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 id="2147483981" r:id="rId2"/>
    <p:sldMasterId id="2147483969" r:id="rId3"/>
  </p:sldMasterIdLst>
  <p:notesMasterIdLst>
    <p:notesMasterId r:id="rId60"/>
  </p:notesMasterIdLst>
  <p:handoutMasterIdLst>
    <p:handoutMasterId r:id="rId61"/>
  </p:handoutMasterIdLst>
  <p:sldIdLst>
    <p:sldId id="955" r:id="rId4"/>
    <p:sldId id="1247" r:id="rId5"/>
    <p:sldId id="1277" r:id="rId6"/>
    <p:sldId id="1248" r:id="rId7"/>
    <p:sldId id="1249" r:id="rId8"/>
    <p:sldId id="964" r:id="rId9"/>
    <p:sldId id="1191" r:id="rId10"/>
    <p:sldId id="1250" r:id="rId11"/>
    <p:sldId id="1268" r:id="rId12"/>
    <p:sldId id="1269" r:id="rId13"/>
    <p:sldId id="1251" r:id="rId14"/>
    <p:sldId id="1252" r:id="rId15"/>
    <p:sldId id="1253" r:id="rId16"/>
    <p:sldId id="1254" r:id="rId17"/>
    <p:sldId id="1255" r:id="rId18"/>
    <p:sldId id="1256" r:id="rId19"/>
    <p:sldId id="1257" r:id="rId20"/>
    <p:sldId id="1258" r:id="rId21"/>
    <p:sldId id="1259" r:id="rId22"/>
    <p:sldId id="1260" r:id="rId23"/>
    <p:sldId id="1261" r:id="rId24"/>
    <p:sldId id="1262" r:id="rId25"/>
    <p:sldId id="1272" r:id="rId26"/>
    <p:sldId id="1270" r:id="rId27"/>
    <p:sldId id="1275" r:id="rId28"/>
    <p:sldId id="1271" r:id="rId29"/>
    <p:sldId id="1239" r:id="rId30"/>
    <p:sldId id="677" r:id="rId31"/>
    <p:sldId id="678" r:id="rId32"/>
    <p:sldId id="681" r:id="rId33"/>
    <p:sldId id="1242" r:id="rId34"/>
    <p:sldId id="1243" r:id="rId35"/>
    <p:sldId id="1244" r:id="rId36"/>
    <p:sldId id="1264" r:id="rId37"/>
    <p:sldId id="971" r:id="rId38"/>
    <p:sldId id="1199" r:id="rId39"/>
    <p:sldId id="1200" r:id="rId40"/>
    <p:sldId id="1059" r:id="rId41"/>
    <p:sldId id="1273" r:id="rId42"/>
    <p:sldId id="1201" r:id="rId43"/>
    <p:sldId id="1212" r:id="rId44"/>
    <p:sldId id="1209" r:id="rId45"/>
    <p:sldId id="1203" r:id="rId46"/>
    <p:sldId id="1204" r:id="rId47"/>
    <p:sldId id="1213" r:id="rId48"/>
    <p:sldId id="1206" r:id="rId49"/>
    <p:sldId id="1210" r:id="rId50"/>
    <p:sldId id="1211" r:id="rId51"/>
    <p:sldId id="1208" r:id="rId52"/>
    <p:sldId id="1045" r:id="rId53"/>
    <p:sldId id="1189" r:id="rId54"/>
    <p:sldId id="1274" r:id="rId55"/>
    <p:sldId id="1265" r:id="rId56"/>
    <p:sldId id="1276" r:id="rId57"/>
    <p:sldId id="1195" r:id="rId58"/>
    <p:sldId id="1207" r:id="rId59"/>
  </p:sldIdLst>
  <p:sldSz cx="9144000" cy="6858000" type="letter"/>
  <p:notesSz cx="6934200" cy="923290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1000" kern="1200">
        <a:solidFill>
          <a:schemeClr val="tx1"/>
        </a:solidFill>
        <a:latin typeface="Arial Unicode MS" pitchFamily="34" charset="-128"/>
        <a:ea typeface="MS PGothic" pitchFamily="34" charset="-128"/>
        <a:cs typeface="+mn-cs"/>
      </a:defRPr>
    </a:lvl1pPr>
    <a:lvl2pPr marL="457200" algn="l" rtl="0" eaLnBrk="0" fontAlgn="base" hangingPunct="0">
      <a:spcBef>
        <a:spcPct val="0"/>
      </a:spcBef>
      <a:spcAft>
        <a:spcPct val="0"/>
      </a:spcAft>
      <a:defRPr sz="1000" kern="1200">
        <a:solidFill>
          <a:schemeClr val="tx1"/>
        </a:solidFill>
        <a:latin typeface="Arial Unicode MS" pitchFamily="34" charset="-128"/>
        <a:ea typeface="MS PGothic" pitchFamily="34" charset="-128"/>
        <a:cs typeface="+mn-cs"/>
      </a:defRPr>
    </a:lvl2pPr>
    <a:lvl3pPr marL="914400" algn="l" rtl="0" eaLnBrk="0" fontAlgn="base" hangingPunct="0">
      <a:spcBef>
        <a:spcPct val="0"/>
      </a:spcBef>
      <a:spcAft>
        <a:spcPct val="0"/>
      </a:spcAft>
      <a:defRPr sz="1000" kern="1200">
        <a:solidFill>
          <a:schemeClr val="tx1"/>
        </a:solidFill>
        <a:latin typeface="Arial Unicode MS" pitchFamily="34" charset="-128"/>
        <a:ea typeface="MS PGothic" pitchFamily="34" charset="-128"/>
        <a:cs typeface="+mn-cs"/>
      </a:defRPr>
    </a:lvl3pPr>
    <a:lvl4pPr marL="1371600" algn="l" rtl="0" eaLnBrk="0" fontAlgn="base" hangingPunct="0">
      <a:spcBef>
        <a:spcPct val="0"/>
      </a:spcBef>
      <a:spcAft>
        <a:spcPct val="0"/>
      </a:spcAft>
      <a:defRPr sz="1000" kern="1200">
        <a:solidFill>
          <a:schemeClr val="tx1"/>
        </a:solidFill>
        <a:latin typeface="Arial Unicode MS" pitchFamily="34" charset="-128"/>
        <a:ea typeface="MS PGothic" pitchFamily="34" charset="-128"/>
        <a:cs typeface="+mn-cs"/>
      </a:defRPr>
    </a:lvl4pPr>
    <a:lvl5pPr marL="1828800" algn="l" rtl="0" eaLnBrk="0" fontAlgn="base" hangingPunct="0">
      <a:spcBef>
        <a:spcPct val="0"/>
      </a:spcBef>
      <a:spcAft>
        <a:spcPct val="0"/>
      </a:spcAft>
      <a:defRPr sz="1000" kern="1200">
        <a:solidFill>
          <a:schemeClr val="tx1"/>
        </a:solidFill>
        <a:latin typeface="Arial Unicode MS" pitchFamily="34" charset="-128"/>
        <a:ea typeface="MS PGothic" pitchFamily="34" charset="-128"/>
        <a:cs typeface="+mn-cs"/>
      </a:defRPr>
    </a:lvl5pPr>
    <a:lvl6pPr marL="2286000" algn="l" defTabSz="914400" rtl="0" eaLnBrk="1" latinLnBrk="0" hangingPunct="1">
      <a:defRPr sz="1000" kern="1200">
        <a:solidFill>
          <a:schemeClr val="tx1"/>
        </a:solidFill>
        <a:latin typeface="Arial Unicode MS" pitchFamily="34" charset="-128"/>
        <a:ea typeface="MS PGothic" pitchFamily="34" charset="-128"/>
        <a:cs typeface="+mn-cs"/>
      </a:defRPr>
    </a:lvl6pPr>
    <a:lvl7pPr marL="2743200" algn="l" defTabSz="914400" rtl="0" eaLnBrk="1" latinLnBrk="0" hangingPunct="1">
      <a:defRPr sz="1000" kern="1200">
        <a:solidFill>
          <a:schemeClr val="tx1"/>
        </a:solidFill>
        <a:latin typeface="Arial Unicode MS" pitchFamily="34" charset="-128"/>
        <a:ea typeface="MS PGothic" pitchFamily="34" charset="-128"/>
        <a:cs typeface="+mn-cs"/>
      </a:defRPr>
    </a:lvl7pPr>
    <a:lvl8pPr marL="3200400" algn="l" defTabSz="914400" rtl="0" eaLnBrk="1" latinLnBrk="0" hangingPunct="1">
      <a:defRPr sz="1000" kern="1200">
        <a:solidFill>
          <a:schemeClr val="tx1"/>
        </a:solidFill>
        <a:latin typeface="Arial Unicode MS" pitchFamily="34" charset="-128"/>
        <a:ea typeface="MS PGothic" pitchFamily="34" charset="-128"/>
        <a:cs typeface="+mn-cs"/>
      </a:defRPr>
    </a:lvl8pPr>
    <a:lvl9pPr marL="3657600" algn="l" defTabSz="914400" rtl="0" eaLnBrk="1" latinLnBrk="0" hangingPunct="1">
      <a:defRPr sz="1000" kern="1200">
        <a:solidFill>
          <a:schemeClr val="tx1"/>
        </a:solidFill>
        <a:latin typeface="Arial Unicode MS" pitchFamily="34" charset="-128"/>
        <a:ea typeface="MS PGothic"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07">
          <p15:clr>
            <a:srgbClr val="A4A3A4"/>
          </p15:clr>
        </p15:guide>
        <p15:guide id="2" pos="218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2FF75"/>
    <a:srgbClr val="F26200"/>
    <a:srgbClr val="006600"/>
    <a:srgbClr val="990099"/>
    <a:srgbClr val="000090"/>
    <a:srgbClr val="B306A2"/>
    <a:srgbClr val="000000"/>
    <a:srgbClr val="0000E3"/>
    <a:srgbClr val="FF0000"/>
    <a:srgbClr val="00B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2613" autoAdjust="0"/>
    <p:restoredTop sz="94930" autoAdjust="0"/>
  </p:normalViewPr>
  <p:slideViewPr>
    <p:cSldViewPr snapToGrid="0">
      <p:cViewPr varScale="1">
        <p:scale>
          <a:sx n="117" d="100"/>
          <a:sy n="117" d="100"/>
        </p:scale>
        <p:origin x="1041"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3" d="100"/>
          <a:sy n="73" d="100"/>
        </p:scale>
        <p:origin x="-3150" y="-102"/>
      </p:cViewPr>
      <p:guideLst>
        <p:guide orient="horz" pos="2907"/>
        <p:guide pos="218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viewProps" Target="view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5" Type="http://schemas.openxmlformats.org/officeDocument/2006/relationships/slide" Target="slides/slide2.xml"/><Relationship Id="rId61" Type="http://schemas.openxmlformats.org/officeDocument/2006/relationships/handoutMaster" Target="handoutMasters/handoutMaster1.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theme" Target="theme/theme1.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6483350" y="8847138"/>
            <a:ext cx="407988" cy="276225"/>
          </a:xfrm>
          <a:prstGeom prst="rect">
            <a:avLst/>
          </a:prstGeom>
          <a:noFill/>
          <a:ln w="12699">
            <a:noFill/>
            <a:miter lim="800000"/>
            <a:headEnd/>
            <a:tailEnd/>
          </a:ln>
        </p:spPr>
        <p:txBody>
          <a:bodyPr wrap="none" lIns="124294" tIns="60512" rIns="124294" bIns="60512" anchor="ctr">
            <a:spAutoFit/>
          </a:bodyPr>
          <a:lstStyle/>
          <a:p>
            <a:pPr algn="r" defTabSz="1252538">
              <a:defRPr/>
            </a:pPr>
            <a:fld id="{33A5499F-9D61-49BB-A487-F20F3D996DB7}" type="slidenum">
              <a:rPr lang="en-US"/>
              <a:pPr algn="r" defTabSz="1252538">
                <a:defRPr/>
              </a:pPr>
              <a:t>‹#›</a:t>
            </a:fld>
            <a:endParaRPr lang="en-US"/>
          </a:p>
        </p:txBody>
      </p:sp>
    </p:spTree>
    <p:extLst>
      <p:ext uri="{BB962C8B-B14F-4D97-AF65-F5344CB8AC3E}">
        <p14:creationId xmlns:p14="http://schemas.microsoft.com/office/powerpoint/2010/main" val="1782112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25513" y="4386263"/>
            <a:ext cx="5083175" cy="4152900"/>
          </a:xfrm>
          <a:prstGeom prst="rect">
            <a:avLst/>
          </a:prstGeom>
          <a:noFill/>
          <a:ln w="12699">
            <a:noFill/>
            <a:miter lim="800000"/>
            <a:headEnd/>
            <a:tailEnd/>
          </a:ln>
          <a:effectLst/>
        </p:spPr>
        <p:txBody>
          <a:bodyPr vert="horz" wrap="square" lIns="124294" tIns="60512" rIns="124294" bIns="60512" numCol="1" anchor="t" anchorCtr="0" compatLnSpc="1">
            <a:prstTxWarp prst="textNoShape">
              <a:avLst/>
            </a:prstTxWarp>
          </a:bodyPr>
          <a:lstStyle/>
          <a:p>
            <a:pPr lvl="0"/>
            <a:r>
              <a:rPr lang="en-US" altLang="en-US" noProof="0"/>
              <a:t>Click to edit Master notes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31747" name="Rectangle 3"/>
          <p:cNvSpPr>
            <a:spLocks noGrp="1" noRot="1" noChangeAspect="1" noChangeArrowheads="1" noTextEdit="1"/>
          </p:cNvSpPr>
          <p:nvPr>
            <p:ph type="sldImg" idx="2"/>
          </p:nvPr>
        </p:nvSpPr>
        <p:spPr bwMode="auto">
          <a:xfrm>
            <a:off x="1168400" y="698500"/>
            <a:ext cx="4602163" cy="3451225"/>
          </a:xfrm>
          <a:prstGeom prst="rect">
            <a:avLst/>
          </a:prstGeom>
          <a:noFill/>
          <a:ln w="12699">
            <a:solidFill>
              <a:schemeClr val="tx1"/>
            </a:solidFill>
            <a:miter lim="800000"/>
            <a:headEnd/>
            <a:tailEnd/>
          </a:ln>
        </p:spPr>
      </p:sp>
      <p:sp>
        <p:nvSpPr>
          <p:cNvPr id="44036" name="Rectangle 4"/>
          <p:cNvSpPr>
            <a:spLocks noChangeArrowheads="1"/>
          </p:cNvSpPr>
          <p:nvPr/>
        </p:nvSpPr>
        <p:spPr bwMode="auto">
          <a:xfrm>
            <a:off x="6327775" y="8770938"/>
            <a:ext cx="563563" cy="430212"/>
          </a:xfrm>
          <a:prstGeom prst="rect">
            <a:avLst/>
          </a:prstGeom>
          <a:noFill/>
          <a:ln w="12699">
            <a:noFill/>
            <a:miter lim="800000"/>
            <a:headEnd/>
            <a:tailEnd/>
          </a:ln>
        </p:spPr>
        <p:txBody>
          <a:bodyPr wrap="none" lIns="124294" tIns="60512" rIns="124294" bIns="60512" anchor="ctr">
            <a:spAutoFit/>
          </a:bodyPr>
          <a:lstStyle/>
          <a:p>
            <a:pPr algn="r" defTabSz="1252538">
              <a:defRPr/>
            </a:pPr>
            <a:fld id="{9DABF0C7-4125-4784-99E9-B1377A956AD0}" type="slidenum">
              <a:rPr lang="en-US" sz="2000"/>
              <a:pPr algn="r" defTabSz="1252538">
                <a:defRPr/>
              </a:pPr>
              <a:t>‹#›</a:t>
            </a:fld>
            <a:endParaRPr lang="en-US" sz="2000"/>
          </a:p>
        </p:txBody>
      </p:sp>
    </p:spTree>
    <p:extLst>
      <p:ext uri="{BB962C8B-B14F-4D97-AF65-F5344CB8AC3E}">
        <p14:creationId xmlns:p14="http://schemas.microsoft.com/office/powerpoint/2010/main" val="1332337989"/>
      </p:ext>
    </p:extLst>
  </p:cSld>
  <p:clrMap bg1="lt1" tx1="dk1" bg2="lt2" tx2="dk2" accent1="accent1" accent2="accent2" accent3="accent3" accent4="accent4" accent5="accent5" accent6="accent6" hlink="hlink" folHlink="folHlink"/>
  <p:notesStyle>
    <a:lvl1pPr algn="l" defTabSz="1216025" rtl="0" eaLnBrk="0" fontAlgn="base" hangingPunct="0">
      <a:spcBef>
        <a:spcPct val="30000"/>
      </a:spcBef>
      <a:spcAft>
        <a:spcPct val="0"/>
      </a:spcAft>
      <a:defRPr sz="1600" kern="1200">
        <a:solidFill>
          <a:schemeClr val="tx1"/>
        </a:solidFill>
        <a:latin typeface="Arial Unicode MS" pitchFamily="34" charset="-128"/>
        <a:ea typeface="MS PGothic" pitchFamily="34" charset="-128"/>
        <a:cs typeface="+mn-cs"/>
      </a:defRPr>
    </a:lvl1pPr>
    <a:lvl2pPr marL="608013" algn="l" defTabSz="1216025" rtl="0" eaLnBrk="0" fontAlgn="base" hangingPunct="0">
      <a:spcBef>
        <a:spcPct val="30000"/>
      </a:spcBef>
      <a:spcAft>
        <a:spcPct val="0"/>
      </a:spcAft>
      <a:defRPr sz="1600" kern="1200">
        <a:solidFill>
          <a:schemeClr val="tx1"/>
        </a:solidFill>
        <a:latin typeface="Arial Unicode MS" pitchFamily="34" charset="-128"/>
        <a:ea typeface="MS PGothic" pitchFamily="34" charset="-128"/>
        <a:cs typeface="+mn-cs"/>
      </a:defRPr>
    </a:lvl2pPr>
    <a:lvl3pPr marL="1216025" algn="l" defTabSz="1216025" rtl="0" eaLnBrk="0" fontAlgn="base" hangingPunct="0">
      <a:spcBef>
        <a:spcPct val="30000"/>
      </a:spcBef>
      <a:spcAft>
        <a:spcPct val="0"/>
      </a:spcAft>
      <a:defRPr sz="1600" kern="1200">
        <a:solidFill>
          <a:schemeClr val="tx1"/>
        </a:solidFill>
        <a:latin typeface="Arial Unicode MS" pitchFamily="34" charset="-128"/>
        <a:ea typeface="MS PGothic" pitchFamily="34" charset="-128"/>
        <a:cs typeface="+mn-cs"/>
      </a:defRPr>
    </a:lvl3pPr>
    <a:lvl4pPr marL="1824038" algn="l" defTabSz="1216025" rtl="0" eaLnBrk="0" fontAlgn="base" hangingPunct="0">
      <a:spcBef>
        <a:spcPct val="30000"/>
      </a:spcBef>
      <a:spcAft>
        <a:spcPct val="0"/>
      </a:spcAft>
      <a:defRPr sz="1600" kern="1200">
        <a:solidFill>
          <a:schemeClr val="tx1"/>
        </a:solidFill>
        <a:latin typeface="Arial Unicode MS" pitchFamily="34" charset="-128"/>
        <a:ea typeface="MS PGothic" pitchFamily="34" charset="-128"/>
        <a:cs typeface="+mn-cs"/>
      </a:defRPr>
    </a:lvl4pPr>
    <a:lvl5pPr marL="2432050" algn="l" defTabSz="1216025" rtl="0" eaLnBrk="0" fontAlgn="base" hangingPunct="0">
      <a:spcBef>
        <a:spcPct val="30000"/>
      </a:spcBef>
      <a:spcAft>
        <a:spcPct val="0"/>
      </a:spcAft>
      <a:defRPr sz="1600" kern="1200">
        <a:solidFill>
          <a:schemeClr val="tx1"/>
        </a:solidFill>
        <a:latin typeface="Arial Unicode MS" pitchFamily="34" charset="-128"/>
        <a:ea typeface="MS PGothic"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ln/>
        </p:spPr>
      </p:sp>
      <p:sp>
        <p:nvSpPr>
          <p:cNvPr id="13315" name="Rectangle 3"/>
          <p:cNvSpPr>
            <a:spLocks noGrp="1" noChangeArrowheads="1"/>
          </p:cNvSpPr>
          <p:nvPr>
            <p:ph type="body" idx="1"/>
          </p:nvPr>
        </p:nvSpPr>
        <p:spPr>
          <a:noFill/>
          <a:ln/>
        </p:spPr>
        <p:txBody>
          <a:bodyPr/>
          <a:lstStyle/>
          <a:p>
            <a:pPr eaLnBrk="1" hangingPunct="1"/>
            <a:endParaRPr lang="en-US">
              <a:latin typeface="Arial" pitchFamily="34" charset="0"/>
            </a:endParaRPr>
          </a:p>
        </p:txBody>
      </p:sp>
    </p:spTree>
    <p:extLst>
      <p:ext uri="{BB962C8B-B14F-4D97-AF65-F5344CB8AC3E}">
        <p14:creationId xmlns:p14="http://schemas.microsoft.com/office/powerpoint/2010/main" val="35304210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ln/>
        </p:spPr>
      </p:sp>
      <p:sp>
        <p:nvSpPr>
          <p:cNvPr id="13315" name="Rectangle 3"/>
          <p:cNvSpPr>
            <a:spLocks noGrp="1" noChangeArrowheads="1"/>
          </p:cNvSpPr>
          <p:nvPr>
            <p:ph type="body" idx="1"/>
          </p:nvPr>
        </p:nvSpPr>
        <p:spPr>
          <a:noFill/>
          <a:ln/>
        </p:spPr>
        <p:txBody>
          <a:bodyPr/>
          <a:lstStyle/>
          <a:p>
            <a:pPr eaLnBrk="1" hangingPunct="1"/>
            <a:endParaRPr lang="en-US">
              <a:latin typeface="Arial" pitchFamily="34" charset="0"/>
            </a:endParaRPr>
          </a:p>
        </p:txBody>
      </p:sp>
    </p:spTree>
    <p:extLst>
      <p:ext uri="{BB962C8B-B14F-4D97-AF65-F5344CB8AC3E}">
        <p14:creationId xmlns:p14="http://schemas.microsoft.com/office/powerpoint/2010/main" val="13947420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9131850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37"/>
          <p:cNvSpPr>
            <a:spLocks noGrp="1" noChangeArrowheads="1"/>
          </p:cNvSpPr>
          <p:nvPr>
            <p:ph type="ftr" sz="quarter" idx="10"/>
          </p:nvPr>
        </p:nvSpPr>
        <p:spPr>
          <a:xfrm>
            <a:off x="3675063" y="6569075"/>
            <a:ext cx="4905375" cy="265113"/>
          </a:xfrm>
          <a:prstGeom prst="rect">
            <a:avLst/>
          </a:prstGeom>
        </p:spPr>
        <p:txBody>
          <a:bodyPr/>
          <a:lstStyle>
            <a:lvl1pPr>
              <a:defRPr/>
            </a:lvl1pPr>
          </a:lstStyle>
          <a:p>
            <a:pPr>
              <a:defRPr/>
            </a:pPr>
            <a:r>
              <a:rPr lang="en-US"/>
              <a:t>Mini-workshop on Low Energy </a:t>
            </a:r>
            <a:r>
              <a:rPr lang="en-US" err="1"/>
              <a:t>Muon</a:t>
            </a:r>
            <a:r>
              <a:rPr lang="en-US"/>
              <a:t> Acceleration, CNU, </a:t>
            </a:r>
            <a:r>
              <a:rPr lang="en-US" err="1"/>
              <a:t>Febru</a:t>
            </a:r>
            <a:r>
              <a:rPr lang="en-US"/>
              <a:t> </a:t>
            </a:r>
            <a:r>
              <a:rPr lang="en-US" err="1"/>
              <a:t>ary</a:t>
            </a:r>
            <a:r>
              <a:rPr lang="en-US"/>
              <a:t>  2-5 , 2010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7"/>
          <p:cNvSpPr>
            <a:spLocks noGrp="1" noChangeArrowheads="1"/>
          </p:cNvSpPr>
          <p:nvPr>
            <p:ph type="ftr" sz="quarter" idx="10"/>
          </p:nvPr>
        </p:nvSpPr>
        <p:spPr>
          <a:xfrm>
            <a:off x="5043488" y="6569075"/>
            <a:ext cx="3125787" cy="288925"/>
          </a:xfrm>
          <a:prstGeom prst="rect">
            <a:avLst/>
          </a:prstGeom>
        </p:spPr>
        <p:txBody>
          <a:bodyPr/>
          <a:lstStyle>
            <a:lvl1pPr>
              <a:defRPr/>
            </a:lvl1pPr>
          </a:lstStyle>
          <a:p>
            <a:pPr>
              <a:defRPr/>
            </a:pPr>
            <a:r>
              <a:rPr lang="en-US"/>
              <a:t>Mini-workshop on Low Energy </a:t>
            </a:r>
            <a:r>
              <a:rPr lang="en-US" err="1"/>
              <a:t>Muon</a:t>
            </a:r>
            <a:r>
              <a:rPr lang="en-US"/>
              <a:t> Acceleration, CNU, </a:t>
            </a:r>
            <a:r>
              <a:rPr lang="en-US" err="1"/>
              <a:t>Febru</a:t>
            </a:r>
            <a:r>
              <a:rPr lang="en-US"/>
              <a:t> </a:t>
            </a:r>
            <a:r>
              <a:rPr lang="en-US" err="1"/>
              <a:t>ary</a:t>
            </a:r>
            <a:r>
              <a:rPr lang="en-US"/>
              <a:t>  2-5 , 2010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37350" y="366713"/>
            <a:ext cx="2182813" cy="574833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85738" y="366713"/>
            <a:ext cx="6399212" cy="574833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7"/>
          <p:cNvSpPr>
            <a:spLocks noGrp="1" noChangeArrowheads="1"/>
          </p:cNvSpPr>
          <p:nvPr>
            <p:ph type="ftr" sz="quarter" idx="10"/>
          </p:nvPr>
        </p:nvSpPr>
        <p:spPr>
          <a:xfrm>
            <a:off x="5043488" y="6569075"/>
            <a:ext cx="3125787" cy="288925"/>
          </a:xfrm>
          <a:prstGeom prst="rect">
            <a:avLst/>
          </a:prstGeom>
        </p:spPr>
        <p:txBody>
          <a:bodyPr/>
          <a:lstStyle>
            <a:lvl1pPr>
              <a:defRPr/>
            </a:lvl1pPr>
          </a:lstStyle>
          <a:p>
            <a:pPr>
              <a:defRPr/>
            </a:pPr>
            <a:r>
              <a:rPr lang="en-US"/>
              <a:t>Mini-workshop on Low Energy </a:t>
            </a:r>
            <a:r>
              <a:rPr lang="en-US" err="1"/>
              <a:t>Muon</a:t>
            </a:r>
            <a:r>
              <a:rPr lang="en-US"/>
              <a:t> Acceleration, CNU, </a:t>
            </a:r>
            <a:r>
              <a:rPr lang="en-US" err="1"/>
              <a:t>Febru</a:t>
            </a:r>
            <a:r>
              <a:rPr lang="en-US"/>
              <a:t> </a:t>
            </a:r>
            <a:r>
              <a:rPr lang="en-US" err="1"/>
              <a:t>ary</a:t>
            </a:r>
            <a:r>
              <a:rPr lang="en-US"/>
              <a:t>  2-5 , 2010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51000" y="366713"/>
            <a:ext cx="6530975" cy="387350"/>
          </a:xfrm>
        </p:spPr>
        <p:txBody>
          <a:bodyPr/>
          <a:lstStyle/>
          <a:p>
            <a:r>
              <a:rPr lang="en-US"/>
              <a:t>Click to edit Master title style</a:t>
            </a:r>
          </a:p>
        </p:txBody>
      </p:sp>
      <p:sp>
        <p:nvSpPr>
          <p:cNvPr id="3" name="Text Placeholder 2"/>
          <p:cNvSpPr>
            <a:spLocks noGrp="1"/>
          </p:cNvSpPr>
          <p:nvPr>
            <p:ph type="body" sz="half" idx="1"/>
          </p:nvPr>
        </p:nvSpPr>
        <p:spPr>
          <a:xfrm>
            <a:off x="185738" y="1223963"/>
            <a:ext cx="4291012" cy="4891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223963"/>
            <a:ext cx="4291013" cy="4891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37"/>
          <p:cNvSpPr>
            <a:spLocks noGrp="1" noChangeArrowheads="1"/>
          </p:cNvSpPr>
          <p:nvPr>
            <p:ph type="ftr" sz="quarter" idx="10"/>
          </p:nvPr>
        </p:nvSpPr>
        <p:spPr>
          <a:xfrm>
            <a:off x="5043488" y="6569075"/>
            <a:ext cx="3125787" cy="288925"/>
          </a:xfrm>
          <a:prstGeom prst="rect">
            <a:avLst/>
          </a:prstGeom>
        </p:spPr>
        <p:txBody>
          <a:bodyPr/>
          <a:lstStyle>
            <a:lvl1pPr>
              <a:defRPr/>
            </a:lvl1pPr>
          </a:lstStyle>
          <a:p>
            <a:pPr>
              <a:defRPr/>
            </a:pPr>
            <a:r>
              <a:rPr lang="en-US"/>
              <a:t>Mini-workshop on Low Energy </a:t>
            </a:r>
            <a:r>
              <a:rPr lang="en-US" err="1"/>
              <a:t>Muon</a:t>
            </a:r>
            <a:r>
              <a:rPr lang="en-US"/>
              <a:t> Acceleration, CNU, </a:t>
            </a:r>
            <a:r>
              <a:rPr lang="en-US" err="1"/>
              <a:t>Febru</a:t>
            </a:r>
            <a:r>
              <a:rPr lang="en-US"/>
              <a:t> </a:t>
            </a:r>
            <a:r>
              <a:rPr lang="en-US" err="1"/>
              <a:t>ary</a:t>
            </a:r>
            <a:r>
              <a:rPr lang="en-US"/>
              <a:t>  2-5 , 2010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651000" y="366713"/>
            <a:ext cx="6530975" cy="387350"/>
          </a:xfrm>
        </p:spPr>
        <p:txBody>
          <a:bodyPr/>
          <a:lstStyle/>
          <a:p>
            <a:r>
              <a:rPr lang="en-US"/>
              <a:t>Click to edit Master title style</a:t>
            </a:r>
          </a:p>
        </p:txBody>
      </p:sp>
      <p:sp>
        <p:nvSpPr>
          <p:cNvPr id="3" name="Table Placeholder 2"/>
          <p:cNvSpPr>
            <a:spLocks noGrp="1"/>
          </p:cNvSpPr>
          <p:nvPr>
            <p:ph type="tbl" idx="1"/>
          </p:nvPr>
        </p:nvSpPr>
        <p:spPr>
          <a:xfrm>
            <a:off x="185738" y="1223963"/>
            <a:ext cx="8734425" cy="4891087"/>
          </a:xfrm>
        </p:spPr>
        <p:txBody>
          <a:bodyPr/>
          <a:lstStyle/>
          <a:p>
            <a:pPr lvl="0"/>
            <a:endParaRPr lang="en-US" noProof="0"/>
          </a:p>
        </p:txBody>
      </p:sp>
      <p:sp>
        <p:nvSpPr>
          <p:cNvPr id="4" name="Rectangle 37"/>
          <p:cNvSpPr>
            <a:spLocks noGrp="1" noChangeArrowheads="1"/>
          </p:cNvSpPr>
          <p:nvPr>
            <p:ph type="ftr" sz="quarter" idx="10"/>
          </p:nvPr>
        </p:nvSpPr>
        <p:spPr>
          <a:xfrm>
            <a:off x="5043488" y="6569075"/>
            <a:ext cx="3125787" cy="288925"/>
          </a:xfrm>
          <a:prstGeom prst="rect">
            <a:avLst/>
          </a:prstGeom>
        </p:spPr>
        <p:txBody>
          <a:bodyPr/>
          <a:lstStyle>
            <a:lvl1pPr>
              <a:defRPr/>
            </a:lvl1pPr>
          </a:lstStyle>
          <a:p>
            <a:pPr>
              <a:defRPr/>
            </a:pPr>
            <a:r>
              <a:rPr lang="en-US"/>
              <a:t>Mini-workshop on Low Energy </a:t>
            </a:r>
            <a:r>
              <a:rPr lang="en-US" err="1"/>
              <a:t>Muon</a:t>
            </a:r>
            <a:r>
              <a:rPr lang="en-US"/>
              <a:t> Acceleration, CNU, </a:t>
            </a:r>
            <a:r>
              <a:rPr lang="en-US" err="1"/>
              <a:t>Febru</a:t>
            </a:r>
            <a:r>
              <a:rPr lang="en-US"/>
              <a:t> </a:t>
            </a:r>
            <a:r>
              <a:rPr lang="en-US" err="1"/>
              <a:t>ary</a:t>
            </a:r>
            <a:r>
              <a:rPr lang="en-US"/>
              <a:t>  2-5 , 2010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651000" y="366713"/>
            <a:ext cx="6530975" cy="387350"/>
          </a:xfrm>
        </p:spPr>
        <p:txBody>
          <a:bodyPr/>
          <a:lstStyle/>
          <a:p>
            <a:r>
              <a:rPr lang="en-US"/>
              <a:t>Click to edit Master title style</a:t>
            </a:r>
          </a:p>
        </p:txBody>
      </p:sp>
      <p:sp>
        <p:nvSpPr>
          <p:cNvPr id="3" name="Text Placeholder 2"/>
          <p:cNvSpPr>
            <a:spLocks noGrp="1"/>
          </p:cNvSpPr>
          <p:nvPr>
            <p:ph type="body" sz="half" idx="1"/>
          </p:nvPr>
        </p:nvSpPr>
        <p:spPr>
          <a:xfrm>
            <a:off x="185738" y="1223963"/>
            <a:ext cx="4291012" cy="4891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29150" y="1223963"/>
            <a:ext cx="4291013" cy="2368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29150" y="3744913"/>
            <a:ext cx="4291013" cy="23701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37"/>
          <p:cNvSpPr>
            <a:spLocks noGrp="1" noChangeArrowheads="1"/>
          </p:cNvSpPr>
          <p:nvPr>
            <p:ph type="ftr" sz="quarter" idx="10"/>
          </p:nvPr>
        </p:nvSpPr>
        <p:spPr>
          <a:xfrm>
            <a:off x="5043488" y="6569075"/>
            <a:ext cx="3125787" cy="288925"/>
          </a:xfrm>
          <a:prstGeom prst="rect">
            <a:avLst/>
          </a:prstGeom>
        </p:spPr>
        <p:txBody>
          <a:bodyPr/>
          <a:lstStyle>
            <a:lvl1pPr>
              <a:defRPr/>
            </a:lvl1pPr>
          </a:lstStyle>
          <a:p>
            <a:pPr>
              <a:defRPr/>
            </a:pPr>
            <a:r>
              <a:rPr lang="en-US"/>
              <a:t>Mini-workshop on Low Energy </a:t>
            </a:r>
            <a:r>
              <a:rPr lang="en-US" err="1"/>
              <a:t>Muon</a:t>
            </a:r>
            <a:r>
              <a:rPr lang="en-US"/>
              <a:t> Acceleration, CNU, </a:t>
            </a:r>
            <a:r>
              <a:rPr lang="en-US" err="1"/>
              <a:t>Febru</a:t>
            </a:r>
            <a:r>
              <a:rPr lang="en-US"/>
              <a:t> </a:t>
            </a:r>
            <a:r>
              <a:rPr lang="en-US" err="1"/>
              <a:t>ary</a:t>
            </a:r>
            <a:r>
              <a:rPr lang="en-US"/>
              <a:t>  2-5 , 2010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37"/>
          <p:cNvSpPr>
            <a:spLocks noGrp="1" noChangeArrowheads="1"/>
          </p:cNvSpPr>
          <p:nvPr>
            <p:ph type="ftr" sz="quarter" idx="10"/>
          </p:nvPr>
        </p:nvSpPr>
        <p:spPr>
          <a:xfrm>
            <a:off x="5043488" y="6569075"/>
            <a:ext cx="3125787" cy="288925"/>
          </a:xfrm>
          <a:prstGeom prst="rect">
            <a:avLst/>
          </a:prstGeom>
        </p:spPr>
        <p:txBody>
          <a:bodyPr/>
          <a:lstStyle>
            <a:lvl1pPr>
              <a:defRPr/>
            </a:lvl1pPr>
          </a:lstStyle>
          <a:p>
            <a:pPr>
              <a:defRPr/>
            </a:pPr>
            <a:r>
              <a:rPr lang="en-US"/>
              <a:t>Mini-workshop on Low Energy </a:t>
            </a:r>
            <a:r>
              <a:rPr lang="en-US" err="1"/>
              <a:t>Muon</a:t>
            </a:r>
            <a:r>
              <a:rPr lang="en-US"/>
              <a:t> Acceleration, CNU, </a:t>
            </a:r>
            <a:r>
              <a:rPr lang="en-US" err="1"/>
              <a:t>Febru</a:t>
            </a:r>
            <a:r>
              <a:rPr lang="en-US"/>
              <a:t> </a:t>
            </a:r>
            <a:r>
              <a:rPr lang="en-US" err="1"/>
              <a:t>ary</a:t>
            </a:r>
            <a:r>
              <a:rPr lang="en-US"/>
              <a:t>  2-5 , 2010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30616708"/>
      </p:ext>
    </p:extLst>
  </p:cSld>
  <p:clrMapOvr>
    <a:masterClrMapping/>
  </p:clrMapOvr>
  <p:transition>
    <p:fade thruBlk="1"/>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248985596"/>
      </p:ext>
    </p:extLst>
  </p:cSld>
  <p:clrMapOvr>
    <a:masterClrMapping/>
  </p:clrMapOvr>
  <p:transition spd="med">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03205379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Content Layout 1">
    <p:spTree>
      <p:nvGrpSpPr>
        <p:cNvPr id="1" name=""/>
        <p:cNvGrpSpPr/>
        <p:nvPr/>
      </p:nvGrpSpPr>
      <p:grpSpPr>
        <a:xfrm>
          <a:off x="0" y="0"/>
          <a:ext cx="0" cy="0"/>
          <a:chOff x="0" y="0"/>
          <a:chExt cx="0" cy="0"/>
        </a:xfrm>
      </p:grpSpPr>
      <p:sp>
        <p:nvSpPr>
          <p:cNvPr id="2" name="Title 1"/>
          <p:cNvSpPr>
            <a:spLocks noGrp="1"/>
          </p:cNvSpPr>
          <p:nvPr>
            <p:ph type="title"/>
          </p:nvPr>
        </p:nvSpPr>
        <p:spPr>
          <a:xfrm>
            <a:off x="308919" y="240539"/>
            <a:ext cx="8464378"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308919" y="966055"/>
            <a:ext cx="8464378"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5726584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37"/>
          <p:cNvSpPr>
            <a:spLocks noGrp="1" noChangeArrowheads="1"/>
          </p:cNvSpPr>
          <p:nvPr>
            <p:ph type="ftr" sz="quarter" idx="10"/>
          </p:nvPr>
        </p:nvSpPr>
        <p:spPr>
          <a:xfrm>
            <a:off x="5043488" y="6569075"/>
            <a:ext cx="3125787" cy="288925"/>
          </a:xfrm>
          <a:prstGeom prst="rect">
            <a:avLst/>
          </a:prstGeom>
        </p:spPr>
        <p:txBody>
          <a:bodyPr/>
          <a:lstStyle>
            <a:lvl1pPr>
              <a:defRPr/>
            </a:lvl1pPr>
          </a:lstStyle>
          <a:p>
            <a:pPr>
              <a:defRPr/>
            </a:pPr>
            <a:r>
              <a:rPr lang="en-US"/>
              <a:t>Mini-workshop on Low Energy </a:t>
            </a:r>
            <a:r>
              <a:rPr lang="en-US" err="1"/>
              <a:t>Muon</a:t>
            </a:r>
            <a:r>
              <a:rPr lang="en-US"/>
              <a:t> Acceleration, CNU, </a:t>
            </a:r>
            <a:r>
              <a:rPr lang="en-US" err="1"/>
              <a:t>Febru</a:t>
            </a:r>
            <a:r>
              <a:rPr lang="en-US"/>
              <a:t> </a:t>
            </a:r>
            <a:r>
              <a:rPr lang="en-US" err="1"/>
              <a:t>ary</a:t>
            </a:r>
            <a:r>
              <a:rPr lang="en-US"/>
              <a:t>  2-5 , 2010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15765F47-6A7B-481C-B090-44670C9BA87D}" type="datetimeFigureOut">
              <a:rPr lang="en-US"/>
              <a:pPr>
                <a:defRPr/>
              </a:pPr>
              <a:t>12/21/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AC5A285-52E4-4BA1-8D19-D92719B6977B}"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07CDD92-7326-48C7-9EB0-208E4E852E6B}" type="datetimeFigureOut">
              <a:rPr lang="en-US"/>
              <a:pPr>
                <a:defRPr/>
              </a:pPr>
              <a:t>12/21/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4DABA5A-4774-440E-BB6A-D68C81BC1053}"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110DAB22-5384-433B-BEF9-1B86FA413B81}" type="datetimeFigureOut">
              <a:rPr lang="en-US"/>
              <a:pPr>
                <a:defRPr/>
              </a:pPr>
              <a:t>12/21/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C73E493-F94D-4CB9-B3EA-338ADA917ACD}"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A123BA55-3766-43FC-8DE2-BB887879A200}" type="datetimeFigureOut">
              <a:rPr lang="en-US"/>
              <a:pPr>
                <a:defRPr/>
              </a:pPr>
              <a:t>12/21/20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876340D-FB82-4D32-8090-D862ABDF85D8}"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9061A0AA-B3AE-4F0D-B8C8-979789D90E0A}" type="datetimeFigureOut">
              <a:rPr lang="en-US"/>
              <a:pPr>
                <a:defRPr/>
              </a:pPr>
              <a:t>12/21/2020</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E68C2B3D-6C33-48AC-BF80-1142CE9E368D}"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125DC76F-F3AD-4DDF-BB2A-0123240C5B43}" type="datetimeFigureOut">
              <a:rPr lang="en-US"/>
              <a:pPr>
                <a:defRPr/>
              </a:pPr>
              <a:t>12/21/2020</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4A8E8034-5471-428D-8FFF-9F2176A6B74B}"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4B822DA0-31BD-4747-9848-F5378BD7AA98}" type="datetimeFigureOut">
              <a:rPr lang="en-US"/>
              <a:pPr>
                <a:defRPr/>
              </a:pPr>
              <a:t>12/21/2020</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4C6A91A8-7654-43B5-AE93-27BD2BECDD35}"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B7B2B36D-8F43-4A81-9276-DAB3249D244D}" type="datetimeFigureOut">
              <a:rPr lang="en-US"/>
              <a:pPr>
                <a:defRPr/>
              </a:pPr>
              <a:t>12/21/20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44410F7-51CD-491D-B827-944D8DD0D363}"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BF2588A5-A010-4586-A3F8-9781FA04F3CB}" type="datetimeFigureOut">
              <a:rPr lang="en-US"/>
              <a:pPr>
                <a:defRPr/>
              </a:pPr>
              <a:t>12/21/20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A2F5A3B-2F39-4C78-B873-6252D2BCC667}"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BEC9703E-B881-40A5-9963-403C6F64114D}" type="datetimeFigureOut">
              <a:rPr lang="en-US"/>
              <a:pPr>
                <a:defRPr/>
              </a:pPr>
              <a:t>12/21/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4A0A83D-3C63-429F-8C3F-29B187E8CE14}"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37"/>
          <p:cNvSpPr>
            <a:spLocks noGrp="1" noChangeArrowheads="1"/>
          </p:cNvSpPr>
          <p:nvPr>
            <p:ph type="ftr" sz="quarter" idx="10"/>
          </p:nvPr>
        </p:nvSpPr>
        <p:spPr>
          <a:xfrm>
            <a:off x="5043488" y="6569075"/>
            <a:ext cx="3125787" cy="288925"/>
          </a:xfrm>
          <a:prstGeom prst="rect">
            <a:avLst/>
          </a:prstGeom>
        </p:spPr>
        <p:txBody>
          <a:bodyPr/>
          <a:lstStyle>
            <a:lvl1pPr>
              <a:defRPr/>
            </a:lvl1pPr>
          </a:lstStyle>
          <a:p>
            <a:pPr>
              <a:defRPr/>
            </a:pPr>
            <a:r>
              <a:rPr lang="en-US"/>
              <a:t>Mini-workshop on Low Energy </a:t>
            </a:r>
            <a:r>
              <a:rPr lang="en-US" err="1"/>
              <a:t>Muon</a:t>
            </a:r>
            <a:r>
              <a:rPr lang="en-US"/>
              <a:t> Acceleration, CNU, </a:t>
            </a:r>
            <a:r>
              <a:rPr lang="en-US" err="1"/>
              <a:t>Febru</a:t>
            </a:r>
            <a:r>
              <a:rPr lang="en-US"/>
              <a:t> </a:t>
            </a:r>
            <a:r>
              <a:rPr lang="en-US" err="1"/>
              <a:t>ary</a:t>
            </a:r>
            <a:r>
              <a:rPr lang="en-US"/>
              <a:t>  2-5 , 2010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6093853-56AC-44C0-A8BE-D7E63E7EB2BB}" type="datetimeFigureOut">
              <a:rPr lang="en-US"/>
              <a:pPr>
                <a:defRPr/>
              </a:pPr>
              <a:t>12/21/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2B3EF8B-643E-4A9C-A625-08D0BDE5D0F4}"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4A06A39E-4216-41ED-9EC1-E9BD3FB85DBA}" type="datetimeFigureOut">
              <a:rPr lang="en-US"/>
              <a:pPr>
                <a:defRPr/>
              </a:pPr>
              <a:t>12/21/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25BA969-0823-4038-A03F-6BD253662B60}"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28DC6E3-B907-4794-9422-7A627AC39A34}" type="datetimeFigureOut">
              <a:rPr lang="en-US"/>
              <a:pPr>
                <a:defRPr/>
              </a:pPr>
              <a:t>12/21/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6233AE6-252C-42A9-8E1E-3B89587853FD}"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1348F161-1251-44AB-990E-3A4E03536A60}" type="datetimeFigureOut">
              <a:rPr lang="en-US"/>
              <a:pPr>
                <a:defRPr/>
              </a:pPr>
              <a:t>12/21/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A777598-6208-487F-AF3D-F387C3EB619B}"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6C8DCA47-B5CF-4B0D-BF6F-56040AF14BA9}" type="datetimeFigureOut">
              <a:rPr lang="en-US"/>
              <a:pPr>
                <a:defRPr/>
              </a:pPr>
              <a:t>12/21/20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CBD5CF5-5945-45BB-AEAC-97B403BA9943}"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8107C49C-655C-48B5-91A0-21843431D127}" type="datetimeFigureOut">
              <a:rPr lang="en-US"/>
              <a:pPr>
                <a:defRPr/>
              </a:pPr>
              <a:t>12/21/2020</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7953F587-634F-4358-B8F6-37AFF2624233}"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9546898B-2A49-4F0D-92EE-5A1C1D303566}" type="datetimeFigureOut">
              <a:rPr lang="en-US"/>
              <a:pPr>
                <a:defRPr/>
              </a:pPr>
              <a:t>12/21/2020</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47E8071E-7C67-4A2D-B735-D7AD515094A6}"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718C7A45-DBF6-42B8-BF6F-C1FE28B716FA}" type="datetimeFigureOut">
              <a:rPr lang="en-US"/>
              <a:pPr>
                <a:defRPr/>
              </a:pPr>
              <a:t>12/21/2020</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BA381EC0-934B-4F1E-8FB4-6C8D9325F982}"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F908B45A-FE34-4E43-A98B-BD3BE8EF8D5B}" type="datetimeFigureOut">
              <a:rPr lang="en-US"/>
              <a:pPr>
                <a:defRPr/>
              </a:pPr>
              <a:t>12/21/20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BAC9E47-4FA4-420C-9E3C-7F44E8A58BB0}"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52CEFC8C-A793-40CD-9BCD-958671027E01}" type="datetimeFigureOut">
              <a:rPr lang="en-US"/>
              <a:pPr>
                <a:defRPr/>
              </a:pPr>
              <a:t>12/21/20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76A13751-0537-4DFC-BF3D-7CDD70A9A7A0}"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85738" y="1223963"/>
            <a:ext cx="4291012" cy="48910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223963"/>
            <a:ext cx="4291013" cy="48910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37"/>
          <p:cNvSpPr>
            <a:spLocks noGrp="1" noChangeArrowheads="1"/>
          </p:cNvSpPr>
          <p:nvPr>
            <p:ph type="ftr" sz="quarter" idx="10"/>
          </p:nvPr>
        </p:nvSpPr>
        <p:spPr>
          <a:xfrm>
            <a:off x="5043488" y="6569075"/>
            <a:ext cx="3125787" cy="288925"/>
          </a:xfrm>
          <a:prstGeom prst="rect">
            <a:avLst/>
          </a:prstGeom>
        </p:spPr>
        <p:txBody>
          <a:bodyPr/>
          <a:lstStyle>
            <a:lvl1pPr>
              <a:defRPr/>
            </a:lvl1pPr>
          </a:lstStyle>
          <a:p>
            <a:pPr>
              <a:defRPr/>
            </a:pPr>
            <a:r>
              <a:rPr lang="en-US"/>
              <a:t>Mini-workshop on Low Energy </a:t>
            </a:r>
            <a:r>
              <a:rPr lang="en-US" err="1"/>
              <a:t>Muon</a:t>
            </a:r>
            <a:r>
              <a:rPr lang="en-US"/>
              <a:t> Acceleration, CNU, </a:t>
            </a:r>
            <a:r>
              <a:rPr lang="en-US" err="1"/>
              <a:t>Febru</a:t>
            </a:r>
            <a:r>
              <a:rPr lang="en-US"/>
              <a:t> </a:t>
            </a:r>
            <a:r>
              <a:rPr lang="en-US" err="1"/>
              <a:t>ary</a:t>
            </a:r>
            <a:r>
              <a:rPr lang="en-US"/>
              <a:t>  2-5 , 2010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BD8F0A32-8FC7-4744-A27F-A1C824AE5B18}" type="datetimeFigureOut">
              <a:rPr lang="en-US"/>
              <a:pPr>
                <a:defRPr/>
              </a:pPr>
              <a:t>12/21/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6678BCC-52F4-4C96-9B61-E638B1EF5AAB}"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BE1E4211-40FF-44DB-AC03-AC7FAC0EE439}" type="datetimeFigureOut">
              <a:rPr lang="en-US"/>
              <a:pPr>
                <a:defRPr/>
              </a:pPr>
              <a:t>12/21/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183F4EF-3900-4DF5-940E-D7CA588C02FF}"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37"/>
          <p:cNvSpPr>
            <a:spLocks noGrp="1" noChangeArrowheads="1"/>
          </p:cNvSpPr>
          <p:nvPr>
            <p:ph type="ftr" sz="quarter" idx="10"/>
          </p:nvPr>
        </p:nvSpPr>
        <p:spPr>
          <a:xfrm>
            <a:off x="5043488" y="6569075"/>
            <a:ext cx="3125787" cy="288925"/>
          </a:xfrm>
          <a:prstGeom prst="rect">
            <a:avLst/>
          </a:prstGeom>
        </p:spPr>
        <p:txBody>
          <a:bodyPr/>
          <a:lstStyle>
            <a:lvl1pPr>
              <a:defRPr/>
            </a:lvl1pPr>
          </a:lstStyle>
          <a:p>
            <a:pPr>
              <a:defRPr/>
            </a:pPr>
            <a:r>
              <a:rPr lang="en-US"/>
              <a:t>Mini-workshop on Low Energy </a:t>
            </a:r>
            <a:r>
              <a:rPr lang="en-US" err="1"/>
              <a:t>Muon</a:t>
            </a:r>
            <a:r>
              <a:rPr lang="en-US"/>
              <a:t> Acceleration, CNU, </a:t>
            </a:r>
            <a:r>
              <a:rPr lang="en-US" err="1"/>
              <a:t>Febru</a:t>
            </a:r>
            <a:r>
              <a:rPr lang="en-US"/>
              <a:t> </a:t>
            </a:r>
            <a:r>
              <a:rPr lang="en-US" err="1"/>
              <a:t>ary</a:t>
            </a:r>
            <a:r>
              <a:rPr lang="en-US"/>
              <a:t>  2-5 , 2010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37"/>
          <p:cNvSpPr>
            <a:spLocks noGrp="1" noChangeArrowheads="1"/>
          </p:cNvSpPr>
          <p:nvPr>
            <p:ph type="ftr" sz="quarter" idx="10"/>
          </p:nvPr>
        </p:nvSpPr>
        <p:spPr>
          <a:xfrm>
            <a:off x="5043488" y="6569075"/>
            <a:ext cx="3125787" cy="288925"/>
          </a:xfrm>
          <a:prstGeom prst="rect">
            <a:avLst/>
          </a:prstGeom>
        </p:spPr>
        <p:txBody>
          <a:bodyPr/>
          <a:lstStyle>
            <a:lvl1pPr>
              <a:defRPr/>
            </a:lvl1pPr>
          </a:lstStyle>
          <a:p>
            <a:pPr>
              <a:defRPr/>
            </a:pPr>
            <a:r>
              <a:rPr lang="en-US"/>
              <a:t>Mini-workshop on Low Energy </a:t>
            </a:r>
            <a:r>
              <a:rPr lang="en-US" err="1"/>
              <a:t>Muon</a:t>
            </a:r>
            <a:r>
              <a:rPr lang="en-US"/>
              <a:t> Acceleration, CNU, </a:t>
            </a:r>
            <a:r>
              <a:rPr lang="en-US" err="1"/>
              <a:t>Febru</a:t>
            </a:r>
            <a:r>
              <a:rPr lang="en-US"/>
              <a:t> </a:t>
            </a:r>
            <a:r>
              <a:rPr lang="en-US" err="1"/>
              <a:t>ary</a:t>
            </a:r>
            <a:r>
              <a:rPr lang="en-US"/>
              <a:t>  2-5 , 2010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7"/>
          <p:cNvSpPr>
            <a:spLocks noGrp="1" noChangeArrowheads="1"/>
          </p:cNvSpPr>
          <p:nvPr>
            <p:ph type="ftr" sz="quarter" idx="10"/>
          </p:nvPr>
        </p:nvSpPr>
        <p:spPr>
          <a:xfrm>
            <a:off x="5377218" y="6569075"/>
            <a:ext cx="2792057" cy="288925"/>
          </a:xfrm>
          <a:prstGeom prst="rect">
            <a:avLst/>
          </a:prstGeom>
        </p:spPr>
        <p:txBody>
          <a:bodyPr/>
          <a:lstStyle>
            <a:lvl1pPr>
              <a:defRPr/>
            </a:lvl1pPr>
          </a:lstStyle>
          <a:p>
            <a:pPr>
              <a:defRPr/>
            </a:pPr>
            <a:r>
              <a:rPr lang="sv-SE" dirty="0"/>
              <a:t>Accelerator Seminar, December 17,  2020</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7"/>
          <p:cNvSpPr>
            <a:spLocks noGrp="1" noChangeArrowheads="1"/>
          </p:cNvSpPr>
          <p:nvPr>
            <p:ph type="ftr" sz="quarter" idx="10"/>
          </p:nvPr>
        </p:nvSpPr>
        <p:spPr>
          <a:xfrm>
            <a:off x="5043488" y="6569075"/>
            <a:ext cx="3125787" cy="288925"/>
          </a:xfrm>
          <a:prstGeom prst="rect">
            <a:avLst/>
          </a:prstGeom>
        </p:spPr>
        <p:txBody>
          <a:bodyPr/>
          <a:lstStyle>
            <a:lvl1pPr>
              <a:defRPr/>
            </a:lvl1pPr>
          </a:lstStyle>
          <a:p>
            <a:pPr>
              <a:defRPr/>
            </a:pPr>
            <a:r>
              <a:rPr lang="en-US"/>
              <a:t>Mini-workshop on Low Energy </a:t>
            </a:r>
            <a:r>
              <a:rPr lang="en-US" err="1"/>
              <a:t>Muon</a:t>
            </a:r>
            <a:r>
              <a:rPr lang="en-US"/>
              <a:t> Acceleration, CNU, </a:t>
            </a:r>
            <a:r>
              <a:rPr lang="en-US" err="1"/>
              <a:t>Febru</a:t>
            </a:r>
            <a:r>
              <a:rPr lang="en-US"/>
              <a:t> </a:t>
            </a:r>
            <a:r>
              <a:rPr lang="en-US" err="1"/>
              <a:t>ary</a:t>
            </a:r>
            <a:r>
              <a:rPr lang="en-US"/>
              <a:t>  2-5 , 2010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7"/>
          <p:cNvSpPr>
            <a:spLocks noGrp="1" noChangeArrowheads="1"/>
          </p:cNvSpPr>
          <p:nvPr>
            <p:ph type="ftr" sz="quarter" idx="10"/>
          </p:nvPr>
        </p:nvSpPr>
        <p:spPr>
          <a:xfrm>
            <a:off x="5043488" y="6569075"/>
            <a:ext cx="3125787" cy="288925"/>
          </a:xfrm>
          <a:prstGeom prst="rect">
            <a:avLst/>
          </a:prstGeom>
        </p:spPr>
        <p:txBody>
          <a:bodyPr/>
          <a:lstStyle>
            <a:lvl1pPr>
              <a:defRPr/>
            </a:lvl1pPr>
          </a:lstStyle>
          <a:p>
            <a:pPr>
              <a:defRPr/>
            </a:pPr>
            <a:r>
              <a:rPr lang="en-US"/>
              <a:t>Mini-workshop on Low Energy </a:t>
            </a:r>
            <a:r>
              <a:rPr lang="en-US" err="1"/>
              <a:t>Muon</a:t>
            </a:r>
            <a:r>
              <a:rPr lang="en-US"/>
              <a:t> Acceleration, CNU, </a:t>
            </a:r>
            <a:r>
              <a:rPr lang="en-US" err="1"/>
              <a:t>Febru</a:t>
            </a:r>
            <a:r>
              <a:rPr lang="en-US"/>
              <a:t> </a:t>
            </a:r>
            <a:r>
              <a:rPr lang="en-US" err="1"/>
              <a:t>ary</a:t>
            </a:r>
            <a:r>
              <a:rPr lang="en-US"/>
              <a:t>  2-5 , 2010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4.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3.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7.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theme" Target="../theme/theme2.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theme" Target="../theme/theme3.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Line 22"/>
          <p:cNvSpPr>
            <a:spLocks noChangeShapeType="1"/>
          </p:cNvSpPr>
          <p:nvPr userDrawn="1"/>
        </p:nvSpPr>
        <p:spPr bwMode="auto">
          <a:xfrm>
            <a:off x="0" y="6424613"/>
            <a:ext cx="9144000" cy="0"/>
          </a:xfrm>
          <a:prstGeom prst="line">
            <a:avLst/>
          </a:prstGeom>
          <a:noFill/>
          <a:ln w="57150">
            <a:solidFill>
              <a:srgbClr val="006699"/>
            </a:solidFill>
            <a:round/>
            <a:headEnd/>
            <a:tailEnd/>
          </a:ln>
        </p:spPr>
        <p:txBody>
          <a:bodyPr wrap="none" anchor="ctr"/>
          <a:lstStyle/>
          <a:p>
            <a:pPr>
              <a:defRPr/>
            </a:pPr>
            <a:endParaRPr lang="en-US"/>
          </a:p>
        </p:txBody>
      </p:sp>
      <p:sp>
        <p:nvSpPr>
          <p:cNvPr id="6147" name="Rectangle 2"/>
          <p:cNvSpPr>
            <a:spLocks noGrp="1" noChangeArrowheads="1"/>
          </p:cNvSpPr>
          <p:nvPr>
            <p:ph type="title"/>
          </p:nvPr>
        </p:nvSpPr>
        <p:spPr bwMode="auto">
          <a:xfrm>
            <a:off x="1651000" y="366713"/>
            <a:ext cx="6530975" cy="387350"/>
          </a:xfrm>
          <a:prstGeom prst="rect">
            <a:avLst/>
          </a:prstGeom>
          <a:noFill/>
          <a:ln w="12699">
            <a:noFill/>
            <a:miter lim="800000"/>
            <a:headEnd/>
            <a:tailEnd/>
          </a:ln>
        </p:spPr>
        <p:txBody>
          <a:bodyPr vert="horz" wrap="square" lIns="90488" tIns="44450" rIns="90488" bIns="44450" numCol="1" anchor="ctr" anchorCtr="0" compatLnSpc="1">
            <a:prstTxWarp prst="textNoShape">
              <a:avLst/>
            </a:prstTxWarp>
          </a:bodyPr>
          <a:lstStyle/>
          <a:p>
            <a:pPr lvl="0"/>
            <a:r>
              <a:rPr lang="en-US"/>
              <a:t>Title of Slide</a:t>
            </a:r>
          </a:p>
        </p:txBody>
      </p:sp>
      <p:sp>
        <p:nvSpPr>
          <p:cNvPr id="1028" name="Line 3"/>
          <p:cNvSpPr>
            <a:spLocks noChangeShapeType="1"/>
          </p:cNvSpPr>
          <p:nvPr/>
        </p:nvSpPr>
        <p:spPr bwMode="auto">
          <a:xfrm>
            <a:off x="0" y="823913"/>
            <a:ext cx="9144000" cy="0"/>
          </a:xfrm>
          <a:prstGeom prst="line">
            <a:avLst/>
          </a:prstGeom>
          <a:noFill/>
          <a:ln w="57150">
            <a:solidFill>
              <a:srgbClr val="006699"/>
            </a:solidFill>
            <a:round/>
            <a:headEnd/>
            <a:tailEnd/>
          </a:ln>
        </p:spPr>
        <p:txBody>
          <a:bodyPr wrap="none" anchor="ctr"/>
          <a:lstStyle/>
          <a:p>
            <a:pPr>
              <a:defRPr/>
            </a:pPr>
            <a:endParaRPr lang="en-US"/>
          </a:p>
        </p:txBody>
      </p:sp>
      <p:sp>
        <p:nvSpPr>
          <p:cNvPr id="1029" name="Text Box 5"/>
          <p:cNvSpPr txBox="1">
            <a:spLocks noChangeArrowheads="1"/>
          </p:cNvSpPr>
          <p:nvPr/>
        </p:nvSpPr>
        <p:spPr bwMode="auto">
          <a:xfrm>
            <a:off x="82550" y="6677025"/>
            <a:ext cx="2633663" cy="165100"/>
          </a:xfrm>
          <a:prstGeom prst="rect">
            <a:avLst/>
          </a:prstGeom>
          <a:noFill/>
          <a:ln w="12700">
            <a:noFill/>
            <a:miter lim="800000"/>
            <a:headEnd/>
            <a:tailEnd/>
          </a:ln>
        </p:spPr>
        <p:txBody>
          <a:bodyPr>
            <a:spAutoFit/>
          </a:bodyPr>
          <a:lstStyle/>
          <a:p>
            <a:pPr>
              <a:lnSpc>
                <a:spcPct val="60000"/>
              </a:lnSpc>
              <a:defRPr/>
            </a:pPr>
            <a:r>
              <a:rPr lang="en-US" sz="800">
                <a:solidFill>
                  <a:srgbClr val="660066"/>
                </a:solidFill>
              </a:rPr>
              <a:t>Operated by JSA for the U.S. Department of Energy</a:t>
            </a:r>
          </a:p>
        </p:txBody>
      </p:sp>
      <p:sp>
        <p:nvSpPr>
          <p:cNvPr id="1030" name="Rectangle 8"/>
          <p:cNvSpPr>
            <a:spLocks noChangeArrowheads="1"/>
          </p:cNvSpPr>
          <p:nvPr/>
        </p:nvSpPr>
        <p:spPr bwMode="auto">
          <a:xfrm>
            <a:off x="2574925" y="6335713"/>
            <a:ext cx="3852863" cy="169862"/>
          </a:xfrm>
          <a:prstGeom prst="rect">
            <a:avLst/>
          </a:prstGeom>
          <a:solidFill>
            <a:schemeClr val="bg1"/>
          </a:solidFill>
          <a:ln w="9525">
            <a:noFill/>
            <a:miter lim="800000"/>
            <a:headEnd/>
            <a:tailEnd/>
          </a:ln>
        </p:spPr>
        <p:txBody>
          <a:bodyPr lIns="0" tIns="0" rIns="0" bIns="0">
            <a:spAutoFit/>
          </a:bodyPr>
          <a:lstStyle/>
          <a:p>
            <a:pPr algn="ctr">
              <a:lnSpc>
                <a:spcPct val="80000"/>
              </a:lnSpc>
              <a:defRPr/>
            </a:pPr>
            <a:r>
              <a:rPr lang="en-US" sz="1400" b="1">
                <a:solidFill>
                  <a:srgbClr val="339966"/>
                </a:solidFill>
                <a:latin typeface="Century Schoolbook" pitchFamily="18" charset="0"/>
              </a:rPr>
              <a:t> </a:t>
            </a:r>
            <a:r>
              <a:rPr lang="en-US" sz="1200" b="1">
                <a:solidFill>
                  <a:srgbClr val="339966"/>
                </a:solidFill>
              </a:rPr>
              <a:t>Thomas Jefferson National Accelerator Facility</a:t>
            </a:r>
          </a:p>
        </p:txBody>
      </p:sp>
      <p:sp>
        <p:nvSpPr>
          <p:cNvPr id="6151" name="Rectangle 9"/>
          <p:cNvSpPr>
            <a:spLocks noGrp="1" noChangeArrowheads="1"/>
          </p:cNvSpPr>
          <p:nvPr>
            <p:ph type="body" idx="1"/>
          </p:nvPr>
        </p:nvSpPr>
        <p:spPr bwMode="auto">
          <a:xfrm>
            <a:off x="185738" y="1117600"/>
            <a:ext cx="8734425" cy="48910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First level</a:t>
            </a:r>
          </a:p>
          <a:p>
            <a:pPr lvl="1"/>
            <a:r>
              <a:rPr lang="en-US"/>
              <a:t>Second level</a:t>
            </a:r>
          </a:p>
          <a:p>
            <a:pPr lvl="2"/>
            <a:r>
              <a:rPr lang="en-US"/>
              <a:t>Third level</a:t>
            </a:r>
          </a:p>
        </p:txBody>
      </p:sp>
      <p:pic>
        <p:nvPicPr>
          <p:cNvPr id="6152" name="Picture 27" descr="JLab_logo_white-sm"/>
          <p:cNvPicPr>
            <a:picLocks noChangeAspect="1" noChangeArrowheads="1"/>
          </p:cNvPicPr>
          <p:nvPr userDrawn="1"/>
        </p:nvPicPr>
        <p:blipFill>
          <a:blip r:embed="rId21" cstate="print"/>
          <a:srcRect/>
          <a:stretch>
            <a:fillRect/>
          </a:stretch>
        </p:blipFill>
        <p:spPr bwMode="auto">
          <a:xfrm>
            <a:off x="477838" y="6145213"/>
            <a:ext cx="1566862" cy="493712"/>
          </a:xfrm>
          <a:prstGeom prst="rect">
            <a:avLst/>
          </a:prstGeom>
          <a:noFill/>
          <a:ln w="9525">
            <a:noFill/>
            <a:miter lim="800000"/>
            <a:headEnd/>
            <a:tailEnd/>
          </a:ln>
        </p:spPr>
      </p:pic>
      <p:sp>
        <p:nvSpPr>
          <p:cNvPr id="13" name="TextBox 12"/>
          <p:cNvSpPr txBox="1"/>
          <p:nvPr userDrawn="1"/>
        </p:nvSpPr>
        <p:spPr>
          <a:xfrm>
            <a:off x="8799513" y="6543675"/>
            <a:ext cx="357187" cy="261938"/>
          </a:xfrm>
          <a:prstGeom prst="rect">
            <a:avLst/>
          </a:prstGeom>
          <a:noFill/>
        </p:spPr>
        <p:txBody>
          <a:bodyPr wrap="none">
            <a:spAutoFit/>
          </a:bodyPr>
          <a:lstStyle/>
          <a:p>
            <a:pPr>
              <a:defRPr/>
            </a:pPr>
            <a:fld id="{313F9175-FDC9-43D9-8D69-88311FF35135}" type="slidenum">
              <a:rPr lang="en-US" sz="1100"/>
              <a:pPr>
                <a:defRPr/>
              </a:pPr>
              <a:t>‹#›</a:t>
            </a:fld>
            <a:endParaRPr lang="en-US" sz="1100" dirty="0"/>
          </a:p>
        </p:txBody>
      </p:sp>
      <p:sp>
        <p:nvSpPr>
          <p:cNvPr id="17" name="Rectangle 37"/>
          <p:cNvSpPr txBox="1">
            <a:spLocks noChangeArrowheads="1"/>
          </p:cNvSpPr>
          <p:nvPr userDrawn="1"/>
        </p:nvSpPr>
        <p:spPr>
          <a:xfrm>
            <a:off x="3712096" y="6516688"/>
            <a:ext cx="1258888" cy="288925"/>
          </a:xfrm>
          <a:prstGeom prst="rect">
            <a:avLst/>
          </a:prstGeom>
        </p:spPr>
        <p:txBody>
          <a:bodyPr/>
          <a:lstStyle>
            <a:lvl1pPr>
              <a:defRPr/>
            </a:lvl1pPr>
          </a:lstStyle>
          <a:p>
            <a:pPr>
              <a:defRPr/>
            </a:pPr>
            <a:r>
              <a:rPr lang="en-US" sz="1200" dirty="0">
                <a:solidFill>
                  <a:srgbClr val="0000CC"/>
                </a:solidFill>
                <a:ea typeface="+mn-ea"/>
              </a:rPr>
              <a:t>Alex </a:t>
            </a:r>
            <a:r>
              <a:rPr lang="en-US" sz="1200" dirty="0" err="1">
                <a:solidFill>
                  <a:srgbClr val="0000CC"/>
                </a:solidFill>
                <a:ea typeface="+mn-ea"/>
              </a:rPr>
              <a:t>Bogacz</a:t>
            </a:r>
            <a:endParaRPr lang="en-US" sz="1200" dirty="0">
              <a:solidFill>
                <a:srgbClr val="0000CC"/>
              </a:solidFill>
              <a:ea typeface="+mn-ea"/>
            </a:endParaRPr>
          </a:p>
        </p:txBody>
      </p:sp>
      <p:sp>
        <p:nvSpPr>
          <p:cNvPr id="14" name="Rectangle 37"/>
          <p:cNvSpPr>
            <a:spLocks noGrp="1" noChangeArrowheads="1"/>
          </p:cNvSpPr>
          <p:nvPr>
            <p:ph type="ftr" sz="quarter" idx="3"/>
          </p:nvPr>
        </p:nvSpPr>
        <p:spPr>
          <a:xfrm>
            <a:off x="5043488" y="6569075"/>
            <a:ext cx="3125787" cy="288925"/>
          </a:xfrm>
          <a:prstGeom prst="rect">
            <a:avLst/>
          </a:prstGeom>
        </p:spPr>
        <p:txBody>
          <a:bodyPr/>
          <a:lstStyle>
            <a:lvl1pPr>
              <a:defRPr>
                <a:solidFill>
                  <a:srgbClr val="800080"/>
                </a:solidFill>
                <a:latin typeface="Arial Unicode MS" pitchFamily="34" charset="-128"/>
                <a:ea typeface="+mn-ea"/>
              </a:defRPr>
            </a:lvl1pPr>
          </a:lstStyle>
          <a:p>
            <a:pPr>
              <a:defRPr/>
            </a:pPr>
            <a:r>
              <a:rPr lang="en-US" dirty="0"/>
              <a:t>June 12, 2018</a:t>
            </a:r>
          </a:p>
        </p:txBody>
      </p:sp>
    </p:spTree>
  </p:cSld>
  <p:clrMap bg1="lt1" tx1="dk1" bg2="lt2" tx2="dk2" accent1="accent1" accent2="accent2" accent3="accent3" accent4="accent4" accent5="accent5" accent6="accent6" hlink="hlink" folHlink="folHlink"/>
  <p:sldLayoutIdLst>
    <p:sldLayoutId id="2147485150" r:id="rId1"/>
    <p:sldLayoutId id="2147485151" r:id="rId2"/>
    <p:sldLayoutId id="2147485152" r:id="rId3"/>
    <p:sldLayoutId id="2147485153" r:id="rId4"/>
    <p:sldLayoutId id="2147485154" r:id="rId5"/>
    <p:sldLayoutId id="2147485155" r:id="rId6"/>
    <p:sldLayoutId id="2147485156" r:id="rId7"/>
    <p:sldLayoutId id="2147485157" r:id="rId8"/>
    <p:sldLayoutId id="2147485158" r:id="rId9"/>
    <p:sldLayoutId id="2147485159" r:id="rId10"/>
    <p:sldLayoutId id="2147485160" r:id="rId11"/>
    <p:sldLayoutId id="2147485161" r:id="rId12"/>
    <p:sldLayoutId id="2147485162" r:id="rId13"/>
    <p:sldLayoutId id="2147485163" r:id="rId14"/>
    <p:sldLayoutId id="2147485164" r:id="rId15"/>
    <p:sldLayoutId id="2147485165" r:id="rId16"/>
    <p:sldLayoutId id="2147485166" r:id="rId17"/>
    <p:sldLayoutId id="2147485167" r:id="rId18"/>
    <p:sldLayoutId id="2147485169" r:id="rId19"/>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txStyles>
    <p:titleStyle>
      <a:lvl1pPr algn="ctr" rtl="0" eaLnBrk="0" fontAlgn="base" hangingPunct="0">
        <a:lnSpc>
          <a:spcPct val="85000"/>
        </a:lnSpc>
        <a:spcBef>
          <a:spcPct val="0"/>
        </a:spcBef>
        <a:spcAft>
          <a:spcPct val="0"/>
        </a:spcAft>
        <a:defRPr sz="2800" b="1">
          <a:solidFill>
            <a:srgbClr val="00279F"/>
          </a:solidFill>
          <a:latin typeface="+mj-lt"/>
          <a:ea typeface="MS PGothic" pitchFamily="34" charset="-128"/>
          <a:cs typeface="+mj-cs"/>
        </a:defRPr>
      </a:lvl1pPr>
      <a:lvl2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2pPr>
      <a:lvl3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3pPr>
      <a:lvl4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4pPr>
      <a:lvl5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5pPr>
      <a:lvl6pPr marL="457200" algn="ctr" rtl="0" eaLnBrk="0" fontAlgn="base" hangingPunct="0">
        <a:lnSpc>
          <a:spcPct val="85000"/>
        </a:lnSpc>
        <a:spcBef>
          <a:spcPct val="0"/>
        </a:spcBef>
        <a:spcAft>
          <a:spcPct val="0"/>
        </a:spcAft>
        <a:defRPr sz="2800" b="1">
          <a:solidFill>
            <a:srgbClr val="00279F"/>
          </a:solidFill>
          <a:latin typeface="Arial Unicode MS" pitchFamily="34" charset="-128"/>
        </a:defRPr>
      </a:lvl6pPr>
      <a:lvl7pPr marL="914400" algn="ctr" rtl="0" eaLnBrk="0" fontAlgn="base" hangingPunct="0">
        <a:lnSpc>
          <a:spcPct val="85000"/>
        </a:lnSpc>
        <a:spcBef>
          <a:spcPct val="0"/>
        </a:spcBef>
        <a:spcAft>
          <a:spcPct val="0"/>
        </a:spcAft>
        <a:defRPr sz="2800" b="1">
          <a:solidFill>
            <a:srgbClr val="00279F"/>
          </a:solidFill>
          <a:latin typeface="Arial Unicode MS" pitchFamily="34" charset="-128"/>
        </a:defRPr>
      </a:lvl7pPr>
      <a:lvl8pPr marL="1371600" algn="ctr" rtl="0" eaLnBrk="0" fontAlgn="base" hangingPunct="0">
        <a:lnSpc>
          <a:spcPct val="85000"/>
        </a:lnSpc>
        <a:spcBef>
          <a:spcPct val="0"/>
        </a:spcBef>
        <a:spcAft>
          <a:spcPct val="0"/>
        </a:spcAft>
        <a:defRPr sz="2800" b="1">
          <a:solidFill>
            <a:srgbClr val="00279F"/>
          </a:solidFill>
          <a:latin typeface="Arial Unicode MS" pitchFamily="34" charset="-128"/>
        </a:defRPr>
      </a:lvl8pPr>
      <a:lvl9pPr marL="1828800" algn="ctr" rtl="0" eaLnBrk="0" fontAlgn="base" hangingPunct="0">
        <a:lnSpc>
          <a:spcPct val="85000"/>
        </a:lnSpc>
        <a:spcBef>
          <a:spcPct val="0"/>
        </a:spcBef>
        <a:spcAft>
          <a:spcPct val="0"/>
        </a:spcAft>
        <a:defRPr sz="2800" b="1">
          <a:solidFill>
            <a:srgbClr val="00279F"/>
          </a:solidFill>
          <a:latin typeface="Arial Unicode MS" pitchFamily="34" charset="-128"/>
        </a:defRPr>
      </a:lvl9pPr>
    </p:titleStyle>
    <p:bodyStyle>
      <a:lvl1pPr marL="342900" indent="-342900" algn="l" rtl="0" eaLnBrk="0" fontAlgn="base" hangingPunct="0">
        <a:lnSpc>
          <a:spcPct val="110000"/>
        </a:lnSpc>
        <a:spcBef>
          <a:spcPct val="45000"/>
        </a:spcBef>
        <a:spcAft>
          <a:spcPct val="30000"/>
        </a:spcAft>
        <a:buSzPct val="100000"/>
        <a:buBlip>
          <a:blip r:embed="rId22"/>
        </a:buBlip>
        <a:defRPr sz="2400">
          <a:solidFill>
            <a:srgbClr val="000066"/>
          </a:solidFill>
          <a:latin typeface="+mn-lt"/>
          <a:ea typeface="MS PGothic" pitchFamily="34" charset="-128"/>
          <a:cs typeface="+mn-cs"/>
        </a:defRPr>
      </a:lvl1pPr>
      <a:lvl2pPr marL="742950" indent="-285750" algn="l" rtl="0" eaLnBrk="0" fontAlgn="base" hangingPunct="0">
        <a:lnSpc>
          <a:spcPct val="110000"/>
        </a:lnSpc>
        <a:spcBef>
          <a:spcPct val="45000"/>
        </a:spcBef>
        <a:spcAft>
          <a:spcPct val="30000"/>
        </a:spcAft>
        <a:buBlip>
          <a:blip r:embed="rId23"/>
        </a:buBlip>
        <a:defRPr sz="2000">
          <a:solidFill>
            <a:srgbClr val="990099"/>
          </a:solidFill>
          <a:latin typeface="+mn-lt"/>
          <a:ea typeface="MS PGothic" pitchFamily="34" charset="-128"/>
        </a:defRPr>
      </a:lvl2pPr>
      <a:lvl3pPr marL="1143000" indent="-228600" algn="l" rtl="0" eaLnBrk="0" fontAlgn="base" hangingPunct="0">
        <a:lnSpc>
          <a:spcPct val="110000"/>
        </a:lnSpc>
        <a:spcBef>
          <a:spcPct val="45000"/>
        </a:spcBef>
        <a:spcAft>
          <a:spcPct val="30000"/>
        </a:spcAft>
        <a:buSzPct val="100000"/>
        <a:buBlip>
          <a:blip r:embed="rId24"/>
        </a:buBlip>
        <a:defRPr>
          <a:solidFill>
            <a:srgbClr val="009900"/>
          </a:solidFill>
          <a:latin typeface="+mn-lt"/>
          <a:ea typeface="MS PGothic" pitchFamily="34" charset="-128"/>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170"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7171"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smtClean="0">
                <a:solidFill>
                  <a:srgbClr val="898989"/>
                </a:solidFill>
              </a:defRPr>
            </a:lvl1pPr>
          </a:lstStyle>
          <a:p>
            <a:pPr>
              <a:defRPr/>
            </a:pPr>
            <a:fld id="{CDF38EFA-411A-427D-AD96-6D6196746C56}" type="datetimeFigureOut">
              <a:rPr lang="en-US"/>
              <a:pPr>
                <a:defRPr/>
              </a:pPr>
              <a:t>12/21/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Unicode MS" pitchFamily="34" charset="-128"/>
                <a:ea typeface="+mn-ea"/>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defRPr>
            </a:lvl1pPr>
          </a:lstStyle>
          <a:p>
            <a:pPr>
              <a:defRPr/>
            </a:pPr>
            <a:fld id="{EEAC5E7B-4550-4040-A444-FF855D84BF0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5128" r:id="rId1"/>
    <p:sldLayoutId id="2147485129" r:id="rId2"/>
    <p:sldLayoutId id="2147485130" r:id="rId3"/>
    <p:sldLayoutId id="2147485131" r:id="rId4"/>
    <p:sldLayoutId id="2147485132" r:id="rId5"/>
    <p:sldLayoutId id="2147485133" r:id="rId6"/>
    <p:sldLayoutId id="2147485134" r:id="rId7"/>
    <p:sldLayoutId id="2147485135" r:id="rId8"/>
    <p:sldLayoutId id="2147485136" r:id="rId9"/>
    <p:sldLayoutId id="2147485137" r:id="rId10"/>
    <p:sldLayoutId id="2147485138"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ctr" rtl="0" eaLnBrk="0" fontAlgn="base" hangingPunct="0">
        <a:spcBef>
          <a:spcPct val="0"/>
        </a:spcBef>
        <a:spcAft>
          <a:spcPct val="0"/>
        </a:spcAft>
        <a:defRPr sz="4400" kern="1200">
          <a:solidFill>
            <a:schemeClr val="tx1"/>
          </a:solidFill>
          <a:latin typeface="+mj-lt"/>
          <a:ea typeface="MS PGothic" pitchFamily="34" charset="-128"/>
          <a:cs typeface="+mj-cs"/>
        </a:defRPr>
      </a:lvl1pPr>
      <a:lvl2pPr algn="ctr" rtl="0" eaLnBrk="0" fontAlgn="base" hangingPunct="0">
        <a:spcBef>
          <a:spcPct val="0"/>
        </a:spcBef>
        <a:spcAft>
          <a:spcPct val="0"/>
        </a:spcAft>
        <a:defRPr sz="4400">
          <a:solidFill>
            <a:schemeClr val="tx1"/>
          </a:solidFill>
          <a:latin typeface="Calibri" pitchFamily="34" charset="0"/>
          <a:ea typeface="MS PGothic" pitchFamily="34" charset="-128"/>
        </a:defRPr>
      </a:lvl2pPr>
      <a:lvl3pPr algn="ctr" rtl="0" eaLnBrk="0" fontAlgn="base" hangingPunct="0">
        <a:spcBef>
          <a:spcPct val="0"/>
        </a:spcBef>
        <a:spcAft>
          <a:spcPct val="0"/>
        </a:spcAft>
        <a:defRPr sz="4400">
          <a:solidFill>
            <a:schemeClr val="tx1"/>
          </a:solidFill>
          <a:latin typeface="Calibri" pitchFamily="34" charset="0"/>
          <a:ea typeface="MS PGothic" pitchFamily="34" charset="-128"/>
        </a:defRPr>
      </a:lvl3pPr>
      <a:lvl4pPr algn="ctr" rtl="0" eaLnBrk="0" fontAlgn="base" hangingPunct="0">
        <a:spcBef>
          <a:spcPct val="0"/>
        </a:spcBef>
        <a:spcAft>
          <a:spcPct val="0"/>
        </a:spcAft>
        <a:defRPr sz="4400">
          <a:solidFill>
            <a:schemeClr val="tx1"/>
          </a:solidFill>
          <a:latin typeface="Calibri" pitchFamily="34" charset="0"/>
          <a:ea typeface="MS PGothic" pitchFamily="34" charset="-128"/>
        </a:defRPr>
      </a:lvl4pPr>
      <a:lvl5pPr algn="ctr" rtl="0" eaLnBrk="0" fontAlgn="base" hangingPunct="0">
        <a:spcBef>
          <a:spcPct val="0"/>
        </a:spcBef>
        <a:spcAft>
          <a:spcPct val="0"/>
        </a:spcAft>
        <a:defRPr sz="4400">
          <a:solidFill>
            <a:schemeClr val="tx1"/>
          </a:solidFill>
          <a:latin typeface="Calibri" pitchFamily="34" charset="0"/>
          <a:ea typeface="MS PGothic" pitchFamily="34"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S PGothic" pitchFamily="34" charset="-128"/>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S PGothic" pitchFamily="34" charset="-128"/>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S PGothic" pitchFamily="34" charset="-128"/>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S PGothic" pitchFamily="34"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19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819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smtClean="0">
                <a:solidFill>
                  <a:srgbClr val="898989"/>
                </a:solidFill>
              </a:defRPr>
            </a:lvl1pPr>
          </a:lstStyle>
          <a:p>
            <a:pPr>
              <a:defRPr/>
            </a:pPr>
            <a:fld id="{6EB0F0F9-BD3E-47F9-8147-36C6F1270C5D}" type="datetimeFigureOut">
              <a:rPr lang="en-US"/>
              <a:pPr>
                <a:defRPr/>
              </a:pPr>
              <a:t>12/21/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Unicode MS" pitchFamily="34" charset="-128"/>
                <a:ea typeface="+mn-ea"/>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defRPr>
            </a:lvl1pPr>
          </a:lstStyle>
          <a:p>
            <a:pPr>
              <a:defRPr/>
            </a:pPr>
            <a:fld id="{2D3B2289-0AEA-4BD1-921E-148935539A5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5139" r:id="rId1"/>
    <p:sldLayoutId id="2147485140" r:id="rId2"/>
    <p:sldLayoutId id="2147485141" r:id="rId3"/>
    <p:sldLayoutId id="2147485142" r:id="rId4"/>
    <p:sldLayoutId id="2147485143" r:id="rId5"/>
    <p:sldLayoutId id="2147485144" r:id="rId6"/>
    <p:sldLayoutId id="2147485145" r:id="rId7"/>
    <p:sldLayoutId id="2147485146" r:id="rId8"/>
    <p:sldLayoutId id="2147485147" r:id="rId9"/>
    <p:sldLayoutId id="2147485148" r:id="rId10"/>
    <p:sldLayoutId id="214748514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ctr" rtl="0" eaLnBrk="0" fontAlgn="base" hangingPunct="0">
        <a:spcBef>
          <a:spcPct val="0"/>
        </a:spcBef>
        <a:spcAft>
          <a:spcPct val="0"/>
        </a:spcAft>
        <a:defRPr sz="4400" kern="1200">
          <a:solidFill>
            <a:schemeClr val="tx1"/>
          </a:solidFill>
          <a:latin typeface="+mj-lt"/>
          <a:ea typeface="MS PGothic" pitchFamily="34" charset="-128"/>
          <a:cs typeface="+mj-cs"/>
        </a:defRPr>
      </a:lvl1pPr>
      <a:lvl2pPr algn="ctr" rtl="0" eaLnBrk="0" fontAlgn="base" hangingPunct="0">
        <a:spcBef>
          <a:spcPct val="0"/>
        </a:spcBef>
        <a:spcAft>
          <a:spcPct val="0"/>
        </a:spcAft>
        <a:defRPr sz="4400">
          <a:solidFill>
            <a:schemeClr val="tx1"/>
          </a:solidFill>
          <a:latin typeface="Calibri" pitchFamily="34" charset="0"/>
          <a:ea typeface="MS PGothic" pitchFamily="34" charset="-128"/>
        </a:defRPr>
      </a:lvl2pPr>
      <a:lvl3pPr algn="ctr" rtl="0" eaLnBrk="0" fontAlgn="base" hangingPunct="0">
        <a:spcBef>
          <a:spcPct val="0"/>
        </a:spcBef>
        <a:spcAft>
          <a:spcPct val="0"/>
        </a:spcAft>
        <a:defRPr sz="4400">
          <a:solidFill>
            <a:schemeClr val="tx1"/>
          </a:solidFill>
          <a:latin typeface="Calibri" pitchFamily="34" charset="0"/>
          <a:ea typeface="MS PGothic" pitchFamily="34" charset="-128"/>
        </a:defRPr>
      </a:lvl3pPr>
      <a:lvl4pPr algn="ctr" rtl="0" eaLnBrk="0" fontAlgn="base" hangingPunct="0">
        <a:spcBef>
          <a:spcPct val="0"/>
        </a:spcBef>
        <a:spcAft>
          <a:spcPct val="0"/>
        </a:spcAft>
        <a:defRPr sz="4400">
          <a:solidFill>
            <a:schemeClr val="tx1"/>
          </a:solidFill>
          <a:latin typeface="Calibri" pitchFamily="34" charset="0"/>
          <a:ea typeface="MS PGothic" pitchFamily="34" charset="-128"/>
        </a:defRPr>
      </a:lvl4pPr>
      <a:lvl5pPr algn="ctr" rtl="0" eaLnBrk="0" fontAlgn="base" hangingPunct="0">
        <a:spcBef>
          <a:spcPct val="0"/>
        </a:spcBef>
        <a:spcAft>
          <a:spcPct val="0"/>
        </a:spcAft>
        <a:defRPr sz="4400">
          <a:solidFill>
            <a:schemeClr val="tx1"/>
          </a:solidFill>
          <a:latin typeface="Calibri" pitchFamily="34" charset="0"/>
          <a:ea typeface="MS PGothic" pitchFamily="34"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S PGothic" pitchFamily="34" charset="-128"/>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S PGothic" pitchFamily="34" charset="-128"/>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S PGothic" pitchFamily="34" charset="-128"/>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S PGothic" pitchFamily="34"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19.xml"/><Relationship Id="rId5" Type="http://schemas.openxmlformats.org/officeDocument/2006/relationships/image" Target="../media/image11.png"/><Relationship Id="rId4" Type="http://schemas.openxmlformats.org/officeDocument/2006/relationships/image" Target="../media/image16.jpeg"/></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7.gif"/><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1.png"/><Relationship Id="rId1" Type="http://schemas.openxmlformats.org/officeDocument/2006/relationships/slideLayout" Target="../slideLayouts/slideLayout19.xml"/><Relationship Id="rId4" Type="http://schemas.openxmlformats.org/officeDocument/2006/relationships/image" Target="../media/image18.emf"/></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xml"/><Relationship Id="rId1" Type="http://schemas.openxmlformats.org/officeDocument/2006/relationships/slideLayout" Target="../slideLayouts/slideLayout19.xml"/><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xml"/><Relationship Id="rId1" Type="http://schemas.openxmlformats.org/officeDocument/2006/relationships/slideLayout" Target="../slideLayouts/slideLayout19.xml"/><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9.xml"/><Relationship Id="rId4" Type="http://schemas.openxmlformats.org/officeDocument/2006/relationships/image" Target="../media/image4.png"/></Relationships>
</file>

<file path=ppt/slides/_rels/slide16.x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4.emf"/><Relationship Id="rId2" Type="http://schemas.openxmlformats.org/officeDocument/2006/relationships/image" Target="../media/image2.png"/><Relationship Id="rId1" Type="http://schemas.openxmlformats.org/officeDocument/2006/relationships/slideLayout" Target="../slideLayouts/slideLayout19.xml"/><Relationship Id="rId6" Type="http://schemas.openxmlformats.org/officeDocument/2006/relationships/image" Target="../media/image21.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4.bin"/><Relationship Id="rId14" Type="http://schemas.openxmlformats.org/officeDocument/2006/relationships/image" Target="../media/image25.emf"/></Relationships>
</file>

<file path=ppt/slides/_rels/slide17.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27.emf"/><Relationship Id="rId7" Type="http://schemas.openxmlformats.org/officeDocument/2006/relationships/oleObject" Target="../embeddings/oleObject8.bin"/><Relationship Id="rId2" Type="http://schemas.openxmlformats.org/officeDocument/2006/relationships/image" Target="../media/image26.emf"/><Relationship Id="rId1" Type="http://schemas.openxmlformats.org/officeDocument/2006/relationships/slideLayout" Target="../slideLayouts/slideLayout19.xml"/><Relationship Id="rId6" Type="http://schemas.openxmlformats.org/officeDocument/2006/relationships/image" Target="../media/image29.emf"/><Relationship Id="rId5" Type="http://schemas.openxmlformats.org/officeDocument/2006/relationships/oleObject" Target="../embeddings/oleObject7.bin"/><Relationship Id="rId4" Type="http://schemas.openxmlformats.org/officeDocument/2006/relationships/image" Target="../media/image28.emf"/></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8.emf"/><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oleObject" Target="../embeddings/oleObject9.bin"/><Relationship Id="rId1" Type="http://schemas.openxmlformats.org/officeDocument/2006/relationships/slideLayout" Target="../slideLayouts/slideLayout19.xml"/><Relationship Id="rId6" Type="http://schemas.openxmlformats.org/officeDocument/2006/relationships/image" Target="../media/image32.emf"/><Relationship Id="rId5" Type="http://schemas.openxmlformats.org/officeDocument/2006/relationships/oleObject" Target="../embeddings/oleObject10.bin"/><Relationship Id="rId4" Type="http://schemas.openxmlformats.org/officeDocument/2006/relationships/image" Target="../media/image26.e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9.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oleObject" Target="../embeddings/oleObject11.bin"/><Relationship Id="rId1" Type="http://schemas.openxmlformats.org/officeDocument/2006/relationships/slideLayout" Target="../slideLayouts/slideLayout19.xml"/><Relationship Id="rId5" Type="http://schemas.openxmlformats.org/officeDocument/2006/relationships/image" Target="../media/image34.emf"/><Relationship Id="rId4" Type="http://schemas.openxmlformats.org/officeDocument/2006/relationships/oleObject" Target="../embeddings/oleObject12.bin"/></Relationships>
</file>

<file path=ppt/slides/_rels/slide2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35.tiff"/><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6.emf"/><Relationship Id="rId7" Type="http://schemas.openxmlformats.org/officeDocument/2006/relationships/oleObject" Target="../embeddings/oleObject15.bin"/><Relationship Id="rId2" Type="http://schemas.openxmlformats.org/officeDocument/2006/relationships/oleObject" Target="../embeddings/oleObject13.bin"/><Relationship Id="rId1" Type="http://schemas.openxmlformats.org/officeDocument/2006/relationships/slideLayout" Target="../slideLayouts/slideLayout19.xml"/><Relationship Id="rId6" Type="http://schemas.openxmlformats.org/officeDocument/2006/relationships/image" Target="../media/image26.emf"/><Relationship Id="rId5" Type="http://schemas.openxmlformats.org/officeDocument/2006/relationships/image" Target="../media/image37.emf"/><Relationship Id="rId4"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19.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1.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png"/></Relationships>
</file>

<file path=ppt/slides/_rels/slide2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9.xml"/><Relationship Id="rId5" Type="http://schemas.openxmlformats.org/officeDocument/2006/relationships/image" Target="../media/image420.PNG"/><Relationship Id="rId4" Type="http://schemas.openxmlformats.org/officeDocument/2006/relationships/image" Target="../media/image4.png"/></Relationships>
</file>

<file path=ppt/slides/_rels/slide28.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3.emf"/><Relationship Id="rId7" Type="http://schemas.openxmlformats.org/officeDocument/2006/relationships/image" Target="../media/image45.emf"/><Relationship Id="rId2" Type="http://schemas.openxmlformats.org/officeDocument/2006/relationships/oleObject" Target="../embeddings/oleObject16.bin"/><Relationship Id="rId1" Type="http://schemas.openxmlformats.org/officeDocument/2006/relationships/slideLayout" Target="../slideLayouts/slideLayout19.xml"/><Relationship Id="rId6" Type="http://schemas.openxmlformats.org/officeDocument/2006/relationships/oleObject" Target="../embeddings/oleObject18.bin"/><Relationship Id="rId5" Type="http://schemas.openxmlformats.org/officeDocument/2006/relationships/image" Target="../media/image44.emf"/><Relationship Id="rId4" Type="http://schemas.openxmlformats.org/officeDocument/2006/relationships/oleObject" Target="../embeddings/oleObject17.bin"/></Relationships>
</file>

<file path=ppt/slides/_rels/slide2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9.xml"/><Relationship Id="rId5" Type="http://schemas.openxmlformats.org/officeDocument/2006/relationships/image" Target="../media/image50.png"/><Relationship Id="rId4" Type="http://schemas.openxmlformats.org/officeDocument/2006/relationships/image" Target="../media/image49.png"/></Relationships>
</file>

<file path=ppt/slides/_rels/slide3.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image" Target="../media/image51.png"/><Relationship Id="rId1" Type="http://schemas.openxmlformats.org/officeDocument/2006/relationships/slideLayout" Target="../slideLayouts/slideLayout19.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9.xml"/><Relationship Id="rId4" Type="http://schemas.openxmlformats.org/officeDocument/2006/relationships/image" Target="../media/image4.png"/></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6.xml"/><Relationship Id="rId5" Type="http://schemas.openxmlformats.org/officeDocument/2006/relationships/image" Target="../media/image4.png"/><Relationship Id="rId4" Type="http://schemas.openxmlformats.org/officeDocument/2006/relationships/image" Target="../media/image3.png"/></Relationships>
</file>

<file path=ppt/slides/_rels/slide36.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png"/><Relationship Id="rId1" Type="http://schemas.openxmlformats.org/officeDocument/2006/relationships/slideLayout" Target="../slideLayouts/slideLayout7.xml"/><Relationship Id="rId4" Type="http://schemas.openxmlformats.org/officeDocument/2006/relationships/image" Target="../media/image60.tiff"/></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9.xml"/><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image" Target="../media/image28.emf"/><Relationship Id="rId7" Type="http://schemas.openxmlformats.org/officeDocument/2006/relationships/image" Target="../media/image64.emf"/><Relationship Id="rId12" Type="http://schemas.openxmlformats.org/officeDocument/2006/relationships/image" Target="../media/image69.emf"/><Relationship Id="rId2" Type="http://schemas.openxmlformats.org/officeDocument/2006/relationships/image" Target="../media/image27.emf"/><Relationship Id="rId1" Type="http://schemas.openxmlformats.org/officeDocument/2006/relationships/slideLayout" Target="../slideLayouts/slideLayout4.xml"/><Relationship Id="rId6" Type="http://schemas.openxmlformats.org/officeDocument/2006/relationships/image" Target="../media/image63.emf"/><Relationship Id="rId11" Type="http://schemas.openxmlformats.org/officeDocument/2006/relationships/image" Target="../media/image68.emf"/><Relationship Id="rId5" Type="http://schemas.openxmlformats.org/officeDocument/2006/relationships/image" Target="../media/image29.emf"/><Relationship Id="rId10" Type="http://schemas.openxmlformats.org/officeDocument/2006/relationships/image" Target="../media/image67.emf"/><Relationship Id="rId4" Type="http://schemas.openxmlformats.org/officeDocument/2006/relationships/oleObject" Target="../embeddings/oleObject19.bin"/><Relationship Id="rId9" Type="http://schemas.openxmlformats.org/officeDocument/2006/relationships/image" Target="../media/image66.emf"/></Relationships>
</file>

<file path=ppt/slides/_rels/slide42.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slideLayout" Target="../slideLayouts/slideLayout18.xml"/></Relationships>
</file>

<file path=ppt/slides/_rels/slide43.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image" Target="../media/image28.emf"/><Relationship Id="rId7" Type="http://schemas.openxmlformats.org/officeDocument/2006/relationships/image" Target="../media/image77.emf"/><Relationship Id="rId12" Type="http://schemas.openxmlformats.org/officeDocument/2006/relationships/image" Target="../media/image78.emf"/><Relationship Id="rId2" Type="http://schemas.openxmlformats.org/officeDocument/2006/relationships/image" Target="../media/image27.emf"/><Relationship Id="rId1" Type="http://schemas.openxmlformats.org/officeDocument/2006/relationships/slideLayout" Target="../slideLayouts/slideLayout4.xml"/><Relationship Id="rId6" Type="http://schemas.openxmlformats.org/officeDocument/2006/relationships/image" Target="../media/image76.emf"/><Relationship Id="rId11" Type="http://schemas.openxmlformats.org/officeDocument/2006/relationships/image" Target="../media/image68.emf"/><Relationship Id="rId5" Type="http://schemas.openxmlformats.org/officeDocument/2006/relationships/image" Target="../media/image29.emf"/><Relationship Id="rId10" Type="http://schemas.openxmlformats.org/officeDocument/2006/relationships/image" Target="../media/image67.emf"/><Relationship Id="rId4" Type="http://schemas.openxmlformats.org/officeDocument/2006/relationships/oleObject" Target="../embeddings/oleObject20.bin"/><Relationship Id="rId9" Type="http://schemas.openxmlformats.org/officeDocument/2006/relationships/image" Target="../media/image66.emf"/></Relationships>
</file>

<file path=ppt/slides/_rels/slide46.xml.rels><?xml version="1.0" encoding="UTF-8" standalone="yes"?>
<Relationships xmlns="http://schemas.openxmlformats.org/package/2006/relationships"><Relationship Id="rId8" Type="http://schemas.openxmlformats.org/officeDocument/2006/relationships/image" Target="../media/image75.emf"/><Relationship Id="rId13" Type="http://schemas.openxmlformats.org/officeDocument/2006/relationships/image" Target="../media/image4.png"/><Relationship Id="rId3" Type="http://schemas.openxmlformats.org/officeDocument/2006/relationships/image" Target="../media/image64.emf"/><Relationship Id="rId7" Type="http://schemas.openxmlformats.org/officeDocument/2006/relationships/image" Target="../media/image61.emf"/><Relationship Id="rId12" Type="http://schemas.openxmlformats.org/officeDocument/2006/relationships/image" Target="../media/image3.png"/><Relationship Id="rId2" Type="http://schemas.openxmlformats.org/officeDocument/2006/relationships/image" Target="../media/image63.emf"/><Relationship Id="rId1" Type="http://schemas.openxmlformats.org/officeDocument/2006/relationships/slideLayout" Target="../slideLayouts/slideLayout4.xml"/><Relationship Id="rId6" Type="http://schemas.openxmlformats.org/officeDocument/2006/relationships/image" Target="../media/image80.emf"/><Relationship Id="rId11" Type="http://schemas.openxmlformats.org/officeDocument/2006/relationships/image" Target="../media/image2.png"/><Relationship Id="rId5" Type="http://schemas.openxmlformats.org/officeDocument/2006/relationships/image" Target="../media/image79.emf"/><Relationship Id="rId10" Type="http://schemas.openxmlformats.org/officeDocument/2006/relationships/image" Target="../media/image81.jpeg"/><Relationship Id="rId4" Type="http://schemas.openxmlformats.org/officeDocument/2006/relationships/image" Target="../media/image76.emf"/><Relationship Id="rId9" Type="http://schemas.openxmlformats.org/officeDocument/2006/relationships/image" Target="../media/image39.jpeg"/><Relationship Id="rId14" Type="http://schemas.openxmlformats.org/officeDocument/2006/relationships/image" Target="../media/image77.emf"/></Relationships>
</file>

<file path=ppt/slides/_rels/slide47.xml.rels><?xml version="1.0" encoding="UTF-8" standalone="yes"?>
<Relationships xmlns="http://schemas.openxmlformats.org/package/2006/relationships"><Relationship Id="rId8" Type="http://schemas.openxmlformats.org/officeDocument/2006/relationships/image" Target="../media/image39.jpeg"/><Relationship Id="rId3" Type="http://schemas.openxmlformats.org/officeDocument/2006/relationships/image" Target="../media/image83.emf"/><Relationship Id="rId7" Type="http://schemas.openxmlformats.org/officeDocument/2006/relationships/image" Target="../media/image61.emf"/><Relationship Id="rId2" Type="http://schemas.openxmlformats.org/officeDocument/2006/relationships/image" Target="../media/image82.emf"/><Relationship Id="rId1" Type="http://schemas.openxmlformats.org/officeDocument/2006/relationships/slideLayout" Target="../slideLayouts/slideLayout4.xml"/><Relationship Id="rId6" Type="http://schemas.openxmlformats.org/officeDocument/2006/relationships/image" Target="../media/image79.emf"/><Relationship Id="rId5" Type="http://schemas.openxmlformats.org/officeDocument/2006/relationships/image" Target="../media/image64.emf"/><Relationship Id="rId10" Type="http://schemas.openxmlformats.org/officeDocument/2006/relationships/image" Target="../media/image85.emf"/><Relationship Id="rId4" Type="http://schemas.openxmlformats.org/officeDocument/2006/relationships/image" Target="../media/image63.emf"/><Relationship Id="rId9" Type="http://schemas.openxmlformats.org/officeDocument/2006/relationships/image" Target="../media/image84.emf"/></Relationships>
</file>

<file path=ppt/slides/_rels/slide48.xml.rels><?xml version="1.0" encoding="UTF-8" standalone="yes"?>
<Relationships xmlns="http://schemas.openxmlformats.org/package/2006/relationships"><Relationship Id="rId8" Type="http://schemas.openxmlformats.org/officeDocument/2006/relationships/image" Target="../media/image39.jpeg"/><Relationship Id="rId13" Type="http://schemas.openxmlformats.org/officeDocument/2006/relationships/image" Target="../media/image3.png"/><Relationship Id="rId3" Type="http://schemas.openxmlformats.org/officeDocument/2006/relationships/image" Target="../media/image87.emf"/><Relationship Id="rId7" Type="http://schemas.openxmlformats.org/officeDocument/2006/relationships/image" Target="../media/image61.emf"/><Relationship Id="rId12" Type="http://schemas.openxmlformats.org/officeDocument/2006/relationships/image" Target="../media/image2.png"/><Relationship Id="rId2" Type="http://schemas.openxmlformats.org/officeDocument/2006/relationships/image" Target="../media/image86.emf"/><Relationship Id="rId1" Type="http://schemas.openxmlformats.org/officeDocument/2006/relationships/slideLayout" Target="../slideLayouts/slideLayout4.xml"/><Relationship Id="rId6" Type="http://schemas.openxmlformats.org/officeDocument/2006/relationships/image" Target="../media/image79.emf"/><Relationship Id="rId11" Type="http://schemas.openxmlformats.org/officeDocument/2006/relationships/image" Target="../media/image81.jpeg"/><Relationship Id="rId5" Type="http://schemas.openxmlformats.org/officeDocument/2006/relationships/image" Target="../media/image64.emf"/><Relationship Id="rId10" Type="http://schemas.openxmlformats.org/officeDocument/2006/relationships/image" Target="../media/image89.emf"/><Relationship Id="rId4" Type="http://schemas.openxmlformats.org/officeDocument/2006/relationships/image" Target="../media/image63.emf"/><Relationship Id="rId9" Type="http://schemas.openxmlformats.org/officeDocument/2006/relationships/image" Target="../media/image88.emf"/><Relationship Id="rId14" Type="http://schemas.openxmlformats.org/officeDocument/2006/relationships/image" Target="../media/image4.png"/></Relationships>
</file>

<file path=ppt/slides/_rels/slide49.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9.xml"/></Relationships>
</file>

<file path=ppt/slides/_rels/slide5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emf"/><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7.xml"/><Relationship Id="rId4" Type="http://schemas.openxmlformats.org/officeDocument/2006/relationships/image" Target="../media/image4.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4.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slideLayout" Target="../slideLayouts/slideLayout18.xml"/></Relationships>
</file>

<file path=ppt/slides/_rels/slide56.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9.jpeg"/><Relationship Id="rId2" Type="http://schemas.openxmlformats.org/officeDocument/2006/relationships/image" Target="../media/image2.png"/><Relationship Id="rId1" Type="http://schemas.openxmlformats.org/officeDocument/2006/relationships/slideLayout" Target="../slideLayouts/slideLayout19.xml"/><Relationship Id="rId6" Type="http://schemas.openxmlformats.org/officeDocument/2006/relationships/image" Target="../media/image8.jpeg"/><Relationship Id="rId5" Type="http://schemas.openxmlformats.org/officeDocument/2006/relationships/image" Target="../media/image7.tiff"/><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9.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title" idx="4294967295"/>
          </p:nvPr>
        </p:nvSpPr>
        <p:spPr>
          <a:xfrm>
            <a:off x="0" y="591907"/>
            <a:ext cx="9144000" cy="2583996"/>
          </a:xfrm>
          <a:solidFill>
            <a:schemeClr val="bg1"/>
          </a:solidFill>
        </p:spPr>
        <p:txBody>
          <a:bodyPr/>
          <a:lstStyle/>
          <a:p>
            <a:pPr eaLnBrk="1" hangingPunct="1">
              <a:lnSpc>
                <a:spcPts val="6000"/>
              </a:lnSpc>
              <a:spcBef>
                <a:spcPts val="0"/>
              </a:spcBef>
              <a:spcAft>
                <a:spcPts val="0"/>
              </a:spcAft>
              <a:defRPr/>
            </a:pPr>
            <a:br>
              <a:rPr lang="en-US" sz="4000" b="0" dirty="0">
                <a:solidFill>
                  <a:srgbClr val="00B050"/>
                </a:solidFill>
                <a:latin typeface="Arial" panose="020B0604020202020204" pitchFamily="34" charset="0"/>
                <a:cs typeface="Arial" panose="020B0604020202020204" pitchFamily="34" charset="0"/>
              </a:rPr>
            </a:br>
            <a:br>
              <a:rPr lang="en-US" sz="4000" b="0" dirty="0">
                <a:solidFill>
                  <a:srgbClr val="00B050"/>
                </a:solidFill>
                <a:latin typeface="Arial" panose="020B0604020202020204" pitchFamily="34" charset="0"/>
                <a:cs typeface="Arial" panose="020B0604020202020204" pitchFamily="34" charset="0"/>
              </a:rPr>
            </a:br>
            <a:r>
              <a:rPr lang="en-US" sz="4000" b="0" dirty="0">
                <a:solidFill>
                  <a:srgbClr val="00B050"/>
                </a:solidFill>
                <a:effectLst/>
                <a:latin typeface="Arial" panose="020B0604020202020204" pitchFamily="34" charset="0"/>
                <a:ea typeface="Times New Roman" panose="02020603050405020304" pitchFamily="18" charset="0"/>
                <a:cs typeface="Arial" panose="020B0604020202020204" pitchFamily="34" charset="0"/>
              </a:rPr>
              <a:t>Future NP Machines at JLAB: </a:t>
            </a:r>
            <a:br>
              <a:rPr lang="en-US" sz="4000" b="0" dirty="0">
                <a:solidFill>
                  <a:srgbClr val="00B050"/>
                </a:solidFill>
                <a:effectLst/>
                <a:latin typeface="Arial" panose="020B0604020202020204" pitchFamily="34" charset="0"/>
                <a:ea typeface="Times New Roman" panose="02020603050405020304" pitchFamily="18" charset="0"/>
                <a:cs typeface="Arial" panose="020B0604020202020204" pitchFamily="34" charset="0"/>
              </a:rPr>
            </a:br>
            <a:r>
              <a:rPr lang="en-US" sz="4000" b="0" dirty="0">
                <a:solidFill>
                  <a:srgbClr val="00B050"/>
                </a:solidFill>
                <a:effectLst/>
                <a:latin typeface="Arial" panose="020B0604020202020204" pitchFamily="34" charset="0"/>
                <a:ea typeface="Times New Roman" panose="02020603050405020304" pitchFamily="18" charset="0"/>
                <a:cs typeface="Arial" panose="020B0604020202020204" pitchFamily="34" charset="0"/>
              </a:rPr>
              <a:t>24 GeV CEBAF and 54 GeV ‘Site Filler’</a:t>
            </a:r>
            <a:br>
              <a:rPr lang="en-US" sz="4000" b="0" dirty="0">
                <a:solidFill>
                  <a:srgbClr val="00B050"/>
                </a:solidFill>
                <a:latin typeface="Arial" panose="020B0604020202020204" pitchFamily="34" charset="0"/>
                <a:cs typeface="Arial" panose="020B0604020202020204" pitchFamily="34" charset="0"/>
              </a:rPr>
            </a:br>
            <a:br>
              <a:rPr lang="en-US" sz="4000" b="0" dirty="0">
                <a:solidFill>
                  <a:srgbClr val="00B050"/>
                </a:solidFill>
                <a:latin typeface="Arial" panose="020B0604020202020204" pitchFamily="34" charset="0"/>
                <a:cs typeface="Arial" panose="020B0604020202020204" pitchFamily="34" charset="0"/>
              </a:rPr>
            </a:br>
            <a:br>
              <a:rPr lang="en-US" sz="4000" b="0" dirty="0">
                <a:solidFill>
                  <a:srgbClr val="00B050"/>
                </a:solidFill>
                <a:latin typeface="Arial" panose="020B0604020202020204" pitchFamily="34" charset="0"/>
                <a:cs typeface="Arial" panose="020B0604020202020204" pitchFamily="34" charset="0"/>
              </a:rPr>
            </a:br>
            <a:endParaRPr lang="en-US" sz="4000" b="0" spc="-150" dirty="0">
              <a:solidFill>
                <a:srgbClr val="00B050"/>
              </a:solidFill>
              <a:latin typeface="Arial" panose="020B0604020202020204" pitchFamily="34" charset="0"/>
              <a:cs typeface="Arial" panose="020B0604020202020204" pitchFamily="34" charset="0"/>
            </a:endParaRPr>
          </a:p>
        </p:txBody>
      </p:sp>
      <p:sp>
        <p:nvSpPr>
          <p:cNvPr id="268" name="Footer Placeholder 3"/>
          <p:cNvSpPr txBox="1">
            <a:spLocks/>
          </p:cNvSpPr>
          <p:nvPr/>
        </p:nvSpPr>
        <p:spPr bwMode="auto">
          <a:xfrm>
            <a:off x="7996917" y="6530499"/>
            <a:ext cx="1061357" cy="233612"/>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endParaRPr lang="en-US" sz="1100" dirty="0">
              <a:solidFill>
                <a:srgbClr val="7030A0"/>
              </a:solidFill>
            </a:endParaRPr>
          </a:p>
        </p:txBody>
      </p:sp>
      <p:sp>
        <p:nvSpPr>
          <p:cNvPr id="3" name="Rectangle 2">
            <a:extLst>
              <a:ext uri="{FF2B5EF4-FFF2-40B4-BE49-F238E27FC236}">
                <a16:creationId xmlns:a16="http://schemas.microsoft.com/office/drawing/2014/main" id="{E10EFB89-4719-4079-BD35-D3F0CC764AAF}"/>
              </a:ext>
            </a:extLst>
          </p:cNvPr>
          <p:cNvSpPr/>
          <p:nvPr/>
        </p:nvSpPr>
        <p:spPr bwMode="auto">
          <a:xfrm>
            <a:off x="3645824" y="6530499"/>
            <a:ext cx="1852351" cy="265955"/>
          </a:xfrm>
          <a:prstGeom prst="rect">
            <a:avLst/>
          </a:prstGeom>
          <a:solidFill>
            <a:schemeClr val="bg1"/>
          </a:solidFill>
          <a:ln w="12699" cap="flat" cmpd="sng" algn="ctr">
            <a:no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dirty="0">
              <a:ln>
                <a:noFill/>
              </a:ln>
              <a:solidFill>
                <a:srgbClr val="7030A0"/>
              </a:solidFill>
              <a:effectLst/>
              <a:latin typeface="Arial Unicode MS" pitchFamily="34" charset="-128"/>
            </a:endParaRPr>
          </a:p>
        </p:txBody>
      </p:sp>
      <p:sp>
        <p:nvSpPr>
          <p:cNvPr id="5" name="Rectangle 2">
            <a:extLst>
              <a:ext uri="{FF2B5EF4-FFF2-40B4-BE49-F238E27FC236}">
                <a16:creationId xmlns:a16="http://schemas.microsoft.com/office/drawing/2014/main" id="{AA531860-A7BA-4065-89A6-6D6E890CD25F}"/>
              </a:ext>
            </a:extLst>
          </p:cNvPr>
          <p:cNvSpPr txBox="1">
            <a:spLocks noChangeArrowheads="1"/>
          </p:cNvSpPr>
          <p:nvPr/>
        </p:nvSpPr>
        <p:spPr bwMode="auto">
          <a:xfrm>
            <a:off x="17440" y="2706463"/>
            <a:ext cx="9126560" cy="489857"/>
          </a:xfrm>
          <a:prstGeom prst="rect">
            <a:avLst/>
          </a:prstGeom>
          <a:noFill/>
          <a:ln w="12699">
            <a:noFill/>
            <a:miter lim="800000"/>
            <a:headEnd/>
            <a:tailEnd/>
          </a:ln>
        </p:spPr>
        <p:txBody>
          <a:bodyPr vert="horz" wrap="square" lIns="90488" tIns="44450" rIns="90488" bIns="44450" numCol="1" anchor="ctr" anchorCtr="0" compatLnSpc="1">
            <a:prstTxWarp prst="textNoShape">
              <a:avLst/>
            </a:prstTxWarp>
          </a:bodyPr>
          <a:lstStyle>
            <a:lvl1pPr algn="ctr" rtl="0" eaLnBrk="0" fontAlgn="base" hangingPunct="0">
              <a:lnSpc>
                <a:spcPct val="85000"/>
              </a:lnSpc>
              <a:spcBef>
                <a:spcPct val="0"/>
              </a:spcBef>
              <a:spcAft>
                <a:spcPct val="0"/>
              </a:spcAft>
              <a:defRPr sz="2800" b="1">
                <a:solidFill>
                  <a:srgbClr val="00279F"/>
                </a:solidFill>
                <a:latin typeface="+mj-lt"/>
                <a:ea typeface="MS PGothic" pitchFamily="34" charset="-128"/>
                <a:cs typeface="+mj-cs"/>
              </a:defRPr>
            </a:lvl1pPr>
            <a:lvl2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2pPr>
            <a:lvl3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3pPr>
            <a:lvl4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4pPr>
            <a:lvl5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5pPr>
            <a:lvl6pPr marL="457200" algn="ctr" rtl="0" eaLnBrk="0" fontAlgn="base" hangingPunct="0">
              <a:lnSpc>
                <a:spcPct val="85000"/>
              </a:lnSpc>
              <a:spcBef>
                <a:spcPct val="0"/>
              </a:spcBef>
              <a:spcAft>
                <a:spcPct val="0"/>
              </a:spcAft>
              <a:defRPr sz="2800" b="1">
                <a:solidFill>
                  <a:srgbClr val="00279F"/>
                </a:solidFill>
                <a:latin typeface="Arial Unicode MS" pitchFamily="34" charset="-128"/>
              </a:defRPr>
            </a:lvl6pPr>
            <a:lvl7pPr marL="914400" algn="ctr" rtl="0" eaLnBrk="0" fontAlgn="base" hangingPunct="0">
              <a:lnSpc>
                <a:spcPct val="85000"/>
              </a:lnSpc>
              <a:spcBef>
                <a:spcPct val="0"/>
              </a:spcBef>
              <a:spcAft>
                <a:spcPct val="0"/>
              </a:spcAft>
              <a:defRPr sz="2800" b="1">
                <a:solidFill>
                  <a:srgbClr val="00279F"/>
                </a:solidFill>
                <a:latin typeface="Arial Unicode MS" pitchFamily="34" charset="-128"/>
              </a:defRPr>
            </a:lvl7pPr>
            <a:lvl8pPr marL="1371600" algn="ctr" rtl="0" eaLnBrk="0" fontAlgn="base" hangingPunct="0">
              <a:lnSpc>
                <a:spcPct val="85000"/>
              </a:lnSpc>
              <a:spcBef>
                <a:spcPct val="0"/>
              </a:spcBef>
              <a:spcAft>
                <a:spcPct val="0"/>
              </a:spcAft>
              <a:defRPr sz="2800" b="1">
                <a:solidFill>
                  <a:srgbClr val="00279F"/>
                </a:solidFill>
                <a:latin typeface="Arial Unicode MS" pitchFamily="34" charset="-128"/>
              </a:defRPr>
            </a:lvl8pPr>
            <a:lvl9pPr marL="1828800" algn="ctr" rtl="0" eaLnBrk="0" fontAlgn="base" hangingPunct="0">
              <a:lnSpc>
                <a:spcPct val="85000"/>
              </a:lnSpc>
              <a:spcBef>
                <a:spcPct val="0"/>
              </a:spcBef>
              <a:spcAft>
                <a:spcPct val="0"/>
              </a:spcAft>
              <a:defRPr sz="2800" b="1">
                <a:solidFill>
                  <a:srgbClr val="00279F"/>
                </a:solidFill>
                <a:latin typeface="Arial Unicode MS" pitchFamily="34" charset="-128"/>
              </a:defRPr>
            </a:lvl9pPr>
          </a:lstStyle>
          <a:p>
            <a:pPr eaLnBrk="1" hangingPunct="1">
              <a:lnSpc>
                <a:spcPct val="100000"/>
              </a:lnSpc>
              <a:defRPr/>
            </a:pPr>
            <a:r>
              <a:rPr lang="en-US" sz="3200" b="0" kern="0" dirty="0">
                <a:solidFill>
                  <a:srgbClr val="7030A0"/>
                </a:solidFill>
                <a:latin typeface="Arial" panose="020B0604020202020204" pitchFamily="34" charset="0"/>
                <a:cs typeface="Arial" panose="020B0604020202020204" pitchFamily="34" charset="0"/>
              </a:rPr>
              <a:t>Alex Bogacz</a:t>
            </a:r>
            <a:endParaRPr lang="en-US" sz="3200" b="0" kern="0" spc="-150" dirty="0">
              <a:solidFill>
                <a:srgbClr val="00B050"/>
              </a:solidFill>
              <a:latin typeface="Arial" panose="020B0604020202020204" pitchFamily="34" charset="0"/>
              <a:cs typeface="Arial" panose="020B0604020202020204" pitchFamily="34" charset="0"/>
            </a:endParaRPr>
          </a:p>
        </p:txBody>
      </p:sp>
      <p:sp>
        <p:nvSpPr>
          <p:cNvPr id="6" name="Footer Placeholder 3">
            <a:extLst>
              <a:ext uri="{FF2B5EF4-FFF2-40B4-BE49-F238E27FC236}">
                <a16:creationId xmlns:a16="http://schemas.microsoft.com/office/drawing/2014/main" id="{23888788-A618-4607-9384-42FA9E02F634}"/>
              </a:ext>
            </a:extLst>
          </p:cNvPr>
          <p:cNvSpPr txBox="1">
            <a:spLocks/>
          </p:cNvSpPr>
          <p:nvPr/>
        </p:nvSpPr>
        <p:spPr bwMode="auto">
          <a:xfrm>
            <a:off x="3017382" y="3996232"/>
            <a:ext cx="3109234" cy="555357"/>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lgn="ctr">
              <a:defRPr/>
            </a:pPr>
            <a:r>
              <a:rPr lang="sv-SE" sz="2400" dirty="0">
                <a:solidFill>
                  <a:srgbClr val="7030A0"/>
                </a:solidFill>
              </a:rPr>
              <a:t>Accelerator Seminar</a:t>
            </a:r>
            <a:endParaRPr lang="en-US" sz="2400" dirty="0">
              <a:solidFill>
                <a:srgbClr val="7030A0"/>
              </a:solidFill>
            </a:endParaRPr>
          </a:p>
        </p:txBody>
      </p:sp>
      <p:sp>
        <p:nvSpPr>
          <p:cNvPr id="7" name="Footer Placeholder 3">
            <a:extLst>
              <a:ext uri="{FF2B5EF4-FFF2-40B4-BE49-F238E27FC236}">
                <a16:creationId xmlns:a16="http://schemas.microsoft.com/office/drawing/2014/main" id="{C65DE475-6EC6-4DE1-B0EE-B98033F0B7C5}"/>
              </a:ext>
            </a:extLst>
          </p:cNvPr>
          <p:cNvSpPr txBox="1">
            <a:spLocks/>
          </p:cNvSpPr>
          <p:nvPr/>
        </p:nvSpPr>
        <p:spPr bwMode="auto">
          <a:xfrm>
            <a:off x="3092097" y="6530499"/>
            <a:ext cx="2977245" cy="337456"/>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lgn="ctr">
              <a:defRPr/>
            </a:pPr>
            <a:r>
              <a:rPr lang="sv-SE" sz="1200" dirty="0">
                <a:solidFill>
                  <a:srgbClr val="7030A0"/>
                </a:solidFill>
              </a:rPr>
              <a:t>December 17,  2020</a:t>
            </a:r>
            <a:r>
              <a:rPr lang="en-US" sz="1200" dirty="0">
                <a:solidFill>
                  <a:srgbClr val="7030A0"/>
                </a:solidFill>
              </a:rPr>
              <a:t> </a:t>
            </a:r>
          </a:p>
        </p:txBody>
      </p:sp>
    </p:spTree>
    <p:extLst>
      <p:ext uri="{BB962C8B-B14F-4D97-AF65-F5344CB8AC3E}">
        <p14:creationId xmlns:p14="http://schemas.microsoft.com/office/powerpoint/2010/main" val="22584959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6"/>
          <p:cNvPicPr>
            <a:picLocks/>
          </p:cNvPicPr>
          <p:nvPr/>
        </p:nvPicPr>
        <p:blipFill>
          <a:blip r:embed="rId2" cstate="screen">
            <a:extLst>
              <a:ext uri="{28A0092B-C50C-407E-A947-70E740481C1C}">
                <a14:useLocalDpi xmlns:a14="http://schemas.microsoft.com/office/drawing/2010/main"/>
              </a:ext>
            </a:extLst>
          </a:blip>
          <a:stretch>
            <a:fillRect/>
          </a:stretch>
        </p:blipFill>
        <p:spPr bwMode="auto">
          <a:xfrm>
            <a:off x="5991806" y="923167"/>
            <a:ext cx="2861807" cy="2778826"/>
          </a:xfrm>
          <a:prstGeom prst="rect">
            <a:avLst/>
          </a:prstGeom>
          <a:noFill/>
          <a:ln>
            <a:noFill/>
          </a:ln>
        </p:spPr>
      </p:pic>
      <p:pic>
        <p:nvPicPr>
          <p:cNvPr id="8" name="Content Placeholder 6"/>
          <p:cNvPicPr>
            <a:picLocks/>
          </p:cNvPicPr>
          <p:nvPr/>
        </p:nvPicPr>
        <p:blipFill>
          <a:blip r:embed="rId3" cstate="screen">
            <a:extLst>
              <a:ext uri="{28A0092B-C50C-407E-A947-70E740481C1C}">
                <a14:useLocalDpi xmlns:a14="http://schemas.microsoft.com/office/drawing/2010/main"/>
              </a:ext>
            </a:extLst>
          </a:blip>
          <a:stretch>
            <a:fillRect/>
          </a:stretch>
        </p:blipFill>
        <p:spPr bwMode="auto">
          <a:xfrm>
            <a:off x="3201105" y="3886743"/>
            <a:ext cx="5141869" cy="24099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 name="TextBox 8"/>
          <p:cNvSpPr txBox="1"/>
          <p:nvPr/>
        </p:nvSpPr>
        <p:spPr>
          <a:xfrm>
            <a:off x="3201105" y="1278270"/>
            <a:ext cx="2591914" cy="2216504"/>
          </a:xfrm>
          <a:prstGeom prst="rect">
            <a:avLst/>
          </a:prstGeom>
          <a:noFill/>
        </p:spPr>
        <p:txBody>
          <a:bodyPr wrap="square" rtlCol="0">
            <a:spAutoFit/>
          </a:bodyPr>
          <a:lstStyle/>
          <a:p>
            <a:pPr>
              <a:lnSpc>
                <a:spcPts val="2420"/>
              </a:lnSpc>
            </a:pPr>
            <a:r>
              <a:rPr lang="en-GB" sz="1600" dirty="0">
                <a:latin typeface="Arial" panose="020B0604020202020204" pitchFamily="34" charset="0"/>
                <a:cs typeface="Arial" panose="020B0604020202020204" pitchFamily="34" charset="0"/>
              </a:rPr>
              <a:t>12 </a:t>
            </a:r>
            <a:r>
              <a:rPr lang="en-GB" sz="1600" b="1" dirty="0">
                <a:latin typeface="Arial" panose="020B0604020202020204" pitchFamily="34" charset="0"/>
                <a:cs typeface="Arial" panose="020B0604020202020204" pitchFamily="34" charset="0"/>
              </a:rPr>
              <a:t>proof-of-principle magnets </a:t>
            </a:r>
            <a:r>
              <a:rPr lang="en-GB" sz="1600" dirty="0">
                <a:latin typeface="Arial" panose="020B0604020202020204" pitchFamily="34" charset="0"/>
                <a:cs typeface="Arial" panose="020B0604020202020204" pitchFamily="34" charset="0"/>
              </a:rPr>
              <a:t>(6 QF, 6 BD) have been built as part of CBETA R&amp;D.</a:t>
            </a:r>
          </a:p>
          <a:p>
            <a:pPr>
              <a:lnSpc>
                <a:spcPts val="2420"/>
              </a:lnSpc>
            </a:pPr>
            <a:r>
              <a:rPr lang="en-GB" sz="1600" dirty="0">
                <a:latin typeface="Arial" panose="020B0604020202020204" pitchFamily="34" charset="0"/>
                <a:cs typeface="Arial" panose="020B0604020202020204" pitchFamily="34" charset="0"/>
              </a:rPr>
              <a:t>Iron wire shimming has been done on 3 QFs and 6 BDs with good results.</a:t>
            </a:r>
          </a:p>
        </p:txBody>
      </p:sp>
      <p:grpSp>
        <p:nvGrpSpPr>
          <p:cNvPr id="15" name="Group 14">
            <a:extLst>
              <a:ext uri="{FF2B5EF4-FFF2-40B4-BE49-F238E27FC236}">
                <a16:creationId xmlns:a16="http://schemas.microsoft.com/office/drawing/2014/main" id="{F30E2812-DDEE-0944-A361-9C2EDB93E4B7}"/>
              </a:ext>
            </a:extLst>
          </p:cNvPr>
          <p:cNvGrpSpPr/>
          <p:nvPr/>
        </p:nvGrpSpPr>
        <p:grpSpPr>
          <a:xfrm>
            <a:off x="158366" y="1105417"/>
            <a:ext cx="2854531" cy="4125603"/>
            <a:chOff x="864" y="1805764"/>
            <a:chExt cx="2908591" cy="4262528"/>
          </a:xfrm>
        </p:grpSpPr>
        <p:pic>
          <p:nvPicPr>
            <p:cNvPr id="7" name="Picture 6" descr="D:\sbrooks\miscpapers\FFAG\Cbeta\CBETA_Design_Report\ffag_magnets\figures\halbach\Cbeta_proto_BD.jpg"/>
            <p:cNvPicPr/>
            <p:nvPr/>
          </p:nvPicPr>
          <p:blipFill rotWithShape="1">
            <a:blip r:embed="rId4" cstate="screen">
              <a:extLst>
                <a:ext uri="{28A0092B-C50C-407E-A947-70E740481C1C}">
                  <a14:useLocalDpi xmlns:a14="http://schemas.microsoft.com/office/drawing/2010/main"/>
                </a:ext>
              </a:extLst>
            </a:blip>
            <a:srcRect/>
            <a:stretch/>
          </p:blipFill>
          <p:spPr bwMode="auto">
            <a:xfrm>
              <a:off x="864" y="1805764"/>
              <a:ext cx="2908591" cy="4262528"/>
            </a:xfrm>
            <a:prstGeom prst="rect">
              <a:avLst/>
            </a:prstGeom>
            <a:noFill/>
          </p:spPr>
        </p:pic>
        <p:sp>
          <p:nvSpPr>
            <p:cNvPr id="11" name="TextBox 10"/>
            <p:cNvSpPr txBox="1"/>
            <p:nvPr/>
          </p:nvSpPr>
          <p:spPr>
            <a:xfrm>
              <a:off x="864" y="1815169"/>
              <a:ext cx="1001236" cy="369332"/>
            </a:xfrm>
            <a:prstGeom prst="rect">
              <a:avLst/>
            </a:prstGeom>
            <a:noFill/>
          </p:spPr>
          <p:txBody>
            <a:bodyPr wrap="none" rtlCol="0">
              <a:spAutoFit/>
            </a:bodyPr>
            <a:lstStyle/>
            <a:p>
              <a:r>
                <a:rPr lang="en-GB" dirty="0" err="1">
                  <a:solidFill>
                    <a:schemeClr val="bg1"/>
                  </a:solidFill>
                </a:rPr>
                <a:t>PoP</a:t>
              </a:r>
              <a:r>
                <a:rPr lang="en-GB" dirty="0">
                  <a:solidFill>
                    <a:schemeClr val="bg1"/>
                  </a:solidFill>
                </a:rPr>
                <a:t> BD</a:t>
              </a:r>
            </a:p>
          </p:txBody>
        </p:sp>
      </p:grpSp>
      <p:sp>
        <p:nvSpPr>
          <p:cNvPr id="12" name="TextBox 11"/>
          <p:cNvSpPr txBox="1"/>
          <p:nvPr/>
        </p:nvSpPr>
        <p:spPr>
          <a:xfrm>
            <a:off x="3533875" y="5409194"/>
            <a:ext cx="1736373" cy="369332"/>
          </a:xfrm>
          <a:prstGeom prst="rect">
            <a:avLst/>
          </a:prstGeom>
          <a:noFill/>
        </p:spPr>
        <p:txBody>
          <a:bodyPr wrap="none" rtlCol="0">
            <a:spAutoFit/>
          </a:bodyPr>
          <a:lstStyle/>
          <a:p>
            <a:r>
              <a:rPr lang="en-GB" dirty="0">
                <a:solidFill>
                  <a:schemeClr val="bg1"/>
                </a:solidFill>
              </a:rPr>
              <a:t>Iron wire shims</a:t>
            </a:r>
          </a:p>
        </p:txBody>
      </p:sp>
      <p:sp>
        <p:nvSpPr>
          <p:cNvPr id="13" name="TextBox 12"/>
          <p:cNvSpPr txBox="1"/>
          <p:nvPr/>
        </p:nvSpPr>
        <p:spPr>
          <a:xfrm>
            <a:off x="7422710" y="3425266"/>
            <a:ext cx="2129750" cy="369332"/>
          </a:xfrm>
          <a:prstGeom prst="rect">
            <a:avLst/>
          </a:prstGeom>
          <a:noFill/>
        </p:spPr>
        <p:txBody>
          <a:bodyPr wrap="none" rtlCol="0">
            <a:spAutoFit/>
          </a:bodyPr>
          <a:lstStyle/>
          <a:p>
            <a:r>
              <a:rPr lang="en-GB" dirty="0" err="1">
                <a:solidFill>
                  <a:schemeClr val="bg1"/>
                </a:solidFill>
              </a:rPr>
              <a:t>PoP</a:t>
            </a:r>
            <a:r>
              <a:rPr lang="en-GB" dirty="0">
                <a:solidFill>
                  <a:schemeClr val="bg1"/>
                </a:solidFill>
              </a:rPr>
              <a:t> magnet series</a:t>
            </a:r>
          </a:p>
        </p:txBody>
      </p:sp>
      <p:sp>
        <p:nvSpPr>
          <p:cNvPr id="14" name="Text Box 4">
            <a:extLst>
              <a:ext uri="{FF2B5EF4-FFF2-40B4-BE49-F238E27FC236}">
                <a16:creationId xmlns:a16="http://schemas.microsoft.com/office/drawing/2014/main" id="{222B161B-4F16-9F4D-928E-F46001B5323B}"/>
              </a:ext>
            </a:extLst>
          </p:cNvPr>
          <p:cNvSpPr txBox="1">
            <a:spLocks noChangeArrowheads="1"/>
          </p:cNvSpPr>
          <p:nvPr/>
        </p:nvSpPr>
        <p:spPr bwMode="auto">
          <a:xfrm>
            <a:off x="95000" y="88873"/>
            <a:ext cx="7255823" cy="584775"/>
          </a:xfrm>
          <a:prstGeom prst="rect">
            <a:avLst/>
          </a:prstGeom>
          <a:noFill/>
          <a:ln w="19050">
            <a:noFill/>
            <a:miter lim="800000"/>
            <a:headEnd/>
            <a:tailEnd/>
          </a:ln>
          <a:extLst>
            <a:ext uri="{909E8E84-426E-40dd-AFC4-6F175D3DCCD1}">
              <a14:hiddenFill xmlns="" xmlns:a14="http://schemas.microsoft.com/office/drawing/2010/main">
                <a:solidFill>
                  <a:srgbClr val="FFFFFF"/>
                </a:solidFill>
              </a14:hiddenFill>
            </a:ext>
          </a:extLst>
        </p:spPr>
        <p:txBody>
          <a:bodyPr wrap="square">
            <a:spAutoFit/>
          </a:bodyPr>
          <a:lstStyle>
            <a:lvl1pPr>
              <a:defRPr sz="1200">
                <a:solidFill>
                  <a:schemeClr val="tx1"/>
                </a:solidFill>
                <a:latin typeface="Times New Roman" charset="0"/>
                <a:ea typeface="ＭＳ Ｐゴシック" charset="0"/>
                <a:cs typeface="ＭＳ Ｐゴシック" charset="0"/>
              </a:defRPr>
            </a:lvl1pPr>
            <a:lvl2pPr marL="37931725" indent="-37474525">
              <a:defRPr sz="1200">
                <a:solidFill>
                  <a:schemeClr val="tx1"/>
                </a:solidFill>
                <a:latin typeface="Times New Roman" charset="0"/>
                <a:ea typeface="ＭＳ Ｐゴシック" charset="0"/>
              </a:defRPr>
            </a:lvl2pPr>
            <a:lvl3pPr>
              <a:defRPr sz="1200">
                <a:solidFill>
                  <a:schemeClr val="tx1"/>
                </a:solidFill>
                <a:latin typeface="Times New Roman" charset="0"/>
                <a:ea typeface="ＭＳ Ｐゴシック" charset="0"/>
              </a:defRPr>
            </a:lvl3pPr>
            <a:lvl4pPr>
              <a:defRPr sz="1200">
                <a:solidFill>
                  <a:schemeClr val="tx1"/>
                </a:solidFill>
                <a:latin typeface="Times New Roman" charset="0"/>
                <a:ea typeface="ＭＳ Ｐゴシック" charset="0"/>
              </a:defRPr>
            </a:lvl4pPr>
            <a:lvl5pPr>
              <a:defRPr sz="1200">
                <a:solidFill>
                  <a:schemeClr val="tx1"/>
                </a:solidFill>
                <a:latin typeface="Times New Roman" charset="0"/>
                <a:ea typeface="ＭＳ Ｐゴシック" charset="0"/>
              </a:defRPr>
            </a:lvl5pPr>
            <a:lvl6pPr marL="457200" eaLnBrk="0" fontAlgn="base" hangingPunct="0">
              <a:spcBef>
                <a:spcPct val="0"/>
              </a:spcBef>
              <a:spcAft>
                <a:spcPct val="0"/>
              </a:spcAft>
              <a:defRPr sz="1200">
                <a:solidFill>
                  <a:schemeClr val="tx1"/>
                </a:solidFill>
                <a:latin typeface="Times New Roman" charset="0"/>
                <a:ea typeface="ＭＳ Ｐゴシック" charset="0"/>
              </a:defRPr>
            </a:lvl6pPr>
            <a:lvl7pPr marL="914400" eaLnBrk="0" fontAlgn="base" hangingPunct="0">
              <a:spcBef>
                <a:spcPct val="0"/>
              </a:spcBef>
              <a:spcAft>
                <a:spcPct val="0"/>
              </a:spcAft>
              <a:defRPr sz="1200">
                <a:solidFill>
                  <a:schemeClr val="tx1"/>
                </a:solidFill>
                <a:latin typeface="Times New Roman" charset="0"/>
                <a:ea typeface="ＭＳ Ｐゴシック" charset="0"/>
              </a:defRPr>
            </a:lvl7pPr>
            <a:lvl8pPr marL="1371600" eaLnBrk="0" fontAlgn="base" hangingPunct="0">
              <a:spcBef>
                <a:spcPct val="0"/>
              </a:spcBef>
              <a:spcAft>
                <a:spcPct val="0"/>
              </a:spcAft>
              <a:defRPr sz="1200">
                <a:solidFill>
                  <a:schemeClr val="tx1"/>
                </a:solidFill>
                <a:latin typeface="Times New Roman" charset="0"/>
                <a:ea typeface="ＭＳ Ｐゴシック" charset="0"/>
              </a:defRPr>
            </a:lvl8pPr>
            <a:lvl9pPr marL="1828800" eaLnBrk="0" fontAlgn="base" hangingPunct="0">
              <a:spcBef>
                <a:spcPct val="0"/>
              </a:spcBef>
              <a:spcAft>
                <a:spcPct val="0"/>
              </a:spcAft>
              <a:defRPr sz="1200">
                <a:solidFill>
                  <a:schemeClr val="tx1"/>
                </a:solidFill>
                <a:latin typeface="Times New Roman" charset="0"/>
                <a:ea typeface="ＭＳ Ｐゴシック" charset="0"/>
              </a:defRPr>
            </a:lvl9pPr>
          </a:lstStyle>
          <a:p>
            <a:pPr algn="ctr">
              <a:spcBef>
                <a:spcPts val="2400"/>
              </a:spcBef>
            </a:pPr>
            <a:r>
              <a:rPr lang="en-US" sz="3200" dirty="0">
                <a:solidFill>
                  <a:srgbClr val="002060"/>
                </a:solidFill>
                <a:latin typeface="Arial" panose="020B0604020202020204" pitchFamily="34" charset="0"/>
                <a:cs typeface="Arial" panose="020B0604020202020204" pitchFamily="34" charset="0"/>
              </a:rPr>
              <a:t>Permanent Magnet Technology for </a:t>
            </a:r>
          </a:p>
        </p:txBody>
      </p:sp>
      <p:pic>
        <p:nvPicPr>
          <p:cNvPr id="16" name="Picture 15" descr="Logo_RR6.jpeg">
            <a:extLst>
              <a:ext uri="{FF2B5EF4-FFF2-40B4-BE49-F238E27FC236}">
                <a16:creationId xmlns:a16="http://schemas.microsoft.com/office/drawing/2014/main" id="{D88279C0-979E-BC4D-A7BF-C7F8E53CD646}"/>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6962945" y="159520"/>
            <a:ext cx="1524640" cy="410092"/>
          </a:xfrm>
          <a:prstGeom prst="rect">
            <a:avLst/>
          </a:prstGeom>
        </p:spPr>
      </p:pic>
      <p:sp>
        <p:nvSpPr>
          <p:cNvPr id="2" name="Rectangle 3">
            <a:extLst>
              <a:ext uri="{FF2B5EF4-FFF2-40B4-BE49-F238E27FC236}">
                <a16:creationId xmlns:a16="http://schemas.microsoft.com/office/drawing/2014/main" id="{5254F134-3B6B-4085-AF1C-EF1EE31560F4}"/>
              </a:ext>
            </a:extLst>
          </p:cNvPr>
          <p:cNvSpPr txBox="1">
            <a:spLocks noChangeArrowheads="1"/>
          </p:cNvSpPr>
          <p:nvPr/>
        </p:nvSpPr>
        <p:spPr>
          <a:xfrm>
            <a:off x="563403" y="5581881"/>
            <a:ext cx="1647545" cy="674147"/>
          </a:xfrm>
          <a:prstGeom prst="rect">
            <a:avLst/>
          </a:prstGeom>
          <a:solidFill>
            <a:srgbClr val="F2FF75"/>
          </a:solidFill>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lnSpc>
                <a:spcPct val="110000"/>
              </a:lnSpc>
              <a:buNone/>
            </a:pPr>
            <a:r>
              <a:rPr lang="en-US" sz="1600" dirty="0">
                <a:solidFill>
                  <a:srgbClr val="7030A0"/>
                </a:solidFill>
                <a:latin typeface="Arial"/>
                <a:cs typeface="Arial"/>
              </a:rPr>
              <a:t>Holger Witte</a:t>
            </a:r>
          </a:p>
          <a:p>
            <a:pPr marL="0" indent="0" algn="ctr">
              <a:lnSpc>
                <a:spcPct val="110000"/>
              </a:lnSpc>
              <a:buNone/>
            </a:pPr>
            <a:r>
              <a:rPr lang="en-US" sz="1600" dirty="0">
                <a:solidFill>
                  <a:srgbClr val="7030A0"/>
                </a:solidFill>
                <a:latin typeface="Arial"/>
                <a:cs typeface="Arial"/>
              </a:rPr>
              <a:t>BNL</a:t>
            </a:r>
          </a:p>
        </p:txBody>
      </p:sp>
      <p:sp>
        <p:nvSpPr>
          <p:cNvPr id="17" name="Footer Placeholder 3">
            <a:extLst>
              <a:ext uri="{FF2B5EF4-FFF2-40B4-BE49-F238E27FC236}">
                <a16:creationId xmlns:a16="http://schemas.microsoft.com/office/drawing/2014/main" id="{B76FDA0C-9F81-49F6-8202-E8BE5A3FEE56}"/>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29471099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beta_arc_fieldmap_5e-3norm.gif"/>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000825" y="837157"/>
            <a:ext cx="7133772" cy="5350328"/>
          </a:xfrm>
          <a:prstGeom prst="rect">
            <a:avLst/>
          </a:prstGeom>
        </p:spPr>
      </p:pic>
      <p:sp>
        <p:nvSpPr>
          <p:cNvPr id="4" name="Text Box 4">
            <a:extLst>
              <a:ext uri="{FF2B5EF4-FFF2-40B4-BE49-F238E27FC236}">
                <a16:creationId xmlns:a16="http://schemas.microsoft.com/office/drawing/2014/main" id="{E8B4765B-A8F4-F64C-8D92-45BBDCCB245E}"/>
              </a:ext>
            </a:extLst>
          </p:cNvPr>
          <p:cNvSpPr txBox="1">
            <a:spLocks noChangeArrowheads="1"/>
          </p:cNvSpPr>
          <p:nvPr/>
        </p:nvSpPr>
        <p:spPr bwMode="auto">
          <a:xfrm>
            <a:off x="510636" y="108937"/>
            <a:ext cx="8130969" cy="584775"/>
          </a:xfrm>
          <a:prstGeom prst="rect">
            <a:avLst/>
          </a:prstGeom>
          <a:noFill/>
          <a:ln w="19050">
            <a:noFill/>
            <a:miter lim="800000"/>
            <a:headEnd/>
            <a:tailEnd/>
          </a:ln>
          <a:extLst>
            <a:ext uri="{909E8E84-426E-40dd-AFC4-6F175D3DCCD1}">
              <a14:hiddenFill xmlns="" xmlns:a14="http://schemas.microsoft.com/office/drawing/2010/main">
                <a:solidFill>
                  <a:srgbClr val="FFFFFF"/>
                </a:solidFill>
              </a14:hiddenFill>
            </a:ext>
          </a:extLst>
        </p:spPr>
        <p:txBody>
          <a:bodyPr wrap="square">
            <a:spAutoFit/>
          </a:bodyPr>
          <a:lstStyle>
            <a:lvl1pPr>
              <a:defRPr sz="1200">
                <a:solidFill>
                  <a:schemeClr val="tx1"/>
                </a:solidFill>
                <a:latin typeface="Times New Roman" charset="0"/>
                <a:ea typeface="ＭＳ Ｐゴシック" charset="0"/>
                <a:cs typeface="ＭＳ Ｐゴシック" charset="0"/>
              </a:defRPr>
            </a:lvl1pPr>
            <a:lvl2pPr marL="37931725" indent="-37474525">
              <a:defRPr sz="1200">
                <a:solidFill>
                  <a:schemeClr val="tx1"/>
                </a:solidFill>
                <a:latin typeface="Times New Roman" charset="0"/>
                <a:ea typeface="ＭＳ Ｐゴシック" charset="0"/>
              </a:defRPr>
            </a:lvl2pPr>
            <a:lvl3pPr>
              <a:defRPr sz="1200">
                <a:solidFill>
                  <a:schemeClr val="tx1"/>
                </a:solidFill>
                <a:latin typeface="Times New Roman" charset="0"/>
                <a:ea typeface="ＭＳ Ｐゴシック" charset="0"/>
              </a:defRPr>
            </a:lvl3pPr>
            <a:lvl4pPr>
              <a:defRPr sz="1200">
                <a:solidFill>
                  <a:schemeClr val="tx1"/>
                </a:solidFill>
                <a:latin typeface="Times New Roman" charset="0"/>
                <a:ea typeface="ＭＳ Ｐゴシック" charset="0"/>
              </a:defRPr>
            </a:lvl4pPr>
            <a:lvl5pPr>
              <a:defRPr sz="1200">
                <a:solidFill>
                  <a:schemeClr val="tx1"/>
                </a:solidFill>
                <a:latin typeface="Times New Roman" charset="0"/>
                <a:ea typeface="ＭＳ Ｐゴシック" charset="0"/>
              </a:defRPr>
            </a:lvl5pPr>
            <a:lvl6pPr marL="457200" eaLnBrk="0" fontAlgn="base" hangingPunct="0">
              <a:spcBef>
                <a:spcPct val="0"/>
              </a:spcBef>
              <a:spcAft>
                <a:spcPct val="0"/>
              </a:spcAft>
              <a:defRPr sz="1200">
                <a:solidFill>
                  <a:schemeClr val="tx1"/>
                </a:solidFill>
                <a:latin typeface="Times New Roman" charset="0"/>
                <a:ea typeface="ＭＳ Ｐゴシック" charset="0"/>
              </a:defRPr>
            </a:lvl6pPr>
            <a:lvl7pPr marL="914400" eaLnBrk="0" fontAlgn="base" hangingPunct="0">
              <a:spcBef>
                <a:spcPct val="0"/>
              </a:spcBef>
              <a:spcAft>
                <a:spcPct val="0"/>
              </a:spcAft>
              <a:defRPr sz="1200">
                <a:solidFill>
                  <a:schemeClr val="tx1"/>
                </a:solidFill>
                <a:latin typeface="Times New Roman" charset="0"/>
                <a:ea typeface="ＭＳ Ｐゴシック" charset="0"/>
              </a:defRPr>
            </a:lvl7pPr>
            <a:lvl8pPr marL="1371600" eaLnBrk="0" fontAlgn="base" hangingPunct="0">
              <a:spcBef>
                <a:spcPct val="0"/>
              </a:spcBef>
              <a:spcAft>
                <a:spcPct val="0"/>
              </a:spcAft>
              <a:defRPr sz="1200">
                <a:solidFill>
                  <a:schemeClr val="tx1"/>
                </a:solidFill>
                <a:latin typeface="Times New Roman" charset="0"/>
                <a:ea typeface="ＭＳ Ｐゴシック" charset="0"/>
              </a:defRPr>
            </a:lvl8pPr>
            <a:lvl9pPr marL="1828800" eaLnBrk="0" fontAlgn="base" hangingPunct="0">
              <a:spcBef>
                <a:spcPct val="0"/>
              </a:spcBef>
              <a:spcAft>
                <a:spcPct val="0"/>
              </a:spcAft>
              <a:defRPr sz="1200">
                <a:solidFill>
                  <a:schemeClr val="tx1"/>
                </a:solidFill>
                <a:latin typeface="Times New Roman" charset="0"/>
                <a:ea typeface="ＭＳ Ｐゴシック" charset="0"/>
              </a:defRPr>
            </a:lvl9pPr>
          </a:lstStyle>
          <a:p>
            <a:pPr algn="ctr">
              <a:spcBef>
                <a:spcPts val="2400"/>
              </a:spcBef>
            </a:pPr>
            <a:r>
              <a:rPr lang="en-US" sz="3200" dirty="0">
                <a:solidFill>
                  <a:srgbClr val="002060"/>
                </a:solidFill>
                <a:latin typeface="Arial" panose="020B0604020202020204" pitchFamily="34" charset="0"/>
                <a:cs typeface="Arial" panose="020B0604020202020204" pitchFamily="34" charset="0"/>
              </a:rPr>
              <a:t>Multi-Bunch Dynamics in                FFA Arc</a:t>
            </a:r>
          </a:p>
        </p:txBody>
      </p:sp>
      <p:sp>
        <p:nvSpPr>
          <p:cNvPr id="5" name="Rectangle 3">
            <a:extLst>
              <a:ext uri="{FF2B5EF4-FFF2-40B4-BE49-F238E27FC236}">
                <a16:creationId xmlns:a16="http://schemas.microsoft.com/office/drawing/2014/main" id="{C17D92CE-C24B-5A46-B82C-9BD93A3ED560}"/>
              </a:ext>
            </a:extLst>
          </p:cNvPr>
          <p:cNvSpPr txBox="1">
            <a:spLocks noChangeArrowheads="1"/>
          </p:cNvSpPr>
          <p:nvPr/>
        </p:nvSpPr>
        <p:spPr>
          <a:xfrm>
            <a:off x="6424439" y="5440865"/>
            <a:ext cx="1647545" cy="674147"/>
          </a:xfrm>
          <a:prstGeom prst="rect">
            <a:avLst/>
          </a:prstGeom>
          <a:solidFill>
            <a:srgbClr val="F2FF75"/>
          </a:solidFill>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lnSpc>
                <a:spcPct val="110000"/>
              </a:lnSpc>
              <a:buNone/>
            </a:pPr>
            <a:r>
              <a:rPr lang="en-US" sz="1600" dirty="0">
                <a:solidFill>
                  <a:srgbClr val="7030A0"/>
                </a:solidFill>
                <a:latin typeface="Arial"/>
                <a:cs typeface="Arial"/>
              </a:rPr>
              <a:t>Stephen Brooks</a:t>
            </a:r>
          </a:p>
          <a:p>
            <a:pPr marL="0" indent="0" algn="ctr">
              <a:lnSpc>
                <a:spcPct val="110000"/>
              </a:lnSpc>
              <a:buNone/>
            </a:pPr>
            <a:r>
              <a:rPr lang="en-US" sz="1600" dirty="0">
                <a:solidFill>
                  <a:srgbClr val="7030A0"/>
                </a:solidFill>
                <a:latin typeface="Arial"/>
                <a:cs typeface="Arial"/>
              </a:rPr>
              <a:t>BNL</a:t>
            </a:r>
          </a:p>
        </p:txBody>
      </p:sp>
      <p:pic>
        <p:nvPicPr>
          <p:cNvPr id="10" name="Picture 9" descr="Logo_RR6.jpeg">
            <a:extLst>
              <a:ext uri="{FF2B5EF4-FFF2-40B4-BE49-F238E27FC236}">
                <a16:creationId xmlns:a16="http://schemas.microsoft.com/office/drawing/2014/main" id="{522C1825-7F04-43DE-9D35-364F409D79CF}"/>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334949" y="151518"/>
            <a:ext cx="1524640" cy="410092"/>
          </a:xfrm>
          <a:prstGeom prst="rect">
            <a:avLst/>
          </a:prstGeom>
        </p:spPr>
      </p:pic>
      <p:sp>
        <p:nvSpPr>
          <p:cNvPr id="9" name="Footer Placeholder 3">
            <a:extLst>
              <a:ext uri="{FF2B5EF4-FFF2-40B4-BE49-F238E27FC236}">
                <a16:creationId xmlns:a16="http://schemas.microsoft.com/office/drawing/2014/main" id="{59A7926E-FFBD-4295-9B33-93A846BADADF}"/>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36094314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descr="Logo_RR6.jpeg">
            <a:extLst>
              <a:ext uri="{FF2B5EF4-FFF2-40B4-BE49-F238E27FC236}">
                <a16:creationId xmlns:a16="http://schemas.microsoft.com/office/drawing/2014/main" id="{9F8A8FF9-393B-BC44-B502-DB5B1EDDBD6A}"/>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506104" y="176216"/>
            <a:ext cx="1524640" cy="410092"/>
          </a:xfrm>
          <a:prstGeom prst="rect">
            <a:avLst/>
          </a:prstGeom>
        </p:spPr>
      </p:pic>
      <p:sp>
        <p:nvSpPr>
          <p:cNvPr id="17" name="Rectangle 2">
            <a:extLst>
              <a:ext uri="{FF2B5EF4-FFF2-40B4-BE49-F238E27FC236}">
                <a16:creationId xmlns:a16="http://schemas.microsoft.com/office/drawing/2014/main" id="{E5B1519E-36C9-0F40-96B0-F4B45BAF5146}"/>
              </a:ext>
            </a:extLst>
          </p:cNvPr>
          <p:cNvSpPr txBox="1">
            <a:spLocks noChangeArrowheads="1"/>
          </p:cNvSpPr>
          <p:nvPr/>
        </p:nvSpPr>
        <p:spPr bwMode="auto">
          <a:xfrm>
            <a:off x="2589994" y="271996"/>
            <a:ext cx="5345992" cy="387350"/>
          </a:xfrm>
          <a:prstGeom prst="rect">
            <a:avLst/>
          </a:prstGeom>
          <a:noFill/>
          <a:ln w="12699">
            <a:noFill/>
            <a:miter lim="800000"/>
            <a:headEnd/>
            <a:tailEnd/>
          </a:ln>
        </p:spPr>
        <p:txBody>
          <a:bodyPr vert="horz" wrap="square" lIns="90488" tIns="44450" rIns="90488" bIns="44450" numCol="1" anchor="ctr" anchorCtr="0" compatLnSpc="1">
            <a:prstTxWarp prst="textNoShape">
              <a:avLst/>
            </a:prstTxWarp>
          </a:bodyPr>
          <a:lstStyle>
            <a:lvl1pPr algn="ctr" rtl="0" eaLnBrk="0" fontAlgn="base" hangingPunct="0">
              <a:lnSpc>
                <a:spcPct val="85000"/>
              </a:lnSpc>
              <a:spcBef>
                <a:spcPct val="0"/>
              </a:spcBef>
              <a:spcAft>
                <a:spcPct val="0"/>
              </a:spcAft>
              <a:defRPr sz="2800" b="1">
                <a:solidFill>
                  <a:srgbClr val="00279F"/>
                </a:solidFill>
                <a:latin typeface="+mj-lt"/>
                <a:ea typeface="MS PGothic" pitchFamily="34" charset="-128"/>
                <a:cs typeface="+mj-cs"/>
              </a:defRPr>
            </a:lvl1pPr>
            <a:lvl2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2pPr>
            <a:lvl3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3pPr>
            <a:lvl4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4pPr>
            <a:lvl5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5pPr>
            <a:lvl6pPr marL="457200" algn="ctr" rtl="0" eaLnBrk="0" fontAlgn="base" hangingPunct="0">
              <a:lnSpc>
                <a:spcPct val="85000"/>
              </a:lnSpc>
              <a:spcBef>
                <a:spcPct val="0"/>
              </a:spcBef>
              <a:spcAft>
                <a:spcPct val="0"/>
              </a:spcAft>
              <a:defRPr sz="2800" b="1">
                <a:solidFill>
                  <a:srgbClr val="00279F"/>
                </a:solidFill>
                <a:latin typeface="Arial Unicode MS" pitchFamily="34" charset="-128"/>
              </a:defRPr>
            </a:lvl6pPr>
            <a:lvl7pPr marL="914400" algn="ctr" rtl="0" eaLnBrk="0" fontAlgn="base" hangingPunct="0">
              <a:lnSpc>
                <a:spcPct val="85000"/>
              </a:lnSpc>
              <a:spcBef>
                <a:spcPct val="0"/>
              </a:spcBef>
              <a:spcAft>
                <a:spcPct val="0"/>
              </a:spcAft>
              <a:defRPr sz="2800" b="1">
                <a:solidFill>
                  <a:srgbClr val="00279F"/>
                </a:solidFill>
                <a:latin typeface="Arial Unicode MS" pitchFamily="34" charset="-128"/>
              </a:defRPr>
            </a:lvl7pPr>
            <a:lvl8pPr marL="1371600" algn="ctr" rtl="0" eaLnBrk="0" fontAlgn="base" hangingPunct="0">
              <a:lnSpc>
                <a:spcPct val="85000"/>
              </a:lnSpc>
              <a:spcBef>
                <a:spcPct val="0"/>
              </a:spcBef>
              <a:spcAft>
                <a:spcPct val="0"/>
              </a:spcAft>
              <a:defRPr sz="2800" b="1">
                <a:solidFill>
                  <a:srgbClr val="00279F"/>
                </a:solidFill>
                <a:latin typeface="Arial Unicode MS" pitchFamily="34" charset="-128"/>
              </a:defRPr>
            </a:lvl8pPr>
            <a:lvl9pPr marL="1828800" algn="ctr" rtl="0" eaLnBrk="0" fontAlgn="base" hangingPunct="0">
              <a:lnSpc>
                <a:spcPct val="85000"/>
              </a:lnSpc>
              <a:spcBef>
                <a:spcPct val="0"/>
              </a:spcBef>
              <a:spcAft>
                <a:spcPct val="0"/>
              </a:spcAft>
              <a:defRPr sz="2800" b="1">
                <a:solidFill>
                  <a:srgbClr val="00279F"/>
                </a:solidFill>
                <a:latin typeface="Arial Unicode MS" pitchFamily="34" charset="-128"/>
              </a:defRPr>
            </a:lvl9pPr>
          </a:lstStyle>
          <a:p>
            <a:pPr eaLnBrk="1" hangingPunct="1">
              <a:defRPr/>
            </a:pPr>
            <a:r>
              <a:rPr lang="en-US" sz="3200" b="0" kern="0" dirty="0">
                <a:solidFill>
                  <a:srgbClr val="002060"/>
                </a:solidFill>
                <a:latin typeface="Arial" panose="020B0604020202020204" pitchFamily="34" charset="0"/>
                <a:cs typeface="Arial" panose="020B0604020202020204" pitchFamily="34" charset="0"/>
              </a:rPr>
              <a:t>-like FFA Arc </a:t>
            </a:r>
            <a:endParaRPr lang="en-US" sz="3200" b="0" kern="0" spc="-150" dirty="0">
              <a:solidFill>
                <a:srgbClr val="002060"/>
              </a:solidFill>
              <a:latin typeface="Arial" panose="020B0604020202020204" pitchFamily="34" charset="0"/>
              <a:cs typeface="Arial" panose="020B0604020202020204" pitchFamily="34" charset="0"/>
            </a:endParaRPr>
          </a:p>
        </p:txBody>
      </p:sp>
      <p:grpSp>
        <p:nvGrpSpPr>
          <p:cNvPr id="8" name="Group 7">
            <a:extLst>
              <a:ext uri="{FF2B5EF4-FFF2-40B4-BE49-F238E27FC236}">
                <a16:creationId xmlns:a16="http://schemas.microsoft.com/office/drawing/2014/main" id="{617FF304-0D9A-41FC-91E8-897C2BEF0E8A}"/>
              </a:ext>
            </a:extLst>
          </p:cNvPr>
          <p:cNvGrpSpPr/>
          <p:nvPr/>
        </p:nvGrpSpPr>
        <p:grpSpPr>
          <a:xfrm>
            <a:off x="1280491" y="828978"/>
            <a:ext cx="6264424" cy="2823878"/>
            <a:chOff x="388046" y="2243073"/>
            <a:chExt cx="8364068" cy="4119304"/>
          </a:xfrm>
        </p:grpSpPr>
        <p:pic>
          <p:nvPicPr>
            <p:cNvPr id="2" name="Picture 1" descr="CBETA_Halbach_render.pn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88046" y="2243073"/>
              <a:ext cx="8364068" cy="4119304"/>
            </a:xfrm>
            <a:prstGeom prst="rect">
              <a:avLst/>
            </a:prstGeom>
          </p:spPr>
        </p:pic>
        <p:sp>
          <p:nvSpPr>
            <p:cNvPr id="3" name="Rectangle 2">
              <a:extLst>
                <a:ext uri="{FF2B5EF4-FFF2-40B4-BE49-F238E27FC236}">
                  <a16:creationId xmlns:a16="http://schemas.microsoft.com/office/drawing/2014/main" id="{489FD11A-B4B4-4C0E-A72C-37DDA8E175A7}"/>
                </a:ext>
              </a:extLst>
            </p:cNvPr>
            <p:cNvSpPr/>
            <p:nvPr/>
          </p:nvSpPr>
          <p:spPr>
            <a:xfrm>
              <a:off x="468311" y="2305449"/>
              <a:ext cx="2316834" cy="781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D83C30D5-7775-49EA-8E1B-62CA7A00E91D}"/>
                </a:ext>
              </a:extLst>
            </p:cNvPr>
            <p:cNvSpPr/>
            <p:nvPr/>
          </p:nvSpPr>
          <p:spPr>
            <a:xfrm>
              <a:off x="6098722" y="2322102"/>
              <a:ext cx="2316834" cy="781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AB112A23-1C56-4A82-9758-0E7633EAD4CD}"/>
                </a:ext>
              </a:extLst>
            </p:cNvPr>
            <p:cNvSpPr/>
            <p:nvPr/>
          </p:nvSpPr>
          <p:spPr>
            <a:xfrm>
              <a:off x="2726422" y="2888411"/>
              <a:ext cx="3632435" cy="1165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a:extLst>
                <a:ext uri="{FF2B5EF4-FFF2-40B4-BE49-F238E27FC236}">
                  <a16:creationId xmlns:a16="http://schemas.microsoft.com/office/drawing/2014/main" id="{B2E6A9C7-F3C1-4A51-AF45-318E550E4FF4}"/>
                </a:ext>
              </a:extLst>
            </p:cNvPr>
            <p:cNvSpPr/>
            <p:nvPr/>
          </p:nvSpPr>
          <p:spPr>
            <a:xfrm>
              <a:off x="2267864" y="3850548"/>
              <a:ext cx="4661442" cy="17972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9" name="Picture 8">
            <a:extLst>
              <a:ext uri="{FF2B5EF4-FFF2-40B4-BE49-F238E27FC236}">
                <a16:creationId xmlns:a16="http://schemas.microsoft.com/office/drawing/2014/main" id="{C8DF1988-8862-4FB1-8F18-AB7495A60ABF}"/>
              </a:ext>
            </a:extLst>
          </p:cNvPr>
          <p:cNvPicPr>
            <a:picLocks noChangeAspect="1"/>
          </p:cNvPicPr>
          <p:nvPr/>
        </p:nvPicPr>
        <p:blipFill>
          <a:blip r:embed="rId4"/>
          <a:stretch>
            <a:fillRect/>
          </a:stretch>
        </p:blipFill>
        <p:spPr>
          <a:xfrm rot="16200000" flipH="1">
            <a:off x="3632538" y="3667372"/>
            <a:ext cx="1603030" cy="3280001"/>
          </a:xfrm>
          <a:prstGeom prst="rect">
            <a:avLst/>
          </a:prstGeom>
        </p:spPr>
      </p:pic>
      <p:sp>
        <p:nvSpPr>
          <p:cNvPr id="10" name="Arrow: Down 9">
            <a:extLst>
              <a:ext uri="{FF2B5EF4-FFF2-40B4-BE49-F238E27FC236}">
                <a16:creationId xmlns:a16="http://schemas.microsoft.com/office/drawing/2014/main" id="{57912886-61E0-4863-81E4-D5D1244349D5}"/>
              </a:ext>
            </a:extLst>
          </p:cNvPr>
          <p:cNvSpPr/>
          <p:nvPr/>
        </p:nvSpPr>
        <p:spPr>
          <a:xfrm>
            <a:off x="3899268" y="4028204"/>
            <a:ext cx="1191236" cy="612396"/>
          </a:xfrm>
          <a:prstGeom prst="downArrow">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ooter Placeholder 3">
            <a:extLst>
              <a:ext uri="{FF2B5EF4-FFF2-40B4-BE49-F238E27FC236}">
                <a16:creationId xmlns:a16="http://schemas.microsoft.com/office/drawing/2014/main" id="{563F4056-FD37-489E-9E37-FD3E94F7CF94}"/>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2167354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7"/>
          <p:cNvSpPr txBox="1">
            <a:spLocks noChangeArrowheads="1"/>
          </p:cNvSpPr>
          <p:nvPr/>
        </p:nvSpPr>
        <p:spPr bwMode="auto">
          <a:xfrm>
            <a:off x="3657600" y="6019800"/>
            <a:ext cx="2743200" cy="457200"/>
          </a:xfrm>
          <a:prstGeom prst="rect">
            <a:avLst/>
          </a:prstGeom>
          <a:noFill/>
          <a:ln w="9525">
            <a:noFill/>
            <a:miter lim="800000"/>
            <a:headEnd/>
            <a:tailEnd/>
          </a:ln>
        </p:spPr>
        <p:txBody>
          <a:bodyPr>
            <a:spAutoFit/>
          </a:bodyPr>
          <a:lstStyle/>
          <a:p>
            <a:pPr>
              <a:spcBef>
                <a:spcPct val="50000"/>
              </a:spcBef>
            </a:pPr>
            <a:endParaRPr lang="en-US"/>
          </a:p>
        </p:txBody>
      </p:sp>
      <p:grpSp>
        <p:nvGrpSpPr>
          <p:cNvPr id="12" name="Group 4">
            <a:extLst>
              <a:ext uri="{FF2B5EF4-FFF2-40B4-BE49-F238E27FC236}">
                <a16:creationId xmlns:a16="http://schemas.microsoft.com/office/drawing/2014/main" id="{16A9B47F-2383-43A9-9AD4-E535F860D52C}"/>
              </a:ext>
            </a:extLst>
          </p:cNvPr>
          <p:cNvGrpSpPr>
            <a:grpSpLocks noChangeAspect="1"/>
          </p:cNvGrpSpPr>
          <p:nvPr/>
        </p:nvGrpSpPr>
        <p:grpSpPr bwMode="auto">
          <a:xfrm rot="10326425">
            <a:off x="1570493" y="4093205"/>
            <a:ext cx="1883670" cy="1713106"/>
            <a:chOff x="519" y="1427"/>
            <a:chExt cx="1059" cy="1120"/>
          </a:xfrm>
          <a:scene3d>
            <a:camera prst="isometricTopUp">
              <a:rot lat="20363303" lon="17570134" rev="3030823"/>
            </a:camera>
            <a:lightRig rig="threePt" dir="t"/>
          </a:scene3d>
        </p:grpSpPr>
        <p:sp>
          <p:nvSpPr>
            <p:cNvPr id="14" name="AutoShape 3">
              <a:extLst>
                <a:ext uri="{FF2B5EF4-FFF2-40B4-BE49-F238E27FC236}">
                  <a16:creationId xmlns:a16="http://schemas.microsoft.com/office/drawing/2014/main" id="{B9EEBA00-8316-4248-95C0-30146C3EF714}"/>
                </a:ext>
              </a:extLst>
            </p:cNvPr>
            <p:cNvSpPr>
              <a:spLocks noChangeAspect="1" noChangeArrowheads="1" noTextEdit="1"/>
            </p:cNvSpPr>
            <p:nvPr/>
          </p:nvSpPr>
          <p:spPr bwMode="auto">
            <a:xfrm>
              <a:off x="519" y="1427"/>
              <a:ext cx="1059" cy="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5125" name="Picture 5">
              <a:extLst>
                <a:ext uri="{FF2B5EF4-FFF2-40B4-BE49-F238E27FC236}">
                  <a16:creationId xmlns:a16="http://schemas.microsoft.com/office/drawing/2014/main" id="{A8292EF7-73A6-4A72-BA5F-36DA897AF7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 y="1427"/>
              <a:ext cx="1062" cy="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4" name="Group 4">
            <a:extLst>
              <a:ext uri="{FF2B5EF4-FFF2-40B4-BE49-F238E27FC236}">
                <a16:creationId xmlns:a16="http://schemas.microsoft.com/office/drawing/2014/main" id="{2D88F633-5B94-46CA-BF40-CC6923692BC5}"/>
              </a:ext>
            </a:extLst>
          </p:cNvPr>
          <p:cNvGrpSpPr>
            <a:grpSpLocks noChangeAspect="1"/>
          </p:cNvGrpSpPr>
          <p:nvPr/>
        </p:nvGrpSpPr>
        <p:grpSpPr bwMode="auto">
          <a:xfrm rot="20478256">
            <a:off x="6335593" y="1245446"/>
            <a:ext cx="1785492" cy="1831006"/>
            <a:chOff x="519" y="1427"/>
            <a:chExt cx="1059" cy="1120"/>
          </a:xfrm>
          <a:scene3d>
            <a:camera prst="isometricTopUp">
              <a:rot lat="19749763" lon="18784851" rev="1957199"/>
            </a:camera>
            <a:lightRig rig="threePt" dir="t"/>
          </a:scene3d>
        </p:grpSpPr>
        <p:sp>
          <p:nvSpPr>
            <p:cNvPr id="195" name="AutoShape 3">
              <a:extLst>
                <a:ext uri="{FF2B5EF4-FFF2-40B4-BE49-F238E27FC236}">
                  <a16:creationId xmlns:a16="http://schemas.microsoft.com/office/drawing/2014/main" id="{5E65A8F3-360F-4F7D-AAB8-B31B4032C135}"/>
                </a:ext>
              </a:extLst>
            </p:cNvPr>
            <p:cNvSpPr>
              <a:spLocks noChangeAspect="1" noChangeArrowheads="1" noTextEdit="1"/>
            </p:cNvSpPr>
            <p:nvPr/>
          </p:nvSpPr>
          <p:spPr bwMode="auto">
            <a:xfrm>
              <a:off x="519" y="1427"/>
              <a:ext cx="1059" cy="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96" name="Picture 5">
              <a:extLst>
                <a:ext uri="{FF2B5EF4-FFF2-40B4-BE49-F238E27FC236}">
                  <a16:creationId xmlns:a16="http://schemas.microsoft.com/office/drawing/2014/main" id="{D3B33D1B-DF31-474E-BFBA-A44023E695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 y="1427"/>
              <a:ext cx="1062" cy="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 name="Group 14">
            <a:extLst>
              <a:ext uri="{FF2B5EF4-FFF2-40B4-BE49-F238E27FC236}">
                <a16:creationId xmlns:a16="http://schemas.microsoft.com/office/drawing/2014/main" id="{E5BDEA8C-58C5-4F4D-BF0A-9B58856D6616}"/>
              </a:ext>
            </a:extLst>
          </p:cNvPr>
          <p:cNvGrpSpPr/>
          <p:nvPr/>
        </p:nvGrpSpPr>
        <p:grpSpPr>
          <a:xfrm>
            <a:off x="2691143" y="2137475"/>
            <a:ext cx="4189082" cy="2679950"/>
            <a:chOff x="2767360" y="2298841"/>
            <a:chExt cx="4189082" cy="2679950"/>
          </a:xfrm>
        </p:grpSpPr>
        <p:sp>
          <p:nvSpPr>
            <p:cNvPr id="6265" name="Freeform 118"/>
            <p:cNvSpPr>
              <a:spLocks/>
            </p:cNvSpPr>
            <p:nvPr/>
          </p:nvSpPr>
          <p:spPr bwMode="auto">
            <a:xfrm>
              <a:off x="3427514" y="3240688"/>
              <a:ext cx="1243634" cy="720765"/>
            </a:xfrm>
            <a:custGeom>
              <a:avLst/>
              <a:gdLst>
                <a:gd name="T0" fmla="*/ 647 w 665"/>
                <a:gd name="T1" fmla="*/ 0 h 401"/>
                <a:gd name="T2" fmla="*/ 647 w 665"/>
                <a:gd name="T3" fmla="*/ 2 h 401"/>
                <a:gd name="T4" fmla="*/ 651 w 665"/>
                <a:gd name="T5" fmla="*/ 4 h 401"/>
                <a:gd name="T6" fmla="*/ 654 w 665"/>
                <a:gd name="T7" fmla="*/ 6 h 401"/>
                <a:gd name="T8" fmla="*/ 658 w 665"/>
                <a:gd name="T9" fmla="*/ 10 h 401"/>
                <a:gd name="T10" fmla="*/ 662 w 665"/>
                <a:gd name="T11" fmla="*/ 13 h 401"/>
                <a:gd name="T12" fmla="*/ 664 w 665"/>
                <a:gd name="T13" fmla="*/ 19 h 401"/>
                <a:gd name="T14" fmla="*/ 665 w 665"/>
                <a:gd name="T15" fmla="*/ 23 h 401"/>
                <a:gd name="T16" fmla="*/ 15 w 665"/>
                <a:gd name="T17" fmla="*/ 401 h 401"/>
                <a:gd name="T18" fmla="*/ 0 w 665"/>
                <a:gd name="T19" fmla="*/ 379 h 401"/>
                <a:gd name="T20" fmla="*/ 647 w 665"/>
                <a:gd name="T21" fmla="*/ 0 h 40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65"/>
                <a:gd name="T34" fmla="*/ 0 h 401"/>
                <a:gd name="T35" fmla="*/ 665 w 665"/>
                <a:gd name="T36" fmla="*/ 401 h 40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65" h="401">
                  <a:moveTo>
                    <a:pt x="647" y="0"/>
                  </a:moveTo>
                  <a:lnTo>
                    <a:pt x="647" y="2"/>
                  </a:lnTo>
                  <a:lnTo>
                    <a:pt x="651" y="4"/>
                  </a:lnTo>
                  <a:lnTo>
                    <a:pt x="654" y="6"/>
                  </a:lnTo>
                  <a:lnTo>
                    <a:pt x="658" y="10"/>
                  </a:lnTo>
                  <a:lnTo>
                    <a:pt x="662" y="13"/>
                  </a:lnTo>
                  <a:lnTo>
                    <a:pt x="664" y="19"/>
                  </a:lnTo>
                  <a:lnTo>
                    <a:pt x="665" y="23"/>
                  </a:lnTo>
                  <a:lnTo>
                    <a:pt x="15" y="401"/>
                  </a:lnTo>
                  <a:lnTo>
                    <a:pt x="0" y="379"/>
                  </a:lnTo>
                  <a:lnTo>
                    <a:pt x="647" y="0"/>
                  </a:lnTo>
                  <a:close/>
                </a:path>
              </a:pathLst>
            </a:custGeom>
            <a:solidFill>
              <a:srgbClr val="FFD5D5"/>
            </a:solidFill>
            <a:ln w="0">
              <a:solidFill>
                <a:srgbClr val="FFD5D5"/>
              </a:solidFill>
              <a:round/>
              <a:headEnd/>
              <a:tailEnd/>
            </a:ln>
          </p:spPr>
          <p:txBody>
            <a:bodyPr/>
            <a:lstStyle/>
            <a:p>
              <a:endParaRPr lang="en-US"/>
            </a:p>
          </p:txBody>
        </p:sp>
        <p:sp>
          <p:nvSpPr>
            <p:cNvPr id="6266" name="Line 153"/>
            <p:cNvSpPr>
              <a:spLocks noChangeShapeType="1"/>
            </p:cNvSpPr>
            <p:nvPr/>
          </p:nvSpPr>
          <p:spPr bwMode="auto">
            <a:xfrm flipH="1">
              <a:off x="4199876" y="4369466"/>
              <a:ext cx="177662" cy="533833"/>
            </a:xfrm>
            <a:prstGeom prst="line">
              <a:avLst/>
            </a:prstGeom>
            <a:noFill/>
            <a:ln w="6350">
              <a:solidFill>
                <a:srgbClr val="0000FF"/>
              </a:solidFill>
              <a:round/>
              <a:headEnd/>
              <a:tailEnd/>
            </a:ln>
          </p:spPr>
          <p:txBody>
            <a:bodyPr/>
            <a:lstStyle/>
            <a:p>
              <a:endParaRPr lang="en-US"/>
            </a:p>
          </p:txBody>
        </p:sp>
        <p:sp>
          <p:nvSpPr>
            <p:cNvPr id="6267" name="Line 154"/>
            <p:cNvSpPr>
              <a:spLocks noChangeShapeType="1"/>
            </p:cNvSpPr>
            <p:nvPr/>
          </p:nvSpPr>
          <p:spPr bwMode="auto">
            <a:xfrm flipH="1">
              <a:off x="4199876" y="4509665"/>
              <a:ext cx="177662" cy="393635"/>
            </a:xfrm>
            <a:prstGeom prst="line">
              <a:avLst/>
            </a:prstGeom>
            <a:noFill/>
            <a:ln w="6350">
              <a:solidFill>
                <a:srgbClr val="0000FF"/>
              </a:solidFill>
              <a:round/>
              <a:headEnd/>
              <a:tailEnd/>
            </a:ln>
          </p:spPr>
          <p:txBody>
            <a:bodyPr/>
            <a:lstStyle/>
            <a:p>
              <a:endParaRPr lang="en-US"/>
            </a:p>
          </p:txBody>
        </p:sp>
        <p:sp>
          <p:nvSpPr>
            <p:cNvPr id="6268" name="Line 155"/>
            <p:cNvSpPr>
              <a:spLocks noChangeShapeType="1"/>
            </p:cNvSpPr>
            <p:nvPr/>
          </p:nvSpPr>
          <p:spPr bwMode="auto">
            <a:xfrm flipH="1">
              <a:off x="4199876" y="4595941"/>
              <a:ext cx="177662" cy="307358"/>
            </a:xfrm>
            <a:prstGeom prst="line">
              <a:avLst/>
            </a:prstGeom>
            <a:noFill/>
            <a:ln w="6350">
              <a:solidFill>
                <a:srgbClr val="0000FF"/>
              </a:solidFill>
              <a:round/>
              <a:headEnd/>
              <a:tailEnd/>
            </a:ln>
          </p:spPr>
          <p:txBody>
            <a:bodyPr/>
            <a:lstStyle/>
            <a:p>
              <a:endParaRPr lang="en-US"/>
            </a:p>
          </p:txBody>
        </p:sp>
        <p:sp>
          <p:nvSpPr>
            <p:cNvPr id="6269" name="Freeform 171"/>
            <p:cNvSpPr>
              <a:spLocks/>
            </p:cNvSpPr>
            <p:nvPr/>
          </p:nvSpPr>
          <p:spPr bwMode="auto">
            <a:xfrm>
              <a:off x="4149383" y="4818821"/>
              <a:ext cx="127169" cy="159970"/>
            </a:xfrm>
            <a:custGeom>
              <a:avLst/>
              <a:gdLst>
                <a:gd name="T0" fmla="*/ 68 w 68"/>
                <a:gd name="T1" fmla="*/ 0 h 89"/>
                <a:gd name="T2" fmla="*/ 0 w 68"/>
                <a:gd name="T3" fmla="*/ 39 h 89"/>
                <a:gd name="T4" fmla="*/ 0 w 68"/>
                <a:gd name="T5" fmla="*/ 89 h 89"/>
                <a:gd name="T6" fmla="*/ 68 w 68"/>
                <a:gd name="T7" fmla="*/ 52 h 89"/>
                <a:gd name="T8" fmla="*/ 68 w 68"/>
                <a:gd name="T9" fmla="*/ 0 h 89"/>
                <a:gd name="T10" fmla="*/ 0 60000 65536"/>
                <a:gd name="T11" fmla="*/ 0 60000 65536"/>
                <a:gd name="T12" fmla="*/ 0 60000 65536"/>
                <a:gd name="T13" fmla="*/ 0 60000 65536"/>
                <a:gd name="T14" fmla="*/ 0 60000 65536"/>
                <a:gd name="T15" fmla="*/ 0 w 68"/>
                <a:gd name="T16" fmla="*/ 0 h 89"/>
                <a:gd name="T17" fmla="*/ 68 w 68"/>
                <a:gd name="T18" fmla="*/ 89 h 89"/>
              </a:gdLst>
              <a:ahLst/>
              <a:cxnLst>
                <a:cxn ang="T10">
                  <a:pos x="T0" y="T1"/>
                </a:cxn>
                <a:cxn ang="T11">
                  <a:pos x="T2" y="T3"/>
                </a:cxn>
                <a:cxn ang="T12">
                  <a:pos x="T4" y="T5"/>
                </a:cxn>
                <a:cxn ang="T13">
                  <a:pos x="T6" y="T7"/>
                </a:cxn>
                <a:cxn ang="T14">
                  <a:pos x="T8" y="T9"/>
                </a:cxn>
              </a:cxnLst>
              <a:rect l="T15" t="T16" r="T17" b="T18"/>
              <a:pathLst>
                <a:path w="68" h="89">
                  <a:moveTo>
                    <a:pt x="68" y="0"/>
                  </a:moveTo>
                  <a:lnTo>
                    <a:pt x="0" y="39"/>
                  </a:lnTo>
                  <a:lnTo>
                    <a:pt x="0" y="89"/>
                  </a:lnTo>
                  <a:lnTo>
                    <a:pt x="68" y="52"/>
                  </a:lnTo>
                  <a:lnTo>
                    <a:pt x="68" y="0"/>
                  </a:lnTo>
                  <a:close/>
                </a:path>
              </a:pathLst>
            </a:custGeom>
            <a:solidFill>
              <a:srgbClr val="000000"/>
            </a:solidFill>
            <a:ln w="0">
              <a:solidFill>
                <a:srgbClr val="000000"/>
              </a:solidFill>
              <a:round/>
              <a:headEnd/>
              <a:tailEnd/>
            </a:ln>
          </p:spPr>
          <p:txBody>
            <a:bodyPr/>
            <a:lstStyle/>
            <a:p>
              <a:endParaRPr lang="en-US"/>
            </a:p>
          </p:txBody>
        </p:sp>
        <p:sp>
          <p:nvSpPr>
            <p:cNvPr id="6270" name="Line 156"/>
            <p:cNvSpPr>
              <a:spLocks noChangeShapeType="1"/>
            </p:cNvSpPr>
            <p:nvPr/>
          </p:nvSpPr>
          <p:spPr bwMode="auto">
            <a:xfrm flipH="1">
              <a:off x="4199876" y="4675027"/>
              <a:ext cx="177662" cy="228272"/>
            </a:xfrm>
            <a:prstGeom prst="line">
              <a:avLst/>
            </a:prstGeom>
            <a:noFill/>
            <a:ln w="6350">
              <a:solidFill>
                <a:srgbClr val="0000FF"/>
              </a:solidFill>
              <a:round/>
              <a:headEnd/>
              <a:tailEnd/>
            </a:ln>
          </p:spPr>
          <p:txBody>
            <a:bodyPr/>
            <a:lstStyle/>
            <a:p>
              <a:endParaRPr lang="en-US"/>
            </a:p>
          </p:txBody>
        </p:sp>
        <p:sp>
          <p:nvSpPr>
            <p:cNvPr id="6271" name="Freeform 173"/>
            <p:cNvSpPr>
              <a:spLocks/>
            </p:cNvSpPr>
            <p:nvPr/>
          </p:nvSpPr>
          <p:spPr bwMode="auto">
            <a:xfrm>
              <a:off x="4149383" y="4815226"/>
              <a:ext cx="129039" cy="163565"/>
            </a:xfrm>
            <a:custGeom>
              <a:avLst/>
              <a:gdLst>
                <a:gd name="T0" fmla="*/ 69 w 69"/>
                <a:gd name="T1" fmla="*/ 0 h 91"/>
                <a:gd name="T2" fmla="*/ 0 w 69"/>
                <a:gd name="T3" fmla="*/ 39 h 91"/>
                <a:gd name="T4" fmla="*/ 0 w 69"/>
                <a:gd name="T5" fmla="*/ 91 h 91"/>
                <a:gd name="T6" fmla="*/ 69 w 69"/>
                <a:gd name="T7" fmla="*/ 52 h 91"/>
                <a:gd name="T8" fmla="*/ 69 w 69"/>
                <a:gd name="T9" fmla="*/ 0 h 91"/>
                <a:gd name="T10" fmla="*/ 0 60000 65536"/>
                <a:gd name="T11" fmla="*/ 0 60000 65536"/>
                <a:gd name="T12" fmla="*/ 0 60000 65536"/>
                <a:gd name="T13" fmla="*/ 0 60000 65536"/>
                <a:gd name="T14" fmla="*/ 0 60000 65536"/>
                <a:gd name="T15" fmla="*/ 0 w 69"/>
                <a:gd name="T16" fmla="*/ 0 h 91"/>
                <a:gd name="T17" fmla="*/ 69 w 69"/>
                <a:gd name="T18" fmla="*/ 91 h 91"/>
              </a:gdLst>
              <a:ahLst/>
              <a:cxnLst>
                <a:cxn ang="T10">
                  <a:pos x="T0" y="T1"/>
                </a:cxn>
                <a:cxn ang="T11">
                  <a:pos x="T2" y="T3"/>
                </a:cxn>
                <a:cxn ang="T12">
                  <a:pos x="T4" y="T5"/>
                </a:cxn>
                <a:cxn ang="T13">
                  <a:pos x="T6" y="T7"/>
                </a:cxn>
                <a:cxn ang="T14">
                  <a:pos x="T8" y="T9"/>
                </a:cxn>
              </a:cxnLst>
              <a:rect l="T15" t="T16" r="T17" b="T18"/>
              <a:pathLst>
                <a:path w="69" h="91">
                  <a:moveTo>
                    <a:pt x="69" y="0"/>
                  </a:moveTo>
                  <a:lnTo>
                    <a:pt x="0" y="39"/>
                  </a:lnTo>
                  <a:lnTo>
                    <a:pt x="0" y="91"/>
                  </a:lnTo>
                  <a:lnTo>
                    <a:pt x="69" y="52"/>
                  </a:lnTo>
                  <a:lnTo>
                    <a:pt x="69" y="0"/>
                  </a:lnTo>
                  <a:close/>
                </a:path>
              </a:pathLst>
            </a:custGeom>
            <a:solidFill>
              <a:srgbClr val="FFFF00"/>
            </a:solidFill>
            <a:ln w="0">
              <a:solidFill>
                <a:srgbClr val="FFFF00"/>
              </a:solidFill>
              <a:round/>
              <a:headEnd/>
              <a:tailEnd/>
            </a:ln>
          </p:spPr>
          <p:txBody>
            <a:bodyPr/>
            <a:lstStyle/>
            <a:p>
              <a:endParaRPr lang="en-US"/>
            </a:p>
          </p:txBody>
        </p:sp>
        <p:sp>
          <p:nvSpPr>
            <p:cNvPr id="6272" name="Freeform 172"/>
            <p:cNvSpPr>
              <a:spLocks/>
            </p:cNvSpPr>
            <p:nvPr/>
          </p:nvSpPr>
          <p:spPr bwMode="auto">
            <a:xfrm>
              <a:off x="4149383" y="4818821"/>
              <a:ext cx="127169" cy="159970"/>
            </a:xfrm>
            <a:custGeom>
              <a:avLst/>
              <a:gdLst>
                <a:gd name="T0" fmla="*/ 68 w 68"/>
                <a:gd name="T1" fmla="*/ 0 h 89"/>
                <a:gd name="T2" fmla="*/ 0 w 68"/>
                <a:gd name="T3" fmla="*/ 39 h 89"/>
                <a:gd name="T4" fmla="*/ 0 w 68"/>
                <a:gd name="T5" fmla="*/ 89 h 89"/>
                <a:gd name="T6" fmla="*/ 68 w 68"/>
                <a:gd name="T7" fmla="*/ 52 h 89"/>
                <a:gd name="T8" fmla="*/ 68 w 68"/>
                <a:gd name="T9" fmla="*/ 0 h 89"/>
                <a:gd name="T10" fmla="*/ 0 60000 65536"/>
                <a:gd name="T11" fmla="*/ 0 60000 65536"/>
                <a:gd name="T12" fmla="*/ 0 60000 65536"/>
                <a:gd name="T13" fmla="*/ 0 60000 65536"/>
                <a:gd name="T14" fmla="*/ 0 60000 65536"/>
                <a:gd name="T15" fmla="*/ 0 w 68"/>
                <a:gd name="T16" fmla="*/ 0 h 89"/>
                <a:gd name="T17" fmla="*/ 68 w 68"/>
                <a:gd name="T18" fmla="*/ 89 h 89"/>
              </a:gdLst>
              <a:ahLst/>
              <a:cxnLst>
                <a:cxn ang="T10">
                  <a:pos x="T0" y="T1"/>
                </a:cxn>
                <a:cxn ang="T11">
                  <a:pos x="T2" y="T3"/>
                </a:cxn>
                <a:cxn ang="T12">
                  <a:pos x="T4" y="T5"/>
                </a:cxn>
                <a:cxn ang="T13">
                  <a:pos x="T6" y="T7"/>
                </a:cxn>
                <a:cxn ang="T14">
                  <a:pos x="T8" y="T9"/>
                </a:cxn>
              </a:cxnLst>
              <a:rect l="T15" t="T16" r="T17" b="T18"/>
              <a:pathLst>
                <a:path w="68" h="89">
                  <a:moveTo>
                    <a:pt x="68" y="0"/>
                  </a:moveTo>
                  <a:lnTo>
                    <a:pt x="0" y="39"/>
                  </a:lnTo>
                  <a:lnTo>
                    <a:pt x="0" y="89"/>
                  </a:lnTo>
                  <a:lnTo>
                    <a:pt x="68" y="52"/>
                  </a:lnTo>
                  <a:lnTo>
                    <a:pt x="68" y="0"/>
                  </a:lnTo>
                </a:path>
              </a:pathLst>
            </a:custGeom>
            <a:noFill/>
            <a:ln w="6350">
              <a:solidFill>
                <a:srgbClr val="000000"/>
              </a:solidFill>
              <a:round/>
              <a:headEnd/>
              <a:tailEnd/>
            </a:ln>
          </p:spPr>
          <p:txBody>
            <a:bodyPr/>
            <a:lstStyle/>
            <a:p>
              <a:endParaRPr lang="en-US"/>
            </a:p>
          </p:txBody>
        </p:sp>
        <p:sp>
          <p:nvSpPr>
            <p:cNvPr id="6273" name="Freeform 174"/>
            <p:cNvSpPr>
              <a:spLocks/>
            </p:cNvSpPr>
            <p:nvPr/>
          </p:nvSpPr>
          <p:spPr bwMode="auto">
            <a:xfrm>
              <a:off x="4149383" y="4815226"/>
              <a:ext cx="129039" cy="163565"/>
            </a:xfrm>
            <a:custGeom>
              <a:avLst/>
              <a:gdLst>
                <a:gd name="T0" fmla="*/ 69 w 69"/>
                <a:gd name="T1" fmla="*/ 0 h 91"/>
                <a:gd name="T2" fmla="*/ 0 w 69"/>
                <a:gd name="T3" fmla="*/ 39 h 91"/>
                <a:gd name="T4" fmla="*/ 0 w 69"/>
                <a:gd name="T5" fmla="*/ 91 h 91"/>
                <a:gd name="T6" fmla="*/ 69 w 69"/>
                <a:gd name="T7" fmla="*/ 52 h 91"/>
                <a:gd name="T8" fmla="*/ 69 w 69"/>
                <a:gd name="T9" fmla="*/ 0 h 91"/>
                <a:gd name="T10" fmla="*/ 0 60000 65536"/>
                <a:gd name="T11" fmla="*/ 0 60000 65536"/>
                <a:gd name="T12" fmla="*/ 0 60000 65536"/>
                <a:gd name="T13" fmla="*/ 0 60000 65536"/>
                <a:gd name="T14" fmla="*/ 0 60000 65536"/>
                <a:gd name="T15" fmla="*/ 0 w 69"/>
                <a:gd name="T16" fmla="*/ 0 h 91"/>
                <a:gd name="T17" fmla="*/ 69 w 69"/>
                <a:gd name="T18" fmla="*/ 91 h 91"/>
              </a:gdLst>
              <a:ahLst/>
              <a:cxnLst>
                <a:cxn ang="T10">
                  <a:pos x="T0" y="T1"/>
                </a:cxn>
                <a:cxn ang="T11">
                  <a:pos x="T2" y="T3"/>
                </a:cxn>
                <a:cxn ang="T12">
                  <a:pos x="T4" y="T5"/>
                </a:cxn>
                <a:cxn ang="T13">
                  <a:pos x="T6" y="T7"/>
                </a:cxn>
                <a:cxn ang="T14">
                  <a:pos x="T8" y="T9"/>
                </a:cxn>
              </a:cxnLst>
              <a:rect l="T15" t="T16" r="T17" b="T18"/>
              <a:pathLst>
                <a:path w="69" h="91">
                  <a:moveTo>
                    <a:pt x="69" y="0"/>
                  </a:moveTo>
                  <a:lnTo>
                    <a:pt x="0" y="39"/>
                  </a:lnTo>
                  <a:lnTo>
                    <a:pt x="0" y="91"/>
                  </a:lnTo>
                  <a:lnTo>
                    <a:pt x="69" y="52"/>
                  </a:lnTo>
                  <a:lnTo>
                    <a:pt x="69" y="0"/>
                  </a:lnTo>
                </a:path>
              </a:pathLst>
            </a:custGeom>
            <a:noFill/>
            <a:ln w="6350">
              <a:solidFill>
                <a:srgbClr val="000000"/>
              </a:solidFill>
              <a:round/>
              <a:headEnd/>
              <a:tailEnd/>
            </a:ln>
          </p:spPr>
          <p:txBody>
            <a:bodyPr/>
            <a:lstStyle/>
            <a:p>
              <a:endParaRPr lang="en-US"/>
            </a:p>
          </p:txBody>
        </p:sp>
        <p:sp>
          <p:nvSpPr>
            <p:cNvPr id="6274" name="Freeform 334"/>
            <p:cNvSpPr>
              <a:spLocks/>
            </p:cNvSpPr>
            <p:nvPr/>
          </p:nvSpPr>
          <p:spPr bwMode="auto">
            <a:xfrm>
              <a:off x="2802892" y="4004591"/>
              <a:ext cx="2010385" cy="916683"/>
            </a:xfrm>
            <a:custGeom>
              <a:avLst/>
              <a:gdLst>
                <a:gd name="T0" fmla="*/ 323 w 1075"/>
                <a:gd name="T1" fmla="*/ 0 h 510"/>
                <a:gd name="T2" fmla="*/ 184 w 1075"/>
                <a:gd name="T3" fmla="*/ 39 h 510"/>
                <a:gd name="T4" fmla="*/ 145 w 1075"/>
                <a:gd name="T5" fmla="*/ 61 h 510"/>
                <a:gd name="T6" fmla="*/ 117 w 1075"/>
                <a:gd name="T7" fmla="*/ 82 h 510"/>
                <a:gd name="T8" fmla="*/ 95 w 1075"/>
                <a:gd name="T9" fmla="*/ 98 h 510"/>
                <a:gd name="T10" fmla="*/ 80 w 1075"/>
                <a:gd name="T11" fmla="*/ 111 h 510"/>
                <a:gd name="T12" fmla="*/ 70 w 1075"/>
                <a:gd name="T13" fmla="*/ 120 h 510"/>
                <a:gd name="T14" fmla="*/ 69 w 1075"/>
                <a:gd name="T15" fmla="*/ 122 h 510"/>
                <a:gd name="T16" fmla="*/ 37 w 1075"/>
                <a:gd name="T17" fmla="*/ 158 h 510"/>
                <a:gd name="T18" fmla="*/ 17 w 1075"/>
                <a:gd name="T19" fmla="*/ 191 h 510"/>
                <a:gd name="T20" fmla="*/ 6 w 1075"/>
                <a:gd name="T21" fmla="*/ 224 h 510"/>
                <a:gd name="T22" fmla="*/ 0 w 1075"/>
                <a:gd name="T23" fmla="*/ 254 h 510"/>
                <a:gd name="T24" fmla="*/ 2 w 1075"/>
                <a:gd name="T25" fmla="*/ 282 h 510"/>
                <a:gd name="T26" fmla="*/ 7 w 1075"/>
                <a:gd name="T27" fmla="*/ 308 h 510"/>
                <a:gd name="T28" fmla="*/ 15 w 1075"/>
                <a:gd name="T29" fmla="*/ 328 h 510"/>
                <a:gd name="T30" fmla="*/ 24 w 1075"/>
                <a:gd name="T31" fmla="*/ 347 h 510"/>
                <a:gd name="T32" fmla="*/ 31 w 1075"/>
                <a:gd name="T33" fmla="*/ 360 h 510"/>
                <a:gd name="T34" fmla="*/ 37 w 1075"/>
                <a:gd name="T35" fmla="*/ 369 h 510"/>
                <a:gd name="T36" fmla="*/ 41 w 1075"/>
                <a:gd name="T37" fmla="*/ 371 h 510"/>
                <a:gd name="T38" fmla="*/ 67 w 1075"/>
                <a:gd name="T39" fmla="*/ 402 h 510"/>
                <a:gd name="T40" fmla="*/ 98 w 1075"/>
                <a:gd name="T41" fmla="*/ 428 h 510"/>
                <a:gd name="T42" fmla="*/ 133 w 1075"/>
                <a:gd name="T43" fmla="*/ 449 h 510"/>
                <a:gd name="T44" fmla="*/ 172 w 1075"/>
                <a:gd name="T45" fmla="*/ 467 h 510"/>
                <a:gd name="T46" fmla="*/ 213 w 1075"/>
                <a:gd name="T47" fmla="*/ 480 h 510"/>
                <a:gd name="T48" fmla="*/ 250 w 1075"/>
                <a:gd name="T49" fmla="*/ 489 h 510"/>
                <a:gd name="T50" fmla="*/ 286 w 1075"/>
                <a:gd name="T51" fmla="*/ 497 h 510"/>
                <a:gd name="T52" fmla="*/ 317 w 1075"/>
                <a:gd name="T53" fmla="*/ 502 h 510"/>
                <a:gd name="T54" fmla="*/ 341 w 1075"/>
                <a:gd name="T55" fmla="*/ 504 h 510"/>
                <a:gd name="T56" fmla="*/ 356 w 1075"/>
                <a:gd name="T57" fmla="*/ 506 h 510"/>
                <a:gd name="T58" fmla="*/ 362 w 1075"/>
                <a:gd name="T59" fmla="*/ 506 h 510"/>
                <a:gd name="T60" fmla="*/ 395 w 1075"/>
                <a:gd name="T61" fmla="*/ 510 h 510"/>
                <a:gd name="T62" fmla="*/ 432 w 1075"/>
                <a:gd name="T63" fmla="*/ 510 h 510"/>
                <a:gd name="T64" fmla="*/ 473 w 1075"/>
                <a:gd name="T65" fmla="*/ 508 h 510"/>
                <a:gd name="T66" fmla="*/ 514 w 1075"/>
                <a:gd name="T67" fmla="*/ 504 h 510"/>
                <a:gd name="T68" fmla="*/ 553 w 1075"/>
                <a:gd name="T69" fmla="*/ 501 h 510"/>
                <a:gd name="T70" fmla="*/ 588 w 1075"/>
                <a:gd name="T71" fmla="*/ 497 h 510"/>
                <a:gd name="T72" fmla="*/ 619 w 1075"/>
                <a:gd name="T73" fmla="*/ 493 h 510"/>
                <a:gd name="T74" fmla="*/ 643 w 1075"/>
                <a:gd name="T75" fmla="*/ 491 h 510"/>
                <a:gd name="T76" fmla="*/ 660 w 1075"/>
                <a:gd name="T77" fmla="*/ 488 h 510"/>
                <a:gd name="T78" fmla="*/ 666 w 1075"/>
                <a:gd name="T79" fmla="*/ 488 h 510"/>
                <a:gd name="T80" fmla="*/ 708 w 1075"/>
                <a:gd name="T81" fmla="*/ 475 h 510"/>
                <a:gd name="T82" fmla="*/ 751 w 1075"/>
                <a:gd name="T83" fmla="*/ 458 h 510"/>
                <a:gd name="T84" fmla="*/ 792 w 1075"/>
                <a:gd name="T85" fmla="*/ 441 h 510"/>
                <a:gd name="T86" fmla="*/ 831 w 1075"/>
                <a:gd name="T87" fmla="*/ 423 h 510"/>
                <a:gd name="T88" fmla="*/ 866 w 1075"/>
                <a:gd name="T89" fmla="*/ 404 h 510"/>
                <a:gd name="T90" fmla="*/ 897 w 1075"/>
                <a:gd name="T91" fmla="*/ 386 h 510"/>
                <a:gd name="T92" fmla="*/ 927 w 1075"/>
                <a:gd name="T93" fmla="*/ 369 h 510"/>
                <a:gd name="T94" fmla="*/ 949 w 1075"/>
                <a:gd name="T95" fmla="*/ 354 h 510"/>
                <a:gd name="T96" fmla="*/ 966 w 1075"/>
                <a:gd name="T97" fmla="*/ 343 h 510"/>
                <a:gd name="T98" fmla="*/ 977 w 1075"/>
                <a:gd name="T99" fmla="*/ 336 h 510"/>
                <a:gd name="T100" fmla="*/ 981 w 1075"/>
                <a:gd name="T101" fmla="*/ 332 h 510"/>
                <a:gd name="T102" fmla="*/ 1075 w 1075"/>
                <a:gd name="T103" fmla="*/ 317 h 51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075"/>
                <a:gd name="T157" fmla="*/ 0 h 510"/>
                <a:gd name="T158" fmla="*/ 1075 w 1075"/>
                <a:gd name="T159" fmla="*/ 510 h 51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075" h="510">
                  <a:moveTo>
                    <a:pt x="323" y="0"/>
                  </a:moveTo>
                  <a:lnTo>
                    <a:pt x="184" y="39"/>
                  </a:lnTo>
                  <a:lnTo>
                    <a:pt x="145" y="61"/>
                  </a:lnTo>
                  <a:lnTo>
                    <a:pt x="117" y="82"/>
                  </a:lnTo>
                  <a:lnTo>
                    <a:pt x="95" y="98"/>
                  </a:lnTo>
                  <a:lnTo>
                    <a:pt x="80" y="111"/>
                  </a:lnTo>
                  <a:lnTo>
                    <a:pt x="70" y="120"/>
                  </a:lnTo>
                  <a:lnTo>
                    <a:pt x="69" y="122"/>
                  </a:lnTo>
                  <a:lnTo>
                    <a:pt x="37" y="158"/>
                  </a:lnTo>
                  <a:lnTo>
                    <a:pt x="17" y="191"/>
                  </a:lnTo>
                  <a:lnTo>
                    <a:pt x="6" y="224"/>
                  </a:lnTo>
                  <a:lnTo>
                    <a:pt x="0" y="254"/>
                  </a:lnTo>
                  <a:lnTo>
                    <a:pt x="2" y="282"/>
                  </a:lnTo>
                  <a:lnTo>
                    <a:pt x="7" y="308"/>
                  </a:lnTo>
                  <a:lnTo>
                    <a:pt x="15" y="328"/>
                  </a:lnTo>
                  <a:lnTo>
                    <a:pt x="24" y="347"/>
                  </a:lnTo>
                  <a:lnTo>
                    <a:pt x="31" y="360"/>
                  </a:lnTo>
                  <a:lnTo>
                    <a:pt x="37" y="369"/>
                  </a:lnTo>
                  <a:lnTo>
                    <a:pt x="41" y="371"/>
                  </a:lnTo>
                  <a:lnTo>
                    <a:pt x="67" y="402"/>
                  </a:lnTo>
                  <a:lnTo>
                    <a:pt x="98" y="428"/>
                  </a:lnTo>
                  <a:lnTo>
                    <a:pt x="133" y="449"/>
                  </a:lnTo>
                  <a:lnTo>
                    <a:pt x="172" y="467"/>
                  </a:lnTo>
                  <a:lnTo>
                    <a:pt x="213" y="480"/>
                  </a:lnTo>
                  <a:lnTo>
                    <a:pt x="250" y="489"/>
                  </a:lnTo>
                  <a:lnTo>
                    <a:pt x="286" y="497"/>
                  </a:lnTo>
                  <a:lnTo>
                    <a:pt x="317" y="502"/>
                  </a:lnTo>
                  <a:lnTo>
                    <a:pt x="341" y="504"/>
                  </a:lnTo>
                  <a:lnTo>
                    <a:pt x="356" y="506"/>
                  </a:lnTo>
                  <a:lnTo>
                    <a:pt x="362" y="506"/>
                  </a:lnTo>
                  <a:lnTo>
                    <a:pt x="395" y="510"/>
                  </a:lnTo>
                  <a:lnTo>
                    <a:pt x="432" y="510"/>
                  </a:lnTo>
                  <a:lnTo>
                    <a:pt x="473" y="508"/>
                  </a:lnTo>
                  <a:lnTo>
                    <a:pt x="514" y="504"/>
                  </a:lnTo>
                  <a:lnTo>
                    <a:pt x="553" y="501"/>
                  </a:lnTo>
                  <a:lnTo>
                    <a:pt x="588" y="497"/>
                  </a:lnTo>
                  <a:lnTo>
                    <a:pt x="619" y="493"/>
                  </a:lnTo>
                  <a:lnTo>
                    <a:pt x="643" y="491"/>
                  </a:lnTo>
                  <a:lnTo>
                    <a:pt x="660" y="488"/>
                  </a:lnTo>
                  <a:lnTo>
                    <a:pt x="666" y="488"/>
                  </a:lnTo>
                  <a:lnTo>
                    <a:pt x="708" y="475"/>
                  </a:lnTo>
                  <a:lnTo>
                    <a:pt x="751" y="458"/>
                  </a:lnTo>
                  <a:lnTo>
                    <a:pt x="792" y="441"/>
                  </a:lnTo>
                  <a:lnTo>
                    <a:pt x="831" y="423"/>
                  </a:lnTo>
                  <a:lnTo>
                    <a:pt x="866" y="404"/>
                  </a:lnTo>
                  <a:lnTo>
                    <a:pt x="897" y="386"/>
                  </a:lnTo>
                  <a:lnTo>
                    <a:pt x="927" y="369"/>
                  </a:lnTo>
                  <a:lnTo>
                    <a:pt x="949" y="354"/>
                  </a:lnTo>
                  <a:lnTo>
                    <a:pt x="966" y="343"/>
                  </a:lnTo>
                  <a:lnTo>
                    <a:pt x="977" y="336"/>
                  </a:lnTo>
                  <a:lnTo>
                    <a:pt x="981" y="332"/>
                  </a:lnTo>
                  <a:lnTo>
                    <a:pt x="1075" y="317"/>
                  </a:lnTo>
                </a:path>
              </a:pathLst>
            </a:custGeom>
            <a:noFill/>
            <a:ln w="28575">
              <a:solidFill>
                <a:srgbClr val="FF0000"/>
              </a:solidFill>
              <a:round/>
              <a:headEnd/>
              <a:tailEnd/>
            </a:ln>
          </p:spPr>
          <p:txBody>
            <a:bodyPr/>
            <a:lstStyle/>
            <a:p>
              <a:endParaRPr lang="en-US"/>
            </a:p>
          </p:txBody>
        </p:sp>
        <p:sp>
          <p:nvSpPr>
            <p:cNvPr id="6275" name="Freeform 13"/>
            <p:cNvSpPr>
              <a:spLocks/>
            </p:cNvSpPr>
            <p:nvPr/>
          </p:nvSpPr>
          <p:spPr bwMode="auto">
            <a:xfrm>
              <a:off x="2815983" y="4148384"/>
              <a:ext cx="235636" cy="185134"/>
            </a:xfrm>
            <a:custGeom>
              <a:avLst/>
              <a:gdLst>
                <a:gd name="T0" fmla="*/ 0 w 126"/>
                <a:gd name="T1" fmla="*/ 50 h 103"/>
                <a:gd name="T2" fmla="*/ 86 w 126"/>
                <a:gd name="T3" fmla="*/ 0 h 103"/>
                <a:gd name="T4" fmla="*/ 88 w 126"/>
                <a:gd name="T5" fmla="*/ 0 h 103"/>
                <a:gd name="T6" fmla="*/ 93 w 126"/>
                <a:gd name="T7" fmla="*/ 0 h 103"/>
                <a:gd name="T8" fmla="*/ 100 w 126"/>
                <a:gd name="T9" fmla="*/ 0 h 103"/>
                <a:gd name="T10" fmla="*/ 108 w 126"/>
                <a:gd name="T11" fmla="*/ 3 h 103"/>
                <a:gd name="T12" fmla="*/ 115 w 126"/>
                <a:gd name="T13" fmla="*/ 9 h 103"/>
                <a:gd name="T14" fmla="*/ 123 w 126"/>
                <a:gd name="T15" fmla="*/ 18 h 103"/>
                <a:gd name="T16" fmla="*/ 126 w 126"/>
                <a:gd name="T17" fmla="*/ 33 h 103"/>
                <a:gd name="T18" fmla="*/ 126 w 126"/>
                <a:gd name="T19" fmla="*/ 53 h 103"/>
                <a:gd name="T20" fmla="*/ 41 w 126"/>
                <a:gd name="T21" fmla="*/ 103 h 103"/>
                <a:gd name="T22" fmla="*/ 0 w 126"/>
                <a:gd name="T23" fmla="*/ 50 h 1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6"/>
                <a:gd name="T37" fmla="*/ 0 h 103"/>
                <a:gd name="T38" fmla="*/ 126 w 126"/>
                <a:gd name="T39" fmla="*/ 103 h 10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6" h="103">
                  <a:moveTo>
                    <a:pt x="0" y="50"/>
                  </a:moveTo>
                  <a:lnTo>
                    <a:pt x="86" y="0"/>
                  </a:lnTo>
                  <a:lnTo>
                    <a:pt x="88" y="0"/>
                  </a:lnTo>
                  <a:lnTo>
                    <a:pt x="93" y="0"/>
                  </a:lnTo>
                  <a:lnTo>
                    <a:pt x="100" y="0"/>
                  </a:lnTo>
                  <a:lnTo>
                    <a:pt x="108" y="3"/>
                  </a:lnTo>
                  <a:lnTo>
                    <a:pt x="115" y="9"/>
                  </a:lnTo>
                  <a:lnTo>
                    <a:pt x="123" y="18"/>
                  </a:lnTo>
                  <a:lnTo>
                    <a:pt x="126" y="33"/>
                  </a:lnTo>
                  <a:lnTo>
                    <a:pt x="126" y="53"/>
                  </a:lnTo>
                  <a:lnTo>
                    <a:pt x="41" y="103"/>
                  </a:lnTo>
                  <a:lnTo>
                    <a:pt x="0" y="50"/>
                  </a:lnTo>
                  <a:close/>
                </a:path>
              </a:pathLst>
            </a:custGeom>
            <a:solidFill>
              <a:srgbClr val="0000FF"/>
            </a:solidFill>
            <a:ln w="0">
              <a:solidFill>
                <a:srgbClr val="0000FF"/>
              </a:solidFill>
              <a:round/>
              <a:headEnd/>
              <a:tailEnd/>
            </a:ln>
          </p:spPr>
          <p:txBody>
            <a:bodyPr/>
            <a:lstStyle/>
            <a:p>
              <a:endParaRPr lang="en-US"/>
            </a:p>
          </p:txBody>
        </p:sp>
        <p:sp>
          <p:nvSpPr>
            <p:cNvPr id="6276" name="Freeform 14"/>
            <p:cNvSpPr>
              <a:spLocks/>
            </p:cNvSpPr>
            <p:nvPr/>
          </p:nvSpPr>
          <p:spPr bwMode="auto">
            <a:xfrm>
              <a:off x="2815983" y="4148384"/>
              <a:ext cx="235636" cy="185134"/>
            </a:xfrm>
            <a:custGeom>
              <a:avLst/>
              <a:gdLst>
                <a:gd name="T0" fmla="*/ 0 w 126"/>
                <a:gd name="T1" fmla="*/ 50 h 103"/>
                <a:gd name="T2" fmla="*/ 86 w 126"/>
                <a:gd name="T3" fmla="*/ 0 h 103"/>
                <a:gd name="T4" fmla="*/ 88 w 126"/>
                <a:gd name="T5" fmla="*/ 0 h 103"/>
                <a:gd name="T6" fmla="*/ 93 w 126"/>
                <a:gd name="T7" fmla="*/ 0 h 103"/>
                <a:gd name="T8" fmla="*/ 100 w 126"/>
                <a:gd name="T9" fmla="*/ 0 h 103"/>
                <a:gd name="T10" fmla="*/ 108 w 126"/>
                <a:gd name="T11" fmla="*/ 3 h 103"/>
                <a:gd name="T12" fmla="*/ 115 w 126"/>
                <a:gd name="T13" fmla="*/ 9 h 103"/>
                <a:gd name="T14" fmla="*/ 123 w 126"/>
                <a:gd name="T15" fmla="*/ 18 h 103"/>
                <a:gd name="T16" fmla="*/ 126 w 126"/>
                <a:gd name="T17" fmla="*/ 33 h 103"/>
                <a:gd name="T18" fmla="*/ 126 w 126"/>
                <a:gd name="T19" fmla="*/ 53 h 103"/>
                <a:gd name="T20" fmla="*/ 41 w 126"/>
                <a:gd name="T21" fmla="*/ 103 h 103"/>
                <a:gd name="T22" fmla="*/ 0 w 126"/>
                <a:gd name="T23" fmla="*/ 50 h 1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6"/>
                <a:gd name="T37" fmla="*/ 0 h 103"/>
                <a:gd name="T38" fmla="*/ 126 w 126"/>
                <a:gd name="T39" fmla="*/ 103 h 10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6" h="103">
                  <a:moveTo>
                    <a:pt x="0" y="50"/>
                  </a:moveTo>
                  <a:lnTo>
                    <a:pt x="86" y="0"/>
                  </a:lnTo>
                  <a:lnTo>
                    <a:pt x="88" y="0"/>
                  </a:lnTo>
                  <a:lnTo>
                    <a:pt x="93" y="0"/>
                  </a:lnTo>
                  <a:lnTo>
                    <a:pt x="100" y="0"/>
                  </a:lnTo>
                  <a:lnTo>
                    <a:pt x="108" y="3"/>
                  </a:lnTo>
                  <a:lnTo>
                    <a:pt x="115" y="9"/>
                  </a:lnTo>
                  <a:lnTo>
                    <a:pt x="123" y="18"/>
                  </a:lnTo>
                  <a:lnTo>
                    <a:pt x="126" y="33"/>
                  </a:lnTo>
                  <a:lnTo>
                    <a:pt x="126" y="53"/>
                  </a:lnTo>
                  <a:lnTo>
                    <a:pt x="41" y="103"/>
                  </a:lnTo>
                  <a:lnTo>
                    <a:pt x="0" y="50"/>
                  </a:lnTo>
                </a:path>
              </a:pathLst>
            </a:custGeom>
            <a:noFill/>
            <a:ln w="11113">
              <a:solidFill>
                <a:srgbClr val="000000"/>
              </a:solidFill>
              <a:round/>
              <a:headEnd/>
              <a:tailEnd/>
            </a:ln>
          </p:spPr>
          <p:txBody>
            <a:bodyPr/>
            <a:lstStyle/>
            <a:p>
              <a:endParaRPr lang="en-US"/>
            </a:p>
          </p:txBody>
        </p:sp>
        <p:sp>
          <p:nvSpPr>
            <p:cNvPr id="6277" name="Freeform 15"/>
            <p:cNvSpPr>
              <a:spLocks/>
            </p:cNvSpPr>
            <p:nvPr/>
          </p:nvSpPr>
          <p:spPr bwMode="auto">
            <a:xfrm>
              <a:off x="2827204" y="4151979"/>
              <a:ext cx="224415" cy="168957"/>
            </a:xfrm>
            <a:custGeom>
              <a:avLst/>
              <a:gdLst>
                <a:gd name="T0" fmla="*/ 35 w 120"/>
                <a:gd name="T1" fmla="*/ 94 h 94"/>
                <a:gd name="T2" fmla="*/ 0 w 120"/>
                <a:gd name="T3" fmla="*/ 48 h 94"/>
                <a:gd name="T4" fmla="*/ 83 w 120"/>
                <a:gd name="T5" fmla="*/ 0 h 94"/>
                <a:gd name="T6" fmla="*/ 85 w 120"/>
                <a:gd name="T7" fmla="*/ 0 h 94"/>
                <a:gd name="T8" fmla="*/ 91 w 120"/>
                <a:gd name="T9" fmla="*/ 0 h 94"/>
                <a:gd name="T10" fmla="*/ 98 w 120"/>
                <a:gd name="T11" fmla="*/ 1 h 94"/>
                <a:gd name="T12" fmla="*/ 107 w 120"/>
                <a:gd name="T13" fmla="*/ 5 h 94"/>
                <a:gd name="T14" fmla="*/ 115 w 120"/>
                <a:gd name="T15" fmla="*/ 14 h 94"/>
                <a:gd name="T16" fmla="*/ 119 w 120"/>
                <a:gd name="T17" fmla="*/ 27 h 94"/>
                <a:gd name="T18" fmla="*/ 120 w 120"/>
                <a:gd name="T19" fmla="*/ 46 h 94"/>
                <a:gd name="T20" fmla="*/ 35 w 120"/>
                <a:gd name="T21" fmla="*/ 94 h 9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0"/>
                <a:gd name="T34" fmla="*/ 0 h 94"/>
                <a:gd name="T35" fmla="*/ 120 w 120"/>
                <a:gd name="T36" fmla="*/ 94 h 9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0" h="94">
                  <a:moveTo>
                    <a:pt x="35" y="94"/>
                  </a:moveTo>
                  <a:lnTo>
                    <a:pt x="0" y="48"/>
                  </a:lnTo>
                  <a:lnTo>
                    <a:pt x="83" y="0"/>
                  </a:lnTo>
                  <a:lnTo>
                    <a:pt x="85" y="0"/>
                  </a:lnTo>
                  <a:lnTo>
                    <a:pt x="91" y="0"/>
                  </a:lnTo>
                  <a:lnTo>
                    <a:pt x="98" y="1"/>
                  </a:lnTo>
                  <a:lnTo>
                    <a:pt x="107" y="5"/>
                  </a:lnTo>
                  <a:lnTo>
                    <a:pt x="115" y="14"/>
                  </a:lnTo>
                  <a:lnTo>
                    <a:pt x="119" y="27"/>
                  </a:lnTo>
                  <a:lnTo>
                    <a:pt x="120" y="46"/>
                  </a:lnTo>
                  <a:lnTo>
                    <a:pt x="35" y="94"/>
                  </a:lnTo>
                  <a:close/>
                </a:path>
              </a:pathLst>
            </a:custGeom>
            <a:solidFill>
              <a:srgbClr val="2B2BFF"/>
            </a:solidFill>
            <a:ln w="0">
              <a:solidFill>
                <a:srgbClr val="2B2BFF"/>
              </a:solidFill>
              <a:round/>
              <a:headEnd/>
              <a:tailEnd/>
            </a:ln>
          </p:spPr>
          <p:txBody>
            <a:bodyPr/>
            <a:lstStyle/>
            <a:p>
              <a:endParaRPr lang="en-US"/>
            </a:p>
          </p:txBody>
        </p:sp>
        <p:sp>
          <p:nvSpPr>
            <p:cNvPr id="6278" name="Freeform 16"/>
            <p:cNvSpPr>
              <a:spLocks/>
            </p:cNvSpPr>
            <p:nvPr/>
          </p:nvSpPr>
          <p:spPr bwMode="auto">
            <a:xfrm>
              <a:off x="2836555" y="4151979"/>
              <a:ext cx="213194" cy="159970"/>
            </a:xfrm>
            <a:custGeom>
              <a:avLst/>
              <a:gdLst>
                <a:gd name="T0" fmla="*/ 30 w 114"/>
                <a:gd name="T1" fmla="*/ 89 h 89"/>
                <a:gd name="T2" fmla="*/ 0 w 114"/>
                <a:gd name="T3" fmla="*/ 48 h 89"/>
                <a:gd name="T4" fmla="*/ 82 w 114"/>
                <a:gd name="T5" fmla="*/ 0 h 89"/>
                <a:gd name="T6" fmla="*/ 84 w 114"/>
                <a:gd name="T7" fmla="*/ 1 h 89"/>
                <a:gd name="T8" fmla="*/ 91 w 114"/>
                <a:gd name="T9" fmla="*/ 1 h 89"/>
                <a:gd name="T10" fmla="*/ 99 w 114"/>
                <a:gd name="T11" fmla="*/ 5 h 89"/>
                <a:gd name="T12" fmla="*/ 108 w 114"/>
                <a:gd name="T13" fmla="*/ 12 h 89"/>
                <a:gd name="T14" fmla="*/ 114 w 114"/>
                <a:gd name="T15" fmla="*/ 24 h 89"/>
                <a:gd name="T16" fmla="*/ 114 w 114"/>
                <a:gd name="T17" fmla="*/ 40 h 89"/>
                <a:gd name="T18" fmla="*/ 30 w 114"/>
                <a:gd name="T19" fmla="*/ 89 h 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4"/>
                <a:gd name="T31" fmla="*/ 0 h 89"/>
                <a:gd name="T32" fmla="*/ 114 w 114"/>
                <a:gd name="T33" fmla="*/ 89 h 8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4" h="89">
                  <a:moveTo>
                    <a:pt x="30" y="89"/>
                  </a:moveTo>
                  <a:lnTo>
                    <a:pt x="0" y="48"/>
                  </a:lnTo>
                  <a:lnTo>
                    <a:pt x="82" y="0"/>
                  </a:lnTo>
                  <a:lnTo>
                    <a:pt x="84" y="1"/>
                  </a:lnTo>
                  <a:lnTo>
                    <a:pt x="91" y="1"/>
                  </a:lnTo>
                  <a:lnTo>
                    <a:pt x="99" y="5"/>
                  </a:lnTo>
                  <a:lnTo>
                    <a:pt x="108" y="12"/>
                  </a:lnTo>
                  <a:lnTo>
                    <a:pt x="114" y="24"/>
                  </a:lnTo>
                  <a:lnTo>
                    <a:pt x="114" y="40"/>
                  </a:lnTo>
                  <a:lnTo>
                    <a:pt x="30" y="89"/>
                  </a:lnTo>
                  <a:close/>
                </a:path>
              </a:pathLst>
            </a:custGeom>
            <a:solidFill>
              <a:srgbClr val="5555FF"/>
            </a:solidFill>
            <a:ln w="0">
              <a:solidFill>
                <a:srgbClr val="5555FF"/>
              </a:solidFill>
              <a:round/>
              <a:headEnd/>
              <a:tailEnd/>
            </a:ln>
          </p:spPr>
          <p:txBody>
            <a:bodyPr/>
            <a:lstStyle/>
            <a:p>
              <a:endParaRPr lang="en-US"/>
            </a:p>
          </p:txBody>
        </p:sp>
        <p:sp>
          <p:nvSpPr>
            <p:cNvPr id="6279" name="Freeform 17"/>
            <p:cNvSpPr>
              <a:spLocks/>
            </p:cNvSpPr>
            <p:nvPr/>
          </p:nvSpPr>
          <p:spPr bwMode="auto">
            <a:xfrm>
              <a:off x="2847775" y="4153776"/>
              <a:ext cx="201974" cy="147388"/>
            </a:xfrm>
            <a:custGeom>
              <a:avLst/>
              <a:gdLst>
                <a:gd name="T0" fmla="*/ 24 w 108"/>
                <a:gd name="T1" fmla="*/ 82 h 82"/>
                <a:gd name="T2" fmla="*/ 0 w 108"/>
                <a:gd name="T3" fmla="*/ 49 h 82"/>
                <a:gd name="T4" fmla="*/ 80 w 108"/>
                <a:gd name="T5" fmla="*/ 0 h 82"/>
                <a:gd name="T6" fmla="*/ 82 w 108"/>
                <a:gd name="T7" fmla="*/ 0 h 82"/>
                <a:gd name="T8" fmla="*/ 87 w 108"/>
                <a:gd name="T9" fmla="*/ 2 h 82"/>
                <a:gd name="T10" fmla="*/ 95 w 108"/>
                <a:gd name="T11" fmla="*/ 6 h 82"/>
                <a:gd name="T12" fmla="*/ 102 w 108"/>
                <a:gd name="T13" fmla="*/ 11 h 82"/>
                <a:gd name="T14" fmla="*/ 106 w 108"/>
                <a:gd name="T15" fmla="*/ 21 h 82"/>
                <a:gd name="T16" fmla="*/ 108 w 108"/>
                <a:gd name="T17" fmla="*/ 36 h 82"/>
                <a:gd name="T18" fmla="*/ 24 w 108"/>
                <a:gd name="T19" fmla="*/ 82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8"/>
                <a:gd name="T31" fmla="*/ 0 h 82"/>
                <a:gd name="T32" fmla="*/ 108 w 108"/>
                <a:gd name="T33" fmla="*/ 82 h 8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8" h="82">
                  <a:moveTo>
                    <a:pt x="24" y="82"/>
                  </a:moveTo>
                  <a:lnTo>
                    <a:pt x="0" y="49"/>
                  </a:lnTo>
                  <a:lnTo>
                    <a:pt x="80" y="0"/>
                  </a:lnTo>
                  <a:lnTo>
                    <a:pt x="82" y="0"/>
                  </a:lnTo>
                  <a:lnTo>
                    <a:pt x="87" y="2"/>
                  </a:lnTo>
                  <a:lnTo>
                    <a:pt x="95" y="6"/>
                  </a:lnTo>
                  <a:lnTo>
                    <a:pt x="102" y="11"/>
                  </a:lnTo>
                  <a:lnTo>
                    <a:pt x="106" y="21"/>
                  </a:lnTo>
                  <a:lnTo>
                    <a:pt x="108" y="36"/>
                  </a:lnTo>
                  <a:lnTo>
                    <a:pt x="24" y="82"/>
                  </a:lnTo>
                  <a:close/>
                </a:path>
              </a:pathLst>
            </a:custGeom>
            <a:solidFill>
              <a:srgbClr val="8080FF"/>
            </a:solidFill>
            <a:ln w="0">
              <a:solidFill>
                <a:srgbClr val="8080FF"/>
              </a:solidFill>
              <a:round/>
              <a:headEnd/>
              <a:tailEnd/>
            </a:ln>
          </p:spPr>
          <p:txBody>
            <a:bodyPr/>
            <a:lstStyle/>
            <a:p>
              <a:endParaRPr lang="en-US"/>
            </a:p>
          </p:txBody>
        </p:sp>
        <p:sp>
          <p:nvSpPr>
            <p:cNvPr id="6280" name="Freeform 18"/>
            <p:cNvSpPr>
              <a:spLocks/>
            </p:cNvSpPr>
            <p:nvPr/>
          </p:nvSpPr>
          <p:spPr bwMode="auto">
            <a:xfrm>
              <a:off x="2858996" y="4157371"/>
              <a:ext cx="187013" cy="133009"/>
            </a:xfrm>
            <a:custGeom>
              <a:avLst/>
              <a:gdLst>
                <a:gd name="T0" fmla="*/ 18 w 100"/>
                <a:gd name="T1" fmla="*/ 74 h 74"/>
                <a:gd name="T2" fmla="*/ 0 w 100"/>
                <a:gd name="T3" fmla="*/ 47 h 74"/>
                <a:gd name="T4" fmla="*/ 77 w 100"/>
                <a:gd name="T5" fmla="*/ 0 h 74"/>
                <a:gd name="T6" fmla="*/ 79 w 100"/>
                <a:gd name="T7" fmla="*/ 0 h 74"/>
                <a:gd name="T8" fmla="*/ 81 w 100"/>
                <a:gd name="T9" fmla="*/ 0 h 74"/>
                <a:gd name="T10" fmla="*/ 85 w 100"/>
                <a:gd name="T11" fmla="*/ 2 h 74"/>
                <a:gd name="T12" fmla="*/ 89 w 100"/>
                <a:gd name="T13" fmla="*/ 4 h 74"/>
                <a:gd name="T14" fmla="*/ 92 w 100"/>
                <a:gd name="T15" fmla="*/ 8 h 74"/>
                <a:gd name="T16" fmla="*/ 96 w 100"/>
                <a:gd name="T17" fmla="*/ 11 h 74"/>
                <a:gd name="T18" fmla="*/ 98 w 100"/>
                <a:gd name="T19" fmla="*/ 15 h 74"/>
                <a:gd name="T20" fmla="*/ 100 w 100"/>
                <a:gd name="T21" fmla="*/ 21 h 74"/>
                <a:gd name="T22" fmla="*/ 100 w 100"/>
                <a:gd name="T23" fmla="*/ 28 h 74"/>
                <a:gd name="T24" fmla="*/ 18 w 100"/>
                <a:gd name="T25" fmla="*/ 74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0"/>
                <a:gd name="T40" fmla="*/ 0 h 74"/>
                <a:gd name="T41" fmla="*/ 100 w 100"/>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0" h="74">
                  <a:moveTo>
                    <a:pt x="18" y="74"/>
                  </a:moveTo>
                  <a:lnTo>
                    <a:pt x="0" y="47"/>
                  </a:lnTo>
                  <a:lnTo>
                    <a:pt x="77" y="0"/>
                  </a:lnTo>
                  <a:lnTo>
                    <a:pt x="79" y="0"/>
                  </a:lnTo>
                  <a:lnTo>
                    <a:pt x="81" y="0"/>
                  </a:lnTo>
                  <a:lnTo>
                    <a:pt x="85" y="2"/>
                  </a:lnTo>
                  <a:lnTo>
                    <a:pt x="89" y="4"/>
                  </a:lnTo>
                  <a:lnTo>
                    <a:pt x="92" y="8"/>
                  </a:lnTo>
                  <a:lnTo>
                    <a:pt x="96" y="11"/>
                  </a:lnTo>
                  <a:lnTo>
                    <a:pt x="98" y="15"/>
                  </a:lnTo>
                  <a:lnTo>
                    <a:pt x="100" y="21"/>
                  </a:lnTo>
                  <a:lnTo>
                    <a:pt x="100" y="28"/>
                  </a:lnTo>
                  <a:lnTo>
                    <a:pt x="18" y="74"/>
                  </a:lnTo>
                  <a:close/>
                </a:path>
              </a:pathLst>
            </a:custGeom>
            <a:solidFill>
              <a:srgbClr val="AAAAFF"/>
            </a:solidFill>
            <a:ln w="0">
              <a:solidFill>
                <a:srgbClr val="AAAAFF"/>
              </a:solidFill>
              <a:round/>
              <a:headEnd/>
              <a:tailEnd/>
            </a:ln>
          </p:spPr>
          <p:txBody>
            <a:bodyPr/>
            <a:lstStyle/>
            <a:p>
              <a:endParaRPr lang="en-US"/>
            </a:p>
          </p:txBody>
        </p:sp>
        <p:sp>
          <p:nvSpPr>
            <p:cNvPr id="6281" name="Freeform 19"/>
            <p:cNvSpPr>
              <a:spLocks/>
            </p:cNvSpPr>
            <p:nvPr/>
          </p:nvSpPr>
          <p:spPr bwMode="auto">
            <a:xfrm>
              <a:off x="2868347" y="4157371"/>
              <a:ext cx="177662" cy="120427"/>
            </a:xfrm>
            <a:custGeom>
              <a:avLst/>
              <a:gdLst>
                <a:gd name="T0" fmla="*/ 13 w 95"/>
                <a:gd name="T1" fmla="*/ 67 h 67"/>
                <a:gd name="T2" fmla="*/ 0 w 95"/>
                <a:gd name="T3" fmla="*/ 47 h 67"/>
                <a:gd name="T4" fmla="*/ 76 w 95"/>
                <a:gd name="T5" fmla="*/ 0 h 67"/>
                <a:gd name="T6" fmla="*/ 78 w 95"/>
                <a:gd name="T7" fmla="*/ 2 h 67"/>
                <a:gd name="T8" fmla="*/ 80 w 95"/>
                <a:gd name="T9" fmla="*/ 4 h 67"/>
                <a:gd name="T10" fmla="*/ 84 w 95"/>
                <a:gd name="T11" fmla="*/ 6 h 67"/>
                <a:gd name="T12" fmla="*/ 87 w 95"/>
                <a:gd name="T13" fmla="*/ 9 h 67"/>
                <a:gd name="T14" fmla="*/ 91 w 95"/>
                <a:gd name="T15" fmla="*/ 13 h 67"/>
                <a:gd name="T16" fmla="*/ 95 w 95"/>
                <a:gd name="T17" fmla="*/ 19 h 67"/>
                <a:gd name="T18" fmla="*/ 95 w 95"/>
                <a:gd name="T19" fmla="*/ 22 h 67"/>
                <a:gd name="T20" fmla="*/ 13 w 95"/>
                <a:gd name="T21" fmla="*/ 67 h 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5"/>
                <a:gd name="T34" fmla="*/ 0 h 67"/>
                <a:gd name="T35" fmla="*/ 95 w 95"/>
                <a:gd name="T36" fmla="*/ 67 h 6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5" h="67">
                  <a:moveTo>
                    <a:pt x="13" y="67"/>
                  </a:moveTo>
                  <a:lnTo>
                    <a:pt x="0" y="47"/>
                  </a:lnTo>
                  <a:lnTo>
                    <a:pt x="76" y="0"/>
                  </a:lnTo>
                  <a:lnTo>
                    <a:pt x="78" y="2"/>
                  </a:lnTo>
                  <a:lnTo>
                    <a:pt x="80" y="4"/>
                  </a:lnTo>
                  <a:lnTo>
                    <a:pt x="84" y="6"/>
                  </a:lnTo>
                  <a:lnTo>
                    <a:pt x="87" y="9"/>
                  </a:lnTo>
                  <a:lnTo>
                    <a:pt x="91" y="13"/>
                  </a:lnTo>
                  <a:lnTo>
                    <a:pt x="95" y="19"/>
                  </a:lnTo>
                  <a:lnTo>
                    <a:pt x="95" y="22"/>
                  </a:lnTo>
                  <a:lnTo>
                    <a:pt x="13" y="67"/>
                  </a:lnTo>
                  <a:close/>
                </a:path>
              </a:pathLst>
            </a:custGeom>
            <a:solidFill>
              <a:srgbClr val="D5D5FF"/>
            </a:solidFill>
            <a:ln w="0">
              <a:solidFill>
                <a:srgbClr val="D5D5FF"/>
              </a:solidFill>
              <a:round/>
              <a:headEnd/>
              <a:tailEnd/>
            </a:ln>
          </p:spPr>
          <p:txBody>
            <a:bodyPr/>
            <a:lstStyle/>
            <a:p>
              <a:endParaRPr lang="en-US"/>
            </a:p>
          </p:txBody>
        </p:sp>
        <p:sp>
          <p:nvSpPr>
            <p:cNvPr id="6282" name="Freeform 20"/>
            <p:cNvSpPr>
              <a:spLocks/>
            </p:cNvSpPr>
            <p:nvPr/>
          </p:nvSpPr>
          <p:spPr bwMode="auto">
            <a:xfrm>
              <a:off x="2879567" y="4160966"/>
              <a:ext cx="166441" cy="106048"/>
            </a:xfrm>
            <a:custGeom>
              <a:avLst/>
              <a:gdLst>
                <a:gd name="T0" fmla="*/ 89 w 89"/>
                <a:gd name="T1" fmla="*/ 15 h 59"/>
                <a:gd name="T2" fmla="*/ 7 w 89"/>
                <a:gd name="T3" fmla="*/ 59 h 59"/>
                <a:gd name="T4" fmla="*/ 0 w 89"/>
                <a:gd name="T5" fmla="*/ 45 h 59"/>
                <a:gd name="T6" fmla="*/ 74 w 89"/>
                <a:gd name="T7" fmla="*/ 0 h 59"/>
                <a:gd name="T8" fmla="*/ 89 w 89"/>
                <a:gd name="T9" fmla="*/ 15 h 59"/>
                <a:gd name="T10" fmla="*/ 0 60000 65536"/>
                <a:gd name="T11" fmla="*/ 0 60000 65536"/>
                <a:gd name="T12" fmla="*/ 0 60000 65536"/>
                <a:gd name="T13" fmla="*/ 0 60000 65536"/>
                <a:gd name="T14" fmla="*/ 0 60000 65536"/>
                <a:gd name="T15" fmla="*/ 0 w 89"/>
                <a:gd name="T16" fmla="*/ 0 h 59"/>
                <a:gd name="T17" fmla="*/ 89 w 89"/>
                <a:gd name="T18" fmla="*/ 59 h 59"/>
              </a:gdLst>
              <a:ahLst/>
              <a:cxnLst>
                <a:cxn ang="T10">
                  <a:pos x="T0" y="T1"/>
                </a:cxn>
                <a:cxn ang="T11">
                  <a:pos x="T2" y="T3"/>
                </a:cxn>
                <a:cxn ang="T12">
                  <a:pos x="T4" y="T5"/>
                </a:cxn>
                <a:cxn ang="T13">
                  <a:pos x="T6" y="T7"/>
                </a:cxn>
                <a:cxn ang="T14">
                  <a:pos x="T8" y="T9"/>
                </a:cxn>
              </a:cxnLst>
              <a:rect l="T15" t="T16" r="T17" b="T18"/>
              <a:pathLst>
                <a:path w="89" h="59">
                  <a:moveTo>
                    <a:pt x="89" y="15"/>
                  </a:moveTo>
                  <a:lnTo>
                    <a:pt x="7" y="59"/>
                  </a:lnTo>
                  <a:lnTo>
                    <a:pt x="0" y="45"/>
                  </a:lnTo>
                  <a:lnTo>
                    <a:pt x="74" y="0"/>
                  </a:lnTo>
                  <a:lnTo>
                    <a:pt x="89" y="15"/>
                  </a:lnTo>
                  <a:close/>
                </a:path>
              </a:pathLst>
            </a:custGeom>
            <a:solidFill>
              <a:srgbClr val="FFFFFF"/>
            </a:solidFill>
            <a:ln w="0">
              <a:solidFill>
                <a:srgbClr val="FFFFFF"/>
              </a:solidFill>
              <a:round/>
              <a:headEnd/>
              <a:tailEnd/>
            </a:ln>
          </p:spPr>
          <p:txBody>
            <a:bodyPr/>
            <a:lstStyle/>
            <a:p>
              <a:endParaRPr lang="en-US"/>
            </a:p>
          </p:txBody>
        </p:sp>
        <p:sp>
          <p:nvSpPr>
            <p:cNvPr id="6283" name="Freeform 21"/>
            <p:cNvSpPr>
              <a:spLocks/>
            </p:cNvSpPr>
            <p:nvPr/>
          </p:nvSpPr>
          <p:spPr bwMode="auto">
            <a:xfrm>
              <a:off x="2789801" y="4234660"/>
              <a:ext cx="117818" cy="122224"/>
            </a:xfrm>
            <a:custGeom>
              <a:avLst/>
              <a:gdLst>
                <a:gd name="T0" fmla="*/ 46 w 63"/>
                <a:gd name="T1" fmla="*/ 67 h 68"/>
                <a:gd name="T2" fmla="*/ 57 w 63"/>
                <a:gd name="T3" fmla="*/ 55 h 68"/>
                <a:gd name="T4" fmla="*/ 63 w 63"/>
                <a:gd name="T5" fmla="*/ 39 h 68"/>
                <a:gd name="T6" fmla="*/ 59 w 63"/>
                <a:gd name="T7" fmla="*/ 22 h 68"/>
                <a:gd name="T8" fmla="*/ 48 w 63"/>
                <a:gd name="T9" fmla="*/ 7 h 68"/>
                <a:gd name="T10" fmla="*/ 33 w 63"/>
                <a:gd name="T11" fmla="*/ 0 h 68"/>
                <a:gd name="T12" fmla="*/ 16 w 63"/>
                <a:gd name="T13" fmla="*/ 4 h 68"/>
                <a:gd name="T14" fmla="*/ 3 w 63"/>
                <a:gd name="T15" fmla="*/ 15 h 68"/>
                <a:gd name="T16" fmla="*/ 0 w 63"/>
                <a:gd name="T17" fmla="*/ 30 h 68"/>
                <a:gd name="T18" fmla="*/ 1 w 63"/>
                <a:gd name="T19" fmla="*/ 48 h 68"/>
                <a:gd name="T20" fmla="*/ 13 w 63"/>
                <a:gd name="T21" fmla="*/ 61 h 68"/>
                <a:gd name="T22" fmla="*/ 29 w 63"/>
                <a:gd name="T23" fmla="*/ 68 h 68"/>
                <a:gd name="T24" fmla="*/ 46 w 63"/>
                <a:gd name="T25" fmla="*/ 67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6" y="67"/>
                  </a:moveTo>
                  <a:lnTo>
                    <a:pt x="57" y="55"/>
                  </a:lnTo>
                  <a:lnTo>
                    <a:pt x="63" y="39"/>
                  </a:lnTo>
                  <a:lnTo>
                    <a:pt x="59" y="22"/>
                  </a:lnTo>
                  <a:lnTo>
                    <a:pt x="48" y="7"/>
                  </a:lnTo>
                  <a:lnTo>
                    <a:pt x="33" y="0"/>
                  </a:lnTo>
                  <a:lnTo>
                    <a:pt x="16" y="4"/>
                  </a:lnTo>
                  <a:lnTo>
                    <a:pt x="3" y="15"/>
                  </a:lnTo>
                  <a:lnTo>
                    <a:pt x="0" y="30"/>
                  </a:lnTo>
                  <a:lnTo>
                    <a:pt x="1" y="48"/>
                  </a:lnTo>
                  <a:lnTo>
                    <a:pt x="13" y="61"/>
                  </a:lnTo>
                  <a:lnTo>
                    <a:pt x="29" y="68"/>
                  </a:lnTo>
                  <a:lnTo>
                    <a:pt x="46" y="67"/>
                  </a:lnTo>
                  <a:close/>
                </a:path>
              </a:pathLst>
            </a:custGeom>
            <a:solidFill>
              <a:srgbClr val="0000FF"/>
            </a:solidFill>
            <a:ln w="0">
              <a:solidFill>
                <a:srgbClr val="0000FF"/>
              </a:solidFill>
              <a:round/>
              <a:headEnd/>
              <a:tailEnd/>
            </a:ln>
          </p:spPr>
          <p:txBody>
            <a:bodyPr/>
            <a:lstStyle/>
            <a:p>
              <a:endParaRPr lang="en-US"/>
            </a:p>
          </p:txBody>
        </p:sp>
        <p:sp>
          <p:nvSpPr>
            <p:cNvPr id="6284" name="Freeform 22"/>
            <p:cNvSpPr>
              <a:spLocks/>
            </p:cNvSpPr>
            <p:nvPr/>
          </p:nvSpPr>
          <p:spPr bwMode="auto">
            <a:xfrm>
              <a:off x="2789801" y="4234660"/>
              <a:ext cx="117818" cy="122224"/>
            </a:xfrm>
            <a:custGeom>
              <a:avLst/>
              <a:gdLst>
                <a:gd name="T0" fmla="*/ 46 w 63"/>
                <a:gd name="T1" fmla="*/ 67 h 68"/>
                <a:gd name="T2" fmla="*/ 57 w 63"/>
                <a:gd name="T3" fmla="*/ 55 h 68"/>
                <a:gd name="T4" fmla="*/ 63 w 63"/>
                <a:gd name="T5" fmla="*/ 39 h 68"/>
                <a:gd name="T6" fmla="*/ 59 w 63"/>
                <a:gd name="T7" fmla="*/ 22 h 68"/>
                <a:gd name="T8" fmla="*/ 48 w 63"/>
                <a:gd name="T9" fmla="*/ 7 h 68"/>
                <a:gd name="T10" fmla="*/ 33 w 63"/>
                <a:gd name="T11" fmla="*/ 0 h 68"/>
                <a:gd name="T12" fmla="*/ 16 w 63"/>
                <a:gd name="T13" fmla="*/ 4 h 68"/>
                <a:gd name="T14" fmla="*/ 3 w 63"/>
                <a:gd name="T15" fmla="*/ 15 h 68"/>
                <a:gd name="T16" fmla="*/ 0 w 63"/>
                <a:gd name="T17" fmla="*/ 30 h 68"/>
                <a:gd name="T18" fmla="*/ 1 w 63"/>
                <a:gd name="T19" fmla="*/ 48 h 68"/>
                <a:gd name="T20" fmla="*/ 13 w 63"/>
                <a:gd name="T21" fmla="*/ 61 h 68"/>
                <a:gd name="T22" fmla="*/ 29 w 63"/>
                <a:gd name="T23" fmla="*/ 68 h 68"/>
                <a:gd name="T24" fmla="*/ 46 w 63"/>
                <a:gd name="T25" fmla="*/ 67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6" y="67"/>
                  </a:moveTo>
                  <a:lnTo>
                    <a:pt x="57" y="55"/>
                  </a:lnTo>
                  <a:lnTo>
                    <a:pt x="63" y="39"/>
                  </a:lnTo>
                  <a:lnTo>
                    <a:pt x="59" y="22"/>
                  </a:lnTo>
                  <a:lnTo>
                    <a:pt x="48" y="7"/>
                  </a:lnTo>
                  <a:lnTo>
                    <a:pt x="33" y="0"/>
                  </a:lnTo>
                  <a:lnTo>
                    <a:pt x="16" y="4"/>
                  </a:lnTo>
                  <a:lnTo>
                    <a:pt x="3" y="15"/>
                  </a:lnTo>
                  <a:lnTo>
                    <a:pt x="0" y="30"/>
                  </a:lnTo>
                  <a:lnTo>
                    <a:pt x="1" y="48"/>
                  </a:lnTo>
                  <a:lnTo>
                    <a:pt x="13" y="61"/>
                  </a:lnTo>
                  <a:lnTo>
                    <a:pt x="29" y="68"/>
                  </a:lnTo>
                  <a:lnTo>
                    <a:pt x="46" y="67"/>
                  </a:lnTo>
                </a:path>
              </a:pathLst>
            </a:custGeom>
            <a:noFill/>
            <a:ln w="11113">
              <a:solidFill>
                <a:srgbClr val="000000"/>
              </a:solidFill>
              <a:round/>
              <a:headEnd/>
              <a:tailEnd/>
            </a:ln>
          </p:spPr>
          <p:txBody>
            <a:bodyPr/>
            <a:lstStyle/>
            <a:p>
              <a:endParaRPr lang="en-US"/>
            </a:p>
          </p:txBody>
        </p:sp>
        <p:sp>
          <p:nvSpPr>
            <p:cNvPr id="6285" name="Freeform 24"/>
            <p:cNvSpPr>
              <a:spLocks/>
            </p:cNvSpPr>
            <p:nvPr/>
          </p:nvSpPr>
          <p:spPr bwMode="auto">
            <a:xfrm>
              <a:off x="3391982" y="3235296"/>
              <a:ext cx="1282906" cy="772890"/>
            </a:xfrm>
            <a:custGeom>
              <a:avLst/>
              <a:gdLst>
                <a:gd name="T0" fmla="*/ 0 w 686"/>
                <a:gd name="T1" fmla="*/ 376 h 430"/>
                <a:gd name="T2" fmla="*/ 645 w 686"/>
                <a:gd name="T3" fmla="*/ 0 h 430"/>
                <a:gd name="T4" fmla="*/ 647 w 686"/>
                <a:gd name="T5" fmla="*/ 0 h 430"/>
                <a:gd name="T6" fmla="*/ 653 w 686"/>
                <a:gd name="T7" fmla="*/ 0 h 430"/>
                <a:gd name="T8" fmla="*/ 660 w 686"/>
                <a:gd name="T9" fmla="*/ 0 h 430"/>
                <a:gd name="T10" fmla="*/ 670 w 686"/>
                <a:gd name="T11" fmla="*/ 3 h 430"/>
                <a:gd name="T12" fmla="*/ 677 w 686"/>
                <a:gd name="T13" fmla="*/ 9 h 430"/>
                <a:gd name="T14" fmla="*/ 683 w 686"/>
                <a:gd name="T15" fmla="*/ 18 h 430"/>
                <a:gd name="T16" fmla="*/ 686 w 686"/>
                <a:gd name="T17" fmla="*/ 33 h 430"/>
                <a:gd name="T18" fmla="*/ 686 w 686"/>
                <a:gd name="T19" fmla="*/ 53 h 430"/>
                <a:gd name="T20" fmla="*/ 41 w 686"/>
                <a:gd name="T21" fmla="*/ 430 h 430"/>
                <a:gd name="T22" fmla="*/ 0 w 686"/>
                <a:gd name="T23" fmla="*/ 376 h 4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86"/>
                <a:gd name="T37" fmla="*/ 0 h 430"/>
                <a:gd name="T38" fmla="*/ 686 w 686"/>
                <a:gd name="T39" fmla="*/ 430 h 4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86" h="430">
                  <a:moveTo>
                    <a:pt x="0" y="376"/>
                  </a:moveTo>
                  <a:lnTo>
                    <a:pt x="645" y="0"/>
                  </a:lnTo>
                  <a:lnTo>
                    <a:pt x="647" y="0"/>
                  </a:lnTo>
                  <a:lnTo>
                    <a:pt x="653" y="0"/>
                  </a:lnTo>
                  <a:lnTo>
                    <a:pt x="660" y="0"/>
                  </a:lnTo>
                  <a:lnTo>
                    <a:pt x="670" y="3"/>
                  </a:lnTo>
                  <a:lnTo>
                    <a:pt x="677" y="9"/>
                  </a:lnTo>
                  <a:lnTo>
                    <a:pt x="683" y="18"/>
                  </a:lnTo>
                  <a:lnTo>
                    <a:pt x="686" y="33"/>
                  </a:lnTo>
                  <a:lnTo>
                    <a:pt x="686" y="53"/>
                  </a:lnTo>
                  <a:lnTo>
                    <a:pt x="41" y="430"/>
                  </a:lnTo>
                  <a:lnTo>
                    <a:pt x="0" y="376"/>
                  </a:lnTo>
                  <a:close/>
                </a:path>
              </a:pathLst>
            </a:custGeom>
            <a:solidFill>
              <a:srgbClr val="FF0000"/>
            </a:solidFill>
            <a:ln w="0">
              <a:solidFill>
                <a:srgbClr val="FF0000"/>
              </a:solidFill>
              <a:round/>
              <a:headEnd/>
              <a:tailEnd/>
            </a:ln>
          </p:spPr>
          <p:txBody>
            <a:bodyPr/>
            <a:lstStyle/>
            <a:p>
              <a:endParaRPr lang="en-US"/>
            </a:p>
          </p:txBody>
        </p:sp>
        <p:sp>
          <p:nvSpPr>
            <p:cNvPr id="6286" name="Freeform 25"/>
            <p:cNvSpPr>
              <a:spLocks/>
            </p:cNvSpPr>
            <p:nvPr/>
          </p:nvSpPr>
          <p:spPr bwMode="auto">
            <a:xfrm>
              <a:off x="3391982" y="3235296"/>
              <a:ext cx="1282906" cy="772890"/>
            </a:xfrm>
            <a:custGeom>
              <a:avLst/>
              <a:gdLst>
                <a:gd name="T0" fmla="*/ 0 w 686"/>
                <a:gd name="T1" fmla="*/ 376 h 430"/>
                <a:gd name="T2" fmla="*/ 645 w 686"/>
                <a:gd name="T3" fmla="*/ 0 h 430"/>
                <a:gd name="T4" fmla="*/ 647 w 686"/>
                <a:gd name="T5" fmla="*/ 0 h 430"/>
                <a:gd name="T6" fmla="*/ 653 w 686"/>
                <a:gd name="T7" fmla="*/ 0 h 430"/>
                <a:gd name="T8" fmla="*/ 660 w 686"/>
                <a:gd name="T9" fmla="*/ 0 h 430"/>
                <a:gd name="T10" fmla="*/ 670 w 686"/>
                <a:gd name="T11" fmla="*/ 3 h 430"/>
                <a:gd name="T12" fmla="*/ 677 w 686"/>
                <a:gd name="T13" fmla="*/ 9 h 430"/>
                <a:gd name="T14" fmla="*/ 683 w 686"/>
                <a:gd name="T15" fmla="*/ 18 h 430"/>
                <a:gd name="T16" fmla="*/ 686 w 686"/>
                <a:gd name="T17" fmla="*/ 33 h 430"/>
                <a:gd name="T18" fmla="*/ 686 w 686"/>
                <a:gd name="T19" fmla="*/ 53 h 430"/>
                <a:gd name="T20" fmla="*/ 41 w 686"/>
                <a:gd name="T21" fmla="*/ 430 h 430"/>
                <a:gd name="T22" fmla="*/ 0 w 686"/>
                <a:gd name="T23" fmla="*/ 376 h 4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86"/>
                <a:gd name="T37" fmla="*/ 0 h 430"/>
                <a:gd name="T38" fmla="*/ 686 w 686"/>
                <a:gd name="T39" fmla="*/ 430 h 4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86" h="430">
                  <a:moveTo>
                    <a:pt x="0" y="376"/>
                  </a:moveTo>
                  <a:lnTo>
                    <a:pt x="645" y="0"/>
                  </a:lnTo>
                  <a:lnTo>
                    <a:pt x="647" y="0"/>
                  </a:lnTo>
                  <a:lnTo>
                    <a:pt x="653" y="0"/>
                  </a:lnTo>
                  <a:lnTo>
                    <a:pt x="660" y="0"/>
                  </a:lnTo>
                  <a:lnTo>
                    <a:pt x="670" y="3"/>
                  </a:lnTo>
                  <a:lnTo>
                    <a:pt x="677" y="9"/>
                  </a:lnTo>
                  <a:lnTo>
                    <a:pt x="683" y="18"/>
                  </a:lnTo>
                  <a:lnTo>
                    <a:pt x="686" y="33"/>
                  </a:lnTo>
                  <a:lnTo>
                    <a:pt x="686" y="53"/>
                  </a:lnTo>
                  <a:lnTo>
                    <a:pt x="41" y="430"/>
                  </a:lnTo>
                  <a:lnTo>
                    <a:pt x="0" y="376"/>
                  </a:lnTo>
                </a:path>
              </a:pathLst>
            </a:custGeom>
            <a:noFill/>
            <a:ln w="11113">
              <a:solidFill>
                <a:srgbClr val="000000"/>
              </a:solidFill>
              <a:round/>
              <a:headEnd/>
              <a:tailEnd/>
            </a:ln>
          </p:spPr>
          <p:txBody>
            <a:bodyPr/>
            <a:lstStyle/>
            <a:p>
              <a:endParaRPr lang="en-US"/>
            </a:p>
          </p:txBody>
        </p:sp>
        <p:sp>
          <p:nvSpPr>
            <p:cNvPr id="6287" name="Line 26"/>
            <p:cNvSpPr>
              <a:spLocks noChangeShapeType="1"/>
            </p:cNvSpPr>
            <p:nvPr/>
          </p:nvSpPr>
          <p:spPr bwMode="auto">
            <a:xfrm flipH="1">
              <a:off x="3406943" y="4036944"/>
              <a:ext cx="24312" cy="14379"/>
            </a:xfrm>
            <a:prstGeom prst="line">
              <a:avLst/>
            </a:prstGeom>
            <a:noFill/>
            <a:ln w="11113">
              <a:solidFill>
                <a:srgbClr val="FF0000"/>
              </a:solidFill>
              <a:round/>
              <a:headEnd/>
              <a:tailEnd/>
            </a:ln>
          </p:spPr>
          <p:txBody>
            <a:bodyPr/>
            <a:lstStyle/>
            <a:p>
              <a:endParaRPr lang="en-US"/>
            </a:p>
          </p:txBody>
        </p:sp>
        <p:sp>
          <p:nvSpPr>
            <p:cNvPr id="6288" name="Line 27"/>
            <p:cNvSpPr>
              <a:spLocks noChangeShapeType="1"/>
            </p:cNvSpPr>
            <p:nvPr/>
          </p:nvSpPr>
          <p:spPr bwMode="auto">
            <a:xfrm flipH="1">
              <a:off x="3360190" y="4063905"/>
              <a:ext cx="24312" cy="14379"/>
            </a:xfrm>
            <a:prstGeom prst="line">
              <a:avLst/>
            </a:prstGeom>
            <a:noFill/>
            <a:ln w="11113">
              <a:solidFill>
                <a:srgbClr val="FF0000"/>
              </a:solidFill>
              <a:round/>
              <a:headEnd/>
              <a:tailEnd/>
            </a:ln>
          </p:spPr>
          <p:txBody>
            <a:bodyPr/>
            <a:lstStyle/>
            <a:p>
              <a:endParaRPr lang="en-US"/>
            </a:p>
          </p:txBody>
        </p:sp>
        <p:sp>
          <p:nvSpPr>
            <p:cNvPr id="6289" name="Freeform 28"/>
            <p:cNvSpPr>
              <a:spLocks/>
            </p:cNvSpPr>
            <p:nvPr/>
          </p:nvSpPr>
          <p:spPr bwMode="auto">
            <a:xfrm>
              <a:off x="3330268" y="4090867"/>
              <a:ext cx="9351" cy="16177"/>
            </a:xfrm>
            <a:custGeom>
              <a:avLst/>
              <a:gdLst>
                <a:gd name="T0" fmla="*/ 5 w 5"/>
                <a:gd name="T1" fmla="*/ 0 h 9"/>
                <a:gd name="T2" fmla="*/ 0 w 5"/>
                <a:gd name="T3" fmla="*/ 6 h 9"/>
                <a:gd name="T4" fmla="*/ 4 w 5"/>
                <a:gd name="T5" fmla="*/ 9 h 9"/>
                <a:gd name="T6" fmla="*/ 0 60000 65536"/>
                <a:gd name="T7" fmla="*/ 0 60000 65536"/>
                <a:gd name="T8" fmla="*/ 0 60000 65536"/>
                <a:gd name="T9" fmla="*/ 0 w 5"/>
                <a:gd name="T10" fmla="*/ 0 h 9"/>
                <a:gd name="T11" fmla="*/ 5 w 5"/>
                <a:gd name="T12" fmla="*/ 9 h 9"/>
              </a:gdLst>
              <a:ahLst/>
              <a:cxnLst>
                <a:cxn ang="T6">
                  <a:pos x="T0" y="T1"/>
                </a:cxn>
                <a:cxn ang="T7">
                  <a:pos x="T2" y="T3"/>
                </a:cxn>
                <a:cxn ang="T8">
                  <a:pos x="T4" y="T5"/>
                </a:cxn>
              </a:cxnLst>
              <a:rect l="T9" t="T10" r="T11" b="T12"/>
              <a:pathLst>
                <a:path w="5" h="9">
                  <a:moveTo>
                    <a:pt x="5" y="0"/>
                  </a:moveTo>
                  <a:lnTo>
                    <a:pt x="0" y="6"/>
                  </a:lnTo>
                  <a:lnTo>
                    <a:pt x="4" y="9"/>
                  </a:lnTo>
                </a:path>
              </a:pathLst>
            </a:custGeom>
            <a:noFill/>
            <a:ln w="11113">
              <a:solidFill>
                <a:srgbClr val="FF0000"/>
              </a:solidFill>
              <a:round/>
              <a:headEnd/>
              <a:tailEnd/>
            </a:ln>
          </p:spPr>
          <p:txBody>
            <a:bodyPr/>
            <a:lstStyle/>
            <a:p>
              <a:endParaRPr lang="en-US"/>
            </a:p>
          </p:txBody>
        </p:sp>
        <p:sp>
          <p:nvSpPr>
            <p:cNvPr id="6290" name="Line 29"/>
            <p:cNvSpPr>
              <a:spLocks noChangeShapeType="1"/>
            </p:cNvSpPr>
            <p:nvPr/>
          </p:nvSpPr>
          <p:spPr bwMode="auto">
            <a:xfrm>
              <a:off x="3358320" y="4125018"/>
              <a:ext cx="20571" cy="19772"/>
            </a:xfrm>
            <a:prstGeom prst="line">
              <a:avLst/>
            </a:prstGeom>
            <a:noFill/>
            <a:ln w="11113">
              <a:solidFill>
                <a:srgbClr val="FF0000"/>
              </a:solidFill>
              <a:round/>
              <a:headEnd/>
              <a:tailEnd/>
            </a:ln>
          </p:spPr>
          <p:txBody>
            <a:bodyPr/>
            <a:lstStyle/>
            <a:p>
              <a:endParaRPr lang="en-US"/>
            </a:p>
          </p:txBody>
        </p:sp>
        <p:sp>
          <p:nvSpPr>
            <p:cNvPr id="6291" name="Line 30"/>
            <p:cNvSpPr>
              <a:spLocks noChangeShapeType="1"/>
            </p:cNvSpPr>
            <p:nvPr/>
          </p:nvSpPr>
          <p:spPr bwMode="auto">
            <a:xfrm flipV="1">
              <a:off x="3399462" y="4125018"/>
              <a:ext cx="24312" cy="12582"/>
            </a:xfrm>
            <a:prstGeom prst="line">
              <a:avLst/>
            </a:prstGeom>
            <a:noFill/>
            <a:ln w="11113">
              <a:solidFill>
                <a:srgbClr val="FF0000"/>
              </a:solidFill>
              <a:round/>
              <a:headEnd/>
              <a:tailEnd/>
            </a:ln>
          </p:spPr>
          <p:txBody>
            <a:bodyPr/>
            <a:lstStyle/>
            <a:p>
              <a:endParaRPr lang="en-US"/>
            </a:p>
          </p:txBody>
        </p:sp>
        <p:sp>
          <p:nvSpPr>
            <p:cNvPr id="6292" name="Line 31"/>
            <p:cNvSpPr>
              <a:spLocks noChangeShapeType="1"/>
            </p:cNvSpPr>
            <p:nvPr/>
          </p:nvSpPr>
          <p:spPr bwMode="auto">
            <a:xfrm flipV="1">
              <a:off x="3444345" y="4101651"/>
              <a:ext cx="24312" cy="12582"/>
            </a:xfrm>
            <a:prstGeom prst="line">
              <a:avLst/>
            </a:prstGeom>
            <a:noFill/>
            <a:ln w="11113">
              <a:solidFill>
                <a:srgbClr val="FF0000"/>
              </a:solidFill>
              <a:round/>
              <a:headEnd/>
              <a:tailEnd/>
            </a:ln>
          </p:spPr>
          <p:txBody>
            <a:bodyPr/>
            <a:lstStyle/>
            <a:p>
              <a:endParaRPr lang="en-US"/>
            </a:p>
          </p:txBody>
        </p:sp>
        <p:sp>
          <p:nvSpPr>
            <p:cNvPr id="6293" name="Line 32"/>
            <p:cNvSpPr>
              <a:spLocks noChangeShapeType="1"/>
            </p:cNvSpPr>
            <p:nvPr/>
          </p:nvSpPr>
          <p:spPr bwMode="auto">
            <a:xfrm flipV="1">
              <a:off x="3489228" y="4074690"/>
              <a:ext cx="24312" cy="12582"/>
            </a:xfrm>
            <a:prstGeom prst="line">
              <a:avLst/>
            </a:prstGeom>
            <a:noFill/>
            <a:ln w="11113">
              <a:solidFill>
                <a:srgbClr val="FF0000"/>
              </a:solidFill>
              <a:round/>
              <a:headEnd/>
              <a:tailEnd/>
            </a:ln>
          </p:spPr>
          <p:txBody>
            <a:bodyPr/>
            <a:lstStyle/>
            <a:p>
              <a:endParaRPr lang="en-US"/>
            </a:p>
          </p:txBody>
        </p:sp>
        <p:sp>
          <p:nvSpPr>
            <p:cNvPr id="6294" name="Line 33"/>
            <p:cNvSpPr>
              <a:spLocks noChangeShapeType="1"/>
            </p:cNvSpPr>
            <p:nvPr/>
          </p:nvSpPr>
          <p:spPr bwMode="auto">
            <a:xfrm flipV="1">
              <a:off x="3537852" y="4047729"/>
              <a:ext cx="20571" cy="12582"/>
            </a:xfrm>
            <a:prstGeom prst="line">
              <a:avLst/>
            </a:prstGeom>
            <a:noFill/>
            <a:ln w="11113">
              <a:solidFill>
                <a:srgbClr val="FF0000"/>
              </a:solidFill>
              <a:round/>
              <a:headEnd/>
              <a:tailEnd/>
            </a:ln>
          </p:spPr>
          <p:txBody>
            <a:bodyPr/>
            <a:lstStyle/>
            <a:p>
              <a:endParaRPr lang="en-US"/>
            </a:p>
          </p:txBody>
        </p:sp>
        <p:sp>
          <p:nvSpPr>
            <p:cNvPr id="6295" name="Line 34"/>
            <p:cNvSpPr>
              <a:spLocks noChangeShapeType="1"/>
            </p:cNvSpPr>
            <p:nvPr/>
          </p:nvSpPr>
          <p:spPr bwMode="auto">
            <a:xfrm flipV="1">
              <a:off x="3582735" y="4020767"/>
              <a:ext cx="24312" cy="14379"/>
            </a:xfrm>
            <a:prstGeom prst="line">
              <a:avLst/>
            </a:prstGeom>
            <a:noFill/>
            <a:ln w="11113">
              <a:solidFill>
                <a:srgbClr val="FF0000"/>
              </a:solidFill>
              <a:round/>
              <a:headEnd/>
              <a:tailEnd/>
            </a:ln>
          </p:spPr>
          <p:txBody>
            <a:bodyPr/>
            <a:lstStyle/>
            <a:p>
              <a:endParaRPr lang="en-US"/>
            </a:p>
          </p:txBody>
        </p:sp>
        <p:sp>
          <p:nvSpPr>
            <p:cNvPr id="6296" name="Line 35"/>
            <p:cNvSpPr>
              <a:spLocks noChangeShapeType="1"/>
            </p:cNvSpPr>
            <p:nvPr/>
          </p:nvSpPr>
          <p:spPr bwMode="auto">
            <a:xfrm flipV="1">
              <a:off x="3627618" y="3997401"/>
              <a:ext cx="24312" cy="14379"/>
            </a:xfrm>
            <a:prstGeom prst="line">
              <a:avLst/>
            </a:prstGeom>
            <a:noFill/>
            <a:ln w="11113">
              <a:solidFill>
                <a:srgbClr val="FF0000"/>
              </a:solidFill>
              <a:round/>
              <a:headEnd/>
              <a:tailEnd/>
            </a:ln>
          </p:spPr>
          <p:txBody>
            <a:bodyPr/>
            <a:lstStyle/>
            <a:p>
              <a:endParaRPr lang="en-US"/>
            </a:p>
          </p:txBody>
        </p:sp>
        <p:sp>
          <p:nvSpPr>
            <p:cNvPr id="6297" name="Line 36"/>
            <p:cNvSpPr>
              <a:spLocks noChangeShapeType="1"/>
            </p:cNvSpPr>
            <p:nvPr/>
          </p:nvSpPr>
          <p:spPr bwMode="auto">
            <a:xfrm flipV="1">
              <a:off x="3676241" y="3970440"/>
              <a:ext cx="20571" cy="14379"/>
            </a:xfrm>
            <a:prstGeom prst="line">
              <a:avLst/>
            </a:prstGeom>
            <a:noFill/>
            <a:ln w="11113">
              <a:solidFill>
                <a:srgbClr val="FF0000"/>
              </a:solidFill>
              <a:round/>
              <a:headEnd/>
              <a:tailEnd/>
            </a:ln>
          </p:spPr>
          <p:txBody>
            <a:bodyPr/>
            <a:lstStyle/>
            <a:p>
              <a:endParaRPr lang="en-US"/>
            </a:p>
          </p:txBody>
        </p:sp>
        <p:sp>
          <p:nvSpPr>
            <p:cNvPr id="6298" name="Line 37"/>
            <p:cNvSpPr>
              <a:spLocks noChangeShapeType="1"/>
            </p:cNvSpPr>
            <p:nvPr/>
          </p:nvSpPr>
          <p:spPr bwMode="auto">
            <a:xfrm flipV="1">
              <a:off x="3721124" y="3945276"/>
              <a:ext cx="20571" cy="12582"/>
            </a:xfrm>
            <a:prstGeom prst="line">
              <a:avLst/>
            </a:prstGeom>
            <a:noFill/>
            <a:ln w="11113">
              <a:solidFill>
                <a:srgbClr val="FF0000"/>
              </a:solidFill>
              <a:round/>
              <a:headEnd/>
              <a:tailEnd/>
            </a:ln>
          </p:spPr>
          <p:txBody>
            <a:bodyPr/>
            <a:lstStyle/>
            <a:p>
              <a:endParaRPr lang="en-US"/>
            </a:p>
          </p:txBody>
        </p:sp>
        <p:sp>
          <p:nvSpPr>
            <p:cNvPr id="6299" name="Line 38"/>
            <p:cNvSpPr>
              <a:spLocks noChangeShapeType="1"/>
            </p:cNvSpPr>
            <p:nvPr/>
          </p:nvSpPr>
          <p:spPr bwMode="auto">
            <a:xfrm flipV="1">
              <a:off x="3766007" y="3921909"/>
              <a:ext cx="24312" cy="8987"/>
            </a:xfrm>
            <a:prstGeom prst="line">
              <a:avLst/>
            </a:prstGeom>
            <a:noFill/>
            <a:ln w="11113">
              <a:solidFill>
                <a:srgbClr val="FF0000"/>
              </a:solidFill>
              <a:round/>
              <a:headEnd/>
              <a:tailEnd/>
            </a:ln>
          </p:spPr>
          <p:txBody>
            <a:bodyPr/>
            <a:lstStyle/>
            <a:p>
              <a:endParaRPr lang="en-US"/>
            </a:p>
          </p:txBody>
        </p:sp>
        <p:sp>
          <p:nvSpPr>
            <p:cNvPr id="6300" name="Line 39"/>
            <p:cNvSpPr>
              <a:spLocks noChangeShapeType="1"/>
            </p:cNvSpPr>
            <p:nvPr/>
          </p:nvSpPr>
          <p:spPr bwMode="auto">
            <a:xfrm flipV="1">
              <a:off x="3812760" y="3894948"/>
              <a:ext cx="24312" cy="12582"/>
            </a:xfrm>
            <a:prstGeom prst="line">
              <a:avLst/>
            </a:prstGeom>
            <a:noFill/>
            <a:ln w="11113">
              <a:solidFill>
                <a:srgbClr val="FF0000"/>
              </a:solidFill>
              <a:round/>
              <a:headEnd/>
              <a:tailEnd/>
            </a:ln>
          </p:spPr>
          <p:txBody>
            <a:bodyPr/>
            <a:lstStyle/>
            <a:p>
              <a:endParaRPr lang="en-US"/>
            </a:p>
          </p:txBody>
        </p:sp>
        <p:sp>
          <p:nvSpPr>
            <p:cNvPr id="6301" name="Line 40"/>
            <p:cNvSpPr>
              <a:spLocks noChangeShapeType="1"/>
            </p:cNvSpPr>
            <p:nvPr/>
          </p:nvSpPr>
          <p:spPr bwMode="auto">
            <a:xfrm flipV="1">
              <a:off x="3861384" y="3867987"/>
              <a:ext cx="20571" cy="12582"/>
            </a:xfrm>
            <a:prstGeom prst="line">
              <a:avLst/>
            </a:prstGeom>
            <a:noFill/>
            <a:ln w="11113">
              <a:solidFill>
                <a:srgbClr val="FF0000"/>
              </a:solidFill>
              <a:round/>
              <a:headEnd/>
              <a:tailEnd/>
            </a:ln>
          </p:spPr>
          <p:txBody>
            <a:bodyPr/>
            <a:lstStyle/>
            <a:p>
              <a:endParaRPr lang="en-US"/>
            </a:p>
          </p:txBody>
        </p:sp>
        <p:sp>
          <p:nvSpPr>
            <p:cNvPr id="6302" name="Line 41"/>
            <p:cNvSpPr>
              <a:spLocks noChangeShapeType="1"/>
            </p:cNvSpPr>
            <p:nvPr/>
          </p:nvSpPr>
          <p:spPr bwMode="auto">
            <a:xfrm flipV="1">
              <a:off x="3906267" y="3841026"/>
              <a:ext cx="24312" cy="12582"/>
            </a:xfrm>
            <a:prstGeom prst="line">
              <a:avLst/>
            </a:prstGeom>
            <a:noFill/>
            <a:ln w="11113">
              <a:solidFill>
                <a:srgbClr val="FF0000"/>
              </a:solidFill>
              <a:round/>
              <a:headEnd/>
              <a:tailEnd/>
            </a:ln>
          </p:spPr>
          <p:txBody>
            <a:bodyPr/>
            <a:lstStyle/>
            <a:p>
              <a:endParaRPr lang="en-US"/>
            </a:p>
          </p:txBody>
        </p:sp>
        <p:sp>
          <p:nvSpPr>
            <p:cNvPr id="6303" name="Line 42"/>
            <p:cNvSpPr>
              <a:spLocks noChangeShapeType="1"/>
            </p:cNvSpPr>
            <p:nvPr/>
          </p:nvSpPr>
          <p:spPr bwMode="auto">
            <a:xfrm flipV="1">
              <a:off x="3951150" y="3817659"/>
              <a:ext cx="24312" cy="12582"/>
            </a:xfrm>
            <a:prstGeom prst="line">
              <a:avLst/>
            </a:prstGeom>
            <a:noFill/>
            <a:ln w="11113">
              <a:solidFill>
                <a:srgbClr val="FF0000"/>
              </a:solidFill>
              <a:round/>
              <a:headEnd/>
              <a:tailEnd/>
            </a:ln>
          </p:spPr>
          <p:txBody>
            <a:bodyPr/>
            <a:lstStyle/>
            <a:p>
              <a:endParaRPr lang="en-US"/>
            </a:p>
          </p:txBody>
        </p:sp>
        <p:sp>
          <p:nvSpPr>
            <p:cNvPr id="6304" name="Line 43"/>
            <p:cNvSpPr>
              <a:spLocks noChangeShapeType="1"/>
            </p:cNvSpPr>
            <p:nvPr/>
          </p:nvSpPr>
          <p:spPr bwMode="auto">
            <a:xfrm flipV="1">
              <a:off x="3996033" y="3790698"/>
              <a:ext cx="24312" cy="14379"/>
            </a:xfrm>
            <a:prstGeom prst="line">
              <a:avLst/>
            </a:prstGeom>
            <a:noFill/>
            <a:ln w="11113">
              <a:solidFill>
                <a:srgbClr val="FF0000"/>
              </a:solidFill>
              <a:round/>
              <a:headEnd/>
              <a:tailEnd/>
            </a:ln>
          </p:spPr>
          <p:txBody>
            <a:bodyPr/>
            <a:lstStyle/>
            <a:p>
              <a:endParaRPr lang="en-US"/>
            </a:p>
          </p:txBody>
        </p:sp>
        <p:sp>
          <p:nvSpPr>
            <p:cNvPr id="6305" name="Line 44"/>
            <p:cNvSpPr>
              <a:spLocks noChangeShapeType="1"/>
            </p:cNvSpPr>
            <p:nvPr/>
          </p:nvSpPr>
          <p:spPr bwMode="auto">
            <a:xfrm flipV="1">
              <a:off x="4044656" y="3763737"/>
              <a:ext cx="20571" cy="14379"/>
            </a:xfrm>
            <a:prstGeom prst="line">
              <a:avLst/>
            </a:prstGeom>
            <a:noFill/>
            <a:ln w="11113">
              <a:solidFill>
                <a:srgbClr val="FF0000"/>
              </a:solidFill>
              <a:round/>
              <a:headEnd/>
              <a:tailEnd/>
            </a:ln>
          </p:spPr>
          <p:txBody>
            <a:bodyPr/>
            <a:lstStyle/>
            <a:p>
              <a:endParaRPr lang="en-US"/>
            </a:p>
          </p:txBody>
        </p:sp>
        <p:sp>
          <p:nvSpPr>
            <p:cNvPr id="6306" name="Line 45"/>
            <p:cNvSpPr>
              <a:spLocks noChangeShapeType="1"/>
            </p:cNvSpPr>
            <p:nvPr/>
          </p:nvSpPr>
          <p:spPr bwMode="auto">
            <a:xfrm flipV="1">
              <a:off x="4089539" y="3738573"/>
              <a:ext cx="24312" cy="12582"/>
            </a:xfrm>
            <a:prstGeom prst="line">
              <a:avLst/>
            </a:prstGeom>
            <a:noFill/>
            <a:ln w="11113">
              <a:solidFill>
                <a:srgbClr val="FF0000"/>
              </a:solidFill>
              <a:round/>
              <a:headEnd/>
              <a:tailEnd/>
            </a:ln>
          </p:spPr>
          <p:txBody>
            <a:bodyPr/>
            <a:lstStyle/>
            <a:p>
              <a:endParaRPr lang="en-US"/>
            </a:p>
          </p:txBody>
        </p:sp>
        <p:sp>
          <p:nvSpPr>
            <p:cNvPr id="6307" name="Line 46"/>
            <p:cNvSpPr>
              <a:spLocks noChangeShapeType="1"/>
            </p:cNvSpPr>
            <p:nvPr/>
          </p:nvSpPr>
          <p:spPr bwMode="auto">
            <a:xfrm flipV="1">
              <a:off x="4134422" y="3715206"/>
              <a:ext cx="24312" cy="12582"/>
            </a:xfrm>
            <a:prstGeom prst="line">
              <a:avLst/>
            </a:prstGeom>
            <a:noFill/>
            <a:ln w="11113">
              <a:solidFill>
                <a:srgbClr val="FF0000"/>
              </a:solidFill>
              <a:round/>
              <a:headEnd/>
              <a:tailEnd/>
            </a:ln>
          </p:spPr>
          <p:txBody>
            <a:bodyPr/>
            <a:lstStyle/>
            <a:p>
              <a:endParaRPr lang="en-US"/>
            </a:p>
          </p:txBody>
        </p:sp>
        <p:sp>
          <p:nvSpPr>
            <p:cNvPr id="6308" name="Line 47"/>
            <p:cNvSpPr>
              <a:spLocks noChangeShapeType="1"/>
            </p:cNvSpPr>
            <p:nvPr/>
          </p:nvSpPr>
          <p:spPr bwMode="auto">
            <a:xfrm flipV="1">
              <a:off x="4183045" y="3688245"/>
              <a:ext cx="20571" cy="12582"/>
            </a:xfrm>
            <a:prstGeom prst="line">
              <a:avLst/>
            </a:prstGeom>
            <a:noFill/>
            <a:ln w="11113">
              <a:solidFill>
                <a:srgbClr val="FF0000"/>
              </a:solidFill>
              <a:round/>
              <a:headEnd/>
              <a:tailEnd/>
            </a:ln>
          </p:spPr>
          <p:txBody>
            <a:bodyPr/>
            <a:lstStyle/>
            <a:p>
              <a:endParaRPr lang="en-US"/>
            </a:p>
          </p:txBody>
        </p:sp>
        <p:sp>
          <p:nvSpPr>
            <p:cNvPr id="6309" name="Line 48"/>
            <p:cNvSpPr>
              <a:spLocks noChangeShapeType="1"/>
            </p:cNvSpPr>
            <p:nvPr/>
          </p:nvSpPr>
          <p:spPr bwMode="auto">
            <a:xfrm flipV="1">
              <a:off x="4227928" y="3661284"/>
              <a:ext cx="20571" cy="12582"/>
            </a:xfrm>
            <a:prstGeom prst="line">
              <a:avLst/>
            </a:prstGeom>
            <a:noFill/>
            <a:ln w="11113">
              <a:solidFill>
                <a:srgbClr val="FF0000"/>
              </a:solidFill>
              <a:round/>
              <a:headEnd/>
              <a:tailEnd/>
            </a:ln>
          </p:spPr>
          <p:txBody>
            <a:bodyPr/>
            <a:lstStyle/>
            <a:p>
              <a:endParaRPr lang="en-US"/>
            </a:p>
          </p:txBody>
        </p:sp>
        <p:sp>
          <p:nvSpPr>
            <p:cNvPr id="6310" name="Line 49"/>
            <p:cNvSpPr>
              <a:spLocks noChangeShapeType="1"/>
            </p:cNvSpPr>
            <p:nvPr/>
          </p:nvSpPr>
          <p:spPr bwMode="auto">
            <a:xfrm>
              <a:off x="4272811" y="3648702"/>
              <a:ext cx="1870" cy="1797"/>
            </a:xfrm>
            <a:prstGeom prst="line">
              <a:avLst/>
            </a:prstGeom>
            <a:noFill/>
            <a:ln w="11113">
              <a:solidFill>
                <a:srgbClr val="FF0000"/>
              </a:solidFill>
              <a:round/>
              <a:headEnd/>
              <a:tailEnd/>
            </a:ln>
          </p:spPr>
          <p:txBody>
            <a:bodyPr/>
            <a:lstStyle/>
            <a:p>
              <a:endParaRPr lang="en-US"/>
            </a:p>
          </p:txBody>
        </p:sp>
        <p:sp>
          <p:nvSpPr>
            <p:cNvPr id="6311" name="Line 97"/>
            <p:cNvSpPr>
              <a:spLocks noChangeShapeType="1"/>
            </p:cNvSpPr>
            <p:nvPr/>
          </p:nvSpPr>
          <p:spPr bwMode="auto">
            <a:xfrm flipH="1">
              <a:off x="5222835" y="4173548"/>
              <a:ext cx="20571" cy="14379"/>
            </a:xfrm>
            <a:prstGeom prst="line">
              <a:avLst/>
            </a:prstGeom>
            <a:noFill/>
            <a:ln w="11113">
              <a:solidFill>
                <a:srgbClr val="FF0000"/>
              </a:solidFill>
              <a:round/>
              <a:headEnd/>
              <a:tailEnd/>
            </a:ln>
          </p:spPr>
          <p:txBody>
            <a:bodyPr/>
            <a:lstStyle/>
            <a:p>
              <a:endParaRPr lang="en-US"/>
            </a:p>
          </p:txBody>
        </p:sp>
        <p:sp>
          <p:nvSpPr>
            <p:cNvPr id="6312" name="Line 98"/>
            <p:cNvSpPr>
              <a:spLocks noChangeShapeType="1"/>
            </p:cNvSpPr>
            <p:nvPr/>
          </p:nvSpPr>
          <p:spPr bwMode="auto">
            <a:xfrm flipH="1">
              <a:off x="5177952" y="4200509"/>
              <a:ext cx="20571" cy="14379"/>
            </a:xfrm>
            <a:prstGeom prst="line">
              <a:avLst/>
            </a:prstGeom>
            <a:noFill/>
            <a:ln w="11113">
              <a:solidFill>
                <a:srgbClr val="FF0000"/>
              </a:solidFill>
              <a:round/>
              <a:headEnd/>
              <a:tailEnd/>
            </a:ln>
          </p:spPr>
          <p:txBody>
            <a:bodyPr/>
            <a:lstStyle/>
            <a:p>
              <a:endParaRPr lang="en-US"/>
            </a:p>
          </p:txBody>
        </p:sp>
        <p:sp>
          <p:nvSpPr>
            <p:cNvPr id="6313" name="Line 99"/>
            <p:cNvSpPr>
              <a:spLocks noChangeShapeType="1"/>
            </p:cNvSpPr>
            <p:nvPr/>
          </p:nvSpPr>
          <p:spPr bwMode="auto">
            <a:xfrm flipH="1">
              <a:off x="5129329" y="4223876"/>
              <a:ext cx="24312" cy="14379"/>
            </a:xfrm>
            <a:prstGeom prst="line">
              <a:avLst/>
            </a:prstGeom>
            <a:noFill/>
            <a:ln w="11113">
              <a:solidFill>
                <a:srgbClr val="FF0000"/>
              </a:solidFill>
              <a:round/>
              <a:headEnd/>
              <a:tailEnd/>
            </a:ln>
          </p:spPr>
          <p:txBody>
            <a:bodyPr/>
            <a:lstStyle/>
            <a:p>
              <a:endParaRPr lang="en-US"/>
            </a:p>
          </p:txBody>
        </p:sp>
        <p:sp>
          <p:nvSpPr>
            <p:cNvPr id="6314" name="Line 100"/>
            <p:cNvSpPr>
              <a:spLocks noChangeShapeType="1"/>
            </p:cNvSpPr>
            <p:nvPr/>
          </p:nvSpPr>
          <p:spPr bwMode="auto">
            <a:xfrm flipH="1">
              <a:off x="5084446" y="4250837"/>
              <a:ext cx="24312" cy="14379"/>
            </a:xfrm>
            <a:prstGeom prst="line">
              <a:avLst/>
            </a:prstGeom>
            <a:noFill/>
            <a:ln w="11113">
              <a:solidFill>
                <a:srgbClr val="FF0000"/>
              </a:solidFill>
              <a:round/>
              <a:headEnd/>
              <a:tailEnd/>
            </a:ln>
          </p:spPr>
          <p:txBody>
            <a:bodyPr/>
            <a:lstStyle/>
            <a:p>
              <a:endParaRPr lang="en-US"/>
            </a:p>
          </p:txBody>
        </p:sp>
        <p:sp>
          <p:nvSpPr>
            <p:cNvPr id="6315" name="Line 101"/>
            <p:cNvSpPr>
              <a:spLocks noChangeShapeType="1"/>
            </p:cNvSpPr>
            <p:nvPr/>
          </p:nvSpPr>
          <p:spPr bwMode="auto">
            <a:xfrm flipH="1">
              <a:off x="5039563" y="4277798"/>
              <a:ext cx="20571" cy="12582"/>
            </a:xfrm>
            <a:prstGeom prst="line">
              <a:avLst/>
            </a:prstGeom>
            <a:noFill/>
            <a:ln w="11113">
              <a:solidFill>
                <a:srgbClr val="FF0000"/>
              </a:solidFill>
              <a:round/>
              <a:headEnd/>
              <a:tailEnd/>
            </a:ln>
          </p:spPr>
          <p:txBody>
            <a:bodyPr/>
            <a:lstStyle/>
            <a:p>
              <a:endParaRPr lang="en-US"/>
            </a:p>
          </p:txBody>
        </p:sp>
        <p:sp>
          <p:nvSpPr>
            <p:cNvPr id="6316" name="Line 102"/>
            <p:cNvSpPr>
              <a:spLocks noChangeShapeType="1"/>
            </p:cNvSpPr>
            <p:nvPr/>
          </p:nvSpPr>
          <p:spPr bwMode="auto">
            <a:xfrm flipH="1">
              <a:off x="4990940" y="4301164"/>
              <a:ext cx="24312" cy="12582"/>
            </a:xfrm>
            <a:prstGeom prst="line">
              <a:avLst/>
            </a:prstGeom>
            <a:noFill/>
            <a:ln w="11113">
              <a:solidFill>
                <a:srgbClr val="FF0000"/>
              </a:solidFill>
              <a:round/>
              <a:headEnd/>
              <a:tailEnd/>
            </a:ln>
          </p:spPr>
          <p:txBody>
            <a:bodyPr/>
            <a:lstStyle/>
            <a:p>
              <a:endParaRPr lang="en-US"/>
            </a:p>
          </p:txBody>
        </p:sp>
        <p:sp>
          <p:nvSpPr>
            <p:cNvPr id="6317" name="Line 103"/>
            <p:cNvSpPr>
              <a:spLocks noChangeShapeType="1"/>
            </p:cNvSpPr>
            <p:nvPr/>
          </p:nvSpPr>
          <p:spPr bwMode="auto">
            <a:xfrm flipH="1">
              <a:off x="4946057" y="4328126"/>
              <a:ext cx="24312" cy="12582"/>
            </a:xfrm>
            <a:prstGeom prst="line">
              <a:avLst/>
            </a:prstGeom>
            <a:noFill/>
            <a:ln w="11113">
              <a:solidFill>
                <a:srgbClr val="FF0000"/>
              </a:solidFill>
              <a:round/>
              <a:headEnd/>
              <a:tailEnd/>
            </a:ln>
          </p:spPr>
          <p:txBody>
            <a:bodyPr/>
            <a:lstStyle/>
            <a:p>
              <a:endParaRPr lang="en-US"/>
            </a:p>
          </p:txBody>
        </p:sp>
        <p:sp>
          <p:nvSpPr>
            <p:cNvPr id="6318" name="Line 104"/>
            <p:cNvSpPr>
              <a:spLocks noChangeShapeType="1"/>
            </p:cNvSpPr>
            <p:nvPr/>
          </p:nvSpPr>
          <p:spPr bwMode="auto">
            <a:xfrm flipH="1">
              <a:off x="4901174" y="4355087"/>
              <a:ext cx="20571" cy="12582"/>
            </a:xfrm>
            <a:prstGeom prst="line">
              <a:avLst/>
            </a:prstGeom>
            <a:noFill/>
            <a:ln w="11113">
              <a:solidFill>
                <a:srgbClr val="FF0000"/>
              </a:solidFill>
              <a:round/>
              <a:headEnd/>
              <a:tailEnd/>
            </a:ln>
          </p:spPr>
          <p:txBody>
            <a:bodyPr/>
            <a:lstStyle/>
            <a:p>
              <a:endParaRPr lang="en-US"/>
            </a:p>
          </p:txBody>
        </p:sp>
        <p:sp>
          <p:nvSpPr>
            <p:cNvPr id="6319" name="Line 105"/>
            <p:cNvSpPr>
              <a:spLocks noChangeShapeType="1"/>
            </p:cNvSpPr>
            <p:nvPr/>
          </p:nvSpPr>
          <p:spPr bwMode="auto">
            <a:xfrm flipH="1">
              <a:off x="4852550" y="4380251"/>
              <a:ext cx="24312" cy="10785"/>
            </a:xfrm>
            <a:prstGeom prst="line">
              <a:avLst/>
            </a:prstGeom>
            <a:noFill/>
            <a:ln w="11113">
              <a:solidFill>
                <a:srgbClr val="FF0000"/>
              </a:solidFill>
              <a:round/>
              <a:headEnd/>
              <a:tailEnd/>
            </a:ln>
          </p:spPr>
          <p:txBody>
            <a:bodyPr/>
            <a:lstStyle/>
            <a:p>
              <a:endParaRPr lang="en-US"/>
            </a:p>
          </p:txBody>
        </p:sp>
        <p:sp>
          <p:nvSpPr>
            <p:cNvPr id="6320" name="Line 106"/>
            <p:cNvSpPr>
              <a:spLocks noChangeShapeType="1"/>
            </p:cNvSpPr>
            <p:nvPr/>
          </p:nvSpPr>
          <p:spPr bwMode="auto">
            <a:xfrm flipH="1">
              <a:off x="4807667" y="4403617"/>
              <a:ext cx="24312" cy="14379"/>
            </a:xfrm>
            <a:prstGeom prst="line">
              <a:avLst/>
            </a:prstGeom>
            <a:noFill/>
            <a:ln w="11113">
              <a:solidFill>
                <a:srgbClr val="FF0000"/>
              </a:solidFill>
              <a:round/>
              <a:headEnd/>
              <a:tailEnd/>
            </a:ln>
          </p:spPr>
          <p:txBody>
            <a:bodyPr/>
            <a:lstStyle/>
            <a:p>
              <a:endParaRPr lang="en-US"/>
            </a:p>
          </p:txBody>
        </p:sp>
        <p:sp>
          <p:nvSpPr>
            <p:cNvPr id="6321" name="Line 107"/>
            <p:cNvSpPr>
              <a:spLocks noChangeShapeType="1"/>
            </p:cNvSpPr>
            <p:nvPr/>
          </p:nvSpPr>
          <p:spPr bwMode="auto">
            <a:xfrm flipH="1">
              <a:off x="4762784" y="4430579"/>
              <a:ext cx="24312" cy="14379"/>
            </a:xfrm>
            <a:prstGeom prst="line">
              <a:avLst/>
            </a:prstGeom>
            <a:noFill/>
            <a:ln w="11113">
              <a:solidFill>
                <a:srgbClr val="FF0000"/>
              </a:solidFill>
              <a:round/>
              <a:headEnd/>
              <a:tailEnd/>
            </a:ln>
          </p:spPr>
          <p:txBody>
            <a:bodyPr/>
            <a:lstStyle/>
            <a:p>
              <a:endParaRPr lang="en-US"/>
            </a:p>
          </p:txBody>
        </p:sp>
        <p:sp>
          <p:nvSpPr>
            <p:cNvPr id="6322" name="Line 108"/>
            <p:cNvSpPr>
              <a:spLocks noChangeShapeType="1"/>
            </p:cNvSpPr>
            <p:nvPr/>
          </p:nvSpPr>
          <p:spPr bwMode="auto">
            <a:xfrm flipH="1">
              <a:off x="4717901" y="4457540"/>
              <a:ext cx="20571" cy="14379"/>
            </a:xfrm>
            <a:prstGeom prst="line">
              <a:avLst/>
            </a:prstGeom>
            <a:noFill/>
            <a:ln w="11113">
              <a:solidFill>
                <a:srgbClr val="FF0000"/>
              </a:solidFill>
              <a:round/>
              <a:headEnd/>
              <a:tailEnd/>
            </a:ln>
          </p:spPr>
          <p:txBody>
            <a:bodyPr/>
            <a:lstStyle/>
            <a:p>
              <a:endParaRPr lang="en-US"/>
            </a:p>
          </p:txBody>
        </p:sp>
        <p:sp>
          <p:nvSpPr>
            <p:cNvPr id="6323" name="Line 109"/>
            <p:cNvSpPr>
              <a:spLocks noChangeShapeType="1"/>
            </p:cNvSpPr>
            <p:nvPr/>
          </p:nvSpPr>
          <p:spPr bwMode="auto">
            <a:xfrm flipH="1">
              <a:off x="4669278" y="4480906"/>
              <a:ext cx="24312" cy="12582"/>
            </a:xfrm>
            <a:prstGeom prst="line">
              <a:avLst/>
            </a:prstGeom>
            <a:noFill/>
            <a:ln w="11113">
              <a:solidFill>
                <a:srgbClr val="FF0000"/>
              </a:solidFill>
              <a:round/>
              <a:headEnd/>
              <a:tailEnd/>
            </a:ln>
          </p:spPr>
          <p:txBody>
            <a:bodyPr/>
            <a:lstStyle/>
            <a:p>
              <a:endParaRPr lang="en-US"/>
            </a:p>
          </p:txBody>
        </p:sp>
        <p:sp>
          <p:nvSpPr>
            <p:cNvPr id="6324" name="Freeform 110"/>
            <p:cNvSpPr>
              <a:spLocks/>
            </p:cNvSpPr>
            <p:nvPr/>
          </p:nvSpPr>
          <p:spPr bwMode="auto">
            <a:xfrm>
              <a:off x="4622525" y="4507868"/>
              <a:ext cx="24312" cy="12582"/>
            </a:xfrm>
            <a:custGeom>
              <a:avLst/>
              <a:gdLst>
                <a:gd name="T0" fmla="*/ 13 w 13"/>
                <a:gd name="T1" fmla="*/ 0 h 7"/>
                <a:gd name="T2" fmla="*/ 0 w 13"/>
                <a:gd name="T3" fmla="*/ 7 h 7"/>
                <a:gd name="T4" fmla="*/ 0 w 13"/>
                <a:gd name="T5" fmla="*/ 7 h 7"/>
                <a:gd name="T6" fmla="*/ 0 60000 65536"/>
                <a:gd name="T7" fmla="*/ 0 60000 65536"/>
                <a:gd name="T8" fmla="*/ 0 60000 65536"/>
                <a:gd name="T9" fmla="*/ 0 w 13"/>
                <a:gd name="T10" fmla="*/ 0 h 7"/>
                <a:gd name="T11" fmla="*/ 13 w 13"/>
                <a:gd name="T12" fmla="*/ 7 h 7"/>
              </a:gdLst>
              <a:ahLst/>
              <a:cxnLst>
                <a:cxn ang="T6">
                  <a:pos x="T0" y="T1"/>
                </a:cxn>
                <a:cxn ang="T7">
                  <a:pos x="T2" y="T3"/>
                </a:cxn>
                <a:cxn ang="T8">
                  <a:pos x="T4" y="T5"/>
                </a:cxn>
              </a:cxnLst>
              <a:rect l="T9" t="T10" r="T11" b="T12"/>
              <a:pathLst>
                <a:path w="13" h="7">
                  <a:moveTo>
                    <a:pt x="13" y="0"/>
                  </a:moveTo>
                  <a:lnTo>
                    <a:pt x="0" y="7"/>
                  </a:lnTo>
                </a:path>
              </a:pathLst>
            </a:custGeom>
            <a:noFill/>
            <a:ln w="11113">
              <a:solidFill>
                <a:srgbClr val="FF0000"/>
              </a:solidFill>
              <a:round/>
              <a:headEnd/>
              <a:tailEnd/>
            </a:ln>
          </p:spPr>
          <p:txBody>
            <a:bodyPr/>
            <a:lstStyle/>
            <a:p>
              <a:endParaRPr lang="en-US"/>
            </a:p>
          </p:txBody>
        </p:sp>
        <p:sp>
          <p:nvSpPr>
            <p:cNvPr id="6325" name="Line 111"/>
            <p:cNvSpPr>
              <a:spLocks noChangeShapeType="1"/>
            </p:cNvSpPr>
            <p:nvPr/>
          </p:nvSpPr>
          <p:spPr bwMode="auto">
            <a:xfrm>
              <a:off x="4644966" y="4538424"/>
              <a:ext cx="20571" cy="16177"/>
            </a:xfrm>
            <a:prstGeom prst="line">
              <a:avLst/>
            </a:prstGeom>
            <a:noFill/>
            <a:ln w="11113">
              <a:solidFill>
                <a:srgbClr val="FF0000"/>
              </a:solidFill>
              <a:round/>
              <a:headEnd/>
              <a:tailEnd/>
            </a:ln>
          </p:spPr>
          <p:txBody>
            <a:bodyPr/>
            <a:lstStyle/>
            <a:p>
              <a:endParaRPr lang="en-US"/>
            </a:p>
          </p:txBody>
        </p:sp>
        <p:sp>
          <p:nvSpPr>
            <p:cNvPr id="6326" name="Line 112"/>
            <p:cNvSpPr>
              <a:spLocks noChangeShapeType="1"/>
            </p:cNvSpPr>
            <p:nvPr/>
          </p:nvSpPr>
          <p:spPr bwMode="auto">
            <a:xfrm flipV="1">
              <a:off x="4686109" y="4527639"/>
              <a:ext cx="24312" cy="12582"/>
            </a:xfrm>
            <a:prstGeom prst="line">
              <a:avLst/>
            </a:prstGeom>
            <a:noFill/>
            <a:ln w="11113">
              <a:solidFill>
                <a:srgbClr val="FF0000"/>
              </a:solidFill>
              <a:round/>
              <a:headEnd/>
              <a:tailEnd/>
            </a:ln>
          </p:spPr>
          <p:txBody>
            <a:bodyPr/>
            <a:lstStyle/>
            <a:p>
              <a:endParaRPr lang="en-US"/>
            </a:p>
          </p:txBody>
        </p:sp>
        <p:sp>
          <p:nvSpPr>
            <p:cNvPr id="6327" name="Line 113"/>
            <p:cNvSpPr>
              <a:spLocks noChangeShapeType="1"/>
            </p:cNvSpPr>
            <p:nvPr/>
          </p:nvSpPr>
          <p:spPr bwMode="auto">
            <a:xfrm flipV="1">
              <a:off x="4730992" y="4500678"/>
              <a:ext cx="24312" cy="14379"/>
            </a:xfrm>
            <a:prstGeom prst="line">
              <a:avLst/>
            </a:prstGeom>
            <a:noFill/>
            <a:ln w="11113">
              <a:solidFill>
                <a:srgbClr val="FF0000"/>
              </a:solidFill>
              <a:round/>
              <a:headEnd/>
              <a:tailEnd/>
            </a:ln>
          </p:spPr>
          <p:txBody>
            <a:bodyPr/>
            <a:lstStyle/>
            <a:p>
              <a:endParaRPr lang="en-US"/>
            </a:p>
          </p:txBody>
        </p:sp>
        <p:sp>
          <p:nvSpPr>
            <p:cNvPr id="6328" name="Freeform 114"/>
            <p:cNvSpPr>
              <a:spLocks/>
            </p:cNvSpPr>
            <p:nvPr/>
          </p:nvSpPr>
          <p:spPr bwMode="auto">
            <a:xfrm>
              <a:off x="3382631" y="3237093"/>
              <a:ext cx="1292257" cy="771092"/>
            </a:xfrm>
            <a:custGeom>
              <a:avLst/>
              <a:gdLst>
                <a:gd name="T0" fmla="*/ 654 w 691"/>
                <a:gd name="T1" fmla="*/ 0 h 429"/>
                <a:gd name="T2" fmla="*/ 658 w 691"/>
                <a:gd name="T3" fmla="*/ 0 h 429"/>
                <a:gd name="T4" fmla="*/ 663 w 691"/>
                <a:gd name="T5" fmla="*/ 0 h 429"/>
                <a:gd name="T6" fmla="*/ 671 w 691"/>
                <a:gd name="T7" fmla="*/ 2 h 429"/>
                <a:gd name="T8" fmla="*/ 678 w 691"/>
                <a:gd name="T9" fmla="*/ 6 h 429"/>
                <a:gd name="T10" fmla="*/ 686 w 691"/>
                <a:gd name="T11" fmla="*/ 13 h 429"/>
                <a:gd name="T12" fmla="*/ 691 w 691"/>
                <a:gd name="T13" fmla="*/ 28 h 429"/>
                <a:gd name="T14" fmla="*/ 691 w 691"/>
                <a:gd name="T15" fmla="*/ 47 h 429"/>
                <a:gd name="T16" fmla="*/ 35 w 691"/>
                <a:gd name="T17" fmla="*/ 429 h 429"/>
                <a:gd name="T18" fmla="*/ 0 w 691"/>
                <a:gd name="T19" fmla="*/ 381 h 429"/>
                <a:gd name="T20" fmla="*/ 654 w 691"/>
                <a:gd name="T21" fmla="*/ 0 h 4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91"/>
                <a:gd name="T34" fmla="*/ 0 h 429"/>
                <a:gd name="T35" fmla="*/ 691 w 691"/>
                <a:gd name="T36" fmla="*/ 429 h 4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91" h="429">
                  <a:moveTo>
                    <a:pt x="654" y="0"/>
                  </a:moveTo>
                  <a:lnTo>
                    <a:pt x="658" y="0"/>
                  </a:lnTo>
                  <a:lnTo>
                    <a:pt x="663" y="0"/>
                  </a:lnTo>
                  <a:lnTo>
                    <a:pt x="671" y="2"/>
                  </a:lnTo>
                  <a:lnTo>
                    <a:pt x="678" y="6"/>
                  </a:lnTo>
                  <a:lnTo>
                    <a:pt x="686" y="13"/>
                  </a:lnTo>
                  <a:lnTo>
                    <a:pt x="691" y="28"/>
                  </a:lnTo>
                  <a:lnTo>
                    <a:pt x="691" y="47"/>
                  </a:lnTo>
                  <a:lnTo>
                    <a:pt x="35" y="429"/>
                  </a:lnTo>
                  <a:lnTo>
                    <a:pt x="0" y="381"/>
                  </a:lnTo>
                  <a:lnTo>
                    <a:pt x="654" y="0"/>
                  </a:lnTo>
                  <a:close/>
                </a:path>
              </a:pathLst>
            </a:custGeom>
            <a:solidFill>
              <a:srgbClr val="FF2B2B"/>
            </a:solidFill>
            <a:ln w="0">
              <a:solidFill>
                <a:srgbClr val="FF2B2B"/>
              </a:solidFill>
              <a:round/>
              <a:headEnd/>
              <a:tailEnd/>
            </a:ln>
          </p:spPr>
          <p:txBody>
            <a:bodyPr/>
            <a:lstStyle/>
            <a:p>
              <a:endParaRPr lang="en-US"/>
            </a:p>
          </p:txBody>
        </p:sp>
        <p:sp>
          <p:nvSpPr>
            <p:cNvPr id="6329" name="Freeform 115"/>
            <p:cNvSpPr>
              <a:spLocks/>
            </p:cNvSpPr>
            <p:nvPr/>
          </p:nvSpPr>
          <p:spPr bwMode="auto">
            <a:xfrm>
              <a:off x="3391982" y="3237093"/>
              <a:ext cx="1282906" cy="756713"/>
            </a:xfrm>
            <a:custGeom>
              <a:avLst/>
              <a:gdLst>
                <a:gd name="T0" fmla="*/ 653 w 686"/>
                <a:gd name="T1" fmla="*/ 0 h 421"/>
                <a:gd name="T2" fmla="*/ 657 w 686"/>
                <a:gd name="T3" fmla="*/ 0 h 421"/>
                <a:gd name="T4" fmla="*/ 662 w 686"/>
                <a:gd name="T5" fmla="*/ 2 h 421"/>
                <a:gd name="T6" fmla="*/ 671 w 686"/>
                <a:gd name="T7" fmla="*/ 4 h 421"/>
                <a:gd name="T8" fmla="*/ 679 w 686"/>
                <a:gd name="T9" fmla="*/ 12 h 421"/>
                <a:gd name="T10" fmla="*/ 684 w 686"/>
                <a:gd name="T11" fmla="*/ 23 h 421"/>
                <a:gd name="T12" fmla="*/ 686 w 686"/>
                <a:gd name="T13" fmla="*/ 41 h 421"/>
                <a:gd name="T14" fmla="*/ 32 w 686"/>
                <a:gd name="T15" fmla="*/ 421 h 421"/>
                <a:gd name="T16" fmla="*/ 0 w 686"/>
                <a:gd name="T17" fmla="*/ 381 h 421"/>
                <a:gd name="T18" fmla="*/ 653 w 686"/>
                <a:gd name="T19" fmla="*/ 0 h 4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6"/>
                <a:gd name="T31" fmla="*/ 0 h 421"/>
                <a:gd name="T32" fmla="*/ 686 w 686"/>
                <a:gd name="T33" fmla="*/ 421 h 4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6" h="421">
                  <a:moveTo>
                    <a:pt x="653" y="0"/>
                  </a:moveTo>
                  <a:lnTo>
                    <a:pt x="657" y="0"/>
                  </a:lnTo>
                  <a:lnTo>
                    <a:pt x="662" y="2"/>
                  </a:lnTo>
                  <a:lnTo>
                    <a:pt x="671" y="4"/>
                  </a:lnTo>
                  <a:lnTo>
                    <a:pt x="679" y="12"/>
                  </a:lnTo>
                  <a:lnTo>
                    <a:pt x="684" y="23"/>
                  </a:lnTo>
                  <a:lnTo>
                    <a:pt x="686" y="41"/>
                  </a:lnTo>
                  <a:lnTo>
                    <a:pt x="32" y="421"/>
                  </a:lnTo>
                  <a:lnTo>
                    <a:pt x="0" y="381"/>
                  </a:lnTo>
                  <a:lnTo>
                    <a:pt x="653" y="0"/>
                  </a:lnTo>
                  <a:close/>
                </a:path>
              </a:pathLst>
            </a:custGeom>
            <a:solidFill>
              <a:srgbClr val="FF5555"/>
            </a:solidFill>
            <a:ln w="0">
              <a:solidFill>
                <a:srgbClr val="FF5555"/>
              </a:solidFill>
              <a:round/>
              <a:headEnd/>
              <a:tailEnd/>
            </a:ln>
          </p:spPr>
          <p:txBody>
            <a:bodyPr/>
            <a:lstStyle/>
            <a:p>
              <a:endParaRPr lang="en-US"/>
            </a:p>
          </p:txBody>
        </p:sp>
        <p:sp>
          <p:nvSpPr>
            <p:cNvPr id="6330" name="Freeform 116"/>
            <p:cNvSpPr>
              <a:spLocks/>
            </p:cNvSpPr>
            <p:nvPr/>
          </p:nvSpPr>
          <p:spPr bwMode="auto">
            <a:xfrm>
              <a:off x="3406943" y="3240688"/>
              <a:ext cx="1264205" cy="744131"/>
            </a:xfrm>
            <a:custGeom>
              <a:avLst/>
              <a:gdLst>
                <a:gd name="T0" fmla="*/ 650 w 676"/>
                <a:gd name="T1" fmla="*/ 0 h 414"/>
                <a:gd name="T2" fmla="*/ 652 w 676"/>
                <a:gd name="T3" fmla="*/ 0 h 414"/>
                <a:gd name="T4" fmla="*/ 658 w 676"/>
                <a:gd name="T5" fmla="*/ 2 h 414"/>
                <a:gd name="T6" fmla="*/ 665 w 676"/>
                <a:gd name="T7" fmla="*/ 4 h 414"/>
                <a:gd name="T8" fmla="*/ 671 w 676"/>
                <a:gd name="T9" fmla="*/ 11 h 414"/>
                <a:gd name="T10" fmla="*/ 676 w 676"/>
                <a:gd name="T11" fmla="*/ 21 h 414"/>
                <a:gd name="T12" fmla="*/ 676 w 676"/>
                <a:gd name="T13" fmla="*/ 34 h 414"/>
                <a:gd name="T14" fmla="*/ 24 w 676"/>
                <a:gd name="T15" fmla="*/ 414 h 414"/>
                <a:gd name="T16" fmla="*/ 0 w 676"/>
                <a:gd name="T17" fmla="*/ 379 h 414"/>
                <a:gd name="T18" fmla="*/ 650 w 676"/>
                <a:gd name="T19" fmla="*/ 0 h 4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6"/>
                <a:gd name="T31" fmla="*/ 0 h 414"/>
                <a:gd name="T32" fmla="*/ 676 w 676"/>
                <a:gd name="T33" fmla="*/ 414 h 4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6" h="414">
                  <a:moveTo>
                    <a:pt x="650" y="0"/>
                  </a:moveTo>
                  <a:lnTo>
                    <a:pt x="652" y="0"/>
                  </a:lnTo>
                  <a:lnTo>
                    <a:pt x="658" y="2"/>
                  </a:lnTo>
                  <a:lnTo>
                    <a:pt x="665" y="4"/>
                  </a:lnTo>
                  <a:lnTo>
                    <a:pt x="671" y="11"/>
                  </a:lnTo>
                  <a:lnTo>
                    <a:pt x="676" y="21"/>
                  </a:lnTo>
                  <a:lnTo>
                    <a:pt x="676" y="34"/>
                  </a:lnTo>
                  <a:lnTo>
                    <a:pt x="24" y="414"/>
                  </a:lnTo>
                  <a:lnTo>
                    <a:pt x="0" y="379"/>
                  </a:lnTo>
                  <a:lnTo>
                    <a:pt x="650" y="0"/>
                  </a:lnTo>
                  <a:close/>
                </a:path>
              </a:pathLst>
            </a:custGeom>
            <a:solidFill>
              <a:srgbClr val="FF8080"/>
            </a:solidFill>
            <a:ln w="0">
              <a:solidFill>
                <a:srgbClr val="FF8080"/>
              </a:solidFill>
              <a:round/>
              <a:headEnd/>
              <a:tailEnd/>
            </a:ln>
          </p:spPr>
          <p:txBody>
            <a:bodyPr/>
            <a:lstStyle/>
            <a:p>
              <a:endParaRPr lang="en-US"/>
            </a:p>
          </p:txBody>
        </p:sp>
        <p:sp>
          <p:nvSpPr>
            <p:cNvPr id="6331" name="Freeform 117"/>
            <p:cNvSpPr>
              <a:spLocks/>
            </p:cNvSpPr>
            <p:nvPr/>
          </p:nvSpPr>
          <p:spPr bwMode="auto">
            <a:xfrm>
              <a:off x="3416294" y="3240688"/>
              <a:ext cx="1254855" cy="729752"/>
            </a:xfrm>
            <a:custGeom>
              <a:avLst/>
              <a:gdLst>
                <a:gd name="T0" fmla="*/ 649 w 671"/>
                <a:gd name="T1" fmla="*/ 0 h 406"/>
                <a:gd name="T2" fmla="*/ 649 w 671"/>
                <a:gd name="T3" fmla="*/ 0 h 406"/>
                <a:gd name="T4" fmla="*/ 651 w 671"/>
                <a:gd name="T5" fmla="*/ 2 h 406"/>
                <a:gd name="T6" fmla="*/ 655 w 671"/>
                <a:gd name="T7" fmla="*/ 2 h 406"/>
                <a:gd name="T8" fmla="*/ 658 w 671"/>
                <a:gd name="T9" fmla="*/ 6 h 406"/>
                <a:gd name="T10" fmla="*/ 662 w 671"/>
                <a:gd name="T11" fmla="*/ 8 h 406"/>
                <a:gd name="T12" fmla="*/ 666 w 671"/>
                <a:gd name="T13" fmla="*/ 11 h 406"/>
                <a:gd name="T14" fmla="*/ 670 w 671"/>
                <a:gd name="T15" fmla="*/ 17 h 406"/>
                <a:gd name="T16" fmla="*/ 671 w 671"/>
                <a:gd name="T17" fmla="*/ 23 h 406"/>
                <a:gd name="T18" fmla="*/ 671 w 671"/>
                <a:gd name="T19" fmla="*/ 28 h 406"/>
                <a:gd name="T20" fmla="*/ 19 w 671"/>
                <a:gd name="T21" fmla="*/ 406 h 406"/>
                <a:gd name="T22" fmla="*/ 0 w 671"/>
                <a:gd name="T23" fmla="*/ 379 h 406"/>
                <a:gd name="T24" fmla="*/ 649 w 671"/>
                <a:gd name="T25" fmla="*/ 0 h 40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71"/>
                <a:gd name="T40" fmla="*/ 0 h 406"/>
                <a:gd name="T41" fmla="*/ 671 w 671"/>
                <a:gd name="T42" fmla="*/ 406 h 40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71" h="406">
                  <a:moveTo>
                    <a:pt x="649" y="0"/>
                  </a:moveTo>
                  <a:lnTo>
                    <a:pt x="649" y="0"/>
                  </a:lnTo>
                  <a:lnTo>
                    <a:pt x="651" y="2"/>
                  </a:lnTo>
                  <a:lnTo>
                    <a:pt x="655" y="2"/>
                  </a:lnTo>
                  <a:lnTo>
                    <a:pt x="658" y="6"/>
                  </a:lnTo>
                  <a:lnTo>
                    <a:pt x="662" y="8"/>
                  </a:lnTo>
                  <a:lnTo>
                    <a:pt x="666" y="11"/>
                  </a:lnTo>
                  <a:lnTo>
                    <a:pt x="670" y="17"/>
                  </a:lnTo>
                  <a:lnTo>
                    <a:pt x="671" y="23"/>
                  </a:lnTo>
                  <a:lnTo>
                    <a:pt x="671" y="28"/>
                  </a:lnTo>
                  <a:lnTo>
                    <a:pt x="19" y="406"/>
                  </a:lnTo>
                  <a:lnTo>
                    <a:pt x="0" y="379"/>
                  </a:lnTo>
                  <a:lnTo>
                    <a:pt x="649" y="0"/>
                  </a:lnTo>
                  <a:close/>
                </a:path>
              </a:pathLst>
            </a:custGeom>
            <a:solidFill>
              <a:srgbClr val="FFAAAA"/>
            </a:solidFill>
            <a:ln w="0">
              <a:solidFill>
                <a:srgbClr val="FFAAAA"/>
              </a:solidFill>
              <a:round/>
              <a:headEnd/>
              <a:tailEnd/>
            </a:ln>
          </p:spPr>
          <p:txBody>
            <a:bodyPr/>
            <a:lstStyle/>
            <a:p>
              <a:endParaRPr lang="en-US"/>
            </a:p>
          </p:txBody>
        </p:sp>
        <p:sp>
          <p:nvSpPr>
            <p:cNvPr id="6332" name="Freeform 119"/>
            <p:cNvSpPr>
              <a:spLocks/>
            </p:cNvSpPr>
            <p:nvPr/>
          </p:nvSpPr>
          <p:spPr bwMode="auto">
            <a:xfrm>
              <a:off x="3461177" y="3244283"/>
              <a:ext cx="1208101" cy="693803"/>
            </a:xfrm>
            <a:custGeom>
              <a:avLst/>
              <a:gdLst>
                <a:gd name="T0" fmla="*/ 646 w 646"/>
                <a:gd name="T1" fmla="*/ 15 h 386"/>
                <a:gd name="T2" fmla="*/ 8 w 646"/>
                <a:gd name="T3" fmla="*/ 386 h 386"/>
                <a:gd name="T4" fmla="*/ 0 w 646"/>
                <a:gd name="T5" fmla="*/ 371 h 386"/>
                <a:gd name="T6" fmla="*/ 633 w 646"/>
                <a:gd name="T7" fmla="*/ 0 h 386"/>
                <a:gd name="T8" fmla="*/ 646 w 646"/>
                <a:gd name="T9" fmla="*/ 15 h 386"/>
                <a:gd name="T10" fmla="*/ 0 60000 65536"/>
                <a:gd name="T11" fmla="*/ 0 60000 65536"/>
                <a:gd name="T12" fmla="*/ 0 60000 65536"/>
                <a:gd name="T13" fmla="*/ 0 60000 65536"/>
                <a:gd name="T14" fmla="*/ 0 60000 65536"/>
                <a:gd name="T15" fmla="*/ 0 w 646"/>
                <a:gd name="T16" fmla="*/ 0 h 386"/>
                <a:gd name="T17" fmla="*/ 646 w 646"/>
                <a:gd name="T18" fmla="*/ 386 h 386"/>
              </a:gdLst>
              <a:ahLst/>
              <a:cxnLst>
                <a:cxn ang="T10">
                  <a:pos x="T0" y="T1"/>
                </a:cxn>
                <a:cxn ang="T11">
                  <a:pos x="T2" y="T3"/>
                </a:cxn>
                <a:cxn ang="T12">
                  <a:pos x="T4" y="T5"/>
                </a:cxn>
                <a:cxn ang="T13">
                  <a:pos x="T6" y="T7"/>
                </a:cxn>
                <a:cxn ang="T14">
                  <a:pos x="T8" y="T9"/>
                </a:cxn>
              </a:cxnLst>
              <a:rect l="T15" t="T16" r="T17" b="T18"/>
              <a:pathLst>
                <a:path w="646" h="386">
                  <a:moveTo>
                    <a:pt x="646" y="15"/>
                  </a:moveTo>
                  <a:lnTo>
                    <a:pt x="8" y="386"/>
                  </a:lnTo>
                  <a:lnTo>
                    <a:pt x="0" y="371"/>
                  </a:lnTo>
                  <a:lnTo>
                    <a:pt x="633" y="0"/>
                  </a:lnTo>
                  <a:lnTo>
                    <a:pt x="646" y="15"/>
                  </a:lnTo>
                  <a:close/>
                </a:path>
              </a:pathLst>
            </a:custGeom>
            <a:solidFill>
              <a:srgbClr val="FFFFFF"/>
            </a:solidFill>
            <a:ln w="0">
              <a:solidFill>
                <a:srgbClr val="FFFFFF"/>
              </a:solidFill>
              <a:round/>
              <a:headEnd/>
              <a:tailEnd/>
            </a:ln>
          </p:spPr>
          <p:txBody>
            <a:bodyPr/>
            <a:lstStyle/>
            <a:p>
              <a:endParaRPr lang="en-US"/>
            </a:p>
          </p:txBody>
        </p:sp>
        <p:sp>
          <p:nvSpPr>
            <p:cNvPr id="6334" name="Freeform 121"/>
            <p:cNvSpPr>
              <a:spLocks/>
            </p:cNvSpPr>
            <p:nvPr/>
          </p:nvSpPr>
          <p:spPr bwMode="auto">
            <a:xfrm>
              <a:off x="3371411" y="3900340"/>
              <a:ext cx="121558" cy="124022"/>
            </a:xfrm>
            <a:custGeom>
              <a:avLst/>
              <a:gdLst>
                <a:gd name="T0" fmla="*/ 46 w 65"/>
                <a:gd name="T1" fmla="*/ 65 h 69"/>
                <a:gd name="T2" fmla="*/ 59 w 65"/>
                <a:gd name="T3" fmla="*/ 54 h 69"/>
                <a:gd name="T4" fmla="*/ 65 w 65"/>
                <a:gd name="T5" fmla="*/ 39 h 69"/>
                <a:gd name="T6" fmla="*/ 61 w 65"/>
                <a:gd name="T7" fmla="*/ 21 h 69"/>
                <a:gd name="T8" fmla="*/ 50 w 65"/>
                <a:gd name="T9" fmla="*/ 8 h 69"/>
                <a:gd name="T10" fmla="*/ 35 w 65"/>
                <a:gd name="T11" fmla="*/ 0 h 69"/>
                <a:gd name="T12" fmla="*/ 19 w 65"/>
                <a:gd name="T13" fmla="*/ 2 h 69"/>
                <a:gd name="T14" fmla="*/ 6 w 65"/>
                <a:gd name="T15" fmla="*/ 13 h 69"/>
                <a:gd name="T16" fmla="*/ 0 w 65"/>
                <a:gd name="T17" fmla="*/ 30 h 69"/>
                <a:gd name="T18" fmla="*/ 4 w 65"/>
                <a:gd name="T19" fmla="*/ 47 h 69"/>
                <a:gd name="T20" fmla="*/ 15 w 65"/>
                <a:gd name="T21" fmla="*/ 62 h 69"/>
                <a:gd name="T22" fmla="*/ 30 w 65"/>
                <a:gd name="T23" fmla="*/ 69 h 69"/>
                <a:gd name="T24" fmla="*/ 46 w 65"/>
                <a:gd name="T25" fmla="*/ 65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9"/>
                <a:gd name="T41" fmla="*/ 65 w 65"/>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9">
                  <a:moveTo>
                    <a:pt x="46" y="65"/>
                  </a:moveTo>
                  <a:lnTo>
                    <a:pt x="59" y="54"/>
                  </a:lnTo>
                  <a:lnTo>
                    <a:pt x="65" y="39"/>
                  </a:lnTo>
                  <a:lnTo>
                    <a:pt x="61" y="21"/>
                  </a:lnTo>
                  <a:lnTo>
                    <a:pt x="50" y="8"/>
                  </a:lnTo>
                  <a:lnTo>
                    <a:pt x="35" y="0"/>
                  </a:lnTo>
                  <a:lnTo>
                    <a:pt x="19" y="2"/>
                  </a:lnTo>
                  <a:lnTo>
                    <a:pt x="6" y="13"/>
                  </a:lnTo>
                  <a:lnTo>
                    <a:pt x="0" y="30"/>
                  </a:lnTo>
                  <a:lnTo>
                    <a:pt x="4" y="47"/>
                  </a:lnTo>
                  <a:lnTo>
                    <a:pt x="15" y="62"/>
                  </a:lnTo>
                  <a:lnTo>
                    <a:pt x="30" y="69"/>
                  </a:lnTo>
                  <a:lnTo>
                    <a:pt x="46" y="65"/>
                  </a:lnTo>
                </a:path>
              </a:pathLst>
            </a:custGeom>
            <a:noFill/>
            <a:ln w="11113">
              <a:solidFill>
                <a:srgbClr val="000000"/>
              </a:solidFill>
              <a:round/>
              <a:headEnd/>
              <a:tailEnd/>
            </a:ln>
          </p:spPr>
          <p:txBody>
            <a:bodyPr/>
            <a:lstStyle/>
            <a:p>
              <a:endParaRPr lang="en-US"/>
            </a:p>
          </p:txBody>
        </p:sp>
        <p:sp>
          <p:nvSpPr>
            <p:cNvPr id="6335" name="Line 122"/>
            <p:cNvSpPr>
              <a:spLocks noChangeShapeType="1"/>
            </p:cNvSpPr>
            <p:nvPr/>
          </p:nvSpPr>
          <p:spPr bwMode="auto">
            <a:xfrm>
              <a:off x="4284032" y="3650499"/>
              <a:ext cx="20571" cy="14379"/>
            </a:xfrm>
            <a:prstGeom prst="line">
              <a:avLst/>
            </a:prstGeom>
            <a:noFill/>
            <a:ln w="11113">
              <a:solidFill>
                <a:srgbClr val="FF0000"/>
              </a:solidFill>
              <a:round/>
              <a:headEnd/>
              <a:tailEnd/>
            </a:ln>
          </p:spPr>
          <p:txBody>
            <a:bodyPr/>
            <a:lstStyle/>
            <a:p>
              <a:endParaRPr lang="en-US"/>
            </a:p>
          </p:txBody>
        </p:sp>
        <p:sp>
          <p:nvSpPr>
            <p:cNvPr id="6338" name="Line 132"/>
            <p:cNvSpPr>
              <a:spLocks noChangeShapeType="1"/>
            </p:cNvSpPr>
            <p:nvPr/>
          </p:nvSpPr>
          <p:spPr bwMode="auto">
            <a:xfrm flipH="1">
              <a:off x="2767360" y="4297570"/>
              <a:ext cx="80415" cy="43138"/>
            </a:xfrm>
            <a:prstGeom prst="line">
              <a:avLst/>
            </a:prstGeom>
            <a:noFill/>
            <a:ln w="11113">
              <a:solidFill>
                <a:srgbClr val="FF0000"/>
              </a:solidFill>
              <a:round/>
              <a:headEnd/>
              <a:tailEnd/>
            </a:ln>
          </p:spPr>
          <p:txBody>
            <a:bodyPr/>
            <a:lstStyle/>
            <a:p>
              <a:endParaRPr lang="en-US"/>
            </a:p>
          </p:txBody>
        </p:sp>
        <p:sp>
          <p:nvSpPr>
            <p:cNvPr id="6339" name="Freeform 133"/>
            <p:cNvSpPr>
              <a:spLocks/>
            </p:cNvSpPr>
            <p:nvPr/>
          </p:nvSpPr>
          <p:spPr bwMode="auto">
            <a:xfrm>
              <a:off x="2806633" y="3817659"/>
              <a:ext cx="2010385" cy="846584"/>
            </a:xfrm>
            <a:custGeom>
              <a:avLst/>
              <a:gdLst>
                <a:gd name="T0" fmla="*/ 1075 w 1075"/>
                <a:gd name="T1" fmla="*/ 402 h 471"/>
                <a:gd name="T2" fmla="*/ 981 w 1075"/>
                <a:gd name="T3" fmla="*/ 295 h 471"/>
                <a:gd name="T4" fmla="*/ 977 w 1075"/>
                <a:gd name="T5" fmla="*/ 297 h 471"/>
                <a:gd name="T6" fmla="*/ 966 w 1075"/>
                <a:gd name="T7" fmla="*/ 304 h 471"/>
                <a:gd name="T8" fmla="*/ 949 w 1075"/>
                <a:gd name="T9" fmla="*/ 315 h 471"/>
                <a:gd name="T10" fmla="*/ 925 w 1075"/>
                <a:gd name="T11" fmla="*/ 330 h 471"/>
                <a:gd name="T12" fmla="*/ 897 w 1075"/>
                <a:gd name="T13" fmla="*/ 347 h 471"/>
                <a:gd name="T14" fmla="*/ 866 w 1075"/>
                <a:gd name="T15" fmla="*/ 365 h 471"/>
                <a:gd name="T16" fmla="*/ 829 w 1075"/>
                <a:gd name="T17" fmla="*/ 384 h 471"/>
                <a:gd name="T18" fmla="*/ 790 w 1075"/>
                <a:gd name="T19" fmla="*/ 402 h 471"/>
                <a:gd name="T20" fmla="*/ 749 w 1075"/>
                <a:gd name="T21" fmla="*/ 419 h 471"/>
                <a:gd name="T22" fmla="*/ 708 w 1075"/>
                <a:gd name="T23" fmla="*/ 436 h 471"/>
                <a:gd name="T24" fmla="*/ 665 w 1075"/>
                <a:gd name="T25" fmla="*/ 449 h 471"/>
                <a:gd name="T26" fmla="*/ 662 w 1075"/>
                <a:gd name="T27" fmla="*/ 451 h 471"/>
                <a:gd name="T28" fmla="*/ 653 w 1075"/>
                <a:gd name="T29" fmla="*/ 453 h 471"/>
                <a:gd name="T30" fmla="*/ 638 w 1075"/>
                <a:gd name="T31" fmla="*/ 456 h 471"/>
                <a:gd name="T32" fmla="*/ 615 w 1075"/>
                <a:gd name="T33" fmla="*/ 462 h 471"/>
                <a:gd name="T34" fmla="*/ 586 w 1075"/>
                <a:gd name="T35" fmla="*/ 466 h 471"/>
                <a:gd name="T36" fmla="*/ 549 w 1075"/>
                <a:gd name="T37" fmla="*/ 469 h 471"/>
                <a:gd name="T38" fmla="*/ 502 w 1075"/>
                <a:gd name="T39" fmla="*/ 471 h 471"/>
                <a:gd name="T40" fmla="*/ 447 w 1075"/>
                <a:gd name="T41" fmla="*/ 471 h 471"/>
                <a:gd name="T42" fmla="*/ 380 w 1075"/>
                <a:gd name="T43" fmla="*/ 469 h 471"/>
                <a:gd name="T44" fmla="*/ 304 w 1075"/>
                <a:gd name="T45" fmla="*/ 464 h 471"/>
                <a:gd name="T46" fmla="*/ 298 w 1075"/>
                <a:gd name="T47" fmla="*/ 462 h 471"/>
                <a:gd name="T48" fmla="*/ 280 w 1075"/>
                <a:gd name="T49" fmla="*/ 460 h 471"/>
                <a:gd name="T50" fmla="*/ 254 w 1075"/>
                <a:gd name="T51" fmla="*/ 454 h 471"/>
                <a:gd name="T52" fmla="*/ 222 w 1075"/>
                <a:gd name="T53" fmla="*/ 445 h 471"/>
                <a:gd name="T54" fmla="*/ 185 w 1075"/>
                <a:gd name="T55" fmla="*/ 434 h 471"/>
                <a:gd name="T56" fmla="*/ 146 w 1075"/>
                <a:gd name="T57" fmla="*/ 417 h 471"/>
                <a:gd name="T58" fmla="*/ 107 w 1075"/>
                <a:gd name="T59" fmla="*/ 395 h 471"/>
                <a:gd name="T60" fmla="*/ 70 w 1075"/>
                <a:gd name="T61" fmla="*/ 367 h 471"/>
                <a:gd name="T62" fmla="*/ 39 w 1075"/>
                <a:gd name="T63" fmla="*/ 332 h 471"/>
                <a:gd name="T64" fmla="*/ 37 w 1075"/>
                <a:gd name="T65" fmla="*/ 330 h 471"/>
                <a:gd name="T66" fmla="*/ 31 w 1075"/>
                <a:gd name="T67" fmla="*/ 321 h 471"/>
                <a:gd name="T68" fmla="*/ 22 w 1075"/>
                <a:gd name="T69" fmla="*/ 308 h 471"/>
                <a:gd name="T70" fmla="*/ 15 w 1075"/>
                <a:gd name="T71" fmla="*/ 291 h 471"/>
                <a:gd name="T72" fmla="*/ 5 w 1075"/>
                <a:gd name="T73" fmla="*/ 269 h 471"/>
                <a:gd name="T74" fmla="*/ 2 w 1075"/>
                <a:gd name="T75" fmla="*/ 243 h 471"/>
                <a:gd name="T76" fmla="*/ 0 w 1075"/>
                <a:gd name="T77" fmla="*/ 215 h 471"/>
                <a:gd name="T78" fmla="*/ 4 w 1075"/>
                <a:gd name="T79" fmla="*/ 186 h 471"/>
                <a:gd name="T80" fmla="*/ 16 w 1075"/>
                <a:gd name="T81" fmla="*/ 152 h 471"/>
                <a:gd name="T82" fmla="*/ 37 w 1075"/>
                <a:gd name="T83" fmla="*/ 119 h 471"/>
                <a:gd name="T84" fmla="*/ 68 w 1075"/>
                <a:gd name="T85" fmla="*/ 84 h 471"/>
                <a:gd name="T86" fmla="*/ 70 w 1075"/>
                <a:gd name="T87" fmla="*/ 82 h 471"/>
                <a:gd name="T88" fmla="*/ 80 w 1075"/>
                <a:gd name="T89" fmla="*/ 72 h 471"/>
                <a:gd name="T90" fmla="*/ 93 w 1075"/>
                <a:gd name="T91" fmla="*/ 59 h 471"/>
                <a:gd name="T92" fmla="*/ 115 w 1075"/>
                <a:gd name="T93" fmla="*/ 43 h 471"/>
                <a:gd name="T94" fmla="*/ 144 w 1075"/>
                <a:gd name="T95" fmla="*/ 22 h 471"/>
                <a:gd name="T96" fmla="*/ 182 w 1075"/>
                <a:gd name="T97" fmla="*/ 0 h 471"/>
                <a:gd name="T98" fmla="*/ 322 w 1075"/>
                <a:gd name="T99" fmla="*/ 85 h 47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75"/>
                <a:gd name="T151" fmla="*/ 0 h 471"/>
                <a:gd name="T152" fmla="*/ 1075 w 1075"/>
                <a:gd name="T153" fmla="*/ 471 h 47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75" h="471">
                  <a:moveTo>
                    <a:pt x="1075" y="402"/>
                  </a:moveTo>
                  <a:lnTo>
                    <a:pt x="981" y="295"/>
                  </a:lnTo>
                  <a:lnTo>
                    <a:pt x="977" y="297"/>
                  </a:lnTo>
                  <a:lnTo>
                    <a:pt x="966" y="304"/>
                  </a:lnTo>
                  <a:lnTo>
                    <a:pt x="949" y="315"/>
                  </a:lnTo>
                  <a:lnTo>
                    <a:pt x="925" y="330"/>
                  </a:lnTo>
                  <a:lnTo>
                    <a:pt x="897" y="347"/>
                  </a:lnTo>
                  <a:lnTo>
                    <a:pt x="866" y="365"/>
                  </a:lnTo>
                  <a:lnTo>
                    <a:pt x="829" y="384"/>
                  </a:lnTo>
                  <a:lnTo>
                    <a:pt x="790" y="402"/>
                  </a:lnTo>
                  <a:lnTo>
                    <a:pt x="749" y="419"/>
                  </a:lnTo>
                  <a:lnTo>
                    <a:pt x="708" y="436"/>
                  </a:lnTo>
                  <a:lnTo>
                    <a:pt x="665" y="449"/>
                  </a:lnTo>
                  <a:lnTo>
                    <a:pt x="662" y="451"/>
                  </a:lnTo>
                  <a:lnTo>
                    <a:pt x="653" y="453"/>
                  </a:lnTo>
                  <a:lnTo>
                    <a:pt x="638" y="456"/>
                  </a:lnTo>
                  <a:lnTo>
                    <a:pt x="615" y="462"/>
                  </a:lnTo>
                  <a:lnTo>
                    <a:pt x="586" y="466"/>
                  </a:lnTo>
                  <a:lnTo>
                    <a:pt x="549" y="469"/>
                  </a:lnTo>
                  <a:lnTo>
                    <a:pt x="502" y="471"/>
                  </a:lnTo>
                  <a:lnTo>
                    <a:pt x="447" y="471"/>
                  </a:lnTo>
                  <a:lnTo>
                    <a:pt x="380" y="469"/>
                  </a:lnTo>
                  <a:lnTo>
                    <a:pt x="304" y="464"/>
                  </a:lnTo>
                  <a:lnTo>
                    <a:pt x="298" y="462"/>
                  </a:lnTo>
                  <a:lnTo>
                    <a:pt x="280" y="460"/>
                  </a:lnTo>
                  <a:lnTo>
                    <a:pt x="254" y="454"/>
                  </a:lnTo>
                  <a:lnTo>
                    <a:pt x="222" y="445"/>
                  </a:lnTo>
                  <a:lnTo>
                    <a:pt x="185" y="434"/>
                  </a:lnTo>
                  <a:lnTo>
                    <a:pt x="146" y="417"/>
                  </a:lnTo>
                  <a:lnTo>
                    <a:pt x="107" y="395"/>
                  </a:lnTo>
                  <a:lnTo>
                    <a:pt x="70" y="367"/>
                  </a:lnTo>
                  <a:lnTo>
                    <a:pt x="39" y="332"/>
                  </a:lnTo>
                  <a:lnTo>
                    <a:pt x="37" y="330"/>
                  </a:lnTo>
                  <a:lnTo>
                    <a:pt x="31" y="321"/>
                  </a:lnTo>
                  <a:lnTo>
                    <a:pt x="22" y="308"/>
                  </a:lnTo>
                  <a:lnTo>
                    <a:pt x="15" y="291"/>
                  </a:lnTo>
                  <a:lnTo>
                    <a:pt x="5" y="269"/>
                  </a:lnTo>
                  <a:lnTo>
                    <a:pt x="2" y="243"/>
                  </a:lnTo>
                  <a:lnTo>
                    <a:pt x="0" y="215"/>
                  </a:lnTo>
                  <a:lnTo>
                    <a:pt x="4" y="186"/>
                  </a:lnTo>
                  <a:lnTo>
                    <a:pt x="16" y="152"/>
                  </a:lnTo>
                  <a:lnTo>
                    <a:pt x="37" y="119"/>
                  </a:lnTo>
                  <a:lnTo>
                    <a:pt x="68" y="84"/>
                  </a:lnTo>
                  <a:lnTo>
                    <a:pt x="70" y="82"/>
                  </a:lnTo>
                  <a:lnTo>
                    <a:pt x="80" y="72"/>
                  </a:lnTo>
                  <a:lnTo>
                    <a:pt x="93" y="59"/>
                  </a:lnTo>
                  <a:lnTo>
                    <a:pt x="115" y="43"/>
                  </a:lnTo>
                  <a:lnTo>
                    <a:pt x="144" y="22"/>
                  </a:lnTo>
                  <a:lnTo>
                    <a:pt x="182" y="0"/>
                  </a:lnTo>
                  <a:lnTo>
                    <a:pt x="322" y="85"/>
                  </a:lnTo>
                </a:path>
              </a:pathLst>
            </a:custGeom>
            <a:noFill/>
            <a:ln w="28575">
              <a:solidFill>
                <a:srgbClr val="FF0000"/>
              </a:solidFill>
              <a:round/>
              <a:headEnd/>
              <a:tailEnd/>
            </a:ln>
          </p:spPr>
          <p:txBody>
            <a:bodyPr/>
            <a:lstStyle/>
            <a:p>
              <a:endParaRPr lang="en-US"/>
            </a:p>
          </p:txBody>
        </p:sp>
        <p:sp>
          <p:nvSpPr>
            <p:cNvPr id="6340" name="Freeform 134"/>
            <p:cNvSpPr>
              <a:spLocks/>
            </p:cNvSpPr>
            <p:nvPr/>
          </p:nvSpPr>
          <p:spPr bwMode="auto">
            <a:xfrm>
              <a:off x="2786061" y="3941681"/>
              <a:ext cx="2010385" cy="842989"/>
            </a:xfrm>
            <a:custGeom>
              <a:avLst/>
              <a:gdLst>
                <a:gd name="T0" fmla="*/ 1075 w 1075"/>
                <a:gd name="T1" fmla="*/ 354 h 469"/>
                <a:gd name="T2" fmla="*/ 981 w 1075"/>
                <a:gd name="T3" fmla="*/ 293 h 469"/>
                <a:gd name="T4" fmla="*/ 977 w 1075"/>
                <a:gd name="T5" fmla="*/ 295 h 469"/>
                <a:gd name="T6" fmla="*/ 966 w 1075"/>
                <a:gd name="T7" fmla="*/ 303 h 469"/>
                <a:gd name="T8" fmla="*/ 949 w 1075"/>
                <a:gd name="T9" fmla="*/ 314 h 469"/>
                <a:gd name="T10" fmla="*/ 925 w 1075"/>
                <a:gd name="T11" fmla="*/ 328 h 469"/>
                <a:gd name="T12" fmla="*/ 897 w 1075"/>
                <a:gd name="T13" fmla="*/ 345 h 469"/>
                <a:gd name="T14" fmla="*/ 866 w 1075"/>
                <a:gd name="T15" fmla="*/ 364 h 469"/>
                <a:gd name="T16" fmla="*/ 829 w 1075"/>
                <a:gd name="T17" fmla="*/ 382 h 469"/>
                <a:gd name="T18" fmla="*/ 790 w 1075"/>
                <a:gd name="T19" fmla="*/ 401 h 469"/>
                <a:gd name="T20" fmla="*/ 749 w 1075"/>
                <a:gd name="T21" fmla="*/ 419 h 469"/>
                <a:gd name="T22" fmla="*/ 708 w 1075"/>
                <a:gd name="T23" fmla="*/ 434 h 469"/>
                <a:gd name="T24" fmla="*/ 665 w 1075"/>
                <a:gd name="T25" fmla="*/ 447 h 469"/>
                <a:gd name="T26" fmla="*/ 662 w 1075"/>
                <a:gd name="T27" fmla="*/ 449 h 469"/>
                <a:gd name="T28" fmla="*/ 653 w 1075"/>
                <a:gd name="T29" fmla="*/ 451 h 469"/>
                <a:gd name="T30" fmla="*/ 638 w 1075"/>
                <a:gd name="T31" fmla="*/ 456 h 469"/>
                <a:gd name="T32" fmla="*/ 615 w 1075"/>
                <a:gd name="T33" fmla="*/ 460 h 469"/>
                <a:gd name="T34" fmla="*/ 586 w 1075"/>
                <a:gd name="T35" fmla="*/ 464 h 469"/>
                <a:gd name="T36" fmla="*/ 549 w 1075"/>
                <a:gd name="T37" fmla="*/ 468 h 469"/>
                <a:gd name="T38" fmla="*/ 502 w 1075"/>
                <a:gd name="T39" fmla="*/ 469 h 469"/>
                <a:gd name="T40" fmla="*/ 447 w 1075"/>
                <a:gd name="T41" fmla="*/ 469 h 469"/>
                <a:gd name="T42" fmla="*/ 380 w 1075"/>
                <a:gd name="T43" fmla="*/ 468 h 469"/>
                <a:gd name="T44" fmla="*/ 304 w 1075"/>
                <a:gd name="T45" fmla="*/ 462 h 469"/>
                <a:gd name="T46" fmla="*/ 298 w 1075"/>
                <a:gd name="T47" fmla="*/ 462 h 469"/>
                <a:gd name="T48" fmla="*/ 280 w 1075"/>
                <a:gd name="T49" fmla="*/ 458 h 469"/>
                <a:gd name="T50" fmla="*/ 254 w 1075"/>
                <a:gd name="T51" fmla="*/ 453 h 469"/>
                <a:gd name="T52" fmla="*/ 222 w 1075"/>
                <a:gd name="T53" fmla="*/ 445 h 469"/>
                <a:gd name="T54" fmla="*/ 185 w 1075"/>
                <a:gd name="T55" fmla="*/ 432 h 469"/>
                <a:gd name="T56" fmla="*/ 146 w 1075"/>
                <a:gd name="T57" fmla="*/ 416 h 469"/>
                <a:gd name="T58" fmla="*/ 107 w 1075"/>
                <a:gd name="T59" fmla="*/ 393 h 469"/>
                <a:gd name="T60" fmla="*/ 70 w 1075"/>
                <a:gd name="T61" fmla="*/ 366 h 469"/>
                <a:gd name="T62" fmla="*/ 39 w 1075"/>
                <a:gd name="T63" fmla="*/ 332 h 469"/>
                <a:gd name="T64" fmla="*/ 37 w 1075"/>
                <a:gd name="T65" fmla="*/ 328 h 469"/>
                <a:gd name="T66" fmla="*/ 31 w 1075"/>
                <a:gd name="T67" fmla="*/ 321 h 469"/>
                <a:gd name="T68" fmla="*/ 22 w 1075"/>
                <a:gd name="T69" fmla="*/ 306 h 469"/>
                <a:gd name="T70" fmla="*/ 15 w 1075"/>
                <a:gd name="T71" fmla="*/ 290 h 469"/>
                <a:gd name="T72" fmla="*/ 5 w 1075"/>
                <a:gd name="T73" fmla="*/ 267 h 469"/>
                <a:gd name="T74" fmla="*/ 2 w 1075"/>
                <a:gd name="T75" fmla="*/ 243 h 469"/>
                <a:gd name="T76" fmla="*/ 0 w 1075"/>
                <a:gd name="T77" fmla="*/ 215 h 469"/>
                <a:gd name="T78" fmla="*/ 4 w 1075"/>
                <a:gd name="T79" fmla="*/ 184 h 469"/>
                <a:gd name="T80" fmla="*/ 16 w 1075"/>
                <a:gd name="T81" fmla="*/ 152 h 469"/>
                <a:gd name="T82" fmla="*/ 37 w 1075"/>
                <a:gd name="T83" fmla="*/ 117 h 469"/>
                <a:gd name="T84" fmla="*/ 68 w 1075"/>
                <a:gd name="T85" fmla="*/ 84 h 469"/>
                <a:gd name="T86" fmla="*/ 70 w 1075"/>
                <a:gd name="T87" fmla="*/ 80 h 469"/>
                <a:gd name="T88" fmla="*/ 80 w 1075"/>
                <a:gd name="T89" fmla="*/ 73 h 469"/>
                <a:gd name="T90" fmla="*/ 93 w 1075"/>
                <a:gd name="T91" fmla="*/ 60 h 469"/>
                <a:gd name="T92" fmla="*/ 115 w 1075"/>
                <a:gd name="T93" fmla="*/ 41 h 469"/>
                <a:gd name="T94" fmla="*/ 144 w 1075"/>
                <a:gd name="T95" fmla="*/ 23 h 469"/>
                <a:gd name="T96" fmla="*/ 182 w 1075"/>
                <a:gd name="T97" fmla="*/ 0 h 469"/>
                <a:gd name="T98" fmla="*/ 315 w 1075"/>
                <a:gd name="T99" fmla="*/ 37 h 46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75"/>
                <a:gd name="T151" fmla="*/ 0 h 469"/>
                <a:gd name="T152" fmla="*/ 1075 w 1075"/>
                <a:gd name="T153" fmla="*/ 469 h 46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75" h="469">
                  <a:moveTo>
                    <a:pt x="1075" y="354"/>
                  </a:moveTo>
                  <a:lnTo>
                    <a:pt x="981" y="293"/>
                  </a:lnTo>
                  <a:lnTo>
                    <a:pt x="977" y="295"/>
                  </a:lnTo>
                  <a:lnTo>
                    <a:pt x="966" y="303"/>
                  </a:lnTo>
                  <a:lnTo>
                    <a:pt x="949" y="314"/>
                  </a:lnTo>
                  <a:lnTo>
                    <a:pt x="925" y="328"/>
                  </a:lnTo>
                  <a:lnTo>
                    <a:pt x="897" y="345"/>
                  </a:lnTo>
                  <a:lnTo>
                    <a:pt x="866" y="364"/>
                  </a:lnTo>
                  <a:lnTo>
                    <a:pt x="829" y="382"/>
                  </a:lnTo>
                  <a:lnTo>
                    <a:pt x="790" y="401"/>
                  </a:lnTo>
                  <a:lnTo>
                    <a:pt x="749" y="419"/>
                  </a:lnTo>
                  <a:lnTo>
                    <a:pt x="708" y="434"/>
                  </a:lnTo>
                  <a:lnTo>
                    <a:pt x="665" y="447"/>
                  </a:lnTo>
                  <a:lnTo>
                    <a:pt x="662" y="449"/>
                  </a:lnTo>
                  <a:lnTo>
                    <a:pt x="653" y="451"/>
                  </a:lnTo>
                  <a:lnTo>
                    <a:pt x="638" y="456"/>
                  </a:lnTo>
                  <a:lnTo>
                    <a:pt x="615" y="460"/>
                  </a:lnTo>
                  <a:lnTo>
                    <a:pt x="586" y="464"/>
                  </a:lnTo>
                  <a:lnTo>
                    <a:pt x="549" y="468"/>
                  </a:lnTo>
                  <a:lnTo>
                    <a:pt x="502" y="469"/>
                  </a:lnTo>
                  <a:lnTo>
                    <a:pt x="447" y="469"/>
                  </a:lnTo>
                  <a:lnTo>
                    <a:pt x="380" y="468"/>
                  </a:lnTo>
                  <a:lnTo>
                    <a:pt x="304" y="462"/>
                  </a:lnTo>
                  <a:lnTo>
                    <a:pt x="298" y="462"/>
                  </a:lnTo>
                  <a:lnTo>
                    <a:pt x="280" y="458"/>
                  </a:lnTo>
                  <a:lnTo>
                    <a:pt x="254" y="453"/>
                  </a:lnTo>
                  <a:lnTo>
                    <a:pt x="222" y="445"/>
                  </a:lnTo>
                  <a:lnTo>
                    <a:pt x="185" y="432"/>
                  </a:lnTo>
                  <a:lnTo>
                    <a:pt x="146" y="416"/>
                  </a:lnTo>
                  <a:lnTo>
                    <a:pt x="107" y="393"/>
                  </a:lnTo>
                  <a:lnTo>
                    <a:pt x="70" y="366"/>
                  </a:lnTo>
                  <a:lnTo>
                    <a:pt x="39" y="332"/>
                  </a:lnTo>
                  <a:lnTo>
                    <a:pt x="37" y="328"/>
                  </a:lnTo>
                  <a:lnTo>
                    <a:pt x="31" y="321"/>
                  </a:lnTo>
                  <a:lnTo>
                    <a:pt x="22" y="306"/>
                  </a:lnTo>
                  <a:lnTo>
                    <a:pt x="15" y="290"/>
                  </a:lnTo>
                  <a:lnTo>
                    <a:pt x="5" y="267"/>
                  </a:lnTo>
                  <a:lnTo>
                    <a:pt x="2" y="243"/>
                  </a:lnTo>
                  <a:lnTo>
                    <a:pt x="0" y="215"/>
                  </a:lnTo>
                  <a:lnTo>
                    <a:pt x="4" y="184"/>
                  </a:lnTo>
                  <a:lnTo>
                    <a:pt x="16" y="152"/>
                  </a:lnTo>
                  <a:lnTo>
                    <a:pt x="37" y="117"/>
                  </a:lnTo>
                  <a:lnTo>
                    <a:pt x="68" y="84"/>
                  </a:lnTo>
                  <a:lnTo>
                    <a:pt x="70" y="80"/>
                  </a:lnTo>
                  <a:lnTo>
                    <a:pt x="80" y="73"/>
                  </a:lnTo>
                  <a:lnTo>
                    <a:pt x="93" y="60"/>
                  </a:lnTo>
                  <a:lnTo>
                    <a:pt x="115" y="41"/>
                  </a:lnTo>
                  <a:lnTo>
                    <a:pt x="144" y="23"/>
                  </a:lnTo>
                  <a:lnTo>
                    <a:pt x="182" y="0"/>
                  </a:lnTo>
                  <a:lnTo>
                    <a:pt x="315" y="37"/>
                  </a:lnTo>
                </a:path>
              </a:pathLst>
            </a:custGeom>
            <a:noFill/>
            <a:ln w="28575">
              <a:solidFill>
                <a:srgbClr val="FF0000"/>
              </a:solidFill>
              <a:round/>
              <a:headEnd/>
              <a:tailEnd/>
            </a:ln>
          </p:spPr>
          <p:txBody>
            <a:bodyPr/>
            <a:lstStyle/>
            <a:p>
              <a:endParaRPr lang="en-US"/>
            </a:p>
          </p:txBody>
        </p:sp>
        <p:sp>
          <p:nvSpPr>
            <p:cNvPr id="6341" name="Freeform 136"/>
            <p:cNvSpPr>
              <a:spLocks/>
            </p:cNvSpPr>
            <p:nvPr/>
          </p:nvSpPr>
          <p:spPr bwMode="auto">
            <a:xfrm>
              <a:off x="4356967" y="4333518"/>
              <a:ext cx="82286" cy="104250"/>
            </a:xfrm>
            <a:custGeom>
              <a:avLst/>
              <a:gdLst>
                <a:gd name="T0" fmla="*/ 44 w 44"/>
                <a:gd name="T1" fmla="*/ 0 h 58"/>
                <a:gd name="T2" fmla="*/ 0 w 44"/>
                <a:gd name="T3" fmla="*/ 25 h 58"/>
                <a:gd name="T4" fmla="*/ 0 w 44"/>
                <a:gd name="T5" fmla="*/ 58 h 58"/>
                <a:gd name="T6" fmla="*/ 44 w 44"/>
                <a:gd name="T7" fmla="*/ 34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5"/>
                  </a:lnTo>
                  <a:lnTo>
                    <a:pt x="0" y="58"/>
                  </a:lnTo>
                  <a:lnTo>
                    <a:pt x="44" y="34"/>
                  </a:lnTo>
                  <a:lnTo>
                    <a:pt x="44" y="0"/>
                  </a:lnTo>
                  <a:close/>
                </a:path>
              </a:pathLst>
            </a:custGeom>
            <a:solidFill>
              <a:srgbClr val="000000"/>
            </a:solidFill>
            <a:ln w="0">
              <a:solidFill>
                <a:srgbClr val="000000"/>
              </a:solidFill>
              <a:round/>
              <a:headEnd/>
              <a:tailEnd/>
            </a:ln>
          </p:spPr>
          <p:txBody>
            <a:bodyPr/>
            <a:lstStyle/>
            <a:p>
              <a:endParaRPr lang="en-US"/>
            </a:p>
          </p:txBody>
        </p:sp>
        <p:sp>
          <p:nvSpPr>
            <p:cNvPr id="6342" name="Freeform 137"/>
            <p:cNvSpPr>
              <a:spLocks/>
            </p:cNvSpPr>
            <p:nvPr/>
          </p:nvSpPr>
          <p:spPr bwMode="auto">
            <a:xfrm>
              <a:off x="4356967" y="4333518"/>
              <a:ext cx="82286" cy="104250"/>
            </a:xfrm>
            <a:custGeom>
              <a:avLst/>
              <a:gdLst>
                <a:gd name="T0" fmla="*/ 44 w 44"/>
                <a:gd name="T1" fmla="*/ 0 h 58"/>
                <a:gd name="T2" fmla="*/ 0 w 44"/>
                <a:gd name="T3" fmla="*/ 25 h 58"/>
                <a:gd name="T4" fmla="*/ 0 w 44"/>
                <a:gd name="T5" fmla="*/ 58 h 58"/>
                <a:gd name="T6" fmla="*/ 44 w 44"/>
                <a:gd name="T7" fmla="*/ 34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5"/>
                  </a:lnTo>
                  <a:lnTo>
                    <a:pt x="0" y="58"/>
                  </a:lnTo>
                  <a:lnTo>
                    <a:pt x="44" y="34"/>
                  </a:lnTo>
                  <a:lnTo>
                    <a:pt x="44" y="0"/>
                  </a:lnTo>
                </a:path>
              </a:pathLst>
            </a:custGeom>
            <a:noFill/>
            <a:ln w="6350">
              <a:solidFill>
                <a:srgbClr val="000000"/>
              </a:solidFill>
              <a:round/>
              <a:headEnd/>
              <a:tailEnd/>
            </a:ln>
          </p:spPr>
          <p:txBody>
            <a:bodyPr/>
            <a:lstStyle/>
            <a:p>
              <a:endParaRPr lang="en-US"/>
            </a:p>
          </p:txBody>
        </p:sp>
        <p:sp>
          <p:nvSpPr>
            <p:cNvPr id="6343" name="Freeform 138"/>
            <p:cNvSpPr>
              <a:spLocks/>
            </p:cNvSpPr>
            <p:nvPr/>
          </p:nvSpPr>
          <p:spPr bwMode="auto">
            <a:xfrm>
              <a:off x="4356967" y="4441363"/>
              <a:ext cx="82286" cy="102453"/>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close/>
                </a:path>
              </a:pathLst>
            </a:custGeom>
            <a:solidFill>
              <a:srgbClr val="000000"/>
            </a:solidFill>
            <a:ln w="0">
              <a:solidFill>
                <a:srgbClr val="000000"/>
              </a:solidFill>
              <a:round/>
              <a:headEnd/>
              <a:tailEnd/>
            </a:ln>
          </p:spPr>
          <p:txBody>
            <a:bodyPr/>
            <a:lstStyle/>
            <a:p>
              <a:endParaRPr lang="en-US"/>
            </a:p>
          </p:txBody>
        </p:sp>
        <p:sp>
          <p:nvSpPr>
            <p:cNvPr id="6344" name="Freeform 139"/>
            <p:cNvSpPr>
              <a:spLocks/>
            </p:cNvSpPr>
            <p:nvPr/>
          </p:nvSpPr>
          <p:spPr bwMode="auto">
            <a:xfrm>
              <a:off x="4356967" y="4441363"/>
              <a:ext cx="82286" cy="102453"/>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path>
              </a:pathLst>
            </a:custGeom>
            <a:noFill/>
            <a:ln w="6350">
              <a:solidFill>
                <a:srgbClr val="000000"/>
              </a:solidFill>
              <a:round/>
              <a:headEnd/>
              <a:tailEnd/>
            </a:ln>
          </p:spPr>
          <p:txBody>
            <a:bodyPr/>
            <a:lstStyle/>
            <a:p>
              <a:endParaRPr lang="en-US"/>
            </a:p>
          </p:txBody>
        </p:sp>
        <p:sp>
          <p:nvSpPr>
            <p:cNvPr id="6345" name="Freeform 140"/>
            <p:cNvSpPr>
              <a:spLocks/>
            </p:cNvSpPr>
            <p:nvPr/>
          </p:nvSpPr>
          <p:spPr bwMode="auto">
            <a:xfrm>
              <a:off x="4356967" y="4527639"/>
              <a:ext cx="82286" cy="104250"/>
            </a:xfrm>
            <a:custGeom>
              <a:avLst/>
              <a:gdLst>
                <a:gd name="T0" fmla="*/ 44 w 44"/>
                <a:gd name="T1" fmla="*/ 0 h 58"/>
                <a:gd name="T2" fmla="*/ 0 w 44"/>
                <a:gd name="T3" fmla="*/ 24 h 58"/>
                <a:gd name="T4" fmla="*/ 0 w 44"/>
                <a:gd name="T5" fmla="*/ 58 h 58"/>
                <a:gd name="T6" fmla="*/ 44 w 44"/>
                <a:gd name="T7" fmla="*/ 33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4"/>
                  </a:lnTo>
                  <a:lnTo>
                    <a:pt x="0" y="58"/>
                  </a:lnTo>
                  <a:lnTo>
                    <a:pt x="44" y="33"/>
                  </a:lnTo>
                  <a:lnTo>
                    <a:pt x="44" y="0"/>
                  </a:lnTo>
                  <a:close/>
                </a:path>
              </a:pathLst>
            </a:custGeom>
            <a:solidFill>
              <a:srgbClr val="000000"/>
            </a:solidFill>
            <a:ln w="0">
              <a:solidFill>
                <a:srgbClr val="000000"/>
              </a:solidFill>
              <a:round/>
              <a:headEnd/>
              <a:tailEnd/>
            </a:ln>
          </p:spPr>
          <p:txBody>
            <a:bodyPr/>
            <a:lstStyle/>
            <a:p>
              <a:endParaRPr lang="en-US"/>
            </a:p>
          </p:txBody>
        </p:sp>
        <p:sp>
          <p:nvSpPr>
            <p:cNvPr id="6346" name="Freeform 141"/>
            <p:cNvSpPr>
              <a:spLocks/>
            </p:cNvSpPr>
            <p:nvPr/>
          </p:nvSpPr>
          <p:spPr bwMode="auto">
            <a:xfrm>
              <a:off x="4356967" y="4527639"/>
              <a:ext cx="82286" cy="104250"/>
            </a:xfrm>
            <a:custGeom>
              <a:avLst/>
              <a:gdLst>
                <a:gd name="T0" fmla="*/ 44 w 44"/>
                <a:gd name="T1" fmla="*/ 0 h 58"/>
                <a:gd name="T2" fmla="*/ 0 w 44"/>
                <a:gd name="T3" fmla="*/ 24 h 58"/>
                <a:gd name="T4" fmla="*/ 0 w 44"/>
                <a:gd name="T5" fmla="*/ 58 h 58"/>
                <a:gd name="T6" fmla="*/ 44 w 44"/>
                <a:gd name="T7" fmla="*/ 33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4"/>
                  </a:lnTo>
                  <a:lnTo>
                    <a:pt x="0" y="58"/>
                  </a:lnTo>
                  <a:lnTo>
                    <a:pt x="44" y="33"/>
                  </a:lnTo>
                  <a:lnTo>
                    <a:pt x="44" y="0"/>
                  </a:lnTo>
                </a:path>
              </a:pathLst>
            </a:custGeom>
            <a:noFill/>
            <a:ln w="6350">
              <a:solidFill>
                <a:srgbClr val="000000"/>
              </a:solidFill>
              <a:round/>
              <a:headEnd/>
              <a:tailEnd/>
            </a:ln>
          </p:spPr>
          <p:txBody>
            <a:bodyPr/>
            <a:lstStyle/>
            <a:p>
              <a:endParaRPr lang="en-US"/>
            </a:p>
          </p:txBody>
        </p:sp>
        <p:sp>
          <p:nvSpPr>
            <p:cNvPr id="6347" name="Freeform 142"/>
            <p:cNvSpPr>
              <a:spLocks/>
            </p:cNvSpPr>
            <p:nvPr/>
          </p:nvSpPr>
          <p:spPr bwMode="auto">
            <a:xfrm>
              <a:off x="4356967" y="4624700"/>
              <a:ext cx="82286" cy="102453"/>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close/>
                </a:path>
              </a:pathLst>
            </a:custGeom>
            <a:solidFill>
              <a:srgbClr val="000000"/>
            </a:solidFill>
            <a:ln w="0">
              <a:solidFill>
                <a:srgbClr val="000000"/>
              </a:solidFill>
              <a:round/>
              <a:headEnd/>
              <a:tailEnd/>
            </a:ln>
          </p:spPr>
          <p:txBody>
            <a:bodyPr/>
            <a:lstStyle/>
            <a:p>
              <a:endParaRPr lang="en-US"/>
            </a:p>
          </p:txBody>
        </p:sp>
        <p:sp>
          <p:nvSpPr>
            <p:cNvPr id="6348" name="Freeform 143"/>
            <p:cNvSpPr>
              <a:spLocks/>
            </p:cNvSpPr>
            <p:nvPr/>
          </p:nvSpPr>
          <p:spPr bwMode="auto">
            <a:xfrm>
              <a:off x="4356967" y="4624700"/>
              <a:ext cx="82286" cy="102453"/>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path>
              </a:pathLst>
            </a:custGeom>
            <a:noFill/>
            <a:ln w="6350">
              <a:solidFill>
                <a:srgbClr val="000000"/>
              </a:solidFill>
              <a:round/>
              <a:headEnd/>
              <a:tailEnd/>
            </a:ln>
          </p:spPr>
          <p:txBody>
            <a:bodyPr/>
            <a:lstStyle/>
            <a:p>
              <a:endParaRPr lang="en-US"/>
            </a:p>
          </p:txBody>
        </p:sp>
        <p:sp>
          <p:nvSpPr>
            <p:cNvPr id="6349" name="Freeform 144"/>
            <p:cNvSpPr>
              <a:spLocks/>
            </p:cNvSpPr>
            <p:nvPr/>
          </p:nvSpPr>
          <p:spPr bwMode="auto">
            <a:xfrm>
              <a:off x="4366318" y="4425186"/>
              <a:ext cx="84156" cy="102453"/>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close/>
                </a:path>
              </a:pathLst>
            </a:custGeom>
            <a:solidFill>
              <a:srgbClr val="FFFF00"/>
            </a:solidFill>
            <a:ln w="0">
              <a:solidFill>
                <a:srgbClr val="FFFF00"/>
              </a:solidFill>
              <a:round/>
              <a:headEnd/>
              <a:tailEnd/>
            </a:ln>
          </p:spPr>
          <p:txBody>
            <a:bodyPr/>
            <a:lstStyle/>
            <a:p>
              <a:endParaRPr lang="en-US"/>
            </a:p>
          </p:txBody>
        </p:sp>
        <p:sp>
          <p:nvSpPr>
            <p:cNvPr id="6350" name="Freeform 145"/>
            <p:cNvSpPr>
              <a:spLocks/>
            </p:cNvSpPr>
            <p:nvPr/>
          </p:nvSpPr>
          <p:spPr bwMode="auto">
            <a:xfrm>
              <a:off x="4366318" y="4425186"/>
              <a:ext cx="84156" cy="102453"/>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path>
              </a:pathLst>
            </a:custGeom>
            <a:noFill/>
            <a:ln w="6350">
              <a:solidFill>
                <a:srgbClr val="000000"/>
              </a:solidFill>
              <a:round/>
              <a:headEnd/>
              <a:tailEnd/>
            </a:ln>
          </p:spPr>
          <p:txBody>
            <a:bodyPr/>
            <a:lstStyle/>
            <a:p>
              <a:endParaRPr lang="en-US"/>
            </a:p>
          </p:txBody>
        </p:sp>
        <p:sp>
          <p:nvSpPr>
            <p:cNvPr id="6351" name="Freeform 146"/>
            <p:cNvSpPr>
              <a:spLocks/>
            </p:cNvSpPr>
            <p:nvPr/>
          </p:nvSpPr>
          <p:spPr bwMode="auto">
            <a:xfrm>
              <a:off x="4366318" y="4511462"/>
              <a:ext cx="84156" cy="102453"/>
            </a:xfrm>
            <a:custGeom>
              <a:avLst/>
              <a:gdLst>
                <a:gd name="T0" fmla="*/ 45 w 45"/>
                <a:gd name="T1" fmla="*/ 0 h 57"/>
                <a:gd name="T2" fmla="*/ 0 w 45"/>
                <a:gd name="T3" fmla="*/ 24 h 57"/>
                <a:gd name="T4" fmla="*/ 0 w 45"/>
                <a:gd name="T5" fmla="*/ 57 h 57"/>
                <a:gd name="T6" fmla="*/ 45 w 45"/>
                <a:gd name="T7" fmla="*/ 33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3"/>
                  </a:lnTo>
                  <a:lnTo>
                    <a:pt x="45" y="0"/>
                  </a:lnTo>
                  <a:close/>
                </a:path>
              </a:pathLst>
            </a:custGeom>
            <a:solidFill>
              <a:srgbClr val="FFFF00"/>
            </a:solidFill>
            <a:ln w="0">
              <a:solidFill>
                <a:srgbClr val="FFFF00"/>
              </a:solidFill>
              <a:round/>
              <a:headEnd/>
              <a:tailEnd/>
            </a:ln>
          </p:spPr>
          <p:txBody>
            <a:bodyPr/>
            <a:lstStyle/>
            <a:p>
              <a:endParaRPr lang="en-US"/>
            </a:p>
          </p:txBody>
        </p:sp>
        <p:sp>
          <p:nvSpPr>
            <p:cNvPr id="6352" name="Freeform 147"/>
            <p:cNvSpPr>
              <a:spLocks/>
            </p:cNvSpPr>
            <p:nvPr/>
          </p:nvSpPr>
          <p:spPr bwMode="auto">
            <a:xfrm>
              <a:off x="4366318" y="4511462"/>
              <a:ext cx="84156" cy="102453"/>
            </a:xfrm>
            <a:custGeom>
              <a:avLst/>
              <a:gdLst>
                <a:gd name="T0" fmla="*/ 45 w 45"/>
                <a:gd name="T1" fmla="*/ 0 h 57"/>
                <a:gd name="T2" fmla="*/ 0 w 45"/>
                <a:gd name="T3" fmla="*/ 24 h 57"/>
                <a:gd name="T4" fmla="*/ 0 w 45"/>
                <a:gd name="T5" fmla="*/ 57 h 57"/>
                <a:gd name="T6" fmla="*/ 45 w 45"/>
                <a:gd name="T7" fmla="*/ 33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3"/>
                  </a:lnTo>
                  <a:lnTo>
                    <a:pt x="45" y="0"/>
                  </a:lnTo>
                </a:path>
              </a:pathLst>
            </a:custGeom>
            <a:noFill/>
            <a:ln w="6350">
              <a:solidFill>
                <a:srgbClr val="000000"/>
              </a:solidFill>
              <a:round/>
              <a:headEnd/>
              <a:tailEnd/>
            </a:ln>
          </p:spPr>
          <p:txBody>
            <a:bodyPr/>
            <a:lstStyle/>
            <a:p>
              <a:endParaRPr lang="en-US"/>
            </a:p>
          </p:txBody>
        </p:sp>
        <p:sp>
          <p:nvSpPr>
            <p:cNvPr id="6353" name="Freeform 148"/>
            <p:cNvSpPr>
              <a:spLocks/>
            </p:cNvSpPr>
            <p:nvPr/>
          </p:nvSpPr>
          <p:spPr bwMode="auto">
            <a:xfrm>
              <a:off x="4366318" y="4608523"/>
              <a:ext cx="84156" cy="102453"/>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close/>
                </a:path>
              </a:pathLst>
            </a:custGeom>
            <a:solidFill>
              <a:srgbClr val="FFFF00"/>
            </a:solidFill>
            <a:ln w="0">
              <a:solidFill>
                <a:srgbClr val="FFFF00"/>
              </a:solidFill>
              <a:round/>
              <a:headEnd/>
              <a:tailEnd/>
            </a:ln>
          </p:spPr>
          <p:txBody>
            <a:bodyPr/>
            <a:lstStyle/>
            <a:p>
              <a:endParaRPr lang="en-US"/>
            </a:p>
          </p:txBody>
        </p:sp>
        <p:sp>
          <p:nvSpPr>
            <p:cNvPr id="6354" name="Freeform 149"/>
            <p:cNvSpPr>
              <a:spLocks/>
            </p:cNvSpPr>
            <p:nvPr/>
          </p:nvSpPr>
          <p:spPr bwMode="auto">
            <a:xfrm>
              <a:off x="4366318" y="4608523"/>
              <a:ext cx="84156" cy="102453"/>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path>
              </a:pathLst>
            </a:custGeom>
            <a:noFill/>
            <a:ln w="6350">
              <a:solidFill>
                <a:srgbClr val="000000"/>
              </a:solidFill>
              <a:round/>
              <a:headEnd/>
              <a:tailEnd/>
            </a:ln>
          </p:spPr>
          <p:txBody>
            <a:bodyPr/>
            <a:lstStyle/>
            <a:p>
              <a:endParaRPr lang="en-US"/>
            </a:p>
          </p:txBody>
        </p:sp>
        <p:sp>
          <p:nvSpPr>
            <p:cNvPr id="6355" name="Freeform 159"/>
            <p:cNvSpPr>
              <a:spLocks/>
            </p:cNvSpPr>
            <p:nvPr/>
          </p:nvSpPr>
          <p:spPr bwMode="auto">
            <a:xfrm>
              <a:off x="5174212" y="3603766"/>
              <a:ext cx="1258595" cy="744131"/>
            </a:xfrm>
            <a:custGeom>
              <a:avLst/>
              <a:gdLst>
                <a:gd name="T0" fmla="*/ 0 w 673"/>
                <a:gd name="T1" fmla="*/ 362 h 414"/>
                <a:gd name="T2" fmla="*/ 633 w 673"/>
                <a:gd name="T3" fmla="*/ 2 h 414"/>
                <a:gd name="T4" fmla="*/ 634 w 673"/>
                <a:gd name="T5" fmla="*/ 0 h 414"/>
                <a:gd name="T6" fmla="*/ 640 w 673"/>
                <a:gd name="T7" fmla="*/ 0 h 414"/>
                <a:gd name="T8" fmla="*/ 647 w 673"/>
                <a:gd name="T9" fmla="*/ 2 h 414"/>
                <a:gd name="T10" fmla="*/ 655 w 673"/>
                <a:gd name="T11" fmla="*/ 4 h 414"/>
                <a:gd name="T12" fmla="*/ 662 w 673"/>
                <a:gd name="T13" fmla="*/ 10 h 414"/>
                <a:gd name="T14" fmla="*/ 670 w 673"/>
                <a:gd name="T15" fmla="*/ 19 h 414"/>
                <a:gd name="T16" fmla="*/ 673 w 673"/>
                <a:gd name="T17" fmla="*/ 34 h 414"/>
                <a:gd name="T18" fmla="*/ 673 w 673"/>
                <a:gd name="T19" fmla="*/ 54 h 414"/>
                <a:gd name="T20" fmla="*/ 41 w 673"/>
                <a:gd name="T21" fmla="*/ 414 h 414"/>
                <a:gd name="T22" fmla="*/ 0 w 673"/>
                <a:gd name="T23" fmla="*/ 362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73"/>
                <a:gd name="T37" fmla="*/ 0 h 414"/>
                <a:gd name="T38" fmla="*/ 673 w 673"/>
                <a:gd name="T39" fmla="*/ 414 h 41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73" h="414">
                  <a:moveTo>
                    <a:pt x="0" y="362"/>
                  </a:moveTo>
                  <a:lnTo>
                    <a:pt x="633" y="2"/>
                  </a:lnTo>
                  <a:lnTo>
                    <a:pt x="634" y="0"/>
                  </a:lnTo>
                  <a:lnTo>
                    <a:pt x="640" y="0"/>
                  </a:lnTo>
                  <a:lnTo>
                    <a:pt x="647" y="2"/>
                  </a:lnTo>
                  <a:lnTo>
                    <a:pt x="655" y="4"/>
                  </a:lnTo>
                  <a:lnTo>
                    <a:pt x="662" y="10"/>
                  </a:lnTo>
                  <a:lnTo>
                    <a:pt x="670" y="19"/>
                  </a:lnTo>
                  <a:lnTo>
                    <a:pt x="673" y="34"/>
                  </a:lnTo>
                  <a:lnTo>
                    <a:pt x="673" y="54"/>
                  </a:lnTo>
                  <a:lnTo>
                    <a:pt x="41" y="414"/>
                  </a:lnTo>
                  <a:lnTo>
                    <a:pt x="0" y="362"/>
                  </a:lnTo>
                  <a:close/>
                </a:path>
              </a:pathLst>
            </a:custGeom>
            <a:solidFill>
              <a:srgbClr val="FF0000"/>
            </a:solidFill>
            <a:ln w="0">
              <a:solidFill>
                <a:srgbClr val="FF0000"/>
              </a:solidFill>
              <a:round/>
              <a:headEnd/>
              <a:tailEnd/>
            </a:ln>
          </p:spPr>
          <p:txBody>
            <a:bodyPr/>
            <a:lstStyle/>
            <a:p>
              <a:endParaRPr lang="en-US"/>
            </a:p>
          </p:txBody>
        </p:sp>
        <p:sp>
          <p:nvSpPr>
            <p:cNvPr id="6356" name="Freeform 160"/>
            <p:cNvSpPr>
              <a:spLocks/>
            </p:cNvSpPr>
            <p:nvPr/>
          </p:nvSpPr>
          <p:spPr bwMode="auto">
            <a:xfrm>
              <a:off x="5174212" y="3603766"/>
              <a:ext cx="1258595" cy="744131"/>
            </a:xfrm>
            <a:custGeom>
              <a:avLst/>
              <a:gdLst>
                <a:gd name="T0" fmla="*/ 0 w 673"/>
                <a:gd name="T1" fmla="*/ 362 h 414"/>
                <a:gd name="T2" fmla="*/ 633 w 673"/>
                <a:gd name="T3" fmla="*/ 2 h 414"/>
                <a:gd name="T4" fmla="*/ 634 w 673"/>
                <a:gd name="T5" fmla="*/ 0 h 414"/>
                <a:gd name="T6" fmla="*/ 640 w 673"/>
                <a:gd name="T7" fmla="*/ 0 h 414"/>
                <a:gd name="T8" fmla="*/ 647 w 673"/>
                <a:gd name="T9" fmla="*/ 2 h 414"/>
                <a:gd name="T10" fmla="*/ 655 w 673"/>
                <a:gd name="T11" fmla="*/ 4 h 414"/>
                <a:gd name="T12" fmla="*/ 662 w 673"/>
                <a:gd name="T13" fmla="*/ 10 h 414"/>
                <a:gd name="T14" fmla="*/ 670 w 673"/>
                <a:gd name="T15" fmla="*/ 19 h 414"/>
                <a:gd name="T16" fmla="*/ 673 w 673"/>
                <a:gd name="T17" fmla="*/ 34 h 414"/>
                <a:gd name="T18" fmla="*/ 673 w 673"/>
                <a:gd name="T19" fmla="*/ 54 h 414"/>
                <a:gd name="T20" fmla="*/ 41 w 673"/>
                <a:gd name="T21" fmla="*/ 414 h 414"/>
                <a:gd name="T22" fmla="*/ 0 w 673"/>
                <a:gd name="T23" fmla="*/ 362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73"/>
                <a:gd name="T37" fmla="*/ 0 h 414"/>
                <a:gd name="T38" fmla="*/ 673 w 673"/>
                <a:gd name="T39" fmla="*/ 414 h 41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73" h="414">
                  <a:moveTo>
                    <a:pt x="0" y="362"/>
                  </a:moveTo>
                  <a:lnTo>
                    <a:pt x="633" y="2"/>
                  </a:lnTo>
                  <a:lnTo>
                    <a:pt x="634" y="0"/>
                  </a:lnTo>
                  <a:lnTo>
                    <a:pt x="640" y="0"/>
                  </a:lnTo>
                  <a:lnTo>
                    <a:pt x="647" y="2"/>
                  </a:lnTo>
                  <a:lnTo>
                    <a:pt x="655" y="4"/>
                  </a:lnTo>
                  <a:lnTo>
                    <a:pt x="662" y="10"/>
                  </a:lnTo>
                  <a:lnTo>
                    <a:pt x="670" y="19"/>
                  </a:lnTo>
                  <a:lnTo>
                    <a:pt x="673" y="34"/>
                  </a:lnTo>
                  <a:lnTo>
                    <a:pt x="673" y="54"/>
                  </a:lnTo>
                  <a:lnTo>
                    <a:pt x="41" y="414"/>
                  </a:lnTo>
                  <a:lnTo>
                    <a:pt x="0" y="362"/>
                  </a:lnTo>
                </a:path>
              </a:pathLst>
            </a:custGeom>
            <a:noFill/>
            <a:ln w="11113">
              <a:solidFill>
                <a:srgbClr val="000000"/>
              </a:solidFill>
              <a:round/>
              <a:headEnd/>
              <a:tailEnd/>
            </a:ln>
          </p:spPr>
          <p:txBody>
            <a:bodyPr/>
            <a:lstStyle/>
            <a:p>
              <a:endParaRPr lang="en-US"/>
            </a:p>
          </p:txBody>
        </p:sp>
        <p:sp>
          <p:nvSpPr>
            <p:cNvPr id="6357" name="Freeform 161"/>
            <p:cNvSpPr>
              <a:spLocks/>
            </p:cNvSpPr>
            <p:nvPr/>
          </p:nvSpPr>
          <p:spPr bwMode="auto">
            <a:xfrm>
              <a:off x="5185433" y="3607361"/>
              <a:ext cx="1247374" cy="729752"/>
            </a:xfrm>
            <a:custGeom>
              <a:avLst/>
              <a:gdLst>
                <a:gd name="T0" fmla="*/ 630 w 667"/>
                <a:gd name="T1" fmla="*/ 0 h 406"/>
                <a:gd name="T2" fmla="*/ 632 w 667"/>
                <a:gd name="T3" fmla="*/ 0 h 406"/>
                <a:gd name="T4" fmla="*/ 638 w 667"/>
                <a:gd name="T5" fmla="*/ 0 h 406"/>
                <a:gd name="T6" fmla="*/ 645 w 667"/>
                <a:gd name="T7" fmla="*/ 2 h 406"/>
                <a:gd name="T8" fmla="*/ 654 w 667"/>
                <a:gd name="T9" fmla="*/ 6 h 406"/>
                <a:gd name="T10" fmla="*/ 662 w 667"/>
                <a:gd name="T11" fmla="*/ 15 h 406"/>
                <a:gd name="T12" fmla="*/ 666 w 667"/>
                <a:gd name="T13" fmla="*/ 28 h 406"/>
                <a:gd name="T14" fmla="*/ 667 w 667"/>
                <a:gd name="T15" fmla="*/ 47 h 406"/>
                <a:gd name="T16" fmla="*/ 35 w 667"/>
                <a:gd name="T17" fmla="*/ 406 h 406"/>
                <a:gd name="T18" fmla="*/ 0 w 667"/>
                <a:gd name="T19" fmla="*/ 360 h 406"/>
                <a:gd name="T20" fmla="*/ 630 w 667"/>
                <a:gd name="T21" fmla="*/ 0 h 40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67"/>
                <a:gd name="T34" fmla="*/ 0 h 406"/>
                <a:gd name="T35" fmla="*/ 667 w 667"/>
                <a:gd name="T36" fmla="*/ 406 h 40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67" h="406">
                  <a:moveTo>
                    <a:pt x="630" y="0"/>
                  </a:moveTo>
                  <a:lnTo>
                    <a:pt x="632" y="0"/>
                  </a:lnTo>
                  <a:lnTo>
                    <a:pt x="638" y="0"/>
                  </a:lnTo>
                  <a:lnTo>
                    <a:pt x="645" y="2"/>
                  </a:lnTo>
                  <a:lnTo>
                    <a:pt x="654" y="6"/>
                  </a:lnTo>
                  <a:lnTo>
                    <a:pt x="662" y="15"/>
                  </a:lnTo>
                  <a:lnTo>
                    <a:pt x="666" y="28"/>
                  </a:lnTo>
                  <a:lnTo>
                    <a:pt x="667" y="47"/>
                  </a:lnTo>
                  <a:lnTo>
                    <a:pt x="35" y="406"/>
                  </a:lnTo>
                  <a:lnTo>
                    <a:pt x="0" y="360"/>
                  </a:lnTo>
                  <a:lnTo>
                    <a:pt x="630" y="0"/>
                  </a:lnTo>
                  <a:close/>
                </a:path>
              </a:pathLst>
            </a:custGeom>
            <a:solidFill>
              <a:srgbClr val="FF2B2B"/>
            </a:solidFill>
            <a:ln w="0">
              <a:solidFill>
                <a:srgbClr val="FF2B2B"/>
              </a:solidFill>
              <a:round/>
              <a:headEnd/>
              <a:tailEnd/>
            </a:ln>
          </p:spPr>
          <p:txBody>
            <a:bodyPr/>
            <a:lstStyle/>
            <a:p>
              <a:endParaRPr lang="en-US"/>
            </a:p>
          </p:txBody>
        </p:sp>
        <p:sp>
          <p:nvSpPr>
            <p:cNvPr id="6358" name="Freeform 162"/>
            <p:cNvSpPr>
              <a:spLocks/>
            </p:cNvSpPr>
            <p:nvPr/>
          </p:nvSpPr>
          <p:spPr bwMode="auto">
            <a:xfrm>
              <a:off x="5194783" y="3610956"/>
              <a:ext cx="1236153" cy="713575"/>
            </a:xfrm>
            <a:custGeom>
              <a:avLst/>
              <a:gdLst>
                <a:gd name="T0" fmla="*/ 629 w 661"/>
                <a:gd name="T1" fmla="*/ 0 h 397"/>
                <a:gd name="T2" fmla="*/ 631 w 661"/>
                <a:gd name="T3" fmla="*/ 0 h 397"/>
                <a:gd name="T4" fmla="*/ 638 w 661"/>
                <a:gd name="T5" fmla="*/ 0 h 397"/>
                <a:gd name="T6" fmla="*/ 646 w 661"/>
                <a:gd name="T7" fmla="*/ 4 h 397"/>
                <a:gd name="T8" fmla="*/ 655 w 661"/>
                <a:gd name="T9" fmla="*/ 11 h 397"/>
                <a:gd name="T10" fmla="*/ 661 w 661"/>
                <a:gd name="T11" fmla="*/ 22 h 397"/>
                <a:gd name="T12" fmla="*/ 661 w 661"/>
                <a:gd name="T13" fmla="*/ 39 h 397"/>
                <a:gd name="T14" fmla="*/ 32 w 661"/>
                <a:gd name="T15" fmla="*/ 397 h 397"/>
                <a:gd name="T16" fmla="*/ 0 w 661"/>
                <a:gd name="T17" fmla="*/ 358 h 397"/>
                <a:gd name="T18" fmla="*/ 629 w 661"/>
                <a:gd name="T19" fmla="*/ 0 h 39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1"/>
                <a:gd name="T31" fmla="*/ 0 h 397"/>
                <a:gd name="T32" fmla="*/ 661 w 661"/>
                <a:gd name="T33" fmla="*/ 397 h 39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1" h="397">
                  <a:moveTo>
                    <a:pt x="629" y="0"/>
                  </a:moveTo>
                  <a:lnTo>
                    <a:pt x="631" y="0"/>
                  </a:lnTo>
                  <a:lnTo>
                    <a:pt x="638" y="0"/>
                  </a:lnTo>
                  <a:lnTo>
                    <a:pt x="646" y="4"/>
                  </a:lnTo>
                  <a:lnTo>
                    <a:pt x="655" y="11"/>
                  </a:lnTo>
                  <a:lnTo>
                    <a:pt x="661" y="22"/>
                  </a:lnTo>
                  <a:lnTo>
                    <a:pt x="661" y="39"/>
                  </a:lnTo>
                  <a:lnTo>
                    <a:pt x="32" y="397"/>
                  </a:lnTo>
                  <a:lnTo>
                    <a:pt x="0" y="358"/>
                  </a:lnTo>
                  <a:lnTo>
                    <a:pt x="629" y="0"/>
                  </a:lnTo>
                  <a:close/>
                </a:path>
              </a:pathLst>
            </a:custGeom>
            <a:solidFill>
              <a:srgbClr val="FF5555"/>
            </a:solidFill>
            <a:ln w="0">
              <a:solidFill>
                <a:srgbClr val="FF5555"/>
              </a:solidFill>
              <a:round/>
              <a:headEnd/>
              <a:tailEnd/>
            </a:ln>
          </p:spPr>
          <p:txBody>
            <a:bodyPr/>
            <a:lstStyle/>
            <a:p>
              <a:endParaRPr lang="en-US"/>
            </a:p>
          </p:txBody>
        </p:sp>
        <p:sp>
          <p:nvSpPr>
            <p:cNvPr id="6359" name="Freeform 163"/>
            <p:cNvSpPr>
              <a:spLocks/>
            </p:cNvSpPr>
            <p:nvPr/>
          </p:nvSpPr>
          <p:spPr bwMode="auto">
            <a:xfrm>
              <a:off x="5209744" y="3610956"/>
              <a:ext cx="1221192" cy="702790"/>
            </a:xfrm>
            <a:custGeom>
              <a:avLst/>
              <a:gdLst>
                <a:gd name="T0" fmla="*/ 625 w 653"/>
                <a:gd name="T1" fmla="*/ 0 h 391"/>
                <a:gd name="T2" fmla="*/ 627 w 653"/>
                <a:gd name="T3" fmla="*/ 0 h 391"/>
                <a:gd name="T4" fmla="*/ 632 w 653"/>
                <a:gd name="T5" fmla="*/ 2 h 391"/>
                <a:gd name="T6" fmla="*/ 640 w 653"/>
                <a:gd name="T7" fmla="*/ 6 h 391"/>
                <a:gd name="T8" fmla="*/ 647 w 653"/>
                <a:gd name="T9" fmla="*/ 11 h 391"/>
                <a:gd name="T10" fmla="*/ 651 w 653"/>
                <a:gd name="T11" fmla="*/ 21 h 391"/>
                <a:gd name="T12" fmla="*/ 653 w 653"/>
                <a:gd name="T13" fmla="*/ 33 h 391"/>
                <a:gd name="T14" fmla="*/ 24 w 653"/>
                <a:gd name="T15" fmla="*/ 391 h 391"/>
                <a:gd name="T16" fmla="*/ 0 w 653"/>
                <a:gd name="T17" fmla="*/ 358 h 391"/>
                <a:gd name="T18" fmla="*/ 625 w 653"/>
                <a:gd name="T19" fmla="*/ 0 h 3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3"/>
                <a:gd name="T31" fmla="*/ 0 h 391"/>
                <a:gd name="T32" fmla="*/ 653 w 653"/>
                <a:gd name="T33" fmla="*/ 391 h 3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3" h="391">
                  <a:moveTo>
                    <a:pt x="625" y="0"/>
                  </a:moveTo>
                  <a:lnTo>
                    <a:pt x="627" y="0"/>
                  </a:lnTo>
                  <a:lnTo>
                    <a:pt x="632" y="2"/>
                  </a:lnTo>
                  <a:lnTo>
                    <a:pt x="640" y="6"/>
                  </a:lnTo>
                  <a:lnTo>
                    <a:pt x="647" y="11"/>
                  </a:lnTo>
                  <a:lnTo>
                    <a:pt x="651" y="21"/>
                  </a:lnTo>
                  <a:lnTo>
                    <a:pt x="653" y="33"/>
                  </a:lnTo>
                  <a:lnTo>
                    <a:pt x="24" y="391"/>
                  </a:lnTo>
                  <a:lnTo>
                    <a:pt x="0" y="358"/>
                  </a:lnTo>
                  <a:lnTo>
                    <a:pt x="625" y="0"/>
                  </a:lnTo>
                  <a:close/>
                </a:path>
              </a:pathLst>
            </a:custGeom>
            <a:solidFill>
              <a:srgbClr val="FF8080"/>
            </a:solidFill>
            <a:ln w="0">
              <a:solidFill>
                <a:srgbClr val="FF8080"/>
              </a:solidFill>
              <a:round/>
              <a:headEnd/>
              <a:tailEnd/>
            </a:ln>
          </p:spPr>
          <p:txBody>
            <a:bodyPr/>
            <a:lstStyle/>
            <a:p>
              <a:endParaRPr lang="en-US"/>
            </a:p>
          </p:txBody>
        </p:sp>
        <p:sp>
          <p:nvSpPr>
            <p:cNvPr id="6360" name="Freeform 164"/>
            <p:cNvSpPr>
              <a:spLocks/>
            </p:cNvSpPr>
            <p:nvPr/>
          </p:nvSpPr>
          <p:spPr bwMode="auto">
            <a:xfrm>
              <a:off x="5219095" y="3610956"/>
              <a:ext cx="1208101" cy="690208"/>
            </a:xfrm>
            <a:custGeom>
              <a:avLst/>
              <a:gdLst>
                <a:gd name="T0" fmla="*/ 623 w 646"/>
                <a:gd name="T1" fmla="*/ 0 h 384"/>
                <a:gd name="T2" fmla="*/ 625 w 646"/>
                <a:gd name="T3" fmla="*/ 2 h 384"/>
                <a:gd name="T4" fmla="*/ 627 w 646"/>
                <a:gd name="T5" fmla="*/ 2 h 384"/>
                <a:gd name="T6" fmla="*/ 631 w 646"/>
                <a:gd name="T7" fmla="*/ 4 h 384"/>
                <a:gd name="T8" fmla="*/ 635 w 646"/>
                <a:gd name="T9" fmla="*/ 6 h 384"/>
                <a:gd name="T10" fmla="*/ 638 w 646"/>
                <a:gd name="T11" fmla="*/ 9 h 384"/>
                <a:gd name="T12" fmla="*/ 642 w 646"/>
                <a:gd name="T13" fmla="*/ 13 h 384"/>
                <a:gd name="T14" fmla="*/ 644 w 646"/>
                <a:gd name="T15" fmla="*/ 17 h 384"/>
                <a:gd name="T16" fmla="*/ 646 w 646"/>
                <a:gd name="T17" fmla="*/ 22 h 384"/>
                <a:gd name="T18" fmla="*/ 646 w 646"/>
                <a:gd name="T19" fmla="*/ 30 h 384"/>
                <a:gd name="T20" fmla="*/ 19 w 646"/>
                <a:gd name="T21" fmla="*/ 384 h 384"/>
                <a:gd name="T22" fmla="*/ 0 w 646"/>
                <a:gd name="T23" fmla="*/ 358 h 384"/>
                <a:gd name="T24" fmla="*/ 623 w 646"/>
                <a:gd name="T25" fmla="*/ 0 h 3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6"/>
                <a:gd name="T40" fmla="*/ 0 h 384"/>
                <a:gd name="T41" fmla="*/ 646 w 646"/>
                <a:gd name="T42" fmla="*/ 384 h 3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6" h="384">
                  <a:moveTo>
                    <a:pt x="623" y="0"/>
                  </a:moveTo>
                  <a:lnTo>
                    <a:pt x="625" y="2"/>
                  </a:lnTo>
                  <a:lnTo>
                    <a:pt x="627" y="2"/>
                  </a:lnTo>
                  <a:lnTo>
                    <a:pt x="631" y="4"/>
                  </a:lnTo>
                  <a:lnTo>
                    <a:pt x="635" y="6"/>
                  </a:lnTo>
                  <a:lnTo>
                    <a:pt x="638" y="9"/>
                  </a:lnTo>
                  <a:lnTo>
                    <a:pt x="642" y="13"/>
                  </a:lnTo>
                  <a:lnTo>
                    <a:pt x="644" y="17"/>
                  </a:lnTo>
                  <a:lnTo>
                    <a:pt x="646" y="22"/>
                  </a:lnTo>
                  <a:lnTo>
                    <a:pt x="646" y="30"/>
                  </a:lnTo>
                  <a:lnTo>
                    <a:pt x="19" y="384"/>
                  </a:lnTo>
                  <a:lnTo>
                    <a:pt x="0" y="358"/>
                  </a:lnTo>
                  <a:lnTo>
                    <a:pt x="623" y="0"/>
                  </a:lnTo>
                  <a:close/>
                </a:path>
              </a:pathLst>
            </a:custGeom>
            <a:solidFill>
              <a:srgbClr val="FFAAAA"/>
            </a:solidFill>
            <a:ln w="0">
              <a:solidFill>
                <a:srgbClr val="FFAAAA"/>
              </a:solidFill>
              <a:round/>
              <a:headEnd/>
              <a:tailEnd/>
            </a:ln>
          </p:spPr>
          <p:txBody>
            <a:bodyPr/>
            <a:lstStyle/>
            <a:p>
              <a:endParaRPr lang="en-US"/>
            </a:p>
          </p:txBody>
        </p:sp>
        <p:sp>
          <p:nvSpPr>
            <p:cNvPr id="6361" name="Freeform 165"/>
            <p:cNvSpPr>
              <a:spLocks/>
            </p:cNvSpPr>
            <p:nvPr/>
          </p:nvSpPr>
          <p:spPr bwMode="auto">
            <a:xfrm>
              <a:off x="5234056" y="3614551"/>
              <a:ext cx="1193140" cy="675829"/>
            </a:xfrm>
            <a:custGeom>
              <a:avLst/>
              <a:gdLst>
                <a:gd name="T0" fmla="*/ 619 w 638"/>
                <a:gd name="T1" fmla="*/ 0 h 376"/>
                <a:gd name="T2" fmla="*/ 621 w 638"/>
                <a:gd name="T3" fmla="*/ 0 h 376"/>
                <a:gd name="T4" fmla="*/ 623 w 638"/>
                <a:gd name="T5" fmla="*/ 2 h 376"/>
                <a:gd name="T6" fmla="*/ 627 w 638"/>
                <a:gd name="T7" fmla="*/ 6 h 376"/>
                <a:gd name="T8" fmla="*/ 632 w 638"/>
                <a:gd name="T9" fmla="*/ 9 h 376"/>
                <a:gd name="T10" fmla="*/ 634 w 638"/>
                <a:gd name="T11" fmla="*/ 13 h 376"/>
                <a:gd name="T12" fmla="*/ 638 w 638"/>
                <a:gd name="T13" fmla="*/ 17 h 376"/>
                <a:gd name="T14" fmla="*/ 638 w 638"/>
                <a:gd name="T15" fmla="*/ 22 h 376"/>
                <a:gd name="T16" fmla="*/ 13 w 638"/>
                <a:gd name="T17" fmla="*/ 376 h 376"/>
                <a:gd name="T18" fmla="*/ 0 w 638"/>
                <a:gd name="T19" fmla="*/ 356 h 376"/>
                <a:gd name="T20" fmla="*/ 619 w 638"/>
                <a:gd name="T21" fmla="*/ 0 h 3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8"/>
                <a:gd name="T34" fmla="*/ 0 h 376"/>
                <a:gd name="T35" fmla="*/ 638 w 638"/>
                <a:gd name="T36" fmla="*/ 376 h 3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8" h="376">
                  <a:moveTo>
                    <a:pt x="619" y="0"/>
                  </a:moveTo>
                  <a:lnTo>
                    <a:pt x="621" y="0"/>
                  </a:lnTo>
                  <a:lnTo>
                    <a:pt x="623" y="2"/>
                  </a:lnTo>
                  <a:lnTo>
                    <a:pt x="627" y="6"/>
                  </a:lnTo>
                  <a:lnTo>
                    <a:pt x="632" y="9"/>
                  </a:lnTo>
                  <a:lnTo>
                    <a:pt x="634" y="13"/>
                  </a:lnTo>
                  <a:lnTo>
                    <a:pt x="638" y="17"/>
                  </a:lnTo>
                  <a:lnTo>
                    <a:pt x="638" y="22"/>
                  </a:lnTo>
                  <a:lnTo>
                    <a:pt x="13" y="376"/>
                  </a:lnTo>
                  <a:lnTo>
                    <a:pt x="0" y="356"/>
                  </a:lnTo>
                  <a:lnTo>
                    <a:pt x="619" y="0"/>
                  </a:lnTo>
                  <a:close/>
                </a:path>
              </a:pathLst>
            </a:custGeom>
            <a:solidFill>
              <a:srgbClr val="FFD5D5"/>
            </a:solidFill>
            <a:ln w="0">
              <a:solidFill>
                <a:srgbClr val="FFD5D5"/>
              </a:solidFill>
              <a:round/>
              <a:headEnd/>
              <a:tailEnd/>
            </a:ln>
          </p:spPr>
          <p:txBody>
            <a:bodyPr/>
            <a:lstStyle/>
            <a:p>
              <a:endParaRPr lang="en-US"/>
            </a:p>
          </p:txBody>
        </p:sp>
        <p:sp>
          <p:nvSpPr>
            <p:cNvPr id="6362" name="Freeform 166"/>
            <p:cNvSpPr>
              <a:spLocks/>
            </p:cNvSpPr>
            <p:nvPr/>
          </p:nvSpPr>
          <p:spPr bwMode="auto">
            <a:xfrm>
              <a:off x="5243407" y="3614551"/>
              <a:ext cx="1183790" cy="666842"/>
            </a:xfrm>
            <a:custGeom>
              <a:avLst/>
              <a:gdLst>
                <a:gd name="T0" fmla="*/ 633 w 633"/>
                <a:gd name="T1" fmla="*/ 17 h 371"/>
                <a:gd name="T2" fmla="*/ 8 w 633"/>
                <a:gd name="T3" fmla="*/ 371 h 371"/>
                <a:gd name="T4" fmla="*/ 0 w 633"/>
                <a:gd name="T5" fmla="*/ 356 h 371"/>
                <a:gd name="T6" fmla="*/ 620 w 633"/>
                <a:gd name="T7" fmla="*/ 0 h 371"/>
                <a:gd name="T8" fmla="*/ 633 w 633"/>
                <a:gd name="T9" fmla="*/ 17 h 371"/>
                <a:gd name="T10" fmla="*/ 0 60000 65536"/>
                <a:gd name="T11" fmla="*/ 0 60000 65536"/>
                <a:gd name="T12" fmla="*/ 0 60000 65536"/>
                <a:gd name="T13" fmla="*/ 0 60000 65536"/>
                <a:gd name="T14" fmla="*/ 0 60000 65536"/>
                <a:gd name="T15" fmla="*/ 0 w 633"/>
                <a:gd name="T16" fmla="*/ 0 h 371"/>
                <a:gd name="T17" fmla="*/ 633 w 633"/>
                <a:gd name="T18" fmla="*/ 371 h 371"/>
              </a:gdLst>
              <a:ahLst/>
              <a:cxnLst>
                <a:cxn ang="T10">
                  <a:pos x="T0" y="T1"/>
                </a:cxn>
                <a:cxn ang="T11">
                  <a:pos x="T2" y="T3"/>
                </a:cxn>
                <a:cxn ang="T12">
                  <a:pos x="T4" y="T5"/>
                </a:cxn>
                <a:cxn ang="T13">
                  <a:pos x="T6" y="T7"/>
                </a:cxn>
                <a:cxn ang="T14">
                  <a:pos x="T8" y="T9"/>
                </a:cxn>
              </a:cxnLst>
              <a:rect l="T15" t="T16" r="T17" b="T18"/>
              <a:pathLst>
                <a:path w="633" h="371">
                  <a:moveTo>
                    <a:pt x="633" y="17"/>
                  </a:moveTo>
                  <a:lnTo>
                    <a:pt x="8" y="371"/>
                  </a:lnTo>
                  <a:lnTo>
                    <a:pt x="0" y="356"/>
                  </a:lnTo>
                  <a:lnTo>
                    <a:pt x="620" y="0"/>
                  </a:lnTo>
                  <a:lnTo>
                    <a:pt x="633" y="17"/>
                  </a:lnTo>
                  <a:close/>
                </a:path>
              </a:pathLst>
            </a:custGeom>
            <a:solidFill>
              <a:srgbClr val="FFFFFF"/>
            </a:solidFill>
            <a:ln w="0">
              <a:solidFill>
                <a:srgbClr val="FFFFFF"/>
              </a:solidFill>
              <a:round/>
              <a:headEnd/>
              <a:tailEnd/>
            </a:ln>
          </p:spPr>
          <p:txBody>
            <a:bodyPr/>
            <a:lstStyle/>
            <a:p>
              <a:endParaRPr lang="en-US"/>
            </a:p>
          </p:txBody>
        </p:sp>
        <p:sp>
          <p:nvSpPr>
            <p:cNvPr id="6363" name="Freeform 167"/>
            <p:cNvSpPr>
              <a:spLocks/>
            </p:cNvSpPr>
            <p:nvPr/>
          </p:nvSpPr>
          <p:spPr bwMode="auto">
            <a:xfrm>
              <a:off x="5146160" y="4243647"/>
              <a:ext cx="121558" cy="120427"/>
            </a:xfrm>
            <a:custGeom>
              <a:avLst/>
              <a:gdLst>
                <a:gd name="T0" fmla="*/ 47 w 65"/>
                <a:gd name="T1" fmla="*/ 65 h 67"/>
                <a:gd name="T2" fmla="*/ 60 w 65"/>
                <a:gd name="T3" fmla="*/ 54 h 67"/>
                <a:gd name="T4" fmla="*/ 65 w 65"/>
                <a:gd name="T5" fmla="*/ 38 h 67"/>
                <a:gd name="T6" fmla="*/ 62 w 65"/>
                <a:gd name="T7" fmla="*/ 21 h 67"/>
                <a:gd name="T8" fmla="*/ 51 w 65"/>
                <a:gd name="T9" fmla="*/ 6 h 67"/>
                <a:gd name="T10" fmla="*/ 36 w 65"/>
                <a:gd name="T11" fmla="*/ 0 h 67"/>
                <a:gd name="T12" fmla="*/ 19 w 65"/>
                <a:gd name="T13" fmla="*/ 2 h 67"/>
                <a:gd name="T14" fmla="*/ 6 w 65"/>
                <a:gd name="T15" fmla="*/ 13 h 67"/>
                <a:gd name="T16" fmla="*/ 0 w 65"/>
                <a:gd name="T17" fmla="*/ 28 h 67"/>
                <a:gd name="T18" fmla="*/ 4 w 65"/>
                <a:gd name="T19" fmla="*/ 47 h 67"/>
                <a:gd name="T20" fmla="*/ 15 w 65"/>
                <a:gd name="T21" fmla="*/ 60 h 67"/>
                <a:gd name="T22" fmla="*/ 30 w 65"/>
                <a:gd name="T23" fmla="*/ 67 h 67"/>
                <a:gd name="T24" fmla="*/ 47 w 65"/>
                <a:gd name="T25" fmla="*/ 65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7"/>
                <a:gd name="T41" fmla="*/ 65 w 65"/>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7">
                  <a:moveTo>
                    <a:pt x="47" y="65"/>
                  </a:moveTo>
                  <a:lnTo>
                    <a:pt x="60" y="54"/>
                  </a:lnTo>
                  <a:lnTo>
                    <a:pt x="65" y="38"/>
                  </a:lnTo>
                  <a:lnTo>
                    <a:pt x="62" y="21"/>
                  </a:lnTo>
                  <a:lnTo>
                    <a:pt x="51" y="6"/>
                  </a:lnTo>
                  <a:lnTo>
                    <a:pt x="36" y="0"/>
                  </a:lnTo>
                  <a:lnTo>
                    <a:pt x="19" y="2"/>
                  </a:lnTo>
                  <a:lnTo>
                    <a:pt x="6" y="13"/>
                  </a:lnTo>
                  <a:lnTo>
                    <a:pt x="0" y="28"/>
                  </a:lnTo>
                  <a:lnTo>
                    <a:pt x="4" y="47"/>
                  </a:lnTo>
                  <a:lnTo>
                    <a:pt x="15" y="60"/>
                  </a:lnTo>
                  <a:lnTo>
                    <a:pt x="30" y="67"/>
                  </a:lnTo>
                  <a:lnTo>
                    <a:pt x="47" y="65"/>
                  </a:lnTo>
                  <a:close/>
                </a:path>
              </a:pathLst>
            </a:custGeom>
            <a:solidFill>
              <a:srgbClr val="CC0000"/>
            </a:solidFill>
            <a:ln w="0">
              <a:solidFill>
                <a:srgbClr val="CC0000"/>
              </a:solidFill>
              <a:round/>
              <a:headEnd/>
              <a:tailEnd/>
            </a:ln>
          </p:spPr>
          <p:txBody>
            <a:bodyPr/>
            <a:lstStyle/>
            <a:p>
              <a:endParaRPr lang="en-US"/>
            </a:p>
          </p:txBody>
        </p:sp>
        <p:sp>
          <p:nvSpPr>
            <p:cNvPr id="6364" name="Freeform 168"/>
            <p:cNvSpPr>
              <a:spLocks/>
            </p:cNvSpPr>
            <p:nvPr/>
          </p:nvSpPr>
          <p:spPr bwMode="auto">
            <a:xfrm>
              <a:off x="5146160" y="4243647"/>
              <a:ext cx="121558" cy="120427"/>
            </a:xfrm>
            <a:custGeom>
              <a:avLst/>
              <a:gdLst>
                <a:gd name="T0" fmla="*/ 47 w 65"/>
                <a:gd name="T1" fmla="*/ 65 h 67"/>
                <a:gd name="T2" fmla="*/ 60 w 65"/>
                <a:gd name="T3" fmla="*/ 54 h 67"/>
                <a:gd name="T4" fmla="*/ 65 w 65"/>
                <a:gd name="T5" fmla="*/ 38 h 67"/>
                <a:gd name="T6" fmla="*/ 62 w 65"/>
                <a:gd name="T7" fmla="*/ 21 h 67"/>
                <a:gd name="T8" fmla="*/ 51 w 65"/>
                <a:gd name="T9" fmla="*/ 6 h 67"/>
                <a:gd name="T10" fmla="*/ 36 w 65"/>
                <a:gd name="T11" fmla="*/ 0 h 67"/>
                <a:gd name="T12" fmla="*/ 19 w 65"/>
                <a:gd name="T13" fmla="*/ 2 h 67"/>
                <a:gd name="T14" fmla="*/ 6 w 65"/>
                <a:gd name="T15" fmla="*/ 13 h 67"/>
                <a:gd name="T16" fmla="*/ 0 w 65"/>
                <a:gd name="T17" fmla="*/ 28 h 67"/>
                <a:gd name="T18" fmla="*/ 4 w 65"/>
                <a:gd name="T19" fmla="*/ 47 h 67"/>
                <a:gd name="T20" fmla="*/ 15 w 65"/>
                <a:gd name="T21" fmla="*/ 60 h 67"/>
                <a:gd name="T22" fmla="*/ 30 w 65"/>
                <a:gd name="T23" fmla="*/ 67 h 67"/>
                <a:gd name="T24" fmla="*/ 47 w 65"/>
                <a:gd name="T25" fmla="*/ 65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7"/>
                <a:gd name="T41" fmla="*/ 65 w 65"/>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7">
                  <a:moveTo>
                    <a:pt x="47" y="65"/>
                  </a:moveTo>
                  <a:lnTo>
                    <a:pt x="60" y="54"/>
                  </a:lnTo>
                  <a:lnTo>
                    <a:pt x="65" y="38"/>
                  </a:lnTo>
                  <a:lnTo>
                    <a:pt x="62" y="21"/>
                  </a:lnTo>
                  <a:lnTo>
                    <a:pt x="51" y="6"/>
                  </a:lnTo>
                  <a:lnTo>
                    <a:pt x="36" y="0"/>
                  </a:lnTo>
                  <a:lnTo>
                    <a:pt x="19" y="2"/>
                  </a:lnTo>
                  <a:lnTo>
                    <a:pt x="6" y="13"/>
                  </a:lnTo>
                  <a:lnTo>
                    <a:pt x="0" y="28"/>
                  </a:lnTo>
                  <a:lnTo>
                    <a:pt x="4" y="47"/>
                  </a:lnTo>
                  <a:lnTo>
                    <a:pt x="15" y="60"/>
                  </a:lnTo>
                  <a:lnTo>
                    <a:pt x="30" y="67"/>
                  </a:lnTo>
                  <a:lnTo>
                    <a:pt x="47" y="65"/>
                  </a:lnTo>
                </a:path>
              </a:pathLst>
            </a:custGeom>
            <a:noFill/>
            <a:ln w="11113">
              <a:solidFill>
                <a:srgbClr val="000000"/>
              </a:solidFill>
              <a:round/>
              <a:headEnd/>
              <a:tailEnd/>
            </a:ln>
          </p:spPr>
          <p:txBody>
            <a:bodyPr/>
            <a:lstStyle/>
            <a:p>
              <a:endParaRPr lang="en-US"/>
            </a:p>
          </p:txBody>
        </p:sp>
        <p:sp>
          <p:nvSpPr>
            <p:cNvPr id="6366" name="Freeform 175"/>
            <p:cNvSpPr>
              <a:spLocks/>
            </p:cNvSpPr>
            <p:nvPr/>
          </p:nvSpPr>
          <p:spPr bwMode="auto">
            <a:xfrm>
              <a:off x="2806633" y="3715206"/>
              <a:ext cx="2006645" cy="846584"/>
            </a:xfrm>
            <a:custGeom>
              <a:avLst/>
              <a:gdLst>
                <a:gd name="T0" fmla="*/ 1073 w 1073"/>
                <a:gd name="T1" fmla="*/ 456 h 471"/>
                <a:gd name="T2" fmla="*/ 981 w 1073"/>
                <a:gd name="T3" fmla="*/ 294 h 471"/>
                <a:gd name="T4" fmla="*/ 977 w 1073"/>
                <a:gd name="T5" fmla="*/ 296 h 471"/>
                <a:gd name="T6" fmla="*/ 966 w 1073"/>
                <a:gd name="T7" fmla="*/ 304 h 471"/>
                <a:gd name="T8" fmla="*/ 949 w 1073"/>
                <a:gd name="T9" fmla="*/ 315 h 471"/>
                <a:gd name="T10" fmla="*/ 925 w 1073"/>
                <a:gd name="T11" fmla="*/ 330 h 471"/>
                <a:gd name="T12" fmla="*/ 897 w 1073"/>
                <a:gd name="T13" fmla="*/ 346 h 471"/>
                <a:gd name="T14" fmla="*/ 866 w 1073"/>
                <a:gd name="T15" fmla="*/ 365 h 471"/>
                <a:gd name="T16" fmla="*/ 829 w 1073"/>
                <a:gd name="T17" fmla="*/ 383 h 471"/>
                <a:gd name="T18" fmla="*/ 790 w 1073"/>
                <a:gd name="T19" fmla="*/ 402 h 471"/>
                <a:gd name="T20" fmla="*/ 749 w 1073"/>
                <a:gd name="T21" fmla="*/ 421 h 471"/>
                <a:gd name="T22" fmla="*/ 708 w 1073"/>
                <a:gd name="T23" fmla="*/ 435 h 471"/>
                <a:gd name="T24" fmla="*/ 665 w 1073"/>
                <a:gd name="T25" fmla="*/ 448 h 471"/>
                <a:gd name="T26" fmla="*/ 662 w 1073"/>
                <a:gd name="T27" fmla="*/ 450 h 471"/>
                <a:gd name="T28" fmla="*/ 653 w 1073"/>
                <a:gd name="T29" fmla="*/ 452 h 471"/>
                <a:gd name="T30" fmla="*/ 638 w 1073"/>
                <a:gd name="T31" fmla="*/ 456 h 471"/>
                <a:gd name="T32" fmla="*/ 615 w 1073"/>
                <a:gd name="T33" fmla="*/ 461 h 471"/>
                <a:gd name="T34" fmla="*/ 586 w 1073"/>
                <a:gd name="T35" fmla="*/ 465 h 471"/>
                <a:gd name="T36" fmla="*/ 549 w 1073"/>
                <a:gd name="T37" fmla="*/ 469 h 471"/>
                <a:gd name="T38" fmla="*/ 502 w 1073"/>
                <a:gd name="T39" fmla="*/ 471 h 471"/>
                <a:gd name="T40" fmla="*/ 447 w 1073"/>
                <a:gd name="T41" fmla="*/ 471 h 471"/>
                <a:gd name="T42" fmla="*/ 380 w 1073"/>
                <a:gd name="T43" fmla="*/ 469 h 471"/>
                <a:gd name="T44" fmla="*/ 304 w 1073"/>
                <a:gd name="T45" fmla="*/ 463 h 471"/>
                <a:gd name="T46" fmla="*/ 298 w 1073"/>
                <a:gd name="T47" fmla="*/ 463 h 471"/>
                <a:gd name="T48" fmla="*/ 280 w 1073"/>
                <a:gd name="T49" fmla="*/ 459 h 471"/>
                <a:gd name="T50" fmla="*/ 254 w 1073"/>
                <a:gd name="T51" fmla="*/ 454 h 471"/>
                <a:gd name="T52" fmla="*/ 222 w 1073"/>
                <a:gd name="T53" fmla="*/ 446 h 471"/>
                <a:gd name="T54" fmla="*/ 185 w 1073"/>
                <a:gd name="T55" fmla="*/ 433 h 471"/>
                <a:gd name="T56" fmla="*/ 146 w 1073"/>
                <a:gd name="T57" fmla="*/ 417 h 471"/>
                <a:gd name="T58" fmla="*/ 107 w 1073"/>
                <a:gd name="T59" fmla="*/ 395 h 471"/>
                <a:gd name="T60" fmla="*/ 70 w 1073"/>
                <a:gd name="T61" fmla="*/ 367 h 471"/>
                <a:gd name="T62" fmla="*/ 39 w 1073"/>
                <a:gd name="T63" fmla="*/ 333 h 471"/>
                <a:gd name="T64" fmla="*/ 37 w 1073"/>
                <a:gd name="T65" fmla="*/ 330 h 471"/>
                <a:gd name="T66" fmla="*/ 31 w 1073"/>
                <a:gd name="T67" fmla="*/ 322 h 471"/>
                <a:gd name="T68" fmla="*/ 22 w 1073"/>
                <a:gd name="T69" fmla="*/ 307 h 471"/>
                <a:gd name="T70" fmla="*/ 15 w 1073"/>
                <a:gd name="T71" fmla="*/ 291 h 471"/>
                <a:gd name="T72" fmla="*/ 5 w 1073"/>
                <a:gd name="T73" fmla="*/ 268 h 471"/>
                <a:gd name="T74" fmla="*/ 2 w 1073"/>
                <a:gd name="T75" fmla="*/ 244 h 471"/>
                <a:gd name="T76" fmla="*/ 0 w 1073"/>
                <a:gd name="T77" fmla="*/ 215 h 471"/>
                <a:gd name="T78" fmla="*/ 4 w 1073"/>
                <a:gd name="T79" fmla="*/ 185 h 471"/>
                <a:gd name="T80" fmla="*/ 16 w 1073"/>
                <a:gd name="T81" fmla="*/ 154 h 471"/>
                <a:gd name="T82" fmla="*/ 37 w 1073"/>
                <a:gd name="T83" fmla="*/ 118 h 471"/>
                <a:gd name="T84" fmla="*/ 68 w 1073"/>
                <a:gd name="T85" fmla="*/ 85 h 471"/>
                <a:gd name="T86" fmla="*/ 70 w 1073"/>
                <a:gd name="T87" fmla="*/ 81 h 471"/>
                <a:gd name="T88" fmla="*/ 80 w 1073"/>
                <a:gd name="T89" fmla="*/ 72 h 471"/>
                <a:gd name="T90" fmla="*/ 93 w 1073"/>
                <a:gd name="T91" fmla="*/ 61 h 471"/>
                <a:gd name="T92" fmla="*/ 115 w 1073"/>
                <a:gd name="T93" fmla="*/ 42 h 471"/>
                <a:gd name="T94" fmla="*/ 144 w 1073"/>
                <a:gd name="T95" fmla="*/ 24 h 471"/>
                <a:gd name="T96" fmla="*/ 182 w 1073"/>
                <a:gd name="T97" fmla="*/ 0 h 471"/>
                <a:gd name="T98" fmla="*/ 328 w 1073"/>
                <a:gd name="T99" fmla="*/ 141 h 471"/>
                <a:gd name="T100" fmla="*/ 137 w 1073"/>
                <a:gd name="T101" fmla="*/ 259 h 47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73"/>
                <a:gd name="T154" fmla="*/ 0 h 471"/>
                <a:gd name="T155" fmla="*/ 1073 w 1073"/>
                <a:gd name="T156" fmla="*/ 471 h 47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73" h="471">
                  <a:moveTo>
                    <a:pt x="1073" y="456"/>
                  </a:moveTo>
                  <a:lnTo>
                    <a:pt x="981" y="294"/>
                  </a:lnTo>
                  <a:lnTo>
                    <a:pt x="977" y="296"/>
                  </a:lnTo>
                  <a:lnTo>
                    <a:pt x="966" y="304"/>
                  </a:lnTo>
                  <a:lnTo>
                    <a:pt x="949" y="315"/>
                  </a:lnTo>
                  <a:lnTo>
                    <a:pt x="925" y="330"/>
                  </a:lnTo>
                  <a:lnTo>
                    <a:pt x="897" y="346"/>
                  </a:lnTo>
                  <a:lnTo>
                    <a:pt x="866" y="365"/>
                  </a:lnTo>
                  <a:lnTo>
                    <a:pt x="829" y="383"/>
                  </a:lnTo>
                  <a:lnTo>
                    <a:pt x="790" y="402"/>
                  </a:lnTo>
                  <a:lnTo>
                    <a:pt x="749" y="421"/>
                  </a:lnTo>
                  <a:lnTo>
                    <a:pt x="708" y="435"/>
                  </a:lnTo>
                  <a:lnTo>
                    <a:pt x="665" y="448"/>
                  </a:lnTo>
                  <a:lnTo>
                    <a:pt x="662" y="450"/>
                  </a:lnTo>
                  <a:lnTo>
                    <a:pt x="653" y="452"/>
                  </a:lnTo>
                  <a:lnTo>
                    <a:pt x="638" y="456"/>
                  </a:lnTo>
                  <a:lnTo>
                    <a:pt x="615" y="461"/>
                  </a:lnTo>
                  <a:lnTo>
                    <a:pt x="586" y="465"/>
                  </a:lnTo>
                  <a:lnTo>
                    <a:pt x="549" y="469"/>
                  </a:lnTo>
                  <a:lnTo>
                    <a:pt x="502" y="471"/>
                  </a:lnTo>
                  <a:lnTo>
                    <a:pt x="447" y="471"/>
                  </a:lnTo>
                  <a:lnTo>
                    <a:pt x="380" y="469"/>
                  </a:lnTo>
                  <a:lnTo>
                    <a:pt x="304" y="463"/>
                  </a:lnTo>
                  <a:lnTo>
                    <a:pt x="298" y="463"/>
                  </a:lnTo>
                  <a:lnTo>
                    <a:pt x="280" y="459"/>
                  </a:lnTo>
                  <a:lnTo>
                    <a:pt x="254" y="454"/>
                  </a:lnTo>
                  <a:lnTo>
                    <a:pt x="222" y="446"/>
                  </a:lnTo>
                  <a:lnTo>
                    <a:pt x="185" y="433"/>
                  </a:lnTo>
                  <a:lnTo>
                    <a:pt x="146" y="417"/>
                  </a:lnTo>
                  <a:lnTo>
                    <a:pt x="107" y="395"/>
                  </a:lnTo>
                  <a:lnTo>
                    <a:pt x="70" y="367"/>
                  </a:lnTo>
                  <a:lnTo>
                    <a:pt x="39" y="333"/>
                  </a:lnTo>
                  <a:lnTo>
                    <a:pt x="37" y="330"/>
                  </a:lnTo>
                  <a:lnTo>
                    <a:pt x="31" y="322"/>
                  </a:lnTo>
                  <a:lnTo>
                    <a:pt x="22" y="307"/>
                  </a:lnTo>
                  <a:lnTo>
                    <a:pt x="15" y="291"/>
                  </a:lnTo>
                  <a:lnTo>
                    <a:pt x="5" y="268"/>
                  </a:lnTo>
                  <a:lnTo>
                    <a:pt x="2" y="244"/>
                  </a:lnTo>
                  <a:lnTo>
                    <a:pt x="0" y="215"/>
                  </a:lnTo>
                  <a:lnTo>
                    <a:pt x="4" y="185"/>
                  </a:lnTo>
                  <a:lnTo>
                    <a:pt x="16" y="154"/>
                  </a:lnTo>
                  <a:lnTo>
                    <a:pt x="37" y="118"/>
                  </a:lnTo>
                  <a:lnTo>
                    <a:pt x="68" y="85"/>
                  </a:lnTo>
                  <a:lnTo>
                    <a:pt x="70" y="81"/>
                  </a:lnTo>
                  <a:lnTo>
                    <a:pt x="80" y="72"/>
                  </a:lnTo>
                  <a:lnTo>
                    <a:pt x="93" y="61"/>
                  </a:lnTo>
                  <a:lnTo>
                    <a:pt x="115" y="42"/>
                  </a:lnTo>
                  <a:lnTo>
                    <a:pt x="144" y="24"/>
                  </a:lnTo>
                  <a:lnTo>
                    <a:pt x="182" y="0"/>
                  </a:lnTo>
                  <a:lnTo>
                    <a:pt x="328" y="141"/>
                  </a:lnTo>
                  <a:lnTo>
                    <a:pt x="137" y="259"/>
                  </a:lnTo>
                </a:path>
              </a:pathLst>
            </a:custGeom>
            <a:noFill/>
            <a:ln w="28575">
              <a:solidFill>
                <a:srgbClr val="FF0000"/>
              </a:solidFill>
              <a:round/>
              <a:headEnd/>
              <a:tailEnd/>
            </a:ln>
          </p:spPr>
          <p:txBody>
            <a:bodyPr/>
            <a:lstStyle/>
            <a:p>
              <a:endParaRPr lang="en-US" dirty="0">
                <a:solidFill>
                  <a:srgbClr val="000000"/>
                </a:solidFill>
              </a:endParaRPr>
            </a:p>
          </p:txBody>
        </p:sp>
        <p:sp>
          <p:nvSpPr>
            <p:cNvPr id="6367" name="Freeform 176"/>
            <p:cNvSpPr>
              <a:spLocks/>
            </p:cNvSpPr>
            <p:nvPr/>
          </p:nvSpPr>
          <p:spPr bwMode="auto">
            <a:xfrm>
              <a:off x="4366318" y="4317341"/>
              <a:ext cx="84156" cy="104250"/>
            </a:xfrm>
            <a:custGeom>
              <a:avLst/>
              <a:gdLst>
                <a:gd name="T0" fmla="*/ 45 w 45"/>
                <a:gd name="T1" fmla="*/ 0 h 58"/>
                <a:gd name="T2" fmla="*/ 0 w 45"/>
                <a:gd name="T3" fmla="*/ 24 h 58"/>
                <a:gd name="T4" fmla="*/ 0 w 45"/>
                <a:gd name="T5" fmla="*/ 58 h 58"/>
                <a:gd name="T6" fmla="*/ 45 w 45"/>
                <a:gd name="T7" fmla="*/ 34 h 58"/>
                <a:gd name="T8" fmla="*/ 45 w 45"/>
                <a:gd name="T9" fmla="*/ 0 h 58"/>
                <a:gd name="T10" fmla="*/ 0 60000 65536"/>
                <a:gd name="T11" fmla="*/ 0 60000 65536"/>
                <a:gd name="T12" fmla="*/ 0 60000 65536"/>
                <a:gd name="T13" fmla="*/ 0 60000 65536"/>
                <a:gd name="T14" fmla="*/ 0 60000 65536"/>
                <a:gd name="T15" fmla="*/ 0 w 45"/>
                <a:gd name="T16" fmla="*/ 0 h 58"/>
                <a:gd name="T17" fmla="*/ 45 w 45"/>
                <a:gd name="T18" fmla="*/ 58 h 58"/>
              </a:gdLst>
              <a:ahLst/>
              <a:cxnLst>
                <a:cxn ang="T10">
                  <a:pos x="T0" y="T1"/>
                </a:cxn>
                <a:cxn ang="T11">
                  <a:pos x="T2" y="T3"/>
                </a:cxn>
                <a:cxn ang="T12">
                  <a:pos x="T4" y="T5"/>
                </a:cxn>
                <a:cxn ang="T13">
                  <a:pos x="T6" y="T7"/>
                </a:cxn>
                <a:cxn ang="T14">
                  <a:pos x="T8" y="T9"/>
                </a:cxn>
              </a:cxnLst>
              <a:rect l="T15" t="T16" r="T17" b="T18"/>
              <a:pathLst>
                <a:path w="45" h="58">
                  <a:moveTo>
                    <a:pt x="45" y="0"/>
                  </a:moveTo>
                  <a:lnTo>
                    <a:pt x="0" y="24"/>
                  </a:lnTo>
                  <a:lnTo>
                    <a:pt x="0" y="58"/>
                  </a:lnTo>
                  <a:lnTo>
                    <a:pt x="45" y="34"/>
                  </a:lnTo>
                  <a:lnTo>
                    <a:pt x="45" y="0"/>
                  </a:lnTo>
                  <a:close/>
                </a:path>
              </a:pathLst>
            </a:custGeom>
            <a:solidFill>
              <a:srgbClr val="FFFF00"/>
            </a:solidFill>
            <a:ln w="0">
              <a:solidFill>
                <a:srgbClr val="FFFF00"/>
              </a:solidFill>
              <a:round/>
              <a:headEnd/>
              <a:tailEnd/>
            </a:ln>
          </p:spPr>
          <p:txBody>
            <a:bodyPr/>
            <a:lstStyle/>
            <a:p>
              <a:endParaRPr lang="en-US"/>
            </a:p>
          </p:txBody>
        </p:sp>
        <p:sp>
          <p:nvSpPr>
            <p:cNvPr id="6368" name="Freeform 177"/>
            <p:cNvSpPr>
              <a:spLocks/>
            </p:cNvSpPr>
            <p:nvPr/>
          </p:nvSpPr>
          <p:spPr bwMode="auto">
            <a:xfrm>
              <a:off x="4366318" y="4317341"/>
              <a:ext cx="84156" cy="104250"/>
            </a:xfrm>
            <a:custGeom>
              <a:avLst/>
              <a:gdLst>
                <a:gd name="T0" fmla="*/ 45 w 45"/>
                <a:gd name="T1" fmla="*/ 0 h 58"/>
                <a:gd name="T2" fmla="*/ 0 w 45"/>
                <a:gd name="T3" fmla="*/ 24 h 58"/>
                <a:gd name="T4" fmla="*/ 0 w 45"/>
                <a:gd name="T5" fmla="*/ 58 h 58"/>
                <a:gd name="T6" fmla="*/ 45 w 45"/>
                <a:gd name="T7" fmla="*/ 34 h 58"/>
                <a:gd name="T8" fmla="*/ 45 w 45"/>
                <a:gd name="T9" fmla="*/ 0 h 58"/>
                <a:gd name="T10" fmla="*/ 0 60000 65536"/>
                <a:gd name="T11" fmla="*/ 0 60000 65536"/>
                <a:gd name="T12" fmla="*/ 0 60000 65536"/>
                <a:gd name="T13" fmla="*/ 0 60000 65536"/>
                <a:gd name="T14" fmla="*/ 0 60000 65536"/>
                <a:gd name="T15" fmla="*/ 0 w 45"/>
                <a:gd name="T16" fmla="*/ 0 h 58"/>
                <a:gd name="T17" fmla="*/ 45 w 45"/>
                <a:gd name="T18" fmla="*/ 58 h 58"/>
              </a:gdLst>
              <a:ahLst/>
              <a:cxnLst>
                <a:cxn ang="T10">
                  <a:pos x="T0" y="T1"/>
                </a:cxn>
                <a:cxn ang="T11">
                  <a:pos x="T2" y="T3"/>
                </a:cxn>
                <a:cxn ang="T12">
                  <a:pos x="T4" y="T5"/>
                </a:cxn>
                <a:cxn ang="T13">
                  <a:pos x="T6" y="T7"/>
                </a:cxn>
                <a:cxn ang="T14">
                  <a:pos x="T8" y="T9"/>
                </a:cxn>
              </a:cxnLst>
              <a:rect l="T15" t="T16" r="T17" b="T18"/>
              <a:pathLst>
                <a:path w="45" h="58">
                  <a:moveTo>
                    <a:pt x="45" y="0"/>
                  </a:moveTo>
                  <a:lnTo>
                    <a:pt x="0" y="24"/>
                  </a:lnTo>
                  <a:lnTo>
                    <a:pt x="0" y="58"/>
                  </a:lnTo>
                  <a:lnTo>
                    <a:pt x="45" y="34"/>
                  </a:lnTo>
                  <a:lnTo>
                    <a:pt x="45" y="0"/>
                  </a:lnTo>
                </a:path>
              </a:pathLst>
            </a:custGeom>
            <a:noFill/>
            <a:ln w="6350">
              <a:solidFill>
                <a:srgbClr val="000000"/>
              </a:solidFill>
              <a:round/>
              <a:headEnd/>
              <a:tailEnd/>
            </a:ln>
          </p:spPr>
          <p:txBody>
            <a:bodyPr/>
            <a:lstStyle/>
            <a:p>
              <a:endParaRPr lang="en-US"/>
            </a:p>
          </p:txBody>
        </p:sp>
        <p:sp>
          <p:nvSpPr>
            <p:cNvPr id="6369" name="Freeform 178"/>
            <p:cNvSpPr>
              <a:spLocks/>
            </p:cNvSpPr>
            <p:nvPr/>
          </p:nvSpPr>
          <p:spPr bwMode="auto">
            <a:xfrm>
              <a:off x="5011511" y="2298841"/>
              <a:ext cx="1944931" cy="1315710"/>
            </a:xfrm>
            <a:custGeom>
              <a:avLst/>
              <a:gdLst>
                <a:gd name="T0" fmla="*/ 0 w 1040"/>
                <a:gd name="T1" fmla="*/ 420 h 732"/>
                <a:gd name="T2" fmla="*/ 72 w 1040"/>
                <a:gd name="T3" fmla="*/ 166 h 732"/>
                <a:gd name="T4" fmla="*/ 78 w 1040"/>
                <a:gd name="T5" fmla="*/ 165 h 732"/>
                <a:gd name="T6" fmla="*/ 89 w 1040"/>
                <a:gd name="T7" fmla="*/ 155 h 732"/>
                <a:gd name="T8" fmla="*/ 110 w 1040"/>
                <a:gd name="T9" fmla="*/ 144 h 732"/>
                <a:gd name="T10" fmla="*/ 136 w 1040"/>
                <a:gd name="T11" fmla="*/ 129 h 732"/>
                <a:gd name="T12" fmla="*/ 167 w 1040"/>
                <a:gd name="T13" fmla="*/ 113 h 732"/>
                <a:gd name="T14" fmla="*/ 206 w 1040"/>
                <a:gd name="T15" fmla="*/ 92 h 732"/>
                <a:gd name="T16" fmla="*/ 247 w 1040"/>
                <a:gd name="T17" fmla="*/ 74 h 732"/>
                <a:gd name="T18" fmla="*/ 295 w 1040"/>
                <a:gd name="T19" fmla="*/ 55 h 732"/>
                <a:gd name="T20" fmla="*/ 345 w 1040"/>
                <a:gd name="T21" fmla="*/ 37 h 732"/>
                <a:gd name="T22" fmla="*/ 397 w 1040"/>
                <a:gd name="T23" fmla="*/ 22 h 732"/>
                <a:gd name="T24" fmla="*/ 453 w 1040"/>
                <a:gd name="T25" fmla="*/ 11 h 732"/>
                <a:gd name="T26" fmla="*/ 510 w 1040"/>
                <a:gd name="T27" fmla="*/ 3 h 732"/>
                <a:gd name="T28" fmla="*/ 568 w 1040"/>
                <a:gd name="T29" fmla="*/ 0 h 732"/>
                <a:gd name="T30" fmla="*/ 575 w 1040"/>
                <a:gd name="T31" fmla="*/ 0 h 732"/>
                <a:gd name="T32" fmla="*/ 592 w 1040"/>
                <a:gd name="T33" fmla="*/ 0 h 732"/>
                <a:gd name="T34" fmla="*/ 619 w 1040"/>
                <a:gd name="T35" fmla="*/ 1 h 732"/>
                <a:gd name="T36" fmla="*/ 655 w 1040"/>
                <a:gd name="T37" fmla="*/ 3 h 732"/>
                <a:gd name="T38" fmla="*/ 696 w 1040"/>
                <a:gd name="T39" fmla="*/ 7 h 732"/>
                <a:gd name="T40" fmla="*/ 740 w 1040"/>
                <a:gd name="T41" fmla="*/ 14 h 732"/>
                <a:gd name="T42" fmla="*/ 788 w 1040"/>
                <a:gd name="T43" fmla="*/ 22 h 732"/>
                <a:gd name="T44" fmla="*/ 836 w 1040"/>
                <a:gd name="T45" fmla="*/ 35 h 732"/>
                <a:gd name="T46" fmla="*/ 883 w 1040"/>
                <a:gd name="T47" fmla="*/ 51 h 732"/>
                <a:gd name="T48" fmla="*/ 927 w 1040"/>
                <a:gd name="T49" fmla="*/ 72 h 732"/>
                <a:gd name="T50" fmla="*/ 966 w 1040"/>
                <a:gd name="T51" fmla="*/ 98 h 732"/>
                <a:gd name="T52" fmla="*/ 998 w 1040"/>
                <a:gd name="T53" fmla="*/ 127 h 732"/>
                <a:gd name="T54" fmla="*/ 1001 w 1040"/>
                <a:gd name="T55" fmla="*/ 131 h 732"/>
                <a:gd name="T56" fmla="*/ 1009 w 1040"/>
                <a:gd name="T57" fmla="*/ 142 h 732"/>
                <a:gd name="T58" fmla="*/ 1018 w 1040"/>
                <a:gd name="T59" fmla="*/ 159 h 732"/>
                <a:gd name="T60" fmla="*/ 1027 w 1040"/>
                <a:gd name="T61" fmla="*/ 179 h 732"/>
                <a:gd name="T62" fmla="*/ 1037 w 1040"/>
                <a:gd name="T63" fmla="*/ 207 h 732"/>
                <a:gd name="T64" fmla="*/ 1040 w 1040"/>
                <a:gd name="T65" fmla="*/ 239 h 732"/>
                <a:gd name="T66" fmla="*/ 1040 w 1040"/>
                <a:gd name="T67" fmla="*/ 274 h 732"/>
                <a:gd name="T68" fmla="*/ 1031 w 1040"/>
                <a:gd name="T69" fmla="*/ 311 h 732"/>
                <a:gd name="T70" fmla="*/ 1013 w 1040"/>
                <a:gd name="T71" fmla="*/ 352 h 732"/>
                <a:gd name="T72" fmla="*/ 1011 w 1040"/>
                <a:gd name="T73" fmla="*/ 356 h 732"/>
                <a:gd name="T74" fmla="*/ 1003 w 1040"/>
                <a:gd name="T75" fmla="*/ 365 h 732"/>
                <a:gd name="T76" fmla="*/ 990 w 1040"/>
                <a:gd name="T77" fmla="*/ 378 h 732"/>
                <a:gd name="T78" fmla="*/ 976 w 1040"/>
                <a:gd name="T79" fmla="*/ 394 h 732"/>
                <a:gd name="T80" fmla="*/ 955 w 1040"/>
                <a:gd name="T81" fmla="*/ 413 h 732"/>
                <a:gd name="T82" fmla="*/ 933 w 1040"/>
                <a:gd name="T83" fmla="*/ 430 h 732"/>
                <a:gd name="T84" fmla="*/ 907 w 1040"/>
                <a:gd name="T85" fmla="*/ 448 h 732"/>
                <a:gd name="T86" fmla="*/ 877 w 1040"/>
                <a:gd name="T87" fmla="*/ 463 h 732"/>
                <a:gd name="T88" fmla="*/ 759 w 1040"/>
                <a:gd name="T89" fmla="*/ 732 h 73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40"/>
                <a:gd name="T136" fmla="*/ 0 h 732"/>
                <a:gd name="T137" fmla="*/ 1040 w 1040"/>
                <a:gd name="T138" fmla="*/ 732 h 73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40" h="732">
                  <a:moveTo>
                    <a:pt x="0" y="420"/>
                  </a:moveTo>
                  <a:lnTo>
                    <a:pt x="72" y="166"/>
                  </a:lnTo>
                  <a:lnTo>
                    <a:pt x="78" y="165"/>
                  </a:lnTo>
                  <a:lnTo>
                    <a:pt x="89" y="155"/>
                  </a:lnTo>
                  <a:lnTo>
                    <a:pt x="110" y="144"/>
                  </a:lnTo>
                  <a:lnTo>
                    <a:pt x="136" y="129"/>
                  </a:lnTo>
                  <a:lnTo>
                    <a:pt x="167" y="113"/>
                  </a:lnTo>
                  <a:lnTo>
                    <a:pt x="206" y="92"/>
                  </a:lnTo>
                  <a:lnTo>
                    <a:pt x="247" y="74"/>
                  </a:lnTo>
                  <a:lnTo>
                    <a:pt x="295" y="55"/>
                  </a:lnTo>
                  <a:lnTo>
                    <a:pt x="345" y="37"/>
                  </a:lnTo>
                  <a:lnTo>
                    <a:pt x="397" y="22"/>
                  </a:lnTo>
                  <a:lnTo>
                    <a:pt x="453" y="11"/>
                  </a:lnTo>
                  <a:lnTo>
                    <a:pt x="510" y="3"/>
                  </a:lnTo>
                  <a:lnTo>
                    <a:pt x="568" y="0"/>
                  </a:lnTo>
                  <a:lnTo>
                    <a:pt x="575" y="0"/>
                  </a:lnTo>
                  <a:lnTo>
                    <a:pt x="592" y="0"/>
                  </a:lnTo>
                  <a:lnTo>
                    <a:pt x="619" y="1"/>
                  </a:lnTo>
                  <a:lnTo>
                    <a:pt x="655" y="3"/>
                  </a:lnTo>
                  <a:lnTo>
                    <a:pt x="696" y="7"/>
                  </a:lnTo>
                  <a:lnTo>
                    <a:pt x="740" y="14"/>
                  </a:lnTo>
                  <a:lnTo>
                    <a:pt x="788" y="22"/>
                  </a:lnTo>
                  <a:lnTo>
                    <a:pt x="836" y="35"/>
                  </a:lnTo>
                  <a:lnTo>
                    <a:pt x="883" y="51"/>
                  </a:lnTo>
                  <a:lnTo>
                    <a:pt x="927" y="72"/>
                  </a:lnTo>
                  <a:lnTo>
                    <a:pt x="966" y="98"/>
                  </a:lnTo>
                  <a:lnTo>
                    <a:pt x="998" y="127"/>
                  </a:lnTo>
                  <a:lnTo>
                    <a:pt x="1001" y="131"/>
                  </a:lnTo>
                  <a:lnTo>
                    <a:pt x="1009" y="142"/>
                  </a:lnTo>
                  <a:lnTo>
                    <a:pt x="1018" y="159"/>
                  </a:lnTo>
                  <a:lnTo>
                    <a:pt x="1027" y="179"/>
                  </a:lnTo>
                  <a:lnTo>
                    <a:pt x="1037" y="207"/>
                  </a:lnTo>
                  <a:lnTo>
                    <a:pt x="1040" y="239"/>
                  </a:lnTo>
                  <a:lnTo>
                    <a:pt x="1040" y="274"/>
                  </a:lnTo>
                  <a:lnTo>
                    <a:pt x="1031" y="311"/>
                  </a:lnTo>
                  <a:lnTo>
                    <a:pt x="1013" y="352"/>
                  </a:lnTo>
                  <a:lnTo>
                    <a:pt x="1011" y="356"/>
                  </a:lnTo>
                  <a:lnTo>
                    <a:pt x="1003" y="365"/>
                  </a:lnTo>
                  <a:lnTo>
                    <a:pt x="990" y="378"/>
                  </a:lnTo>
                  <a:lnTo>
                    <a:pt x="976" y="394"/>
                  </a:lnTo>
                  <a:lnTo>
                    <a:pt x="955" y="413"/>
                  </a:lnTo>
                  <a:lnTo>
                    <a:pt x="933" y="430"/>
                  </a:lnTo>
                  <a:lnTo>
                    <a:pt x="907" y="448"/>
                  </a:lnTo>
                  <a:lnTo>
                    <a:pt x="877" y="463"/>
                  </a:lnTo>
                  <a:lnTo>
                    <a:pt x="759" y="732"/>
                  </a:lnTo>
                </a:path>
              </a:pathLst>
            </a:custGeom>
            <a:noFill/>
            <a:ln w="28575">
              <a:solidFill>
                <a:srgbClr val="FF0000"/>
              </a:solidFill>
              <a:round/>
              <a:headEnd/>
              <a:tailEnd/>
            </a:ln>
          </p:spPr>
          <p:txBody>
            <a:bodyPr/>
            <a:lstStyle/>
            <a:p>
              <a:endParaRPr lang="en-US"/>
            </a:p>
          </p:txBody>
        </p:sp>
        <p:sp>
          <p:nvSpPr>
            <p:cNvPr id="6370" name="Freeform 179"/>
            <p:cNvSpPr>
              <a:spLocks/>
            </p:cNvSpPr>
            <p:nvPr/>
          </p:nvSpPr>
          <p:spPr bwMode="auto">
            <a:xfrm>
              <a:off x="5007771" y="2401294"/>
              <a:ext cx="1948671" cy="1216852"/>
            </a:xfrm>
            <a:custGeom>
              <a:avLst/>
              <a:gdLst>
                <a:gd name="T0" fmla="*/ 0 w 1042"/>
                <a:gd name="T1" fmla="*/ 369 h 677"/>
                <a:gd name="T2" fmla="*/ 74 w 1042"/>
                <a:gd name="T3" fmla="*/ 167 h 677"/>
                <a:gd name="T4" fmla="*/ 80 w 1042"/>
                <a:gd name="T5" fmla="*/ 165 h 677"/>
                <a:gd name="T6" fmla="*/ 91 w 1042"/>
                <a:gd name="T7" fmla="*/ 156 h 677"/>
                <a:gd name="T8" fmla="*/ 112 w 1042"/>
                <a:gd name="T9" fmla="*/ 145 h 677"/>
                <a:gd name="T10" fmla="*/ 138 w 1042"/>
                <a:gd name="T11" fmla="*/ 130 h 677"/>
                <a:gd name="T12" fmla="*/ 169 w 1042"/>
                <a:gd name="T13" fmla="*/ 111 h 677"/>
                <a:gd name="T14" fmla="*/ 208 w 1042"/>
                <a:gd name="T15" fmla="*/ 93 h 677"/>
                <a:gd name="T16" fmla="*/ 249 w 1042"/>
                <a:gd name="T17" fmla="*/ 74 h 677"/>
                <a:gd name="T18" fmla="*/ 297 w 1042"/>
                <a:gd name="T19" fmla="*/ 56 h 677"/>
                <a:gd name="T20" fmla="*/ 347 w 1042"/>
                <a:gd name="T21" fmla="*/ 37 h 677"/>
                <a:gd name="T22" fmla="*/ 399 w 1042"/>
                <a:gd name="T23" fmla="*/ 22 h 677"/>
                <a:gd name="T24" fmla="*/ 455 w 1042"/>
                <a:gd name="T25" fmla="*/ 11 h 677"/>
                <a:gd name="T26" fmla="*/ 512 w 1042"/>
                <a:gd name="T27" fmla="*/ 2 h 677"/>
                <a:gd name="T28" fmla="*/ 570 w 1042"/>
                <a:gd name="T29" fmla="*/ 0 h 677"/>
                <a:gd name="T30" fmla="*/ 577 w 1042"/>
                <a:gd name="T31" fmla="*/ 0 h 677"/>
                <a:gd name="T32" fmla="*/ 594 w 1042"/>
                <a:gd name="T33" fmla="*/ 0 h 677"/>
                <a:gd name="T34" fmla="*/ 621 w 1042"/>
                <a:gd name="T35" fmla="*/ 2 h 677"/>
                <a:gd name="T36" fmla="*/ 657 w 1042"/>
                <a:gd name="T37" fmla="*/ 4 h 677"/>
                <a:gd name="T38" fmla="*/ 698 w 1042"/>
                <a:gd name="T39" fmla="*/ 7 h 677"/>
                <a:gd name="T40" fmla="*/ 742 w 1042"/>
                <a:gd name="T41" fmla="*/ 13 h 677"/>
                <a:gd name="T42" fmla="*/ 790 w 1042"/>
                <a:gd name="T43" fmla="*/ 22 h 677"/>
                <a:gd name="T44" fmla="*/ 838 w 1042"/>
                <a:gd name="T45" fmla="*/ 35 h 677"/>
                <a:gd name="T46" fmla="*/ 885 w 1042"/>
                <a:gd name="T47" fmla="*/ 52 h 677"/>
                <a:gd name="T48" fmla="*/ 929 w 1042"/>
                <a:gd name="T49" fmla="*/ 72 h 677"/>
                <a:gd name="T50" fmla="*/ 968 w 1042"/>
                <a:gd name="T51" fmla="*/ 98 h 677"/>
                <a:gd name="T52" fmla="*/ 1000 w 1042"/>
                <a:gd name="T53" fmla="*/ 128 h 677"/>
                <a:gd name="T54" fmla="*/ 1003 w 1042"/>
                <a:gd name="T55" fmla="*/ 132 h 677"/>
                <a:gd name="T56" fmla="*/ 1011 w 1042"/>
                <a:gd name="T57" fmla="*/ 143 h 677"/>
                <a:gd name="T58" fmla="*/ 1020 w 1042"/>
                <a:gd name="T59" fmla="*/ 158 h 677"/>
                <a:gd name="T60" fmla="*/ 1029 w 1042"/>
                <a:gd name="T61" fmla="*/ 180 h 677"/>
                <a:gd name="T62" fmla="*/ 1039 w 1042"/>
                <a:gd name="T63" fmla="*/ 208 h 677"/>
                <a:gd name="T64" fmla="*/ 1042 w 1042"/>
                <a:gd name="T65" fmla="*/ 237 h 677"/>
                <a:gd name="T66" fmla="*/ 1042 w 1042"/>
                <a:gd name="T67" fmla="*/ 273 h 677"/>
                <a:gd name="T68" fmla="*/ 1033 w 1042"/>
                <a:gd name="T69" fmla="*/ 312 h 677"/>
                <a:gd name="T70" fmla="*/ 1015 w 1042"/>
                <a:gd name="T71" fmla="*/ 352 h 677"/>
                <a:gd name="T72" fmla="*/ 1013 w 1042"/>
                <a:gd name="T73" fmla="*/ 356 h 677"/>
                <a:gd name="T74" fmla="*/ 1005 w 1042"/>
                <a:gd name="T75" fmla="*/ 365 h 677"/>
                <a:gd name="T76" fmla="*/ 992 w 1042"/>
                <a:gd name="T77" fmla="*/ 378 h 677"/>
                <a:gd name="T78" fmla="*/ 978 w 1042"/>
                <a:gd name="T79" fmla="*/ 395 h 677"/>
                <a:gd name="T80" fmla="*/ 957 w 1042"/>
                <a:gd name="T81" fmla="*/ 412 h 677"/>
                <a:gd name="T82" fmla="*/ 935 w 1042"/>
                <a:gd name="T83" fmla="*/ 430 h 677"/>
                <a:gd name="T84" fmla="*/ 909 w 1042"/>
                <a:gd name="T85" fmla="*/ 447 h 677"/>
                <a:gd name="T86" fmla="*/ 879 w 1042"/>
                <a:gd name="T87" fmla="*/ 462 h 677"/>
                <a:gd name="T88" fmla="*/ 766 w 1042"/>
                <a:gd name="T89" fmla="*/ 677 h 67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42"/>
                <a:gd name="T136" fmla="*/ 0 h 677"/>
                <a:gd name="T137" fmla="*/ 1042 w 1042"/>
                <a:gd name="T138" fmla="*/ 677 h 67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42" h="677">
                  <a:moveTo>
                    <a:pt x="0" y="369"/>
                  </a:moveTo>
                  <a:lnTo>
                    <a:pt x="74" y="167"/>
                  </a:lnTo>
                  <a:lnTo>
                    <a:pt x="80" y="165"/>
                  </a:lnTo>
                  <a:lnTo>
                    <a:pt x="91" y="156"/>
                  </a:lnTo>
                  <a:lnTo>
                    <a:pt x="112" y="145"/>
                  </a:lnTo>
                  <a:lnTo>
                    <a:pt x="138" y="130"/>
                  </a:lnTo>
                  <a:lnTo>
                    <a:pt x="169" y="111"/>
                  </a:lnTo>
                  <a:lnTo>
                    <a:pt x="208" y="93"/>
                  </a:lnTo>
                  <a:lnTo>
                    <a:pt x="249" y="74"/>
                  </a:lnTo>
                  <a:lnTo>
                    <a:pt x="297" y="56"/>
                  </a:lnTo>
                  <a:lnTo>
                    <a:pt x="347" y="37"/>
                  </a:lnTo>
                  <a:lnTo>
                    <a:pt x="399" y="22"/>
                  </a:lnTo>
                  <a:lnTo>
                    <a:pt x="455" y="11"/>
                  </a:lnTo>
                  <a:lnTo>
                    <a:pt x="512" y="2"/>
                  </a:lnTo>
                  <a:lnTo>
                    <a:pt x="570" y="0"/>
                  </a:lnTo>
                  <a:lnTo>
                    <a:pt x="577" y="0"/>
                  </a:lnTo>
                  <a:lnTo>
                    <a:pt x="594" y="0"/>
                  </a:lnTo>
                  <a:lnTo>
                    <a:pt x="621" y="2"/>
                  </a:lnTo>
                  <a:lnTo>
                    <a:pt x="657" y="4"/>
                  </a:lnTo>
                  <a:lnTo>
                    <a:pt x="698" y="7"/>
                  </a:lnTo>
                  <a:lnTo>
                    <a:pt x="742" y="13"/>
                  </a:lnTo>
                  <a:lnTo>
                    <a:pt x="790" y="22"/>
                  </a:lnTo>
                  <a:lnTo>
                    <a:pt x="838" y="35"/>
                  </a:lnTo>
                  <a:lnTo>
                    <a:pt x="885" y="52"/>
                  </a:lnTo>
                  <a:lnTo>
                    <a:pt x="929" y="72"/>
                  </a:lnTo>
                  <a:lnTo>
                    <a:pt x="968" y="98"/>
                  </a:lnTo>
                  <a:lnTo>
                    <a:pt x="1000" y="128"/>
                  </a:lnTo>
                  <a:lnTo>
                    <a:pt x="1003" y="132"/>
                  </a:lnTo>
                  <a:lnTo>
                    <a:pt x="1011" y="143"/>
                  </a:lnTo>
                  <a:lnTo>
                    <a:pt x="1020" y="158"/>
                  </a:lnTo>
                  <a:lnTo>
                    <a:pt x="1029" y="180"/>
                  </a:lnTo>
                  <a:lnTo>
                    <a:pt x="1039" y="208"/>
                  </a:lnTo>
                  <a:lnTo>
                    <a:pt x="1042" y="237"/>
                  </a:lnTo>
                  <a:lnTo>
                    <a:pt x="1042" y="273"/>
                  </a:lnTo>
                  <a:lnTo>
                    <a:pt x="1033" y="312"/>
                  </a:lnTo>
                  <a:lnTo>
                    <a:pt x="1015" y="352"/>
                  </a:lnTo>
                  <a:lnTo>
                    <a:pt x="1013" y="356"/>
                  </a:lnTo>
                  <a:lnTo>
                    <a:pt x="1005" y="365"/>
                  </a:lnTo>
                  <a:lnTo>
                    <a:pt x="992" y="378"/>
                  </a:lnTo>
                  <a:lnTo>
                    <a:pt x="978" y="395"/>
                  </a:lnTo>
                  <a:lnTo>
                    <a:pt x="957" y="412"/>
                  </a:lnTo>
                  <a:lnTo>
                    <a:pt x="935" y="430"/>
                  </a:lnTo>
                  <a:lnTo>
                    <a:pt x="909" y="447"/>
                  </a:lnTo>
                  <a:lnTo>
                    <a:pt x="879" y="462"/>
                  </a:lnTo>
                  <a:lnTo>
                    <a:pt x="766" y="677"/>
                  </a:lnTo>
                </a:path>
              </a:pathLst>
            </a:custGeom>
            <a:noFill/>
            <a:ln w="28575">
              <a:solidFill>
                <a:srgbClr val="FF0000"/>
              </a:solidFill>
              <a:round/>
              <a:headEnd/>
              <a:tailEnd/>
            </a:ln>
          </p:spPr>
          <p:txBody>
            <a:bodyPr/>
            <a:lstStyle/>
            <a:p>
              <a:endParaRPr lang="en-US"/>
            </a:p>
          </p:txBody>
        </p:sp>
        <p:sp>
          <p:nvSpPr>
            <p:cNvPr id="6371" name="Freeform 180"/>
            <p:cNvSpPr>
              <a:spLocks/>
            </p:cNvSpPr>
            <p:nvPr/>
          </p:nvSpPr>
          <p:spPr bwMode="auto">
            <a:xfrm>
              <a:off x="4996550" y="2539695"/>
              <a:ext cx="1933710" cy="1135968"/>
            </a:xfrm>
            <a:custGeom>
              <a:avLst/>
              <a:gdLst>
                <a:gd name="T0" fmla="*/ 0 w 1034"/>
                <a:gd name="T1" fmla="*/ 311 h 632"/>
                <a:gd name="T2" fmla="*/ 66 w 1034"/>
                <a:gd name="T3" fmla="*/ 167 h 632"/>
                <a:gd name="T4" fmla="*/ 72 w 1034"/>
                <a:gd name="T5" fmla="*/ 163 h 632"/>
                <a:gd name="T6" fmla="*/ 83 w 1034"/>
                <a:gd name="T7" fmla="*/ 155 h 632"/>
                <a:gd name="T8" fmla="*/ 104 w 1034"/>
                <a:gd name="T9" fmla="*/ 144 h 632"/>
                <a:gd name="T10" fmla="*/ 130 w 1034"/>
                <a:gd name="T11" fmla="*/ 128 h 632"/>
                <a:gd name="T12" fmla="*/ 161 w 1034"/>
                <a:gd name="T13" fmla="*/ 111 h 632"/>
                <a:gd name="T14" fmla="*/ 200 w 1034"/>
                <a:gd name="T15" fmla="*/ 92 h 632"/>
                <a:gd name="T16" fmla="*/ 241 w 1034"/>
                <a:gd name="T17" fmla="*/ 72 h 632"/>
                <a:gd name="T18" fmla="*/ 289 w 1034"/>
                <a:gd name="T19" fmla="*/ 53 h 632"/>
                <a:gd name="T20" fmla="*/ 339 w 1034"/>
                <a:gd name="T21" fmla="*/ 37 h 632"/>
                <a:gd name="T22" fmla="*/ 391 w 1034"/>
                <a:gd name="T23" fmla="*/ 22 h 632"/>
                <a:gd name="T24" fmla="*/ 447 w 1034"/>
                <a:gd name="T25" fmla="*/ 9 h 632"/>
                <a:gd name="T26" fmla="*/ 504 w 1034"/>
                <a:gd name="T27" fmla="*/ 1 h 632"/>
                <a:gd name="T28" fmla="*/ 562 w 1034"/>
                <a:gd name="T29" fmla="*/ 0 h 632"/>
                <a:gd name="T30" fmla="*/ 569 w 1034"/>
                <a:gd name="T31" fmla="*/ 0 h 632"/>
                <a:gd name="T32" fmla="*/ 586 w 1034"/>
                <a:gd name="T33" fmla="*/ 0 h 632"/>
                <a:gd name="T34" fmla="*/ 613 w 1034"/>
                <a:gd name="T35" fmla="*/ 0 h 632"/>
                <a:gd name="T36" fmla="*/ 649 w 1034"/>
                <a:gd name="T37" fmla="*/ 1 h 632"/>
                <a:gd name="T38" fmla="*/ 690 w 1034"/>
                <a:gd name="T39" fmla="*/ 7 h 632"/>
                <a:gd name="T40" fmla="*/ 734 w 1034"/>
                <a:gd name="T41" fmla="*/ 13 h 632"/>
                <a:gd name="T42" fmla="*/ 782 w 1034"/>
                <a:gd name="T43" fmla="*/ 22 h 632"/>
                <a:gd name="T44" fmla="*/ 830 w 1034"/>
                <a:gd name="T45" fmla="*/ 35 h 632"/>
                <a:gd name="T46" fmla="*/ 877 w 1034"/>
                <a:gd name="T47" fmla="*/ 50 h 632"/>
                <a:gd name="T48" fmla="*/ 921 w 1034"/>
                <a:gd name="T49" fmla="*/ 70 h 632"/>
                <a:gd name="T50" fmla="*/ 960 w 1034"/>
                <a:gd name="T51" fmla="*/ 96 h 632"/>
                <a:gd name="T52" fmla="*/ 992 w 1034"/>
                <a:gd name="T53" fmla="*/ 128 h 632"/>
                <a:gd name="T54" fmla="*/ 995 w 1034"/>
                <a:gd name="T55" fmla="*/ 131 h 632"/>
                <a:gd name="T56" fmla="*/ 1003 w 1034"/>
                <a:gd name="T57" fmla="*/ 141 h 632"/>
                <a:gd name="T58" fmla="*/ 1012 w 1034"/>
                <a:gd name="T59" fmla="*/ 157 h 632"/>
                <a:gd name="T60" fmla="*/ 1021 w 1034"/>
                <a:gd name="T61" fmla="*/ 180 h 632"/>
                <a:gd name="T62" fmla="*/ 1031 w 1034"/>
                <a:gd name="T63" fmla="*/ 205 h 632"/>
                <a:gd name="T64" fmla="*/ 1034 w 1034"/>
                <a:gd name="T65" fmla="*/ 237 h 632"/>
                <a:gd name="T66" fmla="*/ 1034 w 1034"/>
                <a:gd name="T67" fmla="*/ 272 h 632"/>
                <a:gd name="T68" fmla="*/ 1025 w 1034"/>
                <a:gd name="T69" fmla="*/ 311 h 632"/>
                <a:gd name="T70" fmla="*/ 1007 w 1034"/>
                <a:gd name="T71" fmla="*/ 352 h 632"/>
                <a:gd name="T72" fmla="*/ 1005 w 1034"/>
                <a:gd name="T73" fmla="*/ 356 h 632"/>
                <a:gd name="T74" fmla="*/ 997 w 1034"/>
                <a:gd name="T75" fmla="*/ 363 h 632"/>
                <a:gd name="T76" fmla="*/ 984 w 1034"/>
                <a:gd name="T77" fmla="*/ 378 h 632"/>
                <a:gd name="T78" fmla="*/ 970 w 1034"/>
                <a:gd name="T79" fmla="*/ 393 h 632"/>
                <a:gd name="T80" fmla="*/ 949 w 1034"/>
                <a:gd name="T81" fmla="*/ 411 h 632"/>
                <a:gd name="T82" fmla="*/ 927 w 1034"/>
                <a:gd name="T83" fmla="*/ 430 h 632"/>
                <a:gd name="T84" fmla="*/ 901 w 1034"/>
                <a:gd name="T85" fmla="*/ 447 h 632"/>
                <a:gd name="T86" fmla="*/ 871 w 1034"/>
                <a:gd name="T87" fmla="*/ 461 h 632"/>
                <a:gd name="T88" fmla="*/ 758 w 1034"/>
                <a:gd name="T89" fmla="*/ 632 h 63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4"/>
                <a:gd name="T136" fmla="*/ 0 h 632"/>
                <a:gd name="T137" fmla="*/ 1034 w 1034"/>
                <a:gd name="T138" fmla="*/ 632 h 63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4" h="632">
                  <a:moveTo>
                    <a:pt x="0" y="311"/>
                  </a:moveTo>
                  <a:lnTo>
                    <a:pt x="66" y="167"/>
                  </a:lnTo>
                  <a:lnTo>
                    <a:pt x="72" y="163"/>
                  </a:lnTo>
                  <a:lnTo>
                    <a:pt x="83" y="155"/>
                  </a:lnTo>
                  <a:lnTo>
                    <a:pt x="104" y="144"/>
                  </a:lnTo>
                  <a:lnTo>
                    <a:pt x="130" y="128"/>
                  </a:lnTo>
                  <a:lnTo>
                    <a:pt x="161" y="111"/>
                  </a:lnTo>
                  <a:lnTo>
                    <a:pt x="200" y="92"/>
                  </a:lnTo>
                  <a:lnTo>
                    <a:pt x="241" y="72"/>
                  </a:lnTo>
                  <a:lnTo>
                    <a:pt x="289" y="53"/>
                  </a:lnTo>
                  <a:lnTo>
                    <a:pt x="339" y="37"/>
                  </a:lnTo>
                  <a:lnTo>
                    <a:pt x="391" y="22"/>
                  </a:lnTo>
                  <a:lnTo>
                    <a:pt x="447" y="9"/>
                  </a:lnTo>
                  <a:lnTo>
                    <a:pt x="504" y="1"/>
                  </a:lnTo>
                  <a:lnTo>
                    <a:pt x="562" y="0"/>
                  </a:lnTo>
                  <a:lnTo>
                    <a:pt x="569" y="0"/>
                  </a:lnTo>
                  <a:lnTo>
                    <a:pt x="586" y="0"/>
                  </a:lnTo>
                  <a:lnTo>
                    <a:pt x="613" y="0"/>
                  </a:lnTo>
                  <a:lnTo>
                    <a:pt x="649" y="1"/>
                  </a:lnTo>
                  <a:lnTo>
                    <a:pt x="690" y="7"/>
                  </a:lnTo>
                  <a:lnTo>
                    <a:pt x="734" y="13"/>
                  </a:lnTo>
                  <a:lnTo>
                    <a:pt x="782" y="22"/>
                  </a:lnTo>
                  <a:lnTo>
                    <a:pt x="830" y="35"/>
                  </a:lnTo>
                  <a:lnTo>
                    <a:pt x="877" y="50"/>
                  </a:lnTo>
                  <a:lnTo>
                    <a:pt x="921" y="70"/>
                  </a:lnTo>
                  <a:lnTo>
                    <a:pt x="960" y="96"/>
                  </a:lnTo>
                  <a:lnTo>
                    <a:pt x="992" y="128"/>
                  </a:lnTo>
                  <a:lnTo>
                    <a:pt x="995" y="131"/>
                  </a:lnTo>
                  <a:lnTo>
                    <a:pt x="1003" y="141"/>
                  </a:lnTo>
                  <a:lnTo>
                    <a:pt x="1012" y="157"/>
                  </a:lnTo>
                  <a:lnTo>
                    <a:pt x="1021" y="180"/>
                  </a:lnTo>
                  <a:lnTo>
                    <a:pt x="1031" y="205"/>
                  </a:lnTo>
                  <a:lnTo>
                    <a:pt x="1034" y="237"/>
                  </a:lnTo>
                  <a:lnTo>
                    <a:pt x="1034" y="272"/>
                  </a:lnTo>
                  <a:lnTo>
                    <a:pt x="1025" y="311"/>
                  </a:lnTo>
                  <a:lnTo>
                    <a:pt x="1007" y="352"/>
                  </a:lnTo>
                  <a:lnTo>
                    <a:pt x="1005" y="356"/>
                  </a:lnTo>
                  <a:lnTo>
                    <a:pt x="997" y="363"/>
                  </a:lnTo>
                  <a:lnTo>
                    <a:pt x="984" y="378"/>
                  </a:lnTo>
                  <a:lnTo>
                    <a:pt x="970" y="393"/>
                  </a:lnTo>
                  <a:lnTo>
                    <a:pt x="949" y="411"/>
                  </a:lnTo>
                  <a:lnTo>
                    <a:pt x="927" y="430"/>
                  </a:lnTo>
                  <a:lnTo>
                    <a:pt x="901" y="447"/>
                  </a:lnTo>
                  <a:lnTo>
                    <a:pt x="871" y="461"/>
                  </a:lnTo>
                  <a:lnTo>
                    <a:pt x="758" y="632"/>
                  </a:lnTo>
                </a:path>
              </a:pathLst>
            </a:custGeom>
            <a:noFill/>
            <a:ln w="28575">
              <a:solidFill>
                <a:srgbClr val="FF0000"/>
              </a:solidFill>
              <a:round/>
              <a:headEnd/>
              <a:tailEnd/>
            </a:ln>
          </p:spPr>
          <p:txBody>
            <a:bodyPr/>
            <a:lstStyle/>
            <a:p>
              <a:endParaRPr lang="en-US"/>
            </a:p>
          </p:txBody>
        </p:sp>
        <p:sp>
          <p:nvSpPr>
            <p:cNvPr id="6372" name="Freeform 181"/>
            <p:cNvSpPr>
              <a:spLocks/>
            </p:cNvSpPr>
            <p:nvPr/>
          </p:nvSpPr>
          <p:spPr bwMode="auto">
            <a:xfrm>
              <a:off x="5022732" y="2584630"/>
              <a:ext cx="1933710" cy="1053287"/>
            </a:xfrm>
            <a:custGeom>
              <a:avLst/>
              <a:gdLst>
                <a:gd name="T0" fmla="*/ 0 w 1034"/>
                <a:gd name="T1" fmla="*/ 276 h 586"/>
                <a:gd name="T2" fmla="*/ 66 w 1034"/>
                <a:gd name="T3" fmla="*/ 167 h 586"/>
                <a:gd name="T4" fmla="*/ 72 w 1034"/>
                <a:gd name="T5" fmla="*/ 163 h 586"/>
                <a:gd name="T6" fmla="*/ 83 w 1034"/>
                <a:gd name="T7" fmla="*/ 156 h 586"/>
                <a:gd name="T8" fmla="*/ 104 w 1034"/>
                <a:gd name="T9" fmla="*/ 145 h 586"/>
                <a:gd name="T10" fmla="*/ 130 w 1034"/>
                <a:gd name="T11" fmla="*/ 130 h 586"/>
                <a:gd name="T12" fmla="*/ 161 w 1034"/>
                <a:gd name="T13" fmla="*/ 111 h 586"/>
                <a:gd name="T14" fmla="*/ 200 w 1034"/>
                <a:gd name="T15" fmla="*/ 93 h 586"/>
                <a:gd name="T16" fmla="*/ 241 w 1034"/>
                <a:gd name="T17" fmla="*/ 74 h 586"/>
                <a:gd name="T18" fmla="*/ 289 w 1034"/>
                <a:gd name="T19" fmla="*/ 56 h 586"/>
                <a:gd name="T20" fmla="*/ 339 w 1034"/>
                <a:gd name="T21" fmla="*/ 37 h 586"/>
                <a:gd name="T22" fmla="*/ 391 w 1034"/>
                <a:gd name="T23" fmla="*/ 22 h 586"/>
                <a:gd name="T24" fmla="*/ 447 w 1034"/>
                <a:gd name="T25" fmla="*/ 11 h 586"/>
                <a:gd name="T26" fmla="*/ 504 w 1034"/>
                <a:gd name="T27" fmla="*/ 2 h 586"/>
                <a:gd name="T28" fmla="*/ 562 w 1034"/>
                <a:gd name="T29" fmla="*/ 0 h 586"/>
                <a:gd name="T30" fmla="*/ 569 w 1034"/>
                <a:gd name="T31" fmla="*/ 0 h 586"/>
                <a:gd name="T32" fmla="*/ 586 w 1034"/>
                <a:gd name="T33" fmla="*/ 0 h 586"/>
                <a:gd name="T34" fmla="*/ 613 w 1034"/>
                <a:gd name="T35" fmla="*/ 0 h 586"/>
                <a:gd name="T36" fmla="*/ 649 w 1034"/>
                <a:gd name="T37" fmla="*/ 4 h 586"/>
                <a:gd name="T38" fmla="*/ 690 w 1034"/>
                <a:gd name="T39" fmla="*/ 7 h 586"/>
                <a:gd name="T40" fmla="*/ 734 w 1034"/>
                <a:gd name="T41" fmla="*/ 13 h 586"/>
                <a:gd name="T42" fmla="*/ 782 w 1034"/>
                <a:gd name="T43" fmla="*/ 22 h 586"/>
                <a:gd name="T44" fmla="*/ 830 w 1034"/>
                <a:gd name="T45" fmla="*/ 35 h 586"/>
                <a:gd name="T46" fmla="*/ 877 w 1034"/>
                <a:gd name="T47" fmla="*/ 52 h 586"/>
                <a:gd name="T48" fmla="*/ 921 w 1034"/>
                <a:gd name="T49" fmla="*/ 72 h 586"/>
                <a:gd name="T50" fmla="*/ 960 w 1034"/>
                <a:gd name="T51" fmla="*/ 96 h 586"/>
                <a:gd name="T52" fmla="*/ 992 w 1034"/>
                <a:gd name="T53" fmla="*/ 128 h 586"/>
                <a:gd name="T54" fmla="*/ 995 w 1034"/>
                <a:gd name="T55" fmla="*/ 132 h 586"/>
                <a:gd name="T56" fmla="*/ 1003 w 1034"/>
                <a:gd name="T57" fmla="*/ 143 h 586"/>
                <a:gd name="T58" fmla="*/ 1012 w 1034"/>
                <a:gd name="T59" fmla="*/ 158 h 586"/>
                <a:gd name="T60" fmla="*/ 1021 w 1034"/>
                <a:gd name="T61" fmla="*/ 180 h 586"/>
                <a:gd name="T62" fmla="*/ 1031 w 1034"/>
                <a:gd name="T63" fmla="*/ 208 h 586"/>
                <a:gd name="T64" fmla="*/ 1034 w 1034"/>
                <a:gd name="T65" fmla="*/ 237 h 586"/>
                <a:gd name="T66" fmla="*/ 1034 w 1034"/>
                <a:gd name="T67" fmla="*/ 273 h 586"/>
                <a:gd name="T68" fmla="*/ 1025 w 1034"/>
                <a:gd name="T69" fmla="*/ 312 h 586"/>
                <a:gd name="T70" fmla="*/ 1007 w 1034"/>
                <a:gd name="T71" fmla="*/ 352 h 586"/>
                <a:gd name="T72" fmla="*/ 1005 w 1034"/>
                <a:gd name="T73" fmla="*/ 356 h 586"/>
                <a:gd name="T74" fmla="*/ 997 w 1034"/>
                <a:gd name="T75" fmla="*/ 365 h 586"/>
                <a:gd name="T76" fmla="*/ 984 w 1034"/>
                <a:gd name="T77" fmla="*/ 378 h 586"/>
                <a:gd name="T78" fmla="*/ 970 w 1034"/>
                <a:gd name="T79" fmla="*/ 395 h 586"/>
                <a:gd name="T80" fmla="*/ 949 w 1034"/>
                <a:gd name="T81" fmla="*/ 412 h 586"/>
                <a:gd name="T82" fmla="*/ 927 w 1034"/>
                <a:gd name="T83" fmla="*/ 430 h 586"/>
                <a:gd name="T84" fmla="*/ 901 w 1034"/>
                <a:gd name="T85" fmla="*/ 447 h 586"/>
                <a:gd name="T86" fmla="*/ 871 w 1034"/>
                <a:gd name="T87" fmla="*/ 462 h 586"/>
                <a:gd name="T88" fmla="*/ 758 w 1034"/>
                <a:gd name="T89" fmla="*/ 586 h 58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4"/>
                <a:gd name="T136" fmla="*/ 0 h 586"/>
                <a:gd name="T137" fmla="*/ 1034 w 1034"/>
                <a:gd name="T138" fmla="*/ 586 h 58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4" h="586">
                  <a:moveTo>
                    <a:pt x="0" y="276"/>
                  </a:moveTo>
                  <a:lnTo>
                    <a:pt x="66" y="167"/>
                  </a:lnTo>
                  <a:lnTo>
                    <a:pt x="72" y="163"/>
                  </a:lnTo>
                  <a:lnTo>
                    <a:pt x="83" y="156"/>
                  </a:lnTo>
                  <a:lnTo>
                    <a:pt x="104" y="145"/>
                  </a:lnTo>
                  <a:lnTo>
                    <a:pt x="130" y="130"/>
                  </a:lnTo>
                  <a:lnTo>
                    <a:pt x="161" y="111"/>
                  </a:lnTo>
                  <a:lnTo>
                    <a:pt x="200" y="93"/>
                  </a:lnTo>
                  <a:lnTo>
                    <a:pt x="241" y="74"/>
                  </a:lnTo>
                  <a:lnTo>
                    <a:pt x="289" y="56"/>
                  </a:lnTo>
                  <a:lnTo>
                    <a:pt x="339" y="37"/>
                  </a:lnTo>
                  <a:lnTo>
                    <a:pt x="391" y="22"/>
                  </a:lnTo>
                  <a:lnTo>
                    <a:pt x="447" y="11"/>
                  </a:lnTo>
                  <a:lnTo>
                    <a:pt x="504" y="2"/>
                  </a:lnTo>
                  <a:lnTo>
                    <a:pt x="562" y="0"/>
                  </a:lnTo>
                  <a:lnTo>
                    <a:pt x="569" y="0"/>
                  </a:lnTo>
                  <a:lnTo>
                    <a:pt x="586" y="0"/>
                  </a:lnTo>
                  <a:lnTo>
                    <a:pt x="613" y="0"/>
                  </a:lnTo>
                  <a:lnTo>
                    <a:pt x="649" y="4"/>
                  </a:lnTo>
                  <a:lnTo>
                    <a:pt x="690" y="7"/>
                  </a:lnTo>
                  <a:lnTo>
                    <a:pt x="734" y="13"/>
                  </a:lnTo>
                  <a:lnTo>
                    <a:pt x="782" y="22"/>
                  </a:lnTo>
                  <a:lnTo>
                    <a:pt x="830" y="35"/>
                  </a:lnTo>
                  <a:lnTo>
                    <a:pt x="877" y="52"/>
                  </a:lnTo>
                  <a:lnTo>
                    <a:pt x="921" y="72"/>
                  </a:lnTo>
                  <a:lnTo>
                    <a:pt x="960" y="96"/>
                  </a:lnTo>
                  <a:lnTo>
                    <a:pt x="992" y="128"/>
                  </a:lnTo>
                  <a:lnTo>
                    <a:pt x="995" y="132"/>
                  </a:lnTo>
                  <a:lnTo>
                    <a:pt x="1003" y="143"/>
                  </a:lnTo>
                  <a:lnTo>
                    <a:pt x="1012" y="158"/>
                  </a:lnTo>
                  <a:lnTo>
                    <a:pt x="1021" y="180"/>
                  </a:lnTo>
                  <a:lnTo>
                    <a:pt x="1031" y="208"/>
                  </a:lnTo>
                  <a:lnTo>
                    <a:pt x="1034" y="237"/>
                  </a:lnTo>
                  <a:lnTo>
                    <a:pt x="1034" y="273"/>
                  </a:lnTo>
                  <a:lnTo>
                    <a:pt x="1025" y="312"/>
                  </a:lnTo>
                  <a:lnTo>
                    <a:pt x="1007" y="352"/>
                  </a:lnTo>
                  <a:lnTo>
                    <a:pt x="1005" y="356"/>
                  </a:lnTo>
                  <a:lnTo>
                    <a:pt x="997" y="365"/>
                  </a:lnTo>
                  <a:lnTo>
                    <a:pt x="984" y="378"/>
                  </a:lnTo>
                  <a:lnTo>
                    <a:pt x="970" y="395"/>
                  </a:lnTo>
                  <a:lnTo>
                    <a:pt x="949" y="412"/>
                  </a:lnTo>
                  <a:lnTo>
                    <a:pt x="927" y="430"/>
                  </a:lnTo>
                  <a:lnTo>
                    <a:pt x="901" y="447"/>
                  </a:lnTo>
                  <a:lnTo>
                    <a:pt x="871" y="462"/>
                  </a:lnTo>
                  <a:lnTo>
                    <a:pt x="758" y="586"/>
                  </a:lnTo>
                </a:path>
              </a:pathLst>
            </a:custGeom>
            <a:noFill/>
            <a:ln w="28575">
              <a:solidFill>
                <a:srgbClr val="FF0000"/>
              </a:solidFill>
              <a:round/>
              <a:headEnd/>
              <a:tailEnd/>
            </a:ln>
          </p:spPr>
          <p:txBody>
            <a:bodyPr/>
            <a:lstStyle/>
            <a:p>
              <a:endParaRPr lang="en-US"/>
            </a:p>
          </p:txBody>
        </p:sp>
        <p:sp>
          <p:nvSpPr>
            <p:cNvPr id="6374" name="Freeform 251"/>
            <p:cNvSpPr>
              <a:spLocks/>
            </p:cNvSpPr>
            <p:nvPr/>
          </p:nvSpPr>
          <p:spPr bwMode="auto">
            <a:xfrm>
              <a:off x="5149900" y="4241850"/>
              <a:ext cx="117818" cy="115035"/>
            </a:xfrm>
            <a:custGeom>
              <a:avLst/>
              <a:gdLst>
                <a:gd name="T0" fmla="*/ 45 w 63"/>
                <a:gd name="T1" fmla="*/ 63 h 64"/>
                <a:gd name="T2" fmla="*/ 58 w 63"/>
                <a:gd name="T3" fmla="*/ 51 h 64"/>
                <a:gd name="T4" fmla="*/ 63 w 63"/>
                <a:gd name="T5" fmla="*/ 37 h 64"/>
                <a:gd name="T6" fmla="*/ 60 w 63"/>
                <a:gd name="T7" fmla="*/ 18 h 64"/>
                <a:gd name="T8" fmla="*/ 49 w 63"/>
                <a:gd name="T9" fmla="*/ 5 h 64"/>
                <a:gd name="T10" fmla="*/ 34 w 63"/>
                <a:gd name="T11" fmla="*/ 0 h 64"/>
                <a:gd name="T12" fmla="*/ 17 w 63"/>
                <a:gd name="T13" fmla="*/ 1 h 64"/>
                <a:gd name="T14" fmla="*/ 6 w 63"/>
                <a:gd name="T15" fmla="*/ 13 h 64"/>
                <a:gd name="T16" fmla="*/ 0 w 63"/>
                <a:gd name="T17" fmla="*/ 27 h 64"/>
                <a:gd name="T18" fmla="*/ 4 w 63"/>
                <a:gd name="T19" fmla="*/ 44 h 64"/>
                <a:gd name="T20" fmla="*/ 13 w 63"/>
                <a:gd name="T21" fmla="*/ 59 h 64"/>
                <a:gd name="T22" fmla="*/ 30 w 63"/>
                <a:gd name="T23" fmla="*/ 64 h 64"/>
                <a:gd name="T24" fmla="*/ 45 w 63"/>
                <a:gd name="T25" fmla="*/ 63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4"/>
                <a:gd name="T41" fmla="*/ 63 w 63"/>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4">
                  <a:moveTo>
                    <a:pt x="45" y="63"/>
                  </a:moveTo>
                  <a:lnTo>
                    <a:pt x="58" y="51"/>
                  </a:lnTo>
                  <a:lnTo>
                    <a:pt x="63" y="37"/>
                  </a:lnTo>
                  <a:lnTo>
                    <a:pt x="60" y="18"/>
                  </a:lnTo>
                  <a:lnTo>
                    <a:pt x="49" y="5"/>
                  </a:lnTo>
                  <a:lnTo>
                    <a:pt x="34" y="0"/>
                  </a:lnTo>
                  <a:lnTo>
                    <a:pt x="17" y="1"/>
                  </a:lnTo>
                  <a:lnTo>
                    <a:pt x="6" y="13"/>
                  </a:lnTo>
                  <a:lnTo>
                    <a:pt x="0" y="27"/>
                  </a:lnTo>
                  <a:lnTo>
                    <a:pt x="4" y="44"/>
                  </a:lnTo>
                  <a:lnTo>
                    <a:pt x="13" y="59"/>
                  </a:lnTo>
                  <a:lnTo>
                    <a:pt x="30" y="64"/>
                  </a:lnTo>
                  <a:lnTo>
                    <a:pt x="45" y="63"/>
                  </a:lnTo>
                  <a:close/>
                </a:path>
              </a:pathLst>
            </a:custGeom>
            <a:solidFill>
              <a:srgbClr val="D90000"/>
            </a:solidFill>
            <a:ln w="0">
              <a:solidFill>
                <a:srgbClr val="D90000"/>
              </a:solidFill>
              <a:round/>
              <a:headEnd/>
              <a:tailEnd/>
            </a:ln>
          </p:spPr>
          <p:txBody>
            <a:bodyPr/>
            <a:lstStyle/>
            <a:p>
              <a:endParaRPr lang="en-US"/>
            </a:p>
          </p:txBody>
        </p:sp>
        <p:sp>
          <p:nvSpPr>
            <p:cNvPr id="6375" name="Freeform 252"/>
            <p:cNvSpPr>
              <a:spLocks/>
            </p:cNvSpPr>
            <p:nvPr/>
          </p:nvSpPr>
          <p:spPr bwMode="auto">
            <a:xfrm>
              <a:off x="5149900" y="4241850"/>
              <a:ext cx="117818" cy="115035"/>
            </a:xfrm>
            <a:custGeom>
              <a:avLst/>
              <a:gdLst>
                <a:gd name="T0" fmla="*/ 45 w 63"/>
                <a:gd name="T1" fmla="*/ 63 h 64"/>
                <a:gd name="T2" fmla="*/ 58 w 63"/>
                <a:gd name="T3" fmla="*/ 51 h 64"/>
                <a:gd name="T4" fmla="*/ 63 w 63"/>
                <a:gd name="T5" fmla="*/ 37 h 64"/>
                <a:gd name="T6" fmla="*/ 60 w 63"/>
                <a:gd name="T7" fmla="*/ 18 h 64"/>
                <a:gd name="T8" fmla="*/ 49 w 63"/>
                <a:gd name="T9" fmla="*/ 5 h 64"/>
                <a:gd name="T10" fmla="*/ 34 w 63"/>
                <a:gd name="T11" fmla="*/ 0 h 64"/>
                <a:gd name="T12" fmla="*/ 17 w 63"/>
                <a:gd name="T13" fmla="*/ 1 h 64"/>
                <a:gd name="T14" fmla="*/ 6 w 63"/>
                <a:gd name="T15" fmla="*/ 13 h 64"/>
                <a:gd name="T16" fmla="*/ 0 w 63"/>
                <a:gd name="T17" fmla="*/ 27 h 64"/>
                <a:gd name="T18" fmla="*/ 4 w 63"/>
                <a:gd name="T19" fmla="*/ 44 h 64"/>
                <a:gd name="T20" fmla="*/ 13 w 63"/>
                <a:gd name="T21" fmla="*/ 59 h 64"/>
                <a:gd name="T22" fmla="*/ 30 w 63"/>
                <a:gd name="T23" fmla="*/ 64 h 64"/>
                <a:gd name="T24" fmla="*/ 45 w 63"/>
                <a:gd name="T25" fmla="*/ 63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4"/>
                <a:gd name="T41" fmla="*/ 63 w 63"/>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4">
                  <a:moveTo>
                    <a:pt x="45" y="63"/>
                  </a:moveTo>
                  <a:lnTo>
                    <a:pt x="58" y="51"/>
                  </a:lnTo>
                  <a:lnTo>
                    <a:pt x="63" y="37"/>
                  </a:lnTo>
                  <a:lnTo>
                    <a:pt x="60" y="18"/>
                  </a:lnTo>
                  <a:lnTo>
                    <a:pt x="49" y="5"/>
                  </a:lnTo>
                  <a:lnTo>
                    <a:pt x="34" y="0"/>
                  </a:lnTo>
                  <a:lnTo>
                    <a:pt x="17" y="1"/>
                  </a:lnTo>
                  <a:lnTo>
                    <a:pt x="6" y="13"/>
                  </a:lnTo>
                  <a:lnTo>
                    <a:pt x="0" y="27"/>
                  </a:lnTo>
                  <a:lnTo>
                    <a:pt x="4" y="44"/>
                  </a:lnTo>
                  <a:lnTo>
                    <a:pt x="13" y="59"/>
                  </a:lnTo>
                  <a:lnTo>
                    <a:pt x="30" y="64"/>
                  </a:lnTo>
                  <a:lnTo>
                    <a:pt x="45" y="63"/>
                  </a:lnTo>
                </a:path>
              </a:pathLst>
            </a:custGeom>
            <a:noFill/>
            <a:ln w="9525">
              <a:solidFill>
                <a:srgbClr val="000000"/>
              </a:solidFill>
              <a:round/>
              <a:headEnd/>
              <a:tailEnd/>
            </a:ln>
          </p:spPr>
          <p:txBody>
            <a:bodyPr/>
            <a:lstStyle/>
            <a:p>
              <a:endParaRPr lang="en-US"/>
            </a:p>
          </p:txBody>
        </p:sp>
        <p:sp>
          <p:nvSpPr>
            <p:cNvPr id="6376" name="Line 254"/>
            <p:cNvSpPr>
              <a:spLocks noChangeShapeType="1"/>
            </p:cNvSpPr>
            <p:nvPr/>
          </p:nvSpPr>
          <p:spPr bwMode="auto">
            <a:xfrm flipV="1">
              <a:off x="4824498" y="4328126"/>
              <a:ext cx="345973" cy="199513"/>
            </a:xfrm>
            <a:prstGeom prst="line">
              <a:avLst/>
            </a:prstGeom>
            <a:noFill/>
            <a:ln w="11113">
              <a:solidFill>
                <a:srgbClr val="FF0000"/>
              </a:solidFill>
              <a:round/>
              <a:headEnd/>
              <a:tailEnd/>
            </a:ln>
          </p:spPr>
          <p:txBody>
            <a:bodyPr/>
            <a:lstStyle/>
            <a:p>
              <a:endParaRPr lang="en-US"/>
            </a:p>
          </p:txBody>
        </p:sp>
        <p:sp>
          <p:nvSpPr>
            <p:cNvPr id="6377" name="Freeform 296"/>
            <p:cNvSpPr>
              <a:spLocks/>
            </p:cNvSpPr>
            <p:nvPr/>
          </p:nvSpPr>
          <p:spPr bwMode="auto">
            <a:xfrm>
              <a:off x="4811408" y="4258026"/>
              <a:ext cx="439480" cy="309156"/>
            </a:xfrm>
            <a:custGeom>
              <a:avLst/>
              <a:gdLst>
                <a:gd name="T0" fmla="*/ 40 w 235"/>
                <a:gd name="T1" fmla="*/ 172 h 172"/>
                <a:gd name="T2" fmla="*/ 235 w 235"/>
                <a:gd name="T3" fmla="*/ 54 h 172"/>
                <a:gd name="T4" fmla="*/ 235 w 235"/>
                <a:gd name="T5" fmla="*/ 33 h 172"/>
                <a:gd name="T6" fmla="*/ 231 w 235"/>
                <a:gd name="T7" fmla="*/ 18 h 172"/>
                <a:gd name="T8" fmla="*/ 224 w 235"/>
                <a:gd name="T9" fmla="*/ 9 h 172"/>
                <a:gd name="T10" fmla="*/ 217 w 235"/>
                <a:gd name="T11" fmla="*/ 4 h 172"/>
                <a:gd name="T12" fmla="*/ 209 w 235"/>
                <a:gd name="T13" fmla="*/ 2 h 172"/>
                <a:gd name="T14" fmla="*/ 202 w 235"/>
                <a:gd name="T15" fmla="*/ 0 h 172"/>
                <a:gd name="T16" fmla="*/ 196 w 235"/>
                <a:gd name="T17" fmla="*/ 0 h 172"/>
                <a:gd name="T18" fmla="*/ 194 w 235"/>
                <a:gd name="T19" fmla="*/ 2 h 172"/>
                <a:gd name="T20" fmla="*/ 0 w 235"/>
                <a:gd name="T21" fmla="*/ 119 h 172"/>
                <a:gd name="T22" fmla="*/ 1 w 235"/>
                <a:gd name="T23" fmla="*/ 117 h 172"/>
                <a:gd name="T24" fmla="*/ 7 w 235"/>
                <a:gd name="T25" fmla="*/ 115 h 172"/>
                <a:gd name="T26" fmla="*/ 14 w 235"/>
                <a:gd name="T27" fmla="*/ 113 h 172"/>
                <a:gd name="T28" fmla="*/ 22 w 235"/>
                <a:gd name="T29" fmla="*/ 111 h 172"/>
                <a:gd name="T30" fmla="*/ 29 w 235"/>
                <a:gd name="T31" fmla="*/ 113 h 172"/>
                <a:gd name="T32" fmla="*/ 37 w 235"/>
                <a:gd name="T33" fmla="*/ 119 h 172"/>
                <a:gd name="T34" fmla="*/ 42 w 235"/>
                <a:gd name="T35" fmla="*/ 130 h 172"/>
                <a:gd name="T36" fmla="*/ 42 w 235"/>
                <a:gd name="T37" fmla="*/ 146 h 172"/>
                <a:gd name="T38" fmla="*/ 40 w 235"/>
                <a:gd name="T39" fmla="*/ 172 h 17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5"/>
                <a:gd name="T61" fmla="*/ 0 h 172"/>
                <a:gd name="T62" fmla="*/ 235 w 235"/>
                <a:gd name="T63" fmla="*/ 172 h 17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5" h="172">
                  <a:moveTo>
                    <a:pt x="40" y="172"/>
                  </a:moveTo>
                  <a:lnTo>
                    <a:pt x="235" y="54"/>
                  </a:lnTo>
                  <a:lnTo>
                    <a:pt x="235" y="33"/>
                  </a:lnTo>
                  <a:lnTo>
                    <a:pt x="231" y="18"/>
                  </a:lnTo>
                  <a:lnTo>
                    <a:pt x="224" y="9"/>
                  </a:lnTo>
                  <a:lnTo>
                    <a:pt x="217" y="4"/>
                  </a:lnTo>
                  <a:lnTo>
                    <a:pt x="209" y="2"/>
                  </a:lnTo>
                  <a:lnTo>
                    <a:pt x="202" y="0"/>
                  </a:lnTo>
                  <a:lnTo>
                    <a:pt x="196" y="0"/>
                  </a:lnTo>
                  <a:lnTo>
                    <a:pt x="194" y="2"/>
                  </a:lnTo>
                  <a:lnTo>
                    <a:pt x="0" y="119"/>
                  </a:lnTo>
                  <a:lnTo>
                    <a:pt x="1" y="117"/>
                  </a:lnTo>
                  <a:lnTo>
                    <a:pt x="7" y="115"/>
                  </a:lnTo>
                  <a:lnTo>
                    <a:pt x="14" y="113"/>
                  </a:lnTo>
                  <a:lnTo>
                    <a:pt x="22" y="111"/>
                  </a:lnTo>
                  <a:lnTo>
                    <a:pt x="29" y="113"/>
                  </a:lnTo>
                  <a:lnTo>
                    <a:pt x="37" y="119"/>
                  </a:lnTo>
                  <a:lnTo>
                    <a:pt x="42" y="130"/>
                  </a:lnTo>
                  <a:lnTo>
                    <a:pt x="42" y="146"/>
                  </a:lnTo>
                  <a:lnTo>
                    <a:pt x="40" y="172"/>
                  </a:lnTo>
                  <a:close/>
                </a:path>
              </a:pathLst>
            </a:custGeom>
            <a:solidFill>
              <a:srgbClr val="0000FF"/>
            </a:solidFill>
            <a:ln w="0">
              <a:solidFill>
                <a:srgbClr val="0000FF"/>
              </a:solidFill>
              <a:round/>
              <a:headEnd/>
              <a:tailEnd/>
            </a:ln>
          </p:spPr>
          <p:txBody>
            <a:bodyPr/>
            <a:lstStyle/>
            <a:p>
              <a:endParaRPr lang="en-US"/>
            </a:p>
          </p:txBody>
        </p:sp>
        <p:sp>
          <p:nvSpPr>
            <p:cNvPr id="6378" name="Freeform 297"/>
            <p:cNvSpPr>
              <a:spLocks/>
            </p:cNvSpPr>
            <p:nvPr/>
          </p:nvSpPr>
          <p:spPr bwMode="auto">
            <a:xfrm>
              <a:off x="4811408" y="4258026"/>
              <a:ext cx="439480" cy="309156"/>
            </a:xfrm>
            <a:custGeom>
              <a:avLst/>
              <a:gdLst>
                <a:gd name="T0" fmla="*/ 40 w 235"/>
                <a:gd name="T1" fmla="*/ 172 h 172"/>
                <a:gd name="T2" fmla="*/ 235 w 235"/>
                <a:gd name="T3" fmla="*/ 54 h 172"/>
                <a:gd name="T4" fmla="*/ 235 w 235"/>
                <a:gd name="T5" fmla="*/ 33 h 172"/>
                <a:gd name="T6" fmla="*/ 231 w 235"/>
                <a:gd name="T7" fmla="*/ 18 h 172"/>
                <a:gd name="T8" fmla="*/ 224 w 235"/>
                <a:gd name="T9" fmla="*/ 9 h 172"/>
                <a:gd name="T10" fmla="*/ 217 w 235"/>
                <a:gd name="T11" fmla="*/ 4 h 172"/>
                <a:gd name="T12" fmla="*/ 209 w 235"/>
                <a:gd name="T13" fmla="*/ 2 h 172"/>
                <a:gd name="T14" fmla="*/ 202 w 235"/>
                <a:gd name="T15" fmla="*/ 0 h 172"/>
                <a:gd name="T16" fmla="*/ 196 w 235"/>
                <a:gd name="T17" fmla="*/ 0 h 172"/>
                <a:gd name="T18" fmla="*/ 194 w 235"/>
                <a:gd name="T19" fmla="*/ 2 h 172"/>
                <a:gd name="T20" fmla="*/ 0 w 235"/>
                <a:gd name="T21" fmla="*/ 119 h 172"/>
                <a:gd name="T22" fmla="*/ 1 w 235"/>
                <a:gd name="T23" fmla="*/ 117 h 172"/>
                <a:gd name="T24" fmla="*/ 7 w 235"/>
                <a:gd name="T25" fmla="*/ 115 h 172"/>
                <a:gd name="T26" fmla="*/ 14 w 235"/>
                <a:gd name="T27" fmla="*/ 113 h 172"/>
                <a:gd name="T28" fmla="*/ 22 w 235"/>
                <a:gd name="T29" fmla="*/ 111 h 172"/>
                <a:gd name="T30" fmla="*/ 29 w 235"/>
                <a:gd name="T31" fmla="*/ 113 h 172"/>
                <a:gd name="T32" fmla="*/ 37 w 235"/>
                <a:gd name="T33" fmla="*/ 119 h 172"/>
                <a:gd name="T34" fmla="*/ 42 w 235"/>
                <a:gd name="T35" fmla="*/ 130 h 172"/>
                <a:gd name="T36" fmla="*/ 42 w 235"/>
                <a:gd name="T37" fmla="*/ 146 h 172"/>
                <a:gd name="T38" fmla="*/ 40 w 235"/>
                <a:gd name="T39" fmla="*/ 172 h 17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5"/>
                <a:gd name="T61" fmla="*/ 0 h 172"/>
                <a:gd name="T62" fmla="*/ 235 w 235"/>
                <a:gd name="T63" fmla="*/ 172 h 17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5" h="172">
                  <a:moveTo>
                    <a:pt x="40" y="172"/>
                  </a:moveTo>
                  <a:lnTo>
                    <a:pt x="235" y="54"/>
                  </a:lnTo>
                  <a:lnTo>
                    <a:pt x="235" y="33"/>
                  </a:lnTo>
                  <a:lnTo>
                    <a:pt x="231" y="18"/>
                  </a:lnTo>
                  <a:lnTo>
                    <a:pt x="224" y="9"/>
                  </a:lnTo>
                  <a:lnTo>
                    <a:pt x="217" y="4"/>
                  </a:lnTo>
                  <a:lnTo>
                    <a:pt x="209" y="2"/>
                  </a:lnTo>
                  <a:lnTo>
                    <a:pt x="202" y="0"/>
                  </a:lnTo>
                  <a:lnTo>
                    <a:pt x="196" y="0"/>
                  </a:lnTo>
                  <a:lnTo>
                    <a:pt x="194" y="2"/>
                  </a:lnTo>
                  <a:lnTo>
                    <a:pt x="0" y="119"/>
                  </a:lnTo>
                  <a:lnTo>
                    <a:pt x="1" y="117"/>
                  </a:lnTo>
                  <a:lnTo>
                    <a:pt x="7" y="115"/>
                  </a:lnTo>
                  <a:lnTo>
                    <a:pt x="14" y="113"/>
                  </a:lnTo>
                  <a:lnTo>
                    <a:pt x="22" y="111"/>
                  </a:lnTo>
                  <a:lnTo>
                    <a:pt x="29" y="113"/>
                  </a:lnTo>
                  <a:lnTo>
                    <a:pt x="37" y="119"/>
                  </a:lnTo>
                  <a:lnTo>
                    <a:pt x="42" y="130"/>
                  </a:lnTo>
                  <a:lnTo>
                    <a:pt x="42" y="146"/>
                  </a:lnTo>
                  <a:lnTo>
                    <a:pt x="40" y="172"/>
                  </a:lnTo>
                </a:path>
              </a:pathLst>
            </a:custGeom>
            <a:noFill/>
            <a:ln w="11113">
              <a:solidFill>
                <a:srgbClr val="000000"/>
              </a:solidFill>
              <a:round/>
              <a:headEnd/>
              <a:tailEnd/>
            </a:ln>
          </p:spPr>
          <p:txBody>
            <a:bodyPr/>
            <a:lstStyle/>
            <a:p>
              <a:endParaRPr lang="en-US"/>
            </a:p>
          </p:txBody>
        </p:sp>
        <p:sp>
          <p:nvSpPr>
            <p:cNvPr id="6379" name="Freeform 298"/>
            <p:cNvSpPr>
              <a:spLocks/>
            </p:cNvSpPr>
            <p:nvPr/>
          </p:nvSpPr>
          <p:spPr bwMode="auto">
            <a:xfrm>
              <a:off x="4820758" y="4261621"/>
              <a:ext cx="426389" cy="296574"/>
            </a:xfrm>
            <a:custGeom>
              <a:avLst/>
              <a:gdLst>
                <a:gd name="T0" fmla="*/ 191 w 228"/>
                <a:gd name="T1" fmla="*/ 0 h 165"/>
                <a:gd name="T2" fmla="*/ 193 w 228"/>
                <a:gd name="T3" fmla="*/ 0 h 165"/>
                <a:gd name="T4" fmla="*/ 200 w 228"/>
                <a:gd name="T5" fmla="*/ 0 h 165"/>
                <a:gd name="T6" fmla="*/ 208 w 228"/>
                <a:gd name="T7" fmla="*/ 2 h 165"/>
                <a:gd name="T8" fmla="*/ 215 w 228"/>
                <a:gd name="T9" fmla="*/ 5 h 165"/>
                <a:gd name="T10" fmla="*/ 223 w 228"/>
                <a:gd name="T11" fmla="*/ 15 h 165"/>
                <a:gd name="T12" fmla="*/ 228 w 228"/>
                <a:gd name="T13" fmla="*/ 28 h 165"/>
                <a:gd name="T14" fmla="*/ 228 w 228"/>
                <a:gd name="T15" fmla="*/ 48 h 165"/>
                <a:gd name="T16" fmla="*/ 35 w 228"/>
                <a:gd name="T17" fmla="*/ 165 h 165"/>
                <a:gd name="T18" fmla="*/ 39 w 228"/>
                <a:gd name="T19" fmla="*/ 142 h 165"/>
                <a:gd name="T20" fmla="*/ 37 w 228"/>
                <a:gd name="T21" fmla="*/ 128 h 165"/>
                <a:gd name="T22" fmla="*/ 34 w 228"/>
                <a:gd name="T23" fmla="*/ 118 h 165"/>
                <a:gd name="T24" fmla="*/ 28 w 228"/>
                <a:gd name="T25" fmla="*/ 113 h 165"/>
                <a:gd name="T26" fmla="*/ 21 w 228"/>
                <a:gd name="T27" fmla="*/ 111 h 165"/>
                <a:gd name="T28" fmla="*/ 13 w 228"/>
                <a:gd name="T29" fmla="*/ 111 h 165"/>
                <a:gd name="T30" fmla="*/ 6 w 228"/>
                <a:gd name="T31" fmla="*/ 113 h 165"/>
                <a:gd name="T32" fmla="*/ 2 w 228"/>
                <a:gd name="T33" fmla="*/ 115 h 165"/>
                <a:gd name="T34" fmla="*/ 0 w 228"/>
                <a:gd name="T35" fmla="*/ 115 h 165"/>
                <a:gd name="T36" fmla="*/ 191 w 228"/>
                <a:gd name="T37" fmla="*/ 0 h 1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28"/>
                <a:gd name="T58" fmla="*/ 0 h 165"/>
                <a:gd name="T59" fmla="*/ 228 w 228"/>
                <a:gd name="T60" fmla="*/ 165 h 1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28" h="165">
                  <a:moveTo>
                    <a:pt x="191" y="0"/>
                  </a:moveTo>
                  <a:lnTo>
                    <a:pt x="193" y="0"/>
                  </a:lnTo>
                  <a:lnTo>
                    <a:pt x="200" y="0"/>
                  </a:lnTo>
                  <a:lnTo>
                    <a:pt x="208" y="2"/>
                  </a:lnTo>
                  <a:lnTo>
                    <a:pt x="215" y="5"/>
                  </a:lnTo>
                  <a:lnTo>
                    <a:pt x="223" y="15"/>
                  </a:lnTo>
                  <a:lnTo>
                    <a:pt x="228" y="28"/>
                  </a:lnTo>
                  <a:lnTo>
                    <a:pt x="228" y="48"/>
                  </a:lnTo>
                  <a:lnTo>
                    <a:pt x="35" y="165"/>
                  </a:lnTo>
                  <a:lnTo>
                    <a:pt x="39" y="142"/>
                  </a:lnTo>
                  <a:lnTo>
                    <a:pt x="37" y="128"/>
                  </a:lnTo>
                  <a:lnTo>
                    <a:pt x="34" y="118"/>
                  </a:lnTo>
                  <a:lnTo>
                    <a:pt x="28" y="113"/>
                  </a:lnTo>
                  <a:lnTo>
                    <a:pt x="21" y="111"/>
                  </a:lnTo>
                  <a:lnTo>
                    <a:pt x="13" y="111"/>
                  </a:lnTo>
                  <a:lnTo>
                    <a:pt x="6" y="113"/>
                  </a:lnTo>
                  <a:lnTo>
                    <a:pt x="2" y="115"/>
                  </a:lnTo>
                  <a:lnTo>
                    <a:pt x="0" y="115"/>
                  </a:lnTo>
                  <a:lnTo>
                    <a:pt x="191" y="0"/>
                  </a:lnTo>
                  <a:close/>
                </a:path>
              </a:pathLst>
            </a:custGeom>
            <a:solidFill>
              <a:srgbClr val="2424FF"/>
            </a:solidFill>
            <a:ln w="0">
              <a:solidFill>
                <a:srgbClr val="2424FF"/>
              </a:solidFill>
              <a:round/>
              <a:headEnd/>
              <a:tailEnd/>
            </a:ln>
          </p:spPr>
          <p:txBody>
            <a:bodyPr/>
            <a:lstStyle/>
            <a:p>
              <a:endParaRPr lang="en-US"/>
            </a:p>
          </p:txBody>
        </p:sp>
        <p:sp>
          <p:nvSpPr>
            <p:cNvPr id="6380" name="Freeform 299"/>
            <p:cNvSpPr>
              <a:spLocks/>
            </p:cNvSpPr>
            <p:nvPr/>
          </p:nvSpPr>
          <p:spPr bwMode="auto">
            <a:xfrm>
              <a:off x="4831979" y="4261621"/>
              <a:ext cx="411428" cy="285789"/>
            </a:xfrm>
            <a:custGeom>
              <a:avLst/>
              <a:gdLst>
                <a:gd name="T0" fmla="*/ 187 w 220"/>
                <a:gd name="T1" fmla="*/ 0 h 159"/>
                <a:gd name="T2" fmla="*/ 189 w 220"/>
                <a:gd name="T3" fmla="*/ 0 h 159"/>
                <a:gd name="T4" fmla="*/ 194 w 220"/>
                <a:gd name="T5" fmla="*/ 0 h 159"/>
                <a:gd name="T6" fmla="*/ 202 w 220"/>
                <a:gd name="T7" fmla="*/ 2 h 159"/>
                <a:gd name="T8" fmla="*/ 209 w 220"/>
                <a:gd name="T9" fmla="*/ 7 h 159"/>
                <a:gd name="T10" fmla="*/ 217 w 220"/>
                <a:gd name="T11" fmla="*/ 15 h 159"/>
                <a:gd name="T12" fmla="*/ 220 w 220"/>
                <a:gd name="T13" fmla="*/ 26 h 159"/>
                <a:gd name="T14" fmla="*/ 220 w 220"/>
                <a:gd name="T15" fmla="*/ 44 h 159"/>
                <a:gd name="T16" fmla="*/ 31 w 220"/>
                <a:gd name="T17" fmla="*/ 159 h 159"/>
                <a:gd name="T18" fmla="*/ 33 w 220"/>
                <a:gd name="T19" fmla="*/ 139 h 159"/>
                <a:gd name="T20" fmla="*/ 31 w 220"/>
                <a:gd name="T21" fmla="*/ 126 h 159"/>
                <a:gd name="T22" fmla="*/ 28 w 220"/>
                <a:gd name="T23" fmla="*/ 117 h 159"/>
                <a:gd name="T24" fmla="*/ 20 w 220"/>
                <a:gd name="T25" fmla="*/ 113 h 159"/>
                <a:gd name="T26" fmla="*/ 13 w 220"/>
                <a:gd name="T27" fmla="*/ 111 h 159"/>
                <a:gd name="T28" fmla="*/ 5 w 220"/>
                <a:gd name="T29" fmla="*/ 113 h 159"/>
                <a:gd name="T30" fmla="*/ 2 w 220"/>
                <a:gd name="T31" fmla="*/ 115 h 159"/>
                <a:gd name="T32" fmla="*/ 0 w 220"/>
                <a:gd name="T33" fmla="*/ 115 h 159"/>
                <a:gd name="T34" fmla="*/ 187 w 220"/>
                <a:gd name="T35" fmla="*/ 0 h 15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0"/>
                <a:gd name="T55" fmla="*/ 0 h 159"/>
                <a:gd name="T56" fmla="*/ 220 w 220"/>
                <a:gd name="T57" fmla="*/ 159 h 15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0" h="159">
                  <a:moveTo>
                    <a:pt x="187" y="0"/>
                  </a:moveTo>
                  <a:lnTo>
                    <a:pt x="189" y="0"/>
                  </a:lnTo>
                  <a:lnTo>
                    <a:pt x="194" y="0"/>
                  </a:lnTo>
                  <a:lnTo>
                    <a:pt x="202" y="2"/>
                  </a:lnTo>
                  <a:lnTo>
                    <a:pt x="209" y="7"/>
                  </a:lnTo>
                  <a:lnTo>
                    <a:pt x="217" y="15"/>
                  </a:lnTo>
                  <a:lnTo>
                    <a:pt x="220" y="26"/>
                  </a:lnTo>
                  <a:lnTo>
                    <a:pt x="220" y="44"/>
                  </a:lnTo>
                  <a:lnTo>
                    <a:pt x="31" y="159"/>
                  </a:lnTo>
                  <a:lnTo>
                    <a:pt x="33" y="139"/>
                  </a:lnTo>
                  <a:lnTo>
                    <a:pt x="31" y="126"/>
                  </a:lnTo>
                  <a:lnTo>
                    <a:pt x="28" y="117"/>
                  </a:lnTo>
                  <a:lnTo>
                    <a:pt x="20" y="113"/>
                  </a:lnTo>
                  <a:lnTo>
                    <a:pt x="13" y="111"/>
                  </a:lnTo>
                  <a:lnTo>
                    <a:pt x="5" y="113"/>
                  </a:lnTo>
                  <a:lnTo>
                    <a:pt x="2" y="115"/>
                  </a:lnTo>
                  <a:lnTo>
                    <a:pt x="0" y="115"/>
                  </a:lnTo>
                  <a:lnTo>
                    <a:pt x="187" y="0"/>
                  </a:lnTo>
                  <a:close/>
                </a:path>
              </a:pathLst>
            </a:custGeom>
            <a:solidFill>
              <a:srgbClr val="4949FF"/>
            </a:solidFill>
            <a:ln w="0">
              <a:solidFill>
                <a:srgbClr val="4949FF"/>
              </a:solidFill>
              <a:round/>
              <a:headEnd/>
              <a:tailEnd/>
            </a:ln>
          </p:spPr>
          <p:txBody>
            <a:bodyPr/>
            <a:lstStyle/>
            <a:p>
              <a:endParaRPr lang="en-US"/>
            </a:p>
          </p:txBody>
        </p:sp>
        <p:sp>
          <p:nvSpPr>
            <p:cNvPr id="6381" name="Freeform 300"/>
            <p:cNvSpPr>
              <a:spLocks/>
            </p:cNvSpPr>
            <p:nvPr/>
          </p:nvSpPr>
          <p:spPr bwMode="auto">
            <a:xfrm>
              <a:off x="4841330" y="4261621"/>
              <a:ext cx="402077" cy="276802"/>
            </a:xfrm>
            <a:custGeom>
              <a:avLst/>
              <a:gdLst>
                <a:gd name="T0" fmla="*/ 184 w 215"/>
                <a:gd name="T1" fmla="*/ 0 h 154"/>
                <a:gd name="T2" fmla="*/ 188 w 215"/>
                <a:gd name="T3" fmla="*/ 0 h 154"/>
                <a:gd name="T4" fmla="*/ 193 w 215"/>
                <a:gd name="T5" fmla="*/ 2 h 154"/>
                <a:gd name="T6" fmla="*/ 201 w 215"/>
                <a:gd name="T7" fmla="*/ 5 h 154"/>
                <a:gd name="T8" fmla="*/ 210 w 215"/>
                <a:gd name="T9" fmla="*/ 11 h 154"/>
                <a:gd name="T10" fmla="*/ 214 w 215"/>
                <a:gd name="T11" fmla="*/ 24 h 154"/>
                <a:gd name="T12" fmla="*/ 215 w 215"/>
                <a:gd name="T13" fmla="*/ 40 h 154"/>
                <a:gd name="T14" fmla="*/ 28 w 215"/>
                <a:gd name="T15" fmla="*/ 154 h 154"/>
                <a:gd name="T16" fmla="*/ 30 w 215"/>
                <a:gd name="T17" fmla="*/ 135 h 154"/>
                <a:gd name="T18" fmla="*/ 26 w 215"/>
                <a:gd name="T19" fmla="*/ 124 h 154"/>
                <a:gd name="T20" fmla="*/ 21 w 215"/>
                <a:gd name="T21" fmla="*/ 117 h 154"/>
                <a:gd name="T22" fmla="*/ 13 w 215"/>
                <a:gd name="T23" fmla="*/ 113 h 154"/>
                <a:gd name="T24" fmla="*/ 8 w 215"/>
                <a:gd name="T25" fmla="*/ 113 h 154"/>
                <a:gd name="T26" fmla="*/ 2 w 215"/>
                <a:gd name="T27" fmla="*/ 113 h 154"/>
                <a:gd name="T28" fmla="*/ 0 w 215"/>
                <a:gd name="T29" fmla="*/ 113 h 154"/>
                <a:gd name="T30" fmla="*/ 184 w 215"/>
                <a:gd name="T31" fmla="*/ 0 h 1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5"/>
                <a:gd name="T49" fmla="*/ 0 h 154"/>
                <a:gd name="T50" fmla="*/ 215 w 215"/>
                <a:gd name="T51" fmla="*/ 154 h 15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5" h="154">
                  <a:moveTo>
                    <a:pt x="184" y="0"/>
                  </a:moveTo>
                  <a:lnTo>
                    <a:pt x="188" y="0"/>
                  </a:lnTo>
                  <a:lnTo>
                    <a:pt x="193" y="2"/>
                  </a:lnTo>
                  <a:lnTo>
                    <a:pt x="201" y="5"/>
                  </a:lnTo>
                  <a:lnTo>
                    <a:pt x="210" y="11"/>
                  </a:lnTo>
                  <a:lnTo>
                    <a:pt x="214" y="24"/>
                  </a:lnTo>
                  <a:lnTo>
                    <a:pt x="215" y="40"/>
                  </a:lnTo>
                  <a:lnTo>
                    <a:pt x="28" y="154"/>
                  </a:lnTo>
                  <a:lnTo>
                    <a:pt x="30" y="135"/>
                  </a:lnTo>
                  <a:lnTo>
                    <a:pt x="26" y="124"/>
                  </a:lnTo>
                  <a:lnTo>
                    <a:pt x="21" y="117"/>
                  </a:lnTo>
                  <a:lnTo>
                    <a:pt x="13" y="113"/>
                  </a:lnTo>
                  <a:lnTo>
                    <a:pt x="8" y="113"/>
                  </a:lnTo>
                  <a:lnTo>
                    <a:pt x="2" y="113"/>
                  </a:lnTo>
                  <a:lnTo>
                    <a:pt x="0" y="113"/>
                  </a:lnTo>
                  <a:lnTo>
                    <a:pt x="184" y="0"/>
                  </a:lnTo>
                  <a:close/>
                </a:path>
              </a:pathLst>
            </a:custGeom>
            <a:solidFill>
              <a:srgbClr val="6D6DFF"/>
            </a:solidFill>
            <a:ln w="0">
              <a:solidFill>
                <a:srgbClr val="6D6DFF"/>
              </a:solidFill>
              <a:round/>
              <a:headEnd/>
              <a:tailEnd/>
            </a:ln>
          </p:spPr>
          <p:txBody>
            <a:bodyPr/>
            <a:lstStyle/>
            <a:p>
              <a:endParaRPr lang="en-US"/>
            </a:p>
          </p:txBody>
        </p:sp>
        <p:sp>
          <p:nvSpPr>
            <p:cNvPr id="6382" name="Freeform 301"/>
            <p:cNvSpPr>
              <a:spLocks/>
            </p:cNvSpPr>
            <p:nvPr/>
          </p:nvSpPr>
          <p:spPr bwMode="auto">
            <a:xfrm>
              <a:off x="4852550" y="4265216"/>
              <a:ext cx="388986" cy="262423"/>
            </a:xfrm>
            <a:custGeom>
              <a:avLst/>
              <a:gdLst>
                <a:gd name="T0" fmla="*/ 182 w 208"/>
                <a:gd name="T1" fmla="*/ 0 h 146"/>
                <a:gd name="T2" fmla="*/ 183 w 208"/>
                <a:gd name="T3" fmla="*/ 0 h 146"/>
                <a:gd name="T4" fmla="*/ 189 w 208"/>
                <a:gd name="T5" fmla="*/ 1 h 146"/>
                <a:gd name="T6" fmla="*/ 196 w 208"/>
                <a:gd name="T7" fmla="*/ 3 h 146"/>
                <a:gd name="T8" fmla="*/ 202 w 208"/>
                <a:gd name="T9" fmla="*/ 11 h 146"/>
                <a:gd name="T10" fmla="*/ 208 w 208"/>
                <a:gd name="T11" fmla="*/ 20 h 146"/>
                <a:gd name="T12" fmla="*/ 208 w 208"/>
                <a:gd name="T13" fmla="*/ 35 h 146"/>
                <a:gd name="T14" fmla="*/ 24 w 208"/>
                <a:gd name="T15" fmla="*/ 146 h 146"/>
                <a:gd name="T16" fmla="*/ 24 w 208"/>
                <a:gd name="T17" fmla="*/ 129 h 146"/>
                <a:gd name="T18" fmla="*/ 20 w 208"/>
                <a:gd name="T19" fmla="*/ 120 h 146"/>
                <a:gd name="T20" fmla="*/ 15 w 208"/>
                <a:gd name="T21" fmla="*/ 115 h 146"/>
                <a:gd name="T22" fmla="*/ 7 w 208"/>
                <a:gd name="T23" fmla="*/ 111 h 146"/>
                <a:gd name="T24" fmla="*/ 2 w 208"/>
                <a:gd name="T25" fmla="*/ 111 h 146"/>
                <a:gd name="T26" fmla="*/ 0 w 208"/>
                <a:gd name="T27" fmla="*/ 111 h 146"/>
                <a:gd name="T28" fmla="*/ 182 w 208"/>
                <a:gd name="T29" fmla="*/ 0 h 1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8"/>
                <a:gd name="T46" fmla="*/ 0 h 146"/>
                <a:gd name="T47" fmla="*/ 208 w 208"/>
                <a:gd name="T48" fmla="*/ 146 h 1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8" h="146">
                  <a:moveTo>
                    <a:pt x="182" y="0"/>
                  </a:moveTo>
                  <a:lnTo>
                    <a:pt x="183" y="0"/>
                  </a:lnTo>
                  <a:lnTo>
                    <a:pt x="189" y="1"/>
                  </a:lnTo>
                  <a:lnTo>
                    <a:pt x="196" y="3"/>
                  </a:lnTo>
                  <a:lnTo>
                    <a:pt x="202" y="11"/>
                  </a:lnTo>
                  <a:lnTo>
                    <a:pt x="208" y="20"/>
                  </a:lnTo>
                  <a:lnTo>
                    <a:pt x="208" y="35"/>
                  </a:lnTo>
                  <a:lnTo>
                    <a:pt x="24" y="146"/>
                  </a:lnTo>
                  <a:lnTo>
                    <a:pt x="24" y="129"/>
                  </a:lnTo>
                  <a:lnTo>
                    <a:pt x="20" y="120"/>
                  </a:lnTo>
                  <a:lnTo>
                    <a:pt x="15" y="115"/>
                  </a:lnTo>
                  <a:lnTo>
                    <a:pt x="7" y="111"/>
                  </a:lnTo>
                  <a:lnTo>
                    <a:pt x="2" y="111"/>
                  </a:lnTo>
                  <a:lnTo>
                    <a:pt x="0" y="111"/>
                  </a:lnTo>
                  <a:lnTo>
                    <a:pt x="182" y="0"/>
                  </a:lnTo>
                  <a:close/>
                </a:path>
              </a:pathLst>
            </a:custGeom>
            <a:solidFill>
              <a:srgbClr val="9292FF"/>
            </a:solidFill>
            <a:ln w="0">
              <a:solidFill>
                <a:srgbClr val="9292FF"/>
              </a:solidFill>
              <a:round/>
              <a:headEnd/>
              <a:tailEnd/>
            </a:ln>
          </p:spPr>
          <p:txBody>
            <a:bodyPr/>
            <a:lstStyle/>
            <a:p>
              <a:endParaRPr lang="en-US"/>
            </a:p>
          </p:txBody>
        </p:sp>
        <p:sp>
          <p:nvSpPr>
            <p:cNvPr id="6383" name="Freeform 302"/>
            <p:cNvSpPr>
              <a:spLocks/>
            </p:cNvSpPr>
            <p:nvPr/>
          </p:nvSpPr>
          <p:spPr bwMode="auto">
            <a:xfrm>
              <a:off x="4861901" y="4265216"/>
              <a:ext cx="379636" cy="251638"/>
            </a:xfrm>
            <a:custGeom>
              <a:avLst/>
              <a:gdLst>
                <a:gd name="T0" fmla="*/ 178 w 203"/>
                <a:gd name="T1" fmla="*/ 0 h 140"/>
                <a:gd name="T2" fmla="*/ 180 w 203"/>
                <a:gd name="T3" fmla="*/ 0 h 140"/>
                <a:gd name="T4" fmla="*/ 188 w 203"/>
                <a:gd name="T5" fmla="*/ 3 h 140"/>
                <a:gd name="T6" fmla="*/ 195 w 203"/>
                <a:gd name="T7" fmla="*/ 9 h 140"/>
                <a:gd name="T8" fmla="*/ 201 w 203"/>
                <a:gd name="T9" fmla="*/ 18 h 140"/>
                <a:gd name="T10" fmla="*/ 203 w 203"/>
                <a:gd name="T11" fmla="*/ 31 h 140"/>
                <a:gd name="T12" fmla="*/ 21 w 203"/>
                <a:gd name="T13" fmla="*/ 140 h 140"/>
                <a:gd name="T14" fmla="*/ 21 w 203"/>
                <a:gd name="T15" fmla="*/ 127 h 140"/>
                <a:gd name="T16" fmla="*/ 15 w 203"/>
                <a:gd name="T17" fmla="*/ 118 h 140"/>
                <a:gd name="T18" fmla="*/ 8 w 203"/>
                <a:gd name="T19" fmla="*/ 113 h 140"/>
                <a:gd name="T20" fmla="*/ 2 w 203"/>
                <a:gd name="T21" fmla="*/ 111 h 140"/>
                <a:gd name="T22" fmla="*/ 0 w 203"/>
                <a:gd name="T23" fmla="*/ 109 h 140"/>
                <a:gd name="T24" fmla="*/ 178 w 203"/>
                <a:gd name="T25" fmla="*/ 0 h 1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3"/>
                <a:gd name="T40" fmla="*/ 0 h 140"/>
                <a:gd name="T41" fmla="*/ 203 w 203"/>
                <a:gd name="T42" fmla="*/ 140 h 1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3" h="140">
                  <a:moveTo>
                    <a:pt x="178" y="0"/>
                  </a:moveTo>
                  <a:lnTo>
                    <a:pt x="180" y="0"/>
                  </a:lnTo>
                  <a:lnTo>
                    <a:pt x="188" y="3"/>
                  </a:lnTo>
                  <a:lnTo>
                    <a:pt x="195" y="9"/>
                  </a:lnTo>
                  <a:lnTo>
                    <a:pt x="201" y="18"/>
                  </a:lnTo>
                  <a:lnTo>
                    <a:pt x="203" y="31"/>
                  </a:lnTo>
                  <a:lnTo>
                    <a:pt x="21" y="140"/>
                  </a:lnTo>
                  <a:lnTo>
                    <a:pt x="21" y="127"/>
                  </a:lnTo>
                  <a:lnTo>
                    <a:pt x="15" y="118"/>
                  </a:lnTo>
                  <a:lnTo>
                    <a:pt x="8" y="113"/>
                  </a:lnTo>
                  <a:lnTo>
                    <a:pt x="2" y="111"/>
                  </a:lnTo>
                  <a:lnTo>
                    <a:pt x="0" y="109"/>
                  </a:lnTo>
                  <a:lnTo>
                    <a:pt x="178" y="0"/>
                  </a:lnTo>
                  <a:close/>
                </a:path>
              </a:pathLst>
            </a:custGeom>
            <a:solidFill>
              <a:srgbClr val="B6B6FF"/>
            </a:solidFill>
            <a:ln w="0">
              <a:solidFill>
                <a:srgbClr val="B6B6FF"/>
              </a:solidFill>
              <a:round/>
              <a:headEnd/>
              <a:tailEnd/>
            </a:ln>
          </p:spPr>
          <p:txBody>
            <a:bodyPr/>
            <a:lstStyle/>
            <a:p>
              <a:endParaRPr lang="en-US"/>
            </a:p>
          </p:txBody>
        </p:sp>
        <p:sp>
          <p:nvSpPr>
            <p:cNvPr id="6384" name="Freeform 303"/>
            <p:cNvSpPr>
              <a:spLocks/>
            </p:cNvSpPr>
            <p:nvPr/>
          </p:nvSpPr>
          <p:spPr bwMode="auto">
            <a:xfrm>
              <a:off x="4873122" y="4265216"/>
              <a:ext cx="364675" cy="242651"/>
            </a:xfrm>
            <a:custGeom>
              <a:avLst/>
              <a:gdLst>
                <a:gd name="T0" fmla="*/ 174 w 195"/>
                <a:gd name="T1" fmla="*/ 0 h 135"/>
                <a:gd name="T2" fmla="*/ 174 w 195"/>
                <a:gd name="T3" fmla="*/ 0 h 135"/>
                <a:gd name="T4" fmla="*/ 178 w 195"/>
                <a:gd name="T5" fmla="*/ 1 h 135"/>
                <a:gd name="T6" fmla="*/ 182 w 195"/>
                <a:gd name="T7" fmla="*/ 3 h 135"/>
                <a:gd name="T8" fmla="*/ 185 w 195"/>
                <a:gd name="T9" fmla="*/ 7 h 135"/>
                <a:gd name="T10" fmla="*/ 189 w 195"/>
                <a:gd name="T11" fmla="*/ 11 h 135"/>
                <a:gd name="T12" fmla="*/ 193 w 195"/>
                <a:gd name="T13" fmla="*/ 14 h 135"/>
                <a:gd name="T14" fmla="*/ 195 w 195"/>
                <a:gd name="T15" fmla="*/ 20 h 135"/>
                <a:gd name="T16" fmla="*/ 195 w 195"/>
                <a:gd name="T17" fmla="*/ 26 h 135"/>
                <a:gd name="T18" fmla="*/ 17 w 195"/>
                <a:gd name="T19" fmla="*/ 135 h 135"/>
                <a:gd name="T20" fmla="*/ 17 w 195"/>
                <a:gd name="T21" fmla="*/ 129 h 135"/>
                <a:gd name="T22" fmla="*/ 15 w 195"/>
                <a:gd name="T23" fmla="*/ 126 h 135"/>
                <a:gd name="T24" fmla="*/ 11 w 195"/>
                <a:gd name="T25" fmla="*/ 120 h 135"/>
                <a:gd name="T26" fmla="*/ 9 w 195"/>
                <a:gd name="T27" fmla="*/ 116 h 135"/>
                <a:gd name="T28" fmla="*/ 6 w 195"/>
                <a:gd name="T29" fmla="*/ 113 h 135"/>
                <a:gd name="T30" fmla="*/ 2 w 195"/>
                <a:gd name="T31" fmla="*/ 111 h 135"/>
                <a:gd name="T32" fmla="*/ 0 w 195"/>
                <a:gd name="T33" fmla="*/ 109 h 135"/>
                <a:gd name="T34" fmla="*/ 0 w 195"/>
                <a:gd name="T35" fmla="*/ 109 h 135"/>
                <a:gd name="T36" fmla="*/ 174 w 195"/>
                <a:gd name="T37" fmla="*/ 0 h 13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5"/>
                <a:gd name="T58" fmla="*/ 0 h 135"/>
                <a:gd name="T59" fmla="*/ 195 w 195"/>
                <a:gd name="T60" fmla="*/ 135 h 13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5" h="135">
                  <a:moveTo>
                    <a:pt x="174" y="0"/>
                  </a:moveTo>
                  <a:lnTo>
                    <a:pt x="174" y="0"/>
                  </a:lnTo>
                  <a:lnTo>
                    <a:pt x="178" y="1"/>
                  </a:lnTo>
                  <a:lnTo>
                    <a:pt x="182" y="3"/>
                  </a:lnTo>
                  <a:lnTo>
                    <a:pt x="185" y="7"/>
                  </a:lnTo>
                  <a:lnTo>
                    <a:pt x="189" y="11"/>
                  </a:lnTo>
                  <a:lnTo>
                    <a:pt x="193" y="14"/>
                  </a:lnTo>
                  <a:lnTo>
                    <a:pt x="195" y="20"/>
                  </a:lnTo>
                  <a:lnTo>
                    <a:pt x="195" y="26"/>
                  </a:lnTo>
                  <a:lnTo>
                    <a:pt x="17" y="135"/>
                  </a:lnTo>
                  <a:lnTo>
                    <a:pt x="17" y="129"/>
                  </a:lnTo>
                  <a:lnTo>
                    <a:pt x="15" y="126"/>
                  </a:lnTo>
                  <a:lnTo>
                    <a:pt x="11" y="120"/>
                  </a:lnTo>
                  <a:lnTo>
                    <a:pt x="9" y="116"/>
                  </a:lnTo>
                  <a:lnTo>
                    <a:pt x="6" y="113"/>
                  </a:lnTo>
                  <a:lnTo>
                    <a:pt x="2" y="111"/>
                  </a:lnTo>
                  <a:lnTo>
                    <a:pt x="0" y="109"/>
                  </a:lnTo>
                  <a:lnTo>
                    <a:pt x="174" y="0"/>
                  </a:lnTo>
                  <a:close/>
                </a:path>
              </a:pathLst>
            </a:custGeom>
            <a:solidFill>
              <a:srgbClr val="DBDBFF"/>
            </a:solidFill>
            <a:ln w="0">
              <a:solidFill>
                <a:srgbClr val="DBDBFF"/>
              </a:solidFill>
              <a:round/>
              <a:headEnd/>
              <a:tailEnd/>
            </a:ln>
          </p:spPr>
          <p:txBody>
            <a:bodyPr/>
            <a:lstStyle/>
            <a:p>
              <a:endParaRPr lang="en-US"/>
            </a:p>
          </p:txBody>
        </p:sp>
        <p:sp>
          <p:nvSpPr>
            <p:cNvPr id="6385" name="Freeform 304"/>
            <p:cNvSpPr>
              <a:spLocks/>
            </p:cNvSpPr>
            <p:nvPr/>
          </p:nvSpPr>
          <p:spPr bwMode="auto">
            <a:xfrm>
              <a:off x="4884342" y="4267014"/>
              <a:ext cx="353454" cy="230069"/>
            </a:xfrm>
            <a:custGeom>
              <a:avLst/>
              <a:gdLst>
                <a:gd name="T0" fmla="*/ 170 w 189"/>
                <a:gd name="T1" fmla="*/ 0 h 128"/>
                <a:gd name="T2" fmla="*/ 172 w 189"/>
                <a:gd name="T3" fmla="*/ 0 h 128"/>
                <a:gd name="T4" fmla="*/ 174 w 189"/>
                <a:gd name="T5" fmla="*/ 2 h 128"/>
                <a:gd name="T6" fmla="*/ 178 w 189"/>
                <a:gd name="T7" fmla="*/ 4 h 128"/>
                <a:gd name="T8" fmla="*/ 181 w 189"/>
                <a:gd name="T9" fmla="*/ 8 h 128"/>
                <a:gd name="T10" fmla="*/ 185 w 189"/>
                <a:gd name="T11" fmla="*/ 12 h 128"/>
                <a:gd name="T12" fmla="*/ 187 w 189"/>
                <a:gd name="T13" fmla="*/ 17 h 128"/>
                <a:gd name="T14" fmla="*/ 189 w 189"/>
                <a:gd name="T15" fmla="*/ 21 h 128"/>
                <a:gd name="T16" fmla="*/ 13 w 189"/>
                <a:gd name="T17" fmla="*/ 128 h 128"/>
                <a:gd name="T18" fmla="*/ 0 w 189"/>
                <a:gd name="T19" fmla="*/ 106 h 128"/>
                <a:gd name="T20" fmla="*/ 170 w 189"/>
                <a:gd name="T21" fmla="*/ 0 h 1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9"/>
                <a:gd name="T34" fmla="*/ 0 h 128"/>
                <a:gd name="T35" fmla="*/ 189 w 189"/>
                <a:gd name="T36" fmla="*/ 128 h 1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9" h="128">
                  <a:moveTo>
                    <a:pt x="170" y="0"/>
                  </a:moveTo>
                  <a:lnTo>
                    <a:pt x="172" y="0"/>
                  </a:lnTo>
                  <a:lnTo>
                    <a:pt x="174" y="2"/>
                  </a:lnTo>
                  <a:lnTo>
                    <a:pt x="178" y="4"/>
                  </a:lnTo>
                  <a:lnTo>
                    <a:pt x="181" y="8"/>
                  </a:lnTo>
                  <a:lnTo>
                    <a:pt x="185" y="12"/>
                  </a:lnTo>
                  <a:lnTo>
                    <a:pt x="187" y="17"/>
                  </a:lnTo>
                  <a:lnTo>
                    <a:pt x="189" y="21"/>
                  </a:lnTo>
                  <a:lnTo>
                    <a:pt x="13" y="128"/>
                  </a:lnTo>
                  <a:lnTo>
                    <a:pt x="0" y="106"/>
                  </a:lnTo>
                  <a:lnTo>
                    <a:pt x="170" y="0"/>
                  </a:lnTo>
                  <a:close/>
                </a:path>
              </a:pathLst>
            </a:custGeom>
            <a:solidFill>
              <a:srgbClr val="FFFFFF"/>
            </a:solidFill>
            <a:ln w="0">
              <a:solidFill>
                <a:srgbClr val="FFFFFF"/>
              </a:solidFill>
              <a:round/>
              <a:headEnd/>
              <a:tailEnd/>
            </a:ln>
          </p:spPr>
          <p:txBody>
            <a:bodyPr/>
            <a:lstStyle/>
            <a:p>
              <a:endParaRPr lang="en-US"/>
            </a:p>
          </p:txBody>
        </p:sp>
        <p:sp>
          <p:nvSpPr>
            <p:cNvPr id="6386" name="Freeform 314"/>
            <p:cNvSpPr>
              <a:spLocks/>
            </p:cNvSpPr>
            <p:nvPr/>
          </p:nvSpPr>
          <p:spPr bwMode="auto">
            <a:xfrm>
              <a:off x="4772135" y="4468324"/>
              <a:ext cx="117818" cy="122224"/>
            </a:xfrm>
            <a:custGeom>
              <a:avLst/>
              <a:gdLst>
                <a:gd name="T0" fmla="*/ 45 w 63"/>
                <a:gd name="T1" fmla="*/ 65 h 68"/>
                <a:gd name="T2" fmla="*/ 58 w 63"/>
                <a:gd name="T3" fmla="*/ 53 h 68"/>
                <a:gd name="T4" fmla="*/ 63 w 63"/>
                <a:gd name="T5" fmla="*/ 39 h 68"/>
                <a:gd name="T6" fmla="*/ 60 w 63"/>
                <a:gd name="T7" fmla="*/ 20 h 68"/>
                <a:gd name="T8" fmla="*/ 48 w 63"/>
                <a:gd name="T9" fmla="*/ 5 h 68"/>
                <a:gd name="T10" fmla="*/ 34 w 63"/>
                <a:gd name="T11" fmla="*/ 0 h 68"/>
                <a:gd name="T12" fmla="*/ 17 w 63"/>
                <a:gd name="T13" fmla="*/ 2 h 68"/>
                <a:gd name="T14" fmla="*/ 6 w 63"/>
                <a:gd name="T15" fmla="*/ 13 h 68"/>
                <a:gd name="T16" fmla="*/ 0 w 63"/>
                <a:gd name="T17" fmla="*/ 29 h 68"/>
                <a:gd name="T18" fmla="*/ 4 w 63"/>
                <a:gd name="T19" fmla="*/ 46 h 68"/>
                <a:gd name="T20" fmla="*/ 13 w 63"/>
                <a:gd name="T21" fmla="*/ 61 h 68"/>
                <a:gd name="T22" fmla="*/ 30 w 63"/>
                <a:gd name="T23" fmla="*/ 68 h 68"/>
                <a:gd name="T24" fmla="*/ 45 w 63"/>
                <a:gd name="T25" fmla="*/ 65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5" y="65"/>
                  </a:moveTo>
                  <a:lnTo>
                    <a:pt x="58" y="53"/>
                  </a:lnTo>
                  <a:lnTo>
                    <a:pt x="63" y="39"/>
                  </a:lnTo>
                  <a:lnTo>
                    <a:pt x="60" y="20"/>
                  </a:lnTo>
                  <a:lnTo>
                    <a:pt x="48" y="5"/>
                  </a:lnTo>
                  <a:lnTo>
                    <a:pt x="34" y="0"/>
                  </a:lnTo>
                  <a:lnTo>
                    <a:pt x="17" y="2"/>
                  </a:lnTo>
                  <a:lnTo>
                    <a:pt x="6" y="13"/>
                  </a:lnTo>
                  <a:lnTo>
                    <a:pt x="0" y="29"/>
                  </a:lnTo>
                  <a:lnTo>
                    <a:pt x="4" y="46"/>
                  </a:lnTo>
                  <a:lnTo>
                    <a:pt x="13" y="61"/>
                  </a:lnTo>
                  <a:lnTo>
                    <a:pt x="30" y="68"/>
                  </a:lnTo>
                  <a:lnTo>
                    <a:pt x="45" y="65"/>
                  </a:lnTo>
                  <a:close/>
                </a:path>
              </a:pathLst>
            </a:custGeom>
            <a:solidFill>
              <a:srgbClr val="FFFFFF"/>
            </a:solidFill>
            <a:ln w="0">
              <a:solidFill>
                <a:srgbClr val="0000FF"/>
              </a:solidFill>
              <a:round/>
              <a:headEnd/>
              <a:tailEnd/>
            </a:ln>
          </p:spPr>
          <p:txBody>
            <a:bodyPr/>
            <a:lstStyle/>
            <a:p>
              <a:endParaRPr lang="en-US"/>
            </a:p>
          </p:txBody>
        </p:sp>
        <p:sp>
          <p:nvSpPr>
            <p:cNvPr id="6387" name="Freeform 315"/>
            <p:cNvSpPr>
              <a:spLocks/>
            </p:cNvSpPr>
            <p:nvPr/>
          </p:nvSpPr>
          <p:spPr bwMode="auto">
            <a:xfrm>
              <a:off x="4772135" y="4468324"/>
              <a:ext cx="117818" cy="122224"/>
            </a:xfrm>
            <a:custGeom>
              <a:avLst/>
              <a:gdLst>
                <a:gd name="T0" fmla="*/ 45 w 63"/>
                <a:gd name="T1" fmla="*/ 65 h 68"/>
                <a:gd name="T2" fmla="*/ 58 w 63"/>
                <a:gd name="T3" fmla="*/ 53 h 68"/>
                <a:gd name="T4" fmla="*/ 63 w 63"/>
                <a:gd name="T5" fmla="*/ 39 h 68"/>
                <a:gd name="T6" fmla="*/ 60 w 63"/>
                <a:gd name="T7" fmla="*/ 20 h 68"/>
                <a:gd name="T8" fmla="*/ 48 w 63"/>
                <a:gd name="T9" fmla="*/ 5 h 68"/>
                <a:gd name="T10" fmla="*/ 34 w 63"/>
                <a:gd name="T11" fmla="*/ 0 h 68"/>
                <a:gd name="T12" fmla="*/ 17 w 63"/>
                <a:gd name="T13" fmla="*/ 2 h 68"/>
                <a:gd name="T14" fmla="*/ 6 w 63"/>
                <a:gd name="T15" fmla="*/ 13 h 68"/>
                <a:gd name="T16" fmla="*/ 0 w 63"/>
                <a:gd name="T17" fmla="*/ 29 h 68"/>
                <a:gd name="T18" fmla="*/ 4 w 63"/>
                <a:gd name="T19" fmla="*/ 46 h 68"/>
                <a:gd name="T20" fmla="*/ 13 w 63"/>
                <a:gd name="T21" fmla="*/ 61 h 68"/>
                <a:gd name="T22" fmla="*/ 30 w 63"/>
                <a:gd name="T23" fmla="*/ 68 h 68"/>
                <a:gd name="T24" fmla="*/ 45 w 63"/>
                <a:gd name="T25" fmla="*/ 65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5" y="65"/>
                  </a:moveTo>
                  <a:lnTo>
                    <a:pt x="58" y="53"/>
                  </a:lnTo>
                  <a:lnTo>
                    <a:pt x="63" y="39"/>
                  </a:lnTo>
                  <a:lnTo>
                    <a:pt x="60" y="20"/>
                  </a:lnTo>
                  <a:lnTo>
                    <a:pt x="48" y="5"/>
                  </a:lnTo>
                  <a:lnTo>
                    <a:pt x="34" y="0"/>
                  </a:lnTo>
                  <a:lnTo>
                    <a:pt x="17" y="2"/>
                  </a:lnTo>
                  <a:lnTo>
                    <a:pt x="6" y="13"/>
                  </a:lnTo>
                  <a:lnTo>
                    <a:pt x="0" y="29"/>
                  </a:lnTo>
                  <a:lnTo>
                    <a:pt x="4" y="46"/>
                  </a:lnTo>
                  <a:lnTo>
                    <a:pt x="13" y="61"/>
                  </a:lnTo>
                  <a:lnTo>
                    <a:pt x="30" y="68"/>
                  </a:lnTo>
                  <a:lnTo>
                    <a:pt x="45" y="65"/>
                  </a:lnTo>
                </a:path>
              </a:pathLst>
            </a:custGeom>
            <a:noFill/>
            <a:ln w="9525">
              <a:solidFill>
                <a:srgbClr val="000000"/>
              </a:solidFill>
              <a:round/>
              <a:headEnd/>
              <a:tailEnd/>
            </a:ln>
          </p:spPr>
          <p:txBody>
            <a:bodyPr/>
            <a:lstStyle/>
            <a:p>
              <a:endParaRPr lang="en-US"/>
            </a:p>
          </p:txBody>
        </p:sp>
        <p:sp>
          <p:nvSpPr>
            <p:cNvPr id="6388" name="Freeform 317"/>
            <p:cNvSpPr>
              <a:spLocks/>
            </p:cNvSpPr>
            <p:nvPr/>
          </p:nvSpPr>
          <p:spPr bwMode="auto">
            <a:xfrm>
              <a:off x="5170472" y="4258026"/>
              <a:ext cx="80415" cy="97061"/>
            </a:xfrm>
            <a:custGeom>
              <a:avLst/>
              <a:gdLst>
                <a:gd name="T0" fmla="*/ 0 w 43"/>
                <a:gd name="T1" fmla="*/ 4 h 54"/>
                <a:gd name="T2" fmla="*/ 2 w 43"/>
                <a:gd name="T3" fmla="*/ 4 h 54"/>
                <a:gd name="T4" fmla="*/ 8 w 43"/>
                <a:gd name="T5" fmla="*/ 2 h 54"/>
                <a:gd name="T6" fmla="*/ 13 w 43"/>
                <a:gd name="T7" fmla="*/ 0 h 54"/>
                <a:gd name="T8" fmla="*/ 21 w 43"/>
                <a:gd name="T9" fmla="*/ 0 h 54"/>
                <a:gd name="T10" fmla="*/ 28 w 43"/>
                <a:gd name="T11" fmla="*/ 4 h 54"/>
                <a:gd name="T12" fmla="*/ 36 w 43"/>
                <a:gd name="T13" fmla="*/ 15 h 54"/>
                <a:gd name="T14" fmla="*/ 39 w 43"/>
                <a:gd name="T15" fmla="*/ 30 h 54"/>
                <a:gd name="T16" fmla="*/ 43 w 43"/>
                <a:gd name="T17" fmla="*/ 54 h 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54"/>
                <a:gd name="T29" fmla="*/ 43 w 43"/>
                <a:gd name="T30" fmla="*/ 54 h 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54">
                  <a:moveTo>
                    <a:pt x="0" y="4"/>
                  </a:moveTo>
                  <a:lnTo>
                    <a:pt x="2" y="4"/>
                  </a:lnTo>
                  <a:lnTo>
                    <a:pt x="8" y="2"/>
                  </a:lnTo>
                  <a:lnTo>
                    <a:pt x="13" y="0"/>
                  </a:lnTo>
                  <a:lnTo>
                    <a:pt x="21" y="0"/>
                  </a:lnTo>
                  <a:lnTo>
                    <a:pt x="28" y="4"/>
                  </a:lnTo>
                  <a:lnTo>
                    <a:pt x="36" y="15"/>
                  </a:lnTo>
                  <a:lnTo>
                    <a:pt x="39" y="30"/>
                  </a:lnTo>
                  <a:lnTo>
                    <a:pt x="43" y="54"/>
                  </a:lnTo>
                </a:path>
              </a:pathLst>
            </a:custGeom>
            <a:noFill/>
            <a:ln w="11113">
              <a:solidFill>
                <a:srgbClr val="0000FF"/>
              </a:solidFill>
              <a:round/>
              <a:headEnd/>
              <a:tailEnd/>
            </a:ln>
          </p:spPr>
          <p:txBody>
            <a:bodyPr/>
            <a:lstStyle/>
            <a:p>
              <a:endParaRPr lang="en-US"/>
            </a:p>
          </p:txBody>
        </p:sp>
        <p:sp>
          <p:nvSpPr>
            <p:cNvPr id="6391" name="Line 50"/>
            <p:cNvSpPr>
              <a:spLocks noChangeShapeType="1"/>
            </p:cNvSpPr>
            <p:nvPr/>
          </p:nvSpPr>
          <p:spPr bwMode="auto">
            <a:xfrm flipV="1">
              <a:off x="4381279" y="3578603"/>
              <a:ext cx="24312" cy="8987"/>
            </a:xfrm>
            <a:prstGeom prst="line">
              <a:avLst/>
            </a:prstGeom>
            <a:noFill/>
            <a:ln w="11113">
              <a:solidFill>
                <a:srgbClr val="FF0000"/>
              </a:solidFill>
              <a:round/>
              <a:headEnd/>
              <a:tailEnd/>
            </a:ln>
          </p:spPr>
          <p:txBody>
            <a:bodyPr/>
            <a:lstStyle/>
            <a:p>
              <a:endParaRPr lang="en-US"/>
            </a:p>
          </p:txBody>
        </p:sp>
        <p:sp>
          <p:nvSpPr>
            <p:cNvPr id="6392" name="Line 52"/>
            <p:cNvSpPr>
              <a:spLocks noChangeShapeType="1"/>
            </p:cNvSpPr>
            <p:nvPr/>
          </p:nvSpPr>
          <p:spPr bwMode="auto">
            <a:xfrm flipV="1">
              <a:off x="4474785" y="3524680"/>
              <a:ext cx="20571" cy="12582"/>
            </a:xfrm>
            <a:prstGeom prst="line">
              <a:avLst/>
            </a:prstGeom>
            <a:noFill/>
            <a:ln w="11113">
              <a:solidFill>
                <a:srgbClr val="FF0000"/>
              </a:solidFill>
              <a:round/>
              <a:headEnd/>
              <a:tailEnd/>
            </a:ln>
          </p:spPr>
          <p:txBody>
            <a:bodyPr/>
            <a:lstStyle/>
            <a:p>
              <a:endParaRPr lang="en-US"/>
            </a:p>
          </p:txBody>
        </p:sp>
        <p:sp>
          <p:nvSpPr>
            <p:cNvPr id="6393" name="Line 53"/>
            <p:cNvSpPr>
              <a:spLocks noChangeShapeType="1"/>
            </p:cNvSpPr>
            <p:nvPr/>
          </p:nvSpPr>
          <p:spPr bwMode="auto">
            <a:xfrm flipV="1">
              <a:off x="4519668" y="3497719"/>
              <a:ext cx="24312" cy="12582"/>
            </a:xfrm>
            <a:prstGeom prst="line">
              <a:avLst/>
            </a:prstGeom>
            <a:noFill/>
            <a:ln w="11113">
              <a:solidFill>
                <a:srgbClr val="FF0000"/>
              </a:solidFill>
              <a:round/>
              <a:headEnd/>
              <a:tailEnd/>
            </a:ln>
          </p:spPr>
          <p:txBody>
            <a:bodyPr/>
            <a:lstStyle/>
            <a:p>
              <a:endParaRPr lang="en-US"/>
            </a:p>
          </p:txBody>
        </p:sp>
        <p:sp>
          <p:nvSpPr>
            <p:cNvPr id="6394" name="Line 54"/>
            <p:cNvSpPr>
              <a:spLocks noChangeShapeType="1"/>
            </p:cNvSpPr>
            <p:nvPr/>
          </p:nvSpPr>
          <p:spPr bwMode="auto">
            <a:xfrm flipV="1">
              <a:off x="4564551" y="3474352"/>
              <a:ext cx="24312" cy="10785"/>
            </a:xfrm>
            <a:prstGeom prst="line">
              <a:avLst/>
            </a:prstGeom>
            <a:noFill/>
            <a:ln w="11113">
              <a:solidFill>
                <a:srgbClr val="FF0000"/>
              </a:solidFill>
              <a:round/>
              <a:headEnd/>
              <a:tailEnd/>
            </a:ln>
          </p:spPr>
          <p:txBody>
            <a:bodyPr/>
            <a:lstStyle/>
            <a:p>
              <a:endParaRPr lang="en-US"/>
            </a:p>
          </p:txBody>
        </p:sp>
        <p:sp>
          <p:nvSpPr>
            <p:cNvPr id="6395" name="Line 55"/>
            <p:cNvSpPr>
              <a:spLocks noChangeShapeType="1"/>
            </p:cNvSpPr>
            <p:nvPr/>
          </p:nvSpPr>
          <p:spPr bwMode="auto">
            <a:xfrm flipV="1">
              <a:off x="4613174" y="3447391"/>
              <a:ext cx="20571" cy="14379"/>
            </a:xfrm>
            <a:prstGeom prst="line">
              <a:avLst/>
            </a:prstGeom>
            <a:noFill/>
            <a:ln w="11113">
              <a:solidFill>
                <a:srgbClr val="FF0000"/>
              </a:solidFill>
              <a:round/>
              <a:headEnd/>
              <a:tailEnd/>
            </a:ln>
          </p:spPr>
          <p:txBody>
            <a:bodyPr/>
            <a:lstStyle/>
            <a:p>
              <a:endParaRPr lang="en-US"/>
            </a:p>
          </p:txBody>
        </p:sp>
        <p:sp>
          <p:nvSpPr>
            <p:cNvPr id="6396" name="Line 56"/>
            <p:cNvSpPr>
              <a:spLocks noChangeShapeType="1"/>
            </p:cNvSpPr>
            <p:nvPr/>
          </p:nvSpPr>
          <p:spPr bwMode="auto">
            <a:xfrm flipV="1">
              <a:off x="4658057" y="3420430"/>
              <a:ext cx="20571" cy="14379"/>
            </a:xfrm>
            <a:prstGeom prst="line">
              <a:avLst/>
            </a:prstGeom>
            <a:noFill/>
            <a:ln w="11113">
              <a:solidFill>
                <a:srgbClr val="FF0000"/>
              </a:solidFill>
              <a:round/>
              <a:headEnd/>
              <a:tailEnd/>
            </a:ln>
          </p:spPr>
          <p:txBody>
            <a:bodyPr/>
            <a:lstStyle/>
            <a:p>
              <a:endParaRPr lang="en-US"/>
            </a:p>
          </p:txBody>
        </p:sp>
        <p:sp>
          <p:nvSpPr>
            <p:cNvPr id="6397" name="Line 57"/>
            <p:cNvSpPr>
              <a:spLocks noChangeShapeType="1"/>
            </p:cNvSpPr>
            <p:nvPr/>
          </p:nvSpPr>
          <p:spPr bwMode="auto">
            <a:xfrm flipV="1">
              <a:off x="4702940" y="3395266"/>
              <a:ext cx="24312" cy="12582"/>
            </a:xfrm>
            <a:prstGeom prst="line">
              <a:avLst/>
            </a:prstGeom>
            <a:noFill/>
            <a:ln w="11113">
              <a:solidFill>
                <a:srgbClr val="FF0000"/>
              </a:solidFill>
              <a:round/>
              <a:headEnd/>
              <a:tailEnd/>
            </a:ln>
          </p:spPr>
          <p:txBody>
            <a:bodyPr/>
            <a:lstStyle/>
            <a:p>
              <a:endParaRPr lang="en-US"/>
            </a:p>
          </p:txBody>
        </p:sp>
        <p:sp>
          <p:nvSpPr>
            <p:cNvPr id="6398" name="Line 58"/>
            <p:cNvSpPr>
              <a:spLocks noChangeShapeType="1"/>
            </p:cNvSpPr>
            <p:nvPr/>
          </p:nvSpPr>
          <p:spPr bwMode="auto">
            <a:xfrm flipV="1">
              <a:off x="4747823" y="3371899"/>
              <a:ext cx="24312" cy="12582"/>
            </a:xfrm>
            <a:prstGeom prst="line">
              <a:avLst/>
            </a:prstGeom>
            <a:noFill/>
            <a:ln w="11113">
              <a:solidFill>
                <a:srgbClr val="FF0000"/>
              </a:solidFill>
              <a:round/>
              <a:headEnd/>
              <a:tailEnd/>
            </a:ln>
          </p:spPr>
          <p:txBody>
            <a:bodyPr/>
            <a:lstStyle/>
            <a:p>
              <a:endParaRPr lang="en-US"/>
            </a:p>
          </p:txBody>
        </p:sp>
        <p:sp>
          <p:nvSpPr>
            <p:cNvPr id="6399" name="Line 59"/>
            <p:cNvSpPr>
              <a:spLocks noChangeShapeType="1"/>
            </p:cNvSpPr>
            <p:nvPr/>
          </p:nvSpPr>
          <p:spPr bwMode="auto">
            <a:xfrm flipV="1">
              <a:off x="4796447" y="3344938"/>
              <a:ext cx="20571" cy="12582"/>
            </a:xfrm>
            <a:prstGeom prst="line">
              <a:avLst/>
            </a:prstGeom>
            <a:noFill/>
            <a:ln w="11113">
              <a:solidFill>
                <a:srgbClr val="FF0000"/>
              </a:solidFill>
              <a:round/>
              <a:headEnd/>
              <a:tailEnd/>
            </a:ln>
          </p:spPr>
          <p:txBody>
            <a:bodyPr/>
            <a:lstStyle/>
            <a:p>
              <a:endParaRPr lang="en-US"/>
            </a:p>
          </p:txBody>
        </p:sp>
        <p:sp>
          <p:nvSpPr>
            <p:cNvPr id="6400" name="Line 60"/>
            <p:cNvSpPr>
              <a:spLocks noChangeShapeType="1"/>
            </p:cNvSpPr>
            <p:nvPr/>
          </p:nvSpPr>
          <p:spPr bwMode="auto">
            <a:xfrm flipV="1">
              <a:off x="4841330" y="3317977"/>
              <a:ext cx="24312" cy="12582"/>
            </a:xfrm>
            <a:prstGeom prst="line">
              <a:avLst/>
            </a:prstGeom>
            <a:noFill/>
            <a:ln w="11113">
              <a:solidFill>
                <a:srgbClr val="FF0000"/>
              </a:solidFill>
              <a:round/>
              <a:headEnd/>
              <a:tailEnd/>
            </a:ln>
          </p:spPr>
          <p:txBody>
            <a:bodyPr/>
            <a:lstStyle/>
            <a:p>
              <a:endParaRPr lang="en-US"/>
            </a:p>
          </p:txBody>
        </p:sp>
        <p:sp>
          <p:nvSpPr>
            <p:cNvPr id="6401" name="Line 61"/>
            <p:cNvSpPr>
              <a:spLocks noChangeShapeType="1"/>
            </p:cNvSpPr>
            <p:nvPr/>
          </p:nvSpPr>
          <p:spPr bwMode="auto">
            <a:xfrm flipV="1">
              <a:off x="4886213" y="3294610"/>
              <a:ext cx="24312" cy="10785"/>
            </a:xfrm>
            <a:prstGeom prst="line">
              <a:avLst/>
            </a:prstGeom>
            <a:noFill/>
            <a:ln w="11113">
              <a:solidFill>
                <a:srgbClr val="FF0000"/>
              </a:solidFill>
              <a:round/>
              <a:headEnd/>
              <a:tailEnd/>
            </a:ln>
          </p:spPr>
          <p:txBody>
            <a:bodyPr/>
            <a:lstStyle/>
            <a:p>
              <a:endParaRPr lang="en-US"/>
            </a:p>
          </p:txBody>
        </p:sp>
        <p:sp>
          <p:nvSpPr>
            <p:cNvPr id="6402" name="Line 62"/>
            <p:cNvSpPr>
              <a:spLocks noChangeShapeType="1"/>
            </p:cNvSpPr>
            <p:nvPr/>
          </p:nvSpPr>
          <p:spPr bwMode="auto">
            <a:xfrm flipV="1">
              <a:off x="4931096" y="3267649"/>
              <a:ext cx="24312" cy="14379"/>
            </a:xfrm>
            <a:prstGeom prst="line">
              <a:avLst/>
            </a:prstGeom>
            <a:noFill/>
            <a:ln w="11113">
              <a:solidFill>
                <a:srgbClr val="FF0000"/>
              </a:solidFill>
              <a:round/>
              <a:headEnd/>
              <a:tailEnd/>
            </a:ln>
          </p:spPr>
          <p:txBody>
            <a:bodyPr/>
            <a:lstStyle/>
            <a:p>
              <a:endParaRPr lang="en-US"/>
            </a:p>
          </p:txBody>
        </p:sp>
        <p:sp>
          <p:nvSpPr>
            <p:cNvPr id="6403" name="Line 63"/>
            <p:cNvSpPr>
              <a:spLocks noChangeShapeType="1"/>
            </p:cNvSpPr>
            <p:nvPr/>
          </p:nvSpPr>
          <p:spPr bwMode="auto">
            <a:xfrm flipV="1">
              <a:off x="4979719" y="3240688"/>
              <a:ext cx="22442" cy="14379"/>
            </a:xfrm>
            <a:prstGeom prst="line">
              <a:avLst/>
            </a:prstGeom>
            <a:noFill/>
            <a:ln w="11113">
              <a:solidFill>
                <a:srgbClr val="FF0000"/>
              </a:solidFill>
              <a:round/>
              <a:headEnd/>
              <a:tailEnd/>
            </a:ln>
          </p:spPr>
          <p:txBody>
            <a:bodyPr/>
            <a:lstStyle/>
            <a:p>
              <a:endParaRPr lang="en-US"/>
            </a:p>
          </p:txBody>
        </p:sp>
        <p:sp>
          <p:nvSpPr>
            <p:cNvPr id="6404" name="Line 64"/>
            <p:cNvSpPr>
              <a:spLocks noChangeShapeType="1"/>
            </p:cNvSpPr>
            <p:nvPr/>
          </p:nvSpPr>
          <p:spPr bwMode="auto">
            <a:xfrm flipV="1">
              <a:off x="5026472" y="3213727"/>
              <a:ext cx="24312" cy="14379"/>
            </a:xfrm>
            <a:prstGeom prst="line">
              <a:avLst/>
            </a:prstGeom>
            <a:noFill/>
            <a:ln w="11113">
              <a:solidFill>
                <a:srgbClr val="FF0000"/>
              </a:solidFill>
              <a:round/>
              <a:headEnd/>
              <a:tailEnd/>
            </a:ln>
          </p:spPr>
          <p:txBody>
            <a:bodyPr/>
            <a:lstStyle/>
            <a:p>
              <a:endParaRPr lang="en-US"/>
            </a:p>
          </p:txBody>
        </p:sp>
        <p:sp>
          <p:nvSpPr>
            <p:cNvPr id="6405" name="Line 65"/>
            <p:cNvSpPr>
              <a:spLocks noChangeShapeType="1"/>
            </p:cNvSpPr>
            <p:nvPr/>
          </p:nvSpPr>
          <p:spPr bwMode="auto">
            <a:xfrm flipV="1">
              <a:off x="5071355" y="3190360"/>
              <a:ext cx="24312" cy="10785"/>
            </a:xfrm>
            <a:prstGeom prst="line">
              <a:avLst/>
            </a:prstGeom>
            <a:noFill/>
            <a:ln w="11113">
              <a:solidFill>
                <a:srgbClr val="FF0000"/>
              </a:solidFill>
              <a:round/>
              <a:headEnd/>
              <a:tailEnd/>
            </a:ln>
          </p:spPr>
          <p:txBody>
            <a:bodyPr/>
            <a:lstStyle/>
            <a:p>
              <a:endParaRPr lang="en-US"/>
            </a:p>
          </p:txBody>
        </p:sp>
        <p:sp>
          <p:nvSpPr>
            <p:cNvPr id="6406" name="Line 66"/>
            <p:cNvSpPr>
              <a:spLocks noChangeShapeType="1"/>
            </p:cNvSpPr>
            <p:nvPr/>
          </p:nvSpPr>
          <p:spPr bwMode="auto">
            <a:xfrm flipV="1">
              <a:off x="5119978" y="3165196"/>
              <a:ext cx="20571" cy="12582"/>
            </a:xfrm>
            <a:prstGeom prst="line">
              <a:avLst/>
            </a:prstGeom>
            <a:noFill/>
            <a:ln w="11113">
              <a:solidFill>
                <a:srgbClr val="FF0000"/>
              </a:solidFill>
              <a:round/>
              <a:headEnd/>
              <a:tailEnd/>
            </a:ln>
          </p:spPr>
          <p:txBody>
            <a:bodyPr/>
            <a:lstStyle/>
            <a:p>
              <a:endParaRPr lang="en-US"/>
            </a:p>
          </p:txBody>
        </p:sp>
        <p:sp>
          <p:nvSpPr>
            <p:cNvPr id="6407" name="Line 67"/>
            <p:cNvSpPr>
              <a:spLocks noChangeShapeType="1"/>
            </p:cNvSpPr>
            <p:nvPr/>
          </p:nvSpPr>
          <p:spPr bwMode="auto">
            <a:xfrm flipV="1">
              <a:off x="5164861" y="3138235"/>
              <a:ext cx="20571" cy="12582"/>
            </a:xfrm>
            <a:prstGeom prst="line">
              <a:avLst/>
            </a:prstGeom>
            <a:noFill/>
            <a:ln w="11113">
              <a:solidFill>
                <a:srgbClr val="FF0000"/>
              </a:solidFill>
              <a:round/>
              <a:headEnd/>
              <a:tailEnd/>
            </a:ln>
          </p:spPr>
          <p:txBody>
            <a:bodyPr/>
            <a:lstStyle/>
            <a:p>
              <a:endParaRPr lang="en-US"/>
            </a:p>
          </p:txBody>
        </p:sp>
        <p:sp>
          <p:nvSpPr>
            <p:cNvPr id="6408" name="Line 71"/>
            <p:cNvSpPr>
              <a:spLocks noChangeShapeType="1"/>
            </p:cNvSpPr>
            <p:nvPr/>
          </p:nvSpPr>
          <p:spPr bwMode="auto">
            <a:xfrm flipH="1" flipV="1">
              <a:off x="4964758" y="3057351"/>
              <a:ext cx="231896" cy="86276"/>
            </a:xfrm>
            <a:prstGeom prst="line">
              <a:avLst/>
            </a:prstGeom>
            <a:noFill/>
            <a:ln w="11113">
              <a:solidFill>
                <a:srgbClr val="FF0000"/>
              </a:solidFill>
              <a:round/>
              <a:headEnd/>
              <a:tailEnd/>
            </a:ln>
          </p:spPr>
          <p:txBody>
            <a:bodyPr/>
            <a:lstStyle/>
            <a:p>
              <a:endParaRPr lang="en-US"/>
            </a:p>
          </p:txBody>
        </p:sp>
        <p:grpSp>
          <p:nvGrpSpPr>
            <p:cNvPr id="8" name="Group 396"/>
            <p:cNvGrpSpPr>
              <a:grpSpLocks/>
            </p:cNvGrpSpPr>
            <p:nvPr/>
          </p:nvGrpSpPr>
          <p:grpSpPr bwMode="auto">
            <a:xfrm>
              <a:off x="5267718" y="3551641"/>
              <a:ext cx="1151998" cy="609325"/>
              <a:chOff x="2582" y="2147"/>
              <a:chExt cx="616" cy="339"/>
            </a:xfrm>
          </p:grpSpPr>
          <p:sp>
            <p:nvSpPr>
              <p:cNvPr id="6424" name="Line 93"/>
              <p:cNvSpPr>
                <a:spLocks noChangeShapeType="1"/>
              </p:cNvSpPr>
              <p:nvPr/>
            </p:nvSpPr>
            <p:spPr bwMode="auto">
              <a:xfrm flipH="1">
                <a:off x="2686" y="2419"/>
                <a:ext cx="13" cy="8"/>
              </a:xfrm>
              <a:prstGeom prst="line">
                <a:avLst/>
              </a:prstGeom>
              <a:noFill/>
              <a:ln w="11113">
                <a:solidFill>
                  <a:srgbClr val="FF0000"/>
                </a:solidFill>
                <a:round/>
                <a:headEnd/>
                <a:tailEnd/>
              </a:ln>
            </p:spPr>
            <p:txBody>
              <a:bodyPr/>
              <a:lstStyle/>
              <a:p>
                <a:endParaRPr lang="en-US"/>
              </a:p>
            </p:txBody>
          </p:sp>
          <p:sp>
            <p:nvSpPr>
              <p:cNvPr id="6425" name="Line 94"/>
              <p:cNvSpPr>
                <a:spLocks noChangeShapeType="1"/>
              </p:cNvSpPr>
              <p:nvPr/>
            </p:nvSpPr>
            <p:spPr bwMode="auto">
              <a:xfrm flipH="1">
                <a:off x="2673" y="2432"/>
                <a:ext cx="2" cy="2"/>
              </a:xfrm>
              <a:prstGeom prst="line">
                <a:avLst/>
              </a:prstGeom>
              <a:noFill/>
              <a:ln w="11113">
                <a:solidFill>
                  <a:srgbClr val="FF0000"/>
                </a:solidFill>
                <a:round/>
                <a:headEnd/>
                <a:tailEnd/>
              </a:ln>
            </p:spPr>
            <p:txBody>
              <a:bodyPr/>
              <a:lstStyle/>
              <a:p>
                <a:endParaRPr lang="en-US"/>
              </a:p>
            </p:txBody>
          </p:sp>
          <p:sp>
            <p:nvSpPr>
              <p:cNvPr id="6426" name="Line 95"/>
              <p:cNvSpPr>
                <a:spLocks noChangeShapeType="1"/>
              </p:cNvSpPr>
              <p:nvPr/>
            </p:nvSpPr>
            <p:spPr bwMode="auto">
              <a:xfrm flipH="1">
                <a:off x="2606" y="2466"/>
                <a:ext cx="13" cy="5"/>
              </a:xfrm>
              <a:prstGeom prst="line">
                <a:avLst/>
              </a:prstGeom>
              <a:noFill/>
              <a:ln w="11113">
                <a:solidFill>
                  <a:srgbClr val="FF0000"/>
                </a:solidFill>
                <a:round/>
                <a:headEnd/>
                <a:tailEnd/>
              </a:ln>
            </p:spPr>
            <p:txBody>
              <a:bodyPr/>
              <a:lstStyle/>
              <a:p>
                <a:endParaRPr lang="en-US"/>
              </a:p>
            </p:txBody>
          </p:sp>
          <p:sp>
            <p:nvSpPr>
              <p:cNvPr id="6427" name="Line 96"/>
              <p:cNvSpPr>
                <a:spLocks noChangeShapeType="1"/>
              </p:cNvSpPr>
              <p:nvPr/>
            </p:nvSpPr>
            <p:spPr bwMode="auto">
              <a:xfrm flipH="1">
                <a:off x="2582" y="2479"/>
                <a:ext cx="13" cy="7"/>
              </a:xfrm>
              <a:prstGeom prst="line">
                <a:avLst/>
              </a:prstGeom>
              <a:noFill/>
              <a:ln w="11113">
                <a:solidFill>
                  <a:srgbClr val="FF0000"/>
                </a:solidFill>
                <a:round/>
                <a:headEnd/>
                <a:tailEnd/>
              </a:ln>
            </p:spPr>
            <p:txBody>
              <a:bodyPr/>
              <a:lstStyle/>
              <a:p>
                <a:endParaRPr lang="en-US"/>
              </a:p>
            </p:txBody>
          </p:sp>
          <p:sp>
            <p:nvSpPr>
              <p:cNvPr id="6428" name="Line 126"/>
              <p:cNvSpPr>
                <a:spLocks noChangeShapeType="1"/>
              </p:cNvSpPr>
              <p:nvPr/>
            </p:nvSpPr>
            <p:spPr bwMode="auto">
              <a:xfrm flipH="1" flipV="1">
                <a:off x="2605" y="2455"/>
                <a:ext cx="13" cy="7"/>
              </a:xfrm>
              <a:prstGeom prst="line">
                <a:avLst/>
              </a:prstGeom>
              <a:noFill/>
              <a:ln w="11113">
                <a:solidFill>
                  <a:srgbClr val="FF0000"/>
                </a:solidFill>
                <a:round/>
                <a:headEnd/>
                <a:tailEnd/>
              </a:ln>
            </p:spPr>
            <p:txBody>
              <a:bodyPr/>
              <a:lstStyle/>
              <a:p>
                <a:endParaRPr lang="en-US"/>
              </a:p>
            </p:txBody>
          </p:sp>
          <p:sp>
            <p:nvSpPr>
              <p:cNvPr id="6429" name="Line 127"/>
              <p:cNvSpPr>
                <a:spLocks noChangeShapeType="1"/>
              </p:cNvSpPr>
              <p:nvPr/>
            </p:nvSpPr>
            <p:spPr bwMode="auto">
              <a:xfrm flipV="1">
                <a:off x="2612" y="2440"/>
                <a:ext cx="13" cy="7"/>
              </a:xfrm>
              <a:prstGeom prst="line">
                <a:avLst/>
              </a:prstGeom>
              <a:noFill/>
              <a:ln w="11113">
                <a:solidFill>
                  <a:srgbClr val="FF0000"/>
                </a:solidFill>
                <a:round/>
                <a:headEnd/>
                <a:tailEnd/>
              </a:ln>
            </p:spPr>
            <p:txBody>
              <a:bodyPr/>
              <a:lstStyle/>
              <a:p>
                <a:endParaRPr lang="en-US"/>
              </a:p>
            </p:txBody>
          </p:sp>
          <p:sp>
            <p:nvSpPr>
              <p:cNvPr id="6430" name="Line 128"/>
              <p:cNvSpPr>
                <a:spLocks noChangeShapeType="1"/>
              </p:cNvSpPr>
              <p:nvPr/>
            </p:nvSpPr>
            <p:spPr bwMode="auto">
              <a:xfrm flipV="1">
                <a:off x="2638" y="2425"/>
                <a:ext cx="11" cy="7"/>
              </a:xfrm>
              <a:prstGeom prst="line">
                <a:avLst/>
              </a:prstGeom>
              <a:noFill/>
              <a:ln w="11113">
                <a:solidFill>
                  <a:srgbClr val="FF0000"/>
                </a:solidFill>
                <a:round/>
                <a:headEnd/>
                <a:tailEnd/>
              </a:ln>
            </p:spPr>
            <p:txBody>
              <a:bodyPr/>
              <a:lstStyle/>
              <a:p>
                <a:endParaRPr lang="en-US"/>
              </a:p>
            </p:txBody>
          </p:sp>
          <p:sp>
            <p:nvSpPr>
              <p:cNvPr id="6431" name="Line 129"/>
              <p:cNvSpPr>
                <a:spLocks noChangeShapeType="1"/>
              </p:cNvSpPr>
              <p:nvPr/>
            </p:nvSpPr>
            <p:spPr bwMode="auto">
              <a:xfrm>
                <a:off x="2662" y="2429"/>
                <a:ext cx="8" cy="3"/>
              </a:xfrm>
              <a:prstGeom prst="line">
                <a:avLst/>
              </a:prstGeom>
              <a:noFill/>
              <a:ln w="11113">
                <a:solidFill>
                  <a:srgbClr val="FF0000"/>
                </a:solidFill>
                <a:round/>
                <a:headEnd/>
                <a:tailEnd/>
              </a:ln>
            </p:spPr>
            <p:txBody>
              <a:bodyPr/>
              <a:lstStyle/>
              <a:p>
                <a:endParaRPr lang="en-US"/>
              </a:p>
            </p:txBody>
          </p:sp>
          <p:sp>
            <p:nvSpPr>
              <p:cNvPr id="6432" name="Line 72"/>
              <p:cNvSpPr>
                <a:spLocks noChangeShapeType="1"/>
              </p:cNvSpPr>
              <p:nvPr/>
            </p:nvSpPr>
            <p:spPr bwMode="auto">
              <a:xfrm flipV="1">
                <a:off x="3187" y="2169"/>
                <a:ext cx="11" cy="6"/>
              </a:xfrm>
              <a:prstGeom prst="line">
                <a:avLst/>
              </a:prstGeom>
              <a:noFill/>
              <a:ln w="11113">
                <a:solidFill>
                  <a:srgbClr val="FF0000"/>
                </a:solidFill>
                <a:round/>
                <a:headEnd/>
                <a:tailEnd/>
              </a:ln>
            </p:spPr>
            <p:txBody>
              <a:bodyPr/>
              <a:lstStyle/>
              <a:p>
                <a:endParaRPr lang="en-US"/>
              </a:p>
            </p:txBody>
          </p:sp>
          <p:sp>
            <p:nvSpPr>
              <p:cNvPr id="6433" name="Line 73"/>
              <p:cNvSpPr>
                <a:spLocks noChangeShapeType="1"/>
              </p:cNvSpPr>
              <p:nvPr/>
            </p:nvSpPr>
            <p:spPr bwMode="auto">
              <a:xfrm flipH="1" flipV="1">
                <a:off x="3179" y="2152"/>
                <a:ext cx="12" cy="10"/>
              </a:xfrm>
              <a:prstGeom prst="line">
                <a:avLst/>
              </a:prstGeom>
              <a:noFill/>
              <a:ln w="11113">
                <a:solidFill>
                  <a:srgbClr val="FF0000"/>
                </a:solidFill>
                <a:round/>
                <a:headEnd/>
                <a:tailEnd/>
              </a:ln>
            </p:spPr>
            <p:txBody>
              <a:bodyPr/>
              <a:lstStyle/>
              <a:p>
                <a:endParaRPr lang="en-US"/>
              </a:p>
            </p:txBody>
          </p:sp>
          <p:sp>
            <p:nvSpPr>
              <p:cNvPr id="6434" name="Line 74"/>
              <p:cNvSpPr>
                <a:spLocks noChangeShapeType="1"/>
              </p:cNvSpPr>
              <p:nvPr/>
            </p:nvSpPr>
            <p:spPr bwMode="auto">
              <a:xfrm flipH="1">
                <a:off x="3153" y="2147"/>
                <a:ext cx="13" cy="7"/>
              </a:xfrm>
              <a:prstGeom prst="line">
                <a:avLst/>
              </a:prstGeom>
              <a:noFill/>
              <a:ln w="11113">
                <a:solidFill>
                  <a:srgbClr val="FF0000"/>
                </a:solidFill>
                <a:round/>
                <a:headEnd/>
                <a:tailEnd/>
              </a:ln>
            </p:spPr>
            <p:txBody>
              <a:bodyPr/>
              <a:lstStyle/>
              <a:p>
                <a:endParaRPr lang="en-US"/>
              </a:p>
            </p:txBody>
          </p:sp>
          <p:sp>
            <p:nvSpPr>
              <p:cNvPr id="6435" name="Line 75"/>
              <p:cNvSpPr>
                <a:spLocks noChangeShapeType="1"/>
              </p:cNvSpPr>
              <p:nvPr/>
            </p:nvSpPr>
            <p:spPr bwMode="auto">
              <a:xfrm flipH="1">
                <a:off x="3129" y="2160"/>
                <a:ext cx="13" cy="7"/>
              </a:xfrm>
              <a:prstGeom prst="line">
                <a:avLst/>
              </a:prstGeom>
              <a:noFill/>
              <a:ln w="11113">
                <a:solidFill>
                  <a:srgbClr val="FF0000"/>
                </a:solidFill>
                <a:round/>
                <a:headEnd/>
                <a:tailEnd/>
              </a:ln>
            </p:spPr>
            <p:txBody>
              <a:bodyPr/>
              <a:lstStyle/>
              <a:p>
                <a:endParaRPr lang="en-US"/>
              </a:p>
            </p:txBody>
          </p:sp>
          <p:sp>
            <p:nvSpPr>
              <p:cNvPr id="6436" name="Line 76"/>
              <p:cNvSpPr>
                <a:spLocks noChangeShapeType="1"/>
              </p:cNvSpPr>
              <p:nvPr/>
            </p:nvSpPr>
            <p:spPr bwMode="auto">
              <a:xfrm flipH="1">
                <a:off x="3105" y="2175"/>
                <a:ext cx="13" cy="7"/>
              </a:xfrm>
              <a:prstGeom prst="line">
                <a:avLst/>
              </a:prstGeom>
              <a:noFill/>
              <a:ln w="11113">
                <a:solidFill>
                  <a:srgbClr val="FF0000"/>
                </a:solidFill>
                <a:round/>
                <a:headEnd/>
                <a:tailEnd/>
              </a:ln>
            </p:spPr>
            <p:txBody>
              <a:bodyPr/>
              <a:lstStyle/>
              <a:p>
                <a:endParaRPr lang="en-US"/>
              </a:p>
            </p:txBody>
          </p:sp>
          <p:sp>
            <p:nvSpPr>
              <p:cNvPr id="6437" name="Line 77"/>
              <p:cNvSpPr>
                <a:spLocks noChangeShapeType="1"/>
              </p:cNvSpPr>
              <p:nvPr/>
            </p:nvSpPr>
            <p:spPr bwMode="auto">
              <a:xfrm flipH="1">
                <a:off x="3081" y="2189"/>
                <a:ext cx="11" cy="8"/>
              </a:xfrm>
              <a:prstGeom prst="line">
                <a:avLst/>
              </a:prstGeom>
              <a:noFill/>
              <a:ln w="11113">
                <a:solidFill>
                  <a:srgbClr val="FF0000"/>
                </a:solidFill>
                <a:round/>
                <a:headEnd/>
                <a:tailEnd/>
              </a:ln>
            </p:spPr>
            <p:txBody>
              <a:bodyPr/>
              <a:lstStyle/>
              <a:p>
                <a:endParaRPr lang="en-US"/>
              </a:p>
            </p:txBody>
          </p:sp>
          <p:sp>
            <p:nvSpPr>
              <p:cNvPr id="6438" name="Line 78"/>
              <p:cNvSpPr>
                <a:spLocks noChangeShapeType="1"/>
              </p:cNvSpPr>
              <p:nvPr/>
            </p:nvSpPr>
            <p:spPr bwMode="auto">
              <a:xfrm flipH="1">
                <a:off x="3055" y="2204"/>
                <a:ext cx="13" cy="8"/>
              </a:xfrm>
              <a:prstGeom prst="line">
                <a:avLst/>
              </a:prstGeom>
              <a:noFill/>
              <a:ln w="11113">
                <a:solidFill>
                  <a:srgbClr val="FF0000"/>
                </a:solidFill>
                <a:round/>
                <a:headEnd/>
                <a:tailEnd/>
              </a:ln>
            </p:spPr>
            <p:txBody>
              <a:bodyPr/>
              <a:lstStyle/>
              <a:p>
                <a:endParaRPr lang="en-US"/>
              </a:p>
            </p:txBody>
          </p:sp>
          <p:sp>
            <p:nvSpPr>
              <p:cNvPr id="6439" name="Line 79"/>
              <p:cNvSpPr>
                <a:spLocks noChangeShapeType="1"/>
              </p:cNvSpPr>
              <p:nvPr/>
            </p:nvSpPr>
            <p:spPr bwMode="auto">
              <a:xfrm flipH="1">
                <a:off x="3031" y="2217"/>
                <a:ext cx="13" cy="8"/>
              </a:xfrm>
              <a:prstGeom prst="line">
                <a:avLst/>
              </a:prstGeom>
              <a:noFill/>
              <a:ln w="11113">
                <a:solidFill>
                  <a:srgbClr val="FF0000"/>
                </a:solidFill>
                <a:round/>
                <a:headEnd/>
                <a:tailEnd/>
              </a:ln>
            </p:spPr>
            <p:txBody>
              <a:bodyPr/>
              <a:lstStyle/>
              <a:p>
                <a:endParaRPr lang="en-US"/>
              </a:p>
            </p:txBody>
          </p:sp>
          <p:sp>
            <p:nvSpPr>
              <p:cNvPr id="6440" name="Line 80"/>
              <p:cNvSpPr>
                <a:spLocks noChangeShapeType="1"/>
              </p:cNvSpPr>
              <p:nvPr/>
            </p:nvSpPr>
            <p:spPr bwMode="auto">
              <a:xfrm flipH="1">
                <a:off x="3007" y="2232"/>
                <a:ext cx="11" cy="7"/>
              </a:xfrm>
              <a:prstGeom prst="line">
                <a:avLst/>
              </a:prstGeom>
              <a:noFill/>
              <a:ln w="11113">
                <a:solidFill>
                  <a:srgbClr val="FF0000"/>
                </a:solidFill>
                <a:round/>
                <a:headEnd/>
                <a:tailEnd/>
              </a:ln>
            </p:spPr>
            <p:txBody>
              <a:bodyPr/>
              <a:lstStyle/>
              <a:p>
                <a:endParaRPr lang="en-US"/>
              </a:p>
            </p:txBody>
          </p:sp>
          <p:sp>
            <p:nvSpPr>
              <p:cNvPr id="6441" name="Line 81"/>
              <p:cNvSpPr>
                <a:spLocks noChangeShapeType="1"/>
              </p:cNvSpPr>
              <p:nvPr/>
            </p:nvSpPr>
            <p:spPr bwMode="auto">
              <a:xfrm flipH="1">
                <a:off x="2983" y="2247"/>
                <a:ext cx="11" cy="7"/>
              </a:xfrm>
              <a:prstGeom prst="line">
                <a:avLst/>
              </a:prstGeom>
              <a:noFill/>
              <a:ln w="11113">
                <a:solidFill>
                  <a:srgbClr val="FF0000"/>
                </a:solidFill>
                <a:round/>
                <a:headEnd/>
                <a:tailEnd/>
              </a:ln>
            </p:spPr>
            <p:txBody>
              <a:bodyPr/>
              <a:lstStyle/>
              <a:p>
                <a:endParaRPr lang="en-US"/>
              </a:p>
            </p:txBody>
          </p:sp>
          <p:sp>
            <p:nvSpPr>
              <p:cNvPr id="6442" name="Line 82"/>
              <p:cNvSpPr>
                <a:spLocks noChangeShapeType="1"/>
              </p:cNvSpPr>
              <p:nvPr/>
            </p:nvSpPr>
            <p:spPr bwMode="auto">
              <a:xfrm flipH="1">
                <a:off x="2957" y="2262"/>
                <a:ext cx="13" cy="5"/>
              </a:xfrm>
              <a:prstGeom prst="line">
                <a:avLst/>
              </a:prstGeom>
              <a:noFill/>
              <a:ln w="11113">
                <a:solidFill>
                  <a:srgbClr val="FF0000"/>
                </a:solidFill>
                <a:round/>
                <a:headEnd/>
                <a:tailEnd/>
              </a:ln>
            </p:spPr>
            <p:txBody>
              <a:bodyPr/>
              <a:lstStyle/>
              <a:p>
                <a:endParaRPr lang="en-US"/>
              </a:p>
            </p:txBody>
          </p:sp>
          <p:sp>
            <p:nvSpPr>
              <p:cNvPr id="6443" name="Line 83"/>
              <p:cNvSpPr>
                <a:spLocks noChangeShapeType="1"/>
              </p:cNvSpPr>
              <p:nvPr/>
            </p:nvSpPr>
            <p:spPr bwMode="auto">
              <a:xfrm flipH="1">
                <a:off x="2933" y="2275"/>
                <a:ext cx="13" cy="7"/>
              </a:xfrm>
              <a:prstGeom prst="line">
                <a:avLst/>
              </a:prstGeom>
              <a:noFill/>
              <a:ln w="11113">
                <a:solidFill>
                  <a:srgbClr val="FF0000"/>
                </a:solidFill>
                <a:round/>
                <a:headEnd/>
                <a:tailEnd/>
              </a:ln>
            </p:spPr>
            <p:txBody>
              <a:bodyPr/>
              <a:lstStyle/>
              <a:p>
                <a:endParaRPr lang="en-US"/>
              </a:p>
            </p:txBody>
          </p:sp>
          <p:sp>
            <p:nvSpPr>
              <p:cNvPr id="6444" name="Line 84"/>
              <p:cNvSpPr>
                <a:spLocks noChangeShapeType="1"/>
              </p:cNvSpPr>
              <p:nvPr/>
            </p:nvSpPr>
            <p:spPr bwMode="auto">
              <a:xfrm flipH="1">
                <a:off x="2909" y="2290"/>
                <a:ext cx="11" cy="7"/>
              </a:xfrm>
              <a:prstGeom prst="line">
                <a:avLst/>
              </a:prstGeom>
              <a:noFill/>
              <a:ln w="11113">
                <a:solidFill>
                  <a:srgbClr val="FF0000"/>
                </a:solidFill>
                <a:round/>
                <a:headEnd/>
                <a:tailEnd/>
              </a:ln>
            </p:spPr>
            <p:txBody>
              <a:bodyPr/>
              <a:lstStyle/>
              <a:p>
                <a:endParaRPr lang="en-US"/>
              </a:p>
            </p:txBody>
          </p:sp>
          <p:sp>
            <p:nvSpPr>
              <p:cNvPr id="6445" name="Line 85"/>
              <p:cNvSpPr>
                <a:spLocks noChangeShapeType="1"/>
              </p:cNvSpPr>
              <p:nvPr/>
            </p:nvSpPr>
            <p:spPr bwMode="auto">
              <a:xfrm flipH="1">
                <a:off x="2883" y="2304"/>
                <a:ext cx="13" cy="8"/>
              </a:xfrm>
              <a:prstGeom prst="line">
                <a:avLst/>
              </a:prstGeom>
              <a:noFill/>
              <a:ln w="11113">
                <a:solidFill>
                  <a:srgbClr val="FF0000"/>
                </a:solidFill>
                <a:round/>
                <a:headEnd/>
                <a:tailEnd/>
              </a:ln>
            </p:spPr>
            <p:txBody>
              <a:bodyPr/>
              <a:lstStyle/>
              <a:p>
                <a:endParaRPr lang="en-US"/>
              </a:p>
            </p:txBody>
          </p:sp>
          <p:sp>
            <p:nvSpPr>
              <p:cNvPr id="6446" name="Line 86"/>
              <p:cNvSpPr>
                <a:spLocks noChangeShapeType="1"/>
              </p:cNvSpPr>
              <p:nvPr/>
            </p:nvSpPr>
            <p:spPr bwMode="auto">
              <a:xfrm flipH="1">
                <a:off x="2859" y="2319"/>
                <a:ext cx="13" cy="6"/>
              </a:xfrm>
              <a:prstGeom prst="line">
                <a:avLst/>
              </a:prstGeom>
              <a:noFill/>
              <a:ln w="11113">
                <a:solidFill>
                  <a:srgbClr val="FF0000"/>
                </a:solidFill>
                <a:round/>
                <a:headEnd/>
                <a:tailEnd/>
              </a:ln>
            </p:spPr>
            <p:txBody>
              <a:bodyPr/>
              <a:lstStyle/>
              <a:p>
                <a:endParaRPr lang="en-US"/>
              </a:p>
            </p:txBody>
          </p:sp>
          <p:sp>
            <p:nvSpPr>
              <p:cNvPr id="6447" name="Line 87"/>
              <p:cNvSpPr>
                <a:spLocks noChangeShapeType="1"/>
              </p:cNvSpPr>
              <p:nvPr/>
            </p:nvSpPr>
            <p:spPr bwMode="auto">
              <a:xfrm flipH="1">
                <a:off x="2835" y="2332"/>
                <a:ext cx="13" cy="8"/>
              </a:xfrm>
              <a:prstGeom prst="line">
                <a:avLst/>
              </a:prstGeom>
              <a:noFill/>
              <a:ln w="11113">
                <a:solidFill>
                  <a:srgbClr val="FF0000"/>
                </a:solidFill>
                <a:round/>
                <a:headEnd/>
                <a:tailEnd/>
              </a:ln>
            </p:spPr>
            <p:txBody>
              <a:bodyPr/>
              <a:lstStyle/>
              <a:p>
                <a:endParaRPr lang="en-US"/>
              </a:p>
            </p:txBody>
          </p:sp>
          <p:sp>
            <p:nvSpPr>
              <p:cNvPr id="6448" name="Line 88"/>
              <p:cNvSpPr>
                <a:spLocks noChangeShapeType="1"/>
              </p:cNvSpPr>
              <p:nvPr/>
            </p:nvSpPr>
            <p:spPr bwMode="auto">
              <a:xfrm flipH="1">
                <a:off x="2810" y="2347"/>
                <a:ext cx="12" cy="7"/>
              </a:xfrm>
              <a:prstGeom prst="line">
                <a:avLst/>
              </a:prstGeom>
              <a:noFill/>
              <a:ln w="11113">
                <a:solidFill>
                  <a:srgbClr val="FF0000"/>
                </a:solidFill>
                <a:round/>
                <a:headEnd/>
                <a:tailEnd/>
              </a:ln>
            </p:spPr>
            <p:txBody>
              <a:bodyPr/>
              <a:lstStyle/>
              <a:p>
                <a:endParaRPr lang="en-US"/>
              </a:p>
            </p:txBody>
          </p:sp>
          <p:sp>
            <p:nvSpPr>
              <p:cNvPr id="6449" name="Line 89"/>
              <p:cNvSpPr>
                <a:spLocks noChangeShapeType="1"/>
              </p:cNvSpPr>
              <p:nvPr/>
            </p:nvSpPr>
            <p:spPr bwMode="auto">
              <a:xfrm flipH="1">
                <a:off x="2784" y="2362"/>
                <a:ext cx="13" cy="7"/>
              </a:xfrm>
              <a:prstGeom prst="line">
                <a:avLst/>
              </a:prstGeom>
              <a:noFill/>
              <a:ln w="11113">
                <a:solidFill>
                  <a:srgbClr val="FF0000"/>
                </a:solidFill>
                <a:round/>
                <a:headEnd/>
                <a:tailEnd/>
              </a:ln>
            </p:spPr>
            <p:txBody>
              <a:bodyPr/>
              <a:lstStyle/>
              <a:p>
                <a:endParaRPr lang="en-US"/>
              </a:p>
            </p:txBody>
          </p:sp>
          <p:sp>
            <p:nvSpPr>
              <p:cNvPr id="6450" name="Line 90"/>
              <p:cNvSpPr>
                <a:spLocks noChangeShapeType="1"/>
              </p:cNvSpPr>
              <p:nvPr/>
            </p:nvSpPr>
            <p:spPr bwMode="auto">
              <a:xfrm flipH="1">
                <a:off x="2760" y="2375"/>
                <a:ext cx="13" cy="7"/>
              </a:xfrm>
              <a:prstGeom prst="line">
                <a:avLst/>
              </a:prstGeom>
              <a:noFill/>
              <a:ln w="11113">
                <a:solidFill>
                  <a:srgbClr val="FF0000"/>
                </a:solidFill>
                <a:round/>
                <a:headEnd/>
                <a:tailEnd/>
              </a:ln>
            </p:spPr>
            <p:txBody>
              <a:bodyPr/>
              <a:lstStyle/>
              <a:p>
                <a:endParaRPr lang="en-US"/>
              </a:p>
            </p:txBody>
          </p:sp>
          <p:sp>
            <p:nvSpPr>
              <p:cNvPr id="6451" name="Line 91"/>
              <p:cNvSpPr>
                <a:spLocks noChangeShapeType="1"/>
              </p:cNvSpPr>
              <p:nvPr/>
            </p:nvSpPr>
            <p:spPr bwMode="auto">
              <a:xfrm flipH="1">
                <a:off x="2736" y="2390"/>
                <a:ext cx="11" cy="7"/>
              </a:xfrm>
              <a:prstGeom prst="line">
                <a:avLst/>
              </a:prstGeom>
              <a:noFill/>
              <a:ln w="11113">
                <a:solidFill>
                  <a:srgbClr val="FF0000"/>
                </a:solidFill>
                <a:round/>
                <a:headEnd/>
                <a:tailEnd/>
              </a:ln>
            </p:spPr>
            <p:txBody>
              <a:bodyPr/>
              <a:lstStyle/>
              <a:p>
                <a:endParaRPr lang="en-US"/>
              </a:p>
            </p:txBody>
          </p:sp>
          <p:sp>
            <p:nvSpPr>
              <p:cNvPr id="6452" name="Line 92"/>
              <p:cNvSpPr>
                <a:spLocks noChangeShapeType="1"/>
              </p:cNvSpPr>
              <p:nvPr/>
            </p:nvSpPr>
            <p:spPr bwMode="auto">
              <a:xfrm flipH="1">
                <a:off x="2712" y="2404"/>
                <a:ext cx="11" cy="8"/>
              </a:xfrm>
              <a:prstGeom prst="line">
                <a:avLst/>
              </a:prstGeom>
              <a:noFill/>
              <a:ln w="11113">
                <a:solidFill>
                  <a:srgbClr val="FF0000"/>
                </a:solidFill>
                <a:round/>
                <a:headEnd/>
                <a:tailEnd/>
              </a:ln>
            </p:spPr>
            <p:txBody>
              <a:bodyPr/>
              <a:lstStyle/>
              <a:p>
                <a:endParaRPr lang="en-US"/>
              </a:p>
            </p:txBody>
          </p:sp>
        </p:grpSp>
        <p:sp>
          <p:nvSpPr>
            <p:cNvPr id="6410" name="Line 123"/>
            <p:cNvSpPr>
              <a:spLocks noChangeShapeType="1"/>
            </p:cNvSpPr>
            <p:nvPr/>
          </p:nvSpPr>
          <p:spPr bwMode="auto">
            <a:xfrm flipV="1">
              <a:off x="4325175" y="3650499"/>
              <a:ext cx="24312" cy="10785"/>
            </a:xfrm>
            <a:prstGeom prst="line">
              <a:avLst/>
            </a:prstGeom>
            <a:noFill/>
            <a:ln w="11113">
              <a:solidFill>
                <a:srgbClr val="FF0000"/>
              </a:solidFill>
              <a:round/>
              <a:headEnd/>
              <a:tailEnd/>
            </a:ln>
          </p:spPr>
          <p:txBody>
            <a:bodyPr/>
            <a:lstStyle/>
            <a:p>
              <a:endParaRPr lang="en-US"/>
            </a:p>
          </p:txBody>
        </p:sp>
        <p:sp>
          <p:nvSpPr>
            <p:cNvPr id="6411" name="Line 124"/>
            <p:cNvSpPr>
              <a:spLocks noChangeShapeType="1"/>
            </p:cNvSpPr>
            <p:nvPr/>
          </p:nvSpPr>
          <p:spPr bwMode="auto">
            <a:xfrm flipV="1">
              <a:off x="4373798" y="3625335"/>
              <a:ext cx="24312" cy="12582"/>
            </a:xfrm>
            <a:prstGeom prst="line">
              <a:avLst/>
            </a:prstGeom>
            <a:noFill/>
            <a:ln w="11113">
              <a:solidFill>
                <a:srgbClr val="FF0000"/>
              </a:solidFill>
              <a:round/>
              <a:headEnd/>
              <a:tailEnd/>
            </a:ln>
          </p:spPr>
          <p:txBody>
            <a:bodyPr/>
            <a:lstStyle/>
            <a:p>
              <a:endParaRPr lang="en-US"/>
            </a:p>
          </p:txBody>
        </p:sp>
        <p:sp>
          <p:nvSpPr>
            <p:cNvPr id="6412" name="Line 125"/>
            <p:cNvSpPr>
              <a:spLocks noChangeShapeType="1"/>
            </p:cNvSpPr>
            <p:nvPr/>
          </p:nvSpPr>
          <p:spPr bwMode="auto">
            <a:xfrm flipH="1" flipV="1">
              <a:off x="4394369" y="3598374"/>
              <a:ext cx="20571" cy="12582"/>
            </a:xfrm>
            <a:prstGeom prst="line">
              <a:avLst/>
            </a:prstGeom>
            <a:noFill/>
            <a:ln w="11113">
              <a:solidFill>
                <a:srgbClr val="FF0000"/>
              </a:solidFill>
              <a:round/>
              <a:headEnd/>
              <a:tailEnd/>
            </a:ln>
          </p:spPr>
          <p:txBody>
            <a:bodyPr/>
            <a:lstStyle/>
            <a:p>
              <a:endParaRPr lang="en-US"/>
            </a:p>
          </p:txBody>
        </p:sp>
        <p:sp>
          <p:nvSpPr>
            <p:cNvPr id="6413" name="Line 253"/>
            <p:cNvSpPr>
              <a:spLocks noChangeShapeType="1"/>
            </p:cNvSpPr>
            <p:nvPr/>
          </p:nvSpPr>
          <p:spPr bwMode="auto">
            <a:xfrm flipV="1">
              <a:off x="4669278" y="3071731"/>
              <a:ext cx="345973" cy="199513"/>
            </a:xfrm>
            <a:prstGeom prst="line">
              <a:avLst/>
            </a:prstGeom>
            <a:noFill/>
            <a:ln w="11113">
              <a:solidFill>
                <a:srgbClr val="FF0000"/>
              </a:solidFill>
              <a:round/>
              <a:headEnd/>
              <a:tailEnd/>
            </a:ln>
          </p:spPr>
          <p:txBody>
            <a:bodyPr/>
            <a:lstStyle/>
            <a:p>
              <a:endParaRPr lang="en-US"/>
            </a:p>
          </p:txBody>
        </p:sp>
        <p:sp>
          <p:nvSpPr>
            <p:cNvPr id="6414" name="Freeform 305"/>
            <p:cNvSpPr>
              <a:spLocks/>
            </p:cNvSpPr>
            <p:nvPr/>
          </p:nvSpPr>
          <p:spPr bwMode="auto">
            <a:xfrm>
              <a:off x="4609434" y="3024998"/>
              <a:ext cx="437609" cy="305561"/>
            </a:xfrm>
            <a:custGeom>
              <a:avLst/>
              <a:gdLst>
                <a:gd name="T0" fmla="*/ 39 w 234"/>
                <a:gd name="T1" fmla="*/ 170 h 170"/>
                <a:gd name="T2" fmla="*/ 234 w 234"/>
                <a:gd name="T3" fmla="*/ 54 h 170"/>
                <a:gd name="T4" fmla="*/ 234 w 234"/>
                <a:gd name="T5" fmla="*/ 33 h 170"/>
                <a:gd name="T6" fmla="*/ 230 w 234"/>
                <a:gd name="T7" fmla="*/ 18 h 170"/>
                <a:gd name="T8" fmla="*/ 224 w 234"/>
                <a:gd name="T9" fmla="*/ 9 h 170"/>
                <a:gd name="T10" fmla="*/ 217 w 234"/>
                <a:gd name="T11" fmla="*/ 3 h 170"/>
                <a:gd name="T12" fmla="*/ 208 w 234"/>
                <a:gd name="T13" fmla="*/ 0 h 170"/>
                <a:gd name="T14" fmla="*/ 200 w 234"/>
                <a:gd name="T15" fmla="*/ 0 h 170"/>
                <a:gd name="T16" fmla="*/ 197 w 234"/>
                <a:gd name="T17" fmla="*/ 0 h 170"/>
                <a:gd name="T18" fmla="*/ 195 w 234"/>
                <a:gd name="T19" fmla="*/ 0 h 170"/>
                <a:gd name="T20" fmla="*/ 0 w 234"/>
                <a:gd name="T21" fmla="*/ 117 h 170"/>
                <a:gd name="T22" fmla="*/ 2 w 234"/>
                <a:gd name="T23" fmla="*/ 117 h 170"/>
                <a:gd name="T24" fmla="*/ 6 w 234"/>
                <a:gd name="T25" fmla="*/ 115 h 170"/>
                <a:gd name="T26" fmla="*/ 13 w 234"/>
                <a:gd name="T27" fmla="*/ 111 h 170"/>
                <a:gd name="T28" fmla="*/ 22 w 234"/>
                <a:gd name="T29" fmla="*/ 111 h 170"/>
                <a:gd name="T30" fmla="*/ 30 w 234"/>
                <a:gd name="T31" fmla="*/ 113 h 170"/>
                <a:gd name="T32" fmla="*/ 37 w 234"/>
                <a:gd name="T33" fmla="*/ 118 h 170"/>
                <a:gd name="T34" fmla="*/ 41 w 234"/>
                <a:gd name="T35" fmla="*/ 128 h 170"/>
                <a:gd name="T36" fmla="*/ 43 w 234"/>
                <a:gd name="T37" fmla="*/ 146 h 170"/>
                <a:gd name="T38" fmla="*/ 39 w 234"/>
                <a:gd name="T39" fmla="*/ 170 h 17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4"/>
                <a:gd name="T61" fmla="*/ 0 h 170"/>
                <a:gd name="T62" fmla="*/ 234 w 234"/>
                <a:gd name="T63" fmla="*/ 170 h 17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4" h="170">
                  <a:moveTo>
                    <a:pt x="39" y="170"/>
                  </a:moveTo>
                  <a:lnTo>
                    <a:pt x="234" y="54"/>
                  </a:lnTo>
                  <a:lnTo>
                    <a:pt x="234" y="33"/>
                  </a:lnTo>
                  <a:lnTo>
                    <a:pt x="230" y="18"/>
                  </a:lnTo>
                  <a:lnTo>
                    <a:pt x="224" y="9"/>
                  </a:lnTo>
                  <a:lnTo>
                    <a:pt x="217" y="3"/>
                  </a:lnTo>
                  <a:lnTo>
                    <a:pt x="208" y="0"/>
                  </a:lnTo>
                  <a:lnTo>
                    <a:pt x="200" y="0"/>
                  </a:lnTo>
                  <a:lnTo>
                    <a:pt x="197" y="0"/>
                  </a:lnTo>
                  <a:lnTo>
                    <a:pt x="195" y="0"/>
                  </a:lnTo>
                  <a:lnTo>
                    <a:pt x="0" y="117"/>
                  </a:lnTo>
                  <a:lnTo>
                    <a:pt x="2" y="117"/>
                  </a:lnTo>
                  <a:lnTo>
                    <a:pt x="6" y="115"/>
                  </a:lnTo>
                  <a:lnTo>
                    <a:pt x="13" y="111"/>
                  </a:lnTo>
                  <a:lnTo>
                    <a:pt x="22" y="111"/>
                  </a:lnTo>
                  <a:lnTo>
                    <a:pt x="30" y="113"/>
                  </a:lnTo>
                  <a:lnTo>
                    <a:pt x="37" y="118"/>
                  </a:lnTo>
                  <a:lnTo>
                    <a:pt x="41" y="128"/>
                  </a:lnTo>
                  <a:lnTo>
                    <a:pt x="43" y="146"/>
                  </a:lnTo>
                  <a:lnTo>
                    <a:pt x="39" y="170"/>
                  </a:lnTo>
                  <a:close/>
                </a:path>
              </a:pathLst>
            </a:custGeom>
            <a:solidFill>
              <a:srgbClr val="0000FF"/>
            </a:solidFill>
            <a:ln w="0">
              <a:solidFill>
                <a:srgbClr val="0000FF"/>
              </a:solidFill>
              <a:round/>
              <a:headEnd/>
              <a:tailEnd/>
            </a:ln>
          </p:spPr>
          <p:txBody>
            <a:bodyPr/>
            <a:lstStyle/>
            <a:p>
              <a:endParaRPr lang="en-US"/>
            </a:p>
          </p:txBody>
        </p:sp>
        <p:sp>
          <p:nvSpPr>
            <p:cNvPr id="6415" name="Freeform 306"/>
            <p:cNvSpPr>
              <a:spLocks/>
            </p:cNvSpPr>
            <p:nvPr/>
          </p:nvSpPr>
          <p:spPr bwMode="auto">
            <a:xfrm>
              <a:off x="4609434" y="3024998"/>
              <a:ext cx="437609" cy="305561"/>
            </a:xfrm>
            <a:custGeom>
              <a:avLst/>
              <a:gdLst>
                <a:gd name="T0" fmla="*/ 39 w 234"/>
                <a:gd name="T1" fmla="*/ 170 h 170"/>
                <a:gd name="T2" fmla="*/ 234 w 234"/>
                <a:gd name="T3" fmla="*/ 54 h 170"/>
                <a:gd name="T4" fmla="*/ 234 w 234"/>
                <a:gd name="T5" fmla="*/ 33 h 170"/>
                <a:gd name="T6" fmla="*/ 230 w 234"/>
                <a:gd name="T7" fmla="*/ 18 h 170"/>
                <a:gd name="T8" fmla="*/ 224 w 234"/>
                <a:gd name="T9" fmla="*/ 9 h 170"/>
                <a:gd name="T10" fmla="*/ 217 w 234"/>
                <a:gd name="T11" fmla="*/ 3 h 170"/>
                <a:gd name="T12" fmla="*/ 208 w 234"/>
                <a:gd name="T13" fmla="*/ 0 h 170"/>
                <a:gd name="T14" fmla="*/ 200 w 234"/>
                <a:gd name="T15" fmla="*/ 0 h 170"/>
                <a:gd name="T16" fmla="*/ 197 w 234"/>
                <a:gd name="T17" fmla="*/ 0 h 170"/>
                <a:gd name="T18" fmla="*/ 195 w 234"/>
                <a:gd name="T19" fmla="*/ 0 h 170"/>
                <a:gd name="T20" fmla="*/ 0 w 234"/>
                <a:gd name="T21" fmla="*/ 117 h 170"/>
                <a:gd name="T22" fmla="*/ 2 w 234"/>
                <a:gd name="T23" fmla="*/ 117 h 170"/>
                <a:gd name="T24" fmla="*/ 6 w 234"/>
                <a:gd name="T25" fmla="*/ 115 h 170"/>
                <a:gd name="T26" fmla="*/ 13 w 234"/>
                <a:gd name="T27" fmla="*/ 111 h 170"/>
                <a:gd name="T28" fmla="*/ 22 w 234"/>
                <a:gd name="T29" fmla="*/ 111 h 170"/>
                <a:gd name="T30" fmla="*/ 30 w 234"/>
                <a:gd name="T31" fmla="*/ 113 h 170"/>
                <a:gd name="T32" fmla="*/ 37 w 234"/>
                <a:gd name="T33" fmla="*/ 118 h 170"/>
                <a:gd name="T34" fmla="*/ 41 w 234"/>
                <a:gd name="T35" fmla="*/ 128 h 170"/>
                <a:gd name="T36" fmla="*/ 43 w 234"/>
                <a:gd name="T37" fmla="*/ 146 h 170"/>
                <a:gd name="T38" fmla="*/ 39 w 234"/>
                <a:gd name="T39" fmla="*/ 170 h 17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4"/>
                <a:gd name="T61" fmla="*/ 0 h 170"/>
                <a:gd name="T62" fmla="*/ 234 w 234"/>
                <a:gd name="T63" fmla="*/ 170 h 17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4" h="170">
                  <a:moveTo>
                    <a:pt x="39" y="170"/>
                  </a:moveTo>
                  <a:lnTo>
                    <a:pt x="234" y="54"/>
                  </a:lnTo>
                  <a:lnTo>
                    <a:pt x="234" y="33"/>
                  </a:lnTo>
                  <a:lnTo>
                    <a:pt x="230" y="18"/>
                  </a:lnTo>
                  <a:lnTo>
                    <a:pt x="224" y="9"/>
                  </a:lnTo>
                  <a:lnTo>
                    <a:pt x="217" y="3"/>
                  </a:lnTo>
                  <a:lnTo>
                    <a:pt x="208" y="0"/>
                  </a:lnTo>
                  <a:lnTo>
                    <a:pt x="200" y="0"/>
                  </a:lnTo>
                  <a:lnTo>
                    <a:pt x="197" y="0"/>
                  </a:lnTo>
                  <a:lnTo>
                    <a:pt x="195" y="0"/>
                  </a:lnTo>
                  <a:lnTo>
                    <a:pt x="0" y="117"/>
                  </a:lnTo>
                  <a:lnTo>
                    <a:pt x="2" y="117"/>
                  </a:lnTo>
                  <a:lnTo>
                    <a:pt x="6" y="115"/>
                  </a:lnTo>
                  <a:lnTo>
                    <a:pt x="13" y="111"/>
                  </a:lnTo>
                  <a:lnTo>
                    <a:pt x="22" y="111"/>
                  </a:lnTo>
                  <a:lnTo>
                    <a:pt x="30" y="113"/>
                  </a:lnTo>
                  <a:lnTo>
                    <a:pt x="37" y="118"/>
                  </a:lnTo>
                  <a:lnTo>
                    <a:pt x="41" y="128"/>
                  </a:lnTo>
                  <a:lnTo>
                    <a:pt x="43" y="146"/>
                  </a:lnTo>
                  <a:lnTo>
                    <a:pt x="39" y="170"/>
                  </a:lnTo>
                </a:path>
              </a:pathLst>
            </a:custGeom>
            <a:noFill/>
            <a:ln w="11113">
              <a:solidFill>
                <a:srgbClr val="000000"/>
              </a:solidFill>
              <a:round/>
              <a:headEnd/>
              <a:tailEnd/>
            </a:ln>
          </p:spPr>
          <p:txBody>
            <a:bodyPr/>
            <a:lstStyle/>
            <a:p>
              <a:endParaRPr lang="en-US"/>
            </a:p>
          </p:txBody>
        </p:sp>
        <p:sp>
          <p:nvSpPr>
            <p:cNvPr id="6416" name="Freeform 307"/>
            <p:cNvSpPr>
              <a:spLocks/>
            </p:cNvSpPr>
            <p:nvPr/>
          </p:nvSpPr>
          <p:spPr bwMode="auto">
            <a:xfrm>
              <a:off x="4616914" y="3024998"/>
              <a:ext cx="430129" cy="296574"/>
            </a:xfrm>
            <a:custGeom>
              <a:avLst/>
              <a:gdLst>
                <a:gd name="T0" fmla="*/ 193 w 230"/>
                <a:gd name="T1" fmla="*/ 0 h 165"/>
                <a:gd name="T2" fmla="*/ 194 w 230"/>
                <a:gd name="T3" fmla="*/ 0 h 165"/>
                <a:gd name="T4" fmla="*/ 200 w 230"/>
                <a:gd name="T5" fmla="*/ 0 h 165"/>
                <a:gd name="T6" fmla="*/ 209 w 230"/>
                <a:gd name="T7" fmla="*/ 2 h 165"/>
                <a:gd name="T8" fmla="*/ 217 w 230"/>
                <a:gd name="T9" fmla="*/ 7 h 165"/>
                <a:gd name="T10" fmla="*/ 224 w 230"/>
                <a:gd name="T11" fmla="*/ 15 h 165"/>
                <a:gd name="T12" fmla="*/ 230 w 230"/>
                <a:gd name="T13" fmla="*/ 29 h 165"/>
                <a:gd name="T14" fmla="*/ 230 w 230"/>
                <a:gd name="T15" fmla="*/ 50 h 165"/>
                <a:gd name="T16" fmla="*/ 37 w 230"/>
                <a:gd name="T17" fmla="*/ 165 h 165"/>
                <a:gd name="T18" fmla="*/ 41 w 230"/>
                <a:gd name="T19" fmla="*/ 144 h 165"/>
                <a:gd name="T20" fmla="*/ 39 w 230"/>
                <a:gd name="T21" fmla="*/ 128 h 165"/>
                <a:gd name="T22" fmla="*/ 35 w 230"/>
                <a:gd name="T23" fmla="*/ 118 h 165"/>
                <a:gd name="T24" fmla="*/ 28 w 230"/>
                <a:gd name="T25" fmla="*/ 113 h 165"/>
                <a:gd name="T26" fmla="*/ 20 w 230"/>
                <a:gd name="T27" fmla="*/ 111 h 165"/>
                <a:gd name="T28" fmla="*/ 13 w 230"/>
                <a:gd name="T29" fmla="*/ 113 h 165"/>
                <a:gd name="T30" fmla="*/ 7 w 230"/>
                <a:gd name="T31" fmla="*/ 115 h 165"/>
                <a:gd name="T32" fmla="*/ 2 w 230"/>
                <a:gd name="T33" fmla="*/ 115 h 165"/>
                <a:gd name="T34" fmla="*/ 0 w 230"/>
                <a:gd name="T35" fmla="*/ 117 h 165"/>
                <a:gd name="T36" fmla="*/ 193 w 230"/>
                <a:gd name="T37" fmla="*/ 0 h 1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0"/>
                <a:gd name="T58" fmla="*/ 0 h 165"/>
                <a:gd name="T59" fmla="*/ 230 w 230"/>
                <a:gd name="T60" fmla="*/ 165 h 1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0" h="165">
                  <a:moveTo>
                    <a:pt x="193" y="0"/>
                  </a:moveTo>
                  <a:lnTo>
                    <a:pt x="194" y="0"/>
                  </a:lnTo>
                  <a:lnTo>
                    <a:pt x="200" y="0"/>
                  </a:lnTo>
                  <a:lnTo>
                    <a:pt x="209" y="2"/>
                  </a:lnTo>
                  <a:lnTo>
                    <a:pt x="217" y="7"/>
                  </a:lnTo>
                  <a:lnTo>
                    <a:pt x="224" y="15"/>
                  </a:lnTo>
                  <a:lnTo>
                    <a:pt x="230" y="29"/>
                  </a:lnTo>
                  <a:lnTo>
                    <a:pt x="230" y="50"/>
                  </a:lnTo>
                  <a:lnTo>
                    <a:pt x="37" y="165"/>
                  </a:lnTo>
                  <a:lnTo>
                    <a:pt x="41" y="144"/>
                  </a:lnTo>
                  <a:lnTo>
                    <a:pt x="39" y="128"/>
                  </a:lnTo>
                  <a:lnTo>
                    <a:pt x="35" y="118"/>
                  </a:lnTo>
                  <a:lnTo>
                    <a:pt x="28" y="113"/>
                  </a:lnTo>
                  <a:lnTo>
                    <a:pt x="20" y="111"/>
                  </a:lnTo>
                  <a:lnTo>
                    <a:pt x="13" y="113"/>
                  </a:lnTo>
                  <a:lnTo>
                    <a:pt x="7" y="115"/>
                  </a:lnTo>
                  <a:lnTo>
                    <a:pt x="2" y="115"/>
                  </a:lnTo>
                  <a:lnTo>
                    <a:pt x="0" y="117"/>
                  </a:lnTo>
                  <a:lnTo>
                    <a:pt x="193" y="0"/>
                  </a:lnTo>
                  <a:close/>
                </a:path>
              </a:pathLst>
            </a:custGeom>
            <a:solidFill>
              <a:srgbClr val="2424FF"/>
            </a:solidFill>
            <a:ln w="0">
              <a:solidFill>
                <a:srgbClr val="2424FF"/>
              </a:solidFill>
              <a:round/>
              <a:headEnd/>
              <a:tailEnd/>
            </a:ln>
          </p:spPr>
          <p:txBody>
            <a:bodyPr/>
            <a:lstStyle/>
            <a:p>
              <a:endParaRPr lang="en-US"/>
            </a:p>
          </p:txBody>
        </p:sp>
        <p:sp>
          <p:nvSpPr>
            <p:cNvPr id="6417" name="Freeform 308"/>
            <p:cNvSpPr>
              <a:spLocks/>
            </p:cNvSpPr>
            <p:nvPr/>
          </p:nvSpPr>
          <p:spPr bwMode="auto">
            <a:xfrm>
              <a:off x="4626265" y="3028593"/>
              <a:ext cx="417038" cy="282195"/>
            </a:xfrm>
            <a:custGeom>
              <a:avLst/>
              <a:gdLst>
                <a:gd name="T0" fmla="*/ 189 w 223"/>
                <a:gd name="T1" fmla="*/ 0 h 157"/>
                <a:gd name="T2" fmla="*/ 191 w 223"/>
                <a:gd name="T3" fmla="*/ 0 h 157"/>
                <a:gd name="T4" fmla="*/ 197 w 223"/>
                <a:gd name="T5" fmla="*/ 0 h 157"/>
                <a:gd name="T6" fmla="*/ 204 w 223"/>
                <a:gd name="T7" fmla="*/ 1 h 157"/>
                <a:gd name="T8" fmla="*/ 212 w 223"/>
                <a:gd name="T9" fmla="*/ 5 h 157"/>
                <a:gd name="T10" fmla="*/ 219 w 223"/>
                <a:gd name="T11" fmla="*/ 13 h 157"/>
                <a:gd name="T12" fmla="*/ 223 w 223"/>
                <a:gd name="T13" fmla="*/ 26 h 157"/>
                <a:gd name="T14" fmla="*/ 223 w 223"/>
                <a:gd name="T15" fmla="*/ 44 h 157"/>
                <a:gd name="T16" fmla="*/ 34 w 223"/>
                <a:gd name="T17" fmla="*/ 157 h 157"/>
                <a:gd name="T18" fmla="*/ 36 w 223"/>
                <a:gd name="T19" fmla="*/ 137 h 157"/>
                <a:gd name="T20" fmla="*/ 34 w 223"/>
                <a:gd name="T21" fmla="*/ 124 h 157"/>
                <a:gd name="T22" fmla="*/ 28 w 223"/>
                <a:gd name="T23" fmla="*/ 116 h 157"/>
                <a:gd name="T24" fmla="*/ 23 w 223"/>
                <a:gd name="T25" fmla="*/ 113 h 157"/>
                <a:gd name="T26" fmla="*/ 15 w 223"/>
                <a:gd name="T27" fmla="*/ 111 h 157"/>
                <a:gd name="T28" fmla="*/ 8 w 223"/>
                <a:gd name="T29" fmla="*/ 111 h 157"/>
                <a:gd name="T30" fmla="*/ 4 w 223"/>
                <a:gd name="T31" fmla="*/ 113 h 157"/>
                <a:gd name="T32" fmla="*/ 0 w 223"/>
                <a:gd name="T33" fmla="*/ 113 h 157"/>
                <a:gd name="T34" fmla="*/ 189 w 223"/>
                <a:gd name="T35" fmla="*/ 0 h 1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3"/>
                <a:gd name="T55" fmla="*/ 0 h 157"/>
                <a:gd name="T56" fmla="*/ 223 w 223"/>
                <a:gd name="T57" fmla="*/ 157 h 15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3" h="157">
                  <a:moveTo>
                    <a:pt x="189" y="0"/>
                  </a:moveTo>
                  <a:lnTo>
                    <a:pt x="191" y="0"/>
                  </a:lnTo>
                  <a:lnTo>
                    <a:pt x="197" y="0"/>
                  </a:lnTo>
                  <a:lnTo>
                    <a:pt x="204" y="1"/>
                  </a:lnTo>
                  <a:lnTo>
                    <a:pt x="212" y="5"/>
                  </a:lnTo>
                  <a:lnTo>
                    <a:pt x="219" y="13"/>
                  </a:lnTo>
                  <a:lnTo>
                    <a:pt x="223" y="26"/>
                  </a:lnTo>
                  <a:lnTo>
                    <a:pt x="223" y="44"/>
                  </a:lnTo>
                  <a:lnTo>
                    <a:pt x="34" y="157"/>
                  </a:lnTo>
                  <a:lnTo>
                    <a:pt x="36" y="137"/>
                  </a:lnTo>
                  <a:lnTo>
                    <a:pt x="34" y="124"/>
                  </a:lnTo>
                  <a:lnTo>
                    <a:pt x="28" y="116"/>
                  </a:lnTo>
                  <a:lnTo>
                    <a:pt x="23" y="113"/>
                  </a:lnTo>
                  <a:lnTo>
                    <a:pt x="15" y="111"/>
                  </a:lnTo>
                  <a:lnTo>
                    <a:pt x="8" y="111"/>
                  </a:lnTo>
                  <a:lnTo>
                    <a:pt x="4" y="113"/>
                  </a:lnTo>
                  <a:lnTo>
                    <a:pt x="0" y="113"/>
                  </a:lnTo>
                  <a:lnTo>
                    <a:pt x="189" y="0"/>
                  </a:lnTo>
                  <a:close/>
                </a:path>
              </a:pathLst>
            </a:custGeom>
            <a:solidFill>
              <a:srgbClr val="4949FF"/>
            </a:solidFill>
            <a:ln w="0">
              <a:solidFill>
                <a:srgbClr val="4949FF"/>
              </a:solidFill>
              <a:round/>
              <a:headEnd/>
              <a:tailEnd/>
            </a:ln>
          </p:spPr>
          <p:txBody>
            <a:bodyPr/>
            <a:lstStyle/>
            <a:p>
              <a:endParaRPr lang="en-US"/>
            </a:p>
          </p:txBody>
        </p:sp>
        <p:sp>
          <p:nvSpPr>
            <p:cNvPr id="6418" name="Freeform 309"/>
            <p:cNvSpPr>
              <a:spLocks/>
            </p:cNvSpPr>
            <p:nvPr/>
          </p:nvSpPr>
          <p:spPr bwMode="auto">
            <a:xfrm>
              <a:off x="4637486" y="3028593"/>
              <a:ext cx="405817" cy="273208"/>
            </a:xfrm>
            <a:custGeom>
              <a:avLst/>
              <a:gdLst>
                <a:gd name="T0" fmla="*/ 185 w 217"/>
                <a:gd name="T1" fmla="*/ 0 h 152"/>
                <a:gd name="T2" fmla="*/ 187 w 217"/>
                <a:gd name="T3" fmla="*/ 0 h 152"/>
                <a:gd name="T4" fmla="*/ 195 w 217"/>
                <a:gd name="T5" fmla="*/ 1 h 152"/>
                <a:gd name="T6" fmla="*/ 202 w 217"/>
                <a:gd name="T7" fmla="*/ 3 h 152"/>
                <a:gd name="T8" fmla="*/ 209 w 217"/>
                <a:gd name="T9" fmla="*/ 11 h 152"/>
                <a:gd name="T10" fmla="*/ 215 w 217"/>
                <a:gd name="T11" fmla="*/ 22 h 152"/>
                <a:gd name="T12" fmla="*/ 217 w 217"/>
                <a:gd name="T13" fmla="*/ 39 h 152"/>
                <a:gd name="T14" fmla="*/ 30 w 217"/>
                <a:gd name="T15" fmla="*/ 152 h 152"/>
                <a:gd name="T16" fmla="*/ 31 w 217"/>
                <a:gd name="T17" fmla="*/ 133 h 152"/>
                <a:gd name="T18" fmla="*/ 28 w 217"/>
                <a:gd name="T19" fmla="*/ 122 h 152"/>
                <a:gd name="T20" fmla="*/ 22 w 217"/>
                <a:gd name="T21" fmla="*/ 115 h 152"/>
                <a:gd name="T22" fmla="*/ 15 w 217"/>
                <a:gd name="T23" fmla="*/ 113 h 152"/>
                <a:gd name="T24" fmla="*/ 7 w 217"/>
                <a:gd name="T25" fmla="*/ 111 h 152"/>
                <a:gd name="T26" fmla="*/ 4 w 217"/>
                <a:gd name="T27" fmla="*/ 113 h 152"/>
                <a:gd name="T28" fmla="*/ 0 w 217"/>
                <a:gd name="T29" fmla="*/ 113 h 152"/>
                <a:gd name="T30" fmla="*/ 185 w 217"/>
                <a:gd name="T31" fmla="*/ 0 h 15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7"/>
                <a:gd name="T49" fmla="*/ 0 h 152"/>
                <a:gd name="T50" fmla="*/ 217 w 217"/>
                <a:gd name="T51" fmla="*/ 152 h 15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7" h="152">
                  <a:moveTo>
                    <a:pt x="185" y="0"/>
                  </a:moveTo>
                  <a:lnTo>
                    <a:pt x="187" y="0"/>
                  </a:lnTo>
                  <a:lnTo>
                    <a:pt x="195" y="1"/>
                  </a:lnTo>
                  <a:lnTo>
                    <a:pt x="202" y="3"/>
                  </a:lnTo>
                  <a:lnTo>
                    <a:pt x="209" y="11"/>
                  </a:lnTo>
                  <a:lnTo>
                    <a:pt x="215" y="22"/>
                  </a:lnTo>
                  <a:lnTo>
                    <a:pt x="217" y="39"/>
                  </a:lnTo>
                  <a:lnTo>
                    <a:pt x="30" y="152"/>
                  </a:lnTo>
                  <a:lnTo>
                    <a:pt x="31" y="133"/>
                  </a:lnTo>
                  <a:lnTo>
                    <a:pt x="28" y="122"/>
                  </a:lnTo>
                  <a:lnTo>
                    <a:pt x="22" y="115"/>
                  </a:lnTo>
                  <a:lnTo>
                    <a:pt x="15" y="113"/>
                  </a:lnTo>
                  <a:lnTo>
                    <a:pt x="7" y="111"/>
                  </a:lnTo>
                  <a:lnTo>
                    <a:pt x="4" y="113"/>
                  </a:lnTo>
                  <a:lnTo>
                    <a:pt x="0" y="113"/>
                  </a:lnTo>
                  <a:lnTo>
                    <a:pt x="185" y="0"/>
                  </a:lnTo>
                  <a:close/>
                </a:path>
              </a:pathLst>
            </a:custGeom>
            <a:solidFill>
              <a:srgbClr val="6D6DFF"/>
            </a:solidFill>
            <a:ln w="0">
              <a:solidFill>
                <a:srgbClr val="6D6DFF"/>
              </a:solidFill>
              <a:round/>
              <a:headEnd/>
              <a:tailEnd/>
            </a:ln>
          </p:spPr>
          <p:txBody>
            <a:bodyPr/>
            <a:lstStyle/>
            <a:p>
              <a:endParaRPr lang="en-US"/>
            </a:p>
          </p:txBody>
        </p:sp>
        <p:sp>
          <p:nvSpPr>
            <p:cNvPr id="6419" name="Freeform 310"/>
            <p:cNvSpPr>
              <a:spLocks/>
            </p:cNvSpPr>
            <p:nvPr/>
          </p:nvSpPr>
          <p:spPr bwMode="auto">
            <a:xfrm>
              <a:off x="4646836" y="3028593"/>
              <a:ext cx="392726" cy="262423"/>
            </a:xfrm>
            <a:custGeom>
              <a:avLst/>
              <a:gdLst>
                <a:gd name="T0" fmla="*/ 182 w 210"/>
                <a:gd name="T1" fmla="*/ 0 h 146"/>
                <a:gd name="T2" fmla="*/ 186 w 210"/>
                <a:gd name="T3" fmla="*/ 0 h 146"/>
                <a:gd name="T4" fmla="*/ 190 w 210"/>
                <a:gd name="T5" fmla="*/ 1 h 146"/>
                <a:gd name="T6" fmla="*/ 197 w 210"/>
                <a:gd name="T7" fmla="*/ 5 h 146"/>
                <a:gd name="T8" fmla="*/ 204 w 210"/>
                <a:gd name="T9" fmla="*/ 11 h 146"/>
                <a:gd name="T10" fmla="*/ 210 w 210"/>
                <a:gd name="T11" fmla="*/ 22 h 146"/>
                <a:gd name="T12" fmla="*/ 210 w 210"/>
                <a:gd name="T13" fmla="*/ 35 h 146"/>
                <a:gd name="T14" fmla="*/ 26 w 210"/>
                <a:gd name="T15" fmla="*/ 146 h 146"/>
                <a:gd name="T16" fmla="*/ 26 w 210"/>
                <a:gd name="T17" fmla="*/ 131 h 146"/>
                <a:gd name="T18" fmla="*/ 23 w 210"/>
                <a:gd name="T19" fmla="*/ 120 h 146"/>
                <a:gd name="T20" fmla="*/ 17 w 210"/>
                <a:gd name="T21" fmla="*/ 115 h 146"/>
                <a:gd name="T22" fmla="*/ 10 w 210"/>
                <a:gd name="T23" fmla="*/ 113 h 146"/>
                <a:gd name="T24" fmla="*/ 4 w 210"/>
                <a:gd name="T25" fmla="*/ 111 h 146"/>
                <a:gd name="T26" fmla="*/ 0 w 210"/>
                <a:gd name="T27" fmla="*/ 111 h 146"/>
                <a:gd name="T28" fmla="*/ 182 w 210"/>
                <a:gd name="T29" fmla="*/ 0 h 1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10"/>
                <a:gd name="T46" fmla="*/ 0 h 146"/>
                <a:gd name="T47" fmla="*/ 210 w 210"/>
                <a:gd name="T48" fmla="*/ 146 h 1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10" h="146">
                  <a:moveTo>
                    <a:pt x="182" y="0"/>
                  </a:moveTo>
                  <a:lnTo>
                    <a:pt x="186" y="0"/>
                  </a:lnTo>
                  <a:lnTo>
                    <a:pt x="190" y="1"/>
                  </a:lnTo>
                  <a:lnTo>
                    <a:pt x="197" y="5"/>
                  </a:lnTo>
                  <a:lnTo>
                    <a:pt x="204" y="11"/>
                  </a:lnTo>
                  <a:lnTo>
                    <a:pt x="210" y="22"/>
                  </a:lnTo>
                  <a:lnTo>
                    <a:pt x="210" y="35"/>
                  </a:lnTo>
                  <a:lnTo>
                    <a:pt x="26" y="146"/>
                  </a:lnTo>
                  <a:lnTo>
                    <a:pt x="26" y="131"/>
                  </a:lnTo>
                  <a:lnTo>
                    <a:pt x="23" y="120"/>
                  </a:lnTo>
                  <a:lnTo>
                    <a:pt x="17" y="115"/>
                  </a:lnTo>
                  <a:lnTo>
                    <a:pt x="10" y="113"/>
                  </a:lnTo>
                  <a:lnTo>
                    <a:pt x="4" y="111"/>
                  </a:lnTo>
                  <a:lnTo>
                    <a:pt x="0" y="111"/>
                  </a:lnTo>
                  <a:lnTo>
                    <a:pt x="182" y="0"/>
                  </a:lnTo>
                  <a:close/>
                </a:path>
              </a:pathLst>
            </a:custGeom>
            <a:solidFill>
              <a:srgbClr val="9292FF"/>
            </a:solidFill>
            <a:ln w="0">
              <a:solidFill>
                <a:srgbClr val="FF0000"/>
              </a:solidFill>
              <a:round/>
              <a:headEnd/>
              <a:tailEnd/>
            </a:ln>
          </p:spPr>
          <p:txBody>
            <a:bodyPr/>
            <a:lstStyle/>
            <a:p>
              <a:endParaRPr lang="en-US"/>
            </a:p>
          </p:txBody>
        </p:sp>
        <p:sp>
          <p:nvSpPr>
            <p:cNvPr id="6420" name="Freeform 311"/>
            <p:cNvSpPr>
              <a:spLocks/>
            </p:cNvSpPr>
            <p:nvPr/>
          </p:nvSpPr>
          <p:spPr bwMode="auto">
            <a:xfrm>
              <a:off x="4658057" y="3028593"/>
              <a:ext cx="377765" cy="253436"/>
            </a:xfrm>
            <a:custGeom>
              <a:avLst/>
              <a:gdLst>
                <a:gd name="T0" fmla="*/ 178 w 202"/>
                <a:gd name="T1" fmla="*/ 0 h 141"/>
                <a:gd name="T2" fmla="*/ 182 w 202"/>
                <a:gd name="T3" fmla="*/ 1 h 141"/>
                <a:gd name="T4" fmla="*/ 187 w 202"/>
                <a:gd name="T5" fmla="*/ 3 h 141"/>
                <a:gd name="T6" fmla="*/ 195 w 202"/>
                <a:gd name="T7" fmla="*/ 9 h 141"/>
                <a:gd name="T8" fmla="*/ 202 w 202"/>
                <a:gd name="T9" fmla="*/ 18 h 141"/>
                <a:gd name="T10" fmla="*/ 202 w 202"/>
                <a:gd name="T11" fmla="*/ 31 h 141"/>
                <a:gd name="T12" fmla="*/ 22 w 202"/>
                <a:gd name="T13" fmla="*/ 141 h 141"/>
                <a:gd name="T14" fmla="*/ 20 w 202"/>
                <a:gd name="T15" fmla="*/ 128 h 141"/>
                <a:gd name="T16" fmla="*/ 17 w 202"/>
                <a:gd name="T17" fmla="*/ 120 h 141"/>
                <a:gd name="T18" fmla="*/ 9 w 202"/>
                <a:gd name="T19" fmla="*/ 115 h 141"/>
                <a:gd name="T20" fmla="*/ 4 w 202"/>
                <a:gd name="T21" fmla="*/ 111 h 141"/>
                <a:gd name="T22" fmla="*/ 0 w 202"/>
                <a:gd name="T23" fmla="*/ 111 h 141"/>
                <a:gd name="T24" fmla="*/ 178 w 202"/>
                <a:gd name="T25" fmla="*/ 0 h 1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2"/>
                <a:gd name="T40" fmla="*/ 0 h 141"/>
                <a:gd name="T41" fmla="*/ 202 w 202"/>
                <a:gd name="T42" fmla="*/ 141 h 1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2" h="141">
                  <a:moveTo>
                    <a:pt x="178" y="0"/>
                  </a:moveTo>
                  <a:lnTo>
                    <a:pt x="182" y="1"/>
                  </a:lnTo>
                  <a:lnTo>
                    <a:pt x="187" y="3"/>
                  </a:lnTo>
                  <a:lnTo>
                    <a:pt x="195" y="9"/>
                  </a:lnTo>
                  <a:lnTo>
                    <a:pt x="202" y="18"/>
                  </a:lnTo>
                  <a:lnTo>
                    <a:pt x="202" y="31"/>
                  </a:lnTo>
                  <a:lnTo>
                    <a:pt x="22" y="141"/>
                  </a:lnTo>
                  <a:lnTo>
                    <a:pt x="20" y="128"/>
                  </a:lnTo>
                  <a:lnTo>
                    <a:pt x="17" y="120"/>
                  </a:lnTo>
                  <a:lnTo>
                    <a:pt x="9" y="115"/>
                  </a:lnTo>
                  <a:lnTo>
                    <a:pt x="4" y="111"/>
                  </a:lnTo>
                  <a:lnTo>
                    <a:pt x="0" y="111"/>
                  </a:lnTo>
                  <a:lnTo>
                    <a:pt x="178" y="0"/>
                  </a:lnTo>
                  <a:close/>
                </a:path>
              </a:pathLst>
            </a:custGeom>
            <a:solidFill>
              <a:srgbClr val="B6B6FF"/>
            </a:solidFill>
            <a:ln w="0">
              <a:solidFill>
                <a:srgbClr val="B6B6FF"/>
              </a:solidFill>
              <a:round/>
              <a:headEnd/>
              <a:tailEnd/>
            </a:ln>
          </p:spPr>
          <p:txBody>
            <a:bodyPr/>
            <a:lstStyle/>
            <a:p>
              <a:endParaRPr lang="en-US"/>
            </a:p>
          </p:txBody>
        </p:sp>
        <p:sp>
          <p:nvSpPr>
            <p:cNvPr id="6421" name="Freeform 312"/>
            <p:cNvSpPr>
              <a:spLocks/>
            </p:cNvSpPr>
            <p:nvPr/>
          </p:nvSpPr>
          <p:spPr bwMode="auto">
            <a:xfrm>
              <a:off x="4669278" y="3030390"/>
              <a:ext cx="366545" cy="240854"/>
            </a:xfrm>
            <a:custGeom>
              <a:avLst/>
              <a:gdLst>
                <a:gd name="T0" fmla="*/ 176 w 196"/>
                <a:gd name="T1" fmla="*/ 0 h 134"/>
                <a:gd name="T2" fmla="*/ 176 w 196"/>
                <a:gd name="T3" fmla="*/ 0 h 134"/>
                <a:gd name="T4" fmla="*/ 179 w 196"/>
                <a:gd name="T5" fmla="*/ 2 h 134"/>
                <a:gd name="T6" fmla="*/ 181 w 196"/>
                <a:gd name="T7" fmla="*/ 4 h 134"/>
                <a:gd name="T8" fmla="*/ 187 w 196"/>
                <a:gd name="T9" fmla="*/ 6 h 134"/>
                <a:gd name="T10" fmla="*/ 191 w 196"/>
                <a:gd name="T11" fmla="*/ 10 h 134"/>
                <a:gd name="T12" fmla="*/ 192 w 196"/>
                <a:gd name="T13" fmla="*/ 15 h 134"/>
                <a:gd name="T14" fmla="*/ 196 w 196"/>
                <a:gd name="T15" fmla="*/ 21 h 134"/>
                <a:gd name="T16" fmla="*/ 196 w 196"/>
                <a:gd name="T17" fmla="*/ 26 h 134"/>
                <a:gd name="T18" fmla="*/ 16 w 196"/>
                <a:gd name="T19" fmla="*/ 134 h 134"/>
                <a:gd name="T20" fmla="*/ 16 w 196"/>
                <a:gd name="T21" fmla="*/ 130 h 134"/>
                <a:gd name="T22" fmla="*/ 16 w 196"/>
                <a:gd name="T23" fmla="*/ 125 h 134"/>
                <a:gd name="T24" fmla="*/ 13 w 196"/>
                <a:gd name="T25" fmla="*/ 121 h 134"/>
                <a:gd name="T26" fmla="*/ 9 w 196"/>
                <a:gd name="T27" fmla="*/ 117 h 134"/>
                <a:gd name="T28" fmla="*/ 7 w 196"/>
                <a:gd name="T29" fmla="*/ 114 h 134"/>
                <a:gd name="T30" fmla="*/ 3 w 196"/>
                <a:gd name="T31" fmla="*/ 112 h 134"/>
                <a:gd name="T32" fmla="*/ 1 w 196"/>
                <a:gd name="T33" fmla="*/ 110 h 134"/>
                <a:gd name="T34" fmla="*/ 0 w 196"/>
                <a:gd name="T35" fmla="*/ 108 h 134"/>
                <a:gd name="T36" fmla="*/ 176 w 196"/>
                <a:gd name="T37" fmla="*/ 0 h 13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6"/>
                <a:gd name="T58" fmla="*/ 0 h 134"/>
                <a:gd name="T59" fmla="*/ 196 w 196"/>
                <a:gd name="T60" fmla="*/ 134 h 13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6" h="134">
                  <a:moveTo>
                    <a:pt x="176" y="0"/>
                  </a:moveTo>
                  <a:lnTo>
                    <a:pt x="176" y="0"/>
                  </a:lnTo>
                  <a:lnTo>
                    <a:pt x="179" y="2"/>
                  </a:lnTo>
                  <a:lnTo>
                    <a:pt x="181" y="4"/>
                  </a:lnTo>
                  <a:lnTo>
                    <a:pt x="187" y="6"/>
                  </a:lnTo>
                  <a:lnTo>
                    <a:pt x="191" y="10"/>
                  </a:lnTo>
                  <a:lnTo>
                    <a:pt x="192" y="15"/>
                  </a:lnTo>
                  <a:lnTo>
                    <a:pt x="196" y="21"/>
                  </a:lnTo>
                  <a:lnTo>
                    <a:pt x="196" y="26"/>
                  </a:lnTo>
                  <a:lnTo>
                    <a:pt x="16" y="134"/>
                  </a:lnTo>
                  <a:lnTo>
                    <a:pt x="16" y="130"/>
                  </a:lnTo>
                  <a:lnTo>
                    <a:pt x="16" y="125"/>
                  </a:lnTo>
                  <a:lnTo>
                    <a:pt x="13" y="121"/>
                  </a:lnTo>
                  <a:lnTo>
                    <a:pt x="9" y="117"/>
                  </a:lnTo>
                  <a:lnTo>
                    <a:pt x="7" y="114"/>
                  </a:lnTo>
                  <a:lnTo>
                    <a:pt x="3" y="112"/>
                  </a:lnTo>
                  <a:lnTo>
                    <a:pt x="1" y="110"/>
                  </a:lnTo>
                  <a:lnTo>
                    <a:pt x="0" y="108"/>
                  </a:lnTo>
                  <a:lnTo>
                    <a:pt x="176" y="0"/>
                  </a:lnTo>
                  <a:close/>
                </a:path>
              </a:pathLst>
            </a:custGeom>
            <a:solidFill>
              <a:srgbClr val="DBDBFF"/>
            </a:solidFill>
            <a:ln w="0">
              <a:solidFill>
                <a:srgbClr val="FF0000"/>
              </a:solidFill>
              <a:round/>
              <a:headEnd/>
              <a:tailEnd/>
            </a:ln>
          </p:spPr>
          <p:txBody>
            <a:bodyPr/>
            <a:lstStyle/>
            <a:p>
              <a:endParaRPr lang="en-US"/>
            </a:p>
          </p:txBody>
        </p:sp>
        <p:sp>
          <p:nvSpPr>
            <p:cNvPr id="6422" name="Freeform 313"/>
            <p:cNvSpPr>
              <a:spLocks/>
            </p:cNvSpPr>
            <p:nvPr/>
          </p:nvSpPr>
          <p:spPr bwMode="auto">
            <a:xfrm>
              <a:off x="4678629" y="3030390"/>
              <a:ext cx="353454" cy="230069"/>
            </a:xfrm>
            <a:custGeom>
              <a:avLst/>
              <a:gdLst>
                <a:gd name="T0" fmla="*/ 173 w 189"/>
                <a:gd name="T1" fmla="*/ 0 h 128"/>
                <a:gd name="T2" fmla="*/ 173 w 189"/>
                <a:gd name="T3" fmla="*/ 0 h 128"/>
                <a:gd name="T4" fmla="*/ 176 w 189"/>
                <a:gd name="T5" fmla="*/ 2 h 128"/>
                <a:gd name="T6" fmla="*/ 180 w 189"/>
                <a:gd name="T7" fmla="*/ 6 h 128"/>
                <a:gd name="T8" fmla="*/ 184 w 189"/>
                <a:gd name="T9" fmla="*/ 10 h 128"/>
                <a:gd name="T10" fmla="*/ 187 w 189"/>
                <a:gd name="T11" fmla="*/ 13 h 128"/>
                <a:gd name="T12" fmla="*/ 189 w 189"/>
                <a:gd name="T13" fmla="*/ 17 h 128"/>
                <a:gd name="T14" fmla="*/ 189 w 189"/>
                <a:gd name="T15" fmla="*/ 23 h 128"/>
                <a:gd name="T16" fmla="*/ 13 w 189"/>
                <a:gd name="T17" fmla="*/ 128 h 128"/>
                <a:gd name="T18" fmla="*/ 0 w 189"/>
                <a:gd name="T19" fmla="*/ 108 h 128"/>
                <a:gd name="T20" fmla="*/ 173 w 189"/>
                <a:gd name="T21" fmla="*/ 0 h 1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9"/>
                <a:gd name="T34" fmla="*/ 0 h 128"/>
                <a:gd name="T35" fmla="*/ 189 w 189"/>
                <a:gd name="T36" fmla="*/ 128 h 1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9" h="128">
                  <a:moveTo>
                    <a:pt x="173" y="0"/>
                  </a:moveTo>
                  <a:lnTo>
                    <a:pt x="173" y="0"/>
                  </a:lnTo>
                  <a:lnTo>
                    <a:pt x="176" y="2"/>
                  </a:lnTo>
                  <a:lnTo>
                    <a:pt x="180" y="6"/>
                  </a:lnTo>
                  <a:lnTo>
                    <a:pt x="184" y="10"/>
                  </a:lnTo>
                  <a:lnTo>
                    <a:pt x="187" y="13"/>
                  </a:lnTo>
                  <a:lnTo>
                    <a:pt x="189" y="17"/>
                  </a:lnTo>
                  <a:lnTo>
                    <a:pt x="189" y="23"/>
                  </a:lnTo>
                  <a:lnTo>
                    <a:pt x="13" y="128"/>
                  </a:lnTo>
                  <a:lnTo>
                    <a:pt x="0" y="108"/>
                  </a:lnTo>
                  <a:lnTo>
                    <a:pt x="173" y="0"/>
                  </a:lnTo>
                  <a:close/>
                </a:path>
              </a:pathLst>
            </a:custGeom>
            <a:solidFill>
              <a:srgbClr val="FFFFFF"/>
            </a:solidFill>
            <a:ln w="0">
              <a:solidFill>
                <a:srgbClr val="FFFFFF"/>
              </a:solidFill>
              <a:round/>
              <a:headEnd/>
              <a:tailEnd/>
            </a:ln>
          </p:spPr>
          <p:txBody>
            <a:bodyPr/>
            <a:lstStyle/>
            <a:p>
              <a:endParaRPr lang="en-US"/>
            </a:p>
          </p:txBody>
        </p:sp>
        <p:sp>
          <p:nvSpPr>
            <p:cNvPr id="6423" name="Freeform 316"/>
            <p:cNvSpPr>
              <a:spLocks/>
            </p:cNvSpPr>
            <p:nvPr/>
          </p:nvSpPr>
          <p:spPr bwMode="auto">
            <a:xfrm>
              <a:off x="4601953" y="3220916"/>
              <a:ext cx="84156" cy="109642"/>
            </a:xfrm>
            <a:custGeom>
              <a:avLst/>
              <a:gdLst>
                <a:gd name="T0" fmla="*/ 0 w 45"/>
                <a:gd name="T1" fmla="*/ 8 h 61"/>
                <a:gd name="T2" fmla="*/ 2 w 45"/>
                <a:gd name="T3" fmla="*/ 8 h 61"/>
                <a:gd name="T4" fmla="*/ 6 w 45"/>
                <a:gd name="T5" fmla="*/ 4 h 61"/>
                <a:gd name="T6" fmla="*/ 13 w 45"/>
                <a:gd name="T7" fmla="*/ 2 h 61"/>
                <a:gd name="T8" fmla="*/ 19 w 45"/>
                <a:gd name="T9" fmla="*/ 0 h 61"/>
                <a:gd name="T10" fmla="*/ 28 w 45"/>
                <a:gd name="T11" fmla="*/ 0 h 61"/>
                <a:gd name="T12" fmla="*/ 34 w 45"/>
                <a:gd name="T13" fmla="*/ 2 h 61"/>
                <a:gd name="T14" fmla="*/ 41 w 45"/>
                <a:gd name="T15" fmla="*/ 9 h 61"/>
                <a:gd name="T16" fmla="*/ 45 w 45"/>
                <a:gd name="T17" fmla="*/ 21 h 61"/>
                <a:gd name="T18" fmla="*/ 45 w 45"/>
                <a:gd name="T19" fmla="*/ 37 h 61"/>
                <a:gd name="T20" fmla="*/ 43 w 45"/>
                <a:gd name="T21" fmla="*/ 61 h 6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
                <a:gd name="T34" fmla="*/ 0 h 61"/>
                <a:gd name="T35" fmla="*/ 45 w 45"/>
                <a:gd name="T36" fmla="*/ 61 h 6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 h="61">
                  <a:moveTo>
                    <a:pt x="0" y="8"/>
                  </a:moveTo>
                  <a:lnTo>
                    <a:pt x="2" y="8"/>
                  </a:lnTo>
                  <a:lnTo>
                    <a:pt x="6" y="4"/>
                  </a:lnTo>
                  <a:lnTo>
                    <a:pt x="13" y="2"/>
                  </a:lnTo>
                  <a:lnTo>
                    <a:pt x="19" y="0"/>
                  </a:lnTo>
                  <a:lnTo>
                    <a:pt x="28" y="0"/>
                  </a:lnTo>
                  <a:lnTo>
                    <a:pt x="34" y="2"/>
                  </a:lnTo>
                  <a:lnTo>
                    <a:pt x="41" y="9"/>
                  </a:lnTo>
                  <a:lnTo>
                    <a:pt x="45" y="21"/>
                  </a:lnTo>
                  <a:lnTo>
                    <a:pt x="45" y="37"/>
                  </a:lnTo>
                  <a:lnTo>
                    <a:pt x="43" y="61"/>
                  </a:lnTo>
                </a:path>
              </a:pathLst>
            </a:custGeom>
            <a:noFill/>
            <a:ln w="11113">
              <a:solidFill>
                <a:srgbClr val="0000FF"/>
              </a:solidFill>
              <a:round/>
              <a:headEnd/>
              <a:tailEnd/>
            </a:ln>
          </p:spPr>
          <p:txBody>
            <a:bodyPr/>
            <a:lstStyle/>
            <a:p>
              <a:endParaRPr lang="en-US"/>
            </a:p>
          </p:txBody>
        </p:sp>
        <p:sp>
          <p:nvSpPr>
            <p:cNvPr id="6333" name="Freeform 120"/>
            <p:cNvSpPr>
              <a:spLocks/>
            </p:cNvSpPr>
            <p:nvPr/>
          </p:nvSpPr>
          <p:spPr bwMode="auto">
            <a:xfrm>
              <a:off x="3371411" y="3900340"/>
              <a:ext cx="121558" cy="124022"/>
            </a:xfrm>
            <a:custGeom>
              <a:avLst/>
              <a:gdLst>
                <a:gd name="T0" fmla="*/ 46 w 65"/>
                <a:gd name="T1" fmla="*/ 65 h 69"/>
                <a:gd name="T2" fmla="*/ 59 w 65"/>
                <a:gd name="T3" fmla="*/ 54 h 69"/>
                <a:gd name="T4" fmla="*/ 65 w 65"/>
                <a:gd name="T5" fmla="*/ 39 h 69"/>
                <a:gd name="T6" fmla="*/ 61 w 65"/>
                <a:gd name="T7" fmla="*/ 21 h 69"/>
                <a:gd name="T8" fmla="*/ 50 w 65"/>
                <a:gd name="T9" fmla="*/ 8 h 69"/>
                <a:gd name="T10" fmla="*/ 35 w 65"/>
                <a:gd name="T11" fmla="*/ 0 h 69"/>
                <a:gd name="T12" fmla="*/ 19 w 65"/>
                <a:gd name="T13" fmla="*/ 2 h 69"/>
                <a:gd name="T14" fmla="*/ 6 w 65"/>
                <a:gd name="T15" fmla="*/ 13 h 69"/>
                <a:gd name="T16" fmla="*/ 0 w 65"/>
                <a:gd name="T17" fmla="*/ 30 h 69"/>
                <a:gd name="T18" fmla="*/ 4 w 65"/>
                <a:gd name="T19" fmla="*/ 47 h 69"/>
                <a:gd name="T20" fmla="*/ 15 w 65"/>
                <a:gd name="T21" fmla="*/ 62 h 69"/>
                <a:gd name="T22" fmla="*/ 30 w 65"/>
                <a:gd name="T23" fmla="*/ 69 h 69"/>
                <a:gd name="T24" fmla="*/ 46 w 65"/>
                <a:gd name="T25" fmla="*/ 65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9"/>
                <a:gd name="T41" fmla="*/ 65 w 65"/>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9">
                  <a:moveTo>
                    <a:pt x="46" y="65"/>
                  </a:moveTo>
                  <a:lnTo>
                    <a:pt x="59" y="54"/>
                  </a:lnTo>
                  <a:lnTo>
                    <a:pt x="65" y="39"/>
                  </a:lnTo>
                  <a:lnTo>
                    <a:pt x="61" y="21"/>
                  </a:lnTo>
                  <a:lnTo>
                    <a:pt x="50" y="8"/>
                  </a:lnTo>
                  <a:lnTo>
                    <a:pt x="35" y="0"/>
                  </a:lnTo>
                  <a:lnTo>
                    <a:pt x="19" y="2"/>
                  </a:lnTo>
                  <a:lnTo>
                    <a:pt x="6" y="13"/>
                  </a:lnTo>
                  <a:lnTo>
                    <a:pt x="0" y="30"/>
                  </a:lnTo>
                  <a:lnTo>
                    <a:pt x="4" y="47"/>
                  </a:lnTo>
                  <a:lnTo>
                    <a:pt x="15" y="62"/>
                  </a:lnTo>
                  <a:lnTo>
                    <a:pt x="30" y="69"/>
                  </a:lnTo>
                  <a:lnTo>
                    <a:pt x="46" y="65"/>
                  </a:lnTo>
                  <a:close/>
                </a:path>
              </a:pathLst>
            </a:custGeom>
            <a:solidFill>
              <a:srgbClr val="FFFFFF"/>
            </a:solidFill>
            <a:ln w="0">
              <a:solidFill>
                <a:srgbClr val="CC0000"/>
              </a:solidFill>
              <a:round/>
              <a:headEnd/>
              <a:tailEnd/>
            </a:ln>
          </p:spPr>
          <p:txBody>
            <a:bodyPr/>
            <a:lstStyle/>
            <a:p>
              <a:endParaRPr lang="en-US"/>
            </a:p>
          </p:txBody>
        </p:sp>
      </p:grpSp>
      <p:grpSp>
        <p:nvGrpSpPr>
          <p:cNvPr id="4" name="Group 3">
            <a:extLst>
              <a:ext uri="{FF2B5EF4-FFF2-40B4-BE49-F238E27FC236}">
                <a16:creationId xmlns:a16="http://schemas.microsoft.com/office/drawing/2014/main" id="{1A886741-0533-4C3B-9664-C5CC23EA402A}"/>
              </a:ext>
            </a:extLst>
          </p:cNvPr>
          <p:cNvGrpSpPr/>
          <p:nvPr/>
        </p:nvGrpSpPr>
        <p:grpSpPr>
          <a:xfrm>
            <a:off x="0" y="122274"/>
            <a:ext cx="8839200" cy="584775"/>
            <a:chOff x="0" y="122274"/>
            <a:chExt cx="8839200" cy="584775"/>
          </a:xfrm>
        </p:grpSpPr>
        <p:sp>
          <p:nvSpPr>
            <p:cNvPr id="6147" name="TextBox 326"/>
            <p:cNvSpPr txBox="1">
              <a:spLocks noChangeArrowheads="1"/>
            </p:cNvSpPr>
            <p:nvPr/>
          </p:nvSpPr>
          <p:spPr bwMode="auto">
            <a:xfrm>
              <a:off x="0" y="122274"/>
              <a:ext cx="8839200" cy="584775"/>
            </a:xfrm>
            <a:prstGeom prst="rect">
              <a:avLst/>
            </a:prstGeom>
            <a:noFill/>
            <a:ln w="9525">
              <a:noFill/>
              <a:miter lim="800000"/>
              <a:headEnd/>
              <a:tailEnd/>
            </a:ln>
          </p:spPr>
          <p:txBody>
            <a:bodyPr>
              <a:spAutoFit/>
            </a:bodyPr>
            <a:lstStyle/>
            <a:p>
              <a:pPr algn="ctr"/>
              <a:r>
                <a:rPr lang="en-US" sz="3200" dirty="0">
                  <a:solidFill>
                    <a:srgbClr val="002060"/>
                  </a:solidFill>
                  <a:latin typeface="Arial" pitchFamily="34" charset="0"/>
                  <a:cs typeface="Arial" pitchFamily="34" charset="0"/>
                </a:rPr>
                <a:t>4.5-pass CEBAF + FFA Arcs (            -like)</a:t>
              </a:r>
            </a:p>
          </p:txBody>
        </p:sp>
        <p:pic>
          <p:nvPicPr>
            <p:cNvPr id="3" name="Picture 2" descr="Logo_RR6.jpeg">
              <a:extLst>
                <a:ext uri="{FF2B5EF4-FFF2-40B4-BE49-F238E27FC236}">
                  <a16:creationId xmlns:a16="http://schemas.microsoft.com/office/drawing/2014/main" id="{0EB0976B-B26C-40E6-9A0B-17935A22F803}"/>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5981328" y="226550"/>
              <a:ext cx="1375818" cy="370062"/>
            </a:xfrm>
            <a:prstGeom prst="rect">
              <a:avLst/>
            </a:prstGeom>
          </p:spPr>
        </p:pic>
      </p:grpSp>
      <p:sp>
        <p:nvSpPr>
          <p:cNvPr id="197" name="Footer Placeholder 3">
            <a:extLst>
              <a:ext uri="{FF2B5EF4-FFF2-40B4-BE49-F238E27FC236}">
                <a16:creationId xmlns:a16="http://schemas.microsoft.com/office/drawing/2014/main" id="{1D613F2F-93B6-44C4-92BC-56EF69626308}"/>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3241337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7"/>
          <p:cNvSpPr txBox="1">
            <a:spLocks noChangeArrowheads="1"/>
          </p:cNvSpPr>
          <p:nvPr/>
        </p:nvSpPr>
        <p:spPr bwMode="auto">
          <a:xfrm>
            <a:off x="3657600" y="6019800"/>
            <a:ext cx="2743200" cy="457200"/>
          </a:xfrm>
          <a:prstGeom prst="rect">
            <a:avLst/>
          </a:prstGeom>
          <a:noFill/>
          <a:ln w="9525">
            <a:noFill/>
            <a:miter lim="800000"/>
            <a:headEnd/>
            <a:tailEnd/>
          </a:ln>
        </p:spPr>
        <p:txBody>
          <a:bodyPr>
            <a:spAutoFit/>
          </a:bodyPr>
          <a:lstStyle/>
          <a:p>
            <a:pPr>
              <a:spcBef>
                <a:spcPct val="50000"/>
              </a:spcBef>
            </a:pPr>
            <a:endParaRPr lang="en-US"/>
          </a:p>
        </p:txBody>
      </p:sp>
      <p:grpSp>
        <p:nvGrpSpPr>
          <p:cNvPr id="12" name="Group 4">
            <a:extLst>
              <a:ext uri="{FF2B5EF4-FFF2-40B4-BE49-F238E27FC236}">
                <a16:creationId xmlns:a16="http://schemas.microsoft.com/office/drawing/2014/main" id="{16A9B47F-2383-43A9-9AD4-E535F860D52C}"/>
              </a:ext>
            </a:extLst>
          </p:cNvPr>
          <p:cNvGrpSpPr>
            <a:grpSpLocks noChangeAspect="1"/>
          </p:cNvGrpSpPr>
          <p:nvPr/>
        </p:nvGrpSpPr>
        <p:grpSpPr bwMode="auto">
          <a:xfrm rot="10326425">
            <a:off x="1570493" y="4093205"/>
            <a:ext cx="1883670" cy="1713106"/>
            <a:chOff x="519" y="1427"/>
            <a:chExt cx="1059" cy="1120"/>
          </a:xfrm>
          <a:scene3d>
            <a:camera prst="isometricTopUp">
              <a:rot lat="20363303" lon="17570134" rev="3030823"/>
            </a:camera>
            <a:lightRig rig="threePt" dir="t"/>
          </a:scene3d>
        </p:grpSpPr>
        <p:sp>
          <p:nvSpPr>
            <p:cNvPr id="14" name="AutoShape 3">
              <a:extLst>
                <a:ext uri="{FF2B5EF4-FFF2-40B4-BE49-F238E27FC236}">
                  <a16:creationId xmlns:a16="http://schemas.microsoft.com/office/drawing/2014/main" id="{B9EEBA00-8316-4248-95C0-30146C3EF714}"/>
                </a:ext>
              </a:extLst>
            </p:cNvPr>
            <p:cNvSpPr>
              <a:spLocks noChangeAspect="1" noChangeArrowheads="1" noTextEdit="1"/>
            </p:cNvSpPr>
            <p:nvPr/>
          </p:nvSpPr>
          <p:spPr bwMode="auto">
            <a:xfrm>
              <a:off x="519" y="1427"/>
              <a:ext cx="1059" cy="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5125" name="Picture 5">
              <a:extLst>
                <a:ext uri="{FF2B5EF4-FFF2-40B4-BE49-F238E27FC236}">
                  <a16:creationId xmlns:a16="http://schemas.microsoft.com/office/drawing/2014/main" id="{A8292EF7-73A6-4A72-BA5F-36DA897AF7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 y="1427"/>
              <a:ext cx="1062" cy="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4" name="Group 4">
            <a:extLst>
              <a:ext uri="{FF2B5EF4-FFF2-40B4-BE49-F238E27FC236}">
                <a16:creationId xmlns:a16="http://schemas.microsoft.com/office/drawing/2014/main" id="{2D88F633-5B94-46CA-BF40-CC6923692BC5}"/>
              </a:ext>
            </a:extLst>
          </p:cNvPr>
          <p:cNvGrpSpPr>
            <a:grpSpLocks noChangeAspect="1"/>
          </p:cNvGrpSpPr>
          <p:nvPr/>
        </p:nvGrpSpPr>
        <p:grpSpPr bwMode="auto">
          <a:xfrm rot="20478256">
            <a:off x="6335593" y="1245446"/>
            <a:ext cx="1785492" cy="1831006"/>
            <a:chOff x="519" y="1427"/>
            <a:chExt cx="1059" cy="1120"/>
          </a:xfrm>
          <a:scene3d>
            <a:camera prst="isometricTopUp">
              <a:rot lat="19749763" lon="18784851" rev="1957199"/>
            </a:camera>
            <a:lightRig rig="threePt" dir="t"/>
          </a:scene3d>
        </p:grpSpPr>
        <p:sp>
          <p:nvSpPr>
            <p:cNvPr id="195" name="AutoShape 3">
              <a:extLst>
                <a:ext uri="{FF2B5EF4-FFF2-40B4-BE49-F238E27FC236}">
                  <a16:creationId xmlns:a16="http://schemas.microsoft.com/office/drawing/2014/main" id="{5E65A8F3-360F-4F7D-AAB8-B31B4032C135}"/>
                </a:ext>
              </a:extLst>
            </p:cNvPr>
            <p:cNvSpPr>
              <a:spLocks noChangeAspect="1" noChangeArrowheads="1" noTextEdit="1"/>
            </p:cNvSpPr>
            <p:nvPr/>
          </p:nvSpPr>
          <p:spPr bwMode="auto">
            <a:xfrm>
              <a:off x="519" y="1427"/>
              <a:ext cx="1059" cy="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96" name="Picture 5">
              <a:extLst>
                <a:ext uri="{FF2B5EF4-FFF2-40B4-BE49-F238E27FC236}">
                  <a16:creationId xmlns:a16="http://schemas.microsoft.com/office/drawing/2014/main" id="{D3B33D1B-DF31-474E-BFBA-A44023E695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 y="1427"/>
              <a:ext cx="1062" cy="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 name="Group 14">
            <a:extLst>
              <a:ext uri="{FF2B5EF4-FFF2-40B4-BE49-F238E27FC236}">
                <a16:creationId xmlns:a16="http://schemas.microsoft.com/office/drawing/2014/main" id="{E5BDEA8C-58C5-4F4D-BF0A-9B58856D6616}"/>
              </a:ext>
            </a:extLst>
          </p:cNvPr>
          <p:cNvGrpSpPr/>
          <p:nvPr/>
        </p:nvGrpSpPr>
        <p:grpSpPr>
          <a:xfrm>
            <a:off x="2691143" y="2137475"/>
            <a:ext cx="4189082" cy="2679950"/>
            <a:chOff x="2767360" y="2298841"/>
            <a:chExt cx="4189082" cy="2679950"/>
          </a:xfrm>
        </p:grpSpPr>
        <p:sp>
          <p:nvSpPr>
            <p:cNvPr id="6265" name="Freeform 118"/>
            <p:cNvSpPr>
              <a:spLocks/>
            </p:cNvSpPr>
            <p:nvPr/>
          </p:nvSpPr>
          <p:spPr bwMode="auto">
            <a:xfrm>
              <a:off x="3427514" y="3240688"/>
              <a:ext cx="1243634" cy="720765"/>
            </a:xfrm>
            <a:custGeom>
              <a:avLst/>
              <a:gdLst>
                <a:gd name="T0" fmla="*/ 647 w 665"/>
                <a:gd name="T1" fmla="*/ 0 h 401"/>
                <a:gd name="T2" fmla="*/ 647 w 665"/>
                <a:gd name="T3" fmla="*/ 2 h 401"/>
                <a:gd name="T4" fmla="*/ 651 w 665"/>
                <a:gd name="T5" fmla="*/ 4 h 401"/>
                <a:gd name="T6" fmla="*/ 654 w 665"/>
                <a:gd name="T7" fmla="*/ 6 h 401"/>
                <a:gd name="T8" fmla="*/ 658 w 665"/>
                <a:gd name="T9" fmla="*/ 10 h 401"/>
                <a:gd name="T10" fmla="*/ 662 w 665"/>
                <a:gd name="T11" fmla="*/ 13 h 401"/>
                <a:gd name="T12" fmla="*/ 664 w 665"/>
                <a:gd name="T13" fmla="*/ 19 h 401"/>
                <a:gd name="T14" fmla="*/ 665 w 665"/>
                <a:gd name="T15" fmla="*/ 23 h 401"/>
                <a:gd name="T16" fmla="*/ 15 w 665"/>
                <a:gd name="T17" fmla="*/ 401 h 401"/>
                <a:gd name="T18" fmla="*/ 0 w 665"/>
                <a:gd name="T19" fmla="*/ 379 h 401"/>
                <a:gd name="T20" fmla="*/ 647 w 665"/>
                <a:gd name="T21" fmla="*/ 0 h 40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65"/>
                <a:gd name="T34" fmla="*/ 0 h 401"/>
                <a:gd name="T35" fmla="*/ 665 w 665"/>
                <a:gd name="T36" fmla="*/ 401 h 40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65" h="401">
                  <a:moveTo>
                    <a:pt x="647" y="0"/>
                  </a:moveTo>
                  <a:lnTo>
                    <a:pt x="647" y="2"/>
                  </a:lnTo>
                  <a:lnTo>
                    <a:pt x="651" y="4"/>
                  </a:lnTo>
                  <a:lnTo>
                    <a:pt x="654" y="6"/>
                  </a:lnTo>
                  <a:lnTo>
                    <a:pt x="658" y="10"/>
                  </a:lnTo>
                  <a:lnTo>
                    <a:pt x="662" y="13"/>
                  </a:lnTo>
                  <a:lnTo>
                    <a:pt x="664" y="19"/>
                  </a:lnTo>
                  <a:lnTo>
                    <a:pt x="665" y="23"/>
                  </a:lnTo>
                  <a:lnTo>
                    <a:pt x="15" y="401"/>
                  </a:lnTo>
                  <a:lnTo>
                    <a:pt x="0" y="379"/>
                  </a:lnTo>
                  <a:lnTo>
                    <a:pt x="647" y="0"/>
                  </a:lnTo>
                  <a:close/>
                </a:path>
              </a:pathLst>
            </a:custGeom>
            <a:solidFill>
              <a:srgbClr val="FFD5D5"/>
            </a:solidFill>
            <a:ln w="0">
              <a:solidFill>
                <a:srgbClr val="FFD5D5"/>
              </a:solidFill>
              <a:round/>
              <a:headEnd/>
              <a:tailEnd/>
            </a:ln>
          </p:spPr>
          <p:txBody>
            <a:bodyPr/>
            <a:lstStyle/>
            <a:p>
              <a:endParaRPr lang="en-US"/>
            </a:p>
          </p:txBody>
        </p:sp>
        <p:sp>
          <p:nvSpPr>
            <p:cNvPr id="6266" name="Line 153"/>
            <p:cNvSpPr>
              <a:spLocks noChangeShapeType="1"/>
            </p:cNvSpPr>
            <p:nvPr/>
          </p:nvSpPr>
          <p:spPr bwMode="auto">
            <a:xfrm flipH="1">
              <a:off x="4199876" y="4369466"/>
              <a:ext cx="177662" cy="533833"/>
            </a:xfrm>
            <a:prstGeom prst="line">
              <a:avLst/>
            </a:prstGeom>
            <a:noFill/>
            <a:ln w="6350">
              <a:solidFill>
                <a:srgbClr val="0000FF"/>
              </a:solidFill>
              <a:round/>
              <a:headEnd/>
              <a:tailEnd/>
            </a:ln>
          </p:spPr>
          <p:txBody>
            <a:bodyPr/>
            <a:lstStyle/>
            <a:p>
              <a:endParaRPr lang="en-US"/>
            </a:p>
          </p:txBody>
        </p:sp>
        <p:sp>
          <p:nvSpPr>
            <p:cNvPr id="6267" name="Line 154"/>
            <p:cNvSpPr>
              <a:spLocks noChangeShapeType="1"/>
            </p:cNvSpPr>
            <p:nvPr/>
          </p:nvSpPr>
          <p:spPr bwMode="auto">
            <a:xfrm flipH="1">
              <a:off x="4199876" y="4509665"/>
              <a:ext cx="177662" cy="393635"/>
            </a:xfrm>
            <a:prstGeom prst="line">
              <a:avLst/>
            </a:prstGeom>
            <a:noFill/>
            <a:ln w="6350">
              <a:solidFill>
                <a:srgbClr val="0000FF"/>
              </a:solidFill>
              <a:round/>
              <a:headEnd/>
              <a:tailEnd/>
            </a:ln>
          </p:spPr>
          <p:txBody>
            <a:bodyPr/>
            <a:lstStyle/>
            <a:p>
              <a:endParaRPr lang="en-US"/>
            </a:p>
          </p:txBody>
        </p:sp>
        <p:sp>
          <p:nvSpPr>
            <p:cNvPr id="6268" name="Line 155"/>
            <p:cNvSpPr>
              <a:spLocks noChangeShapeType="1"/>
            </p:cNvSpPr>
            <p:nvPr/>
          </p:nvSpPr>
          <p:spPr bwMode="auto">
            <a:xfrm flipH="1">
              <a:off x="4199876" y="4595941"/>
              <a:ext cx="177662" cy="307358"/>
            </a:xfrm>
            <a:prstGeom prst="line">
              <a:avLst/>
            </a:prstGeom>
            <a:noFill/>
            <a:ln w="6350">
              <a:solidFill>
                <a:srgbClr val="0000FF"/>
              </a:solidFill>
              <a:round/>
              <a:headEnd/>
              <a:tailEnd/>
            </a:ln>
          </p:spPr>
          <p:txBody>
            <a:bodyPr/>
            <a:lstStyle/>
            <a:p>
              <a:endParaRPr lang="en-US"/>
            </a:p>
          </p:txBody>
        </p:sp>
        <p:sp>
          <p:nvSpPr>
            <p:cNvPr id="6269" name="Freeform 171"/>
            <p:cNvSpPr>
              <a:spLocks/>
            </p:cNvSpPr>
            <p:nvPr/>
          </p:nvSpPr>
          <p:spPr bwMode="auto">
            <a:xfrm>
              <a:off x="4149383" y="4818821"/>
              <a:ext cx="127169" cy="159970"/>
            </a:xfrm>
            <a:custGeom>
              <a:avLst/>
              <a:gdLst>
                <a:gd name="T0" fmla="*/ 68 w 68"/>
                <a:gd name="T1" fmla="*/ 0 h 89"/>
                <a:gd name="T2" fmla="*/ 0 w 68"/>
                <a:gd name="T3" fmla="*/ 39 h 89"/>
                <a:gd name="T4" fmla="*/ 0 w 68"/>
                <a:gd name="T5" fmla="*/ 89 h 89"/>
                <a:gd name="T6" fmla="*/ 68 w 68"/>
                <a:gd name="T7" fmla="*/ 52 h 89"/>
                <a:gd name="T8" fmla="*/ 68 w 68"/>
                <a:gd name="T9" fmla="*/ 0 h 89"/>
                <a:gd name="T10" fmla="*/ 0 60000 65536"/>
                <a:gd name="T11" fmla="*/ 0 60000 65536"/>
                <a:gd name="T12" fmla="*/ 0 60000 65536"/>
                <a:gd name="T13" fmla="*/ 0 60000 65536"/>
                <a:gd name="T14" fmla="*/ 0 60000 65536"/>
                <a:gd name="T15" fmla="*/ 0 w 68"/>
                <a:gd name="T16" fmla="*/ 0 h 89"/>
                <a:gd name="T17" fmla="*/ 68 w 68"/>
                <a:gd name="T18" fmla="*/ 89 h 89"/>
              </a:gdLst>
              <a:ahLst/>
              <a:cxnLst>
                <a:cxn ang="T10">
                  <a:pos x="T0" y="T1"/>
                </a:cxn>
                <a:cxn ang="T11">
                  <a:pos x="T2" y="T3"/>
                </a:cxn>
                <a:cxn ang="T12">
                  <a:pos x="T4" y="T5"/>
                </a:cxn>
                <a:cxn ang="T13">
                  <a:pos x="T6" y="T7"/>
                </a:cxn>
                <a:cxn ang="T14">
                  <a:pos x="T8" y="T9"/>
                </a:cxn>
              </a:cxnLst>
              <a:rect l="T15" t="T16" r="T17" b="T18"/>
              <a:pathLst>
                <a:path w="68" h="89">
                  <a:moveTo>
                    <a:pt x="68" y="0"/>
                  </a:moveTo>
                  <a:lnTo>
                    <a:pt x="0" y="39"/>
                  </a:lnTo>
                  <a:lnTo>
                    <a:pt x="0" y="89"/>
                  </a:lnTo>
                  <a:lnTo>
                    <a:pt x="68" y="52"/>
                  </a:lnTo>
                  <a:lnTo>
                    <a:pt x="68" y="0"/>
                  </a:lnTo>
                  <a:close/>
                </a:path>
              </a:pathLst>
            </a:custGeom>
            <a:solidFill>
              <a:srgbClr val="000000"/>
            </a:solidFill>
            <a:ln w="0">
              <a:solidFill>
                <a:srgbClr val="000000"/>
              </a:solidFill>
              <a:round/>
              <a:headEnd/>
              <a:tailEnd/>
            </a:ln>
          </p:spPr>
          <p:txBody>
            <a:bodyPr/>
            <a:lstStyle/>
            <a:p>
              <a:endParaRPr lang="en-US"/>
            </a:p>
          </p:txBody>
        </p:sp>
        <p:sp>
          <p:nvSpPr>
            <p:cNvPr id="6270" name="Line 156"/>
            <p:cNvSpPr>
              <a:spLocks noChangeShapeType="1"/>
            </p:cNvSpPr>
            <p:nvPr/>
          </p:nvSpPr>
          <p:spPr bwMode="auto">
            <a:xfrm flipH="1">
              <a:off x="4199876" y="4675027"/>
              <a:ext cx="177662" cy="228272"/>
            </a:xfrm>
            <a:prstGeom prst="line">
              <a:avLst/>
            </a:prstGeom>
            <a:noFill/>
            <a:ln w="6350">
              <a:solidFill>
                <a:srgbClr val="0000FF"/>
              </a:solidFill>
              <a:round/>
              <a:headEnd/>
              <a:tailEnd/>
            </a:ln>
          </p:spPr>
          <p:txBody>
            <a:bodyPr/>
            <a:lstStyle/>
            <a:p>
              <a:endParaRPr lang="en-US"/>
            </a:p>
          </p:txBody>
        </p:sp>
        <p:sp>
          <p:nvSpPr>
            <p:cNvPr id="6271" name="Freeform 173"/>
            <p:cNvSpPr>
              <a:spLocks/>
            </p:cNvSpPr>
            <p:nvPr/>
          </p:nvSpPr>
          <p:spPr bwMode="auto">
            <a:xfrm>
              <a:off x="4149383" y="4815226"/>
              <a:ext cx="129039" cy="163565"/>
            </a:xfrm>
            <a:custGeom>
              <a:avLst/>
              <a:gdLst>
                <a:gd name="T0" fmla="*/ 69 w 69"/>
                <a:gd name="T1" fmla="*/ 0 h 91"/>
                <a:gd name="T2" fmla="*/ 0 w 69"/>
                <a:gd name="T3" fmla="*/ 39 h 91"/>
                <a:gd name="T4" fmla="*/ 0 w 69"/>
                <a:gd name="T5" fmla="*/ 91 h 91"/>
                <a:gd name="T6" fmla="*/ 69 w 69"/>
                <a:gd name="T7" fmla="*/ 52 h 91"/>
                <a:gd name="T8" fmla="*/ 69 w 69"/>
                <a:gd name="T9" fmla="*/ 0 h 91"/>
                <a:gd name="T10" fmla="*/ 0 60000 65536"/>
                <a:gd name="T11" fmla="*/ 0 60000 65536"/>
                <a:gd name="T12" fmla="*/ 0 60000 65536"/>
                <a:gd name="T13" fmla="*/ 0 60000 65536"/>
                <a:gd name="T14" fmla="*/ 0 60000 65536"/>
                <a:gd name="T15" fmla="*/ 0 w 69"/>
                <a:gd name="T16" fmla="*/ 0 h 91"/>
                <a:gd name="T17" fmla="*/ 69 w 69"/>
                <a:gd name="T18" fmla="*/ 91 h 91"/>
              </a:gdLst>
              <a:ahLst/>
              <a:cxnLst>
                <a:cxn ang="T10">
                  <a:pos x="T0" y="T1"/>
                </a:cxn>
                <a:cxn ang="T11">
                  <a:pos x="T2" y="T3"/>
                </a:cxn>
                <a:cxn ang="T12">
                  <a:pos x="T4" y="T5"/>
                </a:cxn>
                <a:cxn ang="T13">
                  <a:pos x="T6" y="T7"/>
                </a:cxn>
                <a:cxn ang="T14">
                  <a:pos x="T8" y="T9"/>
                </a:cxn>
              </a:cxnLst>
              <a:rect l="T15" t="T16" r="T17" b="T18"/>
              <a:pathLst>
                <a:path w="69" h="91">
                  <a:moveTo>
                    <a:pt x="69" y="0"/>
                  </a:moveTo>
                  <a:lnTo>
                    <a:pt x="0" y="39"/>
                  </a:lnTo>
                  <a:lnTo>
                    <a:pt x="0" y="91"/>
                  </a:lnTo>
                  <a:lnTo>
                    <a:pt x="69" y="52"/>
                  </a:lnTo>
                  <a:lnTo>
                    <a:pt x="69" y="0"/>
                  </a:lnTo>
                  <a:close/>
                </a:path>
              </a:pathLst>
            </a:custGeom>
            <a:solidFill>
              <a:srgbClr val="FFFF00"/>
            </a:solidFill>
            <a:ln w="0">
              <a:solidFill>
                <a:srgbClr val="FFFF00"/>
              </a:solidFill>
              <a:round/>
              <a:headEnd/>
              <a:tailEnd/>
            </a:ln>
          </p:spPr>
          <p:txBody>
            <a:bodyPr/>
            <a:lstStyle/>
            <a:p>
              <a:endParaRPr lang="en-US"/>
            </a:p>
          </p:txBody>
        </p:sp>
        <p:sp>
          <p:nvSpPr>
            <p:cNvPr id="6272" name="Freeform 172"/>
            <p:cNvSpPr>
              <a:spLocks/>
            </p:cNvSpPr>
            <p:nvPr/>
          </p:nvSpPr>
          <p:spPr bwMode="auto">
            <a:xfrm>
              <a:off x="4149383" y="4818821"/>
              <a:ext cx="127169" cy="159970"/>
            </a:xfrm>
            <a:custGeom>
              <a:avLst/>
              <a:gdLst>
                <a:gd name="T0" fmla="*/ 68 w 68"/>
                <a:gd name="T1" fmla="*/ 0 h 89"/>
                <a:gd name="T2" fmla="*/ 0 w 68"/>
                <a:gd name="T3" fmla="*/ 39 h 89"/>
                <a:gd name="T4" fmla="*/ 0 w 68"/>
                <a:gd name="T5" fmla="*/ 89 h 89"/>
                <a:gd name="T6" fmla="*/ 68 w 68"/>
                <a:gd name="T7" fmla="*/ 52 h 89"/>
                <a:gd name="T8" fmla="*/ 68 w 68"/>
                <a:gd name="T9" fmla="*/ 0 h 89"/>
                <a:gd name="T10" fmla="*/ 0 60000 65536"/>
                <a:gd name="T11" fmla="*/ 0 60000 65536"/>
                <a:gd name="T12" fmla="*/ 0 60000 65536"/>
                <a:gd name="T13" fmla="*/ 0 60000 65536"/>
                <a:gd name="T14" fmla="*/ 0 60000 65536"/>
                <a:gd name="T15" fmla="*/ 0 w 68"/>
                <a:gd name="T16" fmla="*/ 0 h 89"/>
                <a:gd name="T17" fmla="*/ 68 w 68"/>
                <a:gd name="T18" fmla="*/ 89 h 89"/>
              </a:gdLst>
              <a:ahLst/>
              <a:cxnLst>
                <a:cxn ang="T10">
                  <a:pos x="T0" y="T1"/>
                </a:cxn>
                <a:cxn ang="T11">
                  <a:pos x="T2" y="T3"/>
                </a:cxn>
                <a:cxn ang="T12">
                  <a:pos x="T4" y="T5"/>
                </a:cxn>
                <a:cxn ang="T13">
                  <a:pos x="T6" y="T7"/>
                </a:cxn>
                <a:cxn ang="T14">
                  <a:pos x="T8" y="T9"/>
                </a:cxn>
              </a:cxnLst>
              <a:rect l="T15" t="T16" r="T17" b="T18"/>
              <a:pathLst>
                <a:path w="68" h="89">
                  <a:moveTo>
                    <a:pt x="68" y="0"/>
                  </a:moveTo>
                  <a:lnTo>
                    <a:pt x="0" y="39"/>
                  </a:lnTo>
                  <a:lnTo>
                    <a:pt x="0" y="89"/>
                  </a:lnTo>
                  <a:lnTo>
                    <a:pt x="68" y="52"/>
                  </a:lnTo>
                  <a:lnTo>
                    <a:pt x="68" y="0"/>
                  </a:lnTo>
                </a:path>
              </a:pathLst>
            </a:custGeom>
            <a:noFill/>
            <a:ln w="6350">
              <a:solidFill>
                <a:srgbClr val="000000"/>
              </a:solidFill>
              <a:round/>
              <a:headEnd/>
              <a:tailEnd/>
            </a:ln>
          </p:spPr>
          <p:txBody>
            <a:bodyPr/>
            <a:lstStyle/>
            <a:p>
              <a:endParaRPr lang="en-US"/>
            </a:p>
          </p:txBody>
        </p:sp>
        <p:sp>
          <p:nvSpPr>
            <p:cNvPr id="6273" name="Freeform 174"/>
            <p:cNvSpPr>
              <a:spLocks/>
            </p:cNvSpPr>
            <p:nvPr/>
          </p:nvSpPr>
          <p:spPr bwMode="auto">
            <a:xfrm>
              <a:off x="4149383" y="4815226"/>
              <a:ext cx="129039" cy="163565"/>
            </a:xfrm>
            <a:custGeom>
              <a:avLst/>
              <a:gdLst>
                <a:gd name="T0" fmla="*/ 69 w 69"/>
                <a:gd name="T1" fmla="*/ 0 h 91"/>
                <a:gd name="T2" fmla="*/ 0 w 69"/>
                <a:gd name="T3" fmla="*/ 39 h 91"/>
                <a:gd name="T4" fmla="*/ 0 w 69"/>
                <a:gd name="T5" fmla="*/ 91 h 91"/>
                <a:gd name="T6" fmla="*/ 69 w 69"/>
                <a:gd name="T7" fmla="*/ 52 h 91"/>
                <a:gd name="T8" fmla="*/ 69 w 69"/>
                <a:gd name="T9" fmla="*/ 0 h 91"/>
                <a:gd name="T10" fmla="*/ 0 60000 65536"/>
                <a:gd name="T11" fmla="*/ 0 60000 65536"/>
                <a:gd name="T12" fmla="*/ 0 60000 65536"/>
                <a:gd name="T13" fmla="*/ 0 60000 65536"/>
                <a:gd name="T14" fmla="*/ 0 60000 65536"/>
                <a:gd name="T15" fmla="*/ 0 w 69"/>
                <a:gd name="T16" fmla="*/ 0 h 91"/>
                <a:gd name="T17" fmla="*/ 69 w 69"/>
                <a:gd name="T18" fmla="*/ 91 h 91"/>
              </a:gdLst>
              <a:ahLst/>
              <a:cxnLst>
                <a:cxn ang="T10">
                  <a:pos x="T0" y="T1"/>
                </a:cxn>
                <a:cxn ang="T11">
                  <a:pos x="T2" y="T3"/>
                </a:cxn>
                <a:cxn ang="T12">
                  <a:pos x="T4" y="T5"/>
                </a:cxn>
                <a:cxn ang="T13">
                  <a:pos x="T6" y="T7"/>
                </a:cxn>
                <a:cxn ang="T14">
                  <a:pos x="T8" y="T9"/>
                </a:cxn>
              </a:cxnLst>
              <a:rect l="T15" t="T16" r="T17" b="T18"/>
              <a:pathLst>
                <a:path w="69" h="91">
                  <a:moveTo>
                    <a:pt x="69" y="0"/>
                  </a:moveTo>
                  <a:lnTo>
                    <a:pt x="0" y="39"/>
                  </a:lnTo>
                  <a:lnTo>
                    <a:pt x="0" y="91"/>
                  </a:lnTo>
                  <a:lnTo>
                    <a:pt x="69" y="52"/>
                  </a:lnTo>
                  <a:lnTo>
                    <a:pt x="69" y="0"/>
                  </a:lnTo>
                </a:path>
              </a:pathLst>
            </a:custGeom>
            <a:noFill/>
            <a:ln w="6350">
              <a:solidFill>
                <a:srgbClr val="000000"/>
              </a:solidFill>
              <a:round/>
              <a:headEnd/>
              <a:tailEnd/>
            </a:ln>
          </p:spPr>
          <p:txBody>
            <a:bodyPr/>
            <a:lstStyle/>
            <a:p>
              <a:endParaRPr lang="en-US"/>
            </a:p>
          </p:txBody>
        </p:sp>
        <p:sp>
          <p:nvSpPr>
            <p:cNvPr id="6274" name="Freeform 334"/>
            <p:cNvSpPr>
              <a:spLocks/>
            </p:cNvSpPr>
            <p:nvPr/>
          </p:nvSpPr>
          <p:spPr bwMode="auto">
            <a:xfrm>
              <a:off x="2802892" y="4004591"/>
              <a:ext cx="2010385" cy="916683"/>
            </a:xfrm>
            <a:custGeom>
              <a:avLst/>
              <a:gdLst>
                <a:gd name="T0" fmla="*/ 323 w 1075"/>
                <a:gd name="T1" fmla="*/ 0 h 510"/>
                <a:gd name="T2" fmla="*/ 184 w 1075"/>
                <a:gd name="T3" fmla="*/ 39 h 510"/>
                <a:gd name="T4" fmla="*/ 145 w 1075"/>
                <a:gd name="T5" fmla="*/ 61 h 510"/>
                <a:gd name="T6" fmla="*/ 117 w 1075"/>
                <a:gd name="T7" fmla="*/ 82 h 510"/>
                <a:gd name="T8" fmla="*/ 95 w 1075"/>
                <a:gd name="T9" fmla="*/ 98 h 510"/>
                <a:gd name="T10" fmla="*/ 80 w 1075"/>
                <a:gd name="T11" fmla="*/ 111 h 510"/>
                <a:gd name="T12" fmla="*/ 70 w 1075"/>
                <a:gd name="T13" fmla="*/ 120 h 510"/>
                <a:gd name="T14" fmla="*/ 69 w 1075"/>
                <a:gd name="T15" fmla="*/ 122 h 510"/>
                <a:gd name="T16" fmla="*/ 37 w 1075"/>
                <a:gd name="T17" fmla="*/ 158 h 510"/>
                <a:gd name="T18" fmla="*/ 17 w 1075"/>
                <a:gd name="T19" fmla="*/ 191 h 510"/>
                <a:gd name="T20" fmla="*/ 6 w 1075"/>
                <a:gd name="T21" fmla="*/ 224 h 510"/>
                <a:gd name="T22" fmla="*/ 0 w 1075"/>
                <a:gd name="T23" fmla="*/ 254 h 510"/>
                <a:gd name="T24" fmla="*/ 2 w 1075"/>
                <a:gd name="T25" fmla="*/ 282 h 510"/>
                <a:gd name="T26" fmla="*/ 7 w 1075"/>
                <a:gd name="T27" fmla="*/ 308 h 510"/>
                <a:gd name="T28" fmla="*/ 15 w 1075"/>
                <a:gd name="T29" fmla="*/ 328 h 510"/>
                <a:gd name="T30" fmla="*/ 24 w 1075"/>
                <a:gd name="T31" fmla="*/ 347 h 510"/>
                <a:gd name="T32" fmla="*/ 31 w 1075"/>
                <a:gd name="T33" fmla="*/ 360 h 510"/>
                <a:gd name="T34" fmla="*/ 37 w 1075"/>
                <a:gd name="T35" fmla="*/ 369 h 510"/>
                <a:gd name="T36" fmla="*/ 41 w 1075"/>
                <a:gd name="T37" fmla="*/ 371 h 510"/>
                <a:gd name="T38" fmla="*/ 67 w 1075"/>
                <a:gd name="T39" fmla="*/ 402 h 510"/>
                <a:gd name="T40" fmla="*/ 98 w 1075"/>
                <a:gd name="T41" fmla="*/ 428 h 510"/>
                <a:gd name="T42" fmla="*/ 133 w 1075"/>
                <a:gd name="T43" fmla="*/ 449 h 510"/>
                <a:gd name="T44" fmla="*/ 172 w 1075"/>
                <a:gd name="T45" fmla="*/ 467 h 510"/>
                <a:gd name="T46" fmla="*/ 213 w 1075"/>
                <a:gd name="T47" fmla="*/ 480 h 510"/>
                <a:gd name="T48" fmla="*/ 250 w 1075"/>
                <a:gd name="T49" fmla="*/ 489 h 510"/>
                <a:gd name="T50" fmla="*/ 286 w 1075"/>
                <a:gd name="T51" fmla="*/ 497 h 510"/>
                <a:gd name="T52" fmla="*/ 317 w 1075"/>
                <a:gd name="T53" fmla="*/ 502 h 510"/>
                <a:gd name="T54" fmla="*/ 341 w 1075"/>
                <a:gd name="T55" fmla="*/ 504 h 510"/>
                <a:gd name="T56" fmla="*/ 356 w 1075"/>
                <a:gd name="T57" fmla="*/ 506 h 510"/>
                <a:gd name="T58" fmla="*/ 362 w 1075"/>
                <a:gd name="T59" fmla="*/ 506 h 510"/>
                <a:gd name="T60" fmla="*/ 395 w 1075"/>
                <a:gd name="T61" fmla="*/ 510 h 510"/>
                <a:gd name="T62" fmla="*/ 432 w 1075"/>
                <a:gd name="T63" fmla="*/ 510 h 510"/>
                <a:gd name="T64" fmla="*/ 473 w 1075"/>
                <a:gd name="T65" fmla="*/ 508 h 510"/>
                <a:gd name="T66" fmla="*/ 514 w 1075"/>
                <a:gd name="T67" fmla="*/ 504 h 510"/>
                <a:gd name="T68" fmla="*/ 553 w 1075"/>
                <a:gd name="T69" fmla="*/ 501 h 510"/>
                <a:gd name="T70" fmla="*/ 588 w 1075"/>
                <a:gd name="T71" fmla="*/ 497 h 510"/>
                <a:gd name="T72" fmla="*/ 619 w 1075"/>
                <a:gd name="T73" fmla="*/ 493 h 510"/>
                <a:gd name="T74" fmla="*/ 643 w 1075"/>
                <a:gd name="T75" fmla="*/ 491 h 510"/>
                <a:gd name="T76" fmla="*/ 660 w 1075"/>
                <a:gd name="T77" fmla="*/ 488 h 510"/>
                <a:gd name="T78" fmla="*/ 666 w 1075"/>
                <a:gd name="T79" fmla="*/ 488 h 510"/>
                <a:gd name="T80" fmla="*/ 708 w 1075"/>
                <a:gd name="T81" fmla="*/ 475 h 510"/>
                <a:gd name="T82" fmla="*/ 751 w 1075"/>
                <a:gd name="T83" fmla="*/ 458 h 510"/>
                <a:gd name="T84" fmla="*/ 792 w 1075"/>
                <a:gd name="T85" fmla="*/ 441 h 510"/>
                <a:gd name="T86" fmla="*/ 831 w 1075"/>
                <a:gd name="T87" fmla="*/ 423 h 510"/>
                <a:gd name="T88" fmla="*/ 866 w 1075"/>
                <a:gd name="T89" fmla="*/ 404 h 510"/>
                <a:gd name="T90" fmla="*/ 897 w 1075"/>
                <a:gd name="T91" fmla="*/ 386 h 510"/>
                <a:gd name="T92" fmla="*/ 927 w 1075"/>
                <a:gd name="T93" fmla="*/ 369 h 510"/>
                <a:gd name="T94" fmla="*/ 949 w 1075"/>
                <a:gd name="T95" fmla="*/ 354 h 510"/>
                <a:gd name="T96" fmla="*/ 966 w 1075"/>
                <a:gd name="T97" fmla="*/ 343 h 510"/>
                <a:gd name="T98" fmla="*/ 977 w 1075"/>
                <a:gd name="T99" fmla="*/ 336 h 510"/>
                <a:gd name="T100" fmla="*/ 981 w 1075"/>
                <a:gd name="T101" fmla="*/ 332 h 510"/>
                <a:gd name="T102" fmla="*/ 1075 w 1075"/>
                <a:gd name="T103" fmla="*/ 317 h 51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075"/>
                <a:gd name="T157" fmla="*/ 0 h 510"/>
                <a:gd name="T158" fmla="*/ 1075 w 1075"/>
                <a:gd name="T159" fmla="*/ 510 h 51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075" h="510">
                  <a:moveTo>
                    <a:pt x="323" y="0"/>
                  </a:moveTo>
                  <a:lnTo>
                    <a:pt x="184" y="39"/>
                  </a:lnTo>
                  <a:lnTo>
                    <a:pt x="145" y="61"/>
                  </a:lnTo>
                  <a:lnTo>
                    <a:pt x="117" y="82"/>
                  </a:lnTo>
                  <a:lnTo>
                    <a:pt x="95" y="98"/>
                  </a:lnTo>
                  <a:lnTo>
                    <a:pt x="80" y="111"/>
                  </a:lnTo>
                  <a:lnTo>
                    <a:pt x="70" y="120"/>
                  </a:lnTo>
                  <a:lnTo>
                    <a:pt x="69" y="122"/>
                  </a:lnTo>
                  <a:lnTo>
                    <a:pt x="37" y="158"/>
                  </a:lnTo>
                  <a:lnTo>
                    <a:pt x="17" y="191"/>
                  </a:lnTo>
                  <a:lnTo>
                    <a:pt x="6" y="224"/>
                  </a:lnTo>
                  <a:lnTo>
                    <a:pt x="0" y="254"/>
                  </a:lnTo>
                  <a:lnTo>
                    <a:pt x="2" y="282"/>
                  </a:lnTo>
                  <a:lnTo>
                    <a:pt x="7" y="308"/>
                  </a:lnTo>
                  <a:lnTo>
                    <a:pt x="15" y="328"/>
                  </a:lnTo>
                  <a:lnTo>
                    <a:pt x="24" y="347"/>
                  </a:lnTo>
                  <a:lnTo>
                    <a:pt x="31" y="360"/>
                  </a:lnTo>
                  <a:lnTo>
                    <a:pt x="37" y="369"/>
                  </a:lnTo>
                  <a:lnTo>
                    <a:pt x="41" y="371"/>
                  </a:lnTo>
                  <a:lnTo>
                    <a:pt x="67" y="402"/>
                  </a:lnTo>
                  <a:lnTo>
                    <a:pt x="98" y="428"/>
                  </a:lnTo>
                  <a:lnTo>
                    <a:pt x="133" y="449"/>
                  </a:lnTo>
                  <a:lnTo>
                    <a:pt x="172" y="467"/>
                  </a:lnTo>
                  <a:lnTo>
                    <a:pt x="213" y="480"/>
                  </a:lnTo>
                  <a:lnTo>
                    <a:pt x="250" y="489"/>
                  </a:lnTo>
                  <a:lnTo>
                    <a:pt x="286" y="497"/>
                  </a:lnTo>
                  <a:lnTo>
                    <a:pt x="317" y="502"/>
                  </a:lnTo>
                  <a:lnTo>
                    <a:pt x="341" y="504"/>
                  </a:lnTo>
                  <a:lnTo>
                    <a:pt x="356" y="506"/>
                  </a:lnTo>
                  <a:lnTo>
                    <a:pt x="362" y="506"/>
                  </a:lnTo>
                  <a:lnTo>
                    <a:pt x="395" y="510"/>
                  </a:lnTo>
                  <a:lnTo>
                    <a:pt x="432" y="510"/>
                  </a:lnTo>
                  <a:lnTo>
                    <a:pt x="473" y="508"/>
                  </a:lnTo>
                  <a:lnTo>
                    <a:pt x="514" y="504"/>
                  </a:lnTo>
                  <a:lnTo>
                    <a:pt x="553" y="501"/>
                  </a:lnTo>
                  <a:lnTo>
                    <a:pt x="588" y="497"/>
                  </a:lnTo>
                  <a:lnTo>
                    <a:pt x="619" y="493"/>
                  </a:lnTo>
                  <a:lnTo>
                    <a:pt x="643" y="491"/>
                  </a:lnTo>
                  <a:lnTo>
                    <a:pt x="660" y="488"/>
                  </a:lnTo>
                  <a:lnTo>
                    <a:pt x="666" y="488"/>
                  </a:lnTo>
                  <a:lnTo>
                    <a:pt x="708" y="475"/>
                  </a:lnTo>
                  <a:lnTo>
                    <a:pt x="751" y="458"/>
                  </a:lnTo>
                  <a:lnTo>
                    <a:pt x="792" y="441"/>
                  </a:lnTo>
                  <a:lnTo>
                    <a:pt x="831" y="423"/>
                  </a:lnTo>
                  <a:lnTo>
                    <a:pt x="866" y="404"/>
                  </a:lnTo>
                  <a:lnTo>
                    <a:pt x="897" y="386"/>
                  </a:lnTo>
                  <a:lnTo>
                    <a:pt x="927" y="369"/>
                  </a:lnTo>
                  <a:lnTo>
                    <a:pt x="949" y="354"/>
                  </a:lnTo>
                  <a:lnTo>
                    <a:pt x="966" y="343"/>
                  </a:lnTo>
                  <a:lnTo>
                    <a:pt x="977" y="336"/>
                  </a:lnTo>
                  <a:lnTo>
                    <a:pt x="981" y="332"/>
                  </a:lnTo>
                  <a:lnTo>
                    <a:pt x="1075" y="317"/>
                  </a:lnTo>
                </a:path>
              </a:pathLst>
            </a:custGeom>
            <a:noFill/>
            <a:ln w="28575">
              <a:solidFill>
                <a:srgbClr val="FF0000"/>
              </a:solidFill>
              <a:round/>
              <a:headEnd/>
              <a:tailEnd/>
            </a:ln>
          </p:spPr>
          <p:txBody>
            <a:bodyPr/>
            <a:lstStyle/>
            <a:p>
              <a:endParaRPr lang="en-US"/>
            </a:p>
          </p:txBody>
        </p:sp>
        <p:sp>
          <p:nvSpPr>
            <p:cNvPr id="6275" name="Freeform 13"/>
            <p:cNvSpPr>
              <a:spLocks/>
            </p:cNvSpPr>
            <p:nvPr/>
          </p:nvSpPr>
          <p:spPr bwMode="auto">
            <a:xfrm>
              <a:off x="2815983" y="4148384"/>
              <a:ext cx="235636" cy="185134"/>
            </a:xfrm>
            <a:custGeom>
              <a:avLst/>
              <a:gdLst>
                <a:gd name="T0" fmla="*/ 0 w 126"/>
                <a:gd name="T1" fmla="*/ 50 h 103"/>
                <a:gd name="T2" fmla="*/ 86 w 126"/>
                <a:gd name="T3" fmla="*/ 0 h 103"/>
                <a:gd name="T4" fmla="*/ 88 w 126"/>
                <a:gd name="T5" fmla="*/ 0 h 103"/>
                <a:gd name="T6" fmla="*/ 93 w 126"/>
                <a:gd name="T7" fmla="*/ 0 h 103"/>
                <a:gd name="T8" fmla="*/ 100 w 126"/>
                <a:gd name="T9" fmla="*/ 0 h 103"/>
                <a:gd name="T10" fmla="*/ 108 w 126"/>
                <a:gd name="T11" fmla="*/ 3 h 103"/>
                <a:gd name="T12" fmla="*/ 115 w 126"/>
                <a:gd name="T13" fmla="*/ 9 h 103"/>
                <a:gd name="T14" fmla="*/ 123 w 126"/>
                <a:gd name="T15" fmla="*/ 18 h 103"/>
                <a:gd name="T16" fmla="*/ 126 w 126"/>
                <a:gd name="T17" fmla="*/ 33 h 103"/>
                <a:gd name="T18" fmla="*/ 126 w 126"/>
                <a:gd name="T19" fmla="*/ 53 h 103"/>
                <a:gd name="T20" fmla="*/ 41 w 126"/>
                <a:gd name="T21" fmla="*/ 103 h 103"/>
                <a:gd name="T22" fmla="*/ 0 w 126"/>
                <a:gd name="T23" fmla="*/ 50 h 1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6"/>
                <a:gd name="T37" fmla="*/ 0 h 103"/>
                <a:gd name="T38" fmla="*/ 126 w 126"/>
                <a:gd name="T39" fmla="*/ 103 h 10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6" h="103">
                  <a:moveTo>
                    <a:pt x="0" y="50"/>
                  </a:moveTo>
                  <a:lnTo>
                    <a:pt x="86" y="0"/>
                  </a:lnTo>
                  <a:lnTo>
                    <a:pt x="88" y="0"/>
                  </a:lnTo>
                  <a:lnTo>
                    <a:pt x="93" y="0"/>
                  </a:lnTo>
                  <a:lnTo>
                    <a:pt x="100" y="0"/>
                  </a:lnTo>
                  <a:lnTo>
                    <a:pt x="108" y="3"/>
                  </a:lnTo>
                  <a:lnTo>
                    <a:pt x="115" y="9"/>
                  </a:lnTo>
                  <a:lnTo>
                    <a:pt x="123" y="18"/>
                  </a:lnTo>
                  <a:lnTo>
                    <a:pt x="126" y="33"/>
                  </a:lnTo>
                  <a:lnTo>
                    <a:pt x="126" y="53"/>
                  </a:lnTo>
                  <a:lnTo>
                    <a:pt x="41" y="103"/>
                  </a:lnTo>
                  <a:lnTo>
                    <a:pt x="0" y="50"/>
                  </a:lnTo>
                  <a:close/>
                </a:path>
              </a:pathLst>
            </a:custGeom>
            <a:solidFill>
              <a:srgbClr val="0000FF"/>
            </a:solidFill>
            <a:ln w="0">
              <a:solidFill>
                <a:srgbClr val="0000FF"/>
              </a:solidFill>
              <a:round/>
              <a:headEnd/>
              <a:tailEnd/>
            </a:ln>
          </p:spPr>
          <p:txBody>
            <a:bodyPr/>
            <a:lstStyle/>
            <a:p>
              <a:endParaRPr lang="en-US"/>
            </a:p>
          </p:txBody>
        </p:sp>
        <p:sp>
          <p:nvSpPr>
            <p:cNvPr id="6276" name="Freeform 14"/>
            <p:cNvSpPr>
              <a:spLocks/>
            </p:cNvSpPr>
            <p:nvPr/>
          </p:nvSpPr>
          <p:spPr bwMode="auto">
            <a:xfrm>
              <a:off x="2815983" y="4148384"/>
              <a:ext cx="235636" cy="185134"/>
            </a:xfrm>
            <a:custGeom>
              <a:avLst/>
              <a:gdLst>
                <a:gd name="T0" fmla="*/ 0 w 126"/>
                <a:gd name="T1" fmla="*/ 50 h 103"/>
                <a:gd name="T2" fmla="*/ 86 w 126"/>
                <a:gd name="T3" fmla="*/ 0 h 103"/>
                <a:gd name="T4" fmla="*/ 88 w 126"/>
                <a:gd name="T5" fmla="*/ 0 h 103"/>
                <a:gd name="T6" fmla="*/ 93 w 126"/>
                <a:gd name="T7" fmla="*/ 0 h 103"/>
                <a:gd name="T8" fmla="*/ 100 w 126"/>
                <a:gd name="T9" fmla="*/ 0 h 103"/>
                <a:gd name="T10" fmla="*/ 108 w 126"/>
                <a:gd name="T11" fmla="*/ 3 h 103"/>
                <a:gd name="T12" fmla="*/ 115 w 126"/>
                <a:gd name="T13" fmla="*/ 9 h 103"/>
                <a:gd name="T14" fmla="*/ 123 w 126"/>
                <a:gd name="T15" fmla="*/ 18 h 103"/>
                <a:gd name="T16" fmla="*/ 126 w 126"/>
                <a:gd name="T17" fmla="*/ 33 h 103"/>
                <a:gd name="T18" fmla="*/ 126 w 126"/>
                <a:gd name="T19" fmla="*/ 53 h 103"/>
                <a:gd name="T20" fmla="*/ 41 w 126"/>
                <a:gd name="T21" fmla="*/ 103 h 103"/>
                <a:gd name="T22" fmla="*/ 0 w 126"/>
                <a:gd name="T23" fmla="*/ 50 h 1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6"/>
                <a:gd name="T37" fmla="*/ 0 h 103"/>
                <a:gd name="T38" fmla="*/ 126 w 126"/>
                <a:gd name="T39" fmla="*/ 103 h 10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6" h="103">
                  <a:moveTo>
                    <a:pt x="0" y="50"/>
                  </a:moveTo>
                  <a:lnTo>
                    <a:pt x="86" y="0"/>
                  </a:lnTo>
                  <a:lnTo>
                    <a:pt x="88" y="0"/>
                  </a:lnTo>
                  <a:lnTo>
                    <a:pt x="93" y="0"/>
                  </a:lnTo>
                  <a:lnTo>
                    <a:pt x="100" y="0"/>
                  </a:lnTo>
                  <a:lnTo>
                    <a:pt x="108" y="3"/>
                  </a:lnTo>
                  <a:lnTo>
                    <a:pt x="115" y="9"/>
                  </a:lnTo>
                  <a:lnTo>
                    <a:pt x="123" y="18"/>
                  </a:lnTo>
                  <a:lnTo>
                    <a:pt x="126" y="33"/>
                  </a:lnTo>
                  <a:lnTo>
                    <a:pt x="126" y="53"/>
                  </a:lnTo>
                  <a:lnTo>
                    <a:pt x="41" y="103"/>
                  </a:lnTo>
                  <a:lnTo>
                    <a:pt x="0" y="50"/>
                  </a:lnTo>
                </a:path>
              </a:pathLst>
            </a:custGeom>
            <a:noFill/>
            <a:ln w="11113">
              <a:solidFill>
                <a:srgbClr val="000000"/>
              </a:solidFill>
              <a:round/>
              <a:headEnd/>
              <a:tailEnd/>
            </a:ln>
          </p:spPr>
          <p:txBody>
            <a:bodyPr/>
            <a:lstStyle/>
            <a:p>
              <a:endParaRPr lang="en-US"/>
            </a:p>
          </p:txBody>
        </p:sp>
        <p:sp>
          <p:nvSpPr>
            <p:cNvPr id="6277" name="Freeform 15"/>
            <p:cNvSpPr>
              <a:spLocks/>
            </p:cNvSpPr>
            <p:nvPr/>
          </p:nvSpPr>
          <p:spPr bwMode="auto">
            <a:xfrm>
              <a:off x="2827204" y="4151979"/>
              <a:ext cx="224415" cy="168957"/>
            </a:xfrm>
            <a:custGeom>
              <a:avLst/>
              <a:gdLst>
                <a:gd name="T0" fmla="*/ 35 w 120"/>
                <a:gd name="T1" fmla="*/ 94 h 94"/>
                <a:gd name="T2" fmla="*/ 0 w 120"/>
                <a:gd name="T3" fmla="*/ 48 h 94"/>
                <a:gd name="T4" fmla="*/ 83 w 120"/>
                <a:gd name="T5" fmla="*/ 0 h 94"/>
                <a:gd name="T6" fmla="*/ 85 w 120"/>
                <a:gd name="T7" fmla="*/ 0 h 94"/>
                <a:gd name="T8" fmla="*/ 91 w 120"/>
                <a:gd name="T9" fmla="*/ 0 h 94"/>
                <a:gd name="T10" fmla="*/ 98 w 120"/>
                <a:gd name="T11" fmla="*/ 1 h 94"/>
                <a:gd name="T12" fmla="*/ 107 w 120"/>
                <a:gd name="T13" fmla="*/ 5 h 94"/>
                <a:gd name="T14" fmla="*/ 115 w 120"/>
                <a:gd name="T15" fmla="*/ 14 h 94"/>
                <a:gd name="T16" fmla="*/ 119 w 120"/>
                <a:gd name="T17" fmla="*/ 27 h 94"/>
                <a:gd name="T18" fmla="*/ 120 w 120"/>
                <a:gd name="T19" fmla="*/ 46 h 94"/>
                <a:gd name="T20" fmla="*/ 35 w 120"/>
                <a:gd name="T21" fmla="*/ 94 h 9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0"/>
                <a:gd name="T34" fmla="*/ 0 h 94"/>
                <a:gd name="T35" fmla="*/ 120 w 120"/>
                <a:gd name="T36" fmla="*/ 94 h 9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0" h="94">
                  <a:moveTo>
                    <a:pt x="35" y="94"/>
                  </a:moveTo>
                  <a:lnTo>
                    <a:pt x="0" y="48"/>
                  </a:lnTo>
                  <a:lnTo>
                    <a:pt x="83" y="0"/>
                  </a:lnTo>
                  <a:lnTo>
                    <a:pt x="85" y="0"/>
                  </a:lnTo>
                  <a:lnTo>
                    <a:pt x="91" y="0"/>
                  </a:lnTo>
                  <a:lnTo>
                    <a:pt x="98" y="1"/>
                  </a:lnTo>
                  <a:lnTo>
                    <a:pt x="107" y="5"/>
                  </a:lnTo>
                  <a:lnTo>
                    <a:pt x="115" y="14"/>
                  </a:lnTo>
                  <a:lnTo>
                    <a:pt x="119" y="27"/>
                  </a:lnTo>
                  <a:lnTo>
                    <a:pt x="120" y="46"/>
                  </a:lnTo>
                  <a:lnTo>
                    <a:pt x="35" y="94"/>
                  </a:lnTo>
                  <a:close/>
                </a:path>
              </a:pathLst>
            </a:custGeom>
            <a:solidFill>
              <a:srgbClr val="2B2BFF"/>
            </a:solidFill>
            <a:ln w="0">
              <a:solidFill>
                <a:srgbClr val="2B2BFF"/>
              </a:solidFill>
              <a:round/>
              <a:headEnd/>
              <a:tailEnd/>
            </a:ln>
          </p:spPr>
          <p:txBody>
            <a:bodyPr/>
            <a:lstStyle/>
            <a:p>
              <a:endParaRPr lang="en-US"/>
            </a:p>
          </p:txBody>
        </p:sp>
        <p:sp>
          <p:nvSpPr>
            <p:cNvPr id="6278" name="Freeform 16"/>
            <p:cNvSpPr>
              <a:spLocks/>
            </p:cNvSpPr>
            <p:nvPr/>
          </p:nvSpPr>
          <p:spPr bwMode="auto">
            <a:xfrm>
              <a:off x="2836555" y="4151979"/>
              <a:ext cx="213194" cy="159970"/>
            </a:xfrm>
            <a:custGeom>
              <a:avLst/>
              <a:gdLst>
                <a:gd name="T0" fmla="*/ 30 w 114"/>
                <a:gd name="T1" fmla="*/ 89 h 89"/>
                <a:gd name="T2" fmla="*/ 0 w 114"/>
                <a:gd name="T3" fmla="*/ 48 h 89"/>
                <a:gd name="T4" fmla="*/ 82 w 114"/>
                <a:gd name="T5" fmla="*/ 0 h 89"/>
                <a:gd name="T6" fmla="*/ 84 w 114"/>
                <a:gd name="T7" fmla="*/ 1 h 89"/>
                <a:gd name="T8" fmla="*/ 91 w 114"/>
                <a:gd name="T9" fmla="*/ 1 h 89"/>
                <a:gd name="T10" fmla="*/ 99 w 114"/>
                <a:gd name="T11" fmla="*/ 5 h 89"/>
                <a:gd name="T12" fmla="*/ 108 w 114"/>
                <a:gd name="T13" fmla="*/ 12 h 89"/>
                <a:gd name="T14" fmla="*/ 114 w 114"/>
                <a:gd name="T15" fmla="*/ 24 h 89"/>
                <a:gd name="T16" fmla="*/ 114 w 114"/>
                <a:gd name="T17" fmla="*/ 40 h 89"/>
                <a:gd name="T18" fmla="*/ 30 w 114"/>
                <a:gd name="T19" fmla="*/ 89 h 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4"/>
                <a:gd name="T31" fmla="*/ 0 h 89"/>
                <a:gd name="T32" fmla="*/ 114 w 114"/>
                <a:gd name="T33" fmla="*/ 89 h 8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4" h="89">
                  <a:moveTo>
                    <a:pt x="30" y="89"/>
                  </a:moveTo>
                  <a:lnTo>
                    <a:pt x="0" y="48"/>
                  </a:lnTo>
                  <a:lnTo>
                    <a:pt x="82" y="0"/>
                  </a:lnTo>
                  <a:lnTo>
                    <a:pt x="84" y="1"/>
                  </a:lnTo>
                  <a:lnTo>
                    <a:pt x="91" y="1"/>
                  </a:lnTo>
                  <a:lnTo>
                    <a:pt x="99" y="5"/>
                  </a:lnTo>
                  <a:lnTo>
                    <a:pt x="108" y="12"/>
                  </a:lnTo>
                  <a:lnTo>
                    <a:pt x="114" y="24"/>
                  </a:lnTo>
                  <a:lnTo>
                    <a:pt x="114" y="40"/>
                  </a:lnTo>
                  <a:lnTo>
                    <a:pt x="30" y="89"/>
                  </a:lnTo>
                  <a:close/>
                </a:path>
              </a:pathLst>
            </a:custGeom>
            <a:solidFill>
              <a:srgbClr val="5555FF"/>
            </a:solidFill>
            <a:ln w="0">
              <a:solidFill>
                <a:srgbClr val="5555FF"/>
              </a:solidFill>
              <a:round/>
              <a:headEnd/>
              <a:tailEnd/>
            </a:ln>
          </p:spPr>
          <p:txBody>
            <a:bodyPr/>
            <a:lstStyle/>
            <a:p>
              <a:endParaRPr lang="en-US"/>
            </a:p>
          </p:txBody>
        </p:sp>
        <p:sp>
          <p:nvSpPr>
            <p:cNvPr id="6279" name="Freeform 17"/>
            <p:cNvSpPr>
              <a:spLocks/>
            </p:cNvSpPr>
            <p:nvPr/>
          </p:nvSpPr>
          <p:spPr bwMode="auto">
            <a:xfrm>
              <a:off x="2847775" y="4153776"/>
              <a:ext cx="201974" cy="147388"/>
            </a:xfrm>
            <a:custGeom>
              <a:avLst/>
              <a:gdLst>
                <a:gd name="T0" fmla="*/ 24 w 108"/>
                <a:gd name="T1" fmla="*/ 82 h 82"/>
                <a:gd name="T2" fmla="*/ 0 w 108"/>
                <a:gd name="T3" fmla="*/ 49 h 82"/>
                <a:gd name="T4" fmla="*/ 80 w 108"/>
                <a:gd name="T5" fmla="*/ 0 h 82"/>
                <a:gd name="T6" fmla="*/ 82 w 108"/>
                <a:gd name="T7" fmla="*/ 0 h 82"/>
                <a:gd name="T8" fmla="*/ 87 w 108"/>
                <a:gd name="T9" fmla="*/ 2 h 82"/>
                <a:gd name="T10" fmla="*/ 95 w 108"/>
                <a:gd name="T11" fmla="*/ 6 h 82"/>
                <a:gd name="T12" fmla="*/ 102 w 108"/>
                <a:gd name="T13" fmla="*/ 11 h 82"/>
                <a:gd name="T14" fmla="*/ 106 w 108"/>
                <a:gd name="T15" fmla="*/ 21 h 82"/>
                <a:gd name="T16" fmla="*/ 108 w 108"/>
                <a:gd name="T17" fmla="*/ 36 h 82"/>
                <a:gd name="T18" fmla="*/ 24 w 108"/>
                <a:gd name="T19" fmla="*/ 82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8"/>
                <a:gd name="T31" fmla="*/ 0 h 82"/>
                <a:gd name="T32" fmla="*/ 108 w 108"/>
                <a:gd name="T33" fmla="*/ 82 h 8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8" h="82">
                  <a:moveTo>
                    <a:pt x="24" y="82"/>
                  </a:moveTo>
                  <a:lnTo>
                    <a:pt x="0" y="49"/>
                  </a:lnTo>
                  <a:lnTo>
                    <a:pt x="80" y="0"/>
                  </a:lnTo>
                  <a:lnTo>
                    <a:pt x="82" y="0"/>
                  </a:lnTo>
                  <a:lnTo>
                    <a:pt x="87" y="2"/>
                  </a:lnTo>
                  <a:lnTo>
                    <a:pt x="95" y="6"/>
                  </a:lnTo>
                  <a:lnTo>
                    <a:pt x="102" y="11"/>
                  </a:lnTo>
                  <a:lnTo>
                    <a:pt x="106" y="21"/>
                  </a:lnTo>
                  <a:lnTo>
                    <a:pt x="108" y="36"/>
                  </a:lnTo>
                  <a:lnTo>
                    <a:pt x="24" y="82"/>
                  </a:lnTo>
                  <a:close/>
                </a:path>
              </a:pathLst>
            </a:custGeom>
            <a:solidFill>
              <a:srgbClr val="8080FF"/>
            </a:solidFill>
            <a:ln w="0">
              <a:solidFill>
                <a:srgbClr val="8080FF"/>
              </a:solidFill>
              <a:round/>
              <a:headEnd/>
              <a:tailEnd/>
            </a:ln>
          </p:spPr>
          <p:txBody>
            <a:bodyPr/>
            <a:lstStyle/>
            <a:p>
              <a:endParaRPr lang="en-US"/>
            </a:p>
          </p:txBody>
        </p:sp>
        <p:sp>
          <p:nvSpPr>
            <p:cNvPr id="6280" name="Freeform 18"/>
            <p:cNvSpPr>
              <a:spLocks/>
            </p:cNvSpPr>
            <p:nvPr/>
          </p:nvSpPr>
          <p:spPr bwMode="auto">
            <a:xfrm>
              <a:off x="2858996" y="4157371"/>
              <a:ext cx="187013" cy="133009"/>
            </a:xfrm>
            <a:custGeom>
              <a:avLst/>
              <a:gdLst>
                <a:gd name="T0" fmla="*/ 18 w 100"/>
                <a:gd name="T1" fmla="*/ 74 h 74"/>
                <a:gd name="T2" fmla="*/ 0 w 100"/>
                <a:gd name="T3" fmla="*/ 47 h 74"/>
                <a:gd name="T4" fmla="*/ 77 w 100"/>
                <a:gd name="T5" fmla="*/ 0 h 74"/>
                <a:gd name="T6" fmla="*/ 79 w 100"/>
                <a:gd name="T7" fmla="*/ 0 h 74"/>
                <a:gd name="T8" fmla="*/ 81 w 100"/>
                <a:gd name="T9" fmla="*/ 0 h 74"/>
                <a:gd name="T10" fmla="*/ 85 w 100"/>
                <a:gd name="T11" fmla="*/ 2 h 74"/>
                <a:gd name="T12" fmla="*/ 89 w 100"/>
                <a:gd name="T13" fmla="*/ 4 h 74"/>
                <a:gd name="T14" fmla="*/ 92 w 100"/>
                <a:gd name="T15" fmla="*/ 8 h 74"/>
                <a:gd name="T16" fmla="*/ 96 w 100"/>
                <a:gd name="T17" fmla="*/ 11 h 74"/>
                <a:gd name="T18" fmla="*/ 98 w 100"/>
                <a:gd name="T19" fmla="*/ 15 h 74"/>
                <a:gd name="T20" fmla="*/ 100 w 100"/>
                <a:gd name="T21" fmla="*/ 21 h 74"/>
                <a:gd name="T22" fmla="*/ 100 w 100"/>
                <a:gd name="T23" fmla="*/ 28 h 74"/>
                <a:gd name="T24" fmla="*/ 18 w 100"/>
                <a:gd name="T25" fmla="*/ 74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0"/>
                <a:gd name="T40" fmla="*/ 0 h 74"/>
                <a:gd name="T41" fmla="*/ 100 w 100"/>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0" h="74">
                  <a:moveTo>
                    <a:pt x="18" y="74"/>
                  </a:moveTo>
                  <a:lnTo>
                    <a:pt x="0" y="47"/>
                  </a:lnTo>
                  <a:lnTo>
                    <a:pt x="77" y="0"/>
                  </a:lnTo>
                  <a:lnTo>
                    <a:pt x="79" y="0"/>
                  </a:lnTo>
                  <a:lnTo>
                    <a:pt x="81" y="0"/>
                  </a:lnTo>
                  <a:lnTo>
                    <a:pt x="85" y="2"/>
                  </a:lnTo>
                  <a:lnTo>
                    <a:pt x="89" y="4"/>
                  </a:lnTo>
                  <a:lnTo>
                    <a:pt x="92" y="8"/>
                  </a:lnTo>
                  <a:lnTo>
                    <a:pt x="96" y="11"/>
                  </a:lnTo>
                  <a:lnTo>
                    <a:pt x="98" y="15"/>
                  </a:lnTo>
                  <a:lnTo>
                    <a:pt x="100" y="21"/>
                  </a:lnTo>
                  <a:lnTo>
                    <a:pt x="100" y="28"/>
                  </a:lnTo>
                  <a:lnTo>
                    <a:pt x="18" y="74"/>
                  </a:lnTo>
                  <a:close/>
                </a:path>
              </a:pathLst>
            </a:custGeom>
            <a:solidFill>
              <a:srgbClr val="AAAAFF"/>
            </a:solidFill>
            <a:ln w="0">
              <a:solidFill>
                <a:srgbClr val="AAAAFF"/>
              </a:solidFill>
              <a:round/>
              <a:headEnd/>
              <a:tailEnd/>
            </a:ln>
          </p:spPr>
          <p:txBody>
            <a:bodyPr/>
            <a:lstStyle/>
            <a:p>
              <a:endParaRPr lang="en-US"/>
            </a:p>
          </p:txBody>
        </p:sp>
        <p:sp>
          <p:nvSpPr>
            <p:cNvPr id="6281" name="Freeform 19"/>
            <p:cNvSpPr>
              <a:spLocks/>
            </p:cNvSpPr>
            <p:nvPr/>
          </p:nvSpPr>
          <p:spPr bwMode="auto">
            <a:xfrm>
              <a:off x="2868347" y="4157371"/>
              <a:ext cx="177662" cy="120427"/>
            </a:xfrm>
            <a:custGeom>
              <a:avLst/>
              <a:gdLst>
                <a:gd name="T0" fmla="*/ 13 w 95"/>
                <a:gd name="T1" fmla="*/ 67 h 67"/>
                <a:gd name="T2" fmla="*/ 0 w 95"/>
                <a:gd name="T3" fmla="*/ 47 h 67"/>
                <a:gd name="T4" fmla="*/ 76 w 95"/>
                <a:gd name="T5" fmla="*/ 0 h 67"/>
                <a:gd name="T6" fmla="*/ 78 w 95"/>
                <a:gd name="T7" fmla="*/ 2 h 67"/>
                <a:gd name="T8" fmla="*/ 80 w 95"/>
                <a:gd name="T9" fmla="*/ 4 h 67"/>
                <a:gd name="T10" fmla="*/ 84 w 95"/>
                <a:gd name="T11" fmla="*/ 6 h 67"/>
                <a:gd name="T12" fmla="*/ 87 w 95"/>
                <a:gd name="T13" fmla="*/ 9 h 67"/>
                <a:gd name="T14" fmla="*/ 91 w 95"/>
                <a:gd name="T15" fmla="*/ 13 h 67"/>
                <a:gd name="T16" fmla="*/ 95 w 95"/>
                <a:gd name="T17" fmla="*/ 19 h 67"/>
                <a:gd name="T18" fmla="*/ 95 w 95"/>
                <a:gd name="T19" fmla="*/ 22 h 67"/>
                <a:gd name="T20" fmla="*/ 13 w 95"/>
                <a:gd name="T21" fmla="*/ 67 h 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5"/>
                <a:gd name="T34" fmla="*/ 0 h 67"/>
                <a:gd name="T35" fmla="*/ 95 w 95"/>
                <a:gd name="T36" fmla="*/ 67 h 6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5" h="67">
                  <a:moveTo>
                    <a:pt x="13" y="67"/>
                  </a:moveTo>
                  <a:lnTo>
                    <a:pt x="0" y="47"/>
                  </a:lnTo>
                  <a:lnTo>
                    <a:pt x="76" y="0"/>
                  </a:lnTo>
                  <a:lnTo>
                    <a:pt x="78" y="2"/>
                  </a:lnTo>
                  <a:lnTo>
                    <a:pt x="80" y="4"/>
                  </a:lnTo>
                  <a:lnTo>
                    <a:pt x="84" y="6"/>
                  </a:lnTo>
                  <a:lnTo>
                    <a:pt x="87" y="9"/>
                  </a:lnTo>
                  <a:lnTo>
                    <a:pt x="91" y="13"/>
                  </a:lnTo>
                  <a:lnTo>
                    <a:pt x="95" y="19"/>
                  </a:lnTo>
                  <a:lnTo>
                    <a:pt x="95" y="22"/>
                  </a:lnTo>
                  <a:lnTo>
                    <a:pt x="13" y="67"/>
                  </a:lnTo>
                  <a:close/>
                </a:path>
              </a:pathLst>
            </a:custGeom>
            <a:solidFill>
              <a:srgbClr val="D5D5FF"/>
            </a:solidFill>
            <a:ln w="0">
              <a:solidFill>
                <a:srgbClr val="D5D5FF"/>
              </a:solidFill>
              <a:round/>
              <a:headEnd/>
              <a:tailEnd/>
            </a:ln>
          </p:spPr>
          <p:txBody>
            <a:bodyPr/>
            <a:lstStyle/>
            <a:p>
              <a:endParaRPr lang="en-US"/>
            </a:p>
          </p:txBody>
        </p:sp>
        <p:sp>
          <p:nvSpPr>
            <p:cNvPr id="6282" name="Freeform 20"/>
            <p:cNvSpPr>
              <a:spLocks/>
            </p:cNvSpPr>
            <p:nvPr/>
          </p:nvSpPr>
          <p:spPr bwMode="auto">
            <a:xfrm>
              <a:off x="2879567" y="4160966"/>
              <a:ext cx="166441" cy="106048"/>
            </a:xfrm>
            <a:custGeom>
              <a:avLst/>
              <a:gdLst>
                <a:gd name="T0" fmla="*/ 89 w 89"/>
                <a:gd name="T1" fmla="*/ 15 h 59"/>
                <a:gd name="T2" fmla="*/ 7 w 89"/>
                <a:gd name="T3" fmla="*/ 59 h 59"/>
                <a:gd name="T4" fmla="*/ 0 w 89"/>
                <a:gd name="T5" fmla="*/ 45 h 59"/>
                <a:gd name="T6" fmla="*/ 74 w 89"/>
                <a:gd name="T7" fmla="*/ 0 h 59"/>
                <a:gd name="T8" fmla="*/ 89 w 89"/>
                <a:gd name="T9" fmla="*/ 15 h 59"/>
                <a:gd name="T10" fmla="*/ 0 60000 65536"/>
                <a:gd name="T11" fmla="*/ 0 60000 65536"/>
                <a:gd name="T12" fmla="*/ 0 60000 65536"/>
                <a:gd name="T13" fmla="*/ 0 60000 65536"/>
                <a:gd name="T14" fmla="*/ 0 60000 65536"/>
                <a:gd name="T15" fmla="*/ 0 w 89"/>
                <a:gd name="T16" fmla="*/ 0 h 59"/>
                <a:gd name="T17" fmla="*/ 89 w 89"/>
                <a:gd name="T18" fmla="*/ 59 h 59"/>
              </a:gdLst>
              <a:ahLst/>
              <a:cxnLst>
                <a:cxn ang="T10">
                  <a:pos x="T0" y="T1"/>
                </a:cxn>
                <a:cxn ang="T11">
                  <a:pos x="T2" y="T3"/>
                </a:cxn>
                <a:cxn ang="T12">
                  <a:pos x="T4" y="T5"/>
                </a:cxn>
                <a:cxn ang="T13">
                  <a:pos x="T6" y="T7"/>
                </a:cxn>
                <a:cxn ang="T14">
                  <a:pos x="T8" y="T9"/>
                </a:cxn>
              </a:cxnLst>
              <a:rect l="T15" t="T16" r="T17" b="T18"/>
              <a:pathLst>
                <a:path w="89" h="59">
                  <a:moveTo>
                    <a:pt x="89" y="15"/>
                  </a:moveTo>
                  <a:lnTo>
                    <a:pt x="7" y="59"/>
                  </a:lnTo>
                  <a:lnTo>
                    <a:pt x="0" y="45"/>
                  </a:lnTo>
                  <a:lnTo>
                    <a:pt x="74" y="0"/>
                  </a:lnTo>
                  <a:lnTo>
                    <a:pt x="89" y="15"/>
                  </a:lnTo>
                  <a:close/>
                </a:path>
              </a:pathLst>
            </a:custGeom>
            <a:solidFill>
              <a:srgbClr val="FFFFFF"/>
            </a:solidFill>
            <a:ln w="0">
              <a:solidFill>
                <a:srgbClr val="FFFFFF"/>
              </a:solidFill>
              <a:round/>
              <a:headEnd/>
              <a:tailEnd/>
            </a:ln>
          </p:spPr>
          <p:txBody>
            <a:bodyPr/>
            <a:lstStyle/>
            <a:p>
              <a:endParaRPr lang="en-US"/>
            </a:p>
          </p:txBody>
        </p:sp>
        <p:sp>
          <p:nvSpPr>
            <p:cNvPr id="6283" name="Freeform 21"/>
            <p:cNvSpPr>
              <a:spLocks/>
            </p:cNvSpPr>
            <p:nvPr/>
          </p:nvSpPr>
          <p:spPr bwMode="auto">
            <a:xfrm>
              <a:off x="2789801" y="4234660"/>
              <a:ext cx="117818" cy="122224"/>
            </a:xfrm>
            <a:custGeom>
              <a:avLst/>
              <a:gdLst>
                <a:gd name="T0" fmla="*/ 46 w 63"/>
                <a:gd name="T1" fmla="*/ 67 h 68"/>
                <a:gd name="T2" fmla="*/ 57 w 63"/>
                <a:gd name="T3" fmla="*/ 55 h 68"/>
                <a:gd name="T4" fmla="*/ 63 w 63"/>
                <a:gd name="T5" fmla="*/ 39 h 68"/>
                <a:gd name="T6" fmla="*/ 59 w 63"/>
                <a:gd name="T7" fmla="*/ 22 h 68"/>
                <a:gd name="T8" fmla="*/ 48 w 63"/>
                <a:gd name="T9" fmla="*/ 7 h 68"/>
                <a:gd name="T10" fmla="*/ 33 w 63"/>
                <a:gd name="T11" fmla="*/ 0 h 68"/>
                <a:gd name="T12" fmla="*/ 16 w 63"/>
                <a:gd name="T13" fmla="*/ 4 h 68"/>
                <a:gd name="T14" fmla="*/ 3 w 63"/>
                <a:gd name="T15" fmla="*/ 15 h 68"/>
                <a:gd name="T16" fmla="*/ 0 w 63"/>
                <a:gd name="T17" fmla="*/ 30 h 68"/>
                <a:gd name="T18" fmla="*/ 1 w 63"/>
                <a:gd name="T19" fmla="*/ 48 h 68"/>
                <a:gd name="T20" fmla="*/ 13 w 63"/>
                <a:gd name="T21" fmla="*/ 61 h 68"/>
                <a:gd name="T22" fmla="*/ 29 w 63"/>
                <a:gd name="T23" fmla="*/ 68 h 68"/>
                <a:gd name="T24" fmla="*/ 46 w 63"/>
                <a:gd name="T25" fmla="*/ 67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6" y="67"/>
                  </a:moveTo>
                  <a:lnTo>
                    <a:pt x="57" y="55"/>
                  </a:lnTo>
                  <a:lnTo>
                    <a:pt x="63" y="39"/>
                  </a:lnTo>
                  <a:lnTo>
                    <a:pt x="59" y="22"/>
                  </a:lnTo>
                  <a:lnTo>
                    <a:pt x="48" y="7"/>
                  </a:lnTo>
                  <a:lnTo>
                    <a:pt x="33" y="0"/>
                  </a:lnTo>
                  <a:lnTo>
                    <a:pt x="16" y="4"/>
                  </a:lnTo>
                  <a:lnTo>
                    <a:pt x="3" y="15"/>
                  </a:lnTo>
                  <a:lnTo>
                    <a:pt x="0" y="30"/>
                  </a:lnTo>
                  <a:lnTo>
                    <a:pt x="1" y="48"/>
                  </a:lnTo>
                  <a:lnTo>
                    <a:pt x="13" y="61"/>
                  </a:lnTo>
                  <a:lnTo>
                    <a:pt x="29" y="68"/>
                  </a:lnTo>
                  <a:lnTo>
                    <a:pt x="46" y="67"/>
                  </a:lnTo>
                  <a:close/>
                </a:path>
              </a:pathLst>
            </a:custGeom>
            <a:solidFill>
              <a:srgbClr val="0000FF"/>
            </a:solidFill>
            <a:ln w="0">
              <a:solidFill>
                <a:srgbClr val="0000FF"/>
              </a:solidFill>
              <a:round/>
              <a:headEnd/>
              <a:tailEnd/>
            </a:ln>
          </p:spPr>
          <p:txBody>
            <a:bodyPr/>
            <a:lstStyle/>
            <a:p>
              <a:endParaRPr lang="en-US"/>
            </a:p>
          </p:txBody>
        </p:sp>
        <p:sp>
          <p:nvSpPr>
            <p:cNvPr id="6284" name="Freeform 22"/>
            <p:cNvSpPr>
              <a:spLocks/>
            </p:cNvSpPr>
            <p:nvPr/>
          </p:nvSpPr>
          <p:spPr bwMode="auto">
            <a:xfrm>
              <a:off x="2789801" y="4234660"/>
              <a:ext cx="117818" cy="122224"/>
            </a:xfrm>
            <a:custGeom>
              <a:avLst/>
              <a:gdLst>
                <a:gd name="T0" fmla="*/ 46 w 63"/>
                <a:gd name="T1" fmla="*/ 67 h 68"/>
                <a:gd name="T2" fmla="*/ 57 w 63"/>
                <a:gd name="T3" fmla="*/ 55 h 68"/>
                <a:gd name="T4" fmla="*/ 63 w 63"/>
                <a:gd name="T5" fmla="*/ 39 h 68"/>
                <a:gd name="T6" fmla="*/ 59 w 63"/>
                <a:gd name="T7" fmla="*/ 22 h 68"/>
                <a:gd name="T8" fmla="*/ 48 w 63"/>
                <a:gd name="T9" fmla="*/ 7 h 68"/>
                <a:gd name="T10" fmla="*/ 33 w 63"/>
                <a:gd name="T11" fmla="*/ 0 h 68"/>
                <a:gd name="T12" fmla="*/ 16 w 63"/>
                <a:gd name="T13" fmla="*/ 4 h 68"/>
                <a:gd name="T14" fmla="*/ 3 w 63"/>
                <a:gd name="T15" fmla="*/ 15 h 68"/>
                <a:gd name="T16" fmla="*/ 0 w 63"/>
                <a:gd name="T17" fmla="*/ 30 h 68"/>
                <a:gd name="T18" fmla="*/ 1 w 63"/>
                <a:gd name="T19" fmla="*/ 48 h 68"/>
                <a:gd name="T20" fmla="*/ 13 w 63"/>
                <a:gd name="T21" fmla="*/ 61 h 68"/>
                <a:gd name="T22" fmla="*/ 29 w 63"/>
                <a:gd name="T23" fmla="*/ 68 h 68"/>
                <a:gd name="T24" fmla="*/ 46 w 63"/>
                <a:gd name="T25" fmla="*/ 67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6" y="67"/>
                  </a:moveTo>
                  <a:lnTo>
                    <a:pt x="57" y="55"/>
                  </a:lnTo>
                  <a:lnTo>
                    <a:pt x="63" y="39"/>
                  </a:lnTo>
                  <a:lnTo>
                    <a:pt x="59" y="22"/>
                  </a:lnTo>
                  <a:lnTo>
                    <a:pt x="48" y="7"/>
                  </a:lnTo>
                  <a:lnTo>
                    <a:pt x="33" y="0"/>
                  </a:lnTo>
                  <a:lnTo>
                    <a:pt x="16" y="4"/>
                  </a:lnTo>
                  <a:lnTo>
                    <a:pt x="3" y="15"/>
                  </a:lnTo>
                  <a:lnTo>
                    <a:pt x="0" y="30"/>
                  </a:lnTo>
                  <a:lnTo>
                    <a:pt x="1" y="48"/>
                  </a:lnTo>
                  <a:lnTo>
                    <a:pt x="13" y="61"/>
                  </a:lnTo>
                  <a:lnTo>
                    <a:pt x="29" y="68"/>
                  </a:lnTo>
                  <a:lnTo>
                    <a:pt x="46" y="67"/>
                  </a:lnTo>
                </a:path>
              </a:pathLst>
            </a:custGeom>
            <a:noFill/>
            <a:ln w="11113">
              <a:solidFill>
                <a:srgbClr val="000000"/>
              </a:solidFill>
              <a:round/>
              <a:headEnd/>
              <a:tailEnd/>
            </a:ln>
          </p:spPr>
          <p:txBody>
            <a:bodyPr/>
            <a:lstStyle/>
            <a:p>
              <a:endParaRPr lang="en-US"/>
            </a:p>
          </p:txBody>
        </p:sp>
        <p:sp>
          <p:nvSpPr>
            <p:cNvPr id="6285" name="Freeform 24"/>
            <p:cNvSpPr>
              <a:spLocks/>
            </p:cNvSpPr>
            <p:nvPr/>
          </p:nvSpPr>
          <p:spPr bwMode="auto">
            <a:xfrm>
              <a:off x="3391982" y="3235296"/>
              <a:ext cx="1282906" cy="772890"/>
            </a:xfrm>
            <a:custGeom>
              <a:avLst/>
              <a:gdLst>
                <a:gd name="T0" fmla="*/ 0 w 686"/>
                <a:gd name="T1" fmla="*/ 376 h 430"/>
                <a:gd name="T2" fmla="*/ 645 w 686"/>
                <a:gd name="T3" fmla="*/ 0 h 430"/>
                <a:gd name="T4" fmla="*/ 647 w 686"/>
                <a:gd name="T5" fmla="*/ 0 h 430"/>
                <a:gd name="T6" fmla="*/ 653 w 686"/>
                <a:gd name="T7" fmla="*/ 0 h 430"/>
                <a:gd name="T8" fmla="*/ 660 w 686"/>
                <a:gd name="T9" fmla="*/ 0 h 430"/>
                <a:gd name="T10" fmla="*/ 670 w 686"/>
                <a:gd name="T11" fmla="*/ 3 h 430"/>
                <a:gd name="T12" fmla="*/ 677 w 686"/>
                <a:gd name="T13" fmla="*/ 9 h 430"/>
                <a:gd name="T14" fmla="*/ 683 w 686"/>
                <a:gd name="T15" fmla="*/ 18 h 430"/>
                <a:gd name="T16" fmla="*/ 686 w 686"/>
                <a:gd name="T17" fmla="*/ 33 h 430"/>
                <a:gd name="T18" fmla="*/ 686 w 686"/>
                <a:gd name="T19" fmla="*/ 53 h 430"/>
                <a:gd name="T20" fmla="*/ 41 w 686"/>
                <a:gd name="T21" fmla="*/ 430 h 430"/>
                <a:gd name="T22" fmla="*/ 0 w 686"/>
                <a:gd name="T23" fmla="*/ 376 h 4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86"/>
                <a:gd name="T37" fmla="*/ 0 h 430"/>
                <a:gd name="T38" fmla="*/ 686 w 686"/>
                <a:gd name="T39" fmla="*/ 430 h 4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86" h="430">
                  <a:moveTo>
                    <a:pt x="0" y="376"/>
                  </a:moveTo>
                  <a:lnTo>
                    <a:pt x="645" y="0"/>
                  </a:lnTo>
                  <a:lnTo>
                    <a:pt x="647" y="0"/>
                  </a:lnTo>
                  <a:lnTo>
                    <a:pt x="653" y="0"/>
                  </a:lnTo>
                  <a:lnTo>
                    <a:pt x="660" y="0"/>
                  </a:lnTo>
                  <a:lnTo>
                    <a:pt x="670" y="3"/>
                  </a:lnTo>
                  <a:lnTo>
                    <a:pt x="677" y="9"/>
                  </a:lnTo>
                  <a:lnTo>
                    <a:pt x="683" y="18"/>
                  </a:lnTo>
                  <a:lnTo>
                    <a:pt x="686" y="33"/>
                  </a:lnTo>
                  <a:lnTo>
                    <a:pt x="686" y="53"/>
                  </a:lnTo>
                  <a:lnTo>
                    <a:pt x="41" y="430"/>
                  </a:lnTo>
                  <a:lnTo>
                    <a:pt x="0" y="376"/>
                  </a:lnTo>
                  <a:close/>
                </a:path>
              </a:pathLst>
            </a:custGeom>
            <a:solidFill>
              <a:srgbClr val="FF0000"/>
            </a:solidFill>
            <a:ln w="0">
              <a:solidFill>
                <a:srgbClr val="FF0000"/>
              </a:solidFill>
              <a:round/>
              <a:headEnd/>
              <a:tailEnd/>
            </a:ln>
          </p:spPr>
          <p:txBody>
            <a:bodyPr/>
            <a:lstStyle/>
            <a:p>
              <a:endParaRPr lang="en-US"/>
            </a:p>
          </p:txBody>
        </p:sp>
        <p:sp>
          <p:nvSpPr>
            <p:cNvPr id="6286" name="Freeform 25"/>
            <p:cNvSpPr>
              <a:spLocks/>
            </p:cNvSpPr>
            <p:nvPr/>
          </p:nvSpPr>
          <p:spPr bwMode="auto">
            <a:xfrm>
              <a:off x="3391982" y="3235296"/>
              <a:ext cx="1282906" cy="772890"/>
            </a:xfrm>
            <a:custGeom>
              <a:avLst/>
              <a:gdLst>
                <a:gd name="T0" fmla="*/ 0 w 686"/>
                <a:gd name="T1" fmla="*/ 376 h 430"/>
                <a:gd name="T2" fmla="*/ 645 w 686"/>
                <a:gd name="T3" fmla="*/ 0 h 430"/>
                <a:gd name="T4" fmla="*/ 647 w 686"/>
                <a:gd name="T5" fmla="*/ 0 h 430"/>
                <a:gd name="T6" fmla="*/ 653 w 686"/>
                <a:gd name="T7" fmla="*/ 0 h 430"/>
                <a:gd name="T8" fmla="*/ 660 w 686"/>
                <a:gd name="T9" fmla="*/ 0 h 430"/>
                <a:gd name="T10" fmla="*/ 670 w 686"/>
                <a:gd name="T11" fmla="*/ 3 h 430"/>
                <a:gd name="T12" fmla="*/ 677 w 686"/>
                <a:gd name="T13" fmla="*/ 9 h 430"/>
                <a:gd name="T14" fmla="*/ 683 w 686"/>
                <a:gd name="T15" fmla="*/ 18 h 430"/>
                <a:gd name="T16" fmla="*/ 686 w 686"/>
                <a:gd name="T17" fmla="*/ 33 h 430"/>
                <a:gd name="T18" fmla="*/ 686 w 686"/>
                <a:gd name="T19" fmla="*/ 53 h 430"/>
                <a:gd name="T20" fmla="*/ 41 w 686"/>
                <a:gd name="T21" fmla="*/ 430 h 430"/>
                <a:gd name="T22" fmla="*/ 0 w 686"/>
                <a:gd name="T23" fmla="*/ 376 h 4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86"/>
                <a:gd name="T37" fmla="*/ 0 h 430"/>
                <a:gd name="T38" fmla="*/ 686 w 686"/>
                <a:gd name="T39" fmla="*/ 430 h 4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86" h="430">
                  <a:moveTo>
                    <a:pt x="0" y="376"/>
                  </a:moveTo>
                  <a:lnTo>
                    <a:pt x="645" y="0"/>
                  </a:lnTo>
                  <a:lnTo>
                    <a:pt x="647" y="0"/>
                  </a:lnTo>
                  <a:lnTo>
                    <a:pt x="653" y="0"/>
                  </a:lnTo>
                  <a:lnTo>
                    <a:pt x="660" y="0"/>
                  </a:lnTo>
                  <a:lnTo>
                    <a:pt x="670" y="3"/>
                  </a:lnTo>
                  <a:lnTo>
                    <a:pt x="677" y="9"/>
                  </a:lnTo>
                  <a:lnTo>
                    <a:pt x="683" y="18"/>
                  </a:lnTo>
                  <a:lnTo>
                    <a:pt x="686" y="33"/>
                  </a:lnTo>
                  <a:lnTo>
                    <a:pt x="686" y="53"/>
                  </a:lnTo>
                  <a:lnTo>
                    <a:pt x="41" y="430"/>
                  </a:lnTo>
                  <a:lnTo>
                    <a:pt x="0" y="376"/>
                  </a:lnTo>
                </a:path>
              </a:pathLst>
            </a:custGeom>
            <a:noFill/>
            <a:ln w="11113">
              <a:solidFill>
                <a:srgbClr val="000000"/>
              </a:solidFill>
              <a:round/>
              <a:headEnd/>
              <a:tailEnd/>
            </a:ln>
          </p:spPr>
          <p:txBody>
            <a:bodyPr/>
            <a:lstStyle/>
            <a:p>
              <a:endParaRPr lang="en-US"/>
            </a:p>
          </p:txBody>
        </p:sp>
        <p:sp>
          <p:nvSpPr>
            <p:cNvPr id="6287" name="Line 26"/>
            <p:cNvSpPr>
              <a:spLocks noChangeShapeType="1"/>
            </p:cNvSpPr>
            <p:nvPr/>
          </p:nvSpPr>
          <p:spPr bwMode="auto">
            <a:xfrm flipH="1">
              <a:off x="3406943" y="4036944"/>
              <a:ext cx="24312" cy="14379"/>
            </a:xfrm>
            <a:prstGeom prst="line">
              <a:avLst/>
            </a:prstGeom>
            <a:noFill/>
            <a:ln w="11113">
              <a:solidFill>
                <a:srgbClr val="FF0000"/>
              </a:solidFill>
              <a:round/>
              <a:headEnd/>
              <a:tailEnd/>
            </a:ln>
          </p:spPr>
          <p:txBody>
            <a:bodyPr/>
            <a:lstStyle/>
            <a:p>
              <a:endParaRPr lang="en-US"/>
            </a:p>
          </p:txBody>
        </p:sp>
        <p:sp>
          <p:nvSpPr>
            <p:cNvPr id="6288" name="Line 27"/>
            <p:cNvSpPr>
              <a:spLocks noChangeShapeType="1"/>
            </p:cNvSpPr>
            <p:nvPr/>
          </p:nvSpPr>
          <p:spPr bwMode="auto">
            <a:xfrm flipH="1">
              <a:off x="3360190" y="4063905"/>
              <a:ext cx="24312" cy="14379"/>
            </a:xfrm>
            <a:prstGeom prst="line">
              <a:avLst/>
            </a:prstGeom>
            <a:noFill/>
            <a:ln w="11113">
              <a:solidFill>
                <a:srgbClr val="FF0000"/>
              </a:solidFill>
              <a:round/>
              <a:headEnd/>
              <a:tailEnd/>
            </a:ln>
          </p:spPr>
          <p:txBody>
            <a:bodyPr/>
            <a:lstStyle/>
            <a:p>
              <a:endParaRPr lang="en-US"/>
            </a:p>
          </p:txBody>
        </p:sp>
        <p:sp>
          <p:nvSpPr>
            <p:cNvPr id="6289" name="Freeform 28"/>
            <p:cNvSpPr>
              <a:spLocks/>
            </p:cNvSpPr>
            <p:nvPr/>
          </p:nvSpPr>
          <p:spPr bwMode="auto">
            <a:xfrm>
              <a:off x="3330268" y="4090867"/>
              <a:ext cx="9351" cy="16177"/>
            </a:xfrm>
            <a:custGeom>
              <a:avLst/>
              <a:gdLst>
                <a:gd name="T0" fmla="*/ 5 w 5"/>
                <a:gd name="T1" fmla="*/ 0 h 9"/>
                <a:gd name="T2" fmla="*/ 0 w 5"/>
                <a:gd name="T3" fmla="*/ 6 h 9"/>
                <a:gd name="T4" fmla="*/ 4 w 5"/>
                <a:gd name="T5" fmla="*/ 9 h 9"/>
                <a:gd name="T6" fmla="*/ 0 60000 65536"/>
                <a:gd name="T7" fmla="*/ 0 60000 65536"/>
                <a:gd name="T8" fmla="*/ 0 60000 65536"/>
                <a:gd name="T9" fmla="*/ 0 w 5"/>
                <a:gd name="T10" fmla="*/ 0 h 9"/>
                <a:gd name="T11" fmla="*/ 5 w 5"/>
                <a:gd name="T12" fmla="*/ 9 h 9"/>
              </a:gdLst>
              <a:ahLst/>
              <a:cxnLst>
                <a:cxn ang="T6">
                  <a:pos x="T0" y="T1"/>
                </a:cxn>
                <a:cxn ang="T7">
                  <a:pos x="T2" y="T3"/>
                </a:cxn>
                <a:cxn ang="T8">
                  <a:pos x="T4" y="T5"/>
                </a:cxn>
              </a:cxnLst>
              <a:rect l="T9" t="T10" r="T11" b="T12"/>
              <a:pathLst>
                <a:path w="5" h="9">
                  <a:moveTo>
                    <a:pt x="5" y="0"/>
                  </a:moveTo>
                  <a:lnTo>
                    <a:pt x="0" y="6"/>
                  </a:lnTo>
                  <a:lnTo>
                    <a:pt x="4" y="9"/>
                  </a:lnTo>
                </a:path>
              </a:pathLst>
            </a:custGeom>
            <a:noFill/>
            <a:ln w="11113">
              <a:solidFill>
                <a:srgbClr val="FF0000"/>
              </a:solidFill>
              <a:round/>
              <a:headEnd/>
              <a:tailEnd/>
            </a:ln>
          </p:spPr>
          <p:txBody>
            <a:bodyPr/>
            <a:lstStyle/>
            <a:p>
              <a:endParaRPr lang="en-US"/>
            </a:p>
          </p:txBody>
        </p:sp>
        <p:sp>
          <p:nvSpPr>
            <p:cNvPr id="6290" name="Line 29"/>
            <p:cNvSpPr>
              <a:spLocks noChangeShapeType="1"/>
            </p:cNvSpPr>
            <p:nvPr/>
          </p:nvSpPr>
          <p:spPr bwMode="auto">
            <a:xfrm>
              <a:off x="3358320" y="4125018"/>
              <a:ext cx="20571" cy="19772"/>
            </a:xfrm>
            <a:prstGeom prst="line">
              <a:avLst/>
            </a:prstGeom>
            <a:noFill/>
            <a:ln w="11113">
              <a:solidFill>
                <a:srgbClr val="FF0000"/>
              </a:solidFill>
              <a:round/>
              <a:headEnd/>
              <a:tailEnd/>
            </a:ln>
          </p:spPr>
          <p:txBody>
            <a:bodyPr/>
            <a:lstStyle/>
            <a:p>
              <a:endParaRPr lang="en-US"/>
            </a:p>
          </p:txBody>
        </p:sp>
        <p:sp>
          <p:nvSpPr>
            <p:cNvPr id="6291" name="Line 30"/>
            <p:cNvSpPr>
              <a:spLocks noChangeShapeType="1"/>
            </p:cNvSpPr>
            <p:nvPr/>
          </p:nvSpPr>
          <p:spPr bwMode="auto">
            <a:xfrm flipV="1">
              <a:off x="3399462" y="4125018"/>
              <a:ext cx="24312" cy="12582"/>
            </a:xfrm>
            <a:prstGeom prst="line">
              <a:avLst/>
            </a:prstGeom>
            <a:noFill/>
            <a:ln w="11113">
              <a:solidFill>
                <a:srgbClr val="FF0000"/>
              </a:solidFill>
              <a:round/>
              <a:headEnd/>
              <a:tailEnd/>
            </a:ln>
          </p:spPr>
          <p:txBody>
            <a:bodyPr/>
            <a:lstStyle/>
            <a:p>
              <a:endParaRPr lang="en-US"/>
            </a:p>
          </p:txBody>
        </p:sp>
        <p:sp>
          <p:nvSpPr>
            <p:cNvPr id="6292" name="Line 31"/>
            <p:cNvSpPr>
              <a:spLocks noChangeShapeType="1"/>
            </p:cNvSpPr>
            <p:nvPr/>
          </p:nvSpPr>
          <p:spPr bwMode="auto">
            <a:xfrm flipV="1">
              <a:off x="3444345" y="4101651"/>
              <a:ext cx="24312" cy="12582"/>
            </a:xfrm>
            <a:prstGeom prst="line">
              <a:avLst/>
            </a:prstGeom>
            <a:noFill/>
            <a:ln w="11113">
              <a:solidFill>
                <a:srgbClr val="FF0000"/>
              </a:solidFill>
              <a:round/>
              <a:headEnd/>
              <a:tailEnd/>
            </a:ln>
          </p:spPr>
          <p:txBody>
            <a:bodyPr/>
            <a:lstStyle/>
            <a:p>
              <a:endParaRPr lang="en-US"/>
            </a:p>
          </p:txBody>
        </p:sp>
        <p:sp>
          <p:nvSpPr>
            <p:cNvPr id="6293" name="Line 32"/>
            <p:cNvSpPr>
              <a:spLocks noChangeShapeType="1"/>
            </p:cNvSpPr>
            <p:nvPr/>
          </p:nvSpPr>
          <p:spPr bwMode="auto">
            <a:xfrm flipV="1">
              <a:off x="3489228" y="4074690"/>
              <a:ext cx="24312" cy="12582"/>
            </a:xfrm>
            <a:prstGeom prst="line">
              <a:avLst/>
            </a:prstGeom>
            <a:noFill/>
            <a:ln w="11113">
              <a:solidFill>
                <a:srgbClr val="FF0000"/>
              </a:solidFill>
              <a:round/>
              <a:headEnd/>
              <a:tailEnd/>
            </a:ln>
          </p:spPr>
          <p:txBody>
            <a:bodyPr/>
            <a:lstStyle/>
            <a:p>
              <a:endParaRPr lang="en-US"/>
            </a:p>
          </p:txBody>
        </p:sp>
        <p:sp>
          <p:nvSpPr>
            <p:cNvPr id="6294" name="Line 33"/>
            <p:cNvSpPr>
              <a:spLocks noChangeShapeType="1"/>
            </p:cNvSpPr>
            <p:nvPr/>
          </p:nvSpPr>
          <p:spPr bwMode="auto">
            <a:xfrm flipV="1">
              <a:off x="3537852" y="4047729"/>
              <a:ext cx="20571" cy="12582"/>
            </a:xfrm>
            <a:prstGeom prst="line">
              <a:avLst/>
            </a:prstGeom>
            <a:noFill/>
            <a:ln w="11113">
              <a:solidFill>
                <a:srgbClr val="FF0000"/>
              </a:solidFill>
              <a:round/>
              <a:headEnd/>
              <a:tailEnd/>
            </a:ln>
          </p:spPr>
          <p:txBody>
            <a:bodyPr/>
            <a:lstStyle/>
            <a:p>
              <a:endParaRPr lang="en-US"/>
            </a:p>
          </p:txBody>
        </p:sp>
        <p:sp>
          <p:nvSpPr>
            <p:cNvPr id="6295" name="Line 34"/>
            <p:cNvSpPr>
              <a:spLocks noChangeShapeType="1"/>
            </p:cNvSpPr>
            <p:nvPr/>
          </p:nvSpPr>
          <p:spPr bwMode="auto">
            <a:xfrm flipV="1">
              <a:off x="3582735" y="4020767"/>
              <a:ext cx="24312" cy="14379"/>
            </a:xfrm>
            <a:prstGeom prst="line">
              <a:avLst/>
            </a:prstGeom>
            <a:noFill/>
            <a:ln w="11113">
              <a:solidFill>
                <a:srgbClr val="FF0000"/>
              </a:solidFill>
              <a:round/>
              <a:headEnd/>
              <a:tailEnd/>
            </a:ln>
          </p:spPr>
          <p:txBody>
            <a:bodyPr/>
            <a:lstStyle/>
            <a:p>
              <a:endParaRPr lang="en-US"/>
            </a:p>
          </p:txBody>
        </p:sp>
        <p:sp>
          <p:nvSpPr>
            <p:cNvPr id="6296" name="Line 35"/>
            <p:cNvSpPr>
              <a:spLocks noChangeShapeType="1"/>
            </p:cNvSpPr>
            <p:nvPr/>
          </p:nvSpPr>
          <p:spPr bwMode="auto">
            <a:xfrm flipV="1">
              <a:off x="3627618" y="3997401"/>
              <a:ext cx="24312" cy="14379"/>
            </a:xfrm>
            <a:prstGeom prst="line">
              <a:avLst/>
            </a:prstGeom>
            <a:noFill/>
            <a:ln w="11113">
              <a:solidFill>
                <a:srgbClr val="FF0000"/>
              </a:solidFill>
              <a:round/>
              <a:headEnd/>
              <a:tailEnd/>
            </a:ln>
          </p:spPr>
          <p:txBody>
            <a:bodyPr/>
            <a:lstStyle/>
            <a:p>
              <a:endParaRPr lang="en-US"/>
            </a:p>
          </p:txBody>
        </p:sp>
        <p:sp>
          <p:nvSpPr>
            <p:cNvPr id="6297" name="Line 36"/>
            <p:cNvSpPr>
              <a:spLocks noChangeShapeType="1"/>
            </p:cNvSpPr>
            <p:nvPr/>
          </p:nvSpPr>
          <p:spPr bwMode="auto">
            <a:xfrm flipV="1">
              <a:off x="3676241" y="3970440"/>
              <a:ext cx="20571" cy="14379"/>
            </a:xfrm>
            <a:prstGeom prst="line">
              <a:avLst/>
            </a:prstGeom>
            <a:noFill/>
            <a:ln w="11113">
              <a:solidFill>
                <a:srgbClr val="FF0000"/>
              </a:solidFill>
              <a:round/>
              <a:headEnd/>
              <a:tailEnd/>
            </a:ln>
          </p:spPr>
          <p:txBody>
            <a:bodyPr/>
            <a:lstStyle/>
            <a:p>
              <a:endParaRPr lang="en-US"/>
            </a:p>
          </p:txBody>
        </p:sp>
        <p:sp>
          <p:nvSpPr>
            <p:cNvPr id="6298" name="Line 37"/>
            <p:cNvSpPr>
              <a:spLocks noChangeShapeType="1"/>
            </p:cNvSpPr>
            <p:nvPr/>
          </p:nvSpPr>
          <p:spPr bwMode="auto">
            <a:xfrm flipV="1">
              <a:off x="3721124" y="3945276"/>
              <a:ext cx="20571" cy="12582"/>
            </a:xfrm>
            <a:prstGeom prst="line">
              <a:avLst/>
            </a:prstGeom>
            <a:noFill/>
            <a:ln w="11113">
              <a:solidFill>
                <a:srgbClr val="FF0000"/>
              </a:solidFill>
              <a:round/>
              <a:headEnd/>
              <a:tailEnd/>
            </a:ln>
          </p:spPr>
          <p:txBody>
            <a:bodyPr/>
            <a:lstStyle/>
            <a:p>
              <a:endParaRPr lang="en-US"/>
            </a:p>
          </p:txBody>
        </p:sp>
        <p:sp>
          <p:nvSpPr>
            <p:cNvPr id="6299" name="Line 38"/>
            <p:cNvSpPr>
              <a:spLocks noChangeShapeType="1"/>
            </p:cNvSpPr>
            <p:nvPr/>
          </p:nvSpPr>
          <p:spPr bwMode="auto">
            <a:xfrm flipV="1">
              <a:off x="3766007" y="3921909"/>
              <a:ext cx="24312" cy="8987"/>
            </a:xfrm>
            <a:prstGeom prst="line">
              <a:avLst/>
            </a:prstGeom>
            <a:noFill/>
            <a:ln w="11113">
              <a:solidFill>
                <a:srgbClr val="FF0000"/>
              </a:solidFill>
              <a:round/>
              <a:headEnd/>
              <a:tailEnd/>
            </a:ln>
          </p:spPr>
          <p:txBody>
            <a:bodyPr/>
            <a:lstStyle/>
            <a:p>
              <a:endParaRPr lang="en-US"/>
            </a:p>
          </p:txBody>
        </p:sp>
        <p:sp>
          <p:nvSpPr>
            <p:cNvPr id="6300" name="Line 39"/>
            <p:cNvSpPr>
              <a:spLocks noChangeShapeType="1"/>
            </p:cNvSpPr>
            <p:nvPr/>
          </p:nvSpPr>
          <p:spPr bwMode="auto">
            <a:xfrm flipV="1">
              <a:off x="3812760" y="3894948"/>
              <a:ext cx="24312" cy="12582"/>
            </a:xfrm>
            <a:prstGeom prst="line">
              <a:avLst/>
            </a:prstGeom>
            <a:noFill/>
            <a:ln w="11113">
              <a:solidFill>
                <a:srgbClr val="FF0000"/>
              </a:solidFill>
              <a:round/>
              <a:headEnd/>
              <a:tailEnd/>
            </a:ln>
          </p:spPr>
          <p:txBody>
            <a:bodyPr/>
            <a:lstStyle/>
            <a:p>
              <a:endParaRPr lang="en-US"/>
            </a:p>
          </p:txBody>
        </p:sp>
        <p:sp>
          <p:nvSpPr>
            <p:cNvPr id="6301" name="Line 40"/>
            <p:cNvSpPr>
              <a:spLocks noChangeShapeType="1"/>
            </p:cNvSpPr>
            <p:nvPr/>
          </p:nvSpPr>
          <p:spPr bwMode="auto">
            <a:xfrm flipV="1">
              <a:off x="3861384" y="3867987"/>
              <a:ext cx="20571" cy="12582"/>
            </a:xfrm>
            <a:prstGeom prst="line">
              <a:avLst/>
            </a:prstGeom>
            <a:noFill/>
            <a:ln w="11113">
              <a:solidFill>
                <a:srgbClr val="FF0000"/>
              </a:solidFill>
              <a:round/>
              <a:headEnd/>
              <a:tailEnd/>
            </a:ln>
          </p:spPr>
          <p:txBody>
            <a:bodyPr/>
            <a:lstStyle/>
            <a:p>
              <a:endParaRPr lang="en-US"/>
            </a:p>
          </p:txBody>
        </p:sp>
        <p:sp>
          <p:nvSpPr>
            <p:cNvPr id="6302" name="Line 41"/>
            <p:cNvSpPr>
              <a:spLocks noChangeShapeType="1"/>
            </p:cNvSpPr>
            <p:nvPr/>
          </p:nvSpPr>
          <p:spPr bwMode="auto">
            <a:xfrm flipV="1">
              <a:off x="3906267" y="3841026"/>
              <a:ext cx="24312" cy="12582"/>
            </a:xfrm>
            <a:prstGeom prst="line">
              <a:avLst/>
            </a:prstGeom>
            <a:noFill/>
            <a:ln w="11113">
              <a:solidFill>
                <a:srgbClr val="FF0000"/>
              </a:solidFill>
              <a:round/>
              <a:headEnd/>
              <a:tailEnd/>
            </a:ln>
          </p:spPr>
          <p:txBody>
            <a:bodyPr/>
            <a:lstStyle/>
            <a:p>
              <a:endParaRPr lang="en-US"/>
            </a:p>
          </p:txBody>
        </p:sp>
        <p:sp>
          <p:nvSpPr>
            <p:cNvPr id="6303" name="Line 42"/>
            <p:cNvSpPr>
              <a:spLocks noChangeShapeType="1"/>
            </p:cNvSpPr>
            <p:nvPr/>
          </p:nvSpPr>
          <p:spPr bwMode="auto">
            <a:xfrm flipV="1">
              <a:off x="3951150" y="3817659"/>
              <a:ext cx="24312" cy="12582"/>
            </a:xfrm>
            <a:prstGeom prst="line">
              <a:avLst/>
            </a:prstGeom>
            <a:noFill/>
            <a:ln w="11113">
              <a:solidFill>
                <a:srgbClr val="FF0000"/>
              </a:solidFill>
              <a:round/>
              <a:headEnd/>
              <a:tailEnd/>
            </a:ln>
          </p:spPr>
          <p:txBody>
            <a:bodyPr/>
            <a:lstStyle/>
            <a:p>
              <a:endParaRPr lang="en-US"/>
            </a:p>
          </p:txBody>
        </p:sp>
        <p:sp>
          <p:nvSpPr>
            <p:cNvPr id="6304" name="Line 43"/>
            <p:cNvSpPr>
              <a:spLocks noChangeShapeType="1"/>
            </p:cNvSpPr>
            <p:nvPr/>
          </p:nvSpPr>
          <p:spPr bwMode="auto">
            <a:xfrm flipV="1">
              <a:off x="3996033" y="3790698"/>
              <a:ext cx="24312" cy="14379"/>
            </a:xfrm>
            <a:prstGeom prst="line">
              <a:avLst/>
            </a:prstGeom>
            <a:noFill/>
            <a:ln w="11113">
              <a:solidFill>
                <a:srgbClr val="FF0000"/>
              </a:solidFill>
              <a:round/>
              <a:headEnd/>
              <a:tailEnd/>
            </a:ln>
          </p:spPr>
          <p:txBody>
            <a:bodyPr/>
            <a:lstStyle/>
            <a:p>
              <a:endParaRPr lang="en-US"/>
            </a:p>
          </p:txBody>
        </p:sp>
        <p:sp>
          <p:nvSpPr>
            <p:cNvPr id="6305" name="Line 44"/>
            <p:cNvSpPr>
              <a:spLocks noChangeShapeType="1"/>
            </p:cNvSpPr>
            <p:nvPr/>
          </p:nvSpPr>
          <p:spPr bwMode="auto">
            <a:xfrm flipV="1">
              <a:off x="4044656" y="3763737"/>
              <a:ext cx="20571" cy="14379"/>
            </a:xfrm>
            <a:prstGeom prst="line">
              <a:avLst/>
            </a:prstGeom>
            <a:noFill/>
            <a:ln w="11113">
              <a:solidFill>
                <a:srgbClr val="FF0000"/>
              </a:solidFill>
              <a:round/>
              <a:headEnd/>
              <a:tailEnd/>
            </a:ln>
          </p:spPr>
          <p:txBody>
            <a:bodyPr/>
            <a:lstStyle/>
            <a:p>
              <a:endParaRPr lang="en-US"/>
            </a:p>
          </p:txBody>
        </p:sp>
        <p:sp>
          <p:nvSpPr>
            <p:cNvPr id="6306" name="Line 45"/>
            <p:cNvSpPr>
              <a:spLocks noChangeShapeType="1"/>
            </p:cNvSpPr>
            <p:nvPr/>
          </p:nvSpPr>
          <p:spPr bwMode="auto">
            <a:xfrm flipV="1">
              <a:off x="4089539" y="3738573"/>
              <a:ext cx="24312" cy="12582"/>
            </a:xfrm>
            <a:prstGeom prst="line">
              <a:avLst/>
            </a:prstGeom>
            <a:noFill/>
            <a:ln w="11113">
              <a:solidFill>
                <a:srgbClr val="FF0000"/>
              </a:solidFill>
              <a:round/>
              <a:headEnd/>
              <a:tailEnd/>
            </a:ln>
          </p:spPr>
          <p:txBody>
            <a:bodyPr/>
            <a:lstStyle/>
            <a:p>
              <a:endParaRPr lang="en-US"/>
            </a:p>
          </p:txBody>
        </p:sp>
        <p:sp>
          <p:nvSpPr>
            <p:cNvPr id="6307" name="Line 46"/>
            <p:cNvSpPr>
              <a:spLocks noChangeShapeType="1"/>
            </p:cNvSpPr>
            <p:nvPr/>
          </p:nvSpPr>
          <p:spPr bwMode="auto">
            <a:xfrm flipV="1">
              <a:off x="4134422" y="3715206"/>
              <a:ext cx="24312" cy="12582"/>
            </a:xfrm>
            <a:prstGeom prst="line">
              <a:avLst/>
            </a:prstGeom>
            <a:noFill/>
            <a:ln w="11113">
              <a:solidFill>
                <a:srgbClr val="FF0000"/>
              </a:solidFill>
              <a:round/>
              <a:headEnd/>
              <a:tailEnd/>
            </a:ln>
          </p:spPr>
          <p:txBody>
            <a:bodyPr/>
            <a:lstStyle/>
            <a:p>
              <a:endParaRPr lang="en-US"/>
            </a:p>
          </p:txBody>
        </p:sp>
        <p:sp>
          <p:nvSpPr>
            <p:cNvPr id="6308" name="Line 47"/>
            <p:cNvSpPr>
              <a:spLocks noChangeShapeType="1"/>
            </p:cNvSpPr>
            <p:nvPr/>
          </p:nvSpPr>
          <p:spPr bwMode="auto">
            <a:xfrm flipV="1">
              <a:off x="4183045" y="3688245"/>
              <a:ext cx="20571" cy="12582"/>
            </a:xfrm>
            <a:prstGeom prst="line">
              <a:avLst/>
            </a:prstGeom>
            <a:noFill/>
            <a:ln w="11113">
              <a:solidFill>
                <a:srgbClr val="FF0000"/>
              </a:solidFill>
              <a:round/>
              <a:headEnd/>
              <a:tailEnd/>
            </a:ln>
          </p:spPr>
          <p:txBody>
            <a:bodyPr/>
            <a:lstStyle/>
            <a:p>
              <a:endParaRPr lang="en-US"/>
            </a:p>
          </p:txBody>
        </p:sp>
        <p:sp>
          <p:nvSpPr>
            <p:cNvPr id="6309" name="Line 48"/>
            <p:cNvSpPr>
              <a:spLocks noChangeShapeType="1"/>
            </p:cNvSpPr>
            <p:nvPr/>
          </p:nvSpPr>
          <p:spPr bwMode="auto">
            <a:xfrm flipV="1">
              <a:off x="4227928" y="3661284"/>
              <a:ext cx="20571" cy="12582"/>
            </a:xfrm>
            <a:prstGeom prst="line">
              <a:avLst/>
            </a:prstGeom>
            <a:noFill/>
            <a:ln w="11113">
              <a:solidFill>
                <a:srgbClr val="FF0000"/>
              </a:solidFill>
              <a:round/>
              <a:headEnd/>
              <a:tailEnd/>
            </a:ln>
          </p:spPr>
          <p:txBody>
            <a:bodyPr/>
            <a:lstStyle/>
            <a:p>
              <a:endParaRPr lang="en-US"/>
            </a:p>
          </p:txBody>
        </p:sp>
        <p:sp>
          <p:nvSpPr>
            <p:cNvPr id="6310" name="Line 49"/>
            <p:cNvSpPr>
              <a:spLocks noChangeShapeType="1"/>
            </p:cNvSpPr>
            <p:nvPr/>
          </p:nvSpPr>
          <p:spPr bwMode="auto">
            <a:xfrm>
              <a:off x="4272811" y="3648702"/>
              <a:ext cx="1870" cy="1797"/>
            </a:xfrm>
            <a:prstGeom prst="line">
              <a:avLst/>
            </a:prstGeom>
            <a:noFill/>
            <a:ln w="11113">
              <a:solidFill>
                <a:srgbClr val="FF0000"/>
              </a:solidFill>
              <a:round/>
              <a:headEnd/>
              <a:tailEnd/>
            </a:ln>
          </p:spPr>
          <p:txBody>
            <a:bodyPr/>
            <a:lstStyle/>
            <a:p>
              <a:endParaRPr lang="en-US"/>
            </a:p>
          </p:txBody>
        </p:sp>
        <p:sp>
          <p:nvSpPr>
            <p:cNvPr id="6311" name="Line 97"/>
            <p:cNvSpPr>
              <a:spLocks noChangeShapeType="1"/>
            </p:cNvSpPr>
            <p:nvPr/>
          </p:nvSpPr>
          <p:spPr bwMode="auto">
            <a:xfrm flipH="1">
              <a:off x="5222835" y="4173548"/>
              <a:ext cx="20571" cy="14379"/>
            </a:xfrm>
            <a:prstGeom prst="line">
              <a:avLst/>
            </a:prstGeom>
            <a:noFill/>
            <a:ln w="11113">
              <a:solidFill>
                <a:srgbClr val="FF0000"/>
              </a:solidFill>
              <a:round/>
              <a:headEnd/>
              <a:tailEnd/>
            </a:ln>
          </p:spPr>
          <p:txBody>
            <a:bodyPr/>
            <a:lstStyle/>
            <a:p>
              <a:endParaRPr lang="en-US"/>
            </a:p>
          </p:txBody>
        </p:sp>
        <p:sp>
          <p:nvSpPr>
            <p:cNvPr id="6312" name="Line 98"/>
            <p:cNvSpPr>
              <a:spLocks noChangeShapeType="1"/>
            </p:cNvSpPr>
            <p:nvPr/>
          </p:nvSpPr>
          <p:spPr bwMode="auto">
            <a:xfrm flipH="1">
              <a:off x="5177952" y="4200509"/>
              <a:ext cx="20571" cy="14379"/>
            </a:xfrm>
            <a:prstGeom prst="line">
              <a:avLst/>
            </a:prstGeom>
            <a:noFill/>
            <a:ln w="11113">
              <a:solidFill>
                <a:srgbClr val="FF0000"/>
              </a:solidFill>
              <a:round/>
              <a:headEnd/>
              <a:tailEnd/>
            </a:ln>
          </p:spPr>
          <p:txBody>
            <a:bodyPr/>
            <a:lstStyle/>
            <a:p>
              <a:endParaRPr lang="en-US"/>
            </a:p>
          </p:txBody>
        </p:sp>
        <p:sp>
          <p:nvSpPr>
            <p:cNvPr id="6313" name="Line 99"/>
            <p:cNvSpPr>
              <a:spLocks noChangeShapeType="1"/>
            </p:cNvSpPr>
            <p:nvPr/>
          </p:nvSpPr>
          <p:spPr bwMode="auto">
            <a:xfrm flipH="1">
              <a:off x="5129329" y="4223876"/>
              <a:ext cx="24312" cy="14379"/>
            </a:xfrm>
            <a:prstGeom prst="line">
              <a:avLst/>
            </a:prstGeom>
            <a:noFill/>
            <a:ln w="11113">
              <a:solidFill>
                <a:srgbClr val="FF0000"/>
              </a:solidFill>
              <a:round/>
              <a:headEnd/>
              <a:tailEnd/>
            </a:ln>
          </p:spPr>
          <p:txBody>
            <a:bodyPr/>
            <a:lstStyle/>
            <a:p>
              <a:endParaRPr lang="en-US"/>
            </a:p>
          </p:txBody>
        </p:sp>
        <p:sp>
          <p:nvSpPr>
            <p:cNvPr id="6314" name="Line 100"/>
            <p:cNvSpPr>
              <a:spLocks noChangeShapeType="1"/>
            </p:cNvSpPr>
            <p:nvPr/>
          </p:nvSpPr>
          <p:spPr bwMode="auto">
            <a:xfrm flipH="1">
              <a:off x="5084446" y="4250837"/>
              <a:ext cx="24312" cy="14379"/>
            </a:xfrm>
            <a:prstGeom prst="line">
              <a:avLst/>
            </a:prstGeom>
            <a:noFill/>
            <a:ln w="11113">
              <a:solidFill>
                <a:srgbClr val="FF0000"/>
              </a:solidFill>
              <a:round/>
              <a:headEnd/>
              <a:tailEnd/>
            </a:ln>
          </p:spPr>
          <p:txBody>
            <a:bodyPr/>
            <a:lstStyle/>
            <a:p>
              <a:endParaRPr lang="en-US"/>
            </a:p>
          </p:txBody>
        </p:sp>
        <p:sp>
          <p:nvSpPr>
            <p:cNvPr id="6315" name="Line 101"/>
            <p:cNvSpPr>
              <a:spLocks noChangeShapeType="1"/>
            </p:cNvSpPr>
            <p:nvPr/>
          </p:nvSpPr>
          <p:spPr bwMode="auto">
            <a:xfrm flipH="1">
              <a:off x="5039563" y="4277798"/>
              <a:ext cx="20571" cy="12582"/>
            </a:xfrm>
            <a:prstGeom prst="line">
              <a:avLst/>
            </a:prstGeom>
            <a:noFill/>
            <a:ln w="11113">
              <a:solidFill>
                <a:srgbClr val="FF0000"/>
              </a:solidFill>
              <a:round/>
              <a:headEnd/>
              <a:tailEnd/>
            </a:ln>
          </p:spPr>
          <p:txBody>
            <a:bodyPr/>
            <a:lstStyle/>
            <a:p>
              <a:endParaRPr lang="en-US"/>
            </a:p>
          </p:txBody>
        </p:sp>
        <p:sp>
          <p:nvSpPr>
            <p:cNvPr id="6316" name="Line 102"/>
            <p:cNvSpPr>
              <a:spLocks noChangeShapeType="1"/>
            </p:cNvSpPr>
            <p:nvPr/>
          </p:nvSpPr>
          <p:spPr bwMode="auto">
            <a:xfrm flipH="1">
              <a:off x="4990940" y="4301164"/>
              <a:ext cx="24312" cy="12582"/>
            </a:xfrm>
            <a:prstGeom prst="line">
              <a:avLst/>
            </a:prstGeom>
            <a:noFill/>
            <a:ln w="11113">
              <a:solidFill>
                <a:srgbClr val="FF0000"/>
              </a:solidFill>
              <a:round/>
              <a:headEnd/>
              <a:tailEnd/>
            </a:ln>
          </p:spPr>
          <p:txBody>
            <a:bodyPr/>
            <a:lstStyle/>
            <a:p>
              <a:endParaRPr lang="en-US"/>
            </a:p>
          </p:txBody>
        </p:sp>
        <p:sp>
          <p:nvSpPr>
            <p:cNvPr id="6317" name="Line 103"/>
            <p:cNvSpPr>
              <a:spLocks noChangeShapeType="1"/>
            </p:cNvSpPr>
            <p:nvPr/>
          </p:nvSpPr>
          <p:spPr bwMode="auto">
            <a:xfrm flipH="1">
              <a:off x="4946057" y="4328126"/>
              <a:ext cx="24312" cy="12582"/>
            </a:xfrm>
            <a:prstGeom prst="line">
              <a:avLst/>
            </a:prstGeom>
            <a:noFill/>
            <a:ln w="11113">
              <a:solidFill>
                <a:srgbClr val="FF0000"/>
              </a:solidFill>
              <a:round/>
              <a:headEnd/>
              <a:tailEnd/>
            </a:ln>
          </p:spPr>
          <p:txBody>
            <a:bodyPr/>
            <a:lstStyle/>
            <a:p>
              <a:endParaRPr lang="en-US"/>
            </a:p>
          </p:txBody>
        </p:sp>
        <p:sp>
          <p:nvSpPr>
            <p:cNvPr id="6318" name="Line 104"/>
            <p:cNvSpPr>
              <a:spLocks noChangeShapeType="1"/>
            </p:cNvSpPr>
            <p:nvPr/>
          </p:nvSpPr>
          <p:spPr bwMode="auto">
            <a:xfrm flipH="1">
              <a:off x="4901174" y="4355087"/>
              <a:ext cx="20571" cy="12582"/>
            </a:xfrm>
            <a:prstGeom prst="line">
              <a:avLst/>
            </a:prstGeom>
            <a:noFill/>
            <a:ln w="11113">
              <a:solidFill>
                <a:srgbClr val="FF0000"/>
              </a:solidFill>
              <a:round/>
              <a:headEnd/>
              <a:tailEnd/>
            </a:ln>
          </p:spPr>
          <p:txBody>
            <a:bodyPr/>
            <a:lstStyle/>
            <a:p>
              <a:endParaRPr lang="en-US"/>
            </a:p>
          </p:txBody>
        </p:sp>
        <p:sp>
          <p:nvSpPr>
            <p:cNvPr id="6319" name="Line 105"/>
            <p:cNvSpPr>
              <a:spLocks noChangeShapeType="1"/>
            </p:cNvSpPr>
            <p:nvPr/>
          </p:nvSpPr>
          <p:spPr bwMode="auto">
            <a:xfrm flipH="1">
              <a:off x="4852550" y="4380251"/>
              <a:ext cx="24312" cy="10785"/>
            </a:xfrm>
            <a:prstGeom prst="line">
              <a:avLst/>
            </a:prstGeom>
            <a:noFill/>
            <a:ln w="11113">
              <a:solidFill>
                <a:srgbClr val="FF0000"/>
              </a:solidFill>
              <a:round/>
              <a:headEnd/>
              <a:tailEnd/>
            </a:ln>
          </p:spPr>
          <p:txBody>
            <a:bodyPr/>
            <a:lstStyle/>
            <a:p>
              <a:endParaRPr lang="en-US"/>
            </a:p>
          </p:txBody>
        </p:sp>
        <p:sp>
          <p:nvSpPr>
            <p:cNvPr id="6320" name="Line 106"/>
            <p:cNvSpPr>
              <a:spLocks noChangeShapeType="1"/>
            </p:cNvSpPr>
            <p:nvPr/>
          </p:nvSpPr>
          <p:spPr bwMode="auto">
            <a:xfrm flipH="1">
              <a:off x="4807667" y="4403617"/>
              <a:ext cx="24312" cy="14379"/>
            </a:xfrm>
            <a:prstGeom prst="line">
              <a:avLst/>
            </a:prstGeom>
            <a:noFill/>
            <a:ln w="11113">
              <a:solidFill>
                <a:srgbClr val="FF0000"/>
              </a:solidFill>
              <a:round/>
              <a:headEnd/>
              <a:tailEnd/>
            </a:ln>
          </p:spPr>
          <p:txBody>
            <a:bodyPr/>
            <a:lstStyle/>
            <a:p>
              <a:endParaRPr lang="en-US"/>
            </a:p>
          </p:txBody>
        </p:sp>
        <p:sp>
          <p:nvSpPr>
            <p:cNvPr id="6321" name="Line 107"/>
            <p:cNvSpPr>
              <a:spLocks noChangeShapeType="1"/>
            </p:cNvSpPr>
            <p:nvPr/>
          </p:nvSpPr>
          <p:spPr bwMode="auto">
            <a:xfrm flipH="1">
              <a:off x="4762784" y="4430579"/>
              <a:ext cx="24312" cy="14379"/>
            </a:xfrm>
            <a:prstGeom prst="line">
              <a:avLst/>
            </a:prstGeom>
            <a:noFill/>
            <a:ln w="11113">
              <a:solidFill>
                <a:srgbClr val="FF0000"/>
              </a:solidFill>
              <a:round/>
              <a:headEnd/>
              <a:tailEnd/>
            </a:ln>
          </p:spPr>
          <p:txBody>
            <a:bodyPr/>
            <a:lstStyle/>
            <a:p>
              <a:endParaRPr lang="en-US"/>
            </a:p>
          </p:txBody>
        </p:sp>
        <p:sp>
          <p:nvSpPr>
            <p:cNvPr id="6322" name="Line 108"/>
            <p:cNvSpPr>
              <a:spLocks noChangeShapeType="1"/>
            </p:cNvSpPr>
            <p:nvPr/>
          </p:nvSpPr>
          <p:spPr bwMode="auto">
            <a:xfrm flipH="1">
              <a:off x="4717901" y="4457540"/>
              <a:ext cx="20571" cy="14379"/>
            </a:xfrm>
            <a:prstGeom prst="line">
              <a:avLst/>
            </a:prstGeom>
            <a:noFill/>
            <a:ln w="11113">
              <a:solidFill>
                <a:srgbClr val="FF0000"/>
              </a:solidFill>
              <a:round/>
              <a:headEnd/>
              <a:tailEnd/>
            </a:ln>
          </p:spPr>
          <p:txBody>
            <a:bodyPr/>
            <a:lstStyle/>
            <a:p>
              <a:endParaRPr lang="en-US"/>
            </a:p>
          </p:txBody>
        </p:sp>
        <p:sp>
          <p:nvSpPr>
            <p:cNvPr id="6323" name="Line 109"/>
            <p:cNvSpPr>
              <a:spLocks noChangeShapeType="1"/>
            </p:cNvSpPr>
            <p:nvPr/>
          </p:nvSpPr>
          <p:spPr bwMode="auto">
            <a:xfrm flipH="1">
              <a:off x="4669278" y="4480906"/>
              <a:ext cx="24312" cy="12582"/>
            </a:xfrm>
            <a:prstGeom prst="line">
              <a:avLst/>
            </a:prstGeom>
            <a:noFill/>
            <a:ln w="11113">
              <a:solidFill>
                <a:srgbClr val="FF0000"/>
              </a:solidFill>
              <a:round/>
              <a:headEnd/>
              <a:tailEnd/>
            </a:ln>
          </p:spPr>
          <p:txBody>
            <a:bodyPr/>
            <a:lstStyle/>
            <a:p>
              <a:endParaRPr lang="en-US"/>
            </a:p>
          </p:txBody>
        </p:sp>
        <p:sp>
          <p:nvSpPr>
            <p:cNvPr id="6324" name="Freeform 110"/>
            <p:cNvSpPr>
              <a:spLocks/>
            </p:cNvSpPr>
            <p:nvPr/>
          </p:nvSpPr>
          <p:spPr bwMode="auto">
            <a:xfrm>
              <a:off x="4622525" y="4507868"/>
              <a:ext cx="24312" cy="12582"/>
            </a:xfrm>
            <a:custGeom>
              <a:avLst/>
              <a:gdLst>
                <a:gd name="T0" fmla="*/ 13 w 13"/>
                <a:gd name="T1" fmla="*/ 0 h 7"/>
                <a:gd name="T2" fmla="*/ 0 w 13"/>
                <a:gd name="T3" fmla="*/ 7 h 7"/>
                <a:gd name="T4" fmla="*/ 0 w 13"/>
                <a:gd name="T5" fmla="*/ 7 h 7"/>
                <a:gd name="T6" fmla="*/ 0 60000 65536"/>
                <a:gd name="T7" fmla="*/ 0 60000 65536"/>
                <a:gd name="T8" fmla="*/ 0 60000 65536"/>
                <a:gd name="T9" fmla="*/ 0 w 13"/>
                <a:gd name="T10" fmla="*/ 0 h 7"/>
                <a:gd name="T11" fmla="*/ 13 w 13"/>
                <a:gd name="T12" fmla="*/ 7 h 7"/>
              </a:gdLst>
              <a:ahLst/>
              <a:cxnLst>
                <a:cxn ang="T6">
                  <a:pos x="T0" y="T1"/>
                </a:cxn>
                <a:cxn ang="T7">
                  <a:pos x="T2" y="T3"/>
                </a:cxn>
                <a:cxn ang="T8">
                  <a:pos x="T4" y="T5"/>
                </a:cxn>
              </a:cxnLst>
              <a:rect l="T9" t="T10" r="T11" b="T12"/>
              <a:pathLst>
                <a:path w="13" h="7">
                  <a:moveTo>
                    <a:pt x="13" y="0"/>
                  </a:moveTo>
                  <a:lnTo>
                    <a:pt x="0" y="7"/>
                  </a:lnTo>
                </a:path>
              </a:pathLst>
            </a:custGeom>
            <a:noFill/>
            <a:ln w="11113">
              <a:solidFill>
                <a:srgbClr val="FF0000"/>
              </a:solidFill>
              <a:round/>
              <a:headEnd/>
              <a:tailEnd/>
            </a:ln>
          </p:spPr>
          <p:txBody>
            <a:bodyPr/>
            <a:lstStyle/>
            <a:p>
              <a:endParaRPr lang="en-US"/>
            </a:p>
          </p:txBody>
        </p:sp>
        <p:sp>
          <p:nvSpPr>
            <p:cNvPr id="6325" name="Line 111"/>
            <p:cNvSpPr>
              <a:spLocks noChangeShapeType="1"/>
            </p:cNvSpPr>
            <p:nvPr/>
          </p:nvSpPr>
          <p:spPr bwMode="auto">
            <a:xfrm>
              <a:off x="4644966" y="4538424"/>
              <a:ext cx="20571" cy="16177"/>
            </a:xfrm>
            <a:prstGeom prst="line">
              <a:avLst/>
            </a:prstGeom>
            <a:noFill/>
            <a:ln w="11113">
              <a:solidFill>
                <a:srgbClr val="FF0000"/>
              </a:solidFill>
              <a:round/>
              <a:headEnd/>
              <a:tailEnd/>
            </a:ln>
          </p:spPr>
          <p:txBody>
            <a:bodyPr/>
            <a:lstStyle/>
            <a:p>
              <a:endParaRPr lang="en-US"/>
            </a:p>
          </p:txBody>
        </p:sp>
        <p:sp>
          <p:nvSpPr>
            <p:cNvPr id="6326" name="Line 112"/>
            <p:cNvSpPr>
              <a:spLocks noChangeShapeType="1"/>
            </p:cNvSpPr>
            <p:nvPr/>
          </p:nvSpPr>
          <p:spPr bwMode="auto">
            <a:xfrm flipV="1">
              <a:off x="4686109" y="4527639"/>
              <a:ext cx="24312" cy="12582"/>
            </a:xfrm>
            <a:prstGeom prst="line">
              <a:avLst/>
            </a:prstGeom>
            <a:noFill/>
            <a:ln w="11113">
              <a:solidFill>
                <a:srgbClr val="FF0000"/>
              </a:solidFill>
              <a:round/>
              <a:headEnd/>
              <a:tailEnd/>
            </a:ln>
          </p:spPr>
          <p:txBody>
            <a:bodyPr/>
            <a:lstStyle/>
            <a:p>
              <a:endParaRPr lang="en-US"/>
            </a:p>
          </p:txBody>
        </p:sp>
        <p:sp>
          <p:nvSpPr>
            <p:cNvPr id="6327" name="Line 113"/>
            <p:cNvSpPr>
              <a:spLocks noChangeShapeType="1"/>
            </p:cNvSpPr>
            <p:nvPr/>
          </p:nvSpPr>
          <p:spPr bwMode="auto">
            <a:xfrm flipV="1">
              <a:off x="4730992" y="4500678"/>
              <a:ext cx="24312" cy="14379"/>
            </a:xfrm>
            <a:prstGeom prst="line">
              <a:avLst/>
            </a:prstGeom>
            <a:noFill/>
            <a:ln w="11113">
              <a:solidFill>
                <a:srgbClr val="FF0000"/>
              </a:solidFill>
              <a:round/>
              <a:headEnd/>
              <a:tailEnd/>
            </a:ln>
          </p:spPr>
          <p:txBody>
            <a:bodyPr/>
            <a:lstStyle/>
            <a:p>
              <a:endParaRPr lang="en-US"/>
            </a:p>
          </p:txBody>
        </p:sp>
        <p:sp>
          <p:nvSpPr>
            <p:cNvPr id="6328" name="Freeform 114"/>
            <p:cNvSpPr>
              <a:spLocks/>
            </p:cNvSpPr>
            <p:nvPr/>
          </p:nvSpPr>
          <p:spPr bwMode="auto">
            <a:xfrm>
              <a:off x="3382631" y="3237093"/>
              <a:ext cx="1292257" cy="771092"/>
            </a:xfrm>
            <a:custGeom>
              <a:avLst/>
              <a:gdLst>
                <a:gd name="T0" fmla="*/ 654 w 691"/>
                <a:gd name="T1" fmla="*/ 0 h 429"/>
                <a:gd name="T2" fmla="*/ 658 w 691"/>
                <a:gd name="T3" fmla="*/ 0 h 429"/>
                <a:gd name="T4" fmla="*/ 663 w 691"/>
                <a:gd name="T5" fmla="*/ 0 h 429"/>
                <a:gd name="T6" fmla="*/ 671 w 691"/>
                <a:gd name="T7" fmla="*/ 2 h 429"/>
                <a:gd name="T8" fmla="*/ 678 w 691"/>
                <a:gd name="T9" fmla="*/ 6 h 429"/>
                <a:gd name="T10" fmla="*/ 686 w 691"/>
                <a:gd name="T11" fmla="*/ 13 h 429"/>
                <a:gd name="T12" fmla="*/ 691 w 691"/>
                <a:gd name="T13" fmla="*/ 28 h 429"/>
                <a:gd name="T14" fmla="*/ 691 w 691"/>
                <a:gd name="T15" fmla="*/ 47 h 429"/>
                <a:gd name="T16" fmla="*/ 35 w 691"/>
                <a:gd name="T17" fmla="*/ 429 h 429"/>
                <a:gd name="T18" fmla="*/ 0 w 691"/>
                <a:gd name="T19" fmla="*/ 381 h 429"/>
                <a:gd name="T20" fmla="*/ 654 w 691"/>
                <a:gd name="T21" fmla="*/ 0 h 4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91"/>
                <a:gd name="T34" fmla="*/ 0 h 429"/>
                <a:gd name="T35" fmla="*/ 691 w 691"/>
                <a:gd name="T36" fmla="*/ 429 h 4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91" h="429">
                  <a:moveTo>
                    <a:pt x="654" y="0"/>
                  </a:moveTo>
                  <a:lnTo>
                    <a:pt x="658" y="0"/>
                  </a:lnTo>
                  <a:lnTo>
                    <a:pt x="663" y="0"/>
                  </a:lnTo>
                  <a:lnTo>
                    <a:pt x="671" y="2"/>
                  </a:lnTo>
                  <a:lnTo>
                    <a:pt x="678" y="6"/>
                  </a:lnTo>
                  <a:lnTo>
                    <a:pt x="686" y="13"/>
                  </a:lnTo>
                  <a:lnTo>
                    <a:pt x="691" y="28"/>
                  </a:lnTo>
                  <a:lnTo>
                    <a:pt x="691" y="47"/>
                  </a:lnTo>
                  <a:lnTo>
                    <a:pt x="35" y="429"/>
                  </a:lnTo>
                  <a:lnTo>
                    <a:pt x="0" y="381"/>
                  </a:lnTo>
                  <a:lnTo>
                    <a:pt x="654" y="0"/>
                  </a:lnTo>
                  <a:close/>
                </a:path>
              </a:pathLst>
            </a:custGeom>
            <a:solidFill>
              <a:srgbClr val="FF2B2B"/>
            </a:solidFill>
            <a:ln w="0">
              <a:solidFill>
                <a:srgbClr val="FF2B2B"/>
              </a:solidFill>
              <a:round/>
              <a:headEnd/>
              <a:tailEnd/>
            </a:ln>
          </p:spPr>
          <p:txBody>
            <a:bodyPr/>
            <a:lstStyle/>
            <a:p>
              <a:endParaRPr lang="en-US"/>
            </a:p>
          </p:txBody>
        </p:sp>
        <p:sp>
          <p:nvSpPr>
            <p:cNvPr id="6329" name="Freeform 115"/>
            <p:cNvSpPr>
              <a:spLocks/>
            </p:cNvSpPr>
            <p:nvPr/>
          </p:nvSpPr>
          <p:spPr bwMode="auto">
            <a:xfrm>
              <a:off x="3391982" y="3237093"/>
              <a:ext cx="1282906" cy="756713"/>
            </a:xfrm>
            <a:custGeom>
              <a:avLst/>
              <a:gdLst>
                <a:gd name="T0" fmla="*/ 653 w 686"/>
                <a:gd name="T1" fmla="*/ 0 h 421"/>
                <a:gd name="T2" fmla="*/ 657 w 686"/>
                <a:gd name="T3" fmla="*/ 0 h 421"/>
                <a:gd name="T4" fmla="*/ 662 w 686"/>
                <a:gd name="T5" fmla="*/ 2 h 421"/>
                <a:gd name="T6" fmla="*/ 671 w 686"/>
                <a:gd name="T7" fmla="*/ 4 h 421"/>
                <a:gd name="T8" fmla="*/ 679 w 686"/>
                <a:gd name="T9" fmla="*/ 12 h 421"/>
                <a:gd name="T10" fmla="*/ 684 w 686"/>
                <a:gd name="T11" fmla="*/ 23 h 421"/>
                <a:gd name="T12" fmla="*/ 686 w 686"/>
                <a:gd name="T13" fmla="*/ 41 h 421"/>
                <a:gd name="T14" fmla="*/ 32 w 686"/>
                <a:gd name="T15" fmla="*/ 421 h 421"/>
                <a:gd name="T16" fmla="*/ 0 w 686"/>
                <a:gd name="T17" fmla="*/ 381 h 421"/>
                <a:gd name="T18" fmla="*/ 653 w 686"/>
                <a:gd name="T19" fmla="*/ 0 h 4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6"/>
                <a:gd name="T31" fmla="*/ 0 h 421"/>
                <a:gd name="T32" fmla="*/ 686 w 686"/>
                <a:gd name="T33" fmla="*/ 421 h 4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6" h="421">
                  <a:moveTo>
                    <a:pt x="653" y="0"/>
                  </a:moveTo>
                  <a:lnTo>
                    <a:pt x="657" y="0"/>
                  </a:lnTo>
                  <a:lnTo>
                    <a:pt x="662" y="2"/>
                  </a:lnTo>
                  <a:lnTo>
                    <a:pt x="671" y="4"/>
                  </a:lnTo>
                  <a:lnTo>
                    <a:pt x="679" y="12"/>
                  </a:lnTo>
                  <a:lnTo>
                    <a:pt x="684" y="23"/>
                  </a:lnTo>
                  <a:lnTo>
                    <a:pt x="686" y="41"/>
                  </a:lnTo>
                  <a:lnTo>
                    <a:pt x="32" y="421"/>
                  </a:lnTo>
                  <a:lnTo>
                    <a:pt x="0" y="381"/>
                  </a:lnTo>
                  <a:lnTo>
                    <a:pt x="653" y="0"/>
                  </a:lnTo>
                  <a:close/>
                </a:path>
              </a:pathLst>
            </a:custGeom>
            <a:solidFill>
              <a:srgbClr val="FF5555"/>
            </a:solidFill>
            <a:ln w="0">
              <a:solidFill>
                <a:srgbClr val="FF5555"/>
              </a:solidFill>
              <a:round/>
              <a:headEnd/>
              <a:tailEnd/>
            </a:ln>
          </p:spPr>
          <p:txBody>
            <a:bodyPr/>
            <a:lstStyle/>
            <a:p>
              <a:endParaRPr lang="en-US"/>
            </a:p>
          </p:txBody>
        </p:sp>
        <p:sp>
          <p:nvSpPr>
            <p:cNvPr id="6330" name="Freeform 116"/>
            <p:cNvSpPr>
              <a:spLocks/>
            </p:cNvSpPr>
            <p:nvPr/>
          </p:nvSpPr>
          <p:spPr bwMode="auto">
            <a:xfrm>
              <a:off x="3406943" y="3240688"/>
              <a:ext cx="1264205" cy="744131"/>
            </a:xfrm>
            <a:custGeom>
              <a:avLst/>
              <a:gdLst>
                <a:gd name="T0" fmla="*/ 650 w 676"/>
                <a:gd name="T1" fmla="*/ 0 h 414"/>
                <a:gd name="T2" fmla="*/ 652 w 676"/>
                <a:gd name="T3" fmla="*/ 0 h 414"/>
                <a:gd name="T4" fmla="*/ 658 w 676"/>
                <a:gd name="T5" fmla="*/ 2 h 414"/>
                <a:gd name="T6" fmla="*/ 665 w 676"/>
                <a:gd name="T7" fmla="*/ 4 h 414"/>
                <a:gd name="T8" fmla="*/ 671 w 676"/>
                <a:gd name="T9" fmla="*/ 11 h 414"/>
                <a:gd name="T10" fmla="*/ 676 w 676"/>
                <a:gd name="T11" fmla="*/ 21 h 414"/>
                <a:gd name="T12" fmla="*/ 676 w 676"/>
                <a:gd name="T13" fmla="*/ 34 h 414"/>
                <a:gd name="T14" fmla="*/ 24 w 676"/>
                <a:gd name="T15" fmla="*/ 414 h 414"/>
                <a:gd name="T16" fmla="*/ 0 w 676"/>
                <a:gd name="T17" fmla="*/ 379 h 414"/>
                <a:gd name="T18" fmla="*/ 650 w 676"/>
                <a:gd name="T19" fmla="*/ 0 h 4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6"/>
                <a:gd name="T31" fmla="*/ 0 h 414"/>
                <a:gd name="T32" fmla="*/ 676 w 676"/>
                <a:gd name="T33" fmla="*/ 414 h 4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6" h="414">
                  <a:moveTo>
                    <a:pt x="650" y="0"/>
                  </a:moveTo>
                  <a:lnTo>
                    <a:pt x="652" y="0"/>
                  </a:lnTo>
                  <a:lnTo>
                    <a:pt x="658" y="2"/>
                  </a:lnTo>
                  <a:lnTo>
                    <a:pt x="665" y="4"/>
                  </a:lnTo>
                  <a:lnTo>
                    <a:pt x="671" y="11"/>
                  </a:lnTo>
                  <a:lnTo>
                    <a:pt x="676" y="21"/>
                  </a:lnTo>
                  <a:lnTo>
                    <a:pt x="676" y="34"/>
                  </a:lnTo>
                  <a:lnTo>
                    <a:pt x="24" y="414"/>
                  </a:lnTo>
                  <a:lnTo>
                    <a:pt x="0" y="379"/>
                  </a:lnTo>
                  <a:lnTo>
                    <a:pt x="650" y="0"/>
                  </a:lnTo>
                  <a:close/>
                </a:path>
              </a:pathLst>
            </a:custGeom>
            <a:solidFill>
              <a:srgbClr val="FF8080"/>
            </a:solidFill>
            <a:ln w="0">
              <a:solidFill>
                <a:srgbClr val="FF8080"/>
              </a:solidFill>
              <a:round/>
              <a:headEnd/>
              <a:tailEnd/>
            </a:ln>
          </p:spPr>
          <p:txBody>
            <a:bodyPr/>
            <a:lstStyle/>
            <a:p>
              <a:endParaRPr lang="en-US"/>
            </a:p>
          </p:txBody>
        </p:sp>
        <p:sp>
          <p:nvSpPr>
            <p:cNvPr id="6331" name="Freeform 117"/>
            <p:cNvSpPr>
              <a:spLocks/>
            </p:cNvSpPr>
            <p:nvPr/>
          </p:nvSpPr>
          <p:spPr bwMode="auto">
            <a:xfrm>
              <a:off x="3416294" y="3240688"/>
              <a:ext cx="1254855" cy="729752"/>
            </a:xfrm>
            <a:custGeom>
              <a:avLst/>
              <a:gdLst>
                <a:gd name="T0" fmla="*/ 649 w 671"/>
                <a:gd name="T1" fmla="*/ 0 h 406"/>
                <a:gd name="T2" fmla="*/ 649 w 671"/>
                <a:gd name="T3" fmla="*/ 0 h 406"/>
                <a:gd name="T4" fmla="*/ 651 w 671"/>
                <a:gd name="T5" fmla="*/ 2 h 406"/>
                <a:gd name="T6" fmla="*/ 655 w 671"/>
                <a:gd name="T7" fmla="*/ 2 h 406"/>
                <a:gd name="T8" fmla="*/ 658 w 671"/>
                <a:gd name="T9" fmla="*/ 6 h 406"/>
                <a:gd name="T10" fmla="*/ 662 w 671"/>
                <a:gd name="T11" fmla="*/ 8 h 406"/>
                <a:gd name="T12" fmla="*/ 666 w 671"/>
                <a:gd name="T13" fmla="*/ 11 h 406"/>
                <a:gd name="T14" fmla="*/ 670 w 671"/>
                <a:gd name="T15" fmla="*/ 17 h 406"/>
                <a:gd name="T16" fmla="*/ 671 w 671"/>
                <a:gd name="T17" fmla="*/ 23 h 406"/>
                <a:gd name="T18" fmla="*/ 671 w 671"/>
                <a:gd name="T19" fmla="*/ 28 h 406"/>
                <a:gd name="T20" fmla="*/ 19 w 671"/>
                <a:gd name="T21" fmla="*/ 406 h 406"/>
                <a:gd name="T22" fmla="*/ 0 w 671"/>
                <a:gd name="T23" fmla="*/ 379 h 406"/>
                <a:gd name="T24" fmla="*/ 649 w 671"/>
                <a:gd name="T25" fmla="*/ 0 h 40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71"/>
                <a:gd name="T40" fmla="*/ 0 h 406"/>
                <a:gd name="T41" fmla="*/ 671 w 671"/>
                <a:gd name="T42" fmla="*/ 406 h 40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71" h="406">
                  <a:moveTo>
                    <a:pt x="649" y="0"/>
                  </a:moveTo>
                  <a:lnTo>
                    <a:pt x="649" y="0"/>
                  </a:lnTo>
                  <a:lnTo>
                    <a:pt x="651" y="2"/>
                  </a:lnTo>
                  <a:lnTo>
                    <a:pt x="655" y="2"/>
                  </a:lnTo>
                  <a:lnTo>
                    <a:pt x="658" y="6"/>
                  </a:lnTo>
                  <a:lnTo>
                    <a:pt x="662" y="8"/>
                  </a:lnTo>
                  <a:lnTo>
                    <a:pt x="666" y="11"/>
                  </a:lnTo>
                  <a:lnTo>
                    <a:pt x="670" y="17"/>
                  </a:lnTo>
                  <a:lnTo>
                    <a:pt x="671" y="23"/>
                  </a:lnTo>
                  <a:lnTo>
                    <a:pt x="671" y="28"/>
                  </a:lnTo>
                  <a:lnTo>
                    <a:pt x="19" y="406"/>
                  </a:lnTo>
                  <a:lnTo>
                    <a:pt x="0" y="379"/>
                  </a:lnTo>
                  <a:lnTo>
                    <a:pt x="649" y="0"/>
                  </a:lnTo>
                  <a:close/>
                </a:path>
              </a:pathLst>
            </a:custGeom>
            <a:solidFill>
              <a:srgbClr val="FFAAAA"/>
            </a:solidFill>
            <a:ln w="0">
              <a:solidFill>
                <a:srgbClr val="FFAAAA"/>
              </a:solidFill>
              <a:round/>
              <a:headEnd/>
              <a:tailEnd/>
            </a:ln>
          </p:spPr>
          <p:txBody>
            <a:bodyPr/>
            <a:lstStyle/>
            <a:p>
              <a:endParaRPr lang="en-US"/>
            </a:p>
          </p:txBody>
        </p:sp>
        <p:sp>
          <p:nvSpPr>
            <p:cNvPr id="6332" name="Freeform 119"/>
            <p:cNvSpPr>
              <a:spLocks/>
            </p:cNvSpPr>
            <p:nvPr/>
          </p:nvSpPr>
          <p:spPr bwMode="auto">
            <a:xfrm>
              <a:off x="3461177" y="3244283"/>
              <a:ext cx="1208101" cy="693803"/>
            </a:xfrm>
            <a:custGeom>
              <a:avLst/>
              <a:gdLst>
                <a:gd name="T0" fmla="*/ 646 w 646"/>
                <a:gd name="T1" fmla="*/ 15 h 386"/>
                <a:gd name="T2" fmla="*/ 8 w 646"/>
                <a:gd name="T3" fmla="*/ 386 h 386"/>
                <a:gd name="T4" fmla="*/ 0 w 646"/>
                <a:gd name="T5" fmla="*/ 371 h 386"/>
                <a:gd name="T6" fmla="*/ 633 w 646"/>
                <a:gd name="T7" fmla="*/ 0 h 386"/>
                <a:gd name="T8" fmla="*/ 646 w 646"/>
                <a:gd name="T9" fmla="*/ 15 h 386"/>
                <a:gd name="T10" fmla="*/ 0 60000 65536"/>
                <a:gd name="T11" fmla="*/ 0 60000 65536"/>
                <a:gd name="T12" fmla="*/ 0 60000 65536"/>
                <a:gd name="T13" fmla="*/ 0 60000 65536"/>
                <a:gd name="T14" fmla="*/ 0 60000 65536"/>
                <a:gd name="T15" fmla="*/ 0 w 646"/>
                <a:gd name="T16" fmla="*/ 0 h 386"/>
                <a:gd name="T17" fmla="*/ 646 w 646"/>
                <a:gd name="T18" fmla="*/ 386 h 386"/>
              </a:gdLst>
              <a:ahLst/>
              <a:cxnLst>
                <a:cxn ang="T10">
                  <a:pos x="T0" y="T1"/>
                </a:cxn>
                <a:cxn ang="T11">
                  <a:pos x="T2" y="T3"/>
                </a:cxn>
                <a:cxn ang="T12">
                  <a:pos x="T4" y="T5"/>
                </a:cxn>
                <a:cxn ang="T13">
                  <a:pos x="T6" y="T7"/>
                </a:cxn>
                <a:cxn ang="T14">
                  <a:pos x="T8" y="T9"/>
                </a:cxn>
              </a:cxnLst>
              <a:rect l="T15" t="T16" r="T17" b="T18"/>
              <a:pathLst>
                <a:path w="646" h="386">
                  <a:moveTo>
                    <a:pt x="646" y="15"/>
                  </a:moveTo>
                  <a:lnTo>
                    <a:pt x="8" y="386"/>
                  </a:lnTo>
                  <a:lnTo>
                    <a:pt x="0" y="371"/>
                  </a:lnTo>
                  <a:lnTo>
                    <a:pt x="633" y="0"/>
                  </a:lnTo>
                  <a:lnTo>
                    <a:pt x="646" y="15"/>
                  </a:lnTo>
                  <a:close/>
                </a:path>
              </a:pathLst>
            </a:custGeom>
            <a:solidFill>
              <a:srgbClr val="FFFFFF"/>
            </a:solidFill>
            <a:ln w="0">
              <a:solidFill>
                <a:srgbClr val="FFFFFF"/>
              </a:solidFill>
              <a:round/>
              <a:headEnd/>
              <a:tailEnd/>
            </a:ln>
          </p:spPr>
          <p:txBody>
            <a:bodyPr/>
            <a:lstStyle/>
            <a:p>
              <a:endParaRPr lang="en-US"/>
            </a:p>
          </p:txBody>
        </p:sp>
        <p:sp>
          <p:nvSpPr>
            <p:cNvPr id="6334" name="Freeform 121"/>
            <p:cNvSpPr>
              <a:spLocks/>
            </p:cNvSpPr>
            <p:nvPr/>
          </p:nvSpPr>
          <p:spPr bwMode="auto">
            <a:xfrm>
              <a:off x="3371411" y="3900340"/>
              <a:ext cx="121558" cy="124022"/>
            </a:xfrm>
            <a:custGeom>
              <a:avLst/>
              <a:gdLst>
                <a:gd name="T0" fmla="*/ 46 w 65"/>
                <a:gd name="T1" fmla="*/ 65 h 69"/>
                <a:gd name="T2" fmla="*/ 59 w 65"/>
                <a:gd name="T3" fmla="*/ 54 h 69"/>
                <a:gd name="T4" fmla="*/ 65 w 65"/>
                <a:gd name="T5" fmla="*/ 39 h 69"/>
                <a:gd name="T6" fmla="*/ 61 w 65"/>
                <a:gd name="T7" fmla="*/ 21 h 69"/>
                <a:gd name="T8" fmla="*/ 50 w 65"/>
                <a:gd name="T9" fmla="*/ 8 h 69"/>
                <a:gd name="T10" fmla="*/ 35 w 65"/>
                <a:gd name="T11" fmla="*/ 0 h 69"/>
                <a:gd name="T12" fmla="*/ 19 w 65"/>
                <a:gd name="T13" fmla="*/ 2 h 69"/>
                <a:gd name="T14" fmla="*/ 6 w 65"/>
                <a:gd name="T15" fmla="*/ 13 h 69"/>
                <a:gd name="T16" fmla="*/ 0 w 65"/>
                <a:gd name="T17" fmla="*/ 30 h 69"/>
                <a:gd name="T18" fmla="*/ 4 w 65"/>
                <a:gd name="T19" fmla="*/ 47 h 69"/>
                <a:gd name="T20" fmla="*/ 15 w 65"/>
                <a:gd name="T21" fmla="*/ 62 h 69"/>
                <a:gd name="T22" fmla="*/ 30 w 65"/>
                <a:gd name="T23" fmla="*/ 69 h 69"/>
                <a:gd name="T24" fmla="*/ 46 w 65"/>
                <a:gd name="T25" fmla="*/ 65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9"/>
                <a:gd name="T41" fmla="*/ 65 w 65"/>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9">
                  <a:moveTo>
                    <a:pt x="46" y="65"/>
                  </a:moveTo>
                  <a:lnTo>
                    <a:pt x="59" y="54"/>
                  </a:lnTo>
                  <a:lnTo>
                    <a:pt x="65" y="39"/>
                  </a:lnTo>
                  <a:lnTo>
                    <a:pt x="61" y="21"/>
                  </a:lnTo>
                  <a:lnTo>
                    <a:pt x="50" y="8"/>
                  </a:lnTo>
                  <a:lnTo>
                    <a:pt x="35" y="0"/>
                  </a:lnTo>
                  <a:lnTo>
                    <a:pt x="19" y="2"/>
                  </a:lnTo>
                  <a:lnTo>
                    <a:pt x="6" y="13"/>
                  </a:lnTo>
                  <a:lnTo>
                    <a:pt x="0" y="30"/>
                  </a:lnTo>
                  <a:lnTo>
                    <a:pt x="4" y="47"/>
                  </a:lnTo>
                  <a:lnTo>
                    <a:pt x="15" y="62"/>
                  </a:lnTo>
                  <a:lnTo>
                    <a:pt x="30" y="69"/>
                  </a:lnTo>
                  <a:lnTo>
                    <a:pt x="46" y="65"/>
                  </a:lnTo>
                </a:path>
              </a:pathLst>
            </a:custGeom>
            <a:noFill/>
            <a:ln w="11113">
              <a:solidFill>
                <a:srgbClr val="000000"/>
              </a:solidFill>
              <a:round/>
              <a:headEnd/>
              <a:tailEnd/>
            </a:ln>
          </p:spPr>
          <p:txBody>
            <a:bodyPr/>
            <a:lstStyle/>
            <a:p>
              <a:endParaRPr lang="en-US"/>
            </a:p>
          </p:txBody>
        </p:sp>
        <p:sp>
          <p:nvSpPr>
            <p:cNvPr id="6335" name="Line 122"/>
            <p:cNvSpPr>
              <a:spLocks noChangeShapeType="1"/>
            </p:cNvSpPr>
            <p:nvPr/>
          </p:nvSpPr>
          <p:spPr bwMode="auto">
            <a:xfrm>
              <a:off x="4284032" y="3650499"/>
              <a:ext cx="20571" cy="14379"/>
            </a:xfrm>
            <a:prstGeom prst="line">
              <a:avLst/>
            </a:prstGeom>
            <a:noFill/>
            <a:ln w="11113">
              <a:solidFill>
                <a:srgbClr val="FF0000"/>
              </a:solidFill>
              <a:round/>
              <a:headEnd/>
              <a:tailEnd/>
            </a:ln>
          </p:spPr>
          <p:txBody>
            <a:bodyPr/>
            <a:lstStyle/>
            <a:p>
              <a:endParaRPr lang="en-US"/>
            </a:p>
          </p:txBody>
        </p:sp>
        <p:sp>
          <p:nvSpPr>
            <p:cNvPr id="6338" name="Line 132"/>
            <p:cNvSpPr>
              <a:spLocks noChangeShapeType="1"/>
            </p:cNvSpPr>
            <p:nvPr/>
          </p:nvSpPr>
          <p:spPr bwMode="auto">
            <a:xfrm flipH="1">
              <a:off x="2767360" y="4297570"/>
              <a:ext cx="80415" cy="43138"/>
            </a:xfrm>
            <a:prstGeom prst="line">
              <a:avLst/>
            </a:prstGeom>
            <a:noFill/>
            <a:ln w="11113">
              <a:solidFill>
                <a:srgbClr val="FF0000"/>
              </a:solidFill>
              <a:round/>
              <a:headEnd/>
              <a:tailEnd/>
            </a:ln>
          </p:spPr>
          <p:txBody>
            <a:bodyPr/>
            <a:lstStyle/>
            <a:p>
              <a:endParaRPr lang="en-US"/>
            </a:p>
          </p:txBody>
        </p:sp>
        <p:sp>
          <p:nvSpPr>
            <p:cNvPr id="6339" name="Freeform 133"/>
            <p:cNvSpPr>
              <a:spLocks/>
            </p:cNvSpPr>
            <p:nvPr/>
          </p:nvSpPr>
          <p:spPr bwMode="auto">
            <a:xfrm>
              <a:off x="2806633" y="3817659"/>
              <a:ext cx="2010385" cy="846584"/>
            </a:xfrm>
            <a:custGeom>
              <a:avLst/>
              <a:gdLst>
                <a:gd name="T0" fmla="*/ 1075 w 1075"/>
                <a:gd name="T1" fmla="*/ 402 h 471"/>
                <a:gd name="T2" fmla="*/ 981 w 1075"/>
                <a:gd name="T3" fmla="*/ 295 h 471"/>
                <a:gd name="T4" fmla="*/ 977 w 1075"/>
                <a:gd name="T5" fmla="*/ 297 h 471"/>
                <a:gd name="T6" fmla="*/ 966 w 1075"/>
                <a:gd name="T7" fmla="*/ 304 h 471"/>
                <a:gd name="T8" fmla="*/ 949 w 1075"/>
                <a:gd name="T9" fmla="*/ 315 h 471"/>
                <a:gd name="T10" fmla="*/ 925 w 1075"/>
                <a:gd name="T11" fmla="*/ 330 h 471"/>
                <a:gd name="T12" fmla="*/ 897 w 1075"/>
                <a:gd name="T13" fmla="*/ 347 h 471"/>
                <a:gd name="T14" fmla="*/ 866 w 1075"/>
                <a:gd name="T15" fmla="*/ 365 h 471"/>
                <a:gd name="T16" fmla="*/ 829 w 1075"/>
                <a:gd name="T17" fmla="*/ 384 h 471"/>
                <a:gd name="T18" fmla="*/ 790 w 1075"/>
                <a:gd name="T19" fmla="*/ 402 h 471"/>
                <a:gd name="T20" fmla="*/ 749 w 1075"/>
                <a:gd name="T21" fmla="*/ 419 h 471"/>
                <a:gd name="T22" fmla="*/ 708 w 1075"/>
                <a:gd name="T23" fmla="*/ 436 h 471"/>
                <a:gd name="T24" fmla="*/ 665 w 1075"/>
                <a:gd name="T25" fmla="*/ 449 h 471"/>
                <a:gd name="T26" fmla="*/ 662 w 1075"/>
                <a:gd name="T27" fmla="*/ 451 h 471"/>
                <a:gd name="T28" fmla="*/ 653 w 1075"/>
                <a:gd name="T29" fmla="*/ 453 h 471"/>
                <a:gd name="T30" fmla="*/ 638 w 1075"/>
                <a:gd name="T31" fmla="*/ 456 h 471"/>
                <a:gd name="T32" fmla="*/ 615 w 1075"/>
                <a:gd name="T33" fmla="*/ 462 h 471"/>
                <a:gd name="T34" fmla="*/ 586 w 1075"/>
                <a:gd name="T35" fmla="*/ 466 h 471"/>
                <a:gd name="T36" fmla="*/ 549 w 1075"/>
                <a:gd name="T37" fmla="*/ 469 h 471"/>
                <a:gd name="T38" fmla="*/ 502 w 1075"/>
                <a:gd name="T39" fmla="*/ 471 h 471"/>
                <a:gd name="T40" fmla="*/ 447 w 1075"/>
                <a:gd name="T41" fmla="*/ 471 h 471"/>
                <a:gd name="T42" fmla="*/ 380 w 1075"/>
                <a:gd name="T43" fmla="*/ 469 h 471"/>
                <a:gd name="T44" fmla="*/ 304 w 1075"/>
                <a:gd name="T45" fmla="*/ 464 h 471"/>
                <a:gd name="T46" fmla="*/ 298 w 1075"/>
                <a:gd name="T47" fmla="*/ 462 h 471"/>
                <a:gd name="T48" fmla="*/ 280 w 1075"/>
                <a:gd name="T49" fmla="*/ 460 h 471"/>
                <a:gd name="T50" fmla="*/ 254 w 1075"/>
                <a:gd name="T51" fmla="*/ 454 h 471"/>
                <a:gd name="T52" fmla="*/ 222 w 1075"/>
                <a:gd name="T53" fmla="*/ 445 h 471"/>
                <a:gd name="T54" fmla="*/ 185 w 1075"/>
                <a:gd name="T55" fmla="*/ 434 h 471"/>
                <a:gd name="T56" fmla="*/ 146 w 1075"/>
                <a:gd name="T57" fmla="*/ 417 h 471"/>
                <a:gd name="T58" fmla="*/ 107 w 1075"/>
                <a:gd name="T59" fmla="*/ 395 h 471"/>
                <a:gd name="T60" fmla="*/ 70 w 1075"/>
                <a:gd name="T61" fmla="*/ 367 h 471"/>
                <a:gd name="T62" fmla="*/ 39 w 1075"/>
                <a:gd name="T63" fmla="*/ 332 h 471"/>
                <a:gd name="T64" fmla="*/ 37 w 1075"/>
                <a:gd name="T65" fmla="*/ 330 h 471"/>
                <a:gd name="T66" fmla="*/ 31 w 1075"/>
                <a:gd name="T67" fmla="*/ 321 h 471"/>
                <a:gd name="T68" fmla="*/ 22 w 1075"/>
                <a:gd name="T69" fmla="*/ 308 h 471"/>
                <a:gd name="T70" fmla="*/ 15 w 1075"/>
                <a:gd name="T71" fmla="*/ 291 h 471"/>
                <a:gd name="T72" fmla="*/ 5 w 1075"/>
                <a:gd name="T73" fmla="*/ 269 h 471"/>
                <a:gd name="T74" fmla="*/ 2 w 1075"/>
                <a:gd name="T75" fmla="*/ 243 h 471"/>
                <a:gd name="T76" fmla="*/ 0 w 1075"/>
                <a:gd name="T77" fmla="*/ 215 h 471"/>
                <a:gd name="T78" fmla="*/ 4 w 1075"/>
                <a:gd name="T79" fmla="*/ 186 h 471"/>
                <a:gd name="T80" fmla="*/ 16 w 1075"/>
                <a:gd name="T81" fmla="*/ 152 h 471"/>
                <a:gd name="T82" fmla="*/ 37 w 1075"/>
                <a:gd name="T83" fmla="*/ 119 h 471"/>
                <a:gd name="T84" fmla="*/ 68 w 1075"/>
                <a:gd name="T85" fmla="*/ 84 h 471"/>
                <a:gd name="T86" fmla="*/ 70 w 1075"/>
                <a:gd name="T87" fmla="*/ 82 h 471"/>
                <a:gd name="T88" fmla="*/ 80 w 1075"/>
                <a:gd name="T89" fmla="*/ 72 h 471"/>
                <a:gd name="T90" fmla="*/ 93 w 1075"/>
                <a:gd name="T91" fmla="*/ 59 h 471"/>
                <a:gd name="T92" fmla="*/ 115 w 1075"/>
                <a:gd name="T93" fmla="*/ 43 h 471"/>
                <a:gd name="T94" fmla="*/ 144 w 1075"/>
                <a:gd name="T95" fmla="*/ 22 h 471"/>
                <a:gd name="T96" fmla="*/ 182 w 1075"/>
                <a:gd name="T97" fmla="*/ 0 h 471"/>
                <a:gd name="T98" fmla="*/ 322 w 1075"/>
                <a:gd name="T99" fmla="*/ 85 h 47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75"/>
                <a:gd name="T151" fmla="*/ 0 h 471"/>
                <a:gd name="T152" fmla="*/ 1075 w 1075"/>
                <a:gd name="T153" fmla="*/ 471 h 47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75" h="471">
                  <a:moveTo>
                    <a:pt x="1075" y="402"/>
                  </a:moveTo>
                  <a:lnTo>
                    <a:pt x="981" y="295"/>
                  </a:lnTo>
                  <a:lnTo>
                    <a:pt x="977" y="297"/>
                  </a:lnTo>
                  <a:lnTo>
                    <a:pt x="966" y="304"/>
                  </a:lnTo>
                  <a:lnTo>
                    <a:pt x="949" y="315"/>
                  </a:lnTo>
                  <a:lnTo>
                    <a:pt x="925" y="330"/>
                  </a:lnTo>
                  <a:lnTo>
                    <a:pt x="897" y="347"/>
                  </a:lnTo>
                  <a:lnTo>
                    <a:pt x="866" y="365"/>
                  </a:lnTo>
                  <a:lnTo>
                    <a:pt x="829" y="384"/>
                  </a:lnTo>
                  <a:lnTo>
                    <a:pt x="790" y="402"/>
                  </a:lnTo>
                  <a:lnTo>
                    <a:pt x="749" y="419"/>
                  </a:lnTo>
                  <a:lnTo>
                    <a:pt x="708" y="436"/>
                  </a:lnTo>
                  <a:lnTo>
                    <a:pt x="665" y="449"/>
                  </a:lnTo>
                  <a:lnTo>
                    <a:pt x="662" y="451"/>
                  </a:lnTo>
                  <a:lnTo>
                    <a:pt x="653" y="453"/>
                  </a:lnTo>
                  <a:lnTo>
                    <a:pt x="638" y="456"/>
                  </a:lnTo>
                  <a:lnTo>
                    <a:pt x="615" y="462"/>
                  </a:lnTo>
                  <a:lnTo>
                    <a:pt x="586" y="466"/>
                  </a:lnTo>
                  <a:lnTo>
                    <a:pt x="549" y="469"/>
                  </a:lnTo>
                  <a:lnTo>
                    <a:pt x="502" y="471"/>
                  </a:lnTo>
                  <a:lnTo>
                    <a:pt x="447" y="471"/>
                  </a:lnTo>
                  <a:lnTo>
                    <a:pt x="380" y="469"/>
                  </a:lnTo>
                  <a:lnTo>
                    <a:pt x="304" y="464"/>
                  </a:lnTo>
                  <a:lnTo>
                    <a:pt x="298" y="462"/>
                  </a:lnTo>
                  <a:lnTo>
                    <a:pt x="280" y="460"/>
                  </a:lnTo>
                  <a:lnTo>
                    <a:pt x="254" y="454"/>
                  </a:lnTo>
                  <a:lnTo>
                    <a:pt x="222" y="445"/>
                  </a:lnTo>
                  <a:lnTo>
                    <a:pt x="185" y="434"/>
                  </a:lnTo>
                  <a:lnTo>
                    <a:pt x="146" y="417"/>
                  </a:lnTo>
                  <a:lnTo>
                    <a:pt x="107" y="395"/>
                  </a:lnTo>
                  <a:lnTo>
                    <a:pt x="70" y="367"/>
                  </a:lnTo>
                  <a:lnTo>
                    <a:pt x="39" y="332"/>
                  </a:lnTo>
                  <a:lnTo>
                    <a:pt x="37" y="330"/>
                  </a:lnTo>
                  <a:lnTo>
                    <a:pt x="31" y="321"/>
                  </a:lnTo>
                  <a:lnTo>
                    <a:pt x="22" y="308"/>
                  </a:lnTo>
                  <a:lnTo>
                    <a:pt x="15" y="291"/>
                  </a:lnTo>
                  <a:lnTo>
                    <a:pt x="5" y="269"/>
                  </a:lnTo>
                  <a:lnTo>
                    <a:pt x="2" y="243"/>
                  </a:lnTo>
                  <a:lnTo>
                    <a:pt x="0" y="215"/>
                  </a:lnTo>
                  <a:lnTo>
                    <a:pt x="4" y="186"/>
                  </a:lnTo>
                  <a:lnTo>
                    <a:pt x="16" y="152"/>
                  </a:lnTo>
                  <a:lnTo>
                    <a:pt x="37" y="119"/>
                  </a:lnTo>
                  <a:lnTo>
                    <a:pt x="68" y="84"/>
                  </a:lnTo>
                  <a:lnTo>
                    <a:pt x="70" y="82"/>
                  </a:lnTo>
                  <a:lnTo>
                    <a:pt x="80" y="72"/>
                  </a:lnTo>
                  <a:lnTo>
                    <a:pt x="93" y="59"/>
                  </a:lnTo>
                  <a:lnTo>
                    <a:pt x="115" y="43"/>
                  </a:lnTo>
                  <a:lnTo>
                    <a:pt x="144" y="22"/>
                  </a:lnTo>
                  <a:lnTo>
                    <a:pt x="182" y="0"/>
                  </a:lnTo>
                  <a:lnTo>
                    <a:pt x="322" y="85"/>
                  </a:lnTo>
                </a:path>
              </a:pathLst>
            </a:custGeom>
            <a:noFill/>
            <a:ln w="28575">
              <a:solidFill>
                <a:srgbClr val="FF0000"/>
              </a:solidFill>
              <a:round/>
              <a:headEnd/>
              <a:tailEnd/>
            </a:ln>
          </p:spPr>
          <p:txBody>
            <a:bodyPr/>
            <a:lstStyle/>
            <a:p>
              <a:endParaRPr lang="en-US"/>
            </a:p>
          </p:txBody>
        </p:sp>
        <p:sp>
          <p:nvSpPr>
            <p:cNvPr id="6340" name="Freeform 134"/>
            <p:cNvSpPr>
              <a:spLocks/>
            </p:cNvSpPr>
            <p:nvPr/>
          </p:nvSpPr>
          <p:spPr bwMode="auto">
            <a:xfrm>
              <a:off x="2786061" y="3941681"/>
              <a:ext cx="2010385" cy="842989"/>
            </a:xfrm>
            <a:custGeom>
              <a:avLst/>
              <a:gdLst>
                <a:gd name="T0" fmla="*/ 1075 w 1075"/>
                <a:gd name="T1" fmla="*/ 354 h 469"/>
                <a:gd name="T2" fmla="*/ 981 w 1075"/>
                <a:gd name="T3" fmla="*/ 293 h 469"/>
                <a:gd name="T4" fmla="*/ 977 w 1075"/>
                <a:gd name="T5" fmla="*/ 295 h 469"/>
                <a:gd name="T6" fmla="*/ 966 w 1075"/>
                <a:gd name="T7" fmla="*/ 303 h 469"/>
                <a:gd name="T8" fmla="*/ 949 w 1075"/>
                <a:gd name="T9" fmla="*/ 314 h 469"/>
                <a:gd name="T10" fmla="*/ 925 w 1075"/>
                <a:gd name="T11" fmla="*/ 328 h 469"/>
                <a:gd name="T12" fmla="*/ 897 w 1075"/>
                <a:gd name="T13" fmla="*/ 345 h 469"/>
                <a:gd name="T14" fmla="*/ 866 w 1075"/>
                <a:gd name="T15" fmla="*/ 364 h 469"/>
                <a:gd name="T16" fmla="*/ 829 w 1075"/>
                <a:gd name="T17" fmla="*/ 382 h 469"/>
                <a:gd name="T18" fmla="*/ 790 w 1075"/>
                <a:gd name="T19" fmla="*/ 401 h 469"/>
                <a:gd name="T20" fmla="*/ 749 w 1075"/>
                <a:gd name="T21" fmla="*/ 419 h 469"/>
                <a:gd name="T22" fmla="*/ 708 w 1075"/>
                <a:gd name="T23" fmla="*/ 434 h 469"/>
                <a:gd name="T24" fmla="*/ 665 w 1075"/>
                <a:gd name="T25" fmla="*/ 447 h 469"/>
                <a:gd name="T26" fmla="*/ 662 w 1075"/>
                <a:gd name="T27" fmla="*/ 449 h 469"/>
                <a:gd name="T28" fmla="*/ 653 w 1075"/>
                <a:gd name="T29" fmla="*/ 451 h 469"/>
                <a:gd name="T30" fmla="*/ 638 w 1075"/>
                <a:gd name="T31" fmla="*/ 456 h 469"/>
                <a:gd name="T32" fmla="*/ 615 w 1075"/>
                <a:gd name="T33" fmla="*/ 460 h 469"/>
                <a:gd name="T34" fmla="*/ 586 w 1075"/>
                <a:gd name="T35" fmla="*/ 464 h 469"/>
                <a:gd name="T36" fmla="*/ 549 w 1075"/>
                <a:gd name="T37" fmla="*/ 468 h 469"/>
                <a:gd name="T38" fmla="*/ 502 w 1075"/>
                <a:gd name="T39" fmla="*/ 469 h 469"/>
                <a:gd name="T40" fmla="*/ 447 w 1075"/>
                <a:gd name="T41" fmla="*/ 469 h 469"/>
                <a:gd name="T42" fmla="*/ 380 w 1075"/>
                <a:gd name="T43" fmla="*/ 468 h 469"/>
                <a:gd name="T44" fmla="*/ 304 w 1075"/>
                <a:gd name="T45" fmla="*/ 462 h 469"/>
                <a:gd name="T46" fmla="*/ 298 w 1075"/>
                <a:gd name="T47" fmla="*/ 462 h 469"/>
                <a:gd name="T48" fmla="*/ 280 w 1075"/>
                <a:gd name="T49" fmla="*/ 458 h 469"/>
                <a:gd name="T50" fmla="*/ 254 w 1075"/>
                <a:gd name="T51" fmla="*/ 453 h 469"/>
                <a:gd name="T52" fmla="*/ 222 w 1075"/>
                <a:gd name="T53" fmla="*/ 445 h 469"/>
                <a:gd name="T54" fmla="*/ 185 w 1075"/>
                <a:gd name="T55" fmla="*/ 432 h 469"/>
                <a:gd name="T56" fmla="*/ 146 w 1075"/>
                <a:gd name="T57" fmla="*/ 416 h 469"/>
                <a:gd name="T58" fmla="*/ 107 w 1075"/>
                <a:gd name="T59" fmla="*/ 393 h 469"/>
                <a:gd name="T60" fmla="*/ 70 w 1075"/>
                <a:gd name="T61" fmla="*/ 366 h 469"/>
                <a:gd name="T62" fmla="*/ 39 w 1075"/>
                <a:gd name="T63" fmla="*/ 332 h 469"/>
                <a:gd name="T64" fmla="*/ 37 w 1075"/>
                <a:gd name="T65" fmla="*/ 328 h 469"/>
                <a:gd name="T66" fmla="*/ 31 w 1075"/>
                <a:gd name="T67" fmla="*/ 321 h 469"/>
                <a:gd name="T68" fmla="*/ 22 w 1075"/>
                <a:gd name="T69" fmla="*/ 306 h 469"/>
                <a:gd name="T70" fmla="*/ 15 w 1075"/>
                <a:gd name="T71" fmla="*/ 290 h 469"/>
                <a:gd name="T72" fmla="*/ 5 w 1075"/>
                <a:gd name="T73" fmla="*/ 267 h 469"/>
                <a:gd name="T74" fmla="*/ 2 w 1075"/>
                <a:gd name="T75" fmla="*/ 243 h 469"/>
                <a:gd name="T76" fmla="*/ 0 w 1075"/>
                <a:gd name="T77" fmla="*/ 215 h 469"/>
                <a:gd name="T78" fmla="*/ 4 w 1075"/>
                <a:gd name="T79" fmla="*/ 184 h 469"/>
                <a:gd name="T80" fmla="*/ 16 w 1075"/>
                <a:gd name="T81" fmla="*/ 152 h 469"/>
                <a:gd name="T82" fmla="*/ 37 w 1075"/>
                <a:gd name="T83" fmla="*/ 117 h 469"/>
                <a:gd name="T84" fmla="*/ 68 w 1075"/>
                <a:gd name="T85" fmla="*/ 84 h 469"/>
                <a:gd name="T86" fmla="*/ 70 w 1075"/>
                <a:gd name="T87" fmla="*/ 80 h 469"/>
                <a:gd name="T88" fmla="*/ 80 w 1075"/>
                <a:gd name="T89" fmla="*/ 73 h 469"/>
                <a:gd name="T90" fmla="*/ 93 w 1075"/>
                <a:gd name="T91" fmla="*/ 60 h 469"/>
                <a:gd name="T92" fmla="*/ 115 w 1075"/>
                <a:gd name="T93" fmla="*/ 41 h 469"/>
                <a:gd name="T94" fmla="*/ 144 w 1075"/>
                <a:gd name="T95" fmla="*/ 23 h 469"/>
                <a:gd name="T96" fmla="*/ 182 w 1075"/>
                <a:gd name="T97" fmla="*/ 0 h 469"/>
                <a:gd name="T98" fmla="*/ 315 w 1075"/>
                <a:gd name="T99" fmla="*/ 37 h 46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75"/>
                <a:gd name="T151" fmla="*/ 0 h 469"/>
                <a:gd name="T152" fmla="*/ 1075 w 1075"/>
                <a:gd name="T153" fmla="*/ 469 h 46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75" h="469">
                  <a:moveTo>
                    <a:pt x="1075" y="354"/>
                  </a:moveTo>
                  <a:lnTo>
                    <a:pt x="981" y="293"/>
                  </a:lnTo>
                  <a:lnTo>
                    <a:pt x="977" y="295"/>
                  </a:lnTo>
                  <a:lnTo>
                    <a:pt x="966" y="303"/>
                  </a:lnTo>
                  <a:lnTo>
                    <a:pt x="949" y="314"/>
                  </a:lnTo>
                  <a:lnTo>
                    <a:pt x="925" y="328"/>
                  </a:lnTo>
                  <a:lnTo>
                    <a:pt x="897" y="345"/>
                  </a:lnTo>
                  <a:lnTo>
                    <a:pt x="866" y="364"/>
                  </a:lnTo>
                  <a:lnTo>
                    <a:pt x="829" y="382"/>
                  </a:lnTo>
                  <a:lnTo>
                    <a:pt x="790" y="401"/>
                  </a:lnTo>
                  <a:lnTo>
                    <a:pt x="749" y="419"/>
                  </a:lnTo>
                  <a:lnTo>
                    <a:pt x="708" y="434"/>
                  </a:lnTo>
                  <a:lnTo>
                    <a:pt x="665" y="447"/>
                  </a:lnTo>
                  <a:lnTo>
                    <a:pt x="662" y="449"/>
                  </a:lnTo>
                  <a:lnTo>
                    <a:pt x="653" y="451"/>
                  </a:lnTo>
                  <a:lnTo>
                    <a:pt x="638" y="456"/>
                  </a:lnTo>
                  <a:lnTo>
                    <a:pt x="615" y="460"/>
                  </a:lnTo>
                  <a:lnTo>
                    <a:pt x="586" y="464"/>
                  </a:lnTo>
                  <a:lnTo>
                    <a:pt x="549" y="468"/>
                  </a:lnTo>
                  <a:lnTo>
                    <a:pt x="502" y="469"/>
                  </a:lnTo>
                  <a:lnTo>
                    <a:pt x="447" y="469"/>
                  </a:lnTo>
                  <a:lnTo>
                    <a:pt x="380" y="468"/>
                  </a:lnTo>
                  <a:lnTo>
                    <a:pt x="304" y="462"/>
                  </a:lnTo>
                  <a:lnTo>
                    <a:pt x="298" y="462"/>
                  </a:lnTo>
                  <a:lnTo>
                    <a:pt x="280" y="458"/>
                  </a:lnTo>
                  <a:lnTo>
                    <a:pt x="254" y="453"/>
                  </a:lnTo>
                  <a:lnTo>
                    <a:pt x="222" y="445"/>
                  </a:lnTo>
                  <a:lnTo>
                    <a:pt x="185" y="432"/>
                  </a:lnTo>
                  <a:lnTo>
                    <a:pt x="146" y="416"/>
                  </a:lnTo>
                  <a:lnTo>
                    <a:pt x="107" y="393"/>
                  </a:lnTo>
                  <a:lnTo>
                    <a:pt x="70" y="366"/>
                  </a:lnTo>
                  <a:lnTo>
                    <a:pt x="39" y="332"/>
                  </a:lnTo>
                  <a:lnTo>
                    <a:pt x="37" y="328"/>
                  </a:lnTo>
                  <a:lnTo>
                    <a:pt x="31" y="321"/>
                  </a:lnTo>
                  <a:lnTo>
                    <a:pt x="22" y="306"/>
                  </a:lnTo>
                  <a:lnTo>
                    <a:pt x="15" y="290"/>
                  </a:lnTo>
                  <a:lnTo>
                    <a:pt x="5" y="267"/>
                  </a:lnTo>
                  <a:lnTo>
                    <a:pt x="2" y="243"/>
                  </a:lnTo>
                  <a:lnTo>
                    <a:pt x="0" y="215"/>
                  </a:lnTo>
                  <a:lnTo>
                    <a:pt x="4" y="184"/>
                  </a:lnTo>
                  <a:lnTo>
                    <a:pt x="16" y="152"/>
                  </a:lnTo>
                  <a:lnTo>
                    <a:pt x="37" y="117"/>
                  </a:lnTo>
                  <a:lnTo>
                    <a:pt x="68" y="84"/>
                  </a:lnTo>
                  <a:lnTo>
                    <a:pt x="70" y="80"/>
                  </a:lnTo>
                  <a:lnTo>
                    <a:pt x="80" y="73"/>
                  </a:lnTo>
                  <a:lnTo>
                    <a:pt x="93" y="60"/>
                  </a:lnTo>
                  <a:lnTo>
                    <a:pt x="115" y="41"/>
                  </a:lnTo>
                  <a:lnTo>
                    <a:pt x="144" y="23"/>
                  </a:lnTo>
                  <a:lnTo>
                    <a:pt x="182" y="0"/>
                  </a:lnTo>
                  <a:lnTo>
                    <a:pt x="315" y="37"/>
                  </a:lnTo>
                </a:path>
              </a:pathLst>
            </a:custGeom>
            <a:noFill/>
            <a:ln w="28575">
              <a:solidFill>
                <a:srgbClr val="FF0000"/>
              </a:solidFill>
              <a:round/>
              <a:headEnd/>
              <a:tailEnd/>
            </a:ln>
          </p:spPr>
          <p:txBody>
            <a:bodyPr/>
            <a:lstStyle/>
            <a:p>
              <a:endParaRPr lang="en-US"/>
            </a:p>
          </p:txBody>
        </p:sp>
        <p:sp>
          <p:nvSpPr>
            <p:cNvPr id="6341" name="Freeform 136"/>
            <p:cNvSpPr>
              <a:spLocks/>
            </p:cNvSpPr>
            <p:nvPr/>
          </p:nvSpPr>
          <p:spPr bwMode="auto">
            <a:xfrm>
              <a:off x="4356967" y="4333518"/>
              <a:ext cx="82286" cy="104250"/>
            </a:xfrm>
            <a:custGeom>
              <a:avLst/>
              <a:gdLst>
                <a:gd name="T0" fmla="*/ 44 w 44"/>
                <a:gd name="T1" fmla="*/ 0 h 58"/>
                <a:gd name="T2" fmla="*/ 0 w 44"/>
                <a:gd name="T3" fmla="*/ 25 h 58"/>
                <a:gd name="T4" fmla="*/ 0 w 44"/>
                <a:gd name="T5" fmla="*/ 58 h 58"/>
                <a:gd name="T6" fmla="*/ 44 w 44"/>
                <a:gd name="T7" fmla="*/ 34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5"/>
                  </a:lnTo>
                  <a:lnTo>
                    <a:pt x="0" y="58"/>
                  </a:lnTo>
                  <a:lnTo>
                    <a:pt x="44" y="34"/>
                  </a:lnTo>
                  <a:lnTo>
                    <a:pt x="44" y="0"/>
                  </a:lnTo>
                  <a:close/>
                </a:path>
              </a:pathLst>
            </a:custGeom>
            <a:solidFill>
              <a:srgbClr val="000000"/>
            </a:solidFill>
            <a:ln w="0">
              <a:solidFill>
                <a:srgbClr val="000000"/>
              </a:solidFill>
              <a:round/>
              <a:headEnd/>
              <a:tailEnd/>
            </a:ln>
          </p:spPr>
          <p:txBody>
            <a:bodyPr/>
            <a:lstStyle/>
            <a:p>
              <a:endParaRPr lang="en-US"/>
            </a:p>
          </p:txBody>
        </p:sp>
        <p:sp>
          <p:nvSpPr>
            <p:cNvPr id="6342" name="Freeform 137"/>
            <p:cNvSpPr>
              <a:spLocks/>
            </p:cNvSpPr>
            <p:nvPr/>
          </p:nvSpPr>
          <p:spPr bwMode="auto">
            <a:xfrm>
              <a:off x="4356967" y="4333518"/>
              <a:ext cx="82286" cy="104250"/>
            </a:xfrm>
            <a:custGeom>
              <a:avLst/>
              <a:gdLst>
                <a:gd name="T0" fmla="*/ 44 w 44"/>
                <a:gd name="T1" fmla="*/ 0 h 58"/>
                <a:gd name="T2" fmla="*/ 0 w 44"/>
                <a:gd name="T3" fmla="*/ 25 h 58"/>
                <a:gd name="T4" fmla="*/ 0 w 44"/>
                <a:gd name="T5" fmla="*/ 58 h 58"/>
                <a:gd name="T6" fmla="*/ 44 w 44"/>
                <a:gd name="T7" fmla="*/ 34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5"/>
                  </a:lnTo>
                  <a:lnTo>
                    <a:pt x="0" y="58"/>
                  </a:lnTo>
                  <a:lnTo>
                    <a:pt x="44" y="34"/>
                  </a:lnTo>
                  <a:lnTo>
                    <a:pt x="44" y="0"/>
                  </a:lnTo>
                </a:path>
              </a:pathLst>
            </a:custGeom>
            <a:noFill/>
            <a:ln w="6350">
              <a:solidFill>
                <a:srgbClr val="000000"/>
              </a:solidFill>
              <a:round/>
              <a:headEnd/>
              <a:tailEnd/>
            </a:ln>
          </p:spPr>
          <p:txBody>
            <a:bodyPr/>
            <a:lstStyle/>
            <a:p>
              <a:endParaRPr lang="en-US"/>
            </a:p>
          </p:txBody>
        </p:sp>
        <p:sp>
          <p:nvSpPr>
            <p:cNvPr id="6343" name="Freeform 138"/>
            <p:cNvSpPr>
              <a:spLocks/>
            </p:cNvSpPr>
            <p:nvPr/>
          </p:nvSpPr>
          <p:spPr bwMode="auto">
            <a:xfrm>
              <a:off x="4356967" y="4441363"/>
              <a:ext cx="82286" cy="102453"/>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close/>
                </a:path>
              </a:pathLst>
            </a:custGeom>
            <a:solidFill>
              <a:srgbClr val="000000"/>
            </a:solidFill>
            <a:ln w="0">
              <a:solidFill>
                <a:srgbClr val="000000"/>
              </a:solidFill>
              <a:round/>
              <a:headEnd/>
              <a:tailEnd/>
            </a:ln>
          </p:spPr>
          <p:txBody>
            <a:bodyPr/>
            <a:lstStyle/>
            <a:p>
              <a:endParaRPr lang="en-US"/>
            </a:p>
          </p:txBody>
        </p:sp>
        <p:sp>
          <p:nvSpPr>
            <p:cNvPr id="6344" name="Freeform 139"/>
            <p:cNvSpPr>
              <a:spLocks/>
            </p:cNvSpPr>
            <p:nvPr/>
          </p:nvSpPr>
          <p:spPr bwMode="auto">
            <a:xfrm>
              <a:off x="4356967" y="4441363"/>
              <a:ext cx="82286" cy="102453"/>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path>
              </a:pathLst>
            </a:custGeom>
            <a:noFill/>
            <a:ln w="6350">
              <a:solidFill>
                <a:srgbClr val="000000"/>
              </a:solidFill>
              <a:round/>
              <a:headEnd/>
              <a:tailEnd/>
            </a:ln>
          </p:spPr>
          <p:txBody>
            <a:bodyPr/>
            <a:lstStyle/>
            <a:p>
              <a:endParaRPr lang="en-US"/>
            </a:p>
          </p:txBody>
        </p:sp>
        <p:sp>
          <p:nvSpPr>
            <p:cNvPr id="6345" name="Freeform 140"/>
            <p:cNvSpPr>
              <a:spLocks/>
            </p:cNvSpPr>
            <p:nvPr/>
          </p:nvSpPr>
          <p:spPr bwMode="auto">
            <a:xfrm>
              <a:off x="4356967" y="4527639"/>
              <a:ext cx="82286" cy="104250"/>
            </a:xfrm>
            <a:custGeom>
              <a:avLst/>
              <a:gdLst>
                <a:gd name="T0" fmla="*/ 44 w 44"/>
                <a:gd name="T1" fmla="*/ 0 h 58"/>
                <a:gd name="T2" fmla="*/ 0 w 44"/>
                <a:gd name="T3" fmla="*/ 24 h 58"/>
                <a:gd name="T4" fmla="*/ 0 w 44"/>
                <a:gd name="T5" fmla="*/ 58 h 58"/>
                <a:gd name="T6" fmla="*/ 44 w 44"/>
                <a:gd name="T7" fmla="*/ 33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4"/>
                  </a:lnTo>
                  <a:lnTo>
                    <a:pt x="0" y="58"/>
                  </a:lnTo>
                  <a:lnTo>
                    <a:pt x="44" y="33"/>
                  </a:lnTo>
                  <a:lnTo>
                    <a:pt x="44" y="0"/>
                  </a:lnTo>
                  <a:close/>
                </a:path>
              </a:pathLst>
            </a:custGeom>
            <a:solidFill>
              <a:srgbClr val="000000"/>
            </a:solidFill>
            <a:ln w="0">
              <a:solidFill>
                <a:srgbClr val="000000"/>
              </a:solidFill>
              <a:round/>
              <a:headEnd/>
              <a:tailEnd/>
            </a:ln>
          </p:spPr>
          <p:txBody>
            <a:bodyPr/>
            <a:lstStyle/>
            <a:p>
              <a:endParaRPr lang="en-US"/>
            </a:p>
          </p:txBody>
        </p:sp>
        <p:sp>
          <p:nvSpPr>
            <p:cNvPr id="6346" name="Freeform 141"/>
            <p:cNvSpPr>
              <a:spLocks/>
            </p:cNvSpPr>
            <p:nvPr/>
          </p:nvSpPr>
          <p:spPr bwMode="auto">
            <a:xfrm>
              <a:off x="4356967" y="4527639"/>
              <a:ext cx="82286" cy="104250"/>
            </a:xfrm>
            <a:custGeom>
              <a:avLst/>
              <a:gdLst>
                <a:gd name="T0" fmla="*/ 44 w 44"/>
                <a:gd name="T1" fmla="*/ 0 h 58"/>
                <a:gd name="T2" fmla="*/ 0 w 44"/>
                <a:gd name="T3" fmla="*/ 24 h 58"/>
                <a:gd name="T4" fmla="*/ 0 w 44"/>
                <a:gd name="T5" fmla="*/ 58 h 58"/>
                <a:gd name="T6" fmla="*/ 44 w 44"/>
                <a:gd name="T7" fmla="*/ 33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4"/>
                  </a:lnTo>
                  <a:lnTo>
                    <a:pt x="0" y="58"/>
                  </a:lnTo>
                  <a:lnTo>
                    <a:pt x="44" y="33"/>
                  </a:lnTo>
                  <a:lnTo>
                    <a:pt x="44" y="0"/>
                  </a:lnTo>
                </a:path>
              </a:pathLst>
            </a:custGeom>
            <a:noFill/>
            <a:ln w="6350">
              <a:solidFill>
                <a:srgbClr val="000000"/>
              </a:solidFill>
              <a:round/>
              <a:headEnd/>
              <a:tailEnd/>
            </a:ln>
          </p:spPr>
          <p:txBody>
            <a:bodyPr/>
            <a:lstStyle/>
            <a:p>
              <a:endParaRPr lang="en-US"/>
            </a:p>
          </p:txBody>
        </p:sp>
        <p:sp>
          <p:nvSpPr>
            <p:cNvPr id="6347" name="Freeform 142"/>
            <p:cNvSpPr>
              <a:spLocks/>
            </p:cNvSpPr>
            <p:nvPr/>
          </p:nvSpPr>
          <p:spPr bwMode="auto">
            <a:xfrm>
              <a:off x="4356967" y="4624700"/>
              <a:ext cx="82286" cy="102453"/>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close/>
                </a:path>
              </a:pathLst>
            </a:custGeom>
            <a:solidFill>
              <a:srgbClr val="000000"/>
            </a:solidFill>
            <a:ln w="0">
              <a:solidFill>
                <a:srgbClr val="000000"/>
              </a:solidFill>
              <a:round/>
              <a:headEnd/>
              <a:tailEnd/>
            </a:ln>
          </p:spPr>
          <p:txBody>
            <a:bodyPr/>
            <a:lstStyle/>
            <a:p>
              <a:endParaRPr lang="en-US"/>
            </a:p>
          </p:txBody>
        </p:sp>
        <p:sp>
          <p:nvSpPr>
            <p:cNvPr id="6348" name="Freeform 143"/>
            <p:cNvSpPr>
              <a:spLocks/>
            </p:cNvSpPr>
            <p:nvPr/>
          </p:nvSpPr>
          <p:spPr bwMode="auto">
            <a:xfrm>
              <a:off x="4356967" y="4624700"/>
              <a:ext cx="82286" cy="102453"/>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path>
              </a:pathLst>
            </a:custGeom>
            <a:noFill/>
            <a:ln w="6350">
              <a:solidFill>
                <a:srgbClr val="000000"/>
              </a:solidFill>
              <a:round/>
              <a:headEnd/>
              <a:tailEnd/>
            </a:ln>
          </p:spPr>
          <p:txBody>
            <a:bodyPr/>
            <a:lstStyle/>
            <a:p>
              <a:endParaRPr lang="en-US"/>
            </a:p>
          </p:txBody>
        </p:sp>
        <p:sp>
          <p:nvSpPr>
            <p:cNvPr id="6349" name="Freeform 144"/>
            <p:cNvSpPr>
              <a:spLocks/>
            </p:cNvSpPr>
            <p:nvPr/>
          </p:nvSpPr>
          <p:spPr bwMode="auto">
            <a:xfrm>
              <a:off x="4366318" y="4425186"/>
              <a:ext cx="84156" cy="102453"/>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close/>
                </a:path>
              </a:pathLst>
            </a:custGeom>
            <a:solidFill>
              <a:srgbClr val="FFFF00"/>
            </a:solidFill>
            <a:ln w="0">
              <a:solidFill>
                <a:srgbClr val="FFFF00"/>
              </a:solidFill>
              <a:round/>
              <a:headEnd/>
              <a:tailEnd/>
            </a:ln>
          </p:spPr>
          <p:txBody>
            <a:bodyPr/>
            <a:lstStyle/>
            <a:p>
              <a:endParaRPr lang="en-US"/>
            </a:p>
          </p:txBody>
        </p:sp>
        <p:sp>
          <p:nvSpPr>
            <p:cNvPr id="6350" name="Freeform 145"/>
            <p:cNvSpPr>
              <a:spLocks/>
            </p:cNvSpPr>
            <p:nvPr/>
          </p:nvSpPr>
          <p:spPr bwMode="auto">
            <a:xfrm>
              <a:off x="4366318" y="4425186"/>
              <a:ext cx="84156" cy="102453"/>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path>
              </a:pathLst>
            </a:custGeom>
            <a:noFill/>
            <a:ln w="6350">
              <a:solidFill>
                <a:srgbClr val="000000"/>
              </a:solidFill>
              <a:round/>
              <a:headEnd/>
              <a:tailEnd/>
            </a:ln>
          </p:spPr>
          <p:txBody>
            <a:bodyPr/>
            <a:lstStyle/>
            <a:p>
              <a:endParaRPr lang="en-US"/>
            </a:p>
          </p:txBody>
        </p:sp>
        <p:sp>
          <p:nvSpPr>
            <p:cNvPr id="6351" name="Freeform 146"/>
            <p:cNvSpPr>
              <a:spLocks/>
            </p:cNvSpPr>
            <p:nvPr/>
          </p:nvSpPr>
          <p:spPr bwMode="auto">
            <a:xfrm>
              <a:off x="4366318" y="4511462"/>
              <a:ext cx="84156" cy="102453"/>
            </a:xfrm>
            <a:custGeom>
              <a:avLst/>
              <a:gdLst>
                <a:gd name="T0" fmla="*/ 45 w 45"/>
                <a:gd name="T1" fmla="*/ 0 h 57"/>
                <a:gd name="T2" fmla="*/ 0 w 45"/>
                <a:gd name="T3" fmla="*/ 24 h 57"/>
                <a:gd name="T4" fmla="*/ 0 w 45"/>
                <a:gd name="T5" fmla="*/ 57 h 57"/>
                <a:gd name="T6" fmla="*/ 45 w 45"/>
                <a:gd name="T7" fmla="*/ 33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3"/>
                  </a:lnTo>
                  <a:lnTo>
                    <a:pt x="45" y="0"/>
                  </a:lnTo>
                  <a:close/>
                </a:path>
              </a:pathLst>
            </a:custGeom>
            <a:solidFill>
              <a:srgbClr val="FFFF00"/>
            </a:solidFill>
            <a:ln w="0">
              <a:solidFill>
                <a:srgbClr val="FFFF00"/>
              </a:solidFill>
              <a:round/>
              <a:headEnd/>
              <a:tailEnd/>
            </a:ln>
          </p:spPr>
          <p:txBody>
            <a:bodyPr/>
            <a:lstStyle/>
            <a:p>
              <a:endParaRPr lang="en-US"/>
            </a:p>
          </p:txBody>
        </p:sp>
        <p:sp>
          <p:nvSpPr>
            <p:cNvPr id="6352" name="Freeform 147"/>
            <p:cNvSpPr>
              <a:spLocks/>
            </p:cNvSpPr>
            <p:nvPr/>
          </p:nvSpPr>
          <p:spPr bwMode="auto">
            <a:xfrm>
              <a:off x="4366318" y="4511462"/>
              <a:ext cx="84156" cy="102453"/>
            </a:xfrm>
            <a:custGeom>
              <a:avLst/>
              <a:gdLst>
                <a:gd name="T0" fmla="*/ 45 w 45"/>
                <a:gd name="T1" fmla="*/ 0 h 57"/>
                <a:gd name="T2" fmla="*/ 0 w 45"/>
                <a:gd name="T3" fmla="*/ 24 h 57"/>
                <a:gd name="T4" fmla="*/ 0 w 45"/>
                <a:gd name="T5" fmla="*/ 57 h 57"/>
                <a:gd name="T6" fmla="*/ 45 w 45"/>
                <a:gd name="T7" fmla="*/ 33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3"/>
                  </a:lnTo>
                  <a:lnTo>
                    <a:pt x="45" y="0"/>
                  </a:lnTo>
                </a:path>
              </a:pathLst>
            </a:custGeom>
            <a:noFill/>
            <a:ln w="6350">
              <a:solidFill>
                <a:srgbClr val="000000"/>
              </a:solidFill>
              <a:round/>
              <a:headEnd/>
              <a:tailEnd/>
            </a:ln>
          </p:spPr>
          <p:txBody>
            <a:bodyPr/>
            <a:lstStyle/>
            <a:p>
              <a:endParaRPr lang="en-US"/>
            </a:p>
          </p:txBody>
        </p:sp>
        <p:sp>
          <p:nvSpPr>
            <p:cNvPr id="6353" name="Freeform 148"/>
            <p:cNvSpPr>
              <a:spLocks/>
            </p:cNvSpPr>
            <p:nvPr/>
          </p:nvSpPr>
          <p:spPr bwMode="auto">
            <a:xfrm>
              <a:off x="4366318" y="4608523"/>
              <a:ext cx="84156" cy="102453"/>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close/>
                </a:path>
              </a:pathLst>
            </a:custGeom>
            <a:solidFill>
              <a:srgbClr val="FFFF00"/>
            </a:solidFill>
            <a:ln w="0">
              <a:solidFill>
                <a:srgbClr val="FFFF00"/>
              </a:solidFill>
              <a:round/>
              <a:headEnd/>
              <a:tailEnd/>
            </a:ln>
          </p:spPr>
          <p:txBody>
            <a:bodyPr/>
            <a:lstStyle/>
            <a:p>
              <a:endParaRPr lang="en-US"/>
            </a:p>
          </p:txBody>
        </p:sp>
        <p:sp>
          <p:nvSpPr>
            <p:cNvPr id="6354" name="Freeform 149"/>
            <p:cNvSpPr>
              <a:spLocks/>
            </p:cNvSpPr>
            <p:nvPr/>
          </p:nvSpPr>
          <p:spPr bwMode="auto">
            <a:xfrm>
              <a:off x="4366318" y="4608523"/>
              <a:ext cx="84156" cy="102453"/>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path>
              </a:pathLst>
            </a:custGeom>
            <a:noFill/>
            <a:ln w="6350">
              <a:solidFill>
                <a:srgbClr val="000000"/>
              </a:solidFill>
              <a:round/>
              <a:headEnd/>
              <a:tailEnd/>
            </a:ln>
          </p:spPr>
          <p:txBody>
            <a:bodyPr/>
            <a:lstStyle/>
            <a:p>
              <a:endParaRPr lang="en-US"/>
            </a:p>
          </p:txBody>
        </p:sp>
        <p:sp>
          <p:nvSpPr>
            <p:cNvPr id="6355" name="Freeform 159"/>
            <p:cNvSpPr>
              <a:spLocks/>
            </p:cNvSpPr>
            <p:nvPr/>
          </p:nvSpPr>
          <p:spPr bwMode="auto">
            <a:xfrm>
              <a:off x="5174212" y="3603766"/>
              <a:ext cx="1258595" cy="744131"/>
            </a:xfrm>
            <a:custGeom>
              <a:avLst/>
              <a:gdLst>
                <a:gd name="T0" fmla="*/ 0 w 673"/>
                <a:gd name="T1" fmla="*/ 362 h 414"/>
                <a:gd name="T2" fmla="*/ 633 w 673"/>
                <a:gd name="T3" fmla="*/ 2 h 414"/>
                <a:gd name="T4" fmla="*/ 634 w 673"/>
                <a:gd name="T5" fmla="*/ 0 h 414"/>
                <a:gd name="T6" fmla="*/ 640 w 673"/>
                <a:gd name="T7" fmla="*/ 0 h 414"/>
                <a:gd name="T8" fmla="*/ 647 w 673"/>
                <a:gd name="T9" fmla="*/ 2 h 414"/>
                <a:gd name="T10" fmla="*/ 655 w 673"/>
                <a:gd name="T11" fmla="*/ 4 h 414"/>
                <a:gd name="T12" fmla="*/ 662 w 673"/>
                <a:gd name="T13" fmla="*/ 10 h 414"/>
                <a:gd name="T14" fmla="*/ 670 w 673"/>
                <a:gd name="T15" fmla="*/ 19 h 414"/>
                <a:gd name="T16" fmla="*/ 673 w 673"/>
                <a:gd name="T17" fmla="*/ 34 h 414"/>
                <a:gd name="T18" fmla="*/ 673 w 673"/>
                <a:gd name="T19" fmla="*/ 54 h 414"/>
                <a:gd name="T20" fmla="*/ 41 w 673"/>
                <a:gd name="T21" fmla="*/ 414 h 414"/>
                <a:gd name="T22" fmla="*/ 0 w 673"/>
                <a:gd name="T23" fmla="*/ 362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73"/>
                <a:gd name="T37" fmla="*/ 0 h 414"/>
                <a:gd name="T38" fmla="*/ 673 w 673"/>
                <a:gd name="T39" fmla="*/ 414 h 41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73" h="414">
                  <a:moveTo>
                    <a:pt x="0" y="362"/>
                  </a:moveTo>
                  <a:lnTo>
                    <a:pt x="633" y="2"/>
                  </a:lnTo>
                  <a:lnTo>
                    <a:pt x="634" y="0"/>
                  </a:lnTo>
                  <a:lnTo>
                    <a:pt x="640" y="0"/>
                  </a:lnTo>
                  <a:lnTo>
                    <a:pt x="647" y="2"/>
                  </a:lnTo>
                  <a:lnTo>
                    <a:pt x="655" y="4"/>
                  </a:lnTo>
                  <a:lnTo>
                    <a:pt x="662" y="10"/>
                  </a:lnTo>
                  <a:lnTo>
                    <a:pt x="670" y="19"/>
                  </a:lnTo>
                  <a:lnTo>
                    <a:pt x="673" y="34"/>
                  </a:lnTo>
                  <a:lnTo>
                    <a:pt x="673" y="54"/>
                  </a:lnTo>
                  <a:lnTo>
                    <a:pt x="41" y="414"/>
                  </a:lnTo>
                  <a:lnTo>
                    <a:pt x="0" y="362"/>
                  </a:lnTo>
                  <a:close/>
                </a:path>
              </a:pathLst>
            </a:custGeom>
            <a:solidFill>
              <a:srgbClr val="FF0000"/>
            </a:solidFill>
            <a:ln w="0">
              <a:solidFill>
                <a:srgbClr val="FF0000"/>
              </a:solidFill>
              <a:round/>
              <a:headEnd/>
              <a:tailEnd/>
            </a:ln>
          </p:spPr>
          <p:txBody>
            <a:bodyPr/>
            <a:lstStyle/>
            <a:p>
              <a:endParaRPr lang="en-US"/>
            </a:p>
          </p:txBody>
        </p:sp>
        <p:sp>
          <p:nvSpPr>
            <p:cNvPr id="6356" name="Freeform 160"/>
            <p:cNvSpPr>
              <a:spLocks/>
            </p:cNvSpPr>
            <p:nvPr/>
          </p:nvSpPr>
          <p:spPr bwMode="auto">
            <a:xfrm>
              <a:off x="5174212" y="3603766"/>
              <a:ext cx="1258595" cy="744131"/>
            </a:xfrm>
            <a:custGeom>
              <a:avLst/>
              <a:gdLst>
                <a:gd name="T0" fmla="*/ 0 w 673"/>
                <a:gd name="T1" fmla="*/ 362 h 414"/>
                <a:gd name="T2" fmla="*/ 633 w 673"/>
                <a:gd name="T3" fmla="*/ 2 h 414"/>
                <a:gd name="T4" fmla="*/ 634 w 673"/>
                <a:gd name="T5" fmla="*/ 0 h 414"/>
                <a:gd name="T6" fmla="*/ 640 w 673"/>
                <a:gd name="T7" fmla="*/ 0 h 414"/>
                <a:gd name="T8" fmla="*/ 647 w 673"/>
                <a:gd name="T9" fmla="*/ 2 h 414"/>
                <a:gd name="T10" fmla="*/ 655 w 673"/>
                <a:gd name="T11" fmla="*/ 4 h 414"/>
                <a:gd name="T12" fmla="*/ 662 w 673"/>
                <a:gd name="T13" fmla="*/ 10 h 414"/>
                <a:gd name="T14" fmla="*/ 670 w 673"/>
                <a:gd name="T15" fmla="*/ 19 h 414"/>
                <a:gd name="T16" fmla="*/ 673 w 673"/>
                <a:gd name="T17" fmla="*/ 34 h 414"/>
                <a:gd name="T18" fmla="*/ 673 w 673"/>
                <a:gd name="T19" fmla="*/ 54 h 414"/>
                <a:gd name="T20" fmla="*/ 41 w 673"/>
                <a:gd name="T21" fmla="*/ 414 h 414"/>
                <a:gd name="T22" fmla="*/ 0 w 673"/>
                <a:gd name="T23" fmla="*/ 362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73"/>
                <a:gd name="T37" fmla="*/ 0 h 414"/>
                <a:gd name="T38" fmla="*/ 673 w 673"/>
                <a:gd name="T39" fmla="*/ 414 h 41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73" h="414">
                  <a:moveTo>
                    <a:pt x="0" y="362"/>
                  </a:moveTo>
                  <a:lnTo>
                    <a:pt x="633" y="2"/>
                  </a:lnTo>
                  <a:lnTo>
                    <a:pt x="634" y="0"/>
                  </a:lnTo>
                  <a:lnTo>
                    <a:pt x="640" y="0"/>
                  </a:lnTo>
                  <a:lnTo>
                    <a:pt x="647" y="2"/>
                  </a:lnTo>
                  <a:lnTo>
                    <a:pt x="655" y="4"/>
                  </a:lnTo>
                  <a:lnTo>
                    <a:pt x="662" y="10"/>
                  </a:lnTo>
                  <a:lnTo>
                    <a:pt x="670" y="19"/>
                  </a:lnTo>
                  <a:lnTo>
                    <a:pt x="673" y="34"/>
                  </a:lnTo>
                  <a:lnTo>
                    <a:pt x="673" y="54"/>
                  </a:lnTo>
                  <a:lnTo>
                    <a:pt x="41" y="414"/>
                  </a:lnTo>
                  <a:lnTo>
                    <a:pt x="0" y="362"/>
                  </a:lnTo>
                </a:path>
              </a:pathLst>
            </a:custGeom>
            <a:noFill/>
            <a:ln w="11113">
              <a:solidFill>
                <a:srgbClr val="000000"/>
              </a:solidFill>
              <a:round/>
              <a:headEnd/>
              <a:tailEnd/>
            </a:ln>
          </p:spPr>
          <p:txBody>
            <a:bodyPr/>
            <a:lstStyle/>
            <a:p>
              <a:endParaRPr lang="en-US"/>
            </a:p>
          </p:txBody>
        </p:sp>
        <p:sp>
          <p:nvSpPr>
            <p:cNvPr id="6357" name="Freeform 161"/>
            <p:cNvSpPr>
              <a:spLocks/>
            </p:cNvSpPr>
            <p:nvPr/>
          </p:nvSpPr>
          <p:spPr bwMode="auto">
            <a:xfrm>
              <a:off x="5185433" y="3607361"/>
              <a:ext cx="1247374" cy="729752"/>
            </a:xfrm>
            <a:custGeom>
              <a:avLst/>
              <a:gdLst>
                <a:gd name="T0" fmla="*/ 630 w 667"/>
                <a:gd name="T1" fmla="*/ 0 h 406"/>
                <a:gd name="T2" fmla="*/ 632 w 667"/>
                <a:gd name="T3" fmla="*/ 0 h 406"/>
                <a:gd name="T4" fmla="*/ 638 w 667"/>
                <a:gd name="T5" fmla="*/ 0 h 406"/>
                <a:gd name="T6" fmla="*/ 645 w 667"/>
                <a:gd name="T7" fmla="*/ 2 h 406"/>
                <a:gd name="T8" fmla="*/ 654 w 667"/>
                <a:gd name="T9" fmla="*/ 6 h 406"/>
                <a:gd name="T10" fmla="*/ 662 w 667"/>
                <a:gd name="T11" fmla="*/ 15 h 406"/>
                <a:gd name="T12" fmla="*/ 666 w 667"/>
                <a:gd name="T13" fmla="*/ 28 h 406"/>
                <a:gd name="T14" fmla="*/ 667 w 667"/>
                <a:gd name="T15" fmla="*/ 47 h 406"/>
                <a:gd name="T16" fmla="*/ 35 w 667"/>
                <a:gd name="T17" fmla="*/ 406 h 406"/>
                <a:gd name="T18" fmla="*/ 0 w 667"/>
                <a:gd name="T19" fmla="*/ 360 h 406"/>
                <a:gd name="T20" fmla="*/ 630 w 667"/>
                <a:gd name="T21" fmla="*/ 0 h 40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67"/>
                <a:gd name="T34" fmla="*/ 0 h 406"/>
                <a:gd name="T35" fmla="*/ 667 w 667"/>
                <a:gd name="T36" fmla="*/ 406 h 40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67" h="406">
                  <a:moveTo>
                    <a:pt x="630" y="0"/>
                  </a:moveTo>
                  <a:lnTo>
                    <a:pt x="632" y="0"/>
                  </a:lnTo>
                  <a:lnTo>
                    <a:pt x="638" y="0"/>
                  </a:lnTo>
                  <a:lnTo>
                    <a:pt x="645" y="2"/>
                  </a:lnTo>
                  <a:lnTo>
                    <a:pt x="654" y="6"/>
                  </a:lnTo>
                  <a:lnTo>
                    <a:pt x="662" y="15"/>
                  </a:lnTo>
                  <a:lnTo>
                    <a:pt x="666" y="28"/>
                  </a:lnTo>
                  <a:lnTo>
                    <a:pt x="667" y="47"/>
                  </a:lnTo>
                  <a:lnTo>
                    <a:pt x="35" y="406"/>
                  </a:lnTo>
                  <a:lnTo>
                    <a:pt x="0" y="360"/>
                  </a:lnTo>
                  <a:lnTo>
                    <a:pt x="630" y="0"/>
                  </a:lnTo>
                  <a:close/>
                </a:path>
              </a:pathLst>
            </a:custGeom>
            <a:solidFill>
              <a:srgbClr val="FF2B2B"/>
            </a:solidFill>
            <a:ln w="0">
              <a:solidFill>
                <a:srgbClr val="FF2B2B"/>
              </a:solidFill>
              <a:round/>
              <a:headEnd/>
              <a:tailEnd/>
            </a:ln>
          </p:spPr>
          <p:txBody>
            <a:bodyPr/>
            <a:lstStyle/>
            <a:p>
              <a:endParaRPr lang="en-US"/>
            </a:p>
          </p:txBody>
        </p:sp>
        <p:sp>
          <p:nvSpPr>
            <p:cNvPr id="6358" name="Freeform 162"/>
            <p:cNvSpPr>
              <a:spLocks/>
            </p:cNvSpPr>
            <p:nvPr/>
          </p:nvSpPr>
          <p:spPr bwMode="auto">
            <a:xfrm>
              <a:off x="5194783" y="3610956"/>
              <a:ext cx="1236153" cy="713575"/>
            </a:xfrm>
            <a:custGeom>
              <a:avLst/>
              <a:gdLst>
                <a:gd name="T0" fmla="*/ 629 w 661"/>
                <a:gd name="T1" fmla="*/ 0 h 397"/>
                <a:gd name="T2" fmla="*/ 631 w 661"/>
                <a:gd name="T3" fmla="*/ 0 h 397"/>
                <a:gd name="T4" fmla="*/ 638 w 661"/>
                <a:gd name="T5" fmla="*/ 0 h 397"/>
                <a:gd name="T6" fmla="*/ 646 w 661"/>
                <a:gd name="T7" fmla="*/ 4 h 397"/>
                <a:gd name="T8" fmla="*/ 655 w 661"/>
                <a:gd name="T9" fmla="*/ 11 h 397"/>
                <a:gd name="T10" fmla="*/ 661 w 661"/>
                <a:gd name="T11" fmla="*/ 22 h 397"/>
                <a:gd name="T12" fmla="*/ 661 w 661"/>
                <a:gd name="T13" fmla="*/ 39 h 397"/>
                <a:gd name="T14" fmla="*/ 32 w 661"/>
                <a:gd name="T15" fmla="*/ 397 h 397"/>
                <a:gd name="T16" fmla="*/ 0 w 661"/>
                <a:gd name="T17" fmla="*/ 358 h 397"/>
                <a:gd name="T18" fmla="*/ 629 w 661"/>
                <a:gd name="T19" fmla="*/ 0 h 39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1"/>
                <a:gd name="T31" fmla="*/ 0 h 397"/>
                <a:gd name="T32" fmla="*/ 661 w 661"/>
                <a:gd name="T33" fmla="*/ 397 h 39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1" h="397">
                  <a:moveTo>
                    <a:pt x="629" y="0"/>
                  </a:moveTo>
                  <a:lnTo>
                    <a:pt x="631" y="0"/>
                  </a:lnTo>
                  <a:lnTo>
                    <a:pt x="638" y="0"/>
                  </a:lnTo>
                  <a:lnTo>
                    <a:pt x="646" y="4"/>
                  </a:lnTo>
                  <a:lnTo>
                    <a:pt x="655" y="11"/>
                  </a:lnTo>
                  <a:lnTo>
                    <a:pt x="661" y="22"/>
                  </a:lnTo>
                  <a:lnTo>
                    <a:pt x="661" y="39"/>
                  </a:lnTo>
                  <a:lnTo>
                    <a:pt x="32" y="397"/>
                  </a:lnTo>
                  <a:lnTo>
                    <a:pt x="0" y="358"/>
                  </a:lnTo>
                  <a:lnTo>
                    <a:pt x="629" y="0"/>
                  </a:lnTo>
                  <a:close/>
                </a:path>
              </a:pathLst>
            </a:custGeom>
            <a:solidFill>
              <a:srgbClr val="FF5555"/>
            </a:solidFill>
            <a:ln w="0">
              <a:solidFill>
                <a:srgbClr val="FF5555"/>
              </a:solidFill>
              <a:round/>
              <a:headEnd/>
              <a:tailEnd/>
            </a:ln>
          </p:spPr>
          <p:txBody>
            <a:bodyPr/>
            <a:lstStyle/>
            <a:p>
              <a:endParaRPr lang="en-US"/>
            </a:p>
          </p:txBody>
        </p:sp>
        <p:sp>
          <p:nvSpPr>
            <p:cNvPr id="6359" name="Freeform 163"/>
            <p:cNvSpPr>
              <a:spLocks/>
            </p:cNvSpPr>
            <p:nvPr/>
          </p:nvSpPr>
          <p:spPr bwMode="auto">
            <a:xfrm>
              <a:off x="5209744" y="3610956"/>
              <a:ext cx="1221192" cy="702790"/>
            </a:xfrm>
            <a:custGeom>
              <a:avLst/>
              <a:gdLst>
                <a:gd name="T0" fmla="*/ 625 w 653"/>
                <a:gd name="T1" fmla="*/ 0 h 391"/>
                <a:gd name="T2" fmla="*/ 627 w 653"/>
                <a:gd name="T3" fmla="*/ 0 h 391"/>
                <a:gd name="T4" fmla="*/ 632 w 653"/>
                <a:gd name="T5" fmla="*/ 2 h 391"/>
                <a:gd name="T6" fmla="*/ 640 w 653"/>
                <a:gd name="T7" fmla="*/ 6 h 391"/>
                <a:gd name="T8" fmla="*/ 647 w 653"/>
                <a:gd name="T9" fmla="*/ 11 h 391"/>
                <a:gd name="T10" fmla="*/ 651 w 653"/>
                <a:gd name="T11" fmla="*/ 21 h 391"/>
                <a:gd name="T12" fmla="*/ 653 w 653"/>
                <a:gd name="T13" fmla="*/ 33 h 391"/>
                <a:gd name="T14" fmla="*/ 24 w 653"/>
                <a:gd name="T15" fmla="*/ 391 h 391"/>
                <a:gd name="T16" fmla="*/ 0 w 653"/>
                <a:gd name="T17" fmla="*/ 358 h 391"/>
                <a:gd name="T18" fmla="*/ 625 w 653"/>
                <a:gd name="T19" fmla="*/ 0 h 3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3"/>
                <a:gd name="T31" fmla="*/ 0 h 391"/>
                <a:gd name="T32" fmla="*/ 653 w 653"/>
                <a:gd name="T33" fmla="*/ 391 h 3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3" h="391">
                  <a:moveTo>
                    <a:pt x="625" y="0"/>
                  </a:moveTo>
                  <a:lnTo>
                    <a:pt x="627" y="0"/>
                  </a:lnTo>
                  <a:lnTo>
                    <a:pt x="632" y="2"/>
                  </a:lnTo>
                  <a:lnTo>
                    <a:pt x="640" y="6"/>
                  </a:lnTo>
                  <a:lnTo>
                    <a:pt x="647" y="11"/>
                  </a:lnTo>
                  <a:lnTo>
                    <a:pt x="651" y="21"/>
                  </a:lnTo>
                  <a:lnTo>
                    <a:pt x="653" y="33"/>
                  </a:lnTo>
                  <a:lnTo>
                    <a:pt x="24" y="391"/>
                  </a:lnTo>
                  <a:lnTo>
                    <a:pt x="0" y="358"/>
                  </a:lnTo>
                  <a:lnTo>
                    <a:pt x="625" y="0"/>
                  </a:lnTo>
                  <a:close/>
                </a:path>
              </a:pathLst>
            </a:custGeom>
            <a:solidFill>
              <a:srgbClr val="FF8080"/>
            </a:solidFill>
            <a:ln w="0">
              <a:solidFill>
                <a:srgbClr val="FF8080"/>
              </a:solidFill>
              <a:round/>
              <a:headEnd/>
              <a:tailEnd/>
            </a:ln>
          </p:spPr>
          <p:txBody>
            <a:bodyPr/>
            <a:lstStyle/>
            <a:p>
              <a:endParaRPr lang="en-US"/>
            </a:p>
          </p:txBody>
        </p:sp>
        <p:sp>
          <p:nvSpPr>
            <p:cNvPr id="6360" name="Freeform 164"/>
            <p:cNvSpPr>
              <a:spLocks/>
            </p:cNvSpPr>
            <p:nvPr/>
          </p:nvSpPr>
          <p:spPr bwMode="auto">
            <a:xfrm>
              <a:off x="5219095" y="3610956"/>
              <a:ext cx="1208101" cy="690208"/>
            </a:xfrm>
            <a:custGeom>
              <a:avLst/>
              <a:gdLst>
                <a:gd name="T0" fmla="*/ 623 w 646"/>
                <a:gd name="T1" fmla="*/ 0 h 384"/>
                <a:gd name="T2" fmla="*/ 625 w 646"/>
                <a:gd name="T3" fmla="*/ 2 h 384"/>
                <a:gd name="T4" fmla="*/ 627 w 646"/>
                <a:gd name="T5" fmla="*/ 2 h 384"/>
                <a:gd name="T6" fmla="*/ 631 w 646"/>
                <a:gd name="T7" fmla="*/ 4 h 384"/>
                <a:gd name="T8" fmla="*/ 635 w 646"/>
                <a:gd name="T9" fmla="*/ 6 h 384"/>
                <a:gd name="T10" fmla="*/ 638 w 646"/>
                <a:gd name="T11" fmla="*/ 9 h 384"/>
                <a:gd name="T12" fmla="*/ 642 w 646"/>
                <a:gd name="T13" fmla="*/ 13 h 384"/>
                <a:gd name="T14" fmla="*/ 644 w 646"/>
                <a:gd name="T15" fmla="*/ 17 h 384"/>
                <a:gd name="T16" fmla="*/ 646 w 646"/>
                <a:gd name="T17" fmla="*/ 22 h 384"/>
                <a:gd name="T18" fmla="*/ 646 w 646"/>
                <a:gd name="T19" fmla="*/ 30 h 384"/>
                <a:gd name="T20" fmla="*/ 19 w 646"/>
                <a:gd name="T21" fmla="*/ 384 h 384"/>
                <a:gd name="T22" fmla="*/ 0 w 646"/>
                <a:gd name="T23" fmla="*/ 358 h 384"/>
                <a:gd name="T24" fmla="*/ 623 w 646"/>
                <a:gd name="T25" fmla="*/ 0 h 3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6"/>
                <a:gd name="T40" fmla="*/ 0 h 384"/>
                <a:gd name="T41" fmla="*/ 646 w 646"/>
                <a:gd name="T42" fmla="*/ 384 h 3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6" h="384">
                  <a:moveTo>
                    <a:pt x="623" y="0"/>
                  </a:moveTo>
                  <a:lnTo>
                    <a:pt x="625" y="2"/>
                  </a:lnTo>
                  <a:lnTo>
                    <a:pt x="627" y="2"/>
                  </a:lnTo>
                  <a:lnTo>
                    <a:pt x="631" y="4"/>
                  </a:lnTo>
                  <a:lnTo>
                    <a:pt x="635" y="6"/>
                  </a:lnTo>
                  <a:lnTo>
                    <a:pt x="638" y="9"/>
                  </a:lnTo>
                  <a:lnTo>
                    <a:pt x="642" y="13"/>
                  </a:lnTo>
                  <a:lnTo>
                    <a:pt x="644" y="17"/>
                  </a:lnTo>
                  <a:lnTo>
                    <a:pt x="646" y="22"/>
                  </a:lnTo>
                  <a:lnTo>
                    <a:pt x="646" y="30"/>
                  </a:lnTo>
                  <a:lnTo>
                    <a:pt x="19" y="384"/>
                  </a:lnTo>
                  <a:lnTo>
                    <a:pt x="0" y="358"/>
                  </a:lnTo>
                  <a:lnTo>
                    <a:pt x="623" y="0"/>
                  </a:lnTo>
                  <a:close/>
                </a:path>
              </a:pathLst>
            </a:custGeom>
            <a:solidFill>
              <a:srgbClr val="FFAAAA"/>
            </a:solidFill>
            <a:ln w="0">
              <a:solidFill>
                <a:srgbClr val="FFAAAA"/>
              </a:solidFill>
              <a:round/>
              <a:headEnd/>
              <a:tailEnd/>
            </a:ln>
          </p:spPr>
          <p:txBody>
            <a:bodyPr/>
            <a:lstStyle/>
            <a:p>
              <a:endParaRPr lang="en-US"/>
            </a:p>
          </p:txBody>
        </p:sp>
        <p:sp>
          <p:nvSpPr>
            <p:cNvPr id="6361" name="Freeform 165"/>
            <p:cNvSpPr>
              <a:spLocks/>
            </p:cNvSpPr>
            <p:nvPr/>
          </p:nvSpPr>
          <p:spPr bwMode="auto">
            <a:xfrm>
              <a:off x="5234056" y="3614551"/>
              <a:ext cx="1193140" cy="675829"/>
            </a:xfrm>
            <a:custGeom>
              <a:avLst/>
              <a:gdLst>
                <a:gd name="T0" fmla="*/ 619 w 638"/>
                <a:gd name="T1" fmla="*/ 0 h 376"/>
                <a:gd name="T2" fmla="*/ 621 w 638"/>
                <a:gd name="T3" fmla="*/ 0 h 376"/>
                <a:gd name="T4" fmla="*/ 623 w 638"/>
                <a:gd name="T5" fmla="*/ 2 h 376"/>
                <a:gd name="T6" fmla="*/ 627 w 638"/>
                <a:gd name="T7" fmla="*/ 6 h 376"/>
                <a:gd name="T8" fmla="*/ 632 w 638"/>
                <a:gd name="T9" fmla="*/ 9 h 376"/>
                <a:gd name="T10" fmla="*/ 634 w 638"/>
                <a:gd name="T11" fmla="*/ 13 h 376"/>
                <a:gd name="T12" fmla="*/ 638 w 638"/>
                <a:gd name="T13" fmla="*/ 17 h 376"/>
                <a:gd name="T14" fmla="*/ 638 w 638"/>
                <a:gd name="T15" fmla="*/ 22 h 376"/>
                <a:gd name="T16" fmla="*/ 13 w 638"/>
                <a:gd name="T17" fmla="*/ 376 h 376"/>
                <a:gd name="T18" fmla="*/ 0 w 638"/>
                <a:gd name="T19" fmla="*/ 356 h 376"/>
                <a:gd name="T20" fmla="*/ 619 w 638"/>
                <a:gd name="T21" fmla="*/ 0 h 3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8"/>
                <a:gd name="T34" fmla="*/ 0 h 376"/>
                <a:gd name="T35" fmla="*/ 638 w 638"/>
                <a:gd name="T36" fmla="*/ 376 h 3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8" h="376">
                  <a:moveTo>
                    <a:pt x="619" y="0"/>
                  </a:moveTo>
                  <a:lnTo>
                    <a:pt x="621" y="0"/>
                  </a:lnTo>
                  <a:lnTo>
                    <a:pt x="623" y="2"/>
                  </a:lnTo>
                  <a:lnTo>
                    <a:pt x="627" y="6"/>
                  </a:lnTo>
                  <a:lnTo>
                    <a:pt x="632" y="9"/>
                  </a:lnTo>
                  <a:lnTo>
                    <a:pt x="634" y="13"/>
                  </a:lnTo>
                  <a:lnTo>
                    <a:pt x="638" y="17"/>
                  </a:lnTo>
                  <a:lnTo>
                    <a:pt x="638" y="22"/>
                  </a:lnTo>
                  <a:lnTo>
                    <a:pt x="13" y="376"/>
                  </a:lnTo>
                  <a:lnTo>
                    <a:pt x="0" y="356"/>
                  </a:lnTo>
                  <a:lnTo>
                    <a:pt x="619" y="0"/>
                  </a:lnTo>
                  <a:close/>
                </a:path>
              </a:pathLst>
            </a:custGeom>
            <a:solidFill>
              <a:srgbClr val="FFD5D5"/>
            </a:solidFill>
            <a:ln w="0">
              <a:solidFill>
                <a:srgbClr val="FFD5D5"/>
              </a:solidFill>
              <a:round/>
              <a:headEnd/>
              <a:tailEnd/>
            </a:ln>
          </p:spPr>
          <p:txBody>
            <a:bodyPr/>
            <a:lstStyle/>
            <a:p>
              <a:endParaRPr lang="en-US"/>
            </a:p>
          </p:txBody>
        </p:sp>
        <p:sp>
          <p:nvSpPr>
            <p:cNvPr id="6362" name="Freeform 166"/>
            <p:cNvSpPr>
              <a:spLocks/>
            </p:cNvSpPr>
            <p:nvPr/>
          </p:nvSpPr>
          <p:spPr bwMode="auto">
            <a:xfrm>
              <a:off x="5243407" y="3614551"/>
              <a:ext cx="1183790" cy="666842"/>
            </a:xfrm>
            <a:custGeom>
              <a:avLst/>
              <a:gdLst>
                <a:gd name="T0" fmla="*/ 633 w 633"/>
                <a:gd name="T1" fmla="*/ 17 h 371"/>
                <a:gd name="T2" fmla="*/ 8 w 633"/>
                <a:gd name="T3" fmla="*/ 371 h 371"/>
                <a:gd name="T4" fmla="*/ 0 w 633"/>
                <a:gd name="T5" fmla="*/ 356 h 371"/>
                <a:gd name="T6" fmla="*/ 620 w 633"/>
                <a:gd name="T7" fmla="*/ 0 h 371"/>
                <a:gd name="T8" fmla="*/ 633 w 633"/>
                <a:gd name="T9" fmla="*/ 17 h 371"/>
                <a:gd name="T10" fmla="*/ 0 60000 65536"/>
                <a:gd name="T11" fmla="*/ 0 60000 65536"/>
                <a:gd name="T12" fmla="*/ 0 60000 65536"/>
                <a:gd name="T13" fmla="*/ 0 60000 65536"/>
                <a:gd name="T14" fmla="*/ 0 60000 65536"/>
                <a:gd name="T15" fmla="*/ 0 w 633"/>
                <a:gd name="T16" fmla="*/ 0 h 371"/>
                <a:gd name="T17" fmla="*/ 633 w 633"/>
                <a:gd name="T18" fmla="*/ 371 h 371"/>
              </a:gdLst>
              <a:ahLst/>
              <a:cxnLst>
                <a:cxn ang="T10">
                  <a:pos x="T0" y="T1"/>
                </a:cxn>
                <a:cxn ang="T11">
                  <a:pos x="T2" y="T3"/>
                </a:cxn>
                <a:cxn ang="T12">
                  <a:pos x="T4" y="T5"/>
                </a:cxn>
                <a:cxn ang="T13">
                  <a:pos x="T6" y="T7"/>
                </a:cxn>
                <a:cxn ang="T14">
                  <a:pos x="T8" y="T9"/>
                </a:cxn>
              </a:cxnLst>
              <a:rect l="T15" t="T16" r="T17" b="T18"/>
              <a:pathLst>
                <a:path w="633" h="371">
                  <a:moveTo>
                    <a:pt x="633" y="17"/>
                  </a:moveTo>
                  <a:lnTo>
                    <a:pt x="8" y="371"/>
                  </a:lnTo>
                  <a:lnTo>
                    <a:pt x="0" y="356"/>
                  </a:lnTo>
                  <a:lnTo>
                    <a:pt x="620" y="0"/>
                  </a:lnTo>
                  <a:lnTo>
                    <a:pt x="633" y="17"/>
                  </a:lnTo>
                  <a:close/>
                </a:path>
              </a:pathLst>
            </a:custGeom>
            <a:solidFill>
              <a:srgbClr val="FFFFFF"/>
            </a:solidFill>
            <a:ln w="0">
              <a:solidFill>
                <a:srgbClr val="FFFFFF"/>
              </a:solidFill>
              <a:round/>
              <a:headEnd/>
              <a:tailEnd/>
            </a:ln>
          </p:spPr>
          <p:txBody>
            <a:bodyPr/>
            <a:lstStyle/>
            <a:p>
              <a:endParaRPr lang="en-US"/>
            </a:p>
          </p:txBody>
        </p:sp>
        <p:sp>
          <p:nvSpPr>
            <p:cNvPr id="6363" name="Freeform 167"/>
            <p:cNvSpPr>
              <a:spLocks/>
            </p:cNvSpPr>
            <p:nvPr/>
          </p:nvSpPr>
          <p:spPr bwMode="auto">
            <a:xfrm>
              <a:off x="5146160" y="4243647"/>
              <a:ext cx="121558" cy="120427"/>
            </a:xfrm>
            <a:custGeom>
              <a:avLst/>
              <a:gdLst>
                <a:gd name="T0" fmla="*/ 47 w 65"/>
                <a:gd name="T1" fmla="*/ 65 h 67"/>
                <a:gd name="T2" fmla="*/ 60 w 65"/>
                <a:gd name="T3" fmla="*/ 54 h 67"/>
                <a:gd name="T4" fmla="*/ 65 w 65"/>
                <a:gd name="T5" fmla="*/ 38 h 67"/>
                <a:gd name="T6" fmla="*/ 62 w 65"/>
                <a:gd name="T7" fmla="*/ 21 h 67"/>
                <a:gd name="T8" fmla="*/ 51 w 65"/>
                <a:gd name="T9" fmla="*/ 6 h 67"/>
                <a:gd name="T10" fmla="*/ 36 w 65"/>
                <a:gd name="T11" fmla="*/ 0 h 67"/>
                <a:gd name="T12" fmla="*/ 19 w 65"/>
                <a:gd name="T13" fmla="*/ 2 h 67"/>
                <a:gd name="T14" fmla="*/ 6 w 65"/>
                <a:gd name="T15" fmla="*/ 13 h 67"/>
                <a:gd name="T16" fmla="*/ 0 w 65"/>
                <a:gd name="T17" fmla="*/ 28 h 67"/>
                <a:gd name="T18" fmla="*/ 4 w 65"/>
                <a:gd name="T19" fmla="*/ 47 h 67"/>
                <a:gd name="T20" fmla="*/ 15 w 65"/>
                <a:gd name="T21" fmla="*/ 60 h 67"/>
                <a:gd name="T22" fmla="*/ 30 w 65"/>
                <a:gd name="T23" fmla="*/ 67 h 67"/>
                <a:gd name="T24" fmla="*/ 47 w 65"/>
                <a:gd name="T25" fmla="*/ 65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7"/>
                <a:gd name="T41" fmla="*/ 65 w 65"/>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7">
                  <a:moveTo>
                    <a:pt x="47" y="65"/>
                  </a:moveTo>
                  <a:lnTo>
                    <a:pt x="60" y="54"/>
                  </a:lnTo>
                  <a:lnTo>
                    <a:pt x="65" y="38"/>
                  </a:lnTo>
                  <a:lnTo>
                    <a:pt x="62" y="21"/>
                  </a:lnTo>
                  <a:lnTo>
                    <a:pt x="51" y="6"/>
                  </a:lnTo>
                  <a:lnTo>
                    <a:pt x="36" y="0"/>
                  </a:lnTo>
                  <a:lnTo>
                    <a:pt x="19" y="2"/>
                  </a:lnTo>
                  <a:lnTo>
                    <a:pt x="6" y="13"/>
                  </a:lnTo>
                  <a:lnTo>
                    <a:pt x="0" y="28"/>
                  </a:lnTo>
                  <a:lnTo>
                    <a:pt x="4" y="47"/>
                  </a:lnTo>
                  <a:lnTo>
                    <a:pt x="15" y="60"/>
                  </a:lnTo>
                  <a:lnTo>
                    <a:pt x="30" y="67"/>
                  </a:lnTo>
                  <a:lnTo>
                    <a:pt x="47" y="65"/>
                  </a:lnTo>
                  <a:close/>
                </a:path>
              </a:pathLst>
            </a:custGeom>
            <a:solidFill>
              <a:srgbClr val="CC0000"/>
            </a:solidFill>
            <a:ln w="0">
              <a:solidFill>
                <a:srgbClr val="CC0000"/>
              </a:solidFill>
              <a:round/>
              <a:headEnd/>
              <a:tailEnd/>
            </a:ln>
          </p:spPr>
          <p:txBody>
            <a:bodyPr/>
            <a:lstStyle/>
            <a:p>
              <a:endParaRPr lang="en-US"/>
            </a:p>
          </p:txBody>
        </p:sp>
        <p:sp>
          <p:nvSpPr>
            <p:cNvPr id="6364" name="Freeform 168"/>
            <p:cNvSpPr>
              <a:spLocks/>
            </p:cNvSpPr>
            <p:nvPr/>
          </p:nvSpPr>
          <p:spPr bwMode="auto">
            <a:xfrm>
              <a:off x="5146160" y="4243647"/>
              <a:ext cx="121558" cy="120427"/>
            </a:xfrm>
            <a:custGeom>
              <a:avLst/>
              <a:gdLst>
                <a:gd name="T0" fmla="*/ 47 w 65"/>
                <a:gd name="T1" fmla="*/ 65 h 67"/>
                <a:gd name="T2" fmla="*/ 60 w 65"/>
                <a:gd name="T3" fmla="*/ 54 h 67"/>
                <a:gd name="T4" fmla="*/ 65 w 65"/>
                <a:gd name="T5" fmla="*/ 38 h 67"/>
                <a:gd name="T6" fmla="*/ 62 w 65"/>
                <a:gd name="T7" fmla="*/ 21 h 67"/>
                <a:gd name="T8" fmla="*/ 51 w 65"/>
                <a:gd name="T9" fmla="*/ 6 h 67"/>
                <a:gd name="T10" fmla="*/ 36 w 65"/>
                <a:gd name="T11" fmla="*/ 0 h 67"/>
                <a:gd name="T12" fmla="*/ 19 w 65"/>
                <a:gd name="T13" fmla="*/ 2 h 67"/>
                <a:gd name="T14" fmla="*/ 6 w 65"/>
                <a:gd name="T15" fmla="*/ 13 h 67"/>
                <a:gd name="T16" fmla="*/ 0 w 65"/>
                <a:gd name="T17" fmla="*/ 28 h 67"/>
                <a:gd name="T18" fmla="*/ 4 w 65"/>
                <a:gd name="T19" fmla="*/ 47 h 67"/>
                <a:gd name="T20" fmla="*/ 15 w 65"/>
                <a:gd name="T21" fmla="*/ 60 h 67"/>
                <a:gd name="T22" fmla="*/ 30 w 65"/>
                <a:gd name="T23" fmla="*/ 67 h 67"/>
                <a:gd name="T24" fmla="*/ 47 w 65"/>
                <a:gd name="T25" fmla="*/ 65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7"/>
                <a:gd name="T41" fmla="*/ 65 w 65"/>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7">
                  <a:moveTo>
                    <a:pt x="47" y="65"/>
                  </a:moveTo>
                  <a:lnTo>
                    <a:pt x="60" y="54"/>
                  </a:lnTo>
                  <a:lnTo>
                    <a:pt x="65" y="38"/>
                  </a:lnTo>
                  <a:lnTo>
                    <a:pt x="62" y="21"/>
                  </a:lnTo>
                  <a:lnTo>
                    <a:pt x="51" y="6"/>
                  </a:lnTo>
                  <a:lnTo>
                    <a:pt x="36" y="0"/>
                  </a:lnTo>
                  <a:lnTo>
                    <a:pt x="19" y="2"/>
                  </a:lnTo>
                  <a:lnTo>
                    <a:pt x="6" y="13"/>
                  </a:lnTo>
                  <a:lnTo>
                    <a:pt x="0" y="28"/>
                  </a:lnTo>
                  <a:lnTo>
                    <a:pt x="4" y="47"/>
                  </a:lnTo>
                  <a:lnTo>
                    <a:pt x="15" y="60"/>
                  </a:lnTo>
                  <a:lnTo>
                    <a:pt x="30" y="67"/>
                  </a:lnTo>
                  <a:lnTo>
                    <a:pt x="47" y="65"/>
                  </a:lnTo>
                </a:path>
              </a:pathLst>
            </a:custGeom>
            <a:noFill/>
            <a:ln w="11113">
              <a:solidFill>
                <a:srgbClr val="000000"/>
              </a:solidFill>
              <a:round/>
              <a:headEnd/>
              <a:tailEnd/>
            </a:ln>
          </p:spPr>
          <p:txBody>
            <a:bodyPr/>
            <a:lstStyle/>
            <a:p>
              <a:endParaRPr lang="en-US"/>
            </a:p>
          </p:txBody>
        </p:sp>
        <p:sp>
          <p:nvSpPr>
            <p:cNvPr id="6366" name="Freeform 175"/>
            <p:cNvSpPr>
              <a:spLocks/>
            </p:cNvSpPr>
            <p:nvPr/>
          </p:nvSpPr>
          <p:spPr bwMode="auto">
            <a:xfrm>
              <a:off x="2806633" y="3715206"/>
              <a:ext cx="2006645" cy="846584"/>
            </a:xfrm>
            <a:custGeom>
              <a:avLst/>
              <a:gdLst>
                <a:gd name="T0" fmla="*/ 1073 w 1073"/>
                <a:gd name="T1" fmla="*/ 456 h 471"/>
                <a:gd name="T2" fmla="*/ 981 w 1073"/>
                <a:gd name="T3" fmla="*/ 294 h 471"/>
                <a:gd name="T4" fmla="*/ 977 w 1073"/>
                <a:gd name="T5" fmla="*/ 296 h 471"/>
                <a:gd name="T6" fmla="*/ 966 w 1073"/>
                <a:gd name="T7" fmla="*/ 304 h 471"/>
                <a:gd name="T8" fmla="*/ 949 w 1073"/>
                <a:gd name="T9" fmla="*/ 315 h 471"/>
                <a:gd name="T10" fmla="*/ 925 w 1073"/>
                <a:gd name="T11" fmla="*/ 330 h 471"/>
                <a:gd name="T12" fmla="*/ 897 w 1073"/>
                <a:gd name="T13" fmla="*/ 346 h 471"/>
                <a:gd name="T14" fmla="*/ 866 w 1073"/>
                <a:gd name="T15" fmla="*/ 365 h 471"/>
                <a:gd name="T16" fmla="*/ 829 w 1073"/>
                <a:gd name="T17" fmla="*/ 383 h 471"/>
                <a:gd name="T18" fmla="*/ 790 w 1073"/>
                <a:gd name="T19" fmla="*/ 402 h 471"/>
                <a:gd name="T20" fmla="*/ 749 w 1073"/>
                <a:gd name="T21" fmla="*/ 421 h 471"/>
                <a:gd name="T22" fmla="*/ 708 w 1073"/>
                <a:gd name="T23" fmla="*/ 435 h 471"/>
                <a:gd name="T24" fmla="*/ 665 w 1073"/>
                <a:gd name="T25" fmla="*/ 448 h 471"/>
                <a:gd name="T26" fmla="*/ 662 w 1073"/>
                <a:gd name="T27" fmla="*/ 450 h 471"/>
                <a:gd name="T28" fmla="*/ 653 w 1073"/>
                <a:gd name="T29" fmla="*/ 452 h 471"/>
                <a:gd name="T30" fmla="*/ 638 w 1073"/>
                <a:gd name="T31" fmla="*/ 456 h 471"/>
                <a:gd name="T32" fmla="*/ 615 w 1073"/>
                <a:gd name="T33" fmla="*/ 461 h 471"/>
                <a:gd name="T34" fmla="*/ 586 w 1073"/>
                <a:gd name="T35" fmla="*/ 465 h 471"/>
                <a:gd name="T36" fmla="*/ 549 w 1073"/>
                <a:gd name="T37" fmla="*/ 469 h 471"/>
                <a:gd name="T38" fmla="*/ 502 w 1073"/>
                <a:gd name="T39" fmla="*/ 471 h 471"/>
                <a:gd name="T40" fmla="*/ 447 w 1073"/>
                <a:gd name="T41" fmla="*/ 471 h 471"/>
                <a:gd name="T42" fmla="*/ 380 w 1073"/>
                <a:gd name="T43" fmla="*/ 469 h 471"/>
                <a:gd name="T44" fmla="*/ 304 w 1073"/>
                <a:gd name="T45" fmla="*/ 463 h 471"/>
                <a:gd name="T46" fmla="*/ 298 w 1073"/>
                <a:gd name="T47" fmla="*/ 463 h 471"/>
                <a:gd name="T48" fmla="*/ 280 w 1073"/>
                <a:gd name="T49" fmla="*/ 459 h 471"/>
                <a:gd name="T50" fmla="*/ 254 w 1073"/>
                <a:gd name="T51" fmla="*/ 454 h 471"/>
                <a:gd name="T52" fmla="*/ 222 w 1073"/>
                <a:gd name="T53" fmla="*/ 446 h 471"/>
                <a:gd name="T54" fmla="*/ 185 w 1073"/>
                <a:gd name="T55" fmla="*/ 433 h 471"/>
                <a:gd name="T56" fmla="*/ 146 w 1073"/>
                <a:gd name="T57" fmla="*/ 417 h 471"/>
                <a:gd name="T58" fmla="*/ 107 w 1073"/>
                <a:gd name="T59" fmla="*/ 395 h 471"/>
                <a:gd name="T60" fmla="*/ 70 w 1073"/>
                <a:gd name="T61" fmla="*/ 367 h 471"/>
                <a:gd name="T62" fmla="*/ 39 w 1073"/>
                <a:gd name="T63" fmla="*/ 333 h 471"/>
                <a:gd name="T64" fmla="*/ 37 w 1073"/>
                <a:gd name="T65" fmla="*/ 330 h 471"/>
                <a:gd name="T66" fmla="*/ 31 w 1073"/>
                <a:gd name="T67" fmla="*/ 322 h 471"/>
                <a:gd name="T68" fmla="*/ 22 w 1073"/>
                <a:gd name="T69" fmla="*/ 307 h 471"/>
                <a:gd name="T70" fmla="*/ 15 w 1073"/>
                <a:gd name="T71" fmla="*/ 291 h 471"/>
                <a:gd name="T72" fmla="*/ 5 w 1073"/>
                <a:gd name="T73" fmla="*/ 268 h 471"/>
                <a:gd name="T74" fmla="*/ 2 w 1073"/>
                <a:gd name="T75" fmla="*/ 244 h 471"/>
                <a:gd name="T76" fmla="*/ 0 w 1073"/>
                <a:gd name="T77" fmla="*/ 215 h 471"/>
                <a:gd name="T78" fmla="*/ 4 w 1073"/>
                <a:gd name="T79" fmla="*/ 185 h 471"/>
                <a:gd name="T80" fmla="*/ 16 w 1073"/>
                <a:gd name="T81" fmla="*/ 154 h 471"/>
                <a:gd name="T82" fmla="*/ 37 w 1073"/>
                <a:gd name="T83" fmla="*/ 118 h 471"/>
                <a:gd name="T84" fmla="*/ 68 w 1073"/>
                <a:gd name="T85" fmla="*/ 85 h 471"/>
                <a:gd name="T86" fmla="*/ 70 w 1073"/>
                <a:gd name="T87" fmla="*/ 81 h 471"/>
                <a:gd name="T88" fmla="*/ 80 w 1073"/>
                <a:gd name="T89" fmla="*/ 72 h 471"/>
                <a:gd name="T90" fmla="*/ 93 w 1073"/>
                <a:gd name="T91" fmla="*/ 61 h 471"/>
                <a:gd name="T92" fmla="*/ 115 w 1073"/>
                <a:gd name="T93" fmla="*/ 42 h 471"/>
                <a:gd name="T94" fmla="*/ 144 w 1073"/>
                <a:gd name="T95" fmla="*/ 24 h 471"/>
                <a:gd name="T96" fmla="*/ 182 w 1073"/>
                <a:gd name="T97" fmla="*/ 0 h 471"/>
                <a:gd name="T98" fmla="*/ 328 w 1073"/>
                <a:gd name="T99" fmla="*/ 141 h 471"/>
                <a:gd name="T100" fmla="*/ 137 w 1073"/>
                <a:gd name="T101" fmla="*/ 259 h 47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73"/>
                <a:gd name="T154" fmla="*/ 0 h 471"/>
                <a:gd name="T155" fmla="*/ 1073 w 1073"/>
                <a:gd name="T156" fmla="*/ 471 h 47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73" h="471">
                  <a:moveTo>
                    <a:pt x="1073" y="456"/>
                  </a:moveTo>
                  <a:lnTo>
                    <a:pt x="981" y="294"/>
                  </a:lnTo>
                  <a:lnTo>
                    <a:pt x="977" y="296"/>
                  </a:lnTo>
                  <a:lnTo>
                    <a:pt x="966" y="304"/>
                  </a:lnTo>
                  <a:lnTo>
                    <a:pt x="949" y="315"/>
                  </a:lnTo>
                  <a:lnTo>
                    <a:pt x="925" y="330"/>
                  </a:lnTo>
                  <a:lnTo>
                    <a:pt x="897" y="346"/>
                  </a:lnTo>
                  <a:lnTo>
                    <a:pt x="866" y="365"/>
                  </a:lnTo>
                  <a:lnTo>
                    <a:pt x="829" y="383"/>
                  </a:lnTo>
                  <a:lnTo>
                    <a:pt x="790" y="402"/>
                  </a:lnTo>
                  <a:lnTo>
                    <a:pt x="749" y="421"/>
                  </a:lnTo>
                  <a:lnTo>
                    <a:pt x="708" y="435"/>
                  </a:lnTo>
                  <a:lnTo>
                    <a:pt x="665" y="448"/>
                  </a:lnTo>
                  <a:lnTo>
                    <a:pt x="662" y="450"/>
                  </a:lnTo>
                  <a:lnTo>
                    <a:pt x="653" y="452"/>
                  </a:lnTo>
                  <a:lnTo>
                    <a:pt x="638" y="456"/>
                  </a:lnTo>
                  <a:lnTo>
                    <a:pt x="615" y="461"/>
                  </a:lnTo>
                  <a:lnTo>
                    <a:pt x="586" y="465"/>
                  </a:lnTo>
                  <a:lnTo>
                    <a:pt x="549" y="469"/>
                  </a:lnTo>
                  <a:lnTo>
                    <a:pt x="502" y="471"/>
                  </a:lnTo>
                  <a:lnTo>
                    <a:pt x="447" y="471"/>
                  </a:lnTo>
                  <a:lnTo>
                    <a:pt x="380" y="469"/>
                  </a:lnTo>
                  <a:lnTo>
                    <a:pt x="304" y="463"/>
                  </a:lnTo>
                  <a:lnTo>
                    <a:pt x="298" y="463"/>
                  </a:lnTo>
                  <a:lnTo>
                    <a:pt x="280" y="459"/>
                  </a:lnTo>
                  <a:lnTo>
                    <a:pt x="254" y="454"/>
                  </a:lnTo>
                  <a:lnTo>
                    <a:pt x="222" y="446"/>
                  </a:lnTo>
                  <a:lnTo>
                    <a:pt x="185" y="433"/>
                  </a:lnTo>
                  <a:lnTo>
                    <a:pt x="146" y="417"/>
                  </a:lnTo>
                  <a:lnTo>
                    <a:pt x="107" y="395"/>
                  </a:lnTo>
                  <a:lnTo>
                    <a:pt x="70" y="367"/>
                  </a:lnTo>
                  <a:lnTo>
                    <a:pt x="39" y="333"/>
                  </a:lnTo>
                  <a:lnTo>
                    <a:pt x="37" y="330"/>
                  </a:lnTo>
                  <a:lnTo>
                    <a:pt x="31" y="322"/>
                  </a:lnTo>
                  <a:lnTo>
                    <a:pt x="22" y="307"/>
                  </a:lnTo>
                  <a:lnTo>
                    <a:pt x="15" y="291"/>
                  </a:lnTo>
                  <a:lnTo>
                    <a:pt x="5" y="268"/>
                  </a:lnTo>
                  <a:lnTo>
                    <a:pt x="2" y="244"/>
                  </a:lnTo>
                  <a:lnTo>
                    <a:pt x="0" y="215"/>
                  </a:lnTo>
                  <a:lnTo>
                    <a:pt x="4" y="185"/>
                  </a:lnTo>
                  <a:lnTo>
                    <a:pt x="16" y="154"/>
                  </a:lnTo>
                  <a:lnTo>
                    <a:pt x="37" y="118"/>
                  </a:lnTo>
                  <a:lnTo>
                    <a:pt x="68" y="85"/>
                  </a:lnTo>
                  <a:lnTo>
                    <a:pt x="70" y="81"/>
                  </a:lnTo>
                  <a:lnTo>
                    <a:pt x="80" y="72"/>
                  </a:lnTo>
                  <a:lnTo>
                    <a:pt x="93" y="61"/>
                  </a:lnTo>
                  <a:lnTo>
                    <a:pt x="115" y="42"/>
                  </a:lnTo>
                  <a:lnTo>
                    <a:pt x="144" y="24"/>
                  </a:lnTo>
                  <a:lnTo>
                    <a:pt x="182" y="0"/>
                  </a:lnTo>
                  <a:lnTo>
                    <a:pt x="328" y="141"/>
                  </a:lnTo>
                  <a:lnTo>
                    <a:pt x="137" y="259"/>
                  </a:lnTo>
                </a:path>
              </a:pathLst>
            </a:custGeom>
            <a:noFill/>
            <a:ln w="28575">
              <a:solidFill>
                <a:srgbClr val="FF0000"/>
              </a:solidFill>
              <a:round/>
              <a:headEnd/>
              <a:tailEnd/>
            </a:ln>
          </p:spPr>
          <p:txBody>
            <a:bodyPr/>
            <a:lstStyle/>
            <a:p>
              <a:endParaRPr lang="en-US" dirty="0">
                <a:solidFill>
                  <a:srgbClr val="000000"/>
                </a:solidFill>
              </a:endParaRPr>
            </a:p>
          </p:txBody>
        </p:sp>
        <p:sp>
          <p:nvSpPr>
            <p:cNvPr id="6367" name="Freeform 176"/>
            <p:cNvSpPr>
              <a:spLocks/>
            </p:cNvSpPr>
            <p:nvPr/>
          </p:nvSpPr>
          <p:spPr bwMode="auto">
            <a:xfrm>
              <a:off x="4366318" y="4317341"/>
              <a:ext cx="84156" cy="104250"/>
            </a:xfrm>
            <a:custGeom>
              <a:avLst/>
              <a:gdLst>
                <a:gd name="T0" fmla="*/ 45 w 45"/>
                <a:gd name="T1" fmla="*/ 0 h 58"/>
                <a:gd name="T2" fmla="*/ 0 w 45"/>
                <a:gd name="T3" fmla="*/ 24 h 58"/>
                <a:gd name="T4" fmla="*/ 0 w 45"/>
                <a:gd name="T5" fmla="*/ 58 h 58"/>
                <a:gd name="T6" fmla="*/ 45 w 45"/>
                <a:gd name="T7" fmla="*/ 34 h 58"/>
                <a:gd name="T8" fmla="*/ 45 w 45"/>
                <a:gd name="T9" fmla="*/ 0 h 58"/>
                <a:gd name="T10" fmla="*/ 0 60000 65536"/>
                <a:gd name="T11" fmla="*/ 0 60000 65536"/>
                <a:gd name="T12" fmla="*/ 0 60000 65536"/>
                <a:gd name="T13" fmla="*/ 0 60000 65536"/>
                <a:gd name="T14" fmla="*/ 0 60000 65536"/>
                <a:gd name="T15" fmla="*/ 0 w 45"/>
                <a:gd name="T16" fmla="*/ 0 h 58"/>
                <a:gd name="T17" fmla="*/ 45 w 45"/>
                <a:gd name="T18" fmla="*/ 58 h 58"/>
              </a:gdLst>
              <a:ahLst/>
              <a:cxnLst>
                <a:cxn ang="T10">
                  <a:pos x="T0" y="T1"/>
                </a:cxn>
                <a:cxn ang="T11">
                  <a:pos x="T2" y="T3"/>
                </a:cxn>
                <a:cxn ang="T12">
                  <a:pos x="T4" y="T5"/>
                </a:cxn>
                <a:cxn ang="T13">
                  <a:pos x="T6" y="T7"/>
                </a:cxn>
                <a:cxn ang="T14">
                  <a:pos x="T8" y="T9"/>
                </a:cxn>
              </a:cxnLst>
              <a:rect l="T15" t="T16" r="T17" b="T18"/>
              <a:pathLst>
                <a:path w="45" h="58">
                  <a:moveTo>
                    <a:pt x="45" y="0"/>
                  </a:moveTo>
                  <a:lnTo>
                    <a:pt x="0" y="24"/>
                  </a:lnTo>
                  <a:lnTo>
                    <a:pt x="0" y="58"/>
                  </a:lnTo>
                  <a:lnTo>
                    <a:pt x="45" y="34"/>
                  </a:lnTo>
                  <a:lnTo>
                    <a:pt x="45" y="0"/>
                  </a:lnTo>
                  <a:close/>
                </a:path>
              </a:pathLst>
            </a:custGeom>
            <a:solidFill>
              <a:srgbClr val="FFFF00"/>
            </a:solidFill>
            <a:ln w="0">
              <a:solidFill>
                <a:srgbClr val="FFFF00"/>
              </a:solidFill>
              <a:round/>
              <a:headEnd/>
              <a:tailEnd/>
            </a:ln>
          </p:spPr>
          <p:txBody>
            <a:bodyPr/>
            <a:lstStyle/>
            <a:p>
              <a:endParaRPr lang="en-US"/>
            </a:p>
          </p:txBody>
        </p:sp>
        <p:sp>
          <p:nvSpPr>
            <p:cNvPr id="6368" name="Freeform 177"/>
            <p:cNvSpPr>
              <a:spLocks/>
            </p:cNvSpPr>
            <p:nvPr/>
          </p:nvSpPr>
          <p:spPr bwMode="auto">
            <a:xfrm>
              <a:off x="4366318" y="4317341"/>
              <a:ext cx="84156" cy="104250"/>
            </a:xfrm>
            <a:custGeom>
              <a:avLst/>
              <a:gdLst>
                <a:gd name="T0" fmla="*/ 45 w 45"/>
                <a:gd name="T1" fmla="*/ 0 h 58"/>
                <a:gd name="T2" fmla="*/ 0 w 45"/>
                <a:gd name="T3" fmla="*/ 24 h 58"/>
                <a:gd name="T4" fmla="*/ 0 w 45"/>
                <a:gd name="T5" fmla="*/ 58 h 58"/>
                <a:gd name="T6" fmla="*/ 45 w 45"/>
                <a:gd name="T7" fmla="*/ 34 h 58"/>
                <a:gd name="T8" fmla="*/ 45 w 45"/>
                <a:gd name="T9" fmla="*/ 0 h 58"/>
                <a:gd name="T10" fmla="*/ 0 60000 65536"/>
                <a:gd name="T11" fmla="*/ 0 60000 65536"/>
                <a:gd name="T12" fmla="*/ 0 60000 65536"/>
                <a:gd name="T13" fmla="*/ 0 60000 65536"/>
                <a:gd name="T14" fmla="*/ 0 60000 65536"/>
                <a:gd name="T15" fmla="*/ 0 w 45"/>
                <a:gd name="T16" fmla="*/ 0 h 58"/>
                <a:gd name="T17" fmla="*/ 45 w 45"/>
                <a:gd name="T18" fmla="*/ 58 h 58"/>
              </a:gdLst>
              <a:ahLst/>
              <a:cxnLst>
                <a:cxn ang="T10">
                  <a:pos x="T0" y="T1"/>
                </a:cxn>
                <a:cxn ang="T11">
                  <a:pos x="T2" y="T3"/>
                </a:cxn>
                <a:cxn ang="T12">
                  <a:pos x="T4" y="T5"/>
                </a:cxn>
                <a:cxn ang="T13">
                  <a:pos x="T6" y="T7"/>
                </a:cxn>
                <a:cxn ang="T14">
                  <a:pos x="T8" y="T9"/>
                </a:cxn>
              </a:cxnLst>
              <a:rect l="T15" t="T16" r="T17" b="T18"/>
              <a:pathLst>
                <a:path w="45" h="58">
                  <a:moveTo>
                    <a:pt x="45" y="0"/>
                  </a:moveTo>
                  <a:lnTo>
                    <a:pt x="0" y="24"/>
                  </a:lnTo>
                  <a:lnTo>
                    <a:pt x="0" y="58"/>
                  </a:lnTo>
                  <a:lnTo>
                    <a:pt x="45" y="34"/>
                  </a:lnTo>
                  <a:lnTo>
                    <a:pt x="45" y="0"/>
                  </a:lnTo>
                </a:path>
              </a:pathLst>
            </a:custGeom>
            <a:noFill/>
            <a:ln w="6350">
              <a:solidFill>
                <a:srgbClr val="000000"/>
              </a:solidFill>
              <a:round/>
              <a:headEnd/>
              <a:tailEnd/>
            </a:ln>
          </p:spPr>
          <p:txBody>
            <a:bodyPr/>
            <a:lstStyle/>
            <a:p>
              <a:endParaRPr lang="en-US"/>
            </a:p>
          </p:txBody>
        </p:sp>
        <p:sp>
          <p:nvSpPr>
            <p:cNvPr id="6369" name="Freeform 178"/>
            <p:cNvSpPr>
              <a:spLocks/>
            </p:cNvSpPr>
            <p:nvPr/>
          </p:nvSpPr>
          <p:spPr bwMode="auto">
            <a:xfrm>
              <a:off x="5011511" y="2298841"/>
              <a:ext cx="1944931" cy="1315710"/>
            </a:xfrm>
            <a:custGeom>
              <a:avLst/>
              <a:gdLst>
                <a:gd name="T0" fmla="*/ 0 w 1040"/>
                <a:gd name="T1" fmla="*/ 420 h 732"/>
                <a:gd name="T2" fmla="*/ 72 w 1040"/>
                <a:gd name="T3" fmla="*/ 166 h 732"/>
                <a:gd name="T4" fmla="*/ 78 w 1040"/>
                <a:gd name="T5" fmla="*/ 165 h 732"/>
                <a:gd name="T6" fmla="*/ 89 w 1040"/>
                <a:gd name="T7" fmla="*/ 155 h 732"/>
                <a:gd name="T8" fmla="*/ 110 w 1040"/>
                <a:gd name="T9" fmla="*/ 144 h 732"/>
                <a:gd name="T10" fmla="*/ 136 w 1040"/>
                <a:gd name="T11" fmla="*/ 129 h 732"/>
                <a:gd name="T12" fmla="*/ 167 w 1040"/>
                <a:gd name="T13" fmla="*/ 113 h 732"/>
                <a:gd name="T14" fmla="*/ 206 w 1040"/>
                <a:gd name="T15" fmla="*/ 92 h 732"/>
                <a:gd name="T16" fmla="*/ 247 w 1040"/>
                <a:gd name="T17" fmla="*/ 74 h 732"/>
                <a:gd name="T18" fmla="*/ 295 w 1040"/>
                <a:gd name="T19" fmla="*/ 55 h 732"/>
                <a:gd name="T20" fmla="*/ 345 w 1040"/>
                <a:gd name="T21" fmla="*/ 37 h 732"/>
                <a:gd name="T22" fmla="*/ 397 w 1040"/>
                <a:gd name="T23" fmla="*/ 22 h 732"/>
                <a:gd name="T24" fmla="*/ 453 w 1040"/>
                <a:gd name="T25" fmla="*/ 11 h 732"/>
                <a:gd name="T26" fmla="*/ 510 w 1040"/>
                <a:gd name="T27" fmla="*/ 3 h 732"/>
                <a:gd name="T28" fmla="*/ 568 w 1040"/>
                <a:gd name="T29" fmla="*/ 0 h 732"/>
                <a:gd name="T30" fmla="*/ 575 w 1040"/>
                <a:gd name="T31" fmla="*/ 0 h 732"/>
                <a:gd name="T32" fmla="*/ 592 w 1040"/>
                <a:gd name="T33" fmla="*/ 0 h 732"/>
                <a:gd name="T34" fmla="*/ 619 w 1040"/>
                <a:gd name="T35" fmla="*/ 1 h 732"/>
                <a:gd name="T36" fmla="*/ 655 w 1040"/>
                <a:gd name="T37" fmla="*/ 3 h 732"/>
                <a:gd name="T38" fmla="*/ 696 w 1040"/>
                <a:gd name="T39" fmla="*/ 7 h 732"/>
                <a:gd name="T40" fmla="*/ 740 w 1040"/>
                <a:gd name="T41" fmla="*/ 14 h 732"/>
                <a:gd name="T42" fmla="*/ 788 w 1040"/>
                <a:gd name="T43" fmla="*/ 22 h 732"/>
                <a:gd name="T44" fmla="*/ 836 w 1040"/>
                <a:gd name="T45" fmla="*/ 35 h 732"/>
                <a:gd name="T46" fmla="*/ 883 w 1040"/>
                <a:gd name="T47" fmla="*/ 51 h 732"/>
                <a:gd name="T48" fmla="*/ 927 w 1040"/>
                <a:gd name="T49" fmla="*/ 72 h 732"/>
                <a:gd name="T50" fmla="*/ 966 w 1040"/>
                <a:gd name="T51" fmla="*/ 98 h 732"/>
                <a:gd name="T52" fmla="*/ 998 w 1040"/>
                <a:gd name="T53" fmla="*/ 127 h 732"/>
                <a:gd name="T54" fmla="*/ 1001 w 1040"/>
                <a:gd name="T55" fmla="*/ 131 h 732"/>
                <a:gd name="T56" fmla="*/ 1009 w 1040"/>
                <a:gd name="T57" fmla="*/ 142 h 732"/>
                <a:gd name="T58" fmla="*/ 1018 w 1040"/>
                <a:gd name="T59" fmla="*/ 159 h 732"/>
                <a:gd name="T60" fmla="*/ 1027 w 1040"/>
                <a:gd name="T61" fmla="*/ 179 h 732"/>
                <a:gd name="T62" fmla="*/ 1037 w 1040"/>
                <a:gd name="T63" fmla="*/ 207 h 732"/>
                <a:gd name="T64" fmla="*/ 1040 w 1040"/>
                <a:gd name="T65" fmla="*/ 239 h 732"/>
                <a:gd name="T66" fmla="*/ 1040 w 1040"/>
                <a:gd name="T67" fmla="*/ 274 h 732"/>
                <a:gd name="T68" fmla="*/ 1031 w 1040"/>
                <a:gd name="T69" fmla="*/ 311 h 732"/>
                <a:gd name="T70" fmla="*/ 1013 w 1040"/>
                <a:gd name="T71" fmla="*/ 352 h 732"/>
                <a:gd name="T72" fmla="*/ 1011 w 1040"/>
                <a:gd name="T73" fmla="*/ 356 h 732"/>
                <a:gd name="T74" fmla="*/ 1003 w 1040"/>
                <a:gd name="T75" fmla="*/ 365 h 732"/>
                <a:gd name="T76" fmla="*/ 990 w 1040"/>
                <a:gd name="T77" fmla="*/ 378 h 732"/>
                <a:gd name="T78" fmla="*/ 976 w 1040"/>
                <a:gd name="T79" fmla="*/ 394 h 732"/>
                <a:gd name="T80" fmla="*/ 955 w 1040"/>
                <a:gd name="T81" fmla="*/ 413 h 732"/>
                <a:gd name="T82" fmla="*/ 933 w 1040"/>
                <a:gd name="T83" fmla="*/ 430 h 732"/>
                <a:gd name="T84" fmla="*/ 907 w 1040"/>
                <a:gd name="T85" fmla="*/ 448 h 732"/>
                <a:gd name="T86" fmla="*/ 877 w 1040"/>
                <a:gd name="T87" fmla="*/ 463 h 732"/>
                <a:gd name="T88" fmla="*/ 759 w 1040"/>
                <a:gd name="T89" fmla="*/ 732 h 73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40"/>
                <a:gd name="T136" fmla="*/ 0 h 732"/>
                <a:gd name="T137" fmla="*/ 1040 w 1040"/>
                <a:gd name="T138" fmla="*/ 732 h 73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40" h="732">
                  <a:moveTo>
                    <a:pt x="0" y="420"/>
                  </a:moveTo>
                  <a:lnTo>
                    <a:pt x="72" y="166"/>
                  </a:lnTo>
                  <a:lnTo>
                    <a:pt x="78" y="165"/>
                  </a:lnTo>
                  <a:lnTo>
                    <a:pt x="89" y="155"/>
                  </a:lnTo>
                  <a:lnTo>
                    <a:pt x="110" y="144"/>
                  </a:lnTo>
                  <a:lnTo>
                    <a:pt x="136" y="129"/>
                  </a:lnTo>
                  <a:lnTo>
                    <a:pt x="167" y="113"/>
                  </a:lnTo>
                  <a:lnTo>
                    <a:pt x="206" y="92"/>
                  </a:lnTo>
                  <a:lnTo>
                    <a:pt x="247" y="74"/>
                  </a:lnTo>
                  <a:lnTo>
                    <a:pt x="295" y="55"/>
                  </a:lnTo>
                  <a:lnTo>
                    <a:pt x="345" y="37"/>
                  </a:lnTo>
                  <a:lnTo>
                    <a:pt x="397" y="22"/>
                  </a:lnTo>
                  <a:lnTo>
                    <a:pt x="453" y="11"/>
                  </a:lnTo>
                  <a:lnTo>
                    <a:pt x="510" y="3"/>
                  </a:lnTo>
                  <a:lnTo>
                    <a:pt x="568" y="0"/>
                  </a:lnTo>
                  <a:lnTo>
                    <a:pt x="575" y="0"/>
                  </a:lnTo>
                  <a:lnTo>
                    <a:pt x="592" y="0"/>
                  </a:lnTo>
                  <a:lnTo>
                    <a:pt x="619" y="1"/>
                  </a:lnTo>
                  <a:lnTo>
                    <a:pt x="655" y="3"/>
                  </a:lnTo>
                  <a:lnTo>
                    <a:pt x="696" y="7"/>
                  </a:lnTo>
                  <a:lnTo>
                    <a:pt x="740" y="14"/>
                  </a:lnTo>
                  <a:lnTo>
                    <a:pt x="788" y="22"/>
                  </a:lnTo>
                  <a:lnTo>
                    <a:pt x="836" y="35"/>
                  </a:lnTo>
                  <a:lnTo>
                    <a:pt x="883" y="51"/>
                  </a:lnTo>
                  <a:lnTo>
                    <a:pt x="927" y="72"/>
                  </a:lnTo>
                  <a:lnTo>
                    <a:pt x="966" y="98"/>
                  </a:lnTo>
                  <a:lnTo>
                    <a:pt x="998" y="127"/>
                  </a:lnTo>
                  <a:lnTo>
                    <a:pt x="1001" y="131"/>
                  </a:lnTo>
                  <a:lnTo>
                    <a:pt x="1009" y="142"/>
                  </a:lnTo>
                  <a:lnTo>
                    <a:pt x="1018" y="159"/>
                  </a:lnTo>
                  <a:lnTo>
                    <a:pt x="1027" y="179"/>
                  </a:lnTo>
                  <a:lnTo>
                    <a:pt x="1037" y="207"/>
                  </a:lnTo>
                  <a:lnTo>
                    <a:pt x="1040" y="239"/>
                  </a:lnTo>
                  <a:lnTo>
                    <a:pt x="1040" y="274"/>
                  </a:lnTo>
                  <a:lnTo>
                    <a:pt x="1031" y="311"/>
                  </a:lnTo>
                  <a:lnTo>
                    <a:pt x="1013" y="352"/>
                  </a:lnTo>
                  <a:lnTo>
                    <a:pt x="1011" y="356"/>
                  </a:lnTo>
                  <a:lnTo>
                    <a:pt x="1003" y="365"/>
                  </a:lnTo>
                  <a:lnTo>
                    <a:pt x="990" y="378"/>
                  </a:lnTo>
                  <a:lnTo>
                    <a:pt x="976" y="394"/>
                  </a:lnTo>
                  <a:lnTo>
                    <a:pt x="955" y="413"/>
                  </a:lnTo>
                  <a:lnTo>
                    <a:pt x="933" y="430"/>
                  </a:lnTo>
                  <a:lnTo>
                    <a:pt x="907" y="448"/>
                  </a:lnTo>
                  <a:lnTo>
                    <a:pt x="877" y="463"/>
                  </a:lnTo>
                  <a:lnTo>
                    <a:pt x="759" y="732"/>
                  </a:lnTo>
                </a:path>
              </a:pathLst>
            </a:custGeom>
            <a:noFill/>
            <a:ln w="28575">
              <a:solidFill>
                <a:srgbClr val="FF0000"/>
              </a:solidFill>
              <a:round/>
              <a:headEnd/>
              <a:tailEnd/>
            </a:ln>
          </p:spPr>
          <p:txBody>
            <a:bodyPr/>
            <a:lstStyle/>
            <a:p>
              <a:endParaRPr lang="en-US"/>
            </a:p>
          </p:txBody>
        </p:sp>
        <p:sp>
          <p:nvSpPr>
            <p:cNvPr id="6370" name="Freeform 179"/>
            <p:cNvSpPr>
              <a:spLocks/>
            </p:cNvSpPr>
            <p:nvPr/>
          </p:nvSpPr>
          <p:spPr bwMode="auto">
            <a:xfrm>
              <a:off x="5007771" y="2401294"/>
              <a:ext cx="1948671" cy="1216852"/>
            </a:xfrm>
            <a:custGeom>
              <a:avLst/>
              <a:gdLst>
                <a:gd name="T0" fmla="*/ 0 w 1042"/>
                <a:gd name="T1" fmla="*/ 369 h 677"/>
                <a:gd name="T2" fmla="*/ 74 w 1042"/>
                <a:gd name="T3" fmla="*/ 167 h 677"/>
                <a:gd name="T4" fmla="*/ 80 w 1042"/>
                <a:gd name="T5" fmla="*/ 165 h 677"/>
                <a:gd name="T6" fmla="*/ 91 w 1042"/>
                <a:gd name="T7" fmla="*/ 156 h 677"/>
                <a:gd name="T8" fmla="*/ 112 w 1042"/>
                <a:gd name="T9" fmla="*/ 145 h 677"/>
                <a:gd name="T10" fmla="*/ 138 w 1042"/>
                <a:gd name="T11" fmla="*/ 130 h 677"/>
                <a:gd name="T12" fmla="*/ 169 w 1042"/>
                <a:gd name="T13" fmla="*/ 111 h 677"/>
                <a:gd name="T14" fmla="*/ 208 w 1042"/>
                <a:gd name="T15" fmla="*/ 93 h 677"/>
                <a:gd name="T16" fmla="*/ 249 w 1042"/>
                <a:gd name="T17" fmla="*/ 74 h 677"/>
                <a:gd name="T18" fmla="*/ 297 w 1042"/>
                <a:gd name="T19" fmla="*/ 56 h 677"/>
                <a:gd name="T20" fmla="*/ 347 w 1042"/>
                <a:gd name="T21" fmla="*/ 37 h 677"/>
                <a:gd name="T22" fmla="*/ 399 w 1042"/>
                <a:gd name="T23" fmla="*/ 22 h 677"/>
                <a:gd name="T24" fmla="*/ 455 w 1042"/>
                <a:gd name="T25" fmla="*/ 11 h 677"/>
                <a:gd name="T26" fmla="*/ 512 w 1042"/>
                <a:gd name="T27" fmla="*/ 2 h 677"/>
                <a:gd name="T28" fmla="*/ 570 w 1042"/>
                <a:gd name="T29" fmla="*/ 0 h 677"/>
                <a:gd name="T30" fmla="*/ 577 w 1042"/>
                <a:gd name="T31" fmla="*/ 0 h 677"/>
                <a:gd name="T32" fmla="*/ 594 w 1042"/>
                <a:gd name="T33" fmla="*/ 0 h 677"/>
                <a:gd name="T34" fmla="*/ 621 w 1042"/>
                <a:gd name="T35" fmla="*/ 2 h 677"/>
                <a:gd name="T36" fmla="*/ 657 w 1042"/>
                <a:gd name="T37" fmla="*/ 4 h 677"/>
                <a:gd name="T38" fmla="*/ 698 w 1042"/>
                <a:gd name="T39" fmla="*/ 7 h 677"/>
                <a:gd name="T40" fmla="*/ 742 w 1042"/>
                <a:gd name="T41" fmla="*/ 13 h 677"/>
                <a:gd name="T42" fmla="*/ 790 w 1042"/>
                <a:gd name="T43" fmla="*/ 22 h 677"/>
                <a:gd name="T44" fmla="*/ 838 w 1042"/>
                <a:gd name="T45" fmla="*/ 35 h 677"/>
                <a:gd name="T46" fmla="*/ 885 w 1042"/>
                <a:gd name="T47" fmla="*/ 52 h 677"/>
                <a:gd name="T48" fmla="*/ 929 w 1042"/>
                <a:gd name="T49" fmla="*/ 72 h 677"/>
                <a:gd name="T50" fmla="*/ 968 w 1042"/>
                <a:gd name="T51" fmla="*/ 98 h 677"/>
                <a:gd name="T52" fmla="*/ 1000 w 1042"/>
                <a:gd name="T53" fmla="*/ 128 h 677"/>
                <a:gd name="T54" fmla="*/ 1003 w 1042"/>
                <a:gd name="T55" fmla="*/ 132 h 677"/>
                <a:gd name="T56" fmla="*/ 1011 w 1042"/>
                <a:gd name="T57" fmla="*/ 143 h 677"/>
                <a:gd name="T58" fmla="*/ 1020 w 1042"/>
                <a:gd name="T59" fmla="*/ 158 h 677"/>
                <a:gd name="T60" fmla="*/ 1029 w 1042"/>
                <a:gd name="T61" fmla="*/ 180 h 677"/>
                <a:gd name="T62" fmla="*/ 1039 w 1042"/>
                <a:gd name="T63" fmla="*/ 208 h 677"/>
                <a:gd name="T64" fmla="*/ 1042 w 1042"/>
                <a:gd name="T65" fmla="*/ 237 h 677"/>
                <a:gd name="T66" fmla="*/ 1042 w 1042"/>
                <a:gd name="T67" fmla="*/ 273 h 677"/>
                <a:gd name="T68" fmla="*/ 1033 w 1042"/>
                <a:gd name="T69" fmla="*/ 312 h 677"/>
                <a:gd name="T70" fmla="*/ 1015 w 1042"/>
                <a:gd name="T71" fmla="*/ 352 h 677"/>
                <a:gd name="T72" fmla="*/ 1013 w 1042"/>
                <a:gd name="T73" fmla="*/ 356 h 677"/>
                <a:gd name="T74" fmla="*/ 1005 w 1042"/>
                <a:gd name="T75" fmla="*/ 365 h 677"/>
                <a:gd name="T76" fmla="*/ 992 w 1042"/>
                <a:gd name="T77" fmla="*/ 378 h 677"/>
                <a:gd name="T78" fmla="*/ 978 w 1042"/>
                <a:gd name="T79" fmla="*/ 395 h 677"/>
                <a:gd name="T80" fmla="*/ 957 w 1042"/>
                <a:gd name="T81" fmla="*/ 412 h 677"/>
                <a:gd name="T82" fmla="*/ 935 w 1042"/>
                <a:gd name="T83" fmla="*/ 430 h 677"/>
                <a:gd name="T84" fmla="*/ 909 w 1042"/>
                <a:gd name="T85" fmla="*/ 447 h 677"/>
                <a:gd name="T86" fmla="*/ 879 w 1042"/>
                <a:gd name="T87" fmla="*/ 462 h 677"/>
                <a:gd name="T88" fmla="*/ 766 w 1042"/>
                <a:gd name="T89" fmla="*/ 677 h 67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42"/>
                <a:gd name="T136" fmla="*/ 0 h 677"/>
                <a:gd name="T137" fmla="*/ 1042 w 1042"/>
                <a:gd name="T138" fmla="*/ 677 h 67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42" h="677">
                  <a:moveTo>
                    <a:pt x="0" y="369"/>
                  </a:moveTo>
                  <a:lnTo>
                    <a:pt x="74" y="167"/>
                  </a:lnTo>
                  <a:lnTo>
                    <a:pt x="80" y="165"/>
                  </a:lnTo>
                  <a:lnTo>
                    <a:pt x="91" y="156"/>
                  </a:lnTo>
                  <a:lnTo>
                    <a:pt x="112" y="145"/>
                  </a:lnTo>
                  <a:lnTo>
                    <a:pt x="138" y="130"/>
                  </a:lnTo>
                  <a:lnTo>
                    <a:pt x="169" y="111"/>
                  </a:lnTo>
                  <a:lnTo>
                    <a:pt x="208" y="93"/>
                  </a:lnTo>
                  <a:lnTo>
                    <a:pt x="249" y="74"/>
                  </a:lnTo>
                  <a:lnTo>
                    <a:pt x="297" y="56"/>
                  </a:lnTo>
                  <a:lnTo>
                    <a:pt x="347" y="37"/>
                  </a:lnTo>
                  <a:lnTo>
                    <a:pt x="399" y="22"/>
                  </a:lnTo>
                  <a:lnTo>
                    <a:pt x="455" y="11"/>
                  </a:lnTo>
                  <a:lnTo>
                    <a:pt x="512" y="2"/>
                  </a:lnTo>
                  <a:lnTo>
                    <a:pt x="570" y="0"/>
                  </a:lnTo>
                  <a:lnTo>
                    <a:pt x="577" y="0"/>
                  </a:lnTo>
                  <a:lnTo>
                    <a:pt x="594" y="0"/>
                  </a:lnTo>
                  <a:lnTo>
                    <a:pt x="621" y="2"/>
                  </a:lnTo>
                  <a:lnTo>
                    <a:pt x="657" y="4"/>
                  </a:lnTo>
                  <a:lnTo>
                    <a:pt x="698" y="7"/>
                  </a:lnTo>
                  <a:lnTo>
                    <a:pt x="742" y="13"/>
                  </a:lnTo>
                  <a:lnTo>
                    <a:pt x="790" y="22"/>
                  </a:lnTo>
                  <a:lnTo>
                    <a:pt x="838" y="35"/>
                  </a:lnTo>
                  <a:lnTo>
                    <a:pt x="885" y="52"/>
                  </a:lnTo>
                  <a:lnTo>
                    <a:pt x="929" y="72"/>
                  </a:lnTo>
                  <a:lnTo>
                    <a:pt x="968" y="98"/>
                  </a:lnTo>
                  <a:lnTo>
                    <a:pt x="1000" y="128"/>
                  </a:lnTo>
                  <a:lnTo>
                    <a:pt x="1003" y="132"/>
                  </a:lnTo>
                  <a:lnTo>
                    <a:pt x="1011" y="143"/>
                  </a:lnTo>
                  <a:lnTo>
                    <a:pt x="1020" y="158"/>
                  </a:lnTo>
                  <a:lnTo>
                    <a:pt x="1029" y="180"/>
                  </a:lnTo>
                  <a:lnTo>
                    <a:pt x="1039" y="208"/>
                  </a:lnTo>
                  <a:lnTo>
                    <a:pt x="1042" y="237"/>
                  </a:lnTo>
                  <a:lnTo>
                    <a:pt x="1042" y="273"/>
                  </a:lnTo>
                  <a:lnTo>
                    <a:pt x="1033" y="312"/>
                  </a:lnTo>
                  <a:lnTo>
                    <a:pt x="1015" y="352"/>
                  </a:lnTo>
                  <a:lnTo>
                    <a:pt x="1013" y="356"/>
                  </a:lnTo>
                  <a:lnTo>
                    <a:pt x="1005" y="365"/>
                  </a:lnTo>
                  <a:lnTo>
                    <a:pt x="992" y="378"/>
                  </a:lnTo>
                  <a:lnTo>
                    <a:pt x="978" y="395"/>
                  </a:lnTo>
                  <a:lnTo>
                    <a:pt x="957" y="412"/>
                  </a:lnTo>
                  <a:lnTo>
                    <a:pt x="935" y="430"/>
                  </a:lnTo>
                  <a:lnTo>
                    <a:pt x="909" y="447"/>
                  </a:lnTo>
                  <a:lnTo>
                    <a:pt x="879" y="462"/>
                  </a:lnTo>
                  <a:lnTo>
                    <a:pt x="766" y="677"/>
                  </a:lnTo>
                </a:path>
              </a:pathLst>
            </a:custGeom>
            <a:noFill/>
            <a:ln w="28575">
              <a:solidFill>
                <a:srgbClr val="FF0000"/>
              </a:solidFill>
              <a:round/>
              <a:headEnd/>
              <a:tailEnd/>
            </a:ln>
          </p:spPr>
          <p:txBody>
            <a:bodyPr/>
            <a:lstStyle/>
            <a:p>
              <a:endParaRPr lang="en-US"/>
            </a:p>
          </p:txBody>
        </p:sp>
        <p:sp>
          <p:nvSpPr>
            <p:cNvPr id="6371" name="Freeform 180"/>
            <p:cNvSpPr>
              <a:spLocks/>
            </p:cNvSpPr>
            <p:nvPr/>
          </p:nvSpPr>
          <p:spPr bwMode="auto">
            <a:xfrm>
              <a:off x="4996550" y="2539695"/>
              <a:ext cx="1933710" cy="1135968"/>
            </a:xfrm>
            <a:custGeom>
              <a:avLst/>
              <a:gdLst>
                <a:gd name="T0" fmla="*/ 0 w 1034"/>
                <a:gd name="T1" fmla="*/ 311 h 632"/>
                <a:gd name="T2" fmla="*/ 66 w 1034"/>
                <a:gd name="T3" fmla="*/ 167 h 632"/>
                <a:gd name="T4" fmla="*/ 72 w 1034"/>
                <a:gd name="T5" fmla="*/ 163 h 632"/>
                <a:gd name="T6" fmla="*/ 83 w 1034"/>
                <a:gd name="T7" fmla="*/ 155 h 632"/>
                <a:gd name="T8" fmla="*/ 104 w 1034"/>
                <a:gd name="T9" fmla="*/ 144 h 632"/>
                <a:gd name="T10" fmla="*/ 130 w 1034"/>
                <a:gd name="T11" fmla="*/ 128 h 632"/>
                <a:gd name="T12" fmla="*/ 161 w 1034"/>
                <a:gd name="T13" fmla="*/ 111 h 632"/>
                <a:gd name="T14" fmla="*/ 200 w 1034"/>
                <a:gd name="T15" fmla="*/ 92 h 632"/>
                <a:gd name="T16" fmla="*/ 241 w 1034"/>
                <a:gd name="T17" fmla="*/ 72 h 632"/>
                <a:gd name="T18" fmla="*/ 289 w 1034"/>
                <a:gd name="T19" fmla="*/ 53 h 632"/>
                <a:gd name="T20" fmla="*/ 339 w 1034"/>
                <a:gd name="T21" fmla="*/ 37 h 632"/>
                <a:gd name="T22" fmla="*/ 391 w 1034"/>
                <a:gd name="T23" fmla="*/ 22 h 632"/>
                <a:gd name="T24" fmla="*/ 447 w 1034"/>
                <a:gd name="T25" fmla="*/ 9 h 632"/>
                <a:gd name="T26" fmla="*/ 504 w 1034"/>
                <a:gd name="T27" fmla="*/ 1 h 632"/>
                <a:gd name="T28" fmla="*/ 562 w 1034"/>
                <a:gd name="T29" fmla="*/ 0 h 632"/>
                <a:gd name="T30" fmla="*/ 569 w 1034"/>
                <a:gd name="T31" fmla="*/ 0 h 632"/>
                <a:gd name="T32" fmla="*/ 586 w 1034"/>
                <a:gd name="T33" fmla="*/ 0 h 632"/>
                <a:gd name="T34" fmla="*/ 613 w 1034"/>
                <a:gd name="T35" fmla="*/ 0 h 632"/>
                <a:gd name="T36" fmla="*/ 649 w 1034"/>
                <a:gd name="T37" fmla="*/ 1 h 632"/>
                <a:gd name="T38" fmla="*/ 690 w 1034"/>
                <a:gd name="T39" fmla="*/ 7 h 632"/>
                <a:gd name="T40" fmla="*/ 734 w 1034"/>
                <a:gd name="T41" fmla="*/ 13 h 632"/>
                <a:gd name="T42" fmla="*/ 782 w 1034"/>
                <a:gd name="T43" fmla="*/ 22 h 632"/>
                <a:gd name="T44" fmla="*/ 830 w 1034"/>
                <a:gd name="T45" fmla="*/ 35 h 632"/>
                <a:gd name="T46" fmla="*/ 877 w 1034"/>
                <a:gd name="T47" fmla="*/ 50 h 632"/>
                <a:gd name="T48" fmla="*/ 921 w 1034"/>
                <a:gd name="T49" fmla="*/ 70 h 632"/>
                <a:gd name="T50" fmla="*/ 960 w 1034"/>
                <a:gd name="T51" fmla="*/ 96 h 632"/>
                <a:gd name="T52" fmla="*/ 992 w 1034"/>
                <a:gd name="T53" fmla="*/ 128 h 632"/>
                <a:gd name="T54" fmla="*/ 995 w 1034"/>
                <a:gd name="T55" fmla="*/ 131 h 632"/>
                <a:gd name="T56" fmla="*/ 1003 w 1034"/>
                <a:gd name="T57" fmla="*/ 141 h 632"/>
                <a:gd name="T58" fmla="*/ 1012 w 1034"/>
                <a:gd name="T59" fmla="*/ 157 h 632"/>
                <a:gd name="T60" fmla="*/ 1021 w 1034"/>
                <a:gd name="T61" fmla="*/ 180 h 632"/>
                <a:gd name="T62" fmla="*/ 1031 w 1034"/>
                <a:gd name="T63" fmla="*/ 205 h 632"/>
                <a:gd name="T64" fmla="*/ 1034 w 1034"/>
                <a:gd name="T65" fmla="*/ 237 h 632"/>
                <a:gd name="T66" fmla="*/ 1034 w 1034"/>
                <a:gd name="T67" fmla="*/ 272 h 632"/>
                <a:gd name="T68" fmla="*/ 1025 w 1034"/>
                <a:gd name="T69" fmla="*/ 311 h 632"/>
                <a:gd name="T70" fmla="*/ 1007 w 1034"/>
                <a:gd name="T71" fmla="*/ 352 h 632"/>
                <a:gd name="T72" fmla="*/ 1005 w 1034"/>
                <a:gd name="T73" fmla="*/ 356 h 632"/>
                <a:gd name="T74" fmla="*/ 997 w 1034"/>
                <a:gd name="T75" fmla="*/ 363 h 632"/>
                <a:gd name="T76" fmla="*/ 984 w 1034"/>
                <a:gd name="T77" fmla="*/ 378 h 632"/>
                <a:gd name="T78" fmla="*/ 970 w 1034"/>
                <a:gd name="T79" fmla="*/ 393 h 632"/>
                <a:gd name="T80" fmla="*/ 949 w 1034"/>
                <a:gd name="T81" fmla="*/ 411 h 632"/>
                <a:gd name="T82" fmla="*/ 927 w 1034"/>
                <a:gd name="T83" fmla="*/ 430 h 632"/>
                <a:gd name="T84" fmla="*/ 901 w 1034"/>
                <a:gd name="T85" fmla="*/ 447 h 632"/>
                <a:gd name="T86" fmla="*/ 871 w 1034"/>
                <a:gd name="T87" fmla="*/ 461 h 632"/>
                <a:gd name="T88" fmla="*/ 758 w 1034"/>
                <a:gd name="T89" fmla="*/ 632 h 63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4"/>
                <a:gd name="T136" fmla="*/ 0 h 632"/>
                <a:gd name="T137" fmla="*/ 1034 w 1034"/>
                <a:gd name="T138" fmla="*/ 632 h 63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4" h="632">
                  <a:moveTo>
                    <a:pt x="0" y="311"/>
                  </a:moveTo>
                  <a:lnTo>
                    <a:pt x="66" y="167"/>
                  </a:lnTo>
                  <a:lnTo>
                    <a:pt x="72" y="163"/>
                  </a:lnTo>
                  <a:lnTo>
                    <a:pt x="83" y="155"/>
                  </a:lnTo>
                  <a:lnTo>
                    <a:pt x="104" y="144"/>
                  </a:lnTo>
                  <a:lnTo>
                    <a:pt x="130" y="128"/>
                  </a:lnTo>
                  <a:lnTo>
                    <a:pt x="161" y="111"/>
                  </a:lnTo>
                  <a:lnTo>
                    <a:pt x="200" y="92"/>
                  </a:lnTo>
                  <a:lnTo>
                    <a:pt x="241" y="72"/>
                  </a:lnTo>
                  <a:lnTo>
                    <a:pt x="289" y="53"/>
                  </a:lnTo>
                  <a:lnTo>
                    <a:pt x="339" y="37"/>
                  </a:lnTo>
                  <a:lnTo>
                    <a:pt x="391" y="22"/>
                  </a:lnTo>
                  <a:lnTo>
                    <a:pt x="447" y="9"/>
                  </a:lnTo>
                  <a:lnTo>
                    <a:pt x="504" y="1"/>
                  </a:lnTo>
                  <a:lnTo>
                    <a:pt x="562" y="0"/>
                  </a:lnTo>
                  <a:lnTo>
                    <a:pt x="569" y="0"/>
                  </a:lnTo>
                  <a:lnTo>
                    <a:pt x="586" y="0"/>
                  </a:lnTo>
                  <a:lnTo>
                    <a:pt x="613" y="0"/>
                  </a:lnTo>
                  <a:lnTo>
                    <a:pt x="649" y="1"/>
                  </a:lnTo>
                  <a:lnTo>
                    <a:pt x="690" y="7"/>
                  </a:lnTo>
                  <a:lnTo>
                    <a:pt x="734" y="13"/>
                  </a:lnTo>
                  <a:lnTo>
                    <a:pt x="782" y="22"/>
                  </a:lnTo>
                  <a:lnTo>
                    <a:pt x="830" y="35"/>
                  </a:lnTo>
                  <a:lnTo>
                    <a:pt x="877" y="50"/>
                  </a:lnTo>
                  <a:lnTo>
                    <a:pt x="921" y="70"/>
                  </a:lnTo>
                  <a:lnTo>
                    <a:pt x="960" y="96"/>
                  </a:lnTo>
                  <a:lnTo>
                    <a:pt x="992" y="128"/>
                  </a:lnTo>
                  <a:lnTo>
                    <a:pt x="995" y="131"/>
                  </a:lnTo>
                  <a:lnTo>
                    <a:pt x="1003" y="141"/>
                  </a:lnTo>
                  <a:lnTo>
                    <a:pt x="1012" y="157"/>
                  </a:lnTo>
                  <a:lnTo>
                    <a:pt x="1021" y="180"/>
                  </a:lnTo>
                  <a:lnTo>
                    <a:pt x="1031" y="205"/>
                  </a:lnTo>
                  <a:lnTo>
                    <a:pt x="1034" y="237"/>
                  </a:lnTo>
                  <a:lnTo>
                    <a:pt x="1034" y="272"/>
                  </a:lnTo>
                  <a:lnTo>
                    <a:pt x="1025" y="311"/>
                  </a:lnTo>
                  <a:lnTo>
                    <a:pt x="1007" y="352"/>
                  </a:lnTo>
                  <a:lnTo>
                    <a:pt x="1005" y="356"/>
                  </a:lnTo>
                  <a:lnTo>
                    <a:pt x="997" y="363"/>
                  </a:lnTo>
                  <a:lnTo>
                    <a:pt x="984" y="378"/>
                  </a:lnTo>
                  <a:lnTo>
                    <a:pt x="970" y="393"/>
                  </a:lnTo>
                  <a:lnTo>
                    <a:pt x="949" y="411"/>
                  </a:lnTo>
                  <a:lnTo>
                    <a:pt x="927" y="430"/>
                  </a:lnTo>
                  <a:lnTo>
                    <a:pt x="901" y="447"/>
                  </a:lnTo>
                  <a:lnTo>
                    <a:pt x="871" y="461"/>
                  </a:lnTo>
                  <a:lnTo>
                    <a:pt x="758" y="632"/>
                  </a:lnTo>
                </a:path>
              </a:pathLst>
            </a:custGeom>
            <a:noFill/>
            <a:ln w="28575">
              <a:solidFill>
                <a:srgbClr val="FF0000"/>
              </a:solidFill>
              <a:round/>
              <a:headEnd/>
              <a:tailEnd/>
            </a:ln>
          </p:spPr>
          <p:txBody>
            <a:bodyPr/>
            <a:lstStyle/>
            <a:p>
              <a:endParaRPr lang="en-US"/>
            </a:p>
          </p:txBody>
        </p:sp>
        <p:sp>
          <p:nvSpPr>
            <p:cNvPr id="6372" name="Freeform 181"/>
            <p:cNvSpPr>
              <a:spLocks/>
            </p:cNvSpPr>
            <p:nvPr/>
          </p:nvSpPr>
          <p:spPr bwMode="auto">
            <a:xfrm>
              <a:off x="5022732" y="2584630"/>
              <a:ext cx="1933710" cy="1053287"/>
            </a:xfrm>
            <a:custGeom>
              <a:avLst/>
              <a:gdLst>
                <a:gd name="T0" fmla="*/ 0 w 1034"/>
                <a:gd name="T1" fmla="*/ 276 h 586"/>
                <a:gd name="T2" fmla="*/ 66 w 1034"/>
                <a:gd name="T3" fmla="*/ 167 h 586"/>
                <a:gd name="T4" fmla="*/ 72 w 1034"/>
                <a:gd name="T5" fmla="*/ 163 h 586"/>
                <a:gd name="T6" fmla="*/ 83 w 1034"/>
                <a:gd name="T7" fmla="*/ 156 h 586"/>
                <a:gd name="T8" fmla="*/ 104 w 1034"/>
                <a:gd name="T9" fmla="*/ 145 h 586"/>
                <a:gd name="T10" fmla="*/ 130 w 1034"/>
                <a:gd name="T11" fmla="*/ 130 h 586"/>
                <a:gd name="T12" fmla="*/ 161 w 1034"/>
                <a:gd name="T13" fmla="*/ 111 h 586"/>
                <a:gd name="T14" fmla="*/ 200 w 1034"/>
                <a:gd name="T15" fmla="*/ 93 h 586"/>
                <a:gd name="T16" fmla="*/ 241 w 1034"/>
                <a:gd name="T17" fmla="*/ 74 h 586"/>
                <a:gd name="T18" fmla="*/ 289 w 1034"/>
                <a:gd name="T19" fmla="*/ 56 h 586"/>
                <a:gd name="T20" fmla="*/ 339 w 1034"/>
                <a:gd name="T21" fmla="*/ 37 h 586"/>
                <a:gd name="T22" fmla="*/ 391 w 1034"/>
                <a:gd name="T23" fmla="*/ 22 h 586"/>
                <a:gd name="T24" fmla="*/ 447 w 1034"/>
                <a:gd name="T25" fmla="*/ 11 h 586"/>
                <a:gd name="T26" fmla="*/ 504 w 1034"/>
                <a:gd name="T27" fmla="*/ 2 h 586"/>
                <a:gd name="T28" fmla="*/ 562 w 1034"/>
                <a:gd name="T29" fmla="*/ 0 h 586"/>
                <a:gd name="T30" fmla="*/ 569 w 1034"/>
                <a:gd name="T31" fmla="*/ 0 h 586"/>
                <a:gd name="T32" fmla="*/ 586 w 1034"/>
                <a:gd name="T33" fmla="*/ 0 h 586"/>
                <a:gd name="T34" fmla="*/ 613 w 1034"/>
                <a:gd name="T35" fmla="*/ 0 h 586"/>
                <a:gd name="T36" fmla="*/ 649 w 1034"/>
                <a:gd name="T37" fmla="*/ 4 h 586"/>
                <a:gd name="T38" fmla="*/ 690 w 1034"/>
                <a:gd name="T39" fmla="*/ 7 h 586"/>
                <a:gd name="T40" fmla="*/ 734 w 1034"/>
                <a:gd name="T41" fmla="*/ 13 h 586"/>
                <a:gd name="T42" fmla="*/ 782 w 1034"/>
                <a:gd name="T43" fmla="*/ 22 h 586"/>
                <a:gd name="T44" fmla="*/ 830 w 1034"/>
                <a:gd name="T45" fmla="*/ 35 h 586"/>
                <a:gd name="T46" fmla="*/ 877 w 1034"/>
                <a:gd name="T47" fmla="*/ 52 h 586"/>
                <a:gd name="T48" fmla="*/ 921 w 1034"/>
                <a:gd name="T49" fmla="*/ 72 h 586"/>
                <a:gd name="T50" fmla="*/ 960 w 1034"/>
                <a:gd name="T51" fmla="*/ 96 h 586"/>
                <a:gd name="T52" fmla="*/ 992 w 1034"/>
                <a:gd name="T53" fmla="*/ 128 h 586"/>
                <a:gd name="T54" fmla="*/ 995 w 1034"/>
                <a:gd name="T55" fmla="*/ 132 h 586"/>
                <a:gd name="T56" fmla="*/ 1003 w 1034"/>
                <a:gd name="T57" fmla="*/ 143 h 586"/>
                <a:gd name="T58" fmla="*/ 1012 w 1034"/>
                <a:gd name="T59" fmla="*/ 158 h 586"/>
                <a:gd name="T60" fmla="*/ 1021 w 1034"/>
                <a:gd name="T61" fmla="*/ 180 h 586"/>
                <a:gd name="T62" fmla="*/ 1031 w 1034"/>
                <a:gd name="T63" fmla="*/ 208 h 586"/>
                <a:gd name="T64" fmla="*/ 1034 w 1034"/>
                <a:gd name="T65" fmla="*/ 237 h 586"/>
                <a:gd name="T66" fmla="*/ 1034 w 1034"/>
                <a:gd name="T67" fmla="*/ 273 h 586"/>
                <a:gd name="T68" fmla="*/ 1025 w 1034"/>
                <a:gd name="T69" fmla="*/ 312 h 586"/>
                <a:gd name="T70" fmla="*/ 1007 w 1034"/>
                <a:gd name="T71" fmla="*/ 352 h 586"/>
                <a:gd name="T72" fmla="*/ 1005 w 1034"/>
                <a:gd name="T73" fmla="*/ 356 h 586"/>
                <a:gd name="T74" fmla="*/ 997 w 1034"/>
                <a:gd name="T75" fmla="*/ 365 h 586"/>
                <a:gd name="T76" fmla="*/ 984 w 1034"/>
                <a:gd name="T77" fmla="*/ 378 h 586"/>
                <a:gd name="T78" fmla="*/ 970 w 1034"/>
                <a:gd name="T79" fmla="*/ 395 h 586"/>
                <a:gd name="T80" fmla="*/ 949 w 1034"/>
                <a:gd name="T81" fmla="*/ 412 h 586"/>
                <a:gd name="T82" fmla="*/ 927 w 1034"/>
                <a:gd name="T83" fmla="*/ 430 h 586"/>
                <a:gd name="T84" fmla="*/ 901 w 1034"/>
                <a:gd name="T85" fmla="*/ 447 h 586"/>
                <a:gd name="T86" fmla="*/ 871 w 1034"/>
                <a:gd name="T87" fmla="*/ 462 h 586"/>
                <a:gd name="T88" fmla="*/ 758 w 1034"/>
                <a:gd name="T89" fmla="*/ 586 h 58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4"/>
                <a:gd name="T136" fmla="*/ 0 h 586"/>
                <a:gd name="T137" fmla="*/ 1034 w 1034"/>
                <a:gd name="T138" fmla="*/ 586 h 58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4" h="586">
                  <a:moveTo>
                    <a:pt x="0" y="276"/>
                  </a:moveTo>
                  <a:lnTo>
                    <a:pt x="66" y="167"/>
                  </a:lnTo>
                  <a:lnTo>
                    <a:pt x="72" y="163"/>
                  </a:lnTo>
                  <a:lnTo>
                    <a:pt x="83" y="156"/>
                  </a:lnTo>
                  <a:lnTo>
                    <a:pt x="104" y="145"/>
                  </a:lnTo>
                  <a:lnTo>
                    <a:pt x="130" y="130"/>
                  </a:lnTo>
                  <a:lnTo>
                    <a:pt x="161" y="111"/>
                  </a:lnTo>
                  <a:lnTo>
                    <a:pt x="200" y="93"/>
                  </a:lnTo>
                  <a:lnTo>
                    <a:pt x="241" y="74"/>
                  </a:lnTo>
                  <a:lnTo>
                    <a:pt x="289" y="56"/>
                  </a:lnTo>
                  <a:lnTo>
                    <a:pt x="339" y="37"/>
                  </a:lnTo>
                  <a:lnTo>
                    <a:pt x="391" y="22"/>
                  </a:lnTo>
                  <a:lnTo>
                    <a:pt x="447" y="11"/>
                  </a:lnTo>
                  <a:lnTo>
                    <a:pt x="504" y="2"/>
                  </a:lnTo>
                  <a:lnTo>
                    <a:pt x="562" y="0"/>
                  </a:lnTo>
                  <a:lnTo>
                    <a:pt x="569" y="0"/>
                  </a:lnTo>
                  <a:lnTo>
                    <a:pt x="586" y="0"/>
                  </a:lnTo>
                  <a:lnTo>
                    <a:pt x="613" y="0"/>
                  </a:lnTo>
                  <a:lnTo>
                    <a:pt x="649" y="4"/>
                  </a:lnTo>
                  <a:lnTo>
                    <a:pt x="690" y="7"/>
                  </a:lnTo>
                  <a:lnTo>
                    <a:pt x="734" y="13"/>
                  </a:lnTo>
                  <a:lnTo>
                    <a:pt x="782" y="22"/>
                  </a:lnTo>
                  <a:lnTo>
                    <a:pt x="830" y="35"/>
                  </a:lnTo>
                  <a:lnTo>
                    <a:pt x="877" y="52"/>
                  </a:lnTo>
                  <a:lnTo>
                    <a:pt x="921" y="72"/>
                  </a:lnTo>
                  <a:lnTo>
                    <a:pt x="960" y="96"/>
                  </a:lnTo>
                  <a:lnTo>
                    <a:pt x="992" y="128"/>
                  </a:lnTo>
                  <a:lnTo>
                    <a:pt x="995" y="132"/>
                  </a:lnTo>
                  <a:lnTo>
                    <a:pt x="1003" y="143"/>
                  </a:lnTo>
                  <a:lnTo>
                    <a:pt x="1012" y="158"/>
                  </a:lnTo>
                  <a:lnTo>
                    <a:pt x="1021" y="180"/>
                  </a:lnTo>
                  <a:lnTo>
                    <a:pt x="1031" y="208"/>
                  </a:lnTo>
                  <a:lnTo>
                    <a:pt x="1034" y="237"/>
                  </a:lnTo>
                  <a:lnTo>
                    <a:pt x="1034" y="273"/>
                  </a:lnTo>
                  <a:lnTo>
                    <a:pt x="1025" y="312"/>
                  </a:lnTo>
                  <a:lnTo>
                    <a:pt x="1007" y="352"/>
                  </a:lnTo>
                  <a:lnTo>
                    <a:pt x="1005" y="356"/>
                  </a:lnTo>
                  <a:lnTo>
                    <a:pt x="997" y="365"/>
                  </a:lnTo>
                  <a:lnTo>
                    <a:pt x="984" y="378"/>
                  </a:lnTo>
                  <a:lnTo>
                    <a:pt x="970" y="395"/>
                  </a:lnTo>
                  <a:lnTo>
                    <a:pt x="949" y="412"/>
                  </a:lnTo>
                  <a:lnTo>
                    <a:pt x="927" y="430"/>
                  </a:lnTo>
                  <a:lnTo>
                    <a:pt x="901" y="447"/>
                  </a:lnTo>
                  <a:lnTo>
                    <a:pt x="871" y="462"/>
                  </a:lnTo>
                  <a:lnTo>
                    <a:pt x="758" y="586"/>
                  </a:lnTo>
                </a:path>
              </a:pathLst>
            </a:custGeom>
            <a:noFill/>
            <a:ln w="28575">
              <a:solidFill>
                <a:srgbClr val="FF0000"/>
              </a:solidFill>
              <a:round/>
              <a:headEnd/>
              <a:tailEnd/>
            </a:ln>
          </p:spPr>
          <p:txBody>
            <a:bodyPr/>
            <a:lstStyle/>
            <a:p>
              <a:endParaRPr lang="en-US"/>
            </a:p>
          </p:txBody>
        </p:sp>
        <p:sp>
          <p:nvSpPr>
            <p:cNvPr id="6374" name="Freeform 251"/>
            <p:cNvSpPr>
              <a:spLocks/>
            </p:cNvSpPr>
            <p:nvPr/>
          </p:nvSpPr>
          <p:spPr bwMode="auto">
            <a:xfrm>
              <a:off x="5149900" y="4241850"/>
              <a:ext cx="117818" cy="115035"/>
            </a:xfrm>
            <a:custGeom>
              <a:avLst/>
              <a:gdLst>
                <a:gd name="T0" fmla="*/ 45 w 63"/>
                <a:gd name="T1" fmla="*/ 63 h 64"/>
                <a:gd name="T2" fmla="*/ 58 w 63"/>
                <a:gd name="T3" fmla="*/ 51 h 64"/>
                <a:gd name="T4" fmla="*/ 63 w 63"/>
                <a:gd name="T5" fmla="*/ 37 h 64"/>
                <a:gd name="T6" fmla="*/ 60 w 63"/>
                <a:gd name="T7" fmla="*/ 18 h 64"/>
                <a:gd name="T8" fmla="*/ 49 w 63"/>
                <a:gd name="T9" fmla="*/ 5 h 64"/>
                <a:gd name="T10" fmla="*/ 34 w 63"/>
                <a:gd name="T11" fmla="*/ 0 h 64"/>
                <a:gd name="T12" fmla="*/ 17 w 63"/>
                <a:gd name="T13" fmla="*/ 1 h 64"/>
                <a:gd name="T14" fmla="*/ 6 w 63"/>
                <a:gd name="T15" fmla="*/ 13 h 64"/>
                <a:gd name="T16" fmla="*/ 0 w 63"/>
                <a:gd name="T17" fmla="*/ 27 h 64"/>
                <a:gd name="T18" fmla="*/ 4 w 63"/>
                <a:gd name="T19" fmla="*/ 44 h 64"/>
                <a:gd name="T20" fmla="*/ 13 w 63"/>
                <a:gd name="T21" fmla="*/ 59 h 64"/>
                <a:gd name="T22" fmla="*/ 30 w 63"/>
                <a:gd name="T23" fmla="*/ 64 h 64"/>
                <a:gd name="T24" fmla="*/ 45 w 63"/>
                <a:gd name="T25" fmla="*/ 63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4"/>
                <a:gd name="T41" fmla="*/ 63 w 63"/>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4">
                  <a:moveTo>
                    <a:pt x="45" y="63"/>
                  </a:moveTo>
                  <a:lnTo>
                    <a:pt x="58" y="51"/>
                  </a:lnTo>
                  <a:lnTo>
                    <a:pt x="63" y="37"/>
                  </a:lnTo>
                  <a:lnTo>
                    <a:pt x="60" y="18"/>
                  </a:lnTo>
                  <a:lnTo>
                    <a:pt x="49" y="5"/>
                  </a:lnTo>
                  <a:lnTo>
                    <a:pt x="34" y="0"/>
                  </a:lnTo>
                  <a:lnTo>
                    <a:pt x="17" y="1"/>
                  </a:lnTo>
                  <a:lnTo>
                    <a:pt x="6" y="13"/>
                  </a:lnTo>
                  <a:lnTo>
                    <a:pt x="0" y="27"/>
                  </a:lnTo>
                  <a:lnTo>
                    <a:pt x="4" y="44"/>
                  </a:lnTo>
                  <a:lnTo>
                    <a:pt x="13" y="59"/>
                  </a:lnTo>
                  <a:lnTo>
                    <a:pt x="30" y="64"/>
                  </a:lnTo>
                  <a:lnTo>
                    <a:pt x="45" y="63"/>
                  </a:lnTo>
                  <a:close/>
                </a:path>
              </a:pathLst>
            </a:custGeom>
            <a:solidFill>
              <a:srgbClr val="D90000"/>
            </a:solidFill>
            <a:ln w="0">
              <a:solidFill>
                <a:srgbClr val="D90000"/>
              </a:solidFill>
              <a:round/>
              <a:headEnd/>
              <a:tailEnd/>
            </a:ln>
          </p:spPr>
          <p:txBody>
            <a:bodyPr/>
            <a:lstStyle/>
            <a:p>
              <a:endParaRPr lang="en-US"/>
            </a:p>
          </p:txBody>
        </p:sp>
        <p:sp>
          <p:nvSpPr>
            <p:cNvPr id="6375" name="Freeform 252"/>
            <p:cNvSpPr>
              <a:spLocks/>
            </p:cNvSpPr>
            <p:nvPr/>
          </p:nvSpPr>
          <p:spPr bwMode="auto">
            <a:xfrm>
              <a:off x="5149900" y="4241850"/>
              <a:ext cx="117818" cy="115035"/>
            </a:xfrm>
            <a:custGeom>
              <a:avLst/>
              <a:gdLst>
                <a:gd name="T0" fmla="*/ 45 w 63"/>
                <a:gd name="T1" fmla="*/ 63 h 64"/>
                <a:gd name="T2" fmla="*/ 58 w 63"/>
                <a:gd name="T3" fmla="*/ 51 h 64"/>
                <a:gd name="T4" fmla="*/ 63 w 63"/>
                <a:gd name="T5" fmla="*/ 37 h 64"/>
                <a:gd name="T6" fmla="*/ 60 w 63"/>
                <a:gd name="T7" fmla="*/ 18 h 64"/>
                <a:gd name="T8" fmla="*/ 49 w 63"/>
                <a:gd name="T9" fmla="*/ 5 h 64"/>
                <a:gd name="T10" fmla="*/ 34 w 63"/>
                <a:gd name="T11" fmla="*/ 0 h 64"/>
                <a:gd name="T12" fmla="*/ 17 w 63"/>
                <a:gd name="T13" fmla="*/ 1 h 64"/>
                <a:gd name="T14" fmla="*/ 6 w 63"/>
                <a:gd name="T15" fmla="*/ 13 h 64"/>
                <a:gd name="T16" fmla="*/ 0 w 63"/>
                <a:gd name="T17" fmla="*/ 27 h 64"/>
                <a:gd name="T18" fmla="*/ 4 w 63"/>
                <a:gd name="T19" fmla="*/ 44 h 64"/>
                <a:gd name="T20" fmla="*/ 13 w 63"/>
                <a:gd name="T21" fmla="*/ 59 h 64"/>
                <a:gd name="T22" fmla="*/ 30 w 63"/>
                <a:gd name="T23" fmla="*/ 64 h 64"/>
                <a:gd name="T24" fmla="*/ 45 w 63"/>
                <a:gd name="T25" fmla="*/ 63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4"/>
                <a:gd name="T41" fmla="*/ 63 w 63"/>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4">
                  <a:moveTo>
                    <a:pt x="45" y="63"/>
                  </a:moveTo>
                  <a:lnTo>
                    <a:pt x="58" y="51"/>
                  </a:lnTo>
                  <a:lnTo>
                    <a:pt x="63" y="37"/>
                  </a:lnTo>
                  <a:lnTo>
                    <a:pt x="60" y="18"/>
                  </a:lnTo>
                  <a:lnTo>
                    <a:pt x="49" y="5"/>
                  </a:lnTo>
                  <a:lnTo>
                    <a:pt x="34" y="0"/>
                  </a:lnTo>
                  <a:lnTo>
                    <a:pt x="17" y="1"/>
                  </a:lnTo>
                  <a:lnTo>
                    <a:pt x="6" y="13"/>
                  </a:lnTo>
                  <a:lnTo>
                    <a:pt x="0" y="27"/>
                  </a:lnTo>
                  <a:lnTo>
                    <a:pt x="4" y="44"/>
                  </a:lnTo>
                  <a:lnTo>
                    <a:pt x="13" y="59"/>
                  </a:lnTo>
                  <a:lnTo>
                    <a:pt x="30" y="64"/>
                  </a:lnTo>
                  <a:lnTo>
                    <a:pt x="45" y="63"/>
                  </a:lnTo>
                </a:path>
              </a:pathLst>
            </a:custGeom>
            <a:noFill/>
            <a:ln w="9525">
              <a:solidFill>
                <a:srgbClr val="000000"/>
              </a:solidFill>
              <a:round/>
              <a:headEnd/>
              <a:tailEnd/>
            </a:ln>
          </p:spPr>
          <p:txBody>
            <a:bodyPr/>
            <a:lstStyle/>
            <a:p>
              <a:endParaRPr lang="en-US"/>
            </a:p>
          </p:txBody>
        </p:sp>
        <p:sp>
          <p:nvSpPr>
            <p:cNvPr id="6376" name="Line 254"/>
            <p:cNvSpPr>
              <a:spLocks noChangeShapeType="1"/>
            </p:cNvSpPr>
            <p:nvPr/>
          </p:nvSpPr>
          <p:spPr bwMode="auto">
            <a:xfrm flipV="1">
              <a:off x="4824498" y="4328126"/>
              <a:ext cx="345973" cy="199513"/>
            </a:xfrm>
            <a:prstGeom prst="line">
              <a:avLst/>
            </a:prstGeom>
            <a:noFill/>
            <a:ln w="11113">
              <a:solidFill>
                <a:srgbClr val="FF0000"/>
              </a:solidFill>
              <a:round/>
              <a:headEnd/>
              <a:tailEnd/>
            </a:ln>
          </p:spPr>
          <p:txBody>
            <a:bodyPr/>
            <a:lstStyle/>
            <a:p>
              <a:endParaRPr lang="en-US"/>
            </a:p>
          </p:txBody>
        </p:sp>
        <p:sp>
          <p:nvSpPr>
            <p:cNvPr id="6377" name="Freeform 296"/>
            <p:cNvSpPr>
              <a:spLocks/>
            </p:cNvSpPr>
            <p:nvPr/>
          </p:nvSpPr>
          <p:spPr bwMode="auto">
            <a:xfrm>
              <a:off x="4811408" y="4258026"/>
              <a:ext cx="439480" cy="309156"/>
            </a:xfrm>
            <a:custGeom>
              <a:avLst/>
              <a:gdLst>
                <a:gd name="T0" fmla="*/ 40 w 235"/>
                <a:gd name="T1" fmla="*/ 172 h 172"/>
                <a:gd name="T2" fmla="*/ 235 w 235"/>
                <a:gd name="T3" fmla="*/ 54 h 172"/>
                <a:gd name="T4" fmla="*/ 235 w 235"/>
                <a:gd name="T5" fmla="*/ 33 h 172"/>
                <a:gd name="T6" fmla="*/ 231 w 235"/>
                <a:gd name="T7" fmla="*/ 18 h 172"/>
                <a:gd name="T8" fmla="*/ 224 w 235"/>
                <a:gd name="T9" fmla="*/ 9 h 172"/>
                <a:gd name="T10" fmla="*/ 217 w 235"/>
                <a:gd name="T11" fmla="*/ 4 h 172"/>
                <a:gd name="T12" fmla="*/ 209 w 235"/>
                <a:gd name="T13" fmla="*/ 2 h 172"/>
                <a:gd name="T14" fmla="*/ 202 w 235"/>
                <a:gd name="T15" fmla="*/ 0 h 172"/>
                <a:gd name="T16" fmla="*/ 196 w 235"/>
                <a:gd name="T17" fmla="*/ 0 h 172"/>
                <a:gd name="T18" fmla="*/ 194 w 235"/>
                <a:gd name="T19" fmla="*/ 2 h 172"/>
                <a:gd name="T20" fmla="*/ 0 w 235"/>
                <a:gd name="T21" fmla="*/ 119 h 172"/>
                <a:gd name="T22" fmla="*/ 1 w 235"/>
                <a:gd name="T23" fmla="*/ 117 h 172"/>
                <a:gd name="T24" fmla="*/ 7 w 235"/>
                <a:gd name="T25" fmla="*/ 115 h 172"/>
                <a:gd name="T26" fmla="*/ 14 w 235"/>
                <a:gd name="T27" fmla="*/ 113 h 172"/>
                <a:gd name="T28" fmla="*/ 22 w 235"/>
                <a:gd name="T29" fmla="*/ 111 h 172"/>
                <a:gd name="T30" fmla="*/ 29 w 235"/>
                <a:gd name="T31" fmla="*/ 113 h 172"/>
                <a:gd name="T32" fmla="*/ 37 w 235"/>
                <a:gd name="T33" fmla="*/ 119 h 172"/>
                <a:gd name="T34" fmla="*/ 42 w 235"/>
                <a:gd name="T35" fmla="*/ 130 h 172"/>
                <a:gd name="T36" fmla="*/ 42 w 235"/>
                <a:gd name="T37" fmla="*/ 146 h 172"/>
                <a:gd name="T38" fmla="*/ 40 w 235"/>
                <a:gd name="T39" fmla="*/ 172 h 17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5"/>
                <a:gd name="T61" fmla="*/ 0 h 172"/>
                <a:gd name="T62" fmla="*/ 235 w 235"/>
                <a:gd name="T63" fmla="*/ 172 h 17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5" h="172">
                  <a:moveTo>
                    <a:pt x="40" y="172"/>
                  </a:moveTo>
                  <a:lnTo>
                    <a:pt x="235" y="54"/>
                  </a:lnTo>
                  <a:lnTo>
                    <a:pt x="235" y="33"/>
                  </a:lnTo>
                  <a:lnTo>
                    <a:pt x="231" y="18"/>
                  </a:lnTo>
                  <a:lnTo>
                    <a:pt x="224" y="9"/>
                  </a:lnTo>
                  <a:lnTo>
                    <a:pt x="217" y="4"/>
                  </a:lnTo>
                  <a:lnTo>
                    <a:pt x="209" y="2"/>
                  </a:lnTo>
                  <a:lnTo>
                    <a:pt x="202" y="0"/>
                  </a:lnTo>
                  <a:lnTo>
                    <a:pt x="196" y="0"/>
                  </a:lnTo>
                  <a:lnTo>
                    <a:pt x="194" y="2"/>
                  </a:lnTo>
                  <a:lnTo>
                    <a:pt x="0" y="119"/>
                  </a:lnTo>
                  <a:lnTo>
                    <a:pt x="1" y="117"/>
                  </a:lnTo>
                  <a:lnTo>
                    <a:pt x="7" y="115"/>
                  </a:lnTo>
                  <a:lnTo>
                    <a:pt x="14" y="113"/>
                  </a:lnTo>
                  <a:lnTo>
                    <a:pt x="22" y="111"/>
                  </a:lnTo>
                  <a:lnTo>
                    <a:pt x="29" y="113"/>
                  </a:lnTo>
                  <a:lnTo>
                    <a:pt x="37" y="119"/>
                  </a:lnTo>
                  <a:lnTo>
                    <a:pt x="42" y="130"/>
                  </a:lnTo>
                  <a:lnTo>
                    <a:pt x="42" y="146"/>
                  </a:lnTo>
                  <a:lnTo>
                    <a:pt x="40" y="172"/>
                  </a:lnTo>
                  <a:close/>
                </a:path>
              </a:pathLst>
            </a:custGeom>
            <a:solidFill>
              <a:srgbClr val="0000FF"/>
            </a:solidFill>
            <a:ln w="0">
              <a:solidFill>
                <a:srgbClr val="0000FF"/>
              </a:solidFill>
              <a:round/>
              <a:headEnd/>
              <a:tailEnd/>
            </a:ln>
          </p:spPr>
          <p:txBody>
            <a:bodyPr/>
            <a:lstStyle/>
            <a:p>
              <a:endParaRPr lang="en-US"/>
            </a:p>
          </p:txBody>
        </p:sp>
        <p:sp>
          <p:nvSpPr>
            <p:cNvPr id="6378" name="Freeform 297"/>
            <p:cNvSpPr>
              <a:spLocks/>
            </p:cNvSpPr>
            <p:nvPr/>
          </p:nvSpPr>
          <p:spPr bwMode="auto">
            <a:xfrm>
              <a:off x="4811408" y="4258026"/>
              <a:ext cx="439480" cy="309156"/>
            </a:xfrm>
            <a:custGeom>
              <a:avLst/>
              <a:gdLst>
                <a:gd name="T0" fmla="*/ 40 w 235"/>
                <a:gd name="T1" fmla="*/ 172 h 172"/>
                <a:gd name="T2" fmla="*/ 235 w 235"/>
                <a:gd name="T3" fmla="*/ 54 h 172"/>
                <a:gd name="T4" fmla="*/ 235 w 235"/>
                <a:gd name="T5" fmla="*/ 33 h 172"/>
                <a:gd name="T6" fmla="*/ 231 w 235"/>
                <a:gd name="T7" fmla="*/ 18 h 172"/>
                <a:gd name="T8" fmla="*/ 224 w 235"/>
                <a:gd name="T9" fmla="*/ 9 h 172"/>
                <a:gd name="T10" fmla="*/ 217 w 235"/>
                <a:gd name="T11" fmla="*/ 4 h 172"/>
                <a:gd name="T12" fmla="*/ 209 w 235"/>
                <a:gd name="T13" fmla="*/ 2 h 172"/>
                <a:gd name="T14" fmla="*/ 202 w 235"/>
                <a:gd name="T15" fmla="*/ 0 h 172"/>
                <a:gd name="T16" fmla="*/ 196 w 235"/>
                <a:gd name="T17" fmla="*/ 0 h 172"/>
                <a:gd name="T18" fmla="*/ 194 w 235"/>
                <a:gd name="T19" fmla="*/ 2 h 172"/>
                <a:gd name="T20" fmla="*/ 0 w 235"/>
                <a:gd name="T21" fmla="*/ 119 h 172"/>
                <a:gd name="T22" fmla="*/ 1 w 235"/>
                <a:gd name="T23" fmla="*/ 117 h 172"/>
                <a:gd name="T24" fmla="*/ 7 w 235"/>
                <a:gd name="T25" fmla="*/ 115 h 172"/>
                <a:gd name="T26" fmla="*/ 14 w 235"/>
                <a:gd name="T27" fmla="*/ 113 h 172"/>
                <a:gd name="T28" fmla="*/ 22 w 235"/>
                <a:gd name="T29" fmla="*/ 111 h 172"/>
                <a:gd name="T30" fmla="*/ 29 w 235"/>
                <a:gd name="T31" fmla="*/ 113 h 172"/>
                <a:gd name="T32" fmla="*/ 37 w 235"/>
                <a:gd name="T33" fmla="*/ 119 h 172"/>
                <a:gd name="T34" fmla="*/ 42 w 235"/>
                <a:gd name="T35" fmla="*/ 130 h 172"/>
                <a:gd name="T36" fmla="*/ 42 w 235"/>
                <a:gd name="T37" fmla="*/ 146 h 172"/>
                <a:gd name="T38" fmla="*/ 40 w 235"/>
                <a:gd name="T39" fmla="*/ 172 h 17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5"/>
                <a:gd name="T61" fmla="*/ 0 h 172"/>
                <a:gd name="T62" fmla="*/ 235 w 235"/>
                <a:gd name="T63" fmla="*/ 172 h 17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5" h="172">
                  <a:moveTo>
                    <a:pt x="40" y="172"/>
                  </a:moveTo>
                  <a:lnTo>
                    <a:pt x="235" y="54"/>
                  </a:lnTo>
                  <a:lnTo>
                    <a:pt x="235" y="33"/>
                  </a:lnTo>
                  <a:lnTo>
                    <a:pt x="231" y="18"/>
                  </a:lnTo>
                  <a:lnTo>
                    <a:pt x="224" y="9"/>
                  </a:lnTo>
                  <a:lnTo>
                    <a:pt x="217" y="4"/>
                  </a:lnTo>
                  <a:lnTo>
                    <a:pt x="209" y="2"/>
                  </a:lnTo>
                  <a:lnTo>
                    <a:pt x="202" y="0"/>
                  </a:lnTo>
                  <a:lnTo>
                    <a:pt x="196" y="0"/>
                  </a:lnTo>
                  <a:lnTo>
                    <a:pt x="194" y="2"/>
                  </a:lnTo>
                  <a:lnTo>
                    <a:pt x="0" y="119"/>
                  </a:lnTo>
                  <a:lnTo>
                    <a:pt x="1" y="117"/>
                  </a:lnTo>
                  <a:lnTo>
                    <a:pt x="7" y="115"/>
                  </a:lnTo>
                  <a:lnTo>
                    <a:pt x="14" y="113"/>
                  </a:lnTo>
                  <a:lnTo>
                    <a:pt x="22" y="111"/>
                  </a:lnTo>
                  <a:lnTo>
                    <a:pt x="29" y="113"/>
                  </a:lnTo>
                  <a:lnTo>
                    <a:pt x="37" y="119"/>
                  </a:lnTo>
                  <a:lnTo>
                    <a:pt x="42" y="130"/>
                  </a:lnTo>
                  <a:lnTo>
                    <a:pt x="42" y="146"/>
                  </a:lnTo>
                  <a:lnTo>
                    <a:pt x="40" y="172"/>
                  </a:lnTo>
                </a:path>
              </a:pathLst>
            </a:custGeom>
            <a:noFill/>
            <a:ln w="11113">
              <a:solidFill>
                <a:srgbClr val="000000"/>
              </a:solidFill>
              <a:round/>
              <a:headEnd/>
              <a:tailEnd/>
            </a:ln>
          </p:spPr>
          <p:txBody>
            <a:bodyPr/>
            <a:lstStyle/>
            <a:p>
              <a:endParaRPr lang="en-US"/>
            </a:p>
          </p:txBody>
        </p:sp>
        <p:sp>
          <p:nvSpPr>
            <p:cNvPr id="6379" name="Freeform 298"/>
            <p:cNvSpPr>
              <a:spLocks/>
            </p:cNvSpPr>
            <p:nvPr/>
          </p:nvSpPr>
          <p:spPr bwMode="auto">
            <a:xfrm>
              <a:off x="4820758" y="4261621"/>
              <a:ext cx="426389" cy="296574"/>
            </a:xfrm>
            <a:custGeom>
              <a:avLst/>
              <a:gdLst>
                <a:gd name="T0" fmla="*/ 191 w 228"/>
                <a:gd name="T1" fmla="*/ 0 h 165"/>
                <a:gd name="T2" fmla="*/ 193 w 228"/>
                <a:gd name="T3" fmla="*/ 0 h 165"/>
                <a:gd name="T4" fmla="*/ 200 w 228"/>
                <a:gd name="T5" fmla="*/ 0 h 165"/>
                <a:gd name="T6" fmla="*/ 208 w 228"/>
                <a:gd name="T7" fmla="*/ 2 h 165"/>
                <a:gd name="T8" fmla="*/ 215 w 228"/>
                <a:gd name="T9" fmla="*/ 5 h 165"/>
                <a:gd name="T10" fmla="*/ 223 w 228"/>
                <a:gd name="T11" fmla="*/ 15 h 165"/>
                <a:gd name="T12" fmla="*/ 228 w 228"/>
                <a:gd name="T13" fmla="*/ 28 h 165"/>
                <a:gd name="T14" fmla="*/ 228 w 228"/>
                <a:gd name="T15" fmla="*/ 48 h 165"/>
                <a:gd name="T16" fmla="*/ 35 w 228"/>
                <a:gd name="T17" fmla="*/ 165 h 165"/>
                <a:gd name="T18" fmla="*/ 39 w 228"/>
                <a:gd name="T19" fmla="*/ 142 h 165"/>
                <a:gd name="T20" fmla="*/ 37 w 228"/>
                <a:gd name="T21" fmla="*/ 128 h 165"/>
                <a:gd name="T22" fmla="*/ 34 w 228"/>
                <a:gd name="T23" fmla="*/ 118 h 165"/>
                <a:gd name="T24" fmla="*/ 28 w 228"/>
                <a:gd name="T25" fmla="*/ 113 h 165"/>
                <a:gd name="T26" fmla="*/ 21 w 228"/>
                <a:gd name="T27" fmla="*/ 111 h 165"/>
                <a:gd name="T28" fmla="*/ 13 w 228"/>
                <a:gd name="T29" fmla="*/ 111 h 165"/>
                <a:gd name="T30" fmla="*/ 6 w 228"/>
                <a:gd name="T31" fmla="*/ 113 h 165"/>
                <a:gd name="T32" fmla="*/ 2 w 228"/>
                <a:gd name="T33" fmla="*/ 115 h 165"/>
                <a:gd name="T34" fmla="*/ 0 w 228"/>
                <a:gd name="T35" fmla="*/ 115 h 165"/>
                <a:gd name="T36" fmla="*/ 191 w 228"/>
                <a:gd name="T37" fmla="*/ 0 h 1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28"/>
                <a:gd name="T58" fmla="*/ 0 h 165"/>
                <a:gd name="T59" fmla="*/ 228 w 228"/>
                <a:gd name="T60" fmla="*/ 165 h 1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28" h="165">
                  <a:moveTo>
                    <a:pt x="191" y="0"/>
                  </a:moveTo>
                  <a:lnTo>
                    <a:pt x="193" y="0"/>
                  </a:lnTo>
                  <a:lnTo>
                    <a:pt x="200" y="0"/>
                  </a:lnTo>
                  <a:lnTo>
                    <a:pt x="208" y="2"/>
                  </a:lnTo>
                  <a:lnTo>
                    <a:pt x="215" y="5"/>
                  </a:lnTo>
                  <a:lnTo>
                    <a:pt x="223" y="15"/>
                  </a:lnTo>
                  <a:lnTo>
                    <a:pt x="228" y="28"/>
                  </a:lnTo>
                  <a:lnTo>
                    <a:pt x="228" y="48"/>
                  </a:lnTo>
                  <a:lnTo>
                    <a:pt x="35" y="165"/>
                  </a:lnTo>
                  <a:lnTo>
                    <a:pt x="39" y="142"/>
                  </a:lnTo>
                  <a:lnTo>
                    <a:pt x="37" y="128"/>
                  </a:lnTo>
                  <a:lnTo>
                    <a:pt x="34" y="118"/>
                  </a:lnTo>
                  <a:lnTo>
                    <a:pt x="28" y="113"/>
                  </a:lnTo>
                  <a:lnTo>
                    <a:pt x="21" y="111"/>
                  </a:lnTo>
                  <a:lnTo>
                    <a:pt x="13" y="111"/>
                  </a:lnTo>
                  <a:lnTo>
                    <a:pt x="6" y="113"/>
                  </a:lnTo>
                  <a:lnTo>
                    <a:pt x="2" y="115"/>
                  </a:lnTo>
                  <a:lnTo>
                    <a:pt x="0" y="115"/>
                  </a:lnTo>
                  <a:lnTo>
                    <a:pt x="191" y="0"/>
                  </a:lnTo>
                  <a:close/>
                </a:path>
              </a:pathLst>
            </a:custGeom>
            <a:solidFill>
              <a:srgbClr val="2424FF"/>
            </a:solidFill>
            <a:ln w="0">
              <a:solidFill>
                <a:srgbClr val="2424FF"/>
              </a:solidFill>
              <a:round/>
              <a:headEnd/>
              <a:tailEnd/>
            </a:ln>
          </p:spPr>
          <p:txBody>
            <a:bodyPr/>
            <a:lstStyle/>
            <a:p>
              <a:endParaRPr lang="en-US"/>
            </a:p>
          </p:txBody>
        </p:sp>
        <p:sp>
          <p:nvSpPr>
            <p:cNvPr id="6380" name="Freeform 299"/>
            <p:cNvSpPr>
              <a:spLocks/>
            </p:cNvSpPr>
            <p:nvPr/>
          </p:nvSpPr>
          <p:spPr bwMode="auto">
            <a:xfrm>
              <a:off x="4831979" y="4261621"/>
              <a:ext cx="411428" cy="285789"/>
            </a:xfrm>
            <a:custGeom>
              <a:avLst/>
              <a:gdLst>
                <a:gd name="T0" fmla="*/ 187 w 220"/>
                <a:gd name="T1" fmla="*/ 0 h 159"/>
                <a:gd name="T2" fmla="*/ 189 w 220"/>
                <a:gd name="T3" fmla="*/ 0 h 159"/>
                <a:gd name="T4" fmla="*/ 194 w 220"/>
                <a:gd name="T5" fmla="*/ 0 h 159"/>
                <a:gd name="T6" fmla="*/ 202 w 220"/>
                <a:gd name="T7" fmla="*/ 2 h 159"/>
                <a:gd name="T8" fmla="*/ 209 w 220"/>
                <a:gd name="T9" fmla="*/ 7 h 159"/>
                <a:gd name="T10" fmla="*/ 217 w 220"/>
                <a:gd name="T11" fmla="*/ 15 h 159"/>
                <a:gd name="T12" fmla="*/ 220 w 220"/>
                <a:gd name="T13" fmla="*/ 26 h 159"/>
                <a:gd name="T14" fmla="*/ 220 w 220"/>
                <a:gd name="T15" fmla="*/ 44 h 159"/>
                <a:gd name="T16" fmla="*/ 31 w 220"/>
                <a:gd name="T17" fmla="*/ 159 h 159"/>
                <a:gd name="T18" fmla="*/ 33 w 220"/>
                <a:gd name="T19" fmla="*/ 139 h 159"/>
                <a:gd name="T20" fmla="*/ 31 w 220"/>
                <a:gd name="T21" fmla="*/ 126 h 159"/>
                <a:gd name="T22" fmla="*/ 28 w 220"/>
                <a:gd name="T23" fmla="*/ 117 h 159"/>
                <a:gd name="T24" fmla="*/ 20 w 220"/>
                <a:gd name="T25" fmla="*/ 113 h 159"/>
                <a:gd name="T26" fmla="*/ 13 w 220"/>
                <a:gd name="T27" fmla="*/ 111 h 159"/>
                <a:gd name="T28" fmla="*/ 5 w 220"/>
                <a:gd name="T29" fmla="*/ 113 h 159"/>
                <a:gd name="T30" fmla="*/ 2 w 220"/>
                <a:gd name="T31" fmla="*/ 115 h 159"/>
                <a:gd name="T32" fmla="*/ 0 w 220"/>
                <a:gd name="T33" fmla="*/ 115 h 159"/>
                <a:gd name="T34" fmla="*/ 187 w 220"/>
                <a:gd name="T35" fmla="*/ 0 h 15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0"/>
                <a:gd name="T55" fmla="*/ 0 h 159"/>
                <a:gd name="T56" fmla="*/ 220 w 220"/>
                <a:gd name="T57" fmla="*/ 159 h 15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0" h="159">
                  <a:moveTo>
                    <a:pt x="187" y="0"/>
                  </a:moveTo>
                  <a:lnTo>
                    <a:pt x="189" y="0"/>
                  </a:lnTo>
                  <a:lnTo>
                    <a:pt x="194" y="0"/>
                  </a:lnTo>
                  <a:lnTo>
                    <a:pt x="202" y="2"/>
                  </a:lnTo>
                  <a:lnTo>
                    <a:pt x="209" y="7"/>
                  </a:lnTo>
                  <a:lnTo>
                    <a:pt x="217" y="15"/>
                  </a:lnTo>
                  <a:lnTo>
                    <a:pt x="220" y="26"/>
                  </a:lnTo>
                  <a:lnTo>
                    <a:pt x="220" y="44"/>
                  </a:lnTo>
                  <a:lnTo>
                    <a:pt x="31" y="159"/>
                  </a:lnTo>
                  <a:lnTo>
                    <a:pt x="33" y="139"/>
                  </a:lnTo>
                  <a:lnTo>
                    <a:pt x="31" y="126"/>
                  </a:lnTo>
                  <a:lnTo>
                    <a:pt x="28" y="117"/>
                  </a:lnTo>
                  <a:lnTo>
                    <a:pt x="20" y="113"/>
                  </a:lnTo>
                  <a:lnTo>
                    <a:pt x="13" y="111"/>
                  </a:lnTo>
                  <a:lnTo>
                    <a:pt x="5" y="113"/>
                  </a:lnTo>
                  <a:lnTo>
                    <a:pt x="2" y="115"/>
                  </a:lnTo>
                  <a:lnTo>
                    <a:pt x="0" y="115"/>
                  </a:lnTo>
                  <a:lnTo>
                    <a:pt x="187" y="0"/>
                  </a:lnTo>
                  <a:close/>
                </a:path>
              </a:pathLst>
            </a:custGeom>
            <a:solidFill>
              <a:srgbClr val="4949FF"/>
            </a:solidFill>
            <a:ln w="0">
              <a:solidFill>
                <a:srgbClr val="4949FF"/>
              </a:solidFill>
              <a:round/>
              <a:headEnd/>
              <a:tailEnd/>
            </a:ln>
          </p:spPr>
          <p:txBody>
            <a:bodyPr/>
            <a:lstStyle/>
            <a:p>
              <a:endParaRPr lang="en-US"/>
            </a:p>
          </p:txBody>
        </p:sp>
        <p:sp>
          <p:nvSpPr>
            <p:cNvPr id="6381" name="Freeform 300"/>
            <p:cNvSpPr>
              <a:spLocks/>
            </p:cNvSpPr>
            <p:nvPr/>
          </p:nvSpPr>
          <p:spPr bwMode="auto">
            <a:xfrm>
              <a:off x="4841330" y="4261621"/>
              <a:ext cx="402077" cy="276802"/>
            </a:xfrm>
            <a:custGeom>
              <a:avLst/>
              <a:gdLst>
                <a:gd name="T0" fmla="*/ 184 w 215"/>
                <a:gd name="T1" fmla="*/ 0 h 154"/>
                <a:gd name="T2" fmla="*/ 188 w 215"/>
                <a:gd name="T3" fmla="*/ 0 h 154"/>
                <a:gd name="T4" fmla="*/ 193 w 215"/>
                <a:gd name="T5" fmla="*/ 2 h 154"/>
                <a:gd name="T6" fmla="*/ 201 w 215"/>
                <a:gd name="T7" fmla="*/ 5 h 154"/>
                <a:gd name="T8" fmla="*/ 210 w 215"/>
                <a:gd name="T9" fmla="*/ 11 h 154"/>
                <a:gd name="T10" fmla="*/ 214 w 215"/>
                <a:gd name="T11" fmla="*/ 24 h 154"/>
                <a:gd name="T12" fmla="*/ 215 w 215"/>
                <a:gd name="T13" fmla="*/ 40 h 154"/>
                <a:gd name="T14" fmla="*/ 28 w 215"/>
                <a:gd name="T15" fmla="*/ 154 h 154"/>
                <a:gd name="T16" fmla="*/ 30 w 215"/>
                <a:gd name="T17" fmla="*/ 135 h 154"/>
                <a:gd name="T18" fmla="*/ 26 w 215"/>
                <a:gd name="T19" fmla="*/ 124 h 154"/>
                <a:gd name="T20" fmla="*/ 21 w 215"/>
                <a:gd name="T21" fmla="*/ 117 h 154"/>
                <a:gd name="T22" fmla="*/ 13 w 215"/>
                <a:gd name="T23" fmla="*/ 113 h 154"/>
                <a:gd name="T24" fmla="*/ 8 w 215"/>
                <a:gd name="T25" fmla="*/ 113 h 154"/>
                <a:gd name="T26" fmla="*/ 2 w 215"/>
                <a:gd name="T27" fmla="*/ 113 h 154"/>
                <a:gd name="T28" fmla="*/ 0 w 215"/>
                <a:gd name="T29" fmla="*/ 113 h 154"/>
                <a:gd name="T30" fmla="*/ 184 w 215"/>
                <a:gd name="T31" fmla="*/ 0 h 1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5"/>
                <a:gd name="T49" fmla="*/ 0 h 154"/>
                <a:gd name="T50" fmla="*/ 215 w 215"/>
                <a:gd name="T51" fmla="*/ 154 h 15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5" h="154">
                  <a:moveTo>
                    <a:pt x="184" y="0"/>
                  </a:moveTo>
                  <a:lnTo>
                    <a:pt x="188" y="0"/>
                  </a:lnTo>
                  <a:lnTo>
                    <a:pt x="193" y="2"/>
                  </a:lnTo>
                  <a:lnTo>
                    <a:pt x="201" y="5"/>
                  </a:lnTo>
                  <a:lnTo>
                    <a:pt x="210" y="11"/>
                  </a:lnTo>
                  <a:lnTo>
                    <a:pt x="214" y="24"/>
                  </a:lnTo>
                  <a:lnTo>
                    <a:pt x="215" y="40"/>
                  </a:lnTo>
                  <a:lnTo>
                    <a:pt x="28" y="154"/>
                  </a:lnTo>
                  <a:lnTo>
                    <a:pt x="30" y="135"/>
                  </a:lnTo>
                  <a:lnTo>
                    <a:pt x="26" y="124"/>
                  </a:lnTo>
                  <a:lnTo>
                    <a:pt x="21" y="117"/>
                  </a:lnTo>
                  <a:lnTo>
                    <a:pt x="13" y="113"/>
                  </a:lnTo>
                  <a:lnTo>
                    <a:pt x="8" y="113"/>
                  </a:lnTo>
                  <a:lnTo>
                    <a:pt x="2" y="113"/>
                  </a:lnTo>
                  <a:lnTo>
                    <a:pt x="0" y="113"/>
                  </a:lnTo>
                  <a:lnTo>
                    <a:pt x="184" y="0"/>
                  </a:lnTo>
                  <a:close/>
                </a:path>
              </a:pathLst>
            </a:custGeom>
            <a:solidFill>
              <a:srgbClr val="6D6DFF"/>
            </a:solidFill>
            <a:ln w="0">
              <a:solidFill>
                <a:srgbClr val="6D6DFF"/>
              </a:solidFill>
              <a:round/>
              <a:headEnd/>
              <a:tailEnd/>
            </a:ln>
          </p:spPr>
          <p:txBody>
            <a:bodyPr/>
            <a:lstStyle/>
            <a:p>
              <a:endParaRPr lang="en-US"/>
            </a:p>
          </p:txBody>
        </p:sp>
        <p:sp>
          <p:nvSpPr>
            <p:cNvPr id="6382" name="Freeform 301"/>
            <p:cNvSpPr>
              <a:spLocks/>
            </p:cNvSpPr>
            <p:nvPr/>
          </p:nvSpPr>
          <p:spPr bwMode="auto">
            <a:xfrm>
              <a:off x="4852550" y="4265216"/>
              <a:ext cx="388986" cy="262423"/>
            </a:xfrm>
            <a:custGeom>
              <a:avLst/>
              <a:gdLst>
                <a:gd name="T0" fmla="*/ 182 w 208"/>
                <a:gd name="T1" fmla="*/ 0 h 146"/>
                <a:gd name="T2" fmla="*/ 183 w 208"/>
                <a:gd name="T3" fmla="*/ 0 h 146"/>
                <a:gd name="T4" fmla="*/ 189 w 208"/>
                <a:gd name="T5" fmla="*/ 1 h 146"/>
                <a:gd name="T6" fmla="*/ 196 w 208"/>
                <a:gd name="T7" fmla="*/ 3 h 146"/>
                <a:gd name="T8" fmla="*/ 202 w 208"/>
                <a:gd name="T9" fmla="*/ 11 h 146"/>
                <a:gd name="T10" fmla="*/ 208 w 208"/>
                <a:gd name="T11" fmla="*/ 20 h 146"/>
                <a:gd name="T12" fmla="*/ 208 w 208"/>
                <a:gd name="T13" fmla="*/ 35 h 146"/>
                <a:gd name="T14" fmla="*/ 24 w 208"/>
                <a:gd name="T15" fmla="*/ 146 h 146"/>
                <a:gd name="T16" fmla="*/ 24 w 208"/>
                <a:gd name="T17" fmla="*/ 129 h 146"/>
                <a:gd name="T18" fmla="*/ 20 w 208"/>
                <a:gd name="T19" fmla="*/ 120 h 146"/>
                <a:gd name="T20" fmla="*/ 15 w 208"/>
                <a:gd name="T21" fmla="*/ 115 h 146"/>
                <a:gd name="T22" fmla="*/ 7 w 208"/>
                <a:gd name="T23" fmla="*/ 111 h 146"/>
                <a:gd name="T24" fmla="*/ 2 w 208"/>
                <a:gd name="T25" fmla="*/ 111 h 146"/>
                <a:gd name="T26" fmla="*/ 0 w 208"/>
                <a:gd name="T27" fmla="*/ 111 h 146"/>
                <a:gd name="T28" fmla="*/ 182 w 208"/>
                <a:gd name="T29" fmla="*/ 0 h 1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8"/>
                <a:gd name="T46" fmla="*/ 0 h 146"/>
                <a:gd name="T47" fmla="*/ 208 w 208"/>
                <a:gd name="T48" fmla="*/ 146 h 1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8" h="146">
                  <a:moveTo>
                    <a:pt x="182" y="0"/>
                  </a:moveTo>
                  <a:lnTo>
                    <a:pt x="183" y="0"/>
                  </a:lnTo>
                  <a:lnTo>
                    <a:pt x="189" y="1"/>
                  </a:lnTo>
                  <a:lnTo>
                    <a:pt x="196" y="3"/>
                  </a:lnTo>
                  <a:lnTo>
                    <a:pt x="202" y="11"/>
                  </a:lnTo>
                  <a:lnTo>
                    <a:pt x="208" y="20"/>
                  </a:lnTo>
                  <a:lnTo>
                    <a:pt x="208" y="35"/>
                  </a:lnTo>
                  <a:lnTo>
                    <a:pt x="24" y="146"/>
                  </a:lnTo>
                  <a:lnTo>
                    <a:pt x="24" y="129"/>
                  </a:lnTo>
                  <a:lnTo>
                    <a:pt x="20" y="120"/>
                  </a:lnTo>
                  <a:lnTo>
                    <a:pt x="15" y="115"/>
                  </a:lnTo>
                  <a:lnTo>
                    <a:pt x="7" y="111"/>
                  </a:lnTo>
                  <a:lnTo>
                    <a:pt x="2" y="111"/>
                  </a:lnTo>
                  <a:lnTo>
                    <a:pt x="0" y="111"/>
                  </a:lnTo>
                  <a:lnTo>
                    <a:pt x="182" y="0"/>
                  </a:lnTo>
                  <a:close/>
                </a:path>
              </a:pathLst>
            </a:custGeom>
            <a:solidFill>
              <a:srgbClr val="9292FF"/>
            </a:solidFill>
            <a:ln w="0">
              <a:solidFill>
                <a:srgbClr val="9292FF"/>
              </a:solidFill>
              <a:round/>
              <a:headEnd/>
              <a:tailEnd/>
            </a:ln>
          </p:spPr>
          <p:txBody>
            <a:bodyPr/>
            <a:lstStyle/>
            <a:p>
              <a:endParaRPr lang="en-US"/>
            </a:p>
          </p:txBody>
        </p:sp>
        <p:sp>
          <p:nvSpPr>
            <p:cNvPr id="6383" name="Freeform 302"/>
            <p:cNvSpPr>
              <a:spLocks/>
            </p:cNvSpPr>
            <p:nvPr/>
          </p:nvSpPr>
          <p:spPr bwMode="auto">
            <a:xfrm>
              <a:off x="4861901" y="4265216"/>
              <a:ext cx="379636" cy="251638"/>
            </a:xfrm>
            <a:custGeom>
              <a:avLst/>
              <a:gdLst>
                <a:gd name="T0" fmla="*/ 178 w 203"/>
                <a:gd name="T1" fmla="*/ 0 h 140"/>
                <a:gd name="T2" fmla="*/ 180 w 203"/>
                <a:gd name="T3" fmla="*/ 0 h 140"/>
                <a:gd name="T4" fmla="*/ 188 w 203"/>
                <a:gd name="T5" fmla="*/ 3 h 140"/>
                <a:gd name="T6" fmla="*/ 195 w 203"/>
                <a:gd name="T7" fmla="*/ 9 h 140"/>
                <a:gd name="T8" fmla="*/ 201 w 203"/>
                <a:gd name="T9" fmla="*/ 18 h 140"/>
                <a:gd name="T10" fmla="*/ 203 w 203"/>
                <a:gd name="T11" fmla="*/ 31 h 140"/>
                <a:gd name="T12" fmla="*/ 21 w 203"/>
                <a:gd name="T13" fmla="*/ 140 h 140"/>
                <a:gd name="T14" fmla="*/ 21 w 203"/>
                <a:gd name="T15" fmla="*/ 127 h 140"/>
                <a:gd name="T16" fmla="*/ 15 w 203"/>
                <a:gd name="T17" fmla="*/ 118 h 140"/>
                <a:gd name="T18" fmla="*/ 8 w 203"/>
                <a:gd name="T19" fmla="*/ 113 h 140"/>
                <a:gd name="T20" fmla="*/ 2 w 203"/>
                <a:gd name="T21" fmla="*/ 111 h 140"/>
                <a:gd name="T22" fmla="*/ 0 w 203"/>
                <a:gd name="T23" fmla="*/ 109 h 140"/>
                <a:gd name="T24" fmla="*/ 178 w 203"/>
                <a:gd name="T25" fmla="*/ 0 h 1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3"/>
                <a:gd name="T40" fmla="*/ 0 h 140"/>
                <a:gd name="T41" fmla="*/ 203 w 203"/>
                <a:gd name="T42" fmla="*/ 140 h 1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3" h="140">
                  <a:moveTo>
                    <a:pt x="178" y="0"/>
                  </a:moveTo>
                  <a:lnTo>
                    <a:pt x="180" y="0"/>
                  </a:lnTo>
                  <a:lnTo>
                    <a:pt x="188" y="3"/>
                  </a:lnTo>
                  <a:lnTo>
                    <a:pt x="195" y="9"/>
                  </a:lnTo>
                  <a:lnTo>
                    <a:pt x="201" y="18"/>
                  </a:lnTo>
                  <a:lnTo>
                    <a:pt x="203" y="31"/>
                  </a:lnTo>
                  <a:lnTo>
                    <a:pt x="21" y="140"/>
                  </a:lnTo>
                  <a:lnTo>
                    <a:pt x="21" y="127"/>
                  </a:lnTo>
                  <a:lnTo>
                    <a:pt x="15" y="118"/>
                  </a:lnTo>
                  <a:lnTo>
                    <a:pt x="8" y="113"/>
                  </a:lnTo>
                  <a:lnTo>
                    <a:pt x="2" y="111"/>
                  </a:lnTo>
                  <a:lnTo>
                    <a:pt x="0" y="109"/>
                  </a:lnTo>
                  <a:lnTo>
                    <a:pt x="178" y="0"/>
                  </a:lnTo>
                  <a:close/>
                </a:path>
              </a:pathLst>
            </a:custGeom>
            <a:solidFill>
              <a:srgbClr val="B6B6FF"/>
            </a:solidFill>
            <a:ln w="0">
              <a:solidFill>
                <a:srgbClr val="B6B6FF"/>
              </a:solidFill>
              <a:round/>
              <a:headEnd/>
              <a:tailEnd/>
            </a:ln>
          </p:spPr>
          <p:txBody>
            <a:bodyPr/>
            <a:lstStyle/>
            <a:p>
              <a:endParaRPr lang="en-US"/>
            </a:p>
          </p:txBody>
        </p:sp>
        <p:sp>
          <p:nvSpPr>
            <p:cNvPr id="6384" name="Freeform 303"/>
            <p:cNvSpPr>
              <a:spLocks/>
            </p:cNvSpPr>
            <p:nvPr/>
          </p:nvSpPr>
          <p:spPr bwMode="auto">
            <a:xfrm>
              <a:off x="4873122" y="4265216"/>
              <a:ext cx="364675" cy="242651"/>
            </a:xfrm>
            <a:custGeom>
              <a:avLst/>
              <a:gdLst>
                <a:gd name="T0" fmla="*/ 174 w 195"/>
                <a:gd name="T1" fmla="*/ 0 h 135"/>
                <a:gd name="T2" fmla="*/ 174 w 195"/>
                <a:gd name="T3" fmla="*/ 0 h 135"/>
                <a:gd name="T4" fmla="*/ 178 w 195"/>
                <a:gd name="T5" fmla="*/ 1 h 135"/>
                <a:gd name="T6" fmla="*/ 182 w 195"/>
                <a:gd name="T7" fmla="*/ 3 h 135"/>
                <a:gd name="T8" fmla="*/ 185 w 195"/>
                <a:gd name="T9" fmla="*/ 7 h 135"/>
                <a:gd name="T10" fmla="*/ 189 w 195"/>
                <a:gd name="T11" fmla="*/ 11 h 135"/>
                <a:gd name="T12" fmla="*/ 193 w 195"/>
                <a:gd name="T13" fmla="*/ 14 h 135"/>
                <a:gd name="T14" fmla="*/ 195 w 195"/>
                <a:gd name="T15" fmla="*/ 20 h 135"/>
                <a:gd name="T16" fmla="*/ 195 w 195"/>
                <a:gd name="T17" fmla="*/ 26 h 135"/>
                <a:gd name="T18" fmla="*/ 17 w 195"/>
                <a:gd name="T19" fmla="*/ 135 h 135"/>
                <a:gd name="T20" fmla="*/ 17 w 195"/>
                <a:gd name="T21" fmla="*/ 129 h 135"/>
                <a:gd name="T22" fmla="*/ 15 w 195"/>
                <a:gd name="T23" fmla="*/ 126 h 135"/>
                <a:gd name="T24" fmla="*/ 11 w 195"/>
                <a:gd name="T25" fmla="*/ 120 h 135"/>
                <a:gd name="T26" fmla="*/ 9 w 195"/>
                <a:gd name="T27" fmla="*/ 116 h 135"/>
                <a:gd name="T28" fmla="*/ 6 w 195"/>
                <a:gd name="T29" fmla="*/ 113 h 135"/>
                <a:gd name="T30" fmla="*/ 2 w 195"/>
                <a:gd name="T31" fmla="*/ 111 h 135"/>
                <a:gd name="T32" fmla="*/ 0 w 195"/>
                <a:gd name="T33" fmla="*/ 109 h 135"/>
                <a:gd name="T34" fmla="*/ 0 w 195"/>
                <a:gd name="T35" fmla="*/ 109 h 135"/>
                <a:gd name="T36" fmla="*/ 174 w 195"/>
                <a:gd name="T37" fmla="*/ 0 h 13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5"/>
                <a:gd name="T58" fmla="*/ 0 h 135"/>
                <a:gd name="T59" fmla="*/ 195 w 195"/>
                <a:gd name="T60" fmla="*/ 135 h 13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5" h="135">
                  <a:moveTo>
                    <a:pt x="174" y="0"/>
                  </a:moveTo>
                  <a:lnTo>
                    <a:pt x="174" y="0"/>
                  </a:lnTo>
                  <a:lnTo>
                    <a:pt x="178" y="1"/>
                  </a:lnTo>
                  <a:lnTo>
                    <a:pt x="182" y="3"/>
                  </a:lnTo>
                  <a:lnTo>
                    <a:pt x="185" y="7"/>
                  </a:lnTo>
                  <a:lnTo>
                    <a:pt x="189" y="11"/>
                  </a:lnTo>
                  <a:lnTo>
                    <a:pt x="193" y="14"/>
                  </a:lnTo>
                  <a:lnTo>
                    <a:pt x="195" y="20"/>
                  </a:lnTo>
                  <a:lnTo>
                    <a:pt x="195" y="26"/>
                  </a:lnTo>
                  <a:lnTo>
                    <a:pt x="17" y="135"/>
                  </a:lnTo>
                  <a:lnTo>
                    <a:pt x="17" y="129"/>
                  </a:lnTo>
                  <a:lnTo>
                    <a:pt x="15" y="126"/>
                  </a:lnTo>
                  <a:lnTo>
                    <a:pt x="11" y="120"/>
                  </a:lnTo>
                  <a:lnTo>
                    <a:pt x="9" y="116"/>
                  </a:lnTo>
                  <a:lnTo>
                    <a:pt x="6" y="113"/>
                  </a:lnTo>
                  <a:lnTo>
                    <a:pt x="2" y="111"/>
                  </a:lnTo>
                  <a:lnTo>
                    <a:pt x="0" y="109"/>
                  </a:lnTo>
                  <a:lnTo>
                    <a:pt x="174" y="0"/>
                  </a:lnTo>
                  <a:close/>
                </a:path>
              </a:pathLst>
            </a:custGeom>
            <a:solidFill>
              <a:srgbClr val="DBDBFF"/>
            </a:solidFill>
            <a:ln w="0">
              <a:solidFill>
                <a:srgbClr val="DBDBFF"/>
              </a:solidFill>
              <a:round/>
              <a:headEnd/>
              <a:tailEnd/>
            </a:ln>
          </p:spPr>
          <p:txBody>
            <a:bodyPr/>
            <a:lstStyle/>
            <a:p>
              <a:endParaRPr lang="en-US"/>
            </a:p>
          </p:txBody>
        </p:sp>
        <p:sp>
          <p:nvSpPr>
            <p:cNvPr id="6385" name="Freeform 304"/>
            <p:cNvSpPr>
              <a:spLocks/>
            </p:cNvSpPr>
            <p:nvPr/>
          </p:nvSpPr>
          <p:spPr bwMode="auto">
            <a:xfrm>
              <a:off x="4884342" y="4267014"/>
              <a:ext cx="353454" cy="230069"/>
            </a:xfrm>
            <a:custGeom>
              <a:avLst/>
              <a:gdLst>
                <a:gd name="T0" fmla="*/ 170 w 189"/>
                <a:gd name="T1" fmla="*/ 0 h 128"/>
                <a:gd name="T2" fmla="*/ 172 w 189"/>
                <a:gd name="T3" fmla="*/ 0 h 128"/>
                <a:gd name="T4" fmla="*/ 174 w 189"/>
                <a:gd name="T5" fmla="*/ 2 h 128"/>
                <a:gd name="T6" fmla="*/ 178 w 189"/>
                <a:gd name="T7" fmla="*/ 4 h 128"/>
                <a:gd name="T8" fmla="*/ 181 w 189"/>
                <a:gd name="T9" fmla="*/ 8 h 128"/>
                <a:gd name="T10" fmla="*/ 185 w 189"/>
                <a:gd name="T11" fmla="*/ 12 h 128"/>
                <a:gd name="T12" fmla="*/ 187 w 189"/>
                <a:gd name="T13" fmla="*/ 17 h 128"/>
                <a:gd name="T14" fmla="*/ 189 w 189"/>
                <a:gd name="T15" fmla="*/ 21 h 128"/>
                <a:gd name="T16" fmla="*/ 13 w 189"/>
                <a:gd name="T17" fmla="*/ 128 h 128"/>
                <a:gd name="T18" fmla="*/ 0 w 189"/>
                <a:gd name="T19" fmla="*/ 106 h 128"/>
                <a:gd name="T20" fmla="*/ 170 w 189"/>
                <a:gd name="T21" fmla="*/ 0 h 1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9"/>
                <a:gd name="T34" fmla="*/ 0 h 128"/>
                <a:gd name="T35" fmla="*/ 189 w 189"/>
                <a:gd name="T36" fmla="*/ 128 h 1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9" h="128">
                  <a:moveTo>
                    <a:pt x="170" y="0"/>
                  </a:moveTo>
                  <a:lnTo>
                    <a:pt x="172" y="0"/>
                  </a:lnTo>
                  <a:lnTo>
                    <a:pt x="174" y="2"/>
                  </a:lnTo>
                  <a:lnTo>
                    <a:pt x="178" y="4"/>
                  </a:lnTo>
                  <a:lnTo>
                    <a:pt x="181" y="8"/>
                  </a:lnTo>
                  <a:lnTo>
                    <a:pt x="185" y="12"/>
                  </a:lnTo>
                  <a:lnTo>
                    <a:pt x="187" y="17"/>
                  </a:lnTo>
                  <a:lnTo>
                    <a:pt x="189" y="21"/>
                  </a:lnTo>
                  <a:lnTo>
                    <a:pt x="13" y="128"/>
                  </a:lnTo>
                  <a:lnTo>
                    <a:pt x="0" y="106"/>
                  </a:lnTo>
                  <a:lnTo>
                    <a:pt x="170" y="0"/>
                  </a:lnTo>
                  <a:close/>
                </a:path>
              </a:pathLst>
            </a:custGeom>
            <a:solidFill>
              <a:srgbClr val="FFFFFF"/>
            </a:solidFill>
            <a:ln w="0">
              <a:solidFill>
                <a:srgbClr val="FFFFFF"/>
              </a:solidFill>
              <a:round/>
              <a:headEnd/>
              <a:tailEnd/>
            </a:ln>
          </p:spPr>
          <p:txBody>
            <a:bodyPr/>
            <a:lstStyle/>
            <a:p>
              <a:endParaRPr lang="en-US"/>
            </a:p>
          </p:txBody>
        </p:sp>
        <p:sp>
          <p:nvSpPr>
            <p:cNvPr id="6386" name="Freeform 314"/>
            <p:cNvSpPr>
              <a:spLocks/>
            </p:cNvSpPr>
            <p:nvPr/>
          </p:nvSpPr>
          <p:spPr bwMode="auto">
            <a:xfrm>
              <a:off x="4772135" y="4468324"/>
              <a:ext cx="117818" cy="122224"/>
            </a:xfrm>
            <a:custGeom>
              <a:avLst/>
              <a:gdLst>
                <a:gd name="T0" fmla="*/ 45 w 63"/>
                <a:gd name="T1" fmla="*/ 65 h 68"/>
                <a:gd name="T2" fmla="*/ 58 w 63"/>
                <a:gd name="T3" fmla="*/ 53 h 68"/>
                <a:gd name="T4" fmla="*/ 63 w 63"/>
                <a:gd name="T5" fmla="*/ 39 h 68"/>
                <a:gd name="T6" fmla="*/ 60 w 63"/>
                <a:gd name="T7" fmla="*/ 20 h 68"/>
                <a:gd name="T8" fmla="*/ 48 w 63"/>
                <a:gd name="T9" fmla="*/ 5 h 68"/>
                <a:gd name="T10" fmla="*/ 34 w 63"/>
                <a:gd name="T11" fmla="*/ 0 h 68"/>
                <a:gd name="T12" fmla="*/ 17 w 63"/>
                <a:gd name="T13" fmla="*/ 2 h 68"/>
                <a:gd name="T14" fmla="*/ 6 w 63"/>
                <a:gd name="T15" fmla="*/ 13 h 68"/>
                <a:gd name="T16" fmla="*/ 0 w 63"/>
                <a:gd name="T17" fmla="*/ 29 h 68"/>
                <a:gd name="T18" fmla="*/ 4 w 63"/>
                <a:gd name="T19" fmla="*/ 46 h 68"/>
                <a:gd name="T20" fmla="*/ 13 w 63"/>
                <a:gd name="T21" fmla="*/ 61 h 68"/>
                <a:gd name="T22" fmla="*/ 30 w 63"/>
                <a:gd name="T23" fmla="*/ 68 h 68"/>
                <a:gd name="T24" fmla="*/ 45 w 63"/>
                <a:gd name="T25" fmla="*/ 65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5" y="65"/>
                  </a:moveTo>
                  <a:lnTo>
                    <a:pt x="58" y="53"/>
                  </a:lnTo>
                  <a:lnTo>
                    <a:pt x="63" y="39"/>
                  </a:lnTo>
                  <a:lnTo>
                    <a:pt x="60" y="20"/>
                  </a:lnTo>
                  <a:lnTo>
                    <a:pt x="48" y="5"/>
                  </a:lnTo>
                  <a:lnTo>
                    <a:pt x="34" y="0"/>
                  </a:lnTo>
                  <a:lnTo>
                    <a:pt x="17" y="2"/>
                  </a:lnTo>
                  <a:lnTo>
                    <a:pt x="6" y="13"/>
                  </a:lnTo>
                  <a:lnTo>
                    <a:pt x="0" y="29"/>
                  </a:lnTo>
                  <a:lnTo>
                    <a:pt x="4" y="46"/>
                  </a:lnTo>
                  <a:lnTo>
                    <a:pt x="13" y="61"/>
                  </a:lnTo>
                  <a:lnTo>
                    <a:pt x="30" y="68"/>
                  </a:lnTo>
                  <a:lnTo>
                    <a:pt x="45" y="65"/>
                  </a:lnTo>
                  <a:close/>
                </a:path>
              </a:pathLst>
            </a:custGeom>
            <a:solidFill>
              <a:srgbClr val="FFFFFF"/>
            </a:solidFill>
            <a:ln w="0">
              <a:solidFill>
                <a:srgbClr val="0000FF"/>
              </a:solidFill>
              <a:round/>
              <a:headEnd/>
              <a:tailEnd/>
            </a:ln>
          </p:spPr>
          <p:txBody>
            <a:bodyPr/>
            <a:lstStyle/>
            <a:p>
              <a:endParaRPr lang="en-US"/>
            </a:p>
          </p:txBody>
        </p:sp>
        <p:sp>
          <p:nvSpPr>
            <p:cNvPr id="6387" name="Freeform 315"/>
            <p:cNvSpPr>
              <a:spLocks/>
            </p:cNvSpPr>
            <p:nvPr/>
          </p:nvSpPr>
          <p:spPr bwMode="auto">
            <a:xfrm>
              <a:off x="4772135" y="4468324"/>
              <a:ext cx="117818" cy="122224"/>
            </a:xfrm>
            <a:custGeom>
              <a:avLst/>
              <a:gdLst>
                <a:gd name="T0" fmla="*/ 45 w 63"/>
                <a:gd name="T1" fmla="*/ 65 h 68"/>
                <a:gd name="T2" fmla="*/ 58 w 63"/>
                <a:gd name="T3" fmla="*/ 53 h 68"/>
                <a:gd name="T4" fmla="*/ 63 w 63"/>
                <a:gd name="T5" fmla="*/ 39 h 68"/>
                <a:gd name="T6" fmla="*/ 60 w 63"/>
                <a:gd name="T7" fmla="*/ 20 h 68"/>
                <a:gd name="T8" fmla="*/ 48 w 63"/>
                <a:gd name="T9" fmla="*/ 5 h 68"/>
                <a:gd name="T10" fmla="*/ 34 w 63"/>
                <a:gd name="T11" fmla="*/ 0 h 68"/>
                <a:gd name="T12" fmla="*/ 17 w 63"/>
                <a:gd name="T13" fmla="*/ 2 h 68"/>
                <a:gd name="T14" fmla="*/ 6 w 63"/>
                <a:gd name="T15" fmla="*/ 13 h 68"/>
                <a:gd name="T16" fmla="*/ 0 w 63"/>
                <a:gd name="T17" fmla="*/ 29 h 68"/>
                <a:gd name="T18" fmla="*/ 4 w 63"/>
                <a:gd name="T19" fmla="*/ 46 h 68"/>
                <a:gd name="T20" fmla="*/ 13 w 63"/>
                <a:gd name="T21" fmla="*/ 61 h 68"/>
                <a:gd name="T22" fmla="*/ 30 w 63"/>
                <a:gd name="T23" fmla="*/ 68 h 68"/>
                <a:gd name="T24" fmla="*/ 45 w 63"/>
                <a:gd name="T25" fmla="*/ 65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5" y="65"/>
                  </a:moveTo>
                  <a:lnTo>
                    <a:pt x="58" y="53"/>
                  </a:lnTo>
                  <a:lnTo>
                    <a:pt x="63" y="39"/>
                  </a:lnTo>
                  <a:lnTo>
                    <a:pt x="60" y="20"/>
                  </a:lnTo>
                  <a:lnTo>
                    <a:pt x="48" y="5"/>
                  </a:lnTo>
                  <a:lnTo>
                    <a:pt x="34" y="0"/>
                  </a:lnTo>
                  <a:lnTo>
                    <a:pt x="17" y="2"/>
                  </a:lnTo>
                  <a:lnTo>
                    <a:pt x="6" y="13"/>
                  </a:lnTo>
                  <a:lnTo>
                    <a:pt x="0" y="29"/>
                  </a:lnTo>
                  <a:lnTo>
                    <a:pt x="4" y="46"/>
                  </a:lnTo>
                  <a:lnTo>
                    <a:pt x="13" y="61"/>
                  </a:lnTo>
                  <a:lnTo>
                    <a:pt x="30" y="68"/>
                  </a:lnTo>
                  <a:lnTo>
                    <a:pt x="45" y="65"/>
                  </a:lnTo>
                </a:path>
              </a:pathLst>
            </a:custGeom>
            <a:noFill/>
            <a:ln w="9525">
              <a:solidFill>
                <a:srgbClr val="000000"/>
              </a:solidFill>
              <a:round/>
              <a:headEnd/>
              <a:tailEnd/>
            </a:ln>
          </p:spPr>
          <p:txBody>
            <a:bodyPr/>
            <a:lstStyle/>
            <a:p>
              <a:endParaRPr lang="en-US"/>
            </a:p>
          </p:txBody>
        </p:sp>
        <p:sp>
          <p:nvSpPr>
            <p:cNvPr id="6388" name="Freeform 317"/>
            <p:cNvSpPr>
              <a:spLocks/>
            </p:cNvSpPr>
            <p:nvPr/>
          </p:nvSpPr>
          <p:spPr bwMode="auto">
            <a:xfrm>
              <a:off x="5170472" y="4258026"/>
              <a:ext cx="80415" cy="97061"/>
            </a:xfrm>
            <a:custGeom>
              <a:avLst/>
              <a:gdLst>
                <a:gd name="T0" fmla="*/ 0 w 43"/>
                <a:gd name="T1" fmla="*/ 4 h 54"/>
                <a:gd name="T2" fmla="*/ 2 w 43"/>
                <a:gd name="T3" fmla="*/ 4 h 54"/>
                <a:gd name="T4" fmla="*/ 8 w 43"/>
                <a:gd name="T5" fmla="*/ 2 h 54"/>
                <a:gd name="T6" fmla="*/ 13 w 43"/>
                <a:gd name="T7" fmla="*/ 0 h 54"/>
                <a:gd name="T8" fmla="*/ 21 w 43"/>
                <a:gd name="T9" fmla="*/ 0 h 54"/>
                <a:gd name="T10" fmla="*/ 28 w 43"/>
                <a:gd name="T11" fmla="*/ 4 h 54"/>
                <a:gd name="T12" fmla="*/ 36 w 43"/>
                <a:gd name="T13" fmla="*/ 15 h 54"/>
                <a:gd name="T14" fmla="*/ 39 w 43"/>
                <a:gd name="T15" fmla="*/ 30 h 54"/>
                <a:gd name="T16" fmla="*/ 43 w 43"/>
                <a:gd name="T17" fmla="*/ 54 h 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54"/>
                <a:gd name="T29" fmla="*/ 43 w 43"/>
                <a:gd name="T30" fmla="*/ 54 h 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54">
                  <a:moveTo>
                    <a:pt x="0" y="4"/>
                  </a:moveTo>
                  <a:lnTo>
                    <a:pt x="2" y="4"/>
                  </a:lnTo>
                  <a:lnTo>
                    <a:pt x="8" y="2"/>
                  </a:lnTo>
                  <a:lnTo>
                    <a:pt x="13" y="0"/>
                  </a:lnTo>
                  <a:lnTo>
                    <a:pt x="21" y="0"/>
                  </a:lnTo>
                  <a:lnTo>
                    <a:pt x="28" y="4"/>
                  </a:lnTo>
                  <a:lnTo>
                    <a:pt x="36" y="15"/>
                  </a:lnTo>
                  <a:lnTo>
                    <a:pt x="39" y="30"/>
                  </a:lnTo>
                  <a:lnTo>
                    <a:pt x="43" y="54"/>
                  </a:lnTo>
                </a:path>
              </a:pathLst>
            </a:custGeom>
            <a:noFill/>
            <a:ln w="11113">
              <a:solidFill>
                <a:srgbClr val="0000FF"/>
              </a:solidFill>
              <a:round/>
              <a:headEnd/>
              <a:tailEnd/>
            </a:ln>
          </p:spPr>
          <p:txBody>
            <a:bodyPr/>
            <a:lstStyle/>
            <a:p>
              <a:endParaRPr lang="en-US"/>
            </a:p>
          </p:txBody>
        </p:sp>
        <p:sp>
          <p:nvSpPr>
            <p:cNvPr id="6391" name="Line 50"/>
            <p:cNvSpPr>
              <a:spLocks noChangeShapeType="1"/>
            </p:cNvSpPr>
            <p:nvPr/>
          </p:nvSpPr>
          <p:spPr bwMode="auto">
            <a:xfrm flipV="1">
              <a:off x="4381279" y="3578603"/>
              <a:ext cx="24312" cy="8987"/>
            </a:xfrm>
            <a:prstGeom prst="line">
              <a:avLst/>
            </a:prstGeom>
            <a:noFill/>
            <a:ln w="11113">
              <a:solidFill>
                <a:srgbClr val="FF0000"/>
              </a:solidFill>
              <a:round/>
              <a:headEnd/>
              <a:tailEnd/>
            </a:ln>
          </p:spPr>
          <p:txBody>
            <a:bodyPr/>
            <a:lstStyle/>
            <a:p>
              <a:endParaRPr lang="en-US"/>
            </a:p>
          </p:txBody>
        </p:sp>
        <p:sp>
          <p:nvSpPr>
            <p:cNvPr id="6392" name="Line 52"/>
            <p:cNvSpPr>
              <a:spLocks noChangeShapeType="1"/>
            </p:cNvSpPr>
            <p:nvPr/>
          </p:nvSpPr>
          <p:spPr bwMode="auto">
            <a:xfrm flipV="1">
              <a:off x="4474785" y="3524680"/>
              <a:ext cx="20571" cy="12582"/>
            </a:xfrm>
            <a:prstGeom prst="line">
              <a:avLst/>
            </a:prstGeom>
            <a:noFill/>
            <a:ln w="11113">
              <a:solidFill>
                <a:srgbClr val="FF0000"/>
              </a:solidFill>
              <a:round/>
              <a:headEnd/>
              <a:tailEnd/>
            </a:ln>
          </p:spPr>
          <p:txBody>
            <a:bodyPr/>
            <a:lstStyle/>
            <a:p>
              <a:endParaRPr lang="en-US"/>
            </a:p>
          </p:txBody>
        </p:sp>
        <p:sp>
          <p:nvSpPr>
            <p:cNvPr id="6393" name="Line 53"/>
            <p:cNvSpPr>
              <a:spLocks noChangeShapeType="1"/>
            </p:cNvSpPr>
            <p:nvPr/>
          </p:nvSpPr>
          <p:spPr bwMode="auto">
            <a:xfrm flipV="1">
              <a:off x="4519668" y="3497719"/>
              <a:ext cx="24312" cy="12582"/>
            </a:xfrm>
            <a:prstGeom prst="line">
              <a:avLst/>
            </a:prstGeom>
            <a:noFill/>
            <a:ln w="11113">
              <a:solidFill>
                <a:srgbClr val="FF0000"/>
              </a:solidFill>
              <a:round/>
              <a:headEnd/>
              <a:tailEnd/>
            </a:ln>
          </p:spPr>
          <p:txBody>
            <a:bodyPr/>
            <a:lstStyle/>
            <a:p>
              <a:endParaRPr lang="en-US"/>
            </a:p>
          </p:txBody>
        </p:sp>
        <p:sp>
          <p:nvSpPr>
            <p:cNvPr id="6394" name="Line 54"/>
            <p:cNvSpPr>
              <a:spLocks noChangeShapeType="1"/>
            </p:cNvSpPr>
            <p:nvPr/>
          </p:nvSpPr>
          <p:spPr bwMode="auto">
            <a:xfrm flipV="1">
              <a:off x="4564551" y="3474352"/>
              <a:ext cx="24312" cy="10785"/>
            </a:xfrm>
            <a:prstGeom prst="line">
              <a:avLst/>
            </a:prstGeom>
            <a:noFill/>
            <a:ln w="11113">
              <a:solidFill>
                <a:srgbClr val="FF0000"/>
              </a:solidFill>
              <a:round/>
              <a:headEnd/>
              <a:tailEnd/>
            </a:ln>
          </p:spPr>
          <p:txBody>
            <a:bodyPr/>
            <a:lstStyle/>
            <a:p>
              <a:endParaRPr lang="en-US"/>
            </a:p>
          </p:txBody>
        </p:sp>
        <p:sp>
          <p:nvSpPr>
            <p:cNvPr id="6395" name="Line 55"/>
            <p:cNvSpPr>
              <a:spLocks noChangeShapeType="1"/>
            </p:cNvSpPr>
            <p:nvPr/>
          </p:nvSpPr>
          <p:spPr bwMode="auto">
            <a:xfrm flipV="1">
              <a:off x="4613174" y="3447391"/>
              <a:ext cx="20571" cy="14379"/>
            </a:xfrm>
            <a:prstGeom prst="line">
              <a:avLst/>
            </a:prstGeom>
            <a:noFill/>
            <a:ln w="11113">
              <a:solidFill>
                <a:srgbClr val="FF0000"/>
              </a:solidFill>
              <a:round/>
              <a:headEnd/>
              <a:tailEnd/>
            </a:ln>
          </p:spPr>
          <p:txBody>
            <a:bodyPr/>
            <a:lstStyle/>
            <a:p>
              <a:endParaRPr lang="en-US"/>
            </a:p>
          </p:txBody>
        </p:sp>
        <p:sp>
          <p:nvSpPr>
            <p:cNvPr id="6396" name="Line 56"/>
            <p:cNvSpPr>
              <a:spLocks noChangeShapeType="1"/>
            </p:cNvSpPr>
            <p:nvPr/>
          </p:nvSpPr>
          <p:spPr bwMode="auto">
            <a:xfrm flipV="1">
              <a:off x="4658057" y="3420430"/>
              <a:ext cx="20571" cy="14379"/>
            </a:xfrm>
            <a:prstGeom prst="line">
              <a:avLst/>
            </a:prstGeom>
            <a:noFill/>
            <a:ln w="11113">
              <a:solidFill>
                <a:srgbClr val="FF0000"/>
              </a:solidFill>
              <a:round/>
              <a:headEnd/>
              <a:tailEnd/>
            </a:ln>
          </p:spPr>
          <p:txBody>
            <a:bodyPr/>
            <a:lstStyle/>
            <a:p>
              <a:endParaRPr lang="en-US"/>
            </a:p>
          </p:txBody>
        </p:sp>
        <p:sp>
          <p:nvSpPr>
            <p:cNvPr id="6397" name="Line 57"/>
            <p:cNvSpPr>
              <a:spLocks noChangeShapeType="1"/>
            </p:cNvSpPr>
            <p:nvPr/>
          </p:nvSpPr>
          <p:spPr bwMode="auto">
            <a:xfrm flipV="1">
              <a:off x="4702940" y="3395266"/>
              <a:ext cx="24312" cy="12582"/>
            </a:xfrm>
            <a:prstGeom prst="line">
              <a:avLst/>
            </a:prstGeom>
            <a:noFill/>
            <a:ln w="11113">
              <a:solidFill>
                <a:srgbClr val="FF0000"/>
              </a:solidFill>
              <a:round/>
              <a:headEnd/>
              <a:tailEnd/>
            </a:ln>
          </p:spPr>
          <p:txBody>
            <a:bodyPr/>
            <a:lstStyle/>
            <a:p>
              <a:endParaRPr lang="en-US"/>
            </a:p>
          </p:txBody>
        </p:sp>
        <p:sp>
          <p:nvSpPr>
            <p:cNvPr id="6398" name="Line 58"/>
            <p:cNvSpPr>
              <a:spLocks noChangeShapeType="1"/>
            </p:cNvSpPr>
            <p:nvPr/>
          </p:nvSpPr>
          <p:spPr bwMode="auto">
            <a:xfrm flipV="1">
              <a:off x="4747823" y="3371899"/>
              <a:ext cx="24312" cy="12582"/>
            </a:xfrm>
            <a:prstGeom prst="line">
              <a:avLst/>
            </a:prstGeom>
            <a:noFill/>
            <a:ln w="11113">
              <a:solidFill>
                <a:srgbClr val="FF0000"/>
              </a:solidFill>
              <a:round/>
              <a:headEnd/>
              <a:tailEnd/>
            </a:ln>
          </p:spPr>
          <p:txBody>
            <a:bodyPr/>
            <a:lstStyle/>
            <a:p>
              <a:endParaRPr lang="en-US"/>
            </a:p>
          </p:txBody>
        </p:sp>
        <p:sp>
          <p:nvSpPr>
            <p:cNvPr id="6399" name="Line 59"/>
            <p:cNvSpPr>
              <a:spLocks noChangeShapeType="1"/>
            </p:cNvSpPr>
            <p:nvPr/>
          </p:nvSpPr>
          <p:spPr bwMode="auto">
            <a:xfrm flipV="1">
              <a:off x="4796447" y="3344938"/>
              <a:ext cx="20571" cy="12582"/>
            </a:xfrm>
            <a:prstGeom prst="line">
              <a:avLst/>
            </a:prstGeom>
            <a:noFill/>
            <a:ln w="11113">
              <a:solidFill>
                <a:srgbClr val="FF0000"/>
              </a:solidFill>
              <a:round/>
              <a:headEnd/>
              <a:tailEnd/>
            </a:ln>
          </p:spPr>
          <p:txBody>
            <a:bodyPr/>
            <a:lstStyle/>
            <a:p>
              <a:endParaRPr lang="en-US"/>
            </a:p>
          </p:txBody>
        </p:sp>
        <p:sp>
          <p:nvSpPr>
            <p:cNvPr id="6400" name="Line 60"/>
            <p:cNvSpPr>
              <a:spLocks noChangeShapeType="1"/>
            </p:cNvSpPr>
            <p:nvPr/>
          </p:nvSpPr>
          <p:spPr bwMode="auto">
            <a:xfrm flipV="1">
              <a:off x="4841330" y="3317977"/>
              <a:ext cx="24312" cy="12582"/>
            </a:xfrm>
            <a:prstGeom prst="line">
              <a:avLst/>
            </a:prstGeom>
            <a:noFill/>
            <a:ln w="11113">
              <a:solidFill>
                <a:srgbClr val="FF0000"/>
              </a:solidFill>
              <a:round/>
              <a:headEnd/>
              <a:tailEnd/>
            </a:ln>
          </p:spPr>
          <p:txBody>
            <a:bodyPr/>
            <a:lstStyle/>
            <a:p>
              <a:endParaRPr lang="en-US"/>
            </a:p>
          </p:txBody>
        </p:sp>
        <p:sp>
          <p:nvSpPr>
            <p:cNvPr id="6401" name="Line 61"/>
            <p:cNvSpPr>
              <a:spLocks noChangeShapeType="1"/>
            </p:cNvSpPr>
            <p:nvPr/>
          </p:nvSpPr>
          <p:spPr bwMode="auto">
            <a:xfrm flipV="1">
              <a:off x="4886213" y="3294610"/>
              <a:ext cx="24312" cy="10785"/>
            </a:xfrm>
            <a:prstGeom prst="line">
              <a:avLst/>
            </a:prstGeom>
            <a:noFill/>
            <a:ln w="11113">
              <a:solidFill>
                <a:srgbClr val="FF0000"/>
              </a:solidFill>
              <a:round/>
              <a:headEnd/>
              <a:tailEnd/>
            </a:ln>
          </p:spPr>
          <p:txBody>
            <a:bodyPr/>
            <a:lstStyle/>
            <a:p>
              <a:endParaRPr lang="en-US"/>
            </a:p>
          </p:txBody>
        </p:sp>
        <p:sp>
          <p:nvSpPr>
            <p:cNvPr id="6402" name="Line 62"/>
            <p:cNvSpPr>
              <a:spLocks noChangeShapeType="1"/>
            </p:cNvSpPr>
            <p:nvPr/>
          </p:nvSpPr>
          <p:spPr bwMode="auto">
            <a:xfrm flipV="1">
              <a:off x="4931096" y="3267649"/>
              <a:ext cx="24312" cy="14379"/>
            </a:xfrm>
            <a:prstGeom prst="line">
              <a:avLst/>
            </a:prstGeom>
            <a:noFill/>
            <a:ln w="11113">
              <a:solidFill>
                <a:srgbClr val="FF0000"/>
              </a:solidFill>
              <a:round/>
              <a:headEnd/>
              <a:tailEnd/>
            </a:ln>
          </p:spPr>
          <p:txBody>
            <a:bodyPr/>
            <a:lstStyle/>
            <a:p>
              <a:endParaRPr lang="en-US"/>
            </a:p>
          </p:txBody>
        </p:sp>
        <p:sp>
          <p:nvSpPr>
            <p:cNvPr id="6403" name="Line 63"/>
            <p:cNvSpPr>
              <a:spLocks noChangeShapeType="1"/>
            </p:cNvSpPr>
            <p:nvPr/>
          </p:nvSpPr>
          <p:spPr bwMode="auto">
            <a:xfrm flipV="1">
              <a:off x="4979719" y="3240688"/>
              <a:ext cx="22442" cy="14379"/>
            </a:xfrm>
            <a:prstGeom prst="line">
              <a:avLst/>
            </a:prstGeom>
            <a:noFill/>
            <a:ln w="11113">
              <a:solidFill>
                <a:srgbClr val="FF0000"/>
              </a:solidFill>
              <a:round/>
              <a:headEnd/>
              <a:tailEnd/>
            </a:ln>
          </p:spPr>
          <p:txBody>
            <a:bodyPr/>
            <a:lstStyle/>
            <a:p>
              <a:endParaRPr lang="en-US"/>
            </a:p>
          </p:txBody>
        </p:sp>
        <p:sp>
          <p:nvSpPr>
            <p:cNvPr id="6404" name="Line 64"/>
            <p:cNvSpPr>
              <a:spLocks noChangeShapeType="1"/>
            </p:cNvSpPr>
            <p:nvPr/>
          </p:nvSpPr>
          <p:spPr bwMode="auto">
            <a:xfrm flipV="1">
              <a:off x="5026472" y="3213727"/>
              <a:ext cx="24312" cy="14379"/>
            </a:xfrm>
            <a:prstGeom prst="line">
              <a:avLst/>
            </a:prstGeom>
            <a:noFill/>
            <a:ln w="11113">
              <a:solidFill>
                <a:srgbClr val="FF0000"/>
              </a:solidFill>
              <a:round/>
              <a:headEnd/>
              <a:tailEnd/>
            </a:ln>
          </p:spPr>
          <p:txBody>
            <a:bodyPr/>
            <a:lstStyle/>
            <a:p>
              <a:endParaRPr lang="en-US"/>
            </a:p>
          </p:txBody>
        </p:sp>
        <p:sp>
          <p:nvSpPr>
            <p:cNvPr id="6405" name="Line 65"/>
            <p:cNvSpPr>
              <a:spLocks noChangeShapeType="1"/>
            </p:cNvSpPr>
            <p:nvPr/>
          </p:nvSpPr>
          <p:spPr bwMode="auto">
            <a:xfrm flipV="1">
              <a:off x="5071355" y="3190360"/>
              <a:ext cx="24312" cy="10785"/>
            </a:xfrm>
            <a:prstGeom prst="line">
              <a:avLst/>
            </a:prstGeom>
            <a:noFill/>
            <a:ln w="11113">
              <a:solidFill>
                <a:srgbClr val="FF0000"/>
              </a:solidFill>
              <a:round/>
              <a:headEnd/>
              <a:tailEnd/>
            </a:ln>
          </p:spPr>
          <p:txBody>
            <a:bodyPr/>
            <a:lstStyle/>
            <a:p>
              <a:endParaRPr lang="en-US"/>
            </a:p>
          </p:txBody>
        </p:sp>
        <p:sp>
          <p:nvSpPr>
            <p:cNvPr id="6406" name="Line 66"/>
            <p:cNvSpPr>
              <a:spLocks noChangeShapeType="1"/>
            </p:cNvSpPr>
            <p:nvPr/>
          </p:nvSpPr>
          <p:spPr bwMode="auto">
            <a:xfrm flipV="1">
              <a:off x="5119978" y="3165196"/>
              <a:ext cx="20571" cy="12582"/>
            </a:xfrm>
            <a:prstGeom prst="line">
              <a:avLst/>
            </a:prstGeom>
            <a:noFill/>
            <a:ln w="11113">
              <a:solidFill>
                <a:srgbClr val="FF0000"/>
              </a:solidFill>
              <a:round/>
              <a:headEnd/>
              <a:tailEnd/>
            </a:ln>
          </p:spPr>
          <p:txBody>
            <a:bodyPr/>
            <a:lstStyle/>
            <a:p>
              <a:endParaRPr lang="en-US"/>
            </a:p>
          </p:txBody>
        </p:sp>
        <p:sp>
          <p:nvSpPr>
            <p:cNvPr id="6407" name="Line 67"/>
            <p:cNvSpPr>
              <a:spLocks noChangeShapeType="1"/>
            </p:cNvSpPr>
            <p:nvPr/>
          </p:nvSpPr>
          <p:spPr bwMode="auto">
            <a:xfrm flipV="1">
              <a:off x="5164861" y="3138235"/>
              <a:ext cx="20571" cy="12582"/>
            </a:xfrm>
            <a:prstGeom prst="line">
              <a:avLst/>
            </a:prstGeom>
            <a:noFill/>
            <a:ln w="11113">
              <a:solidFill>
                <a:srgbClr val="FF0000"/>
              </a:solidFill>
              <a:round/>
              <a:headEnd/>
              <a:tailEnd/>
            </a:ln>
          </p:spPr>
          <p:txBody>
            <a:bodyPr/>
            <a:lstStyle/>
            <a:p>
              <a:endParaRPr lang="en-US"/>
            </a:p>
          </p:txBody>
        </p:sp>
        <p:sp>
          <p:nvSpPr>
            <p:cNvPr id="6408" name="Line 71"/>
            <p:cNvSpPr>
              <a:spLocks noChangeShapeType="1"/>
            </p:cNvSpPr>
            <p:nvPr/>
          </p:nvSpPr>
          <p:spPr bwMode="auto">
            <a:xfrm flipH="1" flipV="1">
              <a:off x="4964758" y="3057351"/>
              <a:ext cx="231896" cy="86276"/>
            </a:xfrm>
            <a:prstGeom prst="line">
              <a:avLst/>
            </a:prstGeom>
            <a:noFill/>
            <a:ln w="11113">
              <a:solidFill>
                <a:srgbClr val="FF0000"/>
              </a:solidFill>
              <a:round/>
              <a:headEnd/>
              <a:tailEnd/>
            </a:ln>
          </p:spPr>
          <p:txBody>
            <a:bodyPr/>
            <a:lstStyle/>
            <a:p>
              <a:endParaRPr lang="en-US"/>
            </a:p>
          </p:txBody>
        </p:sp>
        <p:grpSp>
          <p:nvGrpSpPr>
            <p:cNvPr id="8" name="Group 396"/>
            <p:cNvGrpSpPr>
              <a:grpSpLocks/>
            </p:cNvGrpSpPr>
            <p:nvPr/>
          </p:nvGrpSpPr>
          <p:grpSpPr bwMode="auto">
            <a:xfrm>
              <a:off x="5267718" y="3551641"/>
              <a:ext cx="1151998" cy="609325"/>
              <a:chOff x="2582" y="2147"/>
              <a:chExt cx="616" cy="339"/>
            </a:xfrm>
          </p:grpSpPr>
          <p:sp>
            <p:nvSpPr>
              <p:cNvPr id="6424" name="Line 93"/>
              <p:cNvSpPr>
                <a:spLocks noChangeShapeType="1"/>
              </p:cNvSpPr>
              <p:nvPr/>
            </p:nvSpPr>
            <p:spPr bwMode="auto">
              <a:xfrm flipH="1">
                <a:off x="2686" y="2419"/>
                <a:ext cx="13" cy="8"/>
              </a:xfrm>
              <a:prstGeom prst="line">
                <a:avLst/>
              </a:prstGeom>
              <a:noFill/>
              <a:ln w="11113">
                <a:solidFill>
                  <a:srgbClr val="FF0000"/>
                </a:solidFill>
                <a:round/>
                <a:headEnd/>
                <a:tailEnd/>
              </a:ln>
            </p:spPr>
            <p:txBody>
              <a:bodyPr/>
              <a:lstStyle/>
              <a:p>
                <a:endParaRPr lang="en-US"/>
              </a:p>
            </p:txBody>
          </p:sp>
          <p:sp>
            <p:nvSpPr>
              <p:cNvPr id="6425" name="Line 94"/>
              <p:cNvSpPr>
                <a:spLocks noChangeShapeType="1"/>
              </p:cNvSpPr>
              <p:nvPr/>
            </p:nvSpPr>
            <p:spPr bwMode="auto">
              <a:xfrm flipH="1">
                <a:off x="2673" y="2432"/>
                <a:ext cx="2" cy="2"/>
              </a:xfrm>
              <a:prstGeom prst="line">
                <a:avLst/>
              </a:prstGeom>
              <a:noFill/>
              <a:ln w="11113">
                <a:solidFill>
                  <a:srgbClr val="FF0000"/>
                </a:solidFill>
                <a:round/>
                <a:headEnd/>
                <a:tailEnd/>
              </a:ln>
            </p:spPr>
            <p:txBody>
              <a:bodyPr/>
              <a:lstStyle/>
              <a:p>
                <a:endParaRPr lang="en-US"/>
              </a:p>
            </p:txBody>
          </p:sp>
          <p:sp>
            <p:nvSpPr>
              <p:cNvPr id="6426" name="Line 95"/>
              <p:cNvSpPr>
                <a:spLocks noChangeShapeType="1"/>
              </p:cNvSpPr>
              <p:nvPr/>
            </p:nvSpPr>
            <p:spPr bwMode="auto">
              <a:xfrm flipH="1">
                <a:off x="2606" y="2466"/>
                <a:ext cx="13" cy="5"/>
              </a:xfrm>
              <a:prstGeom prst="line">
                <a:avLst/>
              </a:prstGeom>
              <a:noFill/>
              <a:ln w="11113">
                <a:solidFill>
                  <a:srgbClr val="FF0000"/>
                </a:solidFill>
                <a:round/>
                <a:headEnd/>
                <a:tailEnd/>
              </a:ln>
            </p:spPr>
            <p:txBody>
              <a:bodyPr/>
              <a:lstStyle/>
              <a:p>
                <a:endParaRPr lang="en-US"/>
              </a:p>
            </p:txBody>
          </p:sp>
          <p:sp>
            <p:nvSpPr>
              <p:cNvPr id="6427" name="Line 96"/>
              <p:cNvSpPr>
                <a:spLocks noChangeShapeType="1"/>
              </p:cNvSpPr>
              <p:nvPr/>
            </p:nvSpPr>
            <p:spPr bwMode="auto">
              <a:xfrm flipH="1">
                <a:off x="2582" y="2479"/>
                <a:ext cx="13" cy="7"/>
              </a:xfrm>
              <a:prstGeom prst="line">
                <a:avLst/>
              </a:prstGeom>
              <a:noFill/>
              <a:ln w="11113">
                <a:solidFill>
                  <a:srgbClr val="FF0000"/>
                </a:solidFill>
                <a:round/>
                <a:headEnd/>
                <a:tailEnd/>
              </a:ln>
            </p:spPr>
            <p:txBody>
              <a:bodyPr/>
              <a:lstStyle/>
              <a:p>
                <a:endParaRPr lang="en-US"/>
              </a:p>
            </p:txBody>
          </p:sp>
          <p:sp>
            <p:nvSpPr>
              <p:cNvPr id="6428" name="Line 126"/>
              <p:cNvSpPr>
                <a:spLocks noChangeShapeType="1"/>
              </p:cNvSpPr>
              <p:nvPr/>
            </p:nvSpPr>
            <p:spPr bwMode="auto">
              <a:xfrm flipH="1" flipV="1">
                <a:off x="2605" y="2455"/>
                <a:ext cx="13" cy="7"/>
              </a:xfrm>
              <a:prstGeom prst="line">
                <a:avLst/>
              </a:prstGeom>
              <a:noFill/>
              <a:ln w="11113">
                <a:solidFill>
                  <a:srgbClr val="FF0000"/>
                </a:solidFill>
                <a:round/>
                <a:headEnd/>
                <a:tailEnd/>
              </a:ln>
            </p:spPr>
            <p:txBody>
              <a:bodyPr/>
              <a:lstStyle/>
              <a:p>
                <a:endParaRPr lang="en-US"/>
              </a:p>
            </p:txBody>
          </p:sp>
          <p:sp>
            <p:nvSpPr>
              <p:cNvPr id="6429" name="Line 127"/>
              <p:cNvSpPr>
                <a:spLocks noChangeShapeType="1"/>
              </p:cNvSpPr>
              <p:nvPr/>
            </p:nvSpPr>
            <p:spPr bwMode="auto">
              <a:xfrm flipV="1">
                <a:off x="2612" y="2440"/>
                <a:ext cx="13" cy="7"/>
              </a:xfrm>
              <a:prstGeom prst="line">
                <a:avLst/>
              </a:prstGeom>
              <a:noFill/>
              <a:ln w="11113">
                <a:solidFill>
                  <a:srgbClr val="FF0000"/>
                </a:solidFill>
                <a:round/>
                <a:headEnd/>
                <a:tailEnd/>
              </a:ln>
            </p:spPr>
            <p:txBody>
              <a:bodyPr/>
              <a:lstStyle/>
              <a:p>
                <a:endParaRPr lang="en-US"/>
              </a:p>
            </p:txBody>
          </p:sp>
          <p:sp>
            <p:nvSpPr>
              <p:cNvPr id="6430" name="Line 128"/>
              <p:cNvSpPr>
                <a:spLocks noChangeShapeType="1"/>
              </p:cNvSpPr>
              <p:nvPr/>
            </p:nvSpPr>
            <p:spPr bwMode="auto">
              <a:xfrm flipV="1">
                <a:off x="2638" y="2425"/>
                <a:ext cx="11" cy="7"/>
              </a:xfrm>
              <a:prstGeom prst="line">
                <a:avLst/>
              </a:prstGeom>
              <a:noFill/>
              <a:ln w="11113">
                <a:solidFill>
                  <a:srgbClr val="FF0000"/>
                </a:solidFill>
                <a:round/>
                <a:headEnd/>
                <a:tailEnd/>
              </a:ln>
            </p:spPr>
            <p:txBody>
              <a:bodyPr/>
              <a:lstStyle/>
              <a:p>
                <a:endParaRPr lang="en-US"/>
              </a:p>
            </p:txBody>
          </p:sp>
          <p:sp>
            <p:nvSpPr>
              <p:cNvPr id="6431" name="Line 129"/>
              <p:cNvSpPr>
                <a:spLocks noChangeShapeType="1"/>
              </p:cNvSpPr>
              <p:nvPr/>
            </p:nvSpPr>
            <p:spPr bwMode="auto">
              <a:xfrm>
                <a:off x="2662" y="2429"/>
                <a:ext cx="8" cy="3"/>
              </a:xfrm>
              <a:prstGeom prst="line">
                <a:avLst/>
              </a:prstGeom>
              <a:noFill/>
              <a:ln w="11113">
                <a:solidFill>
                  <a:srgbClr val="FF0000"/>
                </a:solidFill>
                <a:round/>
                <a:headEnd/>
                <a:tailEnd/>
              </a:ln>
            </p:spPr>
            <p:txBody>
              <a:bodyPr/>
              <a:lstStyle/>
              <a:p>
                <a:endParaRPr lang="en-US"/>
              </a:p>
            </p:txBody>
          </p:sp>
          <p:sp>
            <p:nvSpPr>
              <p:cNvPr id="6432" name="Line 72"/>
              <p:cNvSpPr>
                <a:spLocks noChangeShapeType="1"/>
              </p:cNvSpPr>
              <p:nvPr/>
            </p:nvSpPr>
            <p:spPr bwMode="auto">
              <a:xfrm flipV="1">
                <a:off x="3187" y="2169"/>
                <a:ext cx="11" cy="6"/>
              </a:xfrm>
              <a:prstGeom prst="line">
                <a:avLst/>
              </a:prstGeom>
              <a:noFill/>
              <a:ln w="11113">
                <a:solidFill>
                  <a:srgbClr val="FF0000"/>
                </a:solidFill>
                <a:round/>
                <a:headEnd/>
                <a:tailEnd/>
              </a:ln>
            </p:spPr>
            <p:txBody>
              <a:bodyPr/>
              <a:lstStyle/>
              <a:p>
                <a:endParaRPr lang="en-US"/>
              </a:p>
            </p:txBody>
          </p:sp>
          <p:sp>
            <p:nvSpPr>
              <p:cNvPr id="6433" name="Line 73"/>
              <p:cNvSpPr>
                <a:spLocks noChangeShapeType="1"/>
              </p:cNvSpPr>
              <p:nvPr/>
            </p:nvSpPr>
            <p:spPr bwMode="auto">
              <a:xfrm flipH="1" flipV="1">
                <a:off x="3179" y="2152"/>
                <a:ext cx="12" cy="10"/>
              </a:xfrm>
              <a:prstGeom prst="line">
                <a:avLst/>
              </a:prstGeom>
              <a:noFill/>
              <a:ln w="11113">
                <a:solidFill>
                  <a:srgbClr val="FF0000"/>
                </a:solidFill>
                <a:round/>
                <a:headEnd/>
                <a:tailEnd/>
              </a:ln>
            </p:spPr>
            <p:txBody>
              <a:bodyPr/>
              <a:lstStyle/>
              <a:p>
                <a:endParaRPr lang="en-US"/>
              </a:p>
            </p:txBody>
          </p:sp>
          <p:sp>
            <p:nvSpPr>
              <p:cNvPr id="6434" name="Line 74"/>
              <p:cNvSpPr>
                <a:spLocks noChangeShapeType="1"/>
              </p:cNvSpPr>
              <p:nvPr/>
            </p:nvSpPr>
            <p:spPr bwMode="auto">
              <a:xfrm flipH="1">
                <a:off x="3153" y="2147"/>
                <a:ext cx="13" cy="7"/>
              </a:xfrm>
              <a:prstGeom prst="line">
                <a:avLst/>
              </a:prstGeom>
              <a:noFill/>
              <a:ln w="11113">
                <a:solidFill>
                  <a:srgbClr val="FF0000"/>
                </a:solidFill>
                <a:round/>
                <a:headEnd/>
                <a:tailEnd/>
              </a:ln>
            </p:spPr>
            <p:txBody>
              <a:bodyPr/>
              <a:lstStyle/>
              <a:p>
                <a:endParaRPr lang="en-US"/>
              </a:p>
            </p:txBody>
          </p:sp>
          <p:sp>
            <p:nvSpPr>
              <p:cNvPr id="6435" name="Line 75"/>
              <p:cNvSpPr>
                <a:spLocks noChangeShapeType="1"/>
              </p:cNvSpPr>
              <p:nvPr/>
            </p:nvSpPr>
            <p:spPr bwMode="auto">
              <a:xfrm flipH="1">
                <a:off x="3129" y="2160"/>
                <a:ext cx="13" cy="7"/>
              </a:xfrm>
              <a:prstGeom prst="line">
                <a:avLst/>
              </a:prstGeom>
              <a:noFill/>
              <a:ln w="11113">
                <a:solidFill>
                  <a:srgbClr val="FF0000"/>
                </a:solidFill>
                <a:round/>
                <a:headEnd/>
                <a:tailEnd/>
              </a:ln>
            </p:spPr>
            <p:txBody>
              <a:bodyPr/>
              <a:lstStyle/>
              <a:p>
                <a:endParaRPr lang="en-US"/>
              </a:p>
            </p:txBody>
          </p:sp>
          <p:sp>
            <p:nvSpPr>
              <p:cNvPr id="6436" name="Line 76"/>
              <p:cNvSpPr>
                <a:spLocks noChangeShapeType="1"/>
              </p:cNvSpPr>
              <p:nvPr/>
            </p:nvSpPr>
            <p:spPr bwMode="auto">
              <a:xfrm flipH="1">
                <a:off x="3105" y="2175"/>
                <a:ext cx="13" cy="7"/>
              </a:xfrm>
              <a:prstGeom prst="line">
                <a:avLst/>
              </a:prstGeom>
              <a:noFill/>
              <a:ln w="11113">
                <a:solidFill>
                  <a:srgbClr val="FF0000"/>
                </a:solidFill>
                <a:round/>
                <a:headEnd/>
                <a:tailEnd/>
              </a:ln>
            </p:spPr>
            <p:txBody>
              <a:bodyPr/>
              <a:lstStyle/>
              <a:p>
                <a:endParaRPr lang="en-US"/>
              </a:p>
            </p:txBody>
          </p:sp>
          <p:sp>
            <p:nvSpPr>
              <p:cNvPr id="6437" name="Line 77"/>
              <p:cNvSpPr>
                <a:spLocks noChangeShapeType="1"/>
              </p:cNvSpPr>
              <p:nvPr/>
            </p:nvSpPr>
            <p:spPr bwMode="auto">
              <a:xfrm flipH="1">
                <a:off x="3081" y="2189"/>
                <a:ext cx="11" cy="8"/>
              </a:xfrm>
              <a:prstGeom prst="line">
                <a:avLst/>
              </a:prstGeom>
              <a:noFill/>
              <a:ln w="11113">
                <a:solidFill>
                  <a:srgbClr val="FF0000"/>
                </a:solidFill>
                <a:round/>
                <a:headEnd/>
                <a:tailEnd/>
              </a:ln>
            </p:spPr>
            <p:txBody>
              <a:bodyPr/>
              <a:lstStyle/>
              <a:p>
                <a:endParaRPr lang="en-US"/>
              </a:p>
            </p:txBody>
          </p:sp>
          <p:sp>
            <p:nvSpPr>
              <p:cNvPr id="6438" name="Line 78"/>
              <p:cNvSpPr>
                <a:spLocks noChangeShapeType="1"/>
              </p:cNvSpPr>
              <p:nvPr/>
            </p:nvSpPr>
            <p:spPr bwMode="auto">
              <a:xfrm flipH="1">
                <a:off x="3055" y="2204"/>
                <a:ext cx="13" cy="8"/>
              </a:xfrm>
              <a:prstGeom prst="line">
                <a:avLst/>
              </a:prstGeom>
              <a:noFill/>
              <a:ln w="11113">
                <a:solidFill>
                  <a:srgbClr val="FF0000"/>
                </a:solidFill>
                <a:round/>
                <a:headEnd/>
                <a:tailEnd/>
              </a:ln>
            </p:spPr>
            <p:txBody>
              <a:bodyPr/>
              <a:lstStyle/>
              <a:p>
                <a:endParaRPr lang="en-US"/>
              </a:p>
            </p:txBody>
          </p:sp>
          <p:sp>
            <p:nvSpPr>
              <p:cNvPr id="6439" name="Line 79"/>
              <p:cNvSpPr>
                <a:spLocks noChangeShapeType="1"/>
              </p:cNvSpPr>
              <p:nvPr/>
            </p:nvSpPr>
            <p:spPr bwMode="auto">
              <a:xfrm flipH="1">
                <a:off x="3031" y="2217"/>
                <a:ext cx="13" cy="8"/>
              </a:xfrm>
              <a:prstGeom prst="line">
                <a:avLst/>
              </a:prstGeom>
              <a:noFill/>
              <a:ln w="11113">
                <a:solidFill>
                  <a:srgbClr val="FF0000"/>
                </a:solidFill>
                <a:round/>
                <a:headEnd/>
                <a:tailEnd/>
              </a:ln>
            </p:spPr>
            <p:txBody>
              <a:bodyPr/>
              <a:lstStyle/>
              <a:p>
                <a:endParaRPr lang="en-US"/>
              </a:p>
            </p:txBody>
          </p:sp>
          <p:sp>
            <p:nvSpPr>
              <p:cNvPr id="6440" name="Line 80"/>
              <p:cNvSpPr>
                <a:spLocks noChangeShapeType="1"/>
              </p:cNvSpPr>
              <p:nvPr/>
            </p:nvSpPr>
            <p:spPr bwMode="auto">
              <a:xfrm flipH="1">
                <a:off x="3007" y="2232"/>
                <a:ext cx="11" cy="7"/>
              </a:xfrm>
              <a:prstGeom prst="line">
                <a:avLst/>
              </a:prstGeom>
              <a:noFill/>
              <a:ln w="11113">
                <a:solidFill>
                  <a:srgbClr val="FF0000"/>
                </a:solidFill>
                <a:round/>
                <a:headEnd/>
                <a:tailEnd/>
              </a:ln>
            </p:spPr>
            <p:txBody>
              <a:bodyPr/>
              <a:lstStyle/>
              <a:p>
                <a:endParaRPr lang="en-US"/>
              </a:p>
            </p:txBody>
          </p:sp>
          <p:sp>
            <p:nvSpPr>
              <p:cNvPr id="6441" name="Line 81"/>
              <p:cNvSpPr>
                <a:spLocks noChangeShapeType="1"/>
              </p:cNvSpPr>
              <p:nvPr/>
            </p:nvSpPr>
            <p:spPr bwMode="auto">
              <a:xfrm flipH="1">
                <a:off x="2983" y="2247"/>
                <a:ext cx="11" cy="7"/>
              </a:xfrm>
              <a:prstGeom prst="line">
                <a:avLst/>
              </a:prstGeom>
              <a:noFill/>
              <a:ln w="11113">
                <a:solidFill>
                  <a:srgbClr val="FF0000"/>
                </a:solidFill>
                <a:round/>
                <a:headEnd/>
                <a:tailEnd/>
              </a:ln>
            </p:spPr>
            <p:txBody>
              <a:bodyPr/>
              <a:lstStyle/>
              <a:p>
                <a:endParaRPr lang="en-US"/>
              </a:p>
            </p:txBody>
          </p:sp>
          <p:sp>
            <p:nvSpPr>
              <p:cNvPr id="6442" name="Line 82"/>
              <p:cNvSpPr>
                <a:spLocks noChangeShapeType="1"/>
              </p:cNvSpPr>
              <p:nvPr/>
            </p:nvSpPr>
            <p:spPr bwMode="auto">
              <a:xfrm flipH="1">
                <a:off x="2957" y="2262"/>
                <a:ext cx="13" cy="5"/>
              </a:xfrm>
              <a:prstGeom prst="line">
                <a:avLst/>
              </a:prstGeom>
              <a:noFill/>
              <a:ln w="11113">
                <a:solidFill>
                  <a:srgbClr val="FF0000"/>
                </a:solidFill>
                <a:round/>
                <a:headEnd/>
                <a:tailEnd/>
              </a:ln>
            </p:spPr>
            <p:txBody>
              <a:bodyPr/>
              <a:lstStyle/>
              <a:p>
                <a:endParaRPr lang="en-US"/>
              </a:p>
            </p:txBody>
          </p:sp>
          <p:sp>
            <p:nvSpPr>
              <p:cNvPr id="6443" name="Line 83"/>
              <p:cNvSpPr>
                <a:spLocks noChangeShapeType="1"/>
              </p:cNvSpPr>
              <p:nvPr/>
            </p:nvSpPr>
            <p:spPr bwMode="auto">
              <a:xfrm flipH="1">
                <a:off x="2933" y="2275"/>
                <a:ext cx="13" cy="7"/>
              </a:xfrm>
              <a:prstGeom prst="line">
                <a:avLst/>
              </a:prstGeom>
              <a:noFill/>
              <a:ln w="11113">
                <a:solidFill>
                  <a:srgbClr val="FF0000"/>
                </a:solidFill>
                <a:round/>
                <a:headEnd/>
                <a:tailEnd/>
              </a:ln>
            </p:spPr>
            <p:txBody>
              <a:bodyPr/>
              <a:lstStyle/>
              <a:p>
                <a:endParaRPr lang="en-US"/>
              </a:p>
            </p:txBody>
          </p:sp>
          <p:sp>
            <p:nvSpPr>
              <p:cNvPr id="6444" name="Line 84"/>
              <p:cNvSpPr>
                <a:spLocks noChangeShapeType="1"/>
              </p:cNvSpPr>
              <p:nvPr/>
            </p:nvSpPr>
            <p:spPr bwMode="auto">
              <a:xfrm flipH="1">
                <a:off x="2909" y="2290"/>
                <a:ext cx="11" cy="7"/>
              </a:xfrm>
              <a:prstGeom prst="line">
                <a:avLst/>
              </a:prstGeom>
              <a:noFill/>
              <a:ln w="11113">
                <a:solidFill>
                  <a:srgbClr val="FF0000"/>
                </a:solidFill>
                <a:round/>
                <a:headEnd/>
                <a:tailEnd/>
              </a:ln>
            </p:spPr>
            <p:txBody>
              <a:bodyPr/>
              <a:lstStyle/>
              <a:p>
                <a:endParaRPr lang="en-US"/>
              </a:p>
            </p:txBody>
          </p:sp>
          <p:sp>
            <p:nvSpPr>
              <p:cNvPr id="6445" name="Line 85"/>
              <p:cNvSpPr>
                <a:spLocks noChangeShapeType="1"/>
              </p:cNvSpPr>
              <p:nvPr/>
            </p:nvSpPr>
            <p:spPr bwMode="auto">
              <a:xfrm flipH="1">
                <a:off x="2883" y="2304"/>
                <a:ext cx="13" cy="8"/>
              </a:xfrm>
              <a:prstGeom prst="line">
                <a:avLst/>
              </a:prstGeom>
              <a:noFill/>
              <a:ln w="11113">
                <a:solidFill>
                  <a:srgbClr val="FF0000"/>
                </a:solidFill>
                <a:round/>
                <a:headEnd/>
                <a:tailEnd/>
              </a:ln>
            </p:spPr>
            <p:txBody>
              <a:bodyPr/>
              <a:lstStyle/>
              <a:p>
                <a:endParaRPr lang="en-US"/>
              </a:p>
            </p:txBody>
          </p:sp>
          <p:sp>
            <p:nvSpPr>
              <p:cNvPr id="6446" name="Line 86"/>
              <p:cNvSpPr>
                <a:spLocks noChangeShapeType="1"/>
              </p:cNvSpPr>
              <p:nvPr/>
            </p:nvSpPr>
            <p:spPr bwMode="auto">
              <a:xfrm flipH="1">
                <a:off x="2859" y="2319"/>
                <a:ext cx="13" cy="6"/>
              </a:xfrm>
              <a:prstGeom prst="line">
                <a:avLst/>
              </a:prstGeom>
              <a:noFill/>
              <a:ln w="11113">
                <a:solidFill>
                  <a:srgbClr val="FF0000"/>
                </a:solidFill>
                <a:round/>
                <a:headEnd/>
                <a:tailEnd/>
              </a:ln>
            </p:spPr>
            <p:txBody>
              <a:bodyPr/>
              <a:lstStyle/>
              <a:p>
                <a:endParaRPr lang="en-US"/>
              </a:p>
            </p:txBody>
          </p:sp>
          <p:sp>
            <p:nvSpPr>
              <p:cNvPr id="6447" name="Line 87"/>
              <p:cNvSpPr>
                <a:spLocks noChangeShapeType="1"/>
              </p:cNvSpPr>
              <p:nvPr/>
            </p:nvSpPr>
            <p:spPr bwMode="auto">
              <a:xfrm flipH="1">
                <a:off x="2835" y="2332"/>
                <a:ext cx="13" cy="8"/>
              </a:xfrm>
              <a:prstGeom prst="line">
                <a:avLst/>
              </a:prstGeom>
              <a:noFill/>
              <a:ln w="11113">
                <a:solidFill>
                  <a:srgbClr val="FF0000"/>
                </a:solidFill>
                <a:round/>
                <a:headEnd/>
                <a:tailEnd/>
              </a:ln>
            </p:spPr>
            <p:txBody>
              <a:bodyPr/>
              <a:lstStyle/>
              <a:p>
                <a:endParaRPr lang="en-US"/>
              </a:p>
            </p:txBody>
          </p:sp>
          <p:sp>
            <p:nvSpPr>
              <p:cNvPr id="6448" name="Line 88"/>
              <p:cNvSpPr>
                <a:spLocks noChangeShapeType="1"/>
              </p:cNvSpPr>
              <p:nvPr/>
            </p:nvSpPr>
            <p:spPr bwMode="auto">
              <a:xfrm flipH="1">
                <a:off x="2810" y="2347"/>
                <a:ext cx="12" cy="7"/>
              </a:xfrm>
              <a:prstGeom prst="line">
                <a:avLst/>
              </a:prstGeom>
              <a:noFill/>
              <a:ln w="11113">
                <a:solidFill>
                  <a:srgbClr val="FF0000"/>
                </a:solidFill>
                <a:round/>
                <a:headEnd/>
                <a:tailEnd/>
              </a:ln>
            </p:spPr>
            <p:txBody>
              <a:bodyPr/>
              <a:lstStyle/>
              <a:p>
                <a:endParaRPr lang="en-US"/>
              </a:p>
            </p:txBody>
          </p:sp>
          <p:sp>
            <p:nvSpPr>
              <p:cNvPr id="6449" name="Line 89"/>
              <p:cNvSpPr>
                <a:spLocks noChangeShapeType="1"/>
              </p:cNvSpPr>
              <p:nvPr/>
            </p:nvSpPr>
            <p:spPr bwMode="auto">
              <a:xfrm flipH="1">
                <a:off x="2784" y="2362"/>
                <a:ext cx="13" cy="7"/>
              </a:xfrm>
              <a:prstGeom prst="line">
                <a:avLst/>
              </a:prstGeom>
              <a:noFill/>
              <a:ln w="11113">
                <a:solidFill>
                  <a:srgbClr val="FF0000"/>
                </a:solidFill>
                <a:round/>
                <a:headEnd/>
                <a:tailEnd/>
              </a:ln>
            </p:spPr>
            <p:txBody>
              <a:bodyPr/>
              <a:lstStyle/>
              <a:p>
                <a:endParaRPr lang="en-US"/>
              </a:p>
            </p:txBody>
          </p:sp>
          <p:sp>
            <p:nvSpPr>
              <p:cNvPr id="6450" name="Line 90"/>
              <p:cNvSpPr>
                <a:spLocks noChangeShapeType="1"/>
              </p:cNvSpPr>
              <p:nvPr/>
            </p:nvSpPr>
            <p:spPr bwMode="auto">
              <a:xfrm flipH="1">
                <a:off x="2760" y="2375"/>
                <a:ext cx="13" cy="7"/>
              </a:xfrm>
              <a:prstGeom prst="line">
                <a:avLst/>
              </a:prstGeom>
              <a:noFill/>
              <a:ln w="11113">
                <a:solidFill>
                  <a:srgbClr val="FF0000"/>
                </a:solidFill>
                <a:round/>
                <a:headEnd/>
                <a:tailEnd/>
              </a:ln>
            </p:spPr>
            <p:txBody>
              <a:bodyPr/>
              <a:lstStyle/>
              <a:p>
                <a:endParaRPr lang="en-US"/>
              </a:p>
            </p:txBody>
          </p:sp>
          <p:sp>
            <p:nvSpPr>
              <p:cNvPr id="6451" name="Line 91"/>
              <p:cNvSpPr>
                <a:spLocks noChangeShapeType="1"/>
              </p:cNvSpPr>
              <p:nvPr/>
            </p:nvSpPr>
            <p:spPr bwMode="auto">
              <a:xfrm flipH="1">
                <a:off x="2736" y="2390"/>
                <a:ext cx="11" cy="7"/>
              </a:xfrm>
              <a:prstGeom prst="line">
                <a:avLst/>
              </a:prstGeom>
              <a:noFill/>
              <a:ln w="11113">
                <a:solidFill>
                  <a:srgbClr val="FF0000"/>
                </a:solidFill>
                <a:round/>
                <a:headEnd/>
                <a:tailEnd/>
              </a:ln>
            </p:spPr>
            <p:txBody>
              <a:bodyPr/>
              <a:lstStyle/>
              <a:p>
                <a:endParaRPr lang="en-US"/>
              </a:p>
            </p:txBody>
          </p:sp>
          <p:sp>
            <p:nvSpPr>
              <p:cNvPr id="6452" name="Line 92"/>
              <p:cNvSpPr>
                <a:spLocks noChangeShapeType="1"/>
              </p:cNvSpPr>
              <p:nvPr/>
            </p:nvSpPr>
            <p:spPr bwMode="auto">
              <a:xfrm flipH="1">
                <a:off x="2712" y="2404"/>
                <a:ext cx="11" cy="8"/>
              </a:xfrm>
              <a:prstGeom prst="line">
                <a:avLst/>
              </a:prstGeom>
              <a:noFill/>
              <a:ln w="11113">
                <a:solidFill>
                  <a:srgbClr val="FF0000"/>
                </a:solidFill>
                <a:round/>
                <a:headEnd/>
                <a:tailEnd/>
              </a:ln>
            </p:spPr>
            <p:txBody>
              <a:bodyPr/>
              <a:lstStyle/>
              <a:p>
                <a:endParaRPr lang="en-US"/>
              </a:p>
            </p:txBody>
          </p:sp>
        </p:grpSp>
        <p:sp>
          <p:nvSpPr>
            <p:cNvPr id="6410" name="Line 123"/>
            <p:cNvSpPr>
              <a:spLocks noChangeShapeType="1"/>
            </p:cNvSpPr>
            <p:nvPr/>
          </p:nvSpPr>
          <p:spPr bwMode="auto">
            <a:xfrm flipV="1">
              <a:off x="4325175" y="3650499"/>
              <a:ext cx="24312" cy="10785"/>
            </a:xfrm>
            <a:prstGeom prst="line">
              <a:avLst/>
            </a:prstGeom>
            <a:noFill/>
            <a:ln w="11113">
              <a:solidFill>
                <a:srgbClr val="FF0000"/>
              </a:solidFill>
              <a:round/>
              <a:headEnd/>
              <a:tailEnd/>
            </a:ln>
          </p:spPr>
          <p:txBody>
            <a:bodyPr/>
            <a:lstStyle/>
            <a:p>
              <a:endParaRPr lang="en-US"/>
            </a:p>
          </p:txBody>
        </p:sp>
        <p:sp>
          <p:nvSpPr>
            <p:cNvPr id="6411" name="Line 124"/>
            <p:cNvSpPr>
              <a:spLocks noChangeShapeType="1"/>
            </p:cNvSpPr>
            <p:nvPr/>
          </p:nvSpPr>
          <p:spPr bwMode="auto">
            <a:xfrm flipV="1">
              <a:off x="4373798" y="3625335"/>
              <a:ext cx="24312" cy="12582"/>
            </a:xfrm>
            <a:prstGeom prst="line">
              <a:avLst/>
            </a:prstGeom>
            <a:noFill/>
            <a:ln w="11113">
              <a:solidFill>
                <a:srgbClr val="FF0000"/>
              </a:solidFill>
              <a:round/>
              <a:headEnd/>
              <a:tailEnd/>
            </a:ln>
          </p:spPr>
          <p:txBody>
            <a:bodyPr/>
            <a:lstStyle/>
            <a:p>
              <a:endParaRPr lang="en-US"/>
            </a:p>
          </p:txBody>
        </p:sp>
        <p:sp>
          <p:nvSpPr>
            <p:cNvPr id="6412" name="Line 125"/>
            <p:cNvSpPr>
              <a:spLocks noChangeShapeType="1"/>
            </p:cNvSpPr>
            <p:nvPr/>
          </p:nvSpPr>
          <p:spPr bwMode="auto">
            <a:xfrm flipH="1" flipV="1">
              <a:off x="4394369" y="3598374"/>
              <a:ext cx="20571" cy="12582"/>
            </a:xfrm>
            <a:prstGeom prst="line">
              <a:avLst/>
            </a:prstGeom>
            <a:noFill/>
            <a:ln w="11113">
              <a:solidFill>
                <a:srgbClr val="FF0000"/>
              </a:solidFill>
              <a:round/>
              <a:headEnd/>
              <a:tailEnd/>
            </a:ln>
          </p:spPr>
          <p:txBody>
            <a:bodyPr/>
            <a:lstStyle/>
            <a:p>
              <a:endParaRPr lang="en-US"/>
            </a:p>
          </p:txBody>
        </p:sp>
        <p:sp>
          <p:nvSpPr>
            <p:cNvPr id="6413" name="Line 253"/>
            <p:cNvSpPr>
              <a:spLocks noChangeShapeType="1"/>
            </p:cNvSpPr>
            <p:nvPr/>
          </p:nvSpPr>
          <p:spPr bwMode="auto">
            <a:xfrm flipV="1">
              <a:off x="4669278" y="3071731"/>
              <a:ext cx="345973" cy="199513"/>
            </a:xfrm>
            <a:prstGeom prst="line">
              <a:avLst/>
            </a:prstGeom>
            <a:noFill/>
            <a:ln w="11113">
              <a:solidFill>
                <a:srgbClr val="FF0000"/>
              </a:solidFill>
              <a:round/>
              <a:headEnd/>
              <a:tailEnd/>
            </a:ln>
          </p:spPr>
          <p:txBody>
            <a:bodyPr/>
            <a:lstStyle/>
            <a:p>
              <a:endParaRPr lang="en-US"/>
            </a:p>
          </p:txBody>
        </p:sp>
        <p:sp>
          <p:nvSpPr>
            <p:cNvPr id="6414" name="Freeform 305"/>
            <p:cNvSpPr>
              <a:spLocks/>
            </p:cNvSpPr>
            <p:nvPr/>
          </p:nvSpPr>
          <p:spPr bwMode="auto">
            <a:xfrm>
              <a:off x="4609434" y="3024998"/>
              <a:ext cx="437609" cy="305561"/>
            </a:xfrm>
            <a:custGeom>
              <a:avLst/>
              <a:gdLst>
                <a:gd name="T0" fmla="*/ 39 w 234"/>
                <a:gd name="T1" fmla="*/ 170 h 170"/>
                <a:gd name="T2" fmla="*/ 234 w 234"/>
                <a:gd name="T3" fmla="*/ 54 h 170"/>
                <a:gd name="T4" fmla="*/ 234 w 234"/>
                <a:gd name="T5" fmla="*/ 33 h 170"/>
                <a:gd name="T6" fmla="*/ 230 w 234"/>
                <a:gd name="T7" fmla="*/ 18 h 170"/>
                <a:gd name="T8" fmla="*/ 224 w 234"/>
                <a:gd name="T9" fmla="*/ 9 h 170"/>
                <a:gd name="T10" fmla="*/ 217 w 234"/>
                <a:gd name="T11" fmla="*/ 3 h 170"/>
                <a:gd name="T12" fmla="*/ 208 w 234"/>
                <a:gd name="T13" fmla="*/ 0 h 170"/>
                <a:gd name="T14" fmla="*/ 200 w 234"/>
                <a:gd name="T15" fmla="*/ 0 h 170"/>
                <a:gd name="T16" fmla="*/ 197 w 234"/>
                <a:gd name="T17" fmla="*/ 0 h 170"/>
                <a:gd name="T18" fmla="*/ 195 w 234"/>
                <a:gd name="T19" fmla="*/ 0 h 170"/>
                <a:gd name="T20" fmla="*/ 0 w 234"/>
                <a:gd name="T21" fmla="*/ 117 h 170"/>
                <a:gd name="T22" fmla="*/ 2 w 234"/>
                <a:gd name="T23" fmla="*/ 117 h 170"/>
                <a:gd name="T24" fmla="*/ 6 w 234"/>
                <a:gd name="T25" fmla="*/ 115 h 170"/>
                <a:gd name="T26" fmla="*/ 13 w 234"/>
                <a:gd name="T27" fmla="*/ 111 h 170"/>
                <a:gd name="T28" fmla="*/ 22 w 234"/>
                <a:gd name="T29" fmla="*/ 111 h 170"/>
                <a:gd name="T30" fmla="*/ 30 w 234"/>
                <a:gd name="T31" fmla="*/ 113 h 170"/>
                <a:gd name="T32" fmla="*/ 37 w 234"/>
                <a:gd name="T33" fmla="*/ 118 h 170"/>
                <a:gd name="T34" fmla="*/ 41 w 234"/>
                <a:gd name="T35" fmla="*/ 128 h 170"/>
                <a:gd name="T36" fmla="*/ 43 w 234"/>
                <a:gd name="T37" fmla="*/ 146 h 170"/>
                <a:gd name="T38" fmla="*/ 39 w 234"/>
                <a:gd name="T39" fmla="*/ 170 h 17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4"/>
                <a:gd name="T61" fmla="*/ 0 h 170"/>
                <a:gd name="T62" fmla="*/ 234 w 234"/>
                <a:gd name="T63" fmla="*/ 170 h 17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4" h="170">
                  <a:moveTo>
                    <a:pt x="39" y="170"/>
                  </a:moveTo>
                  <a:lnTo>
                    <a:pt x="234" y="54"/>
                  </a:lnTo>
                  <a:lnTo>
                    <a:pt x="234" y="33"/>
                  </a:lnTo>
                  <a:lnTo>
                    <a:pt x="230" y="18"/>
                  </a:lnTo>
                  <a:lnTo>
                    <a:pt x="224" y="9"/>
                  </a:lnTo>
                  <a:lnTo>
                    <a:pt x="217" y="3"/>
                  </a:lnTo>
                  <a:lnTo>
                    <a:pt x="208" y="0"/>
                  </a:lnTo>
                  <a:lnTo>
                    <a:pt x="200" y="0"/>
                  </a:lnTo>
                  <a:lnTo>
                    <a:pt x="197" y="0"/>
                  </a:lnTo>
                  <a:lnTo>
                    <a:pt x="195" y="0"/>
                  </a:lnTo>
                  <a:lnTo>
                    <a:pt x="0" y="117"/>
                  </a:lnTo>
                  <a:lnTo>
                    <a:pt x="2" y="117"/>
                  </a:lnTo>
                  <a:lnTo>
                    <a:pt x="6" y="115"/>
                  </a:lnTo>
                  <a:lnTo>
                    <a:pt x="13" y="111"/>
                  </a:lnTo>
                  <a:lnTo>
                    <a:pt x="22" y="111"/>
                  </a:lnTo>
                  <a:lnTo>
                    <a:pt x="30" y="113"/>
                  </a:lnTo>
                  <a:lnTo>
                    <a:pt x="37" y="118"/>
                  </a:lnTo>
                  <a:lnTo>
                    <a:pt x="41" y="128"/>
                  </a:lnTo>
                  <a:lnTo>
                    <a:pt x="43" y="146"/>
                  </a:lnTo>
                  <a:lnTo>
                    <a:pt x="39" y="170"/>
                  </a:lnTo>
                  <a:close/>
                </a:path>
              </a:pathLst>
            </a:custGeom>
            <a:solidFill>
              <a:srgbClr val="0000FF"/>
            </a:solidFill>
            <a:ln w="0">
              <a:solidFill>
                <a:srgbClr val="0000FF"/>
              </a:solidFill>
              <a:round/>
              <a:headEnd/>
              <a:tailEnd/>
            </a:ln>
          </p:spPr>
          <p:txBody>
            <a:bodyPr/>
            <a:lstStyle/>
            <a:p>
              <a:endParaRPr lang="en-US"/>
            </a:p>
          </p:txBody>
        </p:sp>
        <p:sp>
          <p:nvSpPr>
            <p:cNvPr id="6415" name="Freeform 306"/>
            <p:cNvSpPr>
              <a:spLocks/>
            </p:cNvSpPr>
            <p:nvPr/>
          </p:nvSpPr>
          <p:spPr bwMode="auto">
            <a:xfrm>
              <a:off x="4609434" y="3024998"/>
              <a:ext cx="437609" cy="305561"/>
            </a:xfrm>
            <a:custGeom>
              <a:avLst/>
              <a:gdLst>
                <a:gd name="T0" fmla="*/ 39 w 234"/>
                <a:gd name="T1" fmla="*/ 170 h 170"/>
                <a:gd name="T2" fmla="*/ 234 w 234"/>
                <a:gd name="T3" fmla="*/ 54 h 170"/>
                <a:gd name="T4" fmla="*/ 234 w 234"/>
                <a:gd name="T5" fmla="*/ 33 h 170"/>
                <a:gd name="T6" fmla="*/ 230 w 234"/>
                <a:gd name="T7" fmla="*/ 18 h 170"/>
                <a:gd name="T8" fmla="*/ 224 w 234"/>
                <a:gd name="T9" fmla="*/ 9 h 170"/>
                <a:gd name="T10" fmla="*/ 217 w 234"/>
                <a:gd name="T11" fmla="*/ 3 h 170"/>
                <a:gd name="T12" fmla="*/ 208 w 234"/>
                <a:gd name="T13" fmla="*/ 0 h 170"/>
                <a:gd name="T14" fmla="*/ 200 w 234"/>
                <a:gd name="T15" fmla="*/ 0 h 170"/>
                <a:gd name="T16" fmla="*/ 197 w 234"/>
                <a:gd name="T17" fmla="*/ 0 h 170"/>
                <a:gd name="T18" fmla="*/ 195 w 234"/>
                <a:gd name="T19" fmla="*/ 0 h 170"/>
                <a:gd name="T20" fmla="*/ 0 w 234"/>
                <a:gd name="T21" fmla="*/ 117 h 170"/>
                <a:gd name="T22" fmla="*/ 2 w 234"/>
                <a:gd name="T23" fmla="*/ 117 h 170"/>
                <a:gd name="T24" fmla="*/ 6 w 234"/>
                <a:gd name="T25" fmla="*/ 115 h 170"/>
                <a:gd name="T26" fmla="*/ 13 w 234"/>
                <a:gd name="T27" fmla="*/ 111 h 170"/>
                <a:gd name="T28" fmla="*/ 22 w 234"/>
                <a:gd name="T29" fmla="*/ 111 h 170"/>
                <a:gd name="T30" fmla="*/ 30 w 234"/>
                <a:gd name="T31" fmla="*/ 113 h 170"/>
                <a:gd name="T32" fmla="*/ 37 w 234"/>
                <a:gd name="T33" fmla="*/ 118 h 170"/>
                <a:gd name="T34" fmla="*/ 41 w 234"/>
                <a:gd name="T35" fmla="*/ 128 h 170"/>
                <a:gd name="T36" fmla="*/ 43 w 234"/>
                <a:gd name="T37" fmla="*/ 146 h 170"/>
                <a:gd name="T38" fmla="*/ 39 w 234"/>
                <a:gd name="T39" fmla="*/ 170 h 17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4"/>
                <a:gd name="T61" fmla="*/ 0 h 170"/>
                <a:gd name="T62" fmla="*/ 234 w 234"/>
                <a:gd name="T63" fmla="*/ 170 h 17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4" h="170">
                  <a:moveTo>
                    <a:pt x="39" y="170"/>
                  </a:moveTo>
                  <a:lnTo>
                    <a:pt x="234" y="54"/>
                  </a:lnTo>
                  <a:lnTo>
                    <a:pt x="234" y="33"/>
                  </a:lnTo>
                  <a:lnTo>
                    <a:pt x="230" y="18"/>
                  </a:lnTo>
                  <a:lnTo>
                    <a:pt x="224" y="9"/>
                  </a:lnTo>
                  <a:lnTo>
                    <a:pt x="217" y="3"/>
                  </a:lnTo>
                  <a:lnTo>
                    <a:pt x="208" y="0"/>
                  </a:lnTo>
                  <a:lnTo>
                    <a:pt x="200" y="0"/>
                  </a:lnTo>
                  <a:lnTo>
                    <a:pt x="197" y="0"/>
                  </a:lnTo>
                  <a:lnTo>
                    <a:pt x="195" y="0"/>
                  </a:lnTo>
                  <a:lnTo>
                    <a:pt x="0" y="117"/>
                  </a:lnTo>
                  <a:lnTo>
                    <a:pt x="2" y="117"/>
                  </a:lnTo>
                  <a:lnTo>
                    <a:pt x="6" y="115"/>
                  </a:lnTo>
                  <a:lnTo>
                    <a:pt x="13" y="111"/>
                  </a:lnTo>
                  <a:lnTo>
                    <a:pt x="22" y="111"/>
                  </a:lnTo>
                  <a:lnTo>
                    <a:pt x="30" y="113"/>
                  </a:lnTo>
                  <a:lnTo>
                    <a:pt x="37" y="118"/>
                  </a:lnTo>
                  <a:lnTo>
                    <a:pt x="41" y="128"/>
                  </a:lnTo>
                  <a:lnTo>
                    <a:pt x="43" y="146"/>
                  </a:lnTo>
                  <a:lnTo>
                    <a:pt x="39" y="170"/>
                  </a:lnTo>
                </a:path>
              </a:pathLst>
            </a:custGeom>
            <a:noFill/>
            <a:ln w="11113">
              <a:solidFill>
                <a:srgbClr val="000000"/>
              </a:solidFill>
              <a:round/>
              <a:headEnd/>
              <a:tailEnd/>
            </a:ln>
          </p:spPr>
          <p:txBody>
            <a:bodyPr/>
            <a:lstStyle/>
            <a:p>
              <a:endParaRPr lang="en-US"/>
            </a:p>
          </p:txBody>
        </p:sp>
        <p:sp>
          <p:nvSpPr>
            <p:cNvPr id="6416" name="Freeform 307"/>
            <p:cNvSpPr>
              <a:spLocks/>
            </p:cNvSpPr>
            <p:nvPr/>
          </p:nvSpPr>
          <p:spPr bwMode="auto">
            <a:xfrm>
              <a:off x="4616914" y="3024998"/>
              <a:ext cx="430129" cy="296574"/>
            </a:xfrm>
            <a:custGeom>
              <a:avLst/>
              <a:gdLst>
                <a:gd name="T0" fmla="*/ 193 w 230"/>
                <a:gd name="T1" fmla="*/ 0 h 165"/>
                <a:gd name="T2" fmla="*/ 194 w 230"/>
                <a:gd name="T3" fmla="*/ 0 h 165"/>
                <a:gd name="T4" fmla="*/ 200 w 230"/>
                <a:gd name="T5" fmla="*/ 0 h 165"/>
                <a:gd name="T6" fmla="*/ 209 w 230"/>
                <a:gd name="T7" fmla="*/ 2 h 165"/>
                <a:gd name="T8" fmla="*/ 217 w 230"/>
                <a:gd name="T9" fmla="*/ 7 h 165"/>
                <a:gd name="T10" fmla="*/ 224 w 230"/>
                <a:gd name="T11" fmla="*/ 15 h 165"/>
                <a:gd name="T12" fmla="*/ 230 w 230"/>
                <a:gd name="T13" fmla="*/ 29 h 165"/>
                <a:gd name="T14" fmla="*/ 230 w 230"/>
                <a:gd name="T15" fmla="*/ 50 h 165"/>
                <a:gd name="T16" fmla="*/ 37 w 230"/>
                <a:gd name="T17" fmla="*/ 165 h 165"/>
                <a:gd name="T18" fmla="*/ 41 w 230"/>
                <a:gd name="T19" fmla="*/ 144 h 165"/>
                <a:gd name="T20" fmla="*/ 39 w 230"/>
                <a:gd name="T21" fmla="*/ 128 h 165"/>
                <a:gd name="T22" fmla="*/ 35 w 230"/>
                <a:gd name="T23" fmla="*/ 118 h 165"/>
                <a:gd name="T24" fmla="*/ 28 w 230"/>
                <a:gd name="T25" fmla="*/ 113 h 165"/>
                <a:gd name="T26" fmla="*/ 20 w 230"/>
                <a:gd name="T27" fmla="*/ 111 h 165"/>
                <a:gd name="T28" fmla="*/ 13 w 230"/>
                <a:gd name="T29" fmla="*/ 113 h 165"/>
                <a:gd name="T30" fmla="*/ 7 w 230"/>
                <a:gd name="T31" fmla="*/ 115 h 165"/>
                <a:gd name="T32" fmla="*/ 2 w 230"/>
                <a:gd name="T33" fmla="*/ 115 h 165"/>
                <a:gd name="T34" fmla="*/ 0 w 230"/>
                <a:gd name="T35" fmla="*/ 117 h 165"/>
                <a:gd name="T36" fmla="*/ 193 w 230"/>
                <a:gd name="T37" fmla="*/ 0 h 1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0"/>
                <a:gd name="T58" fmla="*/ 0 h 165"/>
                <a:gd name="T59" fmla="*/ 230 w 230"/>
                <a:gd name="T60" fmla="*/ 165 h 1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0" h="165">
                  <a:moveTo>
                    <a:pt x="193" y="0"/>
                  </a:moveTo>
                  <a:lnTo>
                    <a:pt x="194" y="0"/>
                  </a:lnTo>
                  <a:lnTo>
                    <a:pt x="200" y="0"/>
                  </a:lnTo>
                  <a:lnTo>
                    <a:pt x="209" y="2"/>
                  </a:lnTo>
                  <a:lnTo>
                    <a:pt x="217" y="7"/>
                  </a:lnTo>
                  <a:lnTo>
                    <a:pt x="224" y="15"/>
                  </a:lnTo>
                  <a:lnTo>
                    <a:pt x="230" y="29"/>
                  </a:lnTo>
                  <a:lnTo>
                    <a:pt x="230" y="50"/>
                  </a:lnTo>
                  <a:lnTo>
                    <a:pt x="37" y="165"/>
                  </a:lnTo>
                  <a:lnTo>
                    <a:pt x="41" y="144"/>
                  </a:lnTo>
                  <a:lnTo>
                    <a:pt x="39" y="128"/>
                  </a:lnTo>
                  <a:lnTo>
                    <a:pt x="35" y="118"/>
                  </a:lnTo>
                  <a:lnTo>
                    <a:pt x="28" y="113"/>
                  </a:lnTo>
                  <a:lnTo>
                    <a:pt x="20" y="111"/>
                  </a:lnTo>
                  <a:lnTo>
                    <a:pt x="13" y="113"/>
                  </a:lnTo>
                  <a:lnTo>
                    <a:pt x="7" y="115"/>
                  </a:lnTo>
                  <a:lnTo>
                    <a:pt x="2" y="115"/>
                  </a:lnTo>
                  <a:lnTo>
                    <a:pt x="0" y="117"/>
                  </a:lnTo>
                  <a:lnTo>
                    <a:pt x="193" y="0"/>
                  </a:lnTo>
                  <a:close/>
                </a:path>
              </a:pathLst>
            </a:custGeom>
            <a:solidFill>
              <a:srgbClr val="2424FF"/>
            </a:solidFill>
            <a:ln w="0">
              <a:solidFill>
                <a:srgbClr val="2424FF"/>
              </a:solidFill>
              <a:round/>
              <a:headEnd/>
              <a:tailEnd/>
            </a:ln>
          </p:spPr>
          <p:txBody>
            <a:bodyPr/>
            <a:lstStyle/>
            <a:p>
              <a:endParaRPr lang="en-US"/>
            </a:p>
          </p:txBody>
        </p:sp>
        <p:sp>
          <p:nvSpPr>
            <p:cNvPr id="6417" name="Freeform 308"/>
            <p:cNvSpPr>
              <a:spLocks/>
            </p:cNvSpPr>
            <p:nvPr/>
          </p:nvSpPr>
          <p:spPr bwMode="auto">
            <a:xfrm>
              <a:off x="4626265" y="3028593"/>
              <a:ext cx="417038" cy="282195"/>
            </a:xfrm>
            <a:custGeom>
              <a:avLst/>
              <a:gdLst>
                <a:gd name="T0" fmla="*/ 189 w 223"/>
                <a:gd name="T1" fmla="*/ 0 h 157"/>
                <a:gd name="T2" fmla="*/ 191 w 223"/>
                <a:gd name="T3" fmla="*/ 0 h 157"/>
                <a:gd name="T4" fmla="*/ 197 w 223"/>
                <a:gd name="T5" fmla="*/ 0 h 157"/>
                <a:gd name="T6" fmla="*/ 204 w 223"/>
                <a:gd name="T7" fmla="*/ 1 h 157"/>
                <a:gd name="T8" fmla="*/ 212 w 223"/>
                <a:gd name="T9" fmla="*/ 5 h 157"/>
                <a:gd name="T10" fmla="*/ 219 w 223"/>
                <a:gd name="T11" fmla="*/ 13 h 157"/>
                <a:gd name="T12" fmla="*/ 223 w 223"/>
                <a:gd name="T13" fmla="*/ 26 h 157"/>
                <a:gd name="T14" fmla="*/ 223 w 223"/>
                <a:gd name="T15" fmla="*/ 44 h 157"/>
                <a:gd name="T16" fmla="*/ 34 w 223"/>
                <a:gd name="T17" fmla="*/ 157 h 157"/>
                <a:gd name="T18" fmla="*/ 36 w 223"/>
                <a:gd name="T19" fmla="*/ 137 h 157"/>
                <a:gd name="T20" fmla="*/ 34 w 223"/>
                <a:gd name="T21" fmla="*/ 124 h 157"/>
                <a:gd name="T22" fmla="*/ 28 w 223"/>
                <a:gd name="T23" fmla="*/ 116 h 157"/>
                <a:gd name="T24" fmla="*/ 23 w 223"/>
                <a:gd name="T25" fmla="*/ 113 h 157"/>
                <a:gd name="T26" fmla="*/ 15 w 223"/>
                <a:gd name="T27" fmla="*/ 111 h 157"/>
                <a:gd name="T28" fmla="*/ 8 w 223"/>
                <a:gd name="T29" fmla="*/ 111 h 157"/>
                <a:gd name="T30" fmla="*/ 4 w 223"/>
                <a:gd name="T31" fmla="*/ 113 h 157"/>
                <a:gd name="T32" fmla="*/ 0 w 223"/>
                <a:gd name="T33" fmla="*/ 113 h 157"/>
                <a:gd name="T34" fmla="*/ 189 w 223"/>
                <a:gd name="T35" fmla="*/ 0 h 1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3"/>
                <a:gd name="T55" fmla="*/ 0 h 157"/>
                <a:gd name="T56" fmla="*/ 223 w 223"/>
                <a:gd name="T57" fmla="*/ 157 h 15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3" h="157">
                  <a:moveTo>
                    <a:pt x="189" y="0"/>
                  </a:moveTo>
                  <a:lnTo>
                    <a:pt x="191" y="0"/>
                  </a:lnTo>
                  <a:lnTo>
                    <a:pt x="197" y="0"/>
                  </a:lnTo>
                  <a:lnTo>
                    <a:pt x="204" y="1"/>
                  </a:lnTo>
                  <a:lnTo>
                    <a:pt x="212" y="5"/>
                  </a:lnTo>
                  <a:lnTo>
                    <a:pt x="219" y="13"/>
                  </a:lnTo>
                  <a:lnTo>
                    <a:pt x="223" y="26"/>
                  </a:lnTo>
                  <a:lnTo>
                    <a:pt x="223" y="44"/>
                  </a:lnTo>
                  <a:lnTo>
                    <a:pt x="34" y="157"/>
                  </a:lnTo>
                  <a:lnTo>
                    <a:pt x="36" y="137"/>
                  </a:lnTo>
                  <a:lnTo>
                    <a:pt x="34" y="124"/>
                  </a:lnTo>
                  <a:lnTo>
                    <a:pt x="28" y="116"/>
                  </a:lnTo>
                  <a:lnTo>
                    <a:pt x="23" y="113"/>
                  </a:lnTo>
                  <a:lnTo>
                    <a:pt x="15" y="111"/>
                  </a:lnTo>
                  <a:lnTo>
                    <a:pt x="8" y="111"/>
                  </a:lnTo>
                  <a:lnTo>
                    <a:pt x="4" y="113"/>
                  </a:lnTo>
                  <a:lnTo>
                    <a:pt x="0" y="113"/>
                  </a:lnTo>
                  <a:lnTo>
                    <a:pt x="189" y="0"/>
                  </a:lnTo>
                  <a:close/>
                </a:path>
              </a:pathLst>
            </a:custGeom>
            <a:solidFill>
              <a:srgbClr val="4949FF"/>
            </a:solidFill>
            <a:ln w="0">
              <a:solidFill>
                <a:srgbClr val="4949FF"/>
              </a:solidFill>
              <a:round/>
              <a:headEnd/>
              <a:tailEnd/>
            </a:ln>
          </p:spPr>
          <p:txBody>
            <a:bodyPr/>
            <a:lstStyle/>
            <a:p>
              <a:endParaRPr lang="en-US"/>
            </a:p>
          </p:txBody>
        </p:sp>
        <p:sp>
          <p:nvSpPr>
            <p:cNvPr id="6418" name="Freeform 309"/>
            <p:cNvSpPr>
              <a:spLocks/>
            </p:cNvSpPr>
            <p:nvPr/>
          </p:nvSpPr>
          <p:spPr bwMode="auto">
            <a:xfrm>
              <a:off x="4637486" y="3028593"/>
              <a:ext cx="405817" cy="273208"/>
            </a:xfrm>
            <a:custGeom>
              <a:avLst/>
              <a:gdLst>
                <a:gd name="T0" fmla="*/ 185 w 217"/>
                <a:gd name="T1" fmla="*/ 0 h 152"/>
                <a:gd name="T2" fmla="*/ 187 w 217"/>
                <a:gd name="T3" fmla="*/ 0 h 152"/>
                <a:gd name="T4" fmla="*/ 195 w 217"/>
                <a:gd name="T5" fmla="*/ 1 h 152"/>
                <a:gd name="T6" fmla="*/ 202 w 217"/>
                <a:gd name="T7" fmla="*/ 3 h 152"/>
                <a:gd name="T8" fmla="*/ 209 w 217"/>
                <a:gd name="T9" fmla="*/ 11 h 152"/>
                <a:gd name="T10" fmla="*/ 215 w 217"/>
                <a:gd name="T11" fmla="*/ 22 h 152"/>
                <a:gd name="T12" fmla="*/ 217 w 217"/>
                <a:gd name="T13" fmla="*/ 39 h 152"/>
                <a:gd name="T14" fmla="*/ 30 w 217"/>
                <a:gd name="T15" fmla="*/ 152 h 152"/>
                <a:gd name="T16" fmla="*/ 31 w 217"/>
                <a:gd name="T17" fmla="*/ 133 h 152"/>
                <a:gd name="T18" fmla="*/ 28 w 217"/>
                <a:gd name="T19" fmla="*/ 122 h 152"/>
                <a:gd name="T20" fmla="*/ 22 w 217"/>
                <a:gd name="T21" fmla="*/ 115 h 152"/>
                <a:gd name="T22" fmla="*/ 15 w 217"/>
                <a:gd name="T23" fmla="*/ 113 h 152"/>
                <a:gd name="T24" fmla="*/ 7 w 217"/>
                <a:gd name="T25" fmla="*/ 111 h 152"/>
                <a:gd name="T26" fmla="*/ 4 w 217"/>
                <a:gd name="T27" fmla="*/ 113 h 152"/>
                <a:gd name="T28" fmla="*/ 0 w 217"/>
                <a:gd name="T29" fmla="*/ 113 h 152"/>
                <a:gd name="T30" fmla="*/ 185 w 217"/>
                <a:gd name="T31" fmla="*/ 0 h 15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7"/>
                <a:gd name="T49" fmla="*/ 0 h 152"/>
                <a:gd name="T50" fmla="*/ 217 w 217"/>
                <a:gd name="T51" fmla="*/ 152 h 15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7" h="152">
                  <a:moveTo>
                    <a:pt x="185" y="0"/>
                  </a:moveTo>
                  <a:lnTo>
                    <a:pt x="187" y="0"/>
                  </a:lnTo>
                  <a:lnTo>
                    <a:pt x="195" y="1"/>
                  </a:lnTo>
                  <a:lnTo>
                    <a:pt x="202" y="3"/>
                  </a:lnTo>
                  <a:lnTo>
                    <a:pt x="209" y="11"/>
                  </a:lnTo>
                  <a:lnTo>
                    <a:pt x="215" y="22"/>
                  </a:lnTo>
                  <a:lnTo>
                    <a:pt x="217" y="39"/>
                  </a:lnTo>
                  <a:lnTo>
                    <a:pt x="30" y="152"/>
                  </a:lnTo>
                  <a:lnTo>
                    <a:pt x="31" y="133"/>
                  </a:lnTo>
                  <a:lnTo>
                    <a:pt x="28" y="122"/>
                  </a:lnTo>
                  <a:lnTo>
                    <a:pt x="22" y="115"/>
                  </a:lnTo>
                  <a:lnTo>
                    <a:pt x="15" y="113"/>
                  </a:lnTo>
                  <a:lnTo>
                    <a:pt x="7" y="111"/>
                  </a:lnTo>
                  <a:lnTo>
                    <a:pt x="4" y="113"/>
                  </a:lnTo>
                  <a:lnTo>
                    <a:pt x="0" y="113"/>
                  </a:lnTo>
                  <a:lnTo>
                    <a:pt x="185" y="0"/>
                  </a:lnTo>
                  <a:close/>
                </a:path>
              </a:pathLst>
            </a:custGeom>
            <a:solidFill>
              <a:srgbClr val="6D6DFF"/>
            </a:solidFill>
            <a:ln w="0">
              <a:solidFill>
                <a:srgbClr val="6D6DFF"/>
              </a:solidFill>
              <a:round/>
              <a:headEnd/>
              <a:tailEnd/>
            </a:ln>
          </p:spPr>
          <p:txBody>
            <a:bodyPr/>
            <a:lstStyle/>
            <a:p>
              <a:endParaRPr lang="en-US"/>
            </a:p>
          </p:txBody>
        </p:sp>
        <p:sp>
          <p:nvSpPr>
            <p:cNvPr id="6419" name="Freeform 310"/>
            <p:cNvSpPr>
              <a:spLocks/>
            </p:cNvSpPr>
            <p:nvPr/>
          </p:nvSpPr>
          <p:spPr bwMode="auto">
            <a:xfrm>
              <a:off x="4646836" y="3028593"/>
              <a:ext cx="392726" cy="262423"/>
            </a:xfrm>
            <a:custGeom>
              <a:avLst/>
              <a:gdLst>
                <a:gd name="T0" fmla="*/ 182 w 210"/>
                <a:gd name="T1" fmla="*/ 0 h 146"/>
                <a:gd name="T2" fmla="*/ 186 w 210"/>
                <a:gd name="T3" fmla="*/ 0 h 146"/>
                <a:gd name="T4" fmla="*/ 190 w 210"/>
                <a:gd name="T5" fmla="*/ 1 h 146"/>
                <a:gd name="T6" fmla="*/ 197 w 210"/>
                <a:gd name="T7" fmla="*/ 5 h 146"/>
                <a:gd name="T8" fmla="*/ 204 w 210"/>
                <a:gd name="T9" fmla="*/ 11 h 146"/>
                <a:gd name="T10" fmla="*/ 210 w 210"/>
                <a:gd name="T11" fmla="*/ 22 h 146"/>
                <a:gd name="T12" fmla="*/ 210 w 210"/>
                <a:gd name="T13" fmla="*/ 35 h 146"/>
                <a:gd name="T14" fmla="*/ 26 w 210"/>
                <a:gd name="T15" fmla="*/ 146 h 146"/>
                <a:gd name="T16" fmla="*/ 26 w 210"/>
                <a:gd name="T17" fmla="*/ 131 h 146"/>
                <a:gd name="T18" fmla="*/ 23 w 210"/>
                <a:gd name="T19" fmla="*/ 120 h 146"/>
                <a:gd name="T20" fmla="*/ 17 w 210"/>
                <a:gd name="T21" fmla="*/ 115 h 146"/>
                <a:gd name="T22" fmla="*/ 10 w 210"/>
                <a:gd name="T23" fmla="*/ 113 h 146"/>
                <a:gd name="T24" fmla="*/ 4 w 210"/>
                <a:gd name="T25" fmla="*/ 111 h 146"/>
                <a:gd name="T26" fmla="*/ 0 w 210"/>
                <a:gd name="T27" fmla="*/ 111 h 146"/>
                <a:gd name="T28" fmla="*/ 182 w 210"/>
                <a:gd name="T29" fmla="*/ 0 h 1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10"/>
                <a:gd name="T46" fmla="*/ 0 h 146"/>
                <a:gd name="T47" fmla="*/ 210 w 210"/>
                <a:gd name="T48" fmla="*/ 146 h 1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10" h="146">
                  <a:moveTo>
                    <a:pt x="182" y="0"/>
                  </a:moveTo>
                  <a:lnTo>
                    <a:pt x="186" y="0"/>
                  </a:lnTo>
                  <a:lnTo>
                    <a:pt x="190" y="1"/>
                  </a:lnTo>
                  <a:lnTo>
                    <a:pt x="197" y="5"/>
                  </a:lnTo>
                  <a:lnTo>
                    <a:pt x="204" y="11"/>
                  </a:lnTo>
                  <a:lnTo>
                    <a:pt x="210" y="22"/>
                  </a:lnTo>
                  <a:lnTo>
                    <a:pt x="210" y="35"/>
                  </a:lnTo>
                  <a:lnTo>
                    <a:pt x="26" y="146"/>
                  </a:lnTo>
                  <a:lnTo>
                    <a:pt x="26" y="131"/>
                  </a:lnTo>
                  <a:lnTo>
                    <a:pt x="23" y="120"/>
                  </a:lnTo>
                  <a:lnTo>
                    <a:pt x="17" y="115"/>
                  </a:lnTo>
                  <a:lnTo>
                    <a:pt x="10" y="113"/>
                  </a:lnTo>
                  <a:lnTo>
                    <a:pt x="4" y="111"/>
                  </a:lnTo>
                  <a:lnTo>
                    <a:pt x="0" y="111"/>
                  </a:lnTo>
                  <a:lnTo>
                    <a:pt x="182" y="0"/>
                  </a:lnTo>
                  <a:close/>
                </a:path>
              </a:pathLst>
            </a:custGeom>
            <a:solidFill>
              <a:srgbClr val="9292FF"/>
            </a:solidFill>
            <a:ln w="0">
              <a:solidFill>
                <a:srgbClr val="FF0000"/>
              </a:solidFill>
              <a:round/>
              <a:headEnd/>
              <a:tailEnd/>
            </a:ln>
          </p:spPr>
          <p:txBody>
            <a:bodyPr/>
            <a:lstStyle/>
            <a:p>
              <a:endParaRPr lang="en-US"/>
            </a:p>
          </p:txBody>
        </p:sp>
        <p:sp>
          <p:nvSpPr>
            <p:cNvPr id="6420" name="Freeform 311"/>
            <p:cNvSpPr>
              <a:spLocks/>
            </p:cNvSpPr>
            <p:nvPr/>
          </p:nvSpPr>
          <p:spPr bwMode="auto">
            <a:xfrm>
              <a:off x="4658057" y="3028593"/>
              <a:ext cx="377765" cy="253436"/>
            </a:xfrm>
            <a:custGeom>
              <a:avLst/>
              <a:gdLst>
                <a:gd name="T0" fmla="*/ 178 w 202"/>
                <a:gd name="T1" fmla="*/ 0 h 141"/>
                <a:gd name="T2" fmla="*/ 182 w 202"/>
                <a:gd name="T3" fmla="*/ 1 h 141"/>
                <a:gd name="T4" fmla="*/ 187 w 202"/>
                <a:gd name="T5" fmla="*/ 3 h 141"/>
                <a:gd name="T6" fmla="*/ 195 w 202"/>
                <a:gd name="T7" fmla="*/ 9 h 141"/>
                <a:gd name="T8" fmla="*/ 202 w 202"/>
                <a:gd name="T9" fmla="*/ 18 h 141"/>
                <a:gd name="T10" fmla="*/ 202 w 202"/>
                <a:gd name="T11" fmla="*/ 31 h 141"/>
                <a:gd name="T12" fmla="*/ 22 w 202"/>
                <a:gd name="T13" fmla="*/ 141 h 141"/>
                <a:gd name="T14" fmla="*/ 20 w 202"/>
                <a:gd name="T15" fmla="*/ 128 h 141"/>
                <a:gd name="T16" fmla="*/ 17 w 202"/>
                <a:gd name="T17" fmla="*/ 120 h 141"/>
                <a:gd name="T18" fmla="*/ 9 w 202"/>
                <a:gd name="T19" fmla="*/ 115 h 141"/>
                <a:gd name="T20" fmla="*/ 4 w 202"/>
                <a:gd name="T21" fmla="*/ 111 h 141"/>
                <a:gd name="T22" fmla="*/ 0 w 202"/>
                <a:gd name="T23" fmla="*/ 111 h 141"/>
                <a:gd name="T24" fmla="*/ 178 w 202"/>
                <a:gd name="T25" fmla="*/ 0 h 1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2"/>
                <a:gd name="T40" fmla="*/ 0 h 141"/>
                <a:gd name="T41" fmla="*/ 202 w 202"/>
                <a:gd name="T42" fmla="*/ 141 h 1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2" h="141">
                  <a:moveTo>
                    <a:pt x="178" y="0"/>
                  </a:moveTo>
                  <a:lnTo>
                    <a:pt x="182" y="1"/>
                  </a:lnTo>
                  <a:lnTo>
                    <a:pt x="187" y="3"/>
                  </a:lnTo>
                  <a:lnTo>
                    <a:pt x="195" y="9"/>
                  </a:lnTo>
                  <a:lnTo>
                    <a:pt x="202" y="18"/>
                  </a:lnTo>
                  <a:lnTo>
                    <a:pt x="202" y="31"/>
                  </a:lnTo>
                  <a:lnTo>
                    <a:pt x="22" y="141"/>
                  </a:lnTo>
                  <a:lnTo>
                    <a:pt x="20" y="128"/>
                  </a:lnTo>
                  <a:lnTo>
                    <a:pt x="17" y="120"/>
                  </a:lnTo>
                  <a:lnTo>
                    <a:pt x="9" y="115"/>
                  </a:lnTo>
                  <a:lnTo>
                    <a:pt x="4" y="111"/>
                  </a:lnTo>
                  <a:lnTo>
                    <a:pt x="0" y="111"/>
                  </a:lnTo>
                  <a:lnTo>
                    <a:pt x="178" y="0"/>
                  </a:lnTo>
                  <a:close/>
                </a:path>
              </a:pathLst>
            </a:custGeom>
            <a:solidFill>
              <a:srgbClr val="B6B6FF"/>
            </a:solidFill>
            <a:ln w="0">
              <a:solidFill>
                <a:srgbClr val="B6B6FF"/>
              </a:solidFill>
              <a:round/>
              <a:headEnd/>
              <a:tailEnd/>
            </a:ln>
          </p:spPr>
          <p:txBody>
            <a:bodyPr/>
            <a:lstStyle/>
            <a:p>
              <a:endParaRPr lang="en-US"/>
            </a:p>
          </p:txBody>
        </p:sp>
        <p:sp>
          <p:nvSpPr>
            <p:cNvPr id="6421" name="Freeform 312"/>
            <p:cNvSpPr>
              <a:spLocks/>
            </p:cNvSpPr>
            <p:nvPr/>
          </p:nvSpPr>
          <p:spPr bwMode="auto">
            <a:xfrm>
              <a:off x="4669278" y="3030390"/>
              <a:ext cx="366545" cy="240854"/>
            </a:xfrm>
            <a:custGeom>
              <a:avLst/>
              <a:gdLst>
                <a:gd name="T0" fmla="*/ 176 w 196"/>
                <a:gd name="T1" fmla="*/ 0 h 134"/>
                <a:gd name="T2" fmla="*/ 176 w 196"/>
                <a:gd name="T3" fmla="*/ 0 h 134"/>
                <a:gd name="T4" fmla="*/ 179 w 196"/>
                <a:gd name="T5" fmla="*/ 2 h 134"/>
                <a:gd name="T6" fmla="*/ 181 w 196"/>
                <a:gd name="T7" fmla="*/ 4 h 134"/>
                <a:gd name="T8" fmla="*/ 187 w 196"/>
                <a:gd name="T9" fmla="*/ 6 h 134"/>
                <a:gd name="T10" fmla="*/ 191 w 196"/>
                <a:gd name="T11" fmla="*/ 10 h 134"/>
                <a:gd name="T12" fmla="*/ 192 w 196"/>
                <a:gd name="T13" fmla="*/ 15 h 134"/>
                <a:gd name="T14" fmla="*/ 196 w 196"/>
                <a:gd name="T15" fmla="*/ 21 h 134"/>
                <a:gd name="T16" fmla="*/ 196 w 196"/>
                <a:gd name="T17" fmla="*/ 26 h 134"/>
                <a:gd name="T18" fmla="*/ 16 w 196"/>
                <a:gd name="T19" fmla="*/ 134 h 134"/>
                <a:gd name="T20" fmla="*/ 16 w 196"/>
                <a:gd name="T21" fmla="*/ 130 h 134"/>
                <a:gd name="T22" fmla="*/ 16 w 196"/>
                <a:gd name="T23" fmla="*/ 125 h 134"/>
                <a:gd name="T24" fmla="*/ 13 w 196"/>
                <a:gd name="T25" fmla="*/ 121 h 134"/>
                <a:gd name="T26" fmla="*/ 9 w 196"/>
                <a:gd name="T27" fmla="*/ 117 h 134"/>
                <a:gd name="T28" fmla="*/ 7 w 196"/>
                <a:gd name="T29" fmla="*/ 114 h 134"/>
                <a:gd name="T30" fmla="*/ 3 w 196"/>
                <a:gd name="T31" fmla="*/ 112 h 134"/>
                <a:gd name="T32" fmla="*/ 1 w 196"/>
                <a:gd name="T33" fmla="*/ 110 h 134"/>
                <a:gd name="T34" fmla="*/ 0 w 196"/>
                <a:gd name="T35" fmla="*/ 108 h 134"/>
                <a:gd name="T36" fmla="*/ 176 w 196"/>
                <a:gd name="T37" fmla="*/ 0 h 13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6"/>
                <a:gd name="T58" fmla="*/ 0 h 134"/>
                <a:gd name="T59" fmla="*/ 196 w 196"/>
                <a:gd name="T60" fmla="*/ 134 h 13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6" h="134">
                  <a:moveTo>
                    <a:pt x="176" y="0"/>
                  </a:moveTo>
                  <a:lnTo>
                    <a:pt x="176" y="0"/>
                  </a:lnTo>
                  <a:lnTo>
                    <a:pt x="179" y="2"/>
                  </a:lnTo>
                  <a:lnTo>
                    <a:pt x="181" y="4"/>
                  </a:lnTo>
                  <a:lnTo>
                    <a:pt x="187" y="6"/>
                  </a:lnTo>
                  <a:lnTo>
                    <a:pt x="191" y="10"/>
                  </a:lnTo>
                  <a:lnTo>
                    <a:pt x="192" y="15"/>
                  </a:lnTo>
                  <a:lnTo>
                    <a:pt x="196" y="21"/>
                  </a:lnTo>
                  <a:lnTo>
                    <a:pt x="196" y="26"/>
                  </a:lnTo>
                  <a:lnTo>
                    <a:pt x="16" y="134"/>
                  </a:lnTo>
                  <a:lnTo>
                    <a:pt x="16" y="130"/>
                  </a:lnTo>
                  <a:lnTo>
                    <a:pt x="16" y="125"/>
                  </a:lnTo>
                  <a:lnTo>
                    <a:pt x="13" y="121"/>
                  </a:lnTo>
                  <a:lnTo>
                    <a:pt x="9" y="117"/>
                  </a:lnTo>
                  <a:lnTo>
                    <a:pt x="7" y="114"/>
                  </a:lnTo>
                  <a:lnTo>
                    <a:pt x="3" y="112"/>
                  </a:lnTo>
                  <a:lnTo>
                    <a:pt x="1" y="110"/>
                  </a:lnTo>
                  <a:lnTo>
                    <a:pt x="0" y="108"/>
                  </a:lnTo>
                  <a:lnTo>
                    <a:pt x="176" y="0"/>
                  </a:lnTo>
                  <a:close/>
                </a:path>
              </a:pathLst>
            </a:custGeom>
            <a:solidFill>
              <a:srgbClr val="DBDBFF"/>
            </a:solidFill>
            <a:ln w="0">
              <a:solidFill>
                <a:srgbClr val="FF0000"/>
              </a:solidFill>
              <a:round/>
              <a:headEnd/>
              <a:tailEnd/>
            </a:ln>
          </p:spPr>
          <p:txBody>
            <a:bodyPr/>
            <a:lstStyle/>
            <a:p>
              <a:endParaRPr lang="en-US"/>
            </a:p>
          </p:txBody>
        </p:sp>
        <p:sp>
          <p:nvSpPr>
            <p:cNvPr id="6422" name="Freeform 313"/>
            <p:cNvSpPr>
              <a:spLocks/>
            </p:cNvSpPr>
            <p:nvPr/>
          </p:nvSpPr>
          <p:spPr bwMode="auto">
            <a:xfrm>
              <a:off x="4678629" y="3030390"/>
              <a:ext cx="353454" cy="230069"/>
            </a:xfrm>
            <a:custGeom>
              <a:avLst/>
              <a:gdLst>
                <a:gd name="T0" fmla="*/ 173 w 189"/>
                <a:gd name="T1" fmla="*/ 0 h 128"/>
                <a:gd name="T2" fmla="*/ 173 w 189"/>
                <a:gd name="T3" fmla="*/ 0 h 128"/>
                <a:gd name="T4" fmla="*/ 176 w 189"/>
                <a:gd name="T5" fmla="*/ 2 h 128"/>
                <a:gd name="T6" fmla="*/ 180 w 189"/>
                <a:gd name="T7" fmla="*/ 6 h 128"/>
                <a:gd name="T8" fmla="*/ 184 w 189"/>
                <a:gd name="T9" fmla="*/ 10 h 128"/>
                <a:gd name="T10" fmla="*/ 187 w 189"/>
                <a:gd name="T11" fmla="*/ 13 h 128"/>
                <a:gd name="T12" fmla="*/ 189 w 189"/>
                <a:gd name="T13" fmla="*/ 17 h 128"/>
                <a:gd name="T14" fmla="*/ 189 w 189"/>
                <a:gd name="T15" fmla="*/ 23 h 128"/>
                <a:gd name="T16" fmla="*/ 13 w 189"/>
                <a:gd name="T17" fmla="*/ 128 h 128"/>
                <a:gd name="T18" fmla="*/ 0 w 189"/>
                <a:gd name="T19" fmla="*/ 108 h 128"/>
                <a:gd name="T20" fmla="*/ 173 w 189"/>
                <a:gd name="T21" fmla="*/ 0 h 1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9"/>
                <a:gd name="T34" fmla="*/ 0 h 128"/>
                <a:gd name="T35" fmla="*/ 189 w 189"/>
                <a:gd name="T36" fmla="*/ 128 h 1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9" h="128">
                  <a:moveTo>
                    <a:pt x="173" y="0"/>
                  </a:moveTo>
                  <a:lnTo>
                    <a:pt x="173" y="0"/>
                  </a:lnTo>
                  <a:lnTo>
                    <a:pt x="176" y="2"/>
                  </a:lnTo>
                  <a:lnTo>
                    <a:pt x="180" y="6"/>
                  </a:lnTo>
                  <a:lnTo>
                    <a:pt x="184" y="10"/>
                  </a:lnTo>
                  <a:lnTo>
                    <a:pt x="187" y="13"/>
                  </a:lnTo>
                  <a:lnTo>
                    <a:pt x="189" y="17"/>
                  </a:lnTo>
                  <a:lnTo>
                    <a:pt x="189" y="23"/>
                  </a:lnTo>
                  <a:lnTo>
                    <a:pt x="13" y="128"/>
                  </a:lnTo>
                  <a:lnTo>
                    <a:pt x="0" y="108"/>
                  </a:lnTo>
                  <a:lnTo>
                    <a:pt x="173" y="0"/>
                  </a:lnTo>
                  <a:close/>
                </a:path>
              </a:pathLst>
            </a:custGeom>
            <a:solidFill>
              <a:srgbClr val="FFFFFF"/>
            </a:solidFill>
            <a:ln w="0">
              <a:solidFill>
                <a:srgbClr val="FFFFFF"/>
              </a:solidFill>
              <a:round/>
              <a:headEnd/>
              <a:tailEnd/>
            </a:ln>
          </p:spPr>
          <p:txBody>
            <a:bodyPr/>
            <a:lstStyle/>
            <a:p>
              <a:endParaRPr lang="en-US"/>
            </a:p>
          </p:txBody>
        </p:sp>
        <p:sp>
          <p:nvSpPr>
            <p:cNvPr id="6423" name="Freeform 316"/>
            <p:cNvSpPr>
              <a:spLocks/>
            </p:cNvSpPr>
            <p:nvPr/>
          </p:nvSpPr>
          <p:spPr bwMode="auto">
            <a:xfrm>
              <a:off x="4601953" y="3220916"/>
              <a:ext cx="84156" cy="109642"/>
            </a:xfrm>
            <a:custGeom>
              <a:avLst/>
              <a:gdLst>
                <a:gd name="T0" fmla="*/ 0 w 45"/>
                <a:gd name="T1" fmla="*/ 8 h 61"/>
                <a:gd name="T2" fmla="*/ 2 w 45"/>
                <a:gd name="T3" fmla="*/ 8 h 61"/>
                <a:gd name="T4" fmla="*/ 6 w 45"/>
                <a:gd name="T5" fmla="*/ 4 h 61"/>
                <a:gd name="T6" fmla="*/ 13 w 45"/>
                <a:gd name="T7" fmla="*/ 2 h 61"/>
                <a:gd name="T8" fmla="*/ 19 w 45"/>
                <a:gd name="T9" fmla="*/ 0 h 61"/>
                <a:gd name="T10" fmla="*/ 28 w 45"/>
                <a:gd name="T11" fmla="*/ 0 h 61"/>
                <a:gd name="T12" fmla="*/ 34 w 45"/>
                <a:gd name="T13" fmla="*/ 2 h 61"/>
                <a:gd name="T14" fmla="*/ 41 w 45"/>
                <a:gd name="T15" fmla="*/ 9 h 61"/>
                <a:gd name="T16" fmla="*/ 45 w 45"/>
                <a:gd name="T17" fmla="*/ 21 h 61"/>
                <a:gd name="T18" fmla="*/ 45 w 45"/>
                <a:gd name="T19" fmla="*/ 37 h 61"/>
                <a:gd name="T20" fmla="*/ 43 w 45"/>
                <a:gd name="T21" fmla="*/ 61 h 6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
                <a:gd name="T34" fmla="*/ 0 h 61"/>
                <a:gd name="T35" fmla="*/ 45 w 45"/>
                <a:gd name="T36" fmla="*/ 61 h 6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 h="61">
                  <a:moveTo>
                    <a:pt x="0" y="8"/>
                  </a:moveTo>
                  <a:lnTo>
                    <a:pt x="2" y="8"/>
                  </a:lnTo>
                  <a:lnTo>
                    <a:pt x="6" y="4"/>
                  </a:lnTo>
                  <a:lnTo>
                    <a:pt x="13" y="2"/>
                  </a:lnTo>
                  <a:lnTo>
                    <a:pt x="19" y="0"/>
                  </a:lnTo>
                  <a:lnTo>
                    <a:pt x="28" y="0"/>
                  </a:lnTo>
                  <a:lnTo>
                    <a:pt x="34" y="2"/>
                  </a:lnTo>
                  <a:lnTo>
                    <a:pt x="41" y="9"/>
                  </a:lnTo>
                  <a:lnTo>
                    <a:pt x="45" y="21"/>
                  </a:lnTo>
                  <a:lnTo>
                    <a:pt x="45" y="37"/>
                  </a:lnTo>
                  <a:lnTo>
                    <a:pt x="43" y="61"/>
                  </a:lnTo>
                </a:path>
              </a:pathLst>
            </a:custGeom>
            <a:noFill/>
            <a:ln w="11113">
              <a:solidFill>
                <a:srgbClr val="0000FF"/>
              </a:solidFill>
              <a:round/>
              <a:headEnd/>
              <a:tailEnd/>
            </a:ln>
          </p:spPr>
          <p:txBody>
            <a:bodyPr/>
            <a:lstStyle/>
            <a:p>
              <a:endParaRPr lang="en-US"/>
            </a:p>
          </p:txBody>
        </p:sp>
        <p:sp>
          <p:nvSpPr>
            <p:cNvPr id="6333" name="Freeform 120"/>
            <p:cNvSpPr>
              <a:spLocks/>
            </p:cNvSpPr>
            <p:nvPr/>
          </p:nvSpPr>
          <p:spPr bwMode="auto">
            <a:xfrm>
              <a:off x="3371411" y="3900340"/>
              <a:ext cx="121558" cy="124022"/>
            </a:xfrm>
            <a:custGeom>
              <a:avLst/>
              <a:gdLst>
                <a:gd name="T0" fmla="*/ 46 w 65"/>
                <a:gd name="T1" fmla="*/ 65 h 69"/>
                <a:gd name="T2" fmla="*/ 59 w 65"/>
                <a:gd name="T3" fmla="*/ 54 h 69"/>
                <a:gd name="T4" fmla="*/ 65 w 65"/>
                <a:gd name="T5" fmla="*/ 39 h 69"/>
                <a:gd name="T6" fmla="*/ 61 w 65"/>
                <a:gd name="T7" fmla="*/ 21 h 69"/>
                <a:gd name="T8" fmla="*/ 50 w 65"/>
                <a:gd name="T9" fmla="*/ 8 h 69"/>
                <a:gd name="T10" fmla="*/ 35 w 65"/>
                <a:gd name="T11" fmla="*/ 0 h 69"/>
                <a:gd name="T12" fmla="*/ 19 w 65"/>
                <a:gd name="T13" fmla="*/ 2 h 69"/>
                <a:gd name="T14" fmla="*/ 6 w 65"/>
                <a:gd name="T15" fmla="*/ 13 h 69"/>
                <a:gd name="T16" fmla="*/ 0 w 65"/>
                <a:gd name="T17" fmla="*/ 30 h 69"/>
                <a:gd name="T18" fmla="*/ 4 w 65"/>
                <a:gd name="T19" fmla="*/ 47 h 69"/>
                <a:gd name="T20" fmla="*/ 15 w 65"/>
                <a:gd name="T21" fmla="*/ 62 h 69"/>
                <a:gd name="T22" fmla="*/ 30 w 65"/>
                <a:gd name="T23" fmla="*/ 69 h 69"/>
                <a:gd name="T24" fmla="*/ 46 w 65"/>
                <a:gd name="T25" fmla="*/ 65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9"/>
                <a:gd name="T41" fmla="*/ 65 w 65"/>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9">
                  <a:moveTo>
                    <a:pt x="46" y="65"/>
                  </a:moveTo>
                  <a:lnTo>
                    <a:pt x="59" y="54"/>
                  </a:lnTo>
                  <a:lnTo>
                    <a:pt x="65" y="39"/>
                  </a:lnTo>
                  <a:lnTo>
                    <a:pt x="61" y="21"/>
                  </a:lnTo>
                  <a:lnTo>
                    <a:pt x="50" y="8"/>
                  </a:lnTo>
                  <a:lnTo>
                    <a:pt x="35" y="0"/>
                  </a:lnTo>
                  <a:lnTo>
                    <a:pt x="19" y="2"/>
                  </a:lnTo>
                  <a:lnTo>
                    <a:pt x="6" y="13"/>
                  </a:lnTo>
                  <a:lnTo>
                    <a:pt x="0" y="30"/>
                  </a:lnTo>
                  <a:lnTo>
                    <a:pt x="4" y="47"/>
                  </a:lnTo>
                  <a:lnTo>
                    <a:pt x="15" y="62"/>
                  </a:lnTo>
                  <a:lnTo>
                    <a:pt x="30" y="69"/>
                  </a:lnTo>
                  <a:lnTo>
                    <a:pt x="46" y="65"/>
                  </a:lnTo>
                  <a:close/>
                </a:path>
              </a:pathLst>
            </a:custGeom>
            <a:solidFill>
              <a:srgbClr val="FFFFFF"/>
            </a:solidFill>
            <a:ln w="0">
              <a:solidFill>
                <a:srgbClr val="CC0000"/>
              </a:solidFill>
              <a:round/>
              <a:headEnd/>
              <a:tailEnd/>
            </a:ln>
          </p:spPr>
          <p:txBody>
            <a:bodyPr/>
            <a:lstStyle/>
            <a:p>
              <a:endParaRPr lang="en-US"/>
            </a:p>
          </p:txBody>
        </p:sp>
      </p:grpSp>
      <p:grpSp>
        <p:nvGrpSpPr>
          <p:cNvPr id="198" name="Group 197">
            <a:extLst>
              <a:ext uri="{FF2B5EF4-FFF2-40B4-BE49-F238E27FC236}">
                <a16:creationId xmlns:a16="http://schemas.microsoft.com/office/drawing/2014/main" id="{89AF326C-F392-438B-A087-F67E5DC2B85C}"/>
              </a:ext>
            </a:extLst>
          </p:cNvPr>
          <p:cNvGrpSpPr/>
          <p:nvPr/>
        </p:nvGrpSpPr>
        <p:grpSpPr>
          <a:xfrm>
            <a:off x="0" y="122274"/>
            <a:ext cx="8839200" cy="584775"/>
            <a:chOff x="0" y="122274"/>
            <a:chExt cx="8839200" cy="584775"/>
          </a:xfrm>
        </p:grpSpPr>
        <p:sp>
          <p:nvSpPr>
            <p:cNvPr id="199" name="TextBox 326">
              <a:extLst>
                <a:ext uri="{FF2B5EF4-FFF2-40B4-BE49-F238E27FC236}">
                  <a16:creationId xmlns:a16="http://schemas.microsoft.com/office/drawing/2014/main" id="{B912F063-2A93-43E1-A935-AB98A32099F5}"/>
                </a:ext>
              </a:extLst>
            </p:cNvPr>
            <p:cNvSpPr txBox="1">
              <a:spLocks noChangeArrowheads="1"/>
            </p:cNvSpPr>
            <p:nvPr/>
          </p:nvSpPr>
          <p:spPr bwMode="auto">
            <a:xfrm>
              <a:off x="0" y="122274"/>
              <a:ext cx="8839200" cy="584775"/>
            </a:xfrm>
            <a:prstGeom prst="rect">
              <a:avLst/>
            </a:prstGeom>
            <a:noFill/>
            <a:ln w="9525">
              <a:noFill/>
              <a:miter lim="800000"/>
              <a:headEnd/>
              <a:tailEnd/>
            </a:ln>
          </p:spPr>
          <p:txBody>
            <a:bodyPr>
              <a:spAutoFit/>
            </a:bodyPr>
            <a:lstStyle/>
            <a:p>
              <a:pPr algn="ctr"/>
              <a:r>
                <a:rPr lang="en-US" sz="3200" dirty="0">
                  <a:solidFill>
                    <a:srgbClr val="002060"/>
                  </a:solidFill>
                  <a:latin typeface="Arial" pitchFamily="34" charset="0"/>
                  <a:cs typeface="Arial" pitchFamily="34" charset="0"/>
                </a:rPr>
                <a:t>4.5-pass CEBAF + FFA Arcs (            -like)</a:t>
              </a:r>
            </a:p>
          </p:txBody>
        </p:sp>
        <p:pic>
          <p:nvPicPr>
            <p:cNvPr id="200" name="Picture 199" descr="Logo_RR6.jpeg">
              <a:extLst>
                <a:ext uri="{FF2B5EF4-FFF2-40B4-BE49-F238E27FC236}">
                  <a16:creationId xmlns:a16="http://schemas.microsoft.com/office/drawing/2014/main" id="{8CC0ABD6-B5D3-4A34-9F13-89729AE3129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5981328" y="226550"/>
              <a:ext cx="1375818" cy="370062"/>
            </a:xfrm>
            <a:prstGeom prst="rect">
              <a:avLst/>
            </a:prstGeom>
          </p:spPr>
        </p:pic>
      </p:grpSp>
      <p:sp>
        <p:nvSpPr>
          <p:cNvPr id="197" name="Footer Placeholder 3">
            <a:extLst>
              <a:ext uri="{FF2B5EF4-FFF2-40B4-BE49-F238E27FC236}">
                <a16:creationId xmlns:a16="http://schemas.microsoft.com/office/drawing/2014/main" id="{4463D02A-297F-485D-8F4E-D3D580465B0D}"/>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3657686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0.05208 0.03542 L 0.08351 -0.06759 " pathEditMode="relative" rAng="0" ptsTypes="AA">
                                      <p:cBhvr>
                                        <p:cTn id="6" dur="2000" fill="hold"/>
                                        <p:tgtEl>
                                          <p:spTgt spid="12"/>
                                        </p:tgtEl>
                                        <p:attrNameLst>
                                          <p:attrName>ppt_x</p:attrName>
                                          <p:attrName>ppt_y</p:attrName>
                                        </p:attrNameLst>
                                      </p:cBhvr>
                                      <p:rCtr x="6771" y="-5162"/>
                                    </p:animMotion>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2.77778E-7 -1.48148E-6 L -0.1184 0.11875 " pathEditMode="relative" rAng="0" ptsTypes="AA">
                                      <p:cBhvr>
                                        <p:cTn id="10" dur="2000" fill="hold"/>
                                        <p:tgtEl>
                                          <p:spTgt spid="194"/>
                                        </p:tgtEl>
                                        <p:attrNameLst>
                                          <p:attrName>ppt_x</p:attrName>
                                          <p:attrName>ppt_y</p:attrName>
                                        </p:attrNameLst>
                                      </p:cBhvr>
                                      <p:rCtr x="-5920" y="592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itle 3">
            <a:extLst>
              <a:ext uri="{FF2B5EF4-FFF2-40B4-BE49-F238E27FC236}">
                <a16:creationId xmlns:a16="http://schemas.microsoft.com/office/drawing/2014/main" id="{213FCB31-5C86-E443-BF6E-01C606762ECC}"/>
              </a:ext>
            </a:extLst>
          </p:cNvPr>
          <p:cNvSpPr>
            <a:spLocks noGrp="1" noChangeArrowheads="1"/>
          </p:cNvSpPr>
          <p:nvPr>
            <p:ph type="title"/>
          </p:nvPr>
        </p:nvSpPr>
        <p:spPr/>
        <p:txBody>
          <a:bodyPr>
            <a:normAutofit fontScale="90000"/>
          </a:bodyPr>
          <a:lstStyle/>
          <a:p>
            <a:pPr algn="ctr"/>
            <a:r>
              <a:rPr lang="en-US" altLang="en-US" sz="3200" b="0" dirty="0">
                <a:solidFill>
                  <a:srgbClr val="002060"/>
                </a:solidFill>
                <a:latin typeface="Arial" panose="020B0604020202020204" pitchFamily="34" charset="0"/>
                <a:cs typeface="Arial" panose="020B0604020202020204" pitchFamily="34" charset="0"/>
              </a:rPr>
              <a:t>More Specific Questions….</a:t>
            </a:r>
          </a:p>
        </p:txBody>
      </p:sp>
      <p:sp>
        <p:nvSpPr>
          <p:cNvPr id="5" name="Content Placeholder 4">
            <a:extLst>
              <a:ext uri="{FF2B5EF4-FFF2-40B4-BE49-F238E27FC236}">
                <a16:creationId xmlns:a16="http://schemas.microsoft.com/office/drawing/2014/main" id="{99E3BF36-1331-EA42-B4CD-6DDAD3D26FF4}"/>
              </a:ext>
            </a:extLst>
          </p:cNvPr>
          <p:cNvSpPr txBox="1">
            <a:spLocks/>
          </p:cNvSpPr>
          <p:nvPr/>
        </p:nvSpPr>
        <p:spPr bwMode="auto">
          <a:xfrm>
            <a:off x="480479" y="678236"/>
            <a:ext cx="8354602" cy="5746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indent="0">
              <a:lnSpc>
                <a:spcPts val="3600"/>
              </a:lnSpc>
              <a:spcBef>
                <a:spcPts val="1200"/>
              </a:spcBef>
              <a:spcAft>
                <a:spcPts val="1200"/>
              </a:spcAft>
              <a:buNone/>
            </a:pPr>
            <a:endParaRPr lang="en-US" sz="2000" dirty="0">
              <a:solidFill>
                <a:srgbClr val="002060"/>
              </a:solidFill>
              <a:latin typeface="Arial" panose="020B0604020202020204" pitchFamily="34" charset="0"/>
              <a:cs typeface="Arial" panose="020B0604020202020204" pitchFamily="34" charset="0"/>
            </a:endParaRPr>
          </a:p>
          <a:p>
            <a:pPr>
              <a:lnSpc>
                <a:spcPts val="3600"/>
              </a:lnSpc>
              <a:spcBef>
                <a:spcPts val="1200"/>
              </a:spcBef>
              <a:spcAft>
                <a:spcPts val="1200"/>
              </a:spcAft>
            </a:pPr>
            <a:r>
              <a:rPr lang="en-US" sz="2000" dirty="0">
                <a:solidFill>
                  <a:srgbClr val="002060"/>
                </a:solidFill>
                <a:latin typeface="Arial" panose="020B0604020202020204" pitchFamily="34" charset="0"/>
                <a:cs typeface="Arial" panose="020B0604020202020204" pitchFamily="34" charset="0"/>
              </a:rPr>
              <a:t>What are reasonable requirements on the FFA bending field, especially the peak field needed and the gradient? </a:t>
            </a:r>
          </a:p>
          <a:p>
            <a:pPr>
              <a:lnSpc>
                <a:spcPts val="3600"/>
              </a:lnSpc>
              <a:spcBef>
                <a:spcPts val="1200"/>
              </a:spcBef>
              <a:spcAft>
                <a:spcPts val="1200"/>
              </a:spcAft>
            </a:pPr>
            <a:r>
              <a:rPr lang="en-US" sz="2000" dirty="0">
                <a:solidFill>
                  <a:srgbClr val="002060"/>
                </a:solidFill>
                <a:latin typeface="Arial" panose="020B0604020202020204" pitchFamily="34" charset="0"/>
                <a:cs typeface="Arial" panose="020B0604020202020204" pitchFamily="34" charset="0"/>
              </a:rPr>
              <a:t>What are the order of magnitude for the beam quality parameters? (relative energy spread and emittance) </a:t>
            </a:r>
          </a:p>
          <a:p>
            <a:pPr>
              <a:lnSpc>
                <a:spcPts val="3600"/>
              </a:lnSpc>
              <a:spcBef>
                <a:spcPts val="1200"/>
              </a:spcBef>
              <a:spcAft>
                <a:spcPts val="1200"/>
              </a:spcAft>
            </a:pPr>
            <a:r>
              <a:rPr lang="en-US" sz="2000" dirty="0">
                <a:solidFill>
                  <a:srgbClr val="002060"/>
                </a:solidFill>
                <a:latin typeface="Arial" panose="020B0604020202020204" pitchFamily="34" charset="0"/>
                <a:cs typeface="Arial" panose="020B0604020202020204" pitchFamily="34" charset="0"/>
              </a:rPr>
              <a:t>What is the synchrotron radiation energy loss limitation?</a:t>
            </a:r>
          </a:p>
          <a:p>
            <a:pPr>
              <a:lnSpc>
                <a:spcPts val="3600"/>
              </a:lnSpc>
              <a:spcBef>
                <a:spcPts val="1200"/>
              </a:spcBef>
              <a:spcAft>
                <a:spcPts val="1200"/>
              </a:spcAft>
            </a:pPr>
            <a:r>
              <a:rPr lang="en-US" sz="2000" dirty="0">
                <a:solidFill>
                  <a:srgbClr val="002060"/>
                </a:solidFill>
                <a:latin typeface="Arial" panose="020B0604020202020204" pitchFamily="34" charset="0"/>
                <a:cs typeface="Arial" panose="020B0604020202020204" pitchFamily="34" charset="0"/>
              </a:rPr>
              <a:t>Can path-length changes be compensated in the regions where the different passes are spread out?</a:t>
            </a:r>
          </a:p>
        </p:txBody>
      </p:sp>
      <p:sp>
        <p:nvSpPr>
          <p:cNvPr id="8" name="Footer Placeholder 3">
            <a:extLst>
              <a:ext uri="{FF2B5EF4-FFF2-40B4-BE49-F238E27FC236}">
                <a16:creationId xmlns:a16="http://schemas.microsoft.com/office/drawing/2014/main" id="{442AD1B5-A50F-41A3-A33C-2E278AF48E84}"/>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241371340"/>
      </p:ext>
    </p:extLst>
  </p:cSld>
  <p:clrMapOvr>
    <a:masterClrMapping/>
  </p:clrMapOvr>
  <mc:AlternateContent xmlns:mc="http://schemas.openxmlformats.org/markup-compatibility/2006" xmlns:p14="http://schemas.microsoft.com/office/powerpoint/2010/main">
    <mc:Choice Requires="p14">
      <p:transition p14:dur="0" advTm="5533"/>
    </mc:Choice>
    <mc:Fallback xmlns="">
      <p:transition advTm="5533"/>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3"/>
          <p:cNvSpPr txBox="1">
            <a:spLocks noChangeArrowheads="1"/>
          </p:cNvSpPr>
          <p:nvPr/>
        </p:nvSpPr>
        <p:spPr bwMode="auto">
          <a:xfrm>
            <a:off x="617538" y="1147538"/>
            <a:ext cx="8343900" cy="4897002"/>
          </a:xfrm>
          <a:prstGeom prst="rect">
            <a:avLst/>
          </a:prstGeom>
          <a:noFill/>
          <a:ln w="9525">
            <a:noFill/>
            <a:miter lim="800000"/>
            <a:headEnd/>
            <a:tailEnd/>
          </a:ln>
        </p:spPr>
        <p:txBody>
          <a:bodyPr/>
          <a:lstStyle>
            <a:lvl1pPr marL="342900" indent="-342900">
              <a:defRPr sz="1000">
                <a:solidFill>
                  <a:schemeClr val="tx1"/>
                </a:solidFill>
                <a:latin typeface="Arial Unicode MS" charset="0"/>
                <a:ea typeface="ＭＳ Ｐゴシック" charset="0"/>
              </a:defRPr>
            </a:lvl1pPr>
            <a:lvl2pPr marL="800100" indent="-342900">
              <a:defRPr sz="1000">
                <a:solidFill>
                  <a:schemeClr val="tx1"/>
                </a:solidFill>
                <a:latin typeface="Arial Unicode MS" charset="0"/>
                <a:ea typeface="ＭＳ Ｐゴシック" charset="0"/>
              </a:defRPr>
            </a:lvl2pPr>
            <a:lvl3pPr marL="1143000" indent="-228600">
              <a:defRPr sz="1000">
                <a:solidFill>
                  <a:schemeClr val="tx1"/>
                </a:solidFill>
                <a:latin typeface="Arial Unicode MS" charset="0"/>
                <a:ea typeface="ＭＳ Ｐゴシック" charset="0"/>
              </a:defRPr>
            </a:lvl3pPr>
            <a:lvl4pPr marL="1600200" indent="-228600">
              <a:defRPr sz="1000">
                <a:solidFill>
                  <a:schemeClr val="tx1"/>
                </a:solidFill>
                <a:latin typeface="Arial Unicode MS" charset="0"/>
                <a:ea typeface="ＭＳ Ｐゴシック" charset="0"/>
              </a:defRPr>
            </a:lvl4pPr>
            <a:lvl5pPr marL="2057400" indent="-228600">
              <a:defRPr sz="1000">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a:solidFill>
                  <a:schemeClr val="tx1"/>
                </a:solidFill>
                <a:latin typeface="Arial Unicode MS" charset="0"/>
                <a:ea typeface="ＭＳ Ｐゴシック" charset="0"/>
              </a:defRPr>
            </a:lvl9pPr>
          </a:lstStyle>
          <a:p>
            <a:pPr>
              <a:lnSpc>
                <a:spcPts val="2800"/>
              </a:lnSpc>
              <a:spcBef>
                <a:spcPts val="0"/>
              </a:spcBef>
              <a:spcAft>
                <a:spcPts val="0"/>
              </a:spcAft>
              <a:buSzPct val="100000"/>
              <a:buBlip>
                <a:blip r:embed="rId2"/>
              </a:buBlip>
            </a:pPr>
            <a:r>
              <a:rPr lang="en-US" sz="2000" dirty="0">
                <a:solidFill>
                  <a:srgbClr val="000066"/>
                </a:solidFill>
              </a:rPr>
              <a:t>Synchrotron radiated energy:</a:t>
            </a:r>
          </a:p>
          <a:p>
            <a:pPr>
              <a:lnSpc>
                <a:spcPts val="2800"/>
              </a:lnSpc>
              <a:spcBef>
                <a:spcPts val="0"/>
              </a:spcBef>
              <a:spcAft>
                <a:spcPts val="0"/>
              </a:spcAft>
              <a:buSzPct val="100000"/>
              <a:buBlip>
                <a:blip r:embed="rId2"/>
              </a:buBlip>
            </a:pPr>
            <a:endParaRPr lang="en-US" sz="2000" dirty="0">
              <a:solidFill>
                <a:srgbClr val="000066"/>
              </a:solidFill>
            </a:endParaRPr>
          </a:p>
          <a:p>
            <a:pPr>
              <a:lnSpc>
                <a:spcPts val="2800"/>
              </a:lnSpc>
              <a:spcBef>
                <a:spcPts val="0"/>
              </a:spcBef>
              <a:spcAft>
                <a:spcPts val="0"/>
              </a:spcAft>
              <a:buSzPct val="100000"/>
              <a:buBlip>
                <a:blip r:embed="rId2"/>
              </a:buBlip>
            </a:pPr>
            <a:endParaRPr lang="en-US" sz="2000" dirty="0">
              <a:solidFill>
                <a:srgbClr val="000066"/>
              </a:solidFill>
            </a:endParaRPr>
          </a:p>
          <a:p>
            <a:pPr>
              <a:lnSpc>
                <a:spcPts val="2800"/>
              </a:lnSpc>
              <a:spcBef>
                <a:spcPts val="0"/>
              </a:spcBef>
              <a:spcAft>
                <a:spcPts val="0"/>
              </a:spcAft>
              <a:buSzPct val="100000"/>
              <a:buBlip>
                <a:blip r:embed="rId2"/>
              </a:buBlip>
            </a:pPr>
            <a:endParaRPr lang="en-US" sz="2000" dirty="0">
              <a:solidFill>
                <a:srgbClr val="000066"/>
              </a:solidFill>
            </a:endParaRPr>
          </a:p>
          <a:p>
            <a:pPr>
              <a:lnSpc>
                <a:spcPts val="2800"/>
              </a:lnSpc>
              <a:spcBef>
                <a:spcPts val="0"/>
              </a:spcBef>
              <a:spcAft>
                <a:spcPts val="0"/>
              </a:spcAft>
              <a:buSzPct val="100000"/>
              <a:buBlip>
                <a:blip r:embed="rId2"/>
              </a:buBlip>
            </a:pPr>
            <a:r>
              <a:rPr lang="en-US" sz="2000" dirty="0">
                <a:solidFill>
                  <a:srgbClr val="000066"/>
                </a:solidFill>
              </a:rPr>
              <a:t>Natural energy spread due to quantum excitations:</a:t>
            </a:r>
          </a:p>
          <a:p>
            <a:pPr marL="0" indent="0">
              <a:lnSpc>
                <a:spcPts val="2800"/>
              </a:lnSpc>
              <a:spcBef>
                <a:spcPts val="0"/>
              </a:spcBef>
              <a:spcAft>
                <a:spcPts val="0"/>
              </a:spcAft>
              <a:buSzPct val="100000"/>
            </a:pPr>
            <a:endParaRPr lang="en-US" sz="2000" dirty="0">
              <a:solidFill>
                <a:srgbClr val="000066"/>
              </a:solidFill>
            </a:endParaRPr>
          </a:p>
          <a:p>
            <a:pPr>
              <a:lnSpc>
                <a:spcPts val="2800"/>
              </a:lnSpc>
              <a:spcBef>
                <a:spcPts val="0"/>
              </a:spcBef>
              <a:spcAft>
                <a:spcPts val="0"/>
              </a:spcAft>
              <a:buSzPct val="100000"/>
              <a:buBlip>
                <a:blip r:embed="rId2"/>
              </a:buBlip>
            </a:pPr>
            <a:endParaRPr lang="en-US" sz="2000" dirty="0">
              <a:solidFill>
                <a:srgbClr val="000066"/>
              </a:solidFill>
            </a:endParaRPr>
          </a:p>
          <a:p>
            <a:pPr>
              <a:lnSpc>
                <a:spcPts val="2800"/>
              </a:lnSpc>
              <a:spcBef>
                <a:spcPts val="0"/>
              </a:spcBef>
              <a:spcAft>
                <a:spcPts val="0"/>
              </a:spcAft>
              <a:buSzPct val="100000"/>
              <a:buBlip>
                <a:blip r:embed="rId2"/>
              </a:buBlip>
            </a:pPr>
            <a:endParaRPr lang="en-US" sz="2000" dirty="0">
              <a:solidFill>
                <a:srgbClr val="000066"/>
              </a:solidFill>
            </a:endParaRPr>
          </a:p>
          <a:p>
            <a:pPr>
              <a:lnSpc>
                <a:spcPts val="2800"/>
              </a:lnSpc>
              <a:spcBef>
                <a:spcPts val="0"/>
              </a:spcBef>
              <a:spcAft>
                <a:spcPts val="0"/>
              </a:spcAft>
              <a:buSzPct val="100000"/>
              <a:buFontTx/>
              <a:buBlip>
                <a:blip r:embed="rId2"/>
              </a:buBlip>
            </a:pPr>
            <a:r>
              <a:rPr lang="en-US" sz="2000" dirty="0">
                <a:solidFill>
                  <a:srgbClr val="000066"/>
                </a:solidFill>
              </a:rPr>
              <a:t>Emittance dilution due to quantum excitations:</a:t>
            </a:r>
          </a:p>
          <a:p>
            <a:pPr>
              <a:lnSpc>
                <a:spcPts val="2800"/>
              </a:lnSpc>
              <a:spcBef>
                <a:spcPts val="0"/>
              </a:spcBef>
              <a:spcAft>
                <a:spcPts val="0"/>
              </a:spcAft>
              <a:buSzPct val="100000"/>
              <a:buFontTx/>
              <a:buBlip>
                <a:blip r:embed="rId2"/>
              </a:buBlip>
            </a:pPr>
            <a:endParaRPr lang="en-US" sz="2000" dirty="0">
              <a:solidFill>
                <a:srgbClr val="000066"/>
              </a:solidFill>
            </a:endParaRPr>
          </a:p>
          <a:p>
            <a:pPr>
              <a:lnSpc>
                <a:spcPts val="2800"/>
              </a:lnSpc>
              <a:spcBef>
                <a:spcPts val="0"/>
              </a:spcBef>
              <a:spcAft>
                <a:spcPts val="0"/>
              </a:spcAft>
              <a:buSzPct val="100000"/>
              <a:buFontTx/>
              <a:buBlip>
                <a:blip r:embed="rId2"/>
              </a:buBlip>
            </a:pPr>
            <a:endParaRPr lang="en-US" sz="2000" dirty="0">
              <a:solidFill>
                <a:srgbClr val="000066"/>
              </a:solidFill>
            </a:endParaRPr>
          </a:p>
          <a:p>
            <a:pPr>
              <a:lnSpc>
                <a:spcPts val="2800"/>
              </a:lnSpc>
              <a:spcBef>
                <a:spcPts val="0"/>
              </a:spcBef>
              <a:spcAft>
                <a:spcPts val="0"/>
              </a:spcAft>
              <a:buSzPct val="100000"/>
              <a:buFontTx/>
              <a:buBlip>
                <a:blip r:embed="rId2"/>
              </a:buBlip>
            </a:pPr>
            <a:endParaRPr lang="en-US" sz="2000" dirty="0">
              <a:solidFill>
                <a:srgbClr val="000066"/>
              </a:solidFill>
            </a:endParaRPr>
          </a:p>
          <a:p>
            <a:pPr marL="0" indent="0">
              <a:lnSpc>
                <a:spcPts val="2800"/>
              </a:lnSpc>
              <a:spcBef>
                <a:spcPts val="1200"/>
              </a:spcBef>
              <a:spcAft>
                <a:spcPts val="0"/>
              </a:spcAft>
              <a:buSzPct val="100000"/>
            </a:pPr>
            <a:endParaRPr lang="en-US" sz="2000" dirty="0">
              <a:solidFill>
                <a:srgbClr val="000066"/>
              </a:solidFill>
            </a:endParaRPr>
          </a:p>
          <a:p>
            <a:pPr>
              <a:lnSpc>
                <a:spcPts val="2800"/>
              </a:lnSpc>
              <a:spcBef>
                <a:spcPts val="0"/>
              </a:spcBef>
              <a:spcAft>
                <a:spcPts val="0"/>
              </a:spcAft>
              <a:buSzPct val="100000"/>
              <a:buFontTx/>
              <a:buBlip>
                <a:blip r:embed="rId2"/>
              </a:buBlip>
            </a:pPr>
            <a:endParaRPr lang="en-US" sz="2000" dirty="0">
              <a:solidFill>
                <a:srgbClr val="000066"/>
              </a:solidFill>
            </a:endParaRPr>
          </a:p>
          <a:p>
            <a:pPr>
              <a:lnSpc>
                <a:spcPts val="2800"/>
              </a:lnSpc>
              <a:spcBef>
                <a:spcPts val="0"/>
              </a:spcBef>
              <a:spcAft>
                <a:spcPts val="0"/>
              </a:spcAft>
              <a:buSzPct val="100000"/>
              <a:buFontTx/>
              <a:buBlip>
                <a:blip r:embed="rId2"/>
              </a:buBlip>
            </a:pPr>
            <a:endParaRPr lang="en-US" sz="2000" dirty="0">
              <a:solidFill>
                <a:srgbClr val="000066"/>
              </a:solidFill>
            </a:endParaRPr>
          </a:p>
          <a:p>
            <a:pPr>
              <a:lnSpc>
                <a:spcPts val="2800"/>
              </a:lnSpc>
              <a:spcBef>
                <a:spcPts val="0"/>
              </a:spcBef>
              <a:spcAft>
                <a:spcPts val="0"/>
              </a:spcAft>
              <a:buSzPct val="100000"/>
              <a:buFontTx/>
              <a:buBlip>
                <a:blip r:embed="rId2"/>
              </a:buBlip>
            </a:pPr>
            <a:endParaRPr lang="en-US" sz="2000" dirty="0">
              <a:solidFill>
                <a:srgbClr val="000066"/>
              </a:solidFill>
            </a:endParaRPr>
          </a:p>
        </p:txBody>
      </p:sp>
      <p:sp>
        <p:nvSpPr>
          <p:cNvPr id="8" name="Rectangle 2"/>
          <p:cNvSpPr txBox="1">
            <a:spLocks noChangeArrowheads="1"/>
          </p:cNvSpPr>
          <p:nvPr/>
        </p:nvSpPr>
        <p:spPr bwMode="auto">
          <a:xfrm>
            <a:off x="-47501" y="158750"/>
            <a:ext cx="9239004" cy="512763"/>
          </a:xfrm>
          <a:prstGeom prst="rect">
            <a:avLst/>
          </a:prstGeom>
          <a:noFill/>
          <a:ln w="12699">
            <a:noFill/>
            <a:miter lim="800000"/>
            <a:headEnd/>
            <a:tailEnd/>
          </a:ln>
        </p:spPr>
        <p:txBody>
          <a:bodyPr lIns="90488" tIns="44450" rIns="90488" bIns="44450" anchor="ctr"/>
          <a:lstStyle/>
          <a:p>
            <a:pPr algn="ctr" eaLnBrk="1" hangingPunct="1">
              <a:lnSpc>
                <a:spcPct val="85000"/>
              </a:lnSpc>
              <a:defRPr/>
            </a:pPr>
            <a:r>
              <a:rPr lang="en-US" sz="3200" kern="0" dirty="0">
                <a:solidFill>
                  <a:srgbClr val="002060"/>
                </a:solidFill>
                <a:latin typeface="Arial" panose="020B0604020202020204" pitchFamily="34" charset="0"/>
                <a:ea typeface="+mj-ea"/>
                <a:cs typeface="Arial" panose="020B0604020202020204" pitchFamily="34" charset="0"/>
              </a:rPr>
              <a:t>Synchrotron Radiation Effects on Beam Dynamics</a:t>
            </a:r>
            <a:endParaRPr lang="ru-RU" sz="3200" kern="0" dirty="0">
              <a:solidFill>
                <a:srgbClr val="002060"/>
              </a:solidFill>
              <a:latin typeface="Arial" panose="020B0604020202020204" pitchFamily="34" charset="0"/>
              <a:ea typeface="+mj-ea"/>
              <a:cs typeface="Arial" panose="020B0604020202020204" pitchFamily="34" charset="0"/>
            </a:endParaRPr>
          </a:p>
        </p:txBody>
      </p:sp>
      <p:graphicFrame>
        <p:nvGraphicFramePr>
          <p:cNvPr id="11269" name="Object 4"/>
          <p:cNvGraphicFramePr>
            <a:graphicFrameLocks noChangeAspect="1"/>
          </p:cNvGraphicFramePr>
          <p:nvPr/>
        </p:nvGraphicFramePr>
        <p:xfrm>
          <a:off x="1766029" y="3135662"/>
          <a:ext cx="2251375" cy="706071"/>
        </p:xfrm>
        <a:graphic>
          <a:graphicData uri="http://schemas.openxmlformats.org/presentationml/2006/ole">
            <mc:AlternateContent xmlns:mc="http://schemas.openxmlformats.org/markup-compatibility/2006">
              <mc:Choice xmlns:v="urn:schemas-microsoft-com:vml" Requires="v">
                <p:oleObj name="Equation" r:id="rId3" imgW="1435100" imgH="457200" progId="Equation.DSMT4">
                  <p:embed/>
                </p:oleObj>
              </mc:Choice>
              <mc:Fallback>
                <p:oleObj name="Equation" r:id="rId3" imgW="1435100" imgH="457200" progId="Equation.DSMT4">
                  <p:embed/>
                  <p:pic>
                    <p:nvPicPr>
                      <p:cNvPr id="11269" name="Object 4"/>
                      <p:cNvPicPr>
                        <a:picLocks noChangeAspect="1" noChangeArrowheads="1"/>
                      </p:cNvPicPr>
                      <p:nvPr/>
                    </p:nvPicPr>
                    <p:blipFill>
                      <a:blip r:embed="rId4"/>
                      <a:srcRect/>
                      <a:stretch>
                        <a:fillRect/>
                      </a:stretch>
                    </p:blipFill>
                    <p:spPr bwMode="auto">
                      <a:xfrm>
                        <a:off x="1766029" y="3135662"/>
                        <a:ext cx="2251375" cy="706071"/>
                      </a:xfrm>
                      <a:prstGeom prst="rect">
                        <a:avLst/>
                      </a:prstGeom>
                      <a:noFill/>
                      <a:ln>
                        <a:noFill/>
                      </a:ln>
                      <a:effectLst/>
                    </p:spPr>
                  </p:pic>
                </p:oleObj>
              </mc:Fallback>
            </mc:AlternateContent>
          </a:graphicData>
        </a:graphic>
      </p:graphicFrame>
      <p:sp>
        <p:nvSpPr>
          <p:cNvPr id="11276" name="Rectangle 35"/>
          <p:cNvSpPr>
            <a:spLocks noChangeArrowheads="1"/>
          </p:cNvSpPr>
          <p:nvPr/>
        </p:nvSpPr>
        <p:spPr bwMode="auto">
          <a:xfrm>
            <a:off x="1523143" y="3039212"/>
            <a:ext cx="2787819" cy="914261"/>
          </a:xfrm>
          <a:prstGeom prst="rect">
            <a:avLst/>
          </a:prstGeom>
          <a:noFill/>
          <a:ln w="19050">
            <a:solidFill>
              <a:srgbClr val="990099"/>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grpSp>
        <p:nvGrpSpPr>
          <p:cNvPr id="3" name="Group 2"/>
          <p:cNvGrpSpPr/>
          <p:nvPr/>
        </p:nvGrpSpPr>
        <p:grpSpPr>
          <a:xfrm>
            <a:off x="5553804" y="2987597"/>
            <a:ext cx="2248725" cy="970564"/>
            <a:chOff x="5217299" y="1675589"/>
            <a:chExt cx="2248725" cy="970564"/>
          </a:xfrm>
        </p:grpSpPr>
        <p:graphicFrame>
          <p:nvGraphicFramePr>
            <p:cNvPr id="11266" name="Object 3"/>
            <p:cNvGraphicFramePr>
              <a:graphicFrameLocks noChangeAspect="1"/>
            </p:cNvGraphicFramePr>
            <p:nvPr/>
          </p:nvGraphicFramePr>
          <p:xfrm>
            <a:off x="5217299" y="1796841"/>
            <a:ext cx="2062163" cy="849312"/>
          </p:xfrm>
          <a:graphic>
            <a:graphicData uri="http://schemas.openxmlformats.org/presentationml/2006/ole">
              <mc:AlternateContent xmlns:mc="http://schemas.openxmlformats.org/markup-compatibility/2006">
                <mc:Choice xmlns:v="urn:schemas-microsoft-com:vml" Requires="v">
                  <p:oleObj name="Equation" r:id="rId5" imgW="1282700" imgH="533400" progId="Equation.3">
                    <p:embed/>
                  </p:oleObj>
                </mc:Choice>
                <mc:Fallback>
                  <p:oleObj name="Equation" r:id="rId5" imgW="1282700" imgH="533400" progId="Equation.3">
                    <p:embed/>
                    <p:pic>
                      <p:nvPicPr>
                        <p:cNvPr id="11266" name="Object 3"/>
                        <p:cNvPicPr>
                          <a:picLocks noChangeAspect="1" noChangeArrowheads="1"/>
                        </p:cNvPicPr>
                        <p:nvPr/>
                      </p:nvPicPr>
                      <p:blipFill>
                        <a:blip r:embed="rId6"/>
                        <a:srcRect/>
                        <a:stretch>
                          <a:fillRect/>
                        </a:stretch>
                      </p:blipFill>
                      <p:spPr bwMode="auto">
                        <a:xfrm>
                          <a:off x="5217299" y="1796841"/>
                          <a:ext cx="2062163" cy="849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277" name="Oval 14"/>
            <p:cNvSpPr>
              <a:spLocks noChangeArrowheads="1"/>
            </p:cNvSpPr>
            <p:nvPr/>
          </p:nvSpPr>
          <p:spPr bwMode="auto">
            <a:xfrm>
              <a:off x="6576008" y="1675589"/>
              <a:ext cx="890016" cy="926033"/>
            </a:xfrm>
            <a:prstGeom prst="ellipse">
              <a:avLst/>
            </a:prstGeom>
            <a:noFill/>
            <a:ln w="38100">
              <a:solidFill>
                <a:srgbClr val="FFC000"/>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grpSp>
      <p:sp>
        <p:nvSpPr>
          <p:cNvPr id="17" name="Rectangle 35"/>
          <p:cNvSpPr>
            <a:spLocks noChangeArrowheads="1"/>
          </p:cNvSpPr>
          <p:nvPr/>
        </p:nvSpPr>
        <p:spPr bwMode="auto">
          <a:xfrm>
            <a:off x="1497994" y="4642410"/>
            <a:ext cx="2692046" cy="902827"/>
          </a:xfrm>
          <a:prstGeom prst="rect">
            <a:avLst/>
          </a:prstGeom>
          <a:noFill/>
          <a:ln w="19050">
            <a:solidFill>
              <a:srgbClr val="990099"/>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graphicFrame>
        <p:nvGraphicFramePr>
          <p:cNvPr id="18" name="Object 6"/>
          <p:cNvGraphicFramePr>
            <a:graphicFrameLocks noChangeAspect="1"/>
          </p:cNvGraphicFramePr>
          <p:nvPr/>
        </p:nvGraphicFramePr>
        <p:xfrm>
          <a:off x="1758709" y="4718685"/>
          <a:ext cx="2227263" cy="725487"/>
        </p:xfrm>
        <a:graphic>
          <a:graphicData uri="http://schemas.openxmlformats.org/presentationml/2006/ole">
            <mc:AlternateContent xmlns:mc="http://schemas.openxmlformats.org/markup-compatibility/2006">
              <mc:Choice xmlns:v="urn:schemas-microsoft-com:vml" Requires="v">
                <p:oleObj name="Equation" r:id="rId7" imgW="1346200" imgH="457200" progId="Equation.DSMT4">
                  <p:embed/>
                </p:oleObj>
              </mc:Choice>
              <mc:Fallback>
                <p:oleObj name="Equation" r:id="rId7" imgW="1346200" imgH="457200" progId="Equation.DSMT4">
                  <p:embed/>
                  <p:pic>
                    <p:nvPicPr>
                      <p:cNvPr id="18" name="Object 6"/>
                      <p:cNvPicPr>
                        <a:picLocks noChangeAspect="1" noChangeArrowheads="1"/>
                      </p:cNvPicPr>
                      <p:nvPr/>
                    </p:nvPicPr>
                    <p:blipFill>
                      <a:blip r:embed="rId8"/>
                      <a:srcRect/>
                      <a:stretch>
                        <a:fillRect/>
                      </a:stretch>
                    </p:blipFill>
                    <p:spPr bwMode="auto">
                      <a:xfrm>
                        <a:off x="1758709" y="4718685"/>
                        <a:ext cx="2227263"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9" name="Group 8"/>
          <p:cNvGrpSpPr/>
          <p:nvPr/>
        </p:nvGrpSpPr>
        <p:grpSpPr>
          <a:xfrm>
            <a:off x="5563270" y="4475255"/>
            <a:ext cx="3124200" cy="1724073"/>
            <a:chOff x="5518666" y="4512035"/>
            <a:chExt cx="3124200" cy="1724073"/>
          </a:xfrm>
        </p:grpSpPr>
        <p:graphicFrame>
          <p:nvGraphicFramePr>
            <p:cNvPr id="19" name="Object 3"/>
            <p:cNvGraphicFramePr>
              <a:graphicFrameLocks noChangeAspect="1"/>
            </p:cNvGraphicFramePr>
            <p:nvPr/>
          </p:nvGraphicFramePr>
          <p:xfrm>
            <a:off x="5518666" y="4561296"/>
            <a:ext cx="3124200" cy="1674812"/>
          </p:xfrm>
          <a:graphic>
            <a:graphicData uri="http://schemas.openxmlformats.org/presentationml/2006/ole">
              <mc:AlternateContent xmlns:mc="http://schemas.openxmlformats.org/markup-compatibility/2006">
                <mc:Choice xmlns:v="urn:schemas-microsoft-com:vml" Requires="v">
                  <p:oleObj name="Equation" r:id="rId9" imgW="1943100" imgH="1054100" progId="Equation.3">
                    <p:embed/>
                  </p:oleObj>
                </mc:Choice>
                <mc:Fallback>
                  <p:oleObj name="Equation" r:id="rId9" imgW="1943100" imgH="1054100" progId="Equation.3">
                    <p:embed/>
                    <p:pic>
                      <p:nvPicPr>
                        <p:cNvPr id="19" name="Object 3"/>
                        <p:cNvPicPr>
                          <a:picLocks noChangeAspect="1" noChangeArrowheads="1"/>
                        </p:cNvPicPr>
                        <p:nvPr/>
                      </p:nvPicPr>
                      <p:blipFill>
                        <a:blip r:embed="rId10"/>
                        <a:srcRect/>
                        <a:stretch>
                          <a:fillRect/>
                        </a:stretch>
                      </p:blipFill>
                      <p:spPr bwMode="auto">
                        <a:xfrm>
                          <a:off x="5518666" y="4561296"/>
                          <a:ext cx="3124200" cy="167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 name="Oval 14"/>
            <p:cNvSpPr>
              <a:spLocks noChangeArrowheads="1"/>
            </p:cNvSpPr>
            <p:nvPr/>
          </p:nvSpPr>
          <p:spPr bwMode="auto">
            <a:xfrm>
              <a:off x="6833913" y="4512035"/>
              <a:ext cx="964375" cy="960120"/>
            </a:xfrm>
            <a:prstGeom prst="ellipse">
              <a:avLst/>
            </a:prstGeom>
            <a:noFill/>
            <a:ln w="38100">
              <a:solidFill>
                <a:srgbClr val="FFC000"/>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grpSp>
      <p:graphicFrame>
        <p:nvGraphicFramePr>
          <p:cNvPr id="23" name="Object 4"/>
          <p:cNvGraphicFramePr>
            <a:graphicFrameLocks noChangeAspect="1"/>
          </p:cNvGraphicFramePr>
          <p:nvPr/>
        </p:nvGraphicFramePr>
        <p:xfrm>
          <a:off x="1998663" y="1759608"/>
          <a:ext cx="1797050" cy="665163"/>
        </p:xfrm>
        <a:graphic>
          <a:graphicData uri="http://schemas.openxmlformats.org/presentationml/2006/ole">
            <mc:AlternateContent xmlns:mc="http://schemas.openxmlformats.org/markup-compatibility/2006">
              <mc:Choice xmlns:v="urn:schemas-microsoft-com:vml" Requires="v">
                <p:oleObj name="Equation" r:id="rId11" imgW="1117600" imgH="419100" progId="Equation.DSMT4">
                  <p:embed/>
                </p:oleObj>
              </mc:Choice>
              <mc:Fallback>
                <p:oleObj name="Equation" r:id="rId11" imgW="1117600" imgH="419100" progId="Equation.DSMT4">
                  <p:embed/>
                  <p:pic>
                    <p:nvPicPr>
                      <p:cNvPr id="23" name="Object 4"/>
                      <p:cNvPicPr>
                        <a:picLocks noChangeAspect="1" noChangeArrowheads="1"/>
                      </p:cNvPicPr>
                      <p:nvPr/>
                    </p:nvPicPr>
                    <p:blipFill>
                      <a:blip r:embed="rId12"/>
                      <a:srcRect/>
                      <a:stretch>
                        <a:fillRect/>
                      </a:stretch>
                    </p:blipFill>
                    <p:spPr bwMode="auto">
                      <a:xfrm>
                        <a:off x="1998663" y="1759608"/>
                        <a:ext cx="1797050" cy="665163"/>
                      </a:xfrm>
                      <a:prstGeom prst="rect">
                        <a:avLst/>
                      </a:prstGeom>
                      <a:noFill/>
                      <a:ln>
                        <a:noFill/>
                      </a:ln>
                      <a:effectLst/>
                    </p:spPr>
                  </p:pic>
                </p:oleObj>
              </mc:Fallback>
            </mc:AlternateContent>
          </a:graphicData>
        </a:graphic>
      </p:graphicFrame>
      <p:sp>
        <p:nvSpPr>
          <p:cNvPr id="27" name="Rectangle 35"/>
          <p:cNvSpPr>
            <a:spLocks noChangeArrowheads="1"/>
          </p:cNvSpPr>
          <p:nvPr/>
        </p:nvSpPr>
        <p:spPr bwMode="auto">
          <a:xfrm>
            <a:off x="1797181" y="1716934"/>
            <a:ext cx="2167248" cy="792480"/>
          </a:xfrm>
          <a:prstGeom prst="rect">
            <a:avLst/>
          </a:prstGeom>
          <a:noFill/>
          <a:ln w="19050">
            <a:solidFill>
              <a:srgbClr val="990099"/>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grpSp>
        <p:nvGrpSpPr>
          <p:cNvPr id="6" name="Group 5">
            <a:extLst>
              <a:ext uri="{FF2B5EF4-FFF2-40B4-BE49-F238E27FC236}">
                <a16:creationId xmlns:a16="http://schemas.microsoft.com/office/drawing/2014/main" id="{BF9F7D46-B71C-BC46-B80F-4D3BA8187C50}"/>
              </a:ext>
            </a:extLst>
          </p:cNvPr>
          <p:cNvGrpSpPr/>
          <p:nvPr/>
        </p:nvGrpSpPr>
        <p:grpSpPr>
          <a:xfrm>
            <a:off x="5578053" y="1619151"/>
            <a:ext cx="2139485" cy="872428"/>
            <a:chOff x="5578053" y="1554993"/>
            <a:chExt cx="2139485" cy="872428"/>
          </a:xfrm>
        </p:grpSpPr>
        <p:grpSp>
          <p:nvGrpSpPr>
            <p:cNvPr id="4" name="Group 3"/>
            <p:cNvGrpSpPr/>
            <p:nvPr/>
          </p:nvGrpSpPr>
          <p:grpSpPr>
            <a:xfrm>
              <a:off x="5578053" y="1554993"/>
              <a:ext cx="2139485" cy="872428"/>
              <a:chOff x="5578053" y="1554993"/>
              <a:chExt cx="2139485" cy="872428"/>
            </a:xfrm>
          </p:grpSpPr>
          <p:graphicFrame>
            <p:nvGraphicFramePr>
              <p:cNvPr id="32" name="Object 3"/>
              <p:cNvGraphicFramePr>
                <a:graphicFrameLocks noChangeAspect="1"/>
              </p:cNvGraphicFramePr>
              <p:nvPr/>
            </p:nvGraphicFramePr>
            <p:xfrm>
              <a:off x="5578053" y="1624194"/>
              <a:ext cx="1837894" cy="727075"/>
            </p:xfrm>
            <a:graphic>
              <a:graphicData uri="http://schemas.openxmlformats.org/presentationml/2006/ole">
                <mc:AlternateContent xmlns:mc="http://schemas.openxmlformats.org/markup-compatibility/2006">
                  <mc:Choice xmlns:v="urn:schemas-microsoft-com:vml" Requires="v">
                    <p:oleObj name="Equation" r:id="rId13" imgW="1155700" imgH="457200" progId="Equation.DSMT4">
                      <p:embed/>
                    </p:oleObj>
                  </mc:Choice>
                  <mc:Fallback>
                    <p:oleObj name="Equation" r:id="rId13" imgW="1155700" imgH="457200" progId="Equation.DSMT4">
                      <p:embed/>
                      <p:pic>
                        <p:nvPicPr>
                          <p:cNvPr id="32" name="Object 3"/>
                          <p:cNvPicPr>
                            <a:picLocks noChangeAspect="1" noChangeArrowheads="1"/>
                          </p:cNvPicPr>
                          <p:nvPr/>
                        </p:nvPicPr>
                        <p:blipFill>
                          <a:blip r:embed="rId14"/>
                          <a:srcRect/>
                          <a:stretch>
                            <a:fillRect/>
                          </a:stretch>
                        </p:blipFill>
                        <p:spPr bwMode="auto">
                          <a:xfrm>
                            <a:off x="5578053" y="1624194"/>
                            <a:ext cx="1837894" cy="727075"/>
                          </a:xfrm>
                          <a:prstGeom prst="rect">
                            <a:avLst/>
                          </a:prstGeom>
                          <a:noFill/>
                          <a:ln>
                            <a:noFill/>
                          </a:ln>
                          <a:effectLst/>
                        </p:spPr>
                      </p:pic>
                    </p:oleObj>
                  </mc:Fallback>
                </mc:AlternateContent>
              </a:graphicData>
            </a:graphic>
          </p:graphicFrame>
          <p:sp>
            <p:nvSpPr>
              <p:cNvPr id="33" name="Oval 14"/>
              <p:cNvSpPr>
                <a:spLocks noChangeArrowheads="1"/>
              </p:cNvSpPr>
              <p:nvPr/>
            </p:nvSpPr>
            <p:spPr bwMode="auto">
              <a:xfrm>
                <a:off x="6860597" y="1554993"/>
                <a:ext cx="856941" cy="872428"/>
              </a:xfrm>
              <a:prstGeom prst="ellipse">
                <a:avLst/>
              </a:prstGeom>
              <a:noFill/>
              <a:ln w="38100">
                <a:solidFill>
                  <a:srgbClr val="FFC000"/>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grpSp>
        <p:sp>
          <p:nvSpPr>
            <p:cNvPr id="5" name="Rectangle 4">
              <a:extLst>
                <a:ext uri="{FF2B5EF4-FFF2-40B4-BE49-F238E27FC236}">
                  <a16:creationId xmlns:a16="http://schemas.microsoft.com/office/drawing/2014/main" id="{3436BBF4-C550-0945-A293-1D042DEE537F}"/>
                </a:ext>
              </a:extLst>
            </p:cNvPr>
            <p:cNvSpPr/>
            <p:nvPr/>
          </p:nvSpPr>
          <p:spPr bwMode="auto">
            <a:xfrm>
              <a:off x="5726846" y="2005642"/>
              <a:ext cx="69011" cy="138022"/>
            </a:xfrm>
            <a:prstGeom prst="rect">
              <a:avLst/>
            </a:prstGeom>
            <a:solidFill>
              <a:schemeClr val="bg1"/>
            </a:solidFill>
            <a:ln w="12699" cap="flat" cmpd="sng" algn="ctr">
              <a:no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2" name="TextBox 1">
              <a:extLst>
                <a:ext uri="{FF2B5EF4-FFF2-40B4-BE49-F238E27FC236}">
                  <a16:creationId xmlns:a16="http://schemas.microsoft.com/office/drawing/2014/main" id="{157D3E45-61CA-F84C-8E0D-FED610E8A425}"/>
                </a:ext>
              </a:extLst>
            </p:cNvPr>
            <p:cNvSpPr txBox="1"/>
            <p:nvPr/>
          </p:nvSpPr>
          <p:spPr>
            <a:xfrm>
              <a:off x="5606267" y="1943180"/>
              <a:ext cx="171286" cy="253916"/>
            </a:xfrm>
            <a:prstGeom prst="rect">
              <a:avLst/>
            </a:prstGeom>
            <a:noFill/>
          </p:spPr>
          <p:txBody>
            <a:bodyPr wrap="square" rtlCol="0">
              <a:spAutoFit/>
            </a:bodyPr>
            <a:lstStyle/>
            <a:p>
              <a:r>
                <a:rPr lang="en-US" sz="1050" dirty="0">
                  <a:latin typeface="Arial" panose="020B0604020202020204" pitchFamily="34" charset="0"/>
                  <a:cs typeface="Arial" panose="020B0604020202020204" pitchFamily="34" charset="0"/>
                </a:rPr>
                <a:t>2</a:t>
              </a:r>
            </a:p>
          </p:txBody>
        </p:sp>
      </p:grpSp>
      <p:sp>
        <p:nvSpPr>
          <p:cNvPr id="24" name="Footer Placeholder 3">
            <a:extLst>
              <a:ext uri="{FF2B5EF4-FFF2-40B4-BE49-F238E27FC236}">
                <a16:creationId xmlns:a16="http://schemas.microsoft.com/office/drawing/2014/main" id="{E051FCA2-F15B-4AD7-8366-8F013BFE189D}"/>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3253168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a:extLst>
              <a:ext uri="{FF2B5EF4-FFF2-40B4-BE49-F238E27FC236}">
                <a16:creationId xmlns:a16="http://schemas.microsoft.com/office/drawing/2014/main" id="{F0A95C9E-A684-4ED4-AFE1-DE6481ECAB48}"/>
              </a:ext>
            </a:extLst>
          </p:cNvPr>
          <p:cNvGraphicFramePr>
            <a:graphicFrameLocks noGrp="1"/>
          </p:cNvGraphicFramePr>
          <p:nvPr>
            <p:extLst>
              <p:ext uri="{D42A27DB-BD31-4B8C-83A1-F6EECF244321}">
                <p14:modId xmlns:p14="http://schemas.microsoft.com/office/powerpoint/2010/main" val="3296970716"/>
              </p:ext>
            </p:extLst>
          </p:nvPr>
        </p:nvGraphicFramePr>
        <p:xfrm>
          <a:off x="9488" y="1478582"/>
          <a:ext cx="9110446" cy="2098488"/>
        </p:xfrm>
        <a:graphic>
          <a:graphicData uri="http://schemas.openxmlformats.org/drawingml/2006/table">
            <a:tbl>
              <a:tblPr/>
              <a:tblGrid>
                <a:gridCol w="722468">
                  <a:extLst>
                    <a:ext uri="{9D8B030D-6E8A-4147-A177-3AD203B41FA5}">
                      <a16:colId xmlns:a16="http://schemas.microsoft.com/office/drawing/2014/main" val="960611759"/>
                    </a:ext>
                  </a:extLst>
                </a:gridCol>
                <a:gridCol w="673487">
                  <a:extLst>
                    <a:ext uri="{9D8B030D-6E8A-4147-A177-3AD203B41FA5}">
                      <a16:colId xmlns:a16="http://schemas.microsoft.com/office/drawing/2014/main" val="3959042014"/>
                    </a:ext>
                  </a:extLst>
                </a:gridCol>
                <a:gridCol w="857165">
                  <a:extLst>
                    <a:ext uri="{9D8B030D-6E8A-4147-A177-3AD203B41FA5}">
                      <a16:colId xmlns:a16="http://schemas.microsoft.com/office/drawing/2014/main" val="82002737"/>
                    </a:ext>
                  </a:extLst>
                </a:gridCol>
                <a:gridCol w="563281">
                  <a:extLst>
                    <a:ext uri="{9D8B030D-6E8A-4147-A177-3AD203B41FA5}">
                      <a16:colId xmlns:a16="http://schemas.microsoft.com/office/drawing/2014/main" val="3498980783"/>
                    </a:ext>
                  </a:extLst>
                </a:gridCol>
                <a:gridCol w="820430">
                  <a:extLst>
                    <a:ext uri="{9D8B030D-6E8A-4147-A177-3AD203B41FA5}">
                      <a16:colId xmlns:a16="http://schemas.microsoft.com/office/drawing/2014/main" val="1477365368"/>
                    </a:ext>
                  </a:extLst>
                </a:gridCol>
                <a:gridCol w="722468">
                  <a:extLst>
                    <a:ext uri="{9D8B030D-6E8A-4147-A177-3AD203B41FA5}">
                      <a16:colId xmlns:a16="http://schemas.microsoft.com/office/drawing/2014/main" val="2212869499"/>
                    </a:ext>
                  </a:extLst>
                </a:gridCol>
                <a:gridCol w="1371465">
                  <a:extLst>
                    <a:ext uri="{9D8B030D-6E8A-4147-A177-3AD203B41FA5}">
                      <a16:colId xmlns:a16="http://schemas.microsoft.com/office/drawing/2014/main" val="586459536"/>
                    </a:ext>
                  </a:extLst>
                </a:gridCol>
                <a:gridCol w="1334729">
                  <a:extLst>
                    <a:ext uri="{9D8B030D-6E8A-4147-A177-3AD203B41FA5}">
                      <a16:colId xmlns:a16="http://schemas.microsoft.com/office/drawing/2014/main" val="2122791593"/>
                    </a:ext>
                  </a:extLst>
                </a:gridCol>
                <a:gridCol w="1175542">
                  <a:extLst>
                    <a:ext uri="{9D8B030D-6E8A-4147-A177-3AD203B41FA5}">
                      <a16:colId xmlns:a16="http://schemas.microsoft.com/office/drawing/2014/main" val="2618787139"/>
                    </a:ext>
                  </a:extLst>
                </a:gridCol>
                <a:gridCol w="869411">
                  <a:extLst>
                    <a:ext uri="{9D8B030D-6E8A-4147-A177-3AD203B41FA5}">
                      <a16:colId xmlns:a16="http://schemas.microsoft.com/office/drawing/2014/main" val="2073257035"/>
                    </a:ext>
                  </a:extLst>
                </a:gridCol>
              </a:tblGrid>
              <a:tr h="262311">
                <a:tc>
                  <a:txBody>
                    <a:bodyPr/>
                    <a:lstStyle/>
                    <a:p>
                      <a:pPr algn="ctr" fontAlgn="ctr"/>
                      <a:r>
                        <a:rPr lang="en-US" sz="1100" b="0" i="0" u="none" strike="noStrike">
                          <a:solidFill>
                            <a:srgbClr val="000000"/>
                          </a:solidFill>
                          <a:effectLst/>
                          <a:latin typeface="Calibri" panose="020F0502020204030204" pitchFamily="34" charset="0"/>
                        </a:rPr>
                        <a:t>arc 1</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ctr" fontAlgn="ctr"/>
                      <a:r>
                        <a:rPr lang="en-US" sz="1100" b="0" i="0" u="none" strike="noStrike">
                          <a:solidFill>
                            <a:srgbClr val="000000"/>
                          </a:solidFill>
                          <a:effectLst/>
                          <a:latin typeface="Calibri" panose="020F0502020204030204" pitchFamily="34" charset="0"/>
                        </a:rPr>
                        <a:t>1.2</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000" b="0" i="0" u="none" strike="noStrike">
                          <a:solidFill>
                            <a:srgbClr val="000000"/>
                          </a:solidFill>
                          <a:effectLst/>
                          <a:latin typeface="Calibri" panose="020F0502020204030204" pitchFamily="34" charset="0"/>
                        </a:rPr>
                        <a:t>0.063</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000" b="0" i="0" u="none" strike="noStrike">
                          <a:solidFill>
                            <a:srgbClr val="000000"/>
                          </a:solidFill>
                          <a:effectLst/>
                          <a:latin typeface="Calibri" panose="020F0502020204030204" pitchFamily="34" charset="0"/>
                        </a:rPr>
                        <a:t>5.1</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dirty="0">
                          <a:solidFill>
                            <a:srgbClr val="000000"/>
                          </a:solidFill>
                          <a:effectLst/>
                          <a:latin typeface="Calibri" panose="020F0502020204030204" pitchFamily="34" charset="0"/>
                        </a:rPr>
                        <a:t>0</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000" b="0" i="0" u="none" strike="noStrike">
                          <a:solidFill>
                            <a:srgbClr val="000000"/>
                          </a:solidFill>
                          <a:effectLst/>
                          <a:latin typeface="Calibri" panose="020F0502020204030204" pitchFamily="34" charset="0"/>
                        </a:rPr>
                        <a:t>1.8E-01</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2.8E-09</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2.8E-09</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2.6E-06</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2.6E-06</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extLst>
                  <a:ext uri="{0D108BD9-81ED-4DB2-BD59-A6C34878D82A}">
                    <a16:rowId xmlns:a16="http://schemas.microsoft.com/office/drawing/2014/main" val="903149290"/>
                  </a:ext>
                </a:extLst>
              </a:tr>
              <a:tr h="262311">
                <a:tc>
                  <a:txBody>
                    <a:bodyPr/>
                    <a:lstStyle/>
                    <a:p>
                      <a:pPr algn="ctr" fontAlgn="ctr"/>
                      <a:r>
                        <a:rPr lang="en-US" sz="1100" b="0" i="0" u="none" strike="noStrike">
                          <a:solidFill>
                            <a:srgbClr val="000000"/>
                          </a:solidFill>
                          <a:effectLst/>
                          <a:latin typeface="Calibri" panose="020F0502020204030204" pitchFamily="34" charset="0"/>
                        </a:rPr>
                        <a:t>arc 2</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ctr" fontAlgn="ctr"/>
                      <a:r>
                        <a:rPr lang="en-US" sz="1100" b="0" i="0" u="none" strike="noStrike">
                          <a:solidFill>
                            <a:srgbClr val="000000"/>
                          </a:solidFill>
                          <a:effectLst/>
                          <a:latin typeface="Calibri" panose="020F0502020204030204" pitchFamily="34" charset="0"/>
                        </a:rPr>
                        <a:t>2.3</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000" b="0" i="0" u="none" strike="noStrike">
                          <a:solidFill>
                            <a:srgbClr val="000000"/>
                          </a:solidFill>
                          <a:effectLst/>
                          <a:latin typeface="Calibri" panose="020F0502020204030204" pitchFamily="34" charset="0"/>
                        </a:rPr>
                        <a:t>0.127</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000" b="0" i="0" u="none" strike="noStrike">
                          <a:solidFill>
                            <a:srgbClr val="000000"/>
                          </a:solidFill>
                          <a:effectLst/>
                          <a:latin typeface="Calibri" panose="020F0502020204030204" pitchFamily="34" charset="0"/>
                        </a:rPr>
                        <a:t>10.2</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0</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000" b="0" i="0" u="none" strike="noStrike">
                          <a:solidFill>
                            <a:srgbClr val="000000"/>
                          </a:solidFill>
                          <a:effectLst/>
                          <a:latin typeface="Calibri" panose="020F0502020204030204" pitchFamily="34" charset="0"/>
                        </a:rPr>
                        <a:t>1.8E-01</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3.3E-08</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3.6E-08</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6.4E-06</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8.9E-06</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extLst>
                  <a:ext uri="{0D108BD9-81ED-4DB2-BD59-A6C34878D82A}">
                    <a16:rowId xmlns:a16="http://schemas.microsoft.com/office/drawing/2014/main" val="2336141432"/>
                  </a:ext>
                </a:extLst>
              </a:tr>
              <a:tr h="262311">
                <a:tc>
                  <a:txBody>
                    <a:bodyPr/>
                    <a:lstStyle/>
                    <a:p>
                      <a:pPr algn="ctr" fontAlgn="ctr"/>
                      <a:r>
                        <a:rPr lang="en-US" sz="1100" b="0" i="0" u="none" strike="noStrike">
                          <a:solidFill>
                            <a:srgbClr val="000000"/>
                          </a:solidFill>
                          <a:effectLst/>
                          <a:latin typeface="Calibri" panose="020F0502020204030204" pitchFamily="34" charset="0"/>
                        </a:rPr>
                        <a:t>arc 3</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ctr" fontAlgn="ctr"/>
                      <a:r>
                        <a:rPr lang="en-US" sz="1100" b="0" i="0" u="none" strike="noStrike">
                          <a:solidFill>
                            <a:srgbClr val="000000"/>
                          </a:solidFill>
                          <a:effectLst/>
                          <a:latin typeface="Calibri" panose="020F0502020204030204" pitchFamily="34" charset="0"/>
                        </a:rPr>
                        <a:t>3.4</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000" b="0" i="0" u="none" strike="noStrike">
                          <a:solidFill>
                            <a:srgbClr val="000000"/>
                          </a:solidFill>
                          <a:effectLst/>
                          <a:latin typeface="Calibri" panose="020F0502020204030204" pitchFamily="34" charset="0"/>
                        </a:rPr>
                        <a:t>0.126</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000" b="0" i="0" u="none" strike="noStrike">
                          <a:solidFill>
                            <a:srgbClr val="000000"/>
                          </a:solidFill>
                          <a:effectLst/>
                          <a:latin typeface="Calibri" panose="020F0502020204030204" pitchFamily="34" charset="0"/>
                        </a:rPr>
                        <a:t>10.2</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1</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000" b="0" i="0" u="none" strike="noStrike">
                          <a:solidFill>
                            <a:srgbClr val="000000"/>
                          </a:solidFill>
                          <a:effectLst/>
                          <a:latin typeface="Calibri" panose="020F0502020204030204" pitchFamily="34" charset="0"/>
                        </a:rPr>
                        <a:t>1.8E-01</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3.4E-07</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dirty="0">
                          <a:solidFill>
                            <a:srgbClr val="000000"/>
                          </a:solidFill>
                          <a:effectLst/>
                          <a:latin typeface="Calibri" panose="020F0502020204030204" pitchFamily="34" charset="0"/>
                        </a:rPr>
                        <a:t>3.7E-07</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1.7E-05</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2.6E-05</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extLst>
                  <a:ext uri="{0D108BD9-81ED-4DB2-BD59-A6C34878D82A}">
                    <a16:rowId xmlns:a16="http://schemas.microsoft.com/office/drawing/2014/main" val="473982785"/>
                  </a:ext>
                </a:extLst>
              </a:tr>
              <a:tr h="262311">
                <a:tc>
                  <a:txBody>
                    <a:bodyPr/>
                    <a:lstStyle/>
                    <a:p>
                      <a:pPr algn="ctr" fontAlgn="ctr"/>
                      <a:r>
                        <a:rPr lang="en-US" sz="1100" b="0" i="0" u="none" strike="noStrike">
                          <a:solidFill>
                            <a:srgbClr val="000000"/>
                          </a:solidFill>
                          <a:effectLst/>
                          <a:latin typeface="Calibri" panose="020F0502020204030204" pitchFamily="34" charset="0"/>
                        </a:rPr>
                        <a:t>arc 4</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ctr" fontAlgn="ctr"/>
                      <a:r>
                        <a:rPr lang="en-US" sz="1100" b="0" i="0" u="none" strike="noStrike">
                          <a:solidFill>
                            <a:srgbClr val="000000"/>
                          </a:solidFill>
                          <a:effectLst/>
                          <a:latin typeface="Calibri" panose="020F0502020204030204" pitchFamily="34" charset="0"/>
                        </a:rPr>
                        <a:t>4.5</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000" b="0" i="0" u="none" strike="noStrike" dirty="0">
                          <a:solidFill>
                            <a:srgbClr val="000000"/>
                          </a:solidFill>
                          <a:effectLst/>
                          <a:latin typeface="Calibri" panose="020F0502020204030204" pitchFamily="34" charset="0"/>
                        </a:rPr>
                        <a:t>0.253</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000" b="0" i="0" u="none" strike="noStrike">
                          <a:solidFill>
                            <a:srgbClr val="000000"/>
                          </a:solidFill>
                          <a:effectLst/>
                          <a:latin typeface="Calibri" panose="020F0502020204030204" pitchFamily="34" charset="0"/>
                        </a:rPr>
                        <a:t>20.4</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1</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000" b="0" i="0" u="none" strike="noStrike">
                          <a:solidFill>
                            <a:srgbClr val="000000"/>
                          </a:solidFill>
                          <a:effectLst/>
                          <a:latin typeface="Calibri" panose="020F0502020204030204" pitchFamily="34" charset="0"/>
                        </a:rPr>
                        <a:t>1.8E-01</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4.5E-07</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8.2E-07</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1.7E-05</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4.3E-05</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extLst>
                  <a:ext uri="{0D108BD9-81ED-4DB2-BD59-A6C34878D82A}">
                    <a16:rowId xmlns:a16="http://schemas.microsoft.com/office/drawing/2014/main" val="1318879446"/>
                  </a:ext>
                </a:extLst>
              </a:tr>
              <a:tr h="262311">
                <a:tc>
                  <a:txBody>
                    <a:bodyPr/>
                    <a:lstStyle/>
                    <a:p>
                      <a:pPr algn="ctr" fontAlgn="ctr"/>
                      <a:r>
                        <a:rPr lang="en-US" sz="1100" b="0" i="0" u="none" strike="noStrike">
                          <a:solidFill>
                            <a:srgbClr val="000000"/>
                          </a:solidFill>
                          <a:effectLst/>
                          <a:latin typeface="Calibri" panose="020F0502020204030204" pitchFamily="34" charset="0"/>
                        </a:rPr>
                        <a:t>arc 5</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ctr" fontAlgn="ctr"/>
                      <a:r>
                        <a:rPr lang="en-US" sz="1100" b="0" i="0" u="none" strike="noStrike">
                          <a:solidFill>
                            <a:srgbClr val="000000"/>
                          </a:solidFill>
                          <a:effectLst/>
                          <a:latin typeface="Calibri" panose="020F0502020204030204" pitchFamily="34" charset="0"/>
                        </a:rPr>
                        <a:t>5.6</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000" b="0" i="0" u="none" strike="noStrike">
                          <a:solidFill>
                            <a:srgbClr val="000000"/>
                          </a:solidFill>
                          <a:effectLst/>
                          <a:latin typeface="Calibri" panose="020F0502020204030204" pitchFamily="34" charset="0"/>
                        </a:rPr>
                        <a:t>0.253</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000" b="0" i="0" u="none" strike="noStrike">
                          <a:solidFill>
                            <a:srgbClr val="000000"/>
                          </a:solidFill>
                          <a:effectLst/>
                          <a:latin typeface="Calibri" panose="020F0502020204030204" pitchFamily="34" charset="0"/>
                        </a:rPr>
                        <a:t>20.4</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2</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000" b="0" i="0" u="none" strike="noStrike">
                          <a:solidFill>
                            <a:srgbClr val="000000"/>
                          </a:solidFill>
                          <a:effectLst/>
                          <a:latin typeface="Calibri" panose="020F0502020204030204" pitchFamily="34" charset="0"/>
                        </a:rPr>
                        <a:t>1.8E-01</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8.2E-07</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1.6E-06</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2.9E-05</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7.1E-05</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extLst>
                  <a:ext uri="{0D108BD9-81ED-4DB2-BD59-A6C34878D82A}">
                    <a16:rowId xmlns:a16="http://schemas.microsoft.com/office/drawing/2014/main" val="2072245268"/>
                  </a:ext>
                </a:extLst>
              </a:tr>
              <a:tr h="262311">
                <a:tc>
                  <a:txBody>
                    <a:bodyPr/>
                    <a:lstStyle/>
                    <a:p>
                      <a:pPr algn="ctr" fontAlgn="ctr"/>
                      <a:r>
                        <a:rPr lang="en-US" sz="1100" b="0" i="0" u="none" strike="noStrike" dirty="0">
                          <a:solidFill>
                            <a:srgbClr val="000000"/>
                          </a:solidFill>
                          <a:effectLst/>
                          <a:latin typeface="Calibri" panose="020F0502020204030204" pitchFamily="34" charset="0"/>
                        </a:rPr>
                        <a:t>arc 6</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ctr" fontAlgn="ctr"/>
                      <a:r>
                        <a:rPr lang="en-US" sz="1100" b="0" i="0" u="none" strike="noStrike">
                          <a:solidFill>
                            <a:srgbClr val="000000"/>
                          </a:solidFill>
                          <a:effectLst/>
                          <a:latin typeface="Calibri" panose="020F0502020204030204" pitchFamily="34" charset="0"/>
                        </a:rPr>
                        <a:t>6.7</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000" b="0" i="0" u="none" strike="noStrike">
                          <a:solidFill>
                            <a:srgbClr val="000000"/>
                          </a:solidFill>
                          <a:effectLst/>
                          <a:latin typeface="Calibri" panose="020F0502020204030204" pitchFamily="34" charset="0"/>
                        </a:rPr>
                        <a:t>0.253</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000" b="0" i="0" u="none" strike="noStrike">
                          <a:solidFill>
                            <a:srgbClr val="000000"/>
                          </a:solidFill>
                          <a:effectLst/>
                          <a:latin typeface="Calibri" panose="020F0502020204030204" pitchFamily="34" charset="0"/>
                        </a:rPr>
                        <a:t>20.4</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4</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000" b="0" i="0" u="none" strike="noStrike">
                          <a:solidFill>
                            <a:srgbClr val="000000"/>
                          </a:solidFill>
                          <a:effectLst/>
                          <a:latin typeface="Calibri" panose="020F0502020204030204" pitchFamily="34" charset="0"/>
                        </a:rPr>
                        <a:t>9.0E-02</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2.4E-06</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4.0E-06</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4.5E-05</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1.2E-04</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extLst>
                  <a:ext uri="{0D108BD9-81ED-4DB2-BD59-A6C34878D82A}">
                    <a16:rowId xmlns:a16="http://schemas.microsoft.com/office/drawing/2014/main" val="2122696887"/>
                  </a:ext>
                </a:extLst>
              </a:tr>
              <a:tr h="262311">
                <a:tc>
                  <a:txBody>
                    <a:bodyPr/>
                    <a:lstStyle/>
                    <a:p>
                      <a:pPr algn="ctr" fontAlgn="ctr"/>
                      <a:r>
                        <a:rPr lang="en-US" sz="1100" b="0" i="0" u="none" strike="noStrike">
                          <a:solidFill>
                            <a:srgbClr val="000000"/>
                          </a:solidFill>
                          <a:effectLst/>
                          <a:latin typeface="Calibri" panose="020F0502020204030204" pitchFamily="34" charset="0"/>
                        </a:rPr>
                        <a:t>arc 7</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ctr" fontAlgn="ctr"/>
                      <a:r>
                        <a:rPr lang="en-US" sz="1100" b="0" i="0" u="none" strike="noStrike">
                          <a:solidFill>
                            <a:srgbClr val="000000"/>
                          </a:solidFill>
                          <a:effectLst/>
                          <a:latin typeface="Calibri" panose="020F0502020204030204" pitchFamily="34" charset="0"/>
                        </a:rPr>
                        <a:t>7.7</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000" b="0" i="0" u="none" strike="noStrike">
                          <a:solidFill>
                            <a:srgbClr val="000000"/>
                          </a:solidFill>
                          <a:effectLst/>
                          <a:latin typeface="Calibri" panose="020F0502020204030204" pitchFamily="34" charset="0"/>
                        </a:rPr>
                        <a:t>0.379</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000" b="0" i="0" u="none" strike="noStrike">
                          <a:solidFill>
                            <a:srgbClr val="000000"/>
                          </a:solidFill>
                          <a:effectLst/>
                          <a:latin typeface="Calibri" panose="020F0502020204030204" pitchFamily="34" charset="0"/>
                        </a:rPr>
                        <a:t>30.6</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5</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000" b="0" i="0" u="none" strike="noStrike">
                          <a:solidFill>
                            <a:srgbClr val="000000"/>
                          </a:solidFill>
                          <a:effectLst/>
                          <a:latin typeface="Calibri" panose="020F0502020204030204" pitchFamily="34" charset="0"/>
                        </a:rPr>
                        <a:t>9.0E-02</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2.6E-06</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6.7E-06</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4.4E-05</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1.6E-04</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extLst>
                  <a:ext uri="{0D108BD9-81ED-4DB2-BD59-A6C34878D82A}">
                    <a16:rowId xmlns:a16="http://schemas.microsoft.com/office/drawing/2014/main" val="3259966354"/>
                  </a:ext>
                </a:extLst>
              </a:tr>
              <a:tr h="262311">
                <a:tc>
                  <a:txBody>
                    <a:bodyPr/>
                    <a:lstStyle/>
                    <a:p>
                      <a:pPr algn="ctr" fontAlgn="ctr"/>
                      <a:r>
                        <a:rPr lang="en-US" sz="1100" b="0" i="0" u="none" strike="noStrike">
                          <a:solidFill>
                            <a:srgbClr val="000000"/>
                          </a:solidFill>
                          <a:effectLst/>
                          <a:latin typeface="Calibri" panose="020F0502020204030204" pitchFamily="34" charset="0"/>
                        </a:rPr>
                        <a:t>arc 8</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ctr" fontAlgn="ctr"/>
                      <a:r>
                        <a:rPr lang="en-US" sz="1100" b="0" i="0" u="none" strike="noStrike" dirty="0">
                          <a:solidFill>
                            <a:srgbClr val="000000"/>
                          </a:solidFill>
                          <a:effectLst/>
                          <a:latin typeface="Calibri" panose="020F0502020204030204" pitchFamily="34" charset="0"/>
                        </a:rPr>
                        <a:t>8.8</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000" b="0" i="0" u="none" strike="noStrike">
                          <a:solidFill>
                            <a:srgbClr val="000000"/>
                          </a:solidFill>
                          <a:effectLst/>
                          <a:latin typeface="Calibri" panose="020F0502020204030204" pitchFamily="34" charset="0"/>
                        </a:rPr>
                        <a:t>0.379</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000" b="0" i="0" u="none" strike="noStrike">
                          <a:solidFill>
                            <a:srgbClr val="000000"/>
                          </a:solidFill>
                          <a:effectLst/>
                          <a:latin typeface="Calibri" panose="020F0502020204030204" pitchFamily="34" charset="0"/>
                        </a:rPr>
                        <a:t>30.6</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9</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000" b="0" i="0" u="none" strike="noStrike">
                          <a:solidFill>
                            <a:srgbClr val="000000"/>
                          </a:solidFill>
                          <a:effectLst/>
                          <a:latin typeface="Calibri" panose="020F0502020204030204" pitchFamily="34" charset="0"/>
                        </a:rPr>
                        <a:t>9.0E-02</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5.8E-06</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1.2E-05</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a:solidFill>
                            <a:srgbClr val="000000"/>
                          </a:solidFill>
                          <a:effectLst/>
                          <a:latin typeface="Calibri" panose="020F0502020204030204" pitchFamily="34" charset="0"/>
                        </a:rPr>
                        <a:t>6.1E-05</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tc>
                  <a:txBody>
                    <a:bodyPr/>
                    <a:lstStyle/>
                    <a:p>
                      <a:pPr algn="ctr" fontAlgn="ctr"/>
                      <a:r>
                        <a:rPr lang="en-US" sz="1100" b="0" i="0" u="none" strike="noStrike" dirty="0">
                          <a:solidFill>
                            <a:srgbClr val="000000"/>
                          </a:solidFill>
                          <a:effectLst/>
                          <a:latin typeface="Calibri" panose="020F0502020204030204" pitchFamily="34" charset="0"/>
                        </a:rPr>
                        <a:t>2.2E-04</a:t>
                      </a:r>
                    </a:p>
                  </a:txBody>
                  <a:tcPr marL="4403" marR="4403" marT="4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CE6F1"/>
                    </a:solidFill>
                  </a:tcPr>
                </a:tc>
                <a:extLst>
                  <a:ext uri="{0D108BD9-81ED-4DB2-BD59-A6C34878D82A}">
                    <a16:rowId xmlns:a16="http://schemas.microsoft.com/office/drawing/2014/main" val="2647729150"/>
                  </a:ext>
                </a:extLst>
              </a:tr>
            </a:tbl>
          </a:graphicData>
        </a:graphic>
      </p:graphicFrame>
      <p:pic>
        <p:nvPicPr>
          <p:cNvPr id="20" name="Picture 19">
            <a:extLst>
              <a:ext uri="{FF2B5EF4-FFF2-40B4-BE49-F238E27FC236}">
                <a16:creationId xmlns:a16="http://schemas.microsoft.com/office/drawing/2014/main" id="{6592F2FA-51D6-4C41-BDE3-3EE05E849DD8}"/>
              </a:ext>
            </a:extLst>
          </p:cNvPr>
          <p:cNvPicPr>
            <a:picLocks noChangeAspect="1"/>
          </p:cNvPicPr>
          <p:nvPr/>
        </p:nvPicPr>
        <p:blipFill>
          <a:blip r:embed="rId2"/>
          <a:stretch>
            <a:fillRect/>
          </a:stretch>
        </p:blipFill>
        <p:spPr>
          <a:xfrm>
            <a:off x="0" y="1091185"/>
            <a:ext cx="9144000" cy="397239"/>
          </a:xfrm>
          <a:prstGeom prst="rect">
            <a:avLst/>
          </a:prstGeom>
        </p:spPr>
      </p:pic>
      <p:pic>
        <p:nvPicPr>
          <p:cNvPr id="8" name="Picture 7">
            <a:extLst>
              <a:ext uri="{FF2B5EF4-FFF2-40B4-BE49-F238E27FC236}">
                <a16:creationId xmlns:a16="http://schemas.microsoft.com/office/drawing/2014/main" id="{73F2D5DE-1FF1-433F-80A9-40769956D755}"/>
              </a:ext>
            </a:extLst>
          </p:cNvPr>
          <p:cNvPicPr>
            <a:picLocks noChangeAspect="1"/>
          </p:cNvPicPr>
          <p:nvPr/>
        </p:nvPicPr>
        <p:blipFill>
          <a:blip r:embed="rId3"/>
          <a:stretch>
            <a:fillRect/>
          </a:stretch>
        </p:blipFill>
        <p:spPr>
          <a:xfrm>
            <a:off x="3330265" y="3765830"/>
            <a:ext cx="2617694" cy="1783976"/>
          </a:xfrm>
          <a:prstGeom prst="rect">
            <a:avLst/>
          </a:prstGeom>
          <a:ln w="28575">
            <a:solidFill>
              <a:srgbClr val="990099"/>
            </a:solidFill>
          </a:ln>
        </p:spPr>
      </p:pic>
      <p:pic>
        <p:nvPicPr>
          <p:cNvPr id="9" name="Picture 8">
            <a:extLst>
              <a:ext uri="{FF2B5EF4-FFF2-40B4-BE49-F238E27FC236}">
                <a16:creationId xmlns:a16="http://schemas.microsoft.com/office/drawing/2014/main" id="{CFB6E85C-4D82-4A33-B536-0916FD68BE32}"/>
              </a:ext>
            </a:extLst>
          </p:cNvPr>
          <p:cNvPicPr>
            <a:picLocks noChangeAspect="1"/>
          </p:cNvPicPr>
          <p:nvPr/>
        </p:nvPicPr>
        <p:blipFill>
          <a:blip r:embed="rId4"/>
          <a:stretch>
            <a:fillRect/>
          </a:stretch>
        </p:blipFill>
        <p:spPr>
          <a:xfrm>
            <a:off x="5410611" y="5661227"/>
            <a:ext cx="1362635" cy="510988"/>
          </a:xfrm>
          <a:prstGeom prst="rect">
            <a:avLst/>
          </a:prstGeom>
        </p:spPr>
      </p:pic>
      <p:graphicFrame>
        <p:nvGraphicFramePr>
          <p:cNvPr id="10" name="Object 4">
            <a:extLst>
              <a:ext uri="{FF2B5EF4-FFF2-40B4-BE49-F238E27FC236}">
                <a16:creationId xmlns:a16="http://schemas.microsoft.com/office/drawing/2014/main" id="{D2D16C57-1E8A-4646-9B9A-F5F62CC9A3B8}"/>
              </a:ext>
            </a:extLst>
          </p:cNvPr>
          <p:cNvGraphicFramePr>
            <a:graphicFrameLocks noChangeAspect="1"/>
          </p:cNvGraphicFramePr>
          <p:nvPr/>
        </p:nvGraphicFramePr>
        <p:xfrm>
          <a:off x="2184190" y="5748236"/>
          <a:ext cx="2546106" cy="325478"/>
        </p:xfrm>
        <a:graphic>
          <a:graphicData uri="http://schemas.openxmlformats.org/presentationml/2006/ole">
            <mc:AlternateContent xmlns:mc="http://schemas.openxmlformats.org/markup-compatibility/2006">
              <mc:Choice xmlns:v="urn:schemas-microsoft-com:vml" Requires="v">
                <p:oleObj name="Equation" r:id="rId5" imgW="1905000" imgH="254000" progId="Equation.DSMT4">
                  <p:embed/>
                </p:oleObj>
              </mc:Choice>
              <mc:Fallback>
                <p:oleObj name="Equation" r:id="rId5" imgW="1905000" imgH="254000" progId="Equation.DSMT4">
                  <p:embed/>
                  <p:pic>
                    <p:nvPicPr>
                      <p:cNvPr id="10" name="Object 4">
                        <a:extLst>
                          <a:ext uri="{FF2B5EF4-FFF2-40B4-BE49-F238E27FC236}">
                            <a16:creationId xmlns:a16="http://schemas.microsoft.com/office/drawing/2014/main" id="{D2D16C57-1E8A-4646-9B9A-F5F62CC9A3B8}"/>
                          </a:ext>
                        </a:extLst>
                      </p:cNvPr>
                      <p:cNvPicPr>
                        <a:picLocks noChangeAspect="1" noChangeArrowheads="1"/>
                      </p:cNvPicPr>
                      <p:nvPr/>
                    </p:nvPicPr>
                    <p:blipFill>
                      <a:blip r:embed="rId6"/>
                      <a:srcRect/>
                      <a:stretch>
                        <a:fillRect/>
                      </a:stretch>
                    </p:blipFill>
                    <p:spPr bwMode="auto">
                      <a:xfrm>
                        <a:off x="2184190" y="5748236"/>
                        <a:ext cx="2546106" cy="325478"/>
                      </a:xfrm>
                      <a:prstGeom prst="rect">
                        <a:avLst/>
                      </a:prstGeom>
                      <a:noFill/>
                    </p:spPr>
                  </p:pic>
                </p:oleObj>
              </mc:Fallback>
            </mc:AlternateContent>
          </a:graphicData>
        </a:graphic>
      </p:graphicFrame>
      <p:sp>
        <p:nvSpPr>
          <p:cNvPr id="18" name="Rectangle 81">
            <a:extLst>
              <a:ext uri="{FF2B5EF4-FFF2-40B4-BE49-F238E27FC236}">
                <a16:creationId xmlns:a16="http://schemas.microsoft.com/office/drawing/2014/main" id="{742825E1-2B3E-4BD0-87C9-52A5DBB05935}"/>
              </a:ext>
            </a:extLst>
          </p:cNvPr>
          <p:cNvSpPr>
            <a:spLocks noGrp="1" noChangeArrowheads="1"/>
          </p:cNvSpPr>
          <p:nvPr>
            <p:ph type="title"/>
          </p:nvPr>
        </p:nvSpPr>
        <p:spPr/>
        <p:txBody>
          <a:bodyPr>
            <a:normAutofit fontScale="90000"/>
          </a:bodyPr>
          <a:lstStyle/>
          <a:p>
            <a:r>
              <a:rPr lang="en-US" altLang="en-US" sz="3200" b="0" dirty="0">
                <a:solidFill>
                  <a:srgbClr val="002060"/>
                </a:solidFill>
                <a:latin typeface="Arial" panose="020B0604020202020204" pitchFamily="34" charset="0"/>
                <a:cs typeface="Arial" panose="020B0604020202020204" pitchFamily="34" charset="0"/>
              </a:rPr>
              <a:t>Energy Loss, Emittance Dilution (4-pass CEBAF)  </a:t>
            </a:r>
          </a:p>
        </p:txBody>
      </p:sp>
      <p:sp>
        <p:nvSpPr>
          <p:cNvPr id="15" name="Rounded Rectangle 134">
            <a:extLst>
              <a:ext uri="{FF2B5EF4-FFF2-40B4-BE49-F238E27FC236}">
                <a16:creationId xmlns:a16="http://schemas.microsoft.com/office/drawing/2014/main" id="{1934DA3C-F907-4473-BBEB-3F032DC4FF9B}"/>
              </a:ext>
            </a:extLst>
          </p:cNvPr>
          <p:cNvSpPr/>
          <p:nvPr/>
        </p:nvSpPr>
        <p:spPr bwMode="auto">
          <a:xfrm>
            <a:off x="5740502" y="3323639"/>
            <a:ext cx="1325458" cy="252007"/>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16" name="Rounded Rectangle 134">
            <a:extLst>
              <a:ext uri="{FF2B5EF4-FFF2-40B4-BE49-F238E27FC236}">
                <a16:creationId xmlns:a16="http://schemas.microsoft.com/office/drawing/2014/main" id="{EFC29EC6-14EB-46FD-BF2B-682BA90BF009}"/>
              </a:ext>
            </a:extLst>
          </p:cNvPr>
          <p:cNvSpPr/>
          <p:nvPr/>
        </p:nvSpPr>
        <p:spPr bwMode="auto">
          <a:xfrm>
            <a:off x="8255868" y="3325063"/>
            <a:ext cx="864066" cy="252007"/>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13" name="Footer Placeholder 3">
            <a:extLst>
              <a:ext uri="{FF2B5EF4-FFF2-40B4-BE49-F238E27FC236}">
                <a16:creationId xmlns:a16="http://schemas.microsoft.com/office/drawing/2014/main" id="{CA9C6D2F-6494-4989-BCE6-C7CFC306D111}"/>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graphicFrame>
        <p:nvGraphicFramePr>
          <p:cNvPr id="11" name="Object 10">
            <a:extLst>
              <a:ext uri="{FF2B5EF4-FFF2-40B4-BE49-F238E27FC236}">
                <a16:creationId xmlns:a16="http://schemas.microsoft.com/office/drawing/2014/main" id="{A37B793E-855B-4725-8A73-F0B732789442}"/>
              </a:ext>
            </a:extLst>
          </p:cNvPr>
          <p:cNvGraphicFramePr>
            <a:graphicFrameLocks noChangeAspect="1"/>
          </p:cNvGraphicFramePr>
          <p:nvPr>
            <p:extLst>
              <p:ext uri="{D42A27DB-BD31-4B8C-83A1-F6EECF244321}">
                <p14:modId xmlns:p14="http://schemas.microsoft.com/office/powerpoint/2010/main" val="1023845090"/>
              </p:ext>
            </p:extLst>
          </p:nvPr>
        </p:nvGraphicFramePr>
        <p:xfrm>
          <a:off x="802147" y="3753455"/>
          <a:ext cx="2059477" cy="217636"/>
        </p:xfrm>
        <a:graphic>
          <a:graphicData uri="http://schemas.openxmlformats.org/presentationml/2006/ole">
            <mc:AlternateContent xmlns:mc="http://schemas.openxmlformats.org/markup-compatibility/2006">
              <mc:Choice xmlns:v="urn:schemas-microsoft-com:vml" Requires="v">
                <p:oleObj name="Worksheet" r:id="rId7" imgW="2433688" imgH="257326" progId="Excel.Sheet.8">
                  <p:embed/>
                </p:oleObj>
              </mc:Choice>
              <mc:Fallback>
                <p:oleObj name="Worksheet" r:id="rId7" imgW="2433688" imgH="257326" progId="Excel.Sheet.8">
                  <p:embed/>
                  <p:pic>
                    <p:nvPicPr>
                      <p:cNvPr id="0" name=""/>
                      <p:cNvPicPr/>
                      <p:nvPr/>
                    </p:nvPicPr>
                    <p:blipFill>
                      <a:blip r:embed="rId8"/>
                      <a:stretch>
                        <a:fillRect/>
                      </a:stretch>
                    </p:blipFill>
                    <p:spPr>
                      <a:xfrm>
                        <a:off x="802147" y="3753455"/>
                        <a:ext cx="2059477" cy="217636"/>
                      </a:xfrm>
                      <a:prstGeom prst="rect">
                        <a:avLst/>
                      </a:prstGeom>
                    </p:spPr>
                  </p:pic>
                </p:oleObj>
              </mc:Fallback>
            </mc:AlternateContent>
          </a:graphicData>
        </a:graphic>
      </p:graphicFrame>
    </p:spTree>
    <p:extLst>
      <p:ext uri="{BB962C8B-B14F-4D97-AF65-F5344CB8AC3E}">
        <p14:creationId xmlns:p14="http://schemas.microsoft.com/office/powerpoint/2010/main" val="2910832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2">
            <a:extLst>
              <a:ext uri="{FF2B5EF4-FFF2-40B4-BE49-F238E27FC236}">
                <a16:creationId xmlns:a16="http://schemas.microsoft.com/office/drawing/2014/main" id="{84368398-CDE9-9D42-9A3A-5689878F4FAA}"/>
              </a:ext>
            </a:extLst>
          </p:cNvPr>
          <p:cNvSpPr txBox="1">
            <a:spLocks noChangeArrowheads="1"/>
          </p:cNvSpPr>
          <p:nvPr/>
        </p:nvSpPr>
        <p:spPr bwMode="auto">
          <a:xfrm>
            <a:off x="1929468" y="261938"/>
            <a:ext cx="6962863" cy="387350"/>
          </a:xfrm>
          <a:prstGeom prst="rect">
            <a:avLst/>
          </a:prstGeom>
          <a:noFill/>
          <a:ln w="12699">
            <a:noFill/>
            <a:miter lim="800000"/>
            <a:headEnd/>
            <a:tailEnd/>
          </a:ln>
        </p:spPr>
        <p:txBody>
          <a:bodyPr vert="horz" wrap="square" lIns="90488" tIns="44450" rIns="90488" bIns="44450" numCol="1" anchor="ctr" anchorCtr="0" compatLnSpc="1">
            <a:prstTxWarp prst="textNoShape">
              <a:avLst/>
            </a:prstTxWarp>
          </a:bodyPr>
          <a:lstStyle>
            <a:lvl1pPr algn="ctr" rtl="0" eaLnBrk="0" fontAlgn="base" hangingPunct="0">
              <a:lnSpc>
                <a:spcPct val="85000"/>
              </a:lnSpc>
              <a:spcBef>
                <a:spcPct val="0"/>
              </a:spcBef>
              <a:spcAft>
                <a:spcPct val="0"/>
              </a:spcAft>
              <a:defRPr sz="2800" b="1">
                <a:solidFill>
                  <a:srgbClr val="00279F"/>
                </a:solidFill>
                <a:latin typeface="+mj-lt"/>
                <a:ea typeface="MS PGothic" pitchFamily="34" charset="-128"/>
                <a:cs typeface="+mj-cs"/>
              </a:defRPr>
            </a:lvl1pPr>
            <a:lvl2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2pPr>
            <a:lvl3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3pPr>
            <a:lvl4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4pPr>
            <a:lvl5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5pPr>
            <a:lvl6pPr marL="457200" algn="ctr" rtl="0" eaLnBrk="0" fontAlgn="base" hangingPunct="0">
              <a:lnSpc>
                <a:spcPct val="85000"/>
              </a:lnSpc>
              <a:spcBef>
                <a:spcPct val="0"/>
              </a:spcBef>
              <a:spcAft>
                <a:spcPct val="0"/>
              </a:spcAft>
              <a:defRPr sz="2800" b="1">
                <a:solidFill>
                  <a:srgbClr val="00279F"/>
                </a:solidFill>
                <a:latin typeface="Arial Unicode MS" pitchFamily="34" charset="-128"/>
              </a:defRPr>
            </a:lvl6pPr>
            <a:lvl7pPr marL="914400" algn="ctr" rtl="0" eaLnBrk="0" fontAlgn="base" hangingPunct="0">
              <a:lnSpc>
                <a:spcPct val="85000"/>
              </a:lnSpc>
              <a:spcBef>
                <a:spcPct val="0"/>
              </a:spcBef>
              <a:spcAft>
                <a:spcPct val="0"/>
              </a:spcAft>
              <a:defRPr sz="2800" b="1">
                <a:solidFill>
                  <a:srgbClr val="00279F"/>
                </a:solidFill>
                <a:latin typeface="Arial Unicode MS" pitchFamily="34" charset="-128"/>
              </a:defRPr>
            </a:lvl7pPr>
            <a:lvl8pPr marL="1371600" algn="ctr" rtl="0" eaLnBrk="0" fontAlgn="base" hangingPunct="0">
              <a:lnSpc>
                <a:spcPct val="85000"/>
              </a:lnSpc>
              <a:spcBef>
                <a:spcPct val="0"/>
              </a:spcBef>
              <a:spcAft>
                <a:spcPct val="0"/>
              </a:spcAft>
              <a:defRPr sz="2800" b="1">
                <a:solidFill>
                  <a:srgbClr val="00279F"/>
                </a:solidFill>
                <a:latin typeface="Arial Unicode MS" pitchFamily="34" charset="-128"/>
              </a:defRPr>
            </a:lvl8pPr>
            <a:lvl9pPr marL="1828800" algn="ctr" rtl="0" eaLnBrk="0" fontAlgn="base" hangingPunct="0">
              <a:lnSpc>
                <a:spcPct val="85000"/>
              </a:lnSpc>
              <a:spcBef>
                <a:spcPct val="0"/>
              </a:spcBef>
              <a:spcAft>
                <a:spcPct val="0"/>
              </a:spcAft>
              <a:defRPr sz="2800" b="1">
                <a:solidFill>
                  <a:srgbClr val="00279F"/>
                </a:solidFill>
                <a:latin typeface="Arial Unicode MS" pitchFamily="34" charset="-128"/>
              </a:defRPr>
            </a:lvl9pPr>
          </a:lstStyle>
          <a:p>
            <a:pPr eaLnBrk="1" hangingPunct="1">
              <a:defRPr/>
            </a:pPr>
            <a:r>
              <a:rPr lang="en-US" sz="3200" b="0" kern="0" dirty="0">
                <a:solidFill>
                  <a:srgbClr val="002060"/>
                </a:solidFill>
                <a:latin typeface="Arial" panose="020B0604020202020204" pitchFamily="34" charset="0"/>
                <a:cs typeface="Arial" panose="020B0604020202020204" pitchFamily="34" charset="0"/>
              </a:rPr>
              <a:t>-like FFA Racetrack</a:t>
            </a:r>
            <a:endParaRPr lang="en-US" sz="3200" b="0" kern="0" spc="-150" dirty="0">
              <a:solidFill>
                <a:srgbClr val="002060"/>
              </a:solidFill>
              <a:latin typeface="Arial" panose="020B0604020202020204" pitchFamily="34" charset="0"/>
              <a:cs typeface="Arial" panose="020B0604020202020204" pitchFamily="34" charset="0"/>
            </a:endParaRPr>
          </a:p>
        </p:txBody>
      </p:sp>
      <p:pic>
        <p:nvPicPr>
          <p:cNvPr id="56" name="Picture 55">
            <a:extLst>
              <a:ext uri="{FF2B5EF4-FFF2-40B4-BE49-F238E27FC236}">
                <a16:creationId xmlns:a16="http://schemas.microsoft.com/office/drawing/2014/main" id="{B0E54D93-34BE-4B01-A0F6-0460DE260C52}"/>
              </a:ext>
            </a:extLst>
          </p:cNvPr>
          <p:cNvPicPr>
            <a:picLocks noChangeAspect="1"/>
          </p:cNvPicPr>
          <p:nvPr/>
        </p:nvPicPr>
        <p:blipFill>
          <a:blip r:embed="rId2"/>
          <a:stretch>
            <a:fillRect/>
          </a:stretch>
        </p:blipFill>
        <p:spPr>
          <a:xfrm>
            <a:off x="6270899" y="2429439"/>
            <a:ext cx="1885877" cy="2301556"/>
          </a:xfrm>
          <a:prstGeom prst="rect">
            <a:avLst/>
          </a:prstGeom>
        </p:spPr>
      </p:pic>
      <p:pic>
        <p:nvPicPr>
          <p:cNvPr id="48" name="Picture 47" descr="Logo_RR6.jpeg">
            <a:extLst>
              <a:ext uri="{FF2B5EF4-FFF2-40B4-BE49-F238E27FC236}">
                <a16:creationId xmlns:a16="http://schemas.microsoft.com/office/drawing/2014/main" id="{0EE7A01B-41BD-6D4F-9FB7-A549B04EDB29}"/>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095043" y="176216"/>
            <a:ext cx="1524640" cy="410092"/>
          </a:xfrm>
          <a:prstGeom prst="rect">
            <a:avLst/>
          </a:prstGeom>
        </p:spPr>
      </p:pic>
      <p:pic>
        <p:nvPicPr>
          <p:cNvPr id="51" name="Picture 50">
            <a:extLst>
              <a:ext uri="{FF2B5EF4-FFF2-40B4-BE49-F238E27FC236}">
                <a16:creationId xmlns:a16="http://schemas.microsoft.com/office/drawing/2014/main" id="{CAA76AD8-C8C2-4B2D-8AC6-AFF6C6A162E3}"/>
              </a:ext>
            </a:extLst>
          </p:cNvPr>
          <p:cNvPicPr>
            <a:picLocks noChangeAspect="1"/>
          </p:cNvPicPr>
          <p:nvPr/>
        </p:nvPicPr>
        <p:blipFill>
          <a:blip r:embed="rId2"/>
          <a:stretch>
            <a:fillRect/>
          </a:stretch>
        </p:blipFill>
        <p:spPr>
          <a:xfrm flipH="1">
            <a:off x="873986" y="2430013"/>
            <a:ext cx="1885877" cy="2301556"/>
          </a:xfrm>
          <a:prstGeom prst="rect">
            <a:avLst/>
          </a:prstGeom>
        </p:spPr>
      </p:pic>
      <p:cxnSp>
        <p:nvCxnSpPr>
          <p:cNvPr id="16" name="Straight Connector 15">
            <a:extLst>
              <a:ext uri="{FF2B5EF4-FFF2-40B4-BE49-F238E27FC236}">
                <a16:creationId xmlns:a16="http://schemas.microsoft.com/office/drawing/2014/main" id="{53300378-C0E3-4201-BDE4-3FD975A565CD}"/>
              </a:ext>
            </a:extLst>
          </p:cNvPr>
          <p:cNvCxnSpPr/>
          <p:nvPr/>
        </p:nvCxnSpPr>
        <p:spPr bwMode="auto">
          <a:xfrm>
            <a:off x="2588715" y="2547116"/>
            <a:ext cx="3867325" cy="0"/>
          </a:xfrm>
          <a:prstGeom prst="line">
            <a:avLst/>
          </a:prstGeom>
          <a:solidFill>
            <a:schemeClr val="accent1"/>
          </a:solidFill>
          <a:ln w="57150" cap="flat" cmpd="sng" algn="ctr">
            <a:solidFill>
              <a:srgbClr val="7030A0"/>
            </a:solidFill>
            <a:prstDash val="solid"/>
            <a:round/>
            <a:headEnd type="none" w="med" len="med"/>
            <a:tailEnd type="none" w="med" len="med"/>
          </a:ln>
          <a:effectLst/>
        </p:spPr>
      </p:cxnSp>
      <p:cxnSp>
        <p:nvCxnSpPr>
          <p:cNvPr id="52" name="Straight Connector 51">
            <a:extLst>
              <a:ext uri="{FF2B5EF4-FFF2-40B4-BE49-F238E27FC236}">
                <a16:creationId xmlns:a16="http://schemas.microsoft.com/office/drawing/2014/main" id="{F3909572-F9E0-4CFB-817D-ACB9A2F13903}"/>
              </a:ext>
            </a:extLst>
          </p:cNvPr>
          <p:cNvCxnSpPr/>
          <p:nvPr/>
        </p:nvCxnSpPr>
        <p:spPr bwMode="auto">
          <a:xfrm>
            <a:off x="2638337" y="4612000"/>
            <a:ext cx="3867325" cy="0"/>
          </a:xfrm>
          <a:prstGeom prst="line">
            <a:avLst/>
          </a:prstGeom>
          <a:solidFill>
            <a:schemeClr val="accent1"/>
          </a:solidFill>
          <a:ln w="57150" cap="flat" cmpd="sng" algn="ctr">
            <a:solidFill>
              <a:srgbClr val="7030A0"/>
            </a:solidFill>
            <a:prstDash val="solid"/>
            <a:round/>
            <a:headEnd type="none" w="med" len="med"/>
            <a:tailEnd type="none" w="med" len="med"/>
          </a:ln>
          <a:effectLst/>
        </p:spPr>
      </p:cxnSp>
      <p:sp>
        <p:nvSpPr>
          <p:cNvPr id="3" name="TextBox 2">
            <a:extLst>
              <a:ext uri="{FF2B5EF4-FFF2-40B4-BE49-F238E27FC236}">
                <a16:creationId xmlns:a16="http://schemas.microsoft.com/office/drawing/2014/main" id="{CBA93899-48A7-46F3-899D-1B535801A632}"/>
              </a:ext>
            </a:extLst>
          </p:cNvPr>
          <p:cNvSpPr txBox="1"/>
          <p:nvPr/>
        </p:nvSpPr>
        <p:spPr>
          <a:xfrm>
            <a:off x="3223476" y="3336054"/>
            <a:ext cx="2583809" cy="369332"/>
          </a:xfrm>
          <a:prstGeom prst="rect">
            <a:avLst/>
          </a:prstGeom>
          <a:noFill/>
        </p:spPr>
        <p:txBody>
          <a:bodyPr wrap="square" rtlCol="0">
            <a:spAutoFit/>
          </a:bodyPr>
          <a:lstStyle/>
          <a:p>
            <a:pPr algn="ctr"/>
            <a:r>
              <a:rPr lang="en-US" sz="1800" dirty="0"/>
              <a:t>6 passes</a:t>
            </a:r>
          </a:p>
        </p:txBody>
      </p:sp>
      <p:sp>
        <p:nvSpPr>
          <p:cNvPr id="11" name="Footer Placeholder 3">
            <a:extLst>
              <a:ext uri="{FF2B5EF4-FFF2-40B4-BE49-F238E27FC236}">
                <a16:creationId xmlns:a16="http://schemas.microsoft.com/office/drawing/2014/main" id="{F2A24EC1-F358-4EBB-B69D-853E8DC0CAB8}"/>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20314819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132C44D3-C3D5-4E85-90AD-3853BABAF9EA}"/>
              </a:ext>
            </a:extLst>
          </p:cNvPr>
          <p:cNvGraphicFramePr>
            <a:graphicFrameLocks noChangeAspect="1"/>
          </p:cNvGraphicFramePr>
          <p:nvPr>
            <p:extLst>
              <p:ext uri="{D42A27DB-BD31-4B8C-83A1-F6EECF244321}">
                <p14:modId xmlns:p14="http://schemas.microsoft.com/office/powerpoint/2010/main" val="3564769503"/>
              </p:ext>
            </p:extLst>
          </p:nvPr>
        </p:nvGraphicFramePr>
        <p:xfrm>
          <a:off x="8388" y="1144700"/>
          <a:ext cx="9124689" cy="4890263"/>
        </p:xfrm>
        <a:graphic>
          <a:graphicData uri="http://schemas.openxmlformats.org/presentationml/2006/ole">
            <mc:AlternateContent xmlns:mc="http://schemas.openxmlformats.org/markup-compatibility/2006">
              <mc:Choice xmlns:v="urn:schemas-microsoft-com:vml" Requires="v">
                <p:oleObj name="Worksheet" r:id="rId2" imgW="9429658" imgH="5052999" progId="Excel.Sheet.8">
                  <p:embed/>
                </p:oleObj>
              </mc:Choice>
              <mc:Fallback>
                <p:oleObj name="Worksheet" r:id="rId2" imgW="9429658" imgH="5052999" progId="Excel.Sheet.8">
                  <p:embed/>
                  <p:pic>
                    <p:nvPicPr>
                      <p:cNvPr id="0" name=""/>
                      <p:cNvPicPr/>
                      <p:nvPr/>
                    </p:nvPicPr>
                    <p:blipFill>
                      <a:blip r:embed="rId3"/>
                      <a:stretch>
                        <a:fillRect/>
                      </a:stretch>
                    </p:blipFill>
                    <p:spPr>
                      <a:xfrm>
                        <a:off x="8388" y="1144700"/>
                        <a:ext cx="9124689" cy="4890263"/>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7C289422-DCF8-47E7-82E3-0017681AE103}"/>
              </a:ext>
            </a:extLst>
          </p:cNvPr>
          <p:cNvPicPr>
            <a:picLocks noChangeAspect="1"/>
          </p:cNvPicPr>
          <p:nvPr/>
        </p:nvPicPr>
        <p:blipFill>
          <a:blip r:embed="rId4"/>
          <a:stretch>
            <a:fillRect/>
          </a:stretch>
        </p:blipFill>
        <p:spPr>
          <a:xfrm>
            <a:off x="8389" y="755625"/>
            <a:ext cx="9144000" cy="397239"/>
          </a:xfrm>
          <a:prstGeom prst="rect">
            <a:avLst/>
          </a:prstGeom>
        </p:spPr>
      </p:pic>
      <p:sp>
        <p:nvSpPr>
          <p:cNvPr id="2129" name="Rectangle 81">
            <a:extLst>
              <a:ext uri="{FF2B5EF4-FFF2-40B4-BE49-F238E27FC236}">
                <a16:creationId xmlns:a16="http://schemas.microsoft.com/office/drawing/2014/main" id="{10B6A167-9740-F54D-AFB0-939CB5F309A0}"/>
              </a:ext>
            </a:extLst>
          </p:cNvPr>
          <p:cNvSpPr>
            <a:spLocks noGrp="1" noChangeArrowheads="1"/>
          </p:cNvSpPr>
          <p:nvPr>
            <p:ph type="title"/>
          </p:nvPr>
        </p:nvSpPr>
        <p:spPr>
          <a:xfrm>
            <a:off x="451532" y="163180"/>
            <a:ext cx="8464378" cy="487490"/>
          </a:xfrm>
        </p:spPr>
        <p:txBody>
          <a:bodyPr>
            <a:normAutofit fontScale="90000"/>
          </a:bodyPr>
          <a:lstStyle/>
          <a:p>
            <a:pPr algn="ctr"/>
            <a:r>
              <a:rPr lang="en-US" altLang="en-US" sz="3200" b="0" dirty="0">
                <a:solidFill>
                  <a:srgbClr val="002060"/>
                </a:solidFill>
                <a:latin typeface="Arial" panose="020B0604020202020204" pitchFamily="34" charset="0"/>
                <a:cs typeface="Arial" panose="020B0604020202020204" pitchFamily="34" charset="0"/>
              </a:rPr>
              <a:t>Energy loss, Emittance Dilution  </a:t>
            </a:r>
          </a:p>
        </p:txBody>
      </p:sp>
      <p:sp>
        <p:nvSpPr>
          <p:cNvPr id="12" name="Rounded Rectangle 134">
            <a:extLst>
              <a:ext uri="{FF2B5EF4-FFF2-40B4-BE49-F238E27FC236}">
                <a16:creationId xmlns:a16="http://schemas.microsoft.com/office/drawing/2014/main" id="{F3DCD1CB-B9DE-4AB8-825A-D2C6C226647D}"/>
              </a:ext>
            </a:extLst>
          </p:cNvPr>
          <p:cNvSpPr/>
          <p:nvPr/>
        </p:nvSpPr>
        <p:spPr bwMode="auto">
          <a:xfrm>
            <a:off x="5737399" y="5777013"/>
            <a:ext cx="1334296" cy="257950"/>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13" name="Rounded Rectangle 134">
            <a:extLst>
              <a:ext uri="{FF2B5EF4-FFF2-40B4-BE49-F238E27FC236}">
                <a16:creationId xmlns:a16="http://schemas.microsoft.com/office/drawing/2014/main" id="{1E0000F2-D873-4C1F-A54A-8A58B57BC26F}"/>
              </a:ext>
            </a:extLst>
          </p:cNvPr>
          <p:cNvSpPr/>
          <p:nvPr/>
        </p:nvSpPr>
        <p:spPr bwMode="auto">
          <a:xfrm>
            <a:off x="8279933" y="5791772"/>
            <a:ext cx="853144" cy="243191"/>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2" name="Rectangle 1">
            <a:extLst>
              <a:ext uri="{FF2B5EF4-FFF2-40B4-BE49-F238E27FC236}">
                <a16:creationId xmlns:a16="http://schemas.microsoft.com/office/drawing/2014/main" id="{A366BAD4-0AFA-448B-B9FD-B6D2126DE87D}"/>
              </a:ext>
            </a:extLst>
          </p:cNvPr>
          <p:cNvSpPr/>
          <p:nvPr/>
        </p:nvSpPr>
        <p:spPr bwMode="auto">
          <a:xfrm>
            <a:off x="2730954" y="6156581"/>
            <a:ext cx="3575957" cy="644979"/>
          </a:xfrm>
          <a:prstGeom prst="rect">
            <a:avLst/>
          </a:prstGeom>
          <a:solidFill>
            <a:schemeClr val="bg1"/>
          </a:solidFill>
          <a:ln w="12699" cap="flat" cmpd="sng" algn="ctr">
            <a:no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14" name="Footer Placeholder 3">
            <a:extLst>
              <a:ext uri="{FF2B5EF4-FFF2-40B4-BE49-F238E27FC236}">
                <a16:creationId xmlns:a16="http://schemas.microsoft.com/office/drawing/2014/main" id="{5CE9A332-4597-4BF8-A5FB-AE0DB3BE1D61}"/>
              </a:ext>
            </a:extLst>
          </p:cNvPr>
          <p:cNvSpPr txBox="1">
            <a:spLocks/>
          </p:cNvSpPr>
          <p:nvPr/>
        </p:nvSpPr>
        <p:spPr bwMode="auto">
          <a:xfrm>
            <a:off x="5845627" y="6546827"/>
            <a:ext cx="3028952" cy="270352"/>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graphicFrame>
        <p:nvGraphicFramePr>
          <p:cNvPr id="7" name="Object 6">
            <a:extLst>
              <a:ext uri="{FF2B5EF4-FFF2-40B4-BE49-F238E27FC236}">
                <a16:creationId xmlns:a16="http://schemas.microsoft.com/office/drawing/2014/main" id="{899194AE-0D35-4010-B74F-BA4456B284A8}"/>
              </a:ext>
            </a:extLst>
          </p:cNvPr>
          <p:cNvGraphicFramePr>
            <a:graphicFrameLocks noChangeAspect="1"/>
          </p:cNvGraphicFramePr>
          <p:nvPr>
            <p:extLst>
              <p:ext uri="{D42A27DB-BD31-4B8C-83A1-F6EECF244321}">
                <p14:modId xmlns:p14="http://schemas.microsoft.com/office/powerpoint/2010/main" val="1447440969"/>
              </p:ext>
            </p:extLst>
          </p:nvPr>
        </p:nvGraphicFramePr>
        <p:xfrm>
          <a:off x="3189175" y="6169244"/>
          <a:ext cx="2509996" cy="525576"/>
        </p:xfrm>
        <a:graphic>
          <a:graphicData uri="http://schemas.openxmlformats.org/presentationml/2006/ole">
            <mc:AlternateContent xmlns:mc="http://schemas.openxmlformats.org/markup-compatibility/2006">
              <mc:Choice xmlns:v="urn:schemas-microsoft-com:vml" Requires="v">
                <p:oleObj name="Worksheet" r:id="rId5" imgW="2433688" imgH="509523" progId="Excel.Sheet.8">
                  <p:embed/>
                </p:oleObj>
              </mc:Choice>
              <mc:Fallback>
                <p:oleObj name="Worksheet" r:id="rId5" imgW="2433688" imgH="509523" progId="Excel.Sheet.8">
                  <p:embed/>
                  <p:pic>
                    <p:nvPicPr>
                      <p:cNvPr id="0" name=""/>
                      <p:cNvPicPr/>
                      <p:nvPr/>
                    </p:nvPicPr>
                    <p:blipFill>
                      <a:blip r:embed="rId6"/>
                      <a:stretch>
                        <a:fillRect/>
                      </a:stretch>
                    </p:blipFill>
                    <p:spPr>
                      <a:xfrm>
                        <a:off x="3189175" y="6169244"/>
                        <a:ext cx="2509996" cy="525576"/>
                      </a:xfrm>
                      <a:prstGeom prst="rect">
                        <a:avLst/>
                      </a:prstGeom>
                    </p:spPr>
                  </p:pic>
                </p:oleObj>
              </mc:Fallback>
            </mc:AlternateContent>
          </a:graphicData>
        </a:graphic>
      </p:graphicFrame>
    </p:spTree>
    <p:extLst>
      <p:ext uri="{BB962C8B-B14F-4D97-AF65-F5344CB8AC3E}">
        <p14:creationId xmlns:p14="http://schemas.microsoft.com/office/powerpoint/2010/main" val="420969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4">
            <a:extLst>
              <a:ext uri="{FF2B5EF4-FFF2-40B4-BE49-F238E27FC236}">
                <a16:creationId xmlns:a16="http://schemas.microsoft.com/office/drawing/2014/main" id="{2AA8F013-EB76-45CE-B30D-2B5A443801D8}"/>
              </a:ext>
            </a:extLst>
          </p:cNvPr>
          <p:cNvSpPr txBox="1">
            <a:spLocks/>
          </p:cNvSpPr>
          <p:nvPr/>
        </p:nvSpPr>
        <p:spPr bwMode="auto">
          <a:xfrm>
            <a:off x="443864" y="545633"/>
            <a:ext cx="8700136" cy="5505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indent="0">
              <a:lnSpc>
                <a:spcPts val="3200"/>
              </a:lnSpc>
              <a:spcBef>
                <a:spcPts val="600"/>
              </a:spcBef>
              <a:spcAft>
                <a:spcPts val="600"/>
              </a:spcAft>
              <a:buNone/>
            </a:pPr>
            <a:endParaRPr lang="en-US" sz="2000" dirty="0">
              <a:solidFill>
                <a:srgbClr val="002060"/>
              </a:solidFill>
              <a:latin typeface="Arial" panose="020B0604020202020204" pitchFamily="34" charset="0"/>
              <a:cs typeface="Arial" panose="020B0604020202020204" pitchFamily="34" charset="0"/>
            </a:endParaRPr>
          </a:p>
          <a:p>
            <a:pPr>
              <a:lnSpc>
                <a:spcPts val="3200"/>
              </a:lnSpc>
              <a:spcBef>
                <a:spcPts val="600"/>
              </a:spcBef>
              <a:spcAft>
                <a:spcPts val="600"/>
              </a:spcAft>
            </a:pPr>
            <a:r>
              <a:rPr lang="en-US" altLang="en-US" sz="2000" b="1" dirty="0">
                <a:solidFill>
                  <a:srgbClr val="002060"/>
                </a:solidFill>
                <a:latin typeface="Arial" panose="020B0604020202020204" pitchFamily="34" charset="0"/>
                <a:cs typeface="Arial" panose="020B0604020202020204" pitchFamily="34" charset="0"/>
              </a:rPr>
              <a:t>Central Question</a:t>
            </a:r>
            <a:r>
              <a:rPr lang="en-US" altLang="en-US" sz="2000" dirty="0">
                <a:solidFill>
                  <a:srgbClr val="002060"/>
                </a:solidFill>
                <a:latin typeface="Arial" panose="020B0604020202020204" pitchFamily="34" charset="0"/>
                <a:cs typeface="Arial" panose="020B0604020202020204" pitchFamily="34" charset="0"/>
              </a:rPr>
              <a:t>: </a:t>
            </a:r>
            <a:r>
              <a:rPr lang="en-US" sz="2000" dirty="0">
                <a:solidFill>
                  <a:srgbClr val="002060"/>
                </a:solidFill>
                <a:latin typeface="Arial" panose="020B0604020202020204" pitchFamily="34" charset="0"/>
                <a:cs typeface="Arial" panose="020B0604020202020204" pitchFamily="34" charset="0"/>
              </a:rPr>
              <a:t>What is the feasibility of an FFA racetrack in the existing CEBAF tunnel to reach the top energy of 20-24 GeV?</a:t>
            </a:r>
          </a:p>
          <a:p>
            <a:pPr>
              <a:lnSpc>
                <a:spcPts val="3200"/>
              </a:lnSpc>
              <a:spcBef>
                <a:spcPts val="600"/>
              </a:spcBef>
              <a:spcAft>
                <a:spcPts val="600"/>
              </a:spcAft>
            </a:pPr>
            <a:r>
              <a:rPr lang="en-US" sz="2000" dirty="0">
                <a:solidFill>
                  <a:srgbClr val="002060"/>
                </a:solidFill>
                <a:latin typeface="Arial" panose="020B0604020202020204" pitchFamily="34" charset="0"/>
                <a:cs typeface="Arial" panose="020B0604020202020204" pitchFamily="34" charset="0"/>
              </a:rPr>
              <a:t>Choice of FFA technology </a:t>
            </a:r>
          </a:p>
          <a:p>
            <a:pPr lvl="1">
              <a:lnSpc>
                <a:spcPts val="3200"/>
              </a:lnSpc>
              <a:spcBef>
                <a:spcPts val="0"/>
              </a:spcBef>
              <a:spcAft>
                <a:spcPts val="600"/>
              </a:spcAft>
            </a:pPr>
            <a:r>
              <a:rPr lang="en-US" sz="1800" dirty="0">
                <a:solidFill>
                  <a:srgbClr val="7030A0"/>
                </a:solidFill>
                <a:latin typeface="Arial" panose="020B0604020202020204" pitchFamily="34" charset="0"/>
                <a:cs typeface="Arial" panose="020B0604020202020204" pitchFamily="34" charset="0"/>
              </a:rPr>
              <a:t>Scaling FFA</a:t>
            </a:r>
          </a:p>
          <a:p>
            <a:pPr lvl="1">
              <a:lnSpc>
                <a:spcPts val="3200"/>
              </a:lnSpc>
              <a:spcBef>
                <a:spcPts val="0"/>
              </a:spcBef>
              <a:spcAft>
                <a:spcPts val="600"/>
              </a:spcAft>
            </a:pPr>
            <a:r>
              <a:rPr lang="en-US" sz="1800" dirty="0">
                <a:solidFill>
                  <a:srgbClr val="7030A0"/>
                </a:solidFill>
                <a:latin typeface="Arial" panose="020B0604020202020204" pitchFamily="34" charset="0"/>
                <a:cs typeface="Arial" panose="020B0604020202020204" pitchFamily="34" charset="0"/>
              </a:rPr>
              <a:t>Non-Scaling FFA</a:t>
            </a:r>
          </a:p>
          <a:p>
            <a:pPr>
              <a:lnSpc>
                <a:spcPts val="3200"/>
              </a:lnSpc>
              <a:spcBef>
                <a:spcPts val="600"/>
              </a:spcBef>
              <a:spcAft>
                <a:spcPts val="600"/>
              </a:spcAft>
            </a:pPr>
            <a:r>
              <a:rPr lang="en-US" sz="2000" kern="0" dirty="0">
                <a:solidFill>
                  <a:srgbClr val="002060"/>
                </a:solidFill>
                <a:latin typeface="Arial" panose="020B0604020202020204" pitchFamily="34" charset="0"/>
                <a:cs typeface="Arial" panose="020B0604020202020204" pitchFamily="34" charset="0"/>
              </a:rPr>
              <a:t>CBETA Test Accelerator – Modern FFA technology</a:t>
            </a:r>
            <a:endParaRPr lang="en-US" sz="2000" dirty="0">
              <a:solidFill>
                <a:srgbClr val="002060"/>
              </a:solidFill>
              <a:latin typeface="Arial" panose="020B0604020202020204" pitchFamily="34" charset="0"/>
              <a:cs typeface="Arial" panose="020B0604020202020204" pitchFamily="34" charset="0"/>
            </a:endParaRPr>
          </a:p>
          <a:p>
            <a:pPr>
              <a:lnSpc>
                <a:spcPts val="3200"/>
              </a:lnSpc>
              <a:spcBef>
                <a:spcPts val="600"/>
              </a:spcBef>
              <a:spcAft>
                <a:spcPts val="600"/>
              </a:spcAft>
            </a:pPr>
            <a:r>
              <a:rPr lang="en-US" sz="2000" dirty="0">
                <a:solidFill>
                  <a:srgbClr val="002060"/>
                </a:solidFill>
                <a:latin typeface="Arial" panose="020B0604020202020204" pitchFamily="34" charset="0"/>
                <a:cs typeface="Arial" panose="020B0604020202020204" pitchFamily="34" charset="0"/>
              </a:rPr>
              <a:t>Isochronous, </a:t>
            </a:r>
            <a:r>
              <a:rPr lang="en-US" sz="2000" kern="0" dirty="0">
                <a:solidFill>
                  <a:srgbClr val="002060"/>
                </a:solidFill>
                <a:latin typeface="Arial" panose="020B0604020202020204" pitchFamily="34" charset="0"/>
                <a:cs typeface="Arial" panose="020B0604020202020204" pitchFamily="34" charset="0"/>
              </a:rPr>
              <a:t>CBETA-like FFA </a:t>
            </a:r>
            <a:r>
              <a:rPr lang="en-US" sz="2000" dirty="0">
                <a:solidFill>
                  <a:srgbClr val="002060"/>
                </a:solidFill>
                <a:latin typeface="Arial" panose="020B0604020202020204" pitchFamily="34" charset="0"/>
                <a:cs typeface="Arial" panose="020B0604020202020204" pitchFamily="34" charset="0"/>
              </a:rPr>
              <a:t>with TOF </a:t>
            </a:r>
            <a:r>
              <a:rPr lang="en-US" altLang="en-US" sz="2000" kern="0" dirty="0">
                <a:solidFill>
                  <a:srgbClr val="002060"/>
                </a:solidFill>
                <a:latin typeface="Arial" panose="020B0604020202020204" pitchFamily="34" charset="0"/>
                <a:cs typeface="Arial" panose="020B0604020202020204" pitchFamily="34" charset="0"/>
              </a:rPr>
              <a:t>chicane switchyard</a:t>
            </a:r>
          </a:p>
          <a:p>
            <a:pPr>
              <a:lnSpc>
                <a:spcPts val="3200"/>
              </a:lnSpc>
              <a:spcBef>
                <a:spcPts val="600"/>
              </a:spcBef>
              <a:spcAft>
                <a:spcPts val="600"/>
              </a:spcAft>
            </a:pPr>
            <a:r>
              <a:rPr lang="en-US" sz="2000" kern="0" dirty="0">
                <a:solidFill>
                  <a:srgbClr val="002060"/>
                </a:solidFill>
                <a:latin typeface="Arial" panose="020B0604020202020204" pitchFamily="34" charset="0"/>
                <a:cs typeface="Arial" panose="020B0604020202020204" pitchFamily="34" charset="0"/>
              </a:rPr>
              <a:t>Synchrotron radiation effects mitigation - Beam quality</a:t>
            </a:r>
          </a:p>
          <a:p>
            <a:pPr>
              <a:lnSpc>
                <a:spcPts val="3200"/>
              </a:lnSpc>
              <a:spcBef>
                <a:spcPts val="600"/>
              </a:spcBef>
              <a:spcAft>
                <a:spcPts val="600"/>
              </a:spcAft>
            </a:pPr>
            <a:r>
              <a:rPr lang="en-US" sz="2000" kern="0" dirty="0">
                <a:solidFill>
                  <a:srgbClr val="002060"/>
                </a:solidFill>
                <a:latin typeface="Arial" panose="020B0604020202020204" pitchFamily="34" charset="0"/>
                <a:cs typeface="Arial" panose="020B0604020202020204" pitchFamily="34" charset="0"/>
              </a:rPr>
              <a:t>Prototype FFA Optics and Magnet requirements</a:t>
            </a:r>
          </a:p>
        </p:txBody>
      </p:sp>
      <p:sp>
        <p:nvSpPr>
          <p:cNvPr id="8" name="Title 3">
            <a:extLst>
              <a:ext uri="{FF2B5EF4-FFF2-40B4-BE49-F238E27FC236}">
                <a16:creationId xmlns:a16="http://schemas.microsoft.com/office/drawing/2014/main" id="{7C1578A8-8A43-40FC-A96C-C25075964C20}"/>
              </a:ext>
            </a:extLst>
          </p:cNvPr>
          <p:cNvSpPr txBox="1">
            <a:spLocks noChangeArrowheads="1"/>
          </p:cNvSpPr>
          <p:nvPr/>
        </p:nvSpPr>
        <p:spPr bwMode="auto">
          <a:xfrm>
            <a:off x="443864" y="166580"/>
            <a:ext cx="8464378" cy="487490"/>
          </a:xfrm>
          <a:prstGeom prst="rect">
            <a:avLst/>
          </a:prstGeom>
          <a:noFill/>
          <a:ln w="12699">
            <a:noFill/>
            <a:miter lim="800000"/>
            <a:headEnd/>
            <a:tailEnd/>
          </a:ln>
        </p:spPr>
        <p:txBody>
          <a:bodyPr vert="horz" wrap="square" lIns="90488" tIns="44450" rIns="90488" bIns="44450" numCol="1" anchor="ctr" anchorCtr="0" compatLnSpc="1">
            <a:prstTxWarp prst="textNoShape">
              <a:avLst/>
            </a:prstTxWarp>
            <a:normAutofit fontScale="97500" lnSpcReduction="10000"/>
          </a:bodyPr>
          <a:lstStyle>
            <a:lvl1pPr algn="ctr" rtl="0" eaLnBrk="0" fontAlgn="base" hangingPunct="0">
              <a:lnSpc>
                <a:spcPct val="85000"/>
              </a:lnSpc>
              <a:spcBef>
                <a:spcPct val="0"/>
              </a:spcBef>
              <a:spcAft>
                <a:spcPct val="0"/>
              </a:spcAft>
              <a:defRPr sz="2400" b="1" cap="none" baseline="0">
                <a:solidFill>
                  <a:srgbClr val="00279F"/>
                </a:solidFill>
                <a:latin typeface="Arial" charset="0"/>
                <a:ea typeface="MS PGothic" pitchFamily="34" charset="-128"/>
                <a:cs typeface="+mj-cs"/>
              </a:defRPr>
            </a:lvl1pPr>
            <a:lvl2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2pPr>
            <a:lvl3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3pPr>
            <a:lvl4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4pPr>
            <a:lvl5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5pPr>
            <a:lvl6pPr marL="457200" algn="ctr" rtl="0" eaLnBrk="0" fontAlgn="base" hangingPunct="0">
              <a:lnSpc>
                <a:spcPct val="85000"/>
              </a:lnSpc>
              <a:spcBef>
                <a:spcPct val="0"/>
              </a:spcBef>
              <a:spcAft>
                <a:spcPct val="0"/>
              </a:spcAft>
              <a:defRPr sz="2800" b="1">
                <a:solidFill>
                  <a:srgbClr val="00279F"/>
                </a:solidFill>
                <a:latin typeface="Arial Unicode MS" pitchFamily="34" charset="-128"/>
              </a:defRPr>
            </a:lvl6pPr>
            <a:lvl7pPr marL="914400" algn="ctr" rtl="0" eaLnBrk="0" fontAlgn="base" hangingPunct="0">
              <a:lnSpc>
                <a:spcPct val="85000"/>
              </a:lnSpc>
              <a:spcBef>
                <a:spcPct val="0"/>
              </a:spcBef>
              <a:spcAft>
                <a:spcPct val="0"/>
              </a:spcAft>
              <a:defRPr sz="2800" b="1">
                <a:solidFill>
                  <a:srgbClr val="00279F"/>
                </a:solidFill>
                <a:latin typeface="Arial Unicode MS" pitchFamily="34" charset="-128"/>
              </a:defRPr>
            </a:lvl7pPr>
            <a:lvl8pPr marL="1371600" algn="ctr" rtl="0" eaLnBrk="0" fontAlgn="base" hangingPunct="0">
              <a:lnSpc>
                <a:spcPct val="85000"/>
              </a:lnSpc>
              <a:spcBef>
                <a:spcPct val="0"/>
              </a:spcBef>
              <a:spcAft>
                <a:spcPct val="0"/>
              </a:spcAft>
              <a:defRPr sz="2800" b="1">
                <a:solidFill>
                  <a:srgbClr val="00279F"/>
                </a:solidFill>
                <a:latin typeface="Arial Unicode MS" pitchFamily="34" charset="-128"/>
              </a:defRPr>
            </a:lvl8pPr>
            <a:lvl9pPr marL="1828800" algn="ctr" rtl="0" eaLnBrk="0" fontAlgn="base" hangingPunct="0">
              <a:lnSpc>
                <a:spcPct val="85000"/>
              </a:lnSpc>
              <a:spcBef>
                <a:spcPct val="0"/>
              </a:spcBef>
              <a:spcAft>
                <a:spcPct val="0"/>
              </a:spcAft>
              <a:defRPr sz="2800" b="1">
                <a:solidFill>
                  <a:srgbClr val="00279F"/>
                </a:solidFill>
                <a:latin typeface="Arial Unicode MS" pitchFamily="34" charset="-128"/>
              </a:defRPr>
            </a:lvl9pPr>
          </a:lstStyle>
          <a:p>
            <a:r>
              <a:rPr lang="en-US" sz="3200" b="0" kern="0" dirty="0">
                <a:solidFill>
                  <a:srgbClr val="002060"/>
                </a:solidFill>
                <a:latin typeface="Arial" panose="020B0604020202020204" pitchFamily="34" charset="0"/>
                <a:cs typeface="Arial" panose="020B0604020202020204" pitchFamily="34" charset="0"/>
              </a:rPr>
              <a:t>20-24 GeV FFA</a:t>
            </a:r>
            <a:r>
              <a:rPr lang="en-US" sz="3200" b="0" kern="0" baseline="30000" dirty="0">
                <a:solidFill>
                  <a:srgbClr val="002060"/>
                </a:solidFill>
                <a:latin typeface="Arial" panose="020B0604020202020204" pitchFamily="34" charset="0"/>
                <a:cs typeface="Arial" panose="020B0604020202020204" pitchFamily="34" charset="0"/>
              </a:rPr>
              <a:t>*</a:t>
            </a:r>
            <a:r>
              <a:rPr lang="en-US" sz="3200" b="0" kern="0" dirty="0">
                <a:solidFill>
                  <a:srgbClr val="002060"/>
                </a:solidFill>
                <a:latin typeface="Arial" panose="020B0604020202020204" pitchFamily="34" charset="0"/>
                <a:cs typeface="Arial" panose="020B0604020202020204" pitchFamily="34" charset="0"/>
              </a:rPr>
              <a:t> CEBAF </a:t>
            </a:r>
            <a:r>
              <a:rPr lang="en-US" sz="3200" b="0" kern="0" dirty="0">
                <a:solidFill>
                  <a:srgbClr val="002060"/>
                </a:solidFill>
                <a:latin typeface="Symbol" panose="05050102010706020507" pitchFamily="18" charset="2"/>
                <a:cs typeface="Arial" panose="020B0604020202020204" pitchFamily="34" charset="0"/>
              </a:rPr>
              <a:t>-</a:t>
            </a:r>
            <a:r>
              <a:rPr lang="en-US" sz="3200" b="0" kern="0" dirty="0">
                <a:solidFill>
                  <a:srgbClr val="002060"/>
                </a:solidFill>
                <a:latin typeface="Arial" panose="020B0604020202020204" pitchFamily="34" charset="0"/>
                <a:cs typeface="Arial" panose="020B0604020202020204" pitchFamily="34" charset="0"/>
              </a:rPr>
              <a:t> </a:t>
            </a:r>
            <a:r>
              <a:rPr lang="en-US" altLang="en-US" sz="3200" b="0" kern="0" dirty="0">
                <a:solidFill>
                  <a:srgbClr val="002060"/>
                </a:solidFill>
                <a:latin typeface="Arial" panose="020B0604020202020204" pitchFamily="34" charset="0"/>
                <a:cs typeface="Arial" panose="020B0604020202020204" pitchFamily="34" charset="0"/>
              </a:rPr>
              <a:t>Outline</a:t>
            </a:r>
          </a:p>
        </p:txBody>
      </p:sp>
      <p:sp>
        <p:nvSpPr>
          <p:cNvPr id="9" name="Subtitle 2">
            <a:extLst>
              <a:ext uri="{FF2B5EF4-FFF2-40B4-BE49-F238E27FC236}">
                <a16:creationId xmlns:a16="http://schemas.microsoft.com/office/drawing/2014/main" id="{FDBD724F-6020-4FB6-9490-818F6D9FDD72}"/>
              </a:ext>
            </a:extLst>
          </p:cNvPr>
          <p:cNvSpPr txBox="1">
            <a:spLocks/>
          </p:cNvSpPr>
          <p:nvPr/>
        </p:nvSpPr>
        <p:spPr bwMode="auto">
          <a:xfrm>
            <a:off x="3934" y="6097998"/>
            <a:ext cx="9140065" cy="482415"/>
          </a:xfrm>
          <a:prstGeom prst="rect">
            <a:avLst/>
          </a:prstGeom>
          <a:solidFill>
            <a:schemeClr val="bg1"/>
          </a:solid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lnSpc>
                <a:spcPct val="110000"/>
              </a:lnSpc>
              <a:spcBef>
                <a:spcPct val="45000"/>
              </a:spcBef>
              <a:spcAft>
                <a:spcPct val="30000"/>
              </a:spcAft>
              <a:buSzPct val="100000"/>
              <a:buBlip>
                <a:blip r:embed="rId2"/>
              </a:buBlip>
              <a:defRPr sz="2200" baseline="0">
                <a:solidFill>
                  <a:schemeClr val="tx1"/>
                </a:solidFill>
                <a:latin typeface="Arial" charset="0"/>
                <a:ea typeface="MS PGothic" pitchFamily="34" charset="-128"/>
                <a:cs typeface="+mn-cs"/>
              </a:defRPr>
            </a:lvl1pPr>
            <a:lvl2pPr marL="685800" indent="-228600" algn="l" rtl="0" eaLnBrk="0" fontAlgn="base" hangingPunct="0">
              <a:lnSpc>
                <a:spcPct val="110000"/>
              </a:lnSpc>
              <a:spcBef>
                <a:spcPct val="45000"/>
              </a:spcBef>
              <a:spcAft>
                <a:spcPct val="30000"/>
              </a:spcAft>
              <a:buFont typeface="PingFangSC-Regular" charset="-122"/>
              <a:buChar char="－"/>
              <a:defRPr sz="2000" baseline="0">
                <a:solidFill>
                  <a:schemeClr val="tx1"/>
                </a:solidFill>
                <a:latin typeface="Arial" charset="0"/>
                <a:ea typeface="MS PGothic" pitchFamily="34" charset="-128"/>
              </a:defRPr>
            </a:lvl2pPr>
            <a:lvl3pPr marL="1143000" indent="-228600" algn="l" rtl="0" eaLnBrk="0" fontAlgn="base" hangingPunct="0">
              <a:lnSpc>
                <a:spcPct val="110000"/>
              </a:lnSpc>
              <a:spcBef>
                <a:spcPct val="45000"/>
              </a:spcBef>
              <a:spcAft>
                <a:spcPct val="30000"/>
              </a:spcAft>
              <a:buSzPct val="100000"/>
              <a:buFont typeface="Arial" charset="0"/>
              <a:buChar char="•"/>
              <a:defRPr sz="1800" baseline="0">
                <a:solidFill>
                  <a:schemeClr val="tx1"/>
                </a:solidFill>
                <a:latin typeface="Arial" charset="0"/>
                <a:ea typeface="MS PGothic" pitchFamily="34" charset="-128"/>
              </a:defRPr>
            </a:lvl3pPr>
            <a:lvl4pPr marL="1657350" indent="-285750" algn="l" rtl="0" eaLnBrk="0" fontAlgn="base" hangingPunct="0">
              <a:spcBef>
                <a:spcPct val="20000"/>
              </a:spcBef>
              <a:spcAft>
                <a:spcPct val="0"/>
              </a:spcAft>
              <a:buSzPct val="100000"/>
              <a:buFont typeface="PingFangSC-Regular" charset="-122"/>
              <a:buChar char="－"/>
              <a:defRPr sz="1600" baseline="0">
                <a:solidFill>
                  <a:schemeClr val="tx1"/>
                </a:solidFill>
                <a:latin typeface="Arial" charset="0"/>
                <a:ea typeface="MS PGothic" pitchFamily="34" charset="-128"/>
              </a:defRPr>
            </a:lvl4pPr>
            <a:lvl5pPr marL="2057400" indent="-228600" algn="l" rtl="0" eaLnBrk="0" fontAlgn="base" hangingPunct="0">
              <a:spcBef>
                <a:spcPct val="20000"/>
              </a:spcBef>
              <a:spcAft>
                <a:spcPct val="0"/>
              </a:spcAft>
              <a:buSzPct val="100000"/>
              <a:buFont typeface="Arial" charset="0"/>
              <a:buChar char="•"/>
              <a:defRPr sz="1400" baseline="0">
                <a:solidFill>
                  <a:schemeClr val="tx1"/>
                </a:solidFill>
                <a:latin typeface="Arial" charset="0"/>
                <a:ea typeface="MS PGothic" pitchFamily="34" charset="-128"/>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indent="0">
              <a:spcBef>
                <a:spcPts val="0"/>
              </a:spcBef>
              <a:buNone/>
            </a:pPr>
            <a:r>
              <a:rPr lang="en-US" sz="1800" kern="0" baseline="30000" dirty="0">
                <a:solidFill>
                  <a:srgbClr val="002060"/>
                </a:solidFill>
                <a:latin typeface="Arial" panose="020B0604020202020204" pitchFamily="34" charset="0"/>
                <a:cs typeface="Arial" panose="020B0604020202020204" pitchFamily="34" charset="0"/>
              </a:rPr>
              <a:t>*</a:t>
            </a:r>
            <a:r>
              <a:rPr lang="en-US" sz="1600" kern="0" dirty="0">
                <a:solidFill>
                  <a:srgbClr val="002060"/>
                </a:solidFill>
                <a:latin typeface="Arial" panose="020B0604020202020204" pitchFamily="34" charset="0"/>
                <a:cs typeface="Arial" panose="020B0604020202020204" pitchFamily="34" charset="0"/>
              </a:rPr>
              <a:t>FFA (Fixed Field Alternating-Gradient)</a:t>
            </a:r>
            <a:endParaRPr lang="en-US" altLang="en-US" sz="1600" kern="0" dirty="0">
              <a:solidFill>
                <a:srgbClr val="002060"/>
              </a:solidFill>
              <a:latin typeface="Arial" panose="020B0604020202020204" pitchFamily="34" charset="0"/>
              <a:cs typeface="Arial" panose="020B0604020202020204" pitchFamily="34" charset="0"/>
            </a:endParaRPr>
          </a:p>
          <a:p>
            <a:endParaRPr lang="en-US" sz="1800" kern="0" dirty="0">
              <a:solidFill>
                <a:srgbClr val="002060"/>
              </a:solidFill>
            </a:endParaRPr>
          </a:p>
        </p:txBody>
      </p:sp>
      <p:cxnSp>
        <p:nvCxnSpPr>
          <p:cNvPr id="10" name="Straight Connector 9">
            <a:extLst>
              <a:ext uri="{FF2B5EF4-FFF2-40B4-BE49-F238E27FC236}">
                <a16:creationId xmlns:a16="http://schemas.microsoft.com/office/drawing/2014/main" id="{CCC35027-9F4F-4B9C-9FC7-56B3E18278C3}"/>
              </a:ext>
            </a:extLst>
          </p:cNvPr>
          <p:cNvCxnSpPr>
            <a:cxnSpLocks/>
          </p:cNvCxnSpPr>
          <p:nvPr/>
        </p:nvCxnSpPr>
        <p:spPr>
          <a:xfrm>
            <a:off x="81916" y="6097999"/>
            <a:ext cx="3934913" cy="0"/>
          </a:xfrm>
          <a:prstGeom prst="line">
            <a:avLst/>
          </a:prstGeom>
          <a:ln w="19050">
            <a:solidFill>
              <a:srgbClr val="002060"/>
            </a:solidFill>
          </a:ln>
        </p:spPr>
        <p:style>
          <a:lnRef idx="1">
            <a:schemeClr val="dk1"/>
          </a:lnRef>
          <a:fillRef idx="0">
            <a:schemeClr val="dk1"/>
          </a:fillRef>
          <a:effectRef idx="0">
            <a:schemeClr val="dk1"/>
          </a:effectRef>
          <a:fontRef idx="minor">
            <a:schemeClr val="tx1"/>
          </a:fontRef>
        </p:style>
      </p:cxnSp>
      <p:sp>
        <p:nvSpPr>
          <p:cNvPr id="13" name="Footer Placeholder 3">
            <a:extLst>
              <a:ext uri="{FF2B5EF4-FFF2-40B4-BE49-F238E27FC236}">
                <a16:creationId xmlns:a16="http://schemas.microsoft.com/office/drawing/2014/main" id="{CE1D8C61-C43F-4FA9-9F05-882509F6544B}"/>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2147980742"/>
      </p:ext>
    </p:extLst>
  </p:cSld>
  <p:clrMapOvr>
    <a:masterClrMapping/>
  </p:clrMapOvr>
  <mc:AlternateContent xmlns:mc="http://schemas.openxmlformats.org/markup-compatibility/2006" xmlns:p14="http://schemas.microsoft.com/office/powerpoint/2010/main">
    <mc:Choice Requires="p14">
      <p:transition p14:dur="0" advTm="5533"/>
    </mc:Choice>
    <mc:Fallback xmlns="">
      <p:transition advTm="5533"/>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43267AE5-75DF-4A84-86D9-1173660D6FF3}"/>
              </a:ext>
            </a:extLst>
          </p:cNvPr>
          <p:cNvGrpSpPr/>
          <p:nvPr/>
        </p:nvGrpSpPr>
        <p:grpSpPr>
          <a:xfrm>
            <a:off x="1739357" y="909806"/>
            <a:ext cx="5043348" cy="5314950"/>
            <a:chOff x="1739357" y="909806"/>
            <a:chExt cx="5043348" cy="5314950"/>
          </a:xfrm>
        </p:grpSpPr>
        <p:graphicFrame>
          <p:nvGraphicFramePr>
            <p:cNvPr id="7" name="Object 6">
              <a:extLst>
                <a:ext uri="{FF2B5EF4-FFF2-40B4-BE49-F238E27FC236}">
                  <a16:creationId xmlns:a16="http://schemas.microsoft.com/office/drawing/2014/main" id="{DCDFD0F6-D77C-43C6-812D-ACC08FC4DA1C}"/>
                </a:ext>
              </a:extLst>
            </p:cNvPr>
            <p:cNvGraphicFramePr>
              <a:graphicFrameLocks noChangeAspect="1"/>
            </p:cNvGraphicFramePr>
            <p:nvPr>
              <p:extLst>
                <p:ext uri="{D42A27DB-BD31-4B8C-83A1-F6EECF244321}">
                  <p14:modId xmlns:p14="http://schemas.microsoft.com/office/powerpoint/2010/main" val="3391906278"/>
                </p:ext>
              </p:extLst>
            </p:nvPr>
          </p:nvGraphicFramePr>
          <p:xfrm>
            <a:off x="4600532" y="909806"/>
            <a:ext cx="2182173" cy="5314950"/>
          </p:xfrm>
          <a:graphic>
            <a:graphicData uri="http://schemas.openxmlformats.org/presentationml/2006/ole">
              <mc:AlternateContent xmlns:mc="http://schemas.openxmlformats.org/markup-compatibility/2006">
                <mc:Choice xmlns:v="urn:schemas-microsoft-com:vml" Requires="v">
                  <p:oleObj name="Worksheet" r:id="rId2" imgW="2219297" imgH="5405351" progId="Excel.Sheet.8">
                    <p:embed/>
                  </p:oleObj>
                </mc:Choice>
                <mc:Fallback>
                  <p:oleObj name="Worksheet" r:id="rId2" imgW="2219297" imgH="5405351" progId="Excel.Sheet.8">
                    <p:embed/>
                    <p:pic>
                      <p:nvPicPr>
                        <p:cNvPr id="0" name=""/>
                        <p:cNvPicPr/>
                        <p:nvPr/>
                      </p:nvPicPr>
                      <p:blipFill>
                        <a:blip r:embed="rId3"/>
                        <a:stretch>
                          <a:fillRect/>
                        </a:stretch>
                      </p:blipFill>
                      <p:spPr>
                        <a:xfrm>
                          <a:off x="4600532" y="909806"/>
                          <a:ext cx="2182173" cy="53149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E2B415B-2943-47A4-BE53-45D481E5833A}"/>
                </a:ext>
              </a:extLst>
            </p:cNvPr>
            <p:cNvGraphicFramePr>
              <a:graphicFrameLocks noChangeAspect="1"/>
            </p:cNvGraphicFramePr>
            <p:nvPr>
              <p:extLst>
                <p:ext uri="{D42A27DB-BD31-4B8C-83A1-F6EECF244321}">
                  <p14:modId xmlns:p14="http://schemas.microsoft.com/office/powerpoint/2010/main" val="1148934689"/>
                </p:ext>
              </p:extLst>
            </p:nvPr>
          </p:nvGraphicFramePr>
          <p:xfrm>
            <a:off x="1739357" y="909806"/>
            <a:ext cx="2861175" cy="5314950"/>
          </p:xfrm>
          <a:graphic>
            <a:graphicData uri="http://schemas.openxmlformats.org/presentationml/2006/ole">
              <mc:AlternateContent xmlns:mc="http://schemas.openxmlformats.org/markup-compatibility/2006">
                <mc:Choice xmlns:v="urn:schemas-microsoft-com:vml" Requires="v">
                  <p:oleObj name="Worksheet" r:id="rId4" imgW="2909883" imgH="5405351" progId="Excel.Sheet.8">
                    <p:embed/>
                  </p:oleObj>
                </mc:Choice>
                <mc:Fallback>
                  <p:oleObj name="Worksheet" r:id="rId4" imgW="2909883" imgH="5405351" progId="Excel.Sheet.8">
                    <p:embed/>
                    <p:pic>
                      <p:nvPicPr>
                        <p:cNvPr id="0" name=""/>
                        <p:cNvPicPr/>
                        <p:nvPr/>
                      </p:nvPicPr>
                      <p:blipFill>
                        <a:blip r:embed="rId5"/>
                        <a:stretch>
                          <a:fillRect/>
                        </a:stretch>
                      </p:blipFill>
                      <p:spPr>
                        <a:xfrm>
                          <a:off x="1739357" y="909806"/>
                          <a:ext cx="2861175" cy="5314950"/>
                        </a:xfrm>
                        <a:prstGeom prst="rect">
                          <a:avLst/>
                        </a:prstGeom>
                      </p:spPr>
                    </p:pic>
                  </p:oleObj>
                </mc:Fallback>
              </mc:AlternateContent>
            </a:graphicData>
          </a:graphic>
        </p:graphicFrame>
      </p:grpSp>
      <p:sp>
        <p:nvSpPr>
          <p:cNvPr id="2129" name="Rectangle 81">
            <a:extLst>
              <a:ext uri="{FF2B5EF4-FFF2-40B4-BE49-F238E27FC236}">
                <a16:creationId xmlns:a16="http://schemas.microsoft.com/office/drawing/2014/main" id="{10B6A167-9740-F54D-AFB0-939CB5F309A0}"/>
              </a:ext>
            </a:extLst>
          </p:cNvPr>
          <p:cNvSpPr>
            <a:spLocks noGrp="1" noChangeArrowheads="1"/>
          </p:cNvSpPr>
          <p:nvPr>
            <p:ph type="title"/>
          </p:nvPr>
        </p:nvSpPr>
        <p:spPr/>
        <p:txBody>
          <a:bodyPr>
            <a:normAutofit fontScale="90000"/>
          </a:bodyPr>
          <a:lstStyle/>
          <a:p>
            <a:pPr algn="ctr"/>
            <a:r>
              <a:rPr lang="en-US" altLang="en-US" sz="3200" b="0" dirty="0">
                <a:solidFill>
                  <a:srgbClr val="002060"/>
                </a:solidFill>
                <a:latin typeface="Arial" panose="020B0604020202020204" pitchFamily="34" charset="0"/>
                <a:cs typeface="Arial" panose="020B0604020202020204" pitchFamily="34" charset="0"/>
              </a:rPr>
              <a:t>Average Bend Fields  </a:t>
            </a:r>
          </a:p>
        </p:txBody>
      </p:sp>
      <p:sp>
        <p:nvSpPr>
          <p:cNvPr id="12" name="Rounded Rectangle 134">
            <a:extLst>
              <a:ext uri="{FF2B5EF4-FFF2-40B4-BE49-F238E27FC236}">
                <a16:creationId xmlns:a16="http://schemas.microsoft.com/office/drawing/2014/main" id="{F3DCD1CB-B9DE-4AB8-825A-D2C6C226647D}"/>
              </a:ext>
            </a:extLst>
          </p:cNvPr>
          <p:cNvSpPr/>
          <p:nvPr/>
        </p:nvSpPr>
        <p:spPr bwMode="auto">
          <a:xfrm>
            <a:off x="5855052" y="3221127"/>
            <a:ext cx="927653" cy="2764704"/>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grpSp>
        <p:nvGrpSpPr>
          <p:cNvPr id="14" name="Group 13">
            <a:extLst>
              <a:ext uri="{FF2B5EF4-FFF2-40B4-BE49-F238E27FC236}">
                <a16:creationId xmlns:a16="http://schemas.microsoft.com/office/drawing/2014/main" id="{1D6686FE-591F-4233-88AD-3953B7D9B0A9}"/>
              </a:ext>
            </a:extLst>
          </p:cNvPr>
          <p:cNvGrpSpPr/>
          <p:nvPr/>
        </p:nvGrpSpPr>
        <p:grpSpPr>
          <a:xfrm>
            <a:off x="6782705" y="4455075"/>
            <a:ext cx="2267947" cy="307777"/>
            <a:chOff x="6676982" y="4572588"/>
            <a:chExt cx="2267947" cy="307777"/>
          </a:xfrm>
        </p:grpSpPr>
        <p:cxnSp>
          <p:nvCxnSpPr>
            <p:cNvPr id="9" name="Straight Arrow Connector 8">
              <a:extLst>
                <a:ext uri="{FF2B5EF4-FFF2-40B4-BE49-F238E27FC236}">
                  <a16:creationId xmlns:a16="http://schemas.microsoft.com/office/drawing/2014/main" id="{8A13BE04-6B70-4024-B310-F40ED3F71CB4}"/>
                </a:ext>
              </a:extLst>
            </p:cNvPr>
            <p:cNvCxnSpPr>
              <a:cxnSpLocks/>
            </p:cNvCxnSpPr>
            <p:nvPr/>
          </p:nvCxnSpPr>
          <p:spPr bwMode="auto">
            <a:xfrm flipH="1">
              <a:off x="6676982" y="4725830"/>
              <a:ext cx="428493" cy="2829"/>
            </a:xfrm>
            <a:prstGeom prst="straightConnector1">
              <a:avLst/>
            </a:prstGeom>
            <a:solidFill>
              <a:schemeClr val="accent1"/>
            </a:solidFill>
            <a:ln w="38100" cap="flat" cmpd="sng" algn="ctr">
              <a:solidFill>
                <a:srgbClr val="00B050"/>
              </a:solidFill>
              <a:prstDash val="solid"/>
              <a:round/>
              <a:headEnd type="none" w="med" len="med"/>
              <a:tailEnd type="triangle"/>
            </a:ln>
            <a:effectLst/>
          </p:spPr>
        </p:cxnSp>
        <p:sp>
          <p:nvSpPr>
            <p:cNvPr id="11" name="TextBox 10">
              <a:extLst>
                <a:ext uri="{FF2B5EF4-FFF2-40B4-BE49-F238E27FC236}">
                  <a16:creationId xmlns:a16="http://schemas.microsoft.com/office/drawing/2014/main" id="{BE94CFF9-3056-4BAD-A768-32A403DC6634}"/>
                </a:ext>
              </a:extLst>
            </p:cNvPr>
            <p:cNvSpPr txBox="1"/>
            <p:nvPr/>
          </p:nvSpPr>
          <p:spPr>
            <a:xfrm>
              <a:off x="6916104" y="4572588"/>
              <a:ext cx="2028825" cy="307777"/>
            </a:xfrm>
            <a:prstGeom prst="rect">
              <a:avLst/>
            </a:prstGeom>
            <a:noFill/>
          </p:spPr>
          <p:txBody>
            <a:bodyPr wrap="square" rtlCol="0">
              <a:spAutoFit/>
            </a:bodyPr>
            <a:lstStyle/>
            <a:p>
              <a:pPr algn="ctr"/>
              <a:r>
                <a:rPr lang="en-US" sz="1400" dirty="0"/>
                <a:t>7.2 ± 2.5 </a:t>
              </a:r>
              <a:r>
                <a:rPr lang="en-US" sz="1400" dirty="0" err="1"/>
                <a:t>kGauss</a:t>
              </a:r>
              <a:endParaRPr lang="en-US" sz="1400" dirty="0"/>
            </a:p>
          </p:txBody>
        </p:sp>
      </p:grpSp>
      <p:sp>
        <p:nvSpPr>
          <p:cNvPr id="16" name="Footer Placeholder 3">
            <a:extLst>
              <a:ext uri="{FF2B5EF4-FFF2-40B4-BE49-F238E27FC236}">
                <a16:creationId xmlns:a16="http://schemas.microsoft.com/office/drawing/2014/main" id="{F57E0C90-5089-41FE-9339-9BAAD497F3BE}"/>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2450674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31C3223-8C51-6448-B539-D840618129B9}"/>
              </a:ext>
            </a:extLst>
          </p:cNvPr>
          <p:cNvPicPr>
            <a:picLocks noChangeAspect="1"/>
          </p:cNvPicPr>
          <p:nvPr/>
        </p:nvPicPr>
        <p:blipFill>
          <a:blip r:embed="rId2"/>
          <a:stretch>
            <a:fillRect/>
          </a:stretch>
        </p:blipFill>
        <p:spPr>
          <a:xfrm>
            <a:off x="-2" y="1847268"/>
            <a:ext cx="5712903" cy="3629914"/>
          </a:xfrm>
          <a:prstGeom prst="rect">
            <a:avLst/>
          </a:prstGeom>
        </p:spPr>
      </p:pic>
      <p:sp>
        <p:nvSpPr>
          <p:cNvPr id="3" name="Title 1">
            <a:extLst>
              <a:ext uri="{FF2B5EF4-FFF2-40B4-BE49-F238E27FC236}">
                <a16:creationId xmlns:a16="http://schemas.microsoft.com/office/drawing/2014/main" id="{A9830FC2-DBBE-004C-A050-0299ABA0257C}"/>
              </a:ext>
            </a:extLst>
          </p:cNvPr>
          <p:cNvSpPr txBox="1">
            <a:spLocks/>
          </p:cNvSpPr>
          <p:nvPr/>
        </p:nvSpPr>
        <p:spPr>
          <a:xfrm>
            <a:off x="-1" y="130632"/>
            <a:ext cx="9060873" cy="593766"/>
          </a:xfrm>
          <a:prstGeom prst="rect">
            <a:avLst/>
          </a:prstGeom>
        </p:spPr>
        <p:txBody>
          <a:bodyPr/>
          <a:lstStyle>
            <a:lvl1pPr>
              <a:defRPr i="0">
                <a:latin typeface="Optima"/>
                <a:cs typeface="Optima"/>
              </a:defRPr>
            </a:lvl1pPr>
          </a:lstStyle>
          <a:p>
            <a:pPr algn="ctr"/>
            <a:r>
              <a:rPr lang="en-US" sz="3200" dirty="0">
                <a:solidFill>
                  <a:srgbClr val="002060"/>
                </a:solidFill>
                <a:latin typeface="Arial" panose="020B0604020202020204" pitchFamily="34" charset="0"/>
                <a:cs typeface="Arial" panose="020B0604020202020204" pitchFamily="34" charset="0"/>
              </a:rPr>
              <a:t>Horizontal Orbits – Separation of Passes</a:t>
            </a:r>
          </a:p>
        </p:txBody>
      </p:sp>
      <p:pic>
        <p:nvPicPr>
          <p:cNvPr id="6" name="Picture 5" descr="Logo_RR6.jpeg">
            <a:extLst>
              <a:ext uri="{FF2B5EF4-FFF2-40B4-BE49-F238E27FC236}">
                <a16:creationId xmlns:a16="http://schemas.microsoft.com/office/drawing/2014/main" id="{AB1EF6E3-20BA-4B61-81B0-C587538E0693}"/>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316109" y="1368034"/>
            <a:ext cx="1080683" cy="290678"/>
          </a:xfrm>
          <a:prstGeom prst="rect">
            <a:avLst/>
          </a:prstGeom>
        </p:spPr>
      </p:pic>
      <p:sp>
        <p:nvSpPr>
          <p:cNvPr id="10" name="TextBox 9">
            <a:extLst>
              <a:ext uri="{FF2B5EF4-FFF2-40B4-BE49-F238E27FC236}">
                <a16:creationId xmlns:a16="http://schemas.microsoft.com/office/drawing/2014/main" id="{860B0965-0D7C-44F2-AA60-9508F8546F08}"/>
              </a:ext>
            </a:extLst>
          </p:cNvPr>
          <p:cNvSpPr txBox="1"/>
          <p:nvPr/>
        </p:nvSpPr>
        <p:spPr>
          <a:xfrm>
            <a:off x="5607989" y="2688309"/>
            <a:ext cx="3355977" cy="276999"/>
          </a:xfrm>
          <a:prstGeom prst="rect">
            <a:avLst/>
          </a:prstGeom>
          <a:noFill/>
        </p:spPr>
        <p:txBody>
          <a:bodyPr wrap="square" rtlCol="0">
            <a:spAutoFit/>
          </a:bodyPr>
          <a:lstStyle/>
          <a:p>
            <a:pPr algn="ctr"/>
            <a:r>
              <a:rPr lang="en-US" sz="1200" dirty="0"/>
              <a:t>Orbit separation: ±2.5 cm	</a:t>
            </a:r>
          </a:p>
        </p:txBody>
      </p:sp>
      <p:sp>
        <p:nvSpPr>
          <p:cNvPr id="11" name="Arrow: Down 10">
            <a:extLst>
              <a:ext uri="{FF2B5EF4-FFF2-40B4-BE49-F238E27FC236}">
                <a16:creationId xmlns:a16="http://schemas.microsoft.com/office/drawing/2014/main" id="{1FB14783-356E-4939-A8A7-CBA2E614DE27}"/>
              </a:ext>
            </a:extLst>
          </p:cNvPr>
          <p:cNvSpPr/>
          <p:nvPr/>
        </p:nvSpPr>
        <p:spPr bwMode="auto">
          <a:xfrm>
            <a:off x="7029782" y="3220322"/>
            <a:ext cx="369116" cy="299910"/>
          </a:xfrm>
          <a:prstGeom prst="downArrow">
            <a:avLst/>
          </a:prstGeom>
          <a:solidFill>
            <a:srgbClr val="7030A0"/>
          </a:solidFill>
          <a:ln w="12699" cap="flat" cmpd="sng" algn="ctr">
            <a:solidFill>
              <a:schemeClr val="tx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12" name="TextBox 11">
            <a:extLst>
              <a:ext uri="{FF2B5EF4-FFF2-40B4-BE49-F238E27FC236}">
                <a16:creationId xmlns:a16="http://schemas.microsoft.com/office/drawing/2014/main" id="{23594516-5B4A-4080-9226-0852F5D5DEE8}"/>
              </a:ext>
            </a:extLst>
          </p:cNvPr>
          <p:cNvSpPr txBox="1"/>
          <p:nvPr/>
        </p:nvSpPr>
        <p:spPr>
          <a:xfrm>
            <a:off x="5840809" y="3754192"/>
            <a:ext cx="2747062" cy="276999"/>
          </a:xfrm>
          <a:prstGeom prst="rect">
            <a:avLst/>
          </a:prstGeom>
          <a:noFill/>
        </p:spPr>
        <p:txBody>
          <a:bodyPr wrap="square" rtlCol="0">
            <a:spAutoFit/>
          </a:bodyPr>
          <a:lstStyle/>
          <a:p>
            <a:pPr algn="ctr"/>
            <a:r>
              <a:rPr lang="en-US" sz="1200" dirty="0"/>
              <a:t>Quadrupole Gradient: 1.0 </a:t>
            </a:r>
            <a:r>
              <a:rPr lang="en-US" sz="1200" dirty="0" err="1"/>
              <a:t>kGauss</a:t>
            </a:r>
            <a:r>
              <a:rPr lang="en-US" sz="1200" dirty="0"/>
              <a:t>/cm</a:t>
            </a:r>
          </a:p>
        </p:txBody>
      </p:sp>
      <p:sp>
        <p:nvSpPr>
          <p:cNvPr id="15" name="Footer Placeholder 3">
            <a:extLst>
              <a:ext uri="{FF2B5EF4-FFF2-40B4-BE49-F238E27FC236}">
                <a16:creationId xmlns:a16="http://schemas.microsoft.com/office/drawing/2014/main" id="{1B697F22-AC9D-4C63-8C67-59425F849D83}"/>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40945000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id="{061F9F8A-CDC6-4308-BCEB-47DD5E04D2A3}"/>
              </a:ext>
            </a:extLst>
          </p:cNvPr>
          <p:cNvGraphicFramePr>
            <a:graphicFrameLocks noChangeAspect="1"/>
          </p:cNvGraphicFramePr>
          <p:nvPr>
            <p:extLst>
              <p:ext uri="{D42A27DB-BD31-4B8C-83A1-F6EECF244321}">
                <p14:modId xmlns:p14="http://schemas.microsoft.com/office/powerpoint/2010/main" val="2889195427"/>
              </p:ext>
            </p:extLst>
          </p:nvPr>
        </p:nvGraphicFramePr>
        <p:xfrm>
          <a:off x="10511" y="4621488"/>
          <a:ext cx="9124689" cy="494254"/>
        </p:xfrm>
        <a:graphic>
          <a:graphicData uri="http://schemas.openxmlformats.org/presentationml/2006/ole">
            <mc:AlternateContent xmlns:mc="http://schemas.openxmlformats.org/markup-compatibility/2006">
              <mc:Choice xmlns:v="urn:schemas-microsoft-com:vml" Requires="v">
                <p:oleObj name="Worksheet" r:id="rId2" imgW="9429658" imgH="509523" progId="Excel.Sheet.8">
                  <p:embed/>
                </p:oleObj>
              </mc:Choice>
              <mc:Fallback>
                <p:oleObj name="Worksheet" r:id="rId2" imgW="9429658" imgH="509523" progId="Excel.Sheet.8">
                  <p:embed/>
                  <p:pic>
                    <p:nvPicPr>
                      <p:cNvPr id="0" name=""/>
                      <p:cNvPicPr/>
                      <p:nvPr/>
                    </p:nvPicPr>
                    <p:blipFill>
                      <a:blip r:embed="rId3"/>
                      <a:stretch>
                        <a:fillRect/>
                      </a:stretch>
                    </p:blipFill>
                    <p:spPr>
                      <a:xfrm>
                        <a:off x="10511" y="4621488"/>
                        <a:ext cx="9124689" cy="494254"/>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F8D07E37-E297-439A-BE0F-B1AEBD4D5A97}"/>
              </a:ext>
            </a:extLst>
          </p:cNvPr>
          <p:cNvGraphicFramePr>
            <a:graphicFrameLocks noChangeAspect="1"/>
          </p:cNvGraphicFramePr>
          <p:nvPr>
            <p:extLst>
              <p:ext uri="{D42A27DB-BD31-4B8C-83A1-F6EECF244321}">
                <p14:modId xmlns:p14="http://schemas.microsoft.com/office/powerpoint/2010/main" val="3605234197"/>
              </p:ext>
            </p:extLst>
          </p:nvPr>
        </p:nvGraphicFramePr>
        <p:xfrm>
          <a:off x="12471" y="1689985"/>
          <a:ext cx="9124689" cy="2934634"/>
        </p:xfrm>
        <a:graphic>
          <a:graphicData uri="http://schemas.openxmlformats.org/presentationml/2006/ole">
            <mc:AlternateContent xmlns:mc="http://schemas.openxmlformats.org/markup-compatibility/2006">
              <mc:Choice xmlns:v="urn:schemas-microsoft-com:vml" Requires="v">
                <p:oleObj name="Worksheet" r:id="rId4" imgW="9429658" imgH="3033609" progId="Excel.Sheet.8">
                  <p:embed/>
                </p:oleObj>
              </mc:Choice>
              <mc:Fallback>
                <p:oleObj name="Worksheet" r:id="rId4" imgW="9429658" imgH="3033609" progId="Excel.Sheet.8">
                  <p:embed/>
                  <p:pic>
                    <p:nvPicPr>
                      <p:cNvPr id="0" name=""/>
                      <p:cNvPicPr/>
                      <p:nvPr/>
                    </p:nvPicPr>
                    <p:blipFill>
                      <a:blip r:embed="rId5"/>
                      <a:stretch>
                        <a:fillRect/>
                      </a:stretch>
                    </p:blipFill>
                    <p:spPr>
                      <a:xfrm>
                        <a:off x="12471" y="1689985"/>
                        <a:ext cx="9124689" cy="2934634"/>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7C289422-DCF8-47E7-82E3-0017681AE103}"/>
              </a:ext>
            </a:extLst>
          </p:cNvPr>
          <p:cNvPicPr>
            <a:picLocks noChangeAspect="1"/>
          </p:cNvPicPr>
          <p:nvPr/>
        </p:nvPicPr>
        <p:blipFill>
          <a:blip r:embed="rId6"/>
          <a:stretch>
            <a:fillRect/>
          </a:stretch>
        </p:blipFill>
        <p:spPr>
          <a:xfrm>
            <a:off x="8389" y="1300910"/>
            <a:ext cx="9144000" cy="397239"/>
          </a:xfrm>
          <a:prstGeom prst="rect">
            <a:avLst/>
          </a:prstGeom>
        </p:spPr>
      </p:pic>
      <p:sp>
        <p:nvSpPr>
          <p:cNvPr id="2129" name="Rectangle 81">
            <a:extLst>
              <a:ext uri="{FF2B5EF4-FFF2-40B4-BE49-F238E27FC236}">
                <a16:creationId xmlns:a16="http://schemas.microsoft.com/office/drawing/2014/main" id="{10B6A167-9740-F54D-AFB0-939CB5F309A0}"/>
              </a:ext>
            </a:extLst>
          </p:cNvPr>
          <p:cNvSpPr>
            <a:spLocks noGrp="1" noChangeArrowheads="1"/>
          </p:cNvSpPr>
          <p:nvPr>
            <p:ph type="title"/>
          </p:nvPr>
        </p:nvSpPr>
        <p:spPr>
          <a:xfrm>
            <a:off x="451532" y="163180"/>
            <a:ext cx="8464378" cy="487490"/>
          </a:xfrm>
        </p:spPr>
        <p:txBody>
          <a:bodyPr>
            <a:normAutofit fontScale="90000"/>
          </a:bodyPr>
          <a:lstStyle/>
          <a:p>
            <a:pPr algn="ctr"/>
            <a:r>
              <a:rPr lang="en-US" altLang="en-US" sz="3200" b="0" dirty="0">
                <a:solidFill>
                  <a:srgbClr val="002060"/>
                </a:solidFill>
                <a:latin typeface="Arial" panose="020B0604020202020204" pitchFamily="34" charset="0"/>
                <a:cs typeface="Arial" panose="020B0604020202020204" pitchFamily="34" charset="0"/>
              </a:rPr>
              <a:t>Energy loss, Emittance Dilution (7-pass FFA)  </a:t>
            </a:r>
          </a:p>
        </p:txBody>
      </p:sp>
      <p:sp>
        <p:nvSpPr>
          <p:cNvPr id="12" name="Rounded Rectangle 134">
            <a:extLst>
              <a:ext uri="{FF2B5EF4-FFF2-40B4-BE49-F238E27FC236}">
                <a16:creationId xmlns:a16="http://schemas.microsoft.com/office/drawing/2014/main" id="{F3DCD1CB-B9DE-4AB8-825A-D2C6C226647D}"/>
              </a:ext>
            </a:extLst>
          </p:cNvPr>
          <p:cNvSpPr/>
          <p:nvPr/>
        </p:nvSpPr>
        <p:spPr bwMode="auto">
          <a:xfrm>
            <a:off x="5741596" y="4868615"/>
            <a:ext cx="1334296" cy="247127"/>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13" name="Rounded Rectangle 134">
            <a:extLst>
              <a:ext uri="{FF2B5EF4-FFF2-40B4-BE49-F238E27FC236}">
                <a16:creationId xmlns:a16="http://schemas.microsoft.com/office/drawing/2014/main" id="{1E0000F2-D873-4C1F-A54A-8A58B57BC26F}"/>
              </a:ext>
            </a:extLst>
          </p:cNvPr>
          <p:cNvSpPr/>
          <p:nvPr/>
        </p:nvSpPr>
        <p:spPr bwMode="auto">
          <a:xfrm>
            <a:off x="8280345" y="4868615"/>
            <a:ext cx="853144" cy="247127"/>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14" name="Footer Placeholder 3">
            <a:extLst>
              <a:ext uri="{FF2B5EF4-FFF2-40B4-BE49-F238E27FC236}">
                <a16:creationId xmlns:a16="http://schemas.microsoft.com/office/drawing/2014/main" id="{83D3B714-5380-40DC-A0B0-CCB6941A1C26}"/>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graphicFrame>
        <p:nvGraphicFramePr>
          <p:cNvPr id="6" name="Object 5">
            <a:extLst>
              <a:ext uri="{FF2B5EF4-FFF2-40B4-BE49-F238E27FC236}">
                <a16:creationId xmlns:a16="http://schemas.microsoft.com/office/drawing/2014/main" id="{5B9EDD74-3824-4630-8F01-06B208D94185}"/>
              </a:ext>
            </a:extLst>
          </p:cNvPr>
          <p:cNvGraphicFramePr>
            <a:graphicFrameLocks noChangeAspect="1"/>
          </p:cNvGraphicFramePr>
          <p:nvPr>
            <p:extLst>
              <p:ext uri="{D42A27DB-BD31-4B8C-83A1-F6EECF244321}">
                <p14:modId xmlns:p14="http://schemas.microsoft.com/office/powerpoint/2010/main" val="941960693"/>
              </p:ext>
            </p:extLst>
          </p:nvPr>
        </p:nvGraphicFramePr>
        <p:xfrm>
          <a:off x="3307959" y="5505317"/>
          <a:ext cx="2433637" cy="509587"/>
        </p:xfrm>
        <a:graphic>
          <a:graphicData uri="http://schemas.openxmlformats.org/presentationml/2006/ole">
            <mc:AlternateContent xmlns:mc="http://schemas.openxmlformats.org/markup-compatibility/2006">
              <mc:Choice xmlns:v="urn:schemas-microsoft-com:vml" Requires="v">
                <p:oleObj name="Worksheet" r:id="rId7" imgW="2433688" imgH="509523" progId="Excel.Sheet.8">
                  <p:embed/>
                </p:oleObj>
              </mc:Choice>
              <mc:Fallback>
                <p:oleObj name="Worksheet" r:id="rId7" imgW="2433688" imgH="509523" progId="Excel.Sheet.8">
                  <p:embed/>
                  <p:pic>
                    <p:nvPicPr>
                      <p:cNvPr id="0" name=""/>
                      <p:cNvPicPr/>
                      <p:nvPr/>
                    </p:nvPicPr>
                    <p:blipFill>
                      <a:blip r:embed="rId8"/>
                      <a:stretch>
                        <a:fillRect/>
                      </a:stretch>
                    </p:blipFill>
                    <p:spPr>
                      <a:xfrm>
                        <a:off x="3307959" y="5505317"/>
                        <a:ext cx="2433637" cy="509587"/>
                      </a:xfrm>
                      <a:prstGeom prst="rect">
                        <a:avLst/>
                      </a:prstGeom>
                    </p:spPr>
                  </p:pic>
                </p:oleObj>
              </mc:Fallback>
            </mc:AlternateContent>
          </a:graphicData>
        </a:graphic>
      </p:graphicFrame>
    </p:spTree>
    <p:extLst>
      <p:ext uri="{BB962C8B-B14F-4D97-AF65-F5344CB8AC3E}">
        <p14:creationId xmlns:p14="http://schemas.microsoft.com/office/powerpoint/2010/main" val="2859749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5">
            <a:extLst>
              <a:ext uri="{FF2B5EF4-FFF2-40B4-BE49-F238E27FC236}">
                <a16:creationId xmlns:a16="http://schemas.microsoft.com/office/drawing/2014/main" id="{74313782-EB00-5745-ABED-CD00080A3904}"/>
              </a:ext>
            </a:extLst>
          </p:cNvPr>
          <p:cNvSpPr>
            <a:spLocks noGrp="1" noChangeArrowheads="1"/>
          </p:cNvSpPr>
          <p:nvPr>
            <p:ph type="title"/>
          </p:nvPr>
        </p:nvSpPr>
        <p:spPr/>
        <p:txBody>
          <a:bodyPr>
            <a:normAutofit fontScale="90000"/>
          </a:bodyPr>
          <a:lstStyle/>
          <a:p>
            <a:r>
              <a:rPr lang="en-US" sz="3600" b="0" kern="0" dirty="0">
                <a:solidFill>
                  <a:srgbClr val="002060"/>
                </a:solidFill>
                <a:latin typeface="Arial" panose="020B0604020202020204" pitchFamily="34" charset="0"/>
                <a:cs typeface="Arial" panose="020B0604020202020204" pitchFamily="34" charset="0"/>
              </a:rPr>
              <a:t>20-24 GeV FFA CEBAF</a:t>
            </a:r>
            <a:r>
              <a:rPr lang="en-US" altLang="en-US" sz="3600" b="0" dirty="0">
                <a:solidFill>
                  <a:srgbClr val="002060"/>
                </a:solidFill>
                <a:latin typeface="Arial" panose="020B0604020202020204" pitchFamily="34" charset="0"/>
                <a:cs typeface="Arial" panose="020B0604020202020204" pitchFamily="34" charset="0"/>
              </a:rPr>
              <a:t> - Summary</a:t>
            </a:r>
          </a:p>
        </p:txBody>
      </p:sp>
      <p:pic>
        <p:nvPicPr>
          <p:cNvPr id="64516" name="Picture 9">
            <a:extLst>
              <a:ext uri="{FF2B5EF4-FFF2-40B4-BE49-F238E27FC236}">
                <a16:creationId xmlns:a16="http://schemas.microsoft.com/office/drawing/2014/main" id="{966CAF48-06EE-B34C-869A-E511954621F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191166" y="1164814"/>
            <a:ext cx="949325"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4518" name="Group 16">
            <a:extLst>
              <a:ext uri="{FF2B5EF4-FFF2-40B4-BE49-F238E27FC236}">
                <a16:creationId xmlns:a16="http://schemas.microsoft.com/office/drawing/2014/main" id="{ADE51D55-925C-8149-BA5E-036918A5C33C}"/>
              </a:ext>
            </a:extLst>
          </p:cNvPr>
          <p:cNvGrpSpPr>
            <a:grpSpLocks/>
          </p:cNvGrpSpPr>
          <p:nvPr/>
        </p:nvGrpSpPr>
        <p:grpSpPr bwMode="auto">
          <a:xfrm>
            <a:off x="8480621" y="5574198"/>
            <a:ext cx="428625" cy="406400"/>
            <a:chOff x="7098900" y="2964336"/>
            <a:chExt cx="428092" cy="407163"/>
          </a:xfrm>
        </p:grpSpPr>
        <p:pic>
          <p:nvPicPr>
            <p:cNvPr id="64519" name="Picture 13">
              <a:extLst>
                <a:ext uri="{FF2B5EF4-FFF2-40B4-BE49-F238E27FC236}">
                  <a16:creationId xmlns:a16="http://schemas.microsoft.com/office/drawing/2014/main" id="{38AA9E35-91FE-D84B-9AA3-316450B87245}"/>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98900" y="2964336"/>
              <a:ext cx="428092" cy="40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20" name="Oval 15">
              <a:extLst>
                <a:ext uri="{FF2B5EF4-FFF2-40B4-BE49-F238E27FC236}">
                  <a16:creationId xmlns:a16="http://schemas.microsoft.com/office/drawing/2014/main" id="{183FB321-774B-A148-91CE-6CBFAC472443}"/>
                </a:ext>
              </a:extLst>
            </p:cNvPr>
            <p:cNvSpPr>
              <a:spLocks noChangeArrowheads="1"/>
            </p:cNvSpPr>
            <p:nvPr/>
          </p:nvSpPr>
          <p:spPr bwMode="auto">
            <a:xfrm>
              <a:off x="7098900" y="2964336"/>
              <a:ext cx="428092" cy="407163"/>
            </a:xfrm>
            <a:prstGeom prst="ellipse">
              <a:avLst/>
            </a:prstGeom>
            <a:noFill/>
            <a:ln w="63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lvl1pPr>
                <a:lnSpc>
                  <a:spcPct val="110000"/>
                </a:lnSpc>
                <a:spcBef>
                  <a:spcPct val="45000"/>
                </a:spcBef>
                <a:spcAft>
                  <a:spcPct val="30000"/>
                </a:spcAft>
                <a:buSzPct val="100000"/>
                <a:buBlip>
                  <a:blip r:embed="rId4"/>
                </a:buBlip>
                <a:defRPr sz="2400">
                  <a:solidFill>
                    <a:srgbClr val="000066"/>
                  </a:solidFill>
                  <a:latin typeface="Arial Unicode MS" panose="020B0604020202020204" pitchFamily="34" charset="-128"/>
                  <a:ea typeface="MS PGothic" panose="020B0600070205080204" pitchFamily="34" charset="-128"/>
                </a:defRPr>
              </a:lvl1pPr>
              <a:lvl2pPr marL="742950" indent="-285750">
                <a:lnSpc>
                  <a:spcPct val="110000"/>
                </a:lnSpc>
                <a:spcBef>
                  <a:spcPct val="45000"/>
                </a:spcBef>
                <a:spcAft>
                  <a:spcPct val="30000"/>
                </a:spcAft>
                <a:buBlip>
                  <a:blip r:embed="rId5"/>
                </a:buBlip>
                <a:defRPr sz="2000">
                  <a:solidFill>
                    <a:srgbClr val="800080"/>
                  </a:solidFill>
                  <a:latin typeface="Arial Unicode MS" panose="020B0604020202020204" pitchFamily="34" charset="-128"/>
                  <a:ea typeface="MS PGothic" panose="020B0600070205080204" pitchFamily="34" charset="-128"/>
                </a:defRPr>
              </a:lvl2pPr>
              <a:lvl3pPr marL="1143000" indent="-228600">
                <a:lnSpc>
                  <a:spcPct val="110000"/>
                </a:lnSpc>
                <a:spcBef>
                  <a:spcPct val="45000"/>
                </a:spcBef>
                <a:spcAft>
                  <a:spcPct val="30000"/>
                </a:spcAft>
                <a:buSzPct val="100000"/>
                <a:buBlip>
                  <a:blip r:embed="rId6"/>
                </a:buBlip>
                <a:defRPr>
                  <a:solidFill>
                    <a:srgbClr val="009900"/>
                  </a:solidFill>
                  <a:latin typeface="Arial Unicode MS" panose="020B0604020202020204" pitchFamily="34" charset="-128"/>
                  <a:ea typeface="MS PGothic" panose="020B0600070205080204" pitchFamily="34" charset="-128"/>
                </a:defRPr>
              </a:lvl3pPr>
              <a:lvl4pPr marL="1600200" indent="-228600">
                <a:spcBef>
                  <a:spcPct val="20000"/>
                </a:spcBef>
                <a:buSzPct val="100000"/>
                <a:defRPr sz="24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SzPct val="100000"/>
                <a:buChar char="»"/>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spcAft>
                  <a:spcPct val="0"/>
                </a:spcAft>
                <a:buSzTx/>
                <a:buFontTx/>
                <a:buNone/>
              </a:pPr>
              <a:endParaRPr lang="en-US" altLang="en-US" sz="1000">
                <a:solidFill>
                  <a:schemeClr val="tx1"/>
                </a:solidFill>
              </a:endParaRPr>
            </a:p>
          </p:txBody>
        </p:sp>
      </p:grpSp>
      <p:grpSp>
        <p:nvGrpSpPr>
          <p:cNvPr id="12" name="Group 16">
            <a:extLst>
              <a:ext uri="{FF2B5EF4-FFF2-40B4-BE49-F238E27FC236}">
                <a16:creationId xmlns:a16="http://schemas.microsoft.com/office/drawing/2014/main" id="{8489698C-3719-5242-91EF-3E9190E5463D}"/>
              </a:ext>
            </a:extLst>
          </p:cNvPr>
          <p:cNvGrpSpPr>
            <a:grpSpLocks/>
          </p:cNvGrpSpPr>
          <p:nvPr/>
        </p:nvGrpSpPr>
        <p:grpSpPr bwMode="auto">
          <a:xfrm>
            <a:off x="8472232" y="4315747"/>
            <a:ext cx="428625" cy="406400"/>
            <a:chOff x="7098900" y="2964336"/>
            <a:chExt cx="428092" cy="407163"/>
          </a:xfrm>
        </p:grpSpPr>
        <p:pic>
          <p:nvPicPr>
            <p:cNvPr id="13" name="Picture 13">
              <a:extLst>
                <a:ext uri="{FF2B5EF4-FFF2-40B4-BE49-F238E27FC236}">
                  <a16:creationId xmlns:a16="http://schemas.microsoft.com/office/drawing/2014/main" id="{86106AA3-5D14-3A4C-813B-5BD909730BC2}"/>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98900" y="2964336"/>
              <a:ext cx="428092" cy="40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Oval 15">
              <a:extLst>
                <a:ext uri="{FF2B5EF4-FFF2-40B4-BE49-F238E27FC236}">
                  <a16:creationId xmlns:a16="http://schemas.microsoft.com/office/drawing/2014/main" id="{E2E7D6E0-4DFC-0F4A-B355-81DD225DE3E4}"/>
                </a:ext>
              </a:extLst>
            </p:cNvPr>
            <p:cNvSpPr>
              <a:spLocks noChangeArrowheads="1"/>
            </p:cNvSpPr>
            <p:nvPr/>
          </p:nvSpPr>
          <p:spPr bwMode="auto">
            <a:xfrm>
              <a:off x="7098900" y="2964336"/>
              <a:ext cx="428092" cy="407163"/>
            </a:xfrm>
            <a:prstGeom prst="ellipse">
              <a:avLst/>
            </a:prstGeom>
            <a:noFill/>
            <a:ln w="63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lvl1pPr>
                <a:lnSpc>
                  <a:spcPct val="110000"/>
                </a:lnSpc>
                <a:spcBef>
                  <a:spcPct val="45000"/>
                </a:spcBef>
                <a:spcAft>
                  <a:spcPct val="30000"/>
                </a:spcAft>
                <a:buSzPct val="100000"/>
                <a:buBlip>
                  <a:blip r:embed="rId4"/>
                </a:buBlip>
                <a:defRPr sz="2400">
                  <a:solidFill>
                    <a:srgbClr val="000066"/>
                  </a:solidFill>
                  <a:latin typeface="Arial Unicode MS" panose="020B0604020202020204" pitchFamily="34" charset="-128"/>
                  <a:ea typeface="MS PGothic" panose="020B0600070205080204" pitchFamily="34" charset="-128"/>
                </a:defRPr>
              </a:lvl1pPr>
              <a:lvl2pPr marL="742950" indent="-285750">
                <a:lnSpc>
                  <a:spcPct val="110000"/>
                </a:lnSpc>
                <a:spcBef>
                  <a:spcPct val="45000"/>
                </a:spcBef>
                <a:spcAft>
                  <a:spcPct val="30000"/>
                </a:spcAft>
                <a:buBlip>
                  <a:blip r:embed="rId5"/>
                </a:buBlip>
                <a:defRPr sz="2000">
                  <a:solidFill>
                    <a:srgbClr val="800080"/>
                  </a:solidFill>
                  <a:latin typeface="Arial Unicode MS" panose="020B0604020202020204" pitchFamily="34" charset="-128"/>
                  <a:ea typeface="MS PGothic" panose="020B0600070205080204" pitchFamily="34" charset="-128"/>
                </a:defRPr>
              </a:lvl2pPr>
              <a:lvl3pPr marL="1143000" indent="-228600">
                <a:lnSpc>
                  <a:spcPct val="110000"/>
                </a:lnSpc>
                <a:spcBef>
                  <a:spcPct val="45000"/>
                </a:spcBef>
                <a:spcAft>
                  <a:spcPct val="30000"/>
                </a:spcAft>
                <a:buSzPct val="100000"/>
                <a:buBlip>
                  <a:blip r:embed="rId6"/>
                </a:buBlip>
                <a:defRPr>
                  <a:solidFill>
                    <a:srgbClr val="009900"/>
                  </a:solidFill>
                  <a:latin typeface="Arial Unicode MS" panose="020B0604020202020204" pitchFamily="34" charset="-128"/>
                  <a:ea typeface="MS PGothic" panose="020B0600070205080204" pitchFamily="34" charset="-128"/>
                </a:defRPr>
              </a:lvl3pPr>
              <a:lvl4pPr marL="1600200" indent="-228600">
                <a:spcBef>
                  <a:spcPct val="20000"/>
                </a:spcBef>
                <a:buSzPct val="100000"/>
                <a:defRPr sz="24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SzPct val="100000"/>
                <a:buChar char="»"/>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spcAft>
                  <a:spcPct val="0"/>
                </a:spcAft>
                <a:buSzTx/>
                <a:buFontTx/>
                <a:buNone/>
              </a:pPr>
              <a:endParaRPr lang="en-US" altLang="en-US" sz="1000">
                <a:solidFill>
                  <a:schemeClr val="tx1"/>
                </a:solidFill>
              </a:endParaRPr>
            </a:p>
          </p:txBody>
        </p:sp>
      </p:grpSp>
      <p:pic>
        <p:nvPicPr>
          <p:cNvPr id="17" name="Picture 9">
            <a:extLst>
              <a:ext uri="{FF2B5EF4-FFF2-40B4-BE49-F238E27FC236}">
                <a16:creationId xmlns:a16="http://schemas.microsoft.com/office/drawing/2014/main" id="{B026BB7E-C684-4C12-B239-1310D81A462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181983" y="2447384"/>
            <a:ext cx="949325"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ontent Placeholder 4">
            <a:extLst>
              <a:ext uri="{FF2B5EF4-FFF2-40B4-BE49-F238E27FC236}">
                <a16:creationId xmlns:a16="http://schemas.microsoft.com/office/drawing/2014/main" id="{06F378BA-F300-4D65-9564-21FB11CF1E3B}"/>
              </a:ext>
            </a:extLst>
          </p:cNvPr>
          <p:cNvSpPr txBox="1">
            <a:spLocks/>
          </p:cNvSpPr>
          <p:nvPr/>
        </p:nvSpPr>
        <p:spPr bwMode="auto">
          <a:xfrm>
            <a:off x="12692" y="357970"/>
            <a:ext cx="8539994" cy="650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4"/>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5"/>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6"/>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indent="0">
              <a:lnSpc>
                <a:spcPct val="150000"/>
              </a:lnSpc>
              <a:spcBef>
                <a:spcPts val="600"/>
              </a:spcBef>
              <a:spcAft>
                <a:spcPts val="0"/>
              </a:spcAft>
              <a:buNone/>
            </a:pPr>
            <a:endParaRPr lang="en-US" dirty="0">
              <a:latin typeface="Arial" panose="020B0604020202020204" pitchFamily="34" charset="0"/>
              <a:cs typeface="Arial" panose="020B0604020202020204" pitchFamily="34" charset="0"/>
            </a:endParaRPr>
          </a:p>
          <a:p>
            <a:pPr lvl="1">
              <a:lnSpc>
                <a:spcPct val="150000"/>
              </a:lnSpc>
              <a:spcBef>
                <a:spcPts val="600"/>
              </a:spcBef>
              <a:spcAft>
                <a:spcPts val="0"/>
              </a:spcAft>
            </a:pPr>
            <a:r>
              <a:rPr lang="en-US" sz="1800" dirty="0">
                <a:solidFill>
                  <a:srgbClr val="7030A0"/>
                </a:solidFill>
                <a:latin typeface="Arial" panose="020B0604020202020204" pitchFamily="34" charset="0"/>
                <a:cs typeface="Arial" panose="020B0604020202020204" pitchFamily="34" charset="0"/>
              </a:rPr>
              <a:t>Recirculate 4.5 passes with the current CEBAF and additional 6/7 passes through a pair of FFA arcs to get 22.4/24.2 GeV (1.09 GeV per </a:t>
            </a:r>
            <a:r>
              <a:rPr lang="en-US" sz="1800" dirty="0" err="1">
                <a:solidFill>
                  <a:srgbClr val="7030A0"/>
                </a:solidFill>
                <a:latin typeface="Arial" panose="020B0604020202020204" pitchFamily="34" charset="0"/>
                <a:cs typeface="Arial" panose="020B0604020202020204" pitchFamily="34" charset="0"/>
              </a:rPr>
              <a:t>linac</a:t>
            </a:r>
            <a:r>
              <a:rPr lang="en-US" sz="1800" dirty="0">
                <a:solidFill>
                  <a:srgbClr val="7030A0"/>
                </a:solidFill>
                <a:latin typeface="Arial" panose="020B0604020202020204" pitchFamily="34" charset="0"/>
                <a:cs typeface="Arial" panose="020B0604020202020204" pitchFamily="34" charset="0"/>
              </a:rPr>
              <a:t>)</a:t>
            </a:r>
          </a:p>
          <a:p>
            <a:pPr lvl="1">
              <a:lnSpc>
                <a:spcPct val="150000"/>
              </a:lnSpc>
              <a:spcBef>
                <a:spcPts val="600"/>
              </a:spcBef>
              <a:spcAft>
                <a:spcPts val="0"/>
              </a:spcAft>
            </a:pPr>
            <a:r>
              <a:rPr lang="en-US" sz="1800" dirty="0">
                <a:solidFill>
                  <a:srgbClr val="7030A0"/>
                </a:solidFill>
                <a:latin typeface="Arial" panose="020B0604020202020204" pitchFamily="34" charset="0"/>
                <a:cs typeface="Arial" panose="020B0604020202020204" pitchFamily="34" charset="0"/>
              </a:rPr>
              <a:t>Requirements on the FFA bending field, especially the peak field needed and the gradient across the orbits:</a:t>
            </a:r>
          </a:p>
          <a:p>
            <a:pPr lvl="2">
              <a:lnSpc>
                <a:spcPct val="100000"/>
              </a:lnSpc>
              <a:spcBef>
                <a:spcPts val="600"/>
              </a:spcBef>
              <a:spcAft>
                <a:spcPts val="0"/>
              </a:spcAft>
            </a:pPr>
            <a:r>
              <a:rPr lang="en-US" sz="1600" dirty="0">
                <a:latin typeface="Arial" panose="020B0604020202020204" pitchFamily="34" charset="0"/>
                <a:cs typeface="Arial" panose="020B0604020202020204" pitchFamily="34" charset="0"/>
              </a:rPr>
              <a:t>0.8 Tesla ± 0.3 Tesla</a:t>
            </a:r>
          </a:p>
          <a:p>
            <a:pPr lvl="2">
              <a:lnSpc>
                <a:spcPct val="100000"/>
              </a:lnSpc>
              <a:spcBef>
                <a:spcPts val="600"/>
              </a:spcBef>
              <a:spcAft>
                <a:spcPts val="0"/>
              </a:spcAft>
            </a:pPr>
            <a:r>
              <a:rPr lang="en-US" sz="1600" dirty="0">
                <a:solidFill>
                  <a:srgbClr val="7030A0"/>
                </a:solidFill>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Quadrupole Gradient: 10 Tesla/m for ±2.5 cm orbit separation</a:t>
            </a:r>
            <a:endParaRPr lang="en-US" sz="1600" dirty="0">
              <a:solidFill>
                <a:srgbClr val="7030A0"/>
              </a:solidFill>
              <a:latin typeface="Arial" panose="020B0604020202020204" pitchFamily="34" charset="0"/>
              <a:cs typeface="Arial" panose="020B0604020202020204" pitchFamily="34" charset="0"/>
            </a:endParaRPr>
          </a:p>
          <a:p>
            <a:pPr lvl="1">
              <a:lnSpc>
                <a:spcPct val="150000"/>
              </a:lnSpc>
              <a:spcBef>
                <a:spcPts val="600"/>
              </a:spcBef>
              <a:spcAft>
                <a:spcPts val="0"/>
              </a:spcAft>
            </a:pPr>
            <a:r>
              <a:rPr lang="en-US" sz="1800" dirty="0">
                <a:solidFill>
                  <a:srgbClr val="7030A0"/>
                </a:solidFill>
                <a:latin typeface="Arial" panose="020B0604020202020204" pitchFamily="34" charset="0"/>
                <a:cs typeface="Arial" panose="020B0604020202020204" pitchFamily="34" charset="0"/>
              </a:rPr>
              <a:t>Order of magnitude estimate of the beam quality parameters (6/7 passes):</a:t>
            </a:r>
          </a:p>
          <a:p>
            <a:pPr lvl="2">
              <a:lnSpc>
                <a:spcPct val="100000"/>
              </a:lnSpc>
              <a:spcBef>
                <a:spcPts val="600"/>
              </a:spcBef>
              <a:spcAft>
                <a:spcPts val="0"/>
              </a:spcAft>
            </a:pPr>
            <a:r>
              <a:rPr lang="en-US" sz="1600" dirty="0">
                <a:solidFill>
                  <a:srgbClr val="00B050"/>
                </a:solidFill>
                <a:latin typeface="Arial" panose="020B0604020202020204" pitchFamily="34" charset="0"/>
                <a:cs typeface="Arial" panose="020B0604020202020204" pitchFamily="34" charset="0"/>
              </a:rPr>
              <a:t>Net transverse emittance dilution (normalized): </a:t>
            </a:r>
            <a:r>
              <a:rPr lang="en-US" sz="1600" b="1" dirty="0">
                <a:solidFill>
                  <a:srgbClr val="00B050"/>
                </a:solidFill>
                <a:latin typeface="Arial" panose="020B0604020202020204" pitchFamily="34" charset="0"/>
                <a:cs typeface="Arial" panose="020B0604020202020204" pitchFamily="34" charset="0"/>
              </a:rPr>
              <a:t>47/76 mm </a:t>
            </a:r>
            <a:r>
              <a:rPr lang="en-US" sz="1600" b="1" dirty="0" err="1">
                <a:solidFill>
                  <a:srgbClr val="00B050"/>
                </a:solidFill>
                <a:latin typeface="Arial" panose="020B0604020202020204" pitchFamily="34" charset="0"/>
                <a:cs typeface="Arial" panose="020B0604020202020204" pitchFamily="34" charset="0"/>
              </a:rPr>
              <a:t>mrad</a:t>
            </a:r>
            <a:endParaRPr lang="en-US" sz="1600" dirty="0">
              <a:solidFill>
                <a:srgbClr val="00B050"/>
              </a:solidFill>
              <a:latin typeface="Arial" panose="020B0604020202020204" pitchFamily="34" charset="0"/>
              <a:cs typeface="Arial" panose="020B0604020202020204" pitchFamily="34" charset="0"/>
            </a:endParaRPr>
          </a:p>
          <a:p>
            <a:pPr lvl="2">
              <a:lnSpc>
                <a:spcPct val="100000"/>
              </a:lnSpc>
              <a:spcBef>
                <a:spcPts val="600"/>
              </a:spcBef>
              <a:spcAft>
                <a:spcPts val="0"/>
              </a:spcAft>
            </a:pPr>
            <a:r>
              <a:rPr lang="en-US" sz="1600" dirty="0">
                <a:solidFill>
                  <a:srgbClr val="00B050"/>
                </a:solidFill>
                <a:latin typeface="Arial" panose="020B0604020202020204" pitchFamily="34" charset="0"/>
                <a:cs typeface="Arial" panose="020B0604020202020204" pitchFamily="34" charset="0"/>
              </a:rPr>
              <a:t>Net natural energy spread: </a:t>
            </a:r>
            <a:r>
              <a:rPr lang="en-US" sz="1600" b="1" dirty="0">
                <a:solidFill>
                  <a:srgbClr val="00B050"/>
                </a:solidFill>
                <a:latin typeface="Arial" panose="020B0604020202020204" pitchFamily="34" charset="0"/>
                <a:cs typeface="Arial" panose="020B0604020202020204" pitchFamily="34" charset="0"/>
              </a:rPr>
              <a:t>1.7/2.3×10</a:t>
            </a:r>
            <a:r>
              <a:rPr lang="en-US" sz="1600" b="1" baseline="30000" dirty="0">
                <a:solidFill>
                  <a:srgbClr val="00B050"/>
                </a:solidFill>
                <a:latin typeface="Arial" panose="020B0604020202020204" pitchFamily="34" charset="0"/>
                <a:cs typeface="Arial" panose="020B0604020202020204" pitchFamily="34" charset="0"/>
              </a:rPr>
              <a:t>-3</a:t>
            </a:r>
          </a:p>
          <a:p>
            <a:pPr lvl="2">
              <a:lnSpc>
                <a:spcPct val="100000"/>
              </a:lnSpc>
              <a:spcBef>
                <a:spcPts val="600"/>
              </a:spcBef>
              <a:spcAft>
                <a:spcPts val="0"/>
              </a:spcAft>
            </a:pPr>
            <a:r>
              <a:rPr lang="en-US" sz="1600" dirty="0">
                <a:solidFill>
                  <a:srgbClr val="00B050"/>
                </a:solidFill>
                <a:latin typeface="Arial" panose="020B0604020202020204" pitchFamily="34" charset="0"/>
                <a:cs typeface="Arial" panose="020B0604020202020204" pitchFamily="34" charset="0"/>
              </a:rPr>
              <a:t> Net synchrotron radiated energy: </a:t>
            </a:r>
            <a:r>
              <a:rPr lang="en-US" sz="1600" b="1" dirty="0">
                <a:solidFill>
                  <a:srgbClr val="00B050"/>
                </a:solidFill>
                <a:latin typeface="Arial" panose="020B0604020202020204" pitchFamily="34" charset="0"/>
                <a:cs typeface="Arial" panose="020B0604020202020204" pitchFamily="34" charset="0"/>
              </a:rPr>
              <a:t>634/976 MeV </a:t>
            </a:r>
            <a:endParaRPr lang="en-US" sz="1800" dirty="0">
              <a:solidFill>
                <a:srgbClr val="7030A0"/>
              </a:solidFill>
              <a:latin typeface="Arial" panose="020B0604020202020204" pitchFamily="34" charset="0"/>
              <a:cs typeface="Arial" panose="020B0604020202020204" pitchFamily="34" charset="0"/>
            </a:endParaRPr>
          </a:p>
          <a:p>
            <a:pPr lvl="1">
              <a:lnSpc>
                <a:spcPct val="150000"/>
              </a:lnSpc>
              <a:spcBef>
                <a:spcPts val="600"/>
              </a:spcBef>
              <a:spcAft>
                <a:spcPts val="0"/>
              </a:spcAft>
            </a:pPr>
            <a:r>
              <a:rPr lang="en-US" sz="1800" dirty="0">
                <a:solidFill>
                  <a:srgbClr val="7030A0"/>
                </a:solidFill>
                <a:latin typeface="Arial" panose="020B0604020202020204" pitchFamily="34" charset="0"/>
                <a:cs typeface="Arial" panose="020B0604020202020204" pitchFamily="34" charset="0"/>
              </a:rPr>
              <a:t>Synchrotron radiation energy loss could be accommodated by large momentum acceptance FFA beamline. Path length changes should be compensated in the TOF chicanes</a:t>
            </a:r>
          </a:p>
        </p:txBody>
      </p:sp>
      <p:sp>
        <p:nvSpPr>
          <p:cNvPr id="15" name="Footer Placeholder 3">
            <a:extLst>
              <a:ext uri="{FF2B5EF4-FFF2-40B4-BE49-F238E27FC236}">
                <a16:creationId xmlns:a16="http://schemas.microsoft.com/office/drawing/2014/main" id="{C107B0C3-4681-43AC-ABBC-4539DCB7F61C}"/>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1464513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59B2C2D-B069-4E20-8CAE-DB07394760A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91825" y="2281830"/>
            <a:ext cx="6588647" cy="2547345"/>
          </a:xfrm>
          <a:prstGeom prst="rect">
            <a:avLst/>
          </a:prstGeom>
        </p:spPr>
      </p:pic>
      <p:sp>
        <p:nvSpPr>
          <p:cNvPr id="5" name="Content Placeholder 4">
            <a:extLst>
              <a:ext uri="{FF2B5EF4-FFF2-40B4-BE49-F238E27FC236}">
                <a16:creationId xmlns:a16="http://schemas.microsoft.com/office/drawing/2014/main" id="{4307A155-DA8D-4D0A-8E63-63C1D9DEEB13}"/>
              </a:ext>
            </a:extLst>
          </p:cNvPr>
          <p:cNvSpPr txBox="1">
            <a:spLocks/>
          </p:cNvSpPr>
          <p:nvPr/>
        </p:nvSpPr>
        <p:spPr bwMode="auto">
          <a:xfrm>
            <a:off x="411502" y="788187"/>
            <a:ext cx="8458982" cy="1493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3"/>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4"/>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5"/>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indent="0">
              <a:buNone/>
            </a:pPr>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Results of this Scoping Study were summarized in a ‘White Paper’ by R. McKeown et al. September 2020</a:t>
            </a:r>
          </a:p>
          <a:p>
            <a:pPr marL="0" indent="0">
              <a:buNone/>
            </a:pPr>
            <a:endParaRPr lang="en-US" sz="2000" dirty="0">
              <a:latin typeface="Arial" panose="020B0604020202020204" pitchFamily="34" charset="0"/>
              <a:cs typeface="Arial" panose="020B0604020202020204" pitchFamily="34" charset="0"/>
            </a:endParaRPr>
          </a:p>
        </p:txBody>
      </p:sp>
      <p:sp>
        <p:nvSpPr>
          <p:cNvPr id="7" name="Rectangle 81">
            <a:extLst>
              <a:ext uri="{FF2B5EF4-FFF2-40B4-BE49-F238E27FC236}">
                <a16:creationId xmlns:a16="http://schemas.microsoft.com/office/drawing/2014/main" id="{8072F7E4-CC82-45FD-9929-3AAFFF1B660B}"/>
              </a:ext>
            </a:extLst>
          </p:cNvPr>
          <p:cNvSpPr txBox="1">
            <a:spLocks noChangeArrowheads="1"/>
          </p:cNvSpPr>
          <p:nvPr/>
        </p:nvSpPr>
        <p:spPr>
          <a:xfrm>
            <a:off x="308919" y="240539"/>
            <a:ext cx="8464378" cy="487490"/>
          </a:xfrm>
          <a:prstGeom prst="rect">
            <a:avLst/>
          </a:prstGeom>
        </p:spPr>
        <p:txBody>
          <a:bodyPr>
            <a:normAutofit fontScale="97500" lnSpcReduction="10000"/>
          </a:bodyPr>
          <a:lstStyle>
            <a:lvl1pPr algn="ctr" rtl="0" eaLnBrk="0" fontAlgn="base" hangingPunct="0">
              <a:lnSpc>
                <a:spcPct val="85000"/>
              </a:lnSpc>
              <a:spcBef>
                <a:spcPct val="0"/>
              </a:spcBef>
              <a:spcAft>
                <a:spcPct val="0"/>
              </a:spcAft>
              <a:defRPr sz="2800" b="1">
                <a:solidFill>
                  <a:srgbClr val="00279F"/>
                </a:solidFill>
                <a:latin typeface="+mj-lt"/>
                <a:ea typeface="MS PGothic" pitchFamily="34" charset="-128"/>
                <a:cs typeface="+mj-cs"/>
              </a:defRPr>
            </a:lvl1pPr>
            <a:lvl2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2pPr>
            <a:lvl3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3pPr>
            <a:lvl4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4pPr>
            <a:lvl5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5pPr>
            <a:lvl6pPr marL="457200" algn="ctr" rtl="0" eaLnBrk="0" fontAlgn="base" hangingPunct="0">
              <a:lnSpc>
                <a:spcPct val="85000"/>
              </a:lnSpc>
              <a:spcBef>
                <a:spcPct val="0"/>
              </a:spcBef>
              <a:spcAft>
                <a:spcPct val="0"/>
              </a:spcAft>
              <a:defRPr sz="2800" b="1">
                <a:solidFill>
                  <a:srgbClr val="00279F"/>
                </a:solidFill>
                <a:latin typeface="Arial Unicode MS" pitchFamily="34" charset="-128"/>
              </a:defRPr>
            </a:lvl6pPr>
            <a:lvl7pPr marL="914400" algn="ctr" rtl="0" eaLnBrk="0" fontAlgn="base" hangingPunct="0">
              <a:lnSpc>
                <a:spcPct val="85000"/>
              </a:lnSpc>
              <a:spcBef>
                <a:spcPct val="0"/>
              </a:spcBef>
              <a:spcAft>
                <a:spcPct val="0"/>
              </a:spcAft>
              <a:defRPr sz="2800" b="1">
                <a:solidFill>
                  <a:srgbClr val="00279F"/>
                </a:solidFill>
                <a:latin typeface="Arial Unicode MS" pitchFamily="34" charset="-128"/>
              </a:defRPr>
            </a:lvl7pPr>
            <a:lvl8pPr marL="1371600" algn="ctr" rtl="0" eaLnBrk="0" fontAlgn="base" hangingPunct="0">
              <a:lnSpc>
                <a:spcPct val="85000"/>
              </a:lnSpc>
              <a:spcBef>
                <a:spcPct val="0"/>
              </a:spcBef>
              <a:spcAft>
                <a:spcPct val="0"/>
              </a:spcAft>
              <a:defRPr sz="2800" b="1">
                <a:solidFill>
                  <a:srgbClr val="00279F"/>
                </a:solidFill>
                <a:latin typeface="Arial Unicode MS" pitchFamily="34" charset="-128"/>
              </a:defRPr>
            </a:lvl8pPr>
            <a:lvl9pPr marL="1828800" algn="ctr" rtl="0" eaLnBrk="0" fontAlgn="base" hangingPunct="0">
              <a:lnSpc>
                <a:spcPct val="85000"/>
              </a:lnSpc>
              <a:spcBef>
                <a:spcPct val="0"/>
              </a:spcBef>
              <a:spcAft>
                <a:spcPct val="0"/>
              </a:spcAft>
              <a:defRPr sz="2800" b="1">
                <a:solidFill>
                  <a:srgbClr val="00279F"/>
                </a:solidFill>
                <a:latin typeface="Arial Unicode MS" pitchFamily="34" charset="-128"/>
              </a:defRPr>
            </a:lvl9pPr>
          </a:lstStyle>
          <a:p>
            <a:r>
              <a:rPr lang="en-US" altLang="en-US" sz="3200" b="0" kern="0" dirty="0">
                <a:solidFill>
                  <a:srgbClr val="002060"/>
                </a:solidFill>
                <a:latin typeface="Arial" panose="020B0604020202020204" pitchFamily="34" charset="0"/>
                <a:cs typeface="Arial" panose="020B0604020202020204" pitchFamily="34" charset="0"/>
              </a:rPr>
              <a:t>Intermediate Study Re-Cap </a:t>
            </a:r>
          </a:p>
        </p:txBody>
      </p:sp>
      <p:sp>
        <p:nvSpPr>
          <p:cNvPr id="8" name="Content Placeholder 4">
            <a:extLst>
              <a:ext uri="{FF2B5EF4-FFF2-40B4-BE49-F238E27FC236}">
                <a16:creationId xmlns:a16="http://schemas.microsoft.com/office/drawing/2014/main" id="{EE9FE9D0-E92A-4AE7-92AA-E4FD400F2282}"/>
              </a:ext>
            </a:extLst>
          </p:cNvPr>
          <p:cNvSpPr txBox="1">
            <a:spLocks/>
          </p:cNvSpPr>
          <p:nvPr/>
        </p:nvSpPr>
        <p:spPr bwMode="auto">
          <a:xfrm>
            <a:off x="474095" y="4494528"/>
            <a:ext cx="8458982" cy="1493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3"/>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4"/>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5"/>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indent="0">
              <a:buNone/>
            </a:pPr>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The idea was also presented at JLAAC (JLAB </a:t>
            </a:r>
            <a:r>
              <a:rPr lang="en-US" sz="2000" b="0" i="0" u="none" strike="noStrike" baseline="0" dirty="0">
                <a:solidFill>
                  <a:srgbClr val="002060"/>
                </a:solidFill>
                <a:latin typeface="Arial" panose="020B0604020202020204" pitchFamily="34" charset="0"/>
              </a:rPr>
              <a:t>Accelerator Advisory Committee </a:t>
            </a:r>
            <a:r>
              <a:rPr lang="en-US" sz="2000" dirty="0">
                <a:latin typeface="Arial" panose="020B0604020202020204" pitchFamily="34" charset="0"/>
                <a:cs typeface="Arial" panose="020B0604020202020204" pitchFamily="34" charset="0"/>
              </a:rPr>
              <a:t>) in October 2020</a:t>
            </a:r>
          </a:p>
          <a:p>
            <a:pPr marL="0" indent="0">
              <a:buNone/>
            </a:pPr>
            <a:endParaRPr lang="en-US" sz="2000" dirty="0">
              <a:latin typeface="Arial" panose="020B0604020202020204" pitchFamily="34" charset="0"/>
              <a:cs typeface="Arial" panose="020B0604020202020204" pitchFamily="34" charset="0"/>
            </a:endParaRPr>
          </a:p>
        </p:txBody>
      </p:sp>
      <p:sp>
        <p:nvSpPr>
          <p:cNvPr id="11" name="Footer Placeholder 3">
            <a:extLst>
              <a:ext uri="{FF2B5EF4-FFF2-40B4-BE49-F238E27FC236}">
                <a16:creationId xmlns:a16="http://schemas.microsoft.com/office/drawing/2014/main" id="{192EFC12-4E0D-4FA1-92AB-341099BA65D9}"/>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grpSp>
        <p:nvGrpSpPr>
          <p:cNvPr id="15" name="Group 14">
            <a:extLst>
              <a:ext uri="{FF2B5EF4-FFF2-40B4-BE49-F238E27FC236}">
                <a16:creationId xmlns:a16="http://schemas.microsoft.com/office/drawing/2014/main" id="{14958E0E-2925-47D9-90DF-836A27220B44}"/>
              </a:ext>
            </a:extLst>
          </p:cNvPr>
          <p:cNvGrpSpPr/>
          <p:nvPr/>
        </p:nvGrpSpPr>
        <p:grpSpPr>
          <a:xfrm>
            <a:off x="1593394" y="3620953"/>
            <a:ext cx="5787120" cy="569090"/>
            <a:chOff x="1593394" y="3620953"/>
            <a:chExt cx="5787120" cy="569090"/>
          </a:xfrm>
        </p:grpSpPr>
        <p:sp>
          <p:nvSpPr>
            <p:cNvPr id="12" name="Rectangle: Rounded Corners 11">
              <a:extLst>
                <a:ext uri="{FF2B5EF4-FFF2-40B4-BE49-F238E27FC236}">
                  <a16:creationId xmlns:a16="http://schemas.microsoft.com/office/drawing/2014/main" id="{5C93FCB3-2867-40E0-AF46-2F452C9834E7}"/>
                </a:ext>
              </a:extLst>
            </p:cNvPr>
            <p:cNvSpPr/>
            <p:nvPr/>
          </p:nvSpPr>
          <p:spPr>
            <a:xfrm>
              <a:off x="4127045" y="3620953"/>
              <a:ext cx="3253469" cy="187734"/>
            </a:xfrm>
            <a:prstGeom prst="roundRect">
              <a:avLst/>
            </a:prstGeom>
            <a:solidFill>
              <a:srgbClr val="FFFF00">
                <a:alpha val="28000"/>
              </a:srgb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Rounded Corners 12">
              <a:extLst>
                <a:ext uri="{FF2B5EF4-FFF2-40B4-BE49-F238E27FC236}">
                  <a16:creationId xmlns:a16="http://schemas.microsoft.com/office/drawing/2014/main" id="{53448E1F-CD6C-4261-AD01-312434342524}"/>
                </a:ext>
              </a:extLst>
            </p:cNvPr>
            <p:cNvSpPr/>
            <p:nvPr/>
          </p:nvSpPr>
          <p:spPr>
            <a:xfrm>
              <a:off x="1593394" y="3816849"/>
              <a:ext cx="5769279" cy="187733"/>
            </a:xfrm>
            <a:prstGeom prst="roundRect">
              <a:avLst/>
            </a:prstGeom>
            <a:solidFill>
              <a:srgbClr val="FFFF00">
                <a:alpha val="28000"/>
              </a:srgb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Rounded Corners 13">
              <a:extLst>
                <a:ext uri="{FF2B5EF4-FFF2-40B4-BE49-F238E27FC236}">
                  <a16:creationId xmlns:a16="http://schemas.microsoft.com/office/drawing/2014/main" id="{455077CA-7765-4143-ABE7-E7BC083F062B}"/>
                </a:ext>
              </a:extLst>
            </p:cNvPr>
            <p:cNvSpPr/>
            <p:nvPr/>
          </p:nvSpPr>
          <p:spPr>
            <a:xfrm>
              <a:off x="1593395" y="4002310"/>
              <a:ext cx="590552" cy="187733"/>
            </a:xfrm>
            <a:prstGeom prst="roundRect">
              <a:avLst/>
            </a:prstGeom>
            <a:solidFill>
              <a:srgbClr val="FFFF00">
                <a:alpha val="28000"/>
              </a:srgb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35779406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5">
            <a:extLst>
              <a:ext uri="{FF2B5EF4-FFF2-40B4-BE49-F238E27FC236}">
                <a16:creationId xmlns:a16="http://schemas.microsoft.com/office/drawing/2014/main" id="{74313782-EB00-5745-ABED-CD00080A3904}"/>
              </a:ext>
            </a:extLst>
          </p:cNvPr>
          <p:cNvSpPr>
            <a:spLocks noGrp="1" noChangeArrowheads="1"/>
          </p:cNvSpPr>
          <p:nvPr>
            <p:ph type="title"/>
          </p:nvPr>
        </p:nvSpPr>
        <p:spPr>
          <a:xfrm>
            <a:off x="0" y="87300"/>
            <a:ext cx="9144000" cy="640729"/>
          </a:xfrm>
        </p:spPr>
        <p:txBody>
          <a:bodyPr>
            <a:noAutofit/>
          </a:bodyPr>
          <a:lstStyle/>
          <a:p>
            <a:pPr algn="ctr"/>
            <a:r>
              <a:rPr lang="en-US" sz="2800" b="0" i="0" u="none" strike="noStrike" baseline="0" dirty="0">
                <a:solidFill>
                  <a:srgbClr val="002060"/>
                </a:solidFill>
                <a:latin typeface="Arial" panose="020B0604020202020204" pitchFamily="34" charset="0"/>
              </a:rPr>
              <a:t>JLAAC Recommendation</a:t>
            </a:r>
            <a:endParaRPr lang="en-US" altLang="en-US" sz="2800" b="0" dirty="0">
              <a:solidFill>
                <a:srgbClr val="002060"/>
              </a:solidFill>
              <a:latin typeface="Arial" panose="020B0604020202020204" pitchFamily="34" charset="0"/>
            </a:endParaRPr>
          </a:p>
        </p:txBody>
      </p:sp>
      <p:sp>
        <p:nvSpPr>
          <p:cNvPr id="6" name="Rectangle 5">
            <a:extLst>
              <a:ext uri="{FF2B5EF4-FFF2-40B4-BE49-F238E27FC236}">
                <a16:creationId xmlns:a16="http://schemas.microsoft.com/office/drawing/2014/main" id="{0AF67972-C284-4521-AD42-48117068972C}"/>
              </a:ext>
            </a:extLst>
          </p:cNvPr>
          <p:cNvSpPr txBox="1">
            <a:spLocks noChangeArrowheads="1"/>
          </p:cNvSpPr>
          <p:nvPr/>
        </p:nvSpPr>
        <p:spPr>
          <a:xfrm>
            <a:off x="5143697" y="6470627"/>
            <a:ext cx="1911291" cy="38737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cap="none" baseline="0">
                <a:solidFill>
                  <a:schemeClr val="tx1"/>
                </a:solidFill>
                <a:latin typeface="Arial" charset="0"/>
                <a:ea typeface="+mj-ea"/>
                <a:cs typeface="Arial" panose="020B0604020202020204" pitchFamily="34" charset="0"/>
              </a:defRPr>
            </a:lvl1pPr>
          </a:lstStyle>
          <a:p>
            <a:pPr algn="ctr"/>
            <a:r>
              <a:rPr lang="en-US" sz="1200" b="0" dirty="0">
                <a:latin typeface="Arial" panose="020B0604020202020204" pitchFamily="34" charset="0"/>
              </a:rPr>
              <a:t>Oct. 23, 2020</a:t>
            </a:r>
            <a:endParaRPr lang="en-US" altLang="en-US" sz="1200" b="0" dirty="0">
              <a:latin typeface="Arial" panose="020B0604020202020204" pitchFamily="34" charset="0"/>
            </a:endParaRPr>
          </a:p>
        </p:txBody>
      </p:sp>
      <p:sp>
        <p:nvSpPr>
          <p:cNvPr id="19" name="Rectangle 5">
            <a:extLst>
              <a:ext uri="{FF2B5EF4-FFF2-40B4-BE49-F238E27FC236}">
                <a16:creationId xmlns:a16="http://schemas.microsoft.com/office/drawing/2014/main" id="{72764ECC-8A7B-404C-B908-4749A28F98E4}"/>
              </a:ext>
            </a:extLst>
          </p:cNvPr>
          <p:cNvSpPr txBox="1">
            <a:spLocks noChangeArrowheads="1"/>
          </p:cNvSpPr>
          <p:nvPr/>
        </p:nvSpPr>
        <p:spPr>
          <a:xfrm>
            <a:off x="3362461" y="5838050"/>
            <a:ext cx="1851155" cy="38737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cap="none" baseline="0">
                <a:solidFill>
                  <a:schemeClr val="tx1"/>
                </a:solidFill>
                <a:latin typeface="Arial" charset="0"/>
                <a:ea typeface="+mj-ea"/>
                <a:cs typeface="Arial" panose="020B0604020202020204" pitchFamily="34" charset="0"/>
              </a:defRPr>
            </a:lvl1pPr>
          </a:lstStyle>
          <a:p>
            <a:pPr algn="ctr"/>
            <a:r>
              <a:rPr lang="en-US" sz="1400" b="0" dirty="0">
                <a:latin typeface="Times New Roman" panose="02020603050405020304" pitchFamily="18" charset="0"/>
                <a:cs typeface="Times New Roman" panose="02020603050405020304" pitchFamily="18" charset="0"/>
              </a:rPr>
              <a:t>October 23, 2020</a:t>
            </a:r>
            <a:endParaRPr lang="en-US" altLang="en-US" sz="1400" b="0" dirty="0">
              <a:latin typeface="Times New Roman" panose="02020603050405020304" pitchFamily="18" charset="0"/>
              <a:cs typeface="Times New Roman" panose="02020603050405020304" pitchFamily="18" charset="0"/>
            </a:endParaRPr>
          </a:p>
        </p:txBody>
      </p:sp>
      <p:sp>
        <p:nvSpPr>
          <p:cNvPr id="25" name="Footer Placeholder 3">
            <a:extLst>
              <a:ext uri="{FF2B5EF4-FFF2-40B4-BE49-F238E27FC236}">
                <a16:creationId xmlns:a16="http://schemas.microsoft.com/office/drawing/2014/main" id="{1C6AFF5A-F5E0-47A5-A605-5B7F0A720F21}"/>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pic>
        <p:nvPicPr>
          <p:cNvPr id="5" name="Picture 4">
            <a:extLst>
              <a:ext uri="{FF2B5EF4-FFF2-40B4-BE49-F238E27FC236}">
                <a16:creationId xmlns:a16="http://schemas.microsoft.com/office/drawing/2014/main" id="{978B2DC9-2802-4151-8585-5D4CB1E3C58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097" y="1210444"/>
            <a:ext cx="7780411" cy="4382402"/>
          </a:xfrm>
          <a:prstGeom prst="rect">
            <a:avLst/>
          </a:prstGeom>
        </p:spPr>
      </p:pic>
      <p:grpSp>
        <p:nvGrpSpPr>
          <p:cNvPr id="9" name="Group 8">
            <a:extLst>
              <a:ext uri="{FF2B5EF4-FFF2-40B4-BE49-F238E27FC236}">
                <a16:creationId xmlns:a16="http://schemas.microsoft.com/office/drawing/2014/main" id="{49F49D97-54B4-4A4E-AEEB-46934BD98FA6}"/>
              </a:ext>
            </a:extLst>
          </p:cNvPr>
          <p:cNvGrpSpPr/>
          <p:nvPr/>
        </p:nvGrpSpPr>
        <p:grpSpPr>
          <a:xfrm>
            <a:off x="534800" y="2828610"/>
            <a:ext cx="7780410" cy="472692"/>
            <a:chOff x="534800" y="2828610"/>
            <a:chExt cx="7780410" cy="472692"/>
          </a:xfrm>
        </p:grpSpPr>
        <p:sp>
          <p:nvSpPr>
            <p:cNvPr id="17" name="Rectangle: Rounded Corners 16">
              <a:extLst>
                <a:ext uri="{FF2B5EF4-FFF2-40B4-BE49-F238E27FC236}">
                  <a16:creationId xmlns:a16="http://schemas.microsoft.com/office/drawing/2014/main" id="{BFCE16D0-BFAA-4943-AEBB-E33BFFD1F3C7}"/>
                </a:ext>
              </a:extLst>
            </p:cNvPr>
            <p:cNvSpPr/>
            <p:nvPr/>
          </p:nvSpPr>
          <p:spPr>
            <a:xfrm>
              <a:off x="1885949" y="2828610"/>
              <a:ext cx="6429261" cy="237081"/>
            </a:xfrm>
            <a:prstGeom prst="roundRect">
              <a:avLst/>
            </a:prstGeom>
            <a:solidFill>
              <a:srgbClr val="FFFF00">
                <a:alpha val="28000"/>
              </a:srgb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Rounded Corners 19">
              <a:extLst>
                <a:ext uri="{FF2B5EF4-FFF2-40B4-BE49-F238E27FC236}">
                  <a16:creationId xmlns:a16="http://schemas.microsoft.com/office/drawing/2014/main" id="{E7069283-25B0-436D-B891-3EADD2E6A004}"/>
                </a:ext>
              </a:extLst>
            </p:cNvPr>
            <p:cNvSpPr/>
            <p:nvPr/>
          </p:nvSpPr>
          <p:spPr>
            <a:xfrm>
              <a:off x="534800" y="3064221"/>
              <a:ext cx="2416590" cy="237081"/>
            </a:xfrm>
            <a:prstGeom prst="roundRect">
              <a:avLst/>
            </a:prstGeom>
            <a:solidFill>
              <a:srgbClr val="FFFF00">
                <a:alpha val="28000"/>
              </a:srgb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F520D4FC-C79F-4846-B32D-76A9A27535E0}"/>
              </a:ext>
            </a:extLst>
          </p:cNvPr>
          <p:cNvGrpSpPr/>
          <p:nvPr/>
        </p:nvGrpSpPr>
        <p:grpSpPr>
          <a:xfrm>
            <a:off x="530877" y="3998518"/>
            <a:ext cx="7445632" cy="1148397"/>
            <a:chOff x="530877" y="3998518"/>
            <a:chExt cx="7445632" cy="1148397"/>
          </a:xfrm>
        </p:grpSpPr>
        <p:sp>
          <p:nvSpPr>
            <p:cNvPr id="24" name="Rectangle: Rounded Corners 23">
              <a:extLst>
                <a:ext uri="{FF2B5EF4-FFF2-40B4-BE49-F238E27FC236}">
                  <a16:creationId xmlns:a16="http://schemas.microsoft.com/office/drawing/2014/main" id="{75824D07-084F-4EDD-8871-E5CEAF19AD76}"/>
                </a:ext>
              </a:extLst>
            </p:cNvPr>
            <p:cNvSpPr/>
            <p:nvPr/>
          </p:nvSpPr>
          <p:spPr>
            <a:xfrm>
              <a:off x="530877" y="4923550"/>
              <a:ext cx="799902" cy="223365"/>
            </a:xfrm>
            <a:prstGeom prst="roundRect">
              <a:avLst/>
            </a:prstGeom>
            <a:solidFill>
              <a:srgbClr val="FFFF00">
                <a:alpha val="28000"/>
              </a:srgb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Rounded Corners 20">
              <a:extLst>
                <a:ext uri="{FF2B5EF4-FFF2-40B4-BE49-F238E27FC236}">
                  <a16:creationId xmlns:a16="http://schemas.microsoft.com/office/drawing/2014/main" id="{DAC171EF-CDA2-4441-9F1E-3354B776CC41}"/>
                </a:ext>
              </a:extLst>
            </p:cNvPr>
            <p:cNvSpPr/>
            <p:nvPr/>
          </p:nvSpPr>
          <p:spPr>
            <a:xfrm>
              <a:off x="530877" y="3998518"/>
              <a:ext cx="7445632" cy="925032"/>
            </a:xfrm>
            <a:prstGeom prst="roundRect">
              <a:avLst/>
            </a:prstGeom>
            <a:solidFill>
              <a:srgbClr val="FFFF00">
                <a:alpha val="28000"/>
              </a:srgb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842131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4307A155-DA8D-4D0A-8E63-63C1D9DEEB13}"/>
              </a:ext>
            </a:extLst>
          </p:cNvPr>
          <p:cNvSpPr txBox="1">
            <a:spLocks/>
          </p:cNvSpPr>
          <p:nvPr/>
        </p:nvSpPr>
        <p:spPr bwMode="auto">
          <a:xfrm>
            <a:off x="32658" y="575916"/>
            <a:ext cx="9144000" cy="2971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indent="0">
              <a:buNone/>
            </a:pPr>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Formation of a Working Group on FFA@CEBAF to further develop this idea:</a:t>
            </a:r>
          </a:p>
          <a:p>
            <a:pPr lvl="1"/>
            <a:r>
              <a:rPr lang="en-US" sz="1800" dirty="0">
                <a:solidFill>
                  <a:srgbClr val="7030A0"/>
                </a:solidFill>
                <a:latin typeface="Arial" panose="020B0604020202020204" pitchFamily="34" charset="0"/>
                <a:cs typeface="Arial" panose="020B0604020202020204" pitchFamily="34" charset="0"/>
              </a:rPr>
              <a:t>Design a prototype FFA FODO cell for six passes: factor of two energy range (9.9 - 20.4 GeV)</a:t>
            </a:r>
          </a:p>
          <a:p>
            <a:pPr lvl="1"/>
            <a:r>
              <a:rPr lang="en-US" sz="1800" dirty="0">
                <a:solidFill>
                  <a:srgbClr val="7030A0"/>
                </a:solidFill>
                <a:latin typeface="Arial" panose="020B0604020202020204" pitchFamily="34" charset="0"/>
                <a:cs typeface="Arial" panose="020B0604020202020204" pitchFamily="34" charset="0"/>
              </a:rPr>
              <a:t>Configure a six-pass horizontal switchyard capable of matching FFA arcs with </a:t>
            </a:r>
            <a:r>
              <a:rPr lang="en-US" sz="1800" dirty="0" err="1">
                <a:solidFill>
                  <a:srgbClr val="7030A0"/>
                </a:solidFill>
                <a:latin typeface="Arial" panose="020B0604020202020204" pitchFamily="34" charset="0"/>
                <a:cs typeface="Arial" panose="020B0604020202020204" pitchFamily="34" charset="0"/>
              </a:rPr>
              <a:t>linacs</a:t>
            </a:r>
            <a:endParaRPr lang="en-US" sz="1800" dirty="0">
              <a:solidFill>
                <a:srgbClr val="7030A0"/>
              </a:solidFill>
              <a:latin typeface="Arial" panose="020B0604020202020204" pitchFamily="34" charset="0"/>
              <a:cs typeface="Arial" panose="020B0604020202020204" pitchFamily="34" charset="0"/>
            </a:endParaRPr>
          </a:p>
          <a:p>
            <a:pPr lvl="1"/>
            <a:r>
              <a:rPr lang="en-US" sz="1800" dirty="0">
                <a:solidFill>
                  <a:srgbClr val="7030A0"/>
                </a:solidFill>
                <a:latin typeface="Arial" panose="020B0604020202020204" pitchFamily="34" charset="0"/>
                <a:cs typeface="Arial" panose="020B0604020202020204" pitchFamily="34" charset="0"/>
              </a:rPr>
              <a:t>Optimize multi-pass </a:t>
            </a:r>
            <a:r>
              <a:rPr lang="en-US" sz="1800" dirty="0" err="1">
                <a:solidFill>
                  <a:srgbClr val="7030A0"/>
                </a:solidFill>
                <a:latin typeface="Arial" panose="020B0604020202020204" pitchFamily="34" charset="0"/>
                <a:cs typeface="Arial" panose="020B0604020202020204" pitchFamily="34" charset="0"/>
              </a:rPr>
              <a:t>linac</a:t>
            </a:r>
            <a:r>
              <a:rPr lang="en-US" sz="1800" dirty="0">
                <a:solidFill>
                  <a:srgbClr val="7030A0"/>
                </a:solidFill>
                <a:latin typeface="Arial" panose="020B0604020202020204" pitchFamily="34" charset="0"/>
                <a:cs typeface="Arial" panose="020B0604020202020204" pitchFamily="34" charset="0"/>
              </a:rPr>
              <a:t> optics for high number of passes, 10+</a:t>
            </a:r>
          </a:p>
          <a:p>
            <a:pPr marL="0" indent="0">
              <a:buNone/>
            </a:pPr>
            <a:endParaRPr lang="en-US" sz="2000" dirty="0">
              <a:latin typeface="Arial" panose="020B0604020202020204" pitchFamily="34" charset="0"/>
              <a:cs typeface="Arial" panose="020B0604020202020204" pitchFamily="34" charset="0"/>
            </a:endParaRPr>
          </a:p>
        </p:txBody>
      </p:sp>
      <p:sp>
        <p:nvSpPr>
          <p:cNvPr id="7" name="Rectangle 81">
            <a:extLst>
              <a:ext uri="{FF2B5EF4-FFF2-40B4-BE49-F238E27FC236}">
                <a16:creationId xmlns:a16="http://schemas.microsoft.com/office/drawing/2014/main" id="{8072F7E4-CC82-45FD-9929-3AAFFF1B660B}"/>
              </a:ext>
            </a:extLst>
          </p:cNvPr>
          <p:cNvSpPr txBox="1">
            <a:spLocks noChangeArrowheads="1"/>
          </p:cNvSpPr>
          <p:nvPr/>
        </p:nvSpPr>
        <p:spPr>
          <a:xfrm>
            <a:off x="308919" y="240539"/>
            <a:ext cx="8464378" cy="487490"/>
          </a:xfrm>
          <a:prstGeom prst="rect">
            <a:avLst/>
          </a:prstGeom>
        </p:spPr>
        <p:txBody>
          <a:bodyPr>
            <a:normAutofit fontScale="97500" lnSpcReduction="10000"/>
          </a:bodyPr>
          <a:lstStyle>
            <a:lvl1pPr algn="ctr" rtl="0" eaLnBrk="0" fontAlgn="base" hangingPunct="0">
              <a:lnSpc>
                <a:spcPct val="85000"/>
              </a:lnSpc>
              <a:spcBef>
                <a:spcPct val="0"/>
              </a:spcBef>
              <a:spcAft>
                <a:spcPct val="0"/>
              </a:spcAft>
              <a:defRPr sz="2800" b="1">
                <a:solidFill>
                  <a:srgbClr val="00279F"/>
                </a:solidFill>
                <a:latin typeface="+mj-lt"/>
                <a:ea typeface="MS PGothic" pitchFamily="34" charset="-128"/>
                <a:cs typeface="+mj-cs"/>
              </a:defRPr>
            </a:lvl1pPr>
            <a:lvl2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2pPr>
            <a:lvl3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3pPr>
            <a:lvl4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4pPr>
            <a:lvl5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5pPr>
            <a:lvl6pPr marL="457200" algn="ctr" rtl="0" eaLnBrk="0" fontAlgn="base" hangingPunct="0">
              <a:lnSpc>
                <a:spcPct val="85000"/>
              </a:lnSpc>
              <a:spcBef>
                <a:spcPct val="0"/>
              </a:spcBef>
              <a:spcAft>
                <a:spcPct val="0"/>
              </a:spcAft>
              <a:defRPr sz="2800" b="1">
                <a:solidFill>
                  <a:srgbClr val="00279F"/>
                </a:solidFill>
                <a:latin typeface="Arial Unicode MS" pitchFamily="34" charset="-128"/>
              </a:defRPr>
            </a:lvl6pPr>
            <a:lvl7pPr marL="914400" algn="ctr" rtl="0" eaLnBrk="0" fontAlgn="base" hangingPunct="0">
              <a:lnSpc>
                <a:spcPct val="85000"/>
              </a:lnSpc>
              <a:spcBef>
                <a:spcPct val="0"/>
              </a:spcBef>
              <a:spcAft>
                <a:spcPct val="0"/>
              </a:spcAft>
              <a:defRPr sz="2800" b="1">
                <a:solidFill>
                  <a:srgbClr val="00279F"/>
                </a:solidFill>
                <a:latin typeface="Arial Unicode MS" pitchFamily="34" charset="-128"/>
              </a:defRPr>
            </a:lvl7pPr>
            <a:lvl8pPr marL="1371600" algn="ctr" rtl="0" eaLnBrk="0" fontAlgn="base" hangingPunct="0">
              <a:lnSpc>
                <a:spcPct val="85000"/>
              </a:lnSpc>
              <a:spcBef>
                <a:spcPct val="0"/>
              </a:spcBef>
              <a:spcAft>
                <a:spcPct val="0"/>
              </a:spcAft>
              <a:defRPr sz="2800" b="1">
                <a:solidFill>
                  <a:srgbClr val="00279F"/>
                </a:solidFill>
                <a:latin typeface="Arial Unicode MS" pitchFamily="34" charset="-128"/>
              </a:defRPr>
            </a:lvl8pPr>
            <a:lvl9pPr marL="1828800" algn="ctr" rtl="0" eaLnBrk="0" fontAlgn="base" hangingPunct="0">
              <a:lnSpc>
                <a:spcPct val="85000"/>
              </a:lnSpc>
              <a:spcBef>
                <a:spcPct val="0"/>
              </a:spcBef>
              <a:spcAft>
                <a:spcPct val="0"/>
              </a:spcAft>
              <a:defRPr sz="2800" b="1">
                <a:solidFill>
                  <a:srgbClr val="00279F"/>
                </a:solidFill>
                <a:latin typeface="Arial Unicode MS" pitchFamily="34" charset="-128"/>
              </a:defRPr>
            </a:lvl9pPr>
          </a:lstStyle>
          <a:p>
            <a:r>
              <a:rPr lang="en-US" altLang="en-US" sz="3200" b="0" kern="0" dirty="0">
                <a:solidFill>
                  <a:srgbClr val="002060"/>
                </a:solidFill>
                <a:latin typeface="Arial" panose="020B0604020202020204" pitchFamily="34" charset="0"/>
                <a:cs typeface="Arial" panose="020B0604020202020204" pitchFamily="34" charset="0"/>
              </a:rPr>
              <a:t>Next Steps…  </a:t>
            </a:r>
          </a:p>
        </p:txBody>
      </p:sp>
      <p:sp>
        <p:nvSpPr>
          <p:cNvPr id="8" name="Content Placeholder 4">
            <a:extLst>
              <a:ext uri="{FF2B5EF4-FFF2-40B4-BE49-F238E27FC236}">
                <a16:creationId xmlns:a16="http://schemas.microsoft.com/office/drawing/2014/main" id="{EE9FE9D0-E92A-4AE7-92AA-E4FD400F2282}"/>
              </a:ext>
            </a:extLst>
          </p:cNvPr>
          <p:cNvSpPr txBox="1">
            <a:spLocks/>
          </p:cNvSpPr>
          <p:nvPr/>
        </p:nvSpPr>
        <p:spPr bwMode="auto">
          <a:xfrm>
            <a:off x="516288" y="3950441"/>
            <a:ext cx="8458982" cy="481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indent="0">
              <a:buNone/>
            </a:pPr>
            <a:r>
              <a:rPr lang="en-US" sz="1800" dirty="0">
                <a:solidFill>
                  <a:srgbClr val="00B050"/>
                </a:solidFill>
                <a:latin typeface="Arial" panose="020B0604020202020204" pitchFamily="34" charset="0"/>
                <a:cs typeface="Arial" panose="020B0604020202020204" pitchFamily="34" charset="0"/>
              </a:rPr>
              <a:t>Ryan </a:t>
            </a:r>
            <a:r>
              <a:rPr lang="en-US" sz="1800" dirty="0" err="1">
                <a:solidFill>
                  <a:srgbClr val="00B050"/>
                </a:solidFill>
                <a:latin typeface="Arial" panose="020B0604020202020204" pitchFamily="34" charset="0"/>
                <a:cs typeface="Arial" panose="020B0604020202020204" pitchFamily="34" charset="0"/>
              </a:rPr>
              <a:t>Bodenstein</a:t>
            </a:r>
            <a:r>
              <a:rPr lang="en-US" sz="1800" dirty="0">
                <a:solidFill>
                  <a:srgbClr val="00B050"/>
                </a:solidFill>
                <a:latin typeface="Arial" panose="020B0604020202020204" pitchFamily="34" charset="0"/>
                <a:cs typeface="Arial" panose="020B0604020202020204" pitchFamily="34" charset="0"/>
              </a:rPr>
              <a:t>, Alex Bogacz, </a:t>
            </a:r>
            <a:r>
              <a:rPr lang="en-US" sz="1800" dirty="0" err="1">
                <a:solidFill>
                  <a:srgbClr val="00B050"/>
                </a:solidFill>
                <a:latin typeface="Arial" panose="020B0604020202020204" pitchFamily="34" charset="0"/>
                <a:cs typeface="Arial" panose="020B0604020202020204" pitchFamily="34" charset="0"/>
              </a:rPr>
              <a:t>Randika</a:t>
            </a:r>
            <a:r>
              <a:rPr lang="en-US" sz="1800" dirty="0">
                <a:solidFill>
                  <a:srgbClr val="00B050"/>
                </a:solidFill>
                <a:latin typeface="Arial" panose="020B0604020202020204" pitchFamily="34" charset="0"/>
                <a:cs typeface="Arial" panose="020B0604020202020204" pitchFamily="34" charset="0"/>
              </a:rPr>
              <a:t> Gamage, Vasiliy Morozov, Yves Roblin</a:t>
            </a:r>
          </a:p>
        </p:txBody>
      </p:sp>
      <p:sp>
        <p:nvSpPr>
          <p:cNvPr id="9" name="Content Placeholder 4">
            <a:extLst>
              <a:ext uri="{FF2B5EF4-FFF2-40B4-BE49-F238E27FC236}">
                <a16:creationId xmlns:a16="http://schemas.microsoft.com/office/drawing/2014/main" id="{ADD4362A-04FE-4405-9242-29D0B925AE8D}"/>
              </a:ext>
            </a:extLst>
          </p:cNvPr>
          <p:cNvSpPr txBox="1">
            <a:spLocks/>
          </p:cNvSpPr>
          <p:nvPr/>
        </p:nvSpPr>
        <p:spPr bwMode="auto">
          <a:xfrm>
            <a:off x="131990" y="4150466"/>
            <a:ext cx="9144000" cy="1215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indent="0">
              <a:buNone/>
            </a:pPr>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Collaboration with CBETA colleagues:</a:t>
            </a:r>
          </a:p>
          <a:p>
            <a:pPr marL="0" indent="0">
              <a:buNone/>
            </a:pPr>
            <a:endParaRPr lang="en-US" sz="2000" dirty="0">
              <a:latin typeface="Arial" panose="020B0604020202020204" pitchFamily="34" charset="0"/>
              <a:cs typeface="Arial" panose="020B0604020202020204" pitchFamily="34" charset="0"/>
            </a:endParaRPr>
          </a:p>
        </p:txBody>
      </p:sp>
      <p:sp>
        <p:nvSpPr>
          <p:cNvPr id="10" name="Content Placeholder 4">
            <a:extLst>
              <a:ext uri="{FF2B5EF4-FFF2-40B4-BE49-F238E27FC236}">
                <a16:creationId xmlns:a16="http://schemas.microsoft.com/office/drawing/2014/main" id="{33B570D9-783D-4C59-A41E-35F255E1BE28}"/>
              </a:ext>
            </a:extLst>
          </p:cNvPr>
          <p:cNvSpPr txBox="1">
            <a:spLocks/>
          </p:cNvSpPr>
          <p:nvPr/>
        </p:nvSpPr>
        <p:spPr bwMode="auto">
          <a:xfrm>
            <a:off x="553028" y="5443477"/>
            <a:ext cx="8458982" cy="481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indent="0">
              <a:buNone/>
            </a:pPr>
            <a:r>
              <a:rPr lang="en-US" sz="1800" dirty="0">
                <a:solidFill>
                  <a:srgbClr val="00B050"/>
                </a:solidFill>
                <a:latin typeface="Arial" panose="020B0604020202020204" pitchFamily="34" charset="0"/>
                <a:cs typeface="Arial" panose="020B0604020202020204" pitchFamily="34" charset="0"/>
              </a:rPr>
              <a:t>Scott Berg, Stephen Brooks, </a:t>
            </a:r>
            <a:r>
              <a:rPr lang="en-US" sz="1800" dirty="0">
                <a:solidFill>
                  <a:srgbClr val="00B050"/>
                </a:solidFill>
                <a:latin typeface="Arial"/>
                <a:cs typeface="Arial"/>
              </a:rPr>
              <a:t>Georg </a:t>
            </a:r>
            <a:r>
              <a:rPr lang="en-US" sz="1800" dirty="0" err="1">
                <a:solidFill>
                  <a:srgbClr val="00B050"/>
                </a:solidFill>
                <a:latin typeface="Arial"/>
                <a:cs typeface="Arial"/>
              </a:rPr>
              <a:t>Hoffstaetter</a:t>
            </a:r>
            <a:r>
              <a:rPr lang="en-US" sz="1800" dirty="0">
                <a:solidFill>
                  <a:srgbClr val="00B050"/>
                </a:solidFill>
                <a:latin typeface="Arial" panose="020B0604020202020204" pitchFamily="34" charset="0"/>
                <a:cs typeface="Arial" panose="020B0604020202020204" pitchFamily="34" charset="0"/>
              </a:rPr>
              <a:t>, </a:t>
            </a:r>
            <a:r>
              <a:rPr lang="en-US" sz="1800" dirty="0" err="1">
                <a:solidFill>
                  <a:srgbClr val="00B050"/>
                </a:solidFill>
                <a:latin typeface="Arial" panose="020B0604020202020204" pitchFamily="34" charset="0"/>
                <a:cs typeface="Arial" panose="020B0604020202020204" pitchFamily="34" charset="0"/>
              </a:rPr>
              <a:t>Dejan</a:t>
            </a:r>
            <a:r>
              <a:rPr lang="en-US" sz="1800" dirty="0">
                <a:solidFill>
                  <a:srgbClr val="00B050"/>
                </a:solidFill>
                <a:latin typeface="Arial" panose="020B0604020202020204" pitchFamily="34" charset="0"/>
                <a:cs typeface="Arial" panose="020B0604020202020204" pitchFamily="34" charset="0"/>
              </a:rPr>
              <a:t> </a:t>
            </a:r>
            <a:r>
              <a:rPr lang="en-US" sz="1800" dirty="0" err="1">
                <a:solidFill>
                  <a:srgbClr val="00B050"/>
                </a:solidFill>
                <a:latin typeface="Arial" panose="020B0604020202020204" pitchFamily="34" charset="0"/>
                <a:cs typeface="Arial" panose="020B0604020202020204" pitchFamily="34" charset="0"/>
              </a:rPr>
              <a:t>Trbojevic</a:t>
            </a:r>
            <a:endParaRPr lang="en-US" sz="1800" dirty="0">
              <a:solidFill>
                <a:srgbClr val="00B050"/>
              </a:solidFill>
              <a:latin typeface="Arial" panose="020B0604020202020204" pitchFamily="34" charset="0"/>
              <a:cs typeface="Arial" panose="020B0604020202020204" pitchFamily="34" charset="0"/>
            </a:endParaRPr>
          </a:p>
        </p:txBody>
      </p:sp>
      <p:sp>
        <p:nvSpPr>
          <p:cNvPr id="11" name="Footer Placeholder 3">
            <a:extLst>
              <a:ext uri="{FF2B5EF4-FFF2-40B4-BE49-F238E27FC236}">
                <a16:creationId xmlns:a16="http://schemas.microsoft.com/office/drawing/2014/main" id="{B52CDF89-C99C-44FE-A874-50A23F5B26C7}"/>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9571711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Content Placeholder 4">
                <a:extLst>
                  <a:ext uri="{FF2B5EF4-FFF2-40B4-BE49-F238E27FC236}">
                    <a16:creationId xmlns:a16="http://schemas.microsoft.com/office/drawing/2014/main" id="{E03A561D-6025-4D61-997C-75352C49C566}"/>
                  </a:ext>
                </a:extLst>
              </p:cNvPr>
              <p:cNvSpPr txBox="1">
                <a:spLocks/>
              </p:cNvSpPr>
              <p:nvPr/>
            </p:nvSpPr>
            <p:spPr bwMode="auto">
              <a:xfrm>
                <a:off x="308201" y="837980"/>
                <a:ext cx="8527597" cy="518203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a:lnSpc>
                    <a:spcPts val="3600"/>
                  </a:lnSpc>
                  <a:spcBef>
                    <a:spcPts val="0"/>
                  </a:spcBef>
                  <a:spcAft>
                    <a:spcPts val="600"/>
                  </a:spcAft>
                </a:pPr>
                <a:r>
                  <a:rPr lang="en-US" sz="1800" dirty="0">
                    <a:effectLst/>
                    <a:latin typeface="Arial" panose="020B0604020202020204" pitchFamily="34" charset="0"/>
                    <a:ea typeface="Times New Roman" panose="02020603050405020304" pitchFamily="18" charset="0"/>
                    <a:cs typeface="Arial" panose="020B0604020202020204" pitchFamily="34" charset="0"/>
                  </a:rPr>
                  <a:t>The </a:t>
                </a:r>
                <a14:m>
                  <m:oMath xmlns:m="http://schemas.openxmlformats.org/officeDocument/2006/math">
                    <m:d>
                      <m:dPr>
                        <m:begChr m:val="⟨"/>
                        <m:endChr m:val="⟩"/>
                        <m:ctrlPr>
                          <a:rPr lang="en-US" sz="180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ctrlPr>
                      </m:dPr>
                      <m:e>
                        <m:r>
                          <a:rPr lang="en-US" sz="1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𝐻</m:t>
                        </m:r>
                      </m:e>
                    </m:d>
                  </m:oMath>
                </a14:m>
                <a:r>
                  <a:rPr lang="en-US" sz="1800" dirty="0">
                    <a:effectLst/>
                    <a:latin typeface="Arial" panose="020B0604020202020204" pitchFamily="34" charset="0"/>
                    <a:ea typeface="Times New Roman" panose="02020603050405020304" pitchFamily="18" charset="0"/>
                    <a:cs typeface="Arial" panose="020B0604020202020204" pitchFamily="34" charset="0"/>
                  </a:rPr>
                  <a:t> function will not be uniform for all energies, it will increase with energy</a:t>
                </a:r>
              </a:p>
              <a:p>
                <a:pPr>
                  <a:lnSpc>
                    <a:spcPts val="3600"/>
                  </a:lnSpc>
                  <a:spcBef>
                    <a:spcPts val="0"/>
                  </a:spcBef>
                  <a:spcAft>
                    <a:spcPts val="600"/>
                  </a:spcAft>
                </a:pPr>
                <a:r>
                  <a:rPr lang="en-US" sz="1800" dirty="0">
                    <a:effectLst/>
                    <a:latin typeface="Arial" panose="020B0604020202020204" pitchFamily="34" charset="0"/>
                    <a:ea typeface="Times New Roman" panose="02020603050405020304" pitchFamily="18" charset="0"/>
                    <a:cs typeface="Arial" panose="020B0604020202020204" pitchFamily="34" charset="0"/>
                  </a:rPr>
                  <a:t>The magnitude of the </a:t>
                </a:r>
                <a14:m>
                  <m:oMath xmlns:m="http://schemas.openxmlformats.org/officeDocument/2006/math">
                    <m:d>
                      <m:dPr>
                        <m:begChr m:val="⟨"/>
                        <m:endChr m:val="⟩"/>
                        <m:ctrlPr>
                          <a:rPr lang="en-US" sz="180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ctrlPr>
                      </m:dPr>
                      <m:e>
                        <m:r>
                          <a:rPr lang="en-US" sz="1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𝐻</m:t>
                        </m:r>
                      </m:e>
                    </m:d>
                  </m:oMath>
                </a14:m>
                <a:r>
                  <a:rPr lang="en-US" sz="1800" dirty="0">
                    <a:effectLst/>
                    <a:latin typeface="Arial" panose="020B0604020202020204" pitchFamily="34" charset="0"/>
                    <a:ea typeface="Times New Roman" panose="02020603050405020304" pitchFamily="18" charset="0"/>
                    <a:cs typeface="Arial" panose="020B0604020202020204" pitchFamily="34" charset="0"/>
                  </a:rPr>
                  <a:t> function will increase with cell length. </a:t>
                </a:r>
              </a:p>
              <a:p>
                <a:pPr lvl="1">
                  <a:lnSpc>
                    <a:spcPts val="2400"/>
                  </a:lnSpc>
                  <a:spcBef>
                    <a:spcPts val="0"/>
                  </a:spcBef>
                  <a:spcAft>
                    <a:spcPts val="600"/>
                  </a:spcAft>
                </a:pPr>
                <a:r>
                  <a:rPr lang="en-US" sz="1600" dirty="0">
                    <a:solidFill>
                      <a:srgbClr val="7030A0"/>
                    </a:solidFill>
                    <a:effectLst/>
                    <a:latin typeface="Arial" panose="020B0604020202020204" pitchFamily="34" charset="0"/>
                    <a:ea typeface="Times New Roman" panose="02020603050405020304" pitchFamily="18" charset="0"/>
                    <a:cs typeface="Arial" panose="020B0604020202020204" pitchFamily="34" charset="0"/>
                  </a:rPr>
                  <a:t>One needs to keep the FFA cell length as short as possible; this leads to higher quad gradients, and that is what ultimately determines the quad gradients</a:t>
                </a:r>
              </a:p>
              <a:p>
                <a:pPr lvl="2">
                  <a:lnSpc>
                    <a:spcPts val="2400"/>
                  </a:lnSpc>
                  <a:spcBef>
                    <a:spcPts val="0"/>
                  </a:spcBef>
                  <a:spcAft>
                    <a:spcPts val="600"/>
                  </a:spcAft>
                </a:pPr>
                <a:r>
                  <a:rPr lang="en-US" sz="1400" dirty="0">
                    <a:solidFill>
                      <a:srgbClr val="00B050"/>
                    </a:solidFill>
                    <a:latin typeface="Arial" panose="020B0604020202020204" pitchFamily="34" charset="0"/>
                    <a:ea typeface="Times New Roman" panose="02020603050405020304" pitchFamily="18" charset="0"/>
                    <a:cs typeface="Arial" panose="020B0604020202020204" pitchFamily="34" charset="0"/>
                  </a:rPr>
                  <a:t>S</a:t>
                </a:r>
                <a:r>
                  <a:rPr lang="en-US" sz="1400" dirty="0">
                    <a:solidFill>
                      <a:srgbClr val="00B050"/>
                    </a:solidFill>
                    <a:effectLst/>
                    <a:latin typeface="Arial" panose="020B0604020202020204" pitchFamily="34" charset="0"/>
                    <a:ea typeface="Times New Roman" panose="02020603050405020304" pitchFamily="18" charset="0"/>
                    <a:cs typeface="Arial" panose="020B0604020202020204" pitchFamily="34" charset="0"/>
                  </a:rPr>
                  <a:t>trategy: shorten cells until the limit for maximum pole tip fields is reached</a:t>
                </a:r>
              </a:p>
              <a:p>
                <a:pPr lvl="1">
                  <a:lnSpc>
                    <a:spcPts val="2400"/>
                  </a:lnSpc>
                  <a:spcBef>
                    <a:spcPts val="0"/>
                  </a:spcBef>
                  <a:spcAft>
                    <a:spcPts val="600"/>
                  </a:spcAft>
                </a:pPr>
                <a:r>
                  <a:rPr lang="en-US" sz="1600" dirty="0">
                    <a:solidFill>
                      <a:srgbClr val="7030A0"/>
                    </a:solidFill>
                    <a:effectLst/>
                    <a:latin typeface="Arial" panose="020B0604020202020204" pitchFamily="34" charset="0"/>
                    <a:ea typeface="Times New Roman" panose="02020603050405020304" pitchFamily="18" charset="0"/>
                    <a:cs typeface="Arial" panose="020B0604020202020204" pitchFamily="34" charset="0"/>
                  </a:rPr>
                  <a:t>High horizontal tune</a:t>
                </a:r>
              </a:p>
              <a:p>
                <a:pPr lvl="1">
                  <a:lnSpc>
                    <a:spcPts val="2400"/>
                  </a:lnSpc>
                  <a:spcBef>
                    <a:spcPts val="0"/>
                  </a:spcBef>
                  <a:spcAft>
                    <a:spcPts val="600"/>
                  </a:spcAft>
                </a:pPr>
                <a:r>
                  <a:rPr lang="en-US" sz="1600" dirty="0">
                    <a:solidFill>
                      <a:srgbClr val="7030A0"/>
                    </a:solidFill>
                    <a:latin typeface="Arial" panose="020B0604020202020204" pitchFamily="34" charset="0"/>
                    <a:ea typeface="Times New Roman" panose="02020603050405020304" pitchFamily="18" charset="0"/>
                    <a:cs typeface="Arial" panose="020B0604020202020204" pitchFamily="34" charset="0"/>
                  </a:rPr>
                  <a:t>Low vertical tune</a:t>
                </a:r>
                <a:endParaRPr lang="en-US" sz="1600" dirty="0">
                  <a:solidFill>
                    <a:srgbClr val="7030A0"/>
                  </a:solidFill>
                  <a:effectLst/>
                  <a:latin typeface="Arial" panose="020B0604020202020204" pitchFamily="34" charset="0"/>
                  <a:ea typeface="Times New Roman" panose="02020603050405020304" pitchFamily="18" charset="0"/>
                  <a:cs typeface="Arial" panose="020B0604020202020204" pitchFamily="34" charset="0"/>
                </a:endParaRPr>
              </a:p>
              <a:p>
                <a:pPr>
                  <a:lnSpc>
                    <a:spcPts val="3600"/>
                  </a:lnSpc>
                  <a:spcBef>
                    <a:spcPts val="0"/>
                  </a:spcBef>
                  <a:spcAft>
                    <a:spcPts val="600"/>
                  </a:spcAft>
                </a:pPr>
                <a:r>
                  <a:rPr lang="en-US" sz="1800" dirty="0">
                    <a:effectLst/>
                    <a:latin typeface="Arial" panose="020B0604020202020204" pitchFamily="34" charset="0"/>
                    <a:ea typeface="Times New Roman" panose="02020603050405020304" pitchFamily="18" charset="0"/>
                    <a:cs typeface="Arial" panose="020B0604020202020204" pitchFamily="34" charset="0"/>
                  </a:rPr>
                  <a:t>To optimize magnet aperture for the highest energy pass:</a:t>
                </a:r>
              </a:p>
              <a:p>
                <a:pPr lvl="1">
                  <a:lnSpc>
                    <a:spcPts val="2400"/>
                  </a:lnSpc>
                  <a:spcBef>
                    <a:spcPts val="0"/>
                  </a:spcBef>
                  <a:spcAft>
                    <a:spcPts val="600"/>
                  </a:spcAft>
                </a:pPr>
                <a:r>
                  <a:rPr lang="en-US" sz="1600" dirty="0">
                    <a:solidFill>
                      <a:srgbClr val="7030A0"/>
                    </a:solidFill>
                    <a:latin typeface="Arial" panose="020B0604020202020204" pitchFamily="34" charset="0"/>
                    <a:ea typeface="Times New Roman" panose="02020603050405020304" pitchFamily="18" charset="0"/>
                    <a:cs typeface="Arial" panose="020B0604020202020204" pitchFamily="34" charset="0"/>
                  </a:rPr>
                  <a:t>A</a:t>
                </a:r>
                <a:r>
                  <a:rPr lang="en-US" sz="1600" dirty="0">
                    <a:solidFill>
                      <a:srgbClr val="7030A0"/>
                    </a:solidFill>
                    <a:effectLst/>
                    <a:latin typeface="Arial" panose="020B0604020202020204" pitchFamily="34" charset="0"/>
                    <a:ea typeface="Times New Roman" panose="02020603050405020304" pitchFamily="18" charset="0"/>
                    <a:cs typeface="Arial" panose="020B0604020202020204" pitchFamily="34" charset="0"/>
                  </a:rPr>
                  <a:t>lmost no bend in the defocusing quad </a:t>
                </a:r>
              </a:p>
              <a:p>
                <a:pPr lvl="1">
                  <a:lnSpc>
                    <a:spcPts val="2400"/>
                  </a:lnSpc>
                  <a:spcBef>
                    <a:spcPts val="0"/>
                  </a:spcBef>
                  <a:spcAft>
                    <a:spcPts val="600"/>
                  </a:spcAft>
                </a:pPr>
                <a:r>
                  <a:rPr lang="en-US" sz="1600" dirty="0">
                    <a:solidFill>
                      <a:srgbClr val="7030A0"/>
                    </a:solidFill>
                    <a:latin typeface="Arial" panose="020B0604020202020204" pitchFamily="34" charset="0"/>
                    <a:ea typeface="Times New Roman" panose="02020603050405020304" pitchFamily="18" charset="0"/>
                    <a:cs typeface="Arial" panose="020B0604020202020204" pitchFamily="34" charset="0"/>
                  </a:rPr>
                  <a:t>M</a:t>
                </a:r>
                <a:r>
                  <a:rPr lang="en-US" sz="1600" dirty="0">
                    <a:solidFill>
                      <a:srgbClr val="7030A0"/>
                    </a:solidFill>
                    <a:effectLst/>
                    <a:latin typeface="Arial" panose="020B0604020202020204" pitchFamily="34" charset="0"/>
                    <a:ea typeface="Times New Roman" panose="02020603050405020304" pitchFamily="18" charset="0"/>
                    <a:cs typeface="Arial" panose="020B0604020202020204" pitchFamily="34" charset="0"/>
                  </a:rPr>
                  <a:t>ost of the bend in the focusing quad</a:t>
                </a:r>
              </a:p>
              <a:p>
                <a:pPr lvl="1">
                  <a:lnSpc>
                    <a:spcPts val="2400"/>
                  </a:lnSpc>
                  <a:spcBef>
                    <a:spcPts val="0"/>
                  </a:spcBef>
                  <a:spcAft>
                    <a:spcPts val="600"/>
                  </a:spcAft>
                </a:pPr>
                <a:r>
                  <a:rPr lang="en-US" sz="1600" dirty="0">
                    <a:solidFill>
                      <a:srgbClr val="7030A0"/>
                    </a:solidFill>
                    <a:effectLst/>
                    <a:latin typeface="Arial" panose="020B0604020202020204" pitchFamily="34" charset="0"/>
                    <a:ea typeface="Times New Roman" panose="02020603050405020304" pitchFamily="18" charset="0"/>
                    <a:cs typeface="Arial" panose="020B0604020202020204" pitchFamily="34" charset="0"/>
                  </a:rPr>
                  <a:t>Maintain zero orbit offset for the top energy (a pure circle)</a:t>
                </a:r>
              </a:p>
              <a:p>
                <a:pPr>
                  <a:lnSpc>
                    <a:spcPts val="3600"/>
                  </a:lnSpc>
                  <a:spcBef>
                    <a:spcPts val="0"/>
                  </a:spcBef>
                  <a:spcAft>
                    <a:spcPts val="600"/>
                  </a:spcAft>
                </a:pPr>
                <a:r>
                  <a:rPr lang="en-US" sz="1800" dirty="0">
                    <a:latin typeface="Arial" panose="020B0604020202020204" pitchFamily="34" charset="0"/>
                    <a:ea typeface="Calibri" panose="020F0502020204030204" pitchFamily="34" charset="0"/>
                    <a:cs typeface="Arial" panose="020B0604020202020204" pitchFamily="34" charset="0"/>
                  </a:rPr>
                  <a:t>Maintain high filling factor of about 0.876</a:t>
                </a:r>
                <a:r>
                  <a:rPr lang="en-US" sz="1800" dirty="0">
                    <a:solidFill>
                      <a:srgbClr val="7030A0"/>
                    </a:solidFill>
                    <a:effectLst/>
                    <a:latin typeface="Arial" panose="020B0604020202020204" pitchFamily="34" charset="0"/>
                    <a:ea typeface="Times New Roman" panose="02020603050405020304" pitchFamily="18" charset="0"/>
                    <a:cs typeface="Arial" panose="020B0604020202020204" pitchFamily="34" charset="0"/>
                  </a:rPr>
                  <a:t> </a:t>
                </a:r>
              </a:p>
              <a:p>
                <a:pPr marL="0" indent="0">
                  <a:lnSpc>
                    <a:spcPts val="3600"/>
                  </a:lnSpc>
                  <a:spcBef>
                    <a:spcPts val="0"/>
                  </a:spcBef>
                  <a:spcAft>
                    <a:spcPts val="600"/>
                  </a:spcAft>
                  <a:buNone/>
                </a:pPr>
                <a:endParaRPr lang="en-US" sz="1800" dirty="0">
                  <a:solidFill>
                    <a:srgbClr val="002060"/>
                  </a:solidFill>
                  <a:latin typeface="Arial" panose="020B0604020202020204" pitchFamily="34" charset="0"/>
                  <a:cs typeface="Arial" panose="020B0604020202020204" pitchFamily="34" charset="0"/>
                </a:endParaRPr>
              </a:p>
              <a:p>
                <a:pPr>
                  <a:lnSpc>
                    <a:spcPts val="3600"/>
                  </a:lnSpc>
                  <a:spcBef>
                    <a:spcPts val="0"/>
                  </a:spcBef>
                  <a:spcAft>
                    <a:spcPts val="600"/>
                  </a:spcAft>
                </a:pPr>
                <a:endParaRPr lang="en-US" sz="1800" dirty="0">
                  <a:solidFill>
                    <a:srgbClr val="002060"/>
                  </a:solidFill>
                  <a:latin typeface="Arial" panose="020B0604020202020204" pitchFamily="34" charset="0"/>
                  <a:cs typeface="Arial" panose="020B0604020202020204" pitchFamily="34" charset="0"/>
                </a:endParaRPr>
              </a:p>
            </p:txBody>
          </p:sp>
        </mc:Choice>
        <mc:Fallback xmlns="">
          <p:sp>
            <p:nvSpPr>
              <p:cNvPr id="8" name="Content Placeholder 4">
                <a:extLst>
                  <a:ext uri="{FF2B5EF4-FFF2-40B4-BE49-F238E27FC236}">
                    <a16:creationId xmlns:a16="http://schemas.microsoft.com/office/drawing/2014/main" id="{E03A561D-6025-4D61-997C-75352C49C566}"/>
                  </a:ext>
                </a:extLst>
              </p:cNvPr>
              <p:cNvSpPr txBox="1">
                <a:spLocks noRot="1" noChangeAspect="1" noMove="1" noResize="1" noEditPoints="1" noAdjustHandles="1" noChangeArrowheads="1" noChangeShapeType="1" noTextEdit="1"/>
              </p:cNvSpPr>
              <p:nvPr/>
            </p:nvSpPr>
            <p:spPr bwMode="auto">
              <a:xfrm>
                <a:off x="308201" y="837980"/>
                <a:ext cx="8527597" cy="5182039"/>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44033" name="Title 3">
            <a:extLst>
              <a:ext uri="{FF2B5EF4-FFF2-40B4-BE49-F238E27FC236}">
                <a16:creationId xmlns:a16="http://schemas.microsoft.com/office/drawing/2014/main" id="{213FCB31-5C86-E443-BF6E-01C606762ECC}"/>
              </a:ext>
            </a:extLst>
          </p:cNvPr>
          <p:cNvSpPr>
            <a:spLocks noGrp="1" noChangeArrowheads="1"/>
          </p:cNvSpPr>
          <p:nvPr>
            <p:ph type="title"/>
          </p:nvPr>
        </p:nvSpPr>
        <p:spPr>
          <a:xfrm>
            <a:off x="339811" y="173427"/>
            <a:ext cx="8464378" cy="487490"/>
          </a:xfrm>
        </p:spPr>
        <p:txBody>
          <a:bodyPr>
            <a:normAutofit fontScale="90000"/>
          </a:bodyPr>
          <a:lstStyle/>
          <a:p>
            <a:pPr algn="ctr"/>
            <a:r>
              <a:rPr lang="en-US" altLang="en-US" sz="3200" b="0" dirty="0">
                <a:solidFill>
                  <a:srgbClr val="002060"/>
                </a:solidFill>
                <a:latin typeface="Arial" panose="020B0604020202020204" pitchFamily="34" charset="0"/>
                <a:cs typeface="Arial" panose="020B0604020202020204" pitchFamily="34" charset="0"/>
              </a:rPr>
              <a:t>Prototype FFA Cell – Optics Strategy</a:t>
            </a:r>
          </a:p>
        </p:txBody>
      </p:sp>
      <p:sp>
        <p:nvSpPr>
          <p:cNvPr id="10" name="Footer Placeholder 3">
            <a:extLst>
              <a:ext uri="{FF2B5EF4-FFF2-40B4-BE49-F238E27FC236}">
                <a16:creationId xmlns:a16="http://schemas.microsoft.com/office/drawing/2014/main" id="{DF8B95BC-07B4-4AA9-8FAD-E3A07B0B14C6}"/>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235330656"/>
      </p:ext>
    </p:extLst>
  </p:cSld>
  <p:clrMapOvr>
    <a:masterClrMapping/>
  </p:clrMapOvr>
  <mc:AlternateContent xmlns:mc="http://schemas.openxmlformats.org/markup-compatibility/2006" xmlns:p14="http://schemas.microsoft.com/office/powerpoint/2010/main">
    <mc:Choice Requires="p14">
      <p:transition p14:dur="0" advTm="5533"/>
    </mc:Choice>
    <mc:Fallback xmlns="">
      <p:transition advTm="5533"/>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a:xfrm>
            <a:off x="11122143" y="6539765"/>
            <a:ext cx="714877" cy="303364"/>
          </a:xfrm>
          <a:prstGeom prst="rect">
            <a:avLst/>
          </a:prstGeom>
        </p:spPr>
        <p:txBody>
          <a:bodyPr vert="horz" lIns="91440" tIns="45720" rIns="91440" bIns="45720" rtlCol="0" anchor="ctr"/>
          <a:lstStyle>
            <a:defPPr>
              <a:defRPr lang="en-US"/>
            </a:defPPr>
            <a:lvl1pPr marL="0" algn="ctr" defTabSz="914400" rtl="0" eaLnBrk="1" latinLnBrk="0" hangingPunct="1">
              <a:defRPr sz="1200" kern="1200" baseline="0">
                <a:solidFill>
                  <a:schemeClr val="tx1"/>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7E1C93C-5050-FC42-8F10-D22D4F119D13}" type="slidenum">
              <a:rPr lang="en-US" smtClean="0"/>
              <a:pPr/>
              <a:t>28</a:t>
            </a:fld>
            <a:endParaRPr lang="en-US"/>
          </a:p>
        </p:txBody>
      </p:sp>
      <p:graphicFrame>
        <p:nvGraphicFramePr>
          <p:cNvPr id="10" name="Object 9">
            <a:extLst>
              <a:ext uri="{FF2B5EF4-FFF2-40B4-BE49-F238E27FC236}">
                <a16:creationId xmlns:a16="http://schemas.microsoft.com/office/drawing/2014/main" id="{E1A539FA-3C70-45C5-9973-9EEB709F0256}"/>
              </a:ext>
            </a:extLst>
          </p:cNvPr>
          <p:cNvGraphicFramePr>
            <a:graphicFrameLocks noChangeAspect="1"/>
          </p:cNvGraphicFramePr>
          <p:nvPr>
            <p:extLst>
              <p:ext uri="{D42A27DB-BD31-4B8C-83A1-F6EECF244321}">
                <p14:modId xmlns:p14="http://schemas.microsoft.com/office/powerpoint/2010/main" val="1136429318"/>
              </p:ext>
            </p:extLst>
          </p:nvPr>
        </p:nvGraphicFramePr>
        <p:xfrm>
          <a:off x="2731028" y="1638738"/>
          <a:ext cx="1340897" cy="2130739"/>
        </p:xfrm>
        <a:graphic>
          <a:graphicData uri="http://schemas.openxmlformats.org/presentationml/2006/ole">
            <mc:AlternateContent xmlns:mc="http://schemas.openxmlformats.org/markup-compatibility/2006">
              <mc:Choice xmlns:v="urn:schemas-microsoft-com:vml" Requires="v">
                <p:oleObj name="Worksheet" r:id="rId2" imgW="1390810" imgH="2209786" progId="Excel.Sheet.8">
                  <p:embed/>
                </p:oleObj>
              </mc:Choice>
              <mc:Fallback>
                <p:oleObj name="Worksheet" r:id="rId2" imgW="1390810" imgH="2209786" progId="Excel.Sheet.8">
                  <p:embed/>
                  <p:pic>
                    <p:nvPicPr>
                      <p:cNvPr id="10" name="Object 9">
                        <a:extLst>
                          <a:ext uri="{FF2B5EF4-FFF2-40B4-BE49-F238E27FC236}">
                            <a16:creationId xmlns:a16="http://schemas.microsoft.com/office/drawing/2014/main" id="{E1A539FA-3C70-45C5-9973-9EEB709F0256}"/>
                          </a:ext>
                        </a:extLst>
                      </p:cNvPr>
                      <p:cNvPicPr/>
                      <p:nvPr/>
                    </p:nvPicPr>
                    <p:blipFill>
                      <a:blip r:embed="rId3"/>
                      <a:stretch>
                        <a:fillRect/>
                      </a:stretch>
                    </p:blipFill>
                    <p:spPr>
                      <a:xfrm>
                        <a:off x="2731028" y="1638738"/>
                        <a:ext cx="1340897" cy="2130739"/>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748E924-7AB6-422D-8298-2ED21528104D}"/>
              </a:ext>
            </a:extLst>
          </p:cNvPr>
          <p:cNvGraphicFramePr>
            <a:graphicFrameLocks noChangeAspect="1"/>
          </p:cNvGraphicFramePr>
          <p:nvPr>
            <p:extLst>
              <p:ext uri="{D42A27DB-BD31-4B8C-83A1-F6EECF244321}">
                <p14:modId xmlns:p14="http://schemas.microsoft.com/office/powerpoint/2010/main" val="2756703246"/>
              </p:ext>
            </p:extLst>
          </p:nvPr>
        </p:nvGraphicFramePr>
        <p:xfrm>
          <a:off x="140428" y="1315346"/>
          <a:ext cx="2367205" cy="2450427"/>
        </p:xfrm>
        <a:graphic>
          <a:graphicData uri="http://schemas.openxmlformats.org/presentationml/2006/ole">
            <mc:AlternateContent xmlns:mc="http://schemas.openxmlformats.org/markup-compatibility/2006">
              <mc:Choice xmlns:v="urn:schemas-microsoft-com:vml" Requires="v">
                <p:oleObj name="Worksheet" r:id="rId4" imgW="2438528" imgH="2524153" progId="Excel.Sheet.8">
                  <p:embed/>
                </p:oleObj>
              </mc:Choice>
              <mc:Fallback>
                <p:oleObj name="Worksheet" r:id="rId4" imgW="2438528" imgH="2524153" progId="Excel.Sheet.8">
                  <p:embed/>
                  <p:pic>
                    <p:nvPicPr>
                      <p:cNvPr id="12" name="Object 11">
                        <a:extLst>
                          <a:ext uri="{FF2B5EF4-FFF2-40B4-BE49-F238E27FC236}">
                            <a16:creationId xmlns:a16="http://schemas.microsoft.com/office/drawing/2014/main" id="{B748E924-7AB6-422D-8298-2ED21528104D}"/>
                          </a:ext>
                        </a:extLst>
                      </p:cNvPr>
                      <p:cNvPicPr/>
                      <p:nvPr/>
                    </p:nvPicPr>
                    <p:blipFill>
                      <a:blip r:embed="rId5"/>
                      <a:stretch>
                        <a:fillRect/>
                      </a:stretch>
                    </p:blipFill>
                    <p:spPr>
                      <a:xfrm>
                        <a:off x="140428" y="1315346"/>
                        <a:ext cx="2367205" cy="245042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79803FB-7FAA-4DDA-A0EB-207487101A39}"/>
              </a:ext>
            </a:extLst>
          </p:cNvPr>
          <p:cNvGraphicFramePr>
            <a:graphicFrameLocks noChangeAspect="1"/>
          </p:cNvGraphicFramePr>
          <p:nvPr>
            <p:extLst>
              <p:ext uri="{D42A27DB-BD31-4B8C-83A1-F6EECF244321}">
                <p14:modId xmlns:p14="http://schemas.microsoft.com/office/powerpoint/2010/main" val="418196485"/>
              </p:ext>
            </p:extLst>
          </p:nvPr>
        </p:nvGraphicFramePr>
        <p:xfrm>
          <a:off x="83347" y="4704838"/>
          <a:ext cx="5035857" cy="1426540"/>
        </p:xfrm>
        <a:graphic>
          <a:graphicData uri="http://schemas.openxmlformats.org/presentationml/2006/ole">
            <mc:AlternateContent xmlns:mc="http://schemas.openxmlformats.org/markup-compatibility/2006">
              <mc:Choice xmlns:v="urn:schemas-microsoft-com:vml" Requires="v">
                <p:oleObj name="Worksheet" r:id="rId6" imgW="5581682" imgH="1581050" progId="Excel.Sheet.8">
                  <p:embed/>
                </p:oleObj>
              </mc:Choice>
              <mc:Fallback>
                <p:oleObj name="Worksheet" r:id="rId6" imgW="5581682" imgH="1581050" progId="Excel.Sheet.8">
                  <p:embed/>
                  <p:pic>
                    <p:nvPicPr>
                      <p:cNvPr id="13" name="Object 12">
                        <a:extLst>
                          <a:ext uri="{FF2B5EF4-FFF2-40B4-BE49-F238E27FC236}">
                            <a16:creationId xmlns:a16="http://schemas.microsoft.com/office/drawing/2014/main" id="{D79803FB-7FAA-4DDA-A0EB-207487101A39}"/>
                          </a:ext>
                        </a:extLst>
                      </p:cNvPr>
                      <p:cNvPicPr/>
                      <p:nvPr/>
                    </p:nvPicPr>
                    <p:blipFill>
                      <a:blip r:embed="rId7"/>
                      <a:stretch>
                        <a:fillRect/>
                      </a:stretch>
                    </p:blipFill>
                    <p:spPr>
                      <a:xfrm>
                        <a:off x="83347" y="4704838"/>
                        <a:ext cx="5035857" cy="1426540"/>
                      </a:xfrm>
                      <a:prstGeom prst="rect">
                        <a:avLst/>
                      </a:prstGeom>
                    </p:spPr>
                  </p:pic>
                </p:oleObj>
              </mc:Fallback>
            </mc:AlternateContent>
          </a:graphicData>
        </a:graphic>
      </p:graphicFrame>
      <p:sp>
        <p:nvSpPr>
          <p:cNvPr id="14" name="Title 3">
            <a:extLst>
              <a:ext uri="{FF2B5EF4-FFF2-40B4-BE49-F238E27FC236}">
                <a16:creationId xmlns:a16="http://schemas.microsoft.com/office/drawing/2014/main" id="{91409354-8E40-458F-9B7E-ADA2465C5A64}"/>
              </a:ext>
            </a:extLst>
          </p:cNvPr>
          <p:cNvSpPr txBox="1">
            <a:spLocks noChangeArrowheads="1"/>
          </p:cNvSpPr>
          <p:nvPr/>
        </p:nvSpPr>
        <p:spPr bwMode="auto">
          <a:xfrm>
            <a:off x="339811" y="237817"/>
            <a:ext cx="8464378" cy="487490"/>
          </a:xfrm>
          <a:prstGeom prst="rect">
            <a:avLst/>
          </a:prstGeom>
          <a:noFill/>
          <a:ln w="12699">
            <a:noFill/>
            <a:miter lim="800000"/>
            <a:headEnd/>
            <a:tailEnd/>
          </a:ln>
        </p:spPr>
        <p:txBody>
          <a:bodyPr vert="horz" wrap="square" lIns="90488" tIns="44450" rIns="90488" bIns="44450" numCol="1" anchor="ctr" anchorCtr="0" compatLnSpc="1">
            <a:prstTxWarp prst="textNoShape">
              <a:avLst/>
            </a:prstTxWarp>
            <a:normAutofit fontScale="97500" lnSpcReduction="10000"/>
          </a:bodyPr>
          <a:lstStyle>
            <a:lvl1pPr algn="ctr" rtl="0" eaLnBrk="0" fontAlgn="base" hangingPunct="0">
              <a:lnSpc>
                <a:spcPct val="85000"/>
              </a:lnSpc>
              <a:spcBef>
                <a:spcPct val="0"/>
              </a:spcBef>
              <a:spcAft>
                <a:spcPct val="0"/>
              </a:spcAft>
              <a:defRPr sz="2400" b="1" cap="none" baseline="0">
                <a:solidFill>
                  <a:srgbClr val="00279F"/>
                </a:solidFill>
                <a:latin typeface="Arial" charset="0"/>
                <a:ea typeface="MS PGothic" pitchFamily="34" charset="-128"/>
                <a:cs typeface="+mj-cs"/>
              </a:defRPr>
            </a:lvl1pPr>
            <a:lvl2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2pPr>
            <a:lvl3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3pPr>
            <a:lvl4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4pPr>
            <a:lvl5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5pPr>
            <a:lvl6pPr marL="457200" algn="ctr" rtl="0" eaLnBrk="0" fontAlgn="base" hangingPunct="0">
              <a:lnSpc>
                <a:spcPct val="85000"/>
              </a:lnSpc>
              <a:spcBef>
                <a:spcPct val="0"/>
              </a:spcBef>
              <a:spcAft>
                <a:spcPct val="0"/>
              </a:spcAft>
              <a:defRPr sz="2800" b="1">
                <a:solidFill>
                  <a:srgbClr val="00279F"/>
                </a:solidFill>
                <a:latin typeface="Arial Unicode MS" pitchFamily="34" charset="-128"/>
              </a:defRPr>
            </a:lvl6pPr>
            <a:lvl7pPr marL="914400" algn="ctr" rtl="0" eaLnBrk="0" fontAlgn="base" hangingPunct="0">
              <a:lnSpc>
                <a:spcPct val="85000"/>
              </a:lnSpc>
              <a:spcBef>
                <a:spcPct val="0"/>
              </a:spcBef>
              <a:spcAft>
                <a:spcPct val="0"/>
              </a:spcAft>
              <a:defRPr sz="2800" b="1">
                <a:solidFill>
                  <a:srgbClr val="00279F"/>
                </a:solidFill>
                <a:latin typeface="Arial Unicode MS" pitchFamily="34" charset="-128"/>
              </a:defRPr>
            </a:lvl7pPr>
            <a:lvl8pPr marL="1371600" algn="ctr" rtl="0" eaLnBrk="0" fontAlgn="base" hangingPunct="0">
              <a:lnSpc>
                <a:spcPct val="85000"/>
              </a:lnSpc>
              <a:spcBef>
                <a:spcPct val="0"/>
              </a:spcBef>
              <a:spcAft>
                <a:spcPct val="0"/>
              </a:spcAft>
              <a:defRPr sz="2800" b="1">
                <a:solidFill>
                  <a:srgbClr val="00279F"/>
                </a:solidFill>
                <a:latin typeface="Arial Unicode MS" pitchFamily="34" charset="-128"/>
              </a:defRPr>
            </a:lvl8pPr>
            <a:lvl9pPr marL="1828800" algn="ctr" rtl="0" eaLnBrk="0" fontAlgn="base" hangingPunct="0">
              <a:lnSpc>
                <a:spcPct val="85000"/>
              </a:lnSpc>
              <a:spcBef>
                <a:spcPct val="0"/>
              </a:spcBef>
              <a:spcAft>
                <a:spcPct val="0"/>
              </a:spcAft>
              <a:defRPr sz="2800" b="1">
                <a:solidFill>
                  <a:srgbClr val="00279F"/>
                </a:solidFill>
                <a:latin typeface="Arial Unicode MS" pitchFamily="34" charset="-128"/>
              </a:defRPr>
            </a:lvl9pPr>
          </a:lstStyle>
          <a:p>
            <a:r>
              <a:rPr lang="en-US" altLang="en-US" sz="3200" b="0" kern="0" dirty="0">
                <a:solidFill>
                  <a:srgbClr val="002060"/>
                </a:solidFill>
                <a:latin typeface="Arial" panose="020B0604020202020204" pitchFamily="34" charset="0"/>
                <a:cs typeface="Arial" panose="020B0604020202020204" pitchFamily="34" charset="0"/>
              </a:rPr>
              <a:t>Prototype Cell (FFA 9 -19) – Parameters</a:t>
            </a:r>
          </a:p>
        </p:txBody>
      </p:sp>
      <p:grpSp>
        <p:nvGrpSpPr>
          <p:cNvPr id="6" name="Group 5">
            <a:extLst>
              <a:ext uri="{FF2B5EF4-FFF2-40B4-BE49-F238E27FC236}">
                <a16:creationId xmlns:a16="http://schemas.microsoft.com/office/drawing/2014/main" id="{3EFB351D-CE27-4DE1-A01F-994BD767C610}"/>
              </a:ext>
            </a:extLst>
          </p:cNvPr>
          <p:cNvGrpSpPr/>
          <p:nvPr/>
        </p:nvGrpSpPr>
        <p:grpSpPr>
          <a:xfrm>
            <a:off x="4633446" y="1453382"/>
            <a:ext cx="4190565" cy="3334994"/>
            <a:chOff x="4633446" y="1453382"/>
            <a:chExt cx="4190565" cy="3334994"/>
          </a:xfrm>
        </p:grpSpPr>
        <p:pic>
          <p:nvPicPr>
            <p:cNvPr id="3" name="Picture 2"/>
            <p:cNvPicPr>
              <a:picLocks noChangeAspect="1"/>
            </p:cNvPicPr>
            <p:nvPr/>
          </p:nvPicPr>
          <p:blipFill>
            <a:blip r:embed="rId8"/>
            <a:stretch>
              <a:fillRect/>
            </a:stretch>
          </p:blipFill>
          <p:spPr>
            <a:xfrm>
              <a:off x="4633446" y="1453382"/>
              <a:ext cx="4190565" cy="2754297"/>
            </a:xfrm>
            <a:prstGeom prst="rect">
              <a:avLst/>
            </a:prstGeom>
          </p:spPr>
        </p:pic>
        <p:sp>
          <p:nvSpPr>
            <p:cNvPr id="15" name="Rectangle 3">
              <a:extLst>
                <a:ext uri="{FF2B5EF4-FFF2-40B4-BE49-F238E27FC236}">
                  <a16:creationId xmlns:a16="http://schemas.microsoft.com/office/drawing/2014/main" id="{E8EAA962-8F61-4683-AF5F-21A8CDFF03FE}"/>
                </a:ext>
              </a:extLst>
            </p:cNvPr>
            <p:cNvSpPr txBox="1">
              <a:spLocks noChangeArrowheads="1"/>
            </p:cNvSpPr>
            <p:nvPr/>
          </p:nvSpPr>
          <p:spPr>
            <a:xfrm>
              <a:off x="6146712" y="4451302"/>
              <a:ext cx="1863409" cy="337074"/>
            </a:xfrm>
            <a:prstGeom prst="rect">
              <a:avLst/>
            </a:prstGeom>
            <a:solidFill>
              <a:srgbClr val="F2FF75"/>
            </a:solidFill>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lnSpc>
                  <a:spcPct val="110000"/>
                </a:lnSpc>
                <a:buNone/>
              </a:pPr>
              <a:r>
                <a:rPr lang="en-US" sz="1600" dirty="0">
                  <a:solidFill>
                    <a:srgbClr val="7030A0"/>
                  </a:solidFill>
                  <a:latin typeface="Arial"/>
                  <a:cs typeface="Arial"/>
                </a:rPr>
                <a:t>Vasiliy Morozov</a:t>
              </a:r>
            </a:p>
          </p:txBody>
        </p:sp>
      </p:grpSp>
      <p:sp>
        <p:nvSpPr>
          <p:cNvPr id="16" name="Footer Placeholder 3">
            <a:extLst>
              <a:ext uri="{FF2B5EF4-FFF2-40B4-BE49-F238E27FC236}">
                <a16:creationId xmlns:a16="http://schemas.microsoft.com/office/drawing/2014/main" id="{B33EFE05-59F0-483A-8CD1-D6F4D5F0F56E}"/>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3740199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a:xfrm>
            <a:off x="11122143" y="6539765"/>
            <a:ext cx="714877" cy="303364"/>
          </a:xfrm>
          <a:prstGeom prst="rect">
            <a:avLst/>
          </a:prstGeom>
        </p:spPr>
        <p:txBody>
          <a:bodyPr vert="horz" lIns="91440" tIns="45720" rIns="91440" bIns="45720" rtlCol="0" anchor="ctr"/>
          <a:lstStyle>
            <a:defPPr>
              <a:defRPr lang="en-US"/>
            </a:defPPr>
            <a:lvl1pPr marL="0" algn="ctr" defTabSz="914400" rtl="0" eaLnBrk="1" latinLnBrk="0" hangingPunct="1">
              <a:defRPr sz="1200" kern="1200" baseline="0">
                <a:solidFill>
                  <a:schemeClr val="tx1"/>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7E1C93C-5050-FC42-8F10-D22D4F119D13}" type="slidenum">
              <a:rPr lang="en-US" smtClean="0"/>
              <a:pPr/>
              <a:t>29</a:t>
            </a:fld>
            <a:endParaRPr lang="en-US"/>
          </a:p>
        </p:txBody>
      </p:sp>
      <p:pic>
        <p:nvPicPr>
          <p:cNvPr id="4" name="Picture 3"/>
          <p:cNvPicPr>
            <a:picLocks noChangeAspect="1"/>
          </p:cNvPicPr>
          <p:nvPr/>
        </p:nvPicPr>
        <p:blipFill>
          <a:blip r:embed="rId2"/>
          <a:stretch>
            <a:fillRect/>
          </a:stretch>
        </p:blipFill>
        <p:spPr>
          <a:xfrm>
            <a:off x="435778" y="1096606"/>
            <a:ext cx="3492161" cy="2409955"/>
          </a:xfrm>
          <a:prstGeom prst="rect">
            <a:avLst/>
          </a:prstGeom>
        </p:spPr>
      </p:pic>
      <p:pic>
        <p:nvPicPr>
          <p:cNvPr id="5" name="Picture 4"/>
          <p:cNvPicPr>
            <a:picLocks noChangeAspect="1"/>
          </p:cNvPicPr>
          <p:nvPr/>
        </p:nvPicPr>
        <p:blipFill>
          <a:blip r:embed="rId3"/>
          <a:stretch>
            <a:fillRect/>
          </a:stretch>
        </p:blipFill>
        <p:spPr>
          <a:xfrm>
            <a:off x="404974" y="3645689"/>
            <a:ext cx="3477551" cy="2350979"/>
          </a:xfrm>
          <a:prstGeom prst="rect">
            <a:avLst/>
          </a:prstGeom>
        </p:spPr>
      </p:pic>
      <p:pic>
        <p:nvPicPr>
          <p:cNvPr id="14" name="Picture 13"/>
          <p:cNvPicPr>
            <a:picLocks noChangeAspect="1"/>
          </p:cNvPicPr>
          <p:nvPr/>
        </p:nvPicPr>
        <p:blipFill>
          <a:blip r:embed="rId4"/>
          <a:stretch>
            <a:fillRect/>
          </a:stretch>
        </p:blipFill>
        <p:spPr>
          <a:xfrm>
            <a:off x="4607551" y="1094393"/>
            <a:ext cx="3672456" cy="2409955"/>
          </a:xfrm>
          <a:prstGeom prst="rect">
            <a:avLst/>
          </a:prstGeom>
        </p:spPr>
      </p:pic>
      <p:pic>
        <p:nvPicPr>
          <p:cNvPr id="15" name="Picture 14"/>
          <p:cNvPicPr>
            <a:picLocks noChangeAspect="1"/>
          </p:cNvPicPr>
          <p:nvPr/>
        </p:nvPicPr>
        <p:blipFill>
          <a:blip r:embed="rId5"/>
          <a:stretch>
            <a:fillRect/>
          </a:stretch>
        </p:blipFill>
        <p:spPr>
          <a:xfrm>
            <a:off x="4776242" y="3669803"/>
            <a:ext cx="3458539" cy="2350979"/>
          </a:xfrm>
          <a:prstGeom prst="rect">
            <a:avLst/>
          </a:prstGeom>
        </p:spPr>
      </p:pic>
      <p:sp>
        <p:nvSpPr>
          <p:cNvPr id="12" name="Title 3">
            <a:extLst>
              <a:ext uri="{FF2B5EF4-FFF2-40B4-BE49-F238E27FC236}">
                <a16:creationId xmlns:a16="http://schemas.microsoft.com/office/drawing/2014/main" id="{A459BE1A-A26F-4BEB-820C-AB626494102B}"/>
              </a:ext>
            </a:extLst>
          </p:cNvPr>
          <p:cNvSpPr txBox="1">
            <a:spLocks noChangeArrowheads="1"/>
          </p:cNvSpPr>
          <p:nvPr/>
        </p:nvSpPr>
        <p:spPr bwMode="auto">
          <a:xfrm>
            <a:off x="339811" y="237817"/>
            <a:ext cx="8464378" cy="487490"/>
          </a:xfrm>
          <a:prstGeom prst="rect">
            <a:avLst/>
          </a:prstGeom>
          <a:noFill/>
          <a:ln w="12699">
            <a:noFill/>
            <a:miter lim="800000"/>
            <a:headEnd/>
            <a:tailEnd/>
          </a:ln>
        </p:spPr>
        <p:txBody>
          <a:bodyPr vert="horz" wrap="square" lIns="90488" tIns="44450" rIns="90488" bIns="44450" numCol="1" anchor="ctr" anchorCtr="0" compatLnSpc="1">
            <a:prstTxWarp prst="textNoShape">
              <a:avLst/>
            </a:prstTxWarp>
            <a:normAutofit fontScale="97500" lnSpcReduction="10000"/>
          </a:bodyPr>
          <a:lstStyle>
            <a:lvl1pPr algn="ctr" rtl="0" eaLnBrk="0" fontAlgn="base" hangingPunct="0">
              <a:lnSpc>
                <a:spcPct val="85000"/>
              </a:lnSpc>
              <a:spcBef>
                <a:spcPct val="0"/>
              </a:spcBef>
              <a:spcAft>
                <a:spcPct val="0"/>
              </a:spcAft>
              <a:defRPr sz="2400" b="1" cap="none" baseline="0">
                <a:solidFill>
                  <a:srgbClr val="00279F"/>
                </a:solidFill>
                <a:latin typeface="Arial" charset="0"/>
                <a:ea typeface="MS PGothic" pitchFamily="34" charset="-128"/>
                <a:cs typeface="+mj-cs"/>
              </a:defRPr>
            </a:lvl1pPr>
            <a:lvl2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2pPr>
            <a:lvl3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3pPr>
            <a:lvl4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4pPr>
            <a:lvl5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5pPr>
            <a:lvl6pPr marL="457200" algn="ctr" rtl="0" eaLnBrk="0" fontAlgn="base" hangingPunct="0">
              <a:lnSpc>
                <a:spcPct val="85000"/>
              </a:lnSpc>
              <a:spcBef>
                <a:spcPct val="0"/>
              </a:spcBef>
              <a:spcAft>
                <a:spcPct val="0"/>
              </a:spcAft>
              <a:defRPr sz="2800" b="1">
                <a:solidFill>
                  <a:srgbClr val="00279F"/>
                </a:solidFill>
                <a:latin typeface="Arial Unicode MS" pitchFamily="34" charset="-128"/>
              </a:defRPr>
            </a:lvl6pPr>
            <a:lvl7pPr marL="914400" algn="ctr" rtl="0" eaLnBrk="0" fontAlgn="base" hangingPunct="0">
              <a:lnSpc>
                <a:spcPct val="85000"/>
              </a:lnSpc>
              <a:spcBef>
                <a:spcPct val="0"/>
              </a:spcBef>
              <a:spcAft>
                <a:spcPct val="0"/>
              </a:spcAft>
              <a:defRPr sz="2800" b="1">
                <a:solidFill>
                  <a:srgbClr val="00279F"/>
                </a:solidFill>
                <a:latin typeface="Arial Unicode MS" pitchFamily="34" charset="-128"/>
              </a:defRPr>
            </a:lvl7pPr>
            <a:lvl8pPr marL="1371600" algn="ctr" rtl="0" eaLnBrk="0" fontAlgn="base" hangingPunct="0">
              <a:lnSpc>
                <a:spcPct val="85000"/>
              </a:lnSpc>
              <a:spcBef>
                <a:spcPct val="0"/>
              </a:spcBef>
              <a:spcAft>
                <a:spcPct val="0"/>
              </a:spcAft>
              <a:defRPr sz="2800" b="1">
                <a:solidFill>
                  <a:srgbClr val="00279F"/>
                </a:solidFill>
                <a:latin typeface="Arial Unicode MS" pitchFamily="34" charset="-128"/>
              </a:defRPr>
            </a:lvl8pPr>
            <a:lvl9pPr marL="1828800" algn="ctr" rtl="0" eaLnBrk="0" fontAlgn="base" hangingPunct="0">
              <a:lnSpc>
                <a:spcPct val="85000"/>
              </a:lnSpc>
              <a:spcBef>
                <a:spcPct val="0"/>
              </a:spcBef>
              <a:spcAft>
                <a:spcPct val="0"/>
              </a:spcAft>
              <a:defRPr sz="2800" b="1">
                <a:solidFill>
                  <a:srgbClr val="00279F"/>
                </a:solidFill>
                <a:latin typeface="Arial Unicode MS" pitchFamily="34" charset="-128"/>
              </a:defRPr>
            </a:lvl9pPr>
          </a:lstStyle>
          <a:p>
            <a:r>
              <a:rPr lang="en-US" altLang="en-US" sz="3200" b="0" kern="0" dirty="0">
                <a:solidFill>
                  <a:srgbClr val="002060"/>
                </a:solidFill>
                <a:latin typeface="Arial" panose="020B0604020202020204" pitchFamily="34" charset="0"/>
                <a:cs typeface="Arial" panose="020B0604020202020204" pitchFamily="34" charset="0"/>
              </a:rPr>
              <a:t>Prototype Cell (FFA 9 -19) – Optics</a:t>
            </a:r>
          </a:p>
        </p:txBody>
      </p:sp>
      <p:sp>
        <p:nvSpPr>
          <p:cNvPr id="13" name="Rectangle 3">
            <a:extLst>
              <a:ext uri="{FF2B5EF4-FFF2-40B4-BE49-F238E27FC236}">
                <a16:creationId xmlns:a16="http://schemas.microsoft.com/office/drawing/2014/main" id="{7315BE6E-497D-4152-95E3-3CE186EDEBED}"/>
              </a:ext>
            </a:extLst>
          </p:cNvPr>
          <p:cNvSpPr txBox="1">
            <a:spLocks noChangeArrowheads="1"/>
          </p:cNvSpPr>
          <p:nvPr/>
        </p:nvSpPr>
        <p:spPr>
          <a:xfrm>
            <a:off x="7265089" y="6017700"/>
            <a:ext cx="1863409" cy="337074"/>
          </a:xfrm>
          <a:prstGeom prst="rect">
            <a:avLst/>
          </a:prstGeom>
          <a:solidFill>
            <a:srgbClr val="F2FF75"/>
          </a:solidFill>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lnSpc>
                <a:spcPct val="110000"/>
              </a:lnSpc>
              <a:buNone/>
            </a:pPr>
            <a:r>
              <a:rPr lang="en-US" sz="1600" dirty="0">
                <a:solidFill>
                  <a:srgbClr val="7030A0"/>
                </a:solidFill>
                <a:latin typeface="Arial"/>
                <a:cs typeface="Arial"/>
              </a:rPr>
              <a:t>Vasiliy Morozov</a:t>
            </a:r>
          </a:p>
        </p:txBody>
      </p:sp>
      <p:sp>
        <p:nvSpPr>
          <p:cNvPr id="16" name="Footer Placeholder 3">
            <a:extLst>
              <a:ext uri="{FF2B5EF4-FFF2-40B4-BE49-F238E27FC236}">
                <a16:creationId xmlns:a16="http://schemas.microsoft.com/office/drawing/2014/main" id="{B100DA97-30BD-4350-93C9-F391029EADAE}"/>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9689474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3020044-39D6-574D-B5C2-61C1BF022635}"/>
              </a:ext>
            </a:extLst>
          </p:cNvPr>
          <p:cNvPicPr>
            <a:picLocks noChangeAspect="1"/>
          </p:cNvPicPr>
          <p:nvPr/>
        </p:nvPicPr>
        <p:blipFill>
          <a:blip r:embed="rId2"/>
          <a:stretch>
            <a:fillRect/>
          </a:stretch>
        </p:blipFill>
        <p:spPr>
          <a:xfrm>
            <a:off x="1038843" y="1928856"/>
            <a:ext cx="7554084" cy="2319758"/>
          </a:xfrm>
          <a:prstGeom prst="rect">
            <a:avLst/>
          </a:prstGeom>
        </p:spPr>
      </p:pic>
      <p:sp>
        <p:nvSpPr>
          <p:cNvPr id="8" name="Title 3">
            <a:extLst>
              <a:ext uri="{FF2B5EF4-FFF2-40B4-BE49-F238E27FC236}">
                <a16:creationId xmlns:a16="http://schemas.microsoft.com/office/drawing/2014/main" id="{A11020D2-EA3E-C444-8F8A-6FE66A955C66}"/>
              </a:ext>
            </a:extLst>
          </p:cNvPr>
          <p:cNvSpPr txBox="1">
            <a:spLocks noChangeArrowheads="1"/>
          </p:cNvSpPr>
          <p:nvPr/>
        </p:nvSpPr>
        <p:spPr bwMode="auto">
          <a:xfrm>
            <a:off x="308147" y="89210"/>
            <a:ext cx="8464378" cy="1092820"/>
          </a:xfrm>
          <a:prstGeom prst="rect">
            <a:avLst/>
          </a:prstGeom>
          <a:noFill/>
          <a:ln w="12699">
            <a:noFill/>
            <a:miter lim="800000"/>
            <a:headEnd/>
            <a:tailEnd/>
          </a:ln>
        </p:spPr>
        <p:txBody>
          <a:bodyPr vert="horz" wrap="square" lIns="90488" tIns="44450" rIns="90488" bIns="44450" numCol="1" anchor="ctr" anchorCtr="0" compatLnSpc="1">
            <a:prstTxWarp prst="textNoShape">
              <a:avLst/>
            </a:prstTxWarp>
            <a:noAutofit/>
          </a:bodyPr>
          <a:lstStyle>
            <a:lvl1pPr algn="ctr" rtl="0" eaLnBrk="0" fontAlgn="base" hangingPunct="0">
              <a:lnSpc>
                <a:spcPct val="85000"/>
              </a:lnSpc>
              <a:spcBef>
                <a:spcPct val="0"/>
              </a:spcBef>
              <a:spcAft>
                <a:spcPct val="0"/>
              </a:spcAft>
              <a:defRPr sz="2400" b="1" cap="none" baseline="0">
                <a:solidFill>
                  <a:srgbClr val="00279F"/>
                </a:solidFill>
                <a:latin typeface="Arial" charset="0"/>
                <a:ea typeface="MS PGothic" pitchFamily="34" charset="-128"/>
                <a:cs typeface="+mj-cs"/>
              </a:defRPr>
            </a:lvl1pPr>
            <a:lvl2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2pPr>
            <a:lvl3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3pPr>
            <a:lvl4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4pPr>
            <a:lvl5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5pPr>
            <a:lvl6pPr marL="457200" algn="ctr" rtl="0" eaLnBrk="0" fontAlgn="base" hangingPunct="0">
              <a:lnSpc>
                <a:spcPct val="85000"/>
              </a:lnSpc>
              <a:spcBef>
                <a:spcPct val="0"/>
              </a:spcBef>
              <a:spcAft>
                <a:spcPct val="0"/>
              </a:spcAft>
              <a:defRPr sz="2800" b="1">
                <a:solidFill>
                  <a:srgbClr val="00279F"/>
                </a:solidFill>
                <a:latin typeface="Arial Unicode MS" pitchFamily="34" charset="-128"/>
              </a:defRPr>
            </a:lvl6pPr>
            <a:lvl7pPr marL="914400" algn="ctr" rtl="0" eaLnBrk="0" fontAlgn="base" hangingPunct="0">
              <a:lnSpc>
                <a:spcPct val="85000"/>
              </a:lnSpc>
              <a:spcBef>
                <a:spcPct val="0"/>
              </a:spcBef>
              <a:spcAft>
                <a:spcPct val="0"/>
              </a:spcAft>
              <a:defRPr sz="2800" b="1">
                <a:solidFill>
                  <a:srgbClr val="00279F"/>
                </a:solidFill>
                <a:latin typeface="Arial Unicode MS" pitchFamily="34" charset="-128"/>
              </a:defRPr>
            </a:lvl7pPr>
            <a:lvl8pPr marL="1371600" algn="ctr" rtl="0" eaLnBrk="0" fontAlgn="base" hangingPunct="0">
              <a:lnSpc>
                <a:spcPct val="85000"/>
              </a:lnSpc>
              <a:spcBef>
                <a:spcPct val="0"/>
              </a:spcBef>
              <a:spcAft>
                <a:spcPct val="0"/>
              </a:spcAft>
              <a:defRPr sz="2800" b="1">
                <a:solidFill>
                  <a:srgbClr val="00279F"/>
                </a:solidFill>
                <a:latin typeface="Arial Unicode MS" pitchFamily="34" charset="-128"/>
              </a:defRPr>
            </a:lvl8pPr>
            <a:lvl9pPr marL="1828800" algn="ctr" rtl="0" eaLnBrk="0" fontAlgn="base" hangingPunct="0">
              <a:lnSpc>
                <a:spcPct val="85000"/>
              </a:lnSpc>
              <a:spcBef>
                <a:spcPct val="0"/>
              </a:spcBef>
              <a:spcAft>
                <a:spcPct val="0"/>
              </a:spcAft>
              <a:defRPr sz="2800" b="1">
                <a:solidFill>
                  <a:srgbClr val="00279F"/>
                </a:solidFill>
                <a:latin typeface="Arial Unicode MS" pitchFamily="34" charset="-128"/>
              </a:defRPr>
            </a:lvl9pPr>
          </a:lstStyle>
          <a:p>
            <a:pPr>
              <a:lnSpc>
                <a:spcPct val="100000"/>
              </a:lnSpc>
            </a:pPr>
            <a:r>
              <a:rPr lang="en-US" sz="3200" b="0" dirty="0">
                <a:latin typeface="Arial" panose="020B0604020202020204" pitchFamily="34" charset="0"/>
                <a:cs typeface="Arial" panose="020B0604020202020204" pitchFamily="34" charset="0"/>
              </a:rPr>
              <a:t>Déjà vu…</a:t>
            </a:r>
            <a:endParaRPr lang="en-US" sz="3200" b="0" dirty="0"/>
          </a:p>
          <a:p>
            <a:pPr>
              <a:lnSpc>
                <a:spcPct val="100000"/>
              </a:lnSpc>
            </a:pPr>
            <a:endParaRPr lang="en-US" altLang="en-US" sz="3200" b="0" kern="0" dirty="0">
              <a:solidFill>
                <a:srgbClr val="002060"/>
              </a:solidFill>
              <a:latin typeface="Arial" panose="020B0604020202020204" pitchFamily="34" charset="0"/>
              <a:cs typeface="Arial" panose="020B0604020202020204" pitchFamily="34" charset="0"/>
            </a:endParaRPr>
          </a:p>
        </p:txBody>
      </p:sp>
      <p:sp>
        <p:nvSpPr>
          <p:cNvPr id="9" name="Footer Placeholder 3">
            <a:extLst>
              <a:ext uri="{FF2B5EF4-FFF2-40B4-BE49-F238E27FC236}">
                <a16:creationId xmlns:a16="http://schemas.microsoft.com/office/drawing/2014/main" id="{7CE69040-F1CE-2848-BD0D-2B333363D949}"/>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15542903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Content Placeholder 2"/>
              <p:cNvSpPr>
                <a:spLocks noGrp="1"/>
              </p:cNvSpPr>
              <p:nvPr>
                <p:ph idx="1"/>
              </p:nvPr>
            </p:nvSpPr>
            <p:spPr>
              <a:xfrm>
                <a:off x="243033" y="1026253"/>
                <a:ext cx="8736276" cy="4288134"/>
              </a:xfrm>
            </p:spPr>
            <p:txBody>
              <a:bodyPr>
                <a:noAutofit/>
              </a:bodyPr>
              <a:lstStyle/>
              <a:p>
                <a:pPr>
                  <a:lnSpc>
                    <a:spcPct val="100000"/>
                  </a:lnSpc>
                  <a:spcBef>
                    <a:spcPts val="0"/>
                  </a:spcBef>
                  <a:spcAft>
                    <a:spcPts val="300"/>
                  </a:spcAft>
                </a:pPr>
                <a:r>
                  <a:rPr lang="en-US" sz="1600" dirty="0"/>
                  <a:t>Permanent magnet: </a:t>
                </a:r>
                <a14:m>
                  <m:oMath xmlns:m="http://schemas.openxmlformats.org/officeDocument/2006/math">
                    <m:r>
                      <a:rPr lang="en-US" sz="1600" i="1">
                        <a:latin typeface="Cambria Math" panose="02040503050406030204" pitchFamily="18" charset="0"/>
                      </a:rPr>
                      <m:t>𝐵</m:t>
                    </m:r>
                    <m:r>
                      <a:rPr lang="en-US" sz="1600" i="1">
                        <a:latin typeface="Cambria Math" panose="02040503050406030204" pitchFamily="18" charset="0"/>
                      </a:rPr>
                      <m:t>=0.49</m:t>
                    </m:r>
                  </m:oMath>
                </a14:m>
                <a:r>
                  <a:rPr lang="en-US" sz="1600" dirty="0"/>
                  <a:t> T, </a:t>
                </a:r>
                <a14:m>
                  <m:oMath xmlns:m="http://schemas.openxmlformats.org/officeDocument/2006/math">
                    <m:f>
                      <m:fPr>
                        <m:type m:val="lin"/>
                        <m:ctrlPr>
                          <a:rPr lang="en-US" sz="1600" i="1">
                            <a:latin typeface="Cambria Math" panose="02040503050406030204" pitchFamily="18" charset="0"/>
                          </a:rPr>
                        </m:ctrlPr>
                      </m:fPr>
                      <m:num>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𝐵</m:t>
                            </m:r>
                          </m:e>
                          <m:sub>
                            <m:r>
                              <a:rPr lang="en-US" sz="1600" i="1">
                                <a:latin typeface="Cambria Math" panose="02040503050406030204" pitchFamily="18" charset="0"/>
                              </a:rPr>
                              <m:t>𝑦</m:t>
                            </m:r>
                          </m:sub>
                        </m:sSub>
                      </m:num>
                      <m:den>
                        <m:r>
                          <a:rPr lang="en-US" sz="1600" i="1">
                            <a:latin typeface="Cambria Math" panose="02040503050406030204" pitchFamily="18" charset="0"/>
                          </a:rPr>
                          <m:t>𝜕</m:t>
                        </m:r>
                        <m:r>
                          <a:rPr lang="en-US" sz="1600" i="1">
                            <a:latin typeface="Cambria Math" panose="02040503050406030204" pitchFamily="18" charset="0"/>
                          </a:rPr>
                          <m:t>𝑥</m:t>
                        </m:r>
                      </m:den>
                    </m:f>
                    <m:r>
                      <a:rPr lang="en-US" sz="1600" i="1">
                        <a:latin typeface="Cambria Math" panose="02040503050406030204" pitchFamily="18" charset="0"/>
                      </a:rPr>
                      <m:t>=250</m:t>
                    </m:r>
                  </m:oMath>
                </a14:m>
                <a:r>
                  <a:rPr lang="en-US" sz="1600" dirty="0"/>
                  <a:t> T/m</a:t>
                </a:r>
              </a:p>
              <a:p>
                <a:pPr>
                  <a:lnSpc>
                    <a:spcPct val="100000"/>
                  </a:lnSpc>
                  <a:spcBef>
                    <a:spcPts val="0"/>
                  </a:spcBef>
                  <a:spcAft>
                    <a:spcPts val="300"/>
                  </a:spcAft>
                </a:pPr>
                <a14:m>
                  <m:oMath xmlns:m="http://schemas.openxmlformats.org/officeDocument/2006/math">
                    <m:r>
                      <a:rPr lang="en-US" sz="1600" i="1">
                        <a:latin typeface="Cambria Math" panose="02040503050406030204" pitchFamily="18" charset="0"/>
                      </a:rPr>
                      <m:t>𝜌</m:t>
                    </m:r>
                    <m:r>
                      <a:rPr lang="en-US" sz="1600" i="1">
                        <a:latin typeface="Cambria Math" panose="02040503050406030204" pitchFamily="18" charset="0"/>
                      </a:rPr>
                      <m:t>=58</m:t>
                    </m:r>
                  </m:oMath>
                </a14:m>
                <a:r>
                  <a:rPr lang="en-US" sz="1600" dirty="0"/>
                  <a:t> m and </a:t>
                </a:r>
                <a14:m>
                  <m:oMath xmlns:m="http://schemas.openxmlformats.org/officeDocument/2006/math">
                    <m:r>
                      <a:rPr lang="en-US" sz="1600" i="1">
                        <a:latin typeface="Cambria Math" panose="02040503050406030204" pitchFamily="18" charset="0"/>
                      </a:rPr>
                      <m:t>𝐵</m:t>
                    </m:r>
                    <m:r>
                      <a:rPr lang="en-US" sz="1600" i="1">
                        <a:latin typeface="Cambria Math" panose="02040503050406030204" pitchFamily="18" charset="0"/>
                      </a:rPr>
                      <m:t>=0.49</m:t>
                    </m:r>
                  </m:oMath>
                </a14:m>
                <a:r>
                  <a:rPr lang="en-US" sz="1600" dirty="0"/>
                  <a:t> T </a:t>
                </a:r>
                <a:r>
                  <a:rPr lang="en-US" sz="1600" dirty="0">
                    <a:sym typeface="Symbol" panose="05050102010706020507" pitchFamily="18" charset="2"/>
                  </a:rPr>
                  <a:t> </a:t>
                </a:r>
                <a14:m>
                  <m:oMath xmlns:m="http://schemas.openxmlformats.org/officeDocument/2006/math">
                    <m:sSub>
                      <m:sSubPr>
                        <m:ctrlPr>
                          <a:rPr lang="en-US" sz="1600" i="1">
                            <a:latin typeface="Cambria Math" panose="02040503050406030204" pitchFamily="18" charset="0"/>
                            <a:sym typeface="Symbol" panose="05050102010706020507" pitchFamily="18" charset="2"/>
                          </a:rPr>
                        </m:ctrlPr>
                      </m:sSubPr>
                      <m:e>
                        <m:r>
                          <a:rPr lang="en-US" sz="1600" i="1">
                            <a:latin typeface="Cambria Math" panose="02040503050406030204" pitchFamily="18" charset="0"/>
                            <a:sym typeface="Symbol" panose="05050102010706020507" pitchFamily="18" charset="2"/>
                          </a:rPr>
                          <m:t>𝑝</m:t>
                        </m:r>
                      </m:e>
                      <m:sub>
                        <m:r>
                          <a:rPr lang="en-US" sz="1600" i="1">
                            <a:latin typeface="Cambria Math" panose="02040503050406030204" pitchFamily="18" charset="0"/>
                            <a:sym typeface="Symbol" panose="05050102010706020507" pitchFamily="18" charset="2"/>
                          </a:rPr>
                          <m:t>𝑟𝑒𝑓</m:t>
                        </m:r>
                      </m:sub>
                    </m:sSub>
                    <m:r>
                      <a:rPr lang="en-US" sz="1600" i="1">
                        <a:latin typeface="Cambria Math" panose="02040503050406030204" pitchFamily="18" charset="0"/>
                        <a:sym typeface="Symbol" panose="05050102010706020507" pitchFamily="18" charset="2"/>
                      </a:rPr>
                      <m:t>=8.52</m:t>
                    </m:r>
                  </m:oMath>
                </a14:m>
                <a:r>
                  <a:rPr lang="en-US" sz="1600" dirty="0"/>
                  <a:t> GeV</a:t>
                </a:r>
              </a:p>
              <a:p>
                <a:pPr>
                  <a:lnSpc>
                    <a:spcPct val="100000"/>
                  </a:lnSpc>
                  <a:spcBef>
                    <a:spcPts val="0"/>
                  </a:spcBef>
                  <a:spcAft>
                    <a:spcPts val="300"/>
                  </a:spcAft>
                </a:pP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𝜇</m:t>
                        </m:r>
                      </m:e>
                      <m:sub>
                        <m:r>
                          <a:rPr lang="en-US" sz="1600" i="1">
                            <a:latin typeface="Cambria Math" panose="02040503050406030204" pitchFamily="18" charset="0"/>
                          </a:rPr>
                          <m:t>𝑥</m:t>
                        </m:r>
                      </m:sub>
                    </m:sSub>
                    <m:r>
                      <a:rPr lang="en-US" sz="1600" i="1">
                        <a:latin typeface="Cambria Math" panose="02040503050406030204" pitchFamily="18" charset="0"/>
                      </a:rPr>
                      <m:t>=</m:t>
                    </m:r>
                    <m:sSup>
                      <m:sSupPr>
                        <m:ctrlPr>
                          <a:rPr lang="en-US" sz="1600" i="1">
                            <a:latin typeface="Cambria Math" panose="02040503050406030204" pitchFamily="18" charset="0"/>
                          </a:rPr>
                        </m:ctrlPr>
                      </m:sSupPr>
                      <m:e>
                        <m:r>
                          <a:rPr lang="en-US" sz="1600" i="1">
                            <a:latin typeface="Cambria Math" panose="02040503050406030204" pitchFamily="18" charset="0"/>
                          </a:rPr>
                          <m:t>136.8</m:t>
                        </m:r>
                      </m:e>
                      <m:sup>
                        <m:r>
                          <a:rPr lang="en-US" sz="1600" i="1">
                            <a:latin typeface="Cambria Math" panose="02040503050406030204" pitchFamily="18" charset="0"/>
                          </a:rPr>
                          <m:t>∘</m:t>
                        </m:r>
                      </m:sup>
                    </m:sSup>
                  </m:oMath>
                </a14:m>
                <a:r>
                  <a:rPr lang="en-US" sz="1600" dirty="0"/>
                  <a:t> 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𝑝</m:t>
                        </m:r>
                      </m:e>
                      <m:sub>
                        <m:r>
                          <a:rPr lang="en-US" sz="1600" i="1">
                            <a:latin typeface="Cambria Math" panose="02040503050406030204" pitchFamily="18" charset="0"/>
                          </a:rPr>
                          <m:t>𝑚𝑖𝑛</m:t>
                        </m:r>
                      </m:sub>
                    </m:sSub>
                  </m:oMath>
                </a14:m>
                <a:r>
                  <a:rPr lang="en-US" sz="1600" dirty="0"/>
                  <a:t> and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𝜇</m:t>
                        </m:r>
                      </m:e>
                      <m:sub>
                        <m:r>
                          <a:rPr lang="en-US" sz="1600" i="1">
                            <a:latin typeface="Cambria Math" panose="02040503050406030204" pitchFamily="18" charset="0"/>
                          </a:rPr>
                          <m:t>𝑦</m:t>
                        </m:r>
                      </m:sub>
                    </m:sSub>
                    <m:r>
                      <a:rPr lang="en-US" sz="1600" i="1">
                        <a:latin typeface="Cambria Math" panose="02040503050406030204" pitchFamily="18" charset="0"/>
                      </a:rPr>
                      <m:t>≃</m:t>
                    </m:r>
                    <m:sSup>
                      <m:sSupPr>
                        <m:ctrlPr>
                          <a:rPr lang="en-US" sz="1600" i="1">
                            <a:latin typeface="Cambria Math" panose="02040503050406030204" pitchFamily="18" charset="0"/>
                          </a:rPr>
                        </m:ctrlPr>
                      </m:sSupPr>
                      <m:e>
                        <m:r>
                          <a:rPr lang="en-US" sz="1600" i="1">
                            <a:latin typeface="Cambria Math" panose="02040503050406030204" pitchFamily="18" charset="0"/>
                          </a:rPr>
                          <m:t>25</m:t>
                        </m:r>
                      </m:e>
                      <m:sup>
                        <m:r>
                          <a:rPr lang="en-US" sz="1600" i="1">
                            <a:latin typeface="Cambria Math" panose="02040503050406030204" pitchFamily="18" charset="0"/>
                          </a:rPr>
                          <m:t>∘</m:t>
                        </m:r>
                      </m:sup>
                    </m:sSup>
                  </m:oMath>
                </a14:m>
                <a:r>
                  <a:rPr lang="en-US" sz="1600" dirty="0"/>
                  <a:t> 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𝑝</m:t>
                        </m:r>
                      </m:e>
                      <m:sub>
                        <m:r>
                          <a:rPr lang="en-US" sz="1600" i="1">
                            <a:latin typeface="Cambria Math" panose="02040503050406030204" pitchFamily="18" charset="0"/>
                          </a:rPr>
                          <m:t>𝑚𝑎𝑥</m:t>
                        </m:r>
                      </m:sub>
                    </m:sSub>
                  </m:oMath>
                </a14:m>
                <a:r>
                  <a:rPr lang="en-US" sz="1600" dirty="0"/>
                  <a:t> </a:t>
                </a:r>
                <a:r>
                  <a:rPr lang="en-US" sz="1600" dirty="0">
                    <a:sym typeface="Symbol" panose="05050102010706020507" pitchFamily="18" charset="2"/>
                  </a:rPr>
                  <a:t> </a:t>
                </a:r>
                <a14:m>
                  <m:oMath xmlns:m="http://schemas.openxmlformats.org/officeDocument/2006/math">
                    <m:sSub>
                      <m:sSubPr>
                        <m:ctrlPr>
                          <a:rPr lang="en-US" sz="1600" i="1">
                            <a:latin typeface="Cambria Math" panose="02040503050406030204" pitchFamily="18" charset="0"/>
                            <a:sym typeface="Symbol" panose="05050102010706020507" pitchFamily="18" charset="2"/>
                          </a:rPr>
                        </m:ctrlPr>
                      </m:sSubPr>
                      <m:e>
                        <m:r>
                          <a:rPr lang="en-US" sz="1600" i="1">
                            <a:latin typeface="Cambria Math" panose="02040503050406030204" pitchFamily="18" charset="0"/>
                            <a:sym typeface="Symbol" panose="05050102010706020507" pitchFamily="18" charset="2"/>
                          </a:rPr>
                          <m:t>𝐿</m:t>
                        </m:r>
                      </m:e>
                      <m:sub>
                        <m:r>
                          <a:rPr lang="en-US" sz="1600" i="1">
                            <a:latin typeface="Cambria Math" panose="02040503050406030204" pitchFamily="18" charset="0"/>
                            <a:sym typeface="Symbol" panose="05050102010706020507" pitchFamily="18" charset="2"/>
                          </a:rPr>
                          <m:t>𝐵𝐷</m:t>
                        </m:r>
                      </m:sub>
                    </m:sSub>
                  </m:oMath>
                </a14:m>
                <a:r>
                  <a:rPr lang="en-US" sz="1600" dirty="0"/>
                  <a:t> and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𝐿</m:t>
                        </m:r>
                      </m:e>
                      <m:sub>
                        <m:r>
                          <a:rPr lang="en-US" sz="1600" i="1">
                            <a:latin typeface="Cambria Math" panose="02040503050406030204" pitchFamily="18" charset="0"/>
                          </a:rPr>
                          <m:t>𝐵𝐹</m:t>
                        </m:r>
                      </m:sub>
                    </m:sSub>
                  </m:oMath>
                </a14:m>
                <a:endParaRPr lang="en-US" sz="1600" dirty="0"/>
              </a:p>
              <a:p>
                <a:pPr>
                  <a:lnSpc>
                    <a:spcPct val="100000"/>
                  </a:lnSpc>
                  <a:spcBef>
                    <a:spcPts val="0"/>
                  </a:spcBef>
                  <a:spcAft>
                    <a:spcPts val="300"/>
                  </a:spcAft>
                </a:pPr>
                <a:r>
                  <a:rPr lang="en-US" sz="1600" dirty="0"/>
                  <a:t>Fill factor = </a:t>
                </a:r>
                <a14:m>
                  <m:oMath xmlns:m="http://schemas.openxmlformats.org/officeDocument/2006/math">
                    <m:r>
                      <a:rPr lang="en-US" sz="1600" i="1" dirty="0">
                        <a:latin typeface="Cambria Math" panose="02040503050406030204" pitchFamily="18" charset="0"/>
                      </a:rPr>
                      <m:t>0.876</m:t>
                    </m:r>
                  </m:oMath>
                </a14:m>
                <a:r>
                  <a:rPr lang="en-US" sz="1600" dirty="0"/>
                  <a:t> </a:t>
                </a:r>
                <a:r>
                  <a:rPr lang="en-US" sz="1600" dirty="0">
                    <a:sym typeface="Symbol" panose="05050102010706020507" pitchFamily="18" charset="2"/>
                  </a:rPr>
                  <a:t> </a:t>
                </a:r>
                <a14:m>
                  <m:oMath xmlns:m="http://schemas.openxmlformats.org/officeDocument/2006/math">
                    <m:sSub>
                      <m:sSubPr>
                        <m:ctrlPr>
                          <a:rPr lang="en-US" sz="1600" i="1">
                            <a:latin typeface="Cambria Math" panose="02040503050406030204" pitchFamily="18" charset="0"/>
                            <a:sym typeface="Symbol" panose="05050102010706020507" pitchFamily="18" charset="2"/>
                          </a:rPr>
                        </m:ctrlPr>
                      </m:sSubPr>
                      <m:e>
                        <m:r>
                          <a:rPr lang="en-US" sz="1600" i="1">
                            <a:latin typeface="Cambria Math" panose="02040503050406030204" pitchFamily="18" charset="0"/>
                            <a:sym typeface="Symbol" panose="05050102010706020507" pitchFamily="18" charset="2"/>
                          </a:rPr>
                          <m:t>𝐿</m:t>
                        </m:r>
                      </m:e>
                      <m:sub>
                        <m:r>
                          <a:rPr lang="en-US" sz="1600" i="1">
                            <a:latin typeface="Cambria Math" panose="02040503050406030204" pitchFamily="18" charset="0"/>
                            <a:sym typeface="Symbol" panose="05050102010706020507" pitchFamily="18" charset="2"/>
                          </a:rPr>
                          <m:t>𝐷𝑆</m:t>
                        </m:r>
                      </m:sub>
                    </m:sSub>
                    <m:r>
                      <a:rPr lang="en-US" sz="1600" i="1">
                        <a:latin typeface="Cambria Math" panose="02040503050406030204" pitchFamily="18" charset="0"/>
                        <a:sym typeface="Symbol" panose="05050102010706020507" pitchFamily="18" charset="2"/>
                      </a:rPr>
                      <m:t>=</m:t>
                    </m:r>
                    <m:sSub>
                      <m:sSubPr>
                        <m:ctrlPr>
                          <a:rPr lang="en-US" sz="1600" i="1">
                            <a:latin typeface="Cambria Math" panose="02040503050406030204" pitchFamily="18" charset="0"/>
                            <a:sym typeface="Symbol" panose="05050102010706020507" pitchFamily="18" charset="2"/>
                          </a:rPr>
                        </m:ctrlPr>
                      </m:sSubPr>
                      <m:e>
                        <m:r>
                          <a:rPr lang="en-US" sz="1600" i="1">
                            <a:latin typeface="Cambria Math" panose="02040503050406030204" pitchFamily="18" charset="0"/>
                            <a:sym typeface="Symbol" panose="05050102010706020507" pitchFamily="18" charset="2"/>
                          </a:rPr>
                          <m:t>𝐿</m:t>
                        </m:r>
                      </m:e>
                      <m:sub>
                        <m:r>
                          <a:rPr lang="en-US" sz="1600" i="1">
                            <a:latin typeface="Cambria Math" panose="02040503050406030204" pitchFamily="18" charset="0"/>
                            <a:sym typeface="Symbol" panose="05050102010706020507" pitchFamily="18" charset="2"/>
                          </a:rPr>
                          <m:t>𝐷𝐿</m:t>
                        </m:r>
                      </m:sub>
                    </m:sSub>
                  </m:oMath>
                </a14:m>
                <a:endParaRPr lang="en-US" sz="1600" dirty="0"/>
              </a:p>
            </p:txBody>
          </p:sp>
        </mc:Choice>
        <mc:Fallback xmlns="">
          <p:sp>
            <p:nvSpPr>
              <p:cNvPr id="10" name="Content Placeholder 2"/>
              <p:cNvSpPr>
                <a:spLocks noGrp="1" noRot="1" noChangeAspect="1" noMove="1" noResize="1" noEditPoints="1" noAdjustHandles="1" noChangeArrowheads="1" noChangeShapeType="1" noTextEdit="1"/>
              </p:cNvSpPr>
              <p:nvPr>
                <p:ph idx="1"/>
              </p:nvPr>
            </p:nvSpPr>
            <p:spPr>
              <a:xfrm>
                <a:off x="243033" y="1026253"/>
                <a:ext cx="8736276" cy="4288134"/>
              </a:xfrm>
              <a:blipFill>
                <a:blip r:embed="rId2"/>
                <a:stretch>
                  <a:fillRect t="-7955"/>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a:xfrm>
            <a:off x="11122143" y="6539765"/>
            <a:ext cx="714877" cy="303364"/>
          </a:xfrm>
          <a:prstGeom prst="rect">
            <a:avLst/>
          </a:prstGeom>
        </p:spPr>
        <p:txBody>
          <a:bodyPr vert="horz" lIns="91440" tIns="45720" rIns="91440" bIns="45720" rtlCol="0" anchor="ctr"/>
          <a:lstStyle>
            <a:defPPr>
              <a:defRPr lang="en-US"/>
            </a:defPPr>
            <a:lvl1pPr marL="0" algn="ctr" defTabSz="914400" rtl="0" eaLnBrk="1" latinLnBrk="0" hangingPunct="1">
              <a:defRPr sz="1200" kern="1200" baseline="0">
                <a:solidFill>
                  <a:schemeClr val="tx1"/>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7E1C93C-5050-FC42-8F10-D22D4F119D13}" type="slidenum">
              <a:rPr lang="en-US" smtClean="0"/>
              <a:pPr/>
              <a:t>30</a:t>
            </a:fld>
            <a:endParaRPr lang="en-US" dirty="0"/>
          </a:p>
        </p:txBody>
      </p:sp>
      <mc:AlternateContent xmlns:mc="http://schemas.openxmlformats.org/markup-compatibility/2006" xmlns:a14="http://schemas.microsoft.com/office/drawing/2010/main">
        <mc:Choice Requires="a14">
          <p:graphicFrame>
            <p:nvGraphicFramePr>
              <p:cNvPr id="11" name="Group 3"/>
              <p:cNvGraphicFramePr>
                <a:graphicFrameLocks/>
              </p:cNvGraphicFramePr>
              <p:nvPr>
                <p:extLst>
                  <p:ext uri="{D42A27DB-BD31-4B8C-83A1-F6EECF244321}">
                    <p14:modId xmlns:p14="http://schemas.microsoft.com/office/powerpoint/2010/main" val="7411581"/>
                  </p:ext>
                </p:extLst>
              </p:nvPr>
            </p:nvGraphicFramePr>
            <p:xfrm>
              <a:off x="828004" y="2478190"/>
              <a:ext cx="4723632" cy="1384261"/>
            </p:xfrm>
            <a:graphic>
              <a:graphicData uri="http://schemas.openxmlformats.org/drawingml/2006/table">
                <a:tbl>
                  <a:tblPr/>
                  <a:tblGrid>
                    <a:gridCol w="1009258">
                      <a:extLst>
                        <a:ext uri="{9D8B030D-6E8A-4147-A177-3AD203B41FA5}">
                          <a16:colId xmlns:a16="http://schemas.microsoft.com/office/drawing/2014/main" val="20000"/>
                        </a:ext>
                      </a:extLst>
                    </a:gridCol>
                    <a:gridCol w="1051088">
                      <a:extLst>
                        <a:ext uri="{9D8B030D-6E8A-4147-A177-3AD203B41FA5}">
                          <a16:colId xmlns:a16="http://schemas.microsoft.com/office/drawing/2014/main" val="2806285458"/>
                        </a:ext>
                      </a:extLst>
                    </a:gridCol>
                    <a:gridCol w="1051088">
                      <a:extLst>
                        <a:ext uri="{9D8B030D-6E8A-4147-A177-3AD203B41FA5}">
                          <a16:colId xmlns:a16="http://schemas.microsoft.com/office/drawing/2014/main" val="1983218891"/>
                        </a:ext>
                      </a:extLst>
                    </a:gridCol>
                    <a:gridCol w="900419">
                      <a:extLst>
                        <a:ext uri="{9D8B030D-6E8A-4147-A177-3AD203B41FA5}">
                          <a16:colId xmlns:a16="http://schemas.microsoft.com/office/drawing/2014/main" val="1383605018"/>
                        </a:ext>
                      </a:extLst>
                    </a:gridCol>
                    <a:gridCol w="711779">
                      <a:extLst>
                        <a:ext uri="{9D8B030D-6E8A-4147-A177-3AD203B41FA5}">
                          <a16:colId xmlns:a16="http://schemas.microsoft.com/office/drawing/2014/main" val="2711932097"/>
                        </a:ext>
                      </a:extLst>
                    </a:gridCol>
                  </a:tblGrid>
                  <a:tr h="228603">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234950" algn="l"/>
                            </a:tabLst>
                          </a:pPr>
                          <a:r>
                            <a:rPr kumimoji="0" lang="en-US" altLang="en-US" sz="1050" b="0" i="0" u="none" strike="noStrike" cap="none" normalizeH="0" baseline="0" dirty="0">
                              <a:ln>
                                <a:noFill/>
                              </a:ln>
                              <a:solidFill>
                                <a:schemeClr val="tx1"/>
                              </a:solidFill>
                              <a:effectLst/>
                              <a:latin typeface="Arial" panose="020B0604020202020204" pitchFamily="34" charset="0"/>
                              <a:cs typeface="Arial" panose="020B0604020202020204" pitchFamily="34" charset="0"/>
                            </a:rPr>
                            <a:t>Element</a:t>
                          </a:r>
                        </a:p>
                      </a:txBody>
                      <a:tcPr marL="68580" marR="68580" marT="34292" marB="34292"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b="0" dirty="0">
                              <a:solidFill>
                                <a:schemeClr val="tx1"/>
                              </a:solidFill>
                              <a:latin typeface="Arial" panose="020B0604020202020204" pitchFamily="34" charset="0"/>
                              <a:cs typeface="Arial" panose="020B0604020202020204" pitchFamily="34" charset="0"/>
                            </a:rPr>
                            <a:t>Field on reference trajectory</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chemeClr val="tx1"/>
                            </a:solidFill>
                            <a:latin typeface="Arial" panose="020B0604020202020204" pitchFamily="34" charset="0"/>
                            <a:cs typeface="Arial" panose="020B0604020202020204" pitchFamily="34" charset="0"/>
                          </a:endParaRP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1050" b="0" i="1" smtClean="0">
                                  <a:solidFill>
                                    <a:schemeClr val="tx1"/>
                                  </a:solidFill>
                                  <a:latin typeface="Cambria Math" panose="02040503050406030204" pitchFamily="18" charset="0"/>
                                  <a:cs typeface="Arial" panose="020B0604020202020204" pitchFamily="34" charset="0"/>
                                </a:rPr>
                                <m:t>𝐿</m:t>
                              </m:r>
                            </m:oMath>
                          </a14:m>
                          <a:r>
                            <a:rPr lang="en-US" sz="1050" b="0" dirty="0">
                              <a:solidFill>
                                <a:schemeClr val="tx1"/>
                              </a:solidFill>
                              <a:latin typeface="Arial" panose="020B0604020202020204" pitchFamily="34" charset="0"/>
                              <a:cs typeface="Arial" panose="020B0604020202020204" pitchFamily="34" charset="0"/>
                            </a:rPr>
                            <a:t> [m]</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050" b="0" dirty="0">
                            <a:solidFill>
                              <a:schemeClr val="tx1"/>
                            </a:solidFill>
                            <a:latin typeface="Arial" panose="020B0604020202020204" pitchFamily="34" charset="0"/>
                            <a:cs typeface="Arial" panose="020B0604020202020204" pitchFamily="34" charset="0"/>
                          </a:endParaRP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69978938"/>
                      </a:ext>
                    </a:extLst>
                  </a:tr>
                  <a:tr h="241224">
                    <a:tc vMerge="1">
                      <a:txBody>
                        <a:bodyPr/>
                        <a:lstStyle/>
                        <a:p>
                          <a:pPr marL="0" marR="0" lvl="0" indent="0" algn="l" defTabSz="914400" rtl="0" eaLnBrk="1" fontAlgn="base" latinLnBrk="0" hangingPunct="1">
                            <a:lnSpc>
                              <a:spcPct val="100000"/>
                            </a:lnSpc>
                            <a:spcBef>
                              <a:spcPct val="0"/>
                            </a:spcBef>
                            <a:spcAft>
                              <a:spcPct val="0"/>
                            </a:spcAft>
                            <a:buClrTx/>
                            <a:buSzTx/>
                            <a:buFontTx/>
                            <a:buNone/>
                            <a:tabLst>
                              <a:tab pos="234950" algn="l"/>
                            </a:tabLst>
                          </a:pPr>
                          <a:endParaRPr kumimoji="0" lang="en-US" altLang="en-US" sz="1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22" marB="45722"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1050" b="0" i="1" smtClean="0">
                                  <a:solidFill>
                                    <a:schemeClr val="tx1"/>
                                  </a:solidFill>
                                  <a:latin typeface="Cambria Math" panose="02040503050406030204" pitchFamily="18" charset="0"/>
                                  <a:cs typeface="Arial" panose="020B0604020202020204" pitchFamily="34" charset="0"/>
                                </a:rPr>
                                <m:t>𝐵</m:t>
                              </m:r>
                            </m:oMath>
                          </a14:m>
                          <a:r>
                            <a:rPr lang="en-US" sz="1050" b="0" dirty="0">
                              <a:solidFill>
                                <a:schemeClr val="tx1"/>
                              </a:solidFill>
                              <a:latin typeface="Arial" panose="020B0604020202020204" pitchFamily="34" charset="0"/>
                              <a:cs typeface="Arial" panose="020B0604020202020204" pitchFamily="34" charset="0"/>
                            </a:rPr>
                            <a:t> [T]</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f>
                                <m:fPr>
                                  <m:type m:val="lin"/>
                                  <m:ctrlPr>
                                    <a:rPr lang="en-US" sz="1050" b="0" i="1" smtClean="0">
                                      <a:latin typeface="Cambria Math" panose="02040503050406030204" pitchFamily="18" charset="0"/>
                                    </a:rPr>
                                  </m:ctrlPr>
                                </m:fPr>
                                <m:num>
                                  <m:r>
                                    <a:rPr lang="en-US" sz="1050" i="1">
                                      <a:latin typeface="Cambria Math" panose="02040503050406030204" pitchFamily="18" charset="0"/>
                                    </a:rPr>
                                    <m:t>𝜕</m:t>
                                  </m:r>
                                  <m:sSub>
                                    <m:sSubPr>
                                      <m:ctrlPr>
                                        <a:rPr lang="en-US" sz="1050" i="1">
                                          <a:latin typeface="Cambria Math" panose="02040503050406030204" pitchFamily="18" charset="0"/>
                                        </a:rPr>
                                      </m:ctrlPr>
                                    </m:sSubPr>
                                    <m:e>
                                      <m:r>
                                        <a:rPr lang="en-US" sz="1050" i="1">
                                          <a:latin typeface="Cambria Math" panose="02040503050406030204" pitchFamily="18" charset="0"/>
                                        </a:rPr>
                                        <m:t>𝐵</m:t>
                                      </m:r>
                                    </m:e>
                                    <m:sub>
                                      <m:r>
                                        <a:rPr lang="en-US" sz="1050" i="1">
                                          <a:latin typeface="Cambria Math" panose="02040503050406030204" pitchFamily="18" charset="0"/>
                                        </a:rPr>
                                        <m:t>𝑦</m:t>
                                      </m:r>
                                    </m:sub>
                                  </m:sSub>
                                </m:num>
                                <m:den>
                                  <m:r>
                                    <a:rPr lang="en-US" sz="1050" b="0" i="1" smtClean="0">
                                      <a:latin typeface="Cambria Math" panose="02040503050406030204" pitchFamily="18" charset="0"/>
                                    </a:rPr>
                                    <m:t>𝜕</m:t>
                                  </m:r>
                                  <m:r>
                                    <a:rPr lang="en-US" sz="1050" b="0" i="1" smtClean="0">
                                      <a:latin typeface="Cambria Math" panose="02040503050406030204" pitchFamily="18" charset="0"/>
                                    </a:rPr>
                                    <m:t>𝑥</m:t>
                                  </m:r>
                                </m:den>
                              </m:f>
                            </m:oMath>
                          </a14:m>
                          <a:r>
                            <a:rPr lang="en-US" sz="1050" b="0" dirty="0">
                              <a:solidFill>
                                <a:schemeClr val="tx1"/>
                              </a:solidFill>
                              <a:latin typeface="Arial" panose="020B0604020202020204" pitchFamily="34" charset="0"/>
                              <a:cs typeface="Arial" panose="020B0604020202020204" pitchFamily="34" charset="0"/>
                            </a:rPr>
                            <a:t> [T/m]</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400" b="0" dirty="0">
                            <a:solidFill>
                              <a:schemeClr val="tx1"/>
                            </a:solidFill>
                            <a:latin typeface="Arial" panose="020B0604020202020204" pitchFamily="34" charset="0"/>
                            <a:cs typeface="Arial" panose="020B0604020202020204" pitchFamily="34" charset="0"/>
                          </a:endParaRP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400" b="0" dirty="0">
                            <a:solidFill>
                              <a:schemeClr val="tx1"/>
                            </a:solidFill>
                            <a:latin typeface="Arial" panose="020B0604020202020204" pitchFamily="34" charset="0"/>
                            <a:cs typeface="Arial" panose="020B0604020202020204" pitchFamily="34" charset="0"/>
                          </a:endParaRPr>
                        </a:p>
                      </a:txBody>
                      <a:tcPr marT="45722" marB="45722"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93574907"/>
                      </a:ext>
                    </a:extLst>
                  </a:tr>
                  <a:tr h="22860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34950" algn="l"/>
                            </a:tabLst>
                          </a:pPr>
                          <a:r>
                            <a:rPr lang="en-US" sz="1050" dirty="0">
                              <a:latin typeface="Arial" panose="020B0604020202020204" pitchFamily="34" charset="0"/>
                              <a:cs typeface="Arial" panose="020B0604020202020204" pitchFamily="34" charset="0"/>
                            </a:rPr>
                            <a:t>BD</a:t>
                          </a:r>
                          <a:endParaRPr kumimoji="0" lang="en-US" altLang="en-US" sz="105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68580" marR="68580" marT="34292" marB="34292"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b="0" dirty="0">
                              <a:solidFill>
                                <a:schemeClr val="tx1"/>
                              </a:solidFill>
                              <a:latin typeface="Arial" panose="020B0604020202020204" pitchFamily="34" charset="0"/>
                              <a:cs typeface="Arial" panose="020B0604020202020204" pitchFamily="34" charset="0"/>
                            </a:rPr>
                            <a:t>-0.49</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algn="ctr"/>
                          <a:r>
                            <a:rPr lang="en-US" sz="1050" b="0" dirty="0">
                              <a:solidFill>
                                <a:schemeClr val="tx1"/>
                              </a:solidFill>
                              <a:latin typeface="Arial" panose="020B0604020202020204" pitchFamily="34" charset="0"/>
                              <a:cs typeface="Arial" panose="020B0604020202020204" pitchFamily="34" charset="0"/>
                            </a:rPr>
                            <a:t>250</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b="0" dirty="0">
                              <a:solidFill>
                                <a:schemeClr val="tx1"/>
                              </a:solidFill>
                              <a:latin typeface="Arial" panose="020B0604020202020204" pitchFamily="34" charset="0"/>
                              <a:cs typeface="Arial" panose="020B0604020202020204" pitchFamily="34" charset="0"/>
                            </a:rPr>
                            <a:t>0.50</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b="0" dirty="0">
                              <a:solidFill>
                                <a:schemeClr val="tx1"/>
                              </a:solidFill>
                              <a:latin typeface="Arial" panose="020B0604020202020204" pitchFamily="34" charset="0"/>
                              <a:cs typeface="Arial" panose="020B0604020202020204" pitchFamily="34" charset="0"/>
                            </a:rPr>
                            <a:t>OK</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extLst>
                      <a:ext uri="{0D108BD9-81ED-4DB2-BD59-A6C34878D82A}">
                        <a16:rowId xmlns:a16="http://schemas.microsoft.com/office/drawing/2014/main" val="4107423091"/>
                      </a:ext>
                    </a:extLst>
                  </a:tr>
                  <a:tr h="228603">
                    <a:tc>
                      <a:txBody>
                        <a:bodyPr/>
                        <a:lstStyle/>
                        <a:p>
                          <a:pPr marL="230188" marR="0" lvl="0" indent="-230188" algn="ctr" defTabSz="914400" rtl="0" eaLnBrk="1" fontAlgn="base" latinLnBrk="0" hangingPunct="1">
                            <a:lnSpc>
                              <a:spcPct val="100000"/>
                            </a:lnSpc>
                            <a:spcBef>
                              <a:spcPct val="0"/>
                            </a:spcBef>
                            <a:spcAft>
                              <a:spcPct val="0"/>
                            </a:spcAft>
                            <a:buClrTx/>
                            <a:buSzTx/>
                            <a:buFontTx/>
                            <a:buNone/>
                            <a:tabLst>
                              <a:tab pos="234950" algn="l"/>
                            </a:tabLst>
                          </a:pPr>
                          <a:r>
                            <a:rPr kumimoji="0" lang="en-US" altLang="en-US" sz="1050" b="0" i="0" u="none" strike="noStrike" cap="none" normalizeH="0" baseline="0" dirty="0">
                              <a:ln>
                                <a:noFill/>
                              </a:ln>
                              <a:solidFill>
                                <a:schemeClr val="tx1"/>
                              </a:solidFill>
                              <a:effectLst/>
                              <a:latin typeface="Arial" panose="020B0604020202020204" pitchFamily="34" charset="0"/>
                              <a:cs typeface="Arial" panose="020B0604020202020204" pitchFamily="34" charset="0"/>
                            </a:rPr>
                            <a:t>BF</a:t>
                          </a:r>
                        </a:p>
                      </a:txBody>
                      <a:tcPr marL="68580" marR="68580" marT="34292" marB="34292"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b="0" dirty="0">
                              <a:solidFill>
                                <a:schemeClr val="tx1"/>
                              </a:solidFill>
                              <a:latin typeface="Arial" panose="020B0604020202020204" pitchFamily="34" charset="0"/>
                              <a:cs typeface="Arial" panose="020B0604020202020204" pitchFamily="34" charset="0"/>
                            </a:rPr>
                            <a:t>-0.49</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algn="ctr"/>
                          <a:r>
                            <a:rPr lang="en-US" sz="1050" b="0" dirty="0">
                              <a:solidFill>
                                <a:schemeClr val="tx1"/>
                              </a:solidFill>
                              <a:latin typeface="Arial" panose="020B0604020202020204" pitchFamily="34" charset="0"/>
                              <a:cs typeface="Arial" panose="020B0604020202020204" pitchFamily="34" charset="0"/>
                            </a:rPr>
                            <a:t>-250</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b="0" dirty="0">
                              <a:solidFill>
                                <a:schemeClr val="tx1"/>
                              </a:solidFill>
                              <a:latin typeface="Arial" panose="020B0604020202020204" pitchFamily="34" charset="0"/>
                              <a:cs typeface="Arial" panose="020B0604020202020204" pitchFamily="34" charset="0"/>
                            </a:rPr>
                            <a:t>0.61</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b="0" dirty="0">
                              <a:solidFill>
                                <a:schemeClr val="tx1"/>
                              </a:solidFill>
                              <a:latin typeface="Arial" panose="020B0604020202020204" pitchFamily="34" charset="0"/>
                              <a:cs typeface="Arial" panose="020B0604020202020204" pitchFamily="34" charset="0"/>
                            </a:rPr>
                            <a:t>Problem</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extLst>
                      <a:ext uri="{0D108BD9-81ED-4DB2-BD59-A6C34878D82A}">
                        <a16:rowId xmlns:a16="http://schemas.microsoft.com/office/drawing/2014/main" val="2028177449"/>
                      </a:ext>
                    </a:extLst>
                  </a:tr>
                  <a:tr h="228603">
                    <a:tc>
                      <a:txBody>
                        <a:bodyPr/>
                        <a:lstStyle/>
                        <a:p>
                          <a:pPr marL="230188" marR="0" lvl="0" indent="-230188" algn="ctr" defTabSz="914400" rtl="0" eaLnBrk="1" fontAlgn="base" latinLnBrk="0" hangingPunct="1">
                            <a:lnSpc>
                              <a:spcPct val="100000"/>
                            </a:lnSpc>
                            <a:spcBef>
                              <a:spcPct val="0"/>
                            </a:spcBef>
                            <a:spcAft>
                              <a:spcPct val="0"/>
                            </a:spcAft>
                            <a:buClrTx/>
                            <a:buSzTx/>
                            <a:buFontTx/>
                            <a:buNone/>
                            <a:tabLst>
                              <a:tab pos="234950" algn="l"/>
                            </a:tabLst>
                          </a:pPr>
                          <a:r>
                            <a:rPr kumimoji="0" lang="en-US" altLang="en-US" sz="1050" b="0" i="0" u="none" strike="noStrike" cap="none" normalizeH="0" baseline="0" dirty="0">
                              <a:ln>
                                <a:noFill/>
                              </a:ln>
                              <a:solidFill>
                                <a:schemeClr val="tx1"/>
                              </a:solidFill>
                              <a:effectLst/>
                              <a:latin typeface="Arial" panose="020B0604020202020204" pitchFamily="34" charset="0"/>
                              <a:cs typeface="Arial" panose="020B0604020202020204" pitchFamily="34" charset="0"/>
                            </a:rPr>
                            <a:t>DS</a:t>
                          </a:r>
                        </a:p>
                      </a:txBody>
                      <a:tcPr marL="68580" marR="68580" marT="34292" marB="34292"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050" b="0" dirty="0">
                            <a:solidFill>
                              <a:schemeClr val="tx1"/>
                            </a:solidFill>
                            <a:latin typeface="Arial" panose="020B0604020202020204" pitchFamily="34" charset="0"/>
                            <a:cs typeface="Arial" panose="020B0604020202020204" pitchFamily="34" charset="0"/>
                          </a:endParaRP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algn="ctr"/>
                          <a:endParaRPr lang="en-US" sz="1050" b="0" dirty="0">
                            <a:solidFill>
                              <a:schemeClr val="tx1"/>
                            </a:solidFill>
                            <a:latin typeface="Arial" panose="020B0604020202020204" pitchFamily="34" charset="0"/>
                            <a:cs typeface="Arial" panose="020B0604020202020204" pitchFamily="34" charset="0"/>
                          </a:endParaRP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b="0" dirty="0">
                              <a:solidFill>
                                <a:schemeClr val="tx1"/>
                              </a:solidFill>
                              <a:latin typeface="Arial" panose="020B0604020202020204" pitchFamily="34" charset="0"/>
                              <a:cs typeface="Arial" panose="020B0604020202020204" pitchFamily="34" charset="0"/>
                            </a:rPr>
                            <a:t>0.08</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050" b="0" dirty="0">
                            <a:solidFill>
                              <a:schemeClr val="tx1"/>
                            </a:solidFill>
                            <a:latin typeface="Arial" panose="020B0604020202020204" pitchFamily="34" charset="0"/>
                            <a:cs typeface="Arial" panose="020B0604020202020204" pitchFamily="34" charset="0"/>
                          </a:endParaRP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extLst>
                      <a:ext uri="{0D108BD9-81ED-4DB2-BD59-A6C34878D82A}">
                        <a16:rowId xmlns:a16="http://schemas.microsoft.com/office/drawing/2014/main" val="1121137902"/>
                      </a:ext>
                    </a:extLst>
                  </a:tr>
                  <a:tr h="228603">
                    <a:tc>
                      <a:txBody>
                        <a:bodyPr/>
                        <a:lstStyle/>
                        <a:p>
                          <a:pPr algn="ctr"/>
                          <a:r>
                            <a:rPr lang="en-US" sz="1050" dirty="0">
                              <a:latin typeface="Arial" panose="020B0604020202020204" pitchFamily="34" charset="0"/>
                              <a:cs typeface="Arial" panose="020B0604020202020204" pitchFamily="34" charset="0"/>
                            </a:rPr>
                            <a:t>DL</a:t>
                          </a:r>
                        </a:p>
                      </a:txBody>
                      <a:tcPr marL="68580" marR="68580" marT="34292" marB="34292"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050" b="0" dirty="0">
                            <a:solidFill>
                              <a:schemeClr val="tx1"/>
                            </a:solidFill>
                            <a:latin typeface="Arial" panose="020B0604020202020204" pitchFamily="34" charset="0"/>
                            <a:cs typeface="Arial" panose="020B0604020202020204" pitchFamily="34" charset="0"/>
                          </a:endParaRP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050" b="0" dirty="0">
                            <a:solidFill>
                              <a:schemeClr val="tx1"/>
                            </a:solidFill>
                            <a:latin typeface="Arial" panose="020B0604020202020204" pitchFamily="34" charset="0"/>
                            <a:cs typeface="Arial" panose="020B0604020202020204" pitchFamily="34" charset="0"/>
                          </a:endParaRP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b="0" dirty="0">
                              <a:solidFill>
                                <a:schemeClr val="tx1"/>
                              </a:solidFill>
                              <a:latin typeface="Arial" panose="020B0604020202020204" pitchFamily="34" charset="0"/>
                              <a:cs typeface="Arial" panose="020B0604020202020204" pitchFamily="34" charset="0"/>
                            </a:rPr>
                            <a:t>0.08</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050" b="0" dirty="0">
                            <a:solidFill>
                              <a:schemeClr val="tx1"/>
                            </a:solidFill>
                            <a:latin typeface="Arial" panose="020B0604020202020204" pitchFamily="34" charset="0"/>
                            <a:cs typeface="Arial" panose="020B0604020202020204" pitchFamily="34" charset="0"/>
                          </a:endParaRP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06525015"/>
                      </a:ext>
                    </a:extLst>
                  </a:tr>
                </a:tbl>
              </a:graphicData>
            </a:graphic>
          </p:graphicFrame>
        </mc:Choice>
        <mc:Fallback xmlns="">
          <p:graphicFrame>
            <p:nvGraphicFramePr>
              <p:cNvPr id="11" name="Group 3"/>
              <p:cNvGraphicFramePr>
                <a:graphicFrameLocks/>
              </p:cNvGraphicFramePr>
              <p:nvPr>
                <p:extLst>
                  <p:ext uri="{D42A27DB-BD31-4B8C-83A1-F6EECF244321}">
                    <p14:modId xmlns:p14="http://schemas.microsoft.com/office/powerpoint/2010/main" val="7411581"/>
                  </p:ext>
                </p:extLst>
              </p:nvPr>
            </p:nvGraphicFramePr>
            <p:xfrm>
              <a:off x="828004" y="2478190"/>
              <a:ext cx="4723632" cy="1384261"/>
            </p:xfrm>
            <a:graphic>
              <a:graphicData uri="http://schemas.openxmlformats.org/drawingml/2006/table">
                <a:tbl>
                  <a:tblPr/>
                  <a:tblGrid>
                    <a:gridCol w="1009258">
                      <a:extLst>
                        <a:ext uri="{9D8B030D-6E8A-4147-A177-3AD203B41FA5}">
                          <a16:colId xmlns:a16="http://schemas.microsoft.com/office/drawing/2014/main" val="20000"/>
                        </a:ext>
                      </a:extLst>
                    </a:gridCol>
                    <a:gridCol w="1051088">
                      <a:extLst>
                        <a:ext uri="{9D8B030D-6E8A-4147-A177-3AD203B41FA5}">
                          <a16:colId xmlns:a16="http://schemas.microsoft.com/office/drawing/2014/main" val="2806285458"/>
                        </a:ext>
                      </a:extLst>
                    </a:gridCol>
                    <a:gridCol w="1051088">
                      <a:extLst>
                        <a:ext uri="{9D8B030D-6E8A-4147-A177-3AD203B41FA5}">
                          <a16:colId xmlns:a16="http://schemas.microsoft.com/office/drawing/2014/main" val="1983218891"/>
                        </a:ext>
                      </a:extLst>
                    </a:gridCol>
                    <a:gridCol w="900419">
                      <a:extLst>
                        <a:ext uri="{9D8B030D-6E8A-4147-A177-3AD203B41FA5}">
                          <a16:colId xmlns:a16="http://schemas.microsoft.com/office/drawing/2014/main" val="1383605018"/>
                        </a:ext>
                      </a:extLst>
                    </a:gridCol>
                    <a:gridCol w="711779">
                      <a:extLst>
                        <a:ext uri="{9D8B030D-6E8A-4147-A177-3AD203B41FA5}">
                          <a16:colId xmlns:a16="http://schemas.microsoft.com/office/drawing/2014/main" val="2711932097"/>
                        </a:ext>
                      </a:extLst>
                    </a:gridCol>
                  </a:tblGrid>
                  <a:tr h="228604">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234950" algn="l"/>
                            </a:tabLst>
                          </a:pPr>
                          <a:r>
                            <a:rPr kumimoji="0" lang="en-US" altLang="en-US" sz="1050" b="0" i="0" u="none" strike="noStrike" cap="none" normalizeH="0" baseline="0" dirty="0">
                              <a:ln>
                                <a:noFill/>
                              </a:ln>
                              <a:solidFill>
                                <a:schemeClr val="tx1"/>
                              </a:solidFill>
                              <a:effectLst/>
                              <a:latin typeface="Arial" panose="020B0604020202020204" pitchFamily="34" charset="0"/>
                              <a:cs typeface="Arial" panose="020B0604020202020204" pitchFamily="34" charset="0"/>
                            </a:rPr>
                            <a:t>Element</a:t>
                          </a:r>
                        </a:p>
                      </a:txBody>
                      <a:tcPr marL="68580" marR="68580" marT="34292" marB="34292"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b="0" dirty="0">
                              <a:solidFill>
                                <a:schemeClr val="tx1"/>
                              </a:solidFill>
                              <a:latin typeface="Arial" panose="020B0604020202020204" pitchFamily="34" charset="0"/>
                              <a:cs typeface="Arial" panose="020B0604020202020204" pitchFamily="34" charset="0"/>
                            </a:rPr>
                            <a:t>Field on reference trajectory</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chemeClr val="tx1"/>
                            </a:solidFill>
                            <a:latin typeface="Arial" panose="020B0604020202020204" pitchFamily="34" charset="0"/>
                            <a:cs typeface="Arial" panose="020B0604020202020204" pitchFamily="34" charset="0"/>
                          </a:endParaRP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endParaRPr lang="en-US"/>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3"/>
                          <a:stretch>
                            <a:fillRect l="-345270" t="-3896" r="-79730" b="-205195"/>
                          </a:stretch>
                        </a:blipFill>
                      </a:tcPr>
                    </a:tc>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050" b="0" dirty="0">
                            <a:solidFill>
                              <a:schemeClr val="tx1"/>
                            </a:solidFill>
                            <a:latin typeface="Arial" panose="020B0604020202020204" pitchFamily="34" charset="0"/>
                            <a:cs typeface="Arial" panose="020B0604020202020204" pitchFamily="34" charset="0"/>
                          </a:endParaRP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69978938"/>
                      </a:ext>
                    </a:extLst>
                  </a:tr>
                  <a:tr h="241241">
                    <a:tc vMerge="1">
                      <a:txBody>
                        <a:bodyPr/>
                        <a:lstStyle/>
                        <a:p>
                          <a:pPr marL="0" marR="0" lvl="0" indent="0" algn="l" defTabSz="914400" rtl="0" eaLnBrk="1" fontAlgn="base" latinLnBrk="0" hangingPunct="1">
                            <a:lnSpc>
                              <a:spcPct val="100000"/>
                            </a:lnSpc>
                            <a:spcBef>
                              <a:spcPct val="0"/>
                            </a:spcBef>
                            <a:spcAft>
                              <a:spcPct val="0"/>
                            </a:spcAft>
                            <a:buClrTx/>
                            <a:buSzTx/>
                            <a:buFontTx/>
                            <a:buNone/>
                            <a:tabLst>
                              <a:tab pos="234950" algn="l"/>
                            </a:tabLst>
                          </a:pPr>
                          <a:endParaRPr kumimoji="0" lang="en-US" altLang="en-US" sz="1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22" marB="45722"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3"/>
                          <a:stretch>
                            <a:fillRect l="-96512" t="-105128" r="-255233" b="-405128"/>
                          </a:stretch>
                        </a:blipFill>
                      </a:tcPr>
                    </a:tc>
                    <a:tc>
                      <a:txBody>
                        <a:bodyPr/>
                        <a:lstStyle/>
                        <a:p>
                          <a:endParaRPr lang="en-US"/>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3"/>
                          <a:stretch>
                            <a:fillRect l="-195376" t="-105128" r="-153757" b="-405128"/>
                          </a:stretch>
                        </a:blipFill>
                      </a:tcPr>
                    </a:tc>
                    <a:tc v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400" b="0" dirty="0">
                            <a:solidFill>
                              <a:schemeClr val="tx1"/>
                            </a:solidFill>
                            <a:latin typeface="Arial" panose="020B0604020202020204" pitchFamily="34" charset="0"/>
                            <a:cs typeface="Arial" panose="020B0604020202020204" pitchFamily="34" charset="0"/>
                          </a:endParaRP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400" b="0" dirty="0">
                            <a:solidFill>
                              <a:schemeClr val="tx1"/>
                            </a:solidFill>
                            <a:latin typeface="Arial" panose="020B0604020202020204" pitchFamily="34" charset="0"/>
                            <a:cs typeface="Arial" panose="020B0604020202020204" pitchFamily="34" charset="0"/>
                          </a:endParaRPr>
                        </a:p>
                      </a:txBody>
                      <a:tcPr marT="45722" marB="45722"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93574907"/>
                      </a:ext>
                    </a:extLst>
                  </a:tr>
                  <a:tr h="228604">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34950" algn="l"/>
                            </a:tabLst>
                          </a:pPr>
                          <a:r>
                            <a:rPr lang="en-US" sz="1050" dirty="0">
                              <a:latin typeface="Arial" panose="020B0604020202020204" pitchFamily="34" charset="0"/>
                              <a:cs typeface="Arial" panose="020B0604020202020204" pitchFamily="34" charset="0"/>
                            </a:rPr>
                            <a:t>BD</a:t>
                          </a:r>
                          <a:endParaRPr kumimoji="0" lang="en-US" altLang="en-US" sz="105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68580" marR="68580" marT="34292" marB="34292"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b="0" dirty="0">
                              <a:solidFill>
                                <a:schemeClr val="tx1"/>
                              </a:solidFill>
                              <a:latin typeface="Arial" panose="020B0604020202020204" pitchFamily="34" charset="0"/>
                              <a:cs typeface="Arial" panose="020B0604020202020204" pitchFamily="34" charset="0"/>
                            </a:rPr>
                            <a:t>-0.49</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algn="ctr"/>
                          <a:r>
                            <a:rPr lang="en-US" sz="1050" b="0" dirty="0">
                              <a:solidFill>
                                <a:schemeClr val="tx1"/>
                              </a:solidFill>
                              <a:latin typeface="Arial" panose="020B0604020202020204" pitchFamily="34" charset="0"/>
                              <a:cs typeface="Arial" panose="020B0604020202020204" pitchFamily="34" charset="0"/>
                            </a:rPr>
                            <a:t>250</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b="0" dirty="0">
                              <a:solidFill>
                                <a:schemeClr val="tx1"/>
                              </a:solidFill>
                              <a:latin typeface="Arial" panose="020B0604020202020204" pitchFamily="34" charset="0"/>
                              <a:cs typeface="Arial" panose="020B0604020202020204" pitchFamily="34" charset="0"/>
                            </a:rPr>
                            <a:t>0.50</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b="0" dirty="0">
                              <a:solidFill>
                                <a:schemeClr val="tx1"/>
                              </a:solidFill>
                              <a:latin typeface="Arial" panose="020B0604020202020204" pitchFamily="34" charset="0"/>
                              <a:cs typeface="Arial" panose="020B0604020202020204" pitchFamily="34" charset="0"/>
                            </a:rPr>
                            <a:t>OK</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extLst>
                      <a:ext uri="{0D108BD9-81ED-4DB2-BD59-A6C34878D82A}">
                        <a16:rowId xmlns:a16="http://schemas.microsoft.com/office/drawing/2014/main" val="4107423091"/>
                      </a:ext>
                    </a:extLst>
                  </a:tr>
                  <a:tr h="228604">
                    <a:tc>
                      <a:txBody>
                        <a:bodyPr/>
                        <a:lstStyle/>
                        <a:p>
                          <a:pPr marL="230188" marR="0" lvl="0" indent="-230188" algn="ctr" defTabSz="914400" rtl="0" eaLnBrk="1" fontAlgn="base" latinLnBrk="0" hangingPunct="1">
                            <a:lnSpc>
                              <a:spcPct val="100000"/>
                            </a:lnSpc>
                            <a:spcBef>
                              <a:spcPct val="0"/>
                            </a:spcBef>
                            <a:spcAft>
                              <a:spcPct val="0"/>
                            </a:spcAft>
                            <a:buClrTx/>
                            <a:buSzTx/>
                            <a:buFontTx/>
                            <a:buNone/>
                            <a:tabLst>
                              <a:tab pos="234950" algn="l"/>
                            </a:tabLst>
                          </a:pPr>
                          <a:r>
                            <a:rPr kumimoji="0" lang="en-US" altLang="en-US" sz="1050" b="0" i="0" u="none" strike="noStrike" cap="none" normalizeH="0" baseline="0" dirty="0">
                              <a:ln>
                                <a:noFill/>
                              </a:ln>
                              <a:solidFill>
                                <a:schemeClr val="tx1"/>
                              </a:solidFill>
                              <a:effectLst/>
                              <a:latin typeface="Arial" panose="020B0604020202020204" pitchFamily="34" charset="0"/>
                              <a:cs typeface="Arial" panose="020B0604020202020204" pitchFamily="34" charset="0"/>
                            </a:rPr>
                            <a:t>BF</a:t>
                          </a:r>
                        </a:p>
                      </a:txBody>
                      <a:tcPr marL="68580" marR="68580" marT="34292" marB="34292"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b="0" dirty="0">
                              <a:solidFill>
                                <a:schemeClr val="tx1"/>
                              </a:solidFill>
                              <a:latin typeface="Arial" panose="020B0604020202020204" pitchFamily="34" charset="0"/>
                              <a:cs typeface="Arial" panose="020B0604020202020204" pitchFamily="34" charset="0"/>
                            </a:rPr>
                            <a:t>-0.49</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algn="ctr"/>
                          <a:r>
                            <a:rPr lang="en-US" sz="1050" b="0" dirty="0">
                              <a:solidFill>
                                <a:schemeClr val="tx1"/>
                              </a:solidFill>
                              <a:latin typeface="Arial" panose="020B0604020202020204" pitchFamily="34" charset="0"/>
                              <a:cs typeface="Arial" panose="020B0604020202020204" pitchFamily="34" charset="0"/>
                            </a:rPr>
                            <a:t>-250</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b="0" dirty="0">
                              <a:solidFill>
                                <a:schemeClr val="tx1"/>
                              </a:solidFill>
                              <a:latin typeface="Arial" panose="020B0604020202020204" pitchFamily="34" charset="0"/>
                              <a:cs typeface="Arial" panose="020B0604020202020204" pitchFamily="34" charset="0"/>
                            </a:rPr>
                            <a:t>0.61</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b="0" dirty="0">
                              <a:solidFill>
                                <a:schemeClr val="tx1"/>
                              </a:solidFill>
                              <a:latin typeface="Arial" panose="020B0604020202020204" pitchFamily="34" charset="0"/>
                              <a:cs typeface="Arial" panose="020B0604020202020204" pitchFamily="34" charset="0"/>
                            </a:rPr>
                            <a:t>Problem</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extLst>
                      <a:ext uri="{0D108BD9-81ED-4DB2-BD59-A6C34878D82A}">
                        <a16:rowId xmlns:a16="http://schemas.microsoft.com/office/drawing/2014/main" val="2028177449"/>
                      </a:ext>
                    </a:extLst>
                  </a:tr>
                  <a:tr h="228604">
                    <a:tc>
                      <a:txBody>
                        <a:bodyPr/>
                        <a:lstStyle/>
                        <a:p>
                          <a:pPr marL="230188" marR="0" lvl="0" indent="-230188" algn="ctr" defTabSz="914400" rtl="0" eaLnBrk="1" fontAlgn="base" latinLnBrk="0" hangingPunct="1">
                            <a:lnSpc>
                              <a:spcPct val="100000"/>
                            </a:lnSpc>
                            <a:spcBef>
                              <a:spcPct val="0"/>
                            </a:spcBef>
                            <a:spcAft>
                              <a:spcPct val="0"/>
                            </a:spcAft>
                            <a:buClrTx/>
                            <a:buSzTx/>
                            <a:buFontTx/>
                            <a:buNone/>
                            <a:tabLst>
                              <a:tab pos="234950" algn="l"/>
                            </a:tabLst>
                          </a:pPr>
                          <a:r>
                            <a:rPr kumimoji="0" lang="en-US" altLang="en-US" sz="1050" b="0" i="0" u="none" strike="noStrike" cap="none" normalizeH="0" baseline="0" dirty="0">
                              <a:ln>
                                <a:noFill/>
                              </a:ln>
                              <a:solidFill>
                                <a:schemeClr val="tx1"/>
                              </a:solidFill>
                              <a:effectLst/>
                              <a:latin typeface="Arial" panose="020B0604020202020204" pitchFamily="34" charset="0"/>
                              <a:cs typeface="Arial" panose="020B0604020202020204" pitchFamily="34" charset="0"/>
                            </a:rPr>
                            <a:t>DS</a:t>
                          </a:r>
                        </a:p>
                      </a:txBody>
                      <a:tcPr marL="68580" marR="68580" marT="34292" marB="34292"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050" b="0" dirty="0">
                            <a:solidFill>
                              <a:schemeClr val="tx1"/>
                            </a:solidFill>
                            <a:latin typeface="Arial" panose="020B0604020202020204" pitchFamily="34" charset="0"/>
                            <a:cs typeface="Arial" panose="020B0604020202020204" pitchFamily="34" charset="0"/>
                          </a:endParaRP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algn="ctr"/>
                          <a:endParaRPr lang="en-US" sz="1050" b="0" dirty="0">
                            <a:solidFill>
                              <a:schemeClr val="tx1"/>
                            </a:solidFill>
                            <a:latin typeface="Arial" panose="020B0604020202020204" pitchFamily="34" charset="0"/>
                            <a:cs typeface="Arial" panose="020B0604020202020204" pitchFamily="34" charset="0"/>
                          </a:endParaRP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b="0" dirty="0">
                              <a:solidFill>
                                <a:schemeClr val="tx1"/>
                              </a:solidFill>
                              <a:latin typeface="Arial" panose="020B0604020202020204" pitchFamily="34" charset="0"/>
                              <a:cs typeface="Arial" panose="020B0604020202020204" pitchFamily="34" charset="0"/>
                            </a:rPr>
                            <a:t>0.08</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050" b="0" dirty="0">
                            <a:solidFill>
                              <a:schemeClr val="tx1"/>
                            </a:solidFill>
                            <a:latin typeface="Arial" panose="020B0604020202020204" pitchFamily="34" charset="0"/>
                            <a:cs typeface="Arial" panose="020B0604020202020204" pitchFamily="34" charset="0"/>
                          </a:endParaRP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extLst>
                      <a:ext uri="{0D108BD9-81ED-4DB2-BD59-A6C34878D82A}">
                        <a16:rowId xmlns:a16="http://schemas.microsoft.com/office/drawing/2014/main" val="1121137902"/>
                      </a:ext>
                    </a:extLst>
                  </a:tr>
                  <a:tr h="228604">
                    <a:tc>
                      <a:txBody>
                        <a:bodyPr/>
                        <a:lstStyle/>
                        <a:p>
                          <a:pPr algn="ctr"/>
                          <a:r>
                            <a:rPr lang="en-US" sz="1050" dirty="0">
                              <a:latin typeface="Arial" panose="020B0604020202020204" pitchFamily="34" charset="0"/>
                              <a:cs typeface="Arial" panose="020B0604020202020204" pitchFamily="34" charset="0"/>
                            </a:rPr>
                            <a:t>DL</a:t>
                          </a:r>
                        </a:p>
                      </a:txBody>
                      <a:tcPr marL="68580" marR="68580" marT="34292" marB="34292"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050" b="0" dirty="0">
                            <a:solidFill>
                              <a:schemeClr val="tx1"/>
                            </a:solidFill>
                            <a:latin typeface="Arial" panose="020B0604020202020204" pitchFamily="34" charset="0"/>
                            <a:cs typeface="Arial" panose="020B0604020202020204" pitchFamily="34" charset="0"/>
                          </a:endParaRP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050" b="0" dirty="0">
                            <a:solidFill>
                              <a:schemeClr val="tx1"/>
                            </a:solidFill>
                            <a:latin typeface="Arial" panose="020B0604020202020204" pitchFamily="34" charset="0"/>
                            <a:cs typeface="Arial" panose="020B0604020202020204" pitchFamily="34" charset="0"/>
                          </a:endParaRP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b="0" dirty="0">
                              <a:solidFill>
                                <a:schemeClr val="tx1"/>
                              </a:solidFill>
                              <a:latin typeface="Arial" panose="020B0604020202020204" pitchFamily="34" charset="0"/>
                              <a:cs typeface="Arial" panose="020B0604020202020204" pitchFamily="34" charset="0"/>
                            </a:rPr>
                            <a:t>0.08</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050" b="0" dirty="0">
                            <a:solidFill>
                              <a:schemeClr val="tx1"/>
                            </a:solidFill>
                            <a:latin typeface="Arial" panose="020B0604020202020204" pitchFamily="34" charset="0"/>
                            <a:cs typeface="Arial" panose="020B0604020202020204" pitchFamily="34" charset="0"/>
                          </a:endParaRP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06525015"/>
                      </a:ext>
                    </a:extLst>
                  </a:tr>
                </a:tbl>
              </a:graphicData>
            </a:graphic>
          </p:graphicFrame>
        </mc:Fallback>
      </mc:AlternateContent>
      <p:pic>
        <p:nvPicPr>
          <p:cNvPr id="3" name="Picture 2"/>
          <p:cNvPicPr>
            <a:picLocks noChangeAspect="1"/>
          </p:cNvPicPr>
          <p:nvPr/>
        </p:nvPicPr>
        <p:blipFill>
          <a:blip r:embed="rId4"/>
          <a:stretch>
            <a:fillRect/>
          </a:stretch>
        </p:blipFill>
        <p:spPr>
          <a:xfrm>
            <a:off x="6053339" y="1471955"/>
            <a:ext cx="3086490" cy="1992932"/>
          </a:xfrm>
          <a:prstGeom prst="rect">
            <a:avLst/>
          </a:prstGeom>
        </p:spPr>
      </p:pic>
      <p:sp>
        <p:nvSpPr>
          <p:cNvPr id="12" name="Title 3">
            <a:extLst>
              <a:ext uri="{FF2B5EF4-FFF2-40B4-BE49-F238E27FC236}">
                <a16:creationId xmlns:a16="http://schemas.microsoft.com/office/drawing/2014/main" id="{97910545-F4E4-40D5-B068-882A9D531C31}"/>
              </a:ext>
            </a:extLst>
          </p:cNvPr>
          <p:cNvSpPr txBox="1">
            <a:spLocks noChangeArrowheads="1"/>
          </p:cNvSpPr>
          <p:nvPr/>
        </p:nvSpPr>
        <p:spPr bwMode="auto">
          <a:xfrm>
            <a:off x="339811" y="237817"/>
            <a:ext cx="8464378" cy="487490"/>
          </a:xfrm>
          <a:prstGeom prst="rect">
            <a:avLst/>
          </a:prstGeom>
          <a:noFill/>
          <a:ln w="12699">
            <a:noFill/>
            <a:miter lim="800000"/>
            <a:headEnd/>
            <a:tailEnd/>
          </a:ln>
        </p:spPr>
        <p:txBody>
          <a:bodyPr vert="horz" wrap="square" lIns="90488" tIns="44450" rIns="90488" bIns="44450" numCol="1" anchor="ctr" anchorCtr="0" compatLnSpc="1">
            <a:prstTxWarp prst="textNoShape">
              <a:avLst/>
            </a:prstTxWarp>
            <a:normAutofit fontScale="97500" lnSpcReduction="10000"/>
          </a:bodyPr>
          <a:lstStyle>
            <a:lvl1pPr algn="ctr" rtl="0" eaLnBrk="0" fontAlgn="base" hangingPunct="0">
              <a:lnSpc>
                <a:spcPct val="85000"/>
              </a:lnSpc>
              <a:spcBef>
                <a:spcPct val="0"/>
              </a:spcBef>
              <a:spcAft>
                <a:spcPct val="0"/>
              </a:spcAft>
              <a:defRPr sz="2400" b="1" cap="none" baseline="0">
                <a:solidFill>
                  <a:srgbClr val="00279F"/>
                </a:solidFill>
                <a:latin typeface="Arial" charset="0"/>
                <a:ea typeface="MS PGothic" pitchFamily="34" charset="-128"/>
                <a:cs typeface="+mj-cs"/>
              </a:defRPr>
            </a:lvl1pPr>
            <a:lvl2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2pPr>
            <a:lvl3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3pPr>
            <a:lvl4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4pPr>
            <a:lvl5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5pPr>
            <a:lvl6pPr marL="457200" algn="ctr" rtl="0" eaLnBrk="0" fontAlgn="base" hangingPunct="0">
              <a:lnSpc>
                <a:spcPct val="85000"/>
              </a:lnSpc>
              <a:spcBef>
                <a:spcPct val="0"/>
              </a:spcBef>
              <a:spcAft>
                <a:spcPct val="0"/>
              </a:spcAft>
              <a:defRPr sz="2800" b="1">
                <a:solidFill>
                  <a:srgbClr val="00279F"/>
                </a:solidFill>
                <a:latin typeface="Arial Unicode MS" pitchFamily="34" charset="-128"/>
              </a:defRPr>
            </a:lvl6pPr>
            <a:lvl7pPr marL="914400" algn="ctr" rtl="0" eaLnBrk="0" fontAlgn="base" hangingPunct="0">
              <a:lnSpc>
                <a:spcPct val="85000"/>
              </a:lnSpc>
              <a:spcBef>
                <a:spcPct val="0"/>
              </a:spcBef>
              <a:spcAft>
                <a:spcPct val="0"/>
              </a:spcAft>
              <a:defRPr sz="2800" b="1">
                <a:solidFill>
                  <a:srgbClr val="00279F"/>
                </a:solidFill>
                <a:latin typeface="Arial Unicode MS" pitchFamily="34" charset="-128"/>
              </a:defRPr>
            </a:lvl7pPr>
            <a:lvl8pPr marL="1371600" algn="ctr" rtl="0" eaLnBrk="0" fontAlgn="base" hangingPunct="0">
              <a:lnSpc>
                <a:spcPct val="85000"/>
              </a:lnSpc>
              <a:spcBef>
                <a:spcPct val="0"/>
              </a:spcBef>
              <a:spcAft>
                <a:spcPct val="0"/>
              </a:spcAft>
              <a:defRPr sz="2800" b="1">
                <a:solidFill>
                  <a:srgbClr val="00279F"/>
                </a:solidFill>
                <a:latin typeface="Arial Unicode MS" pitchFamily="34" charset="-128"/>
              </a:defRPr>
            </a:lvl8pPr>
            <a:lvl9pPr marL="1828800" algn="ctr" rtl="0" eaLnBrk="0" fontAlgn="base" hangingPunct="0">
              <a:lnSpc>
                <a:spcPct val="85000"/>
              </a:lnSpc>
              <a:spcBef>
                <a:spcPct val="0"/>
              </a:spcBef>
              <a:spcAft>
                <a:spcPct val="0"/>
              </a:spcAft>
              <a:defRPr sz="2800" b="1">
                <a:solidFill>
                  <a:srgbClr val="00279F"/>
                </a:solidFill>
                <a:latin typeface="Arial Unicode MS" pitchFamily="34" charset="-128"/>
              </a:defRPr>
            </a:lvl9pPr>
          </a:lstStyle>
          <a:p>
            <a:r>
              <a:rPr lang="en-US" altLang="en-US" sz="3200" b="0" kern="0" dirty="0">
                <a:solidFill>
                  <a:srgbClr val="002060"/>
                </a:solidFill>
                <a:latin typeface="Arial" panose="020B0604020202020204" pitchFamily="34" charset="0"/>
                <a:cs typeface="Arial" panose="020B0604020202020204" pitchFamily="34" charset="0"/>
              </a:rPr>
              <a:t>‘Extreme’ Cell – Parameters, Optics</a:t>
            </a:r>
          </a:p>
        </p:txBody>
      </p:sp>
      <p:pic>
        <p:nvPicPr>
          <p:cNvPr id="13" name="Picture 12">
            <a:extLst>
              <a:ext uri="{FF2B5EF4-FFF2-40B4-BE49-F238E27FC236}">
                <a16:creationId xmlns:a16="http://schemas.microsoft.com/office/drawing/2014/main" id="{B35DDAA5-4EE5-4176-A140-F3A18D3F2C19}"/>
              </a:ext>
            </a:extLst>
          </p:cNvPr>
          <p:cNvPicPr>
            <a:picLocks noChangeAspect="1"/>
          </p:cNvPicPr>
          <p:nvPr/>
        </p:nvPicPr>
        <p:blipFill>
          <a:blip r:embed="rId5"/>
          <a:stretch>
            <a:fillRect/>
          </a:stretch>
        </p:blipFill>
        <p:spPr>
          <a:xfrm>
            <a:off x="52273" y="4116791"/>
            <a:ext cx="3015566" cy="2063282"/>
          </a:xfrm>
          <a:prstGeom prst="rect">
            <a:avLst/>
          </a:prstGeom>
        </p:spPr>
      </p:pic>
      <p:pic>
        <p:nvPicPr>
          <p:cNvPr id="15" name="Picture 14">
            <a:extLst>
              <a:ext uri="{FF2B5EF4-FFF2-40B4-BE49-F238E27FC236}">
                <a16:creationId xmlns:a16="http://schemas.microsoft.com/office/drawing/2014/main" id="{44EA2582-ADF9-4C69-8276-B745308B7B82}"/>
              </a:ext>
            </a:extLst>
          </p:cNvPr>
          <p:cNvPicPr>
            <a:picLocks noChangeAspect="1"/>
          </p:cNvPicPr>
          <p:nvPr/>
        </p:nvPicPr>
        <p:blipFill>
          <a:blip r:embed="rId6"/>
          <a:stretch>
            <a:fillRect/>
          </a:stretch>
        </p:blipFill>
        <p:spPr>
          <a:xfrm>
            <a:off x="3035388" y="4124509"/>
            <a:ext cx="3119115" cy="2021744"/>
          </a:xfrm>
          <a:prstGeom prst="rect">
            <a:avLst/>
          </a:prstGeom>
        </p:spPr>
      </p:pic>
      <p:pic>
        <p:nvPicPr>
          <p:cNvPr id="16" name="Picture 15">
            <a:extLst>
              <a:ext uri="{FF2B5EF4-FFF2-40B4-BE49-F238E27FC236}">
                <a16:creationId xmlns:a16="http://schemas.microsoft.com/office/drawing/2014/main" id="{E55D526F-4C37-4FC2-9033-0C68B17BB37C}"/>
              </a:ext>
            </a:extLst>
          </p:cNvPr>
          <p:cNvPicPr>
            <a:picLocks noChangeAspect="1"/>
          </p:cNvPicPr>
          <p:nvPr/>
        </p:nvPicPr>
        <p:blipFill>
          <a:blip r:embed="rId7"/>
          <a:stretch>
            <a:fillRect/>
          </a:stretch>
        </p:blipFill>
        <p:spPr>
          <a:xfrm>
            <a:off x="6141077" y="4090689"/>
            <a:ext cx="3002923" cy="2021744"/>
          </a:xfrm>
          <a:prstGeom prst="rect">
            <a:avLst/>
          </a:prstGeom>
        </p:spPr>
      </p:pic>
      <p:sp>
        <p:nvSpPr>
          <p:cNvPr id="17" name="Rectangle 3">
            <a:extLst>
              <a:ext uri="{FF2B5EF4-FFF2-40B4-BE49-F238E27FC236}">
                <a16:creationId xmlns:a16="http://schemas.microsoft.com/office/drawing/2014/main" id="{CEA00185-5124-4039-9617-CCA961569408}"/>
              </a:ext>
            </a:extLst>
          </p:cNvPr>
          <p:cNvSpPr txBox="1">
            <a:spLocks noChangeArrowheads="1"/>
          </p:cNvSpPr>
          <p:nvPr/>
        </p:nvSpPr>
        <p:spPr>
          <a:xfrm>
            <a:off x="7265089" y="6017700"/>
            <a:ext cx="1863409" cy="337074"/>
          </a:xfrm>
          <a:prstGeom prst="rect">
            <a:avLst/>
          </a:prstGeom>
          <a:solidFill>
            <a:srgbClr val="F2FF75"/>
          </a:solidFill>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lnSpc>
                <a:spcPct val="110000"/>
              </a:lnSpc>
              <a:buNone/>
            </a:pPr>
            <a:r>
              <a:rPr lang="en-US" sz="1600" dirty="0">
                <a:solidFill>
                  <a:srgbClr val="7030A0"/>
                </a:solidFill>
                <a:latin typeface="Arial"/>
                <a:cs typeface="Arial"/>
              </a:rPr>
              <a:t>Vasiliy Morozov</a:t>
            </a:r>
          </a:p>
        </p:txBody>
      </p:sp>
      <p:sp>
        <p:nvSpPr>
          <p:cNvPr id="18" name="Footer Placeholder 3">
            <a:extLst>
              <a:ext uri="{FF2B5EF4-FFF2-40B4-BE49-F238E27FC236}">
                <a16:creationId xmlns:a16="http://schemas.microsoft.com/office/drawing/2014/main" id="{C69B9B7D-3ADD-4DC2-883A-9D4BB30476EC}"/>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16211579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a:xfrm>
            <a:off x="0" y="174625"/>
            <a:ext cx="9144000" cy="387350"/>
          </a:xfrm>
        </p:spPr>
        <p:txBody>
          <a:bodyPr/>
          <a:lstStyle/>
          <a:p>
            <a:pPr eaLnBrk="1" hangingPunct="1"/>
            <a:r>
              <a:rPr lang="en-US" sz="3200" b="0" dirty="0">
                <a:solidFill>
                  <a:srgbClr val="002060"/>
                </a:solidFill>
                <a:latin typeface="Arial" charset="0"/>
              </a:rPr>
              <a:t>CEBAF </a:t>
            </a:r>
            <a:r>
              <a:rPr lang="en-US" sz="3200" b="0" dirty="0" err="1">
                <a:solidFill>
                  <a:srgbClr val="002060"/>
                </a:solidFill>
                <a:latin typeface="Arial" charset="0"/>
              </a:rPr>
              <a:t>Linac</a:t>
            </a:r>
            <a:r>
              <a:rPr lang="en-US" sz="3200" b="0" dirty="0">
                <a:solidFill>
                  <a:srgbClr val="002060"/>
                </a:solidFill>
                <a:latin typeface="Arial" charset="0"/>
              </a:rPr>
              <a:t> Optics </a:t>
            </a:r>
            <a:r>
              <a:rPr lang="en-US" sz="3200" b="0" dirty="0">
                <a:solidFill>
                  <a:srgbClr val="002060"/>
                </a:solidFill>
                <a:latin typeface="Symbol" panose="05050102010706020507" pitchFamily="18" charset="2"/>
              </a:rPr>
              <a:t>-</a:t>
            </a:r>
            <a:r>
              <a:rPr lang="en-US" sz="3200" b="0" dirty="0">
                <a:solidFill>
                  <a:srgbClr val="002060"/>
                </a:solidFill>
                <a:latin typeface="Arial" charset="0"/>
              </a:rPr>
              <a:t> 120</a:t>
            </a:r>
            <a:r>
              <a:rPr lang="en-US" sz="3200" b="0" baseline="30000" dirty="0">
                <a:solidFill>
                  <a:srgbClr val="002060"/>
                </a:solidFill>
                <a:latin typeface="Arial" charset="0"/>
              </a:rPr>
              <a:t>0</a:t>
            </a:r>
            <a:r>
              <a:rPr lang="en-US" sz="3200" b="0" dirty="0">
                <a:solidFill>
                  <a:srgbClr val="002060"/>
                </a:solidFill>
                <a:latin typeface="Arial" charset="0"/>
              </a:rPr>
              <a:t> FODO</a:t>
            </a:r>
          </a:p>
        </p:txBody>
      </p:sp>
      <p:grpSp>
        <p:nvGrpSpPr>
          <p:cNvPr id="9" name="Group 4">
            <a:extLst>
              <a:ext uri="{FF2B5EF4-FFF2-40B4-BE49-F238E27FC236}">
                <a16:creationId xmlns:a16="http://schemas.microsoft.com/office/drawing/2014/main" id="{21BBB7BD-F48F-492D-80F5-020D2D083D5A}"/>
              </a:ext>
            </a:extLst>
          </p:cNvPr>
          <p:cNvGrpSpPr>
            <a:grpSpLocks noChangeAspect="1"/>
          </p:cNvGrpSpPr>
          <p:nvPr/>
        </p:nvGrpSpPr>
        <p:grpSpPr bwMode="auto">
          <a:xfrm>
            <a:off x="614819" y="1232317"/>
            <a:ext cx="7931714" cy="2178465"/>
            <a:chOff x="416" y="805"/>
            <a:chExt cx="4999" cy="1290"/>
          </a:xfrm>
        </p:grpSpPr>
        <p:sp>
          <p:nvSpPr>
            <p:cNvPr id="10" name="AutoShape 3">
              <a:extLst>
                <a:ext uri="{FF2B5EF4-FFF2-40B4-BE49-F238E27FC236}">
                  <a16:creationId xmlns:a16="http://schemas.microsoft.com/office/drawing/2014/main" id="{1589F7C5-8605-46DE-8F61-0722446B9B33}"/>
                </a:ext>
              </a:extLst>
            </p:cNvPr>
            <p:cNvSpPr>
              <a:spLocks noChangeAspect="1" noChangeArrowheads="1" noTextEdit="1"/>
            </p:cNvSpPr>
            <p:nvPr/>
          </p:nvSpPr>
          <p:spPr bwMode="auto">
            <a:xfrm>
              <a:off x="417" y="805"/>
              <a:ext cx="4926" cy="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11" name="Group 205">
              <a:extLst>
                <a:ext uri="{FF2B5EF4-FFF2-40B4-BE49-F238E27FC236}">
                  <a16:creationId xmlns:a16="http://schemas.microsoft.com/office/drawing/2014/main" id="{5F7A52AB-2F33-49A1-9862-1A94AAC38D9D}"/>
                </a:ext>
              </a:extLst>
            </p:cNvPr>
            <p:cNvGrpSpPr>
              <a:grpSpLocks/>
            </p:cNvGrpSpPr>
            <p:nvPr/>
          </p:nvGrpSpPr>
          <p:grpSpPr bwMode="auto">
            <a:xfrm>
              <a:off x="416" y="805"/>
              <a:ext cx="4999" cy="1290"/>
              <a:chOff x="416" y="805"/>
              <a:chExt cx="4999" cy="1290"/>
            </a:xfrm>
          </p:grpSpPr>
          <p:sp>
            <p:nvSpPr>
              <p:cNvPr id="143" name="Rectangle 5">
                <a:extLst>
                  <a:ext uri="{FF2B5EF4-FFF2-40B4-BE49-F238E27FC236}">
                    <a16:creationId xmlns:a16="http://schemas.microsoft.com/office/drawing/2014/main" id="{76B64D70-8806-40B7-B86C-49E39D78F3CA}"/>
                  </a:ext>
                </a:extLst>
              </p:cNvPr>
              <p:cNvSpPr>
                <a:spLocks noChangeArrowheads="1"/>
              </p:cNvSpPr>
              <p:nvPr/>
            </p:nvSpPr>
            <p:spPr bwMode="auto">
              <a:xfrm>
                <a:off x="417" y="805"/>
                <a:ext cx="4926" cy="12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Rectangle 6">
                <a:extLst>
                  <a:ext uri="{FF2B5EF4-FFF2-40B4-BE49-F238E27FC236}">
                    <a16:creationId xmlns:a16="http://schemas.microsoft.com/office/drawing/2014/main" id="{914C7B7D-1CF7-4169-8412-2721004C4756}"/>
                  </a:ext>
                </a:extLst>
              </p:cNvPr>
              <p:cNvSpPr>
                <a:spLocks noChangeArrowheads="1"/>
              </p:cNvSpPr>
              <p:nvPr/>
            </p:nvSpPr>
            <p:spPr bwMode="auto">
              <a:xfrm>
                <a:off x="489" y="949"/>
                <a:ext cx="4782" cy="996"/>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5" name="Rectangle 7">
                <a:extLst>
                  <a:ext uri="{FF2B5EF4-FFF2-40B4-BE49-F238E27FC236}">
                    <a16:creationId xmlns:a16="http://schemas.microsoft.com/office/drawing/2014/main" id="{DF6ED991-D743-405D-A291-1DCD962BAE04}"/>
                  </a:ext>
                </a:extLst>
              </p:cNvPr>
              <p:cNvSpPr>
                <a:spLocks noChangeArrowheads="1"/>
              </p:cNvSpPr>
              <p:nvPr/>
            </p:nvSpPr>
            <p:spPr bwMode="auto">
              <a:xfrm>
                <a:off x="5019" y="1957"/>
                <a:ext cx="306"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248.269</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6" name="Rectangle 8">
                <a:extLst>
                  <a:ext uri="{FF2B5EF4-FFF2-40B4-BE49-F238E27FC236}">
                    <a16:creationId xmlns:a16="http://schemas.microsoft.com/office/drawing/2014/main" id="{F4F45528-74BB-4A3A-B92E-EAF35508543C}"/>
                  </a:ext>
                </a:extLst>
              </p:cNvPr>
              <p:cNvSpPr>
                <a:spLocks noChangeArrowheads="1"/>
              </p:cNvSpPr>
              <p:nvPr/>
            </p:nvSpPr>
            <p:spPr bwMode="auto">
              <a:xfrm>
                <a:off x="489" y="1957"/>
                <a:ext cx="78"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8" name="Rectangle 10">
                <a:extLst>
                  <a:ext uri="{FF2B5EF4-FFF2-40B4-BE49-F238E27FC236}">
                    <a16:creationId xmlns:a16="http://schemas.microsoft.com/office/drawing/2014/main" id="{C37A07D9-91DF-4525-9B48-0A1DDEAC87A0}"/>
                  </a:ext>
                </a:extLst>
              </p:cNvPr>
              <p:cNvSpPr>
                <a:spLocks noChangeArrowheads="1"/>
              </p:cNvSpPr>
              <p:nvPr/>
            </p:nvSpPr>
            <p:spPr bwMode="auto">
              <a:xfrm>
                <a:off x="537" y="883"/>
                <a:ext cx="486"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9" name="Rectangle 11">
                <a:extLst>
                  <a:ext uri="{FF2B5EF4-FFF2-40B4-BE49-F238E27FC236}">
                    <a16:creationId xmlns:a16="http://schemas.microsoft.com/office/drawing/2014/main" id="{00F398B9-90F2-4609-8459-57375459DAA3}"/>
                  </a:ext>
                </a:extLst>
              </p:cNvPr>
              <p:cNvSpPr>
                <a:spLocks noChangeArrowheads="1"/>
              </p:cNvSpPr>
              <p:nvPr/>
            </p:nvSpPr>
            <p:spPr bwMode="auto">
              <a:xfrm rot="16200000">
                <a:off x="408" y="910"/>
                <a:ext cx="120"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6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0" name="Rectangle 12">
                <a:extLst>
                  <a:ext uri="{FF2B5EF4-FFF2-40B4-BE49-F238E27FC236}">
                    <a16:creationId xmlns:a16="http://schemas.microsoft.com/office/drawing/2014/main" id="{DA296415-B715-4E0F-B819-BD23A6894C1E}"/>
                  </a:ext>
                </a:extLst>
              </p:cNvPr>
              <p:cNvSpPr>
                <a:spLocks noChangeArrowheads="1"/>
              </p:cNvSpPr>
              <p:nvPr/>
            </p:nvSpPr>
            <p:spPr bwMode="auto">
              <a:xfrm rot="16200000">
                <a:off x="429" y="1861"/>
                <a:ext cx="78"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1" name="Rectangle 13">
                <a:extLst>
                  <a:ext uri="{FF2B5EF4-FFF2-40B4-BE49-F238E27FC236}">
                    <a16:creationId xmlns:a16="http://schemas.microsoft.com/office/drawing/2014/main" id="{71302155-6427-4775-A671-6D8B6166CCE3}"/>
                  </a:ext>
                </a:extLst>
              </p:cNvPr>
              <p:cNvSpPr>
                <a:spLocks noChangeArrowheads="1"/>
              </p:cNvSpPr>
              <p:nvPr/>
            </p:nvSpPr>
            <p:spPr bwMode="auto">
              <a:xfrm rot="16200000">
                <a:off x="5328" y="859"/>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53" name="Rectangle 15">
                <a:extLst>
                  <a:ext uri="{FF2B5EF4-FFF2-40B4-BE49-F238E27FC236}">
                    <a16:creationId xmlns:a16="http://schemas.microsoft.com/office/drawing/2014/main" id="{8034DB18-1DE6-4226-9A92-49BE7224E1A9}"/>
                  </a:ext>
                </a:extLst>
              </p:cNvPr>
              <p:cNvSpPr>
                <a:spLocks noChangeArrowheads="1"/>
              </p:cNvSpPr>
              <p:nvPr/>
            </p:nvSpPr>
            <p:spPr bwMode="auto">
              <a:xfrm rot="16200000">
                <a:off x="194" y="1321"/>
                <a:ext cx="546"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BETA_X&amp;Y[m]</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5" name="Line 17">
                <a:extLst>
                  <a:ext uri="{FF2B5EF4-FFF2-40B4-BE49-F238E27FC236}">
                    <a16:creationId xmlns:a16="http://schemas.microsoft.com/office/drawing/2014/main" id="{729602B6-0E13-4BB2-8661-804BAEE0CDD7}"/>
                  </a:ext>
                </a:extLst>
              </p:cNvPr>
              <p:cNvSpPr>
                <a:spLocks noChangeShapeType="1"/>
              </p:cNvSpPr>
              <p:nvPr/>
            </p:nvSpPr>
            <p:spPr bwMode="auto">
              <a:xfrm flipH="1">
                <a:off x="5241" y="1045"/>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6" name="Line 18">
                <a:extLst>
                  <a:ext uri="{FF2B5EF4-FFF2-40B4-BE49-F238E27FC236}">
                    <a16:creationId xmlns:a16="http://schemas.microsoft.com/office/drawing/2014/main" id="{FEF01AC5-00F2-480E-A239-F42D831D433D}"/>
                  </a:ext>
                </a:extLst>
              </p:cNvPr>
              <p:cNvSpPr>
                <a:spLocks noChangeShapeType="1"/>
              </p:cNvSpPr>
              <p:nvPr/>
            </p:nvSpPr>
            <p:spPr bwMode="auto">
              <a:xfrm>
                <a:off x="489" y="1045"/>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 name="Line 19">
                <a:extLst>
                  <a:ext uri="{FF2B5EF4-FFF2-40B4-BE49-F238E27FC236}">
                    <a16:creationId xmlns:a16="http://schemas.microsoft.com/office/drawing/2014/main" id="{CEB210F8-B981-477B-84C1-A0769E53E2FE}"/>
                  </a:ext>
                </a:extLst>
              </p:cNvPr>
              <p:cNvSpPr>
                <a:spLocks noChangeShapeType="1"/>
              </p:cNvSpPr>
              <p:nvPr/>
            </p:nvSpPr>
            <p:spPr bwMode="auto">
              <a:xfrm flipV="1">
                <a:off x="963" y="1921"/>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 name="Line 20">
                <a:extLst>
                  <a:ext uri="{FF2B5EF4-FFF2-40B4-BE49-F238E27FC236}">
                    <a16:creationId xmlns:a16="http://schemas.microsoft.com/office/drawing/2014/main" id="{C3B560BA-B3C8-4534-BAF4-C58292BD56D0}"/>
                  </a:ext>
                </a:extLst>
              </p:cNvPr>
              <p:cNvSpPr>
                <a:spLocks noChangeShapeType="1"/>
              </p:cNvSpPr>
              <p:nvPr/>
            </p:nvSpPr>
            <p:spPr bwMode="auto">
              <a:xfrm>
                <a:off x="963" y="94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9" name="Line 21">
                <a:extLst>
                  <a:ext uri="{FF2B5EF4-FFF2-40B4-BE49-F238E27FC236}">
                    <a16:creationId xmlns:a16="http://schemas.microsoft.com/office/drawing/2014/main" id="{ABF16654-D28B-49A1-9E7D-D56D75E5024B}"/>
                  </a:ext>
                </a:extLst>
              </p:cNvPr>
              <p:cNvSpPr>
                <a:spLocks noChangeShapeType="1"/>
              </p:cNvSpPr>
              <p:nvPr/>
            </p:nvSpPr>
            <p:spPr bwMode="auto">
              <a:xfrm flipH="1">
                <a:off x="5241" y="114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0" name="Line 22">
                <a:extLst>
                  <a:ext uri="{FF2B5EF4-FFF2-40B4-BE49-F238E27FC236}">
                    <a16:creationId xmlns:a16="http://schemas.microsoft.com/office/drawing/2014/main" id="{4E0F10C4-415B-4421-94D3-37E9FC02DE93}"/>
                  </a:ext>
                </a:extLst>
              </p:cNvPr>
              <p:cNvSpPr>
                <a:spLocks noChangeShapeType="1"/>
              </p:cNvSpPr>
              <p:nvPr/>
            </p:nvSpPr>
            <p:spPr bwMode="auto">
              <a:xfrm>
                <a:off x="489" y="114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1" name="Line 23">
                <a:extLst>
                  <a:ext uri="{FF2B5EF4-FFF2-40B4-BE49-F238E27FC236}">
                    <a16:creationId xmlns:a16="http://schemas.microsoft.com/office/drawing/2014/main" id="{6C2BE9A6-1FB4-4504-96D9-06DCBE5083D7}"/>
                  </a:ext>
                </a:extLst>
              </p:cNvPr>
              <p:cNvSpPr>
                <a:spLocks noChangeShapeType="1"/>
              </p:cNvSpPr>
              <p:nvPr/>
            </p:nvSpPr>
            <p:spPr bwMode="auto">
              <a:xfrm flipV="1">
                <a:off x="1443" y="1921"/>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2" name="Line 24">
                <a:extLst>
                  <a:ext uri="{FF2B5EF4-FFF2-40B4-BE49-F238E27FC236}">
                    <a16:creationId xmlns:a16="http://schemas.microsoft.com/office/drawing/2014/main" id="{D2F05705-D020-4DFB-BD4A-C1F3D0D38E58}"/>
                  </a:ext>
                </a:extLst>
              </p:cNvPr>
              <p:cNvSpPr>
                <a:spLocks noChangeShapeType="1"/>
              </p:cNvSpPr>
              <p:nvPr/>
            </p:nvSpPr>
            <p:spPr bwMode="auto">
              <a:xfrm>
                <a:off x="1443" y="94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3" name="Line 25">
                <a:extLst>
                  <a:ext uri="{FF2B5EF4-FFF2-40B4-BE49-F238E27FC236}">
                    <a16:creationId xmlns:a16="http://schemas.microsoft.com/office/drawing/2014/main" id="{4E183AA5-3E80-4484-A50A-92D802B9FE23}"/>
                  </a:ext>
                </a:extLst>
              </p:cNvPr>
              <p:cNvSpPr>
                <a:spLocks noChangeShapeType="1"/>
              </p:cNvSpPr>
              <p:nvPr/>
            </p:nvSpPr>
            <p:spPr bwMode="auto">
              <a:xfrm flipH="1">
                <a:off x="5241" y="124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5" name="Line 26">
                <a:extLst>
                  <a:ext uri="{FF2B5EF4-FFF2-40B4-BE49-F238E27FC236}">
                    <a16:creationId xmlns:a16="http://schemas.microsoft.com/office/drawing/2014/main" id="{9FB15037-1853-47C7-A907-E37D83CB4465}"/>
                  </a:ext>
                </a:extLst>
              </p:cNvPr>
              <p:cNvSpPr>
                <a:spLocks noChangeShapeType="1"/>
              </p:cNvSpPr>
              <p:nvPr/>
            </p:nvSpPr>
            <p:spPr bwMode="auto">
              <a:xfrm>
                <a:off x="489" y="124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6" name="Line 27">
                <a:extLst>
                  <a:ext uri="{FF2B5EF4-FFF2-40B4-BE49-F238E27FC236}">
                    <a16:creationId xmlns:a16="http://schemas.microsoft.com/office/drawing/2014/main" id="{FA4863E4-4DE5-4E8B-8F4C-929EE455CD44}"/>
                  </a:ext>
                </a:extLst>
              </p:cNvPr>
              <p:cNvSpPr>
                <a:spLocks noChangeShapeType="1"/>
              </p:cNvSpPr>
              <p:nvPr/>
            </p:nvSpPr>
            <p:spPr bwMode="auto">
              <a:xfrm flipV="1">
                <a:off x="1923" y="1921"/>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7" name="Line 28">
                <a:extLst>
                  <a:ext uri="{FF2B5EF4-FFF2-40B4-BE49-F238E27FC236}">
                    <a16:creationId xmlns:a16="http://schemas.microsoft.com/office/drawing/2014/main" id="{52708966-CC99-4BDF-AFAE-B0FBA9CBD3A4}"/>
                  </a:ext>
                </a:extLst>
              </p:cNvPr>
              <p:cNvSpPr>
                <a:spLocks noChangeShapeType="1"/>
              </p:cNvSpPr>
              <p:nvPr/>
            </p:nvSpPr>
            <p:spPr bwMode="auto">
              <a:xfrm>
                <a:off x="1923" y="94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8" name="Line 29">
                <a:extLst>
                  <a:ext uri="{FF2B5EF4-FFF2-40B4-BE49-F238E27FC236}">
                    <a16:creationId xmlns:a16="http://schemas.microsoft.com/office/drawing/2014/main" id="{4024AFC1-A39C-4F33-8692-6D377AF5019A}"/>
                  </a:ext>
                </a:extLst>
              </p:cNvPr>
              <p:cNvSpPr>
                <a:spLocks noChangeShapeType="1"/>
              </p:cNvSpPr>
              <p:nvPr/>
            </p:nvSpPr>
            <p:spPr bwMode="auto">
              <a:xfrm flipH="1">
                <a:off x="5241" y="1345"/>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9" name="Line 30">
                <a:extLst>
                  <a:ext uri="{FF2B5EF4-FFF2-40B4-BE49-F238E27FC236}">
                    <a16:creationId xmlns:a16="http://schemas.microsoft.com/office/drawing/2014/main" id="{0CE53EA8-34F0-4466-BF2A-5D6967ED805E}"/>
                  </a:ext>
                </a:extLst>
              </p:cNvPr>
              <p:cNvSpPr>
                <a:spLocks noChangeShapeType="1"/>
              </p:cNvSpPr>
              <p:nvPr/>
            </p:nvSpPr>
            <p:spPr bwMode="auto">
              <a:xfrm>
                <a:off x="489" y="1345"/>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0" name="Line 31">
                <a:extLst>
                  <a:ext uri="{FF2B5EF4-FFF2-40B4-BE49-F238E27FC236}">
                    <a16:creationId xmlns:a16="http://schemas.microsoft.com/office/drawing/2014/main" id="{72D44435-79BC-48A1-8855-DC31CBD6F9D1}"/>
                  </a:ext>
                </a:extLst>
              </p:cNvPr>
              <p:cNvSpPr>
                <a:spLocks noChangeShapeType="1"/>
              </p:cNvSpPr>
              <p:nvPr/>
            </p:nvSpPr>
            <p:spPr bwMode="auto">
              <a:xfrm flipV="1">
                <a:off x="2397" y="1921"/>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1" name="Line 32">
                <a:extLst>
                  <a:ext uri="{FF2B5EF4-FFF2-40B4-BE49-F238E27FC236}">
                    <a16:creationId xmlns:a16="http://schemas.microsoft.com/office/drawing/2014/main" id="{031B3CA9-B52F-4ED6-9615-788102F06645}"/>
                  </a:ext>
                </a:extLst>
              </p:cNvPr>
              <p:cNvSpPr>
                <a:spLocks noChangeShapeType="1"/>
              </p:cNvSpPr>
              <p:nvPr/>
            </p:nvSpPr>
            <p:spPr bwMode="auto">
              <a:xfrm>
                <a:off x="2397" y="94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8" name="Line 33">
                <a:extLst>
                  <a:ext uri="{FF2B5EF4-FFF2-40B4-BE49-F238E27FC236}">
                    <a16:creationId xmlns:a16="http://schemas.microsoft.com/office/drawing/2014/main" id="{2DD9C9B8-A129-49BA-8319-3E3E8DEB8F9B}"/>
                  </a:ext>
                </a:extLst>
              </p:cNvPr>
              <p:cNvSpPr>
                <a:spLocks noChangeShapeType="1"/>
              </p:cNvSpPr>
              <p:nvPr/>
            </p:nvSpPr>
            <p:spPr bwMode="auto">
              <a:xfrm flipH="1">
                <a:off x="5241" y="144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2" name="Line 34">
                <a:extLst>
                  <a:ext uri="{FF2B5EF4-FFF2-40B4-BE49-F238E27FC236}">
                    <a16:creationId xmlns:a16="http://schemas.microsoft.com/office/drawing/2014/main" id="{6829E8D4-D526-4DD7-8204-A68115E1204B}"/>
                  </a:ext>
                </a:extLst>
              </p:cNvPr>
              <p:cNvSpPr>
                <a:spLocks noChangeShapeType="1"/>
              </p:cNvSpPr>
              <p:nvPr/>
            </p:nvSpPr>
            <p:spPr bwMode="auto">
              <a:xfrm>
                <a:off x="489" y="144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3" name="Line 35">
                <a:extLst>
                  <a:ext uri="{FF2B5EF4-FFF2-40B4-BE49-F238E27FC236}">
                    <a16:creationId xmlns:a16="http://schemas.microsoft.com/office/drawing/2014/main" id="{F693B666-35B4-458E-A472-CCD4F0D85334}"/>
                  </a:ext>
                </a:extLst>
              </p:cNvPr>
              <p:cNvSpPr>
                <a:spLocks noChangeShapeType="1"/>
              </p:cNvSpPr>
              <p:nvPr/>
            </p:nvSpPr>
            <p:spPr bwMode="auto">
              <a:xfrm flipV="1">
                <a:off x="2877" y="1921"/>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5" name="Line 36">
                <a:extLst>
                  <a:ext uri="{FF2B5EF4-FFF2-40B4-BE49-F238E27FC236}">
                    <a16:creationId xmlns:a16="http://schemas.microsoft.com/office/drawing/2014/main" id="{5F778ABE-58B5-4531-87A7-E8FE7E43E198}"/>
                  </a:ext>
                </a:extLst>
              </p:cNvPr>
              <p:cNvSpPr>
                <a:spLocks noChangeShapeType="1"/>
              </p:cNvSpPr>
              <p:nvPr/>
            </p:nvSpPr>
            <p:spPr bwMode="auto">
              <a:xfrm>
                <a:off x="2877" y="94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7" name="Line 37">
                <a:extLst>
                  <a:ext uri="{FF2B5EF4-FFF2-40B4-BE49-F238E27FC236}">
                    <a16:creationId xmlns:a16="http://schemas.microsoft.com/office/drawing/2014/main" id="{477AE556-3B41-4742-9AEE-3AA4FE8D3295}"/>
                  </a:ext>
                </a:extLst>
              </p:cNvPr>
              <p:cNvSpPr>
                <a:spLocks noChangeShapeType="1"/>
              </p:cNvSpPr>
              <p:nvPr/>
            </p:nvSpPr>
            <p:spPr bwMode="auto">
              <a:xfrm flipH="1">
                <a:off x="5241" y="154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9" name="Line 38">
                <a:extLst>
                  <a:ext uri="{FF2B5EF4-FFF2-40B4-BE49-F238E27FC236}">
                    <a16:creationId xmlns:a16="http://schemas.microsoft.com/office/drawing/2014/main" id="{75CFD051-868D-4D6F-857A-00F478594633}"/>
                  </a:ext>
                </a:extLst>
              </p:cNvPr>
              <p:cNvSpPr>
                <a:spLocks noChangeShapeType="1"/>
              </p:cNvSpPr>
              <p:nvPr/>
            </p:nvSpPr>
            <p:spPr bwMode="auto">
              <a:xfrm>
                <a:off x="489" y="154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0" name="Line 39">
                <a:extLst>
                  <a:ext uri="{FF2B5EF4-FFF2-40B4-BE49-F238E27FC236}">
                    <a16:creationId xmlns:a16="http://schemas.microsoft.com/office/drawing/2014/main" id="{6D9DF325-0E77-4B41-B32E-FDF8465D2E41}"/>
                  </a:ext>
                </a:extLst>
              </p:cNvPr>
              <p:cNvSpPr>
                <a:spLocks noChangeShapeType="1"/>
              </p:cNvSpPr>
              <p:nvPr/>
            </p:nvSpPr>
            <p:spPr bwMode="auto">
              <a:xfrm flipV="1">
                <a:off x="3357" y="1921"/>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0" name="Line 40">
                <a:extLst>
                  <a:ext uri="{FF2B5EF4-FFF2-40B4-BE49-F238E27FC236}">
                    <a16:creationId xmlns:a16="http://schemas.microsoft.com/office/drawing/2014/main" id="{8AA6607A-6D85-432E-BE70-4B9B70AC60BC}"/>
                  </a:ext>
                </a:extLst>
              </p:cNvPr>
              <p:cNvSpPr>
                <a:spLocks noChangeShapeType="1"/>
              </p:cNvSpPr>
              <p:nvPr/>
            </p:nvSpPr>
            <p:spPr bwMode="auto">
              <a:xfrm>
                <a:off x="3357" y="94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1" name="Line 41">
                <a:extLst>
                  <a:ext uri="{FF2B5EF4-FFF2-40B4-BE49-F238E27FC236}">
                    <a16:creationId xmlns:a16="http://schemas.microsoft.com/office/drawing/2014/main" id="{C177D8FB-0478-4E24-980C-8B92077399AD}"/>
                  </a:ext>
                </a:extLst>
              </p:cNvPr>
              <p:cNvSpPr>
                <a:spLocks noChangeShapeType="1"/>
              </p:cNvSpPr>
              <p:nvPr/>
            </p:nvSpPr>
            <p:spPr bwMode="auto">
              <a:xfrm flipH="1">
                <a:off x="5241" y="1645"/>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2" name="Line 42">
                <a:extLst>
                  <a:ext uri="{FF2B5EF4-FFF2-40B4-BE49-F238E27FC236}">
                    <a16:creationId xmlns:a16="http://schemas.microsoft.com/office/drawing/2014/main" id="{BF28D390-A7A8-45E0-889C-AFC343F8D361}"/>
                  </a:ext>
                </a:extLst>
              </p:cNvPr>
              <p:cNvSpPr>
                <a:spLocks noChangeShapeType="1"/>
              </p:cNvSpPr>
              <p:nvPr/>
            </p:nvSpPr>
            <p:spPr bwMode="auto">
              <a:xfrm>
                <a:off x="489" y="1645"/>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4" name="Line 43">
                <a:extLst>
                  <a:ext uri="{FF2B5EF4-FFF2-40B4-BE49-F238E27FC236}">
                    <a16:creationId xmlns:a16="http://schemas.microsoft.com/office/drawing/2014/main" id="{8FCA63F2-9DB4-4394-8E4B-9066A68D1FC5}"/>
                  </a:ext>
                </a:extLst>
              </p:cNvPr>
              <p:cNvSpPr>
                <a:spLocks noChangeShapeType="1"/>
              </p:cNvSpPr>
              <p:nvPr/>
            </p:nvSpPr>
            <p:spPr bwMode="auto">
              <a:xfrm flipV="1">
                <a:off x="3831" y="1921"/>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2" name="Line 44">
                <a:extLst>
                  <a:ext uri="{FF2B5EF4-FFF2-40B4-BE49-F238E27FC236}">
                    <a16:creationId xmlns:a16="http://schemas.microsoft.com/office/drawing/2014/main" id="{0CC75034-F79A-4248-BF18-0110DEE83FE7}"/>
                  </a:ext>
                </a:extLst>
              </p:cNvPr>
              <p:cNvSpPr>
                <a:spLocks noChangeShapeType="1"/>
              </p:cNvSpPr>
              <p:nvPr/>
            </p:nvSpPr>
            <p:spPr bwMode="auto">
              <a:xfrm>
                <a:off x="3831" y="94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3" name="Line 45">
                <a:extLst>
                  <a:ext uri="{FF2B5EF4-FFF2-40B4-BE49-F238E27FC236}">
                    <a16:creationId xmlns:a16="http://schemas.microsoft.com/office/drawing/2014/main" id="{0DB6AE75-9DAA-4973-B86A-3F1912338431}"/>
                  </a:ext>
                </a:extLst>
              </p:cNvPr>
              <p:cNvSpPr>
                <a:spLocks noChangeShapeType="1"/>
              </p:cNvSpPr>
              <p:nvPr/>
            </p:nvSpPr>
            <p:spPr bwMode="auto">
              <a:xfrm flipH="1">
                <a:off x="5241" y="174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0" name="Line 46">
                <a:extLst>
                  <a:ext uri="{FF2B5EF4-FFF2-40B4-BE49-F238E27FC236}">
                    <a16:creationId xmlns:a16="http://schemas.microsoft.com/office/drawing/2014/main" id="{96D1696A-E179-4465-993A-82E8B55862A0}"/>
                  </a:ext>
                </a:extLst>
              </p:cNvPr>
              <p:cNvSpPr>
                <a:spLocks noChangeShapeType="1"/>
              </p:cNvSpPr>
              <p:nvPr/>
            </p:nvSpPr>
            <p:spPr bwMode="auto">
              <a:xfrm>
                <a:off x="489" y="174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1" name="Line 47">
                <a:extLst>
                  <a:ext uri="{FF2B5EF4-FFF2-40B4-BE49-F238E27FC236}">
                    <a16:creationId xmlns:a16="http://schemas.microsoft.com/office/drawing/2014/main" id="{82A163EF-1921-4D1C-A4C1-B87D570FB0E1}"/>
                  </a:ext>
                </a:extLst>
              </p:cNvPr>
              <p:cNvSpPr>
                <a:spLocks noChangeShapeType="1"/>
              </p:cNvSpPr>
              <p:nvPr/>
            </p:nvSpPr>
            <p:spPr bwMode="auto">
              <a:xfrm flipV="1">
                <a:off x="4311" y="1921"/>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2" name="Line 48">
                <a:extLst>
                  <a:ext uri="{FF2B5EF4-FFF2-40B4-BE49-F238E27FC236}">
                    <a16:creationId xmlns:a16="http://schemas.microsoft.com/office/drawing/2014/main" id="{7362DDFD-E0B4-4778-9469-9CE9900BD712}"/>
                  </a:ext>
                </a:extLst>
              </p:cNvPr>
              <p:cNvSpPr>
                <a:spLocks noChangeShapeType="1"/>
              </p:cNvSpPr>
              <p:nvPr/>
            </p:nvSpPr>
            <p:spPr bwMode="auto">
              <a:xfrm>
                <a:off x="4311" y="94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3" name="Line 49">
                <a:extLst>
                  <a:ext uri="{FF2B5EF4-FFF2-40B4-BE49-F238E27FC236}">
                    <a16:creationId xmlns:a16="http://schemas.microsoft.com/office/drawing/2014/main" id="{48F3E8B1-85AB-4842-B802-77DF6F1FB53C}"/>
                  </a:ext>
                </a:extLst>
              </p:cNvPr>
              <p:cNvSpPr>
                <a:spLocks noChangeShapeType="1"/>
              </p:cNvSpPr>
              <p:nvPr/>
            </p:nvSpPr>
            <p:spPr bwMode="auto">
              <a:xfrm flipH="1">
                <a:off x="5241" y="184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4" name="Line 50">
                <a:extLst>
                  <a:ext uri="{FF2B5EF4-FFF2-40B4-BE49-F238E27FC236}">
                    <a16:creationId xmlns:a16="http://schemas.microsoft.com/office/drawing/2014/main" id="{A8179BF1-B976-4CF3-BDF5-C1CE19DE7439}"/>
                  </a:ext>
                </a:extLst>
              </p:cNvPr>
              <p:cNvSpPr>
                <a:spLocks noChangeShapeType="1"/>
              </p:cNvSpPr>
              <p:nvPr/>
            </p:nvSpPr>
            <p:spPr bwMode="auto">
              <a:xfrm>
                <a:off x="489" y="184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5" name="Line 51">
                <a:extLst>
                  <a:ext uri="{FF2B5EF4-FFF2-40B4-BE49-F238E27FC236}">
                    <a16:creationId xmlns:a16="http://schemas.microsoft.com/office/drawing/2014/main" id="{CDF66346-3966-4971-BCC4-466C8BBEFC8E}"/>
                  </a:ext>
                </a:extLst>
              </p:cNvPr>
              <p:cNvSpPr>
                <a:spLocks noChangeShapeType="1"/>
              </p:cNvSpPr>
              <p:nvPr/>
            </p:nvSpPr>
            <p:spPr bwMode="auto">
              <a:xfrm flipV="1">
                <a:off x="4791" y="1921"/>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6" name="Line 52">
                <a:extLst>
                  <a:ext uri="{FF2B5EF4-FFF2-40B4-BE49-F238E27FC236}">
                    <a16:creationId xmlns:a16="http://schemas.microsoft.com/office/drawing/2014/main" id="{576A837A-078E-4442-B56E-D8AED76F573A}"/>
                  </a:ext>
                </a:extLst>
              </p:cNvPr>
              <p:cNvSpPr>
                <a:spLocks noChangeShapeType="1"/>
              </p:cNvSpPr>
              <p:nvPr/>
            </p:nvSpPr>
            <p:spPr bwMode="auto">
              <a:xfrm>
                <a:off x="4791" y="94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 name="Freeform 53">
                <a:extLst>
                  <a:ext uri="{FF2B5EF4-FFF2-40B4-BE49-F238E27FC236}">
                    <a16:creationId xmlns:a16="http://schemas.microsoft.com/office/drawing/2014/main" id="{91BA096A-118D-4498-8EAF-8073A7A4CFC8}"/>
                  </a:ext>
                </a:extLst>
              </p:cNvPr>
              <p:cNvSpPr>
                <a:spLocks/>
              </p:cNvSpPr>
              <p:nvPr/>
            </p:nvSpPr>
            <p:spPr bwMode="auto">
              <a:xfrm>
                <a:off x="489" y="1255"/>
                <a:ext cx="4782" cy="636"/>
              </a:xfrm>
              <a:custGeom>
                <a:avLst/>
                <a:gdLst>
                  <a:gd name="T0" fmla="*/ 48 w 4782"/>
                  <a:gd name="T1" fmla="*/ 552 h 636"/>
                  <a:gd name="T2" fmla="*/ 96 w 4782"/>
                  <a:gd name="T3" fmla="*/ 630 h 636"/>
                  <a:gd name="T4" fmla="*/ 162 w 4782"/>
                  <a:gd name="T5" fmla="*/ 558 h 636"/>
                  <a:gd name="T6" fmla="*/ 252 w 4782"/>
                  <a:gd name="T7" fmla="*/ 222 h 636"/>
                  <a:gd name="T8" fmla="*/ 306 w 4782"/>
                  <a:gd name="T9" fmla="*/ 90 h 636"/>
                  <a:gd name="T10" fmla="*/ 390 w 4782"/>
                  <a:gd name="T11" fmla="*/ 468 h 636"/>
                  <a:gd name="T12" fmla="*/ 474 w 4782"/>
                  <a:gd name="T13" fmla="*/ 636 h 636"/>
                  <a:gd name="T14" fmla="*/ 534 w 4782"/>
                  <a:gd name="T15" fmla="*/ 564 h 636"/>
                  <a:gd name="T16" fmla="*/ 624 w 4782"/>
                  <a:gd name="T17" fmla="*/ 228 h 636"/>
                  <a:gd name="T18" fmla="*/ 678 w 4782"/>
                  <a:gd name="T19" fmla="*/ 78 h 636"/>
                  <a:gd name="T20" fmla="*/ 756 w 4782"/>
                  <a:gd name="T21" fmla="*/ 462 h 636"/>
                  <a:gd name="T22" fmla="*/ 840 w 4782"/>
                  <a:gd name="T23" fmla="*/ 630 h 636"/>
                  <a:gd name="T24" fmla="*/ 900 w 4782"/>
                  <a:gd name="T25" fmla="*/ 570 h 636"/>
                  <a:gd name="T26" fmla="*/ 978 w 4782"/>
                  <a:gd name="T27" fmla="*/ 288 h 636"/>
                  <a:gd name="T28" fmla="*/ 1044 w 4782"/>
                  <a:gd name="T29" fmla="*/ 54 h 636"/>
                  <a:gd name="T30" fmla="*/ 1122 w 4782"/>
                  <a:gd name="T31" fmla="*/ 450 h 636"/>
                  <a:gd name="T32" fmla="*/ 1206 w 4782"/>
                  <a:gd name="T33" fmla="*/ 630 h 636"/>
                  <a:gd name="T34" fmla="*/ 1266 w 4782"/>
                  <a:gd name="T35" fmla="*/ 576 h 636"/>
                  <a:gd name="T36" fmla="*/ 1350 w 4782"/>
                  <a:gd name="T37" fmla="*/ 294 h 636"/>
                  <a:gd name="T38" fmla="*/ 1410 w 4782"/>
                  <a:gd name="T39" fmla="*/ 42 h 636"/>
                  <a:gd name="T40" fmla="*/ 1494 w 4782"/>
                  <a:gd name="T41" fmla="*/ 444 h 636"/>
                  <a:gd name="T42" fmla="*/ 1572 w 4782"/>
                  <a:gd name="T43" fmla="*/ 630 h 636"/>
                  <a:gd name="T44" fmla="*/ 1626 w 4782"/>
                  <a:gd name="T45" fmla="*/ 600 h 636"/>
                  <a:gd name="T46" fmla="*/ 1716 w 4782"/>
                  <a:gd name="T47" fmla="*/ 312 h 636"/>
                  <a:gd name="T48" fmla="*/ 1776 w 4782"/>
                  <a:gd name="T49" fmla="*/ 18 h 636"/>
                  <a:gd name="T50" fmla="*/ 1860 w 4782"/>
                  <a:gd name="T51" fmla="*/ 432 h 636"/>
                  <a:gd name="T52" fmla="*/ 1938 w 4782"/>
                  <a:gd name="T53" fmla="*/ 624 h 636"/>
                  <a:gd name="T54" fmla="*/ 1992 w 4782"/>
                  <a:gd name="T55" fmla="*/ 600 h 636"/>
                  <a:gd name="T56" fmla="*/ 2082 w 4782"/>
                  <a:gd name="T57" fmla="*/ 324 h 636"/>
                  <a:gd name="T58" fmla="*/ 2142 w 4782"/>
                  <a:gd name="T59" fmla="*/ 6 h 636"/>
                  <a:gd name="T60" fmla="*/ 2226 w 4782"/>
                  <a:gd name="T61" fmla="*/ 426 h 636"/>
                  <a:gd name="T62" fmla="*/ 2310 w 4782"/>
                  <a:gd name="T63" fmla="*/ 624 h 636"/>
                  <a:gd name="T64" fmla="*/ 2358 w 4782"/>
                  <a:gd name="T65" fmla="*/ 606 h 636"/>
                  <a:gd name="T66" fmla="*/ 2448 w 4782"/>
                  <a:gd name="T67" fmla="*/ 336 h 636"/>
                  <a:gd name="T68" fmla="*/ 2508 w 4782"/>
                  <a:gd name="T69" fmla="*/ 6 h 636"/>
                  <a:gd name="T70" fmla="*/ 2586 w 4782"/>
                  <a:gd name="T71" fmla="*/ 378 h 636"/>
                  <a:gd name="T72" fmla="*/ 2676 w 4782"/>
                  <a:gd name="T73" fmla="*/ 618 h 636"/>
                  <a:gd name="T74" fmla="*/ 2718 w 4782"/>
                  <a:gd name="T75" fmla="*/ 618 h 636"/>
                  <a:gd name="T76" fmla="*/ 2820 w 4782"/>
                  <a:gd name="T77" fmla="*/ 348 h 636"/>
                  <a:gd name="T78" fmla="*/ 2880 w 4782"/>
                  <a:gd name="T79" fmla="*/ 18 h 636"/>
                  <a:gd name="T80" fmla="*/ 2952 w 4782"/>
                  <a:gd name="T81" fmla="*/ 372 h 636"/>
                  <a:gd name="T82" fmla="*/ 3042 w 4782"/>
                  <a:gd name="T83" fmla="*/ 618 h 636"/>
                  <a:gd name="T84" fmla="*/ 3084 w 4782"/>
                  <a:gd name="T85" fmla="*/ 624 h 636"/>
                  <a:gd name="T86" fmla="*/ 3174 w 4782"/>
                  <a:gd name="T87" fmla="*/ 396 h 636"/>
                  <a:gd name="T88" fmla="*/ 3246 w 4782"/>
                  <a:gd name="T89" fmla="*/ 30 h 636"/>
                  <a:gd name="T90" fmla="*/ 3312 w 4782"/>
                  <a:gd name="T91" fmla="*/ 318 h 636"/>
                  <a:gd name="T92" fmla="*/ 3402 w 4782"/>
                  <a:gd name="T93" fmla="*/ 600 h 636"/>
                  <a:gd name="T94" fmla="*/ 3450 w 4782"/>
                  <a:gd name="T95" fmla="*/ 624 h 636"/>
                  <a:gd name="T96" fmla="*/ 3546 w 4782"/>
                  <a:gd name="T97" fmla="*/ 402 h 636"/>
                  <a:gd name="T98" fmla="*/ 3618 w 4782"/>
                  <a:gd name="T99" fmla="*/ 36 h 636"/>
                  <a:gd name="T100" fmla="*/ 3678 w 4782"/>
                  <a:gd name="T101" fmla="*/ 306 h 636"/>
                  <a:gd name="T102" fmla="*/ 3768 w 4782"/>
                  <a:gd name="T103" fmla="*/ 594 h 636"/>
                  <a:gd name="T104" fmla="*/ 3822 w 4782"/>
                  <a:gd name="T105" fmla="*/ 630 h 636"/>
                  <a:gd name="T106" fmla="*/ 3954 w 4782"/>
                  <a:gd name="T107" fmla="*/ 222 h 636"/>
                  <a:gd name="T108" fmla="*/ 4026 w 4782"/>
                  <a:gd name="T109" fmla="*/ 186 h 636"/>
                  <a:gd name="T110" fmla="*/ 4158 w 4782"/>
                  <a:gd name="T111" fmla="*/ 624 h 636"/>
                  <a:gd name="T112" fmla="*/ 4224 w 4782"/>
                  <a:gd name="T113" fmla="*/ 576 h 636"/>
                  <a:gd name="T114" fmla="*/ 4344 w 4782"/>
                  <a:gd name="T115" fmla="*/ 90 h 636"/>
                  <a:gd name="T116" fmla="*/ 4416 w 4782"/>
                  <a:gd name="T117" fmla="*/ 300 h 636"/>
                  <a:gd name="T118" fmla="*/ 4536 w 4782"/>
                  <a:gd name="T119" fmla="*/ 630 h 636"/>
                  <a:gd name="T120" fmla="*/ 4608 w 4782"/>
                  <a:gd name="T121" fmla="*/ 552 h 636"/>
                  <a:gd name="T122" fmla="*/ 4728 w 4782"/>
                  <a:gd name="T123" fmla="*/ 30 h 636"/>
                  <a:gd name="T124" fmla="*/ 4770 w 4782"/>
                  <a:gd name="T125" fmla="*/ 234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782" h="636">
                    <a:moveTo>
                      <a:pt x="0" y="426"/>
                    </a:moveTo>
                    <a:lnTo>
                      <a:pt x="0" y="420"/>
                    </a:lnTo>
                    <a:lnTo>
                      <a:pt x="0" y="420"/>
                    </a:lnTo>
                    <a:lnTo>
                      <a:pt x="0" y="420"/>
                    </a:lnTo>
                    <a:lnTo>
                      <a:pt x="0" y="420"/>
                    </a:lnTo>
                    <a:lnTo>
                      <a:pt x="0" y="414"/>
                    </a:lnTo>
                    <a:lnTo>
                      <a:pt x="6" y="414"/>
                    </a:lnTo>
                    <a:lnTo>
                      <a:pt x="6" y="414"/>
                    </a:lnTo>
                    <a:lnTo>
                      <a:pt x="6" y="420"/>
                    </a:lnTo>
                    <a:lnTo>
                      <a:pt x="6" y="420"/>
                    </a:lnTo>
                    <a:lnTo>
                      <a:pt x="6" y="426"/>
                    </a:lnTo>
                    <a:lnTo>
                      <a:pt x="6" y="432"/>
                    </a:lnTo>
                    <a:lnTo>
                      <a:pt x="6" y="432"/>
                    </a:lnTo>
                    <a:lnTo>
                      <a:pt x="12" y="438"/>
                    </a:lnTo>
                    <a:lnTo>
                      <a:pt x="12" y="438"/>
                    </a:lnTo>
                    <a:lnTo>
                      <a:pt x="12" y="444"/>
                    </a:lnTo>
                    <a:lnTo>
                      <a:pt x="12" y="444"/>
                    </a:lnTo>
                    <a:lnTo>
                      <a:pt x="12" y="450"/>
                    </a:lnTo>
                    <a:lnTo>
                      <a:pt x="12" y="456"/>
                    </a:lnTo>
                    <a:lnTo>
                      <a:pt x="18" y="456"/>
                    </a:lnTo>
                    <a:lnTo>
                      <a:pt x="18" y="462"/>
                    </a:lnTo>
                    <a:lnTo>
                      <a:pt x="18" y="462"/>
                    </a:lnTo>
                    <a:lnTo>
                      <a:pt x="18" y="468"/>
                    </a:lnTo>
                    <a:lnTo>
                      <a:pt x="18" y="468"/>
                    </a:lnTo>
                    <a:lnTo>
                      <a:pt x="18" y="474"/>
                    </a:lnTo>
                    <a:lnTo>
                      <a:pt x="24" y="474"/>
                    </a:lnTo>
                    <a:lnTo>
                      <a:pt x="24" y="480"/>
                    </a:lnTo>
                    <a:lnTo>
                      <a:pt x="24" y="480"/>
                    </a:lnTo>
                    <a:lnTo>
                      <a:pt x="24" y="486"/>
                    </a:lnTo>
                    <a:lnTo>
                      <a:pt x="24" y="486"/>
                    </a:lnTo>
                    <a:lnTo>
                      <a:pt x="24" y="492"/>
                    </a:lnTo>
                    <a:lnTo>
                      <a:pt x="30" y="492"/>
                    </a:lnTo>
                    <a:lnTo>
                      <a:pt x="30" y="498"/>
                    </a:lnTo>
                    <a:lnTo>
                      <a:pt x="30" y="498"/>
                    </a:lnTo>
                    <a:lnTo>
                      <a:pt x="30" y="504"/>
                    </a:lnTo>
                    <a:lnTo>
                      <a:pt x="30" y="504"/>
                    </a:lnTo>
                    <a:lnTo>
                      <a:pt x="30" y="510"/>
                    </a:lnTo>
                    <a:lnTo>
                      <a:pt x="30" y="510"/>
                    </a:lnTo>
                    <a:lnTo>
                      <a:pt x="36" y="516"/>
                    </a:lnTo>
                    <a:lnTo>
                      <a:pt x="36" y="516"/>
                    </a:lnTo>
                    <a:lnTo>
                      <a:pt x="36" y="522"/>
                    </a:lnTo>
                    <a:lnTo>
                      <a:pt x="36" y="522"/>
                    </a:lnTo>
                    <a:lnTo>
                      <a:pt x="36" y="522"/>
                    </a:lnTo>
                    <a:lnTo>
                      <a:pt x="36" y="528"/>
                    </a:lnTo>
                    <a:lnTo>
                      <a:pt x="42" y="528"/>
                    </a:lnTo>
                    <a:lnTo>
                      <a:pt x="42" y="534"/>
                    </a:lnTo>
                    <a:lnTo>
                      <a:pt x="42" y="534"/>
                    </a:lnTo>
                    <a:lnTo>
                      <a:pt x="42" y="540"/>
                    </a:lnTo>
                    <a:lnTo>
                      <a:pt x="42" y="540"/>
                    </a:lnTo>
                    <a:lnTo>
                      <a:pt x="42" y="540"/>
                    </a:lnTo>
                    <a:lnTo>
                      <a:pt x="48" y="546"/>
                    </a:lnTo>
                    <a:lnTo>
                      <a:pt x="48" y="546"/>
                    </a:lnTo>
                    <a:lnTo>
                      <a:pt x="48" y="552"/>
                    </a:lnTo>
                    <a:lnTo>
                      <a:pt x="48" y="552"/>
                    </a:lnTo>
                    <a:lnTo>
                      <a:pt x="48" y="552"/>
                    </a:lnTo>
                    <a:lnTo>
                      <a:pt x="48" y="558"/>
                    </a:lnTo>
                    <a:lnTo>
                      <a:pt x="48" y="558"/>
                    </a:lnTo>
                    <a:lnTo>
                      <a:pt x="54" y="558"/>
                    </a:lnTo>
                    <a:lnTo>
                      <a:pt x="54" y="564"/>
                    </a:lnTo>
                    <a:lnTo>
                      <a:pt x="54" y="564"/>
                    </a:lnTo>
                    <a:lnTo>
                      <a:pt x="54" y="570"/>
                    </a:lnTo>
                    <a:lnTo>
                      <a:pt x="54" y="570"/>
                    </a:lnTo>
                    <a:lnTo>
                      <a:pt x="54" y="570"/>
                    </a:lnTo>
                    <a:lnTo>
                      <a:pt x="60" y="576"/>
                    </a:lnTo>
                    <a:lnTo>
                      <a:pt x="60" y="576"/>
                    </a:lnTo>
                    <a:lnTo>
                      <a:pt x="60" y="576"/>
                    </a:lnTo>
                    <a:lnTo>
                      <a:pt x="60" y="582"/>
                    </a:lnTo>
                    <a:lnTo>
                      <a:pt x="60" y="582"/>
                    </a:lnTo>
                    <a:lnTo>
                      <a:pt x="60" y="582"/>
                    </a:lnTo>
                    <a:lnTo>
                      <a:pt x="66" y="582"/>
                    </a:lnTo>
                    <a:lnTo>
                      <a:pt x="66" y="588"/>
                    </a:lnTo>
                    <a:lnTo>
                      <a:pt x="66" y="588"/>
                    </a:lnTo>
                    <a:lnTo>
                      <a:pt x="66" y="588"/>
                    </a:lnTo>
                    <a:lnTo>
                      <a:pt x="66" y="594"/>
                    </a:lnTo>
                    <a:lnTo>
                      <a:pt x="66" y="594"/>
                    </a:lnTo>
                    <a:lnTo>
                      <a:pt x="72" y="594"/>
                    </a:lnTo>
                    <a:lnTo>
                      <a:pt x="72" y="594"/>
                    </a:lnTo>
                    <a:lnTo>
                      <a:pt x="72" y="600"/>
                    </a:lnTo>
                    <a:lnTo>
                      <a:pt x="72" y="600"/>
                    </a:lnTo>
                    <a:lnTo>
                      <a:pt x="72" y="600"/>
                    </a:lnTo>
                    <a:lnTo>
                      <a:pt x="72" y="606"/>
                    </a:lnTo>
                    <a:lnTo>
                      <a:pt x="72" y="606"/>
                    </a:lnTo>
                    <a:lnTo>
                      <a:pt x="78" y="606"/>
                    </a:lnTo>
                    <a:lnTo>
                      <a:pt x="78" y="606"/>
                    </a:lnTo>
                    <a:lnTo>
                      <a:pt x="78" y="606"/>
                    </a:lnTo>
                    <a:lnTo>
                      <a:pt x="78" y="612"/>
                    </a:lnTo>
                    <a:lnTo>
                      <a:pt x="78" y="612"/>
                    </a:lnTo>
                    <a:lnTo>
                      <a:pt x="78" y="612"/>
                    </a:lnTo>
                    <a:lnTo>
                      <a:pt x="84" y="612"/>
                    </a:lnTo>
                    <a:lnTo>
                      <a:pt x="84" y="618"/>
                    </a:lnTo>
                    <a:lnTo>
                      <a:pt x="84" y="618"/>
                    </a:lnTo>
                    <a:lnTo>
                      <a:pt x="84" y="618"/>
                    </a:lnTo>
                    <a:lnTo>
                      <a:pt x="84" y="618"/>
                    </a:lnTo>
                    <a:lnTo>
                      <a:pt x="84" y="618"/>
                    </a:lnTo>
                    <a:lnTo>
                      <a:pt x="90" y="624"/>
                    </a:lnTo>
                    <a:lnTo>
                      <a:pt x="90" y="624"/>
                    </a:lnTo>
                    <a:lnTo>
                      <a:pt x="90" y="624"/>
                    </a:lnTo>
                    <a:lnTo>
                      <a:pt x="90" y="624"/>
                    </a:lnTo>
                    <a:lnTo>
                      <a:pt x="90" y="624"/>
                    </a:lnTo>
                    <a:lnTo>
                      <a:pt x="90" y="624"/>
                    </a:lnTo>
                    <a:lnTo>
                      <a:pt x="96" y="630"/>
                    </a:lnTo>
                    <a:lnTo>
                      <a:pt x="96" y="630"/>
                    </a:lnTo>
                    <a:lnTo>
                      <a:pt x="96" y="630"/>
                    </a:lnTo>
                    <a:lnTo>
                      <a:pt x="96" y="630"/>
                    </a:lnTo>
                    <a:lnTo>
                      <a:pt x="96" y="630"/>
                    </a:lnTo>
                    <a:lnTo>
                      <a:pt x="96" y="630"/>
                    </a:lnTo>
                    <a:lnTo>
                      <a:pt x="96" y="630"/>
                    </a:lnTo>
                    <a:lnTo>
                      <a:pt x="102" y="630"/>
                    </a:lnTo>
                    <a:lnTo>
                      <a:pt x="102" y="636"/>
                    </a:lnTo>
                    <a:lnTo>
                      <a:pt x="102" y="636"/>
                    </a:lnTo>
                    <a:lnTo>
                      <a:pt x="102" y="636"/>
                    </a:lnTo>
                    <a:lnTo>
                      <a:pt x="102" y="636"/>
                    </a:lnTo>
                    <a:lnTo>
                      <a:pt x="102" y="636"/>
                    </a:lnTo>
                    <a:lnTo>
                      <a:pt x="108" y="636"/>
                    </a:lnTo>
                    <a:lnTo>
                      <a:pt x="108" y="636"/>
                    </a:lnTo>
                    <a:lnTo>
                      <a:pt x="108" y="636"/>
                    </a:lnTo>
                    <a:lnTo>
                      <a:pt x="108" y="636"/>
                    </a:lnTo>
                    <a:lnTo>
                      <a:pt x="108" y="636"/>
                    </a:lnTo>
                    <a:lnTo>
                      <a:pt x="108" y="636"/>
                    </a:lnTo>
                    <a:lnTo>
                      <a:pt x="114" y="636"/>
                    </a:lnTo>
                    <a:lnTo>
                      <a:pt x="114" y="636"/>
                    </a:lnTo>
                    <a:lnTo>
                      <a:pt x="114" y="636"/>
                    </a:lnTo>
                    <a:lnTo>
                      <a:pt x="114" y="636"/>
                    </a:lnTo>
                    <a:lnTo>
                      <a:pt x="114" y="636"/>
                    </a:lnTo>
                    <a:lnTo>
                      <a:pt x="114" y="636"/>
                    </a:lnTo>
                    <a:lnTo>
                      <a:pt x="114" y="630"/>
                    </a:lnTo>
                    <a:lnTo>
                      <a:pt x="120" y="630"/>
                    </a:lnTo>
                    <a:lnTo>
                      <a:pt x="120" y="630"/>
                    </a:lnTo>
                    <a:lnTo>
                      <a:pt x="120" y="630"/>
                    </a:lnTo>
                    <a:lnTo>
                      <a:pt x="120" y="630"/>
                    </a:lnTo>
                    <a:lnTo>
                      <a:pt x="120" y="630"/>
                    </a:lnTo>
                    <a:lnTo>
                      <a:pt x="120" y="630"/>
                    </a:lnTo>
                    <a:lnTo>
                      <a:pt x="126" y="624"/>
                    </a:lnTo>
                    <a:lnTo>
                      <a:pt x="126" y="624"/>
                    </a:lnTo>
                    <a:lnTo>
                      <a:pt x="126" y="624"/>
                    </a:lnTo>
                    <a:lnTo>
                      <a:pt x="126" y="624"/>
                    </a:lnTo>
                    <a:lnTo>
                      <a:pt x="126" y="624"/>
                    </a:lnTo>
                    <a:lnTo>
                      <a:pt x="126" y="624"/>
                    </a:lnTo>
                    <a:lnTo>
                      <a:pt x="132" y="618"/>
                    </a:lnTo>
                    <a:lnTo>
                      <a:pt x="132" y="618"/>
                    </a:lnTo>
                    <a:lnTo>
                      <a:pt x="138" y="606"/>
                    </a:lnTo>
                    <a:lnTo>
                      <a:pt x="144" y="606"/>
                    </a:lnTo>
                    <a:lnTo>
                      <a:pt x="144" y="606"/>
                    </a:lnTo>
                    <a:lnTo>
                      <a:pt x="144" y="600"/>
                    </a:lnTo>
                    <a:lnTo>
                      <a:pt x="144" y="600"/>
                    </a:lnTo>
                    <a:lnTo>
                      <a:pt x="144" y="600"/>
                    </a:lnTo>
                    <a:lnTo>
                      <a:pt x="144" y="600"/>
                    </a:lnTo>
                    <a:lnTo>
                      <a:pt x="156" y="582"/>
                    </a:lnTo>
                    <a:lnTo>
                      <a:pt x="156" y="576"/>
                    </a:lnTo>
                    <a:lnTo>
                      <a:pt x="156" y="576"/>
                    </a:lnTo>
                    <a:lnTo>
                      <a:pt x="156" y="576"/>
                    </a:lnTo>
                    <a:lnTo>
                      <a:pt x="156" y="576"/>
                    </a:lnTo>
                    <a:lnTo>
                      <a:pt x="162" y="570"/>
                    </a:lnTo>
                    <a:lnTo>
                      <a:pt x="162" y="570"/>
                    </a:lnTo>
                    <a:lnTo>
                      <a:pt x="162" y="570"/>
                    </a:lnTo>
                    <a:lnTo>
                      <a:pt x="162" y="564"/>
                    </a:lnTo>
                    <a:lnTo>
                      <a:pt x="162" y="564"/>
                    </a:lnTo>
                    <a:lnTo>
                      <a:pt x="162" y="564"/>
                    </a:lnTo>
                    <a:lnTo>
                      <a:pt x="162" y="558"/>
                    </a:lnTo>
                    <a:lnTo>
                      <a:pt x="168" y="558"/>
                    </a:lnTo>
                    <a:lnTo>
                      <a:pt x="168" y="552"/>
                    </a:lnTo>
                    <a:lnTo>
                      <a:pt x="168" y="552"/>
                    </a:lnTo>
                    <a:lnTo>
                      <a:pt x="180" y="528"/>
                    </a:lnTo>
                    <a:lnTo>
                      <a:pt x="180" y="528"/>
                    </a:lnTo>
                    <a:lnTo>
                      <a:pt x="180" y="522"/>
                    </a:lnTo>
                    <a:lnTo>
                      <a:pt x="180" y="522"/>
                    </a:lnTo>
                    <a:lnTo>
                      <a:pt x="180" y="522"/>
                    </a:lnTo>
                    <a:lnTo>
                      <a:pt x="180" y="516"/>
                    </a:lnTo>
                    <a:lnTo>
                      <a:pt x="180" y="516"/>
                    </a:lnTo>
                    <a:lnTo>
                      <a:pt x="192" y="486"/>
                    </a:lnTo>
                    <a:lnTo>
                      <a:pt x="192" y="480"/>
                    </a:lnTo>
                    <a:lnTo>
                      <a:pt x="192" y="480"/>
                    </a:lnTo>
                    <a:lnTo>
                      <a:pt x="192" y="474"/>
                    </a:lnTo>
                    <a:lnTo>
                      <a:pt x="198" y="474"/>
                    </a:lnTo>
                    <a:lnTo>
                      <a:pt x="198" y="468"/>
                    </a:lnTo>
                    <a:lnTo>
                      <a:pt x="198" y="468"/>
                    </a:lnTo>
                    <a:lnTo>
                      <a:pt x="198" y="462"/>
                    </a:lnTo>
                    <a:lnTo>
                      <a:pt x="198" y="462"/>
                    </a:lnTo>
                    <a:lnTo>
                      <a:pt x="198" y="456"/>
                    </a:lnTo>
                    <a:lnTo>
                      <a:pt x="198" y="456"/>
                    </a:lnTo>
                    <a:lnTo>
                      <a:pt x="204" y="450"/>
                    </a:lnTo>
                    <a:lnTo>
                      <a:pt x="204" y="450"/>
                    </a:lnTo>
                    <a:lnTo>
                      <a:pt x="204" y="444"/>
                    </a:lnTo>
                    <a:lnTo>
                      <a:pt x="204" y="444"/>
                    </a:lnTo>
                    <a:lnTo>
                      <a:pt x="216" y="408"/>
                    </a:lnTo>
                    <a:lnTo>
                      <a:pt x="216" y="402"/>
                    </a:lnTo>
                    <a:lnTo>
                      <a:pt x="216" y="402"/>
                    </a:lnTo>
                    <a:lnTo>
                      <a:pt x="216" y="396"/>
                    </a:lnTo>
                    <a:lnTo>
                      <a:pt x="216" y="396"/>
                    </a:lnTo>
                    <a:lnTo>
                      <a:pt x="216" y="390"/>
                    </a:lnTo>
                    <a:lnTo>
                      <a:pt x="216" y="384"/>
                    </a:lnTo>
                    <a:lnTo>
                      <a:pt x="228" y="348"/>
                    </a:lnTo>
                    <a:lnTo>
                      <a:pt x="228" y="342"/>
                    </a:lnTo>
                    <a:lnTo>
                      <a:pt x="228" y="336"/>
                    </a:lnTo>
                    <a:lnTo>
                      <a:pt x="234" y="336"/>
                    </a:lnTo>
                    <a:lnTo>
                      <a:pt x="234" y="330"/>
                    </a:lnTo>
                    <a:lnTo>
                      <a:pt x="234" y="324"/>
                    </a:lnTo>
                    <a:lnTo>
                      <a:pt x="234" y="324"/>
                    </a:lnTo>
                    <a:lnTo>
                      <a:pt x="234" y="318"/>
                    </a:lnTo>
                    <a:lnTo>
                      <a:pt x="234" y="312"/>
                    </a:lnTo>
                    <a:lnTo>
                      <a:pt x="234" y="312"/>
                    </a:lnTo>
                    <a:lnTo>
                      <a:pt x="240" y="306"/>
                    </a:lnTo>
                    <a:lnTo>
                      <a:pt x="240" y="300"/>
                    </a:lnTo>
                    <a:lnTo>
                      <a:pt x="240" y="294"/>
                    </a:lnTo>
                    <a:lnTo>
                      <a:pt x="240" y="294"/>
                    </a:lnTo>
                    <a:lnTo>
                      <a:pt x="240" y="288"/>
                    </a:lnTo>
                    <a:lnTo>
                      <a:pt x="252" y="240"/>
                    </a:lnTo>
                    <a:lnTo>
                      <a:pt x="252" y="234"/>
                    </a:lnTo>
                    <a:lnTo>
                      <a:pt x="252" y="234"/>
                    </a:lnTo>
                    <a:lnTo>
                      <a:pt x="252" y="228"/>
                    </a:lnTo>
                    <a:lnTo>
                      <a:pt x="252" y="222"/>
                    </a:lnTo>
                    <a:lnTo>
                      <a:pt x="252" y="222"/>
                    </a:lnTo>
                    <a:lnTo>
                      <a:pt x="258" y="216"/>
                    </a:lnTo>
                    <a:lnTo>
                      <a:pt x="264" y="162"/>
                    </a:lnTo>
                    <a:lnTo>
                      <a:pt x="264" y="156"/>
                    </a:lnTo>
                    <a:lnTo>
                      <a:pt x="270" y="156"/>
                    </a:lnTo>
                    <a:lnTo>
                      <a:pt x="270" y="150"/>
                    </a:lnTo>
                    <a:lnTo>
                      <a:pt x="270" y="144"/>
                    </a:lnTo>
                    <a:lnTo>
                      <a:pt x="270" y="138"/>
                    </a:lnTo>
                    <a:lnTo>
                      <a:pt x="270" y="132"/>
                    </a:lnTo>
                    <a:lnTo>
                      <a:pt x="270" y="126"/>
                    </a:lnTo>
                    <a:lnTo>
                      <a:pt x="270" y="120"/>
                    </a:lnTo>
                    <a:lnTo>
                      <a:pt x="276" y="114"/>
                    </a:lnTo>
                    <a:lnTo>
                      <a:pt x="276" y="108"/>
                    </a:lnTo>
                    <a:lnTo>
                      <a:pt x="276" y="102"/>
                    </a:lnTo>
                    <a:lnTo>
                      <a:pt x="276" y="102"/>
                    </a:lnTo>
                    <a:lnTo>
                      <a:pt x="276" y="96"/>
                    </a:lnTo>
                    <a:lnTo>
                      <a:pt x="276" y="90"/>
                    </a:lnTo>
                    <a:lnTo>
                      <a:pt x="282" y="84"/>
                    </a:lnTo>
                    <a:lnTo>
                      <a:pt x="282" y="78"/>
                    </a:lnTo>
                    <a:lnTo>
                      <a:pt x="282" y="78"/>
                    </a:lnTo>
                    <a:lnTo>
                      <a:pt x="282" y="72"/>
                    </a:lnTo>
                    <a:lnTo>
                      <a:pt x="282" y="66"/>
                    </a:lnTo>
                    <a:lnTo>
                      <a:pt x="282" y="60"/>
                    </a:lnTo>
                    <a:lnTo>
                      <a:pt x="282" y="54"/>
                    </a:lnTo>
                    <a:lnTo>
                      <a:pt x="282" y="48"/>
                    </a:lnTo>
                    <a:lnTo>
                      <a:pt x="288" y="48"/>
                    </a:lnTo>
                    <a:lnTo>
                      <a:pt x="288" y="42"/>
                    </a:lnTo>
                    <a:lnTo>
                      <a:pt x="288" y="36"/>
                    </a:lnTo>
                    <a:lnTo>
                      <a:pt x="288" y="30"/>
                    </a:lnTo>
                    <a:lnTo>
                      <a:pt x="288" y="30"/>
                    </a:lnTo>
                    <a:lnTo>
                      <a:pt x="288" y="30"/>
                    </a:lnTo>
                    <a:lnTo>
                      <a:pt x="288" y="24"/>
                    </a:lnTo>
                    <a:lnTo>
                      <a:pt x="288" y="18"/>
                    </a:lnTo>
                    <a:lnTo>
                      <a:pt x="288" y="18"/>
                    </a:lnTo>
                    <a:lnTo>
                      <a:pt x="288" y="12"/>
                    </a:lnTo>
                    <a:lnTo>
                      <a:pt x="294" y="6"/>
                    </a:lnTo>
                    <a:lnTo>
                      <a:pt x="294" y="6"/>
                    </a:lnTo>
                    <a:lnTo>
                      <a:pt x="294" y="0"/>
                    </a:lnTo>
                    <a:lnTo>
                      <a:pt x="294" y="6"/>
                    </a:lnTo>
                    <a:lnTo>
                      <a:pt x="294" y="6"/>
                    </a:lnTo>
                    <a:lnTo>
                      <a:pt x="294" y="12"/>
                    </a:lnTo>
                    <a:lnTo>
                      <a:pt x="294" y="18"/>
                    </a:lnTo>
                    <a:lnTo>
                      <a:pt x="300" y="24"/>
                    </a:lnTo>
                    <a:lnTo>
                      <a:pt x="300" y="30"/>
                    </a:lnTo>
                    <a:lnTo>
                      <a:pt x="300" y="36"/>
                    </a:lnTo>
                    <a:lnTo>
                      <a:pt x="300" y="42"/>
                    </a:lnTo>
                    <a:lnTo>
                      <a:pt x="300" y="48"/>
                    </a:lnTo>
                    <a:lnTo>
                      <a:pt x="300" y="54"/>
                    </a:lnTo>
                    <a:lnTo>
                      <a:pt x="300" y="60"/>
                    </a:lnTo>
                    <a:lnTo>
                      <a:pt x="306" y="66"/>
                    </a:lnTo>
                    <a:lnTo>
                      <a:pt x="306" y="72"/>
                    </a:lnTo>
                    <a:lnTo>
                      <a:pt x="306" y="78"/>
                    </a:lnTo>
                    <a:lnTo>
                      <a:pt x="306" y="84"/>
                    </a:lnTo>
                    <a:lnTo>
                      <a:pt x="306" y="90"/>
                    </a:lnTo>
                    <a:lnTo>
                      <a:pt x="306" y="90"/>
                    </a:lnTo>
                    <a:lnTo>
                      <a:pt x="312" y="96"/>
                    </a:lnTo>
                    <a:lnTo>
                      <a:pt x="312" y="102"/>
                    </a:lnTo>
                    <a:lnTo>
                      <a:pt x="312" y="108"/>
                    </a:lnTo>
                    <a:lnTo>
                      <a:pt x="312" y="114"/>
                    </a:lnTo>
                    <a:lnTo>
                      <a:pt x="312" y="120"/>
                    </a:lnTo>
                    <a:lnTo>
                      <a:pt x="312" y="126"/>
                    </a:lnTo>
                    <a:lnTo>
                      <a:pt x="312" y="132"/>
                    </a:lnTo>
                    <a:lnTo>
                      <a:pt x="318" y="138"/>
                    </a:lnTo>
                    <a:lnTo>
                      <a:pt x="324" y="192"/>
                    </a:lnTo>
                    <a:lnTo>
                      <a:pt x="324" y="192"/>
                    </a:lnTo>
                    <a:lnTo>
                      <a:pt x="330" y="198"/>
                    </a:lnTo>
                    <a:lnTo>
                      <a:pt x="330" y="204"/>
                    </a:lnTo>
                    <a:lnTo>
                      <a:pt x="330" y="210"/>
                    </a:lnTo>
                    <a:lnTo>
                      <a:pt x="330" y="210"/>
                    </a:lnTo>
                    <a:lnTo>
                      <a:pt x="330" y="216"/>
                    </a:lnTo>
                    <a:lnTo>
                      <a:pt x="342" y="264"/>
                    </a:lnTo>
                    <a:lnTo>
                      <a:pt x="342" y="270"/>
                    </a:lnTo>
                    <a:lnTo>
                      <a:pt x="342" y="276"/>
                    </a:lnTo>
                    <a:lnTo>
                      <a:pt x="342" y="276"/>
                    </a:lnTo>
                    <a:lnTo>
                      <a:pt x="342" y="282"/>
                    </a:lnTo>
                    <a:lnTo>
                      <a:pt x="342" y="288"/>
                    </a:lnTo>
                    <a:lnTo>
                      <a:pt x="348" y="294"/>
                    </a:lnTo>
                    <a:lnTo>
                      <a:pt x="348" y="294"/>
                    </a:lnTo>
                    <a:lnTo>
                      <a:pt x="348" y="300"/>
                    </a:lnTo>
                    <a:lnTo>
                      <a:pt x="348" y="306"/>
                    </a:lnTo>
                    <a:lnTo>
                      <a:pt x="348" y="306"/>
                    </a:lnTo>
                    <a:lnTo>
                      <a:pt x="348" y="312"/>
                    </a:lnTo>
                    <a:lnTo>
                      <a:pt x="348" y="318"/>
                    </a:lnTo>
                    <a:lnTo>
                      <a:pt x="354" y="318"/>
                    </a:lnTo>
                    <a:lnTo>
                      <a:pt x="354" y="324"/>
                    </a:lnTo>
                    <a:lnTo>
                      <a:pt x="360" y="366"/>
                    </a:lnTo>
                    <a:lnTo>
                      <a:pt x="366" y="372"/>
                    </a:lnTo>
                    <a:lnTo>
                      <a:pt x="366" y="372"/>
                    </a:lnTo>
                    <a:lnTo>
                      <a:pt x="366" y="378"/>
                    </a:lnTo>
                    <a:lnTo>
                      <a:pt x="366" y="378"/>
                    </a:lnTo>
                    <a:lnTo>
                      <a:pt x="366" y="384"/>
                    </a:lnTo>
                    <a:lnTo>
                      <a:pt x="366" y="390"/>
                    </a:lnTo>
                    <a:lnTo>
                      <a:pt x="378" y="426"/>
                    </a:lnTo>
                    <a:lnTo>
                      <a:pt x="378" y="426"/>
                    </a:lnTo>
                    <a:lnTo>
                      <a:pt x="378" y="432"/>
                    </a:lnTo>
                    <a:lnTo>
                      <a:pt x="378" y="432"/>
                    </a:lnTo>
                    <a:lnTo>
                      <a:pt x="378" y="438"/>
                    </a:lnTo>
                    <a:lnTo>
                      <a:pt x="384" y="444"/>
                    </a:lnTo>
                    <a:lnTo>
                      <a:pt x="384" y="444"/>
                    </a:lnTo>
                    <a:lnTo>
                      <a:pt x="384" y="450"/>
                    </a:lnTo>
                    <a:lnTo>
                      <a:pt x="384" y="450"/>
                    </a:lnTo>
                    <a:lnTo>
                      <a:pt x="384" y="456"/>
                    </a:lnTo>
                    <a:lnTo>
                      <a:pt x="384" y="456"/>
                    </a:lnTo>
                    <a:lnTo>
                      <a:pt x="384" y="462"/>
                    </a:lnTo>
                    <a:lnTo>
                      <a:pt x="390" y="462"/>
                    </a:lnTo>
                    <a:lnTo>
                      <a:pt x="390" y="468"/>
                    </a:lnTo>
                    <a:lnTo>
                      <a:pt x="390" y="468"/>
                    </a:lnTo>
                    <a:lnTo>
                      <a:pt x="402" y="498"/>
                    </a:lnTo>
                    <a:lnTo>
                      <a:pt x="402" y="504"/>
                    </a:lnTo>
                    <a:lnTo>
                      <a:pt x="402" y="504"/>
                    </a:lnTo>
                    <a:lnTo>
                      <a:pt x="402" y="510"/>
                    </a:lnTo>
                    <a:lnTo>
                      <a:pt x="402" y="510"/>
                    </a:lnTo>
                    <a:lnTo>
                      <a:pt x="402" y="510"/>
                    </a:lnTo>
                    <a:lnTo>
                      <a:pt x="402" y="516"/>
                    </a:lnTo>
                    <a:lnTo>
                      <a:pt x="414" y="540"/>
                    </a:lnTo>
                    <a:lnTo>
                      <a:pt x="414" y="540"/>
                    </a:lnTo>
                    <a:lnTo>
                      <a:pt x="414" y="546"/>
                    </a:lnTo>
                    <a:lnTo>
                      <a:pt x="414" y="546"/>
                    </a:lnTo>
                    <a:lnTo>
                      <a:pt x="420" y="552"/>
                    </a:lnTo>
                    <a:lnTo>
                      <a:pt x="420" y="552"/>
                    </a:lnTo>
                    <a:lnTo>
                      <a:pt x="420" y="552"/>
                    </a:lnTo>
                    <a:lnTo>
                      <a:pt x="420" y="558"/>
                    </a:lnTo>
                    <a:lnTo>
                      <a:pt x="420" y="558"/>
                    </a:lnTo>
                    <a:lnTo>
                      <a:pt x="420" y="558"/>
                    </a:lnTo>
                    <a:lnTo>
                      <a:pt x="420" y="564"/>
                    </a:lnTo>
                    <a:lnTo>
                      <a:pt x="426" y="564"/>
                    </a:lnTo>
                    <a:lnTo>
                      <a:pt x="426" y="564"/>
                    </a:lnTo>
                    <a:lnTo>
                      <a:pt x="426" y="570"/>
                    </a:lnTo>
                    <a:lnTo>
                      <a:pt x="426" y="570"/>
                    </a:lnTo>
                    <a:lnTo>
                      <a:pt x="438" y="588"/>
                    </a:lnTo>
                    <a:lnTo>
                      <a:pt x="438" y="594"/>
                    </a:lnTo>
                    <a:lnTo>
                      <a:pt x="438" y="594"/>
                    </a:lnTo>
                    <a:lnTo>
                      <a:pt x="438" y="594"/>
                    </a:lnTo>
                    <a:lnTo>
                      <a:pt x="438" y="594"/>
                    </a:lnTo>
                    <a:lnTo>
                      <a:pt x="438" y="594"/>
                    </a:lnTo>
                    <a:lnTo>
                      <a:pt x="438" y="600"/>
                    </a:lnTo>
                    <a:lnTo>
                      <a:pt x="450" y="612"/>
                    </a:lnTo>
                    <a:lnTo>
                      <a:pt x="450" y="612"/>
                    </a:lnTo>
                    <a:lnTo>
                      <a:pt x="450" y="618"/>
                    </a:lnTo>
                    <a:lnTo>
                      <a:pt x="456" y="618"/>
                    </a:lnTo>
                    <a:lnTo>
                      <a:pt x="456" y="618"/>
                    </a:lnTo>
                    <a:lnTo>
                      <a:pt x="456" y="618"/>
                    </a:lnTo>
                    <a:lnTo>
                      <a:pt x="456" y="618"/>
                    </a:lnTo>
                    <a:lnTo>
                      <a:pt x="456" y="624"/>
                    </a:lnTo>
                    <a:lnTo>
                      <a:pt x="456" y="624"/>
                    </a:lnTo>
                    <a:lnTo>
                      <a:pt x="456" y="624"/>
                    </a:lnTo>
                    <a:lnTo>
                      <a:pt x="462" y="624"/>
                    </a:lnTo>
                    <a:lnTo>
                      <a:pt x="462" y="624"/>
                    </a:lnTo>
                    <a:lnTo>
                      <a:pt x="462" y="624"/>
                    </a:lnTo>
                    <a:lnTo>
                      <a:pt x="462" y="630"/>
                    </a:lnTo>
                    <a:lnTo>
                      <a:pt x="462" y="630"/>
                    </a:lnTo>
                    <a:lnTo>
                      <a:pt x="462" y="630"/>
                    </a:lnTo>
                    <a:lnTo>
                      <a:pt x="468" y="630"/>
                    </a:lnTo>
                    <a:lnTo>
                      <a:pt x="468" y="630"/>
                    </a:lnTo>
                    <a:lnTo>
                      <a:pt x="468" y="630"/>
                    </a:lnTo>
                    <a:lnTo>
                      <a:pt x="468" y="630"/>
                    </a:lnTo>
                    <a:lnTo>
                      <a:pt x="468" y="630"/>
                    </a:lnTo>
                    <a:lnTo>
                      <a:pt x="468" y="630"/>
                    </a:lnTo>
                    <a:lnTo>
                      <a:pt x="468" y="636"/>
                    </a:lnTo>
                    <a:lnTo>
                      <a:pt x="474" y="636"/>
                    </a:lnTo>
                    <a:lnTo>
                      <a:pt x="474" y="636"/>
                    </a:lnTo>
                    <a:lnTo>
                      <a:pt x="474" y="636"/>
                    </a:lnTo>
                    <a:lnTo>
                      <a:pt x="474" y="636"/>
                    </a:lnTo>
                    <a:lnTo>
                      <a:pt x="474" y="636"/>
                    </a:lnTo>
                    <a:lnTo>
                      <a:pt x="474" y="636"/>
                    </a:lnTo>
                    <a:lnTo>
                      <a:pt x="474" y="636"/>
                    </a:lnTo>
                    <a:lnTo>
                      <a:pt x="474" y="636"/>
                    </a:lnTo>
                    <a:lnTo>
                      <a:pt x="474" y="636"/>
                    </a:lnTo>
                    <a:lnTo>
                      <a:pt x="474" y="636"/>
                    </a:lnTo>
                    <a:lnTo>
                      <a:pt x="480" y="636"/>
                    </a:lnTo>
                    <a:lnTo>
                      <a:pt x="480" y="636"/>
                    </a:lnTo>
                    <a:lnTo>
                      <a:pt x="480" y="636"/>
                    </a:lnTo>
                    <a:lnTo>
                      <a:pt x="480" y="636"/>
                    </a:lnTo>
                    <a:lnTo>
                      <a:pt x="480" y="636"/>
                    </a:lnTo>
                    <a:lnTo>
                      <a:pt x="480" y="636"/>
                    </a:lnTo>
                    <a:lnTo>
                      <a:pt x="480" y="636"/>
                    </a:lnTo>
                    <a:lnTo>
                      <a:pt x="486" y="636"/>
                    </a:lnTo>
                    <a:lnTo>
                      <a:pt x="486" y="636"/>
                    </a:lnTo>
                    <a:lnTo>
                      <a:pt x="486" y="636"/>
                    </a:lnTo>
                    <a:lnTo>
                      <a:pt x="486" y="636"/>
                    </a:lnTo>
                    <a:lnTo>
                      <a:pt x="486" y="630"/>
                    </a:lnTo>
                    <a:lnTo>
                      <a:pt x="486" y="630"/>
                    </a:lnTo>
                    <a:lnTo>
                      <a:pt x="486" y="630"/>
                    </a:lnTo>
                    <a:lnTo>
                      <a:pt x="492" y="630"/>
                    </a:lnTo>
                    <a:lnTo>
                      <a:pt x="492" y="630"/>
                    </a:lnTo>
                    <a:lnTo>
                      <a:pt x="492" y="630"/>
                    </a:lnTo>
                    <a:lnTo>
                      <a:pt x="492" y="630"/>
                    </a:lnTo>
                    <a:lnTo>
                      <a:pt x="492" y="624"/>
                    </a:lnTo>
                    <a:lnTo>
                      <a:pt x="492" y="624"/>
                    </a:lnTo>
                    <a:lnTo>
                      <a:pt x="498" y="624"/>
                    </a:lnTo>
                    <a:lnTo>
                      <a:pt x="498" y="624"/>
                    </a:lnTo>
                    <a:lnTo>
                      <a:pt x="498" y="624"/>
                    </a:lnTo>
                    <a:lnTo>
                      <a:pt x="498" y="624"/>
                    </a:lnTo>
                    <a:lnTo>
                      <a:pt x="498" y="624"/>
                    </a:lnTo>
                    <a:lnTo>
                      <a:pt x="498" y="618"/>
                    </a:lnTo>
                    <a:lnTo>
                      <a:pt x="498" y="618"/>
                    </a:lnTo>
                    <a:lnTo>
                      <a:pt x="510" y="606"/>
                    </a:lnTo>
                    <a:lnTo>
                      <a:pt x="510" y="606"/>
                    </a:lnTo>
                    <a:lnTo>
                      <a:pt x="510" y="606"/>
                    </a:lnTo>
                    <a:lnTo>
                      <a:pt x="510" y="600"/>
                    </a:lnTo>
                    <a:lnTo>
                      <a:pt x="516" y="600"/>
                    </a:lnTo>
                    <a:lnTo>
                      <a:pt x="516" y="600"/>
                    </a:lnTo>
                    <a:lnTo>
                      <a:pt x="516" y="600"/>
                    </a:lnTo>
                    <a:lnTo>
                      <a:pt x="522" y="582"/>
                    </a:lnTo>
                    <a:lnTo>
                      <a:pt x="528" y="576"/>
                    </a:lnTo>
                    <a:lnTo>
                      <a:pt x="528" y="576"/>
                    </a:lnTo>
                    <a:lnTo>
                      <a:pt x="528" y="576"/>
                    </a:lnTo>
                    <a:lnTo>
                      <a:pt x="528" y="576"/>
                    </a:lnTo>
                    <a:lnTo>
                      <a:pt x="528" y="570"/>
                    </a:lnTo>
                    <a:lnTo>
                      <a:pt x="528" y="570"/>
                    </a:lnTo>
                    <a:lnTo>
                      <a:pt x="534" y="570"/>
                    </a:lnTo>
                    <a:lnTo>
                      <a:pt x="534" y="564"/>
                    </a:lnTo>
                    <a:lnTo>
                      <a:pt x="534" y="564"/>
                    </a:lnTo>
                    <a:lnTo>
                      <a:pt x="534" y="564"/>
                    </a:lnTo>
                    <a:lnTo>
                      <a:pt x="534" y="558"/>
                    </a:lnTo>
                    <a:lnTo>
                      <a:pt x="534" y="558"/>
                    </a:lnTo>
                    <a:lnTo>
                      <a:pt x="534" y="552"/>
                    </a:lnTo>
                    <a:lnTo>
                      <a:pt x="540" y="552"/>
                    </a:lnTo>
                    <a:lnTo>
                      <a:pt x="546" y="528"/>
                    </a:lnTo>
                    <a:lnTo>
                      <a:pt x="546" y="528"/>
                    </a:lnTo>
                    <a:lnTo>
                      <a:pt x="546" y="522"/>
                    </a:lnTo>
                    <a:lnTo>
                      <a:pt x="552" y="522"/>
                    </a:lnTo>
                    <a:lnTo>
                      <a:pt x="552" y="522"/>
                    </a:lnTo>
                    <a:lnTo>
                      <a:pt x="552" y="516"/>
                    </a:lnTo>
                    <a:lnTo>
                      <a:pt x="552" y="516"/>
                    </a:lnTo>
                    <a:lnTo>
                      <a:pt x="564" y="486"/>
                    </a:lnTo>
                    <a:lnTo>
                      <a:pt x="564" y="480"/>
                    </a:lnTo>
                    <a:lnTo>
                      <a:pt x="564" y="480"/>
                    </a:lnTo>
                    <a:lnTo>
                      <a:pt x="564" y="474"/>
                    </a:lnTo>
                    <a:lnTo>
                      <a:pt x="564" y="474"/>
                    </a:lnTo>
                    <a:lnTo>
                      <a:pt x="564" y="468"/>
                    </a:lnTo>
                    <a:lnTo>
                      <a:pt x="570" y="468"/>
                    </a:lnTo>
                    <a:lnTo>
                      <a:pt x="570" y="462"/>
                    </a:lnTo>
                    <a:lnTo>
                      <a:pt x="570" y="462"/>
                    </a:lnTo>
                    <a:lnTo>
                      <a:pt x="570" y="456"/>
                    </a:lnTo>
                    <a:lnTo>
                      <a:pt x="570" y="456"/>
                    </a:lnTo>
                    <a:lnTo>
                      <a:pt x="570" y="450"/>
                    </a:lnTo>
                    <a:lnTo>
                      <a:pt x="570" y="450"/>
                    </a:lnTo>
                    <a:lnTo>
                      <a:pt x="576" y="444"/>
                    </a:lnTo>
                    <a:lnTo>
                      <a:pt x="576" y="444"/>
                    </a:lnTo>
                    <a:lnTo>
                      <a:pt x="582" y="408"/>
                    </a:lnTo>
                    <a:lnTo>
                      <a:pt x="582" y="402"/>
                    </a:lnTo>
                    <a:lnTo>
                      <a:pt x="588" y="402"/>
                    </a:lnTo>
                    <a:lnTo>
                      <a:pt x="588" y="396"/>
                    </a:lnTo>
                    <a:lnTo>
                      <a:pt x="588" y="396"/>
                    </a:lnTo>
                    <a:lnTo>
                      <a:pt x="588" y="390"/>
                    </a:lnTo>
                    <a:lnTo>
                      <a:pt x="588" y="390"/>
                    </a:lnTo>
                    <a:lnTo>
                      <a:pt x="600" y="348"/>
                    </a:lnTo>
                    <a:lnTo>
                      <a:pt x="600" y="342"/>
                    </a:lnTo>
                    <a:lnTo>
                      <a:pt x="600" y="336"/>
                    </a:lnTo>
                    <a:lnTo>
                      <a:pt x="600" y="336"/>
                    </a:lnTo>
                    <a:lnTo>
                      <a:pt x="600" y="330"/>
                    </a:lnTo>
                    <a:lnTo>
                      <a:pt x="600" y="324"/>
                    </a:lnTo>
                    <a:lnTo>
                      <a:pt x="606" y="324"/>
                    </a:lnTo>
                    <a:lnTo>
                      <a:pt x="606" y="318"/>
                    </a:lnTo>
                    <a:lnTo>
                      <a:pt x="606" y="312"/>
                    </a:lnTo>
                    <a:lnTo>
                      <a:pt x="606" y="312"/>
                    </a:lnTo>
                    <a:lnTo>
                      <a:pt x="606" y="306"/>
                    </a:lnTo>
                    <a:lnTo>
                      <a:pt x="606" y="300"/>
                    </a:lnTo>
                    <a:lnTo>
                      <a:pt x="612" y="294"/>
                    </a:lnTo>
                    <a:lnTo>
                      <a:pt x="612" y="294"/>
                    </a:lnTo>
                    <a:lnTo>
                      <a:pt x="612" y="288"/>
                    </a:lnTo>
                    <a:lnTo>
                      <a:pt x="618" y="240"/>
                    </a:lnTo>
                    <a:lnTo>
                      <a:pt x="624" y="234"/>
                    </a:lnTo>
                    <a:lnTo>
                      <a:pt x="624" y="234"/>
                    </a:lnTo>
                    <a:lnTo>
                      <a:pt x="624" y="228"/>
                    </a:lnTo>
                    <a:lnTo>
                      <a:pt x="624" y="222"/>
                    </a:lnTo>
                    <a:lnTo>
                      <a:pt x="624" y="222"/>
                    </a:lnTo>
                    <a:lnTo>
                      <a:pt x="624" y="216"/>
                    </a:lnTo>
                    <a:lnTo>
                      <a:pt x="636" y="162"/>
                    </a:lnTo>
                    <a:lnTo>
                      <a:pt x="636" y="156"/>
                    </a:lnTo>
                    <a:lnTo>
                      <a:pt x="636" y="156"/>
                    </a:lnTo>
                    <a:lnTo>
                      <a:pt x="636" y="150"/>
                    </a:lnTo>
                    <a:lnTo>
                      <a:pt x="636" y="144"/>
                    </a:lnTo>
                    <a:lnTo>
                      <a:pt x="642" y="138"/>
                    </a:lnTo>
                    <a:lnTo>
                      <a:pt x="642" y="132"/>
                    </a:lnTo>
                    <a:lnTo>
                      <a:pt x="642" y="126"/>
                    </a:lnTo>
                    <a:lnTo>
                      <a:pt x="642" y="120"/>
                    </a:lnTo>
                    <a:lnTo>
                      <a:pt x="642" y="114"/>
                    </a:lnTo>
                    <a:lnTo>
                      <a:pt x="642" y="108"/>
                    </a:lnTo>
                    <a:lnTo>
                      <a:pt x="648" y="102"/>
                    </a:lnTo>
                    <a:lnTo>
                      <a:pt x="648" y="102"/>
                    </a:lnTo>
                    <a:lnTo>
                      <a:pt x="648" y="96"/>
                    </a:lnTo>
                    <a:lnTo>
                      <a:pt x="648" y="90"/>
                    </a:lnTo>
                    <a:lnTo>
                      <a:pt x="648" y="84"/>
                    </a:lnTo>
                    <a:lnTo>
                      <a:pt x="648" y="78"/>
                    </a:lnTo>
                    <a:lnTo>
                      <a:pt x="648" y="78"/>
                    </a:lnTo>
                    <a:lnTo>
                      <a:pt x="648" y="72"/>
                    </a:lnTo>
                    <a:lnTo>
                      <a:pt x="654" y="66"/>
                    </a:lnTo>
                    <a:lnTo>
                      <a:pt x="654" y="60"/>
                    </a:lnTo>
                    <a:lnTo>
                      <a:pt x="654" y="54"/>
                    </a:lnTo>
                    <a:lnTo>
                      <a:pt x="654" y="48"/>
                    </a:lnTo>
                    <a:lnTo>
                      <a:pt x="654" y="48"/>
                    </a:lnTo>
                    <a:lnTo>
                      <a:pt x="654" y="42"/>
                    </a:lnTo>
                    <a:lnTo>
                      <a:pt x="654" y="36"/>
                    </a:lnTo>
                    <a:lnTo>
                      <a:pt x="660" y="30"/>
                    </a:lnTo>
                    <a:lnTo>
                      <a:pt x="660" y="30"/>
                    </a:lnTo>
                    <a:lnTo>
                      <a:pt x="660" y="30"/>
                    </a:lnTo>
                    <a:lnTo>
                      <a:pt x="660" y="24"/>
                    </a:lnTo>
                    <a:lnTo>
                      <a:pt x="660" y="24"/>
                    </a:lnTo>
                    <a:lnTo>
                      <a:pt x="660" y="18"/>
                    </a:lnTo>
                    <a:lnTo>
                      <a:pt x="660" y="12"/>
                    </a:lnTo>
                    <a:lnTo>
                      <a:pt x="660" y="6"/>
                    </a:lnTo>
                    <a:lnTo>
                      <a:pt x="660" y="6"/>
                    </a:lnTo>
                    <a:lnTo>
                      <a:pt x="660" y="0"/>
                    </a:lnTo>
                    <a:lnTo>
                      <a:pt x="666" y="6"/>
                    </a:lnTo>
                    <a:lnTo>
                      <a:pt x="666" y="6"/>
                    </a:lnTo>
                    <a:lnTo>
                      <a:pt x="666" y="12"/>
                    </a:lnTo>
                    <a:lnTo>
                      <a:pt x="666" y="18"/>
                    </a:lnTo>
                    <a:lnTo>
                      <a:pt x="666" y="24"/>
                    </a:lnTo>
                    <a:lnTo>
                      <a:pt x="666" y="30"/>
                    </a:lnTo>
                    <a:lnTo>
                      <a:pt x="666" y="36"/>
                    </a:lnTo>
                    <a:lnTo>
                      <a:pt x="672" y="42"/>
                    </a:lnTo>
                    <a:lnTo>
                      <a:pt x="672" y="48"/>
                    </a:lnTo>
                    <a:lnTo>
                      <a:pt x="672" y="54"/>
                    </a:lnTo>
                    <a:lnTo>
                      <a:pt x="672" y="60"/>
                    </a:lnTo>
                    <a:lnTo>
                      <a:pt x="672" y="66"/>
                    </a:lnTo>
                    <a:lnTo>
                      <a:pt x="672" y="72"/>
                    </a:lnTo>
                    <a:lnTo>
                      <a:pt x="678" y="78"/>
                    </a:lnTo>
                    <a:lnTo>
                      <a:pt x="678" y="84"/>
                    </a:lnTo>
                    <a:lnTo>
                      <a:pt x="678" y="90"/>
                    </a:lnTo>
                    <a:lnTo>
                      <a:pt x="678" y="90"/>
                    </a:lnTo>
                    <a:lnTo>
                      <a:pt x="678" y="96"/>
                    </a:lnTo>
                    <a:lnTo>
                      <a:pt x="678" y="102"/>
                    </a:lnTo>
                    <a:lnTo>
                      <a:pt x="678" y="108"/>
                    </a:lnTo>
                    <a:lnTo>
                      <a:pt x="684" y="114"/>
                    </a:lnTo>
                    <a:lnTo>
                      <a:pt x="684" y="120"/>
                    </a:lnTo>
                    <a:lnTo>
                      <a:pt x="684" y="126"/>
                    </a:lnTo>
                    <a:lnTo>
                      <a:pt x="684" y="132"/>
                    </a:lnTo>
                    <a:lnTo>
                      <a:pt x="684" y="138"/>
                    </a:lnTo>
                    <a:lnTo>
                      <a:pt x="696" y="192"/>
                    </a:lnTo>
                    <a:lnTo>
                      <a:pt x="696" y="192"/>
                    </a:lnTo>
                    <a:lnTo>
                      <a:pt x="696" y="198"/>
                    </a:lnTo>
                    <a:lnTo>
                      <a:pt x="696" y="204"/>
                    </a:lnTo>
                    <a:lnTo>
                      <a:pt x="696" y="210"/>
                    </a:lnTo>
                    <a:lnTo>
                      <a:pt x="702" y="210"/>
                    </a:lnTo>
                    <a:lnTo>
                      <a:pt x="702" y="216"/>
                    </a:lnTo>
                    <a:lnTo>
                      <a:pt x="708" y="264"/>
                    </a:lnTo>
                    <a:lnTo>
                      <a:pt x="708" y="270"/>
                    </a:lnTo>
                    <a:lnTo>
                      <a:pt x="714" y="276"/>
                    </a:lnTo>
                    <a:lnTo>
                      <a:pt x="714" y="276"/>
                    </a:lnTo>
                    <a:lnTo>
                      <a:pt x="714" y="282"/>
                    </a:lnTo>
                    <a:lnTo>
                      <a:pt x="714" y="288"/>
                    </a:lnTo>
                    <a:lnTo>
                      <a:pt x="714" y="294"/>
                    </a:lnTo>
                    <a:lnTo>
                      <a:pt x="714" y="294"/>
                    </a:lnTo>
                    <a:lnTo>
                      <a:pt x="714" y="300"/>
                    </a:lnTo>
                    <a:lnTo>
                      <a:pt x="720" y="306"/>
                    </a:lnTo>
                    <a:lnTo>
                      <a:pt x="720" y="306"/>
                    </a:lnTo>
                    <a:lnTo>
                      <a:pt x="720" y="312"/>
                    </a:lnTo>
                    <a:lnTo>
                      <a:pt x="720" y="318"/>
                    </a:lnTo>
                    <a:lnTo>
                      <a:pt x="720" y="318"/>
                    </a:lnTo>
                    <a:lnTo>
                      <a:pt x="720" y="324"/>
                    </a:lnTo>
                    <a:lnTo>
                      <a:pt x="732" y="366"/>
                    </a:lnTo>
                    <a:lnTo>
                      <a:pt x="732" y="372"/>
                    </a:lnTo>
                    <a:lnTo>
                      <a:pt x="732" y="372"/>
                    </a:lnTo>
                    <a:lnTo>
                      <a:pt x="732" y="378"/>
                    </a:lnTo>
                    <a:lnTo>
                      <a:pt x="738" y="378"/>
                    </a:lnTo>
                    <a:lnTo>
                      <a:pt x="738" y="384"/>
                    </a:lnTo>
                    <a:lnTo>
                      <a:pt x="738" y="390"/>
                    </a:lnTo>
                    <a:lnTo>
                      <a:pt x="744" y="426"/>
                    </a:lnTo>
                    <a:lnTo>
                      <a:pt x="750" y="426"/>
                    </a:lnTo>
                    <a:lnTo>
                      <a:pt x="750" y="432"/>
                    </a:lnTo>
                    <a:lnTo>
                      <a:pt x="750" y="432"/>
                    </a:lnTo>
                    <a:lnTo>
                      <a:pt x="750" y="438"/>
                    </a:lnTo>
                    <a:lnTo>
                      <a:pt x="750" y="444"/>
                    </a:lnTo>
                    <a:lnTo>
                      <a:pt x="750" y="444"/>
                    </a:lnTo>
                    <a:lnTo>
                      <a:pt x="750" y="450"/>
                    </a:lnTo>
                    <a:lnTo>
                      <a:pt x="756" y="450"/>
                    </a:lnTo>
                    <a:lnTo>
                      <a:pt x="756" y="456"/>
                    </a:lnTo>
                    <a:lnTo>
                      <a:pt x="756" y="456"/>
                    </a:lnTo>
                    <a:lnTo>
                      <a:pt x="756" y="462"/>
                    </a:lnTo>
                    <a:lnTo>
                      <a:pt x="756" y="462"/>
                    </a:lnTo>
                    <a:lnTo>
                      <a:pt x="756" y="468"/>
                    </a:lnTo>
                    <a:lnTo>
                      <a:pt x="762" y="468"/>
                    </a:lnTo>
                    <a:lnTo>
                      <a:pt x="768" y="498"/>
                    </a:lnTo>
                    <a:lnTo>
                      <a:pt x="768" y="504"/>
                    </a:lnTo>
                    <a:lnTo>
                      <a:pt x="768" y="504"/>
                    </a:lnTo>
                    <a:lnTo>
                      <a:pt x="774" y="510"/>
                    </a:lnTo>
                    <a:lnTo>
                      <a:pt x="774" y="510"/>
                    </a:lnTo>
                    <a:lnTo>
                      <a:pt x="774" y="510"/>
                    </a:lnTo>
                    <a:lnTo>
                      <a:pt x="774" y="516"/>
                    </a:lnTo>
                    <a:lnTo>
                      <a:pt x="786" y="540"/>
                    </a:lnTo>
                    <a:lnTo>
                      <a:pt x="786" y="540"/>
                    </a:lnTo>
                    <a:lnTo>
                      <a:pt x="786" y="546"/>
                    </a:lnTo>
                    <a:lnTo>
                      <a:pt x="786" y="546"/>
                    </a:lnTo>
                    <a:lnTo>
                      <a:pt x="786" y="552"/>
                    </a:lnTo>
                    <a:lnTo>
                      <a:pt x="786" y="552"/>
                    </a:lnTo>
                    <a:lnTo>
                      <a:pt x="786" y="552"/>
                    </a:lnTo>
                    <a:lnTo>
                      <a:pt x="792" y="558"/>
                    </a:lnTo>
                    <a:lnTo>
                      <a:pt x="792" y="558"/>
                    </a:lnTo>
                    <a:lnTo>
                      <a:pt x="792" y="558"/>
                    </a:lnTo>
                    <a:lnTo>
                      <a:pt x="792" y="564"/>
                    </a:lnTo>
                    <a:lnTo>
                      <a:pt x="792" y="564"/>
                    </a:lnTo>
                    <a:lnTo>
                      <a:pt x="792" y="564"/>
                    </a:lnTo>
                    <a:lnTo>
                      <a:pt x="798" y="570"/>
                    </a:lnTo>
                    <a:lnTo>
                      <a:pt x="798" y="570"/>
                    </a:lnTo>
                    <a:lnTo>
                      <a:pt x="804" y="588"/>
                    </a:lnTo>
                    <a:lnTo>
                      <a:pt x="804" y="594"/>
                    </a:lnTo>
                    <a:lnTo>
                      <a:pt x="810" y="594"/>
                    </a:lnTo>
                    <a:lnTo>
                      <a:pt x="810" y="594"/>
                    </a:lnTo>
                    <a:lnTo>
                      <a:pt x="810" y="594"/>
                    </a:lnTo>
                    <a:lnTo>
                      <a:pt x="810" y="594"/>
                    </a:lnTo>
                    <a:lnTo>
                      <a:pt x="810" y="600"/>
                    </a:lnTo>
                    <a:lnTo>
                      <a:pt x="822" y="612"/>
                    </a:lnTo>
                    <a:lnTo>
                      <a:pt x="822" y="612"/>
                    </a:lnTo>
                    <a:lnTo>
                      <a:pt x="822" y="618"/>
                    </a:lnTo>
                    <a:lnTo>
                      <a:pt x="822" y="618"/>
                    </a:lnTo>
                    <a:lnTo>
                      <a:pt x="822" y="618"/>
                    </a:lnTo>
                    <a:lnTo>
                      <a:pt x="822" y="618"/>
                    </a:lnTo>
                    <a:lnTo>
                      <a:pt x="828" y="618"/>
                    </a:lnTo>
                    <a:lnTo>
                      <a:pt x="828" y="618"/>
                    </a:lnTo>
                    <a:lnTo>
                      <a:pt x="828" y="624"/>
                    </a:lnTo>
                    <a:lnTo>
                      <a:pt x="828" y="624"/>
                    </a:lnTo>
                    <a:lnTo>
                      <a:pt x="828" y="624"/>
                    </a:lnTo>
                    <a:lnTo>
                      <a:pt x="828" y="624"/>
                    </a:lnTo>
                    <a:lnTo>
                      <a:pt x="828" y="624"/>
                    </a:lnTo>
                    <a:lnTo>
                      <a:pt x="834" y="624"/>
                    </a:lnTo>
                    <a:lnTo>
                      <a:pt x="834" y="630"/>
                    </a:lnTo>
                    <a:lnTo>
                      <a:pt x="834" y="630"/>
                    </a:lnTo>
                    <a:lnTo>
                      <a:pt x="834" y="630"/>
                    </a:lnTo>
                    <a:lnTo>
                      <a:pt x="834" y="630"/>
                    </a:lnTo>
                    <a:lnTo>
                      <a:pt x="834" y="630"/>
                    </a:lnTo>
                    <a:lnTo>
                      <a:pt x="834" y="630"/>
                    </a:lnTo>
                    <a:lnTo>
                      <a:pt x="840" y="630"/>
                    </a:lnTo>
                    <a:lnTo>
                      <a:pt x="840" y="630"/>
                    </a:lnTo>
                    <a:lnTo>
                      <a:pt x="840" y="630"/>
                    </a:lnTo>
                    <a:lnTo>
                      <a:pt x="840" y="630"/>
                    </a:lnTo>
                    <a:lnTo>
                      <a:pt x="840" y="636"/>
                    </a:lnTo>
                    <a:lnTo>
                      <a:pt x="840" y="636"/>
                    </a:lnTo>
                    <a:lnTo>
                      <a:pt x="840" y="636"/>
                    </a:lnTo>
                    <a:lnTo>
                      <a:pt x="840" y="636"/>
                    </a:lnTo>
                    <a:lnTo>
                      <a:pt x="840" y="636"/>
                    </a:lnTo>
                    <a:lnTo>
                      <a:pt x="840" y="636"/>
                    </a:lnTo>
                    <a:lnTo>
                      <a:pt x="846" y="636"/>
                    </a:lnTo>
                    <a:lnTo>
                      <a:pt x="846" y="636"/>
                    </a:lnTo>
                    <a:lnTo>
                      <a:pt x="846" y="636"/>
                    </a:lnTo>
                    <a:lnTo>
                      <a:pt x="846" y="636"/>
                    </a:lnTo>
                    <a:lnTo>
                      <a:pt x="846" y="636"/>
                    </a:lnTo>
                    <a:lnTo>
                      <a:pt x="846" y="636"/>
                    </a:lnTo>
                    <a:lnTo>
                      <a:pt x="846" y="636"/>
                    </a:lnTo>
                    <a:lnTo>
                      <a:pt x="846" y="636"/>
                    </a:lnTo>
                    <a:lnTo>
                      <a:pt x="852" y="636"/>
                    </a:lnTo>
                    <a:lnTo>
                      <a:pt x="852" y="636"/>
                    </a:lnTo>
                    <a:lnTo>
                      <a:pt x="852" y="636"/>
                    </a:lnTo>
                    <a:lnTo>
                      <a:pt x="852" y="636"/>
                    </a:lnTo>
                    <a:lnTo>
                      <a:pt x="852" y="636"/>
                    </a:lnTo>
                    <a:lnTo>
                      <a:pt x="852" y="636"/>
                    </a:lnTo>
                    <a:lnTo>
                      <a:pt x="852" y="636"/>
                    </a:lnTo>
                    <a:lnTo>
                      <a:pt x="858" y="636"/>
                    </a:lnTo>
                    <a:lnTo>
                      <a:pt x="858" y="630"/>
                    </a:lnTo>
                    <a:lnTo>
                      <a:pt x="858" y="630"/>
                    </a:lnTo>
                    <a:lnTo>
                      <a:pt x="858" y="630"/>
                    </a:lnTo>
                    <a:lnTo>
                      <a:pt x="858" y="630"/>
                    </a:lnTo>
                    <a:lnTo>
                      <a:pt x="858" y="630"/>
                    </a:lnTo>
                    <a:lnTo>
                      <a:pt x="864" y="630"/>
                    </a:lnTo>
                    <a:lnTo>
                      <a:pt x="864" y="630"/>
                    </a:lnTo>
                    <a:lnTo>
                      <a:pt x="864" y="624"/>
                    </a:lnTo>
                    <a:lnTo>
                      <a:pt x="864" y="624"/>
                    </a:lnTo>
                    <a:lnTo>
                      <a:pt x="864" y="624"/>
                    </a:lnTo>
                    <a:lnTo>
                      <a:pt x="864" y="624"/>
                    </a:lnTo>
                    <a:lnTo>
                      <a:pt x="864" y="624"/>
                    </a:lnTo>
                    <a:lnTo>
                      <a:pt x="870" y="624"/>
                    </a:lnTo>
                    <a:lnTo>
                      <a:pt x="870" y="624"/>
                    </a:lnTo>
                    <a:lnTo>
                      <a:pt x="870" y="618"/>
                    </a:lnTo>
                    <a:lnTo>
                      <a:pt x="870" y="618"/>
                    </a:lnTo>
                    <a:lnTo>
                      <a:pt x="882" y="606"/>
                    </a:lnTo>
                    <a:lnTo>
                      <a:pt x="882" y="606"/>
                    </a:lnTo>
                    <a:lnTo>
                      <a:pt x="882" y="606"/>
                    </a:lnTo>
                    <a:lnTo>
                      <a:pt x="882" y="600"/>
                    </a:lnTo>
                    <a:lnTo>
                      <a:pt x="882" y="600"/>
                    </a:lnTo>
                    <a:lnTo>
                      <a:pt x="882" y="600"/>
                    </a:lnTo>
                    <a:lnTo>
                      <a:pt x="882" y="600"/>
                    </a:lnTo>
                    <a:lnTo>
                      <a:pt x="894" y="582"/>
                    </a:lnTo>
                    <a:lnTo>
                      <a:pt x="894" y="576"/>
                    </a:lnTo>
                    <a:lnTo>
                      <a:pt x="894" y="576"/>
                    </a:lnTo>
                    <a:lnTo>
                      <a:pt x="900" y="576"/>
                    </a:lnTo>
                    <a:lnTo>
                      <a:pt x="900" y="576"/>
                    </a:lnTo>
                    <a:lnTo>
                      <a:pt x="900" y="570"/>
                    </a:lnTo>
                    <a:lnTo>
                      <a:pt x="900" y="570"/>
                    </a:lnTo>
                    <a:lnTo>
                      <a:pt x="900" y="570"/>
                    </a:lnTo>
                    <a:lnTo>
                      <a:pt x="900" y="564"/>
                    </a:lnTo>
                    <a:lnTo>
                      <a:pt x="900" y="564"/>
                    </a:lnTo>
                    <a:lnTo>
                      <a:pt x="906" y="564"/>
                    </a:lnTo>
                    <a:lnTo>
                      <a:pt x="906" y="558"/>
                    </a:lnTo>
                    <a:lnTo>
                      <a:pt x="906" y="558"/>
                    </a:lnTo>
                    <a:lnTo>
                      <a:pt x="906" y="552"/>
                    </a:lnTo>
                    <a:lnTo>
                      <a:pt x="906" y="552"/>
                    </a:lnTo>
                    <a:lnTo>
                      <a:pt x="918" y="528"/>
                    </a:lnTo>
                    <a:lnTo>
                      <a:pt x="918" y="528"/>
                    </a:lnTo>
                    <a:lnTo>
                      <a:pt x="918" y="522"/>
                    </a:lnTo>
                    <a:lnTo>
                      <a:pt x="918" y="522"/>
                    </a:lnTo>
                    <a:lnTo>
                      <a:pt x="918" y="522"/>
                    </a:lnTo>
                    <a:lnTo>
                      <a:pt x="918" y="516"/>
                    </a:lnTo>
                    <a:lnTo>
                      <a:pt x="924" y="516"/>
                    </a:lnTo>
                    <a:lnTo>
                      <a:pt x="930" y="486"/>
                    </a:lnTo>
                    <a:lnTo>
                      <a:pt x="930" y="480"/>
                    </a:lnTo>
                    <a:lnTo>
                      <a:pt x="936" y="480"/>
                    </a:lnTo>
                    <a:lnTo>
                      <a:pt x="936" y="474"/>
                    </a:lnTo>
                    <a:lnTo>
                      <a:pt x="936" y="474"/>
                    </a:lnTo>
                    <a:lnTo>
                      <a:pt x="936" y="468"/>
                    </a:lnTo>
                    <a:lnTo>
                      <a:pt x="936" y="468"/>
                    </a:lnTo>
                    <a:lnTo>
                      <a:pt x="936" y="462"/>
                    </a:lnTo>
                    <a:lnTo>
                      <a:pt x="936" y="462"/>
                    </a:lnTo>
                    <a:lnTo>
                      <a:pt x="942" y="456"/>
                    </a:lnTo>
                    <a:lnTo>
                      <a:pt x="942" y="456"/>
                    </a:lnTo>
                    <a:lnTo>
                      <a:pt x="942" y="450"/>
                    </a:lnTo>
                    <a:lnTo>
                      <a:pt x="942" y="450"/>
                    </a:lnTo>
                    <a:lnTo>
                      <a:pt x="942" y="444"/>
                    </a:lnTo>
                    <a:lnTo>
                      <a:pt x="942" y="444"/>
                    </a:lnTo>
                    <a:lnTo>
                      <a:pt x="954" y="408"/>
                    </a:lnTo>
                    <a:lnTo>
                      <a:pt x="954" y="402"/>
                    </a:lnTo>
                    <a:lnTo>
                      <a:pt x="954" y="402"/>
                    </a:lnTo>
                    <a:lnTo>
                      <a:pt x="954" y="396"/>
                    </a:lnTo>
                    <a:lnTo>
                      <a:pt x="954" y="396"/>
                    </a:lnTo>
                    <a:lnTo>
                      <a:pt x="960" y="390"/>
                    </a:lnTo>
                    <a:lnTo>
                      <a:pt x="960" y="390"/>
                    </a:lnTo>
                    <a:lnTo>
                      <a:pt x="966" y="348"/>
                    </a:lnTo>
                    <a:lnTo>
                      <a:pt x="972" y="342"/>
                    </a:lnTo>
                    <a:lnTo>
                      <a:pt x="972" y="336"/>
                    </a:lnTo>
                    <a:lnTo>
                      <a:pt x="972" y="336"/>
                    </a:lnTo>
                    <a:lnTo>
                      <a:pt x="972" y="330"/>
                    </a:lnTo>
                    <a:lnTo>
                      <a:pt x="972" y="324"/>
                    </a:lnTo>
                    <a:lnTo>
                      <a:pt x="972" y="324"/>
                    </a:lnTo>
                    <a:lnTo>
                      <a:pt x="972" y="318"/>
                    </a:lnTo>
                    <a:lnTo>
                      <a:pt x="978" y="312"/>
                    </a:lnTo>
                    <a:lnTo>
                      <a:pt x="978" y="312"/>
                    </a:lnTo>
                    <a:lnTo>
                      <a:pt x="978" y="306"/>
                    </a:lnTo>
                    <a:lnTo>
                      <a:pt x="978" y="300"/>
                    </a:lnTo>
                    <a:lnTo>
                      <a:pt x="978" y="294"/>
                    </a:lnTo>
                    <a:lnTo>
                      <a:pt x="978" y="294"/>
                    </a:lnTo>
                    <a:lnTo>
                      <a:pt x="978" y="288"/>
                    </a:lnTo>
                    <a:lnTo>
                      <a:pt x="990" y="240"/>
                    </a:lnTo>
                    <a:lnTo>
                      <a:pt x="990" y="234"/>
                    </a:lnTo>
                    <a:lnTo>
                      <a:pt x="990" y="234"/>
                    </a:lnTo>
                    <a:lnTo>
                      <a:pt x="990" y="228"/>
                    </a:lnTo>
                    <a:lnTo>
                      <a:pt x="996" y="222"/>
                    </a:lnTo>
                    <a:lnTo>
                      <a:pt x="996" y="222"/>
                    </a:lnTo>
                    <a:lnTo>
                      <a:pt x="996" y="216"/>
                    </a:lnTo>
                    <a:lnTo>
                      <a:pt x="1002" y="162"/>
                    </a:lnTo>
                    <a:lnTo>
                      <a:pt x="1008" y="156"/>
                    </a:lnTo>
                    <a:lnTo>
                      <a:pt x="1008" y="156"/>
                    </a:lnTo>
                    <a:lnTo>
                      <a:pt x="1008" y="150"/>
                    </a:lnTo>
                    <a:lnTo>
                      <a:pt x="1008" y="144"/>
                    </a:lnTo>
                    <a:lnTo>
                      <a:pt x="1008" y="138"/>
                    </a:lnTo>
                    <a:lnTo>
                      <a:pt x="1008" y="132"/>
                    </a:lnTo>
                    <a:lnTo>
                      <a:pt x="1014" y="126"/>
                    </a:lnTo>
                    <a:lnTo>
                      <a:pt x="1014" y="120"/>
                    </a:lnTo>
                    <a:lnTo>
                      <a:pt x="1014" y="114"/>
                    </a:lnTo>
                    <a:lnTo>
                      <a:pt x="1014" y="108"/>
                    </a:lnTo>
                    <a:lnTo>
                      <a:pt x="1014" y="108"/>
                    </a:lnTo>
                    <a:lnTo>
                      <a:pt x="1014" y="102"/>
                    </a:lnTo>
                    <a:lnTo>
                      <a:pt x="1020" y="96"/>
                    </a:lnTo>
                    <a:lnTo>
                      <a:pt x="1020" y="90"/>
                    </a:lnTo>
                    <a:lnTo>
                      <a:pt x="1020" y="84"/>
                    </a:lnTo>
                    <a:lnTo>
                      <a:pt x="1020" y="78"/>
                    </a:lnTo>
                    <a:lnTo>
                      <a:pt x="1020" y="78"/>
                    </a:lnTo>
                    <a:lnTo>
                      <a:pt x="1020" y="72"/>
                    </a:lnTo>
                    <a:lnTo>
                      <a:pt x="1020" y="66"/>
                    </a:lnTo>
                    <a:lnTo>
                      <a:pt x="1020" y="60"/>
                    </a:lnTo>
                    <a:lnTo>
                      <a:pt x="1026" y="54"/>
                    </a:lnTo>
                    <a:lnTo>
                      <a:pt x="1026" y="54"/>
                    </a:lnTo>
                    <a:lnTo>
                      <a:pt x="1026" y="48"/>
                    </a:lnTo>
                    <a:lnTo>
                      <a:pt x="1026" y="42"/>
                    </a:lnTo>
                    <a:lnTo>
                      <a:pt x="1026" y="36"/>
                    </a:lnTo>
                    <a:lnTo>
                      <a:pt x="1026" y="30"/>
                    </a:lnTo>
                    <a:lnTo>
                      <a:pt x="1026" y="30"/>
                    </a:lnTo>
                    <a:lnTo>
                      <a:pt x="1026" y="30"/>
                    </a:lnTo>
                    <a:lnTo>
                      <a:pt x="1026" y="24"/>
                    </a:lnTo>
                    <a:lnTo>
                      <a:pt x="1026" y="24"/>
                    </a:lnTo>
                    <a:lnTo>
                      <a:pt x="1032" y="18"/>
                    </a:lnTo>
                    <a:lnTo>
                      <a:pt x="1032" y="12"/>
                    </a:lnTo>
                    <a:lnTo>
                      <a:pt x="1032" y="6"/>
                    </a:lnTo>
                    <a:lnTo>
                      <a:pt x="1032" y="6"/>
                    </a:lnTo>
                    <a:lnTo>
                      <a:pt x="1032" y="0"/>
                    </a:lnTo>
                    <a:lnTo>
                      <a:pt x="1032" y="6"/>
                    </a:lnTo>
                    <a:lnTo>
                      <a:pt x="1032" y="6"/>
                    </a:lnTo>
                    <a:lnTo>
                      <a:pt x="1032" y="12"/>
                    </a:lnTo>
                    <a:lnTo>
                      <a:pt x="1038" y="18"/>
                    </a:lnTo>
                    <a:lnTo>
                      <a:pt x="1038" y="24"/>
                    </a:lnTo>
                    <a:lnTo>
                      <a:pt x="1038" y="30"/>
                    </a:lnTo>
                    <a:lnTo>
                      <a:pt x="1038" y="36"/>
                    </a:lnTo>
                    <a:lnTo>
                      <a:pt x="1038" y="42"/>
                    </a:lnTo>
                    <a:lnTo>
                      <a:pt x="1038" y="48"/>
                    </a:lnTo>
                    <a:lnTo>
                      <a:pt x="1044" y="54"/>
                    </a:lnTo>
                    <a:lnTo>
                      <a:pt x="1044" y="60"/>
                    </a:lnTo>
                    <a:lnTo>
                      <a:pt x="1044" y="66"/>
                    </a:lnTo>
                    <a:lnTo>
                      <a:pt x="1044" y="72"/>
                    </a:lnTo>
                    <a:lnTo>
                      <a:pt x="1044" y="78"/>
                    </a:lnTo>
                    <a:lnTo>
                      <a:pt x="1044" y="84"/>
                    </a:lnTo>
                    <a:lnTo>
                      <a:pt x="1050" y="90"/>
                    </a:lnTo>
                    <a:lnTo>
                      <a:pt x="1050" y="96"/>
                    </a:lnTo>
                    <a:lnTo>
                      <a:pt x="1050" y="96"/>
                    </a:lnTo>
                    <a:lnTo>
                      <a:pt x="1050" y="102"/>
                    </a:lnTo>
                    <a:lnTo>
                      <a:pt x="1050" y="108"/>
                    </a:lnTo>
                    <a:lnTo>
                      <a:pt x="1050" y="114"/>
                    </a:lnTo>
                    <a:lnTo>
                      <a:pt x="1050" y="120"/>
                    </a:lnTo>
                    <a:lnTo>
                      <a:pt x="1056" y="126"/>
                    </a:lnTo>
                    <a:lnTo>
                      <a:pt x="1056" y="132"/>
                    </a:lnTo>
                    <a:lnTo>
                      <a:pt x="1056" y="138"/>
                    </a:lnTo>
                    <a:lnTo>
                      <a:pt x="1068" y="192"/>
                    </a:lnTo>
                    <a:lnTo>
                      <a:pt x="1068" y="192"/>
                    </a:lnTo>
                    <a:lnTo>
                      <a:pt x="1068" y="198"/>
                    </a:lnTo>
                    <a:lnTo>
                      <a:pt x="1068" y="204"/>
                    </a:lnTo>
                    <a:lnTo>
                      <a:pt x="1068" y="210"/>
                    </a:lnTo>
                    <a:lnTo>
                      <a:pt x="1068" y="210"/>
                    </a:lnTo>
                    <a:lnTo>
                      <a:pt x="1068" y="216"/>
                    </a:lnTo>
                    <a:lnTo>
                      <a:pt x="1080" y="264"/>
                    </a:lnTo>
                    <a:lnTo>
                      <a:pt x="1080" y="270"/>
                    </a:lnTo>
                    <a:lnTo>
                      <a:pt x="1080" y="276"/>
                    </a:lnTo>
                    <a:lnTo>
                      <a:pt x="1080" y="276"/>
                    </a:lnTo>
                    <a:lnTo>
                      <a:pt x="1086" y="282"/>
                    </a:lnTo>
                    <a:lnTo>
                      <a:pt x="1086" y="288"/>
                    </a:lnTo>
                    <a:lnTo>
                      <a:pt x="1086" y="294"/>
                    </a:lnTo>
                    <a:lnTo>
                      <a:pt x="1086" y="294"/>
                    </a:lnTo>
                    <a:lnTo>
                      <a:pt x="1086" y="300"/>
                    </a:lnTo>
                    <a:lnTo>
                      <a:pt x="1086" y="306"/>
                    </a:lnTo>
                    <a:lnTo>
                      <a:pt x="1086" y="306"/>
                    </a:lnTo>
                    <a:lnTo>
                      <a:pt x="1092" y="312"/>
                    </a:lnTo>
                    <a:lnTo>
                      <a:pt x="1092" y="318"/>
                    </a:lnTo>
                    <a:lnTo>
                      <a:pt x="1092" y="318"/>
                    </a:lnTo>
                    <a:lnTo>
                      <a:pt x="1092" y="324"/>
                    </a:lnTo>
                    <a:lnTo>
                      <a:pt x="1104" y="366"/>
                    </a:lnTo>
                    <a:lnTo>
                      <a:pt x="1104" y="372"/>
                    </a:lnTo>
                    <a:lnTo>
                      <a:pt x="1104" y="372"/>
                    </a:lnTo>
                    <a:lnTo>
                      <a:pt x="1104" y="378"/>
                    </a:lnTo>
                    <a:lnTo>
                      <a:pt x="1104" y="378"/>
                    </a:lnTo>
                    <a:lnTo>
                      <a:pt x="1104" y="384"/>
                    </a:lnTo>
                    <a:lnTo>
                      <a:pt x="1104" y="390"/>
                    </a:lnTo>
                    <a:lnTo>
                      <a:pt x="1116" y="426"/>
                    </a:lnTo>
                    <a:lnTo>
                      <a:pt x="1116" y="426"/>
                    </a:lnTo>
                    <a:lnTo>
                      <a:pt x="1116" y="432"/>
                    </a:lnTo>
                    <a:lnTo>
                      <a:pt x="1122" y="432"/>
                    </a:lnTo>
                    <a:lnTo>
                      <a:pt x="1122" y="438"/>
                    </a:lnTo>
                    <a:lnTo>
                      <a:pt x="1122" y="444"/>
                    </a:lnTo>
                    <a:lnTo>
                      <a:pt x="1122" y="444"/>
                    </a:lnTo>
                    <a:lnTo>
                      <a:pt x="1122" y="450"/>
                    </a:lnTo>
                    <a:lnTo>
                      <a:pt x="1122" y="450"/>
                    </a:lnTo>
                    <a:lnTo>
                      <a:pt x="1122" y="456"/>
                    </a:lnTo>
                    <a:lnTo>
                      <a:pt x="1128" y="456"/>
                    </a:lnTo>
                    <a:lnTo>
                      <a:pt x="1128" y="462"/>
                    </a:lnTo>
                    <a:lnTo>
                      <a:pt x="1128" y="462"/>
                    </a:lnTo>
                    <a:lnTo>
                      <a:pt x="1128" y="468"/>
                    </a:lnTo>
                    <a:lnTo>
                      <a:pt x="1128" y="468"/>
                    </a:lnTo>
                    <a:lnTo>
                      <a:pt x="1140" y="498"/>
                    </a:lnTo>
                    <a:lnTo>
                      <a:pt x="1140" y="504"/>
                    </a:lnTo>
                    <a:lnTo>
                      <a:pt x="1140" y="504"/>
                    </a:lnTo>
                    <a:lnTo>
                      <a:pt x="1140" y="510"/>
                    </a:lnTo>
                    <a:lnTo>
                      <a:pt x="1140" y="510"/>
                    </a:lnTo>
                    <a:lnTo>
                      <a:pt x="1140" y="510"/>
                    </a:lnTo>
                    <a:lnTo>
                      <a:pt x="1146" y="516"/>
                    </a:lnTo>
                    <a:lnTo>
                      <a:pt x="1152" y="540"/>
                    </a:lnTo>
                    <a:lnTo>
                      <a:pt x="1152" y="546"/>
                    </a:lnTo>
                    <a:lnTo>
                      <a:pt x="1152" y="546"/>
                    </a:lnTo>
                    <a:lnTo>
                      <a:pt x="1158" y="546"/>
                    </a:lnTo>
                    <a:lnTo>
                      <a:pt x="1158" y="552"/>
                    </a:lnTo>
                    <a:lnTo>
                      <a:pt x="1158" y="552"/>
                    </a:lnTo>
                    <a:lnTo>
                      <a:pt x="1158" y="552"/>
                    </a:lnTo>
                    <a:lnTo>
                      <a:pt x="1158" y="558"/>
                    </a:lnTo>
                    <a:lnTo>
                      <a:pt x="1158" y="558"/>
                    </a:lnTo>
                    <a:lnTo>
                      <a:pt x="1164" y="558"/>
                    </a:lnTo>
                    <a:lnTo>
                      <a:pt x="1164" y="564"/>
                    </a:lnTo>
                    <a:lnTo>
                      <a:pt x="1164" y="564"/>
                    </a:lnTo>
                    <a:lnTo>
                      <a:pt x="1164" y="564"/>
                    </a:lnTo>
                    <a:lnTo>
                      <a:pt x="1164" y="570"/>
                    </a:lnTo>
                    <a:lnTo>
                      <a:pt x="1164" y="570"/>
                    </a:lnTo>
                    <a:lnTo>
                      <a:pt x="1176" y="588"/>
                    </a:lnTo>
                    <a:lnTo>
                      <a:pt x="1176" y="594"/>
                    </a:lnTo>
                    <a:lnTo>
                      <a:pt x="1176" y="594"/>
                    </a:lnTo>
                    <a:lnTo>
                      <a:pt x="1176" y="594"/>
                    </a:lnTo>
                    <a:lnTo>
                      <a:pt x="1176" y="594"/>
                    </a:lnTo>
                    <a:lnTo>
                      <a:pt x="1182" y="594"/>
                    </a:lnTo>
                    <a:lnTo>
                      <a:pt x="1182" y="600"/>
                    </a:lnTo>
                    <a:lnTo>
                      <a:pt x="1188" y="612"/>
                    </a:lnTo>
                    <a:lnTo>
                      <a:pt x="1188" y="612"/>
                    </a:lnTo>
                    <a:lnTo>
                      <a:pt x="1194" y="618"/>
                    </a:lnTo>
                    <a:lnTo>
                      <a:pt x="1194" y="618"/>
                    </a:lnTo>
                    <a:lnTo>
                      <a:pt x="1194" y="618"/>
                    </a:lnTo>
                    <a:lnTo>
                      <a:pt x="1194" y="618"/>
                    </a:lnTo>
                    <a:lnTo>
                      <a:pt x="1194" y="618"/>
                    </a:lnTo>
                    <a:lnTo>
                      <a:pt x="1194" y="624"/>
                    </a:lnTo>
                    <a:lnTo>
                      <a:pt x="1200" y="624"/>
                    </a:lnTo>
                    <a:lnTo>
                      <a:pt x="1200" y="624"/>
                    </a:lnTo>
                    <a:lnTo>
                      <a:pt x="1200" y="624"/>
                    </a:lnTo>
                    <a:lnTo>
                      <a:pt x="1200" y="624"/>
                    </a:lnTo>
                    <a:lnTo>
                      <a:pt x="1200" y="624"/>
                    </a:lnTo>
                    <a:lnTo>
                      <a:pt x="1200" y="630"/>
                    </a:lnTo>
                    <a:lnTo>
                      <a:pt x="1206" y="630"/>
                    </a:lnTo>
                    <a:lnTo>
                      <a:pt x="1206" y="630"/>
                    </a:lnTo>
                    <a:lnTo>
                      <a:pt x="1206" y="630"/>
                    </a:lnTo>
                    <a:lnTo>
                      <a:pt x="1206" y="630"/>
                    </a:lnTo>
                    <a:lnTo>
                      <a:pt x="1206" y="630"/>
                    </a:lnTo>
                    <a:lnTo>
                      <a:pt x="1206" y="630"/>
                    </a:lnTo>
                    <a:lnTo>
                      <a:pt x="1206" y="630"/>
                    </a:lnTo>
                    <a:lnTo>
                      <a:pt x="1206" y="630"/>
                    </a:lnTo>
                    <a:lnTo>
                      <a:pt x="1212" y="636"/>
                    </a:lnTo>
                    <a:lnTo>
                      <a:pt x="1212" y="636"/>
                    </a:lnTo>
                    <a:lnTo>
                      <a:pt x="1212" y="636"/>
                    </a:lnTo>
                    <a:lnTo>
                      <a:pt x="1212" y="636"/>
                    </a:lnTo>
                    <a:lnTo>
                      <a:pt x="1212" y="636"/>
                    </a:lnTo>
                    <a:lnTo>
                      <a:pt x="1212" y="636"/>
                    </a:lnTo>
                    <a:lnTo>
                      <a:pt x="1212" y="636"/>
                    </a:lnTo>
                    <a:lnTo>
                      <a:pt x="1212" y="636"/>
                    </a:lnTo>
                    <a:lnTo>
                      <a:pt x="1212" y="636"/>
                    </a:lnTo>
                    <a:lnTo>
                      <a:pt x="1218" y="636"/>
                    </a:lnTo>
                    <a:lnTo>
                      <a:pt x="1218" y="636"/>
                    </a:lnTo>
                    <a:lnTo>
                      <a:pt x="1218" y="636"/>
                    </a:lnTo>
                    <a:lnTo>
                      <a:pt x="1218" y="636"/>
                    </a:lnTo>
                    <a:lnTo>
                      <a:pt x="1218" y="636"/>
                    </a:lnTo>
                    <a:lnTo>
                      <a:pt x="1218" y="636"/>
                    </a:lnTo>
                    <a:lnTo>
                      <a:pt x="1218" y="636"/>
                    </a:lnTo>
                    <a:lnTo>
                      <a:pt x="1218" y="636"/>
                    </a:lnTo>
                    <a:lnTo>
                      <a:pt x="1224" y="636"/>
                    </a:lnTo>
                    <a:lnTo>
                      <a:pt x="1224" y="636"/>
                    </a:lnTo>
                    <a:lnTo>
                      <a:pt x="1224" y="636"/>
                    </a:lnTo>
                    <a:lnTo>
                      <a:pt x="1224" y="636"/>
                    </a:lnTo>
                    <a:lnTo>
                      <a:pt x="1224" y="636"/>
                    </a:lnTo>
                    <a:lnTo>
                      <a:pt x="1224" y="630"/>
                    </a:lnTo>
                    <a:lnTo>
                      <a:pt x="1230" y="630"/>
                    </a:lnTo>
                    <a:lnTo>
                      <a:pt x="1230" y="630"/>
                    </a:lnTo>
                    <a:lnTo>
                      <a:pt x="1230" y="630"/>
                    </a:lnTo>
                    <a:lnTo>
                      <a:pt x="1230" y="630"/>
                    </a:lnTo>
                    <a:lnTo>
                      <a:pt x="1230" y="630"/>
                    </a:lnTo>
                    <a:lnTo>
                      <a:pt x="1230" y="630"/>
                    </a:lnTo>
                    <a:lnTo>
                      <a:pt x="1230" y="624"/>
                    </a:lnTo>
                    <a:lnTo>
                      <a:pt x="1236" y="624"/>
                    </a:lnTo>
                    <a:lnTo>
                      <a:pt x="1236" y="624"/>
                    </a:lnTo>
                    <a:lnTo>
                      <a:pt x="1236" y="624"/>
                    </a:lnTo>
                    <a:lnTo>
                      <a:pt x="1236" y="624"/>
                    </a:lnTo>
                    <a:lnTo>
                      <a:pt x="1236" y="624"/>
                    </a:lnTo>
                    <a:lnTo>
                      <a:pt x="1236" y="624"/>
                    </a:lnTo>
                    <a:lnTo>
                      <a:pt x="1242" y="618"/>
                    </a:lnTo>
                    <a:lnTo>
                      <a:pt x="1242" y="618"/>
                    </a:lnTo>
                    <a:lnTo>
                      <a:pt x="1248" y="606"/>
                    </a:lnTo>
                    <a:lnTo>
                      <a:pt x="1248" y="606"/>
                    </a:lnTo>
                    <a:lnTo>
                      <a:pt x="1254" y="606"/>
                    </a:lnTo>
                    <a:lnTo>
                      <a:pt x="1254" y="600"/>
                    </a:lnTo>
                    <a:lnTo>
                      <a:pt x="1254" y="600"/>
                    </a:lnTo>
                    <a:lnTo>
                      <a:pt x="1254" y="600"/>
                    </a:lnTo>
                    <a:lnTo>
                      <a:pt x="1254" y="600"/>
                    </a:lnTo>
                    <a:lnTo>
                      <a:pt x="1266" y="582"/>
                    </a:lnTo>
                    <a:lnTo>
                      <a:pt x="1266" y="576"/>
                    </a:lnTo>
                    <a:lnTo>
                      <a:pt x="1266" y="576"/>
                    </a:lnTo>
                    <a:lnTo>
                      <a:pt x="1266" y="576"/>
                    </a:lnTo>
                    <a:lnTo>
                      <a:pt x="1266" y="576"/>
                    </a:lnTo>
                    <a:lnTo>
                      <a:pt x="1266" y="570"/>
                    </a:lnTo>
                    <a:lnTo>
                      <a:pt x="1272" y="570"/>
                    </a:lnTo>
                    <a:lnTo>
                      <a:pt x="1272" y="570"/>
                    </a:lnTo>
                    <a:lnTo>
                      <a:pt x="1272" y="564"/>
                    </a:lnTo>
                    <a:lnTo>
                      <a:pt x="1272" y="564"/>
                    </a:lnTo>
                    <a:lnTo>
                      <a:pt x="1272" y="564"/>
                    </a:lnTo>
                    <a:lnTo>
                      <a:pt x="1272" y="558"/>
                    </a:lnTo>
                    <a:lnTo>
                      <a:pt x="1278" y="558"/>
                    </a:lnTo>
                    <a:lnTo>
                      <a:pt x="1278" y="552"/>
                    </a:lnTo>
                    <a:lnTo>
                      <a:pt x="1278" y="552"/>
                    </a:lnTo>
                    <a:lnTo>
                      <a:pt x="1284" y="528"/>
                    </a:lnTo>
                    <a:lnTo>
                      <a:pt x="1290" y="528"/>
                    </a:lnTo>
                    <a:lnTo>
                      <a:pt x="1290" y="522"/>
                    </a:lnTo>
                    <a:lnTo>
                      <a:pt x="1290" y="522"/>
                    </a:lnTo>
                    <a:lnTo>
                      <a:pt x="1290" y="522"/>
                    </a:lnTo>
                    <a:lnTo>
                      <a:pt x="1290" y="516"/>
                    </a:lnTo>
                    <a:lnTo>
                      <a:pt x="1290" y="516"/>
                    </a:lnTo>
                    <a:lnTo>
                      <a:pt x="1302" y="486"/>
                    </a:lnTo>
                    <a:lnTo>
                      <a:pt x="1302" y="480"/>
                    </a:lnTo>
                    <a:lnTo>
                      <a:pt x="1302" y="480"/>
                    </a:lnTo>
                    <a:lnTo>
                      <a:pt x="1302" y="474"/>
                    </a:lnTo>
                    <a:lnTo>
                      <a:pt x="1302" y="474"/>
                    </a:lnTo>
                    <a:lnTo>
                      <a:pt x="1308" y="468"/>
                    </a:lnTo>
                    <a:lnTo>
                      <a:pt x="1308" y="468"/>
                    </a:lnTo>
                    <a:lnTo>
                      <a:pt x="1308" y="462"/>
                    </a:lnTo>
                    <a:lnTo>
                      <a:pt x="1308" y="462"/>
                    </a:lnTo>
                    <a:lnTo>
                      <a:pt x="1308" y="456"/>
                    </a:lnTo>
                    <a:lnTo>
                      <a:pt x="1308" y="456"/>
                    </a:lnTo>
                    <a:lnTo>
                      <a:pt x="1314" y="450"/>
                    </a:lnTo>
                    <a:lnTo>
                      <a:pt x="1314" y="450"/>
                    </a:lnTo>
                    <a:lnTo>
                      <a:pt x="1314" y="444"/>
                    </a:lnTo>
                    <a:lnTo>
                      <a:pt x="1314" y="444"/>
                    </a:lnTo>
                    <a:lnTo>
                      <a:pt x="1326" y="408"/>
                    </a:lnTo>
                    <a:lnTo>
                      <a:pt x="1326" y="402"/>
                    </a:lnTo>
                    <a:lnTo>
                      <a:pt x="1326" y="402"/>
                    </a:lnTo>
                    <a:lnTo>
                      <a:pt x="1326" y="396"/>
                    </a:lnTo>
                    <a:lnTo>
                      <a:pt x="1326" y="396"/>
                    </a:lnTo>
                    <a:lnTo>
                      <a:pt x="1326" y="390"/>
                    </a:lnTo>
                    <a:lnTo>
                      <a:pt x="1326" y="390"/>
                    </a:lnTo>
                    <a:lnTo>
                      <a:pt x="1338" y="348"/>
                    </a:lnTo>
                    <a:lnTo>
                      <a:pt x="1338" y="342"/>
                    </a:lnTo>
                    <a:lnTo>
                      <a:pt x="1338" y="336"/>
                    </a:lnTo>
                    <a:lnTo>
                      <a:pt x="1338" y="336"/>
                    </a:lnTo>
                    <a:lnTo>
                      <a:pt x="1344" y="330"/>
                    </a:lnTo>
                    <a:lnTo>
                      <a:pt x="1344" y="324"/>
                    </a:lnTo>
                    <a:lnTo>
                      <a:pt x="1344" y="324"/>
                    </a:lnTo>
                    <a:lnTo>
                      <a:pt x="1344" y="318"/>
                    </a:lnTo>
                    <a:lnTo>
                      <a:pt x="1344" y="312"/>
                    </a:lnTo>
                    <a:lnTo>
                      <a:pt x="1344" y="312"/>
                    </a:lnTo>
                    <a:lnTo>
                      <a:pt x="1350" y="306"/>
                    </a:lnTo>
                    <a:lnTo>
                      <a:pt x="1350" y="300"/>
                    </a:lnTo>
                    <a:lnTo>
                      <a:pt x="1350" y="294"/>
                    </a:lnTo>
                    <a:lnTo>
                      <a:pt x="1350" y="294"/>
                    </a:lnTo>
                    <a:lnTo>
                      <a:pt x="1350" y="288"/>
                    </a:lnTo>
                    <a:lnTo>
                      <a:pt x="1362" y="240"/>
                    </a:lnTo>
                    <a:lnTo>
                      <a:pt x="1362" y="234"/>
                    </a:lnTo>
                    <a:lnTo>
                      <a:pt x="1362" y="234"/>
                    </a:lnTo>
                    <a:lnTo>
                      <a:pt x="1362" y="228"/>
                    </a:lnTo>
                    <a:lnTo>
                      <a:pt x="1362" y="222"/>
                    </a:lnTo>
                    <a:lnTo>
                      <a:pt x="1362" y="222"/>
                    </a:lnTo>
                    <a:lnTo>
                      <a:pt x="1368" y="216"/>
                    </a:lnTo>
                    <a:lnTo>
                      <a:pt x="1374" y="162"/>
                    </a:lnTo>
                    <a:lnTo>
                      <a:pt x="1374" y="156"/>
                    </a:lnTo>
                    <a:lnTo>
                      <a:pt x="1374" y="156"/>
                    </a:lnTo>
                    <a:lnTo>
                      <a:pt x="1380" y="150"/>
                    </a:lnTo>
                    <a:lnTo>
                      <a:pt x="1380" y="144"/>
                    </a:lnTo>
                    <a:lnTo>
                      <a:pt x="1380" y="138"/>
                    </a:lnTo>
                    <a:lnTo>
                      <a:pt x="1380" y="132"/>
                    </a:lnTo>
                    <a:lnTo>
                      <a:pt x="1380" y="126"/>
                    </a:lnTo>
                    <a:lnTo>
                      <a:pt x="1380" y="120"/>
                    </a:lnTo>
                    <a:lnTo>
                      <a:pt x="1386" y="114"/>
                    </a:lnTo>
                    <a:lnTo>
                      <a:pt x="1386" y="108"/>
                    </a:lnTo>
                    <a:lnTo>
                      <a:pt x="1386" y="102"/>
                    </a:lnTo>
                    <a:lnTo>
                      <a:pt x="1386" y="102"/>
                    </a:lnTo>
                    <a:lnTo>
                      <a:pt x="1386" y="96"/>
                    </a:lnTo>
                    <a:lnTo>
                      <a:pt x="1386" y="90"/>
                    </a:lnTo>
                    <a:lnTo>
                      <a:pt x="1386" y="84"/>
                    </a:lnTo>
                    <a:lnTo>
                      <a:pt x="1392" y="78"/>
                    </a:lnTo>
                    <a:lnTo>
                      <a:pt x="1392" y="78"/>
                    </a:lnTo>
                    <a:lnTo>
                      <a:pt x="1392" y="72"/>
                    </a:lnTo>
                    <a:lnTo>
                      <a:pt x="1392" y="66"/>
                    </a:lnTo>
                    <a:lnTo>
                      <a:pt x="1392" y="60"/>
                    </a:lnTo>
                    <a:lnTo>
                      <a:pt x="1392" y="54"/>
                    </a:lnTo>
                    <a:lnTo>
                      <a:pt x="1392" y="48"/>
                    </a:lnTo>
                    <a:lnTo>
                      <a:pt x="1392" y="48"/>
                    </a:lnTo>
                    <a:lnTo>
                      <a:pt x="1398" y="42"/>
                    </a:lnTo>
                    <a:lnTo>
                      <a:pt x="1398" y="36"/>
                    </a:lnTo>
                    <a:lnTo>
                      <a:pt x="1398" y="30"/>
                    </a:lnTo>
                    <a:lnTo>
                      <a:pt x="1398" y="30"/>
                    </a:lnTo>
                    <a:lnTo>
                      <a:pt x="1398" y="30"/>
                    </a:lnTo>
                    <a:lnTo>
                      <a:pt x="1398" y="24"/>
                    </a:lnTo>
                    <a:lnTo>
                      <a:pt x="1398" y="18"/>
                    </a:lnTo>
                    <a:lnTo>
                      <a:pt x="1398" y="18"/>
                    </a:lnTo>
                    <a:lnTo>
                      <a:pt x="1398" y="12"/>
                    </a:lnTo>
                    <a:lnTo>
                      <a:pt x="1398" y="6"/>
                    </a:lnTo>
                    <a:lnTo>
                      <a:pt x="1404" y="6"/>
                    </a:lnTo>
                    <a:lnTo>
                      <a:pt x="1404" y="0"/>
                    </a:lnTo>
                    <a:lnTo>
                      <a:pt x="1404" y="6"/>
                    </a:lnTo>
                    <a:lnTo>
                      <a:pt x="1404" y="6"/>
                    </a:lnTo>
                    <a:lnTo>
                      <a:pt x="1404" y="12"/>
                    </a:lnTo>
                    <a:lnTo>
                      <a:pt x="1404" y="18"/>
                    </a:lnTo>
                    <a:lnTo>
                      <a:pt x="1404" y="24"/>
                    </a:lnTo>
                    <a:lnTo>
                      <a:pt x="1410" y="30"/>
                    </a:lnTo>
                    <a:lnTo>
                      <a:pt x="1410" y="36"/>
                    </a:lnTo>
                    <a:lnTo>
                      <a:pt x="1410" y="42"/>
                    </a:lnTo>
                    <a:lnTo>
                      <a:pt x="1410" y="48"/>
                    </a:lnTo>
                    <a:lnTo>
                      <a:pt x="1410" y="54"/>
                    </a:lnTo>
                    <a:lnTo>
                      <a:pt x="1410" y="60"/>
                    </a:lnTo>
                    <a:lnTo>
                      <a:pt x="1416" y="66"/>
                    </a:lnTo>
                    <a:lnTo>
                      <a:pt x="1416" y="72"/>
                    </a:lnTo>
                    <a:lnTo>
                      <a:pt x="1416" y="78"/>
                    </a:lnTo>
                    <a:lnTo>
                      <a:pt x="1416" y="84"/>
                    </a:lnTo>
                    <a:lnTo>
                      <a:pt x="1416" y="90"/>
                    </a:lnTo>
                    <a:lnTo>
                      <a:pt x="1416" y="90"/>
                    </a:lnTo>
                    <a:lnTo>
                      <a:pt x="1416" y="96"/>
                    </a:lnTo>
                    <a:lnTo>
                      <a:pt x="1422" y="102"/>
                    </a:lnTo>
                    <a:lnTo>
                      <a:pt x="1422" y="108"/>
                    </a:lnTo>
                    <a:lnTo>
                      <a:pt x="1422" y="114"/>
                    </a:lnTo>
                    <a:lnTo>
                      <a:pt x="1422" y="120"/>
                    </a:lnTo>
                    <a:lnTo>
                      <a:pt x="1422" y="126"/>
                    </a:lnTo>
                    <a:lnTo>
                      <a:pt x="1422" y="132"/>
                    </a:lnTo>
                    <a:lnTo>
                      <a:pt x="1428" y="138"/>
                    </a:lnTo>
                    <a:lnTo>
                      <a:pt x="1434" y="192"/>
                    </a:lnTo>
                    <a:lnTo>
                      <a:pt x="1434" y="192"/>
                    </a:lnTo>
                    <a:lnTo>
                      <a:pt x="1434" y="198"/>
                    </a:lnTo>
                    <a:lnTo>
                      <a:pt x="1440" y="204"/>
                    </a:lnTo>
                    <a:lnTo>
                      <a:pt x="1440" y="210"/>
                    </a:lnTo>
                    <a:lnTo>
                      <a:pt x="1440" y="210"/>
                    </a:lnTo>
                    <a:lnTo>
                      <a:pt x="1440" y="216"/>
                    </a:lnTo>
                    <a:lnTo>
                      <a:pt x="1452" y="264"/>
                    </a:lnTo>
                    <a:lnTo>
                      <a:pt x="1452" y="270"/>
                    </a:lnTo>
                    <a:lnTo>
                      <a:pt x="1452" y="276"/>
                    </a:lnTo>
                    <a:lnTo>
                      <a:pt x="1452" y="276"/>
                    </a:lnTo>
                    <a:lnTo>
                      <a:pt x="1452" y="282"/>
                    </a:lnTo>
                    <a:lnTo>
                      <a:pt x="1452" y="288"/>
                    </a:lnTo>
                    <a:lnTo>
                      <a:pt x="1452" y="294"/>
                    </a:lnTo>
                    <a:lnTo>
                      <a:pt x="1458" y="294"/>
                    </a:lnTo>
                    <a:lnTo>
                      <a:pt x="1458" y="300"/>
                    </a:lnTo>
                    <a:lnTo>
                      <a:pt x="1458" y="306"/>
                    </a:lnTo>
                    <a:lnTo>
                      <a:pt x="1458" y="306"/>
                    </a:lnTo>
                    <a:lnTo>
                      <a:pt x="1458" y="312"/>
                    </a:lnTo>
                    <a:lnTo>
                      <a:pt x="1458" y="318"/>
                    </a:lnTo>
                    <a:lnTo>
                      <a:pt x="1464" y="318"/>
                    </a:lnTo>
                    <a:lnTo>
                      <a:pt x="1464" y="324"/>
                    </a:lnTo>
                    <a:lnTo>
                      <a:pt x="1470" y="366"/>
                    </a:lnTo>
                    <a:lnTo>
                      <a:pt x="1470" y="372"/>
                    </a:lnTo>
                    <a:lnTo>
                      <a:pt x="1476" y="372"/>
                    </a:lnTo>
                    <a:lnTo>
                      <a:pt x="1476" y="378"/>
                    </a:lnTo>
                    <a:lnTo>
                      <a:pt x="1476" y="378"/>
                    </a:lnTo>
                    <a:lnTo>
                      <a:pt x="1476" y="384"/>
                    </a:lnTo>
                    <a:lnTo>
                      <a:pt x="1476" y="390"/>
                    </a:lnTo>
                    <a:lnTo>
                      <a:pt x="1488" y="426"/>
                    </a:lnTo>
                    <a:lnTo>
                      <a:pt x="1488" y="426"/>
                    </a:lnTo>
                    <a:lnTo>
                      <a:pt x="1488" y="432"/>
                    </a:lnTo>
                    <a:lnTo>
                      <a:pt x="1488" y="432"/>
                    </a:lnTo>
                    <a:lnTo>
                      <a:pt x="1488" y="438"/>
                    </a:lnTo>
                    <a:lnTo>
                      <a:pt x="1488" y="444"/>
                    </a:lnTo>
                    <a:lnTo>
                      <a:pt x="1494" y="444"/>
                    </a:lnTo>
                    <a:lnTo>
                      <a:pt x="1494" y="450"/>
                    </a:lnTo>
                    <a:lnTo>
                      <a:pt x="1494" y="450"/>
                    </a:lnTo>
                    <a:lnTo>
                      <a:pt x="1494" y="456"/>
                    </a:lnTo>
                    <a:lnTo>
                      <a:pt x="1494" y="456"/>
                    </a:lnTo>
                    <a:lnTo>
                      <a:pt x="1494" y="462"/>
                    </a:lnTo>
                    <a:lnTo>
                      <a:pt x="1500" y="462"/>
                    </a:lnTo>
                    <a:lnTo>
                      <a:pt x="1500" y="468"/>
                    </a:lnTo>
                    <a:lnTo>
                      <a:pt x="1500" y="468"/>
                    </a:lnTo>
                    <a:lnTo>
                      <a:pt x="1506" y="498"/>
                    </a:lnTo>
                    <a:lnTo>
                      <a:pt x="1512" y="504"/>
                    </a:lnTo>
                    <a:lnTo>
                      <a:pt x="1512" y="504"/>
                    </a:lnTo>
                    <a:lnTo>
                      <a:pt x="1512" y="510"/>
                    </a:lnTo>
                    <a:lnTo>
                      <a:pt x="1512" y="510"/>
                    </a:lnTo>
                    <a:lnTo>
                      <a:pt x="1512" y="510"/>
                    </a:lnTo>
                    <a:lnTo>
                      <a:pt x="1512" y="516"/>
                    </a:lnTo>
                    <a:lnTo>
                      <a:pt x="1524" y="540"/>
                    </a:lnTo>
                    <a:lnTo>
                      <a:pt x="1524" y="540"/>
                    </a:lnTo>
                    <a:lnTo>
                      <a:pt x="1524" y="546"/>
                    </a:lnTo>
                    <a:lnTo>
                      <a:pt x="1524" y="546"/>
                    </a:lnTo>
                    <a:lnTo>
                      <a:pt x="1524" y="552"/>
                    </a:lnTo>
                    <a:lnTo>
                      <a:pt x="1530" y="552"/>
                    </a:lnTo>
                    <a:lnTo>
                      <a:pt x="1530" y="552"/>
                    </a:lnTo>
                    <a:lnTo>
                      <a:pt x="1530" y="558"/>
                    </a:lnTo>
                    <a:lnTo>
                      <a:pt x="1530" y="558"/>
                    </a:lnTo>
                    <a:lnTo>
                      <a:pt x="1530" y="558"/>
                    </a:lnTo>
                    <a:lnTo>
                      <a:pt x="1530" y="564"/>
                    </a:lnTo>
                    <a:lnTo>
                      <a:pt x="1530" y="564"/>
                    </a:lnTo>
                    <a:lnTo>
                      <a:pt x="1536" y="564"/>
                    </a:lnTo>
                    <a:lnTo>
                      <a:pt x="1536" y="570"/>
                    </a:lnTo>
                    <a:lnTo>
                      <a:pt x="1536" y="570"/>
                    </a:lnTo>
                    <a:lnTo>
                      <a:pt x="1548" y="588"/>
                    </a:lnTo>
                    <a:lnTo>
                      <a:pt x="1548" y="594"/>
                    </a:lnTo>
                    <a:lnTo>
                      <a:pt x="1548" y="594"/>
                    </a:lnTo>
                    <a:lnTo>
                      <a:pt x="1548" y="594"/>
                    </a:lnTo>
                    <a:lnTo>
                      <a:pt x="1548" y="594"/>
                    </a:lnTo>
                    <a:lnTo>
                      <a:pt x="1548" y="594"/>
                    </a:lnTo>
                    <a:lnTo>
                      <a:pt x="1548" y="600"/>
                    </a:lnTo>
                    <a:lnTo>
                      <a:pt x="1560" y="612"/>
                    </a:lnTo>
                    <a:lnTo>
                      <a:pt x="1560" y="612"/>
                    </a:lnTo>
                    <a:lnTo>
                      <a:pt x="1560" y="618"/>
                    </a:lnTo>
                    <a:lnTo>
                      <a:pt x="1560" y="618"/>
                    </a:lnTo>
                    <a:lnTo>
                      <a:pt x="1566" y="618"/>
                    </a:lnTo>
                    <a:lnTo>
                      <a:pt x="1566" y="618"/>
                    </a:lnTo>
                    <a:lnTo>
                      <a:pt x="1566" y="618"/>
                    </a:lnTo>
                    <a:lnTo>
                      <a:pt x="1566" y="618"/>
                    </a:lnTo>
                    <a:lnTo>
                      <a:pt x="1566" y="624"/>
                    </a:lnTo>
                    <a:lnTo>
                      <a:pt x="1566" y="624"/>
                    </a:lnTo>
                    <a:lnTo>
                      <a:pt x="1566" y="624"/>
                    </a:lnTo>
                    <a:lnTo>
                      <a:pt x="1572" y="624"/>
                    </a:lnTo>
                    <a:lnTo>
                      <a:pt x="1572" y="624"/>
                    </a:lnTo>
                    <a:lnTo>
                      <a:pt x="1572" y="624"/>
                    </a:lnTo>
                    <a:lnTo>
                      <a:pt x="1572" y="630"/>
                    </a:lnTo>
                    <a:lnTo>
                      <a:pt x="1572" y="630"/>
                    </a:lnTo>
                    <a:lnTo>
                      <a:pt x="1572" y="630"/>
                    </a:lnTo>
                    <a:lnTo>
                      <a:pt x="1572" y="630"/>
                    </a:lnTo>
                    <a:lnTo>
                      <a:pt x="1578" y="630"/>
                    </a:lnTo>
                    <a:lnTo>
                      <a:pt x="1578" y="630"/>
                    </a:lnTo>
                    <a:lnTo>
                      <a:pt x="1578" y="630"/>
                    </a:lnTo>
                    <a:lnTo>
                      <a:pt x="1578" y="630"/>
                    </a:lnTo>
                    <a:lnTo>
                      <a:pt x="1578" y="630"/>
                    </a:lnTo>
                    <a:lnTo>
                      <a:pt x="1578" y="630"/>
                    </a:lnTo>
                    <a:lnTo>
                      <a:pt x="1578" y="636"/>
                    </a:lnTo>
                    <a:lnTo>
                      <a:pt x="1578" y="636"/>
                    </a:lnTo>
                    <a:lnTo>
                      <a:pt x="1584" y="636"/>
                    </a:lnTo>
                    <a:lnTo>
                      <a:pt x="1584" y="636"/>
                    </a:lnTo>
                    <a:lnTo>
                      <a:pt x="1584" y="636"/>
                    </a:lnTo>
                    <a:lnTo>
                      <a:pt x="1584" y="636"/>
                    </a:lnTo>
                    <a:lnTo>
                      <a:pt x="1584" y="636"/>
                    </a:lnTo>
                    <a:lnTo>
                      <a:pt x="1584" y="636"/>
                    </a:lnTo>
                    <a:lnTo>
                      <a:pt x="1584" y="636"/>
                    </a:lnTo>
                    <a:lnTo>
                      <a:pt x="1584" y="636"/>
                    </a:lnTo>
                    <a:lnTo>
                      <a:pt x="1584" y="636"/>
                    </a:lnTo>
                    <a:lnTo>
                      <a:pt x="1584" y="636"/>
                    </a:lnTo>
                    <a:lnTo>
                      <a:pt x="1590" y="636"/>
                    </a:lnTo>
                    <a:lnTo>
                      <a:pt x="1590" y="636"/>
                    </a:lnTo>
                    <a:lnTo>
                      <a:pt x="1590" y="636"/>
                    </a:lnTo>
                    <a:lnTo>
                      <a:pt x="1590" y="636"/>
                    </a:lnTo>
                    <a:lnTo>
                      <a:pt x="1590" y="636"/>
                    </a:lnTo>
                    <a:lnTo>
                      <a:pt x="1590" y="636"/>
                    </a:lnTo>
                    <a:lnTo>
                      <a:pt x="1590" y="636"/>
                    </a:lnTo>
                    <a:lnTo>
                      <a:pt x="1596" y="636"/>
                    </a:lnTo>
                    <a:lnTo>
                      <a:pt x="1596" y="636"/>
                    </a:lnTo>
                    <a:lnTo>
                      <a:pt x="1596" y="636"/>
                    </a:lnTo>
                    <a:lnTo>
                      <a:pt x="1596" y="630"/>
                    </a:lnTo>
                    <a:lnTo>
                      <a:pt x="1596" y="630"/>
                    </a:lnTo>
                    <a:lnTo>
                      <a:pt x="1596" y="630"/>
                    </a:lnTo>
                    <a:lnTo>
                      <a:pt x="1596" y="630"/>
                    </a:lnTo>
                    <a:lnTo>
                      <a:pt x="1602" y="630"/>
                    </a:lnTo>
                    <a:lnTo>
                      <a:pt x="1602" y="630"/>
                    </a:lnTo>
                    <a:lnTo>
                      <a:pt x="1602" y="630"/>
                    </a:lnTo>
                    <a:lnTo>
                      <a:pt x="1602" y="624"/>
                    </a:lnTo>
                    <a:lnTo>
                      <a:pt x="1602" y="624"/>
                    </a:lnTo>
                    <a:lnTo>
                      <a:pt x="1602" y="624"/>
                    </a:lnTo>
                    <a:lnTo>
                      <a:pt x="1608" y="624"/>
                    </a:lnTo>
                    <a:lnTo>
                      <a:pt x="1608" y="624"/>
                    </a:lnTo>
                    <a:lnTo>
                      <a:pt x="1608" y="624"/>
                    </a:lnTo>
                    <a:lnTo>
                      <a:pt x="1608" y="624"/>
                    </a:lnTo>
                    <a:lnTo>
                      <a:pt x="1608" y="618"/>
                    </a:lnTo>
                    <a:lnTo>
                      <a:pt x="1608" y="618"/>
                    </a:lnTo>
                    <a:lnTo>
                      <a:pt x="1620" y="606"/>
                    </a:lnTo>
                    <a:lnTo>
                      <a:pt x="1620" y="606"/>
                    </a:lnTo>
                    <a:lnTo>
                      <a:pt x="1620" y="606"/>
                    </a:lnTo>
                    <a:lnTo>
                      <a:pt x="1620" y="600"/>
                    </a:lnTo>
                    <a:lnTo>
                      <a:pt x="1620" y="600"/>
                    </a:lnTo>
                    <a:lnTo>
                      <a:pt x="1626" y="600"/>
                    </a:lnTo>
                    <a:lnTo>
                      <a:pt x="1626" y="600"/>
                    </a:lnTo>
                    <a:lnTo>
                      <a:pt x="1632" y="582"/>
                    </a:lnTo>
                    <a:lnTo>
                      <a:pt x="1638" y="576"/>
                    </a:lnTo>
                    <a:lnTo>
                      <a:pt x="1638" y="576"/>
                    </a:lnTo>
                    <a:lnTo>
                      <a:pt x="1638" y="576"/>
                    </a:lnTo>
                    <a:lnTo>
                      <a:pt x="1638" y="576"/>
                    </a:lnTo>
                    <a:lnTo>
                      <a:pt x="1638" y="570"/>
                    </a:lnTo>
                    <a:lnTo>
                      <a:pt x="1638" y="570"/>
                    </a:lnTo>
                    <a:lnTo>
                      <a:pt x="1638" y="570"/>
                    </a:lnTo>
                    <a:lnTo>
                      <a:pt x="1644" y="564"/>
                    </a:lnTo>
                    <a:lnTo>
                      <a:pt x="1644" y="564"/>
                    </a:lnTo>
                    <a:lnTo>
                      <a:pt x="1644" y="564"/>
                    </a:lnTo>
                    <a:lnTo>
                      <a:pt x="1644" y="558"/>
                    </a:lnTo>
                    <a:lnTo>
                      <a:pt x="1644" y="558"/>
                    </a:lnTo>
                    <a:lnTo>
                      <a:pt x="1644" y="552"/>
                    </a:lnTo>
                    <a:lnTo>
                      <a:pt x="1644" y="552"/>
                    </a:lnTo>
                    <a:lnTo>
                      <a:pt x="1656" y="528"/>
                    </a:lnTo>
                    <a:lnTo>
                      <a:pt x="1656" y="528"/>
                    </a:lnTo>
                    <a:lnTo>
                      <a:pt x="1656" y="522"/>
                    </a:lnTo>
                    <a:lnTo>
                      <a:pt x="1656" y="522"/>
                    </a:lnTo>
                    <a:lnTo>
                      <a:pt x="1662" y="522"/>
                    </a:lnTo>
                    <a:lnTo>
                      <a:pt x="1662" y="516"/>
                    </a:lnTo>
                    <a:lnTo>
                      <a:pt x="1662" y="516"/>
                    </a:lnTo>
                    <a:lnTo>
                      <a:pt x="1674" y="486"/>
                    </a:lnTo>
                    <a:lnTo>
                      <a:pt x="1674" y="480"/>
                    </a:lnTo>
                    <a:lnTo>
                      <a:pt x="1674" y="480"/>
                    </a:lnTo>
                    <a:lnTo>
                      <a:pt x="1674" y="474"/>
                    </a:lnTo>
                    <a:lnTo>
                      <a:pt x="1674" y="474"/>
                    </a:lnTo>
                    <a:lnTo>
                      <a:pt x="1674" y="468"/>
                    </a:lnTo>
                    <a:lnTo>
                      <a:pt x="1674" y="468"/>
                    </a:lnTo>
                    <a:lnTo>
                      <a:pt x="1680" y="462"/>
                    </a:lnTo>
                    <a:lnTo>
                      <a:pt x="1680" y="462"/>
                    </a:lnTo>
                    <a:lnTo>
                      <a:pt x="1680" y="456"/>
                    </a:lnTo>
                    <a:lnTo>
                      <a:pt x="1680" y="456"/>
                    </a:lnTo>
                    <a:lnTo>
                      <a:pt x="1680" y="450"/>
                    </a:lnTo>
                    <a:lnTo>
                      <a:pt x="1680" y="450"/>
                    </a:lnTo>
                    <a:lnTo>
                      <a:pt x="1680" y="444"/>
                    </a:lnTo>
                    <a:lnTo>
                      <a:pt x="1686" y="444"/>
                    </a:lnTo>
                    <a:lnTo>
                      <a:pt x="1692" y="408"/>
                    </a:lnTo>
                    <a:lnTo>
                      <a:pt x="1692" y="402"/>
                    </a:lnTo>
                    <a:lnTo>
                      <a:pt x="1692" y="402"/>
                    </a:lnTo>
                    <a:lnTo>
                      <a:pt x="1698" y="396"/>
                    </a:lnTo>
                    <a:lnTo>
                      <a:pt x="1698" y="396"/>
                    </a:lnTo>
                    <a:lnTo>
                      <a:pt x="1698" y="390"/>
                    </a:lnTo>
                    <a:lnTo>
                      <a:pt x="1698" y="390"/>
                    </a:lnTo>
                    <a:lnTo>
                      <a:pt x="1710" y="348"/>
                    </a:lnTo>
                    <a:lnTo>
                      <a:pt x="1710" y="342"/>
                    </a:lnTo>
                    <a:lnTo>
                      <a:pt x="1710" y="336"/>
                    </a:lnTo>
                    <a:lnTo>
                      <a:pt x="1710" y="336"/>
                    </a:lnTo>
                    <a:lnTo>
                      <a:pt x="1710" y="330"/>
                    </a:lnTo>
                    <a:lnTo>
                      <a:pt x="1710" y="324"/>
                    </a:lnTo>
                    <a:lnTo>
                      <a:pt x="1716" y="324"/>
                    </a:lnTo>
                    <a:lnTo>
                      <a:pt x="1716" y="318"/>
                    </a:lnTo>
                    <a:lnTo>
                      <a:pt x="1716" y="312"/>
                    </a:lnTo>
                    <a:lnTo>
                      <a:pt x="1716" y="312"/>
                    </a:lnTo>
                    <a:lnTo>
                      <a:pt x="1716" y="306"/>
                    </a:lnTo>
                    <a:lnTo>
                      <a:pt x="1716" y="300"/>
                    </a:lnTo>
                    <a:lnTo>
                      <a:pt x="1716" y="294"/>
                    </a:lnTo>
                    <a:lnTo>
                      <a:pt x="1722" y="294"/>
                    </a:lnTo>
                    <a:lnTo>
                      <a:pt x="1722" y="288"/>
                    </a:lnTo>
                    <a:lnTo>
                      <a:pt x="1728" y="240"/>
                    </a:lnTo>
                    <a:lnTo>
                      <a:pt x="1728" y="234"/>
                    </a:lnTo>
                    <a:lnTo>
                      <a:pt x="1734" y="234"/>
                    </a:lnTo>
                    <a:lnTo>
                      <a:pt x="1734" y="228"/>
                    </a:lnTo>
                    <a:lnTo>
                      <a:pt x="1734" y="222"/>
                    </a:lnTo>
                    <a:lnTo>
                      <a:pt x="1734" y="222"/>
                    </a:lnTo>
                    <a:lnTo>
                      <a:pt x="1734" y="216"/>
                    </a:lnTo>
                    <a:lnTo>
                      <a:pt x="1746" y="162"/>
                    </a:lnTo>
                    <a:lnTo>
                      <a:pt x="1746" y="156"/>
                    </a:lnTo>
                    <a:lnTo>
                      <a:pt x="1746" y="156"/>
                    </a:lnTo>
                    <a:lnTo>
                      <a:pt x="1746" y="150"/>
                    </a:lnTo>
                    <a:lnTo>
                      <a:pt x="1746" y="144"/>
                    </a:lnTo>
                    <a:lnTo>
                      <a:pt x="1752" y="138"/>
                    </a:lnTo>
                    <a:lnTo>
                      <a:pt x="1752" y="132"/>
                    </a:lnTo>
                    <a:lnTo>
                      <a:pt x="1752" y="126"/>
                    </a:lnTo>
                    <a:lnTo>
                      <a:pt x="1752" y="120"/>
                    </a:lnTo>
                    <a:lnTo>
                      <a:pt x="1752" y="114"/>
                    </a:lnTo>
                    <a:lnTo>
                      <a:pt x="1752" y="108"/>
                    </a:lnTo>
                    <a:lnTo>
                      <a:pt x="1752" y="102"/>
                    </a:lnTo>
                    <a:lnTo>
                      <a:pt x="1758" y="102"/>
                    </a:lnTo>
                    <a:lnTo>
                      <a:pt x="1758" y="96"/>
                    </a:lnTo>
                    <a:lnTo>
                      <a:pt x="1758" y="90"/>
                    </a:lnTo>
                    <a:lnTo>
                      <a:pt x="1758" y="84"/>
                    </a:lnTo>
                    <a:lnTo>
                      <a:pt x="1758" y="78"/>
                    </a:lnTo>
                    <a:lnTo>
                      <a:pt x="1758" y="78"/>
                    </a:lnTo>
                    <a:lnTo>
                      <a:pt x="1758" y="72"/>
                    </a:lnTo>
                    <a:lnTo>
                      <a:pt x="1764" y="66"/>
                    </a:lnTo>
                    <a:lnTo>
                      <a:pt x="1764" y="60"/>
                    </a:lnTo>
                    <a:lnTo>
                      <a:pt x="1764" y="54"/>
                    </a:lnTo>
                    <a:lnTo>
                      <a:pt x="1764" y="48"/>
                    </a:lnTo>
                    <a:lnTo>
                      <a:pt x="1764" y="48"/>
                    </a:lnTo>
                    <a:lnTo>
                      <a:pt x="1764" y="42"/>
                    </a:lnTo>
                    <a:lnTo>
                      <a:pt x="1764" y="36"/>
                    </a:lnTo>
                    <a:lnTo>
                      <a:pt x="1770" y="30"/>
                    </a:lnTo>
                    <a:lnTo>
                      <a:pt x="1770" y="30"/>
                    </a:lnTo>
                    <a:lnTo>
                      <a:pt x="1770" y="30"/>
                    </a:lnTo>
                    <a:lnTo>
                      <a:pt x="1770" y="24"/>
                    </a:lnTo>
                    <a:lnTo>
                      <a:pt x="1770" y="24"/>
                    </a:lnTo>
                    <a:lnTo>
                      <a:pt x="1770" y="18"/>
                    </a:lnTo>
                    <a:lnTo>
                      <a:pt x="1770" y="12"/>
                    </a:lnTo>
                    <a:lnTo>
                      <a:pt x="1770" y="6"/>
                    </a:lnTo>
                    <a:lnTo>
                      <a:pt x="1770" y="6"/>
                    </a:lnTo>
                    <a:lnTo>
                      <a:pt x="1770" y="0"/>
                    </a:lnTo>
                    <a:lnTo>
                      <a:pt x="1770" y="6"/>
                    </a:lnTo>
                    <a:lnTo>
                      <a:pt x="1776" y="6"/>
                    </a:lnTo>
                    <a:lnTo>
                      <a:pt x="1776" y="12"/>
                    </a:lnTo>
                    <a:lnTo>
                      <a:pt x="1776" y="18"/>
                    </a:lnTo>
                    <a:lnTo>
                      <a:pt x="1776" y="24"/>
                    </a:lnTo>
                    <a:lnTo>
                      <a:pt x="1776" y="30"/>
                    </a:lnTo>
                    <a:lnTo>
                      <a:pt x="1776" y="36"/>
                    </a:lnTo>
                    <a:lnTo>
                      <a:pt x="1782" y="42"/>
                    </a:lnTo>
                    <a:lnTo>
                      <a:pt x="1782" y="48"/>
                    </a:lnTo>
                    <a:lnTo>
                      <a:pt x="1782" y="54"/>
                    </a:lnTo>
                    <a:lnTo>
                      <a:pt x="1782" y="60"/>
                    </a:lnTo>
                    <a:lnTo>
                      <a:pt x="1782" y="66"/>
                    </a:lnTo>
                    <a:lnTo>
                      <a:pt x="1782" y="72"/>
                    </a:lnTo>
                    <a:lnTo>
                      <a:pt x="1782" y="78"/>
                    </a:lnTo>
                    <a:lnTo>
                      <a:pt x="1788" y="84"/>
                    </a:lnTo>
                    <a:lnTo>
                      <a:pt x="1788" y="90"/>
                    </a:lnTo>
                    <a:lnTo>
                      <a:pt x="1788" y="90"/>
                    </a:lnTo>
                    <a:lnTo>
                      <a:pt x="1788" y="96"/>
                    </a:lnTo>
                    <a:lnTo>
                      <a:pt x="1788" y="102"/>
                    </a:lnTo>
                    <a:lnTo>
                      <a:pt x="1788" y="108"/>
                    </a:lnTo>
                    <a:lnTo>
                      <a:pt x="1794" y="114"/>
                    </a:lnTo>
                    <a:lnTo>
                      <a:pt x="1794" y="120"/>
                    </a:lnTo>
                    <a:lnTo>
                      <a:pt x="1794" y="126"/>
                    </a:lnTo>
                    <a:lnTo>
                      <a:pt x="1794" y="132"/>
                    </a:lnTo>
                    <a:lnTo>
                      <a:pt x="1794" y="138"/>
                    </a:lnTo>
                    <a:lnTo>
                      <a:pt x="1806" y="192"/>
                    </a:lnTo>
                    <a:lnTo>
                      <a:pt x="1806" y="192"/>
                    </a:lnTo>
                    <a:lnTo>
                      <a:pt x="1806" y="198"/>
                    </a:lnTo>
                    <a:lnTo>
                      <a:pt x="1806" y="204"/>
                    </a:lnTo>
                    <a:lnTo>
                      <a:pt x="1806" y="210"/>
                    </a:lnTo>
                    <a:lnTo>
                      <a:pt x="1806" y="210"/>
                    </a:lnTo>
                    <a:lnTo>
                      <a:pt x="1812" y="216"/>
                    </a:lnTo>
                    <a:lnTo>
                      <a:pt x="1818" y="264"/>
                    </a:lnTo>
                    <a:lnTo>
                      <a:pt x="1818" y="270"/>
                    </a:lnTo>
                    <a:lnTo>
                      <a:pt x="1818" y="276"/>
                    </a:lnTo>
                    <a:lnTo>
                      <a:pt x="1824" y="276"/>
                    </a:lnTo>
                    <a:lnTo>
                      <a:pt x="1824" y="282"/>
                    </a:lnTo>
                    <a:lnTo>
                      <a:pt x="1824" y="288"/>
                    </a:lnTo>
                    <a:lnTo>
                      <a:pt x="1824" y="294"/>
                    </a:lnTo>
                    <a:lnTo>
                      <a:pt x="1824" y="294"/>
                    </a:lnTo>
                    <a:lnTo>
                      <a:pt x="1824" y="300"/>
                    </a:lnTo>
                    <a:lnTo>
                      <a:pt x="1830" y="306"/>
                    </a:lnTo>
                    <a:lnTo>
                      <a:pt x="1830" y="306"/>
                    </a:lnTo>
                    <a:lnTo>
                      <a:pt x="1830" y="312"/>
                    </a:lnTo>
                    <a:lnTo>
                      <a:pt x="1830" y="318"/>
                    </a:lnTo>
                    <a:lnTo>
                      <a:pt x="1830" y="318"/>
                    </a:lnTo>
                    <a:lnTo>
                      <a:pt x="1830" y="324"/>
                    </a:lnTo>
                    <a:lnTo>
                      <a:pt x="1842" y="366"/>
                    </a:lnTo>
                    <a:lnTo>
                      <a:pt x="1842" y="372"/>
                    </a:lnTo>
                    <a:lnTo>
                      <a:pt x="1842" y="372"/>
                    </a:lnTo>
                    <a:lnTo>
                      <a:pt x="1842" y="378"/>
                    </a:lnTo>
                    <a:lnTo>
                      <a:pt x="1842" y="378"/>
                    </a:lnTo>
                    <a:lnTo>
                      <a:pt x="1848" y="384"/>
                    </a:lnTo>
                    <a:lnTo>
                      <a:pt x="1848" y="390"/>
                    </a:lnTo>
                    <a:lnTo>
                      <a:pt x="1854" y="426"/>
                    </a:lnTo>
                    <a:lnTo>
                      <a:pt x="1854" y="426"/>
                    </a:lnTo>
                    <a:lnTo>
                      <a:pt x="1860" y="432"/>
                    </a:lnTo>
                    <a:lnTo>
                      <a:pt x="1860" y="432"/>
                    </a:lnTo>
                    <a:lnTo>
                      <a:pt x="1860" y="438"/>
                    </a:lnTo>
                    <a:lnTo>
                      <a:pt x="1860" y="444"/>
                    </a:lnTo>
                    <a:lnTo>
                      <a:pt x="1860" y="444"/>
                    </a:lnTo>
                    <a:lnTo>
                      <a:pt x="1860" y="450"/>
                    </a:lnTo>
                    <a:lnTo>
                      <a:pt x="1866" y="450"/>
                    </a:lnTo>
                    <a:lnTo>
                      <a:pt x="1866" y="456"/>
                    </a:lnTo>
                    <a:lnTo>
                      <a:pt x="1866" y="456"/>
                    </a:lnTo>
                    <a:lnTo>
                      <a:pt x="1866" y="462"/>
                    </a:lnTo>
                    <a:lnTo>
                      <a:pt x="1866" y="462"/>
                    </a:lnTo>
                    <a:lnTo>
                      <a:pt x="1866" y="468"/>
                    </a:lnTo>
                    <a:lnTo>
                      <a:pt x="1866" y="468"/>
                    </a:lnTo>
                    <a:lnTo>
                      <a:pt x="1878" y="498"/>
                    </a:lnTo>
                    <a:lnTo>
                      <a:pt x="1878" y="504"/>
                    </a:lnTo>
                    <a:lnTo>
                      <a:pt x="1878" y="504"/>
                    </a:lnTo>
                    <a:lnTo>
                      <a:pt x="1878" y="510"/>
                    </a:lnTo>
                    <a:lnTo>
                      <a:pt x="1884" y="510"/>
                    </a:lnTo>
                    <a:lnTo>
                      <a:pt x="1884" y="510"/>
                    </a:lnTo>
                    <a:lnTo>
                      <a:pt x="1884" y="516"/>
                    </a:lnTo>
                    <a:lnTo>
                      <a:pt x="1890" y="540"/>
                    </a:lnTo>
                    <a:lnTo>
                      <a:pt x="1896" y="540"/>
                    </a:lnTo>
                    <a:lnTo>
                      <a:pt x="1896" y="546"/>
                    </a:lnTo>
                    <a:lnTo>
                      <a:pt x="1896" y="546"/>
                    </a:lnTo>
                    <a:lnTo>
                      <a:pt x="1896" y="552"/>
                    </a:lnTo>
                    <a:lnTo>
                      <a:pt x="1896" y="552"/>
                    </a:lnTo>
                    <a:lnTo>
                      <a:pt x="1896" y="552"/>
                    </a:lnTo>
                    <a:lnTo>
                      <a:pt x="1902" y="558"/>
                    </a:lnTo>
                    <a:lnTo>
                      <a:pt x="1902" y="558"/>
                    </a:lnTo>
                    <a:lnTo>
                      <a:pt x="1902" y="558"/>
                    </a:lnTo>
                    <a:lnTo>
                      <a:pt x="1902" y="564"/>
                    </a:lnTo>
                    <a:lnTo>
                      <a:pt x="1902" y="564"/>
                    </a:lnTo>
                    <a:lnTo>
                      <a:pt x="1902" y="564"/>
                    </a:lnTo>
                    <a:lnTo>
                      <a:pt x="1902" y="570"/>
                    </a:lnTo>
                    <a:lnTo>
                      <a:pt x="1908" y="570"/>
                    </a:lnTo>
                    <a:lnTo>
                      <a:pt x="1914" y="588"/>
                    </a:lnTo>
                    <a:lnTo>
                      <a:pt x="1914" y="594"/>
                    </a:lnTo>
                    <a:lnTo>
                      <a:pt x="1914" y="594"/>
                    </a:lnTo>
                    <a:lnTo>
                      <a:pt x="1920" y="594"/>
                    </a:lnTo>
                    <a:lnTo>
                      <a:pt x="1920" y="594"/>
                    </a:lnTo>
                    <a:lnTo>
                      <a:pt x="1920" y="594"/>
                    </a:lnTo>
                    <a:lnTo>
                      <a:pt x="1920" y="600"/>
                    </a:lnTo>
                    <a:lnTo>
                      <a:pt x="1932" y="612"/>
                    </a:lnTo>
                    <a:lnTo>
                      <a:pt x="1932" y="612"/>
                    </a:lnTo>
                    <a:lnTo>
                      <a:pt x="1932" y="618"/>
                    </a:lnTo>
                    <a:lnTo>
                      <a:pt x="1932" y="618"/>
                    </a:lnTo>
                    <a:lnTo>
                      <a:pt x="1932" y="618"/>
                    </a:lnTo>
                    <a:lnTo>
                      <a:pt x="1932" y="618"/>
                    </a:lnTo>
                    <a:lnTo>
                      <a:pt x="1938" y="618"/>
                    </a:lnTo>
                    <a:lnTo>
                      <a:pt x="1938" y="624"/>
                    </a:lnTo>
                    <a:lnTo>
                      <a:pt x="1938" y="624"/>
                    </a:lnTo>
                    <a:lnTo>
                      <a:pt x="1938" y="624"/>
                    </a:lnTo>
                    <a:lnTo>
                      <a:pt x="1938" y="624"/>
                    </a:lnTo>
                    <a:lnTo>
                      <a:pt x="1938" y="624"/>
                    </a:lnTo>
                    <a:lnTo>
                      <a:pt x="1938" y="624"/>
                    </a:lnTo>
                    <a:lnTo>
                      <a:pt x="1944" y="630"/>
                    </a:lnTo>
                    <a:lnTo>
                      <a:pt x="1944" y="630"/>
                    </a:lnTo>
                    <a:lnTo>
                      <a:pt x="1944" y="630"/>
                    </a:lnTo>
                    <a:lnTo>
                      <a:pt x="1944" y="630"/>
                    </a:lnTo>
                    <a:lnTo>
                      <a:pt x="1944" y="630"/>
                    </a:lnTo>
                    <a:lnTo>
                      <a:pt x="1944" y="630"/>
                    </a:lnTo>
                    <a:lnTo>
                      <a:pt x="1950" y="630"/>
                    </a:lnTo>
                    <a:lnTo>
                      <a:pt x="1950" y="630"/>
                    </a:lnTo>
                    <a:lnTo>
                      <a:pt x="1950" y="630"/>
                    </a:lnTo>
                    <a:lnTo>
                      <a:pt x="1950" y="636"/>
                    </a:lnTo>
                    <a:lnTo>
                      <a:pt x="1950" y="636"/>
                    </a:lnTo>
                    <a:lnTo>
                      <a:pt x="1950" y="636"/>
                    </a:lnTo>
                    <a:lnTo>
                      <a:pt x="1950" y="636"/>
                    </a:lnTo>
                    <a:lnTo>
                      <a:pt x="1950" y="636"/>
                    </a:lnTo>
                    <a:lnTo>
                      <a:pt x="1950" y="636"/>
                    </a:lnTo>
                    <a:lnTo>
                      <a:pt x="1950" y="636"/>
                    </a:lnTo>
                    <a:lnTo>
                      <a:pt x="1956" y="636"/>
                    </a:lnTo>
                    <a:lnTo>
                      <a:pt x="1956" y="636"/>
                    </a:lnTo>
                    <a:lnTo>
                      <a:pt x="1956" y="636"/>
                    </a:lnTo>
                    <a:lnTo>
                      <a:pt x="1956" y="636"/>
                    </a:lnTo>
                    <a:lnTo>
                      <a:pt x="1956" y="636"/>
                    </a:lnTo>
                    <a:lnTo>
                      <a:pt x="1956" y="636"/>
                    </a:lnTo>
                    <a:lnTo>
                      <a:pt x="1956" y="636"/>
                    </a:lnTo>
                    <a:lnTo>
                      <a:pt x="1956" y="636"/>
                    </a:lnTo>
                    <a:lnTo>
                      <a:pt x="1962" y="636"/>
                    </a:lnTo>
                    <a:lnTo>
                      <a:pt x="1962" y="636"/>
                    </a:lnTo>
                    <a:lnTo>
                      <a:pt x="1962" y="636"/>
                    </a:lnTo>
                    <a:lnTo>
                      <a:pt x="1962" y="636"/>
                    </a:lnTo>
                    <a:lnTo>
                      <a:pt x="1962" y="636"/>
                    </a:lnTo>
                    <a:lnTo>
                      <a:pt x="1962" y="636"/>
                    </a:lnTo>
                    <a:lnTo>
                      <a:pt x="1968" y="636"/>
                    </a:lnTo>
                    <a:lnTo>
                      <a:pt x="1968" y="630"/>
                    </a:lnTo>
                    <a:lnTo>
                      <a:pt x="1968" y="630"/>
                    </a:lnTo>
                    <a:lnTo>
                      <a:pt x="1968" y="630"/>
                    </a:lnTo>
                    <a:lnTo>
                      <a:pt x="1968" y="630"/>
                    </a:lnTo>
                    <a:lnTo>
                      <a:pt x="1968" y="630"/>
                    </a:lnTo>
                    <a:lnTo>
                      <a:pt x="1968" y="630"/>
                    </a:lnTo>
                    <a:lnTo>
                      <a:pt x="1974" y="630"/>
                    </a:lnTo>
                    <a:lnTo>
                      <a:pt x="1974" y="624"/>
                    </a:lnTo>
                    <a:lnTo>
                      <a:pt x="1974" y="624"/>
                    </a:lnTo>
                    <a:lnTo>
                      <a:pt x="1974" y="624"/>
                    </a:lnTo>
                    <a:lnTo>
                      <a:pt x="1974" y="624"/>
                    </a:lnTo>
                    <a:lnTo>
                      <a:pt x="1974" y="624"/>
                    </a:lnTo>
                    <a:lnTo>
                      <a:pt x="1980" y="624"/>
                    </a:lnTo>
                    <a:lnTo>
                      <a:pt x="1980" y="624"/>
                    </a:lnTo>
                    <a:lnTo>
                      <a:pt x="1980" y="618"/>
                    </a:lnTo>
                    <a:lnTo>
                      <a:pt x="1980" y="618"/>
                    </a:lnTo>
                    <a:lnTo>
                      <a:pt x="1992" y="606"/>
                    </a:lnTo>
                    <a:lnTo>
                      <a:pt x="1992" y="606"/>
                    </a:lnTo>
                    <a:lnTo>
                      <a:pt x="1992" y="606"/>
                    </a:lnTo>
                    <a:lnTo>
                      <a:pt x="1992" y="600"/>
                    </a:lnTo>
                    <a:lnTo>
                      <a:pt x="1992" y="600"/>
                    </a:lnTo>
                    <a:lnTo>
                      <a:pt x="1992" y="600"/>
                    </a:lnTo>
                    <a:lnTo>
                      <a:pt x="1992" y="600"/>
                    </a:lnTo>
                    <a:lnTo>
                      <a:pt x="2004" y="582"/>
                    </a:lnTo>
                    <a:lnTo>
                      <a:pt x="2004" y="576"/>
                    </a:lnTo>
                    <a:lnTo>
                      <a:pt x="2004" y="576"/>
                    </a:lnTo>
                    <a:lnTo>
                      <a:pt x="2004" y="576"/>
                    </a:lnTo>
                    <a:lnTo>
                      <a:pt x="2010" y="576"/>
                    </a:lnTo>
                    <a:lnTo>
                      <a:pt x="2010" y="570"/>
                    </a:lnTo>
                    <a:lnTo>
                      <a:pt x="2010" y="570"/>
                    </a:lnTo>
                    <a:lnTo>
                      <a:pt x="2010" y="570"/>
                    </a:lnTo>
                    <a:lnTo>
                      <a:pt x="2010" y="564"/>
                    </a:lnTo>
                    <a:lnTo>
                      <a:pt x="2010" y="564"/>
                    </a:lnTo>
                    <a:lnTo>
                      <a:pt x="2016" y="564"/>
                    </a:lnTo>
                    <a:lnTo>
                      <a:pt x="2016" y="558"/>
                    </a:lnTo>
                    <a:lnTo>
                      <a:pt x="2016" y="558"/>
                    </a:lnTo>
                    <a:lnTo>
                      <a:pt x="2016" y="552"/>
                    </a:lnTo>
                    <a:lnTo>
                      <a:pt x="2016" y="552"/>
                    </a:lnTo>
                    <a:lnTo>
                      <a:pt x="2028" y="528"/>
                    </a:lnTo>
                    <a:lnTo>
                      <a:pt x="2028" y="528"/>
                    </a:lnTo>
                    <a:lnTo>
                      <a:pt x="2028" y="522"/>
                    </a:lnTo>
                    <a:lnTo>
                      <a:pt x="2028" y="522"/>
                    </a:lnTo>
                    <a:lnTo>
                      <a:pt x="2028" y="522"/>
                    </a:lnTo>
                    <a:lnTo>
                      <a:pt x="2028" y="516"/>
                    </a:lnTo>
                    <a:lnTo>
                      <a:pt x="2034" y="516"/>
                    </a:lnTo>
                    <a:lnTo>
                      <a:pt x="2040" y="486"/>
                    </a:lnTo>
                    <a:lnTo>
                      <a:pt x="2040" y="480"/>
                    </a:lnTo>
                    <a:lnTo>
                      <a:pt x="2040" y="480"/>
                    </a:lnTo>
                    <a:lnTo>
                      <a:pt x="2046" y="474"/>
                    </a:lnTo>
                    <a:lnTo>
                      <a:pt x="2046" y="474"/>
                    </a:lnTo>
                    <a:lnTo>
                      <a:pt x="2046" y="468"/>
                    </a:lnTo>
                    <a:lnTo>
                      <a:pt x="2046" y="468"/>
                    </a:lnTo>
                    <a:lnTo>
                      <a:pt x="2046" y="462"/>
                    </a:lnTo>
                    <a:lnTo>
                      <a:pt x="2046" y="462"/>
                    </a:lnTo>
                    <a:lnTo>
                      <a:pt x="2052" y="456"/>
                    </a:lnTo>
                    <a:lnTo>
                      <a:pt x="2052" y="456"/>
                    </a:lnTo>
                    <a:lnTo>
                      <a:pt x="2052" y="450"/>
                    </a:lnTo>
                    <a:lnTo>
                      <a:pt x="2052" y="450"/>
                    </a:lnTo>
                    <a:lnTo>
                      <a:pt x="2052" y="444"/>
                    </a:lnTo>
                    <a:lnTo>
                      <a:pt x="2052" y="444"/>
                    </a:lnTo>
                    <a:lnTo>
                      <a:pt x="2064" y="408"/>
                    </a:lnTo>
                    <a:lnTo>
                      <a:pt x="2064" y="402"/>
                    </a:lnTo>
                    <a:lnTo>
                      <a:pt x="2064" y="402"/>
                    </a:lnTo>
                    <a:lnTo>
                      <a:pt x="2064" y="396"/>
                    </a:lnTo>
                    <a:lnTo>
                      <a:pt x="2064" y="396"/>
                    </a:lnTo>
                    <a:lnTo>
                      <a:pt x="2070" y="390"/>
                    </a:lnTo>
                    <a:lnTo>
                      <a:pt x="2070" y="390"/>
                    </a:lnTo>
                    <a:lnTo>
                      <a:pt x="2076" y="348"/>
                    </a:lnTo>
                    <a:lnTo>
                      <a:pt x="2076" y="342"/>
                    </a:lnTo>
                    <a:lnTo>
                      <a:pt x="2082" y="336"/>
                    </a:lnTo>
                    <a:lnTo>
                      <a:pt x="2082" y="336"/>
                    </a:lnTo>
                    <a:lnTo>
                      <a:pt x="2082" y="330"/>
                    </a:lnTo>
                    <a:lnTo>
                      <a:pt x="2082" y="324"/>
                    </a:lnTo>
                    <a:lnTo>
                      <a:pt x="2082" y="324"/>
                    </a:lnTo>
                    <a:lnTo>
                      <a:pt x="2082" y="318"/>
                    </a:lnTo>
                    <a:lnTo>
                      <a:pt x="2082" y="312"/>
                    </a:lnTo>
                    <a:lnTo>
                      <a:pt x="2088" y="312"/>
                    </a:lnTo>
                    <a:lnTo>
                      <a:pt x="2088" y="306"/>
                    </a:lnTo>
                    <a:lnTo>
                      <a:pt x="2088" y="300"/>
                    </a:lnTo>
                    <a:lnTo>
                      <a:pt x="2088" y="294"/>
                    </a:lnTo>
                    <a:lnTo>
                      <a:pt x="2088" y="294"/>
                    </a:lnTo>
                    <a:lnTo>
                      <a:pt x="2088" y="288"/>
                    </a:lnTo>
                    <a:lnTo>
                      <a:pt x="2100" y="240"/>
                    </a:lnTo>
                    <a:lnTo>
                      <a:pt x="2100" y="234"/>
                    </a:lnTo>
                    <a:lnTo>
                      <a:pt x="2100" y="234"/>
                    </a:lnTo>
                    <a:lnTo>
                      <a:pt x="2100" y="228"/>
                    </a:lnTo>
                    <a:lnTo>
                      <a:pt x="2106" y="222"/>
                    </a:lnTo>
                    <a:lnTo>
                      <a:pt x="2106" y="222"/>
                    </a:lnTo>
                    <a:lnTo>
                      <a:pt x="2106" y="216"/>
                    </a:lnTo>
                    <a:lnTo>
                      <a:pt x="2112" y="162"/>
                    </a:lnTo>
                    <a:lnTo>
                      <a:pt x="2118" y="156"/>
                    </a:lnTo>
                    <a:lnTo>
                      <a:pt x="2118" y="156"/>
                    </a:lnTo>
                    <a:lnTo>
                      <a:pt x="2118" y="150"/>
                    </a:lnTo>
                    <a:lnTo>
                      <a:pt x="2118" y="144"/>
                    </a:lnTo>
                    <a:lnTo>
                      <a:pt x="2118" y="138"/>
                    </a:lnTo>
                    <a:lnTo>
                      <a:pt x="2118" y="132"/>
                    </a:lnTo>
                    <a:lnTo>
                      <a:pt x="2118" y="126"/>
                    </a:lnTo>
                    <a:lnTo>
                      <a:pt x="2124" y="120"/>
                    </a:lnTo>
                    <a:lnTo>
                      <a:pt x="2124" y="114"/>
                    </a:lnTo>
                    <a:lnTo>
                      <a:pt x="2124" y="108"/>
                    </a:lnTo>
                    <a:lnTo>
                      <a:pt x="2124" y="108"/>
                    </a:lnTo>
                    <a:lnTo>
                      <a:pt x="2124" y="102"/>
                    </a:lnTo>
                    <a:lnTo>
                      <a:pt x="2124" y="96"/>
                    </a:lnTo>
                    <a:lnTo>
                      <a:pt x="2130" y="90"/>
                    </a:lnTo>
                    <a:lnTo>
                      <a:pt x="2130" y="84"/>
                    </a:lnTo>
                    <a:lnTo>
                      <a:pt x="2130" y="78"/>
                    </a:lnTo>
                    <a:lnTo>
                      <a:pt x="2130" y="78"/>
                    </a:lnTo>
                    <a:lnTo>
                      <a:pt x="2130" y="72"/>
                    </a:lnTo>
                    <a:lnTo>
                      <a:pt x="2130" y="66"/>
                    </a:lnTo>
                    <a:lnTo>
                      <a:pt x="2130" y="60"/>
                    </a:lnTo>
                    <a:lnTo>
                      <a:pt x="2130" y="54"/>
                    </a:lnTo>
                    <a:lnTo>
                      <a:pt x="2136" y="54"/>
                    </a:lnTo>
                    <a:lnTo>
                      <a:pt x="2136" y="48"/>
                    </a:lnTo>
                    <a:lnTo>
                      <a:pt x="2136" y="42"/>
                    </a:lnTo>
                    <a:lnTo>
                      <a:pt x="2136" y="36"/>
                    </a:lnTo>
                    <a:lnTo>
                      <a:pt x="2136" y="30"/>
                    </a:lnTo>
                    <a:lnTo>
                      <a:pt x="2136" y="30"/>
                    </a:lnTo>
                    <a:lnTo>
                      <a:pt x="2136" y="30"/>
                    </a:lnTo>
                    <a:lnTo>
                      <a:pt x="2136" y="24"/>
                    </a:lnTo>
                    <a:lnTo>
                      <a:pt x="2136" y="24"/>
                    </a:lnTo>
                    <a:lnTo>
                      <a:pt x="2142" y="18"/>
                    </a:lnTo>
                    <a:lnTo>
                      <a:pt x="2142" y="12"/>
                    </a:lnTo>
                    <a:lnTo>
                      <a:pt x="2142" y="6"/>
                    </a:lnTo>
                    <a:lnTo>
                      <a:pt x="2142" y="6"/>
                    </a:lnTo>
                    <a:lnTo>
                      <a:pt x="2142" y="0"/>
                    </a:lnTo>
                    <a:lnTo>
                      <a:pt x="2142" y="6"/>
                    </a:lnTo>
                    <a:lnTo>
                      <a:pt x="2142" y="6"/>
                    </a:lnTo>
                    <a:lnTo>
                      <a:pt x="2142" y="12"/>
                    </a:lnTo>
                    <a:lnTo>
                      <a:pt x="2148" y="18"/>
                    </a:lnTo>
                    <a:lnTo>
                      <a:pt x="2148" y="24"/>
                    </a:lnTo>
                    <a:lnTo>
                      <a:pt x="2148" y="30"/>
                    </a:lnTo>
                    <a:lnTo>
                      <a:pt x="2148" y="36"/>
                    </a:lnTo>
                    <a:lnTo>
                      <a:pt x="2148" y="42"/>
                    </a:lnTo>
                    <a:lnTo>
                      <a:pt x="2148" y="48"/>
                    </a:lnTo>
                    <a:lnTo>
                      <a:pt x="2148" y="54"/>
                    </a:lnTo>
                    <a:lnTo>
                      <a:pt x="2154" y="60"/>
                    </a:lnTo>
                    <a:lnTo>
                      <a:pt x="2154" y="66"/>
                    </a:lnTo>
                    <a:lnTo>
                      <a:pt x="2154" y="72"/>
                    </a:lnTo>
                    <a:lnTo>
                      <a:pt x="2154" y="78"/>
                    </a:lnTo>
                    <a:lnTo>
                      <a:pt x="2154" y="84"/>
                    </a:lnTo>
                    <a:lnTo>
                      <a:pt x="2154" y="90"/>
                    </a:lnTo>
                    <a:lnTo>
                      <a:pt x="2160" y="96"/>
                    </a:lnTo>
                    <a:lnTo>
                      <a:pt x="2160" y="96"/>
                    </a:lnTo>
                    <a:lnTo>
                      <a:pt x="2160" y="102"/>
                    </a:lnTo>
                    <a:lnTo>
                      <a:pt x="2160" y="108"/>
                    </a:lnTo>
                    <a:lnTo>
                      <a:pt x="2160" y="114"/>
                    </a:lnTo>
                    <a:lnTo>
                      <a:pt x="2160" y="120"/>
                    </a:lnTo>
                    <a:lnTo>
                      <a:pt x="2166" y="126"/>
                    </a:lnTo>
                    <a:lnTo>
                      <a:pt x="2166" y="132"/>
                    </a:lnTo>
                    <a:lnTo>
                      <a:pt x="2166" y="138"/>
                    </a:lnTo>
                    <a:lnTo>
                      <a:pt x="2172" y="192"/>
                    </a:lnTo>
                    <a:lnTo>
                      <a:pt x="2178" y="192"/>
                    </a:lnTo>
                    <a:lnTo>
                      <a:pt x="2178" y="198"/>
                    </a:lnTo>
                    <a:lnTo>
                      <a:pt x="2178" y="204"/>
                    </a:lnTo>
                    <a:lnTo>
                      <a:pt x="2178" y="210"/>
                    </a:lnTo>
                    <a:lnTo>
                      <a:pt x="2178" y="210"/>
                    </a:lnTo>
                    <a:lnTo>
                      <a:pt x="2178" y="216"/>
                    </a:lnTo>
                    <a:lnTo>
                      <a:pt x="2190" y="264"/>
                    </a:lnTo>
                    <a:lnTo>
                      <a:pt x="2190" y="270"/>
                    </a:lnTo>
                    <a:lnTo>
                      <a:pt x="2190" y="276"/>
                    </a:lnTo>
                    <a:lnTo>
                      <a:pt x="2190" y="276"/>
                    </a:lnTo>
                    <a:lnTo>
                      <a:pt x="2190" y="282"/>
                    </a:lnTo>
                    <a:lnTo>
                      <a:pt x="2196" y="288"/>
                    </a:lnTo>
                    <a:lnTo>
                      <a:pt x="2196" y="294"/>
                    </a:lnTo>
                    <a:lnTo>
                      <a:pt x="2196" y="294"/>
                    </a:lnTo>
                    <a:lnTo>
                      <a:pt x="2196" y="300"/>
                    </a:lnTo>
                    <a:lnTo>
                      <a:pt x="2196" y="306"/>
                    </a:lnTo>
                    <a:lnTo>
                      <a:pt x="2196" y="306"/>
                    </a:lnTo>
                    <a:lnTo>
                      <a:pt x="2196" y="312"/>
                    </a:lnTo>
                    <a:lnTo>
                      <a:pt x="2202" y="318"/>
                    </a:lnTo>
                    <a:lnTo>
                      <a:pt x="2202" y="324"/>
                    </a:lnTo>
                    <a:lnTo>
                      <a:pt x="2202" y="324"/>
                    </a:lnTo>
                    <a:lnTo>
                      <a:pt x="2214" y="366"/>
                    </a:lnTo>
                    <a:lnTo>
                      <a:pt x="2214" y="372"/>
                    </a:lnTo>
                    <a:lnTo>
                      <a:pt x="2214" y="372"/>
                    </a:lnTo>
                    <a:lnTo>
                      <a:pt x="2214" y="378"/>
                    </a:lnTo>
                    <a:lnTo>
                      <a:pt x="2214" y="378"/>
                    </a:lnTo>
                    <a:lnTo>
                      <a:pt x="2214" y="384"/>
                    </a:lnTo>
                    <a:lnTo>
                      <a:pt x="2214" y="390"/>
                    </a:lnTo>
                    <a:lnTo>
                      <a:pt x="2226" y="426"/>
                    </a:lnTo>
                    <a:lnTo>
                      <a:pt x="2226" y="426"/>
                    </a:lnTo>
                    <a:lnTo>
                      <a:pt x="2226" y="432"/>
                    </a:lnTo>
                    <a:lnTo>
                      <a:pt x="2226" y="432"/>
                    </a:lnTo>
                    <a:lnTo>
                      <a:pt x="2232" y="438"/>
                    </a:lnTo>
                    <a:lnTo>
                      <a:pt x="2232" y="444"/>
                    </a:lnTo>
                    <a:lnTo>
                      <a:pt x="2232" y="444"/>
                    </a:lnTo>
                    <a:lnTo>
                      <a:pt x="2232" y="450"/>
                    </a:lnTo>
                    <a:lnTo>
                      <a:pt x="2232" y="450"/>
                    </a:lnTo>
                    <a:lnTo>
                      <a:pt x="2232" y="456"/>
                    </a:lnTo>
                    <a:lnTo>
                      <a:pt x="2232" y="456"/>
                    </a:lnTo>
                    <a:lnTo>
                      <a:pt x="2238" y="462"/>
                    </a:lnTo>
                    <a:lnTo>
                      <a:pt x="2238" y="462"/>
                    </a:lnTo>
                    <a:lnTo>
                      <a:pt x="2238" y="468"/>
                    </a:lnTo>
                    <a:lnTo>
                      <a:pt x="2238" y="468"/>
                    </a:lnTo>
                    <a:lnTo>
                      <a:pt x="2250" y="498"/>
                    </a:lnTo>
                    <a:lnTo>
                      <a:pt x="2250" y="504"/>
                    </a:lnTo>
                    <a:lnTo>
                      <a:pt x="2250" y="504"/>
                    </a:lnTo>
                    <a:lnTo>
                      <a:pt x="2250" y="510"/>
                    </a:lnTo>
                    <a:lnTo>
                      <a:pt x="2250" y="510"/>
                    </a:lnTo>
                    <a:lnTo>
                      <a:pt x="2250" y="510"/>
                    </a:lnTo>
                    <a:lnTo>
                      <a:pt x="2250" y="516"/>
                    </a:lnTo>
                    <a:lnTo>
                      <a:pt x="2262" y="540"/>
                    </a:lnTo>
                    <a:lnTo>
                      <a:pt x="2262" y="540"/>
                    </a:lnTo>
                    <a:lnTo>
                      <a:pt x="2262" y="546"/>
                    </a:lnTo>
                    <a:lnTo>
                      <a:pt x="2268" y="546"/>
                    </a:lnTo>
                    <a:lnTo>
                      <a:pt x="2268" y="552"/>
                    </a:lnTo>
                    <a:lnTo>
                      <a:pt x="2268" y="552"/>
                    </a:lnTo>
                    <a:lnTo>
                      <a:pt x="2268" y="552"/>
                    </a:lnTo>
                    <a:lnTo>
                      <a:pt x="2268" y="558"/>
                    </a:lnTo>
                    <a:lnTo>
                      <a:pt x="2268" y="558"/>
                    </a:lnTo>
                    <a:lnTo>
                      <a:pt x="2268" y="558"/>
                    </a:lnTo>
                    <a:lnTo>
                      <a:pt x="2274" y="564"/>
                    </a:lnTo>
                    <a:lnTo>
                      <a:pt x="2274" y="564"/>
                    </a:lnTo>
                    <a:lnTo>
                      <a:pt x="2274" y="564"/>
                    </a:lnTo>
                    <a:lnTo>
                      <a:pt x="2274" y="570"/>
                    </a:lnTo>
                    <a:lnTo>
                      <a:pt x="2274" y="570"/>
                    </a:lnTo>
                    <a:lnTo>
                      <a:pt x="2286" y="588"/>
                    </a:lnTo>
                    <a:lnTo>
                      <a:pt x="2286" y="594"/>
                    </a:lnTo>
                    <a:lnTo>
                      <a:pt x="2286" y="594"/>
                    </a:lnTo>
                    <a:lnTo>
                      <a:pt x="2286" y="594"/>
                    </a:lnTo>
                    <a:lnTo>
                      <a:pt x="2286" y="594"/>
                    </a:lnTo>
                    <a:lnTo>
                      <a:pt x="2286" y="594"/>
                    </a:lnTo>
                    <a:lnTo>
                      <a:pt x="2292" y="600"/>
                    </a:lnTo>
                    <a:lnTo>
                      <a:pt x="2298" y="612"/>
                    </a:lnTo>
                    <a:lnTo>
                      <a:pt x="2298" y="612"/>
                    </a:lnTo>
                    <a:lnTo>
                      <a:pt x="2304" y="618"/>
                    </a:lnTo>
                    <a:lnTo>
                      <a:pt x="2304" y="618"/>
                    </a:lnTo>
                    <a:lnTo>
                      <a:pt x="2304" y="618"/>
                    </a:lnTo>
                    <a:lnTo>
                      <a:pt x="2304" y="618"/>
                    </a:lnTo>
                    <a:lnTo>
                      <a:pt x="2304" y="618"/>
                    </a:lnTo>
                    <a:lnTo>
                      <a:pt x="2304" y="618"/>
                    </a:lnTo>
                    <a:lnTo>
                      <a:pt x="2304" y="624"/>
                    </a:lnTo>
                    <a:lnTo>
                      <a:pt x="2310" y="624"/>
                    </a:lnTo>
                    <a:lnTo>
                      <a:pt x="2310" y="624"/>
                    </a:lnTo>
                    <a:lnTo>
                      <a:pt x="2310" y="624"/>
                    </a:lnTo>
                    <a:lnTo>
                      <a:pt x="2310" y="624"/>
                    </a:lnTo>
                    <a:lnTo>
                      <a:pt x="2310" y="624"/>
                    </a:lnTo>
                    <a:lnTo>
                      <a:pt x="2310" y="630"/>
                    </a:lnTo>
                    <a:lnTo>
                      <a:pt x="2310" y="630"/>
                    </a:lnTo>
                    <a:lnTo>
                      <a:pt x="2310" y="630"/>
                    </a:lnTo>
                    <a:lnTo>
                      <a:pt x="2316" y="630"/>
                    </a:lnTo>
                    <a:lnTo>
                      <a:pt x="2316" y="630"/>
                    </a:lnTo>
                    <a:lnTo>
                      <a:pt x="2316" y="630"/>
                    </a:lnTo>
                    <a:lnTo>
                      <a:pt x="2316" y="630"/>
                    </a:lnTo>
                    <a:lnTo>
                      <a:pt x="2316" y="630"/>
                    </a:lnTo>
                    <a:lnTo>
                      <a:pt x="2316" y="630"/>
                    </a:lnTo>
                    <a:lnTo>
                      <a:pt x="2316" y="630"/>
                    </a:lnTo>
                    <a:lnTo>
                      <a:pt x="2322" y="636"/>
                    </a:lnTo>
                    <a:lnTo>
                      <a:pt x="2322" y="636"/>
                    </a:lnTo>
                    <a:lnTo>
                      <a:pt x="2322" y="636"/>
                    </a:lnTo>
                    <a:lnTo>
                      <a:pt x="2322" y="636"/>
                    </a:lnTo>
                    <a:lnTo>
                      <a:pt x="2322" y="636"/>
                    </a:lnTo>
                    <a:lnTo>
                      <a:pt x="2322" y="636"/>
                    </a:lnTo>
                    <a:lnTo>
                      <a:pt x="2322" y="636"/>
                    </a:lnTo>
                    <a:lnTo>
                      <a:pt x="2322" y="636"/>
                    </a:lnTo>
                    <a:lnTo>
                      <a:pt x="2322" y="636"/>
                    </a:lnTo>
                    <a:lnTo>
                      <a:pt x="2322" y="636"/>
                    </a:lnTo>
                    <a:lnTo>
                      <a:pt x="2328" y="636"/>
                    </a:lnTo>
                    <a:lnTo>
                      <a:pt x="2328" y="636"/>
                    </a:lnTo>
                    <a:lnTo>
                      <a:pt x="2328" y="636"/>
                    </a:lnTo>
                    <a:lnTo>
                      <a:pt x="2328" y="636"/>
                    </a:lnTo>
                    <a:lnTo>
                      <a:pt x="2328" y="636"/>
                    </a:lnTo>
                    <a:lnTo>
                      <a:pt x="2328" y="636"/>
                    </a:lnTo>
                    <a:lnTo>
                      <a:pt x="2328" y="636"/>
                    </a:lnTo>
                    <a:lnTo>
                      <a:pt x="2334" y="636"/>
                    </a:lnTo>
                    <a:lnTo>
                      <a:pt x="2334" y="636"/>
                    </a:lnTo>
                    <a:lnTo>
                      <a:pt x="2334" y="636"/>
                    </a:lnTo>
                    <a:lnTo>
                      <a:pt x="2334" y="636"/>
                    </a:lnTo>
                    <a:lnTo>
                      <a:pt x="2334" y="636"/>
                    </a:lnTo>
                    <a:lnTo>
                      <a:pt x="2334" y="630"/>
                    </a:lnTo>
                    <a:lnTo>
                      <a:pt x="2334" y="630"/>
                    </a:lnTo>
                    <a:lnTo>
                      <a:pt x="2340" y="630"/>
                    </a:lnTo>
                    <a:lnTo>
                      <a:pt x="2340" y="630"/>
                    </a:lnTo>
                    <a:lnTo>
                      <a:pt x="2340" y="630"/>
                    </a:lnTo>
                    <a:lnTo>
                      <a:pt x="2340" y="630"/>
                    </a:lnTo>
                    <a:lnTo>
                      <a:pt x="2340" y="630"/>
                    </a:lnTo>
                    <a:lnTo>
                      <a:pt x="2340" y="624"/>
                    </a:lnTo>
                    <a:lnTo>
                      <a:pt x="2346" y="624"/>
                    </a:lnTo>
                    <a:lnTo>
                      <a:pt x="2346" y="624"/>
                    </a:lnTo>
                    <a:lnTo>
                      <a:pt x="2346" y="624"/>
                    </a:lnTo>
                    <a:lnTo>
                      <a:pt x="2346" y="624"/>
                    </a:lnTo>
                    <a:lnTo>
                      <a:pt x="2346" y="624"/>
                    </a:lnTo>
                    <a:lnTo>
                      <a:pt x="2346" y="624"/>
                    </a:lnTo>
                    <a:lnTo>
                      <a:pt x="2346" y="618"/>
                    </a:lnTo>
                    <a:lnTo>
                      <a:pt x="2352" y="618"/>
                    </a:lnTo>
                    <a:lnTo>
                      <a:pt x="2358" y="606"/>
                    </a:lnTo>
                    <a:lnTo>
                      <a:pt x="2358" y="606"/>
                    </a:lnTo>
                    <a:lnTo>
                      <a:pt x="2364" y="606"/>
                    </a:lnTo>
                    <a:lnTo>
                      <a:pt x="2364" y="600"/>
                    </a:lnTo>
                    <a:lnTo>
                      <a:pt x="2364" y="600"/>
                    </a:lnTo>
                    <a:lnTo>
                      <a:pt x="2364" y="600"/>
                    </a:lnTo>
                    <a:lnTo>
                      <a:pt x="2364" y="600"/>
                    </a:lnTo>
                    <a:lnTo>
                      <a:pt x="2376" y="582"/>
                    </a:lnTo>
                    <a:lnTo>
                      <a:pt x="2376" y="576"/>
                    </a:lnTo>
                    <a:lnTo>
                      <a:pt x="2376" y="576"/>
                    </a:lnTo>
                    <a:lnTo>
                      <a:pt x="2376" y="576"/>
                    </a:lnTo>
                    <a:lnTo>
                      <a:pt x="2376" y="576"/>
                    </a:lnTo>
                    <a:lnTo>
                      <a:pt x="2376" y="570"/>
                    </a:lnTo>
                    <a:lnTo>
                      <a:pt x="2382" y="570"/>
                    </a:lnTo>
                    <a:lnTo>
                      <a:pt x="2382" y="570"/>
                    </a:lnTo>
                    <a:lnTo>
                      <a:pt x="2382" y="564"/>
                    </a:lnTo>
                    <a:lnTo>
                      <a:pt x="2382" y="564"/>
                    </a:lnTo>
                    <a:lnTo>
                      <a:pt x="2382" y="564"/>
                    </a:lnTo>
                    <a:lnTo>
                      <a:pt x="2382" y="558"/>
                    </a:lnTo>
                    <a:lnTo>
                      <a:pt x="2382" y="558"/>
                    </a:lnTo>
                    <a:lnTo>
                      <a:pt x="2388" y="552"/>
                    </a:lnTo>
                    <a:lnTo>
                      <a:pt x="2388" y="552"/>
                    </a:lnTo>
                    <a:lnTo>
                      <a:pt x="2394" y="528"/>
                    </a:lnTo>
                    <a:lnTo>
                      <a:pt x="2400" y="528"/>
                    </a:lnTo>
                    <a:lnTo>
                      <a:pt x="2400" y="522"/>
                    </a:lnTo>
                    <a:lnTo>
                      <a:pt x="2400" y="522"/>
                    </a:lnTo>
                    <a:lnTo>
                      <a:pt x="2400" y="522"/>
                    </a:lnTo>
                    <a:lnTo>
                      <a:pt x="2400" y="516"/>
                    </a:lnTo>
                    <a:lnTo>
                      <a:pt x="2400" y="516"/>
                    </a:lnTo>
                    <a:lnTo>
                      <a:pt x="2412" y="486"/>
                    </a:lnTo>
                    <a:lnTo>
                      <a:pt x="2412" y="480"/>
                    </a:lnTo>
                    <a:lnTo>
                      <a:pt x="2412" y="480"/>
                    </a:lnTo>
                    <a:lnTo>
                      <a:pt x="2412" y="474"/>
                    </a:lnTo>
                    <a:lnTo>
                      <a:pt x="2412" y="474"/>
                    </a:lnTo>
                    <a:lnTo>
                      <a:pt x="2418" y="468"/>
                    </a:lnTo>
                    <a:lnTo>
                      <a:pt x="2418" y="468"/>
                    </a:lnTo>
                    <a:lnTo>
                      <a:pt x="2418" y="462"/>
                    </a:lnTo>
                    <a:lnTo>
                      <a:pt x="2418" y="462"/>
                    </a:lnTo>
                    <a:lnTo>
                      <a:pt x="2418" y="456"/>
                    </a:lnTo>
                    <a:lnTo>
                      <a:pt x="2418" y="456"/>
                    </a:lnTo>
                    <a:lnTo>
                      <a:pt x="2418" y="450"/>
                    </a:lnTo>
                    <a:lnTo>
                      <a:pt x="2424" y="450"/>
                    </a:lnTo>
                    <a:lnTo>
                      <a:pt x="2424" y="444"/>
                    </a:lnTo>
                    <a:lnTo>
                      <a:pt x="2424" y="444"/>
                    </a:lnTo>
                    <a:lnTo>
                      <a:pt x="2436" y="408"/>
                    </a:lnTo>
                    <a:lnTo>
                      <a:pt x="2436" y="402"/>
                    </a:lnTo>
                    <a:lnTo>
                      <a:pt x="2436" y="402"/>
                    </a:lnTo>
                    <a:lnTo>
                      <a:pt x="2436" y="396"/>
                    </a:lnTo>
                    <a:lnTo>
                      <a:pt x="2436" y="396"/>
                    </a:lnTo>
                    <a:lnTo>
                      <a:pt x="2436" y="390"/>
                    </a:lnTo>
                    <a:lnTo>
                      <a:pt x="2436" y="390"/>
                    </a:lnTo>
                    <a:lnTo>
                      <a:pt x="2448" y="348"/>
                    </a:lnTo>
                    <a:lnTo>
                      <a:pt x="2448" y="342"/>
                    </a:lnTo>
                    <a:lnTo>
                      <a:pt x="2448" y="336"/>
                    </a:lnTo>
                    <a:lnTo>
                      <a:pt x="2448" y="336"/>
                    </a:lnTo>
                    <a:lnTo>
                      <a:pt x="2454" y="330"/>
                    </a:lnTo>
                    <a:lnTo>
                      <a:pt x="2454" y="324"/>
                    </a:lnTo>
                    <a:lnTo>
                      <a:pt x="2454" y="324"/>
                    </a:lnTo>
                    <a:lnTo>
                      <a:pt x="2454" y="318"/>
                    </a:lnTo>
                    <a:lnTo>
                      <a:pt x="2454" y="312"/>
                    </a:lnTo>
                    <a:lnTo>
                      <a:pt x="2454" y="312"/>
                    </a:lnTo>
                    <a:lnTo>
                      <a:pt x="2454" y="306"/>
                    </a:lnTo>
                    <a:lnTo>
                      <a:pt x="2460" y="300"/>
                    </a:lnTo>
                    <a:lnTo>
                      <a:pt x="2460" y="294"/>
                    </a:lnTo>
                    <a:lnTo>
                      <a:pt x="2460" y="294"/>
                    </a:lnTo>
                    <a:lnTo>
                      <a:pt x="2460" y="288"/>
                    </a:lnTo>
                    <a:lnTo>
                      <a:pt x="2472" y="240"/>
                    </a:lnTo>
                    <a:lnTo>
                      <a:pt x="2472" y="234"/>
                    </a:lnTo>
                    <a:lnTo>
                      <a:pt x="2472" y="234"/>
                    </a:lnTo>
                    <a:lnTo>
                      <a:pt x="2472" y="228"/>
                    </a:lnTo>
                    <a:lnTo>
                      <a:pt x="2472" y="222"/>
                    </a:lnTo>
                    <a:lnTo>
                      <a:pt x="2472" y="222"/>
                    </a:lnTo>
                    <a:lnTo>
                      <a:pt x="2472" y="216"/>
                    </a:lnTo>
                    <a:lnTo>
                      <a:pt x="2484" y="162"/>
                    </a:lnTo>
                    <a:lnTo>
                      <a:pt x="2484" y="156"/>
                    </a:lnTo>
                    <a:lnTo>
                      <a:pt x="2484" y="156"/>
                    </a:lnTo>
                    <a:lnTo>
                      <a:pt x="2490" y="150"/>
                    </a:lnTo>
                    <a:lnTo>
                      <a:pt x="2490" y="144"/>
                    </a:lnTo>
                    <a:lnTo>
                      <a:pt x="2490" y="138"/>
                    </a:lnTo>
                    <a:lnTo>
                      <a:pt x="2490" y="132"/>
                    </a:lnTo>
                    <a:lnTo>
                      <a:pt x="2490" y="126"/>
                    </a:lnTo>
                    <a:lnTo>
                      <a:pt x="2490" y="120"/>
                    </a:lnTo>
                    <a:lnTo>
                      <a:pt x="2490" y="114"/>
                    </a:lnTo>
                    <a:lnTo>
                      <a:pt x="2496" y="108"/>
                    </a:lnTo>
                    <a:lnTo>
                      <a:pt x="2496" y="102"/>
                    </a:lnTo>
                    <a:lnTo>
                      <a:pt x="2496" y="102"/>
                    </a:lnTo>
                    <a:lnTo>
                      <a:pt x="2496" y="96"/>
                    </a:lnTo>
                    <a:lnTo>
                      <a:pt x="2496" y="90"/>
                    </a:lnTo>
                    <a:lnTo>
                      <a:pt x="2496" y="84"/>
                    </a:lnTo>
                    <a:lnTo>
                      <a:pt x="2502" y="78"/>
                    </a:lnTo>
                    <a:lnTo>
                      <a:pt x="2502" y="78"/>
                    </a:lnTo>
                    <a:lnTo>
                      <a:pt x="2502" y="72"/>
                    </a:lnTo>
                    <a:lnTo>
                      <a:pt x="2502" y="66"/>
                    </a:lnTo>
                    <a:lnTo>
                      <a:pt x="2502" y="60"/>
                    </a:lnTo>
                    <a:lnTo>
                      <a:pt x="2502" y="54"/>
                    </a:lnTo>
                    <a:lnTo>
                      <a:pt x="2502" y="48"/>
                    </a:lnTo>
                    <a:lnTo>
                      <a:pt x="2502" y="48"/>
                    </a:lnTo>
                    <a:lnTo>
                      <a:pt x="2508" y="42"/>
                    </a:lnTo>
                    <a:lnTo>
                      <a:pt x="2508" y="36"/>
                    </a:lnTo>
                    <a:lnTo>
                      <a:pt x="2508" y="30"/>
                    </a:lnTo>
                    <a:lnTo>
                      <a:pt x="2508" y="30"/>
                    </a:lnTo>
                    <a:lnTo>
                      <a:pt x="2508" y="30"/>
                    </a:lnTo>
                    <a:lnTo>
                      <a:pt x="2508" y="24"/>
                    </a:lnTo>
                    <a:lnTo>
                      <a:pt x="2508" y="18"/>
                    </a:lnTo>
                    <a:lnTo>
                      <a:pt x="2508" y="18"/>
                    </a:lnTo>
                    <a:lnTo>
                      <a:pt x="2508" y="12"/>
                    </a:lnTo>
                    <a:lnTo>
                      <a:pt x="2508" y="6"/>
                    </a:lnTo>
                    <a:lnTo>
                      <a:pt x="2514" y="6"/>
                    </a:lnTo>
                    <a:lnTo>
                      <a:pt x="2514" y="0"/>
                    </a:lnTo>
                    <a:lnTo>
                      <a:pt x="2514" y="6"/>
                    </a:lnTo>
                    <a:lnTo>
                      <a:pt x="2514" y="6"/>
                    </a:lnTo>
                    <a:lnTo>
                      <a:pt x="2514" y="12"/>
                    </a:lnTo>
                    <a:lnTo>
                      <a:pt x="2514" y="18"/>
                    </a:lnTo>
                    <a:lnTo>
                      <a:pt x="2514" y="24"/>
                    </a:lnTo>
                    <a:lnTo>
                      <a:pt x="2520" y="30"/>
                    </a:lnTo>
                    <a:lnTo>
                      <a:pt x="2520" y="36"/>
                    </a:lnTo>
                    <a:lnTo>
                      <a:pt x="2520" y="42"/>
                    </a:lnTo>
                    <a:lnTo>
                      <a:pt x="2520" y="48"/>
                    </a:lnTo>
                    <a:lnTo>
                      <a:pt x="2520" y="54"/>
                    </a:lnTo>
                    <a:lnTo>
                      <a:pt x="2520" y="60"/>
                    </a:lnTo>
                    <a:lnTo>
                      <a:pt x="2520" y="66"/>
                    </a:lnTo>
                    <a:lnTo>
                      <a:pt x="2526" y="72"/>
                    </a:lnTo>
                    <a:lnTo>
                      <a:pt x="2526" y="78"/>
                    </a:lnTo>
                    <a:lnTo>
                      <a:pt x="2526" y="84"/>
                    </a:lnTo>
                    <a:lnTo>
                      <a:pt x="2526" y="90"/>
                    </a:lnTo>
                    <a:lnTo>
                      <a:pt x="2526" y="90"/>
                    </a:lnTo>
                    <a:lnTo>
                      <a:pt x="2526" y="96"/>
                    </a:lnTo>
                    <a:lnTo>
                      <a:pt x="2532" y="102"/>
                    </a:lnTo>
                    <a:lnTo>
                      <a:pt x="2532" y="108"/>
                    </a:lnTo>
                    <a:lnTo>
                      <a:pt x="2532" y="114"/>
                    </a:lnTo>
                    <a:lnTo>
                      <a:pt x="2532" y="120"/>
                    </a:lnTo>
                    <a:lnTo>
                      <a:pt x="2532" y="126"/>
                    </a:lnTo>
                    <a:lnTo>
                      <a:pt x="2532" y="132"/>
                    </a:lnTo>
                    <a:lnTo>
                      <a:pt x="2532" y="138"/>
                    </a:lnTo>
                    <a:lnTo>
                      <a:pt x="2544" y="192"/>
                    </a:lnTo>
                    <a:lnTo>
                      <a:pt x="2544" y="192"/>
                    </a:lnTo>
                    <a:lnTo>
                      <a:pt x="2544" y="198"/>
                    </a:lnTo>
                    <a:lnTo>
                      <a:pt x="2544" y="204"/>
                    </a:lnTo>
                    <a:lnTo>
                      <a:pt x="2550" y="210"/>
                    </a:lnTo>
                    <a:lnTo>
                      <a:pt x="2550" y="210"/>
                    </a:lnTo>
                    <a:lnTo>
                      <a:pt x="2550" y="216"/>
                    </a:lnTo>
                    <a:lnTo>
                      <a:pt x="2556" y="264"/>
                    </a:lnTo>
                    <a:lnTo>
                      <a:pt x="2562" y="270"/>
                    </a:lnTo>
                    <a:lnTo>
                      <a:pt x="2562" y="276"/>
                    </a:lnTo>
                    <a:lnTo>
                      <a:pt x="2562" y="276"/>
                    </a:lnTo>
                    <a:lnTo>
                      <a:pt x="2562" y="282"/>
                    </a:lnTo>
                    <a:lnTo>
                      <a:pt x="2562" y="288"/>
                    </a:lnTo>
                    <a:lnTo>
                      <a:pt x="2562" y="294"/>
                    </a:lnTo>
                    <a:lnTo>
                      <a:pt x="2568" y="294"/>
                    </a:lnTo>
                    <a:lnTo>
                      <a:pt x="2568" y="300"/>
                    </a:lnTo>
                    <a:lnTo>
                      <a:pt x="2568" y="306"/>
                    </a:lnTo>
                    <a:lnTo>
                      <a:pt x="2568" y="306"/>
                    </a:lnTo>
                    <a:lnTo>
                      <a:pt x="2568" y="312"/>
                    </a:lnTo>
                    <a:lnTo>
                      <a:pt x="2568" y="318"/>
                    </a:lnTo>
                    <a:lnTo>
                      <a:pt x="2568" y="318"/>
                    </a:lnTo>
                    <a:lnTo>
                      <a:pt x="2574" y="324"/>
                    </a:lnTo>
                    <a:lnTo>
                      <a:pt x="2580" y="366"/>
                    </a:lnTo>
                    <a:lnTo>
                      <a:pt x="2580" y="372"/>
                    </a:lnTo>
                    <a:lnTo>
                      <a:pt x="2580" y="372"/>
                    </a:lnTo>
                    <a:lnTo>
                      <a:pt x="2586" y="378"/>
                    </a:lnTo>
                    <a:lnTo>
                      <a:pt x="2586" y="378"/>
                    </a:lnTo>
                    <a:lnTo>
                      <a:pt x="2586" y="384"/>
                    </a:lnTo>
                    <a:lnTo>
                      <a:pt x="2586" y="390"/>
                    </a:lnTo>
                    <a:lnTo>
                      <a:pt x="2598" y="426"/>
                    </a:lnTo>
                    <a:lnTo>
                      <a:pt x="2598" y="426"/>
                    </a:lnTo>
                    <a:lnTo>
                      <a:pt x="2598" y="432"/>
                    </a:lnTo>
                    <a:lnTo>
                      <a:pt x="2598" y="432"/>
                    </a:lnTo>
                    <a:lnTo>
                      <a:pt x="2598" y="438"/>
                    </a:lnTo>
                    <a:lnTo>
                      <a:pt x="2598" y="444"/>
                    </a:lnTo>
                    <a:lnTo>
                      <a:pt x="2604" y="444"/>
                    </a:lnTo>
                    <a:lnTo>
                      <a:pt x="2604" y="450"/>
                    </a:lnTo>
                    <a:lnTo>
                      <a:pt x="2604" y="450"/>
                    </a:lnTo>
                    <a:lnTo>
                      <a:pt x="2604" y="456"/>
                    </a:lnTo>
                    <a:lnTo>
                      <a:pt x="2604" y="456"/>
                    </a:lnTo>
                    <a:lnTo>
                      <a:pt x="2604" y="462"/>
                    </a:lnTo>
                    <a:lnTo>
                      <a:pt x="2604" y="462"/>
                    </a:lnTo>
                    <a:lnTo>
                      <a:pt x="2610" y="468"/>
                    </a:lnTo>
                    <a:lnTo>
                      <a:pt x="2610" y="468"/>
                    </a:lnTo>
                    <a:lnTo>
                      <a:pt x="2616" y="498"/>
                    </a:lnTo>
                    <a:lnTo>
                      <a:pt x="2616" y="504"/>
                    </a:lnTo>
                    <a:lnTo>
                      <a:pt x="2622" y="504"/>
                    </a:lnTo>
                    <a:lnTo>
                      <a:pt x="2622" y="510"/>
                    </a:lnTo>
                    <a:lnTo>
                      <a:pt x="2622" y="510"/>
                    </a:lnTo>
                    <a:lnTo>
                      <a:pt x="2622" y="510"/>
                    </a:lnTo>
                    <a:lnTo>
                      <a:pt x="2622" y="516"/>
                    </a:lnTo>
                    <a:lnTo>
                      <a:pt x="2634" y="540"/>
                    </a:lnTo>
                    <a:lnTo>
                      <a:pt x="2634" y="540"/>
                    </a:lnTo>
                    <a:lnTo>
                      <a:pt x="2634" y="546"/>
                    </a:lnTo>
                    <a:lnTo>
                      <a:pt x="2634" y="546"/>
                    </a:lnTo>
                    <a:lnTo>
                      <a:pt x="2634" y="552"/>
                    </a:lnTo>
                    <a:lnTo>
                      <a:pt x="2634" y="552"/>
                    </a:lnTo>
                    <a:lnTo>
                      <a:pt x="2640" y="552"/>
                    </a:lnTo>
                    <a:lnTo>
                      <a:pt x="2640" y="558"/>
                    </a:lnTo>
                    <a:lnTo>
                      <a:pt x="2640" y="558"/>
                    </a:lnTo>
                    <a:lnTo>
                      <a:pt x="2640" y="558"/>
                    </a:lnTo>
                    <a:lnTo>
                      <a:pt x="2640" y="564"/>
                    </a:lnTo>
                    <a:lnTo>
                      <a:pt x="2640" y="564"/>
                    </a:lnTo>
                    <a:lnTo>
                      <a:pt x="2646" y="564"/>
                    </a:lnTo>
                    <a:lnTo>
                      <a:pt x="2646" y="570"/>
                    </a:lnTo>
                    <a:lnTo>
                      <a:pt x="2646" y="570"/>
                    </a:lnTo>
                    <a:lnTo>
                      <a:pt x="2652" y="588"/>
                    </a:lnTo>
                    <a:lnTo>
                      <a:pt x="2658" y="594"/>
                    </a:lnTo>
                    <a:lnTo>
                      <a:pt x="2658" y="594"/>
                    </a:lnTo>
                    <a:lnTo>
                      <a:pt x="2658" y="594"/>
                    </a:lnTo>
                    <a:lnTo>
                      <a:pt x="2658" y="594"/>
                    </a:lnTo>
                    <a:lnTo>
                      <a:pt x="2658" y="594"/>
                    </a:lnTo>
                    <a:lnTo>
                      <a:pt x="2658" y="600"/>
                    </a:lnTo>
                    <a:lnTo>
                      <a:pt x="2670" y="612"/>
                    </a:lnTo>
                    <a:lnTo>
                      <a:pt x="2670" y="612"/>
                    </a:lnTo>
                    <a:lnTo>
                      <a:pt x="2670" y="618"/>
                    </a:lnTo>
                    <a:lnTo>
                      <a:pt x="2670" y="618"/>
                    </a:lnTo>
                    <a:lnTo>
                      <a:pt x="2670" y="618"/>
                    </a:lnTo>
                    <a:lnTo>
                      <a:pt x="2676" y="618"/>
                    </a:lnTo>
                    <a:lnTo>
                      <a:pt x="2676" y="618"/>
                    </a:lnTo>
                    <a:lnTo>
                      <a:pt x="2676" y="624"/>
                    </a:lnTo>
                    <a:lnTo>
                      <a:pt x="2676" y="624"/>
                    </a:lnTo>
                    <a:lnTo>
                      <a:pt x="2676" y="624"/>
                    </a:lnTo>
                    <a:lnTo>
                      <a:pt x="2676" y="624"/>
                    </a:lnTo>
                    <a:lnTo>
                      <a:pt x="2682" y="624"/>
                    </a:lnTo>
                    <a:lnTo>
                      <a:pt x="2682" y="624"/>
                    </a:lnTo>
                    <a:lnTo>
                      <a:pt x="2682" y="630"/>
                    </a:lnTo>
                    <a:lnTo>
                      <a:pt x="2682" y="630"/>
                    </a:lnTo>
                    <a:lnTo>
                      <a:pt x="2682" y="630"/>
                    </a:lnTo>
                    <a:lnTo>
                      <a:pt x="2682" y="630"/>
                    </a:lnTo>
                    <a:lnTo>
                      <a:pt x="2688" y="630"/>
                    </a:lnTo>
                    <a:lnTo>
                      <a:pt x="2688" y="630"/>
                    </a:lnTo>
                    <a:lnTo>
                      <a:pt x="2688" y="630"/>
                    </a:lnTo>
                    <a:lnTo>
                      <a:pt x="2688" y="630"/>
                    </a:lnTo>
                    <a:lnTo>
                      <a:pt x="2688" y="630"/>
                    </a:lnTo>
                    <a:lnTo>
                      <a:pt x="2688" y="636"/>
                    </a:lnTo>
                    <a:lnTo>
                      <a:pt x="2688" y="636"/>
                    </a:lnTo>
                    <a:lnTo>
                      <a:pt x="2688" y="636"/>
                    </a:lnTo>
                    <a:lnTo>
                      <a:pt x="2694" y="636"/>
                    </a:lnTo>
                    <a:lnTo>
                      <a:pt x="2694" y="636"/>
                    </a:lnTo>
                    <a:lnTo>
                      <a:pt x="2694" y="636"/>
                    </a:lnTo>
                    <a:lnTo>
                      <a:pt x="2694" y="636"/>
                    </a:lnTo>
                    <a:lnTo>
                      <a:pt x="2694" y="636"/>
                    </a:lnTo>
                    <a:lnTo>
                      <a:pt x="2694" y="636"/>
                    </a:lnTo>
                    <a:lnTo>
                      <a:pt x="2694" y="636"/>
                    </a:lnTo>
                    <a:lnTo>
                      <a:pt x="2694" y="636"/>
                    </a:lnTo>
                    <a:lnTo>
                      <a:pt x="2694" y="636"/>
                    </a:lnTo>
                    <a:lnTo>
                      <a:pt x="2694" y="636"/>
                    </a:lnTo>
                    <a:lnTo>
                      <a:pt x="2700" y="636"/>
                    </a:lnTo>
                    <a:lnTo>
                      <a:pt x="2700" y="636"/>
                    </a:lnTo>
                    <a:lnTo>
                      <a:pt x="2700" y="636"/>
                    </a:lnTo>
                    <a:lnTo>
                      <a:pt x="2700" y="636"/>
                    </a:lnTo>
                    <a:lnTo>
                      <a:pt x="2700" y="636"/>
                    </a:lnTo>
                    <a:lnTo>
                      <a:pt x="2700" y="636"/>
                    </a:lnTo>
                    <a:lnTo>
                      <a:pt x="2700" y="636"/>
                    </a:lnTo>
                    <a:lnTo>
                      <a:pt x="2706" y="636"/>
                    </a:lnTo>
                    <a:lnTo>
                      <a:pt x="2706" y="636"/>
                    </a:lnTo>
                    <a:lnTo>
                      <a:pt x="2706" y="630"/>
                    </a:lnTo>
                    <a:lnTo>
                      <a:pt x="2706" y="630"/>
                    </a:lnTo>
                    <a:lnTo>
                      <a:pt x="2706" y="630"/>
                    </a:lnTo>
                    <a:lnTo>
                      <a:pt x="2706" y="630"/>
                    </a:lnTo>
                    <a:lnTo>
                      <a:pt x="2712" y="630"/>
                    </a:lnTo>
                    <a:lnTo>
                      <a:pt x="2712" y="630"/>
                    </a:lnTo>
                    <a:lnTo>
                      <a:pt x="2712" y="630"/>
                    </a:lnTo>
                    <a:lnTo>
                      <a:pt x="2712" y="624"/>
                    </a:lnTo>
                    <a:lnTo>
                      <a:pt x="2712" y="624"/>
                    </a:lnTo>
                    <a:lnTo>
                      <a:pt x="2712" y="624"/>
                    </a:lnTo>
                    <a:lnTo>
                      <a:pt x="2712" y="624"/>
                    </a:lnTo>
                    <a:lnTo>
                      <a:pt x="2718" y="624"/>
                    </a:lnTo>
                    <a:lnTo>
                      <a:pt x="2718" y="624"/>
                    </a:lnTo>
                    <a:lnTo>
                      <a:pt x="2718" y="624"/>
                    </a:lnTo>
                    <a:lnTo>
                      <a:pt x="2718" y="618"/>
                    </a:lnTo>
                    <a:lnTo>
                      <a:pt x="2718" y="618"/>
                    </a:lnTo>
                    <a:lnTo>
                      <a:pt x="2730" y="606"/>
                    </a:lnTo>
                    <a:lnTo>
                      <a:pt x="2730" y="606"/>
                    </a:lnTo>
                    <a:lnTo>
                      <a:pt x="2730" y="606"/>
                    </a:lnTo>
                    <a:lnTo>
                      <a:pt x="2730" y="600"/>
                    </a:lnTo>
                    <a:lnTo>
                      <a:pt x="2730" y="600"/>
                    </a:lnTo>
                    <a:lnTo>
                      <a:pt x="2736" y="600"/>
                    </a:lnTo>
                    <a:lnTo>
                      <a:pt x="2736" y="600"/>
                    </a:lnTo>
                    <a:lnTo>
                      <a:pt x="2742" y="582"/>
                    </a:lnTo>
                    <a:lnTo>
                      <a:pt x="2742" y="576"/>
                    </a:lnTo>
                    <a:lnTo>
                      <a:pt x="2748" y="576"/>
                    </a:lnTo>
                    <a:lnTo>
                      <a:pt x="2748" y="576"/>
                    </a:lnTo>
                    <a:lnTo>
                      <a:pt x="2748" y="576"/>
                    </a:lnTo>
                    <a:lnTo>
                      <a:pt x="2748" y="570"/>
                    </a:lnTo>
                    <a:lnTo>
                      <a:pt x="2748" y="570"/>
                    </a:lnTo>
                    <a:lnTo>
                      <a:pt x="2748" y="570"/>
                    </a:lnTo>
                    <a:lnTo>
                      <a:pt x="2748" y="564"/>
                    </a:lnTo>
                    <a:lnTo>
                      <a:pt x="2754" y="564"/>
                    </a:lnTo>
                    <a:lnTo>
                      <a:pt x="2754" y="564"/>
                    </a:lnTo>
                    <a:lnTo>
                      <a:pt x="2754" y="558"/>
                    </a:lnTo>
                    <a:lnTo>
                      <a:pt x="2754" y="558"/>
                    </a:lnTo>
                    <a:lnTo>
                      <a:pt x="2754" y="552"/>
                    </a:lnTo>
                    <a:lnTo>
                      <a:pt x="2754" y="552"/>
                    </a:lnTo>
                    <a:lnTo>
                      <a:pt x="2766" y="528"/>
                    </a:lnTo>
                    <a:lnTo>
                      <a:pt x="2766" y="528"/>
                    </a:lnTo>
                    <a:lnTo>
                      <a:pt x="2766" y="522"/>
                    </a:lnTo>
                    <a:lnTo>
                      <a:pt x="2766" y="522"/>
                    </a:lnTo>
                    <a:lnTo>
                      <a:pt x="2772" y="522"/>
                    </a:lnTo>
                    <a:lnTo>
                      <a:pt x="2772" y="516"/>
                    </a:lnTo>
                    <a:lnTo>
                      <a:pt x="2772" y="516"/>
                    </a:lnTo>
                    <a:lnTo>
                      <a:pt x="2778" y="486"/>
                    </a:lnTo>
                    <a:lnTo>
                      <a:pt x="2784" y="480"/>
                    </a:lnTo>
                    <a:lnTo>
                      <a:pt x="2784" y="480"/>
                    </a:lnTo>
                    <a:lnTo>
                      <a:pt x="2784" y="474"/>
                    </a:lnTo>
                    <a:lnTo>
                      <a:pt x="2784" y="474"/>
                    </a:lnTo>
                    <a:lnTo>
                      <a:pt x="2784" y="468"/>
                    </a:lnTo>
                    <a:lnTo>
                      <a:pt x="2784" y="468"/>
                    </a:lnTo>
                    <a:lnTo>
                      <a:pt x="2784" y="462"/>
                    </a:lnTo>
                    <a:lnTo>
                      <a:pt x="2790" y="462"/>
                    </a:lnTo>
                    <a:lnTo>
                      <a:pt x="2790" y="456"/>
                    </a:lnTo>
                    <a:lnTo>
                      <a:pt x="2790" y="456"/>
                    </a:lnTo>
                    <a:lnTo>
                      <a:pt x="2790" y="450"/>
                    </a:lnTo>
                    <a:lnTo>
                      <a:pt x="2790" y="450"/>
                    </a:lnTo>
                    <a:lnTo>
                      <a:pt x="2790" y="444"/>
                    </a:lnTo>
                    <a:lnTo>
                      <a:pt x="2796" y="444"/>
                    </a:lnTo>
                    <a:lnTo>
                      <a:pt x="2802" y="408"/>
                    </a:lnTo>
                    <a:lnTo>
                      <a:pt x="2802" y="402"/>
                    </a:lnTo>
                    <a:lnTo>
                      <a:pt x="2802" y="402"/>
                    </a:lnTo>
                    <a:lnTo>
                      <a:pt x="2808" y="396"/>
                    </a:lnTo>
                    <a:lnTo>
                      <a:pt x="2808" y="396"/>
                    </a:lnTo>
                    <a:lnTo>
                      <a:pt x="2808" y="390"/>
                    </a:lnTo>
                    <a:lnTo>
                      <a:pt x="2808" y="390"/>
                    </a:lnTo>
                    <a:lnTo>
                      <a:pt x="2820" y="348"/>
                    </a:lnTo>
                    <a:lnTo>
                      <a:pt x="2820" y="342"/>
                    </a:lnTo>
                    <a:lnTo>
                      <a:pt x="2820" y="336"/>
                    </a:lnTo>
                    <a:lnTo>
                      <a:pt x="2820" y="336"/>
                    </a:lnTo>
                    <a:lnTo>
                      <a:pt x="2820" y="330"/>
                    </a:lnTo>
                    <a:lnTo>
                      <a:pt x="2820" y="324"/>
                    </a:lnTo>
                    <a:lnTo>
                      <a:pt x="2820" y="324"/>
                    </a:lnTo>
                    <a:lnTo>
                      <a:pt x="2826" y="318"/>
                    </a:lnTo>
                    <a:lnTo>
                      <a:pt x="2826" y="312"/>
                    </a:lnTo>
                    <a:lnTo>
                      <a:pt x="2826" y="312"/>
                    </a:lnTo>
                    <a:lnTo>
                      <a:pt x="2826" y="306"/>
                    </a:lnTo>
                    <a:lnTo>
                      <a:pt x="2826" y="300"/>
                    </a:lnTo>
                    <a:lnTo>
                      <a:pt x="2826" y="294"/>
                    </a:lnTo>
                    <a:lnTo>
                      <a:pt x="2832" y="294"/>
                    </a:lnTo>
                    <a:lnTo>
                      <a:pt x="2832" y="288"/>
                    </a:lnTo>
                    <a:lnTo>
                      <a:pt x="2838" y="240"/>
                    </a:lnTo>
                    <a:lnTo>
                      <a:pt x="2838" y="234"/>
                    </a:lnTo>
                    <a:lnTo>
                      <a:pt x="2844" y="234"/>
                    </a:lnTo>
                    <a:lnTo>
                      <a:pt x="2844" y="228"/>
                    </a:lnTo>
                    <a:lnTo>
                      <a:pt x="2844" y="222"/>
                    </a:lnTo>
                    <a:lnTo>
                      <a:pt x="2844" y="222"/>
                    </a:lnTo>
                    <a:lnTo>
                      <a:pt x="2844" y="216"/>
                    </a:lnTo>
                    <a:lnTo>
                      <a:pt x="2856" y="162"/>
                    </a:lnTo>
                    <a:lnTo>
                      <a:pt x="2856" y="156"/>
                    </a:lnTo>
                    <a:lnTo>
                      <a:pt x="2856" y="156"/>
                    </a:lnTo>
                    <a:lnTo>
                      <a:pt x="2856" y="150"/>
                    </a:lnTo>
                    <a:lnTo>
                      <a:pt x="2856" y="144"/>
                    </a:lnTo>
                    <a:lnTo>
                      <a:pt x="2856" y="138"/>
                    </a:lnTo>
                    <a:lnTo>
                      <a:pt x="2862" y="132"/>
                    </a:lnTo>
                    <a:lnTo>
                      <a:pt x="2862" y="126"/>
                    </a:lnTo>
                    <a:lnTo>
                      <a:pt x="2862" y="120"/>
                    </a:lnTo>
                    <a:lnTo>
                      <a:pt x="2862" y="114"/>
                    </a:lnTo>
                    <a:lnTo>
                      <a:pt x="2862" y="108"/>
                    </a:lnTo>
                    <a:lnTo>
                      <a:pt x="2862" y="102"/>
                    </a:lnTo>
                    <a:lnTo>
                      <a:pt x="2868" y="102"/>
                    </a:lnTo>
                    <a:lnTo>
                      <a:pt x="2868" y="96"/>
                    </a:lnTo>
                    <a:lnTo>
                      <a:pt x="2868" y="90"/>
                    </a:lnTo>
                    <a:lnTo>
                      <a:pt x="2868" y="84"/>
                    </a:lnTo>
                    <a:lnTo>
                      <a:pt x="2868" y="78"/>
                    </a:lnTo>
                    <a:lnTo>
                      <a:pt x="2868" y="78"/>
                    </a:lnTo>
                    <a:lnTo>
                      <a:pt x="2868" y="72"/>
                    </a:lnTo>
                    <a:lnTo>
                      <a:pt x="2868" y="66"/>
                    </a:lnTo>
                    <a:lnTo>
                      <a:pt x="2874" y="60"/>
                    </a:lnTo>
                    <a:lnTo>
                      <a:pt x="2874" y="54"/>
                    </a:lnTo>
                    <a:lnTo>
                      <a:pt x="2874" y="54"/>
                    </a:lnTo>
                    <a:lnTo>
                      <a:pt x="2874" y="48"/>
                    </a:lnTo>
                    <a:lnTo>
                      <a:pt x="2874" y="42"/>
                    </a:lnTo>
                    <a:lnTo>
                      <a:pt x="2874" y="36"/>
                    </a:lnTo>
                    <a:lnTo>
                      <a:pt x="2874" y="30"/>
                    </a:lnTo>
                    <a:lnTo>
                      <a:pt x="2874" y="30"/>
                    </a:lnTo>
                    <a:lnTo>
                      <a:pt x="2874" y="30"/>
                    </a:lnTo>
                    <a:lnTo>
                      <a:pt x="2880" y="24"/>
                    </a:lnTo>
                    <a:lnTo>
                      <a:pt x="2880" y="24"/>
                    </a:lnTo>
                    <a:lnTo>
                      <a:pt x="2880" y="18"/>
                    </a:lnTo>
                    <a:lnTo>
                      <a:pt x="2880" y="12"/>
                    </a:lnTo>
                    <a:lnTo>
                      <a:pt x="2880" y="6"/>
                    </a:lnTo>
                    <a:lnTo>
                      <a:pt x="2880" y="6"/>
                    </a:lnTo>
                    <a:lnTo>
                      <a:pt x="2880" y="0"/>
                    </a:lnTo>
                    <a:lnTo>
                      <a:pt x="2880" y="6"/>
                    </a:lnTo>
                    <a:lnTo>
                      <a:pt x="2886" y="6"/>
                    </a:lnTo>
                    <a:lnTo>
                      <a:pt x="2886" y="12"/>
                    </a:lnTo>
                    <a:lnTo>
                      <a:pt x="2886" y="18"/>
                    </a:lnTo>
                    <a:lnTo>
                      <a:pt x="2886" y="24"/>
                    </a:lnTo>
                    <a:lnTo>
                      <a:pt x="2886" y="30"/>
                    </a:lnTo>
                    <a:lnTo>
                      <a:pt x="2886" y="36"/>
                    </a:lnTo>
                    <a:lnTo>
                      <a:pt x="2886" y="42"/>
                    </a:lnTo>
                    <a:lnTo>
                      <a:pt x="2892" y="48"/>
                    </a:lnTo>
                    <a:lnTo>
                      <a:pt x="2892" y="54"/>
                    </a:lnTo>
                    <a:lnTo>
                      <a:pt x="2892" y="60"/>
                    </a:lnTo>
                    <a:lnTo>
                      <a:pt x="2892" y="66"/>
                    </a:lnTo>
                    <a:lnTo>
                      <a:pt x="2892" y="72"/>
                    </a:lnTo>
                    <a:lnTo>
                      <a:pt x="2892" y="78"/>
                    </a:lnTo>
                    <a:lnTo>
                      <a:pt x="2898" y="84"/>
                    </a:lnTo>
                    <a:lnTo>
                      <a:pt x="2898" y="90"/>
                    </a:lnTo>
                    <a:lnTo>
                      <a:pt x="2898" y="90"/>
                    </a:lnTo>
                    <a:lnTo>
                      <a:pt x="2898" y="96"/>
                    </a:lnTo>
                    <a:lnTo>
                      <a:pt x="2898" y="102"/>
                    </a:lnTo>
                    <a:lnTo>
                      <a:pt x="2898" y="108"/>
                    </a:lnTo>
                    <a:lnTo>
                      <a:pt x="2898" y="114"/>
                    </a:lnTo>
                    <a:lnTo>
                      <a:pt x="2904" y="120"/>
                    </a:lnTo>
                    <a:lnTo>
                      <a:pt x="2904" y="126"/>
                    </a:lnTo>
                    <a:lnTo>
                      <a:pt x="2904" y="132"/>
                    </a:lnTo>
                    <a:lnTo>
                      <a:pt x="2904" y="138"/>
                    </a:lnTo>
                    <a:lnTo>
                      <a:pt x="2916" y="192"/>
                    </a:lnTo>
                    <a:lnTo>
                      <a:pt x="2916" y="192"/>
                    </a:lnTo>
                    <a:lnTo>
                      <a:pt x="2916" y="198"/>
                    </a:lnTo>
                    <a:lnTo>
                      <a:pt x="2916" y="204"/>
                    </a:lnTo>
                    <a:lnTo>
                      <a:pt x="2916" y="210"/>
                    </a:lnTo>
                    <a:lnTo>
                      <a:pt x="2916" y="210"/>
                    </a:lnTo>
                    <a:lnTo>
                      <a:pt x="2916" y="216"/>
                    </a:lnTo>
                    <a:lnTo>
                      <a:pt x="2928" y="264"/>
                    </a:lnTo>
                    <a:lnTo>
                      <a:pt x="2928" y="270"/>
                    </a:lnTo>
                    <a:lnTo>
                      <a:pt x="2928" y="276"/>
                    </a:lnTo>
                    <a:lnTo>
                      <a:pt x="2934" y="276"/>
                    </a:lnTo>
                    <a:lnTo>
                      <a:pt x="2934" y="282"/>
                    </a:lnTo>
                    <a:lnTo>
                      <a:pt x="2934" y="288"/>
                    </a:lnTo>
                    <a:lnTo>
                      <a:pt x="2934" y="294"/>
                    </a:lnTo>
                    <a:lnTo>
                      <a:pt x="2934" y="294"/>
                    </a:lnTo>
                    <a:lnTo>
                      <a:pt x="2934" y="300"/>
                    </a:lnTo>
                    <a:lnTo>
                      <a:pt x="2934" y="306"/>
                    </a:lnTo>
                    <a:lnTo>
                      <a:pt x="2940" y="306"/>
                    </a:lnTo>
                    <a:lnTo>
                      <a:pt x="2940" y="312"/>
                    </a:lnTo>
                    <a:lnTo>
                      <a:pt x="2940" y="318"/>
                    </a:lnTo>
                    <a:lnTo>
                      <a:pt x="2940" y="318"/>
                    </a:lnTo>
                    <a:lnTo>
                      <a:pt x="2940" y="324"/>
                    </a:lnTo>
                    <a:lnTo>
                      <a:pt x="2952" y="366"/>
                    </a:lnTo>
                    <a:lnTo>
                      <a:pt x="2952" y="372"/>
                    </a:lnTo>
                    <a:lnTo>
                      <a:pt x="2952" y="372"/>
                    </a:lnTo>
                    <a:lnTo>
                      <a:pt x="2952" y="378"/>
                    </a:lnTo>
                    <a:lnTo>
                      <a:pt x="2952" y="378"/>
                    </a:lnTo>
                    <a:lnTo>
                      <a:pt x="2952" y="384"/>
                    </a:lnTo>
                    <a:lnTo>
                      <a:pt x="2958" y="390"/>
                    </a:lnTo>
                    <a:lnTo>
                      <a:pt x="2964" y="426"/>
                    </a:lnTo>
                    <a:lnTo>
                      <a:pt x="2964" y="426"/>
                    </a:lnTo>
                    <a:lnTo>
                      <a:pt x="2970" y="432"/>
                    </a:lnTo>
                    <a:lnTo>
                      <a:pt x="2970" y="432"/>
                    </a:lnTo>
                    <a:lnTo>
                      <a:pt x="2970" y="438"/>
                    </a:lnTo>
                    <a:lnTo>
                      <a:pt x="2970" y="444"/>
                    </a:lnTo>
                    <a:lnTo>
                      <a:pt x="2970" y="444"/>
                    </a:lnTo>
                    <a:lnTo>
                      <a:pt x="2970" y="450"/>
                    </a:lnTo>
                    <a:lnTo>
                      <a:pt x="2970" y="450"/>
                    </a:lnTo>
                    <a:lnTo>
                      <a:pt x="2976" y="456"/>
                    </a:lnTo>
                    <a:lnTo>
                      <a:pt x="2976" y="456"/>
                    </a:lnTo>
                    <a:lnTo>
                      <a:pt x="2976" y="462"/>
                    </a:lnTo>
                    <a:lnTo>
                      <a:pt x="2976" y="462"/>
                    </a:lnTo>
                    <a:lnTo>
                      <a:pt x="2976" y="468"/>
                    </a:lnTo>
                    <a:lnTo>
                      <a:pt x="2976" y="468"/>
                    </a:lnTo>
                    <a:lnTo>
                      <a:pt x="2988" y="498"/>
                    </a:lnTo>
                    <a:lnTo>
                      <a:pt x="2988" y="504"/>
                    </a:lnTo>
                    <a:lnTo>
                      <a:pt x="2988" y="504"/>
                    </a:lnTo>
                    <a:lnTo>
                      <a:pt x="2988" y="510"/>
                    </a:lnTo>
                    <a:lnTo>
                      <a:pt x="2988" y="510"/>
                    </a:lnTo>
                    <a:lnTo>
                      <a:pt x="2994" y="510"/>
                    </a:lnTo>
                    <a:lnTo>
                      <a:pt x="2994" y="516"/>
                    </a:lnTo>
                    <a:lnTo>
                      <a:pt x="3000" y="540"/>
                    </a:lnTo>
                    <a:lnTo>
                      <a:pt x="3006" y="540"/>
                    </a:lnTo>
                    <a:lnTo>
                      <a:pt x="3006" y="546"/>
                    </a:lnTo>
                    <a:lnTo>
                      <a:pt x="3006" y="546"/>
                    </a:lnTo>
                    <a:lnTo>
                      <a:pt x="3006" y="552"/>
                    </a:lnTo>
                    <a:lnTo>
                      <a:pt x="3006" y="552"/>
                    </a:lnTo>
                    <a:lnTo>
                      <a:pt x="3006" y="552"/>
                    </a:lnTo>
                    <a:lnTo>
                      <a:pt x="3006" y="558"/>
                    </a:lnTo>
                    <a:lnTo>
                      <a:pt x="3012" y="558"/>
                    </a:lnTo>
                    <a:lnTo>
                      <a:pt x="3012" y="558"/>
                    </a:lnTo>
                    <a:lnTo>
                      <a:pt x="3012" y="564"/>
                    </a:lnTo>
                    <a:lnTo>
                      <a:pt x="3012" y="564"/>
                    </a:lnTo>
                    <a:lnTo>
                      <a:pt x="3012" y="564"/>
                    </a:lnTo>
                    <a:lnTo>
                      <a:pt x="3012" y="570"/>
                    </a:lnTo>
                    <a:lnTo>
                      <a:pt x="3012" y="570"/>
                    </a:lnTo>
                    <a:lnTo>
                      <a:pt x="3024" y="588"/>
                    </a:lnTo>
                    <a:lnTo>
                      <a:pt x="3024" y="594"/>
                    </a:lnTo>
                    <a:lnTo>
                      <a:pt x="3024" y="594"/>
                    </a:lnTo>
                    <a:lnTo>
                      <a:pt x="3024" y="594"/>
                    </a:lnTo>
                    <a:lnTo>
                      <a:pt x="3030" y="594"/>
                    </a:lnTo>
                    <a:lnTo>
                      <a:pt x="3030" y="594"/>
                    </a:lnTo>
                    <a:lnTo>
                      <a:pt x="3030" y="600"/>
                    </a:lnTo>
                    <a:lnTo>
                      <a:pt x="3036" y="612"/>
                    </a:lnTo>
                    <a:lnTo>
                      <a:pt x="3042" y="612"/>
                    </a:lnTo>
                    <a:lnTo>
                      <a:pt x="3042" y="618"/>
                    </a:lnTo>
                    <a:lnTo>
                      <a:pt x="3042" y="618"/>
                    </a:lnTo>
                    <a:lnTo>
                      <a:pt x="3042" y="618"/>
                    </a:lnTo>
                    <a:lnTo>
                      <a:pt x="3042" y="618"/>
                    </a:lnTo>
                    <a:lnTo>
                      <a:pt x="3042" y="618"/>
                    </a:lnTo>
                    <a:lnTo>
                      <a:pt x="3048" y="618"/>
                    </a:lnTo>
                    <a:lnTo>
                      <a:pt x="3048" y="624"/>
                    </a:lnTo>
                    <a:lnTo>
                      <a:pt x="3048" y="624"/>
                    </a:lnTo>
                    <a:lnTo>
                      <a:pt x="3048" y="624"/>
                    </a:lnTo>
                    <a:lnTo>
                      <a:pt x="3048" y="624"/>
                    </a:lnTo>
                    <a:lnTo>
                      <a:pt x="3048" y="624"/>
                    </a:lnTo>
                    <a:lnTo>
                      <a:pt x="3048" y="624"/>
                    </a:lnTo>
                    <a:lnTo>
                      <a:pt x="3054" y="630"/>
                    </a:lnTo>
                    <a:lnTo>
                      <a:pt x="3054" y="630"/>
                    </a:lnTo>
                    <a:lnTo>
                      <a:pt x="3054" y="630"/>
                    </a:lnTo>
                    <a:lnTo>
                      <a:pt x="3054" y="630"/>
                    </a:lnTo>
                    <a:lnTo>
                      <a:pt x="3054" y="630"/>
                    </a:lnTo>
                    <a:lnTo>
                      <a:pt x="3054" y="630"/>
                    </a:lnTo>
                    <a:lnTo>
                      <a:pt x="3054" y="630"/>
                    </a:lnTo>
                    <a:lnTo>
                      <a:pt x="3060" y="630"/>
                    </a:lnTo>
                    <a:lnTo>
                      <a:pt x="3060" y="630"/>
                    </a:lnTo>
                    <a:lnTo>
                      <a:pt x="3060" y="630"/>
                    </a:lnTo>
                    <a:lnTo>
                      <a:pt x="3060" y="636"/>
                    </a:lnTo>
                    <a:lnTo>
                      <a:pt x="3060" y="636"/>
                    </a:lnTo>
                    <a:lnTo>
                      <a:pt x="3060" y="636"/>
                    </a:lnTo>
                    <a:lnTo>
                      <a:pt x="3060" y="636"/>
                    </a:lnTo>
                    <a:lnTo>
                      <a:pt x="3060" y="636"/>
                    </a:lnTo>
                    <a:lnTo>
                      <a:pt x="3060" y="636"/>
                    </a:lnTo>
                    <a:lnTo>
                      <a:pt x="3060" y="636"/>
                    </a:lnTo>
                    <a:lnTo>
                      <a:pt x="3060" y="636"/>
                    </a:lnTo>
                    <a:lnTo>
                      <a:pt x="3066" y="636"/>
                    </a:lnTo>
                    <a:lnTo>
                      <a:pt x="3066" y="636"/>
                    </a:lnTo>
                    <a:lnTo>
                      <a:pt x="3066" y="636"/>
                    </a:lnTo>
                    <a:lnTo>
                      <a:pt x="3066" y="636"/>
                    </a:lnTo>
                    <a:lnTo>
                      <a:pt x="3066" y="636"/>
                    </a:lnTo>
                    <a:lnTo>
                      <a:pt x="3066" y="636"/>
                    </a:lnTo>
                    <a:lnTo>
                      <a:pt x="3066" y="636"/>
                    </a:lnTo>
                    <a:lnTo>
                      <a:pt x="3066" y="636"/>
                    </a:lnTo>
                    <a:lnTo>
                      <a:pt x="3072" y="636"/>
                    </a:lnTo>
                    <a:lnTo>
                      <a:pt x="3072" y="636"/>
                    </a:lnTo>
                    <a:lnTo>
                      <a:pt x="3072" y="636"/>
                    </a:lnTo>
                    <a:lnTo>
                      <a:pt x="3072" y="636"/>
                    </a:lnTo>
                    <a:lnTo>
                      <a:pt x="3072" y="636"/>
                    </a:lnTo>
                    <a:lnTo>
                      <a:pt x="3072" y="636"/>
                    </a:lnTo>
                    <a:lnTo>
                      <a:pt x="3078" y="630"/>
                    </a:lnTo>
                    <a:lnTo>
                      <a:pt x="3078" y="630"/>
                    </a:lnTo>
                    <a:lnTo>
                      <a:pt x="3078" y="630"/>
                    </a:lnTo>
                    <a:lnTo>
                      <a:pt x="3078" y="630"/>
                    </a:lnTo>
                    <a:lnTo>
                      <a:pt x="3078" y="630"/>
                    </a:lnTo>
                    <a:lnTo>
                      <a:pt x="3078" y="630"/>
                    </a:lnTo>
                    <a:lnTo>
                      <a:pt x="3084" y="630"/>
                    </a:lnTo>
                    <a:lnTo>
                      <a:pt x="3084" y="624"/>
                    </a:lnTo>
                    <a:lnTo>
                      <a:pt x="3084" y="624"/>
                    </a:lnTo>
                    <a:lnTo>
                      <a:pt x="3084" y="624"/>
                    </a:lnTo>
                    <a:lnTo>
                      <a:pt x="3084" y="624"/>
                    </a:lnTo>
                    <a:lnTo>
                      <a:pt x="3084" y="624"/>
                    </a:lnTo>
                    <a:lnTo>
                      <a:pt x="3084" y="624"/>
                    </a:lnTo>
                    <a:lnTo>
                      <a:pt x="3090" y="624"/>
                    </a:lnTo>
                    <a:lnTo>
                      <a:pt x="3090" y="618"/>
                    </a:lnTo>
                    <a:lnTo>
                      <a:pt x="3090" y="618"/>
                    </a:lnTo>
                    <a:lnTo>
                      <a:pt x="3102" y="606"/>
                    </a:lnTo>
                    <a:lnTo>
                      <a:pt x="3102" y="606"/>
                    </a:lnTo>
                    <a:lnTo>
                      <a:pt x="3102" y="606"/>
                    </a:lnTo>
                    <a:lnTo>
                      <a:pt x="3102" y="600"/>
                    </a:lnTo>
                    <a:lnTo>
                      <a:pt x="3102" y="600"/>
                    </a:lnTo>
                    <a:lnTo>
                      <a:pt x="3102" y="600"/>
                    </a:lnTo>
                    <a:lnTo>
                      <a:pt x="3102" y="600"/>
                    </a:lnTo>
                    <a:lnTo>
                      <a:pt x="3114" y="582"/>
                    </a:lnTo>
                    <a:lnTo>
                      <a:pt x="3114" y="576"/>
                    </a:lnTo>
                    <a:lnTo>
                      <a:pt x="3114" y="576"/>
                    </a:lnTo>
                    <a:lnTo>
                      <a:pt x="3114" y="576"/>
                    </a:lnTo>
                    <a:lnTo>
                      <a:pt x="3120" y="576"/>
                    </a:lnTo>
                    <a:lnTo>
                      <a:pt x="3120" y="570"/>
                    </a:lnTo>
                    <a:lnTo>
                      <a:pt x="3120" y="570"/>
                    </a:lnTo>
                    <a:lnTo>
                      <a:pt x="3120" y="570"/>
                    </a:lnTo>
                    <a:lnTo>
                      <a:pt x="3120" y="564"/>
                    </a:lnTo>
                    <a:lnTo>
                      <a:pt x="3120" y="564"/>
                    </a:lnTo>
                    <a:lnTo>
                      <a:pt x="3120" y="564"/>
                    </a:lnTo>
                    <a:lnTo>
                      <a:pt x="3126" y="558"/>
                    </a:lnTo>
                    <a:lnTo>
                      <a:pt x="3126" y="558"/>
                    </a:lnTo>
                    <a:lnTo>
                      <a:pt x="3126" y="552"/>
                    </a:lnTo>
                    <a:lnTo>
                      <a:pt x="3126" y="552"/>
                    </a:lnTo>
                    <a:lnTo>
                      <a:pt x="3138" y="528"/>
                    </a:lnTo>
                    <a:lnTo>
                      <a:pt x="3138" y="528"/>
                    </a:lnTo>
                    <a:lnTo>
                      <a:pt x="3138" y="522"/>
                    </a:lnTo>
                    <a:lnTo>
                      <a:pt x="3138" y="522"/>
                    </a:lnTo>
                    <a:lnTo>
                      <a:pt x="3138" y="522"/>
                    </a:lnTo>
                    <a:lnTo>
                      <a:pt x="3138" y="516"/>
                    </a:lnTo>
                    <a:lnTo>
                      <a:pt x="3138" y="516"/>
                    </a:lnTo>
                    <a:lnTo>
                      <a:pt x="3150" y="486"/>
                    </a:lnTo>
                    <a:lnTo>
                      <a:pt x="3150" y="480"/>
                    </a:lnTo>
                    <a:lnTo>
                      <a:pt x="3150" y="480"/>
                    </a:lnTo>
                    <a:lnTo>
                      <a:pt x="3156" y="474"/>
                    </a:lnTo>
                    <a:lnTo>
                      <a:pt x="3156" y="474"/>
                    </a:lnTo>
                    <a:lnTo>
                      <a:pt x="3156" y="468"/>
                    </a:lnTo>
                    <a:lnTo>
                      <a:pt x="3156" y="468"/>
                    </a:lnTo>
                    <a:lnTo>
                      <a:pt x="3156" y="462"/>
                    </a:lnTo>
                    <a:lnTo>
                      <a:pt x="3156" y="462"/>
                    </a:lnTo>
                    <a:lnTo>
                      <a:pt x="3156" y="456"/>
                    </a:lnTo>
                    <a:lnTo>
                      <a:pt x="3162" y="456"/>
                    </a:lnTo>
                    <a:lnTo>
                      <a:pt x="3162" y="450"/>
                    </a:lnTo>
                    <a:lnTo>
                      <a:pt x="3162" y="450"/>
                    </a:lnTo>
                    <a:lnTo>
                      <a:pt x="3162" y="444"/>
                    </a:lnTo>
                    <a:lnTo>
                      <a:pt x="3162" y="444"/>
                    </a:lnTo>
                    <a:lnTo>
                      <a:pt x="3174" y="408"/>
                    </a:lnTo>
                    <a:lnTo>
                      <a:pt x="3174" y="402"/>
                    </a:lnTo>
                    <a:lnTo>
                      <a:pt x="3174" y="402"/>
                    </a:lnTo>
                    <a:lnTo>
                      <a:pt x="3174" y="396"/>
                    </a:lnTo>
                    <a:lnTo>
                      <a:pt x="3174" y="396"/>
                    </a:lnTo>
                    <a:lnTo>
                      <a:pt x="3174" y="390"/>
                    </a:lnTo>
                    <a:lnTo>
                      <a:pt x="3180" y="390"/>
                    </a:lnTo>
                    <a:lnTo>
                      <a:pt x="3186" y="348"/>
                    </a:lnTo>
                    <a:lnTo>
                      <a:pt x="3186" y="342"/>
                    </a:lnTo>
                    <a:lnTo>
                      <a:pt x="3186" y="336"/>
                    </a:lnTo>
                    <a:lnTo>
                      <a:pt x="3192" y="336"/>
                    </a:lnTo>
                    <a:lnTo>
                      <a:pt x="3192" y="330"/>
                    </a:lnTo>
                    <a:lnTo>
                      <a:pt x="3192" y="324"/>
                    </a:lnTo>
                    <a:lnTo>
                      <a:pt x="3192" y="324"/>
                    </a:lnTo>
                    <a:lnTo>
                      <a:pt x="3192" y="318"/>
                    </a:lnTo>
                    <a:lnTo>
                      <a:pt x="3192" y="312"/>
                    </a:lnTo>
                    <a:lnTo>
                      <a:pt x="3198" y="312"/>
                    </a:lnTo>
                    <a:lnTo>
                      <a:pt x="3198" y="306"/>
                    </a:lnTo>
                    <a:lnTo>
                      <a:pt x="3198" y="300"/>
                    </a:lnTo>
                    <a:lnTo>
                      <a:pt x="3198" y="294"/>
                    </a:lnTo>
                    <a:lnTo>
                      <a:pt x="3198" y="294"/>
                    </a:lnTo>
                    <a:lnTo>
                      <a:pt x="3198" y="288"/>
                    </a:lnTo>
                    <a:lnTo>
                      <a:pt x="3210" y="240"/>
                    </a:lnTo>
                    <a:lnTo>
                      <a:pt x="3210" y="234"/>
                    </a:lnTo>
                    <a:lnTo>
                      <a:pt x="3210" y="234"/>
                    </a:lnTo>
                    <a:lnTo>
                      <a:pt x="3210" y="228"/>
                    </a:lnTo>
                    <a:lnTo>
                      <a:pt x="3210" y="222"/>
                    </a:lnTo>
                    <a:lnTo>
                      <a:pt x="3216" y="222"/>
                    </a:lnTo>
                    <a:lnTo>
                      <a:pt x="3216" y="216"/>
                    </a:lnTo>
                    <a:lnTo>
                      <a:pt x="3222" y="162"/>
                    </a:lnTo>
                    <a:lnTo>
                      <a:pt x="3222" y="156"/>
                    </a:lnTo>
                    <a:lnTo>
                      <a:pt x="3228" y="156"/>
                    </a:lnTo>
                    <a:lnTo>
                      <a:pt x="3228" y="150"/>
                    </a:lnTo>
                    <a:lnTo>
                      <a:pt x="3228" y="144"/>
                    </a:lnTo>
                    <a:lnTo>
                      <a:pt x="3228" y="138"/>
                    </a:lnTo>
                    <a:lnTo>
                      <a:pt x="3228" y="132"/>
                    </a:lnTo>
                    <a:lnTo>
                      <a:pt x="3228" y="126"/>
                    </a:lnTo>
                    <a:lnTo>
                      <a:pt x="3234" y="120"/>
                    </a:lnTo>
                    <a:lnTo>
                      <a:pt x="3234" y="114"/>
                    </a:lnTo>
                    <a:lnTo>
                      <a:pt x="3234" y="108"/>
                    </a:lnTo>
                    <a:lnTo>
                      <a:pt x="3234" y="108"/>
                    </a:lnTo>
                    <a:lnTo>
                      <a:pt x="3234" y="102"/>
                    </a:lnTo>
                    <a:lnTo>
                      <a:pt x="3234" y="96"/>
                    </a:lnTo>
                    <a:lnTo>
                      <a:pt x="3234" y="90"/>
                    </a:lnTo>
                    <a:lnTo>
                      <a:pt x="3240" y="84"/>
                    </a:lnTo>
                    <a:lnTo>
                      <a:pt x="3240" y="78"/>
                    </a:lnTo>
                    <a:lnTo>
                      <a:pt x="3240" y="78"/>
                    </a:lnTo>
                    <a:lnTo>
                      <a:pt x="3240" y="72"/>
                    </a:lnTo>
                    <a:lnTo>
                      <a:pt x="3240" y="66"/>
                    </a:lnTo>
                    <a:lnTo>
                      <a:pt x="3240" y="60"/>
                    </a:lnTo>
                    <a:lnTo>
                      <a:pt x="3240" y="54"/>
                    </a:lnTo>
                    <a:lnTo>
                      <a:pt x="3246" y="54"/>
                    </a:lnTo>
                    <a:lnTo>
                      <a:pt x="3246" y="48"/>
                    </a:lnTo>
                    <a:lnTo>
                      <a:pt x="3246" y="42"/>
                    </a:lnTo>
                    <a:lnTo>
                      <a:pt x="3246" y="36"/>
                    </a:lnTo>
                    <a:lnTo>
                      <a:pt x="3246" y="30"/>
                    </a:lnTo>
                    <a:lnTo>
                      <a:pt x="3246" y="30"/>
                    </a:lnTo>
                    <a:lnTo>
                      <a:pt x="3246" y="30"/>
                    </a:lnTo>
                    <a:lnTo>
                      <a:pt x="3246" y="24"/>
                    </a:lnTo>
                    <a:lnTo>
                      <a:pt x="3246" y="24"/>
                    </a:lnTo>
                    <a:lnTo>
                      <a:pt x="3246" y="18"/>
                    </a:lnTo>
                    <a:lnTo>
                      <a:pt x="3252" y="12"/>
                    </a:lnTo>
                    <a:lnTo>
                      <a:pt x="3252" y="6"/>
                    </a:lnTo>
                    <a:lnTo>
                      <a:pt x="3252" y="6"/>
                    </a:lnTo>
                    <a:lnTo>
                      <a:pt x="3252" y="0"/>
                    </a:lnTo>
                    <a:lnTo>
                      <a:pt x="3252" y="6"/>
                    </a:lnTo>
                    <a:lnTo>
                      <a:pt x="3252" y="6"/>
                    </a:lnTo>
                    <a:lnTo>
                      <a:pt x="3252" y="12"/>
                    </a:lnTo>
                    <a:lnTo>
                      <a:pt x="3252" y="18"/>
                    </a:lnTo>
                    <a:lnTo>
                      <a:pt x="3258" y="24"/>
                    </a:lnTo>
                    <a:lnTo>
                      <a:pt x="3258" y="30"/>
                    </a:lnTo>
                    <a:lnTo>
                      <a:pt x="3258" y="36"/>
                    </a:lnTo>
                    <a:lnTo>
                      <a:pt x="3258" y="42"/>
                    </a:lnTo>
                    <a:lnTo>
                      <a:pt x="3258" y="48"/>
                    </a:lnTo>
                    <a:lnTo>
                      <a:pt x="3258" y="54"/>
                    </a:lnTo>
                    <a:lnTo>
                      <a:pt x="3264" y="60"/>
                    </a:lnTo>
                    <a:lnTo>
                      <a:pt x="3264" y="66"/>
                    </a:lnTo>
                    <a:lnTo>
                      <a:pt x="3264" y="72"/>
                    </a:lnTo>
                    <a:lnTo>
                      <a:pt x="3264" y="78"/>
                    </a:lnTo>
                    <a:lnTo>
                      <a:pt x="3264" y="84"/>
                    </a:lnTo>
                    <a:lnTo>
                      <a:pt x="3264" y="90"/>
                    </a:lnTo>
                    <a:lnTo>
                      <a:pt x="3264" y="96"/>
                    </a:lnTo>
                    <a:lnTo>
                      <a:pt x="3270" y="96"/>
                    </a:lnTo>
                    <a:lnTo>
                      <a:pt x="3270" y="102"/>
                    </a:lnTo>
                    <a:lnTo>
                      <a:pt x="3270" y="108"/>
                    </a:lnTo>
                    <a:lnTo>
                      <a:pt x="3270" y="114"/>
                    </a:lnTo>
                    <a:lnTo>
                      <a:pt x="3270" y="120"/>
                    </a:lnTo>
                    <a:lnTo>
                      <a:pt x="3270" y="126"/>
                    </a:lnTo>
                    <a:lnTo>
                      <a:pt x="3276" y="132"/>
                    </a:lnTo>
                    <a:lnTo>
                      <a:pt x="3276" y="138"/>
                    </a:lnTo>
                    <a:lnTo>
                      <a:pt x="3282" y="192"/>
                    </a:lnTo>
                    <a:lnTo>
                      <a:pt x="3282" y="192"/>
                    </a:lnTo>
                    <a:lnTo>
                      <a:pt x="3288" y="198"/>
                    </a:lnTo>
                    <a:lnTo>
                      <a:pt x="3288" y="204"/>
                    </a:lnTo>
                    <a:lnTo>
                      <a:pt x="3288" y="210"/>
                    </a:lnTo>
                    <a:lnTo>
                      <a:pt x="3288" y="210"/>
                    </a:lnTo>
                    <a:lnTo>
                      <a:pt x="3288" y="216"/>
                    </a:lnTo>
                    <a:lnTo>
                      <a:pt x="3300" y="264"/>
                    </a:lnTo>
                    <a:lnTo>
                      <a:pt x="3300" y="270"/>
                    </a:lnTo>
                    <a:lnTo>
                      <a:pt x="3300" y="276"/>
                    </a:lnTo>
                    <a:lnTo>
                      <a:pt x="3300" y="276"/>
                    </a:lnTo>
                    <a:lnTo>
                      <a:pt x="3300" y="282"/>
                    </a:lnTo>
                    <a:lnTo>
                      <a:pt x="3300" y="288"/>
                    </a:lnTo>
                    <a:lnTo>
                      <a:pt x="3306" y="294"/>
                    </a:lnTo>
                    <a:lnTo>
                      <a:pt x="3306" y="294"/>
                    </a:lnTo>
                    <a:lnTo>
                      <a:pt x="3306" y="300"/>
                    </a:lnTo>
                    <a:lnTo>
                      <a:pt x="3306" y="306"/>
                    </a:lnTo>
                    <a:lnTo>
                      <a:pt x="3306" y="306"/>
                    </a:lnTo>
                    <a:lnTo>
                      <a:pt x="3306" y="312"/>
                    </a:lnTo>
                    <a:lnTo>
                      <a:pt x="3312" y="318"/>
                    </a:lnTo>
                    <a:lnTo>
                      <a:pt x="3312" y="324"/>
                    </a:lnTo>
                    <a:lnTo>
                      <a:pt x="3312" y="324"/>
                    </a:lnTo>
                    <a:lnTo>
                      <a:pt x="3318" y="366"/>
                    </a:lnTo>
                    <a:lnTo>
                      <a:pt x="3324" y="372"/>
                    </a:lnTo>
                    <a:lnTo>
                      <a:pt x="3324" y="372"/>
                    </a:lnTo>
                    <a:lnTo>
                      <a:pt x="3324" y="378"/>
                    </a:lnTo>
                    <a:lnTo>
                      <a:pt x="3324" y="378"/>
                    </a:lnTo>
                    <a:lnTo>
                      <a:pt x="3324" y="384"/>
                    </a:lnTo>
                    <a:lnTo>
                      <a:pt x="3324" y="390"/>
                    </a:lnTo>
                    <a:lnTo>
                      <a:pt x="3336" y="426"/>
                    </a:lnTo>
                    <a:lnTo>
                      <a:pt x="3336" y="426"/>
                    </a:lnTo>
                    <a:lnTo>
                      <a:pt x="3336" y="432"/>
                    </a:lnTo>
                    <a:lnTo>
                      <a:pt x="3336" y="432"/>
                    </a:lnTo>
                    <a:lnTo>
                      <a:pt x="3336" y="438"/>
                    </a:lnTo>
                    <a:lnTo>
                      <a:pt x="3342" y="444"/>
                    </a:lnTo>
                    <a:lnTo>
                      <a:pt x="3342" y="444"/>
                    </a:lnTo>
                    <a:lnTo>
                      <a:pt x="3342" y="450"/>
                    </a:lnTo>
                    <a:lnTo>
                      <a:pt x="3342" y="450"/>
                    </a:lnTo>
                    <a:lnTo>
                      <a:pt x="3342" y="456"/>
                    </a:lnTo>
                    <a:lnTo>
                      <a:pt x="3342" y="456"/>
                    </a:lnTo>
                    <a:lnTo>
                      <a:pt x="3348" y="462"/>
                    </a:lnTo>
                    <a:lnTo>
                      <a:pt x="3348" y="462"/>
                    </a:lnTo>
                    <a:lnTo>
                      <a:pt x="3348" y="468"/>
                    </a:lnTo>
                    <a:lnTo>
                      <a:pt x="3348" y="468"/>
                    </a:lnTo>
                    <a:lnTo>
                      <a:pt x="3360" y="498"/>
                    </a:lnTo>
                    <a:lnTo>
                      <a:pt x="3360" y="504"/>
                    </a:lnTo>
                    <a:lnTo>
                      <a:pt x="3360" y="504"/>
                    </a:lnTo>
                    <a:lnTo>
                      <a:pt x="3360" y="510"/>
                    </a:lnTo>
                    <a:lnTo>
                      <a:pt x="3360" y="510"/>
                    </a:lnTo>
                    <a:lnTo>
                      <a:pt x="3360" y="510"/>
                    </a:lnTo>
                    <a:lnTo>
                      <a:pt x="3360" y="516"/>
                    </a:lnTo>
                    <a:lnTo>
                      <a:pt x="3372" y="540"/>
                    </a:lnTo>
                    <a:lnTo>
                      <a:pt x="3372" y="540"/>
                    </a:lnTo>
                    <a:lnTo>
                      <a:pt x="3372" y="546"/>
                    </a:lnTo>
                    <a:lnTo>
                      <a:pt x="3372" y="546"/>
                    </a:lnTo>
                    <a:lnTo>
                      <a:pt x="3378" y="552"/>
                    </a:lnTo>
                    <a:lnTo>
                      <a:pt x="3378" y="552"/>
                    </a:lnTo>
                    <a:lnTo>
                      <a:pt x="3378" y="552"/>
                    </a:lnTo>
                    <a:lnTo>
                      <a:pt x="3378" y="558"/>
                    </a:lnTo>
                    <a:lnTo>
                      <a:pt x="3378" y="558"/>
                    </a:lnTo>
                    <a:lnTo>
                      <a:pt x="3378" y="558"/>
                    </a:lnTo>
                    <a:lnTo>
                      <a:pt x="3384" y="564"/>
                    </a:lnTo>
                    <a:lnTo>
                      <a:pt x="3384" y="564"/>
                    </a:lnTo>
                    <a:lnTo>
                      <a:pt x="3384" y="564"/>
                    </a:lnTo>
                    <a:lnTo>
                      <a:pt x="3384" y="570"/>
                    </a:lnTo>
                    <a:lnTo>
                      <a:pt x="3384" y="570"/>
                    </a:lnTo>
                    <a:lnTo>
                      <a:pt x="3396" y="588"/>
                    </a:lnTo>
                    <a:lnTo>
                      <a:pt x="3396" y="594"/>
                    </a:lnTo>
                    <a:lnTo>
                      <a:pt x="3396" y="594"/>
                    </a:lnTo>
                    <a:lnTo>
                      <a:pt x="3396" y="594"/>
                    </a:lnTo>
                    <a:lnTo>
                      <a:pt x="3396" y="594"/>
                    </a:lnTo>
                    <a:lnTo>
                      <a:pt x="3396" y="594"/>
                    </a:lnTo>
                    <a:lnTo>
                      <a:pt x="3402" y="600"/>
                    </a:lnTo>
                    <a:lnTo>
                      <a:pt x="3408" y="612"/>
                    </a:lnTo>
                    <a:lnTo>
                      <a:pt x="3408" y="612"/>
                    </a:lnTo>
                    <a:lnTo>
                      <a:pt x="3408" y="618"/>
                    </a:lnTo>
                    <a:lnTo>
                      <a:pt x="3414" y="618"/>
                    </a:lnTo>
                    <a:lnTo>
                      <a:pt x="3414" y="618"/>
                    </a:lnTo>
                    <a:lnTo>
                      <a:pt x="3414" y="618"/>
                    </a:lnTo>
                    <a:lnTo>
                      <a:pt x="3414" y="618"/>
                    </a:lnTo>
                    <a:lnTo>
                      <a:pt x="3414" y="624"/>
                    </a:lnTo>
                    <a:lnTo>
                      <a:pt x="3414" y="624"/>
                    </a:lnTo>
                    <a:lnTo>
                      <a:pt x="3420" y="624"/>
                    </a:lnTo>
                    <a:lnTo>
                      <a:pt x="3420" y="624"/>
                    </a:lnTo>
                    <a:lnTo>
                      <a:pt x="3420" y="624"/>
                    </a:lnTo>
                    <a:lnTo>
                      <a:pt x="3420" y="624"/>
                    </a:lnTo>
                    <a:lnTo>
                      <a:pt x="3420" y="630"/>
                    </a:lnTo>
                    <a:lnTo>
                      <a:pt x="3420" y="630"/>
                    </a:lnTo>
                    <a:lnTo>
                      <a:pt x="3426" y="630"/>
                    </a:lnTo>
                    <a:lnTo>
                      <a:pt x="3426" y="630"/>
                    </a:lnTo>
                    <a:lnTo>
                      <a:pt x="3426" y="630"/>
                    </a:lnTo>
                    <a:lnTo>
                      <a:pt x="3426" y="630"/>
                    </a:lnTo>
                    <a:lnTo>
                      <a:pt x="3426" y="630"/>
                    </a:lnTo>
                    <a:lnTo>
                      <a:pt x="3426" y="630"/>
                    </a:lnTo>
                    <a:lnTo>
                      <a:pt x="3426" y="630"/>
                    </a:lnTo>
                    <a:lnTo>
                      <a:pt x="3426" y="636"/>
                    </a:lnTo>
                    <a:lnTo>
                      <a:pt x="3432" y="636"/>
                    </a:lnTo>
                    <a:lnTo>
                      <a:pt x="3432" y="636"/>
                    </a:lnTo>
                    <a:lnTo>
                      <a:pt x="3432" y="636"/>
                    </a:lnTo>
                    <a:lnTo>
                      <a:pt x="3432" y="636"/>
                    </a:lnTo>
                    <a:lnTo>
                      <a:pt x="3432" y="636"/>
                    </a:lnTo>
                    <a:lnTo>
                      <a:pt x="3432" y="636"/>
                    </a:lnTo>
                    <a:lnTo>
                      <a:pt x="3432" y="636"/>
                    </a:lnTo>
                    <a:lnTo>
                      <a:pt x="3432" y="636"/>
                    </a:lnTo>
                    <a:lnTo>
                      <a:pt x="3432" y="636"/>
                    </a:lnTo>
                    <a:lnTo>
                      <a:pt x="3432" y="636"/>
                    </a:lnTo>
                    <a:lnTo>
                      <a:pt x="3438" y="636"/>
                    </a:lnTo>
                    <a:lnTo>
                      <a:pt x="3438" y="636"/>
                    </a:lnTo>
                    <a:lnTo>
                      <a:pt x="3438" y="636"/>
                    </a:lnTo>
                    <a:lnTo>
                      <a:pt x="3438" y="636"/>
                    </a:lnTo>
                    <a:lnTo>
                      <a:pt x="3438" y="636"/>
                    </a:lnTo>
                    <a:lnTo>
                      <a:pt x="3438" y="636"/>
                    </a:lnTo>
                    <a:lnTo>
                      <a:pt x="3438" y="636"/>
                    </a:lnTo>
                    <a:lnTo>
                      <a:pt x="3444" y="636"/>
                    </a:lnTo>
                    <a:lnTo>
                      <a:pt x="3444" y="636"/>
                    </a:lnTo>
                    <a:lnTo>
                      <a:pt x="3444" y="636"/>
                    </a:lnTo>
                    <a:lnTo>
                      <a:pt x="3444" y="636"/>
                    </a:lnTo>
                    <a:lnTo>
                      <a:pt x="3444" y="630"/>
                    </a:lnTo>
                    <a:lnTo>
                      <a:pt x="3444" y="630"/>
                    </a:lnTo>
                    <a:lnTo>
                      <a:pt x="3450" y="630"/>
                    </a:lnTo>
                    <a:lnTo>
                      <a:pt x="3450" y="630"/>
                    </a:lnTo>
                    <a:lnTo>
                      <a:pt x="3450" y="630"/>
                    </a:lnTo>
                    <a:lnTo>
                      <a:pt x="3450" y="630"/>
                    </a:lnTo>
                    <a:lnTo>
                      <a:pt x="3450" y="630"/>
                    </a:lnTo>
                    <a:lnTo>
                      <a:pt x="3450" y="624"/>
                    </a:lnTo>
                    <a:lnTo>
                      <a:pt x="3450" y="624"/>
                    </a:lnTo>
                    <a:lnTo>
                      <a:pt x="3456" y="624"/>
                    </a:lnTo>
                    <a:lnTo>
                      <a:pt x="3456" y="624"/>
                    </a:lnTo>
                    <a:lnTo>
                      <a:pt x="3456" y="624"/>
                    </a:lnTo>
                    <a:lnTo>
                      <a:pt x="3456" y="624"/>
                    </a:lnTo>
                    <a:lnTo>
                      <a:pt x="3456" y="624"/>
                    </a:lnTo>
                    <a:lnTo>
                      <a:pt x="3456" y="618"/>
                    </a:lnTo>
                    <a:lnTo>
                      <a:pt x="3462" y="618"/>
                    </a:lnTo>
                    <a:lnTo>
                      <a:pt x="3468" y="606"/>
                    </a:lnTo>
                    <a:lnTo>
                      <a:pt x="3468" y="606"/>
                    </a:lnTo>
                    <a:lnTo>
                      <a:pt x="3468" y="606"/>
                    </a:lnTo>
                    <a:lnTo>
                      <a:pt x="3474" y="600"/>
                    </a:lnTo>
                    <a:lnTo>
                      <a:pt x="3474" y="600"/>
                    </a:lnTo>
                    <a:lnTo>
                      <a:pt x="3474" y="600"/>
                    </a:lnTo>
                    <a:lnTo>
                      <a:pt x="3474" y="600"/>
                    </a:lnTo>
                    <a:lnTo>
                      <a:pt x="3486" y="582"/>
                    </a:lnTo>
                    <a:lnTo>
                      <a:pt x="3486" y="576"/>
                    </a:lnTo>
                    <a:lnTo>
                      <a:pt x="3486" y="576"/>
                    </a:lnTo>
                    <a:lnTo>
                      <a:pt x="3486" y="576"/>
                    </a:lnTo>
                    <a:lnTo>
                      <a:pt x="3486" y="576"/>
                    </a:lnTo>
                    <a:lnTo>
                      <a:pt x="3486" y="570"/>
                    </a:lnTo>
                    <a:lnTo>
                      <a:pt x="3486" y="570"/>
                    </a:lnTo>
                    <a:lnTo>
                      <a:pt x="3492" y="570"/>
                    </a:lnTo>
                    <a:lnTo>
                      <a:pt x="3492" y="564"/>
                    </a:lnTo>
                    <a:lnTo>
                      <a:pt x="3492" y="564"/>
                    </a:lnTo>
                    <a:lnTo>
                      <a:pt x="3492" y="564"/>
                    </a:lnTo>
                    <a:lnTo>
                      <a:pt x="3492" y="558"/>
                    </a:lnTo>
                    <a:lnTo>
                      <a:pt x="3492" y="558"/>
                    </a:lnTo>
                    <a:lnTo>
                      <a:pt x="3498" y="552"/>
                    </a:lnTo>
                    <a:lnTo>
                      <a:pt x="3498" y="552"/>
                    </a:lnTo>
                    <a:lnTo>
                      <a:pt x="3504" y="528"/>
                    </a:lnTo>
                    <a:lnTo>
                      <a:pt x="3504" y="528"/>
                    </a:lnTo>
                    <a:lnTo>
                      <a:pt x="3510" y="522"/>
                    </a:lnTo>
                    <a:lnTo>
                      <a:pt x="3510" y="522"/>
                    </a:lnTo>
                    <a:lnTo>
                      <a:pt x="3510" y="522"/>
                    </a:lnTo>
                    <a:lnTo>
                      <a:pt x="3510" y="516"/>
                    </a:lnTo>
                    <a:lnTo>
                      <a:pt x="3510" y="516"/>
                    </a:lnTo>
                    <a:lnTo>
                      <a:pt x="3522" y="486"/>
                    </a:lnTo>
                    <a:lnTo>
                      <a:pt x="3522" y="480"/>
                    </a:lnTo>
                    <a:lnTo>
                      <a:pt x="3522" y="480"/>
                    </a:lnTo>
                    <a:lnTo>
                      <a:pt x="3522" y="474"/>
                    </a:lnTo>
                    <a:lnTo>
                      <a:pt x="3522" y="474"/>
                    </a:lnTo>
                    <a:lnTo>
                      <a:pt x="3522" y="468"/>
                    </a:lnTo>
                    <a:lnTo>
                      <a:pt x="3528" y="468"/>
                    </a:lnTo>
                    <a:lnTo>
                      <a:pt x="3528" y="462"/>
                    </a:lnTo>
                    <a:lnTo>
                      <a:pt x="3528" y="462"/>
                    </a:lnTo>
                    <a:lnTo>
                      <a:pt x="3528" y="456"/>
                    </a:lnTo>
                    <a:lnTo>
                      <a:pt x="3528" y="456"/>
                    </a:lnTo>
                    <a:lnTo>
                      <a:pt x="3528" y="450"/>
                    </a:lnTo>
                    <a:lnTo>
                      <a:pt x="3534" y="450"/>
                    </a:lnTo>
                    <a:lnTo>
                      <a:pt x="3534" y="444"/>
                    </a:lnTo>
                    <a:lnTo>
                      <a:pt x="3534" y="444"/>
                    </a:lnTo>
                    <a:lnTo>
                      <a:pt x="3540" y="408"/>
                    </a:lnTo>
                    <a:lnTo>
                      <a:pt x="3546" y="402"/>
                    </a:lnTo>
                    <a:lnTo>
                      <a:pt x="3546" y="402"/>
                    </a:lnTo>
                    <a:lnTo>
                      <a:pt x="3546" y="396"/>
                    </a:lnTo>
                    <a:lnTo>
                      <a:pt x="3546" y="396"/>
                    </a:lnTo>
                    <a:lnTo>
                      <a:pt x="3546" y="390"/>
                    </a:lnTo>
                    <a:lnTo>
                      <a:pt x="3546" y="390"/>
                    </a:lnTo>
                    <a:lnTo>
                      <a:pt x="3558" y="348"/>
                    </a:lnTo>
                    <a:lnTo>
                      <a:pt x="3558" y="342"/>
                    </a:lnTo>
                    <a:lnTo>
                      <a:pt x="3558" y="336"/>
                    </a:lnTo>
                    <a:lnTo>
                      <a:pt x="3558" y="336"/>
                    </a:lnTo>
                    <a:lnTo>
                      <a:pt x="3558" y="330"/>
                    </a:lnTo>
                    <a:lnTo>
                      <a:pt x="3564" y="324"/>
                    </a:lnTo>
                    <a:lnTo>
                      <a:pt x="3564" y="324"/>
                    </a:lnTo>
                    <a:lnTo>
                      <a:pt x="3564" y="318"/>
                    </a:lnTo>
                    <a:lnTo>
                      <a:pt x="3564" y="312"/>
                    </a:lnTo>
                    <a:lnTo>
                      <a:pt x="3564" y="312"/>
                    </a:lnTo>
                    <a:lnTo>
                      <a:pt x="3564" y="306"/>
                    </a:lnTo>
                    <a:lnTo>
                      <a:pt x="3564" y="300"/>
                    </a:lnTo>
                    <a:lnTo>
                      <a:pt x="3570" y="294"/>
                    </a:lnTo>
                    <a:lnTo>
                      <a:pt x="3570" y="294"/>
                    </a:lnTo>
                    <a:lnTo>
                      <a:pt x="3570" y="288"/>
                    </a:lnTo>
                    <a:lnTo>
                      <a:pt x="3582" y="240"/>
                    </a:lnTo>
                    <a:lnTo>
                      <a:pt x="3582" y="234"/>
                    </a:lnTo>
                    <a:lnTo>
                      <a:pt x="3582" y="234"/>
                    </a:lnTo>
                    <a:lnTo>
                      <a:pt x="3582" y="228"/>
                    </a:lnTo>
                    <a:lnTo>
                      <a:pt x="3582" y="222"/>
                    </a:lnTo>
                    <a:lnTo>
                      <a:pt x="3582" y="222"/>
                    </a:lnTo>
                    <a:lnTo>
                      <a:pt x="3582" y="216"/>
                    </a:lnTo>
                    <a:lnTo>
                      <a:pt x="3594" y="162"/>
                    </a:lnTo>
                    <a:lnTo>
                      <a:pt x="3594" y="156"/>
                    </a:lnTo>
                    <a:lnTo>
                      <a:pt x="3594" y="156"/>
                    </a:lnTo>
                    <a:lnTo>
                      <a:pt x="3594" y="150"/>
                    </a:lnTo>
                    <a:lnTo>
                      <a:pt x="3600" y="144"/>
                    </a:lnTo>
                    <a:lnTo>
                      <a:pt x="3600" y="138"/>
                    </a:lnTo>
                    <a:lnTo>
                      <a:pt x="3600" y="132"/>
                    </a:lnTo>
                    <a:lnTo>
                      <a:pt x="3600" y="126"/>
                    </a:lnTo>
                    <a:lnTo>
                      <a:pt x="3600" y="120"/>
                    </a:lnTo>
                    <a:lnTo>
                      <a:pt x="3600" y="114"/>
                    </a:lnTo>
                    <a:lnTo>
                      <a:pt x="3606" y="108"/>
                    </a:lnTo>
                    <a:lnTo>
                      <a:pt x="3606" y="102"/>
                    </a:lnTo>
                    <a:lnTo>
                      <a:pt x="3606" y="102"/>
                    </a:lnTo>
                    <a:lnTo>
                      <a:pt x="3606" y="96"/>
                    </a:lnTo>
                    <a:lnTo>
                      <a:pt x="3606" y="90"/>
                    </a:lnTo>
                    <a:lnTo>
                      <a:pt x="3606" y="84"/>
                    </a:lnTo>
                    <a:lnTo>
                      <a:pt x="3606" y="78"/>
                    </a:lnTo>
                    <a:lnTo>
                      <a:pt x="3606" y="78"/>
                    </a:lnTo>
                    <a:lnTo>
                      <a:pt x="3612" y="72"/>
                    </a:lnTo>
                    <a:lnTo>
                      <a:pt x="3612" y="66"/>
                    </a:lnTo>
                    <a:lnTo>
                      <a:pt x="3612" y="60"/>
                    </a:lnTo>
                    <a:lnTo>
                      <a:pt x="3612" y="54"/>
                    </a:lnTo>
                    <a:lnTo>
                      <a:pt x="3612" y="48"/>
                    </a:lnTo>
                    <a:lnTo>
                      <a:pt x="3612" y="48"/>
                    </a:lnTo>
                    <a:lnTo>
                      <a:pt x="3612" y="42"/>
                    </a:lnTo>
                    <a:lnTo>
                      <a:pt x="3618" y="36"/>
                    </a:lnTo>
                    <a:lnTo>
                      <a:pt x="3618" y="30"/>
                    </a:lnTo>
                    <a:lnTo>
                      <a:pt x="3618" y="30"/>
                    </a:lnTo>
                    <a:lnTo>
                      <a:pt x="3618" y="30"/>
                    </a:lnTo>
                    <a:lnTo>
                      <a:pt x="3618" y="24"/>
                    </a:lnTo>
                    <a:lnTo>
                      <a:pt x="3618" y="24"/>
                    </a:lnTo>
                    <a:lnTo>
                      <a:pt x="3618" y="18"/>
                    </a:lnTo>
                    <a:lnTo>
                      <a:pt x="3618" y="12"/>
                    </a:lnTo>
                    <a:lnTo>
                      <a:pt x="3618" y="6"/>
                    </a:lnTo>
                    <a:lnTo>
                      <a:pt x="3618" y="6"/>
                    </a:lnTo>
                    <a:lnTo>
                      <a:pt x="3624" y="0"/>
                    </a:lnTo>
                    <a:lnTo>
                      <a:pt x="3624" y="6"/>
                    </a:lnTo>
                    <a:lnTo>
                      <a:pt x="3624" y="6"/>
                    </a:lnTo>
                    <a:lnTo>
                      <a:pt x="3624" y="12"/>
                    </a:lnTo>
                    <a:lnTo>
                      <a:pt x="3624" y="18"/>
                    </a:lnTo>
                    <a:lnTo>
                      <a:pt x="3624" y="24"/>
                    </a:lnTo>
                    <a:lnTo>
                      <a:pt x="3624" y="30"/>
                    </a:lnTo>
                    <a:lnTo>
                      <a:pt x="3630" y="36"/>
                    </a:lnTo>
                    <a:lnTo>
                      <a:pt x="3630" y="42"/>
                    </a:lnTo>
                    <a:lnTo>
                      <a:pt x="3630" y="48"/>
                    </a:lnTo>
                    <a:lnTo>
                      <a:pt x="3630" y="54"/>
                    </a:lnTo>
                    <a:lnTo>
                      <a:pt x="3630" y="60"/>
                    </a:lnTo>
                    <a:lnTo>
                      <a:pt x="3630" y="66"/>
                    </a:lnTo>
                    <a:lnTo>
                      <a:pt x="3630" y="72"/>
                    </a:lnTo>
                    <a:lnTo>
                      <a:pt x="3636" y="78"/>
                    </a:lnTo>
                    <a:lnTo>
                      <a:pt x="3636" y="84"/>
                    </a:lnTo>
                    <a:lnTo>
                      <a:pt x="3636" y="90"/>
                    </a:lnTo>
                    <a:lnTo>
                      <a:pt x="3636" y="90"/>
                    </a:lnTo>
                    <a:lnTo>
                      <a:pt x="3636" y="96"/>
                    </a:lnTo>
                    <a:lnTo>
                      <a:pt x="3636" y="102"/>
                    </a:lnTo>
                    <a:lnTo>
                      <a:pt x="3642" y="108"/>
                    </a:lnTo>
                    <a:lnTo>
                      <a:pt x="3642" y="114"/>
                    </a:lnTo>
                    <a:lnTo>
                      <a:pt x="3642" y="120"/>
                    </a:lnTo>
                    <a:lnTo>
                      <a:pt x="3642" y="126"/>
                    </a:lnTo>
                    <a:lnTo>
                      <a:pt x="3642" y="132"/>
                    </a:lnTo>
                    <a:lnTo>
                      <a:pt x="3642" y="138"/>
                    </a:lnTo>
                    <a:lnTo>
                      <a:pt x="3654" y="192"/>
                    </a:lnTo>
                    <a:lnTo>
                      <a:pt x="3654" y="192"/>
                    </a:lnTo>
                    <a:lnTo>
                      <a:pt x="3654" y="198"/>
                    </a:lnTo>
                    <a:lnTo>
                      <a:pt x="3654" y="204"/>
                    </a:lnTo>
                    <a:lnTo>
                      <a:pt x="3654" y="210"/>
                    </a:lnTo>
                    <a:lnTo>
                      <a:pt x="3660" y="210"/>
                    </a:lnTo>
                    <a:lnTo>
                      <a:pt x="3660" y="216"/>
                    </a:lnTo>
                    <a:lnTo>
                      <a:pt x="3666" y="264"/>
                    </a:lnTo>
                    <a:lnTo>
                      <a:pt x="3672" y="270"/>
                    </a:lnTo>
                    <a:lnTo>
                      <a:pt x="3672" y="276"/>
                    </a:lnTo>
                    <a:lnTo>
                      <a:pt x="3672" y="276"/>
                    </a:lnTo>
                    <a:lnTo>
                      <a:pt x="3672" y="282"/>
                    </a:lnTo>
                    <a:lnTo>
                      <a:pt x="3672" y="288"/>
                    </a:lnTo>
                    <a:lnTo>
                      <a:pt x="3672" y="294"/>
                    </a:lnTo>
                    <a:lnTo>
                      <a:pt x="3672" y="294"/>
                    </a:lnTo>
                    <a:lnTo>
                      <a:pt x="3678" y="300"/>
                    </a:lnTo>
                    <a:lnTo>
                      <a:pt x="3678" y="306"/>
                    </a:lnTo>
                    <a:lnTo>
                      <a:pt x="3678" y="306"/>
                    </a:lnTo>
                    <a:lnTo>
                      <a:pt x="3678" y="312"/>
                    </a:lnTo>
                    <a:lnTo>
                      <a:pt x="3678" y="318"/>
                    </a:lnTo>
                    <a:lnTo>
                      <a:pt x="3678" y="318"/>
                    </a:lnTo>
                    <a:lnTo>
                      <a:pt x="3678" y="324"/>
                    </a:lnTo>
                    <a:lnTo>
                      <a:pt x="3690" y="366"/>
                    </a:lnTo>
                    <a:lnTo>
                      <a:pt x="3690" y="372"/>
                    </a:lnTo>
                    <a:lnTo>
                      <a:pt x="3690" y="372"/>
                    </a:lnTo>
                    <a:lnTo>
                      <a:pt x="3690" y="378"/>
                    </a:lnTo>
                    <a:lnTo>
                      <a:pt x="3696" y="378"/>
                    </a:lnTo>
                    <a:lnTo>
                      <a:pt x="3696" y="384"/>
                    </a:lnTo>
                    <a:lnTo>
                      <a:pt x="3696" y="390"/>
                    </a:lnTo>
                    <a:lnTo>
                      <a:pt x="3708" y="426"/>
                    </a:lnTo>
                    <a:lnTo>
                      <a:pt x="3708" y="426"/>
                    </a:lnTo>
                    <a:lnTo>
                      <a:pt x="3708" y="432"/>
                    </a:lnTo>
                    <a:lnTo>
                      <a:pt x="3708" y="432"/>
                    </a:lnTo>
                    <a:lnTo>
                      <a:pt x="3708" y="438"/>
                    </a:lnTo>
                    <a:lnTo>
                      <a:pt x="3708" y="444"/>
                    </a:lnTo>
                    <a:lnTo>
                      <a:pt x="3708" y="444"/>
                    </a:lnTo>
                    <a:lnTo>
                      <a:pt x="3714" y="450"/>
                    </a:lnTo>
                    <a:lnTo>
                      <a:pt x="3714" y="450"/>
                    </a:lnTo>
                    <a:lnTo>
                      <a:pt x="3714" y="456"/>
                    </a:lnTo>
                    <a:lnTo>
                      <a:pt x="3714" y="456"/>
                    </a:lnTo>
                    <a:lnTo>
                      <a:pt x="3714" y="462"/>
                    </a:lnTo>
                    <a:lnTo>
                      <a:pt x="3714" y="462"/>
                    </a:lnTo>
                    <a:lnTo>
                      <a:pt x="3714" y="468"/>
                    </a:lnTo>
                    <a:lnTo>
                      <a:pt x="3720" y="468"/>
                    </a:lnTo>
                    <a:lnTo>
                      <a:pt x="3726" y="498"/>
                    </a:lnTo>
                    <a:lnTo>
                      <a:pt x="3726" y="504"/>
                    </a:lnTo>
                    <a:lnTo>
                      <a:pt x="3726" y="504"/>
                    </a:lnTo>
                    <a:lnTo>
                      <a:pt x="3732" y="510"/>
                    </a:lnTo>
                    <a:lnTo>
                      <a:pt x="3732" y="510"/>
                    </a:lnTo>
                    <a:lnTo>
                      <a:pt x="3732" y="510"/>
                    </a:lnTo>
                    <a:lnTo>
                      <a:pt x="3732" y="516"/>
                    </a:lnTo>
                    <a:lnTo>
                      <a:pt x="3744" y="540"/>
                    </a:lnTo>
                    <a:lnTo>
                      <a:pt x="3744" y="540"/>
                    </a:lnTo>
                    <a:lnTo>
                      <a:pt x="3744" y="546"/>
                    </a:lnTo>
                    <a:lnTo>
                      <a:pt x="3744" y="546"/>
                    </a:lnTo>
                    <a:lnTo>
                      <a:pt x="3744" y="552"/>
                    </a:lnTo>
                    <a:lnTo>
                      <a:pt x="3744" y="552"/>
                    </a:lnTo>
                    <a:lnTo>
                      <a:pt x="3750" y="552"/>
                    </a:lnTo>
                    <a:lnTo>
                      <a:pt x="3750" y="558"/>
                    </a:lnTo>
                    <a:lnTo>
                      <a:pt x="3750" y="558"/>
                    </a:lnTo>
                    <a:lnTo>
                      <a:pt x="3750" y="558"/>
                    </a:lnTo>
                    <a:lnTo>
                      <a:pt x="3750" y="564"/>
                    </a:lnTo>
                    <a:lnTo>
                      <a:pt x="3750" y="564"/>
                    </a:lnTo>
                    <a:lnTo>
                      <a:pt x="3750" y="564"/>
                    </a:lnTo>
                    <a:lnTo>
                      <a:pt x="3756" y="570"/>
                    </a:lnTo>
                    <a:lnTo>
                      <a:pt x="3756" y="570"/>
                    </a:lnTo>
                    <a:lnTo>
                      <a:pt x="3762" y="588"/>
                    </a:lnTo>
                    <a:lnTo>
                      <a:pt x="3762" y="594"/>
                    </a:lnTo>
                    <a:lnTo>
                      <a:pt x="3768" y="594"/>
                    </a:lnTo>
                    <a:lnTo>
                      <a:pt x="3768" y="594"/>
                    </a:lnTo>
                    <a:lnTo>
                      <a:pt x="3768" y="594"/>
                    </a:lnTo>
                    <a:lnTo>
                      <a:pt x="3768" y="594"/>
                    </a:lnTo>
                    <a:lnTo>
                      <a:pt x="3768" y="600"/>
                    </a:lnTo>
                    <a:lnTo>
                      <a:pt x="3780" y="612"/>
                    </a:lnTo>
                    <a:lnTo>
                      <a:pt x="3780" y="612"/>
                    </a:lnTo>
                    <a:lnTo>
                      <a:pt x="3780" y="618"/>
                    </a:lnTo>
                    <a:lnTo>
                      <a:pt x="3780" y="618"/>
                    </a:lnTo>
                    <a:lnTo>
                      <a:pt x="3780" y="618"/>
                    </a:lnTo>
                    <a:lnTo>
                      <a:pt x="3786" y="618"/>
                    </a:lnTo>
                    <a:lnTo>
                      <a:pt x="3786" y="618"/>
                    </a:lnTo>
                    <a:lnTo>
                      <a:pt x="3786" y="624"/>
                    </a:lnTo>
                    <a:lnTo>
                      <a:pt x="3786" y="624"/>
                    </a:lnTo>
                    <a:lnTo>
                      <a:pt x="3786" y="624"/>
                    </a:lnTo>
                    <a:lnTo>
                      <a:pt x="3786" y="624"/>
                    </a:lnTo>
                    <a:lnTo>
                      <a:pt x="3792" y="624"/>
                    </a:lnTo>
                    <a:lnTo>
                      <a:pt x="3792" y="624"/>
                    </a:lnTo>
                    <a:lnTo>
                      <a:pt x="3792" y="630"/>
                    </a:lnTo>
                    <a:lnTo>
                      <a:pt x="3792" y="630"/>
                    </a:lnTo>
                    <a:lnTo>
                      <a:pt x="3792" y="630"/>
                    </a:lnTo>
                    <a:lnTo>
                      <a:pt x="3792" y="630"/>
                    </a:lnTo>
                    <a:lnTo>
                      <a:pt x="3792" y="630"/>
                    </a:lnTo>
                    <a:lnTo>
                      <a:pt x="3798" y="630"/>
                    </a:lnTo>
                    <a:lnTo>
                      <a:pt x="3798" y="630"/>
                    </a:lnTo>
                    <a:lnTo>
                      <a:pt x="3798" y="630"/>
                    </a:lnTo>
                    <a:lnTo>
                      <a:pt x="3798" y="630"/>
                    </a:lnTo>
                    <a:lnTo>
                      <a:pt x="3798" y="636"/>
                    </a:lnTo>
                    <a:lnTo>
                      <a:pt x="3798" y="636"/>
                    </a:lnTo>
                    <a:lnTo>
                      <a:pt x="3798" y="636"/>
                    </a:lnTo>
                    <a:lnTo>
                      <a:pt x="3804" y="636"/>
                    </a:lnTo>
                    <a:lnTo>
                      <a:pt x="3804" y="636"/>
                    </a:lnTo>
                    <a:lnTo>
                      <a:pt x="3804" y="636"/>
                    </a:lnTo>
                    <a:lnTo>
                      <a:pt x="3804" y="636"/>
                    </a:lnTo>
                    <a:lnTo>
                      <a:pt x="3804" y="636"/>
                    </a:lnTo>
                    <a:lnTo>
                      <a:pt x="3804" y="636"/>
                    </a:lnTo>
                    <a:lnTo>
                      <a:pt x="3804" y="636"/>
                    </a:lnTo>
                    <a:lnTo>
                      <a:pt x="3804" y="636"/>
                    </a:lnTo>
                    <a:lnTo>
                      <a:pt x="3804" y="636"/>
                    </a:lnTo>
                    <a:lnTo>
                      <a:pt x="3804" y="636"/>
                    </a:lnTo>
                    <a:lnTo>
                      <a:pt x="3804" y="636"/>
                    </a:lnTo>
                    <a:lnTo>
                      <a:pt x="3810" y="636"/>
                    </a:lnTo>
                    <a:lnTo>
                      <a:pt x="3810" y="636"/>
                    </a:lnTo>
                    <a:lnTo>
                      <a:pt x="3810" y="636"/>
                    </a:lnTo>
                    <a:lnTo>
                      <a:pt x="3810" y="636"/>
                    </a:lnTo>
                    <a:lnTo>
                      <a:pt x="3810" y="636"/>
                    </a:lnTo>
                    <a:lnTo>
                      <a:pt x="3810" y="636"/>
                    </a:lnTo>
                    <a:lnTo>
                      <a:pt x="3816" y="636"/>
                    </a:lnTo>
                    <a:lnTo>
                      <a:pt x="3816" y="636"/>
                    </a:lnTo>
                    <a:lnTo>
                      <a:pt x="3816" y="630"/>
                    </a:lnTo>
                    <a:lnTo>
                      <a:pt x="3816" y="630"/>
                    </a:lnTo>
                    <a:lnTo>
                      <a:pt x="3816" y="630"/>
                    </a:lnTo>
                    <a:lnTo>
                      <a:pt x="3816" y="630"/>
                    </a:lnTo>
                    <a:lnTo>
                      <a:pt x="3816" y="630"/>
                    </a:lnTo>
                    <a:lnTo>
                      <a:pt x="3822" y="630"/>
                    </a:lnTo>
                    <a:lnTo>
                      <a:pt x="3822" y="630"/>
                    </a:lnTo>
                    <a:lnTo>
                      <a:pt x="3822" y="630"/>
                    </a:lnTo>
                    <a:lnTo>
                      <a:pt x="3822" y="624"/>
                    </a:lnTo>
                    <a:lnTo>
                      <a:pt x="3834" y="612"/>
                    </a:lnTo>
                    <a:lnTo>
                      <a:pt x="3834" y="606"/>
                    </a:lnTo>
                    <a:lnTo>
                      <a:pt x="3840" y="606"/>
                    </a:lnTo>
                    <a:lnTo>
                      <a:pt x="3840" y="606"/>
                    </a:lnTo>
                    <a:lnTo>
                      <a:pt x="3840" y="606"/>
                    </a:lnTo>
                    <a:lnTo>
                      <a:pt x="3840" y="606"/>
                    </a:lnTo>
                    <a:lnTo>
                      <a:pt x="3840" y="600"/>
                    </a:lnTo>
                    <a:lnTo>
                      <a:pt x="3840" y="600"/>
                    </a:lnTo>
                    <a:lnTo>
                      <a:pt x="3852" y="576"/>
                    </a:lnTo>
                    <a:lnTo>
                      <a:pt x="3858" y="576"/>
                    </a:lnTo>
                    <a:lnTo>
                      <a:pt x="3858" y="576"/>
                    </a:lnTo>
                    <a:lnTo>
                      <a:pt x="3858" y="570"/>
                    </a:lnTo>
                    <a:lnTo>
                      <a:pt x="3858" y="570"/>
                    </a:lnTo>
                    <a:lnTo>
                      <a:pt x="3858" y="570"/>
                    </a:lnTo>
                    <a:lnTo>
                      <a:pt x="3858" y="564"/>
                    </a:lnTo>
                    <a:lnTo>
                      <a:pt x="3858" y="564"/>
                    </a:lnTo>
                    <a:lnTo>
                      <a:pt x="3876" y="534"/>
                    </a:lnTo>
                    <a:lnTo>
                      <a:pt x="3876" y="528"/>
                    </a:lnTo>
                    <a:lnTo>
                      <a:pt x="3876" y="528"/>
                    </a:lnTo>
                    <a:lnTo>
                      <a:pt x="3876" y="522"/>
                    </a:lnTo>
                    <a:lnTo>
                      <a:pt x="3876" y="522"/>
                    </a:lnTo>
                    <a:lnTo>
                      <a:pt x="3876" y="522"/>
                    </a:lnTo>
                    <a:lnTo>
                      <a:pt x="3882" y="516"/>
                    </a:lnTo>
                    <a:lnTo>
                      <a:pt x="3882" y="516"/>
                    </a:lnTo>
                    <a:lnTo>
                      <a:pt x="3894" y="474"/>
                    </a:lnTo>
                    <a:lnTo>
                      <a:pt x="3894" y="474"/>
                    </a:lnTo>
                    <a:lnTo>
                      <a:pt x="3894" y="468"/>
                    </a:lnTo>
                    <a:lnTo>
                      <a:pt x="3894" y="468"/>
                    </a:lnTo>
                    <a:lnTo>
                      <a:pt x="3894" y="462"/>
                    </a:lnTo>
                    <a:lnTo>
                      <a:pt x="3900" y="462"/>
                    </a:lnTo>
                    <a:lnTo>
                      <a:pt x="3900" y="456"/>
                    </a:lnTo>
                    <a:lnTo>
                      <a:pt x="3900" y="456"/>
                    </a:lnTo>
                    <a:lnTo>
                      <a:pt x="3912" y="402"/>
                    </a:lnTo>
                    <a:lnTo>
                      <a:pt x="3912" y="402"/>
                    </a:lnTo>
                    <a:lnTo>
                      <a:pt x="3912" y="396"/>
                    </a:lnTo>
                    <a:lnTo>
                      <a:pt x="3918" y="396"/>
                    </a:lnTo>
                    <a:lnTo>
                      <a:pt x="3918" y="390"/>
                    </a:lnTo>
                    <a:lnTo>
                      <a:pt x="3918" y="390"/>
                    </a:lnTo>
                    <a:lnTo>
                      <a:pt x="3918" y="384"/>
                    </a:lnTo>
                    <a:lnTo>
                      <a:pt x="3918" y="384"/>
                    </a:lnTo>
                    <a:lnTo>
                      <a:pt x="3930" y="324"/>
                    </a:lnTo>
                    <a:lnTo>
                      <a:pt x="3930" y="318"/>
                    </a:lnTo>
                    <a:lnTo>
                      <a:pt x="3936" y="318"/>
                    </a:lnTo>
                    <a:lnTo>
                      <a:pt x="3936" y="312"/>
                    </a:lnTo>
                    <a:lnTo>
                      <a:pt x="3936" y="306"/>
                    </a:lnTo>
                    <a:lnTo>
                      <a:pt x="3936" y="306"/>
                    </a:lnTo>
                    <a:lnTo>
                      <a:pt x="3936" y="300"/>
                    </a:lnTo>
                    <a:lnTo>
                      <a:pt x="3936" y="300"/>
                    </a:lnTo>
                    <a:lnTo>
                      <a:pt x="3954" y="228"/>
                    </a:lnTo>
                    <a:lnTo>
                      <a:pt x="3954" y="228"/>
                    </a:lnTo>
                    <a:lnTo>
                      <a:pt x="3954" y="222"/>
                    </a:lnTo>
                    <a:lnTo>
                      <a:pt x="3954" y="216"/>
                    </a:lnTo>
                    <a:lnTo>
                      <a:pt x="3954" y="216"/>
                    </a:lnTo>
                    <a:lnTo>
                      <a:pt x="3954" y="210"/>
                    </a:lnTo>
                    <a:lnTo>
                      <a:pt x="3954" y="204"/>
                    </a:lnTo>
                    <a:lnTo>
                      <a:pt x="3954" y="198"/>
                    </a:lnTo>
                    <a:lnTo>
                      <a:pt x="3972" y="126"/>
                    </a:lnTo>
                    <a:lnTo>
                      <a:pt x="3972" y="120"/>
                    </a:lnTo>
                    <a:lnTo>
                      <a:pt x="3972" y="114"/>
                    </a:lnTo>
                    <a:lnTo>
                      <a:pt x="3972" y="108"/>
                    </a:lnTo>
                    <a:lnTo>
                      <a:pt x="3972" y="102"/>
                    </a:lnTo>
                    <a:lnTo>
                      <a:pt x="3978" y="96"/>
                    </a:lnTo>
                    <a:lnTo>
                      <a:pt x="3978" y="90"/>
                    </a:lnTo>
                    <a:lnTo>
                      <a:pt x="3978" y="84"/>
                    </a:lnTo>
                    <a:lnTo>
                      <a:pt x="3978" y="78"/>
                    </a:lnTo>
                    <a:lnTo>
                      <a:pt x="3978" y="72"/>
                    </a:lnTo>
                    <a:lnTo>
                      <a:pt x="3978" y="72"/>
                    </a:lnTo>
                    <a:lnTo>
                      <a:pt x="3978" y="66"/>
                    </a:lnTo>
                    <a:lnTo>
                      <a:pt x="3984" y="60"/>
                    </a:lnTo>
                    <a:lnTo>
                      <a:pt x="3984" y="54"/>
                    </a:lnTo>
                    <a:lnTo>
                      <a:pt x="3984" y="48"/>
                    </a:lnTo>
                    <a:lnTo>
                      <a:pt x="3984" y="42"/>
                    </a:lnTo>
                    <a:lnTo>
                      <a:pt x="3984" y="36"/>
                    </a:lnTo>
                    <a:lnTo>
                      <a:pt x="3984" y="30"/>
                    </a:lnTo>
                    <a:lnTo>
                      <a:pt x="3984" y="30"/>
                    </a:lnTo>
                    <a:lnTo>
                      <a:pt x="3984" y="30"/>
                    </a:lnTo>
                    <a:lnTo>
                      <a:pt x="3990" y="24"/>
                    </a:lnTo>
                    <a:lnTo>
                      <a:pt x="3990" y="18"/>
                    </a:lnTo>
                    <a:lnTo>
                      <a:pt x="3990" y="12"/>
                    </a:lnTo>
                    <a:lnTo>
                      <a:pt x="3990" y="6"/>
                    </a:lnTo>
                    <a:lnTo>
                      <a:pt x="3990" y="6"/>
                    </a:lnTo>
                    <a:lnTo>
                      <a:pt x="3990" y="0"/>
                    </a:lnTo>
                    <a:lnTo>
                      <a:pt x="3990" y="6"/>
                    </a:lnTo>
                    <a:lnTo>
                      <a:pt x="3990" y="6"/>
                    </a:lnTo>
                    <a:lnTo>
                      <a:pt x="3996" y="12"/>
                    </a:lnTo>
                    <a:lnTo>
                      <a:pt x="3996" y="18"/>
                    </a:lnTo>
                    <a:lnTo>
                      <a:pt x="3996" y="24"/>
                    </a:lnTo>
                    <a:lnTo>
                      <a:pt x="3996" y="30"/>
                    </a:lnTo>
                    <a:lnTo>
                      <a:pt x="3996" y="36"/>
                    </a:lnTo>
                    <a:lnTo>
                      <a:pt x="3996" y="42"/>
                    </a:lnTo>
                    <a:lnTo>
                      <a:pt x="3996" y="48"/>
                    </a:lnTo>
                    <a:lnTo>
                      <a:pt x="4002" y="54"/>
                    </a:lnTo>
                    <a:lnTo>
                      <a:pt x="4002" y="60"/>
                    </a:lnTo>
                    <a:lnTo>
                      <a:pt x="4002" y="66"/>
                    </a:lnTo>
                    <a:lnTo>
                      <a:pt x="4002" y="72"/>
                    </a:lnTo>
                    <a:lnTo>
                      <a:pt x="4002" y="78"/>
                    </a:lnTo>
                    <a:lnTo>
                      <a:pt x="4002" y="78"/>
                    </a:lnTo>
                    <a:lnTo>
                      <a:pt x="4008" y="84"/>
                    </a:lnTo>
                    <a:lnTo>
                      <a:pt x="4008" y="90"/>
                    </a:lnTo>
                    <a:lnTo>
                      <a:pt x="4008" y="96"/>
                    </a:lnTo>
                    <a:lnTo>
                      <a:pt x="4020" y="174"/>
                    </a:lnTo>
                    <a:lnTo>
                      <a:pt x="4020" y="180"/>
                    </a:lnTo>
                    <a:lnTo>
                      <a:pt x="4020" y="186"/>
                    </a:lnTo>
                    <a:lnTo>
                      <a:pt x="4026" y="186"/>
                    </a:lnTo>
                    <a:lnTo>
                      <a:pt x="4026" y="192"/>
                    </a:lnTo>
                    <a:lnTo>
                      <a:pt x="4026" y="198"/>
                    </a:lnTo>
                    <a:lnTo>
                      <a:pt x="4026" y="204"/>
                    </a:lnTo>
                    <a:lnTo>
                      <a:pt x="4026" y="204"/>
                    </a:lnTo>
                    <a:lnTo>
                      <a:pt x="4038" y="276"/>
                    </a:lnTo>
                    <a:lnTo>
                      <a:pt x="4038" y="276"/>
                    </a:lnTo>
                    <a:lnTo>
                      <a:pt x="4044" y="282"/>
                    </a:lnTo>
                    <a:lnTo>
                      <a:pt x="4044" y="288"/>
                    </a:lnTo>
                    <a:lnTo>
                      <a:pt x="4044" y="288"/>
                    </a:lnTo>
                    <a:lnTo>
                      <a:pt x="4044" y="294"/>
                    </a:lnTo>
                    <a:lnTo>
                      <a:pt x="4044" y="300"/>
                    </a:lnTo>
                    <a:lnTo>
                      <a:pt x="4044" y="300"/>
                    </a:lnTo>
                    <a:lnTo>
                      <a:pt x="4062" y="360"/>
                    </a:lnTo>
                    <a:lnTo>
                      <a:pt x="4062" y="366"/>
                    </a:lnTo>
                    <a:lnTo>
                      <a:pt x="4062" y="372"/>
                    </a:lnTo>
                    <a:lnTo>
                      <a:pt x="4062" y="372"/>
                    </a:lnTo>
                    <a:lnTo>
                      <a:pt x="4062" y="378"/>
                    </a:lnTo>
                    <a:lnTo>
                      <a:pt x="4062" y="378"/>
                    </a:lnTo>
                    <a:lnTo>
                      <a:pt x="4062" y="384"/>
                    </a:lnTo>
                    <a:lnTo>
                      <a:pt x="4062" y="384"/>
                    </a:lnTo>
                    <a:lnTo>
                      <a:pt x="4080" y="438"/>
                    </a:lnTo>
                    <a:lnTo>
                      <a:pt x="4080" y="444"/>
                    </a:lnTo>
                    <a:lnTo>
                      <a:pt x="4080" y="444"/>
                    </a:lnTo>
                    <a:lnTo>
                      <a:pt x="4080" y="450"/>
                    </a:lnTo>
                    <a:lnTo>
                      <a:pt x="4080" y="450"/>
                    </a:lnTo>
                    <a:lnTo>
                      <a:pt x="4080" y="450"/>
                    </a:lnTo>
                    <a:lnTo>
                      <a:pt x="4086" y="456"/>
                    </a:lnTo>
                    <a:lnTo>
                      <a:pt x="4086" y="456"/>
                    </a:lnTo>
                    <a:lnTo>
                      <a:pt x="4098" y="504"/>
                    </a:lnTo>
                    <a:lnTo>
                      <a:pt x="4098" y="504"/>
                    </a:lnTo>
                    <a:lnTo>
                      <a:pt x="4098" y="510"/>
                    </a:lnTo>
                    <a:lnTo>
                      <a:pt x="4098" y="510"/>
                    </a:lnTo>
                    <a:lnTo>
                      <a:pt x="4098" y="510"/>
                    </a:lnTo>
                    <a:lnTo>
                      <a:pt x="4104" y="516"/>
                    </a:lnTo>
                    <a:lnTo>
                      <a:pt x="4104" y="516"/>
                    </a:lnTo>
                    <a:lnTo>
                      <a:pt x="4104" y="516"/>
                    </a:lnTo>
                    <a:lnTo>
                      <a:pt x="4116" y="552"/>
                    </a:lnTo>
                    <a:lnTo>
                      <a:pt x="4116" y="558"/>
                    </a:lnTo>
                    <a:lnTo>
                      <a:pt x="4116" y="558"/>
                    </a:lnTo>
                    <a:lnTo>
                      <a:pt x="4122" y="558"/>
                    </a:lnTo>
                    <a:lnTo>
                      <a:pt x="4122" y="564"/>
                    </a:lnTo>
                    <a:lnTo>
                      <a:pt x="4122" y="564"/>
                    </a:lnTo>
                    <a:lnTo>
                      <a:pt x="4122" y="564"/>
                    </a:lnTo>
                    <a:lnTo>
                      <a:pt x="4122" y="570"/>
                    </a:lnTo>
                    <a:lnTo>
                      <a:pt x="4134" y="594"/>
                    </a:lnTo>
                    <a:lnTo>
                      <a:pt x="4134" y="594"/>
                    </a:lnTo>
                    <a:lnTo>
                      <a:pt x="4140" y="594"/>
                    </a:lnTo>
                    <a:lnTo>
                      <a:pt x="4140" y="600"/>
                    </a:lnTo>
                    <a:lnTo>
                      <a:pt x="4140" y="600"/>
                    </a:lnTo>
                    <a:lnTo>
                      <a:pt x="4140" y="600"/>
                    </a:lnTo>
                    <a:lnTo>
                      <a:pt x="4140" y="600"/>
                    </a:lnTo>
                    <a:lnTo>
                      <a:pt x="4140" y="606"/>
                    </a:lnTo>
                    <a:lnTo>
                      <a:pt x="4158" y="624"/>
                    </a:lnTo>
                    <a:lnTo>
                      <a:pt x="4158" y="624"/>
                    </a:lnTo>
                    <a:lnTo>
                      <a:pt x="4158" y="624"/>
                    </a:lnTo>
                    <a:lnTo>
                      <a:pt x="4158" y="624"/>
                    </a:lnTo>
                    <a:lnTo>
                      <a:pt x="4158" y="624"/>
                    </a:lnTo>
                    <a:lnTo>
                      <a:pt x="4158" y="624"/>
                    </a:lnTo>
                    <a:lnTo>
                      <a:pt x="4158" y="630"/>
                    </a:lnTo>
                    <a:lnTo>
                      <a:pt x="4164" y="630"/>
                    </a:lnTo>
                    <a:lnTo>
                      <a:pt x="4164" y="630"/>
                    </a:lnTo>
                    <a:lnTo>
                      <a:pt x="4164" y="630"/>
                    </a:lnTo>
                    <a:lnTo>
                      <a:pt x="4164" y="630"/>
                    </a:lnTo>
                    <a:lnTo>
                      <a:pt x="4164" y="630"/>
                    </a:lnTo>
                    <a:lnTo>
                      <a:pt x="4164" y="630"/>
                    </a:lnTo>
                    <a:lnTo>
                      <a:pt x="4170" y="636"/>
                    </a:lnTo>
                    <a:lnTo>
                      <a:pt x="4170" y="636"/>
                    </a:lnTo>
                    <a:lnTo>
                      <a:pt x="4170" y="636"/>
                    </a:lnTo>
                    <a:lnTo>
                      <a:pt x="4170" y="636"/>
                    </a:lnTo>
                    <a:lnTo>
                      <a:pt x="4170" y="636"/>
                    </a:lnTo>
                    <a:lnTo>
                      <a:pt x="4170" y="636"/>
                    </a:lnTo>
                    <a:lnTo>
                      <a:pt x="4170" y="636"/>
                    </a:lnTo>
                    <a:lnTo>
                      <a:pt x="4170" y="636"/>
                    </a:lnTo>
                    <a:lnTo>
                      <a:pt x="4170" y="636"/>
                    </a:lnTo>
                    <a:lnTo>
                      <a:pt x="4176" y="636"/>
                    </a:lnTo>
                    <a:lnTo>
                      <a:pt x="4176" y="636"/>
                    </a:lnTo>
                    <a:lnTo>
                      <a:pt x="4176" y="636"/>
                    </a:lnTo>
                    <a:lnTo>
                      <a:pt x="4176" y="636"/>
                    </a:lnTo>
                    <a:lnTo>
                      <a:pt x="4176" y="636"/>
                    </a:lnTo>
                    <a:lnTo>
                      <a:pt x="4176" y="636"/>
                    </a:lnTo>
                    <a:lnTo>
                      <a:pt x="4176" y="636"/>
                    </a:lnTo>
                    <a:lnTo>
                      <a:pt x="4182" y="636"/>
                    </a:lnTo>
                    <a:lnTo>
                      <a:pt x="4182" y="636"/>
                    </a:lnTo>
                    <a:lnTo>
                      <a:pt x="4182" y="636"/>
                    </a:lnTo>
                    <a:lnTo>
                      <a:pt x="4182" y="636"/>
                    </a:lnTo>
                    <a:lnTo>
                      <a:pt x="4182" y="636"/>
                    </a:lnTo>
                    <a:lnTo>
                      <a:pt x="4182" y="636"/>
                    </a:lnTo>
                    <a:lnTo>
                      <a:pt x="4182" y="630"/>
                    </a:lnTo>
                    <a:lnTo>
                      <a:pt x="4188" y="630"/>
                    </a:lnTo>
                    <a:lnTo>
                      <a:pt x="4188" y="630"/>
                    </a:lnTo>
                    <a:lnTo>
                      <a:pt x="4188" y="630"/>
                    </a:lnTo>
                    <a:lnTo>
                      <a:pt x="4188" y="630"/>
                    </a:lnTo>
                    <a:lnTo>
                      <a:pt x="4188" y="630"/>
                    </a:lnTo>
                    <a:lnTo>
                      <a:pt x="4188" y="630"/>
                    </a:lnTo>
                    <a:lnTo>
                      <a:pt x="4194" y="630"/>
                    </a:lnTo>
                    <a:lnTo>
                      <a:pt x="4194" y="624"/>
                    </a:lnTo>
                    <a:lnTo>
                      <a:pt x="4206" y="612"/>
                    </a:lnTo>
                    <a:lnTo>
                      <a:pt x="4206" y="612"/>
                    </a:lnTo>
                    <a:lnTo>
                      <a:pt x="4206" y="606"/>
                    </a:lnTo>
                    <a:lnTo>
                      <a:pt x="4206" y="606"/>
                    </a:lnTo>
                    <a:lnTo>
                      <a:pt x="4206" y="606"/>
                    </a:lnTo>
                    <a:lnTo>
                      <a:pt x="4212" y="606"/>
                    </a:lnTo>
                    <a:lnTo>
                      <a:pt x="4212" y="600"/>
                    </a:lnTo>
                    <a:lnTo>
                      <a:pt x="4212" y="600"/>
                    </a:lnTo>
                    <a:lnTo>
                      <a:pt x="4224" y="576"/>
                    </a:lnTo>
                    <a:lnTo>
                      <a:pt x="4224" y="576"/>
                    </a:lnTo>
                    <a:lnTo>
                      <a:pt x="4224" y="576"/>
                    </a:lnTo>
                    <a:lnTo>
                      <a:pt x="4230" y="570"/>
                    </a:lnTo>
                    <a:lnTo>
                      <a:pt x="4230" y="570"/>
                    </a:lnTo>
                    <a:lnTo>
                      <a:pt x="4230" y="570"/>
                    </a:lnTo>
                    <a:lnTo>
                      <a:pt x="4230" y="564"/>
                    </a:lnTo>
                    <a:lnTo>
                      <a:pt x="4230" y="564"/>
                    </a:lnTo>
                    <a:lnTo>
                      <a:pt x="4242" y="534"/>
                    </a:lnTo>
                    <a:lnTo>
                      <a:pt x="4242" y="528"/>
                    </a:lnTo>
                    <a:lnTo>
                      <a:pt x="4248" y="528"/>
                    </a:lnTo>
                    <a:lnTo>
                      <a:pt x="4248" y="522"/>
                    </a:lnTo>
                    <a:lnTo>
                      <a:pt x="4248" y="522"/>
                    </a:lnTo>
                    <a:lnTo>
                      <a:pt x="4248" y="522"/>
                    </a:lnTo>
                    <a:lnTo>
                      <a:pt x="4248" y="516"/>
                    </a:lnTo>
                    <a:lnTo>
                      <a:pt x="4248" y="516"/>
                    </a:lnTo>
                    <a:lnTo>
                      <a:pt x="4266" y="474"/>
                    </a:lnTo>
                    <a:lnTo>
                      <a:pt x="4266" y="468"/>
                    </a:lnTo>
                    <a:lnTo>
                      <a:pt x="4266" y="468"/>
                    </a:lnTo>
                    <a:lnTo>
                      <a:pt x="4266" y="468"/>
                    </a:lnTo>
                    <a:lnTo>
                      <a:pt x="4266" y="462"/>
                    </a:lnTo>
                    <a:lnTo>
                      <a:pt x="4266" y="462"/>
                    </a:lnTo>
                    <a:lnTo>
                      <a:pt x="4266" y="456"/>
                    </a:lnTo>
                    <a:lnTo>
                      <a:pt x="4266" y="456"/>
                    </a:lnTo>
                    <a:lnTo>
                      <a:pt x="4284" y="402"/>
                    </a:lnTo>
                    <a:lnTo>
                      <a:pt x="4284" y="402"/>
                    </a:lnTo>
                    <a:lnTo>
                      <a:pt x="4284" y="396"/>
                    </a:lnTo>
                    <a:lnTo>
                      <a:pt x="4284" y="396"/>
                    </a:lnTo>
                    <a:lnTo>
                      <a:pt x="4284" y="390"/>
                    </a:lnTo>
                    <a:lnTo>
                      <a:pt x="4284" y="390"/>
                    </a:lnTo>
                    <a:lnTo>
                      <a:pt x="4290" y="384"/>
                    </a:lnTo>
                    <a:lnTo>
                      <a:pt x="4290" y="378"/>
                    </a:lnTo>
                    <a:lnTo>
                      <a:pt x="4302" y="324"/>
                    </a:lnTo>
                    <a:lnTo>
                      <a:pt x="4302" y="318"/>
                    </a:lnTo>
                    <a:lnTo>
                      <a:pt x="4302" y="312"/>
                    </a:lnTo>
                    <a:lnTo>
                      <a:pt x="4302" y="312"/>
                    </a:lnTo>
                    <a:lnTo>
                      <a:pt x="4302" y="306"/>
                    </a:lnTo>
                    <a:lnTo>
                      <a:pt x="4308" y="300"/>
                    </a:lnTo>
                    <a:lnTo>
                      <a:pt x="4308" y="300"/>
                    </a:lnTo>
                    <a:lnTo>
                      <a:pt x="4308" y="294"/>
                    </a:lnTo>
                    <a:lnTo>
                      <a:pt x="4320" y="228"/>
                    </a:lnTo>
                    <a:lnTo>
                      <a:pt x="4320" y="222"/>
                    </a:lnTo>
                    <a:lnTo>
                      <a:pt x="4320" y="222"/>
                    </a:lnTo>
                    <a:lnTo>
                      <a:pt x="4326" y="216"/>
                    </a:lnTo>
                    <a:lnTo>
                      <a:pt x="4326" y="210"/>
                    </a:lnTo>
                    <a:lnTo>
                      <a:pt x="4326" y="204"/>
                    </a:lnTo>
                    <a:lnTo>
                      <a:pt x="4326" y="204"/>
                    </a:lnTo>
                    <a:lnTo>
                      <a:pt x="4326" y="198"/>
                    </a:lnTo>
                    <a:lnTo>
                      <a:pt x="4338" y="120"/>
                    </a:lnTo>
                    <a:lnTo>
                      <a:pt x="4344" y="114"/>
                    </a:lnTo>
                    <a:lnTo>
                      <a:pt x="4344" y="108"/>
                    </a:lnTo>
                    <a:lnTo>
                      <a:pt x="4344" y="108"/>
                    </a:lnTo>
                    <a:lnTo>
                      <a:pt x="4344" y="102"/>
                    </a:lnTo>
                    <a:lnTo>
                      <a:pt x="4344" y="96"/>
                    </a:lnTo>
                    <a:lnTo>
                      <a:pt x="4344" y="90"/>
                    </a:lnTo>
                    <a:lnTo>
                      <a:pt x="4344" y="84"/>
                    </a:lnTo>
                    <a:lnTo>
                      <a:pt x="4350" y="78"/>
                    </a:lnTo>
                    <a:lnTo>
                      <a:pt x="4350" y="72"/>
                    </a:lnTo>
                    <a:lnTo>
                      <a:pt x="4350" y="66"/>
                    </a:lnTo>
                    <a:lnTo>
                      <a:pt x="4350" y="60"/>
                    </a:lnTo>
                    <a:lnTo>
                      <a:pt x="4350" y="54"/>
                    </a:lnTo>
                    <a:lnTo>
                      <a:pt x="4350" y="48"/>
                    </a:lnTo>
                    <a:lnTo>
                      <a:pt x="4356" y="42"/>
                    </a:lnTo>
                    <a:lnTo>
                      <a:pt x="4356" y="36"/>
                    </a:lnTo>
                    <a:lnTo>
                      <a:pt x="4356" y="30"/>
                    </a:lnTo>
                    <a:lnTo>
                      <a:pt x="4356" y="24"/>
                    </a:lnTo>
                    <a:lnTo>
                      <a:pt x="4356" y="24"/>
                    </a:lnTo>
                    <a:lnTo>
                      <a:pt x="4356" y="24"/>
                    </a:lnTo>
                    <a:lnTo>
                      <a:pt x="4356" y="18"/>
                    </a:lnTo>
                    <a:lnTo>
                      <a:pt x="4356" y="12"/>
                    </a:lnTo>
                    <a:lnTo>
                      <a:pt x="4356" y="6"/>
                    </a:lnTo>
                    <a:lnTo>
                      <a:pt x="4362" y="6"/>
                    </a:lnTo>
                    <a:lnTo>
                      <a:pt x="4362" y="0"/>
                    </a:lnTo>
                    <a:lnTo>
                      <a:pt x="4362" y="0"/>
                    </a:lnTo>
                    <a:lnTo>
                      <a:pt x="4362" y="0"/>
                    </a:lnTo>
                    <a:lnTo>
                      <a:pt x="4362" y="6"/>
                    </a:lnTo>
                    <a:lnTo>
                      <a:pt x="4362" y="12"/>
                    </a:lnTo>
                    <a:lnTo>
                      <a:pt x="4362" y="18"/>
                    </a:lnTo>
                    <a:lnTo>
                      <a:pt x="4368" y="18"/>
                    </a:lnTo>
                    <a:lnTo>
                      <a:pt x="4368" y="24"/>
                    </a:lnTo>
                    <a:lnTo>
                      <a:pt x="4368" y="30"/>
                    </a:lnTo>
                    <a:lnTo>
                      <a:pt x="4368" y="36"/>
                    </a:lnTo>
                    <a:lnTo>
                      <a:pt x="4368" y="42"/>
                    </a:lnTo>
                    <a:lnTo>
                      <a:pt x="4368" y="48"/>
                    </a:lnTo>
                    <a:lnTo>
                      <a:pt x="4368" y="54"/>
                    </a:lnTo>
                    <a:lnTo>
                      <a:pt x="4374" y="60"/>
                    </a:lnTo>
                    <a:lnTo>
                      <a:pt x="4374" y="66"/>
                    </a:lnTo>
                    <a:lnTo>
                      <a:pt x="4374" y="72"/>
                    </a:lnTo>
                    <a:lnTo>
                      <a:pt x="4374" y="78"/>
                    </a:lnTo>
                    <a:lnTo>
                      <a:pt x="4374" y="84"/>
                    </a:lnTo>
                    <a:lnTo>
                      <a:pt x="4374" y="90"/>
                    </a:lnTo>
                    <a:lnTo>
                      <a:pt x="4374" y="96"/>
                    </a:lnTo>
                    <a:lnTo>
                      <a:pt x="4392" y="174"/>
                    </a:lnTo>
                    <a:lnTo>
                      <a:pt x="4392" y="174"/>
                    </a:lnTo>
                    <a:lnTo>
                      <a:pt x="4392" y="180"/>
                    </a:lnTo>
                    <a:lnTo>
                      <a:pt x="4392" y="186"/>
                    </a:lnTo>
                    <a:lnTo>
                      <a:pt x="4392" y="192"/>
                    </a:lnTo>
                    <a:lnTo>
                      <a:pt x="4392" y="192"/>
                    </a:lnTo>
                    <a:lnTo>
                      <a:pt x="4398" y="198"/>
                    </a:lnTo>
                    <a:lnTo>
                      <a:pt x="4398" y="204"/>
                    </a:lnTo>
                    <a:lnTo>
                      <a:pt x="4410" y="270"/>
                    </a:lnTo>
                    <a:lnTo>
                      <a:pt x="4410" y="276"/>
                    </a:lnTo>
                    <a:lnTo>
                      <a:pt x="4410" y="282"/>
                    </a:lnTo>
                    <a:lnTo>
                      <a:pt x="4410" y="282"/>
                    </a:lnTo>
                    <a:lnTo>
                      <a:pt x="4410" y="288"/>
                    </a:lnTo>
                    <a:lnTo>
                      <a:pt x="4416" y="294"/>
                    </a:lnTo>
                    <a:lnTo>
                      <a:pt x="4416" y="294"/>
                    </a:lnTo>
                    <a:lnTo>
                      <a:pt x="4416" y="300"/>
                    </a:lnTo>
                    <a:lnTo>
                      <a:pt x="4428" y="360"/>
                    </a:lnTo>
                    <a:lnTo>
                      <a:pt x="4428" y="366"/>
                    </a:lnTo>
                    <a:lnTo>
                      <a:pt x="4428" y="366"/>
                    </a:lnTo>
                    <a:lnTo>
                      <a:pt x="4434" y="372"/>
                    </a:lnTo>
                    <a:lnTo>
                      <a:pt x="4434" y="372"/>
                    </a:lnTo>
                    <a:lnTo>
                      <a:pt x="4434" y="378"/>
                    </a:lnTo>
                    <a:lnTo>
                      <a:pt x="4434" y="378"/>
                    </a:lnTo>
                    <a:lnTo>
                      <a:pt x="4434" y="384"/>
                    </a:lnTo>
                    <a:lnTo>
                      <a:pt x="4446" y="438"/>
                    </a:lnTo>
                    <a:lnTo>
                      <a:pt x="4446" y="438"/>
                    </a:lnTo>
                    <a:lnTo>
                      <a:pt x="4452" y="444"/>
                    </a:lnTo>
                    <a:lnTo>
                      <a:pt x="4452" y="444"/>
                    </a:lnTo>
                    <a:lnTo>
                      <a:pt x="4452" y="450"/>
                    </a:lnTo>
                    <a:lnTo>
                      <a:pt x="4452" y="450"/>
                    </a:lnTo>
                    <a:lnTo>
                      <a:pt x="4452" y="456"/>
                    </a:lnTo>
                    <a:lnTo>
                      <a:pt x="4452" y="456"/>
                    </a:lnTo>
                    <a:lnTo>
                      <a:pt x="4470" y="498"/>
                    </a:lnTo>
                    <a:lnTo>
                      <a:pt x="4470" y="504"/>
                    </a:lnTo>
                    <a:lnTo>
                      <a:pt x="4470" y="504"/>
                    </a:lnTo>
                    <a:lnTo>
                      <a:pt x="4470" y="510"/>
                    </a:lnTo>
                    <a:lnTo>
                      <a:pt x="4470" y="510"/>
                    </a:lnTo>
                    <a:lnTo>
                      <a:pt x="4470" y="516"/>
                    </a:lnTo>
                    <a:lnTo>
                      <a:pt x="4470" y="516"/>
                    </a:lnTo>
                    <a:lnTo>
                      <a:pt x="4476" y="516"/>
                    </a:lnTo>
                    <a:lnTo>
                      <a:pt x="4488" y="552"/>
                    </a:lnTo>
                    <a:lnTo>
                      <a:pt x="4488" y="558"/>
                    </a:lnTo>
                    <a:lnTo>
                      <a:pt x="4488" y="558"/>
                    </a:lnTo>
                    <a:lnTo>
                      <a:pt x="4488" y="558"/>
                    </a:lnTo>
                    <a:lnTo>
                      <a:pt x="4488" y="558"/>
                    </a:lnTo>
                    <a:lnTo>
                      <a:pt x="4488" y="564"/>
                    </a:lnTo>
                    <a:lnTo>
                      <a:pt x="4494" y="564"/>
                    </a:lnTo>
                    <a:lnTo>
                      <a:pt x="4494" y="564"/>
                    </a:lnTo>
                    <a:lnTo>
                      <a:pt x="4506" y="594"/>
                    </a:lnTo>
                    <a:lnTo>
                      <a:pt x="4506" y="594"/>
                    </a:lnTo>
                    <a:lnTo>
                      <a:pt x="4506" y="594"/>
                    </a:lnTo>
                    <a:lnTo>
                      <a:pt x="4506" y="600"/>
                    </a:lnTo>
                    <a:lnTo>
                      <a:pt x="4512" y="600"/>
                    </a:lnTo>
                    <a:lnTo>
                      <a:pt x="4512" y="600"/>
                    </a:lnTo>
                    <a:lnTo>
                      <a:pt x="4512" y="600"/>
                    </a:lnTo>
                    <a:lnTo>
                      <a:pt x="4512" y="600"/>
                    </a:lnTo>
                    <a:lnTo>
                      <a:pt x="4524" y="624"/>
                    </a:lnTo>
                    <a:lnTo>
                      <a:pt x="4524" y="624"/>
                    </a:lnTo>
                    <a:lnTo>
                      <a:pt x="4524" y="624"/>
                    </a:lnTo>
                    <a:lnTo>
                      <a:pt x="4530" y="624"/>
                    </a:lnTo>
                    <a:lnTo>
                      <a:pt x="4530" y="624"/>
                    </a:lnTo>
                    <a:lnTo>
                      <a:pt x="4530" y="624"/>
                    </a:lnTo>
                    <a:lnTo>
                      <a:pt x="4530" y="630"/>
                    </a:lnTo>
                    <a:lnTo>
                      <a:pt x="4530" y="630"/>
                    </a:lnTo>
                    <a:lnTo>
                      <a:pt x="4530" y="630"/>
                    </a:lnTo>
                    <a:lnTo>
                      <a:pt x="4536" y="630"/>
                    </a:lnTo>
                    <a:lnTo>
                      <a:pt x="4536" y="630"/>
                    </a:lnTo>
                    <a:lnTo>
                      <a:pt x="4536" y="630"/>
                    </a:lnTo>
                    <a:lnTo>
                      <a:pt x="4536" y="630"/>
                    </a:lnTo>
                    <a:lnTo>
                      <a:pt x="4536" y="630"/>
                    </a:lnTo>
                    <a:lnTo>
                      <a:pt x="4536" y="636"/>
                    </a:lnTo>
                    <a:lnTo>
                      <a:pt x="4542" y="636"/>
                    </a:lnTo>
                    <a:lnTo>
                      <a:pt x="4542" y="636"/>
                    </a:lnTo>
                    <a:lnTo>
                      <a:pt x="4542" y="636"/>
                    </a:lnTo>
                    <a:lnTo>
                      <a:pt x="4542" y="636"/>
                    </a:lnTo>
                    <a:lnTo>
                      <a:pt x="4542" y="636"/>
                    </a:lnTo>
                    <a:lnTo>
                      <a:pt x="4542" y="636"/>
                    </a:lnTo>
                    <a:lnTo>
                      <a:pt x="4542" y="636"/>
                    </a:lnTo>
                    <a:lnTo>
                      <a:pt x="4542" y="636"/>
                    </a:lnTo>
                    <a:lnTo>
                      <a:pt x="4542" y="636"/>
                    </a:lnTo>
                    <a:lnTo>
                      <a:pt x="4548" y="636"/>
                    </a:lnTo>
                    <a:lnTo>
                      <a:pt x="4548" y="636"/>
                    </a:lnTo>
                    <a:lnTo>
                      <a:pt x="4548" y="636"/>
                    </a:lnTo>
                    <a:lnTo>
                      <a:pt x="4548" y="636"/>
                    </a:lnTo>
                    <a:lnTo>
                      <a:pt x="4548" y="636"/>
                    </a:lnTo>
                    <a:lnTo>
                      <a:pt x="4548" y="636"/>
                    </a:lnTo>
                    <a:lnTo>
                      <a:pt x="4548" y="636"/>
                    </a:lnTo>
                    <a:lnTo>
                      <a:pt x="4554" y="636"/>
                    </a:lnTo>
                    <a:lnTo>
                      <a:pt x="4554" y="636"/>
                    </a:lnTo>
                    <a:lnTo>
                      <a:pt x="4554" y="636"/>
                    </a:lnTo>
                    <a:lnTo>
                      <a:pt x="4554" y="636"/>
                    </a:lnTo>
                    <a:lnTo>
                      <a:pt x="4554" y="630"/>
                    </a:lnTo>
                    <a:lnTo>
                      <a:pt x="4554" y="630"/>
                    </a:lnTo>
                    <a:lnTo>
                      <a:pt x="4554" y="630"/>
                    </a:lnTo>
                    <a:lnTo>
                      <a:pt x="4560" y="630"/>
                    </a:lnTo>
                    <a:lnTo>
                      <a:pt x="4560" y="630"/>
                    </a:lnTo>
                    <a:lnTo>
                      <a:pt x="4560" y="630"/>
                    </a:lnTo>
                    <a:lnTo>
                      <a:pt x="4560" y="630"/>
                    </a:lnTo>
                    <a:lnTo>
                      <a:pt x="4560" y="630"/>
                    </a:lnTo>
                    <a:lnTo>
                      <a:pt x="4560" y="624"/>
                    </a:lnTo>
                    <a:lnTo>
                      <a:pt x="4566" y="624"/>
                    </a:lnTo>
                    <a:lnTo>
                      <a:pt x="4566" y="624"/>
                    </a:lnTo>
                    <a:lnTo>
                      <a:pt x="4566" y="624"/>
                    </a:lnTo>
                    <a:lnTo>
                      <a:pt x="4566" y="624"/>
                    </a:lnTo>
                    <a:lnTo>
                      <a:pt x="4566" y="624"/>
                    </a:lnTo>
                    <a:lnTo>
                      <a:pt x="4566" y="618"/>
                    </a:lnTo>
                    <a:lnTo>
                      <a:pt x="4566" y="618"/>
                    </a:lnTo>
                    <a:lnTo>
                      <a:pt x="4572" y="618"/>
                    </a:lnTo>
                    <a:lnTo>
                      <a:pt x="4584" y="600"/>
                    </a:lnTo>
                    <a:lnTo>
                      <a:pt x="4584" y="600"/>
                    </a:lnTo>
                    <a:lnTo>
                      <a:pt x="4584" y="594"/>
                    </a:lnTo>
                    <a:lnTo>
                      <a:pt x="4584" y="594"/>
                    </a:lnTo>
                    <a:lnTo>
                      <a:pt x="4584" y="594"/>
                    </a:lnTo>
                    <a:lnTo>
                      <a:pt x="4590" y="594"/>
                    </a:lnTo>
                    <a:lnTo>
                      <a:pt x="4590" y="588"/>
                    </a:lnTo>
                    <a:lnTo>
                      <a:pt x="4590" y="588"/>
                    </a:lnTo>
                    <a:lnTo>
                      <a:pt x="4602" y="558"/>
                    </a:lnTo>
                    <a:lnTo>
                      <a:pt x="4602" y="558"/>
                    </a:lnTo>
                    <a:lnTo>
                      <a:pt x="4602" y="558"/>
                    </a:lnTo>
                    <a:lnTo>
                      <a:pt x="4602" y="558"/>
                    </a:lnTo>
                    <a:lnTo>
                      <a:pt x="4608" y="552"/>
                    </a:lnTo>
                    <a:lnTo>
                      <a:pt x="4608" y="552"/>
                    </a:lnTo>
                    <a:lnTo>
                      <a:pt x="4608" y="552"/>
                    </a:lnTo>
                    <a:lnTo>
                      <a:pt x="4608" y="546"/>
                    </a:lnTo>
                    <a:lnTo>
                      <a:pt x="4620" y="510"/>
                    </a:lnTo>
                    <a:lnTo>
                      <a:pt x="4620" y="510"/>
                    </a:lnTo>
                    <a:lnTo>
                      <a:pt x="4626" y="504"/>
                    </a:lnTo>
                    <a:lnTo>
                      <a:pt x="4626" y="504"/>
                    </a:lnTo>
                    <a:lnTo>
                      <a:pt x="4626" y="498"/>
                    </a:lnTo>
                    <a:lnTo>
                      <a:pt x="4626" y="498"/>
                    </a:lnTo>
                    <a:lnTo>
                      <a:pt x="4626" y="498"/>
                    </a:lnTo>
                    <a:lnTo>
                      <a:pt x="4626" y="492"/>
                    </a:lnTo>
                    <a:lnTo>
                      <a:pt x="4638" y="450"/>
                    </a:lnTo>
                    <a:lnTo>
                      <a:pt x="4644" y="444"/>
                    </a:lnTo>
                    <a:lnTo>
                      <a:pt x="4644" y="444"/>
                    </a:lnTo>
                    <a:lnTo>
                      <a:pt x="4644" y="438"/>
                    </a:lnTo>
                    <a:lnTo>
                      <a:pt x="4644" y="438"/>
                    </a:lnTo>
                    <a:lnTo>
                      <a:pt x="4644" y="432"/>
                    </a:lnTo>
                    <a:lnTo>
                      <a:pt x="4644" y="432"/>
                    </a:lnTo>
                    <a:lnTo>
                      <a:pt x="4644" y="426"/>
                    </a:lnTo>
                    <a:lnTo>
                      <a:pt x="4662" y="372"/>
                    </a:lnTo>
                    <a:lnTo>
                      <a:pt x="4662" y="372"/>
                    </a:lnTo>
                    <a:lnTo>
                      <a:pt x="4662" y="366"/>
                    </a:lnTo>
                    <a:lnTo>
                      <a:pt x="4662" y="366"/>
                    </a:lnTo>
                    <a:lnTo>
                      <a:pt x="4662" y="360"/>
                    </a:lnTo>
                    <a:lnTo>
                      <a:pt x="4662" y="360"/>
                    </a:lnTo>
                    <a:lnTo>
                      <a:pt x="4662" y="354"/>
                    </a:lnTo>
                    <a:lnTo>
                      <a:pt x="4668" y="348"/>
                    </a:lnTo>
                    <a:lnTo>
                      <a:pt x="4680" y="288"/>
                    </a:lnTo>
                    <a:lnTo>
                      <a:pt x="4680" y="282"/>
                    </a:lnTo>
                    <a:lnTo>
                      <a:pt x="4680" y="282"/>
                    </a:lnTo>
                    <a:lnTo>
                      <a:pt x="4680" y="276"/>
                    </a:lnTo>
                    <a:lnTo>
                      <a:pt x="4680" y="270"/>
                    </a:lnTo>
                    <a:lnTo>
                      <a:pt x="4686" y="270"/>
                    </a:lnTo>
                    <a:lnTo>
                      <a:pt x="4686" y="264"/>
                    </a:lnTo>
                    <a:lnTo>
                      <a:pt x="4686" y="258"/>
                    </a:lnTo>
                    <a:lnTo>
                      <a:pt x="4698" y="192"/>
                    </a:lnTo>
                    <a:lnTo>
                      <a:pt x="4698" y="186"/>
                    </a:lnTo>
                    <a:lnTo>
                      <a:pt x="4698" y="180"/>
                    </a:lnTo>
                    <a:lnTo>
                      <a:pt x="4698" y="174"/>
                    </a:lnTo>
                    <a:lnTo>
                      <a:pt x="4704" y="174"/>
                    </a:lnTo>
                    <a:lnTo>
                      <a:pt x="4704" y="168"/>
                    </a:lnTo>
                    <a:lnTo>
                      <a:pt x="4704" y="162"/>
                    </a:lnTo>
                    <a:lnTo>
                      <a:pt x="4704" y="156"/>
                    </a:lnTo>
                    <a:lnTo>
                      <a:pt x="4716" y="78"/>
                    </a:lnTo>
                    <a:lnTo>
                      <a:pt x="4716" y="72"/>
                    </a:lnTo>
                    <a:lnTo>
                      <a:pt x="4722" y="66"/>
                    </a:lnTo>
                    <a:lnTo>
                      <a:pt x="4722" y="66"/>
                    </a:lnTo>
                    <a:lnTo>
                      <a:pt x="4722" y="60"/>
                    </a:lnTo>
                    <a:lnTo>
                      <a:pt x="4722" y="54"/>
                    </a:lnTo>
                    <a:lnTo>
                      <a:pt x="4722" y="48"/>
                    </a:lnTo>
                    <a:lnTo>
                      <a:pt x="4722" y="42"/>
                    </a:lnTo>
                    <a:lnTo>
                      <a:pt x="4728" y="36"/>
                    </a:lnTo>
                    <a:lnTo>
                      <a:pt x="4728" y="30"/>
                    </a:lnTo>
                    <a:lnTo>
                      <a:pt x="4728" y="30"/>
                    </a:lnTo>
                    <a:lnTo>
                      <a:pt x="4728" y="30"/>
                    </a:lnTo>
                    <a:lnTo>
                      <a:pt x="4728" y="30"/>
                    </a:lnTo>
                    <a:lnTo>
                      <a:pt x="4728" y="24"/>
                    </a:lnTo>
                    <a:lnTo>
                      <a:pt x="4728" y="18"/>
                    </a:lnTo>
                    <a:lnTo>
                      <a:pt x="4728" y="12"/>
                    </a:lnTo>
                    <a:lnTo>
                      <a:pt x="4728" y="6"/>
                    </a:lnTo>
                    <a:lnTo>
                      <a:pt x="4728" y="6"/>
                    </a:lnTo>
                    <a:lnTo>
                      <a:pt x="4728" y="6"/>
                    </a:lnTo>
                    <a:lnTo>
                      <a:pt x="4734" y="6"/>
                    </a:lnTo>
                    <a:lnTo>
                      <a:pt x="4734" y="6"/>
                    </a:lnTo>
                    <a:lnTo>
                      <a:pt x="4734" y="12"/>
                    </a:lnTo>
                    <a:lnTo>
                      <a:pt x="4734" y="18"/>
                    </a:lnTo>
                    <a:lnTo>
                      <a:pt x="4734" y="24"/>
                    </a:lnTo>
                    <a:lnTo>
                      <a:pt x="4734" y="30"/>
                    </a:lnTo>
                    <a:lnTo>
                      <a:pt x="4734" y="36"/>
                    </a:lnTo>
                    <a:lnTo>
                      <a:pt x="4740" y="42"/>
                    </a:lnTo>
                    <a:lnTo>
                      <a:pt x="4740" y="48"/>
                    </a:lnTo>
                    <a:lnTo>
                      <a:pt x="4740" y="54"/>
                    </a:lnTo>
                    <a:lnTo>
                      <a:pt x="4740" y="60"/>
                    </a:lnTo>
                    <a:lnTo>
                      <a:pt x="4740" y="66"/>
                    </a:lnTo>
                    <a:lnTo>
                      <a:pt x="4740" y="72"/>
                    </a:lnTo>
                    <a:lnTo>
                      <a:pt x="4746" y="78"/>
                    </a:lnTo>
                    <a:lnTo>
                      <a:pt x="4746" y="84"/>
                    </a:lnTo>
                    <a:lnTo>
                      <a:pt x="4746" y="90"/>
                    </a:lnTo>
                    <a:lnTo>
                      <a:pt x="4746" y="96"/>
                    </a:lnTo>
                    <a:lnTo>
                      <a:pt x="4746" y="102"/>
                    </a:lnTo>
                    <a:lnTo>
                      <a:pt x="4746" y="108"/>
                    </a:lnTo>
                    <a:lnTo>
                      <a:pt x="4752" y="114"/>
                    </a:lnTo>
                    <a:lnTo>
                      <a:pt x="4752" y="120"/>
                    </a:lnTo>
                    <a:lnTo>
                      <a:pt x="4752" y="120"/>
                    </a:lnTo>
                    <a:lnTo>
                      <a:pt x="4752" y="126"/>
                    </a:lnTo>
                    <a:lnTo>
                      <a:pt x="4752" y="132"/>
                    </a:lnTo>
                    <a:lnTo>
                      <a:pt x="4752" y="138"/>
                    </a:lnTo>
                    <a:lnTo>
                      <a:pt x="4752" y="144"/>
                    </a:lnTo>
                    <a:lnTo>
                      <a:pt x="4758" y="150"/>
                    </a:lnTo>
                    <a:lnTo>
                      <a:pt x="4758" y="156"/>
                    </a:lnTo>
                    <a:lnTo>
                      <a:pt x="4758" y="162"/>
                    </a:lnTo>
                    <a:lnTo>
                      <a:pt x="4758" y="168"/>
                    </a:lnTo>
                    <a:lnTo>
                      <a:pt x="4758" y="168"/>
                    </a:lnTo>
                    <a:lnTo>
                      <a:pt x="4758" y="174"/>
                    </a:lnTo>
                    <a:lnTo>
                      <a:pt x="4764" y="180"/>
                    </a:lnTo>
                    <a:lnTo>
                      <a:pt x="4764" y="186"/>
                    </a:lnTo>
                    <a:lnTo>
                      <a:pt x="4764" y="192"/>
                    </a:lnTo>
                    <a:lnTo>
                      <a:pt x="4764" y="198"/>
                    </a:lnTo>
                    <a:lnTo>
                      <a:pt x="4764" y="204"/>
                    </a:lnTo>
                    <a:lnTo>
                      <a:pt x="4764" y="204"/>
                    </a:lnTo>
                    <a:lnTo>
                      <a:pt x="4770" y="210"/>
                    </a:lnTo>
                    <a:lnTo>
                      <a:pt x="4770" y="216"/>
                    </a:lnTo>
                    <a:lnTo>
                      <a:pt x="4770" y="222"/>
                    </a:lnTo>
                    <a:lnTo>
                      <a:pt x="4770" y="222"/>
                    </a:lnTo>
                    <a:lnTo>
                      <a:pt x="4770" y="228"/>
                    </a:lnTo>
                    <a:lnTo>
                      <a:pt x="4770" y="228"/>
                    </a:lnTo>
                    <a:lnTo>
                      <a:pt x="4770" y="234"/>
                    </a:lnTo>
                    <a:lnTo>
                      <a:pt x="4770" y="240"/>
                    </a:lnTo>
                    <a:lnTo>
                      <a:pt x="4776" y="246"/>
                    </a:lnTo>
                    <a:lnTo>
                      <a:pt x="4776" y="252"/>
                    </a:lnTo>
                    <a:lnTo>
                      <a:pt x="4776" y="252"/>
                    </a:lnTo>
                    <a:lnTo>
                      <a:pt x="4776" y="258"/>
                    </a:lnTo>
                    <a:lnTo>
                      <a:pt x="4776" y="264"/>
                    </a:lnTo>
                    <a:lnTo>
                      <a:pt x="4776" y="270"/>
                    </a:lnTo>
                    <a:lnTo>
                      <a:pt x="4782" y="270"/>
                    </a:lnTo>
                  </a:path>
                </a:pathLst>
              </a:custGeom>
              <a:noFill/>
              <a:ln w="127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8" name="Rectangle 54">
                <a:extLst>
                  <a:ext uri="{FF2B5EF4-FFF2-40B4-BE49-F238E27FC236}">
                    <a16:creationId xmlns:a16="http://schemas.microsoft.com/office/drawing/2014/main" id="{74057753-F354-4F18-96F9-CB34FF0D7B5E}"/>
                  </a:ext>
                </a:extLst>
              </p:cNvPr>
              <p:cNvSpPr>
                <a:spLocks noChangeArrowheads="1"/>
              </p:cNvSpPr>
              <p:nvPr/>
            </p:nvSpPr>
            <p:spPr bwMode="auto">
              <a:xfrm>
                <a:off x="717" y="1957"/>
                <a:ext cx="330"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FF0000"/>
                    </a:solidFill>
                    <a:effectLst/>
                    <a:latin typeface="Arial" panose="020B0604020202020204" pitchFamily="34" charset="0"/>
                  </a:rPr>
                  <a:t>BETA_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9" name="Freeform 55">
                <a:extLst>
                  <a:ext uri="{FF2B5EF4-FFF2-40B4-BE49-F238E27FC236}">
                    <a16:creationId xmlns:a16="http://schemas.microsoft.com/office/drawing/2014/main" id="{6B693C1F-7ADD-408D-A790-B643C30557CE}"/>
                  </a:ext>
                </a:extLst>
              </p:cNvPr>
              <p:cNvSpPr>
                <a:spLocks/>
              </p:cNvSpPr>
              <p:nvPr/>
            </p:nvSpPr>
            <p:spPr bwMode="auto">
              <a:xfrm>
                <a:off x="489" y="1255"/>
                <a:ext cx="4782" cy="636"/>
              </a:xfrm>
              <a:custGeom>
                <a:avLst/>
                <a:gdLst>
                  <a:gd name="T0" fmla="*/ 48 w 4782"/>
                  <a:gd name="T1" fmla="*/ 330 h 636"/>
                  <a:gd name="T2" fmla="*/ 96 w 4782"/>
                  <a:gd name="T3" fmla="*/ 60 h 636"/>
                  <a:gd name="T4" fmla="*/ 162 w 4782"/>
                  <a:gd name="T5" fmla="*/ 312 h 636"/>
                  <a:gd name="T6" fmla="*/ 252 w 4782"/>
                  <a:gd name="T7" fmla="*/ 594 h 636"/>
                  <a:gd name="T8" fmla="*/ 306 w 4782"/>
                  <a:gd name="T9" fmla="*/ 630 h 636"/>
                  <a:gd name="T10" fmla="*/ 390 w 4782"/>
                  <a:gd name="T11" fmla="*/ 444 h 636"/>
                  <a:gd name="T12" fmla="*/ 474 w 4782"/>
                  <a:gd name="T13" fmla="*/ 42 h 636"/>
                  <a:gd name="T14" fmla="*/ 534 w 4782"/>
                  <a:gd name="T15" fmla="*/ 306 h 636"/>
                  <a:gd name="T16" fmla="*/ 624 w 4782"/>
                  <a:gd name="T17" fmla="*/ 594 h 636"/>
                  <a:gd name="T18" fmla="*/ 678 w 4782"/>
                  <a:gd name="T19" fmla="*/ 630 h 636"/>
                  <a:gd name="T20" fmla="*/ 756 w 4782"/>
                  <a:gd name="T21" fmla="*/ 450 h 636"/>
                  <a:gd name="T22" fmla="*/ 840 w 4782"/>
                  <a:gd name="T23" fmla="*/ 60 h 636"/>
                  <a:gd name="T24" fmla="*/ 900 w 4782"/>
                  <a:gd name="T25" fmla="*/ 288 h 636"/>
                  <a:gd name="T26" fmla="*/ 978 w 4782"/>
                  <a:gd name="T27" fmla="*/ 570 h 636"/>
                  <a:gd name="T28" fmla="*/ 1044 w 4782"/>
                  <a:gd name="T29" fmla="*/ 630 h 636"/>
                  <a:gd name="T30" fmla="*/ 1122 w 4782"/>
                  <a:gd name="T31" fmla="*/ 462 h 636"/>
                  <a:gd name="T32" fmla="*/ 1206 w 4782"/>
                  <a:gd name="T33" fmla="*/ 66 h 636"/>
                  <a:gd name="T34" fmla="*/ 1266 w 4782"/>
                  <a:gd name="T35" fmla="*/ 276 h 636"/>
                  <a:gd name="T36" fmla="*/ 1350 w 4782"/>
                  <a:gd name="T37" fmla="*/ 564 h 636"/>
                  <a:gd name="T38" fmla="*/ 1410 w 4782"/>
                  <a:gd name="T39" fmla="*/ 636 h 636"/>
                  <a:gd name="T40" fmla="*/ 1494 w 4782"/>
                  <a:gd name="T41" fmla="*/ 468 h 636"/>
                  <a:gd name="T42" fmla="*/ 1572 w 4782"/>
                  <a:gd name="T43" fmla="*/ 90 h 636"/>
                  <a:gd name="T44" fmla="*/ 1626 w 4782"/>
                  <a:gd name="T45" fmla="*/ 216 h 636"/>
                  <a:gd name="T46" fmla="*/ 1716 w 4782"/>
                  <a:gd name="T47" fmla="*/ 558 h 636"/>
                  <a:gd name="T48" fmla="*/ 1776 w 4782"/>
                  <a:gd name="T49" fmla="*/ 636 h 636"/>
                  <a:gd name="T50" fmla="*/ 1860 w 4782"/>
                  <a:gd name="T51" fmla="*/ 480 h 636"/>
                  <a:gd name="T52" fmla="*/ 1938 w 4782"/>
                  <a:gd name="T53" fmla="*/ 102 h 636"/>
                  <a:gd name="T54" fmla="*/ 1992 w 4782"/>
                  <a:gd name="T55" fmla="*/ 210 h 636"/>
                  <a:gd name="T56" fmla="*/ 2082 w 4782"/>
                  <a:gd name="T57" fmla="*/ 552 h 636"/>
                  <a:gd name="T58" fmla="*/ 2142 w 4782"/>
                  <a:gd name="T59" fmla="*/ 636 h 636"/>
                  <a:gd name="T60" fmla="*/ 2226 w 4782"/>
                  <a:gd name="T61" fmla="*/ 486 h 636"/>
                  <a:gd name="T62" fmla="*/ 2310 w 4782"/>
                  <a:gd name="T63" fmla="*/ 120 h 636"/>
                  <a:gd name="T64" fmla="*/ 2358 w 4782"/>
                  <a:gd name="T65" fmla="*/ 192 h 636"/>
                  <a:gd name="T66" fmla="*/ 2448 w 4782"/>
                  <a:gd name="T67" fmla="*/ 546 h 636"/>
                  <a:gd name="T68" fmla="*/ 2508 w 4782"/>
                  <a:gd name="T69" fmla="*/ 636 h 636"/>
                  <a:gd name="T70" fmla="*/ 2586 w 4782"/>
                  <a:gd name="T71" fmla="*/ 522 h 636"/>
                  <a:gd name="T72" fmla="*/ 2676 w 4782"/>
                  <a:gd name="T73" fmla="*/ 138 h 636"/>
                  <a:gd name="T74" fmla="*/ 2718 w 4782"/>
                  <a:gd name="T75" fmla="*/ 132 h 636"/>
                  <a:gd name="T76" fmla="*/ 2820 w 4782"/>
                  <a:gd name="T77" fmla="*/ 540 h 636"/>
                  <a:gd name="T78" fmla="*/ 2880 w 4782"/>
                  <a:gd name="T79" fmla="*/ 636 h 636"/>
                  <a:gd name="T80" fmla="*/ 2952 w 4782"/>
                  <a:gd name="T81" fmla="*/ 528 h 636"/>
                  <a:gd name="T82" fmla="*/ 3042 w 4782"/>
                  <a:gd name="T83" fmla="*/ 150 h 636"/>
                  <a:gd name="T84" fmla="*/ 3084 w 4782"/>
                  <a:gd name="T85" fmla="*/ 108 h 636"/>
                  <a:gd name="T86" fmla="*/ 3174 w 4782"/>
                  <a:gd name="T87" fmla="*/ 510 h 636"/>
                  <a:gd name="T88" fmla="*/ 3246 w 4782"/>
                  <a:gd name="T89" fmla="*/ 636 h 636"/>
                  <a:gd name="T90" fmla="*/ 3312 w 4782"/>
                  <a:gd name="T91" fmla="*/ 558 h 636"/>
                  <a:gd name="T92" fmla="*/ 3402 w 4782"/>
                  <a:gd name="T93" fmla="*/ 216 h 636"/>
                  <a:gd name="T94" fmla="*/ 3450 w 4782"/>
                  <a:gd name="T95" fmla="*/ 96 h 636"/>
                  <a:gd name="T96" fmla="*/ 3546 w 4782"/>
                  <a:gd name="T97" fmla="*/ 504 h 636"/>
                  <a:gd name="T98" fmla="*/ 3618 w 4782"/>
                  <a:gd name="T99" fmla="*/ 636 h 636"/>
                  <a:gd name="T100" fmla="*/ 3678 w 4782"/>
                  <a:gd name="T101" fmla="*/ 564 h 636"/>
                  <a:gd name="T102" fmla="*/ 3768 w 4782"/>
                  <a:gd name="T103" fmla="*/ 222 h 636"/>
                  <a:gd name="T104" fmla="*/ 3822 w 4782"/>
                  <a:gd name="T105" fmla="*/ 84 h 636"/>
                  <a:gd name="T106" fmla="*/ 3954 w 4782"/>
                  <a:gd name="T107" fmla="*/ 594 h 636"/>
                  <a:gd name="T108" fmla="*/ 4026 w 4782"/>
                  <a:gd name="T109" fmla="*/ 606 h 636"/>
                  <a:gd name="T110" fmla="*/ 4158 w 4782"/>
                  <a:gd name="T111" fmla="*/ 126 h 636"/>
                  <a:gd name="T112" fmla="*/ 4224 w 4782"/>
                  <a:gd name="T113" fmla="*/ 276 h 636"/>
                  <a:gd name="T114" fmla="*/ 4344 w 4782"/>
                  <a:gd name="T115" fmla="*/ 630 h 636"/>
                  <a:gd name="T116" fmla="*/ 4416 w 4782"/>
                  <a:gd name="T117" fmla="*/ 564 h 636"/>
                  <a:gd name="T118" fmla="*/ 4536 w 4782"/>
                  <a:gd name="T119" fmla="*/ 54 h 636"/>
                  <a:gd name="T120" fmla="*/ 4608 w 4782"/>
                  <a:gd name="T121" fmla="*/ 330 h 636"/>
                  <a:gd name="T122" fmla="*/ 4728 w 4782"/>
                  <a:gd name="T123" fmla="*/ 636 h 636"/>
                  <a:gd name="T124" fmla="*/ 4770 w 4782"/>
                  <a:gd name="T125" fmla="*/ 594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782" h="636">
                    <a:moveTo>
                      <a:pt x="0" y="492"/>
                    </a:moveTo>
                    <a:lnTo>
                      <a:pt x="0" y="492"/>
                    </a:lnTo>
                    <a:lnTo>
                      <a:pt x="0" y="492"/>
                    </a:lnTo>
                    <a:lnTo>
                      <a:pt x="0" y="492"/>
                    </a:lnTo>
                    <a:lnTo>
                      <a:pt x="0" y="492"/>
                    </a:lnTo>
                    <a:lnTo>
                      <a:pt x="0" y="492"/>
                    </a:lnTo>
                    <a:lnTo>
                      <a:pt x="6" y="492"/>
                    </a:lnTo>
                    <a:lnTo>
                      <a:pt x="6" y="492"/>
                    </a:lnTo>
                    <a:lnTo>
                      <a:pt x="6" y="492"/>
                    </a:lnTo>
                    <a:lnTo>
                      <a:pt x="6" y="492"/>
                    </a:lnTo>
                    <a:lnTo>
                      <a:pt x="6" y="486"/>
                    </a:lnTo>
                    <a:lnTo>
                      <a:pt x="6" y="480"/>
                    </a:lnTo>
                    <a:lnTo>
                      <a:pt x="6" y="480"/>
                    </a:lnTo>
                    <a:lnTo>
                      <a:pt x="12" y="474"/>
                    </a:lnTo>
                    <a:lnTo>
                      <a:pt x="12" y="474"/>
                    </a:lnTo>
                    <a:lnTo>
                      <a:pt x="12" y="468"/>
                    </a:lnTo>
                    <a:lnTo>
                      <a:pt x="12" y="468"/>
                    </a:lnTo>
                    <a:lnTo>
                      <a:pt x="12" y="462"/>
                    </a:lnTo>
                    <a:lnTo>
                      <a:pt x="12" y="462"/>
                    </a:lnTo>
                    <a:lnTo>
                      <a:pt x="18" y="456"/>
                    </a:lnTo>
                    <a:lnTo>
                      <a:pt x="18" y="450"/>
                    </a:lnTo>
                    <a:lnTo>
                      <a:pt x="18" y="450"/>
                    </a:lnTo>
                    <a:lnTo>
                      <a:pt x="18" y="444"/>
                    </a:lnTo>
                    <a:lnTo>
                      <a:pt x="18" y="444"/>
                    </a:lnTo>
                    <a:lnTo>
                      <a:pt x="18" y="438"/>
                    </a:lnTo>
                    <a:lnTo>
                      <a:pt x="24" y="438"/>
                    </a:lnTo>
                    <a:lnTo>
                      <a:pt x="24" y="432"/>
                    </a:lnTo>
                    <a:lnTo>
                      <a:pt x="24" y="426"/>
                    </a:lnTo>
                    <a:lnTo>
                      <a:pt x="24" y="426"/>
                    </a:lnTo>
                    <a:lnTo>
                      <a:pt x="24" y="420"/>
                    </a:lnTo>
                    <a:lnTo>
                      <a:pt x="24" y="420"/>
                    </a:lnTo>
                    <a:lnTo>
                      <a:pt x="30" y="414"/>
                    </a:lnTo>
                    <a:lnTo>
                      <a:pt x="30" y="408"/>
                    </a:lnTo>
                    <a:lnTo>
                      <a:pt x="30" y="408"/>
                    </a:lnTo>
                    <a:lnTo>
                      <a:pt x="30" y="402"/>
                    </a:lnTo>
                    <a:lnTo>
                      <a:pt x="30" y="402"/>
                    </a:lnTo>
                    <a:lnTo>
                      <a:pt x="30" y="396"/>
                    </a:lnTo>
                    <a:lnTo>
                      <a:pt x="30" y="390"/>
                    </a:lnTo>
                    <a:lnTo>
                      <a:pt x="36" y="390"/>
                    </a:lnTo>
                    <a:lnTo>
                      <a:pt x="36" y="384"/>
                    </a:lnTo>
                    <a:lnTo>
                      <a:pt x="36" y="378"/>
                    </a:lnTo>
                    <a:lnTo>
                      <a:pt x="36" y="378"/>
                    </a:lnTo>
                    <a:lnTo>
                      <a:pt x="36" y="372"/>
                    </a:lnTo>
                    <a:lnTo>
                      <a:pt x="36" y="366"/>
                    </a:lnTo>
                    <a:lnTo>
                      <a:pt x="42" y="366"/>
                    </a:lnTo>
                    <a:lnTo>
                      <a:pt x="42" y="360"/>
                    </a:lnTo>
                    <a:lnTo>
                      <a:pt x="42" y="354"/>
                    </a:lnTo>
                    <a:lnTo>
                      <a:pt x="42" y="354"/>
                    </a:lnTo>
                    <a:lnTo>
                      <a:pt x="42" y="348"/>
                    </a:lnTo>
                    <a:lnTo>
                      <a:pt x="42" y="342"/>
                    </a:lnTo>
                    <a:lnTo>
                      <a:pt x="48" y="342"/>
                    </a:lnTo>
                    <a:lnTo>
                      <a:pt x="48" y="336"/>
                    </a:lnTo>
                    <a:lnTo>
                      <a:pt x="48" y="330"/>
                    </a:lnTo>
                    <a:lnTo>
                      <a:pt x="48" y="324"/>
                    </a:lnTo>
                    <a:lnTo>
                      <a:pt x="48" y="324"/>
                    </a:lnTo>
                    <a:lnTo>
                      <a:pt x="48" y="318"/>
                    </a:lnTo>
                    <a:lnTo>
                      <a:pt x="48" y="312"/>
                    </a:lnTo>
                    <a:lnTo>
                      <a:pt x="54" y="306"/>
                    </a:lnTo>
                    <a:lnTo>
                      <a:pt x="54" y="306"/>
                    </a:lnTo>
                    <a:lnTo>
                      <a:pt x="54" y="300"/>
                    </a:lnTo>
                    <a:lnTo>
                      <a:pt x="54" y="294"/>
                    </a:lnTo>
                    <a:lnTo>
                      <a:pt x="54" y="288"/>
                    </a:lnTo>
                    <a:lnTo>
                      <a:pt x="54" y="288"/>
                    </a:lnTo>
                    <a:lnTo>
                      <a:pt x="60" y="282"/>
                    </a:lnTo>
                    <a:lnTo>
                      <a:pt x="60" y="276"/>
                    </a:lnTo>
                    <a:lnTo>
                      <a:pt x="60" y="270"/>
                    </a:lnTo>
                    <a:lnTo>
                      <a:pt x="60" y="270"/>
                    </a:lnTo>
                    <a:lnTo>
                      <a:pt x="60" y="264"/>
                    </a:lnTo>
                    <a:lnTo>
                      <a:pt x="60" y="258"/>
                    </a:lnTo>
                    <a:lnTo>
                      <a:pt x="66" y="252"/>
                    </a:lnTo>
                    <a:lnTo>
                      <a:pt x="66" y="246"/>
                    </a:lnTo>
                    <a:lnTo>
                      <a:pt x="66" y="246"/>
                    </a:lnTo>
                    <a:lnTo>
                      <a:pt x="66" y="240"/>
                    </a:lnTo>
                    <a:lnTo>
                      <a:pt x="66" y="234"/>
                    </a:lnTo>
                    <a:lnTo>
                      <a:pt x="66" y="228"/>
                    </a:lnTo>
                    <a:lnTo>
                      <a:pt x="72" y="222"/>
                    </a:lnTo>
                    <a:lnTo>
                      <a:pt x="72" y="222"/>
                    </a:lnTo>
                    <a:lnTo>
                      <a:pt x="72" y="216"/>
                    </a:lnTo>
                    <a:lnTo>
                      <a:pt x="72" y="210"/>
                    </a:lnTo>
                    <a:lnTo>
                      <a:pt x="72" y="204"/>
                    </a:lnTo>
                    <a:lnTo>
                      <a:pt x="72" y="198"/>
                    </a:lnTo>
                    <a:lnTo>
                      <a:pt x="72" y="192"/>
                    </a:lnTo>
                    <a:lnTo>
                      <a:pt x="78" y="186"/>
                    </a:lnTo>
                    <a:lnTo>
                      <a:pt x="78" y="186"/>
                    </a:lnTo>
                    <a:lnTo>
                      <a:pt x="78" y="180"/>
                    </a:lnTo>
                    <a:lnTo>
                      <a:pt x="78" y="174"/>
                    </a:lnTo>
                    <a:lnTo>
                      <a:pt x="78" y="168"/>
                    </a:lnTo>
                    <a:lnTo>
                      <a:pt x="78" y="162"/>
                    </a:lnTo>
                    <a:lnTo>
                      <a:pt x="84" y="156"/>
                    </a:lnTo>
                    <a:lnTo>
                      <a:pt x="84" y="150"/>
                    </a:lnTo>
                    <a:lnTo>
                      <a:pt x="84" y="144"/>
                    </a:lnTo>
                    <a:lnTo>
                      <a:pt x="84" y="138"/>
                    </a:lnTo>
                    <a:lnTo>
                      <a:pt x="84" y="138"/>
                    </a:lnTo>
                    <a:lnTo>
                      <a:pt x="84" y="132"/>
                    </a:lnTo>
                    <a:lnTo>
                      <a:pt x="90" y="126"/>
                    </a:lnTo>
                    <a:lnTo>
                      <a:pt x="90" y="120"/>
                    </a:lnTo>
                    <a:lnTo>
                      <a:pt x="90" y="114"/>
                    </a:lnTo>
                    <a:lnTo>
                      <a:pt x="90" y="108"/>
                    </a:lnTo>
                    <a:lnTo>
                      <a:pt x="90" y="102"/>
                    </a:lnTo>
                    <a:lnTo>
                      <a:pt x="90" y="96"/>
                    </a:lnTo>
                    <a:lnTo>
                      <a:pt x="96" y="90"/>
                    </a:lnTo>
                    <a:lnTo>
                      <a:pt x="96" y="84"/>
                    </a:lnTo>
                    <a:lnTo>
                      <a:pt x="96" y="78"/>
                    </a:lnTo>
                    <a:lnTo>
                      <a:pt x="96" y="72"/>
                    </a:lnTo>
                    <a:lnTo>
                      <a:pt x="96" y="66"/>
                    </a:lnTo>
                    <a:lnTo>
                      <a:pt x="96" y="60"/>
                    </a:lnTo>
                    <a:lnTo>
                      <a:pt x="96" y="54"/>
                    </a:lnTo>
                    <a:lnTo>
                      <a:pt x="102" y="54"/>
                    </a:lnTo>
                    <a:lnTo>
                      <a:pt x="102" y="48"/>
                    </a:lnTo>
                    <a:lnTo>
                      <a:pt x="102" y="42"/>
                    </a:lnTo>
                    <a:lnTo>
                      <a:pt x="102" y="30"/>
                    </a:lnTo>
                    <a:lnTo>
                      <a:pt x="102" y="24"/>
                    </a:lnTo>
                    <a:lnTo>
                      <a:pt x="102" y="24"/>
                    </a:lnTo>
                    <a:lnTo>
                      <a:pt x="108" y="18"/>
                    </a:lnTo>
                    <a:lnTo>
                      <a:pt x="108" y="6"/>
                    </a:lnTo>
                    <a:lnTo>
                      <a:pt x="108" y="6"/>
                    </a:lnTo>
                    <a:lnTo>
                      <a:pt x="108" y="0"/>
                    </a:lnTo>
                    <a:lnTo>
                      <a:pt x="108" y="6"/>
                    </a:lnTo>
                    <a:lnTo>
                      <a:pt x="108" y="12"/>
                    </a:lnTo>
                    <a:lnTo>
                      <a:pt x="114" y="18"/>
                    </a:lnTo>
                    <a:lnTo>
                      <a:pt x="114" y="24"/>
                    </a:lnTo>
                    <a:lnTo>
                      <a:pt x="114" y="30"/>
                    </a:lnTo>
                    <a:lnTo>
                      <a:pt x="114" y="36"/>
                    </a:lnTo>
                    <a:lnTo>
                      <a:pt x="114" y="42"/>
                    </a:lnTo>
                    <a:lnTo>
                      <a:pt x="114" y="48"/>
                    </a:lnTo>
                    <a:lnTo>
                      <a:pt x="114" y="54"/>
                    </a:lnTo>
                    <a:lnTo>
                      <a:pt x="120" y="60"/>
                    </a:lnTo>
                    <a:lnTo>
                      <a:pt x="120" y="66"/>
                    </a:lnTo>
                    <a:lnTo>
                      <a:pt x="120" y="72"/>
                    </a:lnTo>
                    <a:lnTo>
                      <a:pt x="120" y="78"/>
                    </a:lnTo>
                    <a:lnTo>
                      <a:pt x="120" y="84"/>
                    </a:lnTo>
                    <a:lnTo>
                      <a:pt x="120" y="90"/>
                    </a:lnTo>
                    <a:lnTo>
                      <a:pt x="126" y="90"/>
                    </a:lnTo>
                    <a:lnTo>
                      <a:pt x="126" y="96"/>
                    </a:lnTo>
                    <a:lnTo>
                      <a:pt x="126" y="102"/>
                    </a:lnTo>
                    <a:lnTo>
                      <a:pt x="126" y="108"/>
                    </a:lnTo>
                    <a:lnTo>
                      <a:pt x="126" y="114"/>
                    </a:lnTo>
                    <a:lnTo>
                      <a:pt x="126" y="120"/>
                    </a:lnTo>
                    <a:lnTo>
                      <a:pt x="132" y="132"/>
                    </a:lnTo>
                    <a:lnTo>
                      <a:pt x="132" y="138"/>
                    </a:lnTo>
                    <a:lnTo>
                      <a:pt x="138" y="192"/>
                    </a:lnTo>
                    <a:lnTo>
                      <a:pt x="144" y="192"/>
                    </a:lnTo>
                    <a:lnTo>
                      <a:pt x="144" y="198"/>
                    </a:lnTo>
                    <a:lnTo>
                      <a:pt x="144" y="204"/>
                    </a:lnTo>
                    <a:lnTo>
                      <a:pt x="144" y="210"/>
                    </a:lnTo>
                    <a:lnTo>
                      <a:pt x="144" y="210"/>
                    </a:lnTo>
                    <a:lnTo>
                      <a:pt x="144" y="216"/>
                    </a:lnTo>
                    <a:lnTo>
                      <a:pt x="156" y="264"/>
                    </a:lnTo>
                    <a:lnTo>
                      <a:pt x="156" y="270"/>
                    </a:lnTo>
                    <a:lnTo>
                      <a:pt x="156" y="276"/>
                    </a:lnTo>
                    <a:lnTo>
                      <a:pt x="156" y="276"/>
                    </a:lnTo>
                    <a:lnTo>
                      <a:pt x="156" y="282"/>
                    </a:lnTo>
                    <a:lnTo>
                      <a:pt x="162" y="288"/>
                    </a:lnTo>
                    <a:lnTo>
                      <a:pt x="162" y="294"/>
                    </a:lnTo>
                    <a:lnTo>
                      <a:pt x="162" y="294"/>
                    </a:lnTo>
                    <a:lnTo>
                      <a:pt x="162" y="300"/>
                    </a:lnTo>
                    <a:lnTo>
                      <a:pt x="162" y="306"/>
                    </a:lnTo>
                    <a:lnTo>
                      <a:pt x="162" y="306"/>
                    </a:lnTo>
                    <a:lnTo>
                      <a:pt x="162" y="312"/>
                    </a:lnTo>
                    <a:lnTo>
                      <a:pt x="168" y="318"/>
                    </a:lnTo>
                    <a:lnTo>
                      <a:pt x="168" y="318"/>
                    </a:lnTo>
                    <a:lnTo>
                      <a:pt x="168" y="324"/>
                    </a:lnTo>
                    <a:lnTo>
                      <a:pt x="180" y="366"/>
                    </a:lnTo>
                    <a:lnTo>
                      <a:pt x="180" y="372"/>
                    </a:lnTo>
                    <a:lnTo>
                      <a:pt x="180" y="372"/>
                    </a:lnTo>
                    <a:lnTo>
                      <a:pt x="180" y="378"/>
                    </a:lnTo>
                    <a:lnTo>
                      <a:pt x="180" y="378"/>
                    </a:lnTo>
                    <a:lnTo>
                      <a:pt x="180" y="384"/>
                    </a:lnTo>
                    <a:lnTo>
                      <a:pt x="180" y="390"/>
                    </a:lnTo>
                    <a:lnTo>
                      <a:pt x="192" y="426"/>
                    </a:lnTo>
                    <a:lnTo>
                      <a:pt x="192" y="426"/>
                    </a:lnTo>
                    <a:lnTo>
                      <a:pt x="192" y="432"/>
                    </a:lnTo>
                    <a:lnTo>
                      <a:pt x="192" y="432"/>
                    </a:lnTo>
                    <a:lnTo>
                      <a:pt x="198" y="438"/>
                    </a:lnTo>
                    <a:lnTo>
                      <a:pt x="198" y="444"/>
                    </a:lnTo>
                    <a:lnTo>
                      <a:pt x="198" y="444"/>
                    </a:lnTo>
                    <a:lnTo>
                      <a:pt x="198" y="450"/>
                    </a:lnTo>
                    <a:lnTo>
                      <a:pt x="198" y="450"/>
                    </a:lnTo>
                    <a:lnTo>
                      <a:pt x="198" y="456"/>
                    </a:lnTo>
                    <a:lnTo>
                      <a:pt x="198" y="456"/>
                    </a:lnTo>
                    <a:lnTo>
                      <a:pt x="204" y="462"/>
                    </a:lnTo>
                    <a:lnTo>
                      <a:pt x="204" y="462"/>
                    </a:lnTo>
                    <a:lnTo>
                      <a:pt x="204" y="468"/>
                    </a:lnTo>
                    <a:lnTo>
                      <a:pt x="204" y="468"/>
                    </a:lnTo>
                    <a:lnTo>
                      <a:pt x="216" y="498"/>
                    </a:lnTo>
                    <a:lnTo>
                      <a:pt x="216" y="504"/>
                    </a:lnTo>
                    <a:lnTo>
                      <a:pt x="216" y="504"/>
                    </a:lnTo>
                    <a:lnTo>
                      <a:pt x="216" y="510"/>
                    </a:lnTo>
                    <a:lnTo>
                      <a:pt x="216" y="510"/>
                    </a:lnTo>
                    <a:lnTo>
                      <a:pt x="216" y="510"/>
                    </a:lnTo>
                    <a:lnTo>
                      <a:pt x="216" y="516"/>
                    </a:lnTo>
                    <a:lnTo>
                      <a:pt x="228" y="540"/>
                    </a:lnTo>
                    <a:lnTo>
                      <a:pt x="228" y="540"/>
                    </a:lnTo>
                    <a:lnTo>
                      <a:pt x="228" y="546"/>
                    </a:lnTo>
                    <a:lnTo>
                      <a:pt x="234" y="546"/>
                    </a:lnTo>
                    <a:lnTo>
                      <a:pt x="234" y="552"/>
                    </a:lnTo>
                    <a:lnTo>
                      <a:pt x="234" y="552"/>
                    </a:lnTo>
                    <a:lnTo>
                      <a:pt x="234" y="552"/>
                    </a:lnTo>
                    <a:lnTo>
                      <a:pt x="234" y="558"/>
                    </a:lnTo>
                    <a:lnTo>
                      <a:pt x="234" y="558"/>
                    </a:lnTo>
                    <a:lnTo>
                      <a:pt x="234" y="558"/>
                    </a:lnTo>
                    <a:lnTo>
                      <a:pt x="240" y="564"/>
                    </a:lnTo>
                    <a:lnTo>
                      <a:pt x="240" y="564"/>
                    </a:lnTo>
                    <a:lnTo>
                      <a:pt x="240" y="564"/>
                    </a:lnTo>
                    <a:lnTo>
                      <a:pt x="240" y="570"/>
                    </a:lnTo>
                    <a:lnTo>
                      <a:pt x="240" y="570"/>
                    </a:lnTo>
                    <a:lnTo>
                      <a:pt x="252" y="588"/>
                    </a:lnTo>
                    <a:lnTo>
                      <a:pt x="252" y="594"/>
                    </a:lnTo>
                    <a:lnTo>
                      <a:pt x="252" y="594"/>
                    </a:lnTo>
                    <a:lnTo>
                      <a:pt x="252" y="594"/>
                    </a:lnTo>
                    <a:lnTo>
                      <a:pt x="252" y="594"/>
                    </a:lnTo>
                    <a:lnTo>
                      <a:pt x="252" y="594"/>
                    </a:lnTo>
                    <a:lnTo>
                      <a:pt x="258" y="600"/>
                    </a:lnTo>
                    <a:lnTo>
                      <a:pt x="264" y="612"/>
                    </a:lnTo>
                    <a:lnTo>
                      <a:pt x="264" y="612"/>
                    </a:lnTo>
                    <a:lnTo>
                      <a:pt x="270" y="618"/>
                    </a:lnTo>
                    <a:lnTo>
                      <a:pt x="270" y="618"/>
                    </a:lnTo>
                    <a:lnTo>
                      <a:pt x="270" y="618"/>
                    </a:lnTo>
                    <a:lnTo>
                      <a:pt x="270" y="618"/>
                    </a:lnTo>
                    <a:lnTo>
                      <a:pt x="270" y="618"/>
                    </a:lnTo>
                    <a:lnTo>
                      <a:pt x="270" y="618"/>
                    </a:lnTo>
                    <a:lnTo>
                      <a:pt x="270" y="624"/>
                    </a:lnTo>
                    <a:lnTo>
                      <a:pt x="276" y="624"/>
                    </a:lnTo>
                    <a:lnTo>
                      <a:pt x="276" y="624"/>
                    </a:lnTo>
                    <a:lnTo>
                      <a:pt x="276" y="624"/>
                    </a:lnTo>
                    <a:lnTo>
                      <a:pt x="276" y="624"/>
                    </a:lnTo>
                    <a:lnTo>
                      <a:pt x="276" y="624"/>
                    </a:lnTo>
                    <a:lnTo>
                      <a:pt x="276" y="630"/>
                    </a:lnTo>
                    <a:lnTo>
                      <a:pt x="282" y="630"/>
                    </a:lnTo>
                    <a:lnTo>
                      <a:pt x="282" y="630"/>
                    </a:lnTo>
                    <a:lnTo>
                      <a:pt x="282" y="630"/>
                    </a:lnTo>
                    <a:lnTo>
                      <a:pt x="282" y="630"/>
                    </a:lnTo>
                    <a:lnTo>
                      <a:pt x="282" y="630"/>
                    </a:lnTo>
                    <a:lnTo>
                      <a:pt x="282" y="630"/>
                    </a:lnTo>
                    <a:lnTo>
                      <a:pt x="282" y="630"/>
                    </a:lnTo>
                    <a:lnTo>
                      <a:pt x="282" y="630"/>
                    </a:lnTo>
                    <a:lnTo>
                      <a:pt x="288" y="636"/>
                    </a:lnTo>
                    <a:lnTo>
                      <a:pt x="288" y="636"/>
                    </a:lnTo>
                    <a:lnTo>
                      <a:pt x="288" y="636"/>
                    </a:lnTo>
                    <a:lnTo>
                      <a:pt x="288" y="636"/>
                    </a:lnTo>
                    <a:lnTo>
                      <a:pt x="288" y="636"/>
                    </a:lnTo>
                    <a:lnTo>
                      <a:pt x="288" y="636"/>
                    </a:lnTo>
                    <a:lnTo>
                      <a:pt x="288" y="636"/>
                    </a:lnTo>
                    <a:lnTo>
                      <a:pt x="288" y="636"/>
                    </a:lnTo>
                    <a:lnTo>
                      <a:pt x="288" y="636"/>
                    </a:lnTo>
                    <a:lnTo>
                      <a:pt x="288" y="636"/>
                    </a:lnTo>
                    <a:lnTo>
                      <a:pt x="294" y="636"/>
                    </a:lnTo>
                    <a:lnTo>
                      <a:pt x="294" y="636"/>
                    </a:lnTo>
                    <a:lnTo>
                      <a:pt x="294" y="636"/>
                    </a:lnTo>
                    <a:lnTo>
                      <a:pt x="294" y="636"/>
                    </a:lnTo>
                    <a:lnTo>
                      <a:pt x="294" y="636"/>
                    </a:lnTo>
                    <a:lnTo>
                      <a:pt x="294" y="636"/>
                    </a:lnTo>
                    <a:lnTo>
                      <a:pt x="294" y="636"/>
                    </a:lnTo>
                    <a:lnTo>
                      <a:pt x="300" y="636"/>
                    </a:lnTo>
                    <a:lnTo>
                      <a:pt x="300" y="636"/>
                    </a:lnTo>
                    <a:lnTo>
                      <a:pt x="300" y="636"/>
                    </a:lnTo>
                    <a:lnTo>
                      <a:pt x="300" y="636"/>
                    </a:lnTo>
                    <a:lnTo>
                      <a:pt x="300" y="636"/>
                    </a:lnTo>
                    <a:lnTo>
                      <a:pt x="300" y="630"/>
                    </a:lnTo>
                    <a:lnTo>
                      <a:pt x="300" y="630"/>
                    </a:lnTo>
                    <a:lnTo>
                      <a:pt x="306" y="630"/>
                    </a:lnTo>
                    <a:lnTo>
                      <a:pt x="306" y="630"/>
                    </a:lnTo>
                    <a:lnTo>
                      <a:pt x="306" y="630"/>
                    </a:lnTo>
                    <a:lnTo>
                      <a:pt x="306" y="630"/>
                    </a:lnTo>
                    <a:lnTo>
                      <a:pt x="306" y="630"/>
                    </a:lnTo>
                    <a:lnTo>
                      <a:pt x="306" y="624"/>
                    </a:lnTo>
                    <a:lnTo>
                      <a:pt x="312" y="624"/>
                    </a:lnTo>
                    <a:lnTo>
                      <a:pt x="312" y="624"/>
                    </a:lnTo>
                    <a:lnTo>
                      <a:pt x="312" y="624"/>
                    </a:lnTo>
                    <a:lnTo>
                      <a:pt x="312" y="624"/>
                    </a:lnTo>
                    <a:lnTo>
                      <a:pt x="312" y="624"/>
                    </a:lnTo>
                    <a:lnTo>
                      <a:pt x="312" y="624"/>
                    </a:lnTo>
                    <a:lnTo>
                      <a:pt x="312" y="618"/>
                    </a:lnTo>
                    <a:lnTo>
                      <a:pt x="318" y="618"/>
                    </a:lnTo>
                    <a:lnTo>
                      <a:pt x="324" y="606"/>
                    </a:lnTo>
                    <a:lnTo>
                      <a:pt x="324" y="606"/>
                    </a:lnTo>
                    <a:lnTo>
                      <a:pt x="330" y="606"/>
                    </a:lnTo>
                    <a:lnTo>
                      <a:pt x="330" y="600"/>
                    </a:lnTo>
                    <a:lnTo>
                      <a:pt x="330" y="600"/>
                    </a:lnTo>
                    <a:lnTo>
                      <a:pt x="330" y="600"/>
                    </a:lnTo>
                    <a:lnTo>
                      <a:pt x="330" y="600"/>
                    </a:lnTo>
                    <a:lnTo>
                      <a:pt x="342" y="582"/>
                    </a:lnTo>
                    <a:lnTo>
                      <a:pt x="342" y="576"/>
                    </a:lnTo>
                    <a:lnTo>
                      <a:pt x="342" y="576"/>
                    </a:lnTo>
                    <a:lnTo>
                      <a:pt x="342" y="576"/>
                    </a:lnTo>
                    <a:lnTo>
                      <a:pt x="342" y="576"/>
                    </a:lnTo>
                    <a:lnTo>
                      <a:pt x="342" y="570"/>
                    </a:lnTo>
                    <a:lnTo>
                      <a:pt x="348" y="570"/>
                    </a:lnTo>
                    <a:lnTo>
                      <a:pt x="348" y="570"/>
                    </a:lnTo>
                    <a:lnTo>
                      <a:pt x="348" y="564"/>
                    </a:lnTo>
                    <a:lnTo>
                      <a:pt x="348" y="564"/>
                    </a:lnTo>
                    <a:lnTo>
                      <a:pt x="348" y="564"/>
                    </a:lnTo>
                    <a:lnTo>
                      <a:pt x="348" y="558"/>
                    </a:lnTo>
                    <a:lnTo>
                      <a:pt x="348" y="558"/>
                    </a:lnTo>
                    <a:lnTo>
                      <a:pt x="354" y="552"/>
                    </a:lnTo>
                    <a:lnTo>
                      <a:pt x="354" y="552"/>
                    </a:lnTo>
                    <a:lnTo>
                      <a:pt x="360" y="528"/>
                    </a:lnTo>
                    <a:lnTo>
                      <a:pt x="366" y="528"/>
                    </a:lnTo>
                    <a:lnTo>
                      <a:pt x="366" y="522"/>
                    </a:lnTo>
                    <a:lnTo>
                      <a:pt x="366" y="522"/>
                    </a:lnTo>
                    <a:lnTo>
                      <a:pt x="366" y="522"/>
                    </a:lnTo>
                    <a:lnTo>
                      <a:pt x="366" y="516"/>
                    </a:lnTo>
                    <a:lnTo>
                      <a:pt x="366" y="516"/>
                    </a:lnTo>
                    <a:lnTo>
                      <a:pt x="378" y="486"/>
                    </a:lnTo>
                    <a:lnTo>
                      <a:pt x="378" y="480"/>
                    </a:lnTo>
                    <a:lnTo>
                      <a:pt x="378" y="480"/>
                    </a:lnTo>
                    <a:lnTo>
                      <a:pt x="378" y="474"/>
                    </a:lnTo>
                    <a:lnTo>
                      <a:pt x="378" y="474"/>
                    </a:lnTo>
                    <a:lnTo>
                      <a:pt x="384" y="468"/>
                    </a:lnTo>
                    <a:lnTo>
                      <a:pt x="384" y="468"/>
                    </a:lnTo>
                    <a:lnTo>
                      <a:pt x="384" y="462"/>
                    </a:lnTo>
                    <a:lnTo>
                      <a:pt x="384" y="462"/>
                    </a:lnTo>
                    <a:lnTo>
                      <a:pt x="384" y="456"/>
                    </a:lnTo>
                    <a:lnTo>
                      <a:pt x="384" y="456"/>
                    </a:lnTo>
                    <a:lnTo>
                      <a:pt x="384" y="450"/>
                    </a:lnTo>
                    <a:lnTo>
                      <a:pt x="390" y="450"/>
                    </a:lnTo>
                    <a:lnTo>
                      <a:pt x="390" y="444"/>
                    </a:lnTo>
                    <a:lnTo>
                      <a:pt x="390" y="444"/>
                    </a:lnTo>
                    <a:lnTo>
                      <a:pt x="402" y="408"/>
                    </a:lnTo>
                    <a:lnTo>
                      <a:pt x="402" y="402"/>
                    </a:lnTo>
                    <a:lnTo>
                      <a:pt x="402" y="402"/>
                    </a:lnTo>
                    <a:lnTo>
                      <a:pt x="402" y="396"/>
                    </a:lnTo>
                    <a:lnTo>
                      <a:pt x="402" y="396"/>
                    </a:lnTo>
                    <a:lnTo>
                      <a:pt x="402" y="390"/>
                    </a:lnTo>
                    <a:lnTo>
                      <a:pt x="402" y="390"/>
                    </a:lnTo>
                    <a:lnTo>
                      <a:pt x="414" y="348"/>
                    </a:lnTo>
                    <a:lnTo>
                      <a:pt x="414" y="342"/>
                    </a:lnTo>
                    <a:lnTo>
                      <a:pt x="414" y="336"/>
                    </a:lnTo>
                    <a:lnTo>
                      <a:pt x="414" y="336"/>
                    </a:lnTo>
                    <a:lnTo>
                      <a:pt x="420" y="330"/>
                    </a:lnTo>
                    <a:lnTo>
                      <a:pt x="420" y="324"/>
                    </a:lnTo>
                    <a:lnTo>
                      <a:pt x="420" y="324"/>
                    </a:lnTo>
                    <a:lnTo>
                      <a:pt x="420" y="318"/>
                    </a:lnTo>
                    <a:lnTo>
                      <a:pt x="420" y="312"/>
                    </a:lnTo>
                    <a:lnTo>
                      <a:pt x="420" y="312"/>
                    </a:lnTo>
                    <a:lnTo>
                      <a:pt x="420" y="306"/>
                    </a:lnTo>
                    <a:lnTo>
                      <a:pt x="426" y="300"/>
                    </a:lnTo>
                    <a:lnTo>
                      <a:pt x="426" y="294"/>
                    </a:lnTo>
                    <a:lnTo>
                      <a:pt x="426" y="294"/>
                    </a:lnTo>
                    <a:lnTo>
                      <a:pt x="426" y="288"/>
                    </a:lnTo>
                    <a:lnTo>
                      <a:pt x="438" y="240"/>
                    </a:lnTo>
                    <a:lnTo>
                      <a:pt x="438" y="234"/>
                    </a:lnTo>
                    <a:lnTo>
                      <a:pt x="438" y="234"/>
                    </a:lnTo>
                    <a:lnTo>
                      <a:pt x="438" y="228"/>
                    </a:lnTo>
                    <a:lnTo>
                      <a:pt x="438" y="222"/>
                    </a:lnTo>
                    <a:lnTo>
                      <a:pt x="438" y="222"/>
                    </a:lnTo>
                    <a:lnTo>
                      <a:pt x="438" y="216"/>
                    </a:lnTo>
                    <a:lnTo>
                      <a:pt x="450" y="162"/>
                    </a:lnTo>
                    <a:lnTo>
                      <a:pt x="450" y="156"/>
                    </a:lnTo>
                    <a:lnTo>
                      <a:pt x="450" y="150"/>
                    </a:lnTo>
                    <a:lnTo>
                      <a:pt x="456" y="150"/>
                    </a:lnTo>
                    <a:lnTo>
                      <a:pt x="456" y="144"/>
                    </a:lnTo>
                    <a:lnTo>
                      <a:pt x="456" y="138"/>
                    </a:lnTo>
                    <a:lnTo>
                      <a:pt x="456" y="132"/>
                    </a:lnTo>
                    <a:lnTo>
                      <a:pt x="456" y="126"/>
                    </a:lnTo>
                    <a:lnTo>
                      <a:pt x="456" y="120"/>
                    </a:lnTo>
                    <a:lnTo>
                      <a:pt x="456" y="114"/>
                    </a:lnTo>
                    <a:lnTo>
                      <a:pt x="462" y="108"/>
                    </a:lnTo>
                    <a:lnTo>
                      <a:pt x="462" y="102"/>
                    </a:lnTo>
                    <a:lnTo>
                      <a:pt x="462" y="96"/>
                    </a:lnTo>
                    <a:lnTo>
                      <a:pt x="462" y="90"/>
                    </a:lnTo>
                    <a:lnTo>
                      <a:pt x="462" y="84"/>
                    </a:lnTo>
                    <a:lnTo>
                      <a:pt x="462" y="78"/>
                    </a:lnTo>
                    <a:lnTo>
                      <a:pt x="468" y="72"/>
                    </a:lnTo>
                    <a:lnTo>
                      <a:pt x="468" y="66"/>
                    </a:lnTo>
                    <a:lnTo>
                      <a:pt x="468" y="60"/>
                    </a:lnTo>
                    <a:lnTo>
                      <a:pt x="468" y="54"/>
                    </a:lnTo>
                    <a:lnTo>
                      <a:pt x="468" y="54"/>
                    </a:lnTo>
                    <a:lnTo>
                      <a:pt x="468" y="54"/>
                    </a:lnTo>
                    <a:lnTo>
                      <a:pt x="468" y="48"/>
                    </a:lnTo>
                    <a:lnTo>
                      <a:pt x="474" y="42"/>
                    </a:lnTo>
                    <a:lnTo>
                      <a:pt x="474" y="36"/>
                    </a:lnTo>
                    <a:lnTo>
                      <a:pt x="474" y="30"/>
                    </a:lnTo>
                    <a:lnTo>
                      <a:pt x="474" y="30"/>
                    </a:lnTo>
                    <a:lnTo>
                      <a:pt x="474" y="30"/>
                    </a:lnTo>
                    <a:lnTo>
                      <a:pt x="474" y="24"/>
                    </a:lnTo>
                    <a:lnTo>
                      <a:pt x="474" y="18"/>
                    </a:lnTo>
                    <a:lnTo>
                      <a:pt x="474" y="18"/>
                    </a:lnTo>
                    <a:lnTo>
                      <a:pt x="474" y="12"/>
                    </a:lnTo>
                    <a:lnTo>
                      <a:pt x="474" y="6"/>
                    </a:lnTo>
                    <a:lnTo>
                      <a:pt x="480" y="6"/>
                    </a:lnTo>
                    <a:lnTo>
                      <a:pt x="480" y="0"/>
                    </a:lnTo>
                    <a:lnTo>
                      <a:pt x="480" y="6"/>
                    </a:lnTo>
                    <a:lnTo>
                      <a:pt x="480" y="6"/>
                    </a:lnTo>
                    <a:lnTo>
                      <a:pt x="480" y="12"/>
                    </a:lnTo>
                    <a:lnTo>
                      <a:pt x="480" y="18"/>
                    </a:lnTo>
                    <a:lnTo>
                      <a:pt x="480" y="24"/>
                    </a:lnTo>
                    <a:lnTo>
                      <a:pt x="486" y="30"/>
                    </a:lnTo>
                    <a:lnTo>
                      <a:pt x="486" y="36"/>
                    </a:lnTo>
                    <a:lnTo>
                      <a:pt x="486" y="42"/>
                    </a:lnTo>
                    <a:lnTo>
                      <a:pt x="486" y="48"/>
                    </a:lnTo>
                    <a:lnTo>
                      <a:pt x="486" y="54"/>
                    </a:lnTo>
                    <a:lnTo>
                      <a:pt x="486" y="60"/>
                    </a:lnTo>
                    <a:lnTo>
                      <a:pt x="486" y="66"/>
                    </a:lnTo>
                    <a:lnTo>
                      <a:pt x="492" y="72"/>
                    </a:lnTo>
                    <a:lnTo>
                      <a:pt x="492" y="78"/>
                    </a:lnTo>
                    <a:lnTo>
                      <a:pt x="492" y="84"/>
                    </a:lnTo>
                    <a:lnTo>
                      <a:pt x="492" y="90"/>
                    </a:lnTo>
                    <a:lnTo>
                      <a:pt x="492" y="90"/>
                    </a:lnTo>
                    <a:lnTo>
                      <a:pt x="492" y="96"/>
                    </a:lnTo>
                    <a:lnTo>
                      <a:pt x="498" y="102"/>
                    </a:lnTo>
                    <a:lnTo>
                      <a:pt x="498" y="108"/>
                    </a:lnTo>
                    <a:lnTo>
                      <a:pt x="498" y="114"/>
                    </a:lnTo>
                    <a:lnTo>
                      <a:pt x="498" y="120"/>
                    </a:lnTo>
                    <a:lnTo>
                      <a:pt x="498" y="126"/>
                    </a:lnTo>
                    <a:lnTo>
                      <a:pt x="498" y="132"/>
                    </a:lnTo>
                    <a:lnTo>
                      <a:pt x="498" y="138"/>
                    </a:lnTo>
                    <a:lnTo>
                      <a:pt x="510" y="192"/>
                    </a:lnTo>
                    <a:lnTo>
                      <a:pt x="510" y="192"/>
                    </a:lnTo>
                    <a:lnTo>
                      <a:pt x="510" y="198"/>
                    </a:lnTo>
                    <a:lnTo>
                      <a:pt x="510" y="204"/>
                    </a:lnTo>
                    <a:lnTo>
                      <a:pt x="516" y="210"/>
                    </a:lnTo>
                    <a:lnTo>
                      <a:pt x="516" y="210"/>
                    </a:lnTo>
                    <a:lnTo>
                      <a:pt x="516" y="216"/>
                    </a:lnTo>
                    <a:lnTo>
                      <a:pt x="522" y="264"/>
                    </a:lnTo>
                    <a:lnTo>
                      <a:pt x="528" y="270"/>
                    </a:lnTo>
                    <a:lnTo>
                      <a:pt x="528" y="276"/>
                    </a:lnTo>
                    <a:lnTo>
                      <a:pt x="528" y="276"/>
                    </a:lnTo>
                    <a:lnTo>
                      <a:pt x="528" y="282"/>
                    </a:lnTo>
                    <a:lnTo>
                      <a:pt x="528" y="288"/>
                    </a:lnTo>
                    <a:lnTo>
                      <a:pt x="528" y="294"/>
                    </a:lnTo>
                    <a:lnTo>
                      <a:pt x="534" y="294"/>
                    </a:lnTo>
                    <a:lnTo>
                      <a:pt x="534" y="300"/>
                    </a:lnTo>
                    <a:lnTo>
                      <a:pt x="534" y="306"/>
                    </a:lnTo>
                    <a:lnTo>
                      <a:pt x="534" y="306"/>
                    </a:lnTo>
                    <a:lnTo>
                      <a:pt x="534" y="312"/>
                    </a:lnTo>
                    <a:lnTo>
                      <a:pt x="534" y="318"/>
                    </a:lnTo>
                    <a:lnTo>
                      <a:pt x="534" y="318"/>
                    </a:lnTo>
                    <a:lnTo>
                      <a:pt x="540" y="324"/>
                    </a:lnTo>
                    <a:lnTo>
                      <a:pt x="546" y="366"/>
                    </a:lnTo>
                    <a:lnTo>
                      <a:pt x="546" y="372"/>
                    </a:lnTo>
                    <a:lnTo>
                      <a:pt x="546" y="372"/>
                    </a:lnTo>
                    <a:lnTo>
                      <a:pt x="552" y="378"/>
                    </a:lnTo>
                    <a:lnTo>
                      <a:pt x="552" y="378"/>
                    </a:lnTo>
                    <a:lnTo>
                      <a:pt x="552" y="384"/>
                    </a:lnTo>
                    <a:lnTo>
                      <a:pt x="552" y="384"/>
                    </a:lnTo>
                    <a:lnTo>
                      <a:pt x="564" y="426"/>
                    </a:lnTo>
                    <a:lnTo>
                      <a:pt x="564" y="426"/>
                    </a:lnTo>
                    <a:lnTo>
                      <a:pt x="564" y="432"/>
                    </a:lnTo>
                    <a:lnTo>
                      <a:pt x="564" y="432"/>
                    </a:lnTo>
                    <a:lnTo>
                      <a:pt x="564" y="438"/>
                    </a:lnTo>
                    <a:lnTo>
                      <a:pt x="564" y="444"/>
                    </a:lnTo>
                    <a:lnTo>
                      <a:pt x="570" y="444"/>
                    </a:lnTo>
                    <a:lnTo>
                      <a:pt x="570" y="450"/>
                    </a:lnTo>
                    <a:lnTo>
                      <a:pt x="570" y="450"/>
                    </a:lnTo>
                    <a:lnTo>
                      <a:pt x="570" y="456"/>
                    </a:lnTo>
                    <a:lnTo>
                      <a:pt x="570" y="456"/>
                    </a:lnTo>
                    <a:lnTo>
                      <a:pt x="570" y="462"/>
                    </a:lnTo>
                    <a:lnTo>
                      <a:pt x="570" y="462"/>
                    </a:lnTo>
                    <a:lnTo>
                      <a:pt x="576" y="468"/>
                    </a:lnTo>
                    <a:lnTo>
                      <a:pt x="576" y="468"/>
                    </a:lnTo>
                    <a:lnTo>
                      <a:pt x="582" y="498"/>
                    </a:lnTo>
                    <a:lnTo>
                      <a:pt x="582" y="504"/>
                    </a:lnTo>
                    <a:lnTo>
                      <a:pt x="588" y="504"/>
                    </a:lnTo>
                    <a:lnTo>
                      <a:pt x="588" y="510"/>
                    </a:lnTo>
                    <a:lnTo>
                      <a:pt x="588" y="510"/>
                    </a:lnTo>
                    <a:lnTo>
                      <a:pt x="588" y="510"/>
                    </a:lnTo>
                    <a:lnTo>
                      <a:pt x="588" y="516"/>
                    </a:lnTo>
                    <a:lnTo>
                      <a:pt x="600" y="540"/>
                    </a:lnTo>
                    <a:lnTo>
                      <a:pt x="600" y="540"/>
                    </a:lnTo>
                    <a:lnTo>
                      <a:pt x="600" y="546"/>
                    </a:lnTo>
                    <a:lnTo>
                      <a:pt x="600" y="546"/>
                    </a:lnTo>
                    <a:lnTo>
                      <a:pt x="600" y="552"/>
                    </a:lnTo>
                    <a:lnTo>
                      <a:pt x="600" y="552"/>
                    </a:lnTo>
                    <a:lnTo>
                      <a:pt x="606" y="552"/>
                    </a:lnTo>
                    <a:lnTo>
                      <a:pt x="606" y="558"/>
                    </a:lnTo>
                    <a:lnTo>
                      <a:pt x="606" y="558"/>
                    </a:lnTo>
                    <a:lnTo>
                      <a:pt x="606" y="558"/>
                    </a:lnTo>
                    <a:lnTo>
                      <a:pt x="606" y="564"/>
                    </a:lnTo>
                    <a:lnTo>
                      <a:pt x="606" y="564"/>
                    </a:lnTo>
                    <a:lnTo>
                      <a:pt x="612" y="564"/>
                    </a:lnTo>
                    <a:lnTo>
                      <a:pt x="612" y="570"/>
                    </a:lnTo>
                    <a:lnTo>
                      <a:pt x="612" y="570"/>
                    </a:lnTo>
                    <a:lnTo>
                      <a:pt x="618" y="588"/>
                    </a:lnTo>
                    <a:lnTo>
                      <a:pt x="624" y="594"/>
                    </a:lnTo>
                    <a:lnTo>
                      <a:pt x="624" y="594"/>
                    </a:lnTo>
                    <a:lnTo>
                      <a:pt x="624" y="594"/>
                    </a:lnTo>
                    <a:lnTo>
                      <a:pt x="624" y="594"/>
                    </a:lnTo>
                    <a:lnTo>
                      <a:pt x="624" y="594"/>
                    </a:lnTo>
                    <a:lnTo>
                      <a:pt x="624" y="600"/>
                    </a:lnTo>
                    <a:lnTo>
                      <a:pt x="636" y="612"/>
                    </a:lnTo>
                    <a:lnTo>
                      <a:pt x="636" y="612"/>
                    </a:lnTo>
                    <a:lnTo>
                      <a:pt x="636" y="618"/>
                    </a:lnTo>
                    <a:lnTo>
                      <a:pt x="636" y="618"/>
                    </a:lnTo>
                    <a:lnTo>
                      <a:pt x="636" y="618"/>
                    </a:lnTo>
                    <a:lnTo>
                      <a:pt x="642" y="618"/>
                    </a:lnTo>
                    <a:lnTo>
                      <a:pt x="642" y="618"/>
                    </a:lnTo>
                    <a:lnTo>
                      <a:pt x="642" y="618"/>
                    </a:lnTo>
                    <a:lnTo>
                      <a:pt x="642" y="624"/>
                    </a:lnTo>
                    <a:lnTo>
                      <a:pt x="642" y="624"/>
                    </a:lnTo>
                    <a:lnTo>
                      <a:pt x="642" y="624"/>
                    </a:lnTo>
                    <a:lnTo>
                      <a:pt x="648" y="624"/>
                    </a:lnTo>
                    <a:lnTo>
                      <a:pt x="648" y="624"/>
                    </a:lnTo>
                    <a:lnTo>
                      <a:pt x="648" y="624"/>
                    </a:lnTo>
                    <a:lnTo>
                      <a:pt x="648" y="630"/>
                    </a:lnTo>
                    <a:lnTo>
                      <a:pt x="648" y="630"/>
                    </a:lnTo>
                    <a:lnTo>
                      <a:pt x="648" y="630"/>
                    </a:lnTo>
                    <a:lnTo>
                      <a:pt x="648" y="630"/>
                    </a:lnTo>
                    <a:lnTo>
                      <a:pt x="648" y="630"/>
                    </a:lnTo>
                    <a:lnTo>
                      <a:pt x="654" y="630"/>
                    </a:lnTo>
                    <a:lnTo>
                      <a:pt x="654" y="630"/>
                    </a:lnTo>
                    <a:lnTo>
                      <a:pt x="654" y="630"/>
                    </a:lnTo>
                    <a:lnTo>
                      <a:pt x="654" y="630"/>
                    </a:lnTo>
                    <a:lnTo>
                      <a:pt x="654" y="636"/>
                    </a:lnTo>
                    <a:lnTo>
                      <a:pt x="654" y="636"/>
                    </a:lnTo>
                    <a:lnTo>
                      <a:pt x="654" y="636"/>
                    </a:lnTo>
                    <a:lnTo>
                      <a:pt x="660" y="636"/>
                    </a:lnTo>
                    <a:lnTo>
                      <a:pt x="660" y="636"/>
                    </a:lnTo>
                    <a:lnTo>
                      <a:pt x="660" y="636"/>
                    </a:lnTo>
                    <a:lnTo>
                      <a:pt x="660" y="636"/>
                    </a:lnTo>
                    <a:lnTo>
                      <a:pt x="660" y="636"/>
                    </a:lnTo>
                    <a:lnTo>
                      <a:pt x="660" y="636"/>
                    </a:lnTo>
                    <a:lnTo>
                      <a:pt x="660" y="636"/>
                    </a:lnTo>
                    <a:lnTo>
                      <a:pt x="660" y="636"/>
                    </a:lnTo>
                    <a:lnTo>
                      <a:pt x="660" y="636"/>
                    </a:lnTo>
                    <a:lnTo>
                      <a:pt x="660" y="636"/>
                    </a:lnTo>
                    <a:lnTo>
                      <a:pt x="666" y="636"/>
                    </a:lnTo>
                    <a:lnTo>
                      <a:pt x="666" y="636"/>
                    </a:lnTo>
                    <a:lnTo>
                      <a:pt x="666" y="636"/>
                    </a:lnTo>
                    <a:lnTo>
                      <a:pt x="666" y="636"/>
                    </a:lnTo>
                    <a:lnTo>
                      <a:pt x="666" y="636"/>
                    </a:lnTo>
                    <a:lnTo>
                      <a:pt x="666" y="636"/>
                    </a:lnTo>
                    <a:lnTo>
                      <a:pt x="666" y="636"/>
                    </a:lnTo>
                    <a:lnTo>
                      <a:pt x="672" y="636"/>
                    </a:lnTo>
                    <a:lnTo>
                      <a:pt x="672" y="636"/>
                    </a:lnTo>
                    <a:lnTo>
                      <a:pt x="672" y="630"/>
                    </a:lnTo>
                    <a:lnTo>
                      <a:pt x="672" y="630"/>
                    </a:lnTo>
                    <a:lnTo>
                      <a:pt x="672" y="630"/>
                    </a:lnTo>
                    <a:lnTo>
                      <a:pt x="672" y="630"/>
                    </a:lnTo>
                    <a:lnTo>
                      <a:pt x="678" y="630"/>
                    </a:lnTo>
                    <a:lnTo>
                      <a:pt x="678" y="630"/>
                    </a:lnTo>
                    <a:lnTo>
                      <a:pt x="678" y="630"/>
                    </a:lnTo>
                    <a:lnTo>
                      <a:pt x="678" y="624"/>
                    </a:lnTo>
                    <a:lnTo>
                      <a:pt x="678" y="624"/>
                    </a:lnTo>
                    <a:lnTo>
                      <a:pt x="678" y="624"/>
                    </a:lnTo>
                    <a:lnTo>
                      <a:pt x="678" y="624"/>
                    </a:lnTo>
                    <a:lnTo>
                      <a:pt x="684" y="624"/>
                    </a:lnTo>
                    <a:lnTo>
                      <a:pt x="684" y="624"/>
                    </a:lnTo>
                    <a:lnTo>
                      <a:pt x="684" y="624"/>
                    </a:lnTo>
                    <a:lnTo>
                      <a:pt x="684" y="618"/>
                    </a:lnTo>
                    <a:lnTo>
                      <a:pt x="684" y="618"/>
                    </a:lnTo>
                    <a:lnTo>
                      <a:pt x="696" y="606"/>
                    </a:lnTo>
                    <a:lnTo>
                      <a:pt x="696" y="606"/>
                    </a:lnTo>
                    <a:lnTo>
                      <a:pt x="696" y="606"/>
                    </a:lnTo>
                    <a:lnTo>
                      <a:pt x="696" y="600"/>
                    </a:lnTo>
                    <a:lnTo>
                      <a:pt x="696" y="600"/>
                    </a:lnTo>
                    <a:lnTo>
                      <a:pt x="702" y="600"/>
                    </a:lnTo>
                    <a:lnTo>
                      <a:pt x="702" y="600"/>
                    </a:lnTo>
                    <a:lnTo>
                      <a:pt x="708" y="582"/>
                    </a:lnTo>
                    <a:lnTo>
                      <a:pt x="708" y="576"/>
                    </a:lnTo>
                    <a:lnTo>
                      <a:pt x="714" y="576"/>
                    </a:lnTo>
                    <a:lnTo>
                      <a:pt x="714" y="576"/>
                    </a:lnTo>
                    <a:lnTo>
                      <a:pt x="714" y="576"/>
                    </a:lnTo>
                    <a:lnTo>
                      <a:pt x="714" y="570"/>
                    </a:lnTo>
                    <a:lnTo>
                      <a:pt x="714" y="570"/>
                    </a:lnTo>
                    <a:lnTo>
                      <a:pt x="714" y="570"/>
                    </a:lnTo>
                    <a:lnTo>
                      <a:pt x="714" y="564"/>
                    </a:lnTo>
                    <a:lnTo>
                      <a:pt x="720" y="564"/>
                    </a:lnTo>
                    <a:lnTo>
                      <a:pt x="720" y="564"/>
                    </a:lnTo>
                    <a:lnTo>
                      <a:pt x="720" y="558"/>
                    </a:lnTo>
                    <a:lnTo>
                      <a:pt x="720" y="558"/>
                    </a:lnTo>
                    <a:lnTo>
                      <a:pt x="720" y="552"/>
                    </a:lnTo>
                    <a:lnTo>
                      <a:pt x="720" y="552"/>
                    </a:lnTo>
                    <a:lnTo>
                      <a:pt x="732" y="528"/>
                    </a:lnTo>
                    <a:lnTo>
                      <a:pt x="732" y="528"/>
                    </a:lnTo>
                    <a:lnTo>
                      <a:pt x="732" y="522"/>
                    </a:lnTo>
                    <a:lnTo>
                      <a:pt x="732" y="522"/>
                    </a:lnTo>
                    <a:lnTo>
                      <a:pt x="738" y="522"/>
                    </a:lnTo>
                    <a:lnTo>
                      <a:pt x="738" y="516"/>
                    </a:lnTo>
                    <a:lnTo>
                      <a:pt x="738" y="516"/>
                    </a:lnTo>
                    <a:lnTo>
                      <a:pt x="744" y="486"/>
                    </a:lnTo>
                    <a:lnTo>
                      <a:pt x="750" y="480"/>
                    </a:lnTo>
                    <a:lnTo>
                      <a:pt x="750" y="480"/>
                    </a:lnTo>
                    <a:lnTo>
                      <a:pt x="750" y="474"/>
                    </a:lnTo>
                    <a:lnTo>
                      <a:pt x="750" y="474"/>
                    </a:lnTo>
                    <a:lnTo>
                      <a:pt x="750" y="468"/>
                    </a:lnTo>
                    <a:lnTo>
                      <a:pt x="750" y="468"/>
                    </a:lnTo>
                    <a:lnTo>
                      <a:pt x="750" y="462"/>
                    </a:lnTo>
                    <a:lnTo>
                      <a:pt x="756" y="462"/>
                    </a:lnTo>
                    <a:lnTo>
                      <a:pt x="756" y="456"/>
                    </a:lnTo>
                    <a:lnTo>
                      <a:pt x="756" y="456"/>
                    </a:lnTo>
                    <a:lnTo>
                      <a:pt x="756" y="450"/>
                    </a:lnTo>
                    <a:lnTo>
                      <a:pt x="756" y="450"/>
                    </a:lnTo>
                    <a:lnTo>
                      <a:pt x="756" y="444"/>
                    </a:lnTo>
                    <a:lnTo>
                      <a:pt x="762" y="444"/>
                    </a:lnTo>
                    <a:lnTo>
                      <a:pt x="768" y="408"/>
                    </a:lnTo>
                    <a:lnTo>
                      <a:pt x="768" y="402"/>
                    </a:lnTo>
                    <a:lnTo>
                      <a:pt x="768" y="402"/>
                    </a:lnTo>
                    <a:lnTo>
                      <a:pt x="774" y="396"/>
                    </a:lnTo>
                    <a:lnTo>
                      <a:pt x="774" y="396"/>
                    </a:lnTo>
                    <a:lnTo>
                      <a:pt x="774" y="390"/>
                    </a:lnTo>
                    <a:lnTo>
                      <a:pt x="774" y="390"/>
                    </a:lnTo>
                    <a:lnTo>
                      <a:pt x="786" y="348"/>
                    </a:lnTo>
                    <a:lnTo>
                      <a:pt x="786" y="342"/>
                    </a:lnTo>
                    <a:lnTo>
                      <a:pt x="786" y="336"/>
                    </a:lnTo>
                    <a:lnTo>
                      <a:pt x="786" y="336"/>
                    </a:lnTo>
                    <a:lnTo>
                      <a:pt x="786" y="330"/>
                    </a:lnTo>
                    <a:lnTo>
                      <a:pt x="786" y="324"/>
                    </a:lnTo>
                    <a:lnTo>
                      <a:pt x="786" y="324"/>
                    </a:lnTo>
                    <a:lnTo>
                      <a:pt x="792" y="318"/>
                    </a:lnTo>
                    <a:lnTo>
                      <a:pt x="792" y="312"/>
                    </a:lnTo>
                    <a:lnTo>
                      <a:pt x="792" y="312"/>
                    </a:lnTo>
                    <a:lnTo>
                      <a:pt x="792" y="306"/>
                    </a:lnTo>
                    <a:lnTo>
                      <a:pt x="792" y="300"/>
                    </a:lnTo>
                    <a:lnTo>
                      <a:pt x="792" y="294"/>
                    </a:lnTo>
                    <a:lnTo>
                      <a:pt x="798" y="294"/>
                    </a:lnTo>
                    <a:lnTo>
                      <a:pt x="798" y="288"/>
                    </a:lnTo>
                    <a:lnTo>
                      <a:pt x="804" y="240"/>
                    </a:lnTo>
                    <a:lnTo>
                      <a:pt x="804" y="234"/>
                    </a:lnTo>
                    <a:lnTo>
                      <a:pt x="810" y="234"/>
                    </a:lnTo>
                    <a:lnTo>
                      <a:pt x="810" y="228"/>
                    </a:lnTo>
                    <a:lnTo>
                      <a:pt x="810" y="222"/>
                    </a:lnTo>
                    <a:lnTo>
                      <a:pt x="810" y="222"/>
                    </a:lnTo>
                    <a:lnTo>
                      <a:pt x="810" y="216"/>
                    </a:lnTo>
                    <a:lnTo>
                      <a:pt x="822" y="162"/>
                    </a:lnTo>
                    <a:lnTo>
                      <a:pt x="822" y="156"/>
                    </a:lnTo>
                    <a:lnTo>
                      <a:pt x="822" y="156"/>
                    </a:lnTo>
                    <a:lnTo>
                      <a:pt x="822" y="150"/>
                    </a:lnTo>
                    <a:lnTo>
                      <a:pt x="822" y="144"/>
                    </a:lnTo>
                    <a:lnTo>
                      <a:pt x="822" y="138"/>
                    </a:lnTo>
                    <a:lnTo>
                      <a:pt x="828" y="132"/>
                    </a:lnTo>
                    <a:lnTo>
                      <a:pt x="828" y="126"/>
                    </a:lnTo>
                    <a:lnTo>
                      <a:pt x="828" y="120"/>
                    </a:lnTo>
                    <a:lnTo>
                      <a:pt x="828" y="120"/>
                    </a:lnTo>
                    <a:lnTo>
                      <a:pt x="828" y="114"/>
                    </a:lnTo>
                    <a:lnTo>
                      <a:pt x="828" y="108"/>
                    </a:lnTo>
                    <a:lnTo>
                      <a:pt x="828" y="102"/>
                    </a:lnTo>
                    <a:lnTo>
                      <a:pt x="834" y="96"/>
                    </a:lnTo>
                    <a:lnTo>
                      <a:pt x="834" y="90"/>
                    </a:lnTo>
                    <a:lnTo>
                      <a:pt x="834" y="90"/>
                    </a:lnTo>
                    <a:lnTo>
                      <a:pt x="834" y="84"/>
                    </a:lnTo>
                    <a:lnTo>
                      <a:pt x="834" y="78"/>
                    </a:lnTo>
                    <a:lnTo>
                      <a:pt x="834" y="72"/>
                    </a:lnTo>
                    <a:lnTo>
                      <a:pt x="834" y="66"/>
                    </a:lnTo>
                    <a:lnTo>
                      <a:pt x="840" y="60"/>
                    </a:lnTo>
                    <a:lnTo>
                      <a:pt x="840" y="60"/>
                    </a:lnTo>
                    <a:lnTo>
                      <a:pt x="840" y="54"/>
                    </a:lnTo>
                    <a:lnTo>
                      <a:pt x="840" y="54"/>
                    </a:lnTo>
                    <a:lnTo>
                      <a:pt x="840" y="48"/>
                    </a:lnTo>
                    <a:lnTo>
                      <a:pt x="840" y="42"/>
                    </a:lnTo>
                    <a:lnTo>
                      <a:pt x="840" y="36"/>
                    </a:lnTo>
                    <a:lnTo>
                      <a:pt x="840" y="30"/>
                    </a:lnTo>
                    <a:lnTo>
                      <a:pt x="840" y="30"/>
                    </a:lnTo>
                    <a:lnTo>
                      <a:pt x="840" y="30"/>
                    </a:lnTo>
                    <a:lnTo>
                      <a:pt x="846" y="24"/>
                    </a:lnTo>
                    <a:lnTo>
                      <a:pt x="846" y="24"/>
                    </a:lnTo>
                    <a:lnTo>
                      <a:pt x="846" y="18"/>
                    </a:lnTo>
                    <a:lnTo>
                      <a:pt x="846" y="12"/>
                    </a:lnTo>
                    <a:lnTo>
                      <a:pt x="846" y="6"/>
                    </a:lnTo>
                    <a:lnTo>
                      <a:pt x="846" y="6"/>
                    </a:lnTo>
                    <a:lnTo>
                      <a:pt x="846" y="0"/>
                    </a:lnTo>
                    <a:lnTo>
                      <a:pt x="846" y="6"/>
                    </a:lnTo>
                    <a:lnTo>
                      <a:pt x="852" y="6"/>
                    </a:lnTo>
                    <a:lnTo>
                      <a:pt x="852" y="12"/>
                    </a:lnTo>
                    <a:lnTo>
                      <a:pt x="852" y="18"/>
                    </a:lnTo>
                    <a:lnTo>
                      <a:pt x="852" y="24"/>
                    </a:lnTo>
                    <a:lnTo>
                      <a:pt x="852" y="30"/>
                    </a:lnTo>
                    <a:lnTo>
                      <a:pt x="852" y="36"/>
                    </a:lnTo>
                    <a:lnTo>
                      <a:pt x="852" y="42"/>
                    </a:lnTo>
                    <a:lnTo>
                      <a:pt x="858" y="48"/>
                    </a:lnTo>
                    <a:lnTo>
                      <a:pt x="858" y="54"/>
                    </a:lnTo>
                    <a:lnTo>
                      <a:pt x="858" y="60"/>
                    </a:lnTo>
                    <a:lnTo>
                      <a:pt x="858" y="66"/>
                    </a:lnTo>
                    <a:lnTo>
                      <a:pt x="858" y="72"/>
                    </a:lnTo>
                    <a:lnTo>
                      <a:pt x="858" y="78"/>
                    </a:lnTo>
                    <a:lnTo>
                      <a:pt x="864" y="84"/>
                    </a:lnTo>
                    <a:lnTo>
                      <a:pt x="864" y="90"/>
                    </a:lnTo>
                    <a:lnTo>
                      <a:pt x="864" y="96"/>
                    </a:lnTo>
                    <a:lnTo>
                      <a:pt x="864" y="96"/>
                    </a:lnTo>
                    <a:lnTo>
                      <a:pt x="864" y="102"/>
                    </a:lnTo>
                    <a:lnTo>
                      <a:pt x="864" y="108"/>
                    </a:lnTo>
                    <a:lnTo>
                      <a:pt x="864" y="114"/>
                    </a:lnTo>
                    <a:lnTo>
                      <a:pt x="870" y="120"/>
                    </a:lnTo>
                    <a:lnTo>
                      <a:pt x="870" y="126"/>
                    </a:lnTo>
                    <a:lnTo>
                      <a:pt x="870" y="132"/>
                    </a:lnTo>
                    <a:lnTo>
                      <a:pt x="870" y="138"/>
                    </a:lnTo>
                    <a:lnTo>
                      <a:pt x="882" y="192"/>
                    </a:lnTo>
                    <a:lnTo>
                      <a:pt x="882" y="192"/>
                    </a:lnTo>
                    <a:lnTo>
                      <a:pt x="882" y="198"/>
                    </a:lnTo>
                    <a:lnTo>
                      <a:pt x="882" y="204"/>
                    </a:lnTo>
                    <a:lnTo>
                      <a:pt x="882" y="210"/>
                    </a:lnTo>
                    <a:lnTo>
                      <a:pt x="882" y="210"/>
                    </a:lnTo>
                    <a:lnTo>
                      <a:pt x="882" y="216"/>
                    </a:lnTo>
                    <a:lnTo>
                      <a:pt x="894" y="264"/>
                    </a:lnTo>
                    <a:lnTo>
                      <a:pt x="894" y="270"/>
                    </a:lnTo>
                    <a:lnTo>
                      <a:pt x="894" y="276"/>
                    </a:lnTo>
                    <a:lnTo>
                      <a:pt x="900" y="276"/>
                    </a:lnTo>
                    <a:lnTo>
                      <a:pt x="900" y="282"/>
                    </a:lnTo>
                    <a:lnTo>
                      <a:pt x="900" y="288"/>
                    </a:lnTo>
                    <a:lnTo>
                      <a:pt x="900" y="294"/>
                    </a:lnTo>
                    <a:lnTo>
                      <a:pt x="900" y="294"/>
                    </a:lnTo>
                    <a:lnTo>
                      <a:pt x="900" y="300"/>
                    </a:lnTo>
                    <a:lnTo>
                      <a:pt x="900" y="306"/>
                    </a:lnTo>
                    <a:lnTo>
                      <a:pt x="906" y="306"/>
                    </a:lnTo>
                    <a:lnTo>
                      <a:pt x="906" y="312"/>
                    </a:lnTo>
                    <a:lnTo>
                      <a:pt x="906" y="318"/>
                    </a:lnTo>
                    <a:lnTo>
                      <a:pt x="906" y="318"/>
                    </a:lnTo>
                    <a:lnTo>
                      <a:pt x="906" y="324"/>
                    </a:lnTo>
                    <a:lnTo>
                      <a:pt x="918" y="366"/>
                    </a:lnTo>
                    <a:lnTo>
                      <a:pt x="918" y="372"/>
                    </a:lnTo>
                    <a:lnTo>
                      <a:pt x="918" y="372"/>
                    </a:lnTo>
                    <a:lnTo>
                      <a:pt x="918" y="378"/>
                    </a:lnTo>
                    <a:lnTo>
                      <a:pt x="918" y="378"/>
                    </a:lnTo>
                    <a:lnTo>
                      <a:pt x="918" y="384"/>
                    </a:lnTo>
                    <a:lnTo>
                      <a:pt x="924" y="390"/>
                    </a:lnTo>
                    <a:lnTo>
                      <a:pt x="930" y="426"/>
                    </a:lnTo>
                    <a:lnTo>
                      <a:pt x="930" y="426"/>
                    </a:lnTo>
                    <a:lnTo>
                      <a:pt x="936" y="432"/>
                    </a:lnTo>
                    <a:lnTo>
                      <a:pt x="936" y="432"/>
                    </a:lnTo>
                    <a:lnTo>
                      <a:pt x="936" y="438"/>
                    </a:lnTo>
                    <a:lnTo>
                      <a:pt x="936" y="444"/>
                    </a:lnTo>
                    <a:lnTo>
                      <a:pt x="936" y="444"/>
                    </a:lnTo>
                    <a:lnTo>
                      <a:pt x="936" y="450"/>
                    </a:lnTo>
                    <a:lnTo>
                      <a:pt x="936" y="450"/>
                    </a:lnTo>
                    <a:lnTo>
                      <a:pt x="942" y="456"/>
                    </a:lnTo>
                    <a:lnTo>
                      <a:pt x="942" y="456"/>
                    </a:lnTo>
                    <a:lnTo>
                      <a:pt x="942" y="462"/>
                    </a:lnTo>
                    <a:lnTo>
                      <a:pt x="942" y="462"/>
                    </a:lnTo>
                    <a:lnTo>
                      <a:pt x="942" y="468"/>
                    </a:lnTo>
                    <a:lnTo>
                      <a:pt x="942" y="468"/>
                    </a:lnTo>
                    <a:lnTo>
                      <a:pt x="954" y="498"/>
                    </a:lnTo>
                    <a:lnTo>
                      <a:pt x="954" y="504"/>
                    </a:lnTo>
                    <a:lnTo>
                      <a:pt x="954" y="504"/>
                    </a:lnTo>
                    <a:lnTo>
                      <a:pt x="954" y="510"/>
                    </a:lnTo>
                    <a:lnTo>
                      <a:pt x="954" y="510"/>
                    </a:lnTo>
                    <a:lnTo>
                      <a:pt x="960" y="510"/>
                    </a:lnTo>
                    <a:lnTo>
                      <a:pt x="960" y="516"/>
                    </a:lnTo>
                    <a:lnTo>
                      <a:pt x="966" y="540"/>
                    </a:lnTo>
                    <a:lnTo>
                      <a:pt x="972" y="540"/>
                    </a:lnTo>
                    <a:lnTo>
                      <a:pt x="972" y="546"/>
                    </a:lnTo>
                    <a:lnTo>
                      <a:pt x="972" y="546"/>
                    </a:lnTo>
                    <a:lnTo>
                      <a:pt x="972" y="552"/>
                    </a:lnTo>
                    <a:lnTo>
                      <a:pt x="972" y="552"/>
                    </a:lnTo>
                    <a:lnTo>
                      <a:pt x="972" y="552"/>
                    </a:lnTo>
                    <a:lnTo>
                      <a:pt x="972" y="558"/>
                    </a:lnTo>
                    <a:lnTo>
                      <a:pt x="978" y="558"/>
                    </a:lnTo>
                    <a:lnTo>
                      <a:pt x="978" y="558"/>
                    </a:lnTo>
                    <a:lnTo>
                      <a:pt x="978" y="564"/>
                    </a:lnTo>
                    <a:lnTo>
                      <a:pt x="978" y="564"/>
                    </a:lnTo>
                    <a:lnTo>
                      <a:pt x="978" y="564"/>
                    </a:lnTo>
                    <a:lnTo>
                      <a:pt x="978" y="570"/>
                    </a:lnTo>
                    <a:lnTo>
                      <a:pt x="978" y="570"/>
                    </a:lnTo>
                    <a:lnTo>
                      <a:pt x="990" y="588"/>
                    </a:lnTo>
                    <a:lnTo>
                      <a:pt x="990" y="594"/>
                    </a:lnTo>
                    <a:lnTo>
                      <a:pt x="990" y="594"/>
                    </a:lnTo>
                    <a:lnTo>
                      <a:pt x="990" y="594"/>
                    </a:lnTo>
                    <a:lnTo>
                      <a:pt x="996" y="594"/>
                    </a:lnTo>
                    <a:lnTo>
                      <a:pt x="996" y="594"/>
                    </a:lnTo>
                    <a:lnTo>
                      <a:pt x="996" y="600"/>
                    </a:lnTo>
                    <a:lnTo>
                      <a:pt x="1002" y="612"/>
                    </a:lnTo>
                    <a:lnTo>
                      <a:pt x="1008" y="612"/>
                    </a:lnTo>
                    <a:lnTo>
                      <a:pt x="1008" y="618"/>
                    </a:lnTo>
                    <a:lnTo>
                      <a:pt x="1008" y="618"/>
                    </a:lnTo>
                    <a:lnTo>
                      <a:pt x="1008" y="618"/>
                    </a:lnTo>
                    <a:lnTo>
                      <a:pt x="1008" y="618"/>
                    </a:lnTo>
                    <a:lnTo>
                      <a:pt x="1008" y="618"/>
                    </a:lnTo>
                    <a:lnTo>
                      <a:pt x="1014" y="618"/>
                    </a:lnTo>
                    <a:lnTo>
                      <a:pt x="1014" y="624"/>
                    </a:lnTo>
                    <a:lnTo>
                      <a:pt x="1014" y="624"/>
                    </a:lnTo>
                    <a:lnTo>
                      <a:pt x="1014" y="624"/>
                    </a:lnTo>
                    <a:lnTo>
                      <a:pt x="1014" y="624"/>
                    </a:lnTo>
                    <a:lnTo>
                      <a:pt x="1014" y="624"/>
                    </a:lnTo>
                    <a:lnTo>
                      <a:pt x="1020" y="624"/>
                    </a:lnTo>
                    <a:lnTo>
                      <a:pt x="1020" y="630"/>
                    </a:lnTo>
                    <a:lnTo>
                      <a:pt x="1020" y="630"/>
                    </a:lnTo>
                    <a:lnTo>
                      <a:pt x="1020" y="630"/>
                    </a:lnTo>
                    <a:lnTo>
                      <a:pt x="1020" y="630"/>
                    </a:lnTo>
                    <a:lnTo>
                      <a:pt x="1020" y="630"/>
                    </a:lnTo>
                    <a:lnTo>
                      <a:pt x="1020" y="630"/>
                    </a:lnTo>
                    <a:lnTo>
                      <a:pt x="1020" y="630"/>
                    </a:lnTo>
                    <a:lnTo>
                      <a:pt x="1026" y="630"/>
                    </a:lnTo>
                    <a:lnTo>
                      <a:pt x="1026" y="630"/>
                    </a:lnTo>
                    <a:lnTo>
                      <a:pt x="1026" y="636"/>
                    </a:lnTo>
                    <a:lnTo>
                      <a:pt x="1026" y="636"/>
                    </a:lnTo>
                    <a:lnTo>
                      <a:pt x="1026" y="636"/>
                    </a:lnTo>
                    <a:lnTo>
                      <a:pt x="1026" y="636"/>
                    </a:lnTo>
                    <a:lnTo>
                      <a:pt x="1026" y="636"/>
                    </a:lnTo>
                    <a:lnTo>
                      <a:pt x="1026" y="636"/>
                    </a:lnTo>
                    <a:lnTo>
                      <a:pt x="1026" y="636"/>
                    </a:lnTo>
                    <a:lnTo>
                      <a:pt x="1026" y="636"/>
                    </a:lnTo>
                    <a:lnTo>
                      <a:pt x="1032" y="636"/>
                    </a:lnTo>
                    <a:lnTo>
                      <a:pt x="1032" y="636"/>
                    </a:lnTo>
                    <a:lnTo>
                      <a:pt x="1032" y="636"/>
                    </a:lnTo>
                    <a:lnTo>
                      <a:pt x="1032" y="636"/>
                    </a:lnTo>
                    <a:lnTo>
                      <a:pt x="1032" y="636"/>
                    </a:lnTo>
                    <a:lnTo>
                      <a:pt x="1032" y="636"/>
                    </a:lnTo>
                    <a:lnTo>
                      <a:pt x="1032" y="636"/>
                    </a:lnTo>
                    <a:lnTo>
                      <a:pt x="1032" y="636"/>
                    </a:lnTo>
                    <a:lnTo>
                      <a:pt x="1038" y="636"/>
                    </a:lnTo>
                    <a:lnTo>
                      <a:pt x="1038" y="636"/>
                    </a:lnTo>
                    <a:lnTo>
                      <a:pt x="1038" y="636"/>
                    </a:lnTo>
                    <a:lnTo>
                      <a:pt x="1038" y="636"/>
                    </a:lnTo>
                    <a:lnTo>
                      <a:pt x="1038" y="636"/>
                    </a:lnTo>
                    <a:lnTo>
                      <a:pt x="1038" y="636"/>
                    </a:lnTo>
                    <a:lnTo>
                      <a:pt x="1044" y="630"/>
                    </a:lnTo>
                    <a:lnTo>
                      <a:pt x="1044" y="630"/>
                    </a:lnTo>
                    <a:lnTo>
                      <a:pt x="1044" y="630"/>
                    </a:lnTo>
                    <a:lnTo>
                      <a:pt x="1044" y="630"/>
                    </a:lnTo>
                    <a:lnTo>
                      <a:pt x="1044" y="630"/>
                    </a:lnTo>
                    <a:lnTo>
                      <a:pt x="1044" y="630"/>
                    </a:lnTo>
                    <a:lnTo>
                      <a:pt x="1050" y="630"/>
                    </a:lnTo>
                    <a:lnTo>
                      <a:pt x="1050" y="624"/>
                    </a:lnTo>
                    <a:lnTo>
                      <a:pt x="1050" y="624"/>
                    </a:lnTo>
                    <a:lnTo>
                      <a:pt x="1050" y="624"/>
                    </a:lnTo>
                    <a:lnTo>
                      <a:pt x="1050" y="624"/>
                    </a:lnTo>
                    <a:lnTo>
                      <a:pt x="1050" y="624"/>
                    </a:lnTo>
                    <a:lnTo>
                      <a:pt x="1050" y="624"/>
                    </a:lnTo>
                    <a:lnTo>
                      <a:pt x="1056" y="624"/>
                    </a:lnTo>
                    <a:lnTo>
                      <a:pt x="1056" y="618"/>
                    </a:lnTo>
                    <a:lnTo>
                      <a:pt x="1056" y="618"/>
                    </a:lnTo>
                    <a:lnTo>
                      <a:pt x="1068" y="606"/>
                    </a:lnTo>
                    <a:lnTo>
                      <a:pt x="1068" y="606"/>
                    </a:lnTo>
                    <a:lnTo>
                      <a:pt x="1068" y="606"/>
                    </a:lnTo>
                    <a:lnTo>
                      <a:pt x="1068" y="600"/>
                    </a:lnTo>
                    <a:lnTo>
                      <a:pt x="1068" y="600"/>
                    </a:lnTo>
                    <a:lnTo>
                      <a:pt x="1068" y="600"/>
                    </a:lnTo>
                    <a:lnTo>
                      <a:pt x="1068" y="600"/>
                    </a:lnTo>
                    <a:lnTo>
                      <a:pt x="1080" y="582"/>
                    </a:lnTo>
                    <a:lnTo>
                      <a:pt x="1080" y="576"/>
                    </a:lnTo>
                    <a:lnTo>
                      <a:pt x="1080" y="576"/>
                    </a:lnTo>
                    <a:lnTo>
                      <a:pt x="1080" y="576"/>
                    </a:lnTo>
                    <a:lnTo>
                      <a:pt x="1086" y="576"/>
                    </a:lnTo>
                    <a:lnTo>
                      <a:pt x="1086" y="570"/>
                    </a:lnTo>
                    <a:lnTo>
                      <a:pt x="1086" y="570"/>
                    </a:lnTo>
                    <a:lnTo>
                      <a:pt x="1086" y="570"/>
                    </a:lnTo>
                    <a:lnTo>
                      <a:pt x="1086" y="564"/>
                    </a:lnTo>
                    <a:lnTo>
                      <a:pt x="1086" y="564"/>
                    </a:lnTo>
                    <a:lnTo>
                      <a:pt x="1086" y="564"/>
                    </a:lnTo>
                    <a:lnTo>
                      <a:pt x="1092" y="558"/>
                    </a:lnTo>
                    <a:lnTo>
                      <a:pt x="1092" y="558"/>
                    </a:lnTo>
                    <a:lnTo>
                      <a:pt x="1092" y="552"/>
                    </a:lnTo>
                    <a:lnTo>
                      <a:pt x="1092" y="552"/>
                    </a:lnTo>
                    <a:lnTo>
                      <a:pt x="1104" y="528"/>
                    </a:lnTo>
                    <a:lnTo>
                      <a:pt x="1104" y="528"/>
                    </a:lnTo>
                    <a:lnTo>
                      <a:pt x="1104" y="522"/>
                    </a:lnTo>
                    <a:lnTo>
                      <a:pt x="1104" y="522"/>
                    </a:lnTo>
                    <a:lnTo>
                      <a:pt x="1104" y="522"/>
                    </a:lnTo>
                    <a:lnTo>
                      <a:pt x="1104" y="516"/>
                    </a:lnTo>
                    <a:lnTo>
                      <a:pt x="1104" y="516"/>
                    </a:lnTo>
                    <a:lnTo>
                      <a:pt x="1116" y="486"/>
                    </a:lnTo>
                    <a:lnTo>
                      <a:pt x="1116" y="480"/>
                    </a:lnTo>
                    <a:lnTo>
                      <a:pt x="1116" y="480"/>
                    </a:lnTo>
                    <a:lnTo>
                      <a:pt x="1122" y="474"/>
                    </a:lnTo>
                    <a:lnTo>
                      <a:pt x="1122" y="474"/>
                    </a:lnTo>
                    <a:lnTo>
                      <a:pt x="1122" y="468"/>
                    </a:lnTo>
                    <a:lnTo>
                      <a:pt x="1122" y="468"/>
                    </a:lnTo>
                    <a:lnTo>
                      <a:pt x="1122" y="462"/>
                    </a:lnTo>
                    <a:lnTo>
                      <a:pt x="1122" y="462"/>
                    </a:lnTo>
                    <a:lnTo>
                      <a:pt x="1122" y="456"/>
                    </a:lnTo>
                    <a:lnTo>
                      <a:pt x="1128" y="456"/>
                    </a:lnTo>
                    <a:lnTo>
                      <a:pt x="1128" y="450"/>
                    </a:lnTo>
                    <a:lnTo>
                      <a:pt x="1128" y="450"/>
                    </a:lnTo>
                    <a:lnTo>
                      <a:pt x="1128" y="444"/>
                    </a:lnTo>
                    <a:lnTo>
                      <a:pt x="1128" y="444"/>
                    </a:lnTo>
                    <a:lnTo>
                      <a:pt x="1140" y="408"/>
                    </a:lnTo>
                    <a:lnTo>
                      <a:pt x="1140" y="402"/>
                    </a:lnTo>
                    <a:lnTo>
                      <a:pt x="1140" y="402"/>
                    </a:lnTo>
                    <a:lnTo>
                      <a:pt x="1140" y="396"/>
                    </a:lnTo>
                    <a:lnTo>
                      <a:pt x="1140" y="396"/>
                    </a:lnTo>
                    <a:lnTo>
                      <a:pt x="1140" y="390"/>
                    </a:lnTo>
                    <a:lnTo>
                      <a:pt x="1146" y="390"/>
                    </a:lnTo>
                    <a:lnTo>
                      <a:pt x="1152" y="348"/>
                    </a:lnTo>
                    <a:lnTo>
                      <a:pt x="1152" y="342"/>
                    </a:lnTo>
                    <a:lnTo>
                      <a:pt x="1152" y="336"/>
                    </a:lnTo>
                    <a:lnTo>
                      <a:pt x="1158" y="336"/>
                    </a:lnTo>
                    <a:lnTo>
                      <a:pt x="1158" y="330"/>
                    </a:lnTo>
                    <a:lnTo>
                      <a:pt x="1158" y="324"/>
                    </a:lnTo>
                    <a:lnTo>
                      <a:pt x="1158" y="324"/>
                    </a:lnTo>
                    <a:lnTo>
                      <a:pt x="1158" y="318"/>
                    </a:lnTo>
                    <a:lnTo>
                      <a:pt x="1158" y="312"/>
                    </a:lnTo>
                    <a:lnTo>
                      <a:pt x="1164" y="312"/>
                    </a:lnTo>
                    <a:lnTo>
                      <a:pt x="1164" y="306"/>
                    </a:lnTo>
                    <a:lnTo>
                      <a:pt x="1164" y="300"/>
                    </a:lnTo>
                    <a:lnTo>
                      <a:pt x="1164" y="294"/>
                    </a:lnTo>
                    <a:lnTo>
                      <a:pt x="1164" y="294"/>
                    </a:lnTo>
                    <a:lnTo>
                      <a:pt x="1164" y="288"/>
                    </a:lnTo>
                    <a:lnTo>
                      <a:pt x="1176" y="240"/>
                    </a:lnTo>
                    <a:lnTo>
                      <a:pt x="1176" y="234"/>
                    </a:lnTo>
                    <a:lnTo>
                      <a:pt x="1176" y="234"/>
                    </a:lnTo>
                    <a:lnTo>
                      <a:pt x="1176" y="228"/>
                    </a:lnTo>
                    <a:lnTo>
                      <a:pt x="1176" y="222"/>
                    </a:lnTo>
                    <a:lnTo>
                      <a:pt x="1182" y="222"/>
                    </a:lnTo>
                    <a:lnTo>
                      <a:pt x="1182" y="216"/>
                    </a:lnTo>
                    <a:lnTo>
                      <a:pt x="1188" y="162"/>
                    </a:lnTo>
                    <a:lnTo>
                      <a:pt x="1188" y="156"/>
                    </a:lnTo>
                    <a:lnTo>
                      <a:pt x="1194" y="150"/>
                    </a:lnTo>
                    <a:lnTo>
                      <a:pt x="1194" y="150"/>
                    </a:lnTo>
                    <a:lnTo>
                      <a:pt x="1194" y="144"/>
                    </a:lnTo>
                    <a:lnTo>
                      <a:pt x="1194" y="138"/>
                    </a:lnTo>
                    <a:lnTo>
                      <a:pt x="1194" y="132"/>
                    </a:lnTo>
                    <a:lnTo>
                      <a:pt x="1194" y="126"/>
                    </a:lnTo>
                    <a:lnTo>
                      <a:pt x="1200" y="120"/>
                    </a:lnTo>
                    <a:lnTo>
                      <a:pt x="1200" y="114"/>
                    </a:lnTo>
                    <a:lnTo>
                      <a:pt x="1200" y="108"/>
                    </a:lnTo>
                    <a:lnTo>
                      <a:pt x="1200" y="102"/>
                    </a:lnTo>
                    <a:lnTo>
                      <a:pt x="1200" y="96"/>
                    </a:lnTo>
                    <a:lnTo>
                      <a:pt x="1200" y="90"/>
                    </a:lnTo>
                    <a:lnTo>
                      <a:pt x="1206" y="84"/>
                    </a:lnTo>
                    <a:lnTo>
                      <a:pt x="1206" y="78"/>
                    </a:lnTo>
                    <a:lnTo>
                      <a:pt x="1206" y="72"/>
                    </a:lnTo>
                    <a:lnTo>
                      <a:pt x="1206" y="66"/>
                    </a:lnTo>
                    <a:lnTo>
                      <a:pt x="1206" y="66"/>
                    </a:lnTo>
                    <a:lnTo>
                      <a:pt x="1206" y="60"/>
                    </a:lnTo>
                    <a:lnTo>
                      <a:pt x="1206" y="54"/>
                    </a:lnTo>
                    <a:lnTo>
                      <a:pt x="1206" y="54"/>
                    </a:lnTo>
                    <a:lnTo>
                      <a:pt x="1212" y="48"/>
                    </a:lnTo>
                    <a:lnTo>
                      <a:pt x="1212" y="42"/>
                    </a:lnTo>
                    <a:lnTo>
                      <a:pt x="1212" y="36"/>
                    </a:lnTo>
                    <a:lnTo>
                      <a:pt x="1212" y="30"/>
                    </a:lnTo>
                    <a:lnTo>
                      <a:pt x="1212" y="30"/>
                    </a:lnTo>
                    <a:lnTo>
                      <a:pt x="1212" y="30"/>
                    </a:lnTo>
                    <a:lnTo>
                      <a:pt x="1212" y="24"/>
                    </a:lnTo>
                    <a:lnTo>
                      <a:pt x="1212" y="24"/>
                    </a:lnTo>
                    <a:lnTo>
                      <a:pt x="1212" y="18"/>
                    </a:lnTo>
                    <a:lnTo>
                      <a:pt x="1218" y="12"/>
                    </a:lnTo>
                    <a:lnTo>
                      <a:pt x="1218" y="6"/>
                    </a:lnTo>
                    <a:lnTo>
                      <a:pt x="1218" y="6"/>
                    </a:lnTo>
                    <a:lnTo>
                      <a:pt x="1218" y="0"/>
                    </a:lnTo>
                    <a:lnTo>
                      <a:pt x="1218" y="6"/>
                    </a:lnTo>
                    <a:lnTo>
                      <a:pt x="1218" y="6"/>
                    </a:lnTo>
                    <a:lnTo>
                      <a:pt x="1218" y="12"/>
                    </a:lnTo>
                    <a:lnTo>
                      <a:pt x="1218" y="18"/>
                    </a:lnTo>
                    <a:lnTo>
                      <a:pt x="1224" y="24"/>
                    </a:lnTo>
                    <a:lnTo>
                      <a:pt x="1224" y="30"/>
                    </a:lnTo>
                    <a:lnTo>
                      <a:pt x="1224" y="36"/>
                    </a:lnTo>
                    <a:lnTo>
                      <a:pt x="1224" y="42"/>
                    </a:lnTo>
                    <a:lnTo>
                      <a:pt x="1224" y="48"/>
                    </a:lnTo>
                    <a:lnTo>
                      <a:pt x="1224" y="54"/>
                    </a:lnTo>
                    <a:lnTo>
                      <a:pt x="1230" y="60"/>
                    </a:lnTo>
                    <a:lnTo>
                      <a:pt x="1230" y="66"/>
                    </a:lnTo>
                    <a:lnTo>
                      <a:pt x="1230" y="72"/>
                    </a:lnTo>
                    <a:lnTo>
                      <a:pt x="1230" y="78"/>
                    </a:lnTo>
                    <a:lnTo>
                      <a:pt x="1230" y="84"/>
                    </a:lnTo>
                    <a:lnTo>
                      <a:pt x="1230" y="90"/>
                    </a:lnTo>
                    <a:lnTo>
                      <a:pt x="1230" y="90"/>
                    </a:lnTo>
                    <a:lnTo>
                      <a:pt x="1236" y="96"/>
                    </a:lnTo>
                    <a:lnTo>
                      <a:pt x="1236" y="102"/>
                    </a:lnTo>
                    <a:lnTo>
                      <a:pt x="1236" y="108"/>
                    </a:lnTo>
                    <a:lnTo>
                      <a:pt x="1236" y="114"/>
                    </a:lnTo>
                    <a:lnTo>
                      <a:pt x="1236" y="120"/>
                    </a:lnTo>
                    <a:lnTo>
                      <a:pt x="1236" y="126"/>
                    </a:lnTo>
                    <a:lnTo>
                      <a:pt x="1242" y="132"/>
                    </a:lnTo>
                    <a:lnTo>
                      <a:pt x="1242" y="138"/>
                    </a:lnTo>
                    <a:lnTo>
                      <a:pt x="1248" y="192"/>
                    </a:lnTo>
                    <a:lnTo>
                      <a:pt x="1248" y="192"/>
                    </a:lnTo>
                    <a:lnTo>
                      <a:pt x="1254" y="198"/>
                    </a:lnTo>
                    <a:lnTo>
                      <a:pt x="1254" y="204"/>
                    </a:lnTo>
                    <a:lnTo>
                      <a:pt x="1254" y="210"/>
                    </a:lnTo>
                    <a:lnTo>
                      <a:pt x="1254" y="210"/>
                    </a:lnTo>
                    <a:lnTo>
                      <a:pt x="1254" y="216"/>
                    </a:lnTo>
                    <a:lnTo>
                      <a:pt x="1266" y="264"/>
                    </a:lnTo>
                    <a:lnTo>
                      <a:pt x="1266" y="270"/>
                    </a:lnTo>
                    <a:lnTo>
                      <a:pt x="1266" y="276"/>
                    </a:lnTo>
                    <a:lnTo>
                      <a:pt x="1266" y="276"/>
                    </a:lnTo>
                    <a:lnTo>
                      <a:pt x="1266" y="282"/>
                    </a:lnTo>
                    <a:lnTo>
                      <a:pt x="1266" y="288"/>
                    </a:lnTo>
                    <a:lnTo>
                      <a:pt x="1272" y="294"/>
                    </a:lnTo>
                    <a:lnTo>
                      <a:pt x="1272" y="294"/>
                    </a:lnTo>
                    <a:lnTo>
                      <a:pt x="1272" y="300"/>
                    </a:lnTo>
                    <a:lnTo>
                      <a:pt x="1272" y="306"/>
                    </a:lnTo>
                    <a:lnTo>
                      <a:pt x="1272" y="306"/>
                    </a:lnTo>
                    <a:lnTo>
                      <a:pt x="1272" y="312"/>
                    </a:lnTo>
                    <a:lnTo>
                      <a:pt x="1278" y="318"/>
                    </a:lnTo>
                    <a:lnTo>
                      <a:pt x="1278" y="318"/>
                    </a:lnTo>
                    <a:lnTo>
                      <a:pt x="1278" y="324"/>
                    </a:lnTo>
                    <a:lnTo>
                      <a:pt x="1284" y="366"/>
                    </a:lnTo>
                    <a:lnTo>
                      <a:pt x="1290" y="372"/>
                    </a:lnTo>
                    <a:lnTo>
                      <a:pt x="1290" y="372"/>
                    </a:lnTo>
                    <a:lnTo>
                      <a:pt x="1290" y="378"/>
                    </a:lnTo>
                    <a:lnTo>
                      <a:pt x="1290" y="378"/>
                    </a:lnTo>
                    <a:lnTo>
                      <a:pt x="1290" y="384"/>
                    </a:lnTo>
                    <a:lnTo>
                      <a:pt x="1290" y="390"/>
                    </a:lnTo>
                    <a:lnTo>
                      <a:pt x="1302" y="426"/>
                    </a:lnTo>
                    <a:lnTo>
                      <a:pt x="1302" y="426"/>
                    </a:lnTo>
                    <a:lnTo>
                      <a:pt x="1302" y="432"/>
                    </a:lnTo>
                    <a:lnTo>
                      <a:pt x="1302" y="432"/>
                    </a:lnTo>
                    <a:lnTo>
                      <a:pt x="1302" y="438"/>
                    </a:lnTo>
                    <a:lnTo>
                      <a:pt x="1308" y="444"/>
                    </a:lnTo>
                    <a:lnTo>
                      <a:pt x="1308" y="444"/>
                    </a:lnTo>
                    <a:lnTo>
                      <a:pt x="1308" y="450"/>
                    </a:lnTo>
                    <a:lnTo>
                      <a:pt x="1308" y="450"/>
                    </a:lnTo>
                    <a:lnTo>
                      <a:pt x="1308" y="456"/>
                    </a:lnTo>
                    <a:lnTo>
                      <a:pt x="1308" y="456"/>
                    </a:lnTo>
                    <a:lnTo>
                      <a:pt x="1314" y="462"/>
                    </a:lnTo>
                    <a:lnTo>
                      <a:pt x="1314" y="462"/>
                    </a:lnTo>
                    <a:lnTo>
                      <a:pt x="1314" y="468"/>
                    </a:lnTo>
                    <a:lnTo>
                      <a:pt x="1314" y="468"/>
                    </a:lnTo>
                    <a:lnTo>
                      <a:pt x="1326" y="498"/>
                    </a:lnTo>
                    <a:lnTo>
                      <a:pt x="1326" y="504"/>
                    </a:lnTo>
                    <a:lnTo>
                      <a:pt x="1326" y="504"/>
                    </a:lnTo>
                    <a:lnTo>
                      <a:pt x="1326" y="510"/>
                    </a:lnTo>
                    <a:lnTo>
                      <a:pt x="1326" y="510"/>
                    </a:lnTo>
                    <a:lnTo>
                      <a:pt x="1326" y="510"/>
                    </a:lnTo>
                    <a:lnTo>
                      <a:pt x="1326" y="516"/>
                    </a:lnTo>
                    <a:lnTo>
                      <a:pt x="1338" y="540"/>
                    </a:lnTo>
                    <a:lnTo>
                      <a:pt x="1338" y="540"/>
                    </a:lnTo>
                    <a:lnTo>
                      <a:pt x="1338" y="546"/>
                    </a:lnTo>
                    <a:lnTo>
                      <a:pt x="1338" y="546"/>
                    </a:lnTo>
                    <a:lnTo>
                      <a:pt x="1344" y="552"/>
                    </a:lnTo>
                    <a:lnTo>
                      <a:pt x="1344" y="552"/>
                    </a:lnTo>
                    <a:lnTo>
                      <a:pt x="1344" y="552"/>
                    </a:lnTo>
                    <a:lnTo>
                      <a:pt x="1344" y="558"/>
                    </a:lnTo>
                    <a:lnTo>
                      <a:pt x="1344" y="558"/>
                    </a:lnTo>
                    <a:lnTo>
                      <a:pt x="1344" y="558"/>
                    </a:lnTo>
                    <a:lnTo>
                      <a:pt x="1350" y="564"/>
                    </a:lnTo>
                    <a:lnTo>
                      <a:pt x="1350" y="564"/>
                    </a:lnTo>
                    <a:lnTo>
                      <a:pt x="1350" y="564"/>
                    </a:lnTo>
                    <a:lnTo>
                      <a:pt x="1350" y="570"/>
                    </a:lnTo>
                    <a:lnTo>
                      <a:pt x="1350" y="570"/>
                    </a:lnTo>
                    <a:lnTo>
                      <a:pt x="1362" y="588"/>
                    </a:lnTo>
                    <a:lnTo>
                      <a:pt x="1362" y="594"/>
                    </a:lnTo>
                    <a:lnTo>
                      <a:pt x="1362" y="594"/>
                    </a:lnTo>
                    <a:lnTo>
                      <a:pt x="1362" y="594"/>
                    </a:lnTo>
                    <a:lnTo>
                      <a:pt x="1362" y="594"/>
                    </a:lnTo>
                    <a:lnTo>
                      <a:pt x="1362" y="594"/>
                    </a:lnTo>
                    <a:lnTo>
                      <a:pt x="1368" y="600"/>
                    </a:lnTo>
                    <a:lnTo>
                      <a:pt x="1374" y="612"/>
                    </a:lnTo>
                    <a:lnTo>
                      <a:pt x="1374" y="612"/>
                    </a:lnTo>
                    <a:lnTo>
                      <a:pt x="1374" y="618"/>
                    </a:lnTo>
                    <a:lnTo>
                      <a:pt x="1380" y="618"/>
                    </a:lnTo>
                    <a:lnTo>
                      <a:pt x="1380" y="618"/>
                    </a:lnTo>
                    <a:lnTo>
                      <a:pt x="1380" y="618"/>
                    </a:lnTo>
                    <a:lnTo>
                      <a:pt x="1380" y="618"/>
                    </a:lnTo>
                    <a:lnTo>
                      <a:pt x="1380" y="618"/>
                    </a:lnTo>
                    <a:lnTo>
                      <a:pt x="1380" y="624"/>
                    </a:lnTo>
                    <a:lnTo>
                      <a:pt x="1386" y="624"/>
                    </a:lnTo>
                    <a:lnTo>
                      <a:pt x="1386" y="624"/>
                    </a:lnTo>
                    <a:lnTo>
                      <a:pt x="1386" y="624"/>
                    </a:lnTo>
                    <a:lnTo>
                      <a:pt x="1386" y="624"/>
                    </a:lnTo>
                    <a:lnTo>
                      <a:pt x="1386" y="624"/>
                    </a:lnTo>
                    <a:lnTo>
                      <a:pt x="1386" y="630"/>
                    </a:lnTo>
                    <a:lnTo>
                      <a:pt x="1386" y="630"/>
                    </a:lnTo>
                    <a:lnTo>
                      <a:pt x="1392" y="630"/>
                    </a:lnTo>
                    <a:lnTo>
                      <a:pt x="1392" y="630"/>
                    </a:lnTo>
                    <a:lnTo>
                      <a:pt x="1392" y="630"/>
                    </a:lnTo>
                    <a:lnTo>
                      <a:pt x="1392" y="630"/>
                    </a:lnTo>
                    <a:lnTo>
                      <a:pt x="1392" y="630"/>
                    </a:lnTo>
                    <a:lnTo>
                      <a:pt x="1392" y="630"/>
                    </a:lnTo>
                    <a:lnTo>
                      <a:pt x="1392" y="630"/>
                    </a:lnTo>
                    <a:lnTo>
                      <a:pt x="1392" y="636"/>
                    </a:lnTo>
                    <a:lnTo>
                      <a:pt x="1398" y="636"/>
                    </a:lnTo>
                    <a:lnTo>
                      <a:pt x="1398" y="636"/>
                    </a:lnTo>
                    <a:lnTo>
                      <a:pt x="1398" y="636"/>
                    </a:lnTo>
                    <a:lnTo>
                      <a:pt x="1398" y="636"/>
                    </a:lnTo>
                    <a:lnTo>
                      <a:pt x="1398" y="636"/>
                    </a:lnTo>
                    <a:lnTo>
                      <a:pt x="1398" y="636"/>
                    </a:lnTo>
                    <a:lnTo>
                      <a:pt x="1398" y="636"/>
                    </a:lnTo>
                    <a:lnTo>
                      <a:pt x="1398" y="636"/>
                    </a:lnTo>
                    <a:lnTo>
                      <a:pt x="1398" y="636"/>
                    </a:lnTo>
                    <a:lnTo>
                      <a:pt x="1398" y="636"/>
                    </a:lnTo>
                    <a:lnTo>
                      <a:pt x="1404" y="636"/>
                    </a:lnTo>
                    <a:lnTo>
                      <a:pt x="1404" y="636"/>
                    </a:lnTo>
                    <a:lnTo>
                      <a:pt x="1404" y="636"/>
                    </a:lnTo>
                    <a:lnTo>
                      <a:pt x="1404" y="636"/>
                    </a:lnTo>
                    <a:lnTo>
                      <a:pt x="1404" y="636"/>
                    </a:lnTo>
                    <a:lnTo>
                      <a:pt x="1404" y="636"/>
                    </a:lnTo>
                    <a:lnTo>
                      <a:pt x="1404" y="636"/>
                    </a:lnTo>
                    <a:lnTo>
                      <a:pt x="1410" y="636"/>
                    </a:lnTo>
                    <a:lnTo>
                      <a:pt x="1410" y="636"/>
                    </a:lnTo>
                    <a:lnTo>
                      <a:pt x="1410" y="636"/>
                    </a:lnTo>
                    <a:lnTo>
                      <a:pt x="1410" y="636"/>
                    </a:lnTo>
                    <a:lnTo>
                      <a:pt x="1410" y="630"/>
                    </a:lnTo>
                    <a:lnTo>
                      <a:pt x="1410" y="630"/>
                    </a:lnTo>
                    <a:lnTo>
                      <a:pt x="1416" y="630"/>
                    </a:lnTo>
                    <a:lnTo>
                      <a:pt x="1416" y="630"/>
                    </a:lnTo>
                    <a:lnTo>
                      <a:pt x="1416" y="630"/>
                    </a:lnTo>
                    <a:lnTo>
                      <a:pt x="1416" y="630"/>
                    </a:lnTo>
                    <a:lnTo>
                      <a:pt x="1416" y="630"/>
                    </a:lnTo>
                    <a:lnTo>
                      <a:pt x="1416" y="624"/>
                    </a:lnTo>
                    <a:lnTo>
                      <a:pt x="1416" y="624"/>
                    </a:lnTo>
                    <a:lnTo>
                      <a:pt x="1422" y="624"/>
                    </a:lnTo>
                    <a:lnTo>
                      <a:pt x="1422" y="624"/>
                    </a:lnTo>
                    <a:lnTo>
                      <a:pt x="1422" y="624"/>
                    </a:lnTo>
                    <a:lnTo>
                      <a:pt x="1422" y="624"/>
                    </a:lnTo>
                    <a:lnTo>
                      <a:pt x="1422" y="624"/>
                    </a:lnTo>
                    <a:lnTo>
                      <a:pt x="1422" y="618"/>
                    </a:lnTo>
                    <a:lnTo>
                      <a:pt x="1428" y="618"/>
                    </a:lnTo>
                    <a:lnTo>
                      <a:pt x="1434" y="606"/>
                    </a:lnTo>
                    <a:lnTo>
                      <a:pt x="1434" y="606"/>
                    </a:lnTo>
                    <a:lnTo>
                      <a:pt x="1434" y="606"/>
                    </a:lnTo>
                    <a:lnTo>
                      <a:pt x="1440" y="600"/>
                    </a:lnTo>
                    <a:lnTo>
                      <a:pt x="1440" y="600"/>
                    </a:lnTo>
                    <a:lnTo>
                      <a:pt x="1440" y="600"/>
                    </a:lnTo>
                    <a:lnTo>
                      <a:pt x="1440" y="600"/>
                    </a:lnTo>
                    <a:lnTo>
                      <a:pt x="1452" y="582"/>
                    </a:lnTo>
                    <a:lnTo>
                      <a:pt x="1452" y="576"/>
                    </a:lnTo>
                    <a:lnTo>
                      <a:pt x="1452" y="576"/>
                    </a:lnTo>
                    <a:lnTo>
                      <a:pt x="1452" y="576"/>
                    </a:lnTo>
                    <a:lnTo>
                      <a:pt x="1452" y="576"/>
                    </a:lnTo>
                    <a:lnTo>
                      <a:pt x="1452" y="570"/>
                    </a:lnTo>
                    <a:lnTo>
                      <a:pt x="1452" y="570"/>
                    </a:lnTo>
                    <a:lnTo>
                      <a:pt x="1458" y="570"/>
                    </a:lnTo>
                    <a:lnTo>
                      <a:pt x="1458" y="564"/>
                    </a:lnTo>
                    <a:lnTo>
                      <a:pt x="1458" y="564"/>
                    </a:lnTo>
                    <a:lnTo>
                      <a:pt x="1458" y="564"/>
                    </a:lnTo>
                    <a:lnTo>
                      <a:pt x="1458" y="558"/>
                    </a:lnTo>
                    <a:lnTo>
                      <a:pt x="1458" y="558"/>
                    </a:lnTo>
                    <a:lnTo>
                      <a:pt x="1464" y="552"/>
                    </a:lnTo>
                    <a:lnTo>
                      <a:pt x="1464" y="552"/>
                    </a:lnTo>
                    <a:lnTo>
                      <a:pt x="1470" y="528"/>
                    </a:lnTo>
                    <a:lnTo>
                      <a:pt x="1470" y="528"/>
                    </a:lnTo>
                    <a:lnTo>
                      <a:pt x="1476" y="522"/>
                    </a:lnTo>
                    <a:lnTo>
                      <a:pt x="1476" y="522"/>
                    </a:lnTo>
                    <a:lnTo>
                      <a:pt x="1476" y="522"/>
                    </a:lnTo>
                    <a:lnTo>
                      <a:pt x="1476" y="516"/>
                    </a:lnTo>
                    <a:lnTo>
                      <a:pt x="1476" y="516"/>
                    </a:lnTo>
                    <a:lnTo>
                      <a:pt x="1488" y="486"/>
                    </a:lnTo>
                    <a:lnTo>
                      <a:pt x="1488" y="480"/>
                    </a:lnTo>
                    <a:lnTo>
                      <a:pt x="1488" y="480"/>
                    </a:lnTo>
                    <a:lnTo>
                      <a:pt x="1488" y="474"/>
                    </a:lnTo>
                    <a:lnTo>
                      <a:pt x="1488" y="474"/>
                    </a:lnTo>
                    <a:lnTo>
                      <a:pt x="1488" y="468"/>
                    </a:lnTo>
                    <a:lnTo>
                      <a:pt x="1494" y="468"/>
                    </a:lnTo>
                    <a:lnTo>
                      <a:pt x="1494" y="462"/>
                    </a:lnTo>
                    <a:lnTo>
                      <a:pt x="1494" y="462"/>
                    </a:lnTo>
                    <a:lnTo>
                      <a:pt x="1494" y="456"/>
                    </a:lnTo>
                    <a:lnTo>
                      <a:pt x="1494" y="456"/>
                    </a:lnTo>
                    <a:lnTo>
                      <a:pt x="1494" y="450"/>
                    </a:lnTo>
                    <a:lnTo>
                      <a:pt x="1500" y="450"/>
                    </a:lnTo>
                    <a:lnTo>
                      <a:pt x="1500" y="444"/>
                    </a:lnTo>
                    <a:lnTo>
                      <a:pt x="1500" y="444"/>
                    </a:lnTo>
                    <a:lnTo>
                      <a:pt x="1506" y="408"/>
                    </a:lnTo>
                    <a:lnTo>
                      <a:pt x="1512" y="402"/>
                    </a:lnTo>
                    <a:lnTo>
                      <a:pt x="1512" y="402"/>
                    </a:lnTo>
                    <a:lnTo>
                      <a:pt x="1512" y="396"/>
                    </a:lnTo>
                    <a:lnTo>
                      <a:pt x="1512" y="396"/>
                    </a:lnTo>
                    <a:lnTo>
                      <a:pt x="1512" y="390"/>
                    </a:lnTo>
                    <a:lnTo>
                      <a:pt x="1512" y="390"/>
                    </a:lnTo>
                    <a:lnTo>
                      <a:pt x="1524" y="348"/>
                    </a:lnTo>
                    <a:lnTo>
                      <a:pt x="1524" y="342"/>
                    </a:lnTo>
                    <a:lnTo>
                      <a:pt x="1524" y="336"/>
                    </a:lnTo>
                    <a:lnTo>
                      <a:pt x="1524" y="336"/>
                    </a:lnTo>
                    <a:lnTo>
                      <a:pt x="1524" y="330"/>
                    </a:lnTo>
                    <a:lnTo>
                      <a:pt x="1530" y="324"/>
                    </a:lnTo>
                    <a:lnTo>
                      <a:pt x="1530" y="324"/>
                    </a:lnTo>
                    <a:lnTo>
                      <a:pt x="1530" y="318"/>
                    </a:lnTo>
                    <a:lnTo>
                      <a:pt x="1530" y="312"/>
                    </a:lnTo>
                    <a:lnTo>
                      <a:pt x="1530" y="312"/>
                    </a:lnTo>
                    <a:lnTo>
                      <a:pt x="1530" y="306"/>
                    </a:lnTo>
                    <a:lnTo>
                      <a:pt x="1530" y="300"/>
                    </a:lnTo>
                    <a:lnTo>
                      <a:pt x="1536" y="294"/>
                    </a:lnTo>
                    <a:lnTo>
                      <a:pt x="1536" y="294"/>
                    </a:lnTo>
                    <a:lnTo>
                      <a:pt x="1536" y="288"/>
                    </a:lnTo>
                    <a:lnTo>
                      <a:pt x="1548" y="240"/>
                    </a:lnTo>
                    <a:lnTo>
                      <a:pt x="1548" y="234"/>
                    </a:lnTo>
                    <a:lnTo>
                      <a:pt x="1548" y="234"/>
                    </a:lnTo>
                    <a:lnTo>
                      <a:pt x="1548" y="228"/>
                    </a:lnTo>
                    <a:lnTo>
                      <a:pt x="1548" y="222"/>
                    </a:lnTo>
                    <a:lnTo>
                      <a:pt x="1548" y="222"/>
                    </a:lnTo>
                    <a:lnTo>
                      <a:pt x="1548" y="216"/>
                    </a:lnTo>
                    <a:lnTo>
                      <a:pt x="1560" y="162"/>
                    </a:lnTo>
                    <a:lnTo>
                      <a:pt x="1560" y="156"/>
                    </a:lnTo>
                    <a:lnTo>
                      <a:pt x="1560" y="156"/>
                    </a:lnTo>
                    <a:lnTo>
                      <a:pt x="1560" y="150"/>
                    </a:lnTo>
                    <a:lnTo>
                      <a:pt x="1566" y="144"/>
                    </a:lnTo>
                    <a:lnTo>
                      <a:pt x="1566" y="138"/>
                    </a:lnTo>
                    <a:lnTo>
                      <a:pt x="1566" y="132"/>
                    </a:lnTo>
                    <a:lnTo>
                      <a:pt x="1566" y="126"/>
                    </a:lnTo>
                    <a:lnTo>
                      <a:pt x="1566" y="120"/>
                    </a:lnTo>
                    <a:lnTo>
                      <a:pt x="1566" y="120"/>
                    </a:lnTo>
                    <a:lnTo>
                      <a:pt x="1566" y="114"/>
                    </a:lnTo>
                    <a:lnTo>
                      <a:pt x="1572" y="108"/>
                    </a:lnTo>
                    <a:lnTo>
                      <a:pt x="1572" y="102"/>
                    </a:lnTo>
                    <a:lnTo>
                      <a:pt x="1572" y="96"/>
                    </a:lnTo>
                    <a:lnTo>
                      <a:pt x="1572" y="90"/>
                    </a:lnTo>
                    <a:lnTo>
                      <a:pt x="1572" y="90"/>
                    </a:lnTo>
                    <a:lnTo>
                      <a:pt x="1572" y="84"/>
                    </a:lnTo>
                    <a:lnTo>
                      <a:pt x="1572" y="78"/>
                    </a:lnTo>
                    <a:lnTo>
                      <a:pt x="1578" y="72"/>
                    </a:lnTo>
                    <a:lnTo>
                      <a:pt x="1578" y="66"/>
                    </a:lnTo>
                    <a:lnTo>
                      <a:pt x="1578" y="60"/>
                    </a:lnTo>
                    <a:lnTo>
                      <a:pt x="1578" y="54"/>
                    </a:lnTo>
                    <a:lnTo>
                      <a:pt x="1578" y="54"/>
                    </a:lnTo>
                    <a:lnTo>
                      <a:pt x="1578" y="54"/>
                    </a:lnTo>
                    <a:lnTo>
                      <a:pt x="1578" y="48"/>
                    </a:lnTo>
                    <a:lnTo>
                      <a:pt x="1578" y="42"/>
                    </a:lnTo>
                    <a:lnTo>
                      <a:pt x="1584" y="36"/>
                    </a:lnTo>
                    <a:lnTo>
                      <a:pt x="1584" y="30"/>
                    </a:lnTo>
                    <a:lnTo>
                      <a:pt x="1584" y="30"/>
                    </a:lnTo>
                    <a:lnTo>
                      <a:pt x="1584" y="30"/>
                    </a:lnTo>
                    <a:lnTo>
                      <a:pt x="1584" y="24"/>
                    </a:lnTo>
                    <a:lnTo>
                      <a:pt x="1584" y="18"/>
                    </a:lnTo>
                    <a:lnTo>
                      <a:pt x="1584" y="18"/>
                    </a:lnTo>
                    <a:lnTo>
                      <a:pt x="1584" y="12"/>
                    </a:lnTo>
                    <a:lnTo>
                      <a:pt x="1584" y="6"/>
                    </a:lnTo>
                    <a:lnTo>
                      <a:pt x="1584" y="6"/>
                    </a:lnTo>
                    <a:lnTo>
                      <a:pt x="1590" y="0"/>
                    </a:lnTo>
                    <a:lnTo>
                      <a:pt x="1590" y="6"/>
                    </a:lnTo>
                    <a:lnTo>
                      <a:pt x="1590" y="6"/>
                    </a:lnTo>
                    <a:lnTo>
                      <a:pt x="1590" y="12"/>
                    </a:lnTo>
                    <a:lnTo>
                      <a:pt x="1590" y="18"/>
                    </a:lnTo>
                    <a:lnTo>
                      <a:pt x="1590" y="24"/>
                    </a:lnTo>
                    <a:lnTo>
                      <a:pt x="1590" y="30"/>
                    </a:lnTo>
                    <a:lnTo>
                      <a:pt x="1596" y="36"/>
                    </a:lnTo>
                    <a:lnTo>
                      <a:pt x="1596" y="42"/>
                    </a:lnTo>
                    <a:lnTo>
                      <a:pt x="1596" y="48"/>
                    </a:lnTo>
                    <a:lnTo>
                      <a:pt x="1596" y="54"/>
                    </a:lnTo>
                    <a:lnTo>
                      <a:pt x="1596" y="60"/>
                    </a:lnTo>
                    <a:lnTo>
                      <a:pt x="1596" y="66"/>
                    </a:lnTo>
                    <a:lnTo>
                      <a:pt x="1596" y="72"/>
                    </a:lnTo>
                    <a:lnTo>
                      <a:pt x="1602" y="78"/>
                    </a:lnTo>
                    <a:lnTo>
                      <a:pt x="1602" y="84"/>
                    </a:lnTo>
                    <a:lnTo>
                      <a:pt x="1602" y="90"/>
                    </a:lnTo>
                    <a:lnTo>
                      <a:pt x="1602" y="90"/>
                    </a:lnTo>
                    <a:lnTo>
                      <a:pt x="1602" y="96"/>
                    </a:lnTo>
                    <a:lnTo>
                      <a:pt x="1602" y="102"/>
                    </a:lnTo>
                    <a:lnTo>
                      <a:pt x="1608" y="108"/>
                    </a:lnTo>
                    <a:lnTo>
                      <a:pt x="1608" y="114"/>
                    </a:lnTo>
                    <a:lnTo>
                      <a:pt x="1608" y="120"/>
                    </a:lnTo>
                    <a:lnTo>
                      <a:pt x="1608" y="126"/>
                    </a:lnTo>
                    <a:lnTo>
                      <a:pt x="1608" y="132"/>
                    </a:lnTo>
                    <a:lnTo>
                      <a:pt x="1608" y="138"/>
                    </a:lnTo>
                    <a:lnTo>
                      <a:pt x="1620" y="192"/>
                    </a:lnTo>
                    <a:lnTo>
                      <a:pt x="1620" y="192"/>
                    </a:lnTo>
                    <a:lnTo>
                      <a:pt x="1620" y="198"/>
                    </a:lnTo>
                    <a:lnTo>
                      <a:pt x="1620" y="204"/>
                    </a:lnTo>
                    <a:lnTo>
                      <a:pt x="1620" y="210"/>
                    </a:lnTo>
                    <a:lnTo>
                      <a:pt x="1626" y="210"/>
                    </a:lnTo>
                    <a:lnTo>
                      <a:pt x="1626" y="216"/>
                    </a:lnTo>
                    <a:lnTo>
                      <a:pt x="1632" y="264"/>
                    </a:lnTo>
                    <a:lnTo>
                      <a:pt x="1638" y="270"/>
                    </a:lnTo>
                    <a:lnTo>
                      <a:pt x="1638" y="276"/>
                    </a:lnTo>
                    <a:lnTo>
                      <a:pt x="1638" y="276"/>
                    </a:lnTo>
                    <a:lnTo>
                      <a:pt x="1638" y="282"/>
                    </a:lnTo>
                    <a:lnTo>
                      <a:pt x="1638" y="288"/>
                    </a:lnTo>
                    <a:lnTo>
                      <a:pt x="1638" y="294"/>
                    </a:lnTo>
                    <a:lnTo>
                      <a:pt x="1638" y="294"/>
                    </a:lnTo>
                    <a:lnTo>
                      <a:pt x="1644" y="300"/>
                    </a:lnTo>
                    <a:lnTo>
                      <a:pt x="1644" y="306"/>
                    </a:lnTo>
                    <a:lnTo>
                      <a:pt x="1644" y="306"/>
                    </a:lnTo>
                    <a:lnTo>
                      <a:pt x="1644" y="312"/>
                    </a:lnTo>
                    <a:lnTo>
                      <a:pt x="1644" y="318"/>
                    </a:lnTo>
                    <a:lnTo>
                      <a:pt x="1644" y="318"/>
                    </a:lnTo>
                    <a:lnTo>
                      <a:pt x="1644" y="324"/>
                    </a:lnTo>
                    <a:lnTo>
                      <a:pt x="1656" y="366"/>
                    </a:lnTo>
                    <a:lnTo>
                      <a:pt x="1656" y="372"/>
                    </a:lnTo>
                    <a:lnTo>
                      <a:pt x="1656" y="372"/>
                    </a:lnTo>
                    <a:lnTo>
                      <a:pt x="1656" y="378"/>
                    </a:lnTo>
                    <a:lnTo>
                      <a:pt x="1662" y="378"/>
                    </a:lnTo>
                    <a:lnTo>
                      <a:pt x="1662" y="384"/>
                    </a:lnTo>
                    <a:lnTo>
                      <a:pt x="1662" y="390"/>
                    </a:lnTo>
                    <a:lnTo>
                      <a:pt x="1674" y="426"/>
                    </a:lnTo>
                    <a:lnTo>
                      <a:pt x="1674" y="426"/>
                    </a:lnTo>
                    <a:lnTo>
                      <a:pt x="1674" y="432"/>
                    </a:lnTo>
                    <a:lnTo>
                      <a:pt x="1674" y="432"/>
                    </a:lnTo>
                    <a:lnTo>
                      <a:pt x="1674" y="438"/>
                    </a:lnTo>
                    <a:lnTo>
                      <a:pt x="1674" y="444"/>
                    </a:lnTo>
                    <a:lnTo>
                      <a:pt x="1674" y="444"/>
                    </a:lnTo>
                    <a:lnTo>
                      <a:pt x="1680" y="450"/>
                    </a:lnTo>
                    <a:lnTo>
                      <a:pt x="1680" y="450"/>
                    </a:lnTo>
                    <a:lnTo>
                      <a:pt x="1680" y="456"/>
                    </a:lnTo>
                    <a:lnTo>
                      <a:pt x="1680" y="456"/>
                    </a:lnTo>
                    <a:lnTo>
                      <a:pt x="1680" y="462"/>
                    </a:lnTo>
                    <a:lnTo>
                      <a:pt x="1680" y="462"/>
                    </a:lnTo>
                    <a:lnTo>
                      <a:pt x="1680" y="468"/>
                    </a:lnTo>
                    <a:lnTo>
                      <a:pt x="1686" y="468"/>
                    </a:lnTo>
                    <a:lnTo>
                      <a:pt x="1692" y="498"/>
                    </a:lnTo>
                    <a:lnTo>
                      <a:pt x="1692" y="504"/>
                    </a:lnTo>
                    <a:lnTo>
                      <a:pt x="1692" y="504"/>
                    </a:lnTo>
                    <a:lnTo>
                      <a:pt x="1698" y="510"/>
                    </a:lnTo>
                    <a:lnTo>
                      <a:pt x="1698" y="510"/>
                    </a:lnTo>
                    <a:lnTo>
                      <a:pt x="1698" y="510"/>
                    </a:lnTo>
                    <a:lnTo>
                      <a:pt x="1698" y="516"/>
                    </a:lnTo>
                    <a:lnTo>
                      <a:pt x="1710" y="540"/>
                    </a:lnTo>
                    <a:lnTo>
                      <a:pt x="1710" y="540"/>
                    </a:lnTo>
                    <a:lnTo>
                      <a:pt x="1710" y="546"/>
                    </a:lnTo>
                    <a:lnTo>
                      <a:pt x="1710" y="546"/>
                    </a:lnTo>
                    <a:lnTo>
                      <a:pt x="1710" y="552"/>
                    </a:lnTo>
                    <a:lnTo>
                      <a:pt x="1710" y="552"/>
                    </a:lnTo>
                    <a:lnTo>
                      <a:pt x="1716" y="552"/>
                    </a:lnTo>
                    <a:lnTo>
                      <a:pt x="1716" y="558"/>
                    </a:lnTo>
                    <a:lnTo>
                      <a:pt x="1716" y="558"/>
                    </a:lnTo>
                    <a:lnTo>
                      <a:pt x="1716" y="558"/>
                    </a:lnTo>
                    <a:lnTo>
                      <a:pt x="1716" y="564"/>
                    </a:lnTo>
                    <a:lnTo>
                      <a:pt x="1716" y="564"/>
                    </a:lnTo>
                    <a:lnTo>
                      <a:pt x="1716" y="564"/>
                    </a:lnTo>
                    <a:lnTo>
                      <a:pt x="1722" y="570"/>
                    </a:lnTo>
                    <a:lnTo>
                      <a:pt x="1722" y="570"/>
                    </a:lnTo>
                    <a:lnTo>
                      <a:pt x="1728" y="588"/>
                    </a:lnTo>
                    <a:lnTo>
                      <a:pt x="1728" y="594"/>
                    </a:lnTo>
                    <a:lnTo>
                      <a:pt x="1734" y="594"/>
                    </a:lnTo>
                    <a:lnTo>
                      <a:pt x="1734" y="594"/>
                    </a:lnTo>
                    <a:lnTo>
                      <a:pt x="1734" y="594"/>
                    </a:lnTo>
                    <a:lnTo>
                      <a:pt x="1734" y="594"/>
                    </a:lnTo>
                    <a:lnTo>
                      <a:pt x="1734" y="600"/>
                    </a:lnTo>
                    <a:lnTo>
                      <a:pt x="1746" y="612"/>
                    </a:lnTo>
                    <a:lnTo>
                      <a:pt x="1746" y="612"/>
                    </a:lnTo>
                    <a:lnTo>
                      <a:pt x="1746" y="618"/>
                    </a:lnTo>
                    <a:lnTo>
                      <a:pt x="1746" y="618"/>
                    </a:lnTo>
                    <a:lnTo>
                      <a:pt x="1746" y="618"/>
                    </a:lnTo>
                    <a:lnTo>
                      <a:pt x="1752" y="618"/>
                    </a:lnTo>
                    <a:lnTo>
                      <a:pt x="1752" y="618"/>
                    </a:lnTo>
                    <a:lnTo>
                      <a:pt x="1752" y="618"/>
                    </a:lnTo>
                    <a:lnTo>
                      <a:pt x="1752" y="624"/>
                    </a:lnTo>
                    <a:lnTo>
                      <a:pt x="1752" y="624"/>
                    </a:lnTo>
                    <a:lnTo>
                      <a:pt x="1752" y="624"/>
                    </a:lnTo>
                    <a:lnTo>
                      <a:pt x="1752" y="624"/>
                    </a:lnTo>
                    <a:lnTo>
                      <a:pt x="1758" y="624"/>
                    </a:lnTo>
                    <a:lnTo>
                      <a:pt x="1758" y="624"/>
                    </a:lnTo>
                    <a:lnTo>
                      <a:pt x="1758" y="630"/>
                    </a:lnTo>
                    <a:lnTo>
                      <a:pt x="1758" y="630"/>
                    </a:lnTo>
                    <a:lnTo>
                      <a:pt x="1758" y="630"/>
                    </a:lnTo>
                    <a:lnTo>
                      <a:pt x="1758" y="630"/>
                    </a:lnTo>
                    <a:lnTo>
                      <a:pt x="1758" y="630"/>
                    </a:lnTo>
                    <a:lnTo>
                      <a:pt x="1764" y="630"/>
                    </a:lnTo>
                    <a:lnTo>
                      <a:pt x="1764" y="630"/>
                    </a:lnTo>
                    <a:lnTo>
                      <a:pt x="1764" y="630"/>
                    </a:lnTo>
                    <a:lnTo>
                      <a:pt x="1764" y="630"/>
                    </a:lnTo>
                    <a:lnTo>
                      <a:pt x="1764" y="636"/>
                    </a:lnTo>
                    <a:lnTo>
                      <a:pt x="1764" y="636"/>
                    </a:lnTo>
                    <a:lnTo>
                      <a:pt x="1764" y="636"/>
                    </a:lnTo>
                    <a:lnTo>
                      <a:pt x="1770" y="636"/>
                    </a:lnTo>
                    <a:lnTo>
                      <a:pt x="1770" y="636"/>
                    </a:lnTo>
                    <a:lnTo>
                      <a:pt x="1770" y="636"/>
                    </a:lnTo>
                    <a:lnTo>
                      <a:pt x="1770" y="636"/>
                    </a:lnTo>
                    <a:lnTo>
                      <a:pt x="1770" y="636"/>
                    </a:lnTo>
                    <a:lnTo>
                      <a:pt x="1770" y="636"/>
                    </a:lnTo>
                    <a:lnTo>
                      <a:pt x="1770" y="636"/>
                    </a:lnTo>
                    <a:lnTo>
                      <a:pt x="1770" y="636"/>
                    </a:lnTo>
                    <a:lnTo>
                      <a:pt x="1770" y="636"/>
                    </a:lnTo>
                    <a:lnTo>
                      <a:pt x="1770" y="636"/>
                    </a:lnTo>
                    <a:lnTo>
                      <a:pt x="1770" y="636"/>
                    </a:lnTo>
                    <a:lnTo>
                      <a:pt x="1776" y="636"/>
                    </a:lnTo>
                    <a:lnTo>
                      <a:pt x="1776" y="636"/>
                    </a:lnTo>
                    <a:lnTo>
                      <a:pt x="1776" y="636"/>
                    </a:lnTo>
                    <a:lnTo>
                      <a:pt x="1776" y="636"/>
                    </a:lnTo>
                    <a:lnTo>
                      <a:pt x="1776" y="636"/>
                    </a:lnTo>
                    <a:lnTo>
                      <a:pt x="1776" y="636"/>
                    </a:lnTo>
                    <a:lnTo>
                      <a:pt x="1782" y="636"/>
                    </a:lnTo>
                    <a:lnTo>
                      <a:pt x="1782" y="636"/>
                    </a:lnTo>
                    <a:lnTo>
                      <a:pt x="1782" y="630"/>
                    </a:lnTo>
                    <a:lnTo>
                      <a:pt x="1782" y="630"/>
                    </a:lnTo>
                    <a:lnTo>
                      <a:pt x="1782" y="630"/>
                    </a:lnTo>
                    <a:lnTo>
                      <a:pt x="1782" y="630"/>
                    </a:lnTo>
                    <a:lnTo>
                      <a:pt x="1782" y="630"/>
                    </a:lnTo>
                    <a:lnTo>
                      <a:pt x="1788" y="630"/>
                    </a:lnTo>
                    <a:lnTo>
                      <a:pt x="1788" y="630"/>
                    </a:lnTo>
                    <a:lnTo>
                      <a:pt x="1788" y="624"/>
                    </a:lnTo>
                    <a:lnTo>
                      <a:pt x="1788" y="624"/>
                    </a:lnTo>
                    <a:lnTo>
                      <a:pt x="1788" y="624"/>
                    </a:lnTo>
                    <a:lnTo>
                      <a:pt x="1788" y="624"/>
                    </a:lnTo>
                    <a:lnTo>
                      <a:pt x="1794" y="624"/>
                    </a:lnTo>
                    <a:lnTo>
                      <a:pt x="1794" y="624"/>
                    </a:lnTo>
                    <a:lnTo>
                      <a:pt x="1794" y="624"/>
                    </a:lnTo>
                    <a:lnTo>
                      <a:pt x="1794" y="618"/>
                    </a:lnTo>
                    <a:lnTo>
                      <a:pt x="1794" y="618"/>
                    </a:lnTo>
                    <a:lnTo>
                      <a:pt x="1806" y="606"/>
                    </a:lnTo>
                    <a:lnTo>
                      <a:pt x="1806" y="606"/>
                    </a:lnTo>
                    <a:lnTo>
                      <a:pt x="1806" y="606"/>
                    </a:lnTo>
                    <a:lnTo>
                      <a:pt x="1806" y="600"/>
                    </a:lnTo>
                    <a:lnTo>
                      <a:pt x="1806" y="600"/>
                    </a:lnTo>
                    <a:lnTo>
                      <a:pt x="1806" y="600"/>
                    </a:lnTo>
                    <a:lnTo>
                      <a:pt x="1812" y="600"/>
                    </a:lnTo>
                    <a:lnTo>
                      <a:pt x="1818" y="582"/>
                    </a:lnTo>
                    <a:lnTo>
                      <a:pt x="1818" y="576"/>
                    </a:lnTo>
                    <a:lnTo>
                      <a:pt x="1818" y="576"/>
                    </a:lnTo>
                    <a:lnTo>
                      <a:pt x="1824" y="576"/>
                    </a:lnTo>
                    <a:lnTo>
                      <a:pt x="1824" y="576"/>
                    </a:lnTo>
                    <a:lnTo>
                      <a:pt x="1824" y="570"/>
                    </a:lnTo>
                    <a:lnTo>
                      <a:pt x="1824" y="570"/>
                    </a:lnTo>
                    <a:lnTo>
                      <a:pt x="1824" y="570"/>
                    </a:lnTo>
                    <a:lnTo>
                      <a:pt x="1824" y="564"/>
                    </a:lnTo>
                    <a:lnTo>
                      <a:pt x="1830" y="564"/>
                    </a:lnTo>
                    <a:lnTo>
                      <a:pt x="1830" y="564"/>
                    </a:lnTo>
                    <a:lnTo>
                      <a:pt x="1830" y="558"/>
                    </a:lnTo>
                    <a:lnTo>
                      <a:pt x="1830" y="558"/>
                    </a:lnTo>
                    <a:lnTo>
                      <a:pt x="1830" y="552"/>
                    </a:lnTo>
                    <a:lnTo>
                      <a:pt x="1830" y="552"/>
                    </a:lnTo>
                    <a:lnTo>
                      <a:pt x="1842" y="528"/>
                    </a:lnTo>
                    <a:lnTo>
                      <a:pt x="1842" y="528"/>
                    </a:lnTo>
                    <a:lnTo>
                      <a:pt x="1842" y="522"/>
                    </a:lnTo>
                    <a:lnTo>
                      <a:pt x="1842" y="522"/>
                    </a:lnTo>
                    <a:lnTo>
                      <a:pt x="1842" y="522"/>
                    </a:lnTo>
                    <a:lnTo>
                      <a:pt x="1848" y="516"/>
                    </a:lnTo>
                    <a:lnTo>
                      <a:pt x="1848" y="516"/>
                    </a:lnTo>
                    <a:lnTo>
                      <a:pt x="1854" y="486"/>
                    </a:lnTo>
                    <a:lnTo>
                      <a:pt x="1854" y="480"/>
                    </a:lnTo>
                    <a:lnTo>
                      <a:pt x="1860" y="480"/>
                    </a:lnTo>
                    <a:lnTo>
                      <a:pt x="1860" y="474"/>
                    </a:lnTo>
                    <a:lnTo>
                      <a:pt x="1860" y="474"/>
                    </a:lnTo>
                    <a:lnTo>
                      <a:pt x="1860" y="468"/>
                    </a:lnTo>
                    <a:lnTo>
                      <a:pt x="1860" y="468"/>
                    </a:lnTo>
                    <a:lnTo>
                      <a:pt x="1860" y="462"/>
                    </a:lnTo>
                    <a:lnTo>
                      <a:pt x="1866" y="462"/>
                    </a:lnTo>
                    <a:lnTo>
                      <a:pt x="1866" y="456"/>
                    </a:lnTo>
                    <a:lnTo>
                      <a:pt x="1866" y="456"/>
                    </a:lnTo>
                    <a:lnTo>
                      <a:pt x="1866" y="450"/>
                    </a:lnTo>
                    <a:lnTo>
                      <a:pt x="1866" y="450"/>
                    </a:lnTo>
                    <a:lnTo>
                      <a:pt x="1866" y="444"/>
                    </a:lnTo>
                    <a:lnTo>
                      <a:pt x="1866" y="444"/>
                    </a:lnTo>
                    <a:lnTo>
                      <a:pt x="1878" y="408"/>
                    </a:lnTo>
                    <a:lnTo>
                      <a:pt x="1878" y="402"/>
                    </a:lnTo>
                    <a:lnTo>
                      <a:pt x="1878" y="402"/>
                    </a:lnTo>
                    <a:lnTo>
                      <a:pt x="1878" y="396"/>
                    </a:lnTo>
                    <a:lnTo>
                      <a:pt x="1884" y="396"/>
                    </a:lnTo>
                    <a:lnTo>
                      <a:pt x="1884" y="390"/>
                    </a:lnTo>
                    <a:lnTo>
                      <a:pt x="1884" y="390"/>
                    </a:lnTo>
                    <a:lnTo>
                      <a:pt x="1890" y="348"/>
                    </a:lnTo>
                    <a:lnTo>
                      <a:pt x="1896" y="342"/>
                    </a:lnTo>
                    <a:lnTo>
                      <a:pt x="1896" y="336"/>
                    </a:lnTo>
                    <a:lnTo>
                      <a:pt x="1896" y="336"/>
                    </a:lnTo>
                    <a:lnTo>
                      <a:pt x="1896" y="330"/>
                    </a:lnTo>
                    <a:lnTo>
                      <a:pt x="1896" y="324"/>
                    </a:lnTo>
                    <a:lnTo>
                      <a:pt x="1896" y="324"/>
                    </a:lnTo>
                    <a:lnTo>
                      <a:pt x="1902" y="318"/>
                    </a:lnTo>
                    <a:lnTo>
                      <a:pt x="1902" y="312"/>
                    </a:lnTo>
                    <a:lnTo>
                      <a:pt x="1902" y="312"/>
                    </a:lnTo>
                    <a:lnTo>
                      <a:pt x="1902" y="306"/>
                    </a:lnTo>
                    <a:lnTo>
                      <a:pt x="1902" y="300"/>
                    </a:lnTo>
                    <a:lnTo>
                      <a:pt x="1902" y="294"/>
                    </a:lnTo>
                    <a:lnTo>
                      <a:pt x="1902" y="294"/>
                    </a:lnTo>
                    <a:lnTo>
                      <a:pt x="1908" y="288"/>
                    </a:lnTo>
                    <a:lnTo>
                      <a:pt x="1914" y="240"/>
                    </a:lnTo>
                    <a:lnTo>
                      <a:pt x="1914" y="234"/>
                    </a:lnTo>
                    <a:lnTo>
                      <a:pt x="1914" y="234"/>
                    </a:lnTo>
                    <a:lnTo>
                      <a:pt x="1920" y="228"/>
                    </a:lnTo>
                    <a:lnTo>
                      <a:pt x="1920" y="222"/>
                    </a:lnTo>
                    <a:lnTo>
                      <a:pt x="1920" y="222"/>
                    </a:lnTo>
                    <a:lnTo>
                      <a:pt x="1920" y="216"/>
                    </a:lnTo>
                    <a:lnTo>
                      <a:pt x="1932" y="162"/>
                    </a:lnTo>
                    <a:lnTo>
                      <a:pt x="1932" y="156"/>
                    </a:lnTo>
                    <a:lnTo>
                      <a:pt x="1932" y="156"/>
                    </a:lnTo>
                    <a:lnTo>
                      <a:pt x="1932" y="150"/>
                    </a:lnTo>
                    <a:lnTo>
                      <a:pt x="1932" y="144"/>
                    </a:lnTo>
                    <a:lnTo>
                      <a:pt x="1932" y="138"/>
                    </a:lnTo>
                    <a:lnTo>
                      <a:pt x="1938" y="132"/>
                    </a:lnTo>
                    <a:lnTo>
                      <a:pt x="1938" y="126"/>
                    </a:lnTo>
                    <a:lnTo>
                      <a:pt x="1938" y="120"/>
                    </a:lnTo>
                    <a:lnTo>
                      <a:pt x="1938" y="114"/>
                    </a:lnTo>
                    <a:lnTo>
                      <a:pt x="1938" y="108"/>
                    </a:lnTo>
                    <a:lnTo>
                      <a:pt x="1938" y="102"/>
                    </a:lnTo>
                    <a:lnTo>
                      <a:pt x="1938" y="96"/>
                    </a:lnTo>
                    <a:lnTo>
                      <a:pt x="1944" y="90"/>
                    </a:lnTo>
                    <a:lnTo>
                      <a:pt x="1944" y="84"/>
                    </a:lnTo>
                    <a:lnTo>
                      <a:pt x="1944" y="78"/>
                    </a:lnTo>
                    <a:lnTo>
                      <a:pt x="1944" y="72"/>
                    </a:lnTo>
                    <a:lnTo>
                      <a:pt x="1944" y="72"/>
                    </a:lnTo>
                    <a:lnTo>
                      <a:pt x="1944" y="66"/>
                    </a:lnTo>
                    <a:lnTo>
                      <a:pt x="1950" y="60"/>
                    </a:lnTo>
                    <a:lnTo>
                      <a:pt x="1950" y="54"/>
                    </a:lnTo>
                    <a:lnTo>
                      <a:pt x="1950" y="54"/>
                    </a:lnTo>
                    <a:lnTo>
                      <a:pt x="1950" y="48"/>
                    </a:lnTo>
                    <a:lnTo>
                      <a:pt x="1950" y="42"/>
                    </a:lnTo>
                    <a:lnTo>
                      <a:pt x="1950" y="36"/>
                    </a:lnTo>
                    <a:lnTo>
                      <a:pt x="1950" y="30"/>
                    </a:lnTo>
                    <a:lnTo>
                      <a:pt x="1950" y="30"/>
                    </a:lnTo>
                    <a:lnTo>
                      <a:pt x="1950" y="30"/>
                    </a:lnTo>
                    <a:lnTo>
                      <a:pt x="1950" y="24"/>
                    </a:lnTo>
                    <a:lnTo>
                      <a:pt x="1956" y="24"/>
                    </a:lnTo>
                    <a:lnTo>
                      <a:pt x="1956" y="18"/>
                    </a:lnTo>
                    <a:lnTo>
                      <a:pt x="1956" y="12"/>
                    </a:lnTo>
                    <a:lnTo>
                      <a:pt x="1956" y="6"/>
                    </a:lnTo>
                    <a:lnTo>
                      <a:pt x="1956" y="6"/>
                    </a:lnTo>
                    <a:lnTo>
                      <a:pt x="1956" y="0"/>
                    </a:lnTo>
                    <a:lnTo>
                      <a:pt x="1956" y="6"/>
                    </a:lnTo>
                    <a:lnTo>
                      <a:pt x="1956" y="6"/>
                    </a:lnTo>
                    <a:lnTo>
                      <a:pt x="1962" y="12"/>
                    </a:lnTo>
                    <a:lnTo>
                      <a:pt x="1962" y="18"/>
                    </a:lnTo>
                    <a:lnTo>
                      <a:pt x="1962" y="24"/>
                    </a:lnTo>
                    <a:lnTo>
                      <a:pt x="1962" y="30"/>
                    </a:lnTo>
                    <a:lnTo>
                      <a:pt x="1962" y="36"/>
                    </a:lnTo>
                    <a:lnTo>
                      <a:pt x="1962" y="42"/>
                    </a:lnTo>
                    <a:lnTo>
                      <a:pt x="1968" y="48"/>
                    </a:lnTo>
                    <a:lnTo>
                      <a:pt x="1968" y="54"/>
                    </a:lnTo>
                    <a:lnTo>
                      <a:pt x="1968" y="60"/>
                    </a:lnTo>
                    <a:lnTo>
                      <a:pt x="1968" y="66"/>
                    </a:lnTo>
                    <a:lnTo>
                      <a:pt x="1968" y="72"/>
                    </a:lnTo>
                    <a:lnTo>
                      <a:pt x="1968" y="78"/>
                    </a:lnTo>
                    <a:lnTo>
                      <a:pt x="1968" y="84"/>
                    </a:lnTo>
                    <a:lnTo>
                      <a:pt x="1974" y="90"/>
                    </a:lnTo>
                    <a:lnTo>
                      <a:pt x="1974" y="96"/>
                    </a:lnTo>
                    <a:lnTo>
                      <a:pt x="1974" y="96"/>
                    </a:lnTo>
                    <a:lnTo>
                      <a:pt x="1974" y="102"/>
                    </a:lnTo>
                    <a:lnTo>
                      <a:pt x="1974" y="108"/>
                    </a:lnTo>
                    <a:lnTo>
                      <a:pt x="1974" y="114"/>
                    </a:lnTo>
                    <a:lnTo>
                      <a:pt x="1980" y="120"/>
                    </a:lnTo>
                    <a:lnTo>
                      <a:pt x="1980" y="126"/>
                    </a:lnTo>
                    <a:lnTo>
                      <a:pt x="1980" y="132"/>
                    </a:lnTo>
                    <a:lnTo>
                      <a:pt x="1980" y="138"/>
                    </a:lnTo>
                    <a:lnTo>
                      <a:pt x="1992" y="192"/>
                    </a:lnTo>
                    <a:lnTo>
                      <a:pt x="1992" y="192"/>
                    </a:lnTo>
                    <a:lnTo>
                      <a:pt x="1992" y="198"/>
                    </a:lnTo>
                    <a:lnTo>
                      <a:pt x="1992" y="204"/>
                    </a:lnTo>
                    <a:lnTo>
                      <a:pt x="1992" y="210"/>
                    </a:lnTo>
                    <a:lnTo>
                      <a:pt x="1992" y="210"/>
                    </a:lnTo>
                    <a:lnTo>
                      <a:pt x="1992" y="216"/>
                    </a:lnTo>
                    <a:lnTo>
                      <a:pt x="2004" y="264"/>
                    </a:lnTo>
                    <a:lnTo>
                      <a:pt x="2004" y="270"/>
                    </a:lnTo>
                    <a:lnTo>
                      <a:pt x="2004" y="276"/>
                    </a:lnTo>
                    <a:lnTo>
                      <a:pt x="2004" y="276"/>
                    </a:lnTo>
                    <a:lnTo>
                      <a:pt x="2010" y="282"/>
                    </a:lnTo>
                    <a:lnTo>
                      <a:pt x="2010" y="288"/>
                    </a:lnTo>
                    <a:lnTo>
                      <a:pt x="2010" y="294"/>
                    </a:lnTo>
                    <a:lnTo>
                      <a:pt x="2010" y="294"/>
                    </a:lnTo>
                    <a:lnTo>
                      <a:pt x="2010" y="300"/>
                    </a:lnTo>
                    <a:lnTo>
                      <a:pt x="2010" y="306"/>
                    </a:lnTo>
                    <a:lnTo>
                      <a:pt x="2016" y="306"/>
                    </a:lnTo>
                    <a:lnTo>
                      <a:pt x="2016" y="312"/>
                    </a:lnTo>
                    <a:lnTo>
                      <a:pt x="2016" y="318"/>
                    </a:lnTo>
                    <a:lnTo>
                      <a:pt x="2016" y="318"/>
                    </a:lnTo>
                    <a:lnTo>
                      <a:pt x="2016" y="324"/>
                    </a:lnTo>
                    <a:lnTo>
                      <a:pt x="2028" y="366"/>
                    </a:lnTo>
                    <a:lnTo>
                      <a:pt x="2028" y="372"/>
                    </a:lnTo>
                    <a:lnTo>
                      <a:pt x="2028" y="372"/>
                    </a:lnTo>
                    <a:lnTo>
                      <a:pt x="2028" y="378"/>
                    </a:lnTo>
                    <a:lnTo>
                      <a:pt x="2028" y="378"/>
                    </a:lnTo>
                    <a:lnTo>
                      <a:pt x="2028" y="384"/>
                    </a:lnTo>
                    <a:lnTo>
                      <a:pt x="2034" y="390"/>
                    </a:lnTo>
                    <a:lnTo>
                      <a:pt x="2040" y="426"/>
                    </a:lnTo>
                    <a:lnTo>
                      <a:pt x="2040" y="426"/>
                    </a:lnTo>
                    <a:lnTo>
                      <a:pt x="2040" y="432"/>
                    </a:lnTo>
                    <a:lnTo>
                      <a:pt x="2046" y="432"/>
                    </a:lnTo>
                    <a:lnTo>
                      <a:pt x="2046" y="438"/>
                    </a:lnTo>
                    <a:lnTo>
                      <a:pt x="2046" y="444"/>
                    </a:lnTo>
                    <a:lnTo>
                      <a:pt x="2046" y="444"/>
                    </a:lnTo>
                    <a:lnTo>
                      <a:pt x="2046" y="450"/>
                    </a:lnTo>
                    <a:lnTo>
                      <a:pt x="2046" y="450"/>
                    </a:lnTo>
                    <a:lnTo>
                      <a:pt x="2052" y="456"/>
                    </a:lnTo>
                    <a:lnTo>
                      <a:pt x="2052" y="456"/>
                    </a:lnTo>
                    <a:lnTo>
                      <a:pt x="2052" y="462"/>
                    </a:lnTo>
                    <a:lnTo>
                      <a:pt x="2052" y="462"/>
                    </a:lnTo>
                    <a:lnTo>
                      <a:pt x="2052" y="468"/>
                    </a:lnTo>
                    <a:lnTo>
                      <a:pt x="2052" y="468"/>
                    </a:lnTo>
                    <a:lnTo>
                      <a:pt x="2064" y="498"/>
                    </a:lnTo>
                    <a:lnTo>
                      <a:pt x="2064" y="504"/>
                    </a:lnTo>
                    <a:lnTo>
                      <a:pt x="2064" y="504"/>
                    </a:lnTo>
                    <a:lnTo>
                      <a:pt x="2064" y="510"/>
                    </a:lnTo>
                    <a:lnTo>
                      <a:pt x="2064" y="510"/>
                    </a:lnTo>
                    <a:lnTo>
                      <a:pt x="2070" y="510"/>
                    </a:lnTo>
                    <a:lnTo>
                      <a:pt x="2070" y="516"/>
                    </a:lnTo>
                    <a:lnTo>
                      <a:pt x="2076" y="540"/>
                    </a:lnTo>
                    <a:lnTo>
                      <a:pt x="2076" y="540"/>
                    </a:lnTo>
                    <a:lnTo>
                      <a:pt x="2082" y="546"/>
                    </a:lnTo>
                    <a:lnTo>
                      <a:pt x="2082" y="546"/>
                    </a:lnTo>
                    <a:lnTo>
                      <a:pt x="2082" y="552"/>
                    </a:lnTo>
                    <a:lnTo>
                      <a:pt x="2082" y="552"/>
                    </a:lnTo>
                    <a:lnTo>
                      <a:pt x="2082" y="552"/>
                    </a:lnTo>
                    <a:lnTo>
                      <a:pt x="2082" y="558"/>
                    </a:lnTo>
                    <a:lnTo>
                      <a:pt x="2082" y="558"/>
                    </a:lnTo>
                    <a:lnTo>
                      <a:pt x="2088" y="558"/>
                    </a:lnTo>
                    <a:lnTo>
                      <a:pt x="2088" y="564"/>
                    </a:lnTo>
                    <a:lnTo>
                      <a:pt x="2088" y="564"/>
                    </a:lnTo>
                    <a:lnTo>
                      <a:pt x="2088" y="564"/>
                    </a:lnTo>
                    <a:lnTo>
                      <a:pt x="2088" y="570"/>
                    </a:lnTo>
                    <a:lnTo>
                      <a:pt x="2088" y="570"/>
                    </a:lnTo>
                    <a:lnTo>
                      <a:pt x="2100" y="588"/>
                    </a:lnTo>
                    <a:lnTo>
                      <a:pt x="2100" y="594"/>
                    </a:lnTo>
                    <a:lnTo>
                      <a:pt x="2100" y="594"/>
                    </a:lnTo>
                    <a:lnTo>
                      <a:pt x="2100" y="594"/>
                    </a:lnTo>
                    <a:lnTo>
                      <a:pt x="2106" y="594"/>
                    </a:lnTo>
                    <a:lnTo>
                      <a:pt x="2106" y="594"/>
                    </a:lnTo>
                    <a:lnTo>
                      <a:pt x="2106" y="600"/>
                    </a:lnTo>
                    <a:lnTo>
                      <a:pt x="2112" y="612"/>
                    </a:lnTo>
                    <a:lnTo>
                      <a:pt x="2118" y="612"/>
                    </a:lnTo>
                    <a:lnTo>
                      <a:pt x="2118" y="618"/>
                    </a:lnTo>
                    <a:lnTo>
                      <a:pt x="2118" y="618"/>
                    </a:lnTo>
                    <a:lnTo>
                      <a:pt x="2118" y="618"/>
                    </a:lnTo>
                    <a:lnTo>
                      <a:pt x="2118" y="618"/>
                    </a:lnTo>
                    <a:lnTo>
                      <a:pt x="2118" y="618"/>
                    </a:lnTo>
                    <a:lnTo>
                      <a:pt x="2118" y="618"/>
                    </a:lnTo>
                    <a:lnTo>
                      <a:pt x="2124" y="624"/>
                    </a:lnTo>
                    <a:lnTo>
                      <a:pt x="2124" y="624"/>
                    </a:lnTo>
                    <a:lnTo>
                      <a:pt x="2124" y="624"/>
                    </a:lnTo>
                    <a:lnTo>
                      <a:pt x="2124" y="624"/>
                    </a:lnTo>
                    <a:lnTo>
                      <a:pt x="2124" y="624"/>
                    </a:lnTo>
                    <a:lnTo>
                      <a:pt x="2124" y="624"/>
                    </a:lnTo>
                    <a:lnTo>
                      <a:pt x="2130" y="630"/>
                    </a:lnTo>
                    <a:lnTo>
                      <a:pt x="2130" y="630"/>
                    </a:lnTo>
                    <a:lnTo>
                      <a:pt x="2130" y="630"/>
                    </a:lnTo>
                    <a:lnTo>
                      <a:pt x="2130" y="630"/>
                    </a:lnTo>
                    <a:lnTo>
                      <a:pt x="2130" y="630"/>
                    </a:lnTo>
                    <a:lnTo>
                      <a:pt x="2130" y="630"/>
                    </a:lnTo>
                    <a:lnTo>
                      <a:pt x="2130" y="630"/>
                    </a:lnTo>
                    <a:lnTo>
                      <a:pt x="2130" y="630"/>
                    </a:lnTo>
                    <a:lnTo>
                      <a:pt x="2136" y="630"/>
                    </a:lnTo>
                    <a:lnTo>
                      <a:pt x="2136" y="636"/>
                    </a:lnTo>
                    <a:lnTo>
                      <a:pt x="2136" y="636"/>
                    </a:lnTo>
                    <a:lnTo>
                      <a:pt x="2136" y="636"/>
                    </a:lnTo>
                    <a:lnTo>
                      <a:pt x="2136" y="636"/>
                    </a:lnTo>
                    <a:lnTo>
                      <a:pt x="2136" y="636"/>
                    </a:lnTo>
                    <a:lnTo>
                      <a:pt x="2136" y="636"/>
                    </a:lnTo>
                    <a:lnTo>
                      <a:pt x="2136" y="636"/>
                    </a:lnTo>
                    <a:lnTo>
                      <a:pt x="2136" y="636"/>
                    </a:lnTo>
                    <a:lnTo>
                      <a:pt x="2142" y="636"/>
                    </a:lnTo>
                    <a:lnTo>
                      <a:pt x="2142" y="636"/>
                    </a:lnTo>
                    <a:lnTo>
                      <a:pt x="2142" y="636"/>
                    </a:lnTo>
                    <a:lnTo>
                      <a:pt x="2142" y="636"/>
                    </a:lnTo>
                    <a:lnTo>
                      <a:pt x="2142" y="636"/>
                    </a:lnTo>
                    <a:lnTo>
                      <a:pt x="2142" y="636"/>
                    </a:lnTo>
                    <a:lnTo>
                      <a:pt x="2142" y="636"/>
                    </a:lnTo>
                    <a:lnTo>
                      <a:pt x="2142" y="636"/>
                    </a:lnTo>
                    <a:lnTo>
                      <a:pt x="2148" y="636"/>
                    </a:lnTo>
                    <a:lnTo>
                      <a:pt x="2148" y="636"/>
                    </a:lnTo>
                    <a:lnTo>
                      <a:pt x="2148" y="636"/>
                    </a:lnTo>
                    <a:lnTo>
                      <a:pt x="2148" y="636"/>
                    </a:lnTo>
                    <a:lnTo>
                      <a:pt x="2148" y="636"/>
                    </a:lnTo>
                    <a:lnTo>
                      <a:pt x="2148" y="636"/>
                    </a:lnTo>
                    <a:lnTo>
                      <a:pt x="2148" y="630"/>
                    </a:lnTo>
                    <a:lnTo>
                      <a:pt x="2154" y="630"/>
                    </a:lnTo>
                    <a:lnTo>
                      <a:pt x="2154" y="630"/>
                    </a:lnTo>
                    <a:lnTo>
                      <a:pt x="2154" y="630"/>
                    </a:lnTo>
                    <a:lnTo>
                      <a:pt x="2154" y="630"/>
                    </a:lnTo>
                    <a:lnTo>
                      <a:pt x="2154" y="630"/>
                    </a:lnTo>
                    <a:lnTo>
                      <a:pt x="2154" y="630"/>
                    </a:lnTo>
                    <a:lnTo>
                      <a:pt x="2160" y="624"/>
                    </a:lnTo>
                    <a:lnTo>
                      <a:pt x="2160" y="624"/>
                    </a:lnTo>
                    <a:lnTo>
                      <a:pt x="2160" y="624"/>
                    </a:lnTo>
                    <a:lnTo>
                      <a:pt x="2160" y="624"/>
                    </a:lnTo>
                    <a:lnTo>
                      <a:pt x="2160" y="624"/>
                    </a:lnTo>
                    <a:lnTo>
                      <a:pt x="2160" y="624"/>
                    </a:lnTo>
                    <a:lnTo>
                      <a:pt x="2166" y="624"/>
                    </a:lnTo>
                    <a:lnTo>
                      <a:pt x="2166" y="618"/>
                    </a:lnTo>
                    <a:lnTo>
                      <a:pt x="2166" y="618"/>
                    </a:lnTo>
                    <a:lnTo>
                      <a:pt x="2172" y="606"/>
                    </a:lnTo>
                    <a:lnTo>
                      <a:pt x="2178" y="606"/>
                    </a:lnTo>
                    <a:lnTo>
                      <a:pt x="2178" y="606"/>
                    </a:lnTo>
                    <a:lnTo>
                      <a:pt x="2178" y="600"/>
                    </a:lnTo>
                    <a:lnTo>
                      <a:pt x="2178" y="600"/>
                    </a:lnTo>
                    <a:lnTo>
                      <a:pt x="2178" y="600"/>
                    </a:lnTo>
                    <a:lnTo>
                      <a:pt x="2178" y="600"/>
                    </a:lnTo>
                    <a:lnTo>
                      <a:pt x="2190" y="582"/>
                    </a:lnTo>
                    <a:lnTo>
                      <a:pt x="2190" y="576"/>
                    </a:lnTo>
                    <a:lnTo>
                      <a:pt x="2190" y="576"/>
                    </a:lnTo>
                    <a:lnTo>
                      <a:pt x="2190" y="576"/>
                    </a:lnTo>
                    <a:lnTo>
                      <a:pt x="2190" y="576"/>
                    </a:lnTo>
                    <a:lnTo>
                      <a:pt x="2196" y="570"/>
                    </a:lnTo>
                    <a:lnTo>
                      <a:pt x="2196" y="570"/>
                    </a:lnTo>
                    <a:lnTo>
                      <a:pt x="2196" y="570"/>
                    </a:lnTo>
                    <a:lnTo>
                      <a:pt x="2196" y="564"/>
                    </a:lnTo>
                    <a:lnTo>
                      <a:pt x="2196" y="564"/>
                    </a:lnTo>
                    <a:lnTo>
                      <a:pt x="2196" y="564"/>
                    </a:lnTo>
                    <a:lnTo>
                      <a:pt x="2196" y="558"/>
                    </a:lnTo>
                    <a:lnTo>
                      <a:pt x="2202" y="558"/>
                    </a:lnTo>
                    <a:lnTo>
                      <a:pt x="2202" y="552"/>
                    </a:lnTo>
                    <a:lnTo>
                      <a:pt x="2202" y="552"/>
                    </a:lnTo>
                    <a:lnTo>
                      <a:pt x="2214" y="528"/>
                    </a:lnTo>
                    <a:lnTo>
                      <a:pt x="2214" y="528"/>
                    </a:lnTo>
                    <a:lnTo>
                      <a:pt x="2214" y="522"/>
                    </a:lnTo>
                    <a:lnTo>
                      <a:pt x="2214" y="522"/>
                    </a:lnTo>
                    <a:lnTo>
                      <a:pt x="2214" y="522"/>
                    </a:lnTo>
                    <a:lnTo>
                      <a:pt x="2214" y="516"/>
                    </a:lnTo>
                    <a:lnTo>
                      <a:pt x="2214" y="516"/>
                    </a:lnTo>
                    <a:lnTo>
                      <a:pt x="2226" y="486"/>
                    </a:lnTo>
                    <a:lnTo>
                      <a:pt x="2226" y="480"/>
                    </a:lnTo>
                    <a:lnTo>
                      <a:pt x="2226" y="480"/>
                    </a:lnTo>
                    <a:lnTo>
                      <a:pt x="2226" y="474"/>
                    </a:lnTo>
                    <a:lnTo>
                      <a:pt x="2232" y="474"/>
                    </a:lnTo>
                    <a:lnTo>
                      <a:pt x="2232" y="468"/>
                    </a:lnTo>
                    <a:lnTo>
                      <a:pt x="2232" y="468"/>
                    </a:lnTo>
                    <a:lnTo>
                      <a:pt x="2232" y="462"/>
                    </a:lnTo>
                    <a:lnTo>
                      <a:pt x="2232" y="462"/>
                    </a:lnTo>
                    <a:lnTo>
                      <a:pt x="2232" y="456"/>
                    </a:lnTo>
                    <a:lnTo>
                      <a:pt x="2232" y="456"/>
                    </a:lnTo>
                    <a:lnTo>
                      <a:pt x="2238" y="450"/>
                    </a:lnTo>
                    <a:lnTo>
                      <a:pt x="2238" y="450"/>
                    </a:lnTo>
                    <a:lnTo>
                      <a:pt x="2238" y="444"/>
                    </a:lnTo>
                    <a:lnTo>
                      <a:pt x="2238" y="444"/>
                    </a:lnTo>
                    <a:lnTo>
                      <a:pt x="2250" y="408"/>
                    </a:lnTo>
                    <a:lnTo>
                      <a:pt x="2250" y="402"/>
                    </a:lnTo>
                    <a:lnTo>
                      <a:pt x="2250" y="402"/>
                    </a:lnTo>
                    <a:lnTo>
                      <a:pt x="2250" y="396"/>
                    </a:lnTo>
                    <a:lnTo>
                      <a:pt x="2250" y="396"/>
                    </a:lnTo>
                    <a:lnTo>
                      <a:pt x="2250" y="390"/>
                    </a:lnTo>
                    <a:lnTo>
                      <a:pt x="2250" y="390"/>
                    </a:lnTo>
                    <a:lnTo>
                      <a:pt x="2262" y="348"/>
                    </a:lnTo>
                    <a:lnTo>
                      <a:pt x="2262" y="342"/>
                    </a:lnTo>
                    <a:lnTo>
                      <a:pt x="2262" y="336"/>
                    </a:lnTo>
                    <a:lnTo>
                      <a:pt x="2268" y="336"/>
                    </a:lnTo>
                    <a:lnTo>
                      <a:pt x="2268" y="330"/>
                    </a:lnTo>
                    <a:lnTo>
                      <a:pt x="2268" y="324"/>
                    </a:lnTo>
                    <a:lnTo>
                      <a:pt x="2268" y="324"/>
                    </a:lnTo>
                    <a:lnTo>
                      <a:pt x="2268" y="318"/>
                    </a:lnTo>
                    <a:lnTo>
                      <a:pt x="2268" y="312"/>
                    </a:lnTo>
                    <a:lnTo>
                      <a:pt x="2268" y="312"/>
                    </a:lnTo>
                    <a:lnTo>
                      <a:pt x="2274" y="306"/>
                    </a:lnTo>
                    <a:lnTo>
                      <a:pt x="2274" y="300"/>
                    </a:lnTo>
                    <a:lnTo>
                      <a:pt x="2274" y="294"/>
                    </a:lnTo>
                    <a:lnTo>
                      <a:pt x="2274" y="294"/>
                    </a:lnTo>
                    <a:lnTo>
                      <a:pt x="2274" y="288"/>
                    </a:lnTo>
                    <a:lnTo>
                      <a:pt x="2286" y="240"/>
                    </a:lnTo>
                    <a:lnTo>
                      <a:pt x="2286" y="234"/>
                    </a:lnTo>
                    <a:lnTo>
                      <a:pt x="2286" y="234"/>
                    </a:lnTo>
                    <a:lnTo>
                      <a:pt x="2286" y="228"/>
                    </a:lnTo>
                    <a:lnTo>
                      <a:pt x="2286" y="222"/>
                    </a:lnTo>
                    <a:lnTo>
                      <a:pt x="2286" y="222"/>
                    </a:lnTo>
                    <a:lnTo>
                      <a:pt x="2292" y="216"/>
                    </a:lnTo>
                    <a:lnTo>
                      <a:pt x="2298" y="162"/>
                    </a:lnTo>
                    <a:lnTo>
                      <a:pt x="2298" y="156"/>
                    </a:lnTo>
                    <a:lnTo>
                      <a:pt x="2304" y="156"/>
                    </a:lnTo>
                    <a:lnTo>
                      <a:pt x="2304" y="150"/>
                    </a:lnTo>
                    <a:lnTo>
                      <a:pt x="2304" y="144"/>
                    </a:lnTo>
                    <a:lnTo>
                      <a:pt x="2304" y="138"/>
                    </a:lnTo>
                    <a:lnTo>
                      <a:pt x="2304" y="132"/>
                    </a:lnTo>
                    <a:lnTo>
                      <a:pt x="2304" y="126"/>
                    </a:lnTo>
                    <a:lnTo>
                      <a:pt x="2304" y="120"/>
                    </a:lnTo>
                    <a:lnTo>
                      <a:pt x="2310" y="120"/>
                    </a:lnTo>
                    <a:lnTo>
                      <a:pt x="2310" y="114"/>
                    </a:lnTo>
                    <a:lnTo>
                      <a:pt x="2310" y="108"/>
                    </a:lnTo>
                    <a:lnTo>
                      <a:pt x="2310" y="102"/>
                    </a:lnTo>
                    <a:lnTo>
                      <a:pt x="2310" y="96"/>
                    </a:lnTo>
                    <a:lnTo>
                      <a:pt x="2310" y="90"/>
                    </a:lnTo>
                    <a:lnTo>
                      <a:pt x="2310" y="90"/>
                    </a:lnTo>
                    <a:lnTo>
                      <a:pt x="2310" y="84"/>
                    </a:lnTo>
                    <a:lnTo>
                      <a:pt x="2316" y="78"/>
                    </a:lnTo>
                    <a:lnTo>
                      <a:pt x="2316" y="72"/>
                    </a:lnTo>
                    <a:lnTo>
                      <a:pt x="2316" y="66"/>
                    </a:lnTo>
                    <a:lnTo>
                      <a:pt x="2316" y="60"/>
                    </a:lnTo>
                    <a:lnTo>
                      <a:pt x="2316" y="54"/>
                    </a:lnTo>
                    <a:lnTo>
                      <a:pt x="2316" y="54"/>
                    </a:lnTo>
                    <a:lnTo>
                      <a:pt x="2316" y="54"/>
                    </a:lnTo>
                    <a:lnTo>
                      <a:pt x="2322" y="48"/>
                    </a:lnTo>
                    <a:lnTo>
                      <a:pt x="2322" y="42"/>
                    </a:lnTo>
                    <a:lnTo>
                      <a:pt x="2322" y="36"/>
                    </a:lnTo>
                    <a:lnTo>
                      <a:pt x="2322" y="30"/>
                    </a:lnTo>
                    <a:lnTo>
                      <a:pt x="2322" y="30"/>
                    </a:lnTo>
                    <a:lnTo>
                      <a:pt x="2322" y="30"/>
                    </a:lnTo>
                    <a:lnTo>
                      <a:pt x="2322" y="24"/>
                    </a:lnTo>
                    <a:lnTo>
                      <a:pt x="2322" y="24"/>
                    </a:lnTo>
                    <a:lnTo>
                      <a:pt x="2322" y="18"/>
                    </a:lnTo>
                    <a:lnTo>
                      <a:pt x="2322" y="12"/>
                    </a:lnTo>
                    <a:lnTo>
                      <a:pt x="2328" y="6"/>
                    </a:lnTo>
                    <a:lnTo>
                      <a:pt x="2328" y="6"/>
                    </a:lnTo>
                    <a:lnTo>
                      <a:pt x="2328" y="0"/>
                    </a:lnTo>
                    <a:lnTo>
                      <a:pt x="2328" y="6"/>
                    </a:lnTo>
                    <a:lnTo>
                      <a:pt x="2328" y="6"/>
                    </a:lnTo>
                    <a:lnTo>
                      <a:pt x="2328" y="12"/>
                    </a:lnTo>
                    <a:lnTo>
                      <a:pt x="2328" y="18"/>
                    </a:lnTo>
                    <a:lnTo>
                      <a:pt x="2334" y="24"/>
                    </a:lnTo>
                    <a:lnTo>
                      <a:pt x="2334" y="30"/>
                    </a:lnTo>
                    <a:lnTo>
                      <a:pt x="2334" y="36"/>
                    </a:lnTo>
                    <a:lnTo>
                      <a:pt x="2334" y="42"/>
                    </a:lnTo>
                    <a:lnTo>
                      <a:pt x="2334" y="48"/>
                    </a:lnTo>
                    <a:lnTo>
                      <a:pt x="2334" y="54"/>
                    </a:lnTo>
                    <a:lnTo>
                      <a:pt x="2334" y="60"/>
                    </a:lnTo>
                    <a:lnTo>
                      <a:pt x="2340" y="66"/>
                    </a:lnTo>
                    <a:lnTo>
                      <a:pt x="2340" y="72"/>
                    </a:lnTo>
                    <a:lnTo>
                      <a:pt x="2340" y="78"/>
                    </a:lnTo>
                    <a:lnTo>
                      <a:pt x="2340" y="84"/>
                    </a:lnTo>
                    <a:lnTo>
                      <a:pt x="2340" y="90"/>
                    </a:lnTo>
                    <a:lnTo>
                      <a:pt x="2340" y="90"/>
                    </a:lnTo>
                    <a:lnTo>
                      <a:pt x="2346" y="96"/>
                    </a:lnTo>
                    <a:lnTo>
                      <a:pt x="2346" y="102"/>
                    </a:lnTo>
                    <a:lnTo>
                      <a:pt x="2346" y="108"/>
                    </a:lnTo>
                    <a:lnTo>
                      <a:pt x="2346" y="114"/>
                    </a:lnTo>
                    <a:lnTo>
                      <a:pt x="2346" y="120"/>
                    </a:lnTo>
                    <a:lnTo>
                      <a:pt x="2346" y="126"/>
                    </a:lnTo>
                    <a:lnTo>
                      <a:pt x="2346" y="132"/>
                    </a:lnTo>
                    <a:lnTo>
                      <a:pt x="2352" y="138"/>
                    </a:lnTo>
                    <a:lnTo>
                      <a:pt x="2358" y="192"/>
                    </a:lnTo>
                    <a:lnTo>
                      <a:pt x="2358" y="192"/>
                    </a:lnTo>
                    <a:lnTo>
                      <a:pt x="2364" y="198"/>
                    </a:lnTo>
                    <a:lnTo>
                      <a:pt x="2364" y="204"/>
                    </a:lnTo>
                    <a:lnTo>
                      <a:pt x="2364" y="210"/>
                    </a:lnTo>
                    <a:lnTo>
                      <a:pt x="2364" y="210"/>
                    </a:lnTo>
                    <a:lnTo>
                      <a:pt x="2364" y="216"/>
                    </a:lnTo>
                    <a:lnTo>
                      <a:pt x="2376" y="264"/>
                    </a:lnTo>
                    <a:lnTo>
                      <a:pt x="2376" y="270"/>
                    </a:lnTo>
                    <a:lnTo>
                      <a:pt x="2376" y="276"/>
                    </a:lnTo>
                    <a:lnTo>
                      <a:pt x="2376" y="276"/>
                    </a:lnTo>
                    <a:lnTo>
                      <a:pt x="2376" y="282"/>
                    </a:lnTo>
                    <a:lnTo>
                      <a:pt x="2376" y="288"/>
                    </a:lnTo>
                    <a:lnTo>
                      <a:pt x="2382" y="294"/>
                    </a:lnTo>
                    <a:lnTo>
                      <a:pt x="2382" y="294"/>
                    </a:lnTo>
                    <a:lnTo>
                      <a:pt x="2382" y="300"/>
                    </a:lnTo>
                    <a:lnTo>
                      <a:pt x="2382" y="306"/>
                    </a:lnTo>
                    <a:lnTo>
                      <a:pt x="2382" y="306"/>
                    </a:lnTo>
                    <a:lnTo>
                      <a:pt x="2382" y="312"/>
                    </a:lnTo>
                    <a:lnTo>
                      <a:pt x="2382" y="318"/>
                    </a:lnTo>
                    <a:lnTo>
                      <a:pt x="2388" y="318"/>
                    </a:lnTo>
                    <a:lnTo>
                      <a:pt x="2388" y="324"/>
                    </a:lnTo>
                    <a:lnTo>
                      <a:pt x="2394" y="366"/>
                    </a:lnTo>
                    <a:lnTo>
                      <a:pt x="2400" y="372"/>
                    </a:lnTo>
                    <a:lnTo>
                      <a:pt x="2400" y="372"/>
                    </a:lnTo>
                    <a:lnTo>
                      <a:pt x="2400" y="378"/>
                    </a:lnTo>
                    <a:lnTo>
                      <a:pt x="2400" y="378"/>
                    </a:lnTo>
                    <a:lnTo>
                      <a:pt x="2400" y="384"/>
                    </a:lnTo>
                    <a:lnTo>
                      <a:pt x="2400" y="390"/>
                    </a:lnTo>
                    <a:lnTo>
                      <a:pt x="2412" y="426"/>
                    </a:lnTo>
                    <a:lnTo>
                      <a:pt x="2412" y="426"/>
                    </a:lnTo>
                    <a:lnTo>
                      <a:pt x="2412" y="432"/>
                    </a:lnTo>
                    <a:lnTo>
                      <a:pt x="2412" y="432"/>
                    </a:lnTo>
                    <a:lnTo>
                      <a:pt x="2412" y="438"/>
                    </a:lnTo>
                    <a:lnTo>
                      <a:pt x="2418" y="444"/>
                    </a:lnTo>
                    <a:lnTo>
                      <a:pt x="2418" y="444"/>
                    </a:lnTo>
                    <a:lnTo>
                      <a:pt x="2418" y="450"/>
                    </a:lnTo>
                    <a:lnTo>
                      <a:pt x="2418" y="450"/>
                    </a:lnTo>
                    <a:lnTo>
                      <a:pt x="2418" y="456"/>
                    </a:lnTo>
                    <a:lnTo>
                      <a:pt x="2418" y="456"/>
                    </a:lnTo>
                    <a:lnTo>
                      <a:pt x="2418" y="462"/>
                    </a:lnTo>
                    <a:lnTo>
                      <a:pt x="2424" y="462"/>
                    </a:lnTo>
                    <a:lnTo>
                      <a:pt x="2424" y="468"/>
                    </a:lnTo>
                    <a:lnTo>
                      <a:pt x="2424" y="468"/>
                    </a:lnTo>
                    <a:lnTo>
                      <a:pt x="2436" y="498"/>
                    </a:lnTo>
                    <a:lnTo>
                      <a:pt x="2436" y="504"/>
                    </a:lnTo>
                    <a:lnTo>
                      <a:pt x="2436" y="504"/>
                    </a:lnTo>
                    <a:lnTo>
                      <a:pt x="2436" y="510"/>
                    </a:lnTo>
                    <a:lnTo>
                      <a:pt x="2436" y="510"/>
                    </a:lnTo>
                    <a:lnTo>
                      <a:pt x="2436" y="510"/>
                    </a:lnTo>
                    <a:lnTo>
                      <a:pt x="2436" y="516"/>
                    </a:lnTo>
                    <a:lnTo>
                      <a:pt x="2448" y="540"/>
                    </a:lnTo>
                    <a:lnTo>
                      <a:pt x="2448" y="540"/>
                    </a:lnTo>
                    <a:lnTo>
                      <a:pt x="2448" y="546"/>
                    </a:lnTo>
                    <a:lnTo>
                      <a:pt x="2448" y="546"/>
                    </a:lnTo>
                    <a:lnTo>
                      <a:pt x="2454" y="552"/>
                    </a:lnTo>
                    <a:lnTo>
                      <a:pt x="2454" y="552"/>
                    </a:lnTo>
                    <a:lnTo>
                      <a:pt x="2454" y="552"/>
                    </a:lnTo>
                    <a:lnTo>
                      <a:pt x="2454" y="558"/>
                    </a:lnTo>
                    <a:lnTo>
                      <a:pt x="2454" y="558"/>
                    </a:lnTo>
                    <a:lnTo>
                      <a:pt x="2454" y="558"/>
                    </a:lnTo>
                    <a:lnTo>
                      <a:pt x="2454" y="564"/>
                    </a:lnTo>
                    <a:lnTo>
                      <a:pt x="2460" y="564"/>
                    </a:lnTo>
                    <a:lnTo>
                      <a:pt x="2460" y="564"/>
                    </a:lnTo>
                    <a:lnTo>
                      <a:pt x="2460" y="570"/>
                    </a:lnTo>
                    <a:lnTo>
                      <a:pt x="2460" y="570"/>
                    </a:lnTo>
                    <a:lnTo>
                      <a:pt x="2472" y="588"/>
                    </a:lnTo>
                    <a:lnTo>
                      <a:pt x="2472" y="594"/>
                    </a:lnTo>
                    <a:lnTo>
                      <a:pt x="2472" y="594"/>
                    </a:lnTo>
                    <a:lnTo>
                      <a:pt x="2472" y="594"/>
                    </a:lnTo>
                    <a:lnTo>
                      <a:pt x="2472" y="594"/>
                    </a:lnTo>
                    <a:lnTo>
                      <a:pt x="2472" y="594"/>
                    </a:lnTo>
                    <a:lnTo>
                      <a:pt x="2472" y="600"/>
                    </a:lnTo>
                    <a:lnTo>
                      <a:pt x="2484" y="612"/>
                    </a:lnTo>
                    <a:lnTo>
                      <a:pt x="2484" y="612"/>
                    </a:lnTo>
                    <a:lnTo>
                      <a:pt x="2484" y="618"/>
                    </a:lnTo>
                    <a:lnTo>
                      <a:pt x="2490" y="618"/>
                    </a:lnTo>
                    <a:lnTo>
                      <a:pt x="2490" y="618"/>
                    </a:lnTo>
                    <a:lnTo>
                      <a:pt x="2490" y="618"/>
                    </a:lnTo>
                    <a:lnTo>
                      <a:pt x="2490" y="618"/>
                    </a:lnTo>
                    <a:lnTo>
                      <a:pt x="2490" y="618"/>
                    </a:lnTo>
                    <a:lnTo>
                      <a:pt x="2490" y="624"/>
                    </a:lnTo>
                    <a:lnTo>
                      <a:pt x="2490" y="624"/>
                    </a:lnTo>
                    <a:lnTo>
                      <a:pt x="2496" y="624"/>
                    </a:lnTo>
                    <a:lnTo>
                      <a:pt x="2496" y="624"/>
                    </a:lnTo>
                    <a:lnTo>
                      <a:pt x="2496" y="624"/>
                    </a:lnTo>
                    <a:lnTo>
                      <a:pt x="2496" y="624"/>
                    </a:lnTo>
                    <a:lnTo>
                      <a:pt x="2496" y="630"/>
                    </a:lnTo>
                    <a:lnTo>
                      <a:pt x="2496" y="630"/>
                    </a:lnTo>
                    <a:lnTo>
                      <a:pt x="2502" y="630"/>
                    </a:lnTo>
                    <a:lnTo>
                      <a:pt x="2502" y="630"/>
                    </a:lnTo>
                    <a:lnTo>
                      <a:pt x="2502" y="630"/>
                    </a:lnTo>
                    <a:lnTo>
                      <a:pt x="2502" y="630"/>
                    </a:lnTo>
                    <a:lnTo>
                      <a:pt x="2502" y="630"/>
                    </a:lnTo>
                    <a:lnTo>
                      <a:pt x="2502" y="630"/>
                    </a:lnTo>
                    <a:lnTo>
                      <a:pt x="2502" y="630"/>
                    </a:lnTo>
                    <a:lnTo>
                      <a:pt x="2502" y="636"/>
                    </a:lnTo>
                    <a:lnTo>
                      <a:pt x="2508" y="636"/>
                    </a:lnTo>
                    <a:lnTo>
                      <a:pt x="2508" y="636"/>
                    </a:lnTo>
                    <a:lnTo>
                      <a:pt x="2508" y="636"/>
                    </a:lnTo>
                    <a:lnTo>
                      <a:pt x="2508" y="636"/>
                    </a:lnTo>
                    <a:lnTo>
                      <a:pt x="2508" y="636"/>
                    </a:lnTo>
                    <a:lnTo>
                      <a:pt x="2508" y="636"/>
                    </a:lnTo>
                    <a:lnTo>
                      <a:pt x="2508" y="636"/>
                    </a:lnTo>
                    <a:lnTo>
                      <a:pt x="2508" y="636"/>
                    </a:lnTo>
                    <a:lnTo>
                      <a:pt x="2508" y="636"/>
                    </a:lnTo>
                    <a:lnTo>
                      <a:pt x="2508" y="636"/>
                    </a:lnTo>
                    <a:lnTo>
                      <a:pt x="2514" y="636"/>
                    </a:lnTo>
                    <a:lnTo>
                      <a:pt x="2514" y="636"/>
                    </a:lnTo>
                    <a:lnTo>
                      <a:pt x="2514" y="636"/>
                    </a:lnTo>
                    <a:lnTo>
                      <a:pt x="2514" y="636"/>
                    </a:lnTo>
                    <a:lnTo>
                      <a:pt x="2514" y="636"/>
                    </a:lnTo>
                    <a:lnTo>
                      <a:pt x="2514" y="636"/>
                    </a:lnTo>
                    <a:lnTo>
                      <a:pt x="2514" y="636"/>
                    </a:lnTo>
                    <a:lnTo>
                      <a:pt x="2520" y="636"/>
                    </a:lnTo>
                    <a:lnTo>
                      <a:pt x="2520" y="636"/>
                    </a:lnTo>
                    <a:lnTo>
                      <a:pt x="2520" y="636"/>
                    </a:lnTo>
                    <a:lnTo>
                      <a:pt x="2520" y="636"/>
                    </a:lnTo>
                    <a:lnTo>
                      <a:pt x="2520" y="630"/>
                    </a:lnTo>
                    <a:lnTo>
                      <a:pt x="2520" y="630"/>
                    </a:lnTo>
                    <a:lnTo>
                      <a:pt x="2520" y="630"/>
                    </a:lnTo>
                    <a:lnTo>
                      <a:pt x="2526" y="630"/>
                    </a:lnTo>
                    <a:lnTo>
                      <a:pt x="2526" y="630"/>
                    </a:lnTo>
                    <a:lnTo>
                      <a:pt x="2526" y="630"/>
                    </a:lnTo>
                    <a:lnTo>
                      <a:pt x="2526" y="630"/>
                    </a:lnTo>
                    <a:lnTo>
                      <a:pt x="2526" y="624"/>
                    </a:lnTo>
                    <a:lnTo>
                      <a:pt x="2526" y="624"/>
                    </a:lnTo>
                    <a:lnTo>
                      <a:pt x="2532" y="624"/>
                    </a:lnTo>
                    <a:lnTo>
                      <a:pt x="2532" y="624"/>
                    </a:lnTo>
                    <a:lnTo>
                      <a:pt x="2532" y="624"/>
                    </a:lnTo>
                    <a:lnTo>
                      <a:pt x="2532" y="624"/>
                    </a:lnTo>
                    <a:lnTo>
                      <a:pt x="2532" y="624"/>
                    </a:lnTo>
                    <a:lnTo>
                      <a:pt x="2532" y="618"/>
                    </a:lnTo>
                    <a:lnTo>
                      <a:pt x="2532" y="618"/>
                    </a:lnTo>
                    <a:lnTo>
                      <a:pt x="2544" y="606"/>
                    </a:lnTo>
                    <a:lnTo>
                      <a:pt x="2544" y="606"/>
                    </a:lnTo>
                    <a:lnTo>
                      <a:pt x="2544" y="606"/>
                    </a:lnTo>
                    <a:lnTo>
                      <a:pt x="2544" y="600"/>
                    </a:lnTo>
                    <a:lnTo>
                      <a:pt x="2550" y="600"/>
                    </a:lnTo>
                    <a:lnTo>
                      <a:pt x="2550" y="600"/>
                    </a:lnTo>
                    <a:lnTo>
                      <a:pt x="2550" y="600"/>
                    </a:lnTo>
                    <a:lnTo>
                      <a:pt x="2556" y="582"/>
                    </a:lnTo>
                    <a:lnTo>
                      <a:pt x="2562" y="576"/>
                    </a:lnTo>
                    <a:lnTo>
                      <a:pt x="2562" y="576"/>
                    </a:lnTo>
                    <a:lnTo>
                      <a:pt x="2562" y="576"/>
                    </a:lnTo>
                    <a:lnTo>
                      <a:pt x="2562" y="576"/>
                    </a:lnTo>
                    <a:lnTo>
                      <a:pt x="2562" y="570"/>
                    </a:lnTo>
                    <a:lnTo>
                      <a:pt x="2562" y="570"/>
                    </a:lnTo>
                    <a:lnTo>
                      <a:pt x="2568" y="570"/>
                    </a:lnTo>
                    <a:lnTo>
                      <a:pt x="2568" y="564"/>
                    </a:lnTo>
                    <a:lnTo>
                      <a:pt x="2568" y="564"/>
                    </a:lnTo>
                    <a:lnTo>
                      <a:pt x="2568" y="564"/>
                    </a:lnTo>
                    <a:lnTo>
                      <a:pt x="2568" y="558"/>
                    </a:lnTo>
                    <a:lnTo>
                      <a:pt x="2568" y="558"/>
                    </a:lnTo>
                    <a:lnTo>
                      <a:pt x="2568" y="552"/>
                    </a:lnTo>
                    <a:lnTo>
                      <a:pt x="2574" y="552"/>
                    </a:lnTo>
                    <a:lnTo>
                      <a:pt x="2580" y="528"/>
                    </a:lnTo>
                    <a:lnTo>
                      <a:pt x="2580" y="528"/>
                    </a:lnTo>
                    <a:lnTo>
                      <a:pt x="2580" y="522"/>
                    </a:lnTo>
                    <a:lnTo>
                      <a:pt x="2586" y="522"/>
                    </a:lnTo>
                    <a:lnTo>
                      <a:pt x="2586" y="522"/>
                    </a:lnTo>
                    <a:lnTo>
                      <a:pt x="2586" y="516"/>
                    </a:lnTo>
                    <a:lnTo>
                      <a:pt x="2586" y="516"/>
                    </a:lnTo>
                    <a:lnTo>
                      <a:pt x="2598" y="486"/>
                    </a:lnTo>
                    <a:lnTo>
                      <a:pt x="2598" y="480"/>
                    </a:lnTo>
                    <a:lnTo>
                      <a:pt x="2598" y="480"/>
                    </a:lnTo>
                    <a:lnTo>
                      <a:pt x="2598" y="474"/>
                    </a:lnTo>
                    <a:lnTo>
                      <a:pt x="2598" y="474"/>
                    </a:lnTo>
                    <a:lnTo>
                      <a:pt x="2598" y="468"/>
                    </a:lnTo>
                    <a:lnTo>
                      <a:pt x="2604" y="468"/>
                    </a:lnTo>
                    <a:lnTo>
                      <a:pt x="2604" y="462"/>
                    </a:lnTo>
                    <a:lnTo>
                      <a:pt x="2604" y="462"/>
                    </a:lnTo>
                    <a:lnTo>
                      <a:pt x="2604" y="456"/>
                    </a:lnTo>
                    <a:lnTo>
                      <a:pt x="2604" y="456"/>
                    </a:lnTo>
                    <a:lnTo>
                      <a:pt x="2604" y="450"/>
                    </a:lnTo>
                    <a:lnTo>
                      <a:pt x="2604" y="450"/>
                    </a:lnTo>
                    <a:lnTo>
                      <a:pt x="2610" y="444"/>
                    </a:lnTo>
                    <a:lnTo>
                      <a:pt x="2610" y="444"/>
                    </a:lnTo>
                    <a:lnTo>
                      <a:pt x="2616" y="408"/>
                    </a:lnTo>
                    <a:lnTo>
                      <a:pt x="2616" y="402"/>
                    </a:lnTo>
                    <a:lnTo>
                      <a:pt x="2622" y="402"/>
                    </a:lnTo>
                    <a:lnTo>
                      <a:pt x="2622" y="396"/>
                    </a:lnTo>
                    <a:lnTo>
                      <a:pt x="2622" y="396"/>
                    </a:lnTo>
                    <a:lnTo>
                      <a:pt x="2622" y="390"/>
                    </a:lnTo>
                    <a:lnTo>
                      <a:pt x="2622" y="390"/>
                    </a:lnTo>
                    <a:lnTo>
                      <a:pt x="2634" y="348"/>
                    </a:lnTo>
                    <a:lnTo>
                      <a:pt x="2634" y="342"/>
                    </a:lnTo>
                    <a:lnTo>
                      <a:pt x="2634" y="336"/>
                    </a:lnTo>
                    <a:lnTo>
                      <a:pt x="2634" y="336"/>
                    </a:lnTo>
                    <a:lnTo>
                      <a:pt x="2634" y="330"/>
                    </a:lnTo>
                    <a:lnTo>
                      <a:pt x="2634" y="324"/>
                    </a:lnTo>
                    <a:lnTo>
                      <a:pt x="2640" y="324"/>
                    </a:lnTo>
                    <a:lnTo>
                      <a:pt x="2640" y="318"/>
                    </a:lnTo>
                    <a:lnTo>
                      <a:pt x="2640" y="312"/>
                    </a:lnTo>
                    <a:lnTo>
                      <a:pt x="2640" y="312"/>
                    </a:lnTo>
                    <a:lnTo>
                      <a:pt x="2640" y="306"/>
                    </a:lnTo>
                    <a:lnTo>
                      <a:pt x="2640" y="300"/>
                    </a:lnTo>
                    <a:lnTo>
                      <a:pt x="2646" y="294"/>
                    </a:lnTo>
                    <a:lnTo>
                      <a:pt x="2646" y="294"/>
                    </a:lnTo>
                    <a:lnTo>
                      <a:pt x="2646" y="288"/>
                    </a:lnTo>
                    <a:lnTo>
                      <a:pt x="2652" y="240"/>
                    </a:lnTo>
                    <a:lnTo>
                      <a:pt x="2658" y="234"/>
                    </a:lnTo>
                    <a:lnTo>
                      <a:pt x="2658" y="234"/>
                    </a:lnTo>
                    <a:lnTo>
                      <a:pt x="2658" y="228"/>
                    </a:lnTo>
                    <a:lnTo>
                      <a:pt x="2658" y="222"/>
                    </a:lnTo>
                    <a:lnTo>
                      <a:pt x="2658" y="222"/>
                    </a:lnTo>
                    <a:lnTo>
                      <a:pt x="2658" y="216"/>
                    </a:lnTo>
                    <a:lnTo>
                      <a:pt x="2670" y="162"/>
                    </a:lnTo>
                    <a:lnTo>
                      <a:pt x="2670" y="156"/>
                    </a:lnTo>
                    <a:lnTo>
                      <a:pt x="2670" y="150"/>
                    </a:lnTo>
                    <a:lnTo>
                      <a:pt x="2670" y="150"/>
                    </a:lnTo>
                    <a:lnTo>
                      <a:pt x="2670" y="144"/>
                    </a:lnTo>
                    <a:lnTo>
                      <a:pt x="2676" y="138"/>
                    </a:lnTo>
                    <a:lnTo>
                      <a:pt x="2676" y="132"/>
                    </a:lnTo>
                    <a:lnTo>
                      <a:pt x="2676" y="126"/>
                    </a:lnTo>
                    <a:lnTo>
                      <a:pt x="2676" y="120"/>
                    </a:lnTo>
                    <a:lnTo>
                      <a:pt x="2676" y="114"/>
                    </a:lnTo>
                    <a:lnTo>
                      <a:pt x="2676" y="108"/>
                    </a:lnTo>
                    <a:lnTo>
                      <a:pt x="2682" y="102"/>
                    </a:lnTo>
                    <a:lnTo>
                      <a:pt x="2682" y="96"/>
                    </a:lnTo>
                    <a:lnTo>
                      <a:pt x="2682" y="90"/>
                    </a:lnTo>
                    <a:lnTo>
                      <a:pt x="2682" y="84"/>
                    </a:lnTo>
                    <a:lnTo>
                      <a:pt x="2682" y="78"/>
                    </a:lnTo>
                    <a:lnTo>
                      <a:pt x="2682" y="72"/>
                    </a:lnTo>
                    <a:lnTo>
                      <a:pt x="2688" y="66"/>
                    </a:lnTo>
                    <a:lnTo>
                      <a:pt x="2688" y="60"/>
                    </a:lnTo>
                    <a:lnTo>
                      <a:pt x="2688" y="60"/>
                    </a:lnTo>
                    <a:lnTo>
                      <a:pt x="2688" y="54"/>
                    </a:lnTo>
                    <a:lnTo>
                      <a:pt x="2688" y="54"/>
                    </a:lnTo>
                    <a:lnTo>
                      <a:pt x="2688" y="48"/>
                    </a:lnTo>
                    <a:lnTo>
                      <a:pt x="2688" y="42"/>
                    </a:lnTo>
                    <a:lnTo>
                      <a:pt x="2688" y="36"/>
                    </a:lnTo>
                    <a:lnTo>
                      <a:pt x="2694" y="30"/>
                    </a:lnTo>
                    <a:lnTo>
                      <a:pt x="2694" y="30"/>
                    </a:lnTo>
                    <a:lnTo>
                      <a:pt x="2694" y="30"/>
                    </a:lnTo>
                    <a:lnTo>
                      <a:pt x="2694" y="24"/>
                    </a:lnTo>
                    <a:lnTo>
                      <a:pt x="2694" y="24"/>
                    </a:lnTo>
                    <a:lnTo>
                      <a:pt x="2694" y="18"/>
                    </a:lnTo>
                    <a:lnTo>
                      <a:pt x="2694" y="12"/>
                    </a:lnTo>
                    <a:lnTo>
                      <a:pt x="2694" y="6"/>
                    </a:lnTo>
                    <a:lnTo>
                      <a:pt x="2694" y="6"/>
                    </a:lnTo>
                    <a:lnTo>
                      <a:pt x="2694" y="0"/>
                    </a:lnTo>
                    <a:lnTo>
                      <a:pt x="2700" y="6"/>
                    </a:lnTo>
                    <a:lnTo>
                      <a:pt x="2700" y="6"/>
                    </a:lnTo>
                    <a:lnTo>
                      <a:pt x="2700" y="12"/>
                    </a:lnTo>
                    <a:lnTo>
                      <a:pt x="2700" y="18"/>
                    </a:lnTo>
                    <a:lnTo>
                      <a:pt x="2700" y="24"/>
                    </a:lnTo>
                    <a:lnTo>
                      <a:pt x="2700" y="30"/>
                    </a:lnTo>
                    <a:lnTo>
                      <a:pt x="2700" y="36"/>
                    </a:lnTo>
                    <a:lnTo>
                      <a:pt x="2706" y="42"/>
                    </a:lnTo>
                    <a:lnTo>
                      <a:pt x="2706" y="48"/>
                    </a:lnTo>
                    <a:lnTo>
                      <a:pt x="2706" y="54"/>
                    </a:lnTo>
                    <a:lnTo>
                      <a:pt x="2706" y="60"/>
                    </a:lnTo>
                    <a:lnTo>
                      <a:pt x="2706" y="66"/>
                    </a:lnTo>
                    <a:lnTo>
                      <a:pt x="2706" y="72"/>
                    </a:lnTo>
                    <a:lnTo>
                      <a:pt x="2712" y="78"/>
                    </a:lnTo>
                    <a:lnTo>
                      <a:pt x="2712" y="84"/>
                    </a:lnTo>
                    <a:lnTo>
                      <a:pt x="2712" y="90"/>
                    </a:lnTo>
                    <a:lnTo>
                      <a:pt x="2712" y="90"/>
                    </a:lnTo>
                    <a:lnTo>
                      <a:pt x="2712" y="96"/>
                    </a:lnTo>
                    <a:lnTo>
                      <a:pt x="2712" y="102"/>
                    </a:lnTo>
                    <a:lnTo>
                      <a:pt x="2712" y="108"/>
                    </a:lnTo>
                    <a:lnTo>
                      <a:pt x="2718" y="114"/>
                    </a:lnTo>
                    <a:lnTo>
                      <a:pt x="2718" y="120"/>
                    </a:lnTo>
                    <a:lnTo>
                      <a:pt x="2718" y="126"/>
                    </a:lnTo>
                    <a:lnTo>
                      <a:pt x="2718" y="132"/>
                    </a:lnTo>
                    <a:lnTo>
                      <a:pt x="2718" y="138"/>
                    </a:lnTo>
                    <a:lnTo>
                      <a:pt x="2730" y="192"/>
                    </a:lnTo>
                    <a:lnTo>
                      <a:pt x="2730" y="192"/>
                    </a:lnTo>
                    <a:lnTo>
                      <a:pt x="2730" y="198"/>
                    </a:lnTo>
                    <a:lnTo>
                      <a:pt x="2730" y="204"/>
                    </a:lnTo>
                    <a:lnTo>
                      <a:pt x="2730" y="210"/>
                    </a:lnTo>
                    <a:lnTo>
                      <a:pt x="2736" y="210"/>
                    </a:lnTo>
                    <a:lnTo>
                      <a:pt x="2736" y="216"/>
                    </a:lnTo>
                    <a:lnTo>
                      <a:pt x="2742" y="264"/>
                    </a:lnTo>
                    <a:lnTo>
                      <a:pt x="2742" y="270"/>
                    </a:lnTo>
                    <a:lnTo>
                      <a:pt x="2748" y="276"/>
                    </a:lnTo>
                    <a:lnTo>
                      <a:pt x="2748" y="276"/>
                    </a:lnTo>
                    <a:lnTo>
                      <a:pt x="2748" y="282"/>
                    </a:lnTo>
                    <a:lnTo>
                      <a:pt x="2748" y="288"/>
                    </a:lnTo>
                    <a:lnTo>
                      <a:pt x="2748" y="294"/>
                    </a:lnTo>
                    <a:lnTo>
                      <a:pt x="2748" y="294"/>
                    </a:lnTo>
                    <a:lnTo>
                      <a:pt x="2748" y="300"/>
                    </a:lnTo>
                    <a:lnTo>
                      <a:pt x="2754" y="306"/>
                    </a:lnTo>
                    <a:lnTo>
                      <a:pt x="2754" y="306"/>
                    </a:lnTo>
                    <a:lnTo>
                      <a:pt x="2754" y="312"/>
                    </a:lnTo>
                    <a:lnTo>
                      <a:pt x="2754" y="318"/>
                    </a:lnTo>
                    <a:lnTo>
                      <a:pt x="2754" y="318"/>
                    </a:lnTo>
                    <a:lnTo>
                      <a:pt x="2754" y="324"/>
                    </a:lnTo>
                    <a:lnTo>
                      <a:pt x="2766" y="366"/>
                    </a:lnTo>
                    <a:lnTo>
                      <a:pt x="2766" y="372"/>
                    </a:lnTo>
                    <a:lnTo>
                      <a:pt x="2766" y="372"/>
                    </a:lnTo>
                    <a:lnTo>
                      <a:pt x="2766" y="378"/>
                    </a:lnTo>
                    <a:lnTo>
                      <a:pt x="2772" y="378"/>
                    </a:lnTo>
                    <a:lnTo>
                      <a:pt x="2772" y="384"/>
                    </a:lnTo>
                    <a:lnTo>
                      <a:pt x="2772" y="390"/>
                    </a:lnTo>
                    <a:lnTo>
                      <a:pt x="2778" y="426"/>
                    </a:lnTo>
                    <a:lnTo>
                      <a:pt x="2784" y="426"/>
                    </a:lnTo>
                    <a:lnTo>
                      <a:pt x="2784" y="432"/>
                    </a:lnTo>
                    <a:lnTo>
                      <a:pt x="2784" y="432"/>
                    </a:lnTo>
                    <a:lnTo>
                      <a:pt x="2784" y="438"/>
                    </a:lnTo>
                    <a:lnTo>
                      <a:pt x="2784" y="444"/>
                    </a:lnTo>
                    <a:lnTo>
                      <a:pt x="2784" y="444"/>
                    </a:lnTo>
                    <a:lnTo>
                      <a:pt x="2784" y="450"/>
                    </a:lnTo>
                    <a:lnTo>
                      <a:pt x="2790" y="450"/>
                    </a:lnTo>
                    <a:lnTo>
                      <a:pt x="2790" y="456"/>
                    </a:lnTo>
                    <a:lnTo>
                      <a:pt x="2790" y="456"/>
                    </a:lnTo>
                    <a:lnTo>
                      <a:pt x="2790" y="462"/>
                    </a:lnTo>
                    <a:lnTo>
                      <a:pt x="2790" y="462"/>
                    </a:lnTo>
                    <a:lnTo>
                      <a:pt x="2790" y="468"/>
                    </a:lnTo>
                    <a:lnTo>
                      <a:pt x="2796" y="468"/>
                    </a:lnTo>
                    <a:lnTo>
                      <a:pt x="2802" y="498"/>
                    </a:lnTo>
                    <a:lnTo>
                      <a:pt x="2802" y="504"/>
                    </a:lnTo>
                    <a:lnTo>
                      <a:pt x="2802" y="504"/>
                    </a:lnTo>
                    <a:lnTo>
                      <a:pt x="2808" y="510"/>
                    </a:lnTo>
                    <a:lnTo>
                      <a:pt x="2808" y="510"/>
                    </a:lnTo>
                    <a:lnTo>
                      <a:pt x="2808" y="510"/>
                    </a:lnTo>
                    <a:lnTo>
                      <a:pt x="2808" y="516"/>
                    </a:lnTo>
                    <a:lnTo>
                      <a:pt x="2820" y="540"/>
                    </a:lnTo>
                    <a:lnTo>
                      <a:pt x="2820" y="540"/>
                    </a:lnTo>
                    <a:lnTo>
                      <a:pt x="2820" y="546"/>
                    </a:lnTo>
                    <a:lnTo>
                      <a:pt x="2820" y="546"/>
                    </a:lnTo>
                    <a:lnTo>
                      <a:pt x="2820" y="552"/>
                    </a:lnTo>
                    <a:lnTo>
                      <a:pt x="2820" y="552"/>
                    </a:lnTo>
                    <a:lnTo>
                      <a:pt x="2820" y="552"/>
                    </a:lnTo>
                    <a:lnTo>
                      <a:pt x="2826" y="558"/>
                    </a:lnTo>
                    <a:lnTo>
                      <a:pt x="2826" y="558"/>
                    </a:lnTo>
                    <a:lnTo>
                      <a:pt x="2826" y="558"/>
                    </a:lnTo>
                    <a:lnTo>
                      <a:pt x="2826" y="564"/>
                    </a:lnTo>
                    <a:lnTo>
                      <a:pt x="2826" y="564"/>
                    </a:lnTo>
                    <a:lnTo>
                      <a:pt x="2826" y="564"/>
                    </a:lnTo>
                    <a:lnTo>
                      <a:pt x="2832" y="570"/>
                    </a:lnTo>
                    <a:lnTo>
                      <a:pt x="2832" y="570"/>
                    </a:lnTo>
                    <a:lnTo>
                      <a:pt x="2838" y="588"/>
                    </a:lnTo>
                    <a:lnTo>
                      <a:pt x="2838" y="594"/>
                    </a:lnTo>
                    <a:lnTo>
                      <a:pt x="2844" y="594"/>
                    </a:lnTo>
                    <a:lnTo>
                      <a:pt x="2844" y="594"/>
                    </a:lnTo>
                    <a:lnTo>
                      <a:pt x="2844" y="594"/>
                    </a:lnTo>
                    <a:lnTo>
                      <a:pt x="2844" y="594"/>
                    </a:lnTo>
                    <a:lnTo>
                      <a:pt x="2844" y="600"/>
                    </a:lnTo>
                    <a:lnTo>
                      <a:pt x="2856" y="612"/>
                    </a:lnTo>
                    <a:lnTo>
                      <a:pt x="2856" y="612"/>
                    </a:lnTo>
                    <a:lnTo>
                      <a:pt x="2856" y="618"/>
                    </a:lnTo>
                    <a:lnTo>
                      <a:pt x="2856" y="618"/>
                    </a:lnTo>
                    <a:lnTo>
                      <a:pt x="2856" y="618"/>
                    </a:lnTo>
                    <a:lnTo>
                      <a:pt x="2856" y="618"/>
                    </a:lnTo>
                    <a:lnTo>
                      <a:pt x="2862" y="618"/>
                    </a:lnTo>
                    <a:lnTo>
                      <a:pt x="2862" y="618"/>
                    </a:lnTo>
                    <a:lnTo>
                      <a:pt x="2862" y="624"/>
                    </a:lnTo>
                    <a:lnTo>
                      <a:pt x="2862" y="624"/>
                    </a:lnTo>
                    <a:lnTo>
                      <a:pt x="2862" y="624"/>
                    </a:lnTo>
                    <a:lnTo>
                      <a:pt x="2862" y="624"/>
                    </a:lnTo>
                    <a:lnTo>
                      <a:pt x="2868" y="624"/>
                    </a:lnTo>
                    <a:lnTo>
                      <a:pt x="2868" y="624"/>
                    </a:lnTo>
                    <a:lnTo>
                      <a:pt x="2868" y="630"/>
                    </a:lnTo>
                    <a:lnTo>
                      <a:pt x="2868" y="630"/>
                    </a:lnTo>
                    <a:lnTo>
                      <a:pt x="2868" y="630"/>
                    </a:lnTo>
                    <a:lnTo>
                      <a:pt x="2868" y="630"/>
                    </a:lnTo>
                    <a:lnTo>
                      <a:pt x="2868" y="630"/>
                    </a:lnTo>
                    <a:lnTo>
                      <a:pt x="2868" y="630"/>
                    </a:lnTo>
                    <a:lnTo>
                      <a:pt x="2874" y="630"/>
                    </a:lnTo>
                    <a:lnTo>
                      <a:pt x="2874" y="630"/>
                    </a:lnTo>
                    <a:lnTo>
                      <a:pt x="2874" y="630"/>
                    </a:lnTo>
                    <a:lnTo>
                      <a:pt x="2874" y="636"/>
                    </a:lnTo>
                    <a:lnTo>
                      <a:pt x="2874" y="636"/>
                    </a:lnTo>
                    <a:lnTo>
                      <a:pt x="2874" y="636"/>
                    </a:lnTo>
                    <a:lnTo>
                      <a:pt x="2874" y="636"/>
                    </a:lnTo>
                    <a:lnTo>
                      <a:pt x="2874" y="636"/>
                    </a:lnTo>
                    <a:lnTo>
                      <a:pt x="2874" y="636"/>
                    </a:lnTo>
                    <a:lnTo>
                      <a:pt x="2880" y="636"/>
                    </a:lnTo>
                    <a:lnTo>
                      <a:pt x="2880" y="636"/>
                    </a:lnTo>
                    <a:lnTo>
                      <a:pt x="2880" y="636"/>
                    </a:lnTo>
                    <a:lnTo>
                      <a:pt x="2880" y="636"/>
                    </a:lnTo>
                    <a:lnTo>
                      <a:pt x="2880" y="636"/>
                    </a:lnTo>
                    <a:lnTo>
                      <a:pt x="2880" y="636"/>
                    </a:lnTo>
                    <a:lnTo>
                      <a:pt x="2880" y="636"/>
                    </a:lnTo>
                    <a:lnTo>
                      <a:pt x="2880" y="636"/>
                    </a:lnTo>
                    <a:lnTo>
                      <a:pt x="2886" y="636"/>
                    </a:lnTo>
                    <a:lnTo>
                      <a:pt x="2886" y="636"/>
                    </a:lnTo>
                    <a:lnTo>
                      <a:pt x="2886" y="636"/>
                    </a:lnTo>
                    <a:lnTo>
                      <a:pt x="2886" y="636"/>
                    </a:lnTo>
                    <a:lnTo>
                      <a:pt x="2886" y="636"/>
                    </a:lnTo>
                    <a:lnTo>
                      <a:pt x="2886" y="636"/>
                    </a:lnTo>
                    <a:lnTo>
                      <a:pt x="2886" y="636"/>
                    </a:lnTo>
                    <a:lnTo>
                      <a:pt x="2892" y="636"/>
                    </a:lnTo>
                    <a:lnTo>
                      <a:pt x="2892" y="630"/>
                    </a:lnTo>
                    <a:lnTo>
                      <a:pt x="2892" y="630"/>
                    </a:lnTo>
                    <a:lnTo>
                      <a:pt x="2892" y="630"/>
                    </a:lnTo>
                    <a:lnTo>
                      <a:pt x="2892" y="630"/>
                    </a:lnTo>
                    <a:lnTo>
                      <a:pt x="2892" y="630"/>
                    </a:lnTo>
                    <a:lnTo>
                      <a:pt x="2898" y="630"/>
                    </a:lnTo>
                    <a:lnTo>
                      <a:pt x="2898" y="630"/>
                    </a:lnTo>
                    <a:lnTo>
                      <a:pt x="2898" y="624"/>
                    </a:lnTo>
                    <a:lnTo>
                      <a:pt x="2898" y="624"/>
                    </a:lnTo>
                    <a:lnTo>
                      <a:pt x="2898" y="624"/>
                    </a:lnTo>
                    <a:lnTo>
                      <a:pt x="2898" y="624"/>
                    </a:lnTo>
                    <a:lnTo>
                      <a:pt x="2898" y="624"/>
                    </a:lnTo>
                    <a:lnTo>
                      <a:pt x="2904" y="624"/>
                    </a:lnTo>
                    <a:lnTo>
                      <a:pt x="2904" y="624"/>
                    </a:lnTo>
                    <a:lnTo>
                      <a:pt x="2904" y="618"/>
                    </a:lnTo>
                    <a:lnTo>
                      <a:pt x="2904" y="618"/>
                    </a:lnTo>
                    <a:lnTo>
                      <a:pt x="2916" y="606"/>
                    </a:lnTo>
                    <a:lnTo>
                      <a:pt x="2916" y="606"/>
                    </a:lnTo>
                    <a:lnTo>
                      <a:pt x="2916" y="606"/>
                    </a:lnTo>
                    <a:lnTo>
                      <a:pt x="2916" y="600"/>
                    </a:lnTo>
                    <a:lnTo>
                      <a:pt x="2916" y="600"/>
                    </a:lnTo>
                    <a:lnTo>
                      <a:pt x="2916" y="600"/>
                    </a:lnTo>
                    <a:lnTo>
                      <a:pt x="2916" y="600"/>
                    </a:lnTo>
                    <a:lnTo>
                      <a:pt x="2928" y="582"/>
                    </a:lnTo>
                    <a:lnTo>
                      <a:pt x="2928" y="576"/>
                    </a:lnTo>
                    <a:lnTo>
                      <a:pt x="2928" y="576"/>
                    </a:lnTo>
                    <a:lnTo>
                      <a:pt x="2934" y="576"/>
                    </a:lnTo>
                    <a:lnTo>
                      <a:pt x="2934" y="576"/>
                    </a:lnTo>
                    <a:lnTo>
                      <a:pt x="2934" y="570"/>
                    </a:lnTo>
                    <a:lnTo>
                      <a:pt x="2934" y="570"/>
                    </a:lnTo>
                    <a:lnTo>
                      <a:pt x="2934" y="570"/>
                    </a:lnTo>
                    <a:lnTo>
                      <a:pt x="2934" y="564"/>
                    </a:lnTo>
                    <a:lnTo>
                      <a:pt x="2934" y="564"/>
                    </a:lnTo>
                    <a:lnTo>
                      <a:pt x="2940" y="564"/>
                    </a:lnTo>
                    <a:lnTo>
                      <a:pt x="2940" y="558"/>
                    </a:lnTo>
                    <a:lnTo>
                      <a:pt x="2940" y="558"/>
                    </a:lnTo>
                    <a:lnTo>
                      <a:pt x="2940" y="552"/>
                    </a:lnTo>
                    <a:lnTo>
                      <a:pt x="2940" y="552"/>
                    </a:lnTo>
                    <a:lnTo>
                      <a:pt x="2952" y="528"/>
                    </a:lnTo>
                    <a:lnTo>
                      <a:pt x="2952" y="528"/>
                    </a:lnTo>
                    <a:lnTo>
                      <a:pt x="2952" y="522"/>
                    </a:lnTo>
                    <a:lnTo>
                      <a:pt x="2952" y="522"/>
                    </a:lnTo>
                    <a:lnTo>
                      <a:pt x="2952" y="522"/>
                    </a:lnTo>
                    <a:lnTo>
                      <a:pt x="2952" y="516"/>
                    </a:lnTo>
                    <a:lnTo>
                      <a:pt x="2958" y="516"/>
                    </a:lnTo>
                    <a:lnTo>
                      <a:pt x="2964" y="486"/>
                    </a:lnTo>
                    <a:lnTo>
                      <a:pt x="2964" y="480"/>
                    </a:lnTo>
                    <a:lnTo>
                      <a:pt x="2970" y="480"/>
                    </a:lnTo>
                    <a:lnTo>
                      <a:pt x="2970" y="474"/>
                    </a:lnTo>
                    <a:lnTo>
                      <a:pt x="2970" y="474"/>
                    </a:lnTo>
                    <a:lnTo>
                      <a:pt x="2970" y="468"/>
                    </a:lnTo>
                    <a:lnTo>
                      <a:pt x="2970" y="468"/>
                    </a:lnTo>
                    <a:lnTo>
                      <a:pt x="2970" y="462"/>
                    </a:lnTo>
                    <a:lnTo>
                      <a:pt x="2970" y="462"/>
                    </a:lnTo>
                    <a:lnTo>
                      <a:pt x="2976" y="456"/>
                    </a:lnTo>
                    <a:lnTo>
                      <a:pt x="2976" y="456"/>
                    </a:lnTo>
                    <a:lnTo>
                      <a:pt x="2976" y="450"/>
                    </a:lnTo>
                    <a:lnTo>
                      <a:pt x="2976" y="450"/>
                    </a:lnTo>
                    <a:lnTo>
                      <a:pt x="2976" y="444"/>
                    </a:lnTo>
                    <a:lnTo>
                      <a:pt x="2976" y="444"/>
                    </a:lnTo>
                    <a:lnTo>
                      <a:pt x="2988" y="408"/>
                    </a:lnTo>
                    <a:lnTo>
                      <a:pt x="2988" y="402"/>
                    </a:lnTo>
                    <a:lnTo>
                      <a:pt x="2988" y="402"/>
                    </a:lnTo>
                    <a:lnTo>
                      <a:pt x="2988" y="396"/>
                    </a:lnTo>
                    <a:lnTo>
                      <a:pt x="2988" y="396"/>
                    </a:lnTo>
                    <a:lnTo>
                      <a:pt x="2994" y="390"/>
                    </a:lnTo>
                    <a:lnTo>
                      <a:pt x="2994" y="390"/>
                    </a:lnTo>
                    <a:lnTo>
                      <a:pt x="3000" y="348"/>
                    </a:lnTo>
                    <a:lnTo>
                      <a:pt x="3006" y="342"/>
                    </a:lnTo>
                    <a:lnTo>
                      <a:pt x="3006" y="336"/>
                    </a:lnTo>
                    <a:lnTo>
                      <a:pt x="3006" y="336"/>
                    </a:lnTo>
                    <a:lnTo>
                      <a:pt x="3006" y="330"/>
                    </a:lnTo>
                    <a:lnTo>
                      <a:pt x="3006" y="324"/>
                    </a:lnTo>
                    <a:lnTo>
                      <a:pt x="3006" y="324"/>
                    </a:lnTo>
                    <a:lnTo>
                      <a:pt x="3006" y="318"/>
                    </a:lnTo>
                    <a:lnTo>
                      <a:pt x="3012" y="312"/>
                    </a:lnTo>
                    <a:lnTo>
                      <a:pt x="3012" y="312"/>
                    </a:lnTo>
                    <a:lnTo>
                      <a:pt x="3012" y="306"/>
                    </a:lnTo>
                    <a:lnTo>
                      <a:pt x="3012" y="300"/>
                    </a:lnTo>
                    <a:lnTo>
                      <a:pt x="3012" y="294"/>
                    </a:lnTo>
                    <a:lnTo>
                      <a:pt x="3012" y="294"/>
                    </a:lnTo>
                    <a:lnTo>
                      <a:pt x="3012" y="288"/>
                    </a:lnTo>
                    <a:lnTo>
                      <a:pt x="3024" y="240"/>
                    </a:lnTo>
                    <a:lnTo>
                      <a:pt x="3024" y="234"/>
                    </a:lnTo>
                    <a:lnTo>
                      <a:pt x="3024" y="234"/>
                    </a:lnTo>
                    <a:lnTo>
                      <a:pt x="3024" y="228"/>
                    </a:lnTo>
                    <a:lnTo>
                      <a:pt x="3030" y="222"/>
                    </a:lnTo>
                    <a:lnTo>
                      <a:pt x="3030" y="222"/>
                    </a:lnTo>
                    <a:lnTo>
                      <a:pt x="3030" y="216"/>
                    </a:lnTo>
                    <a:lnTo>
                      <a:pt x="3036" y="162"/>
                    </a:lnTo>
                    <a:lnTo>
                      <a:pt x="3042" y="156"/>
                    </a:lnTo>
                    <a:lnTo>
                      <a:pt x="3042" y="156"/>
                    </a:lnTo>
                    <a:lnTo>
                      <a:pt x="3042" y="150"/>
                    </a:lnTo>
                    <a:lnTo>
                      <a:pt x="3042" y="144"/>
                    </a:lnTo>
                    <a:lnTo>
                      <a:pt x="3042" y="138"/>
                    </a:lnTo>
                    <a:lnTo>
                      <a:pt x="3042" y="132"/>
                    </a:lnTo>
                    <a:lnTo>
                      <a:pt x="3048" y="126"/>
                    </a:lnTo>
                    <a:lnTo>
                      <a:pt x="3048" y="120"/>
                    </a:lnTo>
                    <a:lnTo>
                      <a:pt x="3048" y="120"/>
                    </a:lnTo>
                    <a:lnTo>
                      <a:pt x="3048" y="114"/>
                    </a:lnTo>
                    <a:lnTo>
                      <a:pt x="3048" y="108"/>
                    </a:lnTo>
                    <a:lnTo>
                      <a:pt x="3048" y="102"/>
                    </a:lnTo>
                    <a:lnTo>
                      <a:pt x="3048" y="96"/>
                    </a:lnTo>
                    <a:lnTo>
                      <a:pt x="3054" y="90"/>
                    </a:lnTo>
                    <a:lnTo>
                      <a:pt x="3054" y="90"/>
                    </a:lnTo>
                    <a:lnTo>
                      <a:pt x="3054" y="84"/>
                    </a:lnTo>
                    <a:lnTo>
                      <a:pt x="3054" y="78"/>
                    </a:lnTo>
                    <a:lnTo>
                      <a:pt x="3054" y="72"/>
                    </a:lnTo>
                    <a:lnTo>
                      <a:pt x="3054" y="66"/>
                    </a:lnTo>
                    <a:lnTo>
                      <a:pt x="3054" y="60"/>
                    </a:lnTo>
                    <a:lnTo>
                      <a:pt x="3060" y="60"/>
                    </a:lnTo>
                    <a:lnTo>
                      <a:pt x="3060" y="54"/>
                    </a:lnTo>
                    <a:lnTo>
                      <a:pt x="3060" y="54"/>
                    </a:lnTo>
                    <a:lnTo>
                      <a:pt x="3060" y="48"/>
                    </a:lnTo>
                    <a:lnTo>
                      <a:pt x="3060" y="42"/>
                    </a:lnTo>
                    <a:lnTo>
                      <a:pt x="3060" y="36"/>
                    </a:lnTo>
                    <a:lnTo>
                      <a:pt x="3060" y="30"/>
                    </a:lnTo>
                    <a:lnTo>
                      <a:pt x="3060" y="30"/>
                    </a:lnTo>
                    <a:lnTo>
                      <a:pt x="3060" y="30"/>
                    </a:lnTo>
                    <a:lnTo>
                      <a:pt x="3060" y="24"/>
                    </a:lnTo>
                    <a:lnTo>
                      <a:pt x="3060" y="24"/>
                    </a:lnTo>
                    <a:lnTo>
                      <a:pt x="3066" y="18"/>
                    </a:lnTo>
                    <a:lnTo>
                      <a:pt x="3066" y="12"/>
                    </a:lnTo>
                    <a:lnTo>
                      <a:pt x="3066" y="6"/>
                    </a:lnTo>
                    <a:lnTo>
                      <a:pt x="3066" y="6"/>
                    </a:lnTo>
                    <a:lnTo>
                      <a:pt x="3066" y="0"/>
                    </a:lnTo>
                    <a:lnTo>
                      <a:pt x="3066" y="6"/>
                    </a:lnTo>
                    <a:lnTo>
                      <a:pt x="3066" y="6"/>
                    </a:lnTo>
                    <a:lnTo>
                      <a:pt x="3066" y="12"/>
                    </a:lnTo>
                    <a:lnTo>
                      <a:pt x="3072" y="18"/>
                    </a:lnTo>
                    <a:lnTo>
                      <a:pt x="3072" y="24"/>
                    </a:lnTo>
                    <a:lnTo>
                      <a:pt x="3072" y="30"/>
                    </a:lnTo>
                    <a:lnTo>
                      <a:pt x="3072" y="36"/>
                    </a:lnTo>
                    <a:lnTo>
                      <a:pt x="3072" y="42"/>
                    </a:lnTo>
                    <a:lnTo>
                      <a:pt x="3072" y="48"/>
                    </a:lnTo>
                    <a:lnTo>
                      <a:pt x="3078" y="54"/>
                    </a:lnTo>
                    <a:lnTo>
                      <a:pt x="3078" y="60"/>
                    </a:lnTo>
                    <a:lnTo>
                      <a:pt x="3078" y="66"/>
                    </a:lnTo>
                    <a:lnTo>
                      <a:pt x="3078" y="72"/>
                    </a:lnTo>
                    <a:lnTo>
                      <a:pt x="3078" y="78"/>
                    </a:lnTo>
                    <a:lnTo>
                      <a:pt x="3078" y="84"/>
                    </a:lnTo>
                    <a:lnTo>
                      <a:pt x="3084" y="90"/>
                    </a:lnTo>
                    <a:lnTo>
                      <a:pt x="3084" y="96"/>
                    </a:lnTo>
                    <a:lnTo>
                      <a:pt x="3084" y="96"/>
                    </a:lnTo>
                    <a:lnTo>
                      <a:pt x="3084" y="102"/>
                    </a:lnTo>
                    <a:lnTo>
                      <a:pt x="3084" y="108"/>
                    </a:lnTo>
                    <a:lnTo>
                      <a:pt x="3084" y="114"/>
                    </a:lnTo>
                    <a:lnTo>
                      <a:pt x="3084" y="120"/>
                    </a:lnTo>
                    <a:lnTo>
                      <a:pt x="3090" y="126"/>
                    </a:lnTo>
                    <a:lnTo>
                      <a:pt x="3090" y="132"/>
                    </a:lnTo>
                    <a:lnTo>
                      <a:pt x="3090" y="138"/>
                    </a:lnTo>
                    <a:lnTo>
                      <a:pt x="3102" y="192"/>
                    </a:lnTo>
                    <a:lnTo>
                      <a:pt x="3102" y="192"/>
                    </a:lnTo>
                    <a:lnTo>
                      <a:pt x="3102" y="198"/>
                    </a:lnTo>
                    <a:lnTo>
                      <a:pt x="3102" y="204"/>
                    </a:lnTo>
                    <a:lnTo>
                      <a:pt x="3102" y="210"/>
                    </a:lnTo>
                    <a:lnTo>
                      <a:pt x="3102" y="210"/>
                    </a:lnTo>
                    <a:lnTo>
                      <a:pt x="3102" y="216"/>
                    </a:lnTo>
                    <a:lnTo>
                      <a:pt x="3114" y="264"/>
                    </a:lnTo>
                    <a:lnTo>
                      <a:pt x="3114" y="270"/>
                    </a:lnTo>
                    <a:lnTo>
                      <a:pt x="3114" y="276"/>
                    </a:lnTo>
                    <a:lnTo>
                      <a:pt x="3114" y="276"/>
                    </a:lnTo>
                    <a:lnTo>
                      <a:pt x="3120" y="282"/>
                    </a:lnTo>
                    <a:lnTo>
                      <a:pt x="3120" y="288"/>
                    </a:lnTo>
                    <a:lnTo>
                      <a:pt x="3120" y="294"/>
                    </a:lnTo>
                    <a:lnTo>
                      <a:pt x="3120" y="294"/>
                    </a:lnTo>
                    <a:lnTo>
                      <a:pt x="3120" y="300"/>
                    </a:lnTo>
                    <a:lnTo>
                      <a:pt x="3120" y="306"/>
                    </a:lnTo>
                    <a:lnTo>
                      <a:pt x="3120" y="306"/>
                    </a:lnTo>
                    <a:lnTo>
                      <a:pt x="3126" y="312"/>
                    </a:lnTo>
                    <a:lnTo>
                      <a:pt x="3126" y="318"/>
                    </a:lnTo>
                    <a:lnTo>
                      <a:pt x="3126" y="318"/>
                    </a:lnTo>
                    <a:lnTo>
                      <a:pt x="3126" y="324"/>
                    </a:lnTo>
                    <a:lnTo>
                      <a:pt x="3138" y="366"/>
                    </a:lnTo>
                    <a:lnTo>
                      <a:pt x="3138" y="372"/>
                    </a:lnTo>
                    <a:lnTo>
                      <a:pt x="3138" y="372"/>
                    </a:lnTo>
                    <a:lnTo>
                      <a:pt x="3138" y="378"/>
                    </a:lnTo>
                    <a:lnTo>
                      <a:pt x="3138" y="378"/>
                    </a:lnTo>
                    <a:lnTo>
                      <a:pt x="3138" y="384"/>
                    </a:lnTo>
                    <a:lnTo>
                      <a:pt x="3138" y="390"/>
                    </a:lnTo>
                    <a:lnTo>
                      <a:pt x="3150" y="426"/>
                    </a:lnTo>
                    <a:lnTo>
                      <a:pt x="3150" y="426"/>
                    </a:lnTo>
                    <a:lnTo>
                      <a:pt x="3150" y="432"/>
                    </a:lnTo>
                    <a:lnTo>
                      <a:pt x="3156" y="432"/>
                    </a:lnTo>
                    <a:lnTo>
                      <a:pt x="3156" y="438"/>
                    </a:lnTo>
                    <a:lnTo>
                      <a:pt x="3156" y="444"/>
                    </a:lnTo>
                    <a:lnTo>
                      <a:pt x="3156" y="444"/>
                    </a:lnTo>
                    <a:lnTo>
                      <a:pt x="3156" y="450"/>
                    </a:lnTo>
                    <a:lnTo>
                      <a:pt x="3156" y="450"/>
                    </a:lnTo>
                    <a:lnTo>
                      <a:pt x="3156" y="456"/>
                    </a:lnTo>
                    <a:lnTo>
                      <a:pt x="3162" y="456"/>
                    </a:lnTo>
                    <a:lnTo>
                      <a:pt x="3162" y="462"/>
                    </a:lnTo>
                    <a:lnTo>
                      <a:pt x="3162" y="462"/>
                    </a:lnTo>
                    <a:lnTo>
                      <a:pt x="3162" y="468"/>
                    </a:lnTo>
                    <a:lnTo>
                      <a:pt x="3162" y="468"/>
                    </a:lnTo>
                    <a:lnTo>
                      <a:pt x="3174" y="498"/>
                    </a:lnTo>
                    <a:lnTo>
                      <a:pt x="3174" y="504"/>
                    </a:lnTo>
                    <a:lnTo>
                      <a:pt x="3174" y="504"/>
                    </a:lnTo>
                    <a:lnTo>
                      <a:pt x="3174" y="510"/>
                    </a:lnTo>
                    <a:lnTo>
                      <a:pt x="3174" y="510"/>
                    </a:lnTo>
                    <a:lnTo>
                      <a:pt x="3174" y="510"/>
                    </a:lnTo>
                    <a:lnTo>
                      <a:pt x="3180" y="516"/>
                    </a:lnTo>
                    <a:lnTo>
                      <a:pt x="3186" y="540"/>
                    </a:lnTo>
                    <a:lnTo>
                      <a:pt x="3186" y="540"/>
                    </a:lnTo>
                    <a:lnTo>
                      <a:pt x="3186" y="546"/>
                    </a:lnTo>
                    <a:lnTo>
                      <a:pt x="3192" y="546"/>
                    </a:lnTo>
                    <a:lnTo>
                      <a:pt x="3192" y="552"/>
                    </a:lnTo>
                    <a:lnTo>
                      <a:pt x="3192" y="552"/>
                    </a:lnTo>
                    <a:lnTo>
                      <a:pt x="3192" y="552"/>
                    </a:lnTo>
                    <a:lnTo>
                      <a:pt x="3192" y="558"/>
                    </a:lnTo>
                    <a:lnTo>
                      <a:pt x="3192" y="558"/>
                    </a:lnTo>
                    <a:lnTo>
                      <a:pt x="3198" y="558"/>
                    </a:lnTo>
                    <a:lnTo>
                      <a:pt x="3198" y="564"/>
                    </a:lnTo>
                    <a:lnTo>
                      <a:pt x="3198" y="564"/>
                    </a:lnTo>
                    <a:lnTo>
                      <a:pt x="3198" y="564"/>
                    </a:lnTo>
                    <a:lnTo>
                      <a:pt x="3198" y="570"/>
                    </a:lnTo>
                    <a:lnTo>
                      <a:pt x="3198" y="570"/>
                    </a:lnTo>
                    <a:lnTo>
                      <a:pt x="3210" y="588"/>
                    </a:lnTo>
                    <a:lnTo>
                      <a:pt x="3210" y="594"/>
                    </a:lnTo>
                    <a:lnTo>
                      <a:pt x="3210" y="594"/>
                    </a:lnTo>
                    <a:lnTo>
                      <a:pt x="3210" y="594"/>
                    </a:lnTo>
                    <a:lnTo>
                      <a:pt x="3210" y="594"/>
                    </a:lnTo>
                    <a:lnTo>
                      <a:pt x="3216" y="594"/>
                    </a:lnTo>
                    <a:lnTo>
                      <a:pt x="3216" y="600"/>
                    </a:lnTo>
                    <a:lnTo>
                      <a:pt x="3222" y="612"/>
                    </a:lnTo>
                    <a:lnTo>
                      <a:pt x="3222" y="612"/>
                    </a:lnTo>
                    <a:lnTo>
                      <a:pt x="3228" y="618"/>
                    </a:lnTo>
                    <a:lnTo>
                      <a:pt x="3228" y="618"/>
                    </a:lnTo>
                    <a:lnTo>
                      <a:pt x="3228" y="618"/>
                    </a:lnTo>
                    <a:lnTo>
                      <a:pt x="3228" y="618"/>
                    </a:lnTo>
                    <a:lnTo>
                      <a:pt x="3228" y="618"/>
                    </a:lnTo>
                    <a:lnTo>
                      <a:pt x="3228" y="618"/>
                    </a:lnTo>
                    <a:lnTo>
                      <a:pt x="3234" y="624"/>
                    </a:lnTo>
                    <a:lnTo>
                      <a:pt x="3234" y="624"/>
                    </a:lnTo>
                    <a:lnTo>
                      <a:pt x="3234" y="624"/>
                    </a:lnTo>
                    <a:lnTo>
                      <a:pt x="3234" y="624"/>
                    </a:lnTo>
                    <a:lnTo>
                      <a:pt x="3234" y="624"/>
                    </a:lnTo>
                    <a:lnTo>
                      <a:pt x="3234" y="624"/>
                    </a:lnTo>
                    <a:lnTo>
                      <a:pt x="3234" y="630"/>
                    </a:lnTo>
                    <a:lnTo>
                      <a:pt x="3240" y="630"/>
                    </a:lnTo>
                    <a:lnTo>
                      <a:pt x="3240" y="630"/>
                    </a:lnTo>
                    <a:lnTo>
                      <a:pt x="3240" y="630"/>
                    </a:lnTo>
                    <a:lnTo>
                      <a:pt x="3240" y="630"/>
                    </a:lnTo>
                    <a:lnTo>
                      <a:pt x="3240" y="630"/>
                    </a:lnTo>
                    <a:lnTo>
                      <a:pt x="3240" y="630"/>
                    </a:lnTo>
                    <a:lnTo>
                      <a:pt x="3240" y="630"/>
                    </a:lnTo>
                    <a:lnTo>
                      <a:pt x="3246" y="630"/>
                    </a:lnTo>
                    <a:lnTo>
                      <a:pt x="3246" y="636"/>
                    </a:lnTo>
                    <a:lnTo>
                      <a:pt x="3246" y="636"/>
                    </a:lnTo>
                    <a:lnTo>
                      <a:pt x="3246" y="636"/>
                    </a:lnTo>
                    <a:lnTo>
                      <a:pt x="3246" y="636"/>
                    </a:lnTo>
                    <a:lnTo>
                      <a:pt x="3246" y="636"/>
                    </a:lnTo>
                    <a:lnTo>
                      <a:pt x="3246" y="636"/>
                    </a:lnTo>
                    <a:lnTo>
                      <a:pt x="3246" y="636"/>
                    </a:lnTo>
                    <a:lnTo>
                      <a:pt x="3246" y="636"/>
                    </a:lnTo>
                    <a:lnTo>
                      <a:pt x="3246" y="636"/>
                    </a:lnTo>
                    <a:lnTo>
                      <a:pt x="3252" y="636"/>
                    </a:lnTo>
                    <a:lnTo>
                      <a:pt x="3252" y="636"/>
                    </a:lnTo>
                    <a:lnTo>
                      <a:pt x="3252" y="636"/>
                    </a:lnTo>
                    <a:lnTo>
                      <a:pt x="3252" y="636"/>
                    </a:lnTo>
                    <a:lnTo>
                      <a:pt x="3252" y="636"/>
                    </a:lnTo>
                    <a:lnTo>
                      <a:pt x="3252" y="636"/>
                    </a:lnTo>
                    <a:lnTo>
                      <a:pt x="3252" y="636"/>
                    </a:lnTo>
                    <a:lnTo>
                      <a:pt x="3252" y="636"/>
                    </a:lnTo>
                    <a:lnTo>
                      <a:pt x="3258" y="636"/>
                    </a:lnTo>
                    <a:lnTo>
                      <a:pt x="3258" y="636"/>
                    </a:lnTo>
                    <a:lnTo>
                      <a:pt x="3258" y="636"/>
                    </a:lnTo>
                    <a:lnTo>
                      <a:pt x="3258" y="636"/>
                    </a:lnTo>
                    <a:lnTo>
                      <a:pt x="3258" y="636"/>
                    </a:lnTo>
                    <a:lnTo>
                      <a:pt x="3258" y="630"/>
                    </a:lnTo>
                    <a:lnTo>
                      <a:pt x="3264" y="630"/>
                    </a:lnTo>
                    <a:lnTo>
                      <a:pt x="3264" y="630"/>
                    </a:lnTo>
                    <a:lnTo>
                      <a:pt x="3264" y="630"/>
                    </a:lnTo>
                    <a:lnTo>
                      <a:pt x="3264" y="630"/>
                    </a:lnTo>
                    <a:lnTo>
                      <a:pt x="3264" y="630"/>
                    </a:lnTo>
                    <a:lnTo>
                      <a:pt x="3264" y="630"/>
                    </a:lnTo>
                    <a:lnTo>
                      <a:pt x="3264" y="624"/>
                    </a:lnTo>
                    <a:lnTo>
                      <a:pt x="3270" y="624"/>
                    </a:lnTo>
                    <a:lnTo>
                      <a:pt x="3270" y="624"/>
                    </a:lnTo>
                    <a:lnTo>
                      <a:pt x="3270" y="624"/>
                    </a:lnTo>
                    <a:lnTo>
                      <a:pt x="3270" y="624"/>
                    </a:lnTo>
                    <a:lnTo>
                      <a:pt x="3270" y="624"/>
                    </a:lnTo>
                    <a:lnTo>
                      <a:pt x="3270" y="624"/>
                    </a:lnTo>
                    <a:lnTo>
                      <a:pt x="3276" y="618"/>
                    </a:lnTo>
                    <a:lnTo>
                      <a:pt x="3276" y="618"/>
                    </a:lnTo>
                    <a:lnTo>
                      <a:pt x="3282" y="606"/>
                    </a:lnTo>
                    <a:lnTo>
                      <a:pt x="3282" y="606"/>
                    </a:lnTo>
                    <a:lnTo>
                      <a:pt x="3288" y="606"/>
                    </a:lnTo>
                    <a:lnTo>
                      <a:pt x="3288" y="600"/>
                    </a:lnTo>
                    <a:lnTo>
                      <a:pt x="3288" y="600"/>
                    </a:lnTo>
                    <a:lnTo>
                      <a:pt x="3288" y="600"/>
                    </a:lnTo>
                    <a:lnTo>
                      <a:pt x="3288" y="600"/>
                    </a:lnTo>
                    <a:lnTo>
                      <a:pt x="3300" y="582"/>
                    </a:lnTo>
                    <a:lnTo>
                      <a:pt x="3300" y="576"/>
                    </a:lnTo>
                    <a:lnTo>
                      <a:pt x="3300" y="576"/>
                    </a:lnTo>
                    <a:lnTo>
                      <a:pt x="3300" y="576"/>
                    </a:lnTo>
                    <a:lnTo>
                      <a:pt x="3300" y="576"/>
                    </a:lnTo>
                    <a:lnTo>
                      <a:pt x="3300" y="570"/>
                    </a:lnTo>
                    <a:lnTo>
                      <a:pt x="3306" y="570"/>
                    </a:lnTo>
                    <a:lnTo>
                      <a:pt x="3306" y="570"/>
                    </a:lnTo>
                    <a:lnTo>
                      <a:pt x="3306" y="564"/>
                    </a:lnTo>
                    <a:lnTo>
                      <a:pt x="3306" y="564"/>
                    </a:lnTo>
                    <a:lnTo>
                      <a:pt x="3306" y="564"/>
                    </a:lnTo>
                    <a:lnTo>
                      <a:pt x="3306" y="558"/>
                    </a:lnTo>
                    <a:lnTo>
                      <a:pt x="3312" y="558"/>
                    </a:lnTo>
                    <a:lnTo>
                      <a:pt x="3312" y="552"/>
                    </a:lnTo>
                    <a:lnTo>
                      <a:pt x="3312" y="552"/>
                    </a:lnTo>
                    <a:lnTo>
                      <a:pt x="3318" y="528"/>
                    </a:lnTo>
                    <a:lnTo>
                      <a:pt x="3324" y="528"/>
                    </a:lnTo>
                    <a:lnTo>
                      <a:pt x="3324" y="522"/>
                    </a:lnTo>
                    <a:lnTo>
                      <a:pt x="3324" y="522"/>
                    </a:lnTo>
                    <a:lnTo>
                      <a:pt x="3324" y="522"/>
                    </a:lnTo>
                    <a:lnTo>
                      <a:pt x="3324" y="516"/>
                    </a:lnTo>
                    <a:lnTo>
                      <a:pt x="3324" y="516"/>
                    </a:lnTo>
                    <a:lnTo>
                      <a:pt x="3336" y="486"/>
                    </a:lnTo>
                    <a:lnTo>
                      <a:pt x="3336" y="480"/>
                    </a:lnTo>
                    <a:lnTo>
                      <a:pt x="3336" y="480"/>
                    </a:lnTo>
                    <a:lnTo>
                      <a:pt x="3336" y="474"/>
                    </a:lnTo>
                    <a:lnTo>
                      <a:pt x="3336" y="474"/>
                    </a:lnTo>
                    <a:lnTo>
                      <a:pt x="3342" y="468"/>
                    </a:lnTo>
                    <a:lnTo>
                      <a:pt x="3342" y="468"/>
                    </a:lnTo>
                    <a:lnTo>
                      <a:pt x="3342" y="462"/>
                    </a:lnTo>
                    <a:lnTo>
                      <a:pt x="3342" y="462"/>
                    </a:lnTo>
                    <a:lnTo>
                      <a:pt x="3342" y="456"/>
                    </a:lnTo>
                    <a:lnTo>
                      <a:pt x="3342" y="456"/>
                    </a:lnTo>
                    <a:lnTo>
                      <a:pt x="3348" y="450"/>
                    </a:lnTo>
                    <a:lnTo>
                      <a:pt x="3348" y="450"/>
                    </a:lnTo>
                    <a:lnTo>
                      <a:pt x="3348" y="444"/>
                    </a:lnTo>
                    <a:lnTo>
                      <a:pt x="3348" y="444"/>
                    </a:lnTo>
                    <a:lnTo>
                      <a:pt x="3360" y="408"/>
                    </a:lnTo>
                    <a:lnTo>
                      <a:pt x="3360" y="402"/>
                    </a:lnTo>
                    <a:lnTo>
                      <a:pt x="3360" y="402"/>
                    </a:lnTo>
                    <a:lnTo>
                      <a:pt x="3360" y="396"/>
                    </a:lnTo>
                    <a:lnTo>
                      <a:pt x="3360" y="396"/>
                    </a:lnTo>
                    <a:lnTo>
                      <a:pt x="3360" y="390"/>
                    </a:lnTo>
                    <a:lnTo>
                      <a:pt x="3360" y="390"/>
                    </a:lnTo>
                    <a:lnTo>
                      <a:pt x="3372" y="348"/>
                    </a:lnTo>
                    <a:lnTo>
                      <a:pt x="3372" y="342"/>
                    </a:lnTo>
                    <a:lnTo>
                      <a:pt x="3372" y="336"/>
                    </a:lnTo>
                    <a:lnTo>
                      <a:pt x="3372" y="336"/>
                    </a:lnTo>
                    <a:lnTo>
                      <a:pt x="3378" y="330"/>
                    </a:lnTo>
                    <a:lnTo>
                      <a:pt x="3378" y="324"/>
                    </a:lnTo>
                    <a:lnTo>
                      <a:pt x="3378" y="324"/>
                    </a:lnTo>
                    <a:lnTo>
                      <a:pt x="3378" y="318"/>
                    </a:lnTo>
                    <a:lnTo>
                      <a:pt x="3378" y="312"/>
                    </a:lnTo>
                    <a:lnTo>
                      <a:pt x="3378" y="312"/>
                    </a:lnTo>
                    <a:lnTo>
                      <a:pt x="3384" y="306"/>
                    </a:lnTo>
                    <a:lnTo>
                      <a:pt x="3384" y="300"/>
                    </a:lnTo>
                    <a:lnTo>
                      <a:pt x="3384" y="294"/>
                    </a:lnTo>
                    <a:lnTo>
                      <a:pt x="3384" y="294"/>
                    </a:lnTo>
                    <a:lnTo>
                      <a:pt x="3384" y="288"/>
                    </a:lnTo>
                    <a:lnTo>
                      <a:pt x="3396" y="240"/>
                    </a:lnTo>
                    <a:lnTo>
                      <a:pt x="3396" y="234"/>
                    </a:lnTo>
                    <a:lnTo>
                      <a:pt x="3396" y="234"/>
                    </a:lnTo>
                    <a:lnTo>
                      <a:pt x="3396" y="228"/>
                    </a:lnTo>
                    <a:lnTo>
                      <a:pt x="3396" y="222"/>
                    </a:lnTo>
                    <a:lnTo>
                      <a:pt x="3396" y="222"/>
                    </a:lnTo>
                    <a:lnTo>
                      <a:pt x="3402" y="216"/>
                    </a:lnTo>
                    <a:lnTo>
                      <a:pt x="3408" y="162"/>
                    </a:lnTo>
                    <a:lnTo>
                      <a:pt x="3408" y="156"/>
                    </a:lnTo>
                    <a:lnTo>
                      <a:pt x="3408" y="150"/>
                    </a:lnTo>
                    <a:lnTo>
                      <a:pt x="3414" y="150"/>
                    </a:lnTo>
                    <a:lnTo>
                      <a:pt x="3414" y="144"/>
                    </a:lnTo>
                    <a:lnTo>
                      <a:pt x="3414" y="138"/>
                    </a:lnTo>
                    <a:lnTo>
                      <a:pt x="3414" y="132"/>
                    </a:lnTo>
                    <a:lnTo>
                      <a:pt x="3414" y="126"/>
                    </a:lnTo>
                    <a:lnTo>
                      <a:pt x="3414" y="120"/>
                    </a:lnTo>
                    <a:lnTo>
                      <a:pt x="3420" y="114"/>
                    </a:lnTo>
                    <a:lnTo>
                      <a:pt x="3420" y="108"/>
                    </a:lnTo>
                    <a:lnTo>
                      <a:pt x="3420" y="102"/>
                    </a:lnTo>
                    <a:lnTo>
                      <a:pt x="3420" y="96"/>
                    </a:lnTo>
                    <a:lnTo>
                      <a:pt x="3420" y="90"/>
                    </a:lnTo>
                    <a:lnTo>
                      <a:pt x="3420" y="84"/>
                    </a:lnTo>
                    <a:lnTo>
                      <a:pt x="3426" y="78"/>
                    </a:lnTo>
                    <a:lnTo>
                      <a:pt x="3426" y="72"/>
                    </a:lnTo>
                    <a:lnTo>
                      <a:pt x="3426" y="66"/>
                    </a:lnTo>
                    <a:lnTo>
                      <a:pt x="3426" y="66"/>
                    </a:lnTo>
                    <a:lnTo>
                      <a:pt x="3426" y="60"/>
                    </a:lnTo>
                    <a:lnTo>
                      <a:pt x="3426" y="54"/>
                    </a:lnTo>
                    <a:lnTo>
                      <a:pt x="3426" y="54"/>
                    </a:lnTo>
                    <a:lnTo>
                      <a:pt x="3426" y="48"/>
                    </a:lnTo>
                    <a:lnTo>
                      <a:pt x="3432" y="42"/>
                    </a:lnTo>
                    <a:lnTo>
                      <a:pt x="3432" y="36"/>
                    </a:lnTo>
                    <a:lnTo>
                      <a:pt x="3432" y="30"/>
                    </a:lnTo>
                    <a:lnTo>
                      <a:pt x="3432" y="30"/>
                    </a:lnTo>
                    <a:lnTo>
                      <a:pt x="3432" y="30"/>
                    </a:lnTo>
                    <a:lnTo>
                      <a:pt x="3432" y="24"/>
                    </a:lnTo>
                    <a:lnTo>
                      <a:pt x="3432" y="24"/>
                    </a:lnTo>
                    <a:lnTo>
                      <a:pt x="3432" y="18"/>
                    </a:lnTo>
                    <a:lnTo>
                      <a:pt x="3432" y="12"/>
                    </a:lnTo>
                    <a:lnTo>
                      <a:pt x="3432" y="6"/>
                    </a:lnTo>
                    <a:lnTo>
                      <a:pt x="3438" y="6"/>
                    </a:lnTo>
                    <a:lnTo>
                      <a:pt x="3438" y="0"/>
                    </a:lnTo>
                    <a:lnTo>
                      <a:pt x="3438" y="6"/>
                    </a:lnTo>
                    <a:lnTo>
                      <a:pt x="3438" y="6"/>
                    </a:lnTo>
                    <a:lnTo>
                      <a:pt x="3438" y="12"/>
                    </a:lnTo>
                    <a:lnTo>
                      <a:pt x="3438" y="18"/>
                    </a:lnTo>
                    <a:lnTo>
                      <a:pt x="3438" y="24"/>
                    </a:lnTo>
                    <a:lnTo>
                      <a:pt x="3444" y="30"/>
                    </a:lnTo>
                    <a:lnTo>
                      <a:pt x="3444" y="36"/>
                    </a:lnTo>
                    <a:lnTo>
                      <a:pt x="3444" y="42"/>
                    </a:lnTo>
                    <a:lnTo>
                      <a:pt x="3444" y="48"/>
                    </a:lnTo>
                    <a:lnTo>
                      <a:pt x="3444" y="54"/>
                    </a:lnTo>
                    <a:lnTo>
                      <a:pt x="3444" y="60"/>
                    </a:lnTo>
                    <a:lnTo>
                      <a:pt x="3450" y="66"/>
                    </a:lnTo>
                    <a:lnTo>
                      <a:pt x="3450" y="72"/>
                    </a:lnTo>
                    <a:lnTo>
                      <a:pt x="3450" y="78"/>
                    </a:lnTo>
                    <a:lnTo>
                      <a:pt x="3450" y="84"/>
                    </a:lnTo>
                    <a:lnTo>
                      <a:pt x="3450" y="90"/>
                    </a:lnTo>
                    <a:lnTo>
                      <a:pt x="3450" y="96"/>
                    </a:lnTo>
                    <a:lnTo>
                      <a:pt x="3450" y="96"/>
                    </a:lnTo>
                    <a:lnTo>
                      <a:pt x="3456" y="102"/>
                    </a:lnTo>
                    <a:lnTo>
                      <a:pt x="3456" y="108"/>
                    </a:lnTo>
                    <a:lnTo>
                      <a:pt x="3456" y="114"/>
                    </a:lnTo>
                    <a:lnTo>
                      <a:pt x="3456" y="120"/>
                    </a:lnTo>
                    <a:lnTo>
                      <a:pt x="3456" y="126"/>
                    </a:lnTo>
                    <a:lnTo>
                      <a:pt x="3456" y="132"/>
                    </a:lnTo>
                    <a:lnTo>
                      <a:pt x="3462" y="138"/>
                    </a:lnTo>
                    <a:lnTo>
                      <a:pt x="3468" y="192"/>
                    </a:lnTo>
                    <a:lnTo>
                      <a:pt x="3468" y="192"/>
                    </a:lnTo>
                    <a:lnTo>
                      <a:pt x="3468" y="198"/>
                    </a:lnTo>
                    <a:lnTo>
                      <a:pt x="3474" y="204"/>
                    </a:lnTo>
                    <a:lnTo>
                      <a:pt x="3474" y="210"/>
                    </a:lnTo>
                    <a:lnTo>
                      <a:pt x="3474" y="210"/>
                    </a:lnTo>
                    <a:lnTo>
                      <a:pt x="3474" y="216"/>
                    </a:lnTo>
                    <a:lnTo>
                      <a:pt x="3486" y="264"/>
                    </a:lnTo>
                    <a:lnTo>
                      <a:pt x="3486" y="270"/>
                    </a:lnTo>
                    <a:lnTo>
                      <a:pt x="3486" y="276"/>
                    </a:lnTo>
                    <a:lnTo>
                      <a:pt x="3486" y="276"/>
                    </a:lnTo>
                    <a:lnTo>
                      <a:pt x="3486" y="282"/>
                    </a:lnTo>
                    <a:lnTo>
                      <a:pt x="3486" y="288"/>
                    </a:lnTo>
                    <a:lnTo>
                      <a:pt x="3486" y="294"/>
                    </a:lnTo>
                    <a:lnTo>
                      <a:pt x="3492" y="294"/>
                    </a:lnTo>
                    <a:lnTo>
                      <a:pt x="3492" y="300"/>
                    </a:lnTo>
                    <a:lnTo>
                      <a:pt x="3492" y="306"/>
                    </a:lnTo>
                    <a:lnTo>
                      <a:pt x="3492" y="306"/>
                    </a:lnTo>
                    <a:lnTo>
                      <a:pt x="3492" y="312"/>
                    </a:lnTo>
                    <a:lnTo>
                      <a:pt x="3492" y="318"/>
                    </a:lnTo>
                    <a:lnTo>
                      <a:pt x="3498" y="318"/>
                    </a:lnTo>
                    <a:lnTo>
                      <a:pt x="3498" y="324"/>
                    </a:lnTo>
                    <a:lnTo>
                      <a:pt x="3504" y="366"/>
                    </a:lnTo>
                    <a:lnTo>
                      <a:pt x="3504" y="372"/>
                    </a:lnTo>
                    <a:lnTo>
                      <a:pt x="3510" y="372"/>
                    </a:lnTo>
                    <a:lnTo>
                      <a:pt x="3510" y="378"/>
                    </a:lnTo>
                    <a:lnTo>
                      <a:pt x="3510" y="378"/>
                    </a:lnTo>
                    <a:lnTo>
                      <a:pt x="3510" y="384"/>
                    </a:lnTo>
                    <a:lnTo>
                      <a:pt x="3510" y="390"/>
                    </a:lnTo>
                    <a:lnTo>
                      <a:pt x="3522" y="426"/>
                    </a:lnTo>
                    <a:lnTo>
                      <a:pt x="3522" y="426"/>
                    </a:lnTo>
                    <a:lnTo>
                      <a:pt x="3522" y="432"/>
                    </a:lnTo>
                    <a:lnTo>
                      <a:pt x="3522" y="432"/>
                    </a:lnTo>
                    <a:lnTo>
                      <a:pt x="3522" y="438"/>
                    </a:lnTo>
                    <a:lnTo>
                      <a:pt x="3522" y="444"/>
                    </a:lnTo>
                    <a:lnTo>
                      <a:pt x="3528" y="444"/>
                    </a:lnTo>
                    <a:lnTo>
                      <a:pt x="3528" y="450"/>
                    </a:lnTo>
                    <a:lnTo>
                      <a:pt x="3528" y="450"/>
                    </a:lnTo>
                    <a:lnTo>
                      <a:pt x="3528" y="456"/>
                    </a:lnTo>
                    <a:lnTo>
                      <a:pt x="3528" y="456"/>
                    </a:lnTo>
                    <a:lnTo>
                      <a:pt x="3528" y="462"/>
                    </a:lnTo>
                    <a:lnTo>
                      <a:pt x="3534" y="462"/>
                    </a:lnTo>
                    <a:lnTo>
                      <a:pt x="3534" y="468"/>
                    </a:lnTo>
                    <a:lnTo>
                      <a:pt x="3534" y="468"/>
                    </a:lnTo>
                    <a:lnTo>
                      <a:pt x="3540" y="498"/>
                    </a:lnTo>
                    <a:lnTo>
                      <a:pt x="3546" y="504"/>
                    </a:lnTo>
                    <a:lnTo>
                      <a:pt x="3546" y="504"/>
                    </a:lnTo>
                    <a:lnTo>
                      <a:pt x="3546" y="510"/>
                    </a:lnTo>
                    <a:lnTo>
                      <a:pt x="3546" y="510"/>
                    </a:lnTo>
                    <a:lnTo>
                      <a:pt x="3546" y="510"/>
                    </a:lnTo>
                    <a:lnTo>
                      <a:pt x="3546" y="516"/>
                    </a:lnTo>
                    <a:lnTo>
                      <a:pt x="3558" y="540"/>
                    </a:lnTo>
                    <a:lnTo>
                      <a:pt x="3558" y="540"/>
                    </a:lnTo>
                    <a:lnTo>
                      <a:pt x="3558" y="546"/>
                    </a:lnTo>
                    <a:lnTo>
                      <a:pt x="3558" y="546"/>
                    </a:lnTo>
                    <a:lnTo>
                      <a:pt x="3558" y="552"/>
                    </a:lnTo>
                    <a:lnTo>
                      <a:pt x="3564" y="552"/>
                    </a:lnTo>
                    <a:lnTo>
                      <a:pt x="3564" y="552"/>
                    </a:lnTo>
                    <a:lnTo>
                      <a:pt x="3564" y="558"/>
                    </a:lnTo>
                    <a:lnTo>
                      <a:pt x="3564" y="558"/>
                    </a:lnTo>
                    <a:lnTo>
                      <a:pt x="3564" y="558"/>
                    </a:lnTo>
                    <a:lnTo>
                      <a:pt x="3564" y="564"/>
                    </a:lnTo>
                    <a:lnTo>
                      <a:pt x="3564" y="564"/>
                    </a:lnTo>
                    <a:lnTo>
                      <a:pt x="3570" y="564"/>
                    </a:lnTo>
                    <a:lnTo>
                      <a:pt x="3570" y="570"/>
                    </a:lnTo>
                    <a:lnTo>
                      <a:pt x="3570" y="570"/>
                    </a:lnTo>
                    <a:lnTo>
                      <a:pt x="3582" y="588"/>
                    </a:lnTo>
                    <a:lnTo>
                      <a:pt x="3582" y="594"/>
                    </a:lnTo>
                    <a:lnTo>
                      <a:pt x="3582" y="594"/>
                    </a:lnTo>
                    <a:lnTo>
                      <a:pt x="3582" y="594"/>
                    </a:lnTo>
                    <a:lnTo>
                      <a:pt x="3582" y="594"/>
                    </a:lnTo>
                    <a:lnTo>
                      <a:pt x="3582" y="594"/>
                    </a:lnTo>
                    <a:lnTo>
                      <a:pt x="3582" y="600"/>
                    </a:lnTo>
                    <a:lnTo>
                      <a:pt x="3594" y="612"/>
                    </a:lnTo>
                    <a:lnTo>
                      <a:pt x="3594" y="612"/>
                    </a:lnTo>
                    <a:lnTo>
                      <a:pt x="3594" y="618"/>
                    </a:lnTo>
                    <a:lnTo>
                      <a:pt x="3594" y="618"/>
                    </a:lnTo>
                    <a:lnTo>
                      <a:pt x="3600" y="618"/>
                    </a:lnTo>
                    <a:lnTo>
                      <a:pt x="3600" y="618"/>
                    </a:lnTo>
                    <a:lnTo>
                      <a:pt x="3600" y="618"/>
                    </a:lnTo>
                    <a:lnTo>
                      <a:pt x="3600" y="618"/>
                    </a:lnTo>
                    <a:lnTo>
                      <a:pt x="3600" y="624"/>
                    </a:lnTo>
                    <a:lnTo>
                      <a:pt x="3600" y="624"/>
                    </a:lnTo>
                    <a:lnTo>
                      <a:pt x="3606" y="624"/>
                    </a:lnTo>
                    <a:lnTo>
                      <a:pt x="3606" y="624"/>
                    </a:lnTo>
                    <a:lnTo>
                      <a:pt x="3606" y="624"/>
                    </a:lnTo>
                    <a:lnTo>
                      <a:pt x="3606" y="624"/>
                    </a:lnTo>
                    <a:lnTo>
                      <a:pt x="3606" y="630"/>
                    </a:lnTo>
                    <a:lnTo>
                      <a:pt x="3606" y="630"/>
                    </a:lnTo>
                    <a:lnTo>
                      <a:pt x="3606" y="630"/>
                    </a:lnTo>
                    <a:lnTo>
                      <a:pt x="3606" y="630"/>
                    </a:lnTo>
                    <a:lnTo>
                      <a:pt x="3612" y="630"/>
                    </a:lnTo>
                    <a:lnTo>
                      <a:pt x="3612" y="630"/>
                    </a:lnTo>
                    <a:lnTo>
                      <a:pt x="3612" y="630"/>
                    </a:lnTo>
                    <a:lnTo>
                      <a:pt x="3612" y="630"/>
                    </a:lnTo>
                    <a:lnTo>
                      <a:pt x="3612" y="630"/>
                    </a:lnTo>
                    <a:lnTo>
                      <a:pt x="3612" y="636"/>
                    </a:lnTo>
                    <a:lnTo>
                      <a:pt x="3612" y="636"/>
                    </a:lnTo>
                    <a:lnTo>
                      <a:pt x="3618" y="636"/>
                    </a:lnTo>
                    <a:lnTo>
                      <a:pt x="3618" y="636"/>
                    </a:lnTo>
                    <a:lnTo>
                      <a:pt x="3618" y="636"/>
                    </a:lnTo>
                    <a:lnTo>
                      <a:pt x="3618" y="636"/>
                    </a:lnTo>
                    <a:lnTo>
                      <a:pt x="3618" y="636"/>
                    </a:lnTo>
                    <a:lnTo>
                      <a:pt x="3618" y="636"/>
                    </a:lnTo>
                    <a:lnTo>
                      <a:pt x="3618" y="636"/>
                    </a:lnTo>
                    <a:lnTo>
                      <a:pt x="3618" y="636"/>
                    </a:lnTo>
                    <a:lnTo>
                      <a:pt x="3618" y="636"/>
                    </a:lnTo>
                    <a:lnTo>
                      <a:pt x="3618" y="636"/>
                    </a:lnTo>
                    <a:lnTo>
                      <a:pt x="3624" y="636"/>
                    </a:lnTo>
                    <a:lnTo>
                      <a:pt x="3624" y="636"/>
                    </a:lnTo>
                    <a:lnTo>
                      <a:pt x="3624" y="636"/>
                    </a:lnTo>
                    <a:lnTo>
                      <a:pt x="3624" y="636"/>
                    </a:lnTo>
                    <a:lnTo>
                      <a:pt x="3624" y="636"/>
                    </a:lnTo>
                    <a:lnTo>
                      <a:pt x="3624" y="636"/>
                    </a:lnTo>
                    <a:lnTo>
                      <a:pt x="3624" y="636"/>
                    </a:lnTo>
                    <a:lnTo>
                      <a:pt x="3630" y="636"/>
                    </a:lnTo>
                    <a:lnTo>
                      <a:pt x="3630" y="636"/>
                    </a:lnTo>
                    <a:lnTo>
                      <a:pt x="3630" y="636"/>
                    </a:lnTo>
                    <a:lnTo>
                      <a:pt x="3630" y="630"/>
                    </a:lnTo>
                    <a:lnTo>
                      <a:pt x="3630" y="630"/>
                    </a:lnTo>
                    <a:lnTo>
                      <a:pt x="3630" y="630"/>
                    </a:lnTo>
                    <a:lnTo>
                      <a:pt x="3630" y="630"/>
                    </a:lnTo>
                    <a:lnTo>
                      <a:pt x="3636" y="630"/>
                    </a:lnTo>
                    <a:lnTo>
                      <a:pt x="3636" y="630"/>
                    </a:lnTo>
                    <a:lnTo>
                      <a:pt x="3636" y="630"/>
                    </a:lnTo>
                    <a:lnTo>
                      <a:pt x="3636" y="624"/>
                    </a:lnTo>
                    <a:lnTo>
                      <a:pt x="3636" y="624"/>
                    </a:lnTo>
                    <a:lnTo>
                      <a:pt x="3636" y="624"/>
                    </a:lnTo>
                    <a:lnTo>
                      <a:pt x="3642" y="624"/>
                    </a:lnTo>
                    <a:lnTo>
                      <a:pt x="3642" y="624"/>
                    </a:lnTo>
                    <a:lnTo>
                      <a:pt x="3642" y="624"/>
                    </a:lnTo>
                    <a:lnTo>
                      <a:pt x="3642" y="624"/>
                    </a:lnTo>
                    <a:lnTo>
                      <a:pt x="3642" y="618"/>
                    </a:lnTo>
                    <a:lnTo>
                      <a:pt x="3642" y="618"/>
                    </a:lnTo>
                    <a:lnTo>
                      <a:pt x="3654" y="606"/>
                    </a:lnTo>
                    <a:lnTo>
                      <a:pt x="3654" y="606"/>
                    </a:lnTo>
                    <a:lnTo>
                      <a:pt x="3654" y="606"/>
                    </a:lnTo>
                    <a:lnTo>
                      <a:pt x="3654" y="600"/>
                    </a:lnTo>
                    <a:lnTo>
                      <a:pt x="3654" y="600"/>
                    </a:lnTo>
                    <a:lnTo>
                      <a:pt x="3660" y="600"/>
                    </a:lnTo>
                    <a:lnTo>
                      <a:pt x="3660" y="600"/>
                    </a:lnTo>
                    <a:lnTo>
                      <a:pt x="3666" y="582"/>
                    </a:lnTo>
                    <a:lnTo>
                      <a:pt x="3672" y="576"/>
                    </a:lnTo>
                    <a:lnTo>
                      <a:pt x="3672" y="576"/>
                    </a:lnTo>
                    <a:lnTo>
                      <a:pt x="3672" y="576"/>
                    </a:lnTo>
                    <a:lnTo>
                      <a:pt x="3672" y="576"/>
                    </a:lnTo>
                    <a:lnTo>
                      <a:pt x="3672" y="570"/>
                    </a:lnTo>
                    <a:lnTo>
                      <a:pt x="3672" y="570"/>
                    </a:lnTo>
                    <a:lnTo>
                      <a:pt x="3672" y="570"/>
                    </a:lnTo>
                    <a:lnTo>
                      <a:pt x="3678" y="564"/>
                    </a:lnTo>
                    <a:lnTo>
                      <a:pt x="3678" y="564"/>
                    </a:lnTo>
                    <a:lnTo>
                      <a:pt x="3678" y="564"/>
                    </a:lnTo>
                    <a:lnTo>
                      <a:pt x="3678" y="558"/>
                    </a:lnTo>
                    <a:lnTo>
                      <a:pt x="3678" y="558"/>
                    </a:lnTo>
                    <a:lnTo>
                      <a:pt x="3678" y="552"/>
                    </a:lnTo>
                    <a:lnTo>
                      <a:pt x="3678" y="552"/>
                    </a:lnTo>
                    <a:lnTo>
                      <a:pt x="3690" y="528"/>
                    </a:lnTo>
                    <a:lnTo>
                      <a:pt x="3690" y="528"/>
                    </a:lnTo>
                    <a:lnTo>
                      <a:pt x="3690" y="522"/>
                    </a:lnTo>
                    <a:lnTo>
                      <a:pt x="3690" y="522"/>
                    </a:lnTo>
                    <a:lnTo>
                      <a:pt x="3696" y="522"/>
                    </a:lnTo>
                    <a:lnTo>
                      <a:pt x="3696" y="516"/>
                    </a:lnTo>
                    <a:lnTo>
                      <a:pt x="3696" y="516"/>
                    </a:lnTo>
                    <a:lnTo>
                      <a:pt x="3708" y="486"/>
                    </a:lnTo>
                    <a:lnTo>
                      <a:pt x="3708" y="480"/>
                    </a:lnTo>
                    <a:lnTo>
                      <a:pt x="3708" y="480"/>
                    </a:lnTo>
                    <a:lnTo>
                      <a:pt x="3708" y="474"/>
                    </a:lnTo>
                    <a:lnTo>
                      <a:pt x="3708" y="474"/>
                    </a:lnTo>
                    <a:lnTo>
                      <a:pt x="3708" y="468"/>
                    </a:lnTo>
                    <a:lnTo>
                      <a:pt x="3708" y="468"/>
                    </a:lnTo>
                    <a:lnTo>
                      <a:pt x="3714" y="462"/>
                    </a:lnTo>
                    <a:lnTo>
                      <a:pt x="3714" y="462"/>
                    </a:lnTo>
                    <a:lnTo>
                      <a:pt x="3714" y="456"/>
                    </a:lnTo>
                    <a:lnTo>
                      <a:pt x="3714" y="456"/>
                    </a:lnTo>
                    <a:lnTo>
                      <a:pt x="3714" y="450"/>
                    </a:lnTo>
                    <a:lnTo>
                      <a:pt x="3714" y="450"/>
                    </a:lnTo>
                    <a:lnTo>
                      <a:pt x="3714" y="444"/>
                    </a:lnTo>
                    <a:lnTo>
                      <a:pt x="3720" y="444"/>
                    </a:lnTo>
                    <a:lnTo>
                      <a:pt x="3726" y="408"/>
                    </a:lnTo>
                    <a:lnTo>
                      <a:pt x="3726" y="402"/>
                    </a:lnTo>
                    <a:lnTo>
                      <a:pt x="3726" y="402"/>
                    </a:lnTo>
                    <a:lnTo>
                      <a:pt x="3732" y="396"/>
                    </a:lnTo>
                    <a:lnTo>
                      <a:pt x="3732" y="396"/>
                    </a:lnTo>
                    <a:lnTo>
                      <a:pt x="3732" y="390"/>
                    </a:lnTo>
                    <a:lnTo>
                      <a:pt x="3732" y="390"/>
                    </a:lnTo>
                    <a:lnTo>
                      <a:pt x="3744" y="348"/>
                    </a:lnTo>
                    <a:lnTo>
                      <a:pt x="3744" y="342"/>
                    </a:lnTo>
                    <a:lnTo>
                      <a:pt x="3744" y="336"/>
                    </a:lnTo>
                    <a:lnTo>
                      <a:pt x="3744" y="336"/>
                    </a:lnTo>
                    <a:lnTo>
                      <a:pt x="3744" y="330"/>
                    </a:lnTo>
                    <a:lnTo>
                      <a:pt x="3744" y="324"/>
                    </a:lnTo>
                    <a:lnTo>
                      <a:pt x="3750" y="324"/>
                    </a:lnTo>
                    <a:lnTo>
                      <a:pt x="3750" y="318"/>
                    </a:lnTo>
                    <a:lnTo>
                      <a:pt x="3750" y="312"/>
                    </a:lnTo>
                    <a:lnTo>
                      <a:pt x="3750" y="312"/>
                    </a:lnTo>
                    <a:lnTo>
                      <a:pt x="3750" y="306"/>
                    </a:lnTo>
                    <a:lnTo>
                      <a:pt x="3750" y="300"/>
                    </a:lnTo>
                    <a:lnTo>
                      <a:pt x="3750" y="294"/>
                    </a:lnTo>
                    <a:lnTo>
                      <a:pt x="3756" y="294"/>
                    </a:lnTo>
                    <a:lnTo>
                      <a:pt x="3756" y="288"/>
                    </a:lnTo>
                    <a:lnTo>
                      <a:pt x="3762" y="240"/>
                    </a:lnTo>
                    <a:lnTo>
                      <a:pt x="3762" y="234"/>
                    </a:lnTo>
                    <a:lnTo>
                      <a:pt x="3768" y="234"/>
                    </a:lnTo>
                    <a:lnTo>
                      <a:pt x="3768" y="228"/>
                    </a:lnTo>
                    <a:lnTo>
                      <a:pt x="3768" y="222"/>
                    </a:lnTo>
                    <a:lnTo>
                      <a:pt x="3768" y="222"/>
                    </a:lnTo>
                    <a:lnTo>
                      <a:pt x="3768" y="216"/>
                    </a:lnTo>
                    <a:lnTo>
                      <a:pt x="3780" y="162"/>
                    </a:lnTo>
                    <a:lnTo>
                      <a:pt x="3780" y="156"/>
                    </a:lnTo>
                    <a:lnTo>
                      <a:pt x="3780" y="150"/>
                    </a:lnTo>
                    <a:lnTo>
                      <a:pt x="3780" y="150"/>
                    </a:lnTo>
                    <a:lnTo>
                      <a:pt x="3780" y="144"/>
                    </a:lnTo>
                    <a:lnTo>
                      <a:pt x="3786" y="138"/>
                    </a:lnTo>
                    <a:lnTo>
                      <a:pt x="3786" y="132"/>
                    </a:lnTo>
                    <a:lnTo>
                      <a:pt x="3786" y="126"/>
                    </a:lnTo>
                    <a:lnTo>
                      <a:pt x="3786" y="120"/>
                    </a:lnTo>
                    <a:lnTo>
                      <a:pt x="3786" y="114"/>
                    </a:lnTo>
                    <a:lnTo>
                      <a:pt x="3786" y="108"/>
                    </a:lnTo>
                    <a:lnTo>
                      <a:pt x="3792" y="102"/>
                    </a:lnTo>
                    <a:lnTo>
                      <a:pt x="3792" y="96"/>
                    </a:lnTo>
                    <a:lnTo>
                      <a:pt x="3792" y="90"/>
                    </a:lnTo>
                    <a:lnTo>
                      <a:pt x="3792" y="84"/>
                    </a:lnTo>
                    <a:lnTo>
                      <a:pt x="3792" y="78"/>
                    </a:lnTo>
                    <a:lnTo>
                      <a:pt x="3792" y="72"/>
                    </a:lnTo>
                    <a:lnTo>
                      <a:pt x="3792" y="66"/>
                    </a:lnTo>
                    <a:lnTo>
                      <a:pt x="3798" y="60"/>
                    </a:lnTo>
                    <a:lnTo>
                      <a:pt x="3798" y="60"/>
                    </a:lnTo>
                    <a:lnTo>
                      <a:pt x="3798" y="54"/>
                    </a:lnTo>
                    <a:lnTo>
                      <a:pt x="3798" y="54"/>
                    </a:lnTo>
                    <a:lnTo>
                      <a:pt x="3798" y="48"/>
                    </a:lnTo>
                    <a:lnTo>
                      <a:pt x="3798" y="42"/>
                    </a:lnTo>
                    <a:lnTo>
                      <a:pt x="3798" y="36"/>
                    </a:lnTo>
                    <a:lnTo>
                      <a:pt x="3804" y="30"/>
                    </a:lnTo>
                    <a:lnTo>
                      <a:pt x="3804" y="30"/>
                    </a:lnTo>
                    <a:lnTo>
                      <a:pt x="3804" y="30"/>
                    </a:lnTo>
                    <a:lnTo>
                      <a:pt x="3804" y="24"/>
                    </a:lnTo>
                    <a:lnTo>
                      <a:pt x="3804" y="24"/>
                    </a:lnTo>
                    <a:lnTo>
                      <a:pt x="3804" y="18"/>
                    </a:lnTo>
                    <a:lnTo>
                      <a:pt x="3804" y="12"/>
                    </a:lnTo>
                    <a:lnTo>
                      <a:pt x="3804" y="6"/>
                    </a:lnTo>
                    <a:lnTo>
                      <a:pt x="3804" y="6"/>
                    </a:lnTo>
                    <a:lnTo>
                      <a:pt x="3804" y="0"/>
                    </a:lnTo>
                    <a:lnTo>
                      <a:pt x="3804" y="6"/>
                    </a:lnTo>
                    <a:lnTo>
                      <a:pt x="3810" y="6"/>
                    </a:lnTo>
                    <a:lnTo>
                      <a:pt x="3810" y="12"/>
                    </a:lnTo>
                    <a:lnTo>
                      <a:pt x="3810" y="18"/>
                    </a:lnTo>
                    <a:lnTo>
                      <a:pt x="3810" y="24"/>
                    </a:lnTo>
                    <a:lnTo>
                      <a:pt x="3810" y="30"/>
                    </a:lnTo>
                    <a:lnTo>
                      <a:pt x="3810" y="36"/>
                    </a:lnTo>
                    <a:lnTo>
                      <a:pt x="3816" y="42"/>
                    </a:lnTo>
                    <a:lnTo>
                      <a:pt x="3816" y="48"/>
                    </a:lnTo>
                    <a:lnTo>
                      <a:pt x="3816" y="54"/>
                    </a:lnTo>
                    <a:lnTo>
                      <a:pt x="3816" y="60"/>
                    </a:lnTo>
                    <a:lnTo>
                      <a:pt x="3816" y="66"/>
                    </a:lnTo>
                    <a:lnTo>
                      <a:pt x="3816" y="72"/>
                    </a:lnTo>
                    <a:lnTo>
                      <a:pt x="3816" y="72"/>
                    </a:lnTo>
                    <a:lnTo>
                      <a:pt x="3822" y="78"/>
                    </a:lnTo>
                    <a:lnTo>
                      <a:pt x="3822" y="84"/>
                    </a:lnTo>
                    <a:lnTo>
                      <a:pt x="3822" y="90"/>
                    </a:lnTo>
                    <a:lnTo>
                      <a:pt x="3822" y="96"/>
                    </a:lnTo>
                    <a:lnTo>
                      <a:pt x="3834" y="174"/>
                    </a:lnTo>
                    <a:lnTo>
                      <a:pt x="3834" y="180"/>
                    </a:lnTo>
                    <a:lnTo>
                      <a:pt x="3840" y="180"/>
                    </a:lnTo>
                    <a:lnTo>
                      <a:pt x="3840" y="186"/>
                    </a:lnTo>
                    <a:lnTo>
                      <a:pt x="3840" y="192"/>
                    </a:lnTo>
                    <a:lnTo>
                      <a:pt x="3840" y="198"/>
                    </a:lnTo>
                    <a:lnTo>
                      <a:pt x="3840" y="198"/>
                    </a:lnTo>
                    <a:lnTo>
                      <a:pt x="3840" y="204"/>
                    </a:lnTo>
                    <a:lnTo>
                      <a:pt x="3852" y="276"/>
                    </a:lnTo>
                    <a:lnTo>
                      <a:pt x="3858" y="276"/>
                    </a:lnTo>
                    <a:lnTo>
                      <a:pt x="3858" y="282"/>
                    </a:lnTo>
                    <a:lnTo>
                      <a:pt x="3858" y="288"/>
                    </a:lnTo>
                    <a:lnTo>
                      <a:pt x="3858" y="288"/>
                    </a:lnTo>
                    <a:lnTo>
                      <a:pt x="3858" y="294"/>
                    </a:lnTo>
                    <a:lnTo>
                      <a:pt x="3858" y="300"/>
                    </a:lnTo>
                    <a:lnTo>
                      <a:pt x="3858" y="300"/>
                    </a:lnTo>
                    <a:lnTo>
                      <a:pt x="3876" y="360"/>
                    </a:lnTo>
                    <a:lnTo>
                      <a:pt x="3876" y="366"/>
                    </a:lnTo>
                    <a:lnTo>
                      <a:pt x="3876" y="366"/>
                    </a:lnTo>
                    <a:lnTo>
                      <a:pt x="3876" y="372"/>
                    </a:lnTo>
                    <a:lnTo>
                      <a:pt x="3876" y="378"/>
                    </a:lnTo>
                    <a:lnTo>
                      <a:pt x="3876" y="378"/>
                    </a:lnTo>
                    <a:lnTo>
                      <a:pt x="3882" y="384"/>
                    </a:lnTo>
                    <a:lnTo>
                      <a:pt x="3882" y="384"/>
                    </a:lnTo>
                    <a:lnTo>
                      <a:pt x="3894" y="438"/>
                    </a:lnTo>
                    <a:lnTo>
                      <a:pt x="3894" y="438"/>
                    </a:lnTo>
                    <a:lnTo>
                      <a:pt x="3894" y="444"/>
                    </a:lnTo>
                    <a:lnTo>
                      <a:pt x="3894" y="444"/>
                    </a:lnTo>
                    <a:lnTo>
                      <a:pt x="3894" y="450"/>
                    </a:lnTo>
                    <a:lnTo>
                      <a:pt x="3900" y="450"/>
                    </a:lnTo>
                    <a:lnTo>
                      <a:pt x="3900" y="456"/>
                    </a:lnTo>
                    <a:lnTo>
                      <a:pt x="3900" y="456"/>
                    </a:lnTo>
                    <a:lnTo>
                      <a:pt x="3912" y="504"/>
                    </a:lnTo>
                    <a:lnTo>
                      <a:pt x="3912" y="504"/>
                    </a:lnTo>
                    <a:lnTo>
                      <a:pt x="3912" y="504"/>
                    </a:lnTo>
                    <a:lnTo>
                      <a:pt x="3918" y="510"/>
                    </a:lnTo>
                    <a:lnTo>
                      <a:pt x="3918" y="510"/>
                    </a:lnTo>
                    <a:lnTo>
                      <a:pt x="3918" y="516"/>
                    </a:lnTo>
                    <a:lnTo>
                      <a:pt x="3918" y="516"/>
                    </a:lnTo>
                    <a:lnTo>
                      <a:pt x="3918" y="516"/>
                    </a:lnTo>
                    <a:lnTo>
                      <a:pt x="3930" y="552"/>
                    </a:lnTo>
                    <a:lnTo>
                      <a:pt x="3930" y="558"/>
                    </a:lnTo>
                    <a:lnTo>
                      <a:pt x="3936" y="558"/>
                    </a:lnTo>
                    <a:lnTo>
                      <a:pt x="3936" y="558"/>
                    </a:lnTo>
                    <a:lnTo>
                      <a:pt x="3936" y="564"/>
                    </a:lnTo>
                    <a:lnTo>
                      <a:pt x="3936" y="564"/>
                    </a:lnTo>
                    <a:lnTo>
                      <a:pt x="3936" y="564"/>
                    </a:lnTo>
                    <a:lnTo>
                      <a:pt x="3936" y="564"/>
                    </a:lnTo>
                    <a:lnTo>
                      <a:pt x="3954" y="594"/>
                    </a:lnTo>
                    <a:lnTo>
                      <a:pt x="3954" y="594"/>
                    </a:lnTo>
                    <a:lnTo>
                      <a:pt x="3954" y="594"/>
                    </a:lnTo>
                    <a:lnTo>
                      <a:pt x="3954" y="600"/>
                    </a:lnTo>
                    <a:lnTo>
                      <a:pt x="3954" y="600"/>
                    </a:lnTo>
                    <a:lnTo>
                      <a:pt x="3954" y="600"/>
                    </a:lnTo>
                    <a:lnTo>
                      <a:pt x="3954" y="600"/>
                    </a:lnTo>
                    <a:lnTo>
                      <a:pt x="3954" y="606"/>
                    </a:lnTo>
                    <a:lnTo>
                      <a:pt x="3972" y="624"/>
                    </a:lnTo>
                    <a:lnTo>
                      <a:pt x="3972" y="624"/>
                    </a:lnTo>
                    <a:lnTo>
                      <a:pt x="3972" y="624"/>
                    </a:lnTo>
                    <a:lnTo>
                      <a:pt x="3972" y="624"/>
                    </a:lnTo>
                    <a:lnTo>
                      <a:pt x="3972" y="624"/>
                    </a:lnTo>
                    <a:lnTo>
                      <a:pt x="3978" y="624"/>
                    </a:lnTo>
                    <a:lnTo>
                      <a:pt x="3978" y="630"/>
                    </a:lnTo>
                    <a:lnTo>
                      <a:pt x="3978" y="630"/>
                    </a:lnTo>
                    <a:lnTo>
                      <a:pt x="3978" y="630"/>
                    </a:lnTo>
                    <a:lnTo>
                      <a:pt x="3978" y="630"/>
                    </a:lnTo>
                    <a:lnTo>
                      <a:pt x="3978" y="630"/>
                    </a:lnTo>
                    <a:lnTo>
                      <a:pt x="3978" y="630"/>
                    </a:lnTo>
                    <a:lnTo>
                      <a:pt x="3984" y="630"/>
                    </a:lnTo>
                    <a:lnTo>
                      <a:pt x="3984" y="630"/>
                    </a:lnTo>
                    <a:lnTo>
                      <a:pt x="3984" y="636"/>
                    </a:lnTo>
                    <a:lnTo>
                      <a:pt x="3984" y="636"/>
                    </a:lnTo>
                    <a:lnTo>
                      <a:pt x="3984" y="636"/>
                    </a:lnTo>
                    <a:lnTo>
                      <a:pt x="3984" y="636"/>
                    </a:lnTo>
                    <a:lnTo>
                      <a:pt x="3984" y="636"/>
                    </a:lnTo>
                    <a:lnTo>
                      <a:pt x="3984" y="636"/>
                    </a:lnTo>
                    <a:lnTo>
                      <a:pt x="3990" y="636"/>
                    </a:lnTo>
                    <a:lnTo>
                      <a:pt x="3990" y="636"/>
                    </a:lnTo>
                    <a:lnTo>
                      <a:pt x="3990" y="636"/>
                    </a:lnTo>
                    <a:lnTo>
                      <a:pt x="3990" y="636"/>
                    </a:lnTo>
                    <a:lnTo>
                      <a:pt x="3990" y="636"/>
                    </a:lnTo>
                    <a:lnTo>
                      <a:pt x="3990" y="636"/>
                    </a:lnTo>
                    <a:lnTo>
                      <a:pt x="3990" y="636"/>
                    </a:lnTo>
                    <a:lnTo>
                      <a:pt x="3990" y="636"/>
                    </a:lnTo>
                    <a:lnTo>
                      <a:pt x="3996" y="636"/>
                    </a:lnTo>
                    <a:lnTo>
                      <a:pt x="3996" y="636"/>
                    </a:lnTo>
                    <a:lnTo>
                      <a:pt x="3996" y="636"/>
                    </a:lnTo>
                    <a:lnTo>
                      <a:pt x="3996" y="636"/>
                    </a:lnTo>
                    <a:lnTo>
                      <a:pt x="3996" y="636"/>
                    </a:lnTo>
                    <a:lnTo>
                      <a:pt x="3996" y="636"/>
                    </a:lnTo>
                    <a:lnTo>
                      <a:pt x="3996" y="636"/>
                    </a:lnTo>
                    <a:lnTo>
                      <a:pt x="4002" y="630"/>
                    </a:lnTo>
                    <a:lnTo>
                      <a:pt x="4002" y="630"/>
                    </a:lnTo>
                    <a:lnTo>
                      <a:pt x="4002" y="630"/>
                    </a:lnTo>
                    <a:lnTo>
                      <a:pt x="4002" y="630"/>
                    </a:lnTo>
                    <a:lnTo>
                      <a:pt x="4002" y="630"/>
                    </a:lnTo>
                    <a:lnTo>
                      <a:pt x="4002" y="630"/>
                    </a:lnTo>
                    <a:lnTo>
                      <a:pt x="4008" y="630"/>
                    </a:lnTo>
                    <a:lnTo>
                      <a:pt x="4008" y="630"/>
                    </a:lnTo>
                    <a:lnTo>
                      <a:pt x="4008" y="624"/>
                    </a:lnTo>
                    <a:lnTo>
                      <a:pt x="4020" y="612"/>
                    </a:lnTo>
                    <a:lnTo>
                      <a:pt x="4020" y="612"/>
                    </a:lnTo>
                    <a:lnTo>
                      <a:pt x="4020" y="606"/>
                    </a:lnTo>
                    <a:lnTo>
                      <a:pt x="4026" y="606"/>
                    </a:lnTo>
                    <a:lnTo>
                      <a:pt x="4026" y="606"/>
                    </a:lnTo>
                    <a:lnTo>
                      <a:pt x="4026" y="606"/>
                    </a:lnTo>
                    <a:lnTo>
                      <a:pt x="4026" y="600"/>
                    </a:lnTo>
                    <a:lnTo>
                      <a:pt x="4026" y="600"/>
                    </a:lnTo>
                    <a:lnTo>
                      <a:pt x="4038" y="576"/>
                    </a:lnTo>
                    <a:lnTo>
                      <a:pt x="4038" y="576"/>
                    </a:lnTo>
                    <a:lnTo>
                      <a:pt x="4044" y="576"/>
                    </a:lnTo>
                    <a:lnTo>
                      <a:pt x="4044" y="570"/>
                    </a:lnTo>
                    <a:lnTo>
                      <a:pt x="4044" y="570"/>
                    </a:lnTo>
                    <a:lnTo>
                      <a:pt x="4044" y="570"/>
                    </a:lnTo>
                    <a:lnTo>
                      <a:pt x="4044" y="564"/>
                    </a:lnTo>
                    <a:lnTo>
                      <a:pt x="4044" y="564"/>
                    </a:lnTo>
                    <a:lnTo>
                      <a:pt x="4062" y="534"/>
                    </a:lnTo>
                    <a:lnTo>
                      <a:pt x="4062" y="528"/>
                    </a:lnTo>
                    <a:lnTo>
                      <a:pt x="4062" y="528"/>
                    </a:lnTo>
                    <a:lnTo>
                      <a:pt x="4062" y="522"/>
                    </a:lnTo>
                    <a:lnTo>
                      <a:pt x="4062" y="522"/>
                    </a:lnTo>
                    <a:lnTo>
                      <a:pt x="4062" y="522"/>
                    </a:lnTo>
                    <a:lnTo>
                      <a:pt x="4062" y="516"/>
                    </a:lnTo>
                    <a:lnTo>
                      <a:pt x="4062" y="516"/>
                    </a:lnTo>
                    <a:lnTo>
                      <a:pt x="4080" y="474"/>
                    </a:lnTo>
                    <a:lnTo>
                      <a:pt x="4080" y="474"/>
                    </a:lnTo>
                    <a:lnTo>
                      <a:pt x="4080" y="468"/>
                    </a:lnTo>
                    <a:lnTo>
                      <a:pt x="4080" y="468"/>
                    </a:lnTo>
                    <a:lnTo>
                      <a:pt x="4080" y="462"/>
                    </a:lnTo>
                    <a:lnTo>
                      <a:pt x="4080" y="462"/>
                    </a:lnTo>
                    <a:lnTo>
                      <a:pt x="4086" y="456"/>
                    </a:lnTo>
                    <a:lnTo>
                      <a:pt x="4086" y="456"/>
                    </a:lnTo>
                    <a:lnTo>
                      <a:pt x="4098" y="402"/>
                    </a:lnTo>
                    <a:lnTo>
                      <a:pt x="4098" y="402"/>
                    </a:lnTo>
                    <a:lnTo>
                      <a:pt x="4098" y="396"/>
                    </a:lnTo>
                    <a:lnTo>
                      <a:pt x="4098" y="396"/>
                    </a:lnTo>
                    <a:lnTo>
                      <a:pt x="4098" y="390"/>
                    </a:lnTo>
                    <a:lnTo>
                      <a:pt x="4104" y="390"/>
                    </a:lnTo>
                    <a:lnTo>
                      <a:pt x="4104" y="384"/>
                    </a:lnTo>
                    <a:lnTo>
                      <a:pt x="4104" y="384"/>
                    </a:lnTo>
                    <a:lnTo>
                      <a:pt x="4116" y="324"/>
                    </a:lnTo>
                    <a:lnTo>
                      <a:pt x="4116" y="318"/>
                    </a:lnTo>
                    <a:lnTo>
                      <a:pt x="4116" y="318"/>
                    </a:lnTo>
                    <a:lnTo>
                      <a:pt x="4122" y="312"/>
                    </a:lnTo>
                    <a:lnTo>
                      <a:pt x="4122" y="306"/>
                    </a:lnTo>
                    <a:lnTo>
                      <a:pt x="4122" y="306"/>
                    </a:lnTo>
                    <a:lnTo>
                      <a:pt x="4122" y="300"/>
                    </a:lnTo>
                    <a:lnTo>
                      <a:pt x="4122" y="294"/>
                    </a:lnTo>
                    <a:lnTo>
                      <a:pt x="4134" y="228"/>
                    </a:lnTo>
                    <a:lnTo>
                      <a:pt x="4134" y="228"/>
                    </a:lnTo>
                    <a:lnTo>
                      <a:pt x="4140" y="222"/>
                    </a:lnTo>
                    <a:lnTo>
                      <a:pt x="4140" y="216"/>
                    </a:lnTo>
                    <a:lnTo>
                      <a:pt x="4140" y="210"/>
                    </a:lnTo>
                    <a:lnTo>
                      <a:pt x="4140" y="210"/>
                    </a:lnTo>
                    <a:lnTo>
                      <a:pt x="4140" y="204"/>
                    </a:lnTo>
                    <a:lnTo>
                      <a:pt x="4140" y="198"/>
                    </a:lnTo>
                    <a:lnTo>
                      <a:pt x="4158" y="126"/>
                    </a:lnTo>
                    <a:lnTo>
                      <a:pt x="4158" y="120"/>
                    </a:lnTo>
                    <a:lnTo>
                      <a:pt x="4158" y="114"/>
                    </a:lnTo>
                    <a:lnTo>
                      <a:pt x="4158" y="108"/>
                    </a:lnTo>
                    <a:lnTo>
                      <a:pt x="4158" y="102"/>
                    </a:lnTo>
                    <a:lnTo>
                      <a:pt x="4158" y="96"/>
                    </a:lnTo>
                    <a:lnTo>
                      <a:pt x="4158" y="90"/>
                    </a:lnTo>
                    <a:lnTo>
                      <a:pt x="4164" y="84"/>
                    </a:lnTo>
                    <a:lnTo>
                      <a:pt x="4164" y="78"/>
                    </a:lnTo>
                    <a:lnTo>
                      <a:pt x="4164" y="72"/>
                    </a:lnTo>
                    <a:lnTo>
                      <a:pt x="4164" y="66"/>
                    </a:lnTo>
                    <a:lnTo>
                      <a:pt x="4164" y="60"/>
                    </a:lnTo>
                    <a:lnTo>
                      <a:pt x="4164" y="54"/>
                    </a:lnTo>
                    <a:lnTo>
                      <a:pt x="4170" y="48"/>
                    </a:lnTo>
                    <a:lnTo>
                      <a:pt x="4170" y="42"/>
                    </a:lnTo>
                    <a:lnTo>
                      <a:pt x="4170" y="36"/>
                    </a:lnTo>
                    <a:lnTo>
                      <a:pt x="4170" y="30"/>
                    </a:lnTo>
                    <a:lnTo>
                      <a:pt x="4170" y="24"/>
                    </a:lnTo>
                    <a:lnTo>
                      <a:pt x="4170" y="24"/>
                    </a:lnTo>
                    <a:lnTo>
                      <a:pt x="4170" y="24"/>
                    </a:lnTo>
                    <a:lnTo>
                      <a:pt x="4170" y="24"/>
                    </a:lnTo>
                    <a:lnTo>
                      <a:pt x="4170" y="18"/>
                    </a:lnTo>
                    <a:lnTo>
                      <a:pt x="4176" y="12"/>
                    </a:lnTo>
                    <a:lnTo>
                      <a:pt x="4176" y="6"/>
                    </a:lnTo>
                    <a:lnTo>
                      <a:pt x="4176" y="0"/>
                    </a:lnTo>
                    <a:lnTo>
                      <a:pt x="4176" y="0"/>
                    </a:lnTo>
                    <a:lnTo>
                      <a:pt x="4176" y="0"/>
                    </a:lnTo>
                    <a:lnTo>
                      <a:pt x="4176" y="6"/>
                    </a:lnTo>
                    <a:lnTo>
                      <a:pt x="4176" y="12"/>
                    </a:lnTo>
                    <a:lnTo>
                      <a:pt x="4182" y="18"/>
                    </a:lnTo>
                    <a:lnTo>
                      <a:pt x="4182" y="24"/>
                    </a:lnTo>
                    <a:lnTo>
                      <a:pt x="4182" y="30"/>
                    </a:lnTo>
                    <a:lnTo>
                      <a:pt x="4182" y="36"/>
                    </a:lnTo>
                    <a:lnTo>
                      <a:pt x="4182" y="42"/>
                    </a:lnTo>
                    <a:lnTo>
                      <a:pt x="4182" y="48"/>
                    </a:lnTo>
                    <a:lnTo>
                      <a:pt x="4182" y="54"/>
                    </a:lnTo>
                    <a:lnTo>
                      <a:pt x="4188" y="60"/>
                    </a:lnTo>
                    <a:lnTo>
                      <a:pt x="4188" y="60"/>
                    </a:lnTo>
                    <a:lnTo>
                      <a:pt x="4188" y="66"/>
                    </a:lnTo>
                    <a:lnTo>
                      <a:pt x="4188" y="72"/>
                    </a:lnTo>
                    <a:lnTo>
                      <a:pt x="4188" y="78"/>
                    </a:lnTo>
                    <a:lnTo>
                      <a:pt x="4188" y="84"/>
                    </a:lnTo>
                    <a:lnTo>
                      <a:pt x="4194" y="90"/>
                    </a:lnTo>
                    <a:lnTo>
                      <a:pt x="4194" y="96"/>
                    </a:lnTo>
                    <a:lnTo>
                      <a:pt x="4206" y="174"/>
                    </a:lnTo>
                    <a:lnTo>
                      <a:pt x="4206" y="180"/>
                    </a:lnTo>
                    <a:lnTo>
                      <a:pt x="4206" y="180"/>
                    </a:lnTo>
                    <a:lnTo>
                      <a:pt x="4206" y="186"/>
                    </a:lnTo>
                    <a:lnTo>
                      <a:pt x="4206" y="192"/>
                    </a:lnTo>
                    <a:lnTo>
                      <a:pt x="4212" y="198"/>
                    </a:lnTo>
                    <a:lnTo>
                      <a:pt x="4212" y="198"/>
                    </a:lnTo>
                    <a:lnTo>
                      <a:pt x="4212" y="204"/>
                    </a:lnTo>
                    <a:lnTo>
                      <a:pt x="4224" y="276"/>
                    </a:lnTo>
                    <a:lnTo>
                      <a:pt x="4224" y="276"/>
                    </a:lnTo>
                    <a:lnTo>
                      <a:pt x="4224" y="282"/>
                    </a:lnTo>
                    <a:lnTo>
                      <a:pt x="4230" y="288"/>
                    </a:lnTo>
                    <a:lnTo>
                      <a:pt x="4230" y="288"/>
                    </a:lnTo>
                    <a:lnTo>
                      <a:pt x="4230" y="294"/>
                    </a:lnTo>
                    <a:lnTo>
                      <a:pt x="4230" y="294"/>
                    </a:lnTo>
                    <a:lnTo>
                      <a:pt x="4230" y="300"/>
                    </a:lnTo>
                    <a:lnTo>
                      <a:pt x="4242" y="360"/>
                    </a:lnTo>
                    <a:lnTo>
                      <a:pt x="4242" y="366"/>
                    </a:lnTo>
                    <a:lnTo>
                      <a:pt x="4248" y="366"/>
                    </a:lnTo>
                    <a:lnTo>
                      <a:pt x="4248" y="372"/>
                    </a:lnTo>
                    <a:lnTo>
                      <a:pt x="4248" y="378"/>
                    </a:lnTo>
                    <a:lnTo>
                      <a:pt x="4248" y="378"/>
                    </a:lnTo>
                    <a:lnTo>
                      <a:pt x="4248" y="384"/>
                    </a:lnTo>
                    <a:lnTo>
                      <a:pt x="4248" y="384"/>
                    </a:lnTo>
                    <a:lnTo>
                      <a:pt x="4266" y="438"/>
                    </a:lnTo>
                    <a:lnTo>
                      <a:pt x="4266" y="438"/>
                    </a:lnTo>
                    <a:lnTo>
                      <a:pt x="4266" y="444"/>
                    </a:lnTo>
                    <a:lnTo>
                      <a:pt x="4266" y="444"/>
                    </a:lnTo>
                    <a:lnTo>
                      <a:pt x="4266" y="450"/>
                    </a:lnTo>
                    <a:lnTo>
                      <a:pt x="4266" y="450"/>
                    </a:lnTo>
                    <a:lnTo>
                      <a:pt x="4266" y="456"/>
                    </a:lnTo>
                    <a:lnTo>
                      <a:pt x="4266" y="456"/>
                    </a:lnTo>
                    <a:lnTo>
                      <a:pt x="4284" y="504"/>
                    </a:lnTo>
                    <a:lnTo>
                      <a:pt x="4284" y="504"/>
                    </a:lnTo>
                    <a:lnTo>
                      <a:pt x="4284" y="504"/>
                    </a:lnTo>
                    <a:lnTo>
                      <a:pt x="4284" y="510"/>
                    </a:lnTo>
                    <a:lnTo>
                      <a:pt x="4284" y="510"/>
                    </a:lnTo>
                    <a:lnTo>
                      <a:pt x="4284" y="516"/>
                    </a:lnTo>
                    <a:lnTo>
                      <a:pt x="4290" y="516"/>
                    </a:lnTo>
                    <a:lnTo>
                      <a:pt x="4290" y="516"/>
                    </a:lnTo>
                    <a:lnTo>
                      <a:pt x="4302" y="552"/>
                    </a:lnTo>
                    <a:lnTo>
                      <a:pt x="4302" y="558"/>
                    </a:lnTo>
                    <a:lnTo>
                      <a:pt x="4302" y="558"/>
                    </a:lnTo>
                    <a:lnTo>
                      <a:pt x="4302" y="558"/>
                    </a:lnTo>
                    <a:lnTo>
                      <a:pt x="4302" y="564"/>
                    </a:lnTo>
                    <a:lnTo>
                      <a:pt x="4308" y="564"/>
                    </a:lnTo>
                    <a:lnTo>
                      <a:pt x="4308" y="564"/>
                    </a:lnTo>
                    <a:lnTo>
                      <a:pt x="4308" y="564"/>
                    </a:lnTo>
                    <a:lnTo>
                      <a:pt x="4320" y="594"/>
                    </a:lnTo>
                    <a:lnTo>
                      <a:pt x="4320" y="594"/>
                    </a:lnTo>
                    <a:lnTo>
                      <a:pt x="4320" y="594"/>
                    </a:lnTo>
                    <a:lnTo>
                      <a:pt x="4326" y="600"/>
                    </a:lnTo>
                    <a:lnTo>
                      <a:pt x="4326" y="600"/>
                    </a:lnTo>
                    <a:lnTo>
                      <a:pt x="4326" y="600"/>
                    </a:lnTo>
                    <a:lnTo>
                      <a:pt x="4326" y="600"/>
                    </a:lnTo>
                    <a:lnTo>
                      <a:pt x="4326" y="606"/>
                    </a:lnTo>
                    <a:lnTo>
                      <a:pt x="4338" y="624"/>
                    </a:lnTo>
                    <a:lnTo>
                      <a:pt x="4344" y="624"/>
                    </a:lnTo>
                    <a:lnTo>
                      <a:pt x="4344" y="624"/>
                    </a:lnTo>
                    <a:lnTo>
                      <a:pt x="4344" y="624"/>
                    </a:lnTo>
                    <a:lnTo>
                      <a:pt x="4344" y="624"/>
                    </a:lnTo>
                    <a:lnTo>
                      <a:pt x="4344" y="624"/>
                    </a:lnTo>
                    <a:lnTo>
                      <a:pt x="4344" y="630"/>
                    </a:lnTo>
                    <a:lnTo>
                      <a:pt x="4344" y="630"/>
                    </a:lnTo>
                    <a:lnTo>
                      <a:pt x="4350" y="630"/>
                    </a:lnTo>
                    <a:lnTo>
                      <a:pt x="4350" y="630"/>
                    </a:lnTo>
                    <a:lnTo>
                      <a:pt x="4350" y="630"/>
                    </a:lnTo>
                    <a:lnTo>
                      <a:pt x="4350" y="630"/>
                    </a:lnTo>
                    <a:lnTo>
                      <a:pt x="4350" y="630"/>
                    </a:lnTo>
                    <a:lnTo>
                      <a:pt x="4350" y="630"/>
                    </a:lnTo>
                    <a:lnTo>
                      <a:pt x="4356" y="636"/>
                    </a:lnTo>
                    <a:lnTo>
                      <a:pt x="4356" y="636"/>
                    </a:lnTo>
                    <a:lnTo>
                      <a:pt x="4356" y="636"/>
                    </a:lnTo>
                    <a:lnTo>
                      <a:pt x="4356" y="636"/>
                    </a:lnTo>
                    <a:lnTo>
                      <a:pt x="4356" y="636"/>
                    </a:lnTo>
                    <a:lnTo>
                      <a:pt x="4356" y="636"/>
                    </a:lnTo>
                    <a:lnTo>
                      <a:pt x="4356" y="636"/>
                    </a:lnTo>
                    <a:lnTo>
                      <a:pt x="4356" y="636"/>
                    </a:lnTo>
                    <a:lnTo>
                      <a:pt x="4356" y="636"/>
                    </a:lnTo>
                    <a:lnTo>
                      <a:pt x="4362" y="636"/>
                    </a:lnTo>
                    <a:lnTo>
                      <a:pt x="4362" y="636"/>
                    </a:lnTo>
                    <a:lnTo>
                      <a:pt x="4362" y="636"/>
                    </a:lnTo>
                    <a:lnTo>
                      <a:pt x="4362" y="636"/>
                    </a:lnTo>
                    <a:lnTo>
                      <a:pt x="4362" y="636"/>
                    </a:lnTo>
                    <a:lnTo>
                      <a:pt x="4362" y="636"/>
                    </a:lnTo>
                    <a:lnTo>
                      <a:pt x="4362" y="636"/>
                    </a:lnTo>
                    <a:lnTo>
                      <a:pt x="4368" y="636"/>
                    </a:lnTo>
                    <a:lnTo>
                      <a:pt x="4368" y="636"/>
                    </a:lnTo>
                    <a:lnTo>
                      <a:pt x="4368" y="636"/>
                    </a:lnTo>
                    <a:lnTo>
                      <a:pt x="4368" y="636"/>
                    </a:lnTo>
                    <a:lnTo>
                      <a:pt x="4368" y="636"/>
                    </a:lnTo>
                    <a:lnTo>
                      <a:pt x="4368" y="630"/>
                    </a:lnTo>
                    <a:lnTo>
                      <a:pt x="4368" y="630"/>
                    </a:lnTo>
                    <a:lnTo>
                      <a:pt x="4374" y="630"/>
                    </a:lnTo>
                    <a:lnTo>
                      <a:pt x="4374" y="630"/>
                    </a:lnTo>
                    <a:lnTo>
                      <a:pt x="4374" y="630"/>
                    </a:lnTo>
                    <a:lnTo>
                      <a:pt x="4374" y="630"/>
                    </a:lnTo>
                    <a:lnTo>
                      <a:pt x="4374" y="630"/>
                    </a:lnTo>
                    <a:lnTo>
                      <a:pt x="4374" y="630"/>
                    </a:lnTo>
                    <a:lnTo>
                      <a:pt x="4374" y="624"/>
                    </a:lnTo>
                    <a:lnTo>
                      <a:pt x="4392" y="612"/>
                    </a:lnTo>
                    <a:lnTo>
                      <a:pt x="4392" y="612"/>
                    </a:lnTo>
                    <a:lnTo>
                      <a:pt x="4392" y="606"/>
                    </a:lnTo>
                    <a:lnTo>
                      <a:pt x="4392" y="606"/>
                    </a:lnTo>
                    <a:lnTo>
                      <a:pt x="4392" y="606"/>
                    </a:lnTo>
                    <a:lnTo>
                      <a:pt x="4392" y="606"/>
                    </a:lnTo>
                    <a:lnTo>
                      <a:pt x="4398" y="600"/>
                    </a:lnTo>
                    <a:lnTo>
                      <a:pt x="4398" y="600"/>
                    </a:lnTo>
                    <a:lnTo>
                      <a:pt x="4410" y="576"/>
                    </a:lnTo>
                    <a:lnTo>
                      <a:pt x="4410" y="576"/>
                    </a:lnTo>
                    <a:lnTo>
                      <a:pt x="4410" y="576"/>
                    </a:lnTo>
                    <a:lnTo>
                      <a:pt x="4410" y="570"/>
                    </a:lnTo>
                    <a:lnTo>
                      <a:pt x="4410" y="570"/>
                    </a:lnTo>
                    <a:lnTo>
                      <a:pt x="4416" y="570"/>
                    </a:lnTo>
                    <a:lnTo>
                      <a:pt x="4416" y="564"/>
                    </a:lnTo>
                    <a:lnTo>
                      <a:pt x="4416" y="564"/>
                    </a:lnTo>
                    <a:lnTo>
                      <a:pt x="4428" y="534"/>
                    </a:lnTo>
                    <a:lnTo>
                      <a:pt x="4428" y="528"/>
                    </a:lnTo>
                    <a:lnTo>
                      <a:pt x="4428" y="528"/>
                    </a:lnTo>
                    <a:lnTo>
                      <a:pt x="4434" y="522"/>
                    </a:lnTo>
                    <a:lnTo>
                      <a:pt x="4434" y="522"/>
                    </a:lnTo>
                    <a:lnTo>
                      <a:pt x="4434" y="522"/>
                    </a:lnTo>
                    <a:lnTo>
                      <a:pt x="4434" y="516"/>
                    </a:lnTo>
                    <a:lnTo>
                      <a:pt x="4434" y="516"/>
                    </a:lnTo>
                    <a:lnTo>
                      <a:pt x="4446" y="474"/>
                    </a:lnTo>
                    <a:lnTo>
                      <a:pt x="4446" y="474"/>
                    </a:lnTo>
                    <a:lnTo>
                      <a:pt x="4452" y="468"/>
                    </a:lnTo>
                    <a:lnTo>
                      <a:pt x="4452" y="468"/>
                    </a:lnTo>
                    <a:lnTo>
                      <a:pt x="4452" y="462"/>
                    </a:lnTo>
                    <a:lnTo>
                      <a:pt x="4452" y="462"/>
                    </a:lnTo>
                    <a:lnTo>
                      <a:pt x="4452" y="456"/>
                    </a:lnTo>
                    <a:lnTo>
                      <a:pt x="4452" y="456"/>
                    </a:lnTo>
                    <a:lnTo>
                      <a:pt x="4470" y="402"/>
                    </a:lnTo>
                    <a:lnTo>
                      <a:pt x="4470" y="402"/>
                    </a:lnTo>
                    <a:lnTo>
                      <a:pt x="4470" y="396"/>
                    </a:lnTo>
                    <a:lnTo>
                      <a:pt x="4470" y="396"/>
                    </a:lnTo>
                    <a:lnTo>
                      <a:pt x="4470" y="390"/>
                    </a:lnTo>
                    <a:lnTo>
                      <a:pt x="4470" y="390"/>
                    </a:lnTo>
                    <a:lnTo>
                      <a:pt x="4470" y="384"/>
                    </a:lnTo>
                    <a:lnTo>
                      <a:pt x="4476" y="384"/>
                    </a:lnTo>
                    <a:lnTo>
                      <a:pt x="4488" y="324"/>
                    </a:lnTo>
                    <a:lnTo>
                      <a:pt x="4488" y="318"/>
                    </a:lnTo>
                    <a:lnTo>
                      <a:pt x="4488" y="318"/>
                    </a:lnTo>
                    <a:lnTo>
                      <a:pt x="4488" y="312"/>
                    </a:lnTo>
                    <a:lnTo>
                      <a:pt x="4488" y="306"/>
                    </a:lnTo>
                    <a:lnTo>
                      <a:pt x="4488" y="306"/>
                    </a:lnTo>
                    <a:lnTo>
                      <a:pt x="4494" y="300"/>
                    </a:lnTo>
                    <a:lnTo>
                      <a:pt x="4494" y="294"/>
                    </a:lnTo>
                    <a:lnTo>
                      <a:pt x="4506" y="228"/>
                    </a:lnTo>
                    <a:lnTo>
                      <a:pt x="4506" y="228"/>
                    </a:lnTo>
                    <a:lnTo>
                      <a:pt x="4506" y="222"/>
                    </a:lnTo>
                    <a:lnTo>
                      <a:pt x="4506" y="216"/>
                    </a:lnTo>
                    <a:lnTo>
                      <a:pt x="4512" y="210"/>
                    </a:lnTo>
                    <a:lnTo>
                      <a:pt x="4512" y="210"/>
                    </a:lnTo>
                    <a:lnTo>
                      <a:pt x="4512" y="204"/>
                    </a:lnTo>
                    <a:lnTo>
                      <a:pt x="4512" y="198"/>
                    </a:lnTo>
                    <a:lnTo>
                      <a:pt x="4524" y="126"/>
                    </a:lnTo>
                    <a:lnTo>
                      <a:pt x="4524" y="120"/>
                    </a:lnTo>
                    <a:lnTo>
                      <a:pt x="4524" y="114"/>
                    </a:lnTo>
                    <a:lnTo>
                      <a:pt x="4530" y="108"/>
                    </a:lnTo>
                    <a:lnTo>
                      <a:pt x="4530" y="102"/>
                    </a:lnTo>
                    <a:lnTo>
                      <a:pt x="4530" y="96"/>
                    </a:lnTo>
                    <a:lnTo>
                      <a:pt x="4530" y="90"/>
                    </a:lnTo>
                    <a:lnTo>
                      <a:pt x="4530" y="84"/>
                    </a:lnTo>
                    <a:lnTo>
                      <a:pt x="4530" y="78"/>
                    </a:lnTo>
                    <a:lnTo>
                      <a:pt x="4536" y="72"/>
                    </a:lnTo>
                    <a:lnTo>
                      <a:pt x="4536" y="66"/>
                    </a:lnTo>
                    <a:lnTo>
                      <a:pt x="4536" y="60"/>
                    </a:lnTo>
                    <a:lnTo>
                      <a:pt x="4536" y="54"/>
                    </a:lnTo>
                    <a:lnTo>
                      <a:pt x="4536" y="48"/>
                    </a:lnTo>
                    <a:lnTo>
                      <a:pt x="4536" y="42"/>
                    </a:lnTo>
                    <a:lnTo>
                      <a:pt x="4542" y="36"/>
                    </a:lnTo>
                    <a:lnTo>
                      <a:pt x="4542" y="30"/>
                    </a:lnTo>
                    <a:lnTo>
                      <a:pt x="4542" y="24"/>
                    </a:lnTo>
                    <a:lnTo>
                      <a:pt x="4542" y="24"/>
                    </a:lnTo>
                    <a:lnTo>
                      <a:pt x="4542" y="24"/>
                    </a:lnTo>
                    <a:lnTo>
                      <a:pt x="4542" y="24"/>
                    </a:lnTo>
                    <a:lnTo>
                      <a:pt x="4542" y="18"/>
                    </a:lnTo>
                    <a:lnTo>
                      <a:pt x="4542" y="12"/>
                    </a:lnTo>
                    <a:lnTo>
                      <a:pt x="4542" y="6"/>
                    </a:lnTo>
                    <a:lnTo>
                      <a:pt x="4548" y="0"/>
                    </a:lnTo>
                    <a:lnTo>
                      <a:pt x="4548" y="0"/>
                    </a:lnTo>
                    <a:lnTo>
                      <a:pt x="4548" y="0"/>
                    </a:lnTo>
                    <a:lnTo>
                      <a:pt x="4548" y="6"/>
                    </a:lnTo>
                    <a:lnTo>
                      <a:pt x="4548" y="12"/>
                    </a:lnTo>
                    <a:lnTo>
                      <a:pt x="4548" y="18"/>
                    </a:lnTo>
                    <a:lnTo>
                      <a:pt x="4548" y="24"/>
                    </a:lnTo>
                    <a:lnTo>
                      <a:pt x="4554" y="30"/>
                    </a:lnTo>
                    <a:lnTo>
                      <a:pt x="4554" y="36"/>
                    </a:lnTo>
                    <a:lnTo>
                      <a:pt x="4554" y="42"/>
                    </a:lnTo>
                    <a:lnTo>
                      <a:pt x="4554" y="48"/>
                    </a:lnTo>
                    <a:lnTo>
                      <a:pt x="4554" y="54"/>
                    </a:lnTo>
                    <a:lnTo>
                      <a:pt x="4554" y="60"/>
                    </a:lnTo>
                    <a:lnTo>
                      <a:pt x="4554" y="66"/>
                    </a:lnTo>
                    <a:lnTo>
                      <a:pt x="4560" y="72"/>
                    </a:lnTo>
                    <a:lnTo>
                      <a:pt x="4560" y="78"/>
                    </a:lnTo>
                    <a:lnTo>
                      <a:pt x="4560" y="84"/>
                    </a:lnTo>
                    <a:lnTo>
                      <a:pt x="4560" y="84"/>
                    </a:lnTo>
                    <a:lnTo>
                      <a:pt x="4560" y="90"/>
                    </a:lnTo>
                    <a:lnTo>
                      <a:pt x="4560" y="96"/>
                    </a:lnTo>
                    <a:lnTo>
                      <a:pt x="4566" y="102"/>
                    </a:lnTo>
                    <a:lnTo>
                      <a:pt x="4566" y="108"/>
                    </a:lnTo>
                    <a:lnTo>
                      <a:pt x="4566" y="114"/>
                    </a:lnTo>
                    <a:lnTo>
                      <a:pt x="4566" y="120"/>
                    </a:lnTo>
                    <a:lnTo>
                      <a:pt x="4566" y="126"/>
                    </a:lnTo>
                    <a:lnTo>
                      <a:pt x="4566" y="132"/>
                    </a:lnTo>
                    <a:lnTo>
                      <a:pt x="4566" y="138"/>
                    </a:lnTo>
                    <a:lnTo>
                      <a:pt x="4572" y="138"/>
                    </a:lnTo>
                    <a:lnTo>
                      <a:pt x="4584" y="216"/>
                    </a:lnTo>
                    <a:lnTo>
                      <a:pt x="4584" y="222"/>
                    </a:lnTo>
                    <a:lnTo>
                      <a:pt x="4584" y="222"/>
                    </a:lnTo>
                    <a:lnTo>
                      <a:pt x="4584" y="228"/>
                    </a:lnTo>
                    <a:lnTo>
                      <a:pt x="4584" y="234"/>
                    </a:lnTo>
                    <a:lnTo>
                      <a:pt x="4590" y="234"/>
                    </a:lnTo>
                    <a:lnTo>
                      <a:pt x="4590" y="240"/>
                    </a:lnTo>
                    <a:lnTo>
                      <a:pt x="4590" y="246"/>
                    </a:lnTo>
                    <a:lnTo>
                      <a:pt x="4602" y="312"/>
                    </a:lnTo>
                    <a:lnTo>
                      <a:pt x="4602" y="312"/>
                    </a:lnTo>
                    <a:lnTo>
                      <a:pt x="4602" y="318"/>
                    </a:lnTo>
                    <a:lnTo>
                      <a:pt x="4602" y="324"/>
                    </a:lnTo>
                    <a:lnTo>
                      <a:pt x="4608" y="324"/>
                    </a:lnTo>
                    <a:lnTo>
                      <a:pt x="4608" y="330"/>
                    </a:lnTo>
                    <a:lnTo>
                      <a:pt x="4608" y="330"/>
                    </a:lnTo>
                    <a:lnTo>
                      <a:pt x="4608" y="336"/>
                    </a:lnTo>
                    <a:lnTo>
                      <a:pt x="4620" y="396"/>
                    </a:lnTo>
                    <a:lnTo>
                      <a:pt x="4620" y="396"/>
                    </a:lnTo>
                    <a:lnTo>
                      <a:pt x="4626" y="402"/>
                    </a:lnTo>
                    <a:lnTo>
                      <a:pt x="4626" y="402"/>
                    </a:lnTo>
                    <a:lnTo>
                      <a:pt x="4626" y="408"/>
                    </a:lnTo>
                    <a:lnTo>
                      <a:pt x="4626" y="408"/>
                    </a:lnTo>
                    <a:lnTo>
                      <a:pt x="4626" y="414"/>
                    </a:lnTo>
                    <a:lnTo>
                      <a:pt x="4626" y="414"/>
                    </a:lnTo>
                    <a:lnTo>
                      <a:pt x="4638" y="462"/>
                    </a:lnTo>
                    <a:lnTo>
                      <a:pt x="4644" y="468"/>
                    </a:lnTo>
                    <a:lnTo>
                      <a:pt x="4644" y="468"/>
                    </a:lnTo>
                    <a:lnTo>
                      <a:pt x="4644" y="474"/>
                    </a:lnTo>
                    <a:lnTo>
                      <a:pt x="4644" y="474"/>
                    </a:lnTo>
                    <a:lnTo>
                      <a:pt x="4644" y="480"/>
                    </a:lnTo>
                    <a:lnTo>
                      <a:pt x="4644" y="480"/>
                    </a:lnTo>
                    <a:lnTo>
                      <a:pt x="4644" y="486"/>
                    </a:lnTo>
                    <a:lnTo>
                      <a:pt x="4662" y="522"/>
                    </a:lnTo>
                    <a:lnTo>
                      <a:pt x="4662" y="528"/>
                    </a:lnTo>
                    <a:lnTo>
                      <a:pt x="4662" y="528"/>
                    </a:lnTo>
                    <a:lnTo>
                      <a:pt x="4662" y="528"/>
                    </a:lnTo>
                    <a:lnTo>
                      <a:pt x="4662" y="534"/>
                    </a:lnTo>
                    <a:lnTo>
                      <a:pt x="4662" y="534"/>
                    </a:lnTo>
                    <a:lnTo>
                      <a:pt x="4662" y="534"/>
                    </a:lnTo>
                    <a:lnTo>
                      <a:pt x="4668" y="540"/>
                    </a:lnTo>
                    <a:lnTo>
                      <a:pt x="4680" y="570"/>
                    </a:lnTo>
                    <a:lnTo>
                      <a:pt x="4680" y="570"/>
                    </a:lnTo>
                    <a:lnTo>
                      <a:pt x="4680" y="576"/>
                    </a:lnTo>
                    <a:lnTo>
                      <a:pt x="4680" y="576"/>
                    </a:lnTo>
                    <a:lnTo>
                      <a:pt x="4680" y="576"/>
                    </a:lnTo>
                    <a:lnTo>
                      <a:pt x="4686" y="582"/>
                    </a:lnTo>
                    <a:lnTo>
                      <a:pt x="4686" y="582"/>
                    </a:lnTo>
                    <a:lnTo>
                      <a:pt x="4686" y="582"/>
                    </a:lnTo>
                    <a:lnTo>
                      <a:pt x="4698" y="606"/>
                    </a:lnTo>
                    <a:lnTo>
                      <a:pt x="4698" y="606"/>
                    </a:lnTo>
                    <a:lnTo>
                      <a:pt x="4698" y="606"/>
                    </a:lnTo>
                    <a:lnTo>
                      <a:pt x="4698" y="612"/>
                    </a:lnTo>
                    <a:lnTo>
                      <a:pt x="4704" y="612"/>
                    </a:lnTo>
                    <a:lnTo>
                      <a:pt x="4704" y="612"/>
                    </a:lnTo>
                    <a:lnTo>
                      <a:pt x="4704" y="612"/>
                    </a:lnTo>
                    <a:lnTo>
                      <a:pt x="4704" y="612"/>
                    </a:lnTo>
                    <a:lnTo>
                      <a:pt x="4716" y="630"/>
                    </a:lnTo>
                    <a:lnTo>
                      <a:pt x="4716" y="630"/>
                    </a:lnTo>
                    <a:lnTo>
                      <a:pt x="4722" y="630"/>
                    </a:lnTo>
                    <a:lnTo>
                      <a:pt x="4722" y="630"/>
                    </a:lnTo>
                    <a:lnTo>
                      <a:pt x="4722" y="630"/>
                    </a:lnTo>
                    <a:lnTo>
                      <a:pt x="4722" y="630"/>
                    </a:lnTo>
                    <a:lnTo>
                      <a:pt x="4722" y="636"/>
                    </a:lnTo>
                    <a:lnTo>
                      <a:pt x="4722" y="636"/>
                    </a:lnTo>
                    <a:lnTo>
                      <a:pt x="4728" y="636"/>
                    </a:lnTo>
                    <a:lnTo>
                      <a:pt x="4728" y="636"/>
                    </a:lnTo>
                    <a:lnTo>
                      <a:pt x="4728" y="636"/>
                    </a:lnTo>
                    <a:lnTo>
                      <a:pt x="4728" y="636"/>
                    </a:lnTo>
                    <a:lnTo>
                      <a:pt x="4728" y="636"/>
                    </a:lnTo>
                    <a:lnTo>
                      <a:pt x="4728" y="636"/>
                    </a:lnTo>
                    <a:lnTo>
                      <a:pt x="4728" y="636"/>
                    </a:lnTo>
                    <a:lnTo>
                      <a:pt x="4728" y="636"/>
                    </a:lnTo>
                    <a:lnTo>
                      <a:pt x="4728" y="636"/>
                    </a:lnTo>
                    <a:lnTo>
                      <a:pt x="4728" y="636"/>
                    </a:lnTo>
                    <a:lnTo>
                      <a:pt x="4728" y="636"/>
                    </a:lnTo>
                    <a:lnTo>
                      <a:pt x="4734" y="636"/>
                    </a:lnTo>
                    <a:lnTo>
                      <a:pt x="4734" y="636"/>
                    </a:lnTo>
                    <a:lnTo>
                      <a:pt x="4734" y="636"/>
                    </a:lnTo>
                    <a:lnTo>
                      <a:pt x="4734" y="636"/>
                    </a:lnTo>
                    <a:lnTo>
                      <a:pt x="4734" y="636"/>
                    </a:lnTo>
                    <a:lnTo>
                      <a:pt x="4734" y="636"/>
                    </a:lnTo>
                    <a:lnTo>
                      <a:pt x="4734" y="636"/>
                    </a:lnTo>
                    <a:lnTo>
                      <a:pt x="4740" y="636"/>
                    </a:lnTo>
                    <a:lnTo>
                      <a:pt x="4740" y="636"/>
                    </a:lnTo>
                    <a:lnTo>
                      <a:pt x="4740" y="630"/>
                    </a:lnTo>
                    <a:lnTo>
                      <a:pt x="4740" y="630"/>
                    </a:lnTo>
                    <a:lnTo>
                      <a:pt x="4740" y="630"/>
                    </a:lnTo>
                    <a:lnTo>
                      <a:pt x="4740" y="630"/>
                    </a:lnTo>
                    <a:lnTo>
                      <a:pt x="4746" y="630"/>
                    </a:lnTo>
                    <a:lnTo>
                      <a:pt x="4746" y="630"/>
                    </a:lnTo>
                    <a:lnTo>
                      <a:pt x="4746" y="630"/>
                    </a:lnTo>
                    <a:lnTo>
                      <a:pt x="4746" y="624"/>
                    </a:lnTo>
                    <a:lnTo>
                      <a:pt x="4746" y="624"/>
                    </a:lnTo>
                    <a:lnTo>
                      <a:pt x="4746" y="624"/>
                    </a:lnTo>
                    <a:lnTo>
                      <a:pt x="4752" y="624"/>
                    </a:lnTo>
                    <a:lnTo>
                      <a:pt x="4752" y="624"/>
                    </a:lnTo>
                    <a:lnTo>
                      <a:pt x="4752" y="624"/>
                    </a:lnTo>
                    <a:lnTo>
                      <a:pt x="4752" y="618"/>
                    </a:lnTo>
                    <a:lnTo>
                      <a:pt x="4752" y="618"/>
                    </a:lnTo>
                    <a:lnTo>
                      <a:pt x="4752" y="618"/>
                    </a:lnTo>
                    <a:lnTo>
                      <a:pt x="4752" y="618"/>
                    </a:lnTo>
                    <a:lnTo>
                      <a:pt x="4758" y="618"/>
                    </a:lnTo>
                    <a:lnTo>
                      <a:pt x="4758" y="618"/>
                    </a:lnTo>
                    <a:lnTo>
                      <a:pt x="4758" y="612"/>
                    </a:lnTo>
                    <a:lnTo>
                      <a:pt x="4758" y="612"/>
                    </a:lnTo>
                    <a:lnTo>
                      <a:pt x="4758" y="612"/>
                    </a:lnTo>
                    <a:lnTo>
                      <a:pt x="4758" y="612"/>
                    </a:lnTo>
                    <a:lnTo>
                      <a:pt x="4764" y="606"/>
                    </a:lnTo>
                    <a:lnTo>
                      <a:pt x="4764" y="606"/>
                    </a:lnTo>
                    <a:lnTo>
                      <a:pt x="4764" y="606"/>
                    </a:lnTo>
                    <a:lnTo>
                      <a:pt x="4764" y="606"/>
                    </a:lnTo>
                    <a:lnTo>
                      <a:pt x="4764" y="600"/>
                    </a:lnTo>
                    <a:lnTo>
                      <a:pt x="4764" y="600"/>
                    </a:lnTo>
                    <a:lnTo>
                      <a:pt x="4770" y="600"/>
                    </a:lnTo>
                    <a:lnTo>
                      <a:pt x="4770" y="600"/>
                    </a:lnTo>
                    <a:lnTo>
                      <a:pt x="4770" y="594"/>
                    </a:lnTo>
                    <a:lnTo>
                      <a:pt x="4770" y="594"/>
                    </a:lnTo>
                    <a:lnTo>
                      <a:pt x="4770" y="594"/>
                    </a:lnTo>
                    <a:lnTo>
                      <a:pt x="4770" y="594"/>
                    </a:lnTo>
                    <a:lnTo>
                      <a:pt x="4770" y="594"/>
                    </a:lnTo>
                    <a:lnTo>
                      <a:pt x="4770" y="588"/>
                    </a:lnTo>
                    <a:lnTo>
                      <a:pt x="4776" y="588"/>
                    </a:lnTo>
                    <a:lnTo>
                      <a:pt x="4776" y="588"/>
                    </a:lnTo>
                    <a:lnTo>
                      <a:pt x="4776" y="588"/>
                    </a:lnTo>
                    <a:lnTo>
                      <a:pt x="4776" y="582"/>
                    </a:lnTo>
                    <a:lnTo>
                      <a:pt x="4776" y="582"/>
                    </a:lnTo>
                    <a:lnTo>
                      <a:pt x="4776" y="582"/>
                    </a:lnTo>
                    <a:lnTo>
                      <a:pt x="4782" y="576"/>
                    </a:lnTo>
                  </a:path>
                </a:pathLst>
              </a:custGeom>
              <a:noFill/>
              <a:ln w="127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0" name="Rectangle 56">
                <a:extLst>
                  <a:ext uri="{FF2B5EF4-FFF2-40B4-BE49-F238E27FC236}">
                    <a16:creationId xmlns:a16="http://schemas.microsoft.com/office/drawing/2014/main" id="{0E28AE42-E098-4BA0-82C1-78B670DA4247}"/>
                  </a:ext>
                </a:extLst>
              </p:cNvPr>
              <p:cNvSpPr>
                <a:spLocks noChangeArrowheads="1"/>
              </p:cNvSpPr>
              <p:nvPr/>
            </p:nvSpPr>
            <p:spPr bwMode="auto">
              <a:xfrm>
                <a:off x="1137" y="1957"/>
                <a:ext cx="330"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FF00"/>
                    </a:solidFill>
                    <a:effectLst/>
                    <a:latin typeface="Arial" panose="020B0604020202020204" pitchFamily="34" charset="0"/>
                  </a:rPr>
                  <a:t>BETA_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31" name="Freeform 57">
                <a:extLst>
                  <a:ext uri="{FF2B5EF4-FFF2-40B4-BE49-F238E27FC236}">
                    <a16:creationId xmlns:a16="http://schemas.microsoft.com/office/drawing/2014/main" id="{D1A1FB07-BE77-402E-A28A-EE8E6F741BE7}"/>
                  </a:ext>
                </a:extLst>
              </p:cNvPr>
              <p:cNvSpPr>
                <a:spLocks/>
              </p:cNvSpPr>
              <p:nvPr/>
            </p:nvSpPr>
            <p:spPr bwMode="auto">
              <a:xfrm>
                <a:off x="489" y="1945"/>
                <a:ext cx="4782" cy="0"/>
              </a:xfrm>
              <a:custGeom>
                <a:avLst/>
                <a:gdLst>
                  <a:gd name="T0" fmla="*/ 48 w 4782"/>
                  <a:gd name="T1" fmla="*/ 96 w 4782"/>
                  <a:gd name="T2" fmla="*/ 162 w 4782"/>
                  <a:gd name="T3" fmla="*/ 252 w 4782"/>
                  <a:gd name="T4" fmla="*/ 306 w 4782"/>
                  <a:gd name="T5" fmla="*/ 390 w 4782"/>
                  <a:gd name="T6" fmla="*/ 474 w 4782"/>
                  <a:gd name="T7" fmla="*/ 534 w 4782"/>
                  <a:gd name="T8" fmla="*/ 624 w 4782"/>
                  <a:gd name="T9" fmla="*/ 678 w 4782"/>
                  <a:gd name="T10" fmla="*/ 756 w 4782"/>
                  <a:gd name="T11" fmla="*/ 840 w 4782"/>
                  <a:gd name="T12" fmla="*/ 900 w 4782"/>
                  <a:gd name="T13" fmla="*/ 978 w 4782"/>
                  <a:gd name="T14" fmla="*/ 1044 w 4782"/>
                  <a:gd name="T15" fmla="*/ 1122 w 4782"/>
                  <a:gd name="T16" fmla="*/ 1206 w 4782"/>
                  <a:gd name="T17" fmla="*/ 1266 w 4782"/>
                  <a:gd name="T18" fmla="*/ 1350 w 4782"/>
                  <a:gd name="T19" fmla="*/ 1410 w 4782"/>
                  <a:gd name="T20" fmla="*/ 1494 w 4782"/>
                  <a:gd name="T21" fmla="*/ 1572 w 4782"/>
                  <a:gd name="T22" fmla="*/ 1626 w 4782"/>
                  <a:gd name="T23" fmla="*/ 1716 w 4782"/>
                  <a:gd name="T24" fmla="*/ 1776 w 4782"/>
                  <a:gd name="T25" fmla="*/ 1860 w 4782"/>
                  <a:gd name="T26" fmla="*/ 1938 w 4782"/>
                  <a:gd name="T27" fmla="*/ 1992 w 4782"/>
                  <a:gd name="T28" fmla="*/ 2082 w 4782"/>
                  <a:gd name="T29" fmla="*/ 2142 w 4782"/>
                  <a:gd name="T30" fmla="*/ 2226 w 4782"/>
                  <a:gd name="T31" fmla="*/ 2310 w 4782"/>
                  <a:gd name="T32" fmla="*/ 2358 w 4782"/>
                  <a:gd name="T33" fmla="*/ 2448 w 4782"/>
                  <a:gd name="T34" fmla="*/ 2508 w 4782"/>
                  <a:gd name="T35" fmla="*/ 2586 w 4782"/>
                  <a:gd name="T36" fmla="*/ 2676 w 4782"/>
                  <a:gd name="T37" fmla="*/ 2718 w 4782"/>
                  <a:gd name="T38" fmla="*/ 2820 w 4782"/>
                  <a:gd name="T39" fmla="*/ 2880 w 4782"/>
                  <a:gd name="T40" fmla="*/ 2952 w 4782"/>
                  <a:gd name="T41" fmla="*/ 3042 w 4782"/>
                  <a:gd name="T42" fmla="*/ 3084 w 4782"/>
                  <a:gd name="T43" fmla="*/ 3174 w 4782"/>
                  <a:gd name="T44" fmla="*/ 3246 w 4782"/>
                  <a:gd name="T45" fmla="*/ 3312 w 4782"/>
                  <a:gd name="T46" fmla="*/ 3402 w 4782"/>
                  <a:gd name="T47" fmla="*/ 3450 w 4782"/>
                  <a:gd name="T48" fmla="*/ 3546 w 4782"/>
                  <a:gd name="T49" fmla="*/ 3618 w 4782"/>
                  <a:gd name="T50" fmla="*/ 3678 w 4782"/>
                  <a:gd name="T51" fmla="*/ 3768 w 4782"/>
                  <a:gd name="T52" fmla="*/ 3822 w 4782"/>
                  <a:gd name="T53" fmla="*/ 3954 w 4782"/>
                  <a:gd name="T54" fmla="*/ 4026 w 4782"/>
                  <a:gd name="T55" fmla="*/ 4158 w 4782"/>
                  <a:gd name="T56" fmla="*/ 4224 w 4782"/>
                  <a:gd name="T57" fmla="*/ 4344 w 4782"/>
                  <a:gd name="T58" fmla="*/ 4416 w 4782"/>
                  <a:gd name="T59" fmla="*/ 4536 w 4782"/>
                  <a:gd name="T60" fmla="*/ 4608 w 4782"/>
                  <a:gd name="T61" fmla="*/ 4728 w 4782"/>
                  <a:gd name="T62" fmla="*/ 4770 w 47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4782">
                    <a:moveTo>
                      <a:pt x="0" y="0"/>
                    </a:moveTo>
                    <a:lnTo>
                      <a:pt x="0" y="0"/>
                    </a:lnTo>
                    <a:lnTo>
                      <a:pt x="0" y="0"/>
                    </a:lnTo>
                    <a:lnTo>
                      <a:pt x="0" y="0"/>
                    </a:lnTo>
                    <a:lnTo>
                      <a:pt x="0" y="0"/>
                    </a:lnTo>
                    <a:lnTo>
                      <a:pt x="0" y="0"/>
                    </a:lnTo>
                    <a:lnTo>
                      <a:pt x="6" y="0"/>
                    </a:lnTo>
                    <a:lnTo>
                      <a:pt x="6" y="0"/>
                    </a:lnTo>
                    <a:lnTo>
                      <a:pt x="6" y="0"/>
                    </a:lnTo>
                    <a:lnTo>
                      <a:pt x="6" y="0"/>
                    </a:lnTo>
                    <a:lnTo>
                      <a:pt x="6" y="0"/>
                    </a:lnTo>
                    <a:lnTo>
                      <a:pt x="6" y="0"/>
                    </a:lnTo>
                    <a:lnTo>
                      <a:pt x="6" y="0"/>
                    </a:lnTo>
                    <a:lnTo>
                      <a:pt x="12" y="0"/>
                    </a:lnTo>
                    <a:lnTo>
                      <a:pt x="12" y="0"/>
                    </a:lnTo>
                    <a:lnTo>
                      <a:pt x="12" y="0"/>
                    </a:lnTo>
                    <a:lnTo>
                      <a:pt x="12" y="0"/>
                    </a:lnTo>
                    <a:lnTo>
                      <a:pt x="12" y="0"/>
                    </a:lnTo>
                    <a:lnTo>
                      <a:pt x="12" y="0"/>
                    </a:lnTo>
                    <a:lnTo>
                      <a:pt x="18" y="0"/>
                    </a:lnTo>
                    <a:lnTo>
                      <a:pt x="18" y="0"/>
                    </a:lnTo>
                    <a:lnTo>
                      <a:pt x="18" y="0"/>
                    </a:lnTo>
                    <a:lnTo>
                      <a:pt x="18" y="0"/>
                    </a:lnTo>
                    <a:lnTo>
                      <a:pt x="18" y="0"/>
                    </a:lnTo>
                    <a:lnTo>
                      <a:pt x="18" y="0"/>
                    </a:lnTo>
                    <a:lnTo>
                      <a:pt x="24" y="0"/>
                    </a:lnTo>
                    <a:lnTo>
                      <a:pt x="24" y="0"/>
                    </a:lnTo>
                    <a:lnTo>
                      <a:pt x="24" y="0"/>
                    </a:lnTo>
                    <a:lnTo>
                      <a:pt x="24" y="0"/>
                    </a:lnTo>
                    <a:lnTo>
                      <a:pt x="24" y="0"/>
                    </a:lnTo>
                    <a:lnTo>
                      <a:pt x="24" y="0"/>
                    </a:lnTo>
                    <a:lnTo>
                      <a:pt x="30" y="0"/>
                    </a:lnTo>
                    <a:lnTo>
                      <a:pt x="30" y="0"/>
                    </a:lnTo>
                    <a:lnTo>
                      <a:pt x="30" y="0"/>
                    </a:lnTo>
                    <a:lnTo>
                      <a:pt x="30" y="0"/>
                    </a:lnTo>
                    <a:lnTo>
                      <a:pt x="30" y="0"/>
                    </a:lnTo>
                    <a:lnTo>
                      <a:pt x="30" y="0"/>
                    </a:lnTo>
                    <a:lnTo>
                      <a:pt x="30" y="0"/>
                    </a:lnTo>
                    <a:lnTo>
                      <a:pt x="36" y="0"/>
                    </a:lnTo>
                    <a:lnTo>
                      <a:pt x="36" y="0"/>
                    </a:lnTo>
                    <a:lnTo>
                      <a:pt x="36" y="0"/>
                    </a:lnTo>
                    <a:lnTo>
                      <a:pt x="36" y="0"/>
                    </a:lnTo>
                    <a:lnTo>
                      <a:pt x="36" y="0"/>
                    </a:lnTo>
                    <a:lnTo>
                      <a:pt x="36" y="0"/>
                    </a:lnTo>
                    <a:lnTo>
                      <a:pt x="42" y="0"/>
                    </a:lnTo>
                    <a:lnTo>
                      <a:pt x="42" y="0"/>
                    </a:lnTo>
                    <a:lnTo>
                      <a:pt x="42" y="0"/>
                    </a:lnTo>
                    <a:lnTo>
                      <a:pt x="42" y="0"/>
                    </a:lnTo>
                    <a:lnTo>
                      <a:pt x="42" y="0"/>
                    </a:lnTo>
                    <a:lnTo>
                      <a:pt x="42" y="0"/>
                    </a:lnTo>
                    <a:lnTo>
                      <a:pt x="48" y="0"/>
                    </a:lnTo>
                    <a:lnTo>
                      <a:pt x="48" y="0"/>
                    </a:lnTo>
                    <a:lnTo>
                      <a:pt x="48" y="0"/>
                    </a:lnTo>
                    <a:lnTo>
                      <a:pt x="48" y="0"/>
                    </a:lnTo>
                    <a:lnTo>
                      <a:pt x="48" y="0"/>
                    </a:lnTo>
                    <a:lnTo>
                      <a:pt x="48" y="0"/>
                    </a:lnTo>
                    <a:lnTo>
                      <a:pt x="48" y="0"/>
                    </a:lnTo>
                    <a:lnTo>
                      <a:pt x="54" y="0"/>
                    </a:lnTo>
                    <a:lnTo>
                      <a:pt x="54" y="0"/>
                    </a:lnTo>
                    <a:lnTo>
                      <a:pt x="54" y="0"/>
                    </a:lnTo>
                    <a:lnTo>
                      <a:pt x="54" y="0"/>
                    </a:lnTo>
                    <a:lnTo>
                      <a:pt x="54" y="0"/>
                    </a:lnTo>
                    <a:lnTo>
                      <a:pt x="54" y="0"/>
                    </a:lnTo>
                    <a:lnTo>
                      <a:pt x="60"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72" y="0"/>
                    </a:lnTo>
                    <a:lnTo>
                      <a:pt x="72" y="0"/>
                    </a:lnTo>
                    <a:lnTo>
                      <a:pt x="72" y="0"/>
                    </a:lnTo>
                    <a:lnTo>
                      <a:pt x="72" y="0"/>
                    </a:lnTo>
                    <a:lnTo>
                      <a:pt x="78" y="0"/>
                    </a:lnTo>
                    <a:lnTo>
                      <a:pt x="78" y="0"/>
                    </a:lnTo>
                    <a:lnTo>
                      <a:pt x="78" y="0"/>
                    </a:lnTo>
                    <a:lnTo>
                      <a:pt x="78" y="0"/>
                    </a:lnTo>
                    <a:lnTo>
                      <a:pt x="78" y="0"/>
                    </a:lnTo>
                    <a:lnTo>
                      <a:pt x="78" y="0"/>
                    </a:lnTo>
                    <a:lnTo>
                      <a:pt x="84" y="0"/>
                    </a:lnTo>
                    <a:lnTo>
                      <a:pt x="84" y="0"/>
                    </a:lnTo>
                    <a:lnTo>
                      <a:pt x="84" y="0"/>
                    </a:lnTo>
                    <a:lnTo>
                      <a:pt x="84" y="0"/>
                    </a:lnTo>
                    <a:lnTo>
                      <a:pt x="84" y="0"/>
                    </a:lnTo>
                    <a:lnTo>
                      <a:pt x="84" y="0"/>
                    </a:lnTo>
                    <a:lnTo>
                      <a:pt x="90" y="0"/>
                    </a:lnTo>
                    <a:lnTo>
                      <a:pt x="90" y="0"/>
                    </a:lnTo>
                    <a:lnTo>
                      <a:pt x="90" y="0"/>
                    </a:lnTo>
                    <a:lnTo>
                      <a:pt x="90" y="0"/>
                    </a:lnTo>
                    <a:lnTo>
                      <a:pt x="90" y="0"/>
                    </a:lnTo>
                    <a:lnTo>
                      <a:pt x="90" y="0"/>
                    </a:lnTo>
                    <a:lnTo>
                      <a:pt x="96" y="0"/>
                    </a:lnTo>
                    <a:lnTo>
                      <a:pt x="96" y="0"/>
                    </a:lnTo>
                    <a:lnTo>
                      <a:pt x="96" y="0"/>
                    </a:lnTo>
                    <a:lnTo>
                      <a:pt x="96" y="0"/>
                    </a:lnTo>
                    <a:lnTo>
                      <a:pt x="96" y="0"/>
                    </a:lnTo>
                    <a:lnTo>
                      <a:pt x="96" y="0"/>
                    </a:lnTo>
                    <a:lnTo>
                      <a:pt x="96" y="0"/>
                    </a:lnTo>
                    <a:lnTo>
                      <a:pt x="102" y="0"/>
                    </a:lnTo>
                    <a:lnTo>
                      <a:pt x="102" y="0"/>
                    </a:lnTo>
                    <a:lnTo>
                      <a:pt x="102" y="0"/>
                    </a:lnTo>
                    <a:lnTo>
                      <a:pt x="102" y="0"/>
                    </a:lnTo>
                    <a:lnTo>
                      <a:pt x="102" y="0"/>
                    </a:lnTo>
                    <a:lnTo>
                      <a:pt x="102" y="0"/>
                    </a:lnTo>
                    <a:lnTo>
                      <a:pt x="108" y="0"/>
                    </a:lnTo>
                    <a:lnTo>
                      <a:pt x="108" y="0"/>
                    </a:lnTo>
                    <a:lnTo>
                      <a:pt x="108" y="0"/>
                    </a:lnTo>
                    <a:lnTo>
                      <a:pt x="108" y="0"/>
                    </a:lnTo>
                    <a:lnTo>
                      <a:pt x="108" y="0"/>
                    </a:lnTo>
                    <a:lnTo>
                      <a:pt x="108" y="0"/>
                    </a:lnTo>
                    <a:lnTo>
                      <a:pt x="114" y="0"/>
                    </a:lnTo>
                    <a:lnTo>
                      <a:pt x="114" y="0"/>
                    </a:lnTo>
                    <a:lnTo>
                      <a:pt x="114" y="0"/>
                    </a:lnTo>
                    <a:lnTo>
                      <a:pt x="114" y="0"/>
                    </a:lnTo>
                    <a:lnTo>
                      <a:pt x="114" y="0"/>
                    </a:lnTo>
                    <a:lnTo>
                      <a:pt x="114" y="0"/>
                    </a:lnTo>
                    <a:lnTo>
                      <a:pt x="114" y="0"/>
                    </a:lnTo>
                    <a:lnTo>
                      <a:pt x="120" y="0"/>
                    </a:lnTo>
                    <a:lnTo>
                      <a:pt x="120" y="0"/>
                    </a:lnTo>
                    <a:lnTo>
                      <a:pt x="120" y="0"/>
                    </a:lnTo>
                    <a:lnTo>
                      <a:pt x="120" y="0"/>
                    </a:lnTo>
                    <a:lnTo>
                      <a:pt x="120" y="0"/>
                    </a:lnTo>
                    <a:lnTo>
                      <a:pt x="120" y="0"/>
                    </a:lnTo>
                    <a:lnTo>
                      <a:pt x="126" y="0"/>
                    </a:lnTo>
                    <a:lnTo>
                      <a:pt x="126" y="0"/>
                    </a:lnTo>
                    <a:lnTo>
                      <a:pt x="126" y="0"/>
                    </a:lnTo>
                    <a:lnTo>
                      <a:pt x="126" y="0"/>
                    </a:lnTo>
                    <a:lnTo>
                      <a:pt x="126" y="0"/>
                    </a:lnTo>
                    <a:lnTo>
                      <a:pt x="126" y="0"/>
                    </a:lnTo>
                    <a:lnTo>
                      <a:pt x="132" y="0"/>
                    </a:lnTo>
                    <a:lnTo>
                      <a:pt x="132" y="0"/>
                    </a:lnTo>
                    <a:lnTo>
                      <a:pt x="138" y="0"/>
                    </a:lnTo>
                    <a:lnTo>
                      <a:pt x="144" y="0"/>
                    </a:lnTo>
                    <a:lnTo>
                      <a:pt x="144" y="0"/>
                    </a:lnTo>
                    <a:lnTo>
                      <a:pt x="144" y="0"/>
                    </a:lnTo>
                    <a:lnTo>
                      <a:pt x="144" y="0"/>
                    </a:lnTo>
                    <a:lnTo>
                      <a:pt x="144" y="0"/>
                    </a:lnTo>
                    <a:lnTo>
                      <a:pt x="144" y="0"/>
                    </a:lnTo>
                    <a:lnTo>
                      <a:pt x="156" y="0"/>
                    </a:lnTo>
                    <a:lnTo>
                      <a:pt x="156" y="0"/>
                    </a:lnTo>
                    <a:lnTo>
                      <a:pt x="156" y="0"/>
                    </a:lnTo>
                    <a:lnTo>
                      <a:pt x="156" y="0"/>
                    </a:lnTo>
                    <a:lnTo>
                      <a:pt x="156" y="0"/>
                    </a:lnTo>
                    <a:lnTo>
                      <a:pt x="162" y="0"/>
                    </a:lnTo>
                    <a:lnTo>
                      <a:pt x="162" y="0"/>
                    </a:lnTo>
                    <a:lnTo>
                      <a:pt x="162" y="0"/>
                    </a:lnTo>
                    <a:lnTo>
                      <a:pt x="162" y="0"/>
                    </a:lnTo>
                    <a:lnTo>
                      <a:pt x="162" y="0"/>
                    </a:lnTo>
                    <a:lnTo>
                      <a:pt x="162" y="0"/>
                    </a:lnTo>
                    <a:lnTo>
                      <a:pt x="162" y="0"/>
                    </a:lnTo>
                    <a:lnTo>
                      <a:pt x="168" y="0"/>
                    </a:lnTo>
                    <a:lnTo>
                      <a:pt x="168" y="0"/>
                    </a:lnTo>
                    <a:lnTo>
                      <a:pt x="168" y="0"/>
                    </a:lnTo>
                    <a:lnTo>
                      <a:pt x="180" y="0"/>
                    </a:lnTo>
                    <a:lnTo>
                      <a:pt x="180" y="0"/>
                    </a:lnTo>
                    <a:lnTo>
                      <a:pt x="180" y="0"/>
                    </a:lnTo>
                    <a:lnTo>
                      <a:pt x="180" y="0"/>
                    </a:lnTo>
                    <a:lnTo>
                      <a:pt x="180" y="0"/>
                    </a:lnTo>
                    <a:lnTo>
                      <a:pt x="180" y="0"/>
                    </a:lnTo>
                    <a:lnTo>
                      <a:pt x="180" y="0"/>
                    </a:lnTo>
                    <a:lnTo>
                      <a:pt x="192" y="0"/>
                    </a:lnTo>
                    <a:lnTo>
                      <a:pt x="192" y="0"/>
                    </a:lnTo>
                    <a:lnTo>
                      <a:pt x="192" y="0"/>
                    </a:lnTo>
                    <a:lnTo>
                      <a:pt x="192" y="0"/>
                    </a:lnTo>
                    <a:lnTo>
                      <a:pt x="198" y="0"/>
                    </a:lnTo>
                    <a:lnTo>
                      <a:pt x="198" y="0"/>
                    </a:lnTo>
                    <a:lnTo>
                      <a:pt x="198" y="0"/>
                    </a:lnTo>
                    <a:lnTo>
                      <a:pt x="198" y="0"/>
                    </a:lnTo>
                    <a:lnTo>
                      <a:pt x="198" y="0"/>
                    </a:lnTo>
                    <a:lnTo>
                      <a:pt x="198" y="0"/>
                    </a:lnTo>
                    <a:lnTo>
                      <a:pt x="198" y="0"/>
                    </a:lnTo>
                    <a:lnTo>
                      <a:pt x="204" y="0"/>
                    </a:lnTo>
                    <a:lnTo>
                      <a:pt x="204" y="0"/>
                    </a:lnTo>
                    <a:lnTo>
                      <a:pt x="204" y="0"/>
                    </a:lnTo>
                    <a:lnTo>
                      <a:pt x="204" y="0"/>
                    </a:lnTo>
                    <a:lnTo>
                      <a:pt x="216" y="0"/>
                    </a:lnTo>
                    <a:lnTo>
                      <a:pt x="216" y="0"/>
                    </a:lnTo>
                    <a:lnTo>
                      <a:pt x="216" y="0"/>
                    </a:lnTo>
                    <a:lnTo>
                      <a:pt x="216" y="0"/>
                    </a:lnTo>
                    <a:lnTo>
                      <a:pt x="216" y="0"/>
                    </a:lnTo>
                    <a:lnTo>
                      <a:pt x="216" y="0"/>
                    </a:lnTo>
                    <a:lnTo>
                      <a:pt x="216" y="0"/>
                    </a:lnTo>
                    <a:lnTo>
                      <a:pt x="228" y="0"/>
                    </a:lnTo>
                    <a:lnTo>
                      <a:pt x="228" y="0"/>
                    </a:lnTo>
                    <a:lnTo>
                      <a:pt x="228" y="0"/>
                    </a:lnTo>
                    <a:lnTo>
                      <a:pt x="234" y="0"/>
                    </a:lnTo>
                    <a:lnTo>
                      <a:pt x="234" y="0"/>
                    </a:lnTo>
                    <a:lnTo>
                      <a:pt x="234" y="0"/>
                    </a:lnTo>
                    <a:lnTo>
                      <a:pt x="234" y="0"/>
                    </a:lnTo>
                    <a:lnTo>
                      <a:pt x="234" y="0"/>
                    </a:lnTo>
                    <a:lnTo>
                      <a:pt x="234" y="0"/>
                    </a:lnTo>
                    <a:lnTo>
                      <a:pt x="234" y="0"/>
                    </a:lnTo>
                    <a:lnTo>
                      <a:pt x="240" y="0"/>
                    </a:lnTo>
                    <a:lnTo>
                      <a:pt x="240" y="0"/>
                    </a:lnTo>
                    <a:lnTo>
                      <a:pt x="240" y="0"/>
                    </a:lnTo>
                    <a:lnTo>
                      <a:pt x="240" y="0"/>
                    </a:lnTo>
                    <a:lnTo>
                      <a:pt x="240" y="0"/>
                    </a:lnTo>
                    <a:lnTo>
                      <a:pt x="252" y="0"/>
                    </a:lnTo>
                    <a:lnTo>
                      <a:pt x="252" y="0"/>
                    </a:lnTo>
                    <a:lnTo>
                      <a:pt x="252" y="0"/>
                    </a:lnTo>
                    <a:lnTo>
                      <a:pt x="252" y="0"/>
                    </a:lnTo>
                    <a:lnTo>
                      <a:pt x="252" y="0"/>
                    </a:lnTo>
                    <a:lnTo>
                      <a:pt x="252" y="0"/>
                    </a:lnTo>
                    <a:lnTo>
                      <a:pt x="258" y="0"/>
                    </a:lnTo>
                    <a:lnTo>
                      <a:pt x="264" y="0"/>
                    </a:lnTo>
                    <a:lnTo>
                      <a:pt x="264" y="0"/>
                    </a:lnTo>
                    <a:lnTo>
                      <a:pt x="270" y="0"/>
                    </a:lnTo>
                    <a:lnTo>
                      <a:pt x="270" y="0"/>
                    </a:lnTo>
                    <a:lnTo>
                      <a:pt x="270" y="0"/>
                    </a:lnTo>
                    <a:lnTo>
                      <a:pt x="270" y="0"/>
                    </a:lnTo>
                    <a:lnTo>
                      <a:pt x="270" y="0"/>
                    </a:lnTo>
                    <a:lnTo>
                      <a:pt x="270" y="0"/>
                    </a:lnTo>
                    <a:lnTo>
                      <a:pt x="270" y="0"/>
                    </a:lnTo>
                    <a:lnTo>
                      <a:pt x="276" y="0"/>
                    </a:lnTo>
                    <a:lnTo>
                      <a:pt x="276" y="0"/>
                    </a:lnTo>
                    <a:lnTo>
                      <a:pt x="276" y="0"/>
                    </a:lnTo>
                    <a:lnTo>
                      <a:pt x="276" y="0"/>
                    </a:lnTo>
                    <a:lnTo>
                      <a:pt x="276" y="0"/>
                    </a:lnTo>
                    <a:lnTo>
                      <a:pt x="276" y="0"/>
                    </a:lnTo>
                    <a:lnTo>
                      <a:pt x="282" y="0"/>
                    </a:lnTo>
                    <a:lnTo>
                      <a:pt x="282" y="0"/>
                    </a:lnTo>
                    <a:lnTo>
                      <a:pt x="282" y="0"/>
                    </a:lnTo>
                    <a:lnTo>
                      <a:pt x="282" y="0"/>
                    </a:lnTo>
                    <a:lnTo>
                      <a:pt x="282" y="0"/>
                    </a:lnTo>
                    <a:lnTo>
                      <a:pt x="282" y="0"/>
                    </a:lnTo>
                    <a:lnTo>
                      <a:pt x="282" y="0"/>
                    </a:lnTo>
                    <a:lnTo>
                      <a:pt x="282" y="0"/>
                    </a:lnTo>
                    <a:lnTo>
                      <a:pt x="288" y="0"/>
                    </a:lnTo>
                    <a:lnTo>
                      <a:pt x="288" y="0"/>
                    </a:lnTo>
                    <a:lnTo>
                      <a:pt x="288" y="0"/>
                    </a:lnTo>
                    <a:lnTo>
                      <a:pt x="288" y="0"/>
                    </a:lnTo>
                    <a:lnTo>
                      <a:pt x="288" y="0"/>
                    </a:lnTo>
                    <a:lnTo>
                      <a:pt x="288" y="0"/>
                    </a:lnTo>
                    <a:lnTo>
                      <a:pt x="288" y="0"/>
                    </a:lnTo>
                    <a:lnTo>
                      <a:pt x="288" y="0"/>
                    </a:lnTo>
                    <a:lnTo>
                      <a:pt x="288" y="0"/>
                    </a:lnTo>
                    <a:lnTo>
                      <a:pt x="288" y="0"/>
                    </a:lnTo>
                    <a:lnTo>
                      <a:pt x="294" y="0"/>
                    </a:lnTo>
                    <a:lnTo>
                      <a:pt x="294" y="0"/>
                    </a:lnTo>
                    <a:lnTo>
                      <a:pt x="294" y="0"/>
                    </a:lnTo>
                    <a:lnTo>
                      <a:pt x="294" y="0"/>
                    </a:lnTo>
                    <a:lnTo>
                      <a:pt x="294" y="0"/>
                    </a:lnTo>
                    <a:lnTo>
                      <a:pt x="294" y="0"/>
                    </a:lnTo>
                    <a:lnTo>
                      <a:pt x="294" y="0"/>
                    </a:lnTo>
                    <a:lnTo>
                      <a:pt x="300" y="0"/>
                    </a:lnTo>
                    <a:lnTo>
                      <a:pt x="300" y="0"/>
                    </a:lnTo>
                    <a:lnTo>
                      <a:pt x="300" y="0"/>
                    </a:lnTo>
                    <a:lnTo>
                      <a:pt x="300" y="0"/>
                    </a:lnTo>
                    <a:lnTo>
                      <a:pt x="300"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2" y="0"/>
                    </a:lnTo>
                    <a:lnTo>
                      <a:pt x="318" y="0"/>
                    </a:lnTo>
                    <a:lnTo>
                      <a:pt x="324" y="0"/>
                    </a:lnTo>
                    <a:lnTo>
                      <a:pt x="324" y="0"/>
                    </a:lnTo>
                    <a:lnTo>
                      <a:pt x="330" y="0"/>
                    </a:lnTo>
                    <a:lnTo>
                      <a:pt x="330" y="0"/>
                    </a:lnTo>
                    <a:lnTo>
                      <a:pt x="330" y="0"/>
                    </a:lnTo>
                    <a:lnTo>
                      <a:pt x="330" y="0"/>
                    </a:lnTo>
                    <a:lnTo>
                      <a:pt x="330" y="0"/>
                    </a:lnTo>
                    <a:lnTo>
                      <a:pt x="342" y="0"/>
                    </a:lnTo>
                    <a:lnTo>
                      <a:pt x="342" y="0"/>
                    </a:lnTo>
                    <a:lnTo>
                      <a:pt x="342" y="0"/>
                    </a:lnTo>
                    <a:lnTo>
                      <a:pt x="342" y="0"/>
                    </a:lnTo>
                    <a:lnTo>
                      <a:pt x="342" y="0"/>
                    </a:lnTo>
                    <a:lnTo>
                      <a:pt x="342" y="0"/>
                    </a:lnTo>
                    <a:lnTo>
                      <a:pt x="348" y="0"/>
                    </a:lnTo>
                    <a:lnTo>
                      <a:pt x="348" y="0"/>
                    </a:lnTo>
                    <a:lnTo>
                      <a:pt x="348" y="0"/>
                    </a:lnTo>
                    <a:lnTo>
                      <a:pt x="348" y="0"/>
                    </a:lnTo>
                    <a:lnTo>
                      <a:pt x="348" y="0"/>
                    </a:lnTo>
                    <a:lnTo>
                      <a:pt x="348" y="0"/>
                    </a:lnTo>
                    <a:lnTo>
                      <a:pt x="348" y="0"/>
                    </a:lnTo>
                    <a:lnTo>
                      <a:pt x="354" y="0"/>
                    </a:lnTo>
                    <a:lnTo>
                      <a:pt x="354" y="0"/>
                    </a:lnTo>
                    <a:lnTo>
                      <a:pt x="360" y="0"/>
                    </a:lnTo>
                    <a:lnTo>
                      <a:pt x="366" y="0"/>
                    </a:lnTo>
                    <a:lnTo>
                      <a:pt x="366" y="0"/>
                    </a:lnTo>
                    <a:lnTo>
                      <a:pt x="366" y="0"/>
                    </a:lnTo>
                    <a:lnTo>
                      <a:pt x="366" y="0"/>
                    </a:lnTo>
                    <a:lnTo>
                      <a:pt x="366" y="0"/>
                    </a:lnTo>
                    <a:lnTo>
                      <a:pt x="366" y="0"/>
                    </a:lnTo>
                    <a:lnTo>
                      <a:pt x="378" y="0"/>
                    </a:lnTo>
                    <a:lnTo>
                      <a:pt x="378" y="0"/>
                    </a:lnTo>
                    <a:lnTo>
                      <a:pt x="378" y="0"/>
                    </a:lnTo>
                    <a:lnTo>
                      <a:pt x="378" y="0"/>
                    </a:lnTo>
                    <a:lnTo>
                      <a:pt x="378" y="0"/>
                    </a:lnTo>
                    <a:lnTo>
                      <a:pt x="384" y="0"/>
                    </a:lnTo>
                    <a:lnTo>
                      <a:pt x="384" y="0"/>
                    </a:lnTo>
                    <a:lnTo>
                      <a:pt x="384" y="0"/>
                    </a:lnTo>
                    <a:lnTo>
                      <a:pt x="384" y="0"/>
                    </a:lnTo>
                    <a:lnTo>
                      <a:pt x="384" y="0"/>
                    </a:lnTo>
                    <a:lnTo>
                      <a:pt x="384" y="0"/>
                    </a:lnTo>
                    <a:lnTo>
                      <a:pt x="384" y="0"/>
                    </a:lnTo>
                    <a:lnTo>
                      <a:pt x="390" y="0"/>
                    </a:lnTo>
                    <a:lnTo>
                      <a:pt x="390" y="0"/>
                    </a:lnTo>
                    <a:lnTo>
                      <a:pt x="390" y="0"/>
                    </a:lnTo>
                    <a:lnTo>
                      <a:pt x="402" y="0"/>
                    </a:lnTo>
                    <a:lnTo>
                      <a:pt x="402" y="0"/>
                    </a:lnTo>
                    <a:lnTo>
                      <a:pt x="402" y="0"/>
                    </a:lnTo>
                    <a:lnTo>
                      <a:pt x="402" y="0"/>
                    </a:lnTo>
                    <a:lnTo>
                      <a:pt x="402" y="0"/>
                    </a:lnTo>
                    <a:lnTo>
                      <a:pt x="402" y="0"/>
                    </a:lnTo>
                    <a:lnTo>
                      <a:pt x="402" y="0"/>
                    </a:lnTo>
                    <a:lnTo>
                      <a:pt x="414" y="0"/>
                    </a:lnTo>
                    <a:lnTo>
                      <a:pt x="414" y="0"/>
                    </a:lnTo>
                    <a:lnTo>
                      <a:pt x="414" y="0"/>
                    </a:lnTo>
                    <a:lnTo>
                      <a:pt x="414" y="0"/>
                    </a:lnTo>
                    <a:lnTo>
                      <a:pt x="420" y="0"/>
                    </a:lnTo>
                    <a:lnTo>
                      <a:pt x="420" y="0"/>
                    </a:lnTo>
                    <a:lnTo>
                      <a:pt x="420" y="0"/>
                    </a:lnTo>
                    <a:lnTo>
                      <a:pt x="420" y="0"/>
                    </a:lnTo>
                    <a:lnTo>
                      <a:pt x="420" y="0"/>
                    </a:lnTo>
                    <a:lnTo>
                      <a:pt x="420" y="0"/>
                    </a:lnTo>
                    <a:lnTo>
                      <a:pt x="420" y="0"/>
                    </a:lnTo>
                    <a:lnTo>
                      <a:pt x="426" y="0"/>
                    </a:lnTo>
                    <a:lnTo>
                      <a:pt x="426" y="0"/>
                    </a:lnTo>
                    <a:lnTo>
                      <a:pt x="426" y="0"/>
                    </a:lnTo>
                    <a:lnTo>
                      <a:pt x="426" y="0"/>
                    </a:lnTo>
                    <a:lnTo>
                      <a:pt x="438" y="0"/>
                    </a:lnTo>
                    <a:lnTo>
                      <a:pt x="438" y="0"/>
                    </a:lnTo>
                    <a:lnTo>
                      <a:pt x="438" y="0"/>
                    </a:lnTo>
                    <a:lnTo>
                      <a:pt x="438" y="0"/>
                    </a:lnTo>
                    <a:lnTo>
                      <a:pt x="438" y="0"/>
                    </a:lnTo>
                    <a:lnTo>
                      <a:pt x="438" y="0"/>
                    </a:lnTo>
                    <a:lnTo>
                      <a:pt x="438" y="0"/>
                    </a:lnTo>
                    <a:lnTo>
                      <a:pt x="450" y="0"/>
                    </a:lnTo>
                    <a:lnTo>
                      <a:pt x="450" y="0"/>
                    </a:lnTo>
                    <a:lnTo>
                      <a:pt x="450" y="0"/>
                    </a:lnTo>
                    <a:lnTo>
                      <a:pt x="456" y="0"/>
                    </a:lnTo>
                    <a:lnTo>
                      <a:pt x="456" y="0"/>
                    </a:lnTo>
                    <a:lnTo>
                      <a:pt x="456" y="0"/>
                    </a:lnTo>
                    <a:lnTo>
                      <a:pt x="456" y="0"/>
                    </a:lnTo>
                    <a:lnTo>
                      <a:pt x="456" y="0"/>
                    </a:lnTo>
                    <a:lnTo>
                      <a:pt x="456" y="0"/>
                    </a:lnTo>
                    <a:lnTo>
                      <a:pt x="456" y="0"/>
                    </a:lnTo>
                    <a:lnTo>
                      <a:pt x="462" y="0"/>
                    </a:lnTo>
                    <a:lnTo>
                      <a:pt x="462" y="0"/>
                    </a:lnTo>
                    <a:lnTo>
                      <a:pt x="462" y="0"/>
                    </a:lnTo>
                    <a:lnTo>
                      <a:pt x="462" y="0"/>
                    </a:lnTo>
                    <a:lnTo>
                      <a:pt x="462" y="0"/>
                    </a:lnTo>
                    <a:lnTo>
                      <a:pt x="462" y="0"/>
                    </a:lnTo>
                    <a:lnTo>
                      <a:pt x="468" y="0"/>
                    </a:lnTo>
                    <a:lnTo>
                      <a:pt x="468" y="0"/>
                    </a:lnTo>
                    <a:lnTo>
                      <a:pt x="468" y="0"/>
                    </a:lnTo>
                    <a:lnTo>
                      <a:pt x="468" y="0"/>
                    </a:lnTo>
                    <a:lnTo>
                      <a:pt x="468" y="0"/>
                    </a:lnTo>
                    <a:lnTo>
                      <a:pt x="468" y="0"/>
                    </a:lnTo>
                    <a:lnTo>
                      <a:pt x="468" y="0"/>
                    </a:lnTo>
                    <a:lnTo>
                      <a:pt x="474" y="0"/>
                    </a:lnTo>
                    <a:lnTo>
                      <a:pt x="474" y="0"/>
                    </a:lnTo>
                    <a:lnTo>
                      <a:pt x="474" y="0"/>
                    </a:lnTo>
                    <a:lnTo>
                      <a:pt x="474" y="0"/>
                    </a:lnTo>
                    <a:lnTo>
                      <a:pt x="474" y="0"/>
                    </a:lnTo>
                    <a:lnTo>
                      <a:pt x="474" y="0"/>
                    </a:lnTo>
                    <a:lnTo>
                      <a:pt x="474" y="0"/>
                    </a:lnTo>
                    <a:lnTo>
                      <a:pt x="474" y="0"/>
                    </a:lnTo>
                    <a:lnTo>
                      <a:pt x="474" y="0"/>
                    </a:lnTo>
                    <a:lnTo>
                      <a:pt x="474" y="0"/>
                    </a:lnTo>
                    <a:lnTo>
                      <a:pt x="480" y="0"/>
                    </a:lnTo>
                    <a:lnTo>
                      <a:pt x="480" y="0"/>
                    </a:lnTo>
                    <a:lnTo>
                      <a:pt x="480" y="0"/>
                    </a:lnTo>
                    <a:lnTo>
                      <a:pt x="480" y="0"/>
                    </a:lnTo>
                    <a:lnTo>
                      <a:pt x="480" y="0"/>
                    </a:lnTo>
                    <a:lnTo>
                      <a:pt x="480" y="0"/>
                    </a:lnTo>
                    <a:lnTo>
                      <a:pt x="480" y="0"/>
                    </a:lnTo>
                    <a:lnTo>
                      <a:pt x="486" y="0"/>
                    </a:lnTo>
                    <a:lnTo>
                      <a:pt x="486" y="0"/>
                    </a:lnTo>
                    <a:lnTo>
                      <a:pt x="486" y="0"/>
                    </a:lnTo>
                    <a:lnTo>
                      <a:pt x="486" y="0"/>
                    </a:lnTo>
                    <a:lnTo>
                      <a:pt x="486" y="0"/>
                    </a:lnTo>
                    <a:lnTo>
                      <a:pt x="486" y="0"/>
                    </a:lnTo>
                    <a:lnTo>
                      <a:pt x="486" y="0"/>
                    </a:lnTo>
                    <a:lnTo>
                      <a:pt x="492" y="0"/>
                    </a:lnTo>
                    <a:lnTo>
                      <a:pt x="492" y="0"/>
                    </a:lnTo>
                    <a:lnTo>
                      <a:pt x="492" y="0"/>
                    </a:lnTo>
                    <a:lnTo>
                      <a:pt x="492" y="0"/>
                    </a:lnTo>
                    <a:lnTo>
                      <a:pt x="492" y="0"/>
                    </a:lnTo>
                    <a:lnTo>
                      <a:pt x="492" y="0"/>
                    </a:lnTo>
                    <a:lnTo>
                      <a:pt x="498" y="0"/>
                    </a:lnTo>
                    <a:lnTo>
                      <a:pt x="498" y="0"/>
                    </a:lnTo>
                    <a:lnTo>
                      <a:pt x="498" y="0"/>
                    </a:lnTo>
                    <a:lnTo>
                      <a:pt x="498" y="0"/>
                    </a:lnTo>
                    <a:lnTo>
                      <a:pt x="498" y="0"/>
                    </a:lnTo>
                    <a:lnTo>
                      <a:pt x="498" y="0"/>
                    </a:lnTo>
                    <a:lnTo>
                      <a:pt x="498" y="0"/>
                    </a:lnTo>
                    <a:lnTo>
                      <a:pt x="510" y="0"/>
                    </a:lnTo>
                    <a:lnTo>
                      <a:pt x="510" y="0"/>
                    </a:lnTo>
                    <a:lnTo>
                      <a:pt x="510" y="0"/>
                    </a:lnTo>
                    <a:lnTo>
                      <a:pt x="510" y="0"/>
                    </a:lnTo>
                    <a:lnTo>
                      <a:pt x="516" y="0"/>
                    </a:lnTo>
                    <a:lnTo>
                      <a:pt x="516" y="0"/>
                    </a:lnTo>
                    <a:lnTo>
                      <a:pt x="516" y="0"/>
                    </a:lnTo>
                    <a:lnTo>
                      <a:pt x="522" y="0"/>
                    </a:lnTo>
                    <a:lnTo>
                      <a:pt x="528" y="0"/>
                    </a:lnTo>
                    <a:lnTo>
                      <a:pt x="528" y="0"/>
                    </a:lnTo>
                    <a:lnTo>
                      <a:pt x="528" y="0"/>
                    </a:lnTo>
                    <a:lnTo>
                      <a:pt x="528" y="0"/>
                    </a:lnTo>
                    <a:lnTo>
                      <a:pt x="528" y="0"/>
                    </a:lnTo>
                    <a:lnTo>
                      <a:pt x="528" y="0"/>
                    </a:lnTo>
                    <a:lnTo>
                      <a:pt x="534" y="0"/>
                    </a:lnTo>
                    <a:lnTo>
                      <a:pt x="534" y="0"/>
                    </a:lnTo>
                    <a:lnTo>
                      <a:pt x="534" y="0"/>
                    </a:lnTo>
                    <a:lnTo>
                      <a:pt x="534" y="0"/>
                    </a:lnTo>
                    <a:lnTo>
                      <a:pt x="534" y="0"/>
                    </a:lnTo>
                    <a:lnTo>
                      <a:pt x="534" y="0"/>
                    </a:lnTo>
                    <a:lnTo>
                      <a:pt x="534" y="0"/>
                    </a:lnTo>
                    <a:lnTo>
                      <a:pt x="540" y="0"/>
                    </a:lnTo>
                    <a:lnTo>
                      <a:pt x="546" y="0"/>
                    </a:lnTo>
                    <a:lnTo>
                      <a:pt x="546" y="0"/>
                    </a:lnTo>
                    <a:lnTo>
                      <a:pt x="546" y="0"/>
                    </a:lnTo>
                    <a:lnTo>
                      <a:pt x="552" y="0"/>
                    </a:lnTo>
                    <a:lnTo>
                      <a:pt x="552" y="0"/>
                    </a:lnTo>
                    <a:lnTo>
                      <a:pt x="552" y="0"/>
                    </a:lnTo>
                    <a:lnTo>
                      <a:pt x="552" y="0"/>
                    </a:lnTo>
                    <a:lnTo>
                      <a:pt x="564" y="0"/>
                    </a:lnTo>
                    <a:lnTo>
                      <a:pt x="564" y="0"/>
                    </a:lnTo>
                    <a:lnTo>
                      <a:pt x="564" y="0"/>
                    </a:lnTo>
                    <a:lnTo>
                      <a:pt x="564" y="0"/>
                    </a:lnTo>
                    <a:lnTo>
                      <a:pt x="564" y="0"/>
                    </a:lnTo>
                    <a:lnTo>
                      <a:pt x="564" y="0"/>
                    </a:lnTo>
                    <a:lnTo>
                      <a:pt x="570" y="0"/>
                    </a:lnTo>
                    <a:lnTo>
                      <a:pt x="570" y="0"/>
                    </a:lnTo>
                    <a:lnTo>
                      <a:pt x="570" y="0"/>
                    </a:lnTo>
                    <a:lnTo>
                      <a:pt x="570" y="0"/>
                    </a:lnTo>
                    <a:lnTo>
                      <a:pt x="570" y="0"/>
                    </a:lnTo>
                    <a:lnTo>
                      <a:pt x="570" y="0"/>
                    </a:lnTo>
                    <a:lnTo>
                      <a:pt x="570" y="0"/>
                    </a:lnTo>
                    <a:lnTo>
                      <a:pt x="576" y="0"/>
                    </a:lnTo>
                    <a:lnTo>
                      <a:pt x="576" y="0"/>
                    </a:lnTo>
                    <a:lnTo>
                      <a:pt x="582" y="0"/>
                    </a:lnTo>
                    <a:lnTo>
                      <a:pt x="582" y="0"/>
                    </a:lnTo>
                    <a:lnTo>
                      <a:pt x="588" y="0"/>
                    </a:lnTo>
                    <a:lnTo>
                      <a:pt x="588" y="0"/>
                    </a:lnTo>
                    <a:lnTo>
                      <a:pt x="588" y="0"/>
                    </a:lnTo>
                    <a:lnTo>
                      <a:pt x="588" y="0"/>
                    </a:lnTo>
                    <a:lnTo>
                      <a:pt x="588" y="0"/>
                    </a:lnTo>
                    <a:lnTo>
                      <a:pt x="600" y="0"/>
                    </a:lnTo>
                    <a:lnTo>
                      <a:pt x="600" y="0"/>
                    </a:lnTo>
                    <a:lnTo>
                      <a:pt x="600" y="0"/>
                    </a:lnTo>
                    <a:lnTo>
                      <a:pt x="600" y="0"/>
                    </a:lnTo>
                    <a:lnTo>
                      <a:pt x="600" y="0"/>
                    </a:lnTo>
                    <a:lnTo>
                      <a:pt x="600" y="0"/>
                    </a:lnTo>
                    <a:lnTo>
                      <a:pt x="606" y="0"/>
                    </a:lnTo>
                    <a:lnTo>
                      <a:pt x="606" y="0"/>
                    </a:lnTo>
                    <a:lnTo>
                      <a:pt x="606" y="0"/>
                    </a:lnTo>
                    <a:lnTo>
                      <a:pt x="606" y="0"/>
                    </a:lnTo>
                    <a:lnTo>
                      <a:pt x="606" y="0"/>
                    </a:lnTo>
                    <a:lnTo>
                      <a:pt x="606" y="0"/>
                    </a:lnTo>
                    <a:lnTo>
                      <a:pt x="612" y="0"/>
                    </a:lnTo>
                    <a:lnTo>
                      <a:pt x="612" y="0"/>
                    </a:lnTo>
                    <a:lnTo>
                      <a:pt x="612" y="0"/>
                    </a:lnTo>
                    <a:lnTo>
                      <a:pt x="618" y="0"/>
                    </a:lnTo>
                    <a:lnTo>
                      <a:pt x="624" y="0"/>
                    </a:lnTo>
                    <a:lnTo>
                      <a:pt x="624" y="0"/>
                    </a:lnTo>
                    <a:lnTo>
                      <a:pt x="624" y="0"/>
                    </a:lnTo>
                    <a:lnTo>
                      <a:pt x="624" y="0"/>
                    </a:lnTo>
                    <a:lnTo>
                      <a:pt x="624" y="0"/>
                    </a:lnTo>
                    <a:lnTo>
                      <a:pt x="624" y="0"/>
                    </a:lnTo>
                    <a:lnTo>
                      <a:pt x="636" y="0"/>
                    </a:lnTo>
                    <a:lnTo>
                      <a:pt x="636" y="0"/>
                    </a:lnTo>
                    <a:lnTo>
                      <a:pt x="636" y="0"/>
                    </a:lnTo>
                    <a:lnTo>
                      <a:pt x="636" y="0"/>
                    </a:lnTo>
                    <a:lnTo>
                      <a:pt x="636" y="0"/>
                    </a:lnTo>
                    <a:lnTo>
                      <a:pt x="642" y="0"/>
                    </a:lnTo>
                    <a:lnTo>
                      <a:pt x="642" y="0"/>
                    </a:lnTo>
                    <a:lnTo>
                      <a:pt x="642" y="0"/>
                    </a:lnTo>
                    <a:lnTo>
                      <a:pt x="642" y="0"/>
                    </a:lnTo>
                    <a:lnTo>
                      <a:pt x="642" y="0"/>
                    </a:lnTo>
                    <a:lnTo>
                      <a:pt x="642" y="0"/>
                    </a:lnTo>
                    <a:lnTo>
                      <a:pt x="648" y="0"/>
                    </a:lnTo>
                    <a:lnTo>
                      <a:pt x="648" y="0"/>
                    </a:lnTo>
                    <a:lnTo>
                      <a:pt x="648" y="0"/>
                    </a:lnTo>
                    <a:lnTo>
                      <a:pt x="648" y="0"/>
                    </a:lnTo>
                    <a:lnTo>
                      <a:pt x="648" y="0"/>
                    </a:lnTo>
                    <a:lnTo>
                      <a:pt x="648" y="0"/>
                    </a:lnTo>
                    <a:lnTo>
                      <a:pt x="648" y="0"/>
                    </a:lnTo>
                    <a:lnTo>
                      <a:pt x="648" y="0"/>
                    </a:lnTo>
                    <a:lnTo>
                      <a:pt x="654" y="0"/>
                    </a:lnTo>
                    <a:lnTo>
                      <a:pt x="654" y="0"/>
                    </a:lnTo>
                    <a:lnTo>
                      <a:pt x="654" y="0"/>
                    </a:lnTo>
                    <a:lnTo>
                      <a:pt x="654" y="0"/>
                    </a:lnTo>
                    <a:lnTo>
                      <a:pt x="654" y="0"/>
                    </a:lnTo>
                    <a:lnTo>
                      <a:pt x="654" y="0"/>
                    </a:lnTo>
                    <a:lnTo>
                      <a:pt x="654" y="0"/>
                    </a:lnTo>
                    <a:lnTo>
                      <a:pt x="660" y="0"/>
                    </a:lnTo>
                    <a:lnTo>
                      <a:pt x="660" y="0"/>
                    </a:lnTo>
                    <a:lnTo>
                      <a:pt x="660" y="0"/>
                    </a:lnTo>
                    <a:lnTo>
                      <a:pt x="660" y="0"/>
                    </a:lnTo>
                    <a:lnTo>
                      <a:pt x="660" y="0"/>
                    </a:lnTo>
                    <a:lnTo>
                      <a:pt x="660" y="0"/>
                    </a:lnTo>
                    <a:lnTo>
                      <a:pt x="660" y="0"/>
                    </a:lnTo>
                    <a:lnTo>
                      <a:pt x="660" y="0"/>
                    </a:lnTo>
                    <a:lnTo>
                      <a:pt x="660" y="0"/>
                    </a:lnTo>
                    <a:lnTo>
                      <a:pt x="660" y="0"/>
                    </a:lnTo>
                    <a:lnTo>
                      <a:pt x="666" y="0"/>
                    </a:lnTo>
                    <a:lnTo>
                      <a:pt x="666" y="0"/>
                    </a:lnTo>
                    <a:lnTo>
                      <a:pt x="666" y="0"/>
                    </a:lnTo>
                    <a:lnTo>
                      <a:pt x="666" y="0"/>
                    </a:lnTo>
                    <a:lnTo>
                      <a:pt x="666" y="0"/>
                    </a:lnTo>
                    <a:lnTo>
                      <a:pt x="666" y="0"/>
                    </a:lnTo>
                    <a:lnTo>
                      <a:pt x="666" y="0"/>
                    </a:lnTo>
                    <a:lnTo>
                      <a:pt x="672" y="0"/>
                    </a:lnTo>
                    <a:lnTo>
                      <a:pt x="672" y="0"/>
                    </a:lnTo>
                    <a:lnTo>
                      <a:pt x="672" y="0"/>
                    </a:lnTo>
                    <a:lnTo>
                      <a:pt x="672" y="0"/>
                    </a:lnTo>
                    <a:lnTo>
                      <a:pt x="672" y="0"/>
                    </a:lnTo>
                    <a:lnTo>
                      <a:pt x="672" y="0"/>
                    </a:lnTo>
                    <a:lnTo>
                      <a:pt x="678" y="0"/>
                    </a:lnTo>
                    <a:lnTo>
                      <a:pt x="678" y="0"/>
                    </a:lnTo>
                    <a:lnTo>
                      <a:pt x="678" y="0"/>
                    </a:lnTo>
                    <a:lnTo>
                      <a:pt x="678" y="0"/>
                    </a:lnTo>
                    <a:lnTo>
                      <a:pt x="678" y="0"/>
                    </a:lnTo>
                    <a:lnTo>
                      <a:pt x="678" y="0"/>
                    </a:lnTo>
                    <a:lnTo>
                      <a:pt x="678" y="0"/>
                    </a:lnTo>
                    <a:lnTo>
                      <a:pt x="684" y="0"/>
                    </a:lnTo>
                    <a:lnTo>
                      <a:pt x="684" y="0"/>
                    </a:lnTo>
                    <a:lnTo>
                      <a:pt x="684" y="0"/>
                    </a:lnTo>
                    <a:lnTo>
                      <a:pt x="684" y="0"/>
                    </a:lnTo>
                    <a:lnTo>
                      <a:pt x="684" y="0"/>
                    </a:lnTo>
                    <a:lnTo>
                      <a:pt x="696" y="0"/>
                    </a:lnTo>
                    <a:lnTo>
                      <a:pt x="696" y="0"/>
                    </a:lnTo>
                    <a:lnTo>
                      <a:pt x="696" y="0"/>
                    </a:lnTo>
                    <a:lnTo>
                      <a:pt x="696" y="0"/>
                    </a:lnTo>
                    <a:lnTo>
                      <a:pt x="696" y="0"/>
                    </a:lnTo>
                    <a:lnTo>
                      <a:pt x="702" y="0"/>
                    </a:lnTo>
                    <a:lnTo>
                      <a:pt x="702" y="0"/>
                    </a:lnTo>
                    <a:lnTo>
                      <a:pt x="708" y="0"/>
                    </a:lnTo>
                    <a:lnTo>
                      <a:pt x="708" y="0"/>
                    </a:lnTo>
                    <a:lnTo>
                      <a:pt x="714" y="0"/>
                    </a:lnTo>
                    <a:lnTo>
                      <a:pt x="714" y="0"/>
                    </a:lnTo>
                    <a:lnTo>
                      <a:pt x="714" y="0"/>
                    </a:lnTo>
                    <a:lnTo>
                      <a:pt x="714" y="0"/>
                    </a:lnTo>
                    <a:lnTo>
                      <a:pt x="714" y="0"/>
                    </a:lnTo>
                    <a:lnTo>
                      <a:pt x="714" y="0"/>
                    </a:lnTo>
                    <a:lnTo>
                      <a:pt x="714" y="0"/>
                    </a:lnTo>
                    <a:lnTo>
                      <a:pt x="720" y="0"/>
                    </a:lnTo>
                    <a:lnTo>
                      <a:pt x="720" y="0"/>
                    </a:lnTo>
                    <a:lnTo>
                      <a:pt x="720" y="0"/>
                    </a:lnTo>
                    <a:lnTo>
                      <a:pt x="720" y="0"/>
                    </a:lnTo>
                    <a:lnTo>
                      <a:pt x="720" y="0"/>
                    </a:lnTo>
                    <a:lnTo>
                      <a:pt x="720" y="0"/>
                    </a:lnTo>
                    <a:lnTo>
                      <a:pt x="732" y="0"/>
                    </a:lnTo>
                    <a:lnTo>
                      <a:pt x="732" y="0"/>
                    </a:lnTo>
                    <a:lnTo>
                      <a:pt x="732" y="0"/>
                    </a:lnTo>
                    <a:lnTo>
                      <a:pt x="732" y="0"/>
                    </a:lnTo>
                    <a:lnTo>
                      <a:pt x="738" y="0"/>
                    </a:lnTo>
                    <a:lnTo>
                      <a:pt x="738" y="0"/>
                    </a:lnTo>
                    <a:lnTo>
                      <a:pt x="738" y="0"/>
                    </a:lnTo>
                    <a:lnTo>
                      <a:pt x="744" y="0"/>
                    </a:lnTo>
                    <a:lnTo>
                      <a:pt x="750" y="0"/>
                    </a:lnTo>
                    <a:lnTo>
                      <a:pt x="750" y="0"/>
                    </a:lnTo>
                    <a:lnTo>
                      <a:pt x="750" y="0"/>
                    </a:lnTo>
                    <a:lnTo>
                      <a:pt x="750" y="0"/>
                    </a:lnTo>
                    <a:lnTo>
                      <a:pt x="750" y="0"/>
                    </a:lnTo>
                    <a:lnTo>
                      <a:pt x="750" y="0"/>
                    </a:lnTo>
                    <a:lnTo>
                      <a:pt x="750" y="0"/>
                    </a:lnTo>
                    <a:lnTo>
                      <a:pt x="756" y="0"/>
                    </a:lnTo>
                    <a:lnTo>
                      <a:pt x="756" y="0"/>
                    </a:lnTo>
                    <a:lnTo>
                      <a:pt x="756" y="0"/>
                    </a:lnTo>
                    <a:lnTo>
                      <a:pt x="756" y="0"/>
                    </a:lnTo>
                    <a:lnTo>
                      <a:pt x="756" y="0"/>
                    </a:lnTo>
                    <a:lnTo>
                      <a:pt x="756" y="0"/>
                    </a:lnTo>
                    <a:lnTo>
                      <a:pt x="762" y="0"/>
                    </a:lnTo>
                    <a:lnTo>
                      <a:pt x="768" y="0"/>
                    </a:lnTo>
                    <a:lnTo>
                      <a:pt x="768" y="0"/>
                    </a:lnTo>
                    <a:lnTo>
                      <a:pt x="768" y="0"/>
                    </a:lnTo>
                    <a:lnTo>
                      <a:pt x="774" y="0"/>
                    </a:lnTo>
                    <a:lnTo>
                      <a:pt x="774" y="0"/>
                    </a:lnTo>
                    <a:lnTo>
                      <a:pt x="774" y="0"/>
                    </a:lnTo>
                    <a:lnTo>
                      <a:pt x="774" y="0"/>
                    </a:lnTo>
                    <a:lnTo>
                      <a:pt x="786" y="0"/>
                    </a:lnTo>
                    <a:lnTo>
                      <a:pt x="786" y="0"/>
                    </a:lnTo>
                    <a:lnTo>
                      <a:pt x="786" y="0"/>
                    </a:lnTo>
                    <a:lnTo>
                      <a:pt x="786" y="0"/>
                    </a:lnTo>
                    <a:lnTo>
                      <a:pt x="786" y="0"/>
                    </a:lnTo>
                    <a:lnTo>
                      <a:pt x="786" y="0"/>
                    </a:lnTo>
                    <a:lnTo>
                      <a:pt x="786" y="0"/>
                    </a:lnTo>
                    <a:lnTo>
                      <a:pt x="792" y="0"/>
                    </a:lnTo>
                    <a:lnTo>
                      <a:pt x="792" y="0"/>
                    </a:lnTo>
                    <a:lnTo>
                      <a:pt x="792" y="0"/>
                    </a:lnTo>
                    <a:lnTo>
                      <a:pt x="792" y="0"/>
                    </a:lnTo>
                    <a:lnTo>
                      <a:pt x="792" y="0"/>
                    </a:lnTo>
                    <a:lnTo>
                      <a:pt x="792" y="0"/>
                    </a:lnTo>
                    <a:lnTo>
                      <a:pt x="798" y="0"/>
                    </a:lnTo>
                    <a:lnTo>
                      <a:pt x="798" y="0"/>
                    </a:lnTo>
                    <a:lnTo>
                      <a:pt x="804" y="0"/>
                    </a:lnTo>
                    <a:lnTo>
                      <a:pt x="804" y="0"/>
                    </a:lnTo>
                    <a:lnTo>
                      <a:pt x="810" y="0"/>
                    </a:lnTo>
                    <a:lnTo>
                      <a:pt x="810" y="0"/>
                    </a:lnTo>
                    <a:lnTo>
                      <a:pt x="810" y="0"/>
                    </a:lnTo>
                    <a:lnTo>
                      <a:pt x="810" y="0"/>
                    </a:lnTo>
                    <a:lnTo>
                      <a:pt x="810" y="0"/>
                    </a:lnTo>
                    <a:lnTo>
                      <a:pt x="822"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28" y="0"/>
                    </a:lnTo>
                    <a:lnTo>
                      <a:pt x="834" y="0"/>
                    </a:lnTo>
                    <a:lnTo>
                      <a:pt x="834" y="0"/>
                    </a:lnTo>
                    <a:lnTo>
                      <a:pt x="834" y="0"/>
                    </a:lnTo>
                    <a:lnTo>
                      <a:pt x="834" y="0"/>
                    </a:lnTo>
                    <a:lnTo>
                      <a:pt x="834" y="0"/>
                    </a:lnTo>
                    <a:lnTo>
                      <a:pt x="834" y="0"/>
                    </a:lnTo>
                    <a:lnTo>
                      <a:pt x="834" y="0"/>
                    </a:lnTo>
                    <a:lnTo>
                      <a:pt x="840" y="0"/>
                    </a:lnTo>
                    <a:lnTo>
                      <a:pt x="840" y="0"/>
                    </a:lnTo>
                    <a:lnTo>
                      <a:pt x="840" y="0"/>
                    </a:lnTo>
                    <a:lnTo>
                      <a:pt x="840" y="0"/>
                    </a:lnTo>
                    <a:lnTo>
                      <a:pt x="840" y="0"/>
                    </a:lnTo>
                    <a:lnTo>
                      <a:pt x="840" y="0"/>
                    </a:lnTo>
                    <a:lnTo>
                      <a:pt x="840" y="0"/>
                    </a:lnTo>
                    <a:lnTo>
                      <a:pt x="840" y="0"/>
                    </a:lnTo>
                    <a:lnTo>
                      <a:pt x="840" y="0"/>
                    </a:lnTo>
                    <a:lnTo>
                      <a:pt x="840" y="0"/>
                    </a:lnTo>
                    <a:lnTo>
                      <a:pt x="846" y="0"/>
                    </a:lnTo>
                    <a:lnTo>
                      <a:pt x="846" y="0"/>
                    </a:lnTo>
                    <a:lnTo>
                      <a:pt x="846" y="0"/>
                    </a:lnTo>
                    <a:lnTo>
                      <a:pt x="846" y="0"/>
                    </a:lnTo>
                    <a:lnTo>
                      <a:pt x="846" y="0"/>
                    </a:lnTo>
                    <a:lnTo>
                      <a:pt x="846" y="0"/>
                    </a:lnTo>
                    <a:lnTo>
                      <a:pt x="846" y="0"/>
                    </a:lnTo>
                    <a:lnTo>
                      <a:pt x="846" y="0"/>
                    </a:lnTo>
                    <a:lnTo>
                      <a:pt x="852" y="0"/>
                    </a:lnTo>
                    <a:lnTo>
                      <a:pt x="852" y="0"/>
                    </a:lnTo>
                    <a:lnTo>
                      <a:pt x="852" y="0"/>
                    </a:lnTo>
                    <a:lnTo>
                      <a:pt x="852" y="0"/>
                    </a:lnTo>
                    <a:lnTo>
                      <a:pt x="852" y="0"/>
                    </a:lnTo>
                    <a:lnTo>
                      <a:pt x="852" y="0"/>
                    </a:lnTo>
                    <a:lnTo>
                      <a:pt x="852" y="0"/>
                    </a:lnTo>
                    <a:lnTo>
                      <a:pt x="858" y="0"/>
                    </a:lnTo>
                    <a:lnTo>
                      <a:pt x="858" y="0"/>
                    </a:lnTo>
                    <a:lnTo>
                      <a:pt x="858" y="0"/>
                    </a:lnTo>
                    <a:lnTo>
                      <a:pt x="858" y="0"/>
                    </a:lnTo>
                    <a:lnTo>
                      <a:pt x="858" y="0"/>
                    </a:lnTo>
                    <a:lnTo>
                      <a:pt x="858" y="0"/>
                    </a:lnTo>
                    <a:lnTo>
                      <a:pt x="864" y="0"/>
                    </a:lnTo>
                    <a:lnTo>
                      <a:pt x="864" y="0"/>
                    </a:lnTo>
                    <a:lnTo>
                      <a:pt x="864" y="0"/>
                    </a:lnTo>
                    <a:lnTo>
                      <a:pt x="864" y="0"/>
                    </a:lnTo>
                    <a:lnTo>
                      <a:pt x="864" y="0"/>
                    </a:lnTo>
                    <a:lnTo>
                      <a:pt x="864" y="0"/>
                    </a:lnTo>
                    <a:lnTo>
                      <a:pt x="864" y="0"/>
                    </a:lnTo>
                    <a:lnTo>
                      <a:pt x="870" y="0"/>
                    </a:lnTo>
                    <a:lnTo>
                      <a:pt x="870" y="0"/>
                    </a:lnTo>
                    <a:lnTo>
                      <a:pt x="870" y="0"/>
                    </a:lnTo>
                    <a:lnTo>
                      <a:pt x="870" y="0"/>
                    </a:lnTo>
                    <a:lnTo>
                      <a:pt x="882" y="0"/>
                    </a:lnTo>
                    <a:lnTo>
                      <a:pt x="882" y="0"/>
                    </a:lnTo>
                    <a:lnTo>
                      <a:pt x="882" y="0"/>
                    </a:lnTo>
                    <a:lnTo>
                      <a:pt x="882" y="0"/>
                    </a:lnTo>
                    <a:lnTo>
                      <a:pt x="882" y="0"/>
                    </a:lnTo>
                    <a:lnTo>
                      <a:pt x="882" y="0"/>
                    </a:lnTo>
                    <a:lnTo>
                      <a:pt x="882" y="0"/>
                    </a:lnTo>
                    <a:lnTo>
                      <a:pt x="894" y="0"/>
                    </a:lnTo>
                    <a:lnTo>
                      <a:pt x="894" y="0"/>
                    </a:lnTo>
                    <a:lnTo>
                      <a:pt x="894" y="0"/>
                    </a:lnTo>
                    <a:lnTo>
                      <a:pt x="900" y="0"/>
                    </a:lnTo>
                    <a:lnTo>
                      <a:pt x="900" y="0"/>
                    </a:lnTo>
                    <a:lnTo>
                      <a:pt x="900" y="0"/>
                    </a:lnTo>
                    <a:lnTo>
                      <a:pt x="900" y="0"/>
                    </a:lnTo>
                    <a:lnTo>
                      <a:pt x="900" y="0"/>
                    </a:lnTo>
                    <a:lnTo>
                      <a:pt x="900" y="0"/>
                    </a:lnTo>
                    <a:lnTo>
                      <a:pt x="900" y="0"/>
                    </a:lnTo>
                    <a:lnTo>
                      <a:pt x="906" y="0"/>
                    </a:lnTo>
                    <a:lnTo>
                      <a:pt x="906" y="0"/>
                    </a:lnTo>
                    <a:lnTo>
                      <a:pt x="906" y="0"/>
                    </a:lnTo>
                    <a:lnTo>
                      <a:pt x="906" y="0"/>
                    </a:lnTo>
                    <a:lnTo>
                      <a:pt x="906" y="0"/>
                    </a:lnTo>
                    <a:lnTo>
                      <a:pt x="918" y="0"/>
                    </a:lnTo>
                    <a:lnTo>
                      <a:pt x="918" y="0"/>
                    </a:lnTo>
                    <a:lnTo>
                      <a:pt x="918" y="0"/>
                    </a:lnTo>
                    <a:lnTo>
                      <a:pt x="918" y="0"/>
                    </a:lnTo>
                    <a:lnTo>
                      <a:pt x="918" y="0"/>
                    </a:lnTo>
                    <a:lnTo>
                      <a:pt x="918" y="0"/>
                    </a:lnTo>
                    <a:lnTo>
                      <a:pt x="924" y="0"/>
                    </a:lnTo>
                    <a:lnTo>
                      <a:pt x="930" y="0"/>
                    </a:lnTo>
                    <a:lnTo>
                      <a:pt x="930" y="0"/>
                    </a:lnTo>
                    <a:lnTo>
                      <a:pt x="936" y="0"/>
                    </a:lnTo>
                    <a:lnTo>
                      <a:pt x="936" y="0"/>
                    </a:lnTo>
                    <a:lnTo>
                      <a:pt x="936" y="0"/>
                    </a:lnTo>
                    <a:lnTo>
                      <a:pt x="936" y="0"/>
                    </a:lnTo>
                    <a:lnTo>
                      <a:pt x="936" y="0"/>
                    </a:lnTo>
                    <a:lnTo>
                      <a:pt x="936" y="0"/>
                    </a:lnTo>
                    <a:lnTo>
                      <a:pt x="936" y="0"/>
                    </a:lnTo>
                    <a:lnTo>
                      <a:pt x="942" y="0"/>
                    </a:lnTo>
                    <a:lnTo>
                      <a:pt x="942" y="0"/>
                    </a:lnTo>
                    <a:lnTo>
                      <a:pt x="942" y="0"/>
                    </a:lnTo>
                    <a:lnTo>
                      <a:pt x="942" y="0"/>
                    </a:lnTo>
                    <a:lnTo>
                      <a:pt x="942" y="0"/>
                    </a:lnTo>
                    <a:lnTo>
                      <a:pt x="942" y="0"/>
                    </a:lnTo>
                    <a:lnTo>
                      <a:pt x="954" y="0"/>
                    </a:lnTo>
                    <a:lnTo>
                      <a:pt x="954" y="0"/>
                    </a:lnTo>
                    <a:lnTo>
                      <a:pt x="954" y="0"/>
                    </a:lnTo>
                    <a:lnTo>
                      <a:pt x="954" y="0"/>
                    </a:lnTo>
                    <a:lnTo>
                      <a:pt x="954" y="0"/>
                    </a:lnTo>
                    <a:lnTo>
                      <a:pt x="960" y="0"/>
                    </a:lnTo>
                    <a:lnTo>
                      <a:pt x="960" y="0"/>
                    </a:lnTo>
                    <a:lnTo>
                      <a:pt x="966" y="0"/>
                    </a:lnTo>
                    <a:lnTo>
                      <a:pt x="972" y="0"/>
                    </a:lnTo>
                    <a:lnTo>
                      <a:pt x="972" y="0"/>
                    </a:lnTo>
                    <a:lnTo>
                      <a:pt x="972" y="0"/>
                    </a:lnTo>
                    <a:lnTo>
                      <a:pt x="972" y="0"/>
                    </a:lnTo>
                    <a:lnTo>
                      <a:pt x="972" y="0"/>
                    </a:lnTo>
                    <a:lnTo>
                      <a:pt x="972" y="0"/>
                    </a:lnTo>
                    <a:lnTo>
                      <a:pt x="972" y="0"/>
                    </a:lnTo>
                    <a:lnTo>
                      <a:pt x="978" y="0"/>
                    </a:lnTo>
                    <a:lnTo>
                      <a:pt x="978" y="0"/>
                    </a:lnTo>
                    <a:lnTo>
                      <a:pt x="978" y="0"/>
                    </a:lnTo>
                    <a:lnTo>
                      <a:pt x="978" y="0"/>
                    </a:lnTo>
                    <a:lnTo>
                      <a:pt x="978" y="0"/>
                    </a:lnTo>
                    <a:lnTo>
                      <a:pt x="978" y="0"/>
                    </a:lnTo>
                    <a:lnTo>
                      <a:pt x="978" y="0"/>
                    </a:lnTo>
                    <a:lnTo>
                      <a:pt x="990" y="0"/>
                    </a:lnTo>
                    <a:lnTo>
                      <a:pt x="990" y="0"/>
                    </a:lnTo>
                    <a:lnTo>
                      <a:pt x="990" y="0"/>
                    </a:lnTo>
                    <a:lnTo>
                      <a:pt x="990" y="0"/>
                    </a:lnTo>
                    <a:lnTo>
                      <a:pt x="996" y="0"/>
                    </a:lnTo>
                    <a:lnTo>
                      <a:pt x="996" y="0"/>
                    </a:lnTo>
                    <a:lnTo>
                      <a:pt x="996" y="0"/>
                    </a:lnTo>
                    <a:lnTo>
                      <a:pt x="1002" y="0"/>
                    </a:lnTo>
                    <a:lnTo>
                      <a:pt x="1008" y="0"/>
                    </a:lnTo>
                    <a:lnTo>
                      <a:pt x="1008" y="0"/>
                    </a:lnTo>
                    <a:lnTo>
                      <a:pt x="1008" y="0"/>
                    </a:lnTo>
                    <a:lnTo>
                      <a:pt x="1008" y="0"/>
                    </a:lnTo>
                    <a:lnTo>
                      <a:pt x="1008" y="0"/>
                    </a:lnTo>
                    <a:lnTo>
                      <a:pt x="1008" y="0"/>
                    </a:lnTo>
                    <a:lnTo>
                      <a:pt x="1014" y="0"/>
                    </a:lnTo>
                    <a:lnTo>
                      <a:pt x="1014" y="0"/>
                    </a:lnTo>
                    <a:lnTo>
                      <a:pt x="1014" y="0"/>
                    </a:lnTo>
                    <a:lnTo>
                      <a:pt x="1014" y="0"/>
                    </a:lnTo>
                    <a:lnTo>
                      <a:pt x="1014" y="0"/>
                    </a:lnTo>
                    <a:lnTo>
                      <a:pt x="1014" y="0"/>
                    </a:lnTo>
                    <a:lnTo>
                      <a:pt x="1020" y="0"/>
                    </a:lnTo>
                    <a:lnTo>
                      <a:pt x="1020" y="0"/>
                    </a:lnTo>
                    <a:lnTo>
                      <a:pt x="1020" y="0"/>
                    </a:lnTo>
                    <a:lnTo>
                      <a:pt x="1020" y="0"/>
                    </a:lnTo>
                    <a:lnTo>
                      <a:pt x="1020" y="0"/>
                    </a:lnTo>
                    <a:lnTo>
                      <a:pt x="1020" y="0"/>
                    </a:lnTo>
                    <a:lnTo>
                      <a:pt x="1020" y="0"/>
                    </a:lnTo>
                    <a:lnTo>
                      <a:pt x="1020" y="0"/>
                    </a:lnTo>
                    <a:lnTo>
                      <a:pt x="1026" y="0"/>
                    </a:lnTo>
                    <a:lnTo>
                      <a:pt x="1026" y="0"/>
                    </a:lnTo>
                    <a:lnTo>
                      <a:pt x="1026" y="0"/>
                    </a:lnTo>
                    <a:lnTo>
                      <a:pt x="1026" y="0"/>
                    </a:lnTo>
                    <a:lnTo>
                      <a:pt x="1026" y="0"/>
                    </a:lnTo>
                    <a:lnTo>
                      <a:pt x="1026" y="0"/>
                    </a:lnTo>
                    <a:lnTo>
                      <a:pt x="1026" y="0"/>
                    </a:lnTo>
                    <a:lnTo>
                      <a:pt x="1026" y="0"/>
                    </a:lnTo>
                    <a:lnTo>
                      <a:pt x="1026" y="0"/>
                    </a:lnTo>
                    <a:lnTo>
                      <a:pt x="1026" y="0"/>
                    </a:lnTo>
                    <a:lnTo>
                      <a:pt x="1032" y="0"/>
                    </a:lnTo>
                    <a:lnTo>
                      <a:pt x="1032" y="0"/>
                    </a:lnTo>
                    <a:lnTo>
                      <a:pt x="1032" y="0"/>
                    </a:lnTo>
                    <a:lnTo>
                      <a:pt x="1032" y="0"/>
                    </a:lnTo>
                    <a:lnTo>
                      <a:pt x="1032" y="0"/>
                    </a:lnTo>
                    <a:lnTo>
                      <a:pt x="1032" y="0"/>
                    </a:lnTo>
                    <a:lnTo>
                      <a:pt x="1032" y="0"/>
                    </a:lnTo>
                    <a:lnTo>
                      <a:pt x="1032" y="0"/>
                    </a:lnTo>
                    <a:lnTo>
                      <a:pt x="1038" y="0"/>
                    </a:lnTo>
                    <a:lnTo>
                      <a:pt x="1038" y="0"/>
                    </a:lnTo>
                    <a:lnTo>
                      <a:pt x="1038" y="0"/>
                    </a:lnTo>
                    <a:lnTo>
                      <a:pt x="1038" y="0"/>
                    </a:lnTo>
                    <a:lnTo>
                      <a:pt x="1038" y="0"/>
                    </a:lnTo>
                    <a:lnTo>
                      <a:pt x="1038" y="0"/>
                    </a:lnTo>
                    <a:lnTo>
                      <a:pt x="1044" y="0"/>
                    </a:lnTo>
                    <a:lnTo>
                      <a:pt x="1044" y="0"/>
                    </a:lnTo>
                    <a:lnTo>
                      <a:pt x="1044" y="0"/>
                    </a:lnTo>
                    <a:lnTo>
                      <a:pt x="1044" y="0"/>
                    </a:lnTo>
                    <a:lnTo>
                      <a:pt x="1044" y="0"/>
                    </a:lnTo>
                    <a:lnTo>
                      <a:pt x="1044" y="0"/>
                    </a:lnTo>
                    <a:lnTo>
                      <a:pt x="1050" y="0"/>
                    </a:lnTo>
                    <a:lnTo>
                      <a:pt x="1050" y="0"/>
                    </a:lnTo>
                    <a:lnTo>
                      <a:pt x="1050" y="0"/>
                    </a:lnTo>
                    <a:lnTo>
                      <a:pt x="1050" y="0"/>
                    </a:lnTo>
                    <a:lnTo>
                      <a:pt x="1050" y="0"/>
                    </a:lnTo>
                    <a:lnTo>
                      <a:pt x="1050" y="0"/>
                    </a:lnTo>
                    <a:lnTo>
                      <a:pt x="1050" y="0"/>
                    </a:lnTo>
                    <a:lnTo>
                      <a:pt x="1056" y="0"/>
                    </a:lnTo>
                    <a:lnTo>
                      <a:pt x="1056" y="0"/>
                    </a:lnTo>
                    <a:lnTo>
                      <a:pt x="1056" y="0"/>
                    </a:lnTo>
                    <a:lnTo>
                      <a:pt x="1068" y="0"/>
                    </a:lnTo>
                    <a:lnTo>
                      <a:pt x="1068" y="0"/>
                    </a:lnTo>
                    <a:lnTo>
                      <a:pt x="1068" y="0"/>
                    </a:lnTo>
                    <a:lnTo>
                      <a:pt x="1068" y="0"/>
                    </a:lnTo>
                    <a:lnTo>
                      <a:pt x="1068" y="0"/>
                    </a:lnTo>
                    <a:lnTo>
                      <a:pt x="1068" y="0"/>
                    </a:lnTo>
                    <a:lnTo>
                      <a:pt x="1068" y="0"/>
                    </a:lnTo>
                    <a:lnTo>
                      <a:pt x="1080" y="0"/>
                    </a:lnTo>
                    <a:lnTo>
                      <a:pt x="1080" y="0"/>
                    </a:lnTo>
                    <a:lnTo>
                      <a:pt x="1080" y="0"/>
                    </a:lnTo>
                    <a:lnTo>
                      <a:pt x="1080" y="0"/>
                    </a:lnTo>
                    <a:lnTo>
                      <a:pt x="1086" y="0"/>
                    </a:lnTo>
                    <a:lnTo>
                      <a:pt x="1086" y="0"/>
                    </a:lnTo>
                    <a:lnTo>
                      <a:pt x="1086" y="0"/>
                    </a:lnTo>
                    <a:lnTo>
                      <a:pt x="1086" y="0"/>
                    </a:lnTo>
                    <a:lnTo>
                      <a:pt x="1086" y="0"/>
                    </a:lnTo>
                    <a:lnTo>
                      <a:pt x="1086" y="0"/>
                    </a:lnTo>
                    <a:lnTo>
                      <a:pt x="1086" y="0"/>
                    </a:lnTo>
                    <a:lnTo>
                      <a:pt x="1092" y="0"/>
                    </a:lnTo>
                    <a:lnTo>
                      <a:pt x="1092" y="0"/>
                    </a:lnTo>
                    <a:lnTo>
                      <a:pt x="1092" y="0"/>
                    </a:lnTo>
                    <a:lnTo>
                      <a:pt x="1092" y="0"/>
                    </a:lnTo>
                    <a:lnTo>
                      <a:pt x="1104" y="0"/>
                    </a:lnTo>
                    <a:lnTo>
                      <a:pt x="1104" y="0"/>
                    </a:lnTo>
                    <a:lnTo>
                      <a:pt x="1104" y="0"/>
                    </a:lnTo>
                    <a:lnTo>
                      <a:pt x="1104" y="0"/>
                    </a:lnTo>
                    <a:lnTo>
                      <a:pt x="1104" y="0"/>
                    </a:lnTo>
                    <a:lnTo>
                      <a:pt x="1104" y="0"/>
                    </a:lnTo>
                    <a:lnTo>
                      <a:pt x="1104" y="0"/>
                    </a:lnTo>
                    <a:lnTo>
                      <a:pt x="1116" y="0"/>
                    </a:lnTo>
                    <a:lnTo>
                      <a:pt x="1116" y="0"/>
                    </a:lnTo>
                    <a:lnTo>
                      <a:pt x="1116" y="0"/>
                    </a:lnTo>
                    <a:lnTo>
                      <a:pt x="1122" y="0"/>
                    </a:lnTo>
                    <a:lnTo>
                      <a:pt x="1122" y="0"/>
                    </a:lnTo>
                    <a:lnTo>
                      <a:pt x="1122" y="0"/>
                    </a:lnTo>
                    <a:lnTo>
                      <a:pt x="1122" y="0"/>
                    </a:lnTo>
                    <a:lnTo>
                      <a:pt x="1122" y="0"/>
                    </a:lnTo>
                    <a:lnTo>
                      <a:pt x="1122" y="0"/>
                    </a:lnTo>
                    <a:lnTo>
                      <a:pt x="1122" y="0"/>
                    </a:lnTo>
                    <a:lnTo>
                      <a:pt x="1128" y="0"/>
                    </a:lnTo>
                    <a:lnTo>
                      <a:pt x="1128" y="0"/>
                    </a:lnTo>
                    <a:lnTo>
                      <a:pt x="1128" y="0"/>
                    </a:lnTo>
                    <a:lnTo>
                      <a:pt x="1128" y="0"/>
                    </a:lnTo>
                    <a:lnTo>
                      <a:pt x="1128" y="0"/>
                    </a:lnTo>
                    <a:lnTo>
                      <a:pt x="1140" y="0"/>
                    </a:lnTo>
                    <a:lnTo>
                      <a:pt x="1140" y="0"/>
                    </a:lnTo>
                    <a:lnTo>
                      <a:pt x="1140" y="0"/>
                    </a:lnTo>
                    <a:lnTo>
                      <a:pt x="1140" y="0"/>
                    </a:lnTo>
                    <a:lnTo>
                      <a:pt x="1140" y="0"/>
                    </a:lnTo>
                    <a:lnTo>
                      <a:pt x="1140" y="0"/>
                    </a:lnTo>
                    <a:lnTo>
                      <a:pt x="1146" y="0"/>
                    </a:lnTo>
                    <a:lnTo>
                      <a:pt x="1152" y="0"/>
                    </a:lnTo>
                    <a:lnTo>
                      <a:pt x="1152" y="0"/>
                    </a:lnTo>
                    <a:lnTo>
                      <a:pt x="1152" y="0"/>
                    </a:lnTo>
                    <a:lnTo>
                      <a:pt x="1158" y="0"/>
                    </a:lnTo>
                    <a:lnTo>
                      <a:pt x="1158" y="0"/>
                    </a:lnTo>
                    <a:lnTo>
                      <a:pt x="1158" y="0"/>
                    </a:lnTo>
                    <a:lnTo>
                      <a:pt x="1158" y="0"/>
                    </a:lnTo>
                    <a:lnTo>
                      <a:pt x="1158" y="0"/>
                    </a:lnTo>
                    <a:lnTo>
                      <a:pt x="1158" y="0"/>
                    </a:lnTo>
                    <a:lnTo>
                      <a:pt x="1164" y="0"/>
                    </a:lnTo>
                    <a:lnTo>
                      <a:pt x="1164" y="0"/>
                    </a:lnTo>
                    <a:lnTo>
                      <a:pt x="1164" y="0"/>
                    </a:lnTo>
                    <a:lnTo>
                      <a:pt x="1164" y="0"/>
                    </a:lnTo>
                    <a:lnTo>
                      <a:pt x="1164" y="0"/>
                    </a:lnTo>
                    <a:lnTo>
                      <a:pt x="1164" y="0"/>
                    </a:lnTo>
                    <a:lnTo>
                      <a:pt x="1176" y="0"/>
                    </a:lnTo>
                    <a:lnTo>
                      <a:pt x="1176" y="0"/>
                    </a:lnTo>
                    <a:lnTo>
                      <a:pt x="1176" y="0"/>
                    </a:lnTo>
                    <a:lnTo>
                      <a:pt x="1176" y="0"/>
                    </a:lnTo>
                    <a:lnTo>
                      <a:pt x="1176" y="0"/>
                    </a:lnTo>
                    <a:lnTo>
                      <a:pt x="1182" y="0"/>
                    </a:lnTo>
                    <a:lnTo>
                      <a:pt x="1182" y="0"/>
                    </a:lnTo>
                    <a:lnTo>
                      <a:pt x="1188" y="0"/>
                    </a:lnTo>
                    <a:lnTo>
                      <a:pt x="1188" y="0"/>
                    </a:lnTo>
                    <a:lnTo>
                      <a:pt x="1194" y="0"/>
                    </a:lnTo>
                    <a:lnTo>
                      <a:pt x="1194" y="0"/>
                    </a:lnTo>
                    <a:lnTo>
                      <a:pt x="1194" y="0"/>
                    </a:lnTo>
                    <a:lnTo>
                      <a:pt x="1194" y="0"/>
                    </a:lnTo>
                    <a:lnTo>
                      <a:pt x="1194" y="0"/>
                    </a:lnTo>
                    <a:lnTo>
                      <a:pt x="1194" y="0"/>
                    </a:lnTo>
                    <a:lnTo>
                      <a:pt x="1200" y="0"/>
                    </a:lnTo>
                    <a:lnTo>
                      <a:pt x="1200" y="0"/>
                    </a:lnTo>
                    <a:lnTo>
                      <a:pt x="1200" y="0"/>
                    </a:lnTo>
                    <a:lnTo>
                      <a:pt x="1200" y="0"/>
                    </a:lnTo>
                    <a:lnTo>
                      <a:pt x="1200" y="0"/>
                    </a:lnTo>
                    <a:lnTo>
                      <a:pt x="1200" y="0"/>
                    </a:lnTo>
                    <a:lnTo>
                      <a:pt x="1206" y="0"/>
                    </a:lnTo>
                    <a:lnTo>
                      <a:pt x="1206" y="0"/>
                    </a:lnTo>
                    <a:lnTo>
                      <a:pt x="1206" y="0"/>
                    </a:lnTo>
                    <a:lnTo>
                      <a:pt x="1206" y="0"/>
                    </a:lnTo>
                    <a:lnTo>
                      <a:pt x="1206" y="0"/>
                    </a:lnTo>
                    <a:lnTo>
                      <a:pt x="1206" y="0"/>
                    </a:lnTo>
                    <a:lnTo>
                      <a:pt x="1206" y="0"/>
                    </a:lnTo>
                    <a:lnTo>
                      <a:pt x="1206" y="0"/>
                    </a:lnTo>
                    <a:lnTo>
                      <a:pt x="1212" y="0"/>
                    </a:lnTo>
                    <a:lnTo>
                      <a:pt x="1212" y="0"/>
                    </a:lnTo>
                    <a:lnTo>
                      <a:pt x="1212" y="0"/>
                    </a:lnTo>
                    <a:lnTo>
                      <a:pt x="1212" y="0"/>
                    </a:lnTo>
                    <a:lnTo>
                      <a:pt x="1212" y="0"/>
                    </a:lnTo>
                    <a:lnTo>
                      <a:pt x="1212" y="0"/>
                    </a:lnTo>
                    <a:lnTo>
                      <a:pt x="1212" y="0"/>
                    </a:lnTo>
                    <a:lnTo>
                      <a:pt x="1212" y="0"/>
                    </a:lnTo>
                    <a:lnTo>
                      <a:pt x="1212" y="0"/>
                    </a:lnTo>
                    <a:lnTo>
                      <a:pt x="1218" y="0"/>
                    </a:lnTo>
                    <a:lnTo>
                      <a:pt x="1218" y="0"/>
                    </a:lnTo>
                    <a:lnTo>
                      <a:pt x="1218" y="0"/>
                    </a:lnTo>
                    <a:lnTo>
                      <a:pt x="1218" y="0"/>
                    </a:lnTo>
                    <a:lnTo>
                      <a:pt x="1218" y="0"/>
                    </a:lnTo>
                    <a:lnTo>
                      <a:pt x="1218" y="0"/>
                    </a:lnTo>
                    <a:lnTo>
                      <a:pt x="1218" y="0"/>
                    </a:lnTo>
                    <a:lnTo>
                      <a:pt x="1218" y="0"/>
                    </a:lnTo>
                    <a:lnTo>
                      <a:pt x="1224" y="0"/>
                    </a:lnTo>
                    <a:lnTo>
                      <a:pt x="1224" y="0"/>
                    </a:lnTo>
                    <a:lnTo>
                      <a:pt x="1224" y="0"/>
                    </a:lnTo>
                    <a:lnTo>
                      <a:pt x="1224" y="0"/>
                    </a:lnTo>
                    <a:lnTo>
                      <a:pt x="1224" y="0"/>
                    </a:lnTo>
                    <a:lnTo>
                      <a:pt x="1224" y="0"/>
                    </a:lnTo>
                    <a:lnTo>
                      <a:pt x="1230" y="0"/>
                    </a:lnTo>
                    <a:lnTo>
                      <a:pt x="1230" y="0"/>
                    </a:lnTo>
                    <a:lnTo>
                      <a:pt x="1230" y="0"/>
                    </a:lnTo>
                    <a:lnTo>
                      <a:pt x="1230" y="0"/>
                    </a:lnTo>
                    <a:lnTo>
                      <a:pt x="1230" y="0"/>
                    </a:lnTo>
                    <a:lnTo>
                      <a:pt x="1230" y="0"/>
                    </a:lnTo>
                    <a:lnTo>
                      <a:pt x="1230" y="0"/>
                    </a:lnTo>
                    <a:lnTo>
                      <a:pt x="1236" y="0"/>
                    </a:lnTo>
                    <a:lnTo>
                      <a:pt x="1236" y="0"/>
                    </a:lnTo>
                    <a:lnTo>
                      <a:pt x="1236" y="0"/>
                    </a:lnTo>
                    <a:lnTo>
                      <a:pt x="1236" y="0"/>
                    </a:lnTo>
                    <a:lnTo>
                      <a:pt x="1236" y="0"/>
                    </a:lnTo>
                    <a:lnTo>
                      <a:pt x="1236" y="0"/>
                    </a:lnTo>
                    <a:lnTo>
                      <a:pt x="1242" y="0"/>
                    </a:lnTo>
                    <a:lnTo>
                      <a:pt x="1242" y="0"/>
                    </a:lnTo>
                    <a:lnTo>
                      <a:pt x="1248" y="0"/>
                    </a:lnTo>
                    <a:lnTo>
                      <a:pt x="1248" y="0"/>
                    </a:lnTo>
                    <a:lnTo>
                      <a:pt x="1254" y="0"/>
                    </a:lnTo>
                    <a:lnTo>
                      <a:pt x="1254" y="0"/>
                    </a:lnTo>
                    <a:lnTo>
                      <a:pt x="1254" y="0"/>
                    </a:lnTo>
                    <a:lnTo>
                      <a:pt x="1254" y="0"/>
                    </a:lnTo>
                    <a:lnTo>
                      <a:pt x="1254" y="0"/>
                    </a:lnTo>
                    <a:lnTo>
                      <a:pt x="1266" y="0"/>
                    </a:lnTo>
                    <a:lnTo>
                      <a:pt x="1266" y="0"/>
                    </a:lnTo>
                    <a:lnTo>
                      <a:pt x="1266" y="0"/>
                    </a:lnTo>
                    <a:lnTo>
                      <a:pt x="1266" y="0"/>
                    </a:lnTo>
                    <a:lnTo>
                      <a:pt x="1266" y="0"/>
                    </a:lnTo>
                    <a:lnTo>
                      <a:pt x="1266" y="0"/>
                    </a:lnTo>
                    <a:lnTo>
                      <a:pt x="1272" y="0"/>
                    </a:lnTo>
                    <a:lnTo>
                      <a:pt x="1272" y="0"/>
                    </a:lnTo>
                    <a:lnTo>
                      <a:pt x="1272" y="0"/>
                    </a:lnTo>
                    <a:lnTo>
                      <a:pt x="1272" y="0"/>
                    </a:lnTo>
                    <a:lnTo>
                      <a:pt x="1272" y="0"/>
                    </a:lnTo>
                    <a:lnTo>
                      <a:pt x="1272" y="0"/>
                    </a:lnTo>
                    <a:lnTo>
                      <a:pt x="1278" y="0"/>
                    </a:lnTo>
                    <a:lnTo>
                      <a:pt x="1278" y="0"/>
                    </a:lnTo>
                    <a:lnTo>
                      <a:pt x="1278" y="0"/>
                    </a:lnTo>
                    <a:lnTo>
                      <a:pt x="1284" y="0"/>
                    </a:lnTo>
                    <a:lnTo>
                      <a:pt x="1290" y="0"/>
                    </a:lnTo>
                    <a:lnTo>
                      <a:pt x="1290" y="0"/>
                    </a:lnTo>
                    <a:lnTo>
                      <a:pt x="1290" y="0"/>
                    </a:lnTo>
                    <a:lnTo>
                      <a:pt x="1290" y="0"/>
                    </a:lnTo>
                    <a:lnTo>
                      <a:pt x="1290" y="0"/>
                    </a:lnTo>
                    <a:lnTo>
                      <a:pt x="1290" y="0"/>
                    </a:lnTo>
                    <a:lnTo>
                      <a:pt x="1302" y="0"/>
                    </a:lnTo>
                    <a:lnTo>
                      <a:pt x="1302" y="0"/>
                    </a:lnTo>
                    <a:lnTo>
                      <a:pt x="1302" y="0"/>
                    </a:lnTo>
                    <a:lnTo>
                      <a:pt x="1302" y="0"/>
                    </a:lnTo>
                    <a:lnTo>
                      <a:pt x="1302" y="0"/>
                    </a:lnTo>
                    <a:lnTo>
                      <a:pt x="1308" y="0"/>
                    </a:lnTo>
                    <a:lnTo>
                      <a:pt x="1308" y="0"/>
                    </a:lnTo>
                    <a:lnTo>
                      <a:pt x="1308" y="0"/>
                    </a:lnTo>
                    <a:lnTo>
                      <a:pt x="1308" y="0"/>
                    </a:lnTo>
                    <a:lnTo>
                      <a:pt x="1308" y="0"/>
                    </a:lnTo>
                    <a:lnTo>
                      <a:pt x="1308" y="0"/>
                    </a:lnTo>
                    <a:lnTo>
                      <a:pt x="1314" y="0"/>
                    </a:lnTo>
                    <a:lnTo>
                      <a:pt x="1314" y="0"/>
                    </a:lnTo>
                    <a:lnTo>
                      <a:pt x="1314" y="0"/>
                    </a:lnTo>
                    <a:lnTo>
                      <a:pt x="1314" y="0"/>
                    </a:lnTo>
                    <a:lnTo>
                      <a:pt x="1326" y="0"/>
                    </a:lnTo>
                    <a:lnTo>
                      <a:pt x="1326" y="0"/>
                    </a:lnTo>
                    <a:lnTo>
                      <a:pt x="1326" y="0"/>
                    </a:lnTo>
                    <a:lnTo>
                      <a:pt x="1326" y="0"/>
                    </a:lnTo>
                    <a:lnTo>
                      <a:pt x="1326" y="0"/>
                    </a:lnTo>
                    <a:lnTo>
                      <a:pt x="1326" y="0"/>
                    </a:lnTo>
                    <a:lnTo>
                      <a:pt x="1326" y="0"/>
                    </a:lnTo>
                    <a:lnTo>
                      <a:pt x="1338" y="0"/>
                    </a:lnTo>
                    <a:lnTo>
                      <a:pt x="1338" y="0"/>
                    </a:lnTo>
                    <a:lnTo>
                      <a:pt x="1338" y="0"/>
                    </a:lnTo>
                    <a:lnTo>
                      <a:pt x="1338" y="0"/>
                    </a:lnTo>
                    <a:lnTo>
                      <a:pt x="1344" y="0"/>
                    </a:lnTo>
                    <a:lnTo>
                      <a:pt x="1344" y="0"/>
                    </a:lnTo>
                    <a:lnTo>
                      <a:pt x="1344" y="0"/>
                    </a:lnTo>
                    <a:lnTo>
                      <a:pt x="1344" y="0"/>
                    </a:lnTo>
                    <a:lnTo>
                      <a:pt x="1344" y="0"/>
                    </a:lnTo>
                    <a:lnTo>
                      <a:pt x="1344" y="0"/>
                    </a:lnTo>
                    <a:lnTo>
                      <a:pt x="1350" y="0"/>
                    </a:lnTo>
                    <a:lnTo>
                      <a:pt x="1350" y="0"/>
                    </a:lnTo>
                    <a:lnTo>
                      <a:pt x="1350" y="0"/>
                    </a:lnTo>
                    <a:lnTo>
                      <a:pt x="1350" y="0"/>
                    </a:lnTo>
                    <a:lnTo>
                      <a:pt x="1350" y="0"/>
                    </a:lnTo>
                    <a:lnTo>
                      <a:pt x="1362" y="0"/>
                    </a:lnTo>
                    <a:lnTo>
                      <a:pt x="1362" y="0"/>
                    </a:lnTo>
                    <a:lnTo>
                      <a:pt x="1362" y="0"/>
                    </a:lnTo>
                    <a:lnTo>
                      <a:pt x="1362" y="0"/>
                    </a:lnTo>
                    <a:lnTo>
                      <a:pt x="1362" y="0"/>
                    </a:lnTo>
                    <a:lnTo>
                      <a:pt x="1362" y="0"/>
                    </a:lnTo>
                    <a:lnTo>
                      <a:pt x="1368" y="0"/>
                    </a:lnTo>
                    <a:lnTo>
                      <a:pt x="1374" y="0"/>
                    </a:lnTo>
                    <a:lnTo>
                      <a:pt x="1374" y="0"/>
                    </a:lnTo>
                    <a:lnTo>
                      <a:pt x="1374" y="0"/>
                    </a:lnTo>
                    <a:lnTo>
                      <a:pt x="1380" y="0"/>
                    </a:lnTo>
                    <a:lnTo>
                      <a:pt x="1380" y="0"/>
                    </a:lnTo>
                    <a:lnTo>
                      <a:pt x="1380" y="0"/>
                    </a:lnTo>
                    <a:lnTo>
                      <a:pt x="1380" y="0"/>
                    </a:lnTo>
                    <a:lnTo>
                      <a:pt x="1380" y="0"/>
                    </a:lnTo>
                    <a:lnTo>
                      <a:pt x="1380" y="0"/>
                    </a:lnTo>
                    <a:lnTo>
                      <a:pt x="1386" y="0"/>
                    </a:lnTo>
                    <a:lnTo>
                      <a:pt x="1386" y="0"/>
                    </a:lnTo>
                    <a:lnTo>
                      <a:pt x="1386" y="0"/>
                    </a:lnTo>
                    <a:lnTo>
                      <a:pt x="1386" y="0"/>
                    </a:lnTo>
                    <a:lnTo>
                      <a:pt x="1386" y="0"/>
                    </a:lnTo>
                    <a:lnTo>
                      <a:pt x="1386" y="0"/>
                    </a:lnTo>
                    <a:lnTo>
                      <a:pt x="1386" y="0"/>
                    </a:lnTo>
                    <a:lnTo>
                      <a:pt x="1392" y="0"/>
                    </a:lnTo>
                    <a:lnTo>
                      <a:pt x="1392" y="0"/>
                    </a:lnTo>
                    <a:lnTo>
                      <a:pt x="1392" y="0"/>
                    </a:lnTo>
                    <a:lnTo>
                      <a:pt x="1392" y="0"/>
                    </a:lnTo>
                    <a:lnTo>
                      <a:pt x="1392" y="0"/>
                    </a:lnTo>
                    <a:lnTo>
                      <a:pt x="1392" y="0"/>
                    </a:lnTo>
                    <a:lnTo>
                      <a:pt x="1392" y="0"/>
                    </a:lnTo>
                    <a:lnTo>
                      <a:pt x="1392" y="0"/>
                    </a:lnTo>
                    <a:lnTo>
                      <a:pt x="1398" y="0"/>
                    </a:lnTo>
                    <a:lnTo>
                      <a:pt x="1398" y="0"/>
                    </a:lnTo>
                    <a:lnTo>
                      <a:pt x="1398" y="0"/>
                    </a:lnTo>
                    <a:lnTo>
                      <a:pt x="1398" y="0"/>
                    </a:lnTo>
                    <a:lnTo>
                      <a:pt x="1398" y="0"/>
                    </a:lnTo>
                    <a:lnTo>
                      <a:pt x="1398" y="0"/>
                    </a:lnTo>
                    <a:lnTo>
                      <a:pt x="1398" y="0"/>
                    </a:lnTo>
                    <a:lnTo>
                      <a:pt x="1398" y="0"/>
                    </a:lnTo>
                    <a:lnTo>
                      <a:pt x="1398" y="0"/>
                    </a:lnTo>
                    <a:lnTo>
                      <a:pt x="1398" y="0"/>
                    </a:lnTo>
                    <a:lnTo>
                      <a:pt x="1404" y="0"/>
                    </a:lnTo>
                    <a:lnTo>
                      <a:pt x="1404" y="0"/>
                    </a:lnTo>
                    <a:lnTo>
                      <a:pt x="1404" y="0"/>
                    </a:lnTo>
                    <a:lnTo>
                      <a:pt x="1404" y="0"/>
                    </a:lnTo>
                    <a:lnTo>
                      <a:pt x="1404" y="0"/>
                    </a:lnTo>
                    <a:lnTo>
                      <a:pt x="1404" y="0"/>
                    </a:lnTo>
                    <a:lnTo>
                      <a:pt x="1404" y="0"/>
                    </a:lnTo>
                    <a:lnTo>
                      <a:pt x="1410"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2" y="0"/>
                    </a:lnTo>
                    <a:lnTo>
                      <a:pt x="1428" y="0"/>
                    </a:lnTo>
                    <a:lnTo>
                      <a:pt x="1434" y="0"/>
                    </a:lnTo>
                    <a:lnTo>
                      <a:pt x="1434" y="0"/>
                    </a:lnTo>
                    <a:lnTo>
                      <a:pt x="1434" y="0"/>
                    </a:lnTo>
                    <a:lnTo>
                      <a:pt x="1440" y="0"/>
                    </a:lnTo>
                    <a:lnTo>
                      <a:pt x="1440" y="0"/>
                    </a:lnTo>
                    <a:lnTo>
                      <a:pt x="1440" y="0"/>
                    </a:lnTo>
                    <a:lnTo>
                      <a:pt x="1440" y="0"/>
                    </a:lnTo>
                    <a:lnTo>
                      <a:pt x="1452" y="0"/>
                    </a:lnTo>
                    <a:lnTo>
                      <a:pt x="1452" y="0"/>
                    </a:lnTo>
                    <a:lnTo>
                      <a:pt x="1452" y="0"/>
                    </a:lnTo>
                    <a:lnTo>
                      <a:pt x="1452" y="0"/>
                    </a:lnTo>
                    <a:lnTo>
                      <a:pt x="1452" y="0"/>
                    </a:lnTo>
                    <a:lnTo>
                      <a:pt x="1452" y="0"/>
                    </a:lnTo>
                    <a:lnTo>
                      <a:pt x="1452" y="0"/>
                    </a:lnTo>
                    <a:lnTo>
                      <a:pt x="1458" y="0"/>
                    </a:lnTo>
                    <a:lnTo>
                      <a:pt x="1458" y="0"/>
                    </a:lnTo>
                    <a:lnTo>
                      <a:pt x="1458" y="0"/>
                    </a:lnTo>
                    <a:lnTo>
                      <a:pt x="1458" y="0"/>
                    </a:lnTo>
                    <a:lnTo>
                      <a:pt x="1458" y="0"/>
                    </a:lnTo>
                    <a:lnTo>
                      <a:pt x="1458" y="0"/>
                    </a:lnTo>
                    <a:lnTo>
                      <a:pt x="1464" y="0"/>
                    </a:lnTo>
                    <a:lnTo>
                      <a:pt x="1464" y="0"/>
                    </a:lnTo>
                    <a:lnTo>
                      <a:pt x="1470" y="0"/>
                    </a:lnTo>
                    <a:lnTo>
                      <a:pt x="1470" y="0"/>
                    </a:lnTo>
                    <a:lnTo>
                      <a:pt x="1476" y="0"/>
                    </a:lnTo>
                    <a:lnTo>
                      <a:pt x="1476" y="0"/>
                    </a:lnTo>
                    <a:lnTo>
                      <a:pt x="1476" y="0"/>
                    </a:lnTo>
                    <a:lnTo>
                      <a:pt x="1476" y="0"/>
                    </a:lnTo>
                    <a:lnTo>
                      <a:pt x="1476" y="0"/>
                    </a:lnTo>
                    <a:lnTo>
                      <a:pt x="1488" y="0"/>
                    </a:lnTo>
                    <a:lnTo>
                      <a:pt x="1488" y="0"/>
                    </a:lnTo>
                    <a:lnTo>
                      <a:pt x="1488" y="0"/>
                    </a:lnTo>
                    <a:lnTo>
                      <a:pt x="1488" y="0"/>
                    </a:lnTo>
                    <a:lnTo>
                      <a:pt x="1488" y="0"/>
                    </a:lnTo>
                    <a:lnTo>
                      <a:pt x="1488" y="0"/>
                    </a:lnTo>
                    <a:lnTo>
                      <a:pt x="1494" y="0"/>
                    </a:lnTo>
                    <a:lnTo>
                      <a:pt x="1494" y="0"/>
                    </a:lnTo>
                    <a:lnTo>
                      <a:pt x="1494" y="0"/>
                    </a:lnTo>
                    <a:lnTo>
                      <a:pt x="1494" y="0"/>
                    </a:lnTo>
                    <a:lnTo>
                      <a:pt x="1494" y="0"/>
                    </a:lnTo>
                    <a:lnTo>
                      <a:pt x="1494" y="0"/>
                    </a:lnTo>
                    <a:lnTo>
                      <a:pt x="1500" y="0"/>
                    </a:lnTo>
                    <a:lnTo>
                      <a:pt x="1500" y="0"/>
                    </a:lnTo>
                    <a:lnTo>
                      <a:pt x="1500" y="0"/>
                    </a:lnTo>
                    <a:lnTo>
                      <a:pt x="1506" y="0"/>
                    </a:lnTo>
                    <a:lnTo>
                      <a:pt x="1512" y="0"/>
                    </a:lnTo>
                    <a:lnTo>
                      <a:pt x="1512" y="0"/>
                    </a:lnTo>
                    <a:lnTo>
                      <a:pt x="1512" y="0"/>
                    </a:lnTo>
                    <a:lnTo>
                      <a:pt x="1512" y="0"/>
                    </a:lnTo>
                    <a:lnTo>
                      <a:pt x="1512" y="0"/>
                    </a:lnTo>
                    <a:lnTo>
                      <a:pt x="1512" y="0"/>
                    </a:lnTo>
                    <a:lnTo>
                      <a:pt x="1524" y="0"/>
                    </a:lnTo>
                    <a:lnTo>
                      <a:pt x="1524" y="0"/>
                    </a:lnTo>
                    <a:lnTo>
                      <a:pt x="1524" y="0"/>
                    </a:lnTo>
                    <a:lnTo>
                      <a:pt x="1524" y="0"/>
                    </a:lnTo>
                    <a:lnTo>
                      <a:pt x="1524" y="0"/>
                    </a:lnTo>
                    <a:lnTo>
                      <a:pt x="1530" y="0"/>
                    </a:lnTo>
                    <a:lnTo>
                      <a:pt x="1530" y="0"/>
                    </a:lnTo>
                    <a:lnTo>
                      <a:pt x="1530" y="0"/>
                    </a:lnTo>
                    <a:lnTo>
                      <a:pt x="1530" y="0"/>
                    </a:lnTo>
                    <a:lnTo>
                      <a:pt x="1530" y="0"/>
                    </a:lnTo>
                    <a:lnTo>
                      <a:pt x="1530" y="0"/>
                    </a:lnTo>
                    <a:lnTo>
                      <a:pt x="1530" y="0"/>
                    </a:lnTo>
                    <a:lnTo>
                      <a:pt x="1536" y="0"/>
                    </a:lnTo>
                    <a:lnTo>
                      <a:pt x="1536" y="0"/>
                    </a:lnTo>
                    <a:lnTo>
                      <a:pt x="1536" y="0"/>
                    </a:lnTo>
                    <a:lnTo>
                      <a:pt x="1548" y="0"/>
                    </a:lnTo>
                    <a:lnTo>
                      <a:pt x="1548" y="0"/>
                    </a:lnTo>
                    <a:lnTo>
                      <a:pt x="1548" y="0"/>
                    </a:lnTo>
                    <a:lnTo>
                      <a:pt x="1548" y="0"/>
                    </a:lnTo>
                    <a:lnTo>
                      <a:pt x="1548" y="0"/>
                    </a:lnTo>
                    <a:lnTo>
                      <a:pt x="1548" y="0"/>
                    </a:lnTo>
                    <a:lnTo>
                      <a:pt x="1548" y="0"/>
                    </a:lnTo>
                    <a:lnTo>
                      <a:pt x="1560" y="0"/>
                    </a:lnTo>
                    <a:lnTo>
                      <a:pt x="1560" y="0"/>
                    </a:lnTo>
                    <a:lnTo>
                      <a:pt x="1560" y="0"/>
                    </a:lnTo>
                    <a:lnTo>
                      <a:pt x="1560" y="0"/>
                    </a:lnTo>
                    <a:lnTo>
                      <a:pt x="1566" y="0"/>
                    </a:lnTo>
                    <a:lnTo>
                      <a:pt x="1566" y="0"/>
                    </a:lnTo>
                    <a:lnTo>
                      <a:pt x="1566" y="0"/>
                    </a:lnTo>
                    <a:lnTo>
                      <a:pt x="1566" y="0"/>
                    </a:lnTo>
                    <a:lnTo>
                      <a:pt x="1566" y="0"/>
                    </a:lnTo>
                    <a:lnTo>
                      <a:pt x="1566" y="0"/>
                    </a:lnTo>
                    <a:lnTo>
                      <a:pt x="1566" y="0"/>
                    </a:lnTo>
                    <a:lnTo>
                      <a:pt x="1572" y="0"/>
                    </a:lnTo>
                    <a:lnTo>
                      <a:pt x="1572" y="0"/>
                    </a:lnTo>
                    <a:lnTo>
                      <a:pt x="1572" y="0"/>
                    </a:lnTo>
                    <a:lnTo>
                      <a:pt x="1572" y="0"/>
                    </a:lnTo>
                    <a:lnTo>
                      <a:pt x="1572" y="0"/>
                    </a:lnTo>
                    <a:lnTo>
                      <a:pt x="1572" y="0"/>
                    </a:lnTo>
                    <a:lnTo>
                      <a:pt x="1572" y="0"/>
                    </a:lnTo>
                    <a:lnTo>
                      <a:pt x="1578" y="0"/>
                    </a:lnTo>
                    <a:lnTo>
                      <a:pt x="1578" y="0"/>
                    </a:lnTo>
                    <a:lnTo>
                      <a:pt x="1578" y="0"/>
                    </a:lnTo>
                    <a:lnTo>
                      <a:pt x="1578" y="0"/>
                    </a:lnTo>
                    <a:lnTo>
                      <a:pt x="1578" y="0"/>
                    </a:lnTo>
                    <a:lnTo>
                      <a:pt x="1578" y="0"/>
                    </a:lnTo>
                    <a:lnTo>
                      <a:pt x="1578" y="0"/>
                    </a:lnTo>
                    <a:lnTo>
                      <a:pt x="1578" y="0"/>
                    </a:lnTo>
                    <a:lnTo>
                      <a:pt x="1584" y="0"/>
                    </a:lnTo>
                    <a:lnTo>
                      <a:pt x="1584" y="0"/>
                    </a:lnTo>
                    <a:lnTo>
                      <a:pt x="1584" y="0"/>
                    </a:lnTo>
                    <a:lnTo>
                      <a:pt x="1584" y="0"/>
                    </a:lnTo>
                    <a:lnTo>
                      <a:pt x="1584" y="0"/>
                    </a:lnTo>
                    <a:lnTo>
                      <a:pt x="1584" y="0"/>
                    </a:lnTo>
                    <a:lnTo>
                      <a:pt x="1584" y="0"/>
                    </a:lnTo>
                    <a:lnTo>
                      <a:pt x="1584" y="0"/>
                    </a:lnTo>
                    <a:lnTo>
                      <a:pt x="1584" y="0"/>
                    </a:lnTo>
                    <a:lnTo>
                      <a:pt x="1584" y="0"/>
                    </a:lnTo>
                    <a:lnTo>
                      <a:pt x="1590" y="0"/>
                    </a:lnTo>
                    <a:lnTo>
                      <a:pt x="1590" y="0"/>
                    </a:lnTo>
                    <a:lnTo>
                      <a:pt x="1590" y="0"/>
                    </a:lnTo>
                    <a:lnTo>
                      <a:pt x="1590" y="0"/>
                    </a:lnTo>
                    <a:lnTo>
                      <a:pt x="1590" y="0"/>
                    </a:lnTo>
                    <a:lnTo>
                      <a:pt x="1590" y="0"/>
                    </a:lnTo>
                    <a:lnTo>
                      <a:pt x="1590" y="0"/>
                    </a:lnTo>
                    <a:lnTo>
                      <a:pt x="1596" y="0"/>
                    </a:lnTo>
                    <a:lnTo>
                      <a:pt x="1596" y="0"/>
                    </a:lnTo>
                    <a:lnTo>
                      <a:pt x="1596" y="0"/>
                    </a:lnTo>
                    <a:lnTo>
                      <a:pt x="1596" y="0"/>
                    </a:lnTo>
                    <a:lnTo>
                      <a:pt x="1596" y="0"/>
                    </a:lnTo>
                    <a:lnTo>
                      <a:pt x="1596" y="0"/>
                    </a:lnTo>
                    <a:lnTo>
                      <a:pt x="1596" y="0"/>
                    </a:lnTo>
                    <a:lnTo>
                      <a:pt x="1602" y="0"/>
                    </a:lnTo>
                    <a:lnTo>
                      <a:pt x="1602" y="0"/>
                    </a:lnTo>
                    <a:lnTo>
                      <a:pt x="1602" y="0"/>
                    </a:lnTo>
                    <a:lnTo>
                      <a:pt x="1602" y="0"/>
                    </a:lnTo>
                    <a:lnTo>
                      <a:pt x="1602" y="0"/>
                    </a:lnTo>
                    <a:lnTo>
                      <a:pt x="1602" y="0"/>
                    </a:lnTo>
                    <a:lnTo>
                      <a:pt x="1608" y="0"/>
                    </a:lnTo>
                    <a:lnTo>
                      <a:pt x="1608" y="0"/>
                    </a:lnTo>
                    <a:lnTo>
                      <a:pt x="1608" y="0"/>
                    </a:lnTo>
                    <a:lnTo>
                      <a:pt x="1608" y="0"/>
                    </a:lnTo>
                    <a:lnTo>
                      <a:pt x="1608" y="0"/>
                    </a:lnTo>
                    <a:lnTo>
                      <a:pt x="1608" y="0"/>
                    </a:lnTo>
                    <a:lnTo>
                      <a:pt x="1620" y="0"/>
                    </a:lnTo>
                    <a:lnTo>
                      <a:pt x="1620" y="0"/>
                    </a:lnTo>
                    <a:lnTo>
                      <a:pt x="1620" y="0"/>
                    </a:lnTo>
                    <a:lnTo>
                      <a:pt x="1620" y="0"/>
                    </a:lnTo>
                    <a:lnTo>
                      <a:pt x="1620" y="0"/>
                    </a:lnTo>
                    <a:lnTo>
                      <a:pt x="1626" y="0"/>
                    </a:lnTo>
                    <a:lnTo>
                      <a:pt x="1626" y="0"/>
                    </a:lnTo>
                    <a:lnTo>
                      <a:pt x="1632" y="0"/>
                    </a:lnTo>
                    <a:lnTo>
                      <a:pt x="1638" y="0"/>
                    </a:lnTo>
                    <a:lnTo>
                      <a:pt x="1638" y="0"/>
                    </a:lnTo>
                    <a:lnTo>
                      <a:pt x="1638" y="0"/>
                    </a:lnTo>
                    <a:lnTo>
                      <a:pt x="1638" y="0"/>
                    </a:lnTo>
                    <a:lnTo>
                      <a:pt x="1638" y="0"/>
                    </a:lnTo>
                    <a:lnTo>
                      <a:pt x="1638" y="0"/>
                    </a:lnTo>
                    <a:lnTo>
                      <a:pt x="1638" y="0"/>
                    </a:lnTo>
                    <a:lnTo>
                      <a:pt x="1644" y="0"/>
                    </a:lnTo>
                    <a:lnTo>
                      <a:pt x="1644" y="0"/>
                    </a:lnTo>
                    <a:lnTo>
                      <a:pt x="1644" y="0"/>
                    </a:lnTo>
                    <a:lnTo>
                      <a:pt x="1644" y="0"/>
                    </a:lnTo>
                    <a:lnTo>
                      <a:pt x="1644" y="0"/>
                    </a:lnTo>
                    <a:lnTo>
                      <a:pt x="1644" y="0"/>
                    </a:lnTo>
                    <a:lnTo>
                      <a:pt x="1644" y="0"/>
                    </a:lnTo>
                    <a:lnTo>
                      <a:pt x="1656" y="0"/>
                    </a:lnTo>
                    <a:lnTo>
                      <a:pt x="1656" y="0"/>
                    </a:lnTo>
                    <a:lnTo>
                      <a:pt x="1656" y="0"/>
                    </a:lnTo>
                    <a:lnTo>
                      <a:pt x="1656" y="0"/>
                    </a:lnTo>
                    <a:lnTo>
                      <a:pt x="1662" y="0"/>
                    </a:lnTo>
                    <a:lnTo>
                      <a:pt x="1662" y="0"/>
                    </a:lnTo>
                    <a:lnTo>
                      <a:pt x="1662" y="0"/>
                    </a:lnTo>
                    <a:lnTo>
                      <a:pt x="1674" y="0"/>
                    </a:lnTo>
                    <a:lnTo>
                      <a:pt x="1674" y="0"/>
                    </a:lnTo>
                    <a:lnTo>
                      <a:pt x="1674" y="0"/>
                    </a:lnTo>
                    <a:lnTo>
                      <a:pt x="1674" y="0"/>
                    </a:lnTo>
                    <a:lnTo>
                      <a:pt x="1674" y="0"/>
                    </a:lnTo>
                    <a:lnTo>
                      <a:pt x="1674" y="0"/>
                    </a:lnTo>
                    <a:lnTo>
                      <a:pt x="1674" y="0"/>
                    </a:lnTo>
                    <a:lnTo>
                      <a:pt x="1680" y="0"/>
                    </a:lnTo>
                    <a:lnTo>
                      <a:pt x="1680" y="0"/>
                    </a:lnTo>
                    <a:lnTo>
                      <a:pt x="1680" y="0"/>
                    </a:lnTo>
                    <a:lnTo>
                      <a:pt x="1680" y="0"/>
                    </a:lnTo>
                    <a:lnTo>
                      <a:pt x="1680" y="0"/>
                    </a:lnTo>
                    <a:lnTo>
                      <a:pt x="1680" y="0"/>
                    </a:lnTo>
                    <a:lnTo>
                      <a:pt x="1680" y="0"/>
                    </a:lnTo>
                    <a:lnTo>
                      <a:pt x="1686" y="0"/>
                    </a:lnTo>
                    <a:lnTo>
                      <a:pt x="1692" y="0"/>
                    </a:lnTo>
                    <a:lnTo>
                      <a:pt x="1692" y="0"/>
                    </a:lnTo>
                    <a:lnTo>
                      <a:pt x="1692" y="0"/>
                    </a:lnTo>
                    <a:lnTo>
                      <a:pt x="1698" y="0"/>
                    </a:lnTo>
                    <a:lnTo>
                      <a:pt x="1698" y="0"/>
                    </a:lnTo>
                    <a:lnTo>
                      <a:pt x="1698" y="0"/>
                    </a:lnTo>
                    <a:lnTo>
                      <a:pt x="1698" y="0"/>
                    </a:lnTo>
                    <a:lnTo>
                      <a:pt x="1710" y="0"/>
                    </a:lnTo>
                    <a:lnTo>
                      <a:pt x="1710" y="0"/>
                    </a:lnTo>
                    <a:lnTo>
                      <a:pt x="1710" y="0"/>
                    </a:lnTo>
                    <a:lnTo>
                      <a:pt x="1710" y="0"/>
                    </a:lnTo>
                    <a:lnTo>
                      <a:pt x="1710" y="0"/>
                    </a:lnTo>
                    <a:lnTo>
                      <a:pt x="1710" y="0"/>
                    </a:lnTo>
                    <a:lnTo>
                      <a:pt x="1716" y="0"/>
                    </a:lnTo>
                    <a:lnTo>
                      <a:pt x="1716" y="0"/>
                    </a:lnTo>
                    <a:lnTo>
                      <a:pt x="1716" y="0"/>
                    </a:lnTo>
                    <a:lnTo>
                      <a:pt x="1716" y="0"/>
                    </a:lnTo>
                    <a:lnTo>
                      <a:pt x="1716" y="0"/>
                    </a:lnTo>
                    <a:lnTo>
                      <a:pt x="1716" y="0"/>
                    </a:lnTo>
                    <a:lnTo>
                      <a:pt x="1716" y="0"/>
                    </a:lnTo>
                    <a:lnTo>
                      <a:pt x="1722" y="0"/>
                    </a:lnTo>
                    <a:lnTo>
                      <a:pt x="1722" y="0"/>
                    </a:lnTo>
                    <a:lnTo>
                      <a:pt x="1728" y="0"/>
                    </a:lnTo>
                    <a:lnTo>
                      <a:pt x="1728" y="0"/>
                    </a:lnTo>
                    <a:lnTo>
                      <a:pt x="1734" y="0"/>
                    </a:lnTo>
                    <a:lnTo>
                      <a:pt x="1734" y="0"/>
                    </a:lnTo>
                    <a:lnTo>
                      <a:pt x="1734" y="0"/>
                    </a:lnTo>
                    <a:lnTo>
                      <a:pt x="1734" y="0"/>
                    </a:lnTo>
                    <a:lnTo>
                      <a:pt x="1734" y="0"/>
                    </a:lnTo>
                    <a:lnTo>
                      <a:pt x="1746" y="0"/>
                    </a:lnTo>
                    <a:lnTo>
                      <a:pt x="1746" y="0"/>
                    </a:lnTo>
                    <a:lnTo>
                      <a:pt x="1746" y="0"/>
                    </a:lnTo>
                    <a:lnTo>
                      <a:pt x="1746" y="0"/>
                    </a:lnTo>
                    <a:lnTo>
                      <a:pt x="1746" y="0"/>
                    </a:lnTo>
                    <a:lnTo>
                      <a:pt x="1752" y="0"/>
                    </a:lnTo>
                    <a:lnTo>
                      <a:pt x="1752" y="0"/>
                    </a:lnTo>
                    <a:lnTo>
                      <a:pt x="1752" y="0"/>
                    </a:lnTo>
                    <a:lnTo>
                      <a:pt x="1752" y="0"/>
                    </a:lnTo>
                    <a:lnTo>
                      <a:pt x="1752" y="0"/>
                    </a:lnTo>
                    <a:lnTo>
                      <a:pt x="1752" y="0"/>
                    </a:lnTo>
                    <a:lnTo>
                      <a:pt x="1752" y="0"/>
                    </a:lnTo>
                    <a:lnTo>
                      <a:pt x="1758" y="0"/>
                    </a:lnTo>
                    <a:lnTo>
                      <a:pt x="1758" y="0"/>
                    </a:lnTo>
                    <a:lnTo>
                      <a:pt x="1758" y="0"/>
                    </a:lnTo>
                    <a:lnTo>
                      <a:pt x="1758" y="0"/>
                    </a:lnTo>
                    <a:lnTo>
                      <a:pt x="1758" y="0"/>
                    </a:lnTo>
                    <a:lnTo>
                      <a:pt x="1758" y="0"/>
                    </a:lnTo>
                    <a:lnTo>
                      <a:pt x="1758" y="0"/>
                    </a:lnTo>
                    <a:lnTo>
                      <a:pt x="1764" y="0"/>
                    </a:lnTo>
                    <a:lnTo>
                      <a:pt x="1764" y="0"/>
                    </a:lnTo>
                    <a:lnTo>
                      <a:pt x="1764" y="0"/>
                    </a:lnTo>
                    <a:lnTo>
                      <a:pt x="1764" y="0"/>
                    </a:lnTo>
                    <a:lnTo>
                      <a:pt x="1764" y="0"/>
                    </a:lnTo>
                    <a:lnTo>
                      <a:pt x="1764" y="0"/>
                    </a:lnTo>
                    <a:lnTo>
                      <a:pt x="1764" y="0"/>
                    </a:lnTo>
                    <a:lnTo>
                      <a:pt x="1770" y="0"/>
                    </a:lnTo>
                    <a:lnTo>
                      <a:pt x="1770" y="0"/>
                    </a:lnTo>
                    <a:lnTo>
                      <a:pt x="1770" y="0"/>
                    </a:lnTo>
                    <a:lnTo>
                      <a:pt x="1770" y="0"/>
                    </a:lnTo>
                    <a:lnTo>
                      <a:pt x="1770" y="0"/>
                    </a:lnTo>
                    <a:lnTo>
                      <a:pt x="1770" y="0"/>
                    </a:lnTo>
                    <a:lnTo>
                      <a:pt x="1770" y="0"/>
                    </a:lnTo>
                    <a:lnTo>
                      <a:pt x="1770" y="0"/>
                    </a:lnTo>
                    <a:lnTo>
                      <a:pt x="1770" y="0"/>
                    </a:lnTo>
                    <a:lnTo>
                      <a:pt x="1770" y="0"/>
                    </a:lnTo>
                    <a:lnTo>
                      <a:pt x="1770" y="0"/>
                    </a:lnTo>
                    <a:lnTo>
                      <a:pt x="1776" y="0"/>
                    </a:lnTo>
                    <a:lnTo>
                      <a:pt x="1776" y="0"/>
                    </a:lnTo>
                    <a:lnTo>
                      <a:pt x="1776" y="0"/>
                    </a:lnTo>
                    <a:lnTo>
                      <a:pt x="1776" y="0"/>
                    </a:lnTo>
                    <a:lnTo>
                      <a:pt x="1776" y="0"/>
                    </a:lnTo>
                    <a:lnTo>
                      <a:pt x="1776" y="0"/>
                    </a:lnTo>
                    <a:lnTo>
                      <a:pt x="1782" y="0"/>
                    </a:lnTo>
                    <a:lnTo>
                      <a:pt x="1782" y="0"/>
                    </a:lnTo>
                    <a:lnTo>
                      <a:pt x="1782" y="0"/>
                    </a:lnTo>
                    <a:lnTo>
                      <a:pt x="1782" y="0"/>
                    </a:lnTo>
                    <a:lnTo>
                      <a:pt x="1782" y="0"/>
                    </a:lnTo>
                    <a:lnTo>
                      <a:pt x="1782" y="0"/>
                    </a:lnTo>
                    <a:lnTo>
                      <a:pt x="1782" y="0"/>
                    </a:lnTo>
                    <a:lnTo>
                      <a:pt x="1788" y="0"/>
                    </a:lnTo>
                    <a:lnTo>
                      <a:pt x="1788" y="0"/>
                    </a:lnTo>
                    <a:lnTo>
                      <a:pt x="1788" y="0"/>
                    </a:lnTo>
                    <a:lnTo>
                      <a:pt x="1788" y="0"/>
                    </a:lnTo>
                    <a:lnTo>
                      <a:pt x="1788" y="0"/>
                    </a:lnTo>
                    <a:lnTo>
                      <a:pt x="1788" y="0"/>
                    </a:lnTo>
                    <a:lnTo>
                      <a:pt x="1794" y="0"/>
                    </a:lnTo>
                    <a:lnTo>
                      <a:pt x="1794" y="0"/>
                    </a:lnTo>
                    <a:lnTo>
                      <a:pt x="1794" y="0"/>
                    </a:lnTo>
                    <a:lnTo>
                      <a:pt x="1794" y="0"/>
                    </a:lnTo>
                    <a:lnTo>
                      <a:pt x="1794" y="0"/>
                    </a:lnTo>
                    <a:lnTo>
                      <a:pt x="1806" y="0"/>
                    </a:lnTo>
                    <a:lnTo>
                      <a:pt x="1806" y="0"/>
                    </a:lnTo>
                    <a:lnTo>
                      <a:pt x="1806" y="0"/>
                    </a:lnTo>
                    <a:lnTo>
                      <a:pt x="1806" y="0"/>
                    </a:lnTo>
                    <a:lnTo>
                      <a:pt x="1806" y="0"/>
                    </a:lnTo>
                    <a:lnTo>
                      <a:pt x="1806" y="0"/>
                    </a:lnTo>
                    <a:lnTo>
                      <a:pt x="1812" y="0"/>
                    </a:lnTo>
                    <a:lnTo>
                      <a:pt x="1818" y="0"/>
                    </a:lnTo>
                    <a:lnTo>
                      <a:pt x="1818" y="0"/>
                    </a:lnTo>
                    <a:lnTo>
                      <a:pt x="1818" y="0"/>
                    </a:lnTo>
                    <a:lnTo>
                      <a:pt x="1824" y="0"/>
                    </a:lnTo>
                    <a:lnTo>
                      <a:pt x="1824" y="0"/>
                    </a:lnTo>
                    <a:lnTo>
                      <a:pt x="1824" y="0"/>
                    </a:lnTo>
                    <a:lnTo>
                      <a:pt x="1824" y="0"/>
                    </a:lnTo>
                    <a:lnTo>
                      <a:pt x="1824" y="0"/>
                    </a:lnTo>
                    <a:lnTo>
                      <a:pt x="1824" y="0"/>
                    </a:lnTo>
                    <a:lnTo>
                      <a:pt x="1830" y="0"/>
                    </a:lnTo>
                    <a:lnTo>
                      <a:pt x="1830" y="0"/>
                    </a:lnTo>
                    <a:lnTo>
                      <a:pt x="1830" y="0"/>
                    </a:lnTo>
                    <a:lnTo>
                      <a:pt x="1830" y="0"/>
                    </a:lnTo>
                    <a:lnTo>
                      <a:pt x="1830" y="0"/>
                    </a:lnTo>
                    <a:lnTo>
                      <a:pt x="1830" y="0"/>
                    </a:lnTo>
                    <a:lnTo>
                      <a:pt x="1842" y="0"/>
                    </a:lnTo>
                    <a:lnTo>
                      <a:pt x="1842" y="0"/>
                    </a:lnTo>
                    <a:lnTo>
                      <a:pt x="1842" y="0"/>
                    </a:lnTo>
                    <a:lnTo>
                      <a:pt x="1842" y="0"/>
                    </a:lnTo>
                    <a:lnTo>
                      <a:pt x="1842" y="0"/>
                    </a:lnTo>
                    <a:lnTo>
                      <a:pt x="1848" y="0"/>
                    </a:lnTo>
                    <a:lnTo>
                      <a:pt x="1848" y="0"/>
                    </a:lnTo>
                    <a:lnTo>
                      <a:pt x="1854" y="0"/>
                    </a:lnTo>
                    <a:lnTo>
                      <a:pt x="1854" y="0"/>
                    </a:lnTo>
                    <a:lnTo>
                      <a:pt x="1860" y="0"/>
                    </a:lnTo>
                    <a:lnTo>
                      <a:pt x="1860" y="0"/>
                    </a:lnTo>
                    <a:lnTo>
                      <a:pt x="1860" y="0"/>
                    </a:lnTo>
                    <a:lnTo>
                      <a:pt x="1860" y="0"/>
                    </a:lnTo>
                    <a:lnTo>
                      <a:pt x="1860" y="0"/>
                    </a:lnTo>
                    <a:lnTo>
                      <a:pt x="1860" y="0"/>
                    </a:lnTo>
                    <a:lnTo>
                      <a:pt x="1866" y="0"/>
                    </a:lnTo>
                    <a:lnTo>
                      <a:pt x="1866" y="0"/>
                    </a:lnTo>
                    <a:lnTo>
                      <a:pt x="1866" y="0"/>
                    </a:lnTo>
                    <a:lnTo>
                      <a:pt x="1866" y="0"/>
                    </a:lnTo>
                    <a:lnTo>
                      <a:pt x="1866" y="0"/>
                    </a:lnTo>
                    <a:lnTo>
                      <a:pt x="1866" y="0"/>
                    </a:lnTo>
                    <a:lnTo>
                      <a:pt x="1866" y="0"/>
                    </a:lnTo>
                    <a:lnTo>
                      <a:pt x="1878" y="0"/>
                    </a:lnTo>
                    <a:lnTo>
                      <a:pt x="1878" y="0"/>
                    </a:lnTo>
                    <a:lnTo>
                      <a:pt x="1878" y="0"/>
                    </a:lnTo>
                    <a:lnTo>
                      <a:pt x="1878" y="0"/>
                    </a:lnTo>
                    <a:lnTo>
                      <a:pt x="1884" y="0"/>
                    </a:lnTo>
                    <a:lnTo>
                      <a:pt x="1884" y="0"/>
                    </a:lnTo>
                    <a:lnTo>
                      <a:pt x="1884" y="0"/>
                    </a:lnTo>
                    <a:lnTo>
                      <a:pt x="1890" y="0"/>
                    </a:lnTo>
                    <a:lnTo>
                      <a:pt x="1896" y="0"/>
                    </a:lnTo>
                    <a:lnTo>
                      <a:pt x="1896" y="0"/>
                    </a:lnTo>
                    <a:lnTo>
                      <a:pt x="1896" y="0"/>
                    </a:lnTo>
                    <a:lnTo>
                      <a:pt x="1896" y="0"/>
                    </a:lnTo>
                    <a:lnTo>
                      <a:pt x="1896" y="0"/>
                    </a:lnTo>
                    <a:lnTo>
                      <a:pt x="1896" y="0"/>
                    </a:lnTo>
                    <a:lnTo>
                      <a:pt x="1902" y="0"/>
                    </a:lnTo>
                    <a:lnTo>
                      <a:pt x="1902" y="0"/>
                    </a:lnTo>
                    <a:lnTo>
                      <a:pt x="1902" y="0"/>
                    </a:lnTo>
                    <a:lnTo>
                      <a:pt x="1902" y="0"/>
                    </a:lnTo>
                    <a:lnTo>
                      <a:pt x="1902" y="0"/>
                    </a:lnTo>
                    <a:lnTo>
                      <a:pt x="1902" y="0"/>
                    </a:lnTo>
                    <a:lnTo>
                      <a:pt x="1902" y="0"/>
                    </a:lnTo>
                    <a:lnTo>
                      <a:pt x="1908" y="0"/>
                    </a:lnTo>
                    <a:lnTo>
                      <a:pt x="1914" y="0"/>
                    </a:lnTo>
                    <a:lnTo>
                      <a:pt x="1914" y="0"/>
                    </a:lnTo>
                    <a:lnTo>
                      <a:pt x="1914" y="0"/>
                    </a:lnTo>
                    <a:lnTo>
                      <a:pt x="1920" y="0"/>
                    </a:lnTo>
                    <a:lnTo>
                      <a:pt x="1920" y="0"/>
                    </a:lnTo>
                    <a:lnTo>
                      <a:pt x="1920" y="0"/>
                    </a:lnTo>
                    <a:lnTo>
                      <a:pt x="1920" y="0"/>
                    </a:lnTo>
                    <a:lnTo>
                      <a:pt x="1932" y="0"/>
                    </a:lnTo>
                    <a:lnTo>
                      <a:pt x="1932" y="0"/>
                    </a:lnTo>
                    <a:lnTo>
                      <a:pt x="1932" y="0"/>
                    </a:lnTo>
                    <a:lnTo>
                      <a:pt x="1932" y="0"/>
                    </a:lnTo>
                    <a:lnTo>
                      <a:pt x="1932" y="0"/>
                    </a:lnTo>
                    <a:lnTo>
                      <a:pt x="1932" y="0"/>
                    </a:lnTo>
                    <a:lnTo>
                      <a:pt x="1938" y="0"/>
                    </a:lnTo>
                    <a:lnTo>
                      <a:pt x="1938" y="0"/>
                    </a:lnTo>
                    <a:lnTo>
                      <a:pt x="1938" y="0"/>
                    </a:lnTo>
                    <a:lnTo>
                      <a:pt x="1938" y="0"/>
                    </a:lnTo>
                    <a:lnTo>
                      <a:pt x="1938" y="0"/>
                    </a:lnTo>
                    <a:lnTo>
                      <a:pt x="1938" y="0"/>
                    </a:lnTo>
                    <a:lnTo>
                      <a:pt x="1938" y="0"/>
                    </a:lnTo>
                    <a:lnTo>
                      <a:pt x="1944" y="0"/>
                    </a:lnTo>
                    <a:lnTo>
                      <a:pt x="1944" y="0"/>
                    </a:lnTo>
                    <a:lnTo>
                      <a:pt x="1944" y="0"/>
                    </a:lnTo>
                    <a:lnTo>
                      <a:pt x="1944" y="0"/>
                    </a:lnTo>
                    <a:lnTo>
                      <a:pt x="1944" y="0"/>
                    </a:lnTo>
                    <a:lnTo>
                      <a:pt x="1944" y="0"/>
                    </a:lnTo>
                    <a:lnTo>
                      <a:pt x="1950" y="0"/>
                    </a:lnTo>
                    <a:lnTo>
                      <a:pt x="1950" y="0"/>
                    </a:lnTo>
                    <a:lnTo>
                      <a:pt x="1950" y="0"/>
                    </a:lnTo>
                    <a:lnTo>
                      <a:pt x="1950" y="0"/>
                    </a:lnTo>
                    <a:lnTo>
                      <a:pt x="1950" y="0"/>
                    </a:lnTo>
                    <a:lnTo>
                      <a:pt x="1950" y="0"/>
                    </a:lnTo>
                    <a:lnTo>
                      <a:pt x="1950" y="0"/>
                    </a:lnTo>
                    <a:lnTo>
                      <a:pt x="1950" y="0"/>
                    </a:lnTo>
                    <a:lnTo>
                      <a:pt x="1950" y="0"/>
                    </a:lnTo>
                    <a:lnTo>
                      <a:pt x="1950" y="0"/>
                    </a:lnTo>
                    <a:lnTo>
                      <a:pt x="1956" y="0"/>
                    </a:lnTo>
                    <a:lnTo>
                      <a:pt x="1956" y="0"/>
                    </a:lnTo>
                    <a:lnTo>
                      <a:pt x="1956" y="0"/>
                    </a:lnTo>
                    <a:lnTo>
                      <a:pt x="1956" y="0"/>
                    </a:lnTo>
                    <a:lnTo>
                      <a:pt x="1956" y="0"/>
                    </a:lnTo>
                    <a:lnTo>
                      <a:pt x="1956" y="0"/>
                    </a:lnTo>
                    <a:lnTo>
                      <a:pt x="1956" y="0"/>
                    </a:lnTo>
                    <a:lnTo>
                      <a:pt x="1956" y="0"/>
                    </a:lnTo>
                    <a:lnTo>
                      <a:pt x="1962" y="0"/>
                    </a:lnTo>
                    <a:lnTo>
                      <a:pt x="1962" y="0"/>
                    </a:lnTo>
                    <a:lnTo>
                      <a:pt x="1962" y="0"/>
                    </a:lnTo>
                    <a:lnTo>
                      <a:pt x="1962" y="0"/>
                    </a:lnTo>
                    <a:lnTo>
                      <a:pt x="1962" y="0"/>
                    </a:lnTo>
                    <a:lnTo>
                      <a:pt x="1962" y="0"/>
                    </a:lnTo>
                    <a:lnTo>
                      <a:pt x="1968" y="0"/>
                    </a:lnTo>
                    <a:lnTo>
                      <a:pt x="1968" y="0"/>
                    </a:lnTo>
                    <a:lnTo>
                      <a:pt x="1968" y="0"/>
                    </a:lnTo>
                    <a:lnTo>
                      <a:pt x="1968" y="0"/>
                    </a:lnTo>
                    <a:lnTo>
                      <a:pt x="1968" y="0"/>
                    </a:lnTo>
                    <a:lnTo>
                      <a:pt x="1968" y="0"/>
                    </a:lnTo>
                    <a:lnTo>
                      <a:pt x="1968" y="0"/>
                    </a:lnTo>
                    <a:lnTo>
                      <a:pt x="1974" y="0"/>
                    </a:lnTo>
                    <a:lnTo>
                      <a:pt x="1974" y="0"/>
                    </a:lnTo>
                    <a:lnTo>
                      <a:pt x="1974" y="0"/>
                    </a:lnTo>
                    <a:lnTo>
                      <a:pt x="1974" y="0"/>
                    </a:lnTo>
                    <a:lnTo>
                      <a:pt x="1974" y="0"/>
                    </a:lnTo>
                    <a:lnTo>
                      <a:pt x="1974" y="0"/>
                    </a:lnTo>
                    <a:lnTo>
                      <a:pt x="1980" y="0"/>
                    </a:lnTo>
                    <a:lnTo>
                      <a:pt x="1980" y="0"/>
                    </a:lnTo>
                    <a:lnTo>
                      <a:pt x="1980" y="0"/>
                    </a:lnTo>
                    <a:lnTo>
                      <a:pt x="1980" y="0"/>
                    </a:lnTo>
                    <a:lnTo>
                      <a:pt x="1992" y="0"/>
                    </a:lnTo>
                    <a:lnTo>
                      <a:pt x="1992" y="0"/>
                    </a:lnTo>
                    <a:lnTo>
                      <a:pt x="1992" y="0"/>
                    </a:lnTo>
                    <a:lnTo>
                      <a:pt x="1992" y="0"/>
                    </a:lnTo>
                    <a:lnTo>
                      <a:pt x="1992" y="0"/>
                    </a:lnTo>
                    <a:lnTo>
                      <a:pt x="1992" y="0"/>
                    </a:lnTo>
                    <a:lnTo>
                      <a:pt x="1992" y="0"/>
                    </a:lnTo>
                    <a:lnTo>
                      <a:pt x="2004" y="0"/>
                    </a:lnTo>
                    <a:lnTo>
                      <a:pt x="2004" y="0"/>
                    </a:lnTo>
                    <a:lnTo>
                      <a:pt x="2004" y="0"/>
                    </a:lnTo>
                    <a:lnTo>
                      <a:pt x="2004" y="0"/>
                    </a:lnTo>
                    <a:lnTo>
                      <a:pt x="2010" y="0"/>
                    </a:lnTo>
                    <a:lnTo>
                      <a:pt x="2010" y="0"/>
                    </a:lnTo>
                    <a:lnTo>
                      <a:pt x="2010" y="0"/>
                    </a:lnTo>
                    <a:lnTo>
                      <a:pt x="2010" y="0"/>
                    </a:lnTo>
                    <a:lnTo>
                      <a:pt x="2010" y="0"/>
                    </a:lnTo>
                    <a:lnTo>
                      <a:pt x="2010" y="0"/>
                    </a:lnTo>
                    <a:lnTo>
                      <a:pt x="2016" y="0"/>
                    </a:lnTo>
                    <a:lnTo>
                      <a:pt x="2016" y="0"/>
                    </a:lnTo>
                    <a:lnTo>
                      <a:pt x="2016" y="0"/>
                    </a:lnTo>
                    <a:lnTo>
                      <a:pt x="2016" y="0"/>
                    </a:lnTo>
                    <a:lnTo>
                      <a:pt x="2016" y="0"/>
                    </a:lnTo>
                    <a:lnTo>
                      <a:pt x="2028" y="0"/>
                    </a:lnTo>
                    <a:lnTo>
                      <a:pt x="2028" y="0"/>
                    </a:lnTo>
                    <a:lnTo>
                      <a:pt x="2028" y="0"/>
                    </a:lnTo>
                    <a:lnTo>
                      <a:pt x="2028" y="0"/>
                    </a:lnTo>
                    <a:lnTo>
                      <a:pt x="2028" y="0"/>
                    </a:lnTo>
                    <a:lnTo>
                      <a:pt x="2028" y="0"/>
                    </a:lnTo>
                    <a:lnTo>
                      <a:pt x="2034" y="0"/>
                    </a:lnTo>
                    <a:lnTo>
                      <a:pt x="2040" y="0"/>
                    </a:lnTo>
                    <a:lnTo>
                      <a:pt x="2040" y="0"/>
                    </a:lnTo>
                    <a:lnTo>
                      <a:pt x="2040" y="0"/>
                    </a:lnTo>
                    <a:lnTo>
                      <a:pt x="2046" y="0"/>
                    </a:lnTo>
                    <a:lnTo>
                      <a:pt x="2046" y="0"/>
                    </a:lnTo>
                    <a:lnTo>
                      <a:pt x="2046" y="0"/>
                    </a:lnTo>
                    <a:lnTo>
                      <a:pt x="2046" y="0"/>
                    </a:lnTo>
                    <a:lnTo>
                      <a:pt x="2046" y="0"/>
                    </a:lnTo>
                    <a:lnTo>
                      <a:pt x="2046" y="0"/>
                    </a:lnTo>
                    <a:lnTo>
                      <a:pt x="2052" y="0"/>
                    </a:lnTo>
                    <a:lnTo>
                      <a:pt x="2052" y="0"/>
                    </a:lnTo>
                    <a:lnTo>
                      <a:pt x="2052" y="0"/>
                    </a:lnTo>
                    <a:lnTo>
                      <a:pt x="2052" y="0"/>
                    </a:lnTo>
                    <a:lnTo>
                      <a:pt x="2052" y="0"/>
                    </a:lnTo>
                    <a:lnTo>
                      <a:pt x="2052" y="0"/>
                    </a:lnTo>
                    <a:lnTo>
                      <a:pt x="2064" y="0"/>
                    </a:lnTo>
                    <a:lnTo>
                      <a:pt x="2064" y="0"/>
                    </a:lnTo>
                    <a:lnTo>
                      <a:pt x="2064" y="0"/>
                    </a:lnTo>
                    <a:lnTo>
                      <a:pt x="2064" y="0"/>
                    </a:lnTo>
                    <a:lnTo>
                      <a:pt x="2064" y="0"/>
                    </a:lnTo>
                    <a:lnTo>
                      <a:pt x="2070" y="0"/>
                    </a:lnTo>
                    <a:lnTo>
                      <a:pt x="2070" y="0"/>
                    </a:lnTo>
                    <a:lnTo>
                      <a:pt x="2076" y="0"/>
                    </a:lnTo>
                    <a:lnTo>
                      <a:pt x="2076" y="0"/>
                    </a:lnTo>
                    <a:lnTo>
                      <a:pt x="2082" y="0"/>
                    </a:lnTo>
                    <a:lnTo>
                      <a:pt x="2082" y="0"/>
                    </a:lnTo>
                    <a:lnTo>
                      <a:pt x="2082" y="0"/>
                    </a:lnTo>
                    <a:lnTo>
                      <a:pt x="2082" y="0"/>
                    </a:lnTo>
                    <a:lnTo>
                      <a:pt x="2082" y="0"/>
                    </a:lnTo>
                    <a:lnTo>
                      <a:pt x="2082" y="0"/>
                    </a:lnTo>
                    <a:lnTo>
                      <a:pt x="2082" y="0"/>
                    </a:lnTo>
                    <a:lnTo>
                      <a:pt x="2088" y="0"/>
                    </a:lnTo>
                    <a:lnTo>
                      <a:pt x="2088" y="0"/>
                    </a:lnTo>
                    <a:lnTo>
                      <a:pt x="2088" y="0"/>
                    </a:lnTo>
                    <a:lnTo>
                      <a:pt x="2088" y="0"/>
                    </a:lnTo>
                    <a:lnTo>
                      <a:pt x="2088" y="0"/>
                    </a:lnTo>
                    <a:lnTo>
                      <a:pt x="2088" y="0"/>
                    </a:lnTo>
                    <a:lnTo>
                      <a:pt x="2100" y="0"/>
                    </a:lnTo>
                    <a:lnTo>
                      <a:pt x="2100" y="0"/>
                    </a:lnTo>
                    <a:lnTo>
                      <a:pt x="2100" y="0"/>
                    </a:lnTo>
                    <a:lnTo>
                      <a:pt x="2100" y="0"/>
                    </a:lnTo>
                    <a:lnTo>
                      <a:pt x="2106" y="0"/>
                    </a:lnTo>
                    <a:lnTo>
                      <a:pt x="2106" y="0"/>
                    </a:lnTo>
                    <a:lnTo>
                      <a:pt x="2106" y="0"/>
                    </a:lnTo>
                    <a:lnTo>
                      <a:pt x="2112" y="0"/>
                    </a:lnTo>
                    <a:lnTo>
                      <a:pt x="2118" y="0"/>
                    </a:lnTo>
                    <a:lnTo>
                      <a:pt x="2118" y="0"/>
                    </a:lnTo>
                    <a:lnTo>
                      <a:pt x="2118" y="0"/>
                    </a:lnTo>
                    <a:lnTo>
                      <a:pt x="2118" y="0"/>
                    </a:lnTo>
                    <a:lnTo>
                      <a:pt x="2118" y="0"/>
                    </a:lnTo>
                    <a:lnTo>
                      <a:pt x="2118" y="0"/>
                    </a:lnTo>
                    <a:lnTo>
                      <a:pt x="2118" y="0"/>
                    </a:lnTo>
                    <a:lnTo>
                      <a:pt x="2124" y="0"/>
                    </a:lnTo>
                    <a:lnTo>
                      <a:pt x="2124" y="0"/>
                    </a:lnTo>
                    <a:lnTo>
                      <a:pt x="2124" y="0"/>
                    </a:lnTo>
                    <a:lnTo>
                      <a:pt x="2124" y="0"/>
                    </a:lnTo>
                    <a:lnTo>
                      <a:pt x="2124" y="0"/>
                    </a:lnTo>
                    <a:lnTo>
                      <a:pt x="2124" y="0"/>
                    </a:lnTo>
                    <a:lnTo>
                      <a:pt x="2130" y="0"/>
                    </a:lnTo>
                    <a:lnTo>
                      <a:pt x="2130" y="0"/>
                    </a:lnTo>
                    <a:lnTo>
                      <a:pt x="2130" y="0"/>
                    </a:lnTo>
                    <a:lnTo>
                      <a:pt x="2130" y="0"/>
                    </a:lnTo>
                    <a:lnTo>
                      <a:pt x="2130" y="0"/>
                    </a:lnTo>
                    <a:lnTo>
                      <a:pt x="2130" y="0"/>
                    </a:lnTo>
                    <a:lnTo>
                      <a:pt x="2130" y="0"/>
                    </a:lnTo>
                    <a:lnTo>
                      <a:pt x="2130" y="0"/>
                    </a:lnTo>
                    <a:lnTo>
                      <a:pt x="2136" y="0"/>
                    </a:lnTo>
                    <a:lnTo>
                      <a:pt x="2136" y="0"/>
                    </a:lnTo>
                    <a:lnTo>
                      <a:pt x="2136" y="0"/>
                    </a:lnTo>
                    <a:lnTo>
                      <a:pt x="2136" y="0"/>
                    </a:lnTo>
                    <a:lnTo>
                      <a:pt x="2136" y="0"/>
                    </a:lnTo>
                    <a:lnTo>
                      <a:pt x="2136" y="0"/>
                    </a:lnTo>
                    <a:lnTo>
                      <a:pt x="2136" y="0"/>
                    </a:lnTo>
                    <a:lnTo>
                      <a:pt x="2136" y="0"/>
                    </a:lnTo>
                    <a:lnTo>
                      <a:pt x="2136" y="0"/>
                    </a:lnTo>
                    <a:lnTo>
                      <a:pt x="2142" y="0"/>
                    </a:lnTo>
                    <a:lnTo>
                      <a:pt x="2142" y="0"/>
                    </a:lnTo>
                    <a:lnTo>
                      <a:pt x="2142" y="0"/>
                    </a:lnTo>
                    <a:lnTo>
                      <a:pt x="2142" y="0"/>
                    </a:lnTo>
                    <a:lnTo>
                      <a:pt x="2142" y="0"/>
                    </a:lnTo>
                    <a:lnTo>
                      <a:pt x="2142" y="0"/>
                    </a:lnTo>
                    <a:lnTo>
                      <a:pt x="2142" y="0"/>
                    </a:lnTo>
                    <a:lnTo>
                      <a:pt x="2142" y="0"/>
                    </a:lnTo>
                    <a:lnTo>
                      <a:pt x="2148" y="0"/>
                    </a:lnTo>
                    <a:lnTo>
                      <a:pt x="2148" y="0"/>
                    </a:lnTo>
                    <a:lnTo>
                      <a:pt x="2148" y="0"/>
                    </a:lnTo>
                    <a:lnTo>
                      <a:pt x="2148" y="0"/>
                    </a:lnTo>
                    <a:lnTo>
                      <a:pt x="2148" y="0"/>
                    </a:lnTo>
                    <a:lnTo>
                      <a:pt x="2148" y="0"/>
                    </a:lnTo>
                    <a:lnTo>
                      <a:pt x="2148" y="0"/>
                    </a:lnTo>
                    <a:lnTo>
                      <a:pt x="2154" y="0"/>
                    </a:lnTo>
                    <a:lnTo>
                      <a:pt x="2154" y="0"/>
                    </a:lnTo>
                    <a:lnTo>
                      <a:pt x="2154" y="0"/>
                    </a:lnTo>
                    <a:lnTo>
                      <a:pt x="2154" y="0"/>
                    </a:lnTo>
                    <a:lnTo>
                      <a:pt x="2154" y="0"/>
                    </a:lnTo>
                    <a:lnTo>
                      <a:pt x="2154" y="0"/>
                    </a:lnTo>
                    <a:lnTo>
                      <a:pt x="2160" y="0"/>
                    </a:lnTo>
                    <a:lnTo>
                      <a:pt x="2160" y="0"/>
                    </a:lnTo>
                    <a:lnTo>
                      <a:pt x="2160" y="0"/>
                    </a:lnTo>
                    <a:lnTo>
                      <a:pt x="2160" y="0"/>
                    </a:lnTo>
                    <a:lnTo>
                      <a:pt x="2160" y="0"/>
                    </a:lnTo>
                    <a:lnTo>
                      <a:pt x="2160" y="0"/>
                    </a:lnTo>
                    <a:lnTo>
                      <a:pt x="2166" y="0"/>
                    </a:lnTo>
                    <a:lnTo>
                      <a:pt x="2166" y="0"/>
                    </a:lnTo>
                    <a:lnTo>
                      <a:pt x="2166" y="0"/>
                    </a:lnTo>
                    <a:lnTo>
                      <a:pt x="2172" y="0"/>
                    </a:lnTo>
                    <a:lnTo>
                      <a:pt x="2178" y="0"/>
                    </a:lnTo>
                    <a:lnTo>
                      <a:pt x="2178" y="0"/>
                    </a:lnTo>
                    <a:lnTo>
                      <a:pt x="2178" y="0"/>
                    </a:lnTo>
                    <a:lnTo>
                      <a:pt x="2178" y="0"/>
                    </a:lnTo>
                    <a:lnTo>
                      <a:pt x="2178" y="0"/>
                    </a:lnTo>
                    <a:lnTo>
                      <a:pt x="2178" y="0"/>
                    </a:lnTo>
                    <a:lnTo>
                      <a:pt x="2190" y="0"/>
                    </a:lnTo>
                    <a:lnTo>
                      <a:pt x="2190" y="0"/>
                    </a:lnTo>
                    <a:lnTo>
                      <a:pt x="2190" y="0"/>
                    </a:lnTo>
                    <a:lnTo>
                      <a:pt x="2190" y="0"/>
                    </a:lnTo>
                    <a:lnTo>
                      <a:pt x="2190" y="0"/>
                    </a:lnTo>
                    <a:lnTo>
                      <a:pt x="2196" y="0"/>
                    </a:lnTo>
                    <a:lnTo>
                      <a:pt x="2196" y="0"/>
                    </a:lnTo>
                    <a:lnTo>
                      <a:pt x="2196" y="0"/>
                    </a:lnTo>
                    <a:lnTo>
                      <a:pt x="2196" y="0"/>
                    </a:lnTo>
                    <a:lnTo>
                      <a:pt x="2196" y="0"/>
                    </a:lnTo>
                    <a:lnTo>
                      <a:pt x="2196" y="0"/>
                    </a:lnTo>
                    <a:lnTo>
                      <a:pt x="2196" y="0"/>
                    </a:lnTo>
                    <a:lnTo>
                      <a:pt x="2202" y="0"/>
                    </a:lnTo>
                    <a:lnTo>
                      <a:pt x="2202" y="0"/>
                    </a:lnTo>
                    <a:lnTo>
                      <a:pt x="2202" y="0"/>
                    </a:lnTo>
                    <a:lnTo>
                      <a:pt x="2214" y="0"/>
                    </a:lnTo>
                    <a:lnTo>
                      <a:pt x="2214" y="0"/>
                    </a:lnTo>
                    <a:lnTo>
                      <a:pt x="2214" y="0"/>
                    </a:lnTo>
                    <a:lnTo>
                      <a:pt x="2214" y="0"/>
                    </a:lnTo>
                    <a:lnTo>
                      <a:pt x="2214" y="0"/>
                    </a:lnTo>
                    <a:lnTo>
                      <a:pt x="2214" y="0"/>
                    </a:lnTo>
                    <a:lnTo>
                      <a:pt x="2214" y="0"/>
                    </a:lnTo>
                    <a:lnTo>
                      <a:pt x="2226" y="0"/>
                    </a:lnTo>
                    <a:lnTo>
                      <a:pt x="2226" y="0"/>
                    </a:lnTo>
                    <a:lnTo>
                      <a:pt x="2226" y="0"/>
                    </a:lnTo>
                    <a:lnTo>
                      <a:pt x="2226" y="0"/>
                    </a:lnTo>
                    <a:lnTo>
                      <a:pt x="2232" y="0"/>
                    </a:lnTo>
                    <a:lnTo>
                      <a:pt x="2232" y="0"/>
                    </a:lnTo>
                    <a:lnTo>
                      <a:pt x="2232" y="0"/>
                    </a:lnTo>
                    <a:lnTo>
                      <a:pt x="2232" y="0"/>
                    </a:lnTo>
                    <a:lnTo>
                      <a:pt x="2232" y="0"/>
                    </a:lnTo>
                    <a:lnTo>
                      <a:pt x="2232" y="0"/>
                    </a:lnTo>
                    <a:lnTo>
                      <a:pt x="2232" y="0"/>
                    </a:lnTo>
                    <a:lnTo>
                      <a:pt x="2238" y="0"/>
                    </a:lnTo>
                    <a:lnTo>
                      <a:pt x="2238" y="0"/>
                    </a:lnTo>
                    <a:lnTo>
                      <a:pt x="2238" y="0"/>
                    </a:lnTo>
                    <a:lnTo>
                      <a:pt x="2238" y="0"/>
                    </a:lnTo>
                    <a:lnTo>
                      <a:pt x="2250" y="0"/>
                    </a:lnTo>
                    <a:lnTo>
                      <a:pt x="2250" y="0"/>
                    </a:lnTo>
                    <a:lnTo>
                      <a:pt x="2250" y="0"/>
                    </a:lnTo>
                    <a:lnTo>
                      <a:pt x="2250" y="0"/>
                    </a:lnTo>
                    <a:lnTo>
                      <a:pt x="2250" y="0"/>
                    </a:lnTo>
                    <a:lnTo>
                      <a:pt x="2250" y="0"/>
                    </a:lnTo>
                    <a:lnTo>
                      <a:pt x="2250" y="0"/>
                    </a:lnTo>
                    <a:lnTo>
                      <a:pt x="2262" y="0"/>
                    </a:lnTo>
                    <a:lnTo>
                      <a:pt x="2262" y="0"/>
                    </a:lnTo>
                    <a:lnTo>
                      <a:pt x="2262" y="0"/>
                    </a:lnTo>
                    <a:lnTo>
                      <a:pt x="2268" y="0"/>
                    </a:lnTo>
                    <a:lnTo>
                      <a:pt x="2268" y="0"/>
                    </a:lnTo>
                    <a:lnTo>
                      <a:pt x="2268" y="0"/>
                    </a:lnTo>
                    <a:lnTo>
                      <a:pt x="2268" y="0"/>
                    </a:lnTo>
                    <a:lnTo>
                      <a:pt x="2268" y="0"/>
                    </a:lnTo>
                    <a:lnTo>
                      <a:pt x="2268" y="0"/>
                    </a:lnTo>
                    <a:lnTo>
                      <a:pt x="2268" y="0"/>
                    </a:lnTo>
                    <a:lnTo>
                      <a:pt x="2274" y="0"/>
                    </a:lnTo>
                    <a:lnTo>
                      <a:pt x="2274" y="0"/>
                    </a:lnTo>
                    <a:lnTo>
                      <a:pt x="2274" y="0"/>
                    </a:lnTo>
                    <a:lnTo>
                      <a:pt x="2274" y="0"/>
                    </a:lnTo>
                    <a:lnTo>
                      <a:pt x="2274" y="0"/>
                    </a:lnTo>
                    <a:lnTo>
                      <a:pt x="2286" y="0"/>
                    </a:lnTo>
                    <a:lnTo>
                      <a:pt x="2286" y="0"/>
                    </a:lnTo>
                    <a:lnTo>
                      <a:pt x="2286" y="0"/>
                    </a:lnTo>
                    <a:lnTo>
                      <a:pt x="2286" y="0"/>
                    </a:lnTo>
                    <a:lnTo>
                      <a:pt x="2286" y="0"/>
                    </a:lnTo>
                    <a:lnTo>
                      <a:pt x="2286" y="0"/>
                    </a:lnTo>
                    <a:lnTo>
                      <a:pt x="2292" y="0"/>
                    </a:lnTo>
                    <a:lnTo>
                      <a:pt x="2298" y="0"/>
                    </a:lnTo>
                    <a:lnTo>
                      <a:pt x="2298" y="0"/>
                    </a:lnTo>
                    <a:lnTo>
                      <a:pt x="2304" y="0"/>
                    </a:lnTo>
                    <a:lnTo>
                      <a:pt x="2304" y="0"/>
                    </a:lnTo>
                    <a:lnTo>
                      <a:pt x="2304" y="0"/>
                    </a:lnTo>
                    <a:lnTo>
                      <a:pt x="2304" y="0"/>
                    </a:lnTo>
                    <a:lnTo>
                      <a:pt x="2304" y="0"/>
                    </a:lnTo>
                    <a:lnTo>
                      <a:pt x="2304" y="0"/>
                    </a:lnTo>
                    <a:lnTo>
                      <a:pt x="2304" y="0"/>
                    </a:lnTo>
                    <a:lnTo>
                      <a:pt x="2310" y="0"/>
                    </a:lnTo>
                    <a:lnTo>
                      <a:pt x="2310" y="0"/>
                    </a:lnTo>
                    <a:lnTo>
                      <a:pt x="2310" y="0"/>
                    </a:lnTo>
                    <a:lnTo>
                      <a:pt x="2310" y="0"/>
                    </a:lnTo>
                    <a:lnTo>
                      <a:pt x="2310" y="0"/>
                    </a:lnTo>
                    <a:lnTo>
                      <a:pt x="2310" y="0"/>
                    </a:lnTo>
                    <a:lnTo>
                      <a:pt x="2310" y="0"/>
                    </a:lnTo>
                    <a:lnTo>
                      <a:pt x="2310" y="0"/>
                    </a:lnTo>
                    <a:lnTo>
                      <a:pt x="2316" y="0"/>
                    </a:lnTo>
                    <a:lnTo>
                      <a:pt x="2316" y="0"/>
                    </a:lnTo>
                    <a:lnTo>
                      <a:pt x="2316" y="0"/>
                    </a:lnTo>
                    <a:lnTo>
                      <a:pt x="2316" y="0"/>
                    </a:lnTo>
                    <a:lnTo>
                      <a:pt x="2316" y="0"/>
                    </a:lnTo>
                    <a:lnTo>
                      <a:pt x="2316" y="0"/>
                    </a:lnTo>
                    <a:lnTo>
                      <a:pt x="2316" y="0"/>
                    </a:lnTo>
                    <a:lnTo>
                      <a:pt x="2322" y="0"/>
                    </a:lnTo>
                    <a:lnTo>
                      <a:pt x="2322" y="0"/>
                    </a:lnTo>
                    <a:lnTo>
                      <a:pt x="2322" y="0"/>
                    </a:lnTo>
                    <a:lnTo>
                      <a:pt x="2322" y="0"/>
                    </a:lnTo>
                    <a:lnTo>
                      <a:pt x="2322" y="0"/>
                    </a:lnTo>
                    <a:lnTo>
                      <a:pt x="2322" y="0"/>
                    </a:lnTo>
                    <a:lnTo>
                      <a:pt x="2322" y="0"/>
                    </a:lnTo>
                    <a:lnTo>
                      <a:pt x="2322" y="0"/>
                    </a:lnTo>
                    <a:lnTo>
                      <a:pt x="2322" y="0"/>
                    </a:lnTo>
                    <a:lnTo>
                      <a:pt x="2322" y="0"/>
                    </a:lnTo>
                    <a:lnTo>
                      <a:pt x="2328" y="0"/>
                    </a:lnTo>
                    <a:lnTo>
                      <a:pt x="2328" y="0"/>
                    </a:lnTo>
                    <a:lnTo>
                      <a:pt x="2328" y="0"/>
                    </a:lnTo>
                    <a:lnTo>
                      <a:pt x="2328" y="0"/>
                    </a:lnTo>
                    <a:lnTo>
                      <a:pt x="2328" y="0"/>
                    </a:lnTo>
                    <a:lnTo>
                      <a:pt x="2328" y="0"/>
                    </a:lnTo>
                    <a:lnTo>
                      <a:pt x="2328" y="0"/>
                    </a:lnTo>
                    <a:lnTo>
                      <a:pt x="2334" y="0"/>
                    </a:lnTo>
                    <a:lnTo>
                      <a:pt x="2334" y="0"/>
                    </a:lnTo>
                    <a:lnTo>
                      <a:pt x="2334" y="0"/>
                    </a:lnTo>
                    <a:lnTo>
                      <a:pt x="2334" y="0"/>
                    </a:lnTo>
                    <a:lnTo>
                      <a:pt x="2334" y="0"/>
                    </a:lnTo>
                    <a:lnTo>
                      <a:pt x="2334" y="0"/>
                    </a:lnTo>
                    <a:lnTo>
                      <a:pt x="2334" y="0"/>
                    </a:lnTo>
                    <a:lnTo>
                      <a:pt x="2340" y="0"/>
                    </a:lnTo>
                    <a:lnTo>
                      <a:pt x="2340" y="0"/>
                    </a:lnTo>
                    <a:lnTo>
                      <a:pt x="2340" y="0"/>
                    </a:lnTo>
                    <a:lnTo>
                      <a:pt x="2340" y="0"/>
                    </a:lnTo>
                    <a:lnTo>
                      <a:pt x="2340" y="0"/>
                    </a:lnTo>
                    <a:lnTo>
                      <a:pt x="2340" y="0"/>
                    </a:lnTo>
                    <a:lnTo>
                      <a:pt x="2346" y="0"/>
                    </a:lnTo>
                    <a:lnTo>
                      <a:pt x="2346" y="0"/>
                    </a:lnTo>
                    <a:lnTo>
                      <a:pt x="2346" y="0"/>
                    </a:lnTo>
                    <a:lnTo>
                      <a:pt x="2346" y="0"/>
                    </a:lnTo>
                    <a:lnTo>
                      <a:pt x="2346" y="0"/>
                    </a:lnTo>
                    <a:lnTo>
                      <a:pt x="2346" y="0"/>
                    </a:lnTo>
                    <a:lnTo>
                      <a:pt x="2346" y="0"/>
                    </a:lnTo>
                    <a:lnTo>
                      <a:pt x="2352" y="0"/>
                    </a:lnTo>
                    <a:lnTo>
                      <a:pt x="2358" y="0"/>
                    </a:lnTo>
                    <a:lnTo>
                      <a:pt x="2358" y="0"/>
                    </a:lnTo>
                    <a:lnTo>
                      <a:pt x="2364" y="0"/>
                    </a:lnTo>
                    <a:lnTo>
                      <a:pt x="2364" y="0"/>
                    </a:lnTo>
                    <a:lnTo>
                      <a:pt x="2364" y="0"/>
                    </a:lnTo>
                    <a:lnTo>
                      <a:pt x="2364" y="0"/>
                    </a:lnTo>
                    <a:lnTo>
                      <a:pt x="2364" y="0"/>
                    </a:lnTo>
                    <a:lnTo>
                      <a:pt x="2376" y="0"/>
                    </a:lnTo>
                    <a:lnTo>
                      <a:pt x="2376" y="0"/>
                    </a:lnTo>
                    <a:lnTo>
                      <a:pt x="2376" y="0"/>
                    </a:lnTo>
                    <a:lnTo>
                      <a:pt x="2376" y="0"/>
                    </a:lnTo>
                    <a:lnTo>
                      <a:pt x="2376" y="0"/>
                    </a:lnTo>
                    <a:lnTo>
                      <a:pt x="2376" y="0"/>
                    </a:lnTo>
                    <a:lnTo>
                      <a:pt x="2382" y="0"/>
                    </a:lnTo>
                    <a:lnTo>
                      <a:pt x="2382" y="0"/>
                    </a:lnTo>
                    <a:lnTo>
                      <a:pt x="2382" y="0"/>
                    </a:lnTo>
                    <a:lnTo>
                      <a:pt x="2382" y="0"/>
                    </a:lnTo>
                    <a:lnTo>
                      <a:pt x="2382" y="0"/>
                    </a:lnTo>
                    <a:lnTo>
                      <a:pt x="2382" y="0"/>
                    </a:lnTo>
                    <a:lnTo>
                      <a:pt x="2382" y="0"/>
                    </a:lnTo>
                    <a:lnTo>
                      <a:pt x="2388" y="0"/>
                    </a:lnTo>
                    <a:lnTo>
                      <a:pt x="2388" y="0"/>
                    </a:lnTo>
                    <a:lnTo>
                      <a:pt x="2394" y="0"/>
                    </a:lnTo>
                    <a:lnTo>
                      <a:pt x="2400" y="0"/>
                    </a:lnTo>
                    <a:lnTo>
                      <a:pt x="2400" y="0"/>
                    </a:lnTo>
                    <a:lnTo>
                      <a:pt x="2400" y="0"/>
                    </a:lnTo>
                    <a:lnTo>
                      <a:pt x="2400" y="0"/>
                    </a:lnTo>
                    <a:lnTo>
                      <a:pt x="2400" y="0"/>
                    </a:lnTo>
                    <a:lnTo>
                      <a:pt x="2400" y="0"/>
                    </a:lnTo>
                    <a:lnTo>
                      <a:pt x="2412" y="0"/>
                    </a:lnTo>
                    <a:lnTo>
                      <a:pt x="2412" y="0"/>
                    </a:lnTo>
                    <a:lnTo>
                      <a:pt x="2412" y="0"/>
                    </a:lnTo>
                    <a:lnTo>
                      <a:pt x="2412" y="0"/>
                    </a:lnTo>
                    <a:lnTo>
                      <a:pt x="2412" y="0"/>
                    </a:lnTo>
                    <a:lnTo>
                      <a:pt x="2418" y="0"/>
                    </a:lnTo>
                    <a:lnTo>
                      <a:pt x="2418" y="0"/>
                    </a:lnTo>
                    <a:lnTo>
                      <a:pt x="2418" y="0"/>
                    </a:lnTo>
                    <a:lnTo>
                      <a:pt x="2418" y="0"/>
                    </a:lnTo>
                    <a:lnTo>
                      <a:pt x="2418" y="0"/>
                    </a:lnTo>
                    <a:lnTo>
                      <a:pt x="2418" y="0"/>
                    </a:lnTo>
                    <a:lnTo>
                      <a:pt x="2418" y="0"/>
                    </a:lnTo>
                    <a:lnTo>
                      <a:pt x="2424" y="0"/>
                    </a:lnTo>
                    <a:lnTo>
                      <a:pt x="2424" y="0"/>
                    </a:lnTo>
                    <a:lnTo>
                      <a:pt x="2424" y="0"/>
                    </a:lnTo>
                    <a:lnTo>
                      <a:pt x="2436" y="0"/>
                    </a:lnTo>
                    <a:lnTo>
                      <a:pt x="2436" y="0"/>
                    </a:lnTo>
                    <a:lnTo>
                      <a:pt x="2436" y="0"/>
                    </a:lnTo>
                    <a:lnTo>
                      <a:pt x="2436" y="0"/>
                    </a:lnTo>
                    <a:lnTo>
                      <a:pt x="2436" y="0"/>
                    </a:lnTo>
                    <a:lnTo>
                      <a:pt x="2436" y="0"/>
                    </a:lnTo>
                    <a:lnTo>
                      <a:pt x="2436" y="0"/>
                    </a:lnTo>
                    <a:lnTo>
                      <a:pt x="2448" y="0"/>
                    </a:lnTo>
                    <a:lnTo>
                      <a:pt x="2448" y="0"/>
                    </a:lnTo>
                    <a:lnTo>
                      <a:pt x="2448" y="0"/>
                    </a:lnTo>
                    <a:lnTo>
                      <a:pt x="2448" y="0"/>
                    </a:lnTo>
                    <a:lnTo>
                      <a:pt x="2454" y="0"/>
                    </a:lnTo>
                    <a:lnTo>
                      <a:pt x="2454" y="0"/>
                    </a:lnTo>
                    <a:lnTo>
                      <a:pt x="2454" y="0"/>
                    </a:lnTo>
                    <a:lnTo>
                      <a:pt x="2454" y="0"/>
                    </a:lnTo>
                    <a:lnTo>
                      <a:pt x="2454" y="0"/>
                    </a:lnTo>
                    <a:lnTo>
                      <a:pt x="2454" y="0"/>
                    </a:lnTo>
                    <a:lnTo>
                      <a:pt x="2454" y="0"/>
                    </a:lnTo>
                    <a:lnTo>
                      <a:pt x="2460" y="0"/>
                    </a:lnTo>
                    <a:lnTo>
                      <a:pt x="2460" y="0"/>
                    </a:lnTo>
                    <a:lnTo>
                      <a:pt x="2460" y="0"/>
                    </a:lnTo>
                    <a:lnTo>
                      <a:pt x="2460" y="0"/>
                    </a:lnTo>
                    <a:lnTo>
                      <a:pt x="2472" y="0"/>
                    </a:lnTo>
                    <a:lnTo>
                      <a:pt x="2472" y="0"/>
                    </a:lnTo>
                    <a:lnTo>
                      <a:pt x="2472" y="0"/>
                    </a:lnTo>
                    <a:lnTo>
                      <a:pt x="2472" y="0"/>
                    </a:lnTo>
                    <a:lnTo>
                      <a:pt x="2472" y="0"/>
                    </a:lnTo>
                    <a:lnTo>
                      <a:pt x="2472" y="0"/>
                    </a:lnTo>
                    <a:lnTo>
                      <a:pt x="2472" y="0"/>
                    </a:lnTo>
                    <a:lnTo>
                      <a:pt x="2484" y="0"/>
                    </a:lnTo>
                    <a:lnTo>
                      <a:pt x="2484" y="0"/>
                    </a:lnTo>
                    <a:lnTo>
                      <a:pt x="2484" y="0"/>
                    </a:lnTo>
                    <a:lnTo>
                      <a:pt x="2490" y="0"/>
                    </a:lnTo>
                    <a:lnTo>
                      <a:pt x="2490" y="0"/>
                    </a:lnTo>
                    <a:lnTo>
                      <a:pt x="2490" y="0"/>
                    </a:lnTo>
                    <a:lnTo>
                      <a:pt x="2490" y="0"/>
                    </a:lnTo>
                    <a:lnTo>
                      <a:pt x="2490" y="0"/>
                    </a:lnTo>
                    <a:lnTo>
                      <a:pt x="2490" y="0"/>
                    </a:lnTo>
                    <a:lnTo>
                      <a:pt x="2490" y="0"/>
                    </a:lnTo>
                    <a:lnTo>
                      <a:pt x="2496" y="0"/>
                    </a:lnTo>
                    <a:lnTo>
                      <a:pt x="2496" y="0"/>
                    </a:lnTo>
                    <a:lnTo>
                      <a:pt x="2496" y="0"/>
                    </a:lnTo>
                    <a:lnTo>
                      <a:pt x="2496" y="0"/>
                    </a:lnTo>
                    <a:lnTo>
                      <a:pt x="2496" y="0"/>
                    </a:lnTo>
                    <a:lnTo>
                      <a:pt x="2496" y="0"/>
                    </a:lnTo>
                    <a:lnTo>
                      <a:pt x="2502" y="0"/>
                    </a:lnTo>
                    <a:lnTo>
                      <a:pt x="2502" y="0"/>
                    </a:lnTo>
                    <a:lnTo>
                      <a:pt x="2502" y="0"/>
                    </a:lnTo>
                    <a:lnTo>
                      <a:pt x="2502" y="0"/>
                    </a:lnTo>
                    <a:lnTo>
                      <a:pt x="2502" y="0"/>
                    </a:lnTo>
                    <a:lnTo>
                      <a:pt x="2502" y="0"/>
                    </a:lnTo>
                    <a:lnTo>
                      <a:pt x="2502" y="0"/>
                    </a:lnTo>
                    <a:lnTo>
                      <a:pt x="2502" y="0"/>
                    </a:lnTo>
                    <a:lnTo>
                      <a:pt x="2508" y="0"/>
                    </a:lnTo>
                    <a:lnTo>
                      <a:pt x="2508" y="0"/>
                    </a:lnTo>
                    <a:lnTo>
                      <a:pt x="2508" y="0"/>
                    </a:lnTo>
                    <a:lnTo>
                      <a:pt x="2508" y="0"/>
                    </a:lnTo>
                    <a:lnTo>
                      <a:pt x="2508" y="0"/>
                    </a:lnTo>
                    <a:lnTo>
                      <a:pt x="2508" y="0"/>
                    </a:lnTo>
                    <a:lnTo>
                      <a:pt x="2508" y="0"/>
                    </a:lnTo>
                    <a:lnTo>
                      <a:pt x="2508" y="0"/>
                    </a:lnTo>
                    <a:lnTo>
                      <a:pt x="2508" y="0"/>
                    </a:lnTo>
                    <a:lnTo>
                      <a:pt x="2508" y="0"/>
                    </a:lnTo>
                    <a:lnTo>
                      <a:pt x="2514" y="0"/>
                    </a:lnTo>
                    <a:lnTo>
                      <a:pt x="2514" y="0"/>
                    </a:lnTo>
                    <a:lnTo>
                      <a:pt x="2514" y="0"/>
                    </a:lnTo>
                    <a:lnTo>
                      <a:pt x="2514" y="0"/>
                    </a:lnTo>
                    <a:lnTo>
                      <a:pt x="2514" y="0"/>
                    </a:lnTo>
                    <a:lnTo>
                      <a:pt x="2514" y="0"/>
                    </a:lnTo>
                    <a:lnTo>
                      <a:pt x="2514" y="0"/>
                    </a:lnTo>
                    <a:lnTo>
                      <a:pt x="2520" y="0"/>
                    </a:lnTo>
                    <a:lnTo>
                      <a:pt x="2520" y="0"/>
                    </a:lnTo>
                    <a:lnTo>
                      <a:pt x="2520" y="0"/>
                    </a:lnTo>
                    <a:lnTo>
                      <a:pt x="2520" y="0"/>
                    </a:lnTo>
                    <a:lnTo>
                      <a:pt x="2520" y="0"/>
                    </a:lnTo>
                    <a:lnTo>
                      <a:pt x="2520" y="0"/>
                    </a:lnTo>
                    <a:lnTo>
                      <a:pt x="2520" y="0"/>
                    </a:lnTo>
                    <a:lnTo>
                      <a:pt x="2526" y="0"/>
                    </a:lnTo>
                    <a:lnTo>
                      <a:pt x="2526" y="0"/>
                    </a:lnTo>
                    <a:lnTo>
                      <a:pt x="2526" y="0"/>
                    </a:lnTo>
                    <a:lnTo>
                      <a:pt x="2526" y="0"/>
                    </a:lnTo>
                    <a:lnTo>
                      <a:pt x="2526" y="0"/>
                    </a:lnTo>
                    <a:lnTo>
                      <a:pt x="2526" y="0"/>
                    </a:lnTo>
                    <a:lnTo>
                      <a:pt x="2532" y="0"/>
                    </a:lnTo>
                    <a:lnTo>
                      <a:pt x="2532" y="0"/>
                    </a:lnTo>
                    <a:lnTo>
                      <a:pt x="2532" y="0"/>
                    </a:lnTo>
                    <a:lnTo>
                      <a:pt x="2532" y="0"/>
                    </a:lnTo>
                    <a:lnTo>
                      <a:pt x="2532" y="0"/>
                    </a:lnTo>
                    <a:lnTo>
                      <a:pt x="2532" y="0"/>
                    </a:lnTo>
                    <a:lnTo>
                      <a:pt x="2532" y="0"/>
                    </a:lnTo>
                    <a:lnTo>
                      <a:pt x="2544" y="0"/>
                    </a:lnTo>
                    <a:lnTo>
                      <a:pt x="2544" y="0"/>
                    </a:lnTo>
                    <a:lnTo>
                      <a:pt x="2544" y="0"/>
                    </a:lnTo>
                    <a:lnTo>
                      <a:pt x="2544" y="0"/>
                    </a:lnTo>
                    <a:lnTo>
                      <a:pt x="2550" y="0"/>
                    </a:lnTo>
                    <a:lnTo>
                      <a:pt x="2550" y="0"/>
                    </a:lnTo>
                    <a:lnTo>
                      <a:pt x="2550" y="0"/>
                    </a:lnTo>
                    <a:lnTo>
                      <a:pt x="2556" y="0"/>
                    </a:lnTo>
                    <a:lnTo>
                      <a:pt x="2562" y="0"/>
                    </a:lnTo>
                    <a:lnTo>
                      <a:pt x="2562" y="0"/>
                    </a:lnTo>
                    <a:lnTo>
                      <a:pt x="2562" y="0"/>
                    </a:lnTo>
                    <a:lnTo>
                      <a:pt x="2562" y="0"/>
                    </a:lnTo>
                    <a:lnTo>
                      <a:pt x="2562" y="0"/>
                    </a:lnTo>
                    <a:lnTo>
                      <a:pt x="2562" y="0"/>
                    </a:lnTo>
                    <a:lnTo>
                      <a:pt x="2568" y="0"/>
                    </a:lnTo>
                    <a:lnTo>
                      <a:pt x="2568" y="0"/>
                    </a:lnTo>
                    <a:lnTo>
                      <a:pt x="2568" y="0"/>
                    </a:lnTo>
                    <a:lnTo>
                      <a:pt x="2568" y="0"/>
                    </a:lnTo>
                    <a:lnTo>
                      <a:pt x="2568" y="0"/>
                    </a:lnTo>
                    <a:lnTo>
                      <a:pt x="2568" y="0"/>
                    </a:lnTo>
                    <a:lnTo>
                      <a:pt x="2568" y="0"/>
                    </a:lnTo>
                    <a:lnTo>
                      <a:pt x="2574" y="0"/>
                    </a:lnTo>
                    <a:lnTo>
                      <a:pt x="2580" y="0"/>
                    </a:lnTo>
                    <a:lnTo>
                      <a:pt x="2580" y="0"/>
                    </a:lnTo>
                    <a:lnTo>
                      <a:pt x="2580" y="0"/>
                    </a:lnTo>
                    <a:lnTo>
                      <a:pt x="2586" y="0"/>
                    </a:lnTo>
                    <a:lnTo>
                      <a:pt x="2586" y="0"/>
                    </a:lnTo>
                    <a:lnTo>
                      <a:pt x="2586" y="0"/>
                    </a:lnTo>
                    <a:lnTo>
                      <a:pt x="2586" y="0"/>
                    </a:lnTo>
                    <a:lnTo>
                      <a:pt x="2598" y="0"/>
                    </a:lnTo>
                    <a:lnTo>
                      <a:pt x="2598" y="0"/>
                    </a:lnTo>
                    <a:lnTo>
                      <a:pt x="2598" y="0"/>
                    </a:lnTo>
                    <a:lnTo>
                      <a:pt x="2598" y="0"/>
                    </a:lnTo>
                    <a:lnTo>
                      <a:pt x="2598" y="0"/>
                    </a:lnTo>
                    <a:lnTo>
                      <a:pt x="2598" y="0"/>
                    </a:lnTo>
                    <a:lnTo>
                      <a:pt x="2604" y="0"/>
                    </a:lnTo>
                    <a:lnTo>
                      <a:pt x="2604" y="0"/>
                    </a:lnTo>
                    <a:lnTo>
                      <a:pt x="2604" y="0"/>
                    </a:lnTo>
                    <a:lnTo>
                      <a:pt x="2604" y="0"/>
                    </a:lnTo>
                    <a:lnTo>
                      <a:pt x="2604" y="0"/>
                    </a:lnTo>
                    <a:lnTo>
                      <a:pt x="2604" y="0"/>
                    </a:lnTo>
                    <a:lnTo>
                      <a:pt x="2604" y="0"/>
                    </a:lnTo>
                    <a:lnTo>
                      <a:pt x="2610" y="0"/>
                    </a:lnTo>
                    <a:lnTo>
                      <a:pt x="2610" y="0"/>
                    </a:lnTo>
                    <a:lnTo>
                      <a:pt x="2616" y="0"/>
                    </a:lnTo>
                    <a:lnTo>
                      <a:pt x="2616" y="0"/>
                    </a:lnTo>
                    <a:lnTo>
                      <a:pt x="2622" y="0"/>
                    </a:lnTo>
                    <a:lnTo>
                      <a:pt x="2622" y="0"/>
                    </a:lnTo>
                    <a:lnTo>
                      <a:pt x="2622" y="0"/>
                    </a:lnTo>
                    <a:lnTo>
                      <a:pt x="2622" y="0"/>
                    </a:lnTo>
                    <a:lnTo>
                      <a:pt x="2622"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0" y="0"/>
                    </a:lnTo>
                    <a:lnTo>
                      <a:pt x="2646" y="0"/>
                    </a:lnTo>
                    <a:lnTo>
                      <a:pt x="2646" y="0"/>
                    </a:lnTo>
                    <a:lnTo>
                      <a:pt x="2646" y="0"/>
                    </a:lnTo>
                    <a:lnTo>
                      <a:pt x="2652" y="0"/>
                    </a:lnTo>
                    <a:lnTo>
                      <a:pt x="2658" y="0"/>
                    </a:lnTo>
                    <a:lnTo>
                      <a:pt x="2658" y="0"/>
                    </a:lnTo>
                    <a:lnTo>
                      <a:pt x="2658" y="0"/>
                    </a:lnTo>
                    <a:lnTo>
                      <a:pt x="2658" y="0"/>
                    </a:lnTo>
                    <a:lnTo>
                      <a:pt x="2658" y="0"/>
                    </a:lnTo>
                    <a:lnTo>
                      <a:pt x="2658" y="0"/>
                    </a:lnTo>
                    <a:lnTo>
                      <a:pt x="2670" y="0"/>
                    </a:lnTo>
                    <a:lnTo>
                      <a:pt x="2670" y="0"/>
                    </a:lnTo>
                    <a:lnTo>
                      <a:pt x="2670" y="0"/>
                    </a:lnTo>
                    <a:lnTo>
                      <a:pt x="2670" y="0"/>
                    </a:lnTo>
                    <a:lnTo>
                      <a:pt x="2670" y="0"/>
                    </a:lnTo>
                    <a:lnTo>
                      <a:pt x="2676" y="0"/>
                    </a:lnTo>
                    <a:lnTo>
                      <a:pt x="2676" y="0"/>
                    </a:lnTo>
                    <a:lnTo>
                      <a:pt x="2676" y="0"/>
                    </a:lnTo>
                    <a:lnTo>
                      <a:pt x="2676" y="0"/>
                    </a:lnTo>
                    <a:lnTo>
                      <a:pt x="2676" y="0"/>
                    </a:lnTo>
                    <a:lnTo>
                      <a:pt x="2676" y="0"/>
                    </a:lnTo>
                    <a:lnTo>
                      <a:pt x="2682" y="0"/>
                    </a:lnTo>
                    <a:lnTo>
                      <a:pt x="2682" y="0"/>
                    </a:lnTo>
                    <a:lnTo>
                      <a:pt x="2682" y="0"/>
                    </a:lnTo>
                    <a:lnTo>
                      <a:pt x="2682" y="0"/>
                    </a:lnTo>
                    <a:lnTo>
                      <a:pt x="2682" y="0"/>
                    </a:lnTo>
                    <a:lnTo>
                      <a:pt x="2682" y="0"/>
                    </a:lnTo>
                    <a:lnTo>
                      <a:pt x="2688" y="0"/>
                    </a:lnTo>
                    <a:lnTo>
                      <a:pt x="2688" y="0"/>
                    </a:lnTo>
                    <a:lnTo>
                      <a:pt x="2688" y="0"/>
                    </a:lnTo>
                    <a:lnTo>
                      <a:pt x="2688" y="0"/>
                    </a:lnTo>
                    <a:lnTo>
                      <a:pt x="2688" y="0"/>
                    </a:lnTo>
                    <a:lnTo>
                      <a:pt x="2688" y="0"/>
                    </a:lnTo>
                    <a:lnTo>
                      <a:pt x="2688" y="0"/>
                    </a:lnTo>
                    <a:lnTo>
                      <a:pt x="2688" y="0"/>
                    </a:lnTo>
                    <a:lnTo>
                      <a:pt x="2694" y="0"/>
                    </a:lnTo>
                    <a:lnTo>
                      <a:pt x="2694" y="0"/>
                    </a:lnTo>
                    <a:lnTo>
                      <a:pt x="2694" y="0"/>
                    </a:lnTo>
                    <a:lnTo>
                      <a:pt x="2694" y="0"/>
                    </a:lnTo>
                    <a:lnTo>
                      <a:pt x="2694" y="0"/>
                    </a:lnTo>
                    <a:lnTo>
                      <a:pt x="2694" y="0"/>
                    </a:lnTo>
                    <a:lnTo>
                      <a:pt x="2694" y="0"/>
                    </a:lnTo>
                    <a:lnTo>
                      <a:pt x="2694" y="0"/>
                    </a:lnTo>
                    <a:lnTo>
                      <a:pt x="2694" y="0"/>
                    </a:lnTo>
                    <a:lnTo>
                      <a:pt x="2694" y="0"/>
                    </a:lnTo>
                    <a:lnTo>
                      <a:pt x="2700" y="0"/>
                    </a:lnTo>
                    <a:lnTo>
                      <a:pt x="2700" y="0"/>
                    </a:lnTo>
                    <a:lnTo>
                      <a:pt x="2700" y="0"/>
                    </a:lnTo>
                    <a:lnTo>
                      <a:pt x="2700" y="0"/>
                    </a:lnTo>
                    <a:lnTo>
                      <a:pt x="2700" y="0"/>
                    </a:lnTo>
                    <a:lnTo>
                      <a:pt x="2700" y="0"/>
                    </a:lnTo>
                    <a:lnTo>
                      <a:pt x="2700" y="0"/>
                    </a:lnTo>
                    <a:lnTo>
                      <a:pt x="2706" y="0"/>
                    </a:lnTo>
                    <a:lnTo>
                      <a:pt x="2706" y="0"/>
                    </a:lnTo>
                    <a:lnTo>
                      <a:pt x="2706" y="0"/>
                    </a:lnTo>
                    <a:lnTo>
                      <a:pt x="2706" y="0"/>
                    </a:lnTo>
                    <a:lnTo>
                      <a:pt x="2706" y="0"/>
                    </a:lnTo>
                    <a:lnTo>
                      <a:pt x="2706" y="0"/>
                    </a:lnTo>
                    <a:lnTo>
                      <a:pt x="2712" y="0"/>
                    </a:lnTo>
                    <a:lnTo>
                      <a:pt x="2712" y="0"/>
                    </a:lnTo>
                    <a:lnTo>
                      <a:pt x="2712" y="0"/>
                    </a:lnTo>
                    <a:lnTo>
                      <a:pt x="2712" y="0"/>
                    </a:lnTo>
                    <a:lnTo>
                      <a:pt x="2712" y="0"/>
                    </a:lnTo>
                    <a:lnTo>
                      <a:pt x="2712" y="0"/>
                    </a:lnTo>
                    <a:lnTo>
                      <a:pt x="2712" y="0"/>
                    </a:lnTo>
                    <a:lnTo>
                      <a:pt x="2718" y="0"/>
                    </a:lnTo>
                    <a:lnTo>
                      <a:pt x="2718" y="0"/>
                    </a:lnTo>
                    <a:lnTo>
                      <a:pt x="2718" y="0"/>
                    </a:lnTo>
                    <a:lnTo>
                      <a:pt x="2718" y="0"/>
                    </a:lnTo>
                    <a:lnTo>
                      <a:pt x="2718" y="0"/>
                    </a:lnTo>
                    <a:lnTo>
                      <a:pt x="2730" y="0"/>
                    </a:lnTo>
                    <a:lnTo>
                      <a:pt x="2730" y="0"/>
                    </a:lnTo>
                    <a:lnTo>
                      <a:pt x="2730" y="0"/>
                    </a:lnTo>
                    <a:lnTo>
                      <a:pt x="2730" y="0"/>
                    </a:lnTo>
                    <a:lnTo>
                      <a:pt x="2730" y="0"/>
                    </a:lnTo>
                    <a:lnTo>
                      <a:pt x="2736" y="0"/>
                    </a:lnTo>
                    <a:lnTo>
                      <a:pt x="2736" y="0"/>
                    </a:lnTo>
                    <a:lnTo>
                      <a:pt x="2742" y="0"/>
                    </a:lnTo>
                    <a:lnTo>
                      <a:pt x="2742" y="0"/>
                    </a:lnTo>
                    <a:lnTo>
                      <a:pt x="2748" y="0"/>
                    </a:lnTo>
                    <a:lnTo>
                      <a:pt x="2748" y="0"/>
                    </a:lnTo>
                    <a:lnTo>
                      <a:pt x="2748" y="0"/>
                    </a:lnTo>
                    <a:lnTo>
                      <a:pt x="2748" y="0"/>
                    </a:lnTo>
                    <a:lnTo>
                      <a:pt x="2748" y="0"/>
                    </a:lnTo>
                    <a:lnTo>
                      <a:pt x="2748" y="0"/>
                    </a:lnTo>
                    <a:lnTo>
                      <a:pt x="2748" y="0"/>
                    </a:lnTo>
                    <a:lnTo>
                      <a:pt x="2754" y="0"/>
                    </a:lnTo>
                    <a:lnTo>
                      <a:pt x="2754" y="0"/>
                    </a:lnTo>
                    <a:lnTo>
                      <a:pt x="2754" y="0"/>
                    </a:lnTo>
                    <a:lnTo>
                      <a:pt x="2754" y="0"/>
                    </a:lnTo>
                    <a:lnTo>
                      <a:pt x="2754" y="0"/>
                    </a:lnTo>
                    <a:lnTo>
                      <a:pt x="2754" y="0"/>
                    </a:lnTo>
                    <a:lnTo>
                      <a:pt x="2766" y="0"/>
                    </a:lnTo>
                    <a:lnTo>
                      <a:pt x="2766" y="0"/>
                    </a:lnTo>
                    <a:lnTo>
                      <a:pt x="2766" y="0"/>
                    </a:lnTo>
                    <a:lnTo>
                      <a:pt x="2766" y="0"/>
                    </a:lnTo>
                    <a:lnTo>
                      <a:pt x="2772" y="0"/>
                    </a:lnTo>
                    <a:lnTo>
                      <a:pt x="2772" y="0"/>
                    </a:lnTo>
                    <a:lnTo>
                      <a:pt x="2772" y="0"/>
                    </a:lnTo>
                    <a:lnTo>
                      <a:pt x="2778" y="0"/>
                    </a:lnTo>
                    <a:lnTo>
                      <a:pt x="2784" y="0"/>
                    </a:lnTo>
                    <a:lnTo>
                      <a:pt x="2784"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6" y="0"/>
                    </a:lnTo>
                    <a:lnTo>
                      <a:pt x="2802" y="0"/>
                    </a:lnTo>
                    <a:lnTo>
                      <a:pt x="2802" y="0"/>
                    </a:lnTo>
                    <a:lnTo>
                      <a:pt x="2802" y="0"/>
                    </a:lnTo>
                    <a:lnTo>
                      <a:pt x="2808" y="0"/>
                    </a:lnTo>
                    <a:lnTo>
                      <a:pt x="2808" y="0"/>
                    </a:lnTo>
                    <a:lnTo>
                      <a:pt x="2808" y="0"/>
                    </a:lnTo>
                    <a:lnTo>
                      <a:pt x="2808" y="0"/>
                    </a:lnTo>
                    <a:lnTo>
                      <a:pt x="2820" y="0"/>
                    </a:lnTo>
                    <a:lnTo>
                      <a:pt x="2820" y="0"/>
                    </a:lnTo>
                    <a:lnTo>
                      <a:pt x="2820" y="0"/>
                    </a:lnTo>
                    <a:lnTo>
                      <a:pt x="2820" y="0"/>
                    </a:lnTo>
                    <a:lnTo>
                      <a:pt x="2820" y="0"/>
                    </a:lnTo>
                    <a:lnTo>
                      <a:pt x="2820" y="0"/>
                    </a:lnTo>
                    <a:lnTo>
                      <a:pt x="2820" y="0"/>
                    </a:lnTo>
                    <a:lnTo>
                      <a:pt x="2826" y="0"/>
                    </a:lnTo>
                    <a:lnTo>
                      <a:pt x="2826" y="0"/>
                    </a:lnTo>
                    <a:lnTo>
                      <a:pt x="2826" y="0"/>
                    </a:lnTo>
                    <a:lnTo>
                      <a:pt x="2826" y="0"/>
                    </a:lnTo>
                    <a:lnTo>
                      <a:pt x="2826" y="0"/>
                    </a:lnTo>
                    <a:lnTo>
                      <a:pt x="2826" y="0"/>
                    </a:lnTo>
                    <a:lnTo>
                      <a:pt x="2832" y="0"/>
                    </a:lnTo>
                    <a:lnTo>
                      <a:pt x="2832" y="0"/>
                    </a:lnTo>
                    <a:lnTo>
                      <a:pt x="2838" y="0"/>
                    </a:lnTo>
                    <a:lnTo>
                      <a:pt x="2838" y="0"/>
                    </a:lnTo>
                    <a:lnTo>
                      <a:pt x="2844" y="0"/>
                    </a:lnTo>
                    <a:lnTo>
                      <a:pt x="2844" y="0"/>
                    </a:lnTo>
                    <a:lnTo>
                      <a:pt x="2844" y="0"/>
                    </a:lnTo>
                    <a:lnTo>
                      <a:pt x="2844" y="0"/>
                    </a:lnTo>
                    <a:lnTo>
                      <a:pt x="2844" y="0"/>
                    </a:lnTo>
                    <a:lnTo>
                      <a:pt x="2856" y="0"/>
                    </a:lnTo>
                    <a:lnTo>
                      <a:pt x="2856" y="0"/>
                    </a:lnTo>
                    <a:lnTo>
                      <a:pt x="2856" y="0"/>
                    </a:lnTo>
                    <a:lnTo>
                      <a:pt x="2856" y="0"/>
                    </a:lnTo>
                    <a:lnTo>
                      <a:pt x="2856" y="0"/>
                    </a:lnTo>
                    <a:lnTo>
                      <a:pt x="2856" y="0"/>
                    </a:lnTo>
                    <a:lnTo>
                      <a:pt x="2862" y="0"/>
                    </a:lnTo>
                    <a:lnTo>
                      <a:pt x="2862" y="0"/>
                    </a:lnTo>
                    <a:lnTo>
                      <a:pt x="2862" y="0"/>
                    </a:lnTo>
                    <a:lnTo>
                      <a:pt x="2862" y="0"/>
                    </a:lnTo>
                    <a:lnTo>
                      <a:pt x="2862" y="0"/>
                    </a:lnTo>
                    <a:lnTo>
                      <a:pt x="2862" y="0"/>
                    </a:lnTo>
                    <a:lnTo>
                      <a:pt x="2868" y="0"/>
                    </a:lnTo>
                    <a:lnTo>
                      <a:pt x="2868" y="0"/>
                    </a:lnTo>
                    <a:lnTo>
                      <a:pt x="2868" y="0"/>
                    </a:lnTo>
                    <a:lnTo>
                      <a:pt x="2868" y="0"/>
                    </a:lnTo>
                    <a:lnTo>
                      <a:pt x="2868" y="0"/>
                    </a:lnTo>
                    <a:lnTo>
                      <a:pt x="2868" y="0"/>
                    </a:lnTo>
                    <a:lnTo>
                      <a:pt x="2868" y="0"/>
                    </a:lnTo>
                    <a:lnTo>
                      <a:pt x="2868" y="0"/>
                    </a:lnTo>
                    <a:lnTo>
                      <a:pt x="2874" y="0"/>
                    </a:lnTo>
                    <a:lnTo>
                      <a:pt x="2874" y="0"/>
                    </a:lnTo>
                    <a:lnTo>
                      <a:pt x="2874" y="0"/>
                    </a:lnTo>
                    <a:lnTo>
                      <a:pt x="2874" y="0"/>
                    </a:lnTo>
                    <a:lnTo>
                      <a:pt x="2874" y="0"/>
                    </a:lnTo>
                    <a:lnTo>
                      <a:pt x="2874" y="0"/>
                    </a:lnTo>
                    <a:lnTo>
                      <a:pt x="2874" y="0"/>
                    </a:lnTo>
                    <a:lnTo>
                      <a:pt x="2874" y="0"/>
                    </a:lnTo>
                    <a:lnTo>
                      <a:pt x="2874" y="0"/>
                    </a:lnTo>
                    <a:lnTo>
                      <a:pt x="2880" y="0"/>
                    </a:lnTo>
                    <a:lnTo>
                      <a:pt x="2880" y="0"/>
                    </a:lnTo>
                    <a:lnTo>
                      <a:pt x="2880" y="0"/>
                    </a:lnTo>
                    <a:lnTo>
                      <a:pt x="2880" y="0"/>
                    </a:lnTo>
                    <a:lnTo>
                      <a:pt x="2880" y="0"/>
                    </a:lnTo>
                    <a:lnTo>
                      <a:pt x="2880" y="0"/>
                    </a:lnTo>
                    <a:lnTo>
                      <a:pt x="2880" y="0"/>
                    </a:lnTo>
                    <a:lnTo>
                      <a:pt x="2880" y="0"/>
                    </a:lnTo>
                    <a:lnTo>
                      <a:pt x="2886" y="0"/>
                    </a:lnTo>
                    <a:lnTo>
                      <a:pt x="2886" y="0"/>
                    </a:lnTo>
                    <a:lnTo>
                      <a:pt x="2886" y="0"/>
                    </a:lnTo>
                    <a:lnTo>
                      <a:pt x="2886" y="0"/>
                    </a:lnTo>
                    <a:lnTo>
                      <a:pt x="2886" y="0"/>
                    </a:lnTo>
                    <a:lnTo>
                      <a:pt x="2886" y="0"/>
                    </a:lnTo>
                    <a:lnTo>
                      <a:pt x="2886" y="0"/>
                    </a:lnTo>
                    <a:lnTo>
                      <a:pt x="2892" y="0"/>
                    </a:lnTo>
                    <a:lnTo>
                      <a:pt x="2892" y="0"/>
                    </a:lnTo>
                    <a:lnTo>
                      <a:pt x="2892" y="0"/>
                    </a:lnTo>
                    <a:lnTo>
                      <a:pt x="2892" y="0"/>
                    </a:lnTo>
                    <a:lnTo>
                      <a:pt x="2892" y="0"/>
                    </a:lnTo>
                    <a:lnTo>
                      <a:pt x="2892" y="0"/>
                    </a:lnTo>
                    <a:lnTo>
                      <a:pt x="2898" y="0"/>
                    </a:lnTo>
                    <a:lnTo>
                      <a:pt x="2898" y="0"/>
                    </a:lnTo>
                    <a:lnTo>
                      <a:pt x="2898" y="0"/>
                    </a:lnTo>
                    <a:lnTo>
                      <a:pt x="2898" y="0"/>
                    </a:lnTo>
                    <a:lnTo>
                      <a:pt x="2898" y="0"/>
                    </a:lnTo>
                    <a:lnTo>
                      <a:pt x="2898" y="0"/>
                    </a:lnTo>
                    <a:lnTo>
                      <a:pt x="2898" y="0"/>
                    </a:lnTo>
                    <a:lnTo>
                      <a:pt x="2904" y="0"/>
                    </a:lnTo>
                    <a:lnTo>
                      <a:pt x="2904" y="0"/>
                    </a:lnTo>
                    <a:lnTo>
                      <a:pt x="2904" y="0"/>
                    </a:lnTo>
                    <a:lnTo>
                      <a:pt x="2904" y="0"/>
                    </a:lnTo>
                    <a:lnTo>
                      <a:pt x="2916" y="0"/>
                    </a:lnTo>
                    <a:lnTo>
                      <a:pt x="2916" y="0"/>
                    </a:lnTo>
                    <a:lnTo>
                      <a:pt x="2916" y="0"/>
                    </a:lnTo>
                    <a:lnTo>
                      <a:pt x="2916" y="0"/>
                    </a:lnTo>
                    <a:lnTo>
                      <a:pt x="2916" y="0"/>
                    </a:lnTo>
                    <a:lnTo>
                      <a:pt x="2916" y="0"/>
                    </a:lnTo>
                    <a:lnTo>
                      <a:pt x="2916" y="0"/>
                    </a:lnTo>
                    <a:lnTo>
                      <a:pt x="2928" y="0"/>
                    </a:lnTo>
                    <a:lnTo>
                      <a:pt x="2928" y="0"/>
                    </a:lnTo>
                    <a:lnTo>
                      <a:pt x="2928" y="0"/>
                    </a:lnTo>
                    <a:lnTo>
                      <a:pt x="2934" y="0"/>
                    </a:lnTo>
                    <a:lnTo>
                      <a:pt x="2934" y="0"/>
                    </a:lnTo>
                    <a:lnTo>
                      <a:pt x="2934" y="0"/>
                    </a:lnTo>
                    <a:lnTo>
                      <a:pt x="2934" y="0"/>
                    </a:lnTo>
                    <a:lnTo>
                      <a:pt x="2934" y="0"/>
                    </a:lnTo>
                    <a:lnTo>
                      <a:pt x="2934" y="0"/>
                    </a:lnTo>
                    <a:lnTo>
                      <a:pt x="2934" y="0"/>
                    </a:lnTo>
                    <a:lnTo>
                      <a:pt x="2940" y="0"/>
                    </a:lnTo>
                    <a:lnTo>
                      <a:pt x="2940" y="0"/>
                    </a:lnTo>
                    <a:lnTo>
                      <a:pt x="2940" y="0"/>
                    </a:lnTo>
                    <a:lnTo>
                      <a:pt x="2940" y="0"/>
                    </a:lnTo>
                    <a:lnTo>
                      <a:pt x="2940" y="0"/>
                    </a:lnTo>
                    <a:lnTo>
                      <a:pt x="2952" y="0"/>
                    </a:lnTo>
                    <a:lnTo>
                      <a:pt x="2952" y="0"/>
                    </a:lnTo>
                    <a:lnTo>
                      <a:pt x="2952" y="0"/>
                    </a:lnTo>
                    <a:lnTo>
                      <a:pt x="2952" y="0"/>
                    </a:lnTo>
                    <a:lnTo>
                      <a:pt x="2952" y="0"/>
                    </a:lnTo>
                    <a:lnTo>
                      <a:pt x="2952" y="0"/>
                    </a:lnTo>
                    <a:lnTo>
                      <a:pt x="2958" y="0"/>
                    </a:lnTo>
                    <a:lnTo>
                      <a:pt x="2964" y="0"/>
                    </a:lnTo>
                    <a:lnTo>
                      <a:pt x="2964" y="0"/>
                    </a:lnTo>
                    <a:lnTo>
                      <a:pt x="2970" y="0"/>
                    </a:lnTo>
                    <a:lnTo>
                      <a:pt x="2970" y="0"/>
                    </a:lnTo>
                    <a:lnTo>
                      <a:pt x="2970" y="0"/>
                    </a:lnTo>
                    <a:lnTo>
                      <a:pt x="2970" y="0"/>
                    </a:lnTo>
                    <a:lnTo>
                      <a:pt x="2970" y="0"/>
                    </a:lnTo>
                    <a:lnTo>
                      <a:pt x="2970" y="0"/>
                    </a:lnTo>
                    <a:lnTo>
                      <a:pt x="2970" y="0"/>
                    </a:lnTo>
                    <a:lnTo>
                      <a:pt x="2976" y="0"/>
                    </a:lnTo>
                    <a:lnTo>
                      <a:pt x="2976" y="0"/>
                    </a:lnTo>
                    <a:lnTo>
                      <a:pt x="2976" y="0"/>
                    </a:lnTo>
                    <a:lnTo>
                      <a:pt x="2976" y="0"/>
                    </a:lnTo>
                    <a:lnTo>
                      <a:pt x="2976" y="0"/>
                    </a:lnTo>
                    <a:lnTo>
                      <a:pt x="2976" y="0"/>
                    </a:lnTo>
                    <a:lnTo>
                      <a:pt x="2988" y="0"/>
                    </a:lnTo>
                    <a:lnTo>
                      <a:pt x="2988" y="0"/>
                    </a:lnTo>
                    <a:lnTo>
                      <a:pt x="2988" y="0"/>
                    </a:lnTo>
                    <a:lnTo>
                      <a:pt x="2988" y="0"/>
                    </a:lnTo>
                    <a:lnTo>
                      <a:pt x="2988" y="0"/>
                    </a:lnTo>
                    <a:lnTo>
                      <a:pt x="2994" y="0"/>
                    </a:lnTo>
                    <a:lnTo>
                      <a:pt x="2994" y="0"/>
                    </a:lnTo>
                    <a:lnTo>
                      <a:pt x="3000" y="0"/>
                    </a:lnTo>
                    <a:lnTo>
                      <a:pt x="3006" y="0"/>
                    </a:lnTo>
                    <a:lnTo>
                      <a:pt x="3006" y="0"/>
                    </a:lnTo>
                    <a:lnTo>
                      <a:pt x="3006" y="0"/>
                    </a:lnTo>
                    <a:lnTo>
                      <a:pt x="3006" y="0"/>
                    </a:lnTo>
                    <a:lnTo>
                      <a:pt x="3006" y="0"/>
                    </a:lnTo>
                    <a:lnTo>
                      <a:pt x="3006" y="0"/>
                    </a:lnTo>
                    <a:lnTo>
                      <a:pt x="3006" y="0"/>
                    </a:lnTo>
                    <a:lnTo>
                      <a:pt x="3012" y="0"/>
                    </a:lnTo>
                    <a:lnTo>
                      <a:pt x="3012" y="0"/>
                    </a:lnTo>
                    <a:lnTo>
                      <a:pt x="3012" y="0"/>
                    </a:lnTo>
                    <a:lnTo>
                      <a:pt x="3012" y="0"/>
                    </a:lnTo>
                    <a:lnTo>
                      <a:pt x="3012" y="0"/>
                    </a:lnTo>
                    <a:lnTo>
                      <a:pt x="3012" y="0"/>
                    </a:lnTo>
                    <a:lnTo>
                      <a:pt x="3012" y="0"/>
                    </a:lnTo>
                    <a:lnTo>
                      <a:pt x="3024" y="0"/>
                    </a:lnTo>
                    <a:lnTo>
                      <a:pt x="3024" y="0"/>
                    </a:lnTo>
                    <a:lnTo>
                      <a:pt x="3024" y="0"/>
                    </a:lnTo>
                    <a:lnTo>
                      <a:pt x="3024" y="0"/>
                    </a:lnTo>
                    <a:lnTo>
                      <a:pt x="3030" y="0"/>
                    </a:lnTo>
                    <a:lnTo>
                      <a:pt x="3030" y="0"/>
                    </a:lnTo>
                    <a:lnTo>
                      <a:pt x="3030" y="0"/>
                    </a:lnTo>
                    <a:lnTo>
                      <a:pt x="3036" y="0"/>
                    </a:lnTo>
                    <a:lnTo>
                      <a:pt x="3042" y="0"/>
                    </a:lnTo>
                    <a:lnTo>
                      <a:pt x="3042" y="0"/>
                    </a:lnTo>
                    <a:lnTo>
                      <a:pt x="3042" y="0"/>
                    </a:lnTo>
                    <a:lnTo>
                      <a:pt x="3042" y="0"/>
                    </a:lnTo>
                    <a:lnTo>
                      <a:pt x="3042" y="0"/>
                    </a:lnTo>
                    <a:lnTo>
                      <a:pt x="3042" y="0"/>
                    </a:lnTo>
                    <a:lnTo>
                      <a:pt x="3048" y="0"/>
                    </a:lnTo>
                    <a:lnTo>
                      <a:pt x="3048"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0" y="0"/>
                    </a:lnTo>
                    <a:lnTo>
                      <a:pt x="3060" y="0"/>
                    </a:lnTo>
                    <a:lnTo>
                      <a:pt x="3060" y="0"/>
                    </a:lnTo>
                    <a:lnTo>
                      <a:pt x="3060" y="0"/>
                    </a:lnTo>
                    <a:lnTo>
                      <a:pt x="3060" y="0"/>
                    </a:lnTo>
                    <a:lnTo>
                      <a:pt x="3066" y="0"/>
                    </a:lnTo>
                    <a:lnTo>
                      <a:pt x="3066" y="0"/>
                    </a:lnTo>
                    <a:lnTo>
                      <a:pt x="3066" y="0"/>
                    </a:lnTo>
                    <a:lnTo>
                      <a:pt x="3066" y="0"/>
                    </a:lnTo>
                    <a:lnTo>
                      <a:pt x="3066" y="0"/>
                    </a:lnTo>
                    <a:lnTo>
                      <a:pt x="3066" y="0"/>
                    </a:lnTo>
                    <a:lnTo>
                      <a:pt x="3066" y="0"/>
                    </a:lnTo>
                    <a:lnTo>
                      <a:pt x="3066" y="0"/>
                    </a:lnTo>
                    <a:lnTo>
                      <a:pt x="3072" y="0"/>
                    </a:lnTo>
                    <a:lnTo>
                      <a:pt x="3072" y="0"/>
                    </a:lnTo>
                    <a:lnTo>
                      <a:pt x="3072" y="0"/>
                    </a:lnTo>
                    <a:lnTo>
                      <a:pt x="3072" y="0"/>
                    </a:lnTo>
                    <a:lnTo>
                      <a:pt x="3072" y="0"/>
                    </a:lnTo>
                    <a:lnTo>
                      <a:pt x="3072" y="0"/>
                    </a:lnTo>
                    <a:lnTo>
                      <a:pt x="3078" y="0"/>
                    </a:lnTo>
                    <a:lnTo>
                      <a:pt x="3078" y="0"/>
                    </a:lnTo>
                    <a:lnTo>
                      <a:pt x="3078" y="0"/>
                    </a:lnTo>
                    <a:lnTo>
                      <a:pt x="3078" y="0"/>
                    </a:lnTo>
                    <a:lnTo>
                      <a:pt x="3078" y="0"/>
                    </a:lnTo>
                    <a:lnTo>
                      <a:pt x="3078" y="0"/>
                    </a:lnTo>
                    <a:lnTo>
                      <a:pt x="3084" y="0"/>
                    </a:lnTo>
                    <a:lnTo>
                      <a:pt x="3084" y="0"/>
                    </a:lnTo>
                    <a:lnTo>
                      <a:pt x="3084" y="0"/>
                    </a:lnTo>
                    <a:lnTo>
                      <a:pt x="3084" y="0"/>
                    </a:lnTo>
                    <a:lnTo>
                      <a:pt x="3084" y="0"/>
                    </a:lnTo>
                    <a:lnTo>
                      <a:pt x="3084" y="0"/>
                    </a:lnTo>
                    <a:lnTo>
                      <a:pt x="3084" y="0"/>
                    </a:lnTo>
                    <a:lnTo>
                      <a:pt x="3090" y="0"/>
                    </a:lnTo>
                    <a:lnTo>
                      <a:pt x="3090" y="0"/>
                    </a:lnTo>
                    <a:lnTo>
                      <a:pt x="3090" y="0"/>
                    </a:lnTo>
                    <a:lnTo>
                      <a:pt x="3102" y="0"/>
                    </a:lnTo>
                    <a:lnTo>
                      <a:pt x="3102" y="0"/>
                    </a:lnTo>
                    <a:lnTo>
                      <a:pt x="3102" y="0"/>
                    </a:lnTo>
                    <a:lnTo>
                      <a:pt x="3102" y="0"/>
                    </a:lnTo>
                    <a:lnTo>
                      <a:pt x="3102" y="0"/>
                    </a:lnTo>
                    <a:lnTo>
                      <a:pt x="3102" y="0"/>
                    </a:lnTo>
                    <a:lnTo>
                      <a:pt x="3102" y="0"/>
                    </a:lnTo>
                    <a:lnTo>
                      <a:pt x="3114" y="0"/>
                    </a:lnTo>
                    <a:lnTo>
                      <a:pt x="3114" y="0"/>
                    </a:lnTo>
                    <a:lnTo>
                      <a:pt x="3114" y="0"/>
                    </a:lnTo>
                    <a:lnTo>
                      <a:pt x="3114" y="0"/>
                    </a:lnTo>
                    <a:lnTo>
                      <a:pt x="3120" y="0"/>
                    </a:lnTo>
                    <a:lnTo>
                      <a:pt x="3120" y="0"/>
                    </a:lnTo>
                    <a:lnTo>
                      <a:pt x="3120" y="0"/>
                    </a:lnTo>
                    <a:lnTo>
                      <a:pt x="3120" y="0"/>
                    </a:lnTo>
                    <a:lnTo>
                      <a:pt x="3120" y="0"/>
                    </a:lnTo>
                    <a:lnTo>
                      <a:pt x="3120" y="0"/>
                    </a:lnTo>
                    <a:lnTo>
                      <a:pt x="3120" y="0"/>
                    </a:lnTo>
                    <a:lnTo>
                      <a:pt x="3126" y="0"/>
                    </a:lnTo>
                    <a:lnTo>
                      <a:pt x="3126" y="0"/>
                    </a:lnTo>
                    <a:lnTo>
                      <a:pt x="3126" y="0"/>
                    </a:lnTo>
                    <a:lnTo>
                      <a:pt x="3126" y="0"/>
                    </a:lnTo>
                    <a:lnTo>
                      <a:pt x="3138" y="0"/>
                    </a:lnTo>
                    <a:lnTo>
                      <a:pt x="3138" y="0"/>
                    </a:lnTo>
                    <a:lnTo>
                      <a:pt x="3138" y="0"/>
                    </a:lnTo>
                    <a:lnTo>
                      <a:pt x="3138" y="0"/>
                    </a:lnTo>
                    <a:lnTo>
                      <a:pt x="3138" y="0"/>
                    </a:lnTo>
                    <a:lnTo>
                      <a:pt x="3138" y="0"/>
                    </a:lnTo>
                    <a:lnTo>
                      <a:pt x="3138" y="0"/>
                    </a:lnTo>
                    <a:lnTo>
                      <a:pt x="3150" y="0"/>
                    </a:lnTo>
                    <a:lnTo>
                      <a:pt x="3150" y="0"/>
                    </a:lnTo>
                    <a:lnTo>
                      <a:pt x="3150" y="0"/>
                    </a:lnTo>
                    <a:lnTo>
                      <a:pt x="3156" y="0"/>
                    </a:lnTo>
                    <a:lnTo>
                      <a:pt x="3156" y="0"/>
                    </a:lnTo>
                    <a:lnTo>
                      <a:pt x="3156" y="0"/>
                    </a:lnTo>
                    <a:lnTo>
                      <a:pt x="3156" y="0"/>
                    </a:lnTo>
                    <a:lnTo>
                      <a:pt x="3156" y="0"/>
                    </a:lnTo>
                    <a:lnTo>
                      <a:pt x="3156" y="0"/>
                    </a:lnTo>
                    <a:lnTo>
                      <a:pt x="3156" y="0"/>
                    </a:lnTo>
                    <a:lnTo>
                      <a:pt x="3162" y="0"/>
                    </a:lnTo>
                    <a:lnTo>
                      <a:pt x="3162" y="0"/>
                    </a:lnTo>
                    <a:lnTo>
                      <a:pt x="3162" y="0"/>
                    </a:lnTo>
                    <a:lnTo>
                      <a:pt x="3162" y="0"/>
                    </a:lnTo>
                    <a:lnTo>
                      <a:pt x="3162" y="0"/>
                    </a:lnTo>
                    <a:lnTo>
                      <a:pt x="3174" y="0"/>
                    </a:lnTo>
                    <a:lnTo>
                      <a:pt x="3174" y="0"/>
                    </a:lnTo>
                    <a:lnTo>
                      <a:pt x="3174" y="0"/>
                    </a:lnTo>
                    <a:lnTo>
                      <a:pt x="3174" y="0"/>
                    </a:lnTo>
                    <a:lnTo>
                      <a:pt x="3174" y="0"/>
                    </a:lnTo>
                    <a:lnTo>
                      <a:pt x="3174" y="0"/>
                    </a:lnTo>
                    <a:lnTo>
                      <a:pt x="3180" y="0"/>
                    </a:lnTo>
                    <a:lnTo>
                      <a:pt x="3186" y="0"/>
                    </a:lnTo>
                    <a:lnTo>
                      <a:pt x="3186" y="0"/>
                    </a:lnTo>
                    <a:lnTo>
                      <a:pt x="3186" y="0"/>
                    </a:lnTo>
                    <a:lnTo>
                      <a:pt x="3192" y="0"/>
                    </a:lnTo>
                    <a:lnTo>
                      <a:pt x="3192" y="0"/>
                    </a:lnTo>
                    <a:lnTo>
                      <a:pt x="3192" y="0"/>
                    </a:lnTo>
                    <a:lnTo>
                      <a:pt x="3192" y="0"/>
                    </a:lnTo>
                    <a:lnTo>
                      <a:pt x="3192" y="0"/>
                    </a:lnTo>
                    <a:lnTo>
                      <a:pt x="3192" y="0"/>
                    </a:lnTo>
                    <a:lnTo>
                      <a:pt x="3198" y="0"/>
                    </a:lnTo>
                    <a:lnTo>
                      <a:pt x="3198" y="0"/>
                    </a:lnTo>
                    <a:lnTo>
                      <a:pt x="3198" y="0"/>
                    </a:lnTo>
                    <a:lnTo>
                      <a:pt x="3198" y="0"/>
                    </a:lnTo>
                    <a:lnTo>
                      <a:pt x="3198" y="0"/>
                    </a:lnTo>
                    <a:lnTo>
                      <a:pt x="3198" y="0"/>
                    </a:lnTo>
                    <a:lnTo>
                      <a:pt x="3210" y="0"/>
                    </a:lnTo>
                    <a:lnTo>
                      <a:pt x="3210" y="0"/>
                    </a:lnTo>
                    <a:lnTo>
                      <a:pt x="3210" y="0"/>
                    </a:lnTo>
                    <a:lnTo>
                      <a:pt x="3210" y="0"/>
                    </a:lnTo>
                    <a:lnTo>
                      <a:pt x="3210" y="0"/>
                    </a:lnTo>
                    <a:lnTo>
                      <a:pt x="3216" y="0"/>
                    </a:lnTo>
                    <a:lnTo>
                      <a:pt x="3216" y="0"/>
                    </a:lnTo>
                    <a:lnTo>
                      <a:pt x="3222" y="0"/>
                    </a:lnTo>
                    <a:lnTo>
                      <a:pt x="3222" y="0"/>
                    </a:lnTo>
                    <a:lnTo>
                      <a:pt x="3228" y="0"/>
                    </a:lnTo>
                    <a:lnTo>
                      <a:pt x="3228" y="0"/>
                    </a:lnTo>
                    <a:lnTo>
                      <a:pt x="3228" y="0"/>
                    </a:lnTo>
                    <a:lnTo>
                      <a:pt x="3228" y="0"/>
                    </a:lnTo>
                    <a:lnTo>
                      <a:pt x="3228" y="0"/>
                    </a:lnTo>
                    <a:lnTo>
                      <a:pt x="3228" y="0"/>
                    </a:lnTo>
                    <a:lnTo>
                      <a:pt x="3234" y="0"/>
                    </a:lnTo>
                    <a:lnTo>
                      <a:pt x="3234" y="0"/>
                    </a:lnTo>
                    <a:lnTo>
                      <a:pt x="3234" y="0"/>
                    </a:lnTo>
                    <a:lnTo>
                      <a:pt x="3234" y="0"/>
                    </a:lnTo>
                    <a:lnTo>
                      <a:pt x="3234" y="0"/>
                    </a:lnTo>
                    <a:lnTo>
                      <a:pt x="3234" y="0"/>
                    </a:lnTo>
                    <a:lnTo>
                      <a:pt x="3234" y="0"/>
                    </a:lnTo>
                    <a:lnTo>
                      <a:pt x="3240" y="0"/>
                    </a:lnTo>
                    <a:lnTo>
                      <a:pt x="3240" y="0"/>
                    </a:lnTo>
                    <a:lnTo>
                      <a:pt x="3240" y="0"/>
                    </a:lnTo>
                    <a:lnTo>
                      <a:pt x="3240" y="0"/>
                    </a:lnTo>
                    <a:lnTo>
                      <a:pt x="3240" y="0"/>
                    </a:lnTo>
                    <a:lnTo>
                      <a:pt x="3240" y="0"/>
                    </a:lnTo>
                    <a:lnTo>
                      <a:pt x="3240" y="0"/>
                    </a:lnTo>
                    <a:lnTo>
                      <a:pt x="3246" y="0"/>
                    </a:lnTo>
                    <a:lnTo>
                      <a:pt x="3246" y="0"/>
                    </a:lnTo>
                    <a:lnTo>
                      <a:pt x="3246" y="0"/>
                    </a:lnTo>
                    <a:lnTo>
                      <a:pt x="3246" y="0"/>
                    </a:lnTo>
                    <a:lnTo>
                      <a:pt x="3246" y="0"/>
                    </a:lnTo>
                    <a:lnTo>
                      <a:pt x="3246" y="0"/>
                    </a:lnTo>
                    <a:lnTo>
                      <a:pt x="3246" y="0"/>
                    </a:lnTo>
                    <a:lnTo>
                      <a:pt x="3246" y="0"/>
                    </a:lnTo>
                    <a:lnTo>
                      <a:pt x="3246" y="0"/>
                    </a:lnTo>
                    <a:lnTo>
                      <a:pt x="3246" y="0"/>
                    </a:lnTo>
                    <a:lnTo>
                      <a:pt x="3252" y="0"/>
                    </a:lnTo>
                    <a:lnTo>
                      <a:pt x="3252" y="0"/>
                    </a:lnTo>
                    <a:lnTo>
                      <a:pt x="3252"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6" y="0"/>
                    </a:lnTo>
                    <a:lnTo>
                      <a:pt x="3276" y="0"/>
                    </a:lnTo>
                    <a:lnTo>
                      <a:pt x="3282" y="0"/>
                    </a:lnTo>
                    <a:lnTo>
                      <a:pt x="3282" y="0"/>
                    </a:lnTo>
                    <a:lnTo>
                      <a:pt x="3288" y="0"/>
                    </a:lnTo>
                    <a:lnTo>
                      <a:pt x="3288" y="0"/>
                    </a:lnTo>
                    <a:lnTo>
                      <a:pt x="3288" y="0"/>
                    </a:lnTo>
                    <a:lnTo>
                      <a:pt x="3288" y="0"/>
                    </a:lnTo>
                    <a:lnTo>
                      <a:pt x="3288" y="0"/>
                    </a:lnTo>
                    <a:lnTo>
                      <a:pt x="3300" y="0"/>
                    </a:lnTo>
                    <a:lnTo>
                      <a:pt x="3300" y="0"/>
                    </a:lnTo>
                    <a:lnTo>
                      <a:pt x="3300" y="0"/>
                    </a:lnTo>
                    <a:lnTo>
                      <a:pt x="3300" y="0"/>
                    </a:lnTo>
                    <a:lnTo>
                      <a:pt x="3300" y="0"/>
                    </a:lnTo>
                    <a:lnTo>
                      <a:pt x="3300" y="0"/>
                    </a:lnTo>
                    <a:lnTo>
                      <a:pt x="3306" y="0"/>
                    </a:lnTo>
                    <a:lnTo>
                      <a:pt x="3306" y="0"/>
                    </a:lnTo>
                    <a:lnTo>
                      <a:pt x="3306" y="0"/>
                    </a:lnTo>
                    <a:lnTo>
                      <a:pt x="3306" y="0"/>
                    </a:lnTo>
                    <a:lnTo>
                      <a:pt x="3306" y="0"/>
                    </a:lnTo>
                    <a:lnTo>
                      <a:pt x="3306" y="0"/>
                    </a:lnTo>
                    <a:lnTo>
                      <a:pt x="3312" y="0"/>
                    </a:lnTo>
                    <a:lnTo>
                      <a:pt x="3312" y="0"/>
                    </a:lnTo>
                    <a:lnTo>
                      <a:pt x="3312" y="0"/>
                    </a:lnTo>
                    <a:lnTo>
                      <a:pt x="3318" y="0"/>
                    </a:lnTo>
                    <a:lnTo>
                      <a:pt x="3324" y="0"/>
                    </a:lnTo>
                    <a:lnTo>
                      <a:pt x="3324" y="0"/>
                    </a:lnTo>
                    <a:lnTo>
                      <a:pt x="3324" y="0"/>
                    </a:lnTo>
                    <a:lnTo>
                      <a:pt x="3324" y="0"/>
                    </a:lnTo>
                    <a:lnTo>
                      <a:pt x="3324" y="0"/>
                    </a:lnTo>
                    <a:lnTo>
                      <a:pt x="3324" y="0"/>
                    </a:lnTo>
                    <a:lnTo>
                      <a:pt x="3336" y="0"/>
                    </a:lnTo>
                    <a:lnTo>
                      <a:pt x="3336" y="0"/>
                    </a:lnTo>
                    <a:lnTo>
                      <a:pt x="3336" y="0"/>
                    </a:lnTo>
                    <a:lnTo>
                      <a:pt x="3336" y="0"/>
                    </a:lnTo>
                    <a:lnTo>
                      <a:pt x="3336" y="0"/>
                    </a:lnTo>
                    <a:lnTo>
                      <a:pt x="3342" y="0"/>
                    </a:lnTo>
                    <a:lnTo>
                      <a:pt x="3342" y="0"/>
                    </a:lnTo>
                    <a:lnTo>
                      <a:pt x="3342" y="0"/>
                    </a:lnTo>
                    <a:lnTo>
                      <a:pt x="3342" y="0"/>
                    </a:lnTo>
                    <a:lnTo>
                      <a:pt x="3342" y="0"/>
                    </a:lnTo>
                    <a:lnTo>
                      <a:pt x="3342" y="0"/>
                    </a:lnTo>
                    <a:lnTo>
                      <a:pt x="3348" y="0"/>
                    </a:lnTo>
                    <a:lnTo>
                      <a:pt x="3348" y="0"/>
                    </a:lnTo>
                    <a:lnTo>
                      <a:pt x="3348" y="0"/>
                    </a:lnTo>
                    <a:lnTo>
                      <a:pt x="3348" y="0"/>
                    </a:lnTo>
                    <a:lnTo>
                      <a:pt x="3360" y="0"/>
                    </a:lnTo>
                    <a:lnTo>
                      <a:pt x="3360" y="0"/>
                    </a:lnTo>
                    <a:lnTo>
                      <a:pt x="3360" y="0"/>
                    </a:lnTo>
                    <a:lnTo>
                      <a:pt x="3360" y="0"/>
                    </a:lnTo>
                    <a:lnTo>
                      <a:pt x="3360" y="0"/>
                    </a:lnTo>
                    <a:lnTo>
                      <a:pt x="3360" y="0"/>
                    </a:lnTo>
                    <a:lnTo>
                      <a:pt x="3360" y="0"/>
                    </a:lnTo>
                    <a:lnTo>
                      <a:pt x="3372" y="0"/>
                    </a:lnTo>
                    <a:lnTo>
                      <a:pt x="3372" y="0"/>
                    </a:lnTo>
                    <a:lnTo>
                      <a:pt x="3372" y="0"/>
                    </a:lnTo>
                    <a:lnTo>
                      <a:pt x="3372" y="0"/>
                    </a:lnTo>
                    <a:lnTo>
                      <a:pt x="3378" y="0"/>
                    </a:lnTo>
                    <a:lnTo>
                      <a:pt x="3378" y="0"/>
                    </a:lnTo>
                    <a:lnTo>
                      <a:pt x="3378" y="0"/>
                    </a:lnTo>
                    <a:lnTo>
                      <a:pt x="3378" y="0"/>
                    </a:lnTo>
                    <a:lnTo>
                      <a:pt x="3378" y="0"/>
                    </a:lnTo>
                    <a:lnTo>
                      <a:pt x="3378" y="0"/>
                    </a:lnTo>
                    <a:lnTo>
                      <a:pt x="3384" y="0"/>
                    </a:lnTo>
                    <a:lnTo>
                      <a:pt x="3384" y="0"/>
                    </a:lnTo>
                    <a:lnTo>
                      <a:pt x="3384" y="0"/>
                    </a:lnTo>
                    <a:lnTo>
                      <a:pt x="3384" y="0"/>
                    </a:lnTo>
                    <a:lnTo>
                      <a:pt x="3384" y="0"/>
                    </a:lnTo>
                    <a:lnTo>
                      <a:pt x="3396" y="0"/>
                    </a:lnTo>
                    <a:lnTo>
                      <a:pt x="3396" y="0"/>
                    </a:lnTo>
                    <a:lnTo>
                      <a:pt x="3396" y="0"/>
                    </a:lnTo>
                    <a:lnTo>
                      <a:pt x="3396" y="0"/>
                    </a:lnTo>
                    <a:lnTo>
                      <a:pt x="3396" y="0"/>
                    </a:lnTo>
                    <a:lnTo>
                      <a:pt x="3396" y="0"/>
                    </a:lnTo>
                    <a:lnTo>
                      <a:pt x="3402" y="0"/>
                    </a:lnTo>
                    <a:lnTo>
                      <a:pt x="3408" y="0"/>
                    </a:lnTo>
                    <a:lnTo>
                      <a:pt x="3408" y="0"/>
                    </a:lnTo>
                    <a:lnTo>
                      <a:pt x="3408" y="0"/>
                    </a:lnTo>
                    <a:lnTo>
                      <a:pt x="3414" y="0"/>
                    </a:lnTo>
                    <a:lnTo>
                      <a:pt x="3414" y="0"/>
                    </a:lnTo>
                    <a:lnTo>
                      <a:pt x="3414" y="0"/>
                    </a:lnTo>
                    <a:lnTo>
                      <a:pt x="3414" y="0"/>
                    </a:lnTo>
                    <a:lnTo>
                      <a:pt x="3414" y="0"/>
                    </a:lnTo>
                    <a:lnTo>
                      <a:pt x="3414" y="0"/>
                    </a:lnTo>
                    <a:lnTo>
                      <a:pt x="3420" y="0"/>
                    </a:lnTo>
                    <a:lnTo>
                      <a:pt x="3420" y="0"/>
                    </a:lnTo>
                    <a:lnTo>
                      <a:pt x="3420" y="0"/>
                    </a:lnTo>
                    <a:lnTo>
                      <a:pt x="3420" y="0"/>
                    </a:lnTo>
                    <a:lnTo>
                      <a:pt x="3420" y="0"/>
                    </a:lnTo>
                    <a:lnTo>
                      <a:pt x="3420" y="0"/>
                    </a:lnTo>
                    <a:lnTo>
                      <a:pt x="3426" y="0"/>
                    </a:lnTo>
                    <a:lnTo>
                      <a:pt x="3426" y="0"/>
                    </a:lnTo>
                    <a:lnTo>
                      <a:pt x="3426" y="0"/>
                    </a:lnTo>
                    <a:lnTo>
                      <a:pt x="3426" y="0"/>
                    </a:lnTo>
                    <a:lnTo>
                      <a:pt x="3426" y="0"/>
                    </a:lnTo>
                    <a:lnTo>
                      <a:pt x="3426" y="0"/>
                    </a:lnTo>
                    <a:lnTo>
                      <a:pt x="3426" y="0"/>
                    </a:lnTo>
                    <a:lnTo>
                      <a:pt x="3426" y="0"/>
                    </a:lnTo>
                    <a:lnTo>
                      <a:pt x="3432" y="0"/>
                    </a:lnTo>
                    <a:lnTo>
                      <a:pt x="3432" y="0"/>
                    </a:lnTo>
                    <a:lnTo>
                      <a:pt x="3432" y="0"/>
                    </a:lnTo>
                    <a:lnTo>
                      <a:pt x="3432" y="0"/>
                    </a:lnTo>
                    <a:lnTo>
                      <a:pt x="3432" y="0"/>
                    </a:lnTo>
                    <a:lnTo>
                      <a:pt x="3432" y="0"/>
                    </a:lnTo>
                    <a:lnTo>
                      <a:pt x="3432" y="0"/>
                    </a:lnTo>
                    <a:lnTo>
                      <a:pt x="3432" y="0"/>
                    </a:lnTo>
                    <a:lnTo>
                      <a:pt x="3432" y="0"/>
                    </a:lnTo>
                    <a:lnTo>
                      <a:pt x="3432" y="0"/>
                    </a:lnTo>
                    <a:lnTo>
                      <a:pt x="3438" y="0"/>
                    </a:lnTo>
                    <a:lnTo>
                      <a:pt x="3438" y="0"/>
                    </a:lnTo>
                    <a:lnTo>
                      <a:pt x="3438" y="0"/>
                    </a:lnTo>
                    <a:lnTo>
                      <a:pt x="3438" y="0"/>
                    </a:lnTo>
                    <a:lnTo>
                      <a:pt x="3438" y="0"/>
                    </a:lnTo>
                    <a:lnTo>
                      <a:pt x="3438" y="0"/>
                    </a:lnTo>
                    <a:lnTo>
                      <a:pt x="3438" y="0"/>
                    </a:lnTo>
                    <a:lnTo>
                      <a:pt x="3444" y="0"/>
                    </a:lnTo>
                    <a:lnTo>
                      <a:pt x="3444" y="0"/>
                    </a:lnTo>
                    <a:lnTo>
                      <a:pt x="3444" y="0"/>
                    </a:lnTo>
                    <a:lnTo>
                      <a:pt x="3444" y="0"/>
                    </a:lnTo>
                    <a:lnTo>
                      <a:pt x="3444" y="0"/>
                    </a:lnTo>
                    <a:lnTo>
                      <a:pt x="3444" y="0"/>
                    </a:lnTo>
                    <a:lnTo>
                      <a:pt x="3450" y="0"/>
                    </a:lnTo>
                    <a:lnTo>
                      <a:pt x="3450" y="0"/>
                    </a:lnTo>
                    <a:lnTo>
                      <a:pt x="3450" y="0"/>
                    </a:lnTo>
                    <a:lnTo>
                      <a:pt x="3450" y="0"/>
                    </a:lnTo>
                    <a:lnTo>
                      <a:pt x="3450" y="0"/>
                    </a:lnTo>
                    <a:lnTo>
                      <a:pt x="3450" y="0"/>
                    </a:lnTo>
                    <a:lnTo>
                      <a:pt x="3450" y="0"/>
                    </a:lnTo>
                    <a:lnTo>
                      <a:pt x="3456" y="0"/>
                    </a:lnTo>
                    <a:lnTo>
                      <a:pt x="3456" y="0"/>
                    </a:lnTo>
                    <a:lnTo>
                      <a:pt x="3456" y="0"/>
                    </a:lnTo>
                    <a:lnTo>
                      <a:pt x="3456" y="0"/>
                    </a:lnTo>
                    <a:lnTo>
                      <a:pt x="3456" y="0"/>
                    </a:lnTo>
                    <a:lnTo>
                      <a:pt x="3456" y="0"/>
                    </a:lnTo>
                    <a:lnTo>
                      <a:pt x="3462" y="0"/>
                    </a:lnTo>
                    <a:lnTo>
                      <a:pt x="3468" y="0"/>
                    </a:lnTo>
                    <a:lnTo>
                      <a:pt x="3468" y="0"/>
                    </a:lnTo>
                    <a:lnTo>
                      <a:pt x="3468" y="0"/>
                    </a:lnTo>
                    <a:lnTo>
                      <a:pt x="3474" y="0"/>
                    </a:lnTo>
                    <a:lnTo>
                      <a:pt x="3474" y="0"/>
                    </a:lnTo>
                    <a:lnTo>
                      <a:pt x="3474" y="0"/>
                    </a:lnTo>
                    <a:lnTo>
                      <a:pt x="3474" y="0"/>
                    </a:lnTo>
                    <a:lnTo>
                      <a:pt x="3486" y="0"/>
                    </a:lnTo>
                    <a:lnTo>
                      <a:pt x="3486" y="0"/>
                    </a:lnTo>
                    <a:lnTo>
                      <a:pt x="3486" y="0"/>
                    </a:lnTo>
                    <a:lnTo>
                      <a:pt x="3486" y="0"/>
                    </a:lnTo>
                    <a:lnTo>
                      <a:pt x="3486" y="0"/>
                    </a:lnTo>
                    <a:lnTo>
                      <a:pt x="3486" y="0"/>
                    </a:lnTo>
                    <a:lnTo>
                      <a:pt x="3486" y="0"/>
                    </a:lnTo>
                    <a:lnTo>
                      <a:pt x="3492" y="0"/>
                    </a:lnTo>
                    <a:lnTo>
                      <a:pt x="3492" y="0"/>
                    </a:lnTo>
                    <a:lnTo>
                      <a:pt x="3492" y="0"/>
                    </a:lnTo>
                    <a:lnTo>
                      <a:pt x="3492" y="0"/>
                    </a:lnTo>
                    <a:lnTo>
                      <a:pt x="3492" y="0"/>
                    </a:lnTo>
                    <a:lnTo>
                      <a:pt x="3492" y="0"/>
                    </a:lnTo>
                    <a:lnTo>
                      <a:pt x="3498" y="0"/>
                    </a:lnTo>
                    <a:lnTo>
                      <a:pt x="3498" y="0"/>
                    </a:lnTo>
                    <a:lnTo>
                      <a:pt x="3504" y="0"/>
                    </a:lnTo>
                    <a:lnTo>
                      <a:pt x="3504" y="0"/>
                    </a:lnTo>
                    <a:lnTo>
                      <a:pt x="3510" y="0"/>
                    </a:lnTo>
                    <a:lnTo>
                      <a:pt x="3510" y="0"/>
                    </a:lnTo>
                    <a:lnTo>
                      <a:pt x="3510" y="0"/>
                    </a:lnTo>
                    <a:lnTo>
                      <a:pt x="3510" y="0"/>
                    </a:lnTo>
                    <a:lnTo>
                      <a:pt x="3510" y="0"/>
                    </a:lnTo>
                    <a:lnTo>
                      <a:pt x="3522" y="0"/>
                    </a:lnTo>
                    <a:lnTo>
                      <a:pt x="3522" y="0"/>
                    </a:lnTo>
                    <a:lnTo>
                      <a:pt x="3522" y="0"/>
                    </a:lnTo>
                    <a:lnTo>
                      <a:pt x="3522" y="0"/>
                    </a:lnTo>
                    <a:lnTo>
                      <a:pt x="3522" y="0"/>
                    </a:lnTo>
                    <a:lnTo>
                      <a:pt x="3522" y="0"/>
                    </a:lnTo>
                    <a:lnTo>
                      <a:pt x="3528" y="0"/>
                    </a:lnTo>
                    <a:lnTo>
                      <a:pt x="3528" y="0"/>
                    </a:lnTo>
                    <a:lnTo>
                      <a:pt x="3528" y="0"/>
                    </a:lnTo>
                    <a:lnTo>
                      <a:pt x="3528" y="0"/>
                    </a:lnTo>
                    <a:lnTo>
                      <a:pt x="3528" y="0"/>
                    </a:lnTo>
                    <a:lnTo>
                      <a:pt x="3528" y="0"/>
                    </a:lnTo>
                    <a:lnTo>
                      <a:pt x="3534" y="0"/>
                    </a:lnTo>
                    <a:lnTo>
                      <a:pt x="3534" y="0"/>
                    </a:lnTo>
                    <a:lnTo>
                      <a:pt x="3534" y="0"/>
                    </a:lnTo>
                    <a:lnTo>
                      <a:pt x="3540" y="0"/>
                    </a:lnTo>
                    <a:lnTo>
                      <a:pt x="3546" y="0"/>
                    </a:lnTo>
                    <a:lnTo>
                      <a:pt x="3546" y="0"/>
                    </a:lnTo>
                    <a:lnTo>
                      <a:pt x="3546" y="0"/>
                    </a:lnTo>
                    <a:lnTo>
                      <a:pt x="3546" y="0"/>
                    </a:lnTo>
                    <a:lnTo>
                      <a:pt x="3546" y="0"/>
                    </a:lnTo>
                    <a:lnTo>
                      <a:pt x="3546" y="0"/>
                    </a:lnTo>
                    <a:lnTo>
                      <a:pt x="3558" y="0"/>
                    </a:lnTo>
                    <a:lnTo>
                      <a:pt x="3558" y="0"/>
                    </a:lnTo>
                    <a:lnTo>
                      <a:pt x="3558" y="0"/>
                    </a:lnTo>
                    <a:lnTo>
                      <a:pt x="3558" y="0"/>
                    </a:lnTo>
                    <a:lnTo>
                      <a:pt x="3558" y="0"/>
                    </a:lnTo>
                    <a:lnTo>
                      <a:pt x="3564" y="0"/>
                    </a:lnTo>
                    <a:lnTo>
                      <a:pt x="3564" y="0"/>
                    </a:lnTo>
                    <a:lnTo>
                      <a:pt x="3564" y="0"/>
                    </a:lnTo>
                    <a:lnTo>
                      <a:pt x="3564" y="0"/>
                    </a:lnTo>
                    <a:lnTo>
                      <a:pt x="3564" y="0"/>
                    </a:lnTo>
                    <a:lnTo>
                      <a:pt x="3564" y="0"/>
                    </a:lnTo>
                    <a:lnTo>
                      <a:pt x="3564" y="0"/>
                    </a:lnTo>
                    <a:lnTo>
                      <a:pt x="3570" y="0"/>
                    </a:lnTo>
                    <a:lnTo>
                      <a:pt x="3570" y="0"/>
                    </a:lnTo>
                    <a:lnTo>
                      <a:pt x="3570" y="0"/>
                    </a:lnTo>
                    <a:lnTo>
                      <a:pt x="3582" y="0"/>
                    </a:lnTo>
                    <a:lnTo>
                      <a:pt x="3582" y="0"/>
                    </a:lnTo>
                    <a:lnTo>
                      <a:pt x="3582" y="0"/>
                    </a:lnTo>
                    <a:lnTo>
                      <a:pt x="3582" y="0"/>
                    </a:lnTo>
                    <a:lnTo>
                      <a:pt x="3582" y="0"/>
                    </a:lnTo>
                    <a:lnTo>
                      <a:pt x="3582" y="0"/>
                    </a:lnTo>
                    <a:lnTo>
                      <a:pt x="3582" y="0"/>
                    </a:lnTo>
                    <a:lnTo>
                      <a:pt x="3594" y="0"/>
                    </a:lnTo>
                    <a:lnTo>
                      <a:pt x="3594" y="0"/>
                    </a:lnTo>
                    <a:lnTo>
                      <a:pt x="3594" y="0"/>
                    </a:lnTo>
                    <a:lnTo>
                      <a:pt x="3594" y="0"/>
                    </a:lnTo>
                    <a:lnTo>
                      <a:pt x="3600" y="0"/>
                    </a:lnTo>
                    <a:lnTo>
                      <a:pt x="3600" y="0"/>
                    </a:lnTo>
                    <a:lnTo>
                      <a:pt x="3600" y="0"/>
                    </a:lnTo>
                    <a:lnTo>
                      <a:pt x="3600" y="0"/>
                    </a:lnTo>
                    <a:lnTo>
                      <a:pt x="3600" y="0"/>
                    </a:lnTo>
                    <a:lnTo>
                      <a:pt x="3600" y="0"/>
                    </a:lnTo>
                    <a:lnTo>
                      <a:pt x="3606" y="0"/>
                    </a:lnTo>
                    <a:lnTo>
                      <a:pt x="3606" y="0"/>
                    </a:lnTo>
                    <a:lnTo>
                      <a:pt x="3606" y="0"/>
                    </a:lnTo>
                    <a:lnTo>
                      <a:pt x="3606" y="0"/>
                    </a:lnTo>
                    <a:lnTo>
                      <a:pt x="3606" y="0"/>
                    </a:lnTo>
                    <a:lnTo>
                      <a:pt x="3606" y="0"/>
                    </a:lnTo>
                    <a:lnTo>
                      <a:pt x="3606" y="0"/>
                    </a:lnTo>
                    <a:lnTo>
                      <a:pt x="3606" y="0"/>
                    </a:lnTo>
                    <a:lnTo>
                      <a:pt x="3612" y="0"/>
                    </a:lnTo>
                    <a:lnTo>
                      <a:pt x="3612" y="0"/>
                    </a:lnTo>
                    <a:lnTo>
                      <a:pt x="3612" y="0"/>
                    </a:lnTo>
                    <a:lnTo>
                      <a:pt x="3612" y="0"/>
                    </a:lnTo>
                    <a:lnTo>
                      <a:pt x="3612" y="0"/>
                    </a:lnTo>
                    <a:lnTo>
                      <a:pt x="3612" y="0"/>
                    </a:lnTo>
                    <a:lnTo>
                      <a:pt x="3612" y="0"/>
                    </a:lnTo>
                    <a:lnTo>
                      <a:pt x="3618" y="0"/>
                    </a:lnTo>
                    <a:lnTo>
                      <a:pt x="3618" y="0"/>
                    </a:lnTo>
                    <a:lnTo>
                      <a:pt x="3618" y="0"/>
                    </a:lnTo>
                    <a:lnTo>
                      <a:pt x="3618" y="0"/>
                    </a:lnTo>
                    <a:lnTo>
                      <a:pt x="3618" y="0"/>
                    </a:lnTo>
                    <a:lnTo>
                      <a:pt x="3618" y="0"/>
                    </a:lnTo>
                    <a:lnTo>
                      <a:pt x="3618" y="0"/>
                    </a:lnTo>
                    <a:lnTo>
                      <a:pt x="3618" y="0"/>
                    </a:lnTo>
                    <a:lnTo>
                      <a:pt x="3618" y="0"/>
                    </a:lnTo>
                    <a:lnTo>
                      <a:pt x="3618" y="0"/>
                    </a:lnTo>
                    <a:lnTo>
                      <a:pt x="3624" y="0"/>
                    </a:lnTo>
                    <a:lnTo>
                      <a:pt x="3624" y="0"/>
                    </a:lnTo>
                    <a:lnTo>
                      <a:pt x="3624" y="0"/>
                    </a:lnTo>
                    <a:lnTo>
                      <a:pt x="3624" y="0"/>
                    </a:lnTo>
                    <a:lnTo>
                      <a:pt x="3624" y="0"/>
                    </a:lnTo>
                    <a:lnTo>
                      <a:pt x="3624" y="0"/>
                    </a:lnTo>
                    <a:lnTo>
                      <a:pt x="3624" y="0"/>
                    </a:lnTo>
                    <a:lnTo>
                      <a:pt x="3630" y="0"/>
                    </a:lnTo>
                    <a:lnTo>
                      <a:pt x="3630" y="0"/>
                    </a:lnTo>
                    <a:lnTo>
                      <a:pt x="3630" y="0"/>
                    </a:lnTo>
                    <a:lnTo>
                      <a:pt x="3630" y="0"/>
                    </a:lnTo>
                    <a:lnTo>
                      <a:pt x="3630" y="0"/>
                    </a:lnTo>
                    <a:lnTo>
                      <a:pt x="3630" y="0"/>
                    </a:lnTo>
                    <a:lnTo>
                      <a:pt x="3630" y="0"/>
                    </a:lnTo>
                    <a:lnTo>
                      <a:pt x="3636" y="0"/>
                    </a:lnTo>
                    <a:lnTo>
                      <a:pt x="3636" y="0"/>
                    </a:lnTo>
                    <a:lnTo>
                      <a:pt x="3636" y="0"/>
                    </a:lnTo>
                    <a:lnTo>
                      <a:pt x="3636" y="0"/>
                    </a:lnTo>
                    <a:lnTo>
                      <a:pt x="3636" y="0"/>
                    </a:lnTo>
                    <a:lnTo>
                      <a:pt x="3636" y="0"/>
                    </a:lnTo>
                    <a:lnTo>
                      <a:pt x="3642" y="0"/>
                    </a:lnTo>
                    <a:lnTo>
                      <a:pt x="3642" y="0"/>
                    </a:lnTo>
                    <a:lnTo>
                      <a:pt x="3642" y="0"/>
                    </a:lnTo>
                    <a:lnTo>
                      <a:pt x="3642" y="0"/>
                    </a:lnTo>
                    <a:lnTo>
                      <a:pt x="3642" y="0"/>
                    </a:lnTo>
                    <a:lnTo>
                      <a:pt x="3642" y="0"/>
                    </a:lnTo>
                    <a:lnTo>
                      <a:pt x="3654" y="0"/>
                    </a:lnTo>
                    <a:lnTo>
                      <a:pt x="3654" y="0"/>
                    </a:lnTo>
                    <a:lnTo>
                      <a:pt x="3654" y="0"/>
                    </a:lnTo>
                    <a:lnTo>
                      <a:pt x="3654" y="0"/>
                    </a:lnTo>
                    <a:lnTo>
                      <a:pt x="3654" y="0"/>
                    </a:lnTo>
                    <a:lnTo>
                      <a:pt x="3660" y="0"/>
                    </a:lnTo>
                    <a:lnTo>
                      <a:pt x="3660" y="0"/>
                    </a:lnTo>
                    <a:lnTo>
                      <a:pt x="3666" y="0"/>
                    </a:lnTo>
                    <a:lnTo>
                      <a:pt x="3672" y="0"/>
                    </a:lnTo>
                    <a:lnTo>
                      <a:pt x="3672" y="0"/>
                    </a:lnTo>
                    <a:lnTo>
                      <a:pt x="3672" y="0"/>
                    </a:lnTo>
                    <a:lnTo>
                      <a:pt x="3672" y="0"/>
                    </a:lnTo>
                    <a:lnTo>
                      <a:pt x="3672" y="0"/>
                    </a:lnTo>
                    <a:lnTo>
                      <a:pt x="3672" y="0"/>
                    </a:lnTo>
                    <a:lnTo>
                      <a:pt x="3672" y="0"/>
                    </a:lnTo>
                    <a:lnTo>
                      <a:pt x="3678" y="0"/>
                    </a:lnTo>
                    <a:lnTo>
                      <a:pt x="3678" y="0"/>
                    </a:lnTo>
                    <a:lnTo>
                      <a:pt x="3678" y="0"/>
                    </a:lnTo>
                    <a:lnTo>
                      <a:pt x="3678" y="0"/>
                    </a:lnTo>
                    <a:lnTo>
                      <a:pt x="3678" y="0"/>
                    </a:lnTo>
                    <a:lnTo>
                      <a:pt x="3678" y="0"/>
                    </a:lnTo>
                    <a:lnTo>
                      <a:pt x="3678" y="0"/>
                    </a:lnTo>
                    <a:lnTo>
                      <a:pt x="3690" y="0"/>
                    </a:lnTo>
                    <a:lnTo>
                      <a:pt x="3690" y="0"/>
                    </a:lnTo>
                    <a:lnTo>
                      <a:pt x="3690" y="0"/>
                    </a:lnTo>
                    <a:lnTo>
                      <a:pt x="3690" y="0"/>
                    </a:lnTo>
                    <a:lnTo>
                      <a:pt x="3696" y="0"/>
                    </a:lnTo>
                    <a:lnTo>
                      <a:pt x="3696" y="0"/>
                    </a:lnTo>
                    <a:lnTo>
                      <a:pt x="3696" y="0"/>
                    </a:lnTo>
                    <a:lnTo>
                      <a:pt x="3708" y="0"/>
                    </a:lnTo>
                    <a:lnTo>
                      <a:pt x="3708" y="0"/>
                    </a:lnTo>
                    <a:lnTo>
                      <a:pt x="3708" y="0"/>
                    </a:lnTo>
                    <a:lnTo>
                      <a:pt x="3708" y="0"/>
                    </a:lnTo>
                    <a:lnTo>
                      <a:pt x="3708" y="0"/>
                    </a:lnTo>
                    <a:lnTo>
                      <a:pt x="3708" y="0"/>
                    </a:lnTo>
                    <a:lnTo>
                      <a:pt x="3708" y="0"/>
                    </a:lnTo>
                    <a:lnTo>
                      <a:pt x="3714" y="0"/>
                    </a:lnTo>
                    <a:lnTo>
                      <a:pt x="3714" y="0"/>
                    </a:lnTo>
                    <a:lnTo>
                      <a:pt x="3714" y="0"/>
                    </a:lnTo>
                    <a:lnTo>
                      <a:pt x="3714" y="0"/>
                    </a:lnTo>
                    <a:lnTo>
                      <a:pt x="3714" y="0"/>
                    </a:lnTo>
                    <a:lnTo>
                      <a:pt x="3714" y="0"/>
                    </a:lnTo>
                    <a:lnTo>
                      <a:pt x="3714" y="0"/>
                    </a:lnTo>
                    <a:lnTo>
                      <a:pt x="3720" y="0"/>
                    </a:lnTo>
                    <a:lnTo>
                      <a:pt x="3726" y="0"/>
                    </a:lnTo>
                    <a:lnTo>
                      <a:pt x="3726" y="0"/>
                    </a:lnTo>
                    <a:lnTo>
                      <a:pt x="3726" y="0"/>
                    </a:lnTo>
                    <a:lnTo>
                      <a:pt x="3732" y="0"/>
                    </a:lnTo>
                    <a:lnTo>
                      <a:pt x="3732" y="0"/>
                    </a:lnTo>
                    <a:lnTo>
                      <a:pt x="3732" y="0"/>
                    </a:lnTo>
                    <a:lnTo>
                      <a:pt x="3732" y="0"/>
                    </a:lnTo>
                    <a:lnTo>
                      <a:pt x="3744" y="0"/>
                    </a:lnTo>
                    <a:lnTo>
                      <a:pt x="3744" y="0"/>
                    </a:lnTo>
                    <a:lnTo>
                      <a:pt x="3744" y="0"/>
                    </a:lnTo>
                    <a:lnTo>
                      <a:pt x="3744" y="0"/>
                    </a:lnTo>
                    <a:lnTo>
                      <a:pt x="3744" y="0"/>
                    </a:lnTo>
                    <a:lnTo>
                      <a:pt x="3744" y="0"/>
                    </a:lnTo>
                    <a:lnTo>
                      <a:pt x="3750" y="0"/>
                    </a:lnTo>
                    <a:lnTo>
                      <a:pt x="3750" y="0"/>
                    </a:lnTo>
                    <a:lnTo>
                      <a:pt x="3750" y="0"/>
                    </a:lnTo>
                    <a:lnTo>
                      <a:pt x="3750" y="0"/>
                    </a:lnTo>
                    <a:lnTo>
                      <a:pt x="3750" y="0"/>
                    </a:lnTo>
                    <a:lnTo>
                      <a:pt x="3750" y="0"/>
                    </a:lnTo>
                    <a:lnTo>
                      <a:pt x="3750" y="0"/>
                    </a:lnTo>
                    <a:lnTo>
                      <a:pt x="3756" y="0"/>
                    </a:lnTo>
                    <a:lnTo>
                      <a:pt x="3756" y="0"/>
                    </a:lnTo>
                    <a:lnTo>
                      <a:pt x="3762" y="0"/>
                    </a:lnTo>
                    <a:lnTo>
                      <a:pt x="3762" y="0"/>
                    </a:lnTo>
                    <a:lnTo>
                      <a:pt x="3768" y="0"/>
                    </a:lnTo>
                    <a:lnTo>
                      <a:pt x="3768" y="0"/>
                    </a:lnTo>
                    <a:lnTo>
                      <a:pt x="3768" y="0"/>
                    </a:lnTo>
                    <a:lnTo>
                      <a:pt x="3768" y="0"/>
                    </a:lnTo>
                    <a:lnTo>
                      <a:pt x="3768" y="0"/>
                    </a:lnTo>
                    <a:lnTo>
                      <a:pt x="3780" y="0"/>
                    </a:lnTo>
                    <a:lnTo>
                      <a:pt x="3780" y="0"/>
                    </a:lnTo>
                    <a:lnTo>
                      <a:pt x="3780" y="0"/>
                    </a:lnTo>
                    <a:lnTo>
                      <a:pt x="3780" y="0"/>
                    </a:lnTo>
                    <a:lnTo>
                      <a:pt x="3780" y="0"/>
                    </a:lnTo>
                    <a:lnTo>
                      <a:pt x="3786" y="0"/>
                    </a:lnTo>
                    <a:lnTo>
                      <a:pt x="3786" y="0"/>
                    </a:lnTo>
                    <a:lnTo>
                      <a:pt x="3786" y="0"/>
                    </a:lnTo>
                    <a:lnTo>
                      <a:pt x="3786" y="0"/>
                    </a:lnTo>
                    <a:lnTo>
                      <a:pt x="3786" y="0"/>
                    </a:lnTo>
                    <a:lnTo>
                      <a:pt x="3786" y="0"/>
                    </a:lnTo>
                    <a:lnTo>
                      <a:pt x="3792" y="0"/>
                    </a:lnTo>
                    <a:lnTo>
                      <a:pt x="3792" y="0"/>
                    </a:lnTo>
                    <a:lnTo>
                      <a:pt x="3792" y="0"/>
                    </a:lnTo>
                    <a:lnTo>
                      <a:pt x="3792" y="0"/>
                    </a:lnTo>
                    <a:lnTo>
                      <a:pt x="3792" y="0"/>
                    </a:lnTo>
                    <a:lnTo>
                      <a:pt x="3792" y="0"/>
                    </a:lnTo>
                    <a:lnTo>
                      <a:pt x="3792" y="0"/>
                    </a:lnTo>
                    <a:lnTo>
                      <a:pt x="3798" y="0"/>
                    </a:lnTo>
                    <a:lnTo>
                      <a:pt x="3798" y="0"/>
                    </a:lnTo>
                    <a:lnTo>
                      <a:pt x="3798" y="0"/>
                    </a:lnTo>
                    <a:lnTo>
                      <a:pt x="3798" y="0"/>
                    </a:lnTo>
                    <a:lnTo>
                      <a:pt x="3798" y="0"/>
                    </a:lnTo>
                    <a:lnTo>
                      <a:pt x="3798" y="0"/>
                    </a:lnTo>
                    <a:lnTo>
                      <a:pt x="3798" y="0"/>
                    </a:lnTo>
                    <a:lnTo>
                      <a:pt x="3804" y="0"/>
                    </a:lnTo>
                    <a:lnTo>
                      <a:pt x="3804" y="0"/>
                    </a:lnTo>
                    <a:lnTo>
                      <a:pt x="3804" y="0"/>
                    </a:lnTo>
                    <a:lnTo>
                      <a:pt x="3804" y="0"/>
                    </a:lnTo>
                    <a:lnTo>
                      <a:pt x="3804" y="0"/>
                    </a:lnTo>
                    <a:lnTo>
                      <a:pt x="3804" y="0"/>
                    </a:lnTo>
                    <a:lnTo>
                      <a:pt x="3804" y="0"/>
                    </a:lnTo>
                    <a:lnTo>
                      <a:pt x="3804" y="0"/>
                    </a:lnTo>
                    <a:lnTo>
                      <a:pt x="3804" y="0"/>
                    </a:lnTo>
                    <a:lnTo>
                      <a:pt x="3804" y="0"/>
                    </a:lnTo>
                    <a:lnTo>
                      <a:pt x="3804" y="0"/>
                    </a:lnTo>
                    <a:lnTo>
                      <a:pt x="3810" y="0"/>
                    </a:lnTo>
                    <a:lnTo>
                      <a:pt x="3810" y="0"/>
                    </a:lnTo>
                    <a:lnTo>
                      <a:pt x="3810" y="0"/>
                    </a:lnTo>
                    <a:lnTo>
                      <a:pt x="3810" y="0"/>
                    </a:lnTo>
                    <a:lnTo>
                      <a:pt x="3810" y="0"/>
                    </a:lnTo>
                    <a:lnTo>
                      <a:pt x="3810" y="0"/>
                    </a:lnTo>
                    <a:lnTo>
                      <a:pt x="3816" y="0"/>
                    </a:lnTo>
                    <a:lnTo>
                      <a:pt x="3816" y="0"/>
                    </a:lnTo>
                    <a:lnTo>
                      <a:pt x="3816" y="0"/>
                    </a:lnTo>
                    <a:lnTo>
                      <a:pt x="3816" y="0"/>
                    </a:lnTo>
                    <a:lnTo>
                      <a:pt x="3816" y="0"/>
                    </a:lnTo>
                    <a:lnTo>
                      <a:pt x="3816" y="0"/>
                    </a:lnTo>
                    <a:lnTo>
                      <a:pt x="3816" y="0"/>
                    </a:lnTo>
                    <a:lnTo>
                      <a:pt x="3822" y="0"/>
                    </a:lnTo>
                    <a:lnTo>
                      <a:pt x="3822" y="0"/>
                    </a:lnTo>
                    <a:lnTo>
                      <a:pt x="3822" y="0"/>
                    </a:lnTo>
                    <a:lnTo>
                      <a:pt x="3822" y="0"/>
                    </a:lnTo>
                    <a:lnTo>
                      <a:pt x="3834" y="0"/>
                    </a:lnTo>
                    <a:lnTo>
                      <a:pt x="3834" y="0"/>
                    </a:lnTo>
                    <a:lnTo>
                      <a:pt x="3840" y="0"/>
                    </a:lnTo>
                    <a:lnTo>
                      <a:pt x="3840" y="0"/>
                    </a:lnTo>
                    <a:lnTo>
                      <a:pt x="3840" y="0"/>
                    </a:lnTo>
                    <a:lnTo>
                      <a:pt x="3840" y="0"/>
                    </a:lnTo>
                    <a:lnTo>
                      <a:pt x="3840" y="0"/>
                    </a:lnTo>
                    <a:lnTo>
                      <a:pt x="3840" y="0"/>
                    </a:lnTo>
                    <a:lnTo>
                      <a:pt x="3852" y="0"/>
                    </a:lnTo>
                    <a:lnTo>
                      <a:pt x="3858" y="0"/>
                    </a:lnTo>
                    <a:lnTo>
                      <a:pt x="3858" y="0"/>
                    </a:lnTo>
                    <a:lnTo>
                      <a:pt x="3858" y="0"/>
                    </a:lnTo>
                    <a:lnTo>
                      <a:pt x="3858" y="0"/>
                    </a:lnTo>
                    <a:lnTo>
                      <a:pt x="3858" y="0"/>
                    </a:lnTo>
                    <a:lnTo>
                      <a:pt x="3858" y="0"/>
                    </a:lnTo>
                    <a:lnTo>
                      <a:pt x="3858" y="0"/>
                    </a:lnTo>
                    <a:lnTo>
                      <a:pt x="3876" y="0"/>
                    </a:lnTo>
                    <a:lnTo>
                      <a:pt x="3876" y="0"/>
                    </a:lnTo>
                    <a:lnTo>
                      <a:pt x="3876" y="0"/>
                    </a:lnTo>
                    <a:lnTo>
                      <a:pt x="3876" y="0"/>
                    </a:lnTo>
                    <a:lnTo>
                      <a:pt x="3876" y="0"/>
                    </a:lnTo>
                    <a:lnTo>
                      <a:pt x="3876" y="0"/>
                    </a:lnTo>
                    <a:lnTo>
                      <a:pt x="3882" y="0"/>
                    </a:lnTo>
                    <a:lnTo>
                      <a:pt x="3882" y="0"/>
                    </a:lnTo>
                    <a:lnTo>
                      <a:pt x="3894" y="0"/>
                    </a:lnTo>
                    <a:lnTo>
                      <a:pt x="3894" y="0"/>
                    </a:lnTo>
                    <a:lnTo>
                      <a:pt x="3894" y="0"/>
                    </a:lnTo>
                    <a:lnTo>
                      <a:pt x="3894" y="0"/>
                    </a:lnTo>
                    <a:lnTo>
                      <a:pt x="3894" y="0"/>
                    </a:lnTo>
                    <a:lnTo>
                      <a:pt x="3900" y="0"/>
                    </a:lnTo>
                    <a:lnTo>
                      <a:pt x="3900" y="0"/>
                    </a:lnTo>
                    <a:lnTo>
                      <a:pt x="3900" y="0"/>
                    </a:lnTo>
                    <a:lnTo>
                      <a:pt x="3912" y="0"/>
                    </a:lnTo>
                    <a:lnTo>
                      <a:pt x="3912" y="0"/>
                    </a:lnTo>
                    <a:lnTo>
                      <a:pt x="3912" y="0"/>
                    </a:lnTo>
                    <a:lnTo>
                      <a:pt x="3918" y="0"/>
                    </a:lnTo>
                    <a:lnTo>
                      <a:pt x="3918" y="0"/>
                    </a:lnTo>
                    <a:lnTo>
                      <a:pt x="3918" y="0"/>
                    </a:lnTo>
                    <a:lnTo>
                      <a:pt x="3918" y="0"/>
                    </a:lnTo>
                    <a:lnTo>
                      <a:pt x="3918" y="0"/>
                    </a:lnTo>
                    <a:lnTo>
                      <a:pt x="3930" y="0"/>
                    </a:lnTo>
                    <a:lnTo>
                      <a:pt x="3930" y="0"/>
                    </a:lnTo>
                    <a:lnTo>
                      <a:pt x="3936" y="0"/>
                    </a:lnTo>
                    <a:lnTo>
                      <a:pt x="3936" y="0"/>
                    </a:lnTo>
                    <a:lnTo>
                      <a:pt x="3936" y="0"/>
                    </a:lnTo>
                    <a:lnTo>
                      <a:pt x="3936" y="0"/>
                    </a:lnTo>
                    <a:lnTo>
                      <a:pt x="3936" y="0"/>
                    </a:lnTo>
                    <a:lnTo>
                      <a:pt x="3936" y="0"/>
                    </a:lnTo>
                    <a:lnTo>
                      <a:pt x="3954" y="0"/>
                    </a:lnTo>
                    <a:lnTo>
                      <a:pt x="3954" y="0"/>
                    </a:lnTo>
                    <a:lnTo>
                      <a:pt x="3954" y="0"/>
                    </a:lnTo>
                    <a:lnTo>
                      <a:pt x="3954" y="0"/>
                    </a:lnTo>
                    <a:lnTo>
                      <a:pt x="3954" y="0"/>
                    </a:lnTo>
                    <a:lnTo>
                      <a:pt x="3954" y="0"/>
                    </a:lnTo>
                    <a:lnTo>
                      <a:pt x="3954" y="0"/>
                    </a:lnTo>
                    <a:lnTo>
                      <a:pt x="3954" y="0"/>
                    </a:lnTo>
                    <a:lnTo>
                      <a:pt x="3972" y="0"/>
                    </a:lnTo>
                    <a:lnTo>
                      <a:pt x="3972" y="0"/>
                    </a:lnTo>
                    <a:lnTo>
                      <a:pt x="3972" y="0"/>
                    </a:lnTo>
                    <a:lnTo>
                      <a:pt x="3972" y="0"/>
                    </a:lnTo>
                    <a:lnTo>
                      <a:pt x="3972" y="0"/>
                    </a:lnTo>
                    <a:lnTo>
                      <a:pt x="3978" y="0"/>
                    </a:lnTo>
                    <a:lnTo>
                      <a:pt x="3978" y="0"/>
                    </a:lnTo>
                    <a:lnTo>
                      <a:pt x="3978" y="0"/>
                    </a:lnTo>
                    <a:lnTo>
                      <a:pt x="3978" y="0"/>
                    </a:lnTo>
                    <a:lnTo>
                      <a:pt x="3978" y="0"/>
                    </a:lnTo>
                    <a:lnTo>
                      <a:pt x="3978" y="0"/>
                    </a:lnTo>
                    <a:lnTo>
                      <a:pt x="3978" y="0"/>
                    </a:lnTo>
                    <a:lnTo>
                      <a:pt x="3984" y="0"/>
                    </a:lnTo>
                    <a:lnTo>
                      <a:pt x="3984" y="0"/>
                    </a:lnTo>
                    <a:lnTo>
                      <a:pt x="3984" y="0"/>
                    </a:lnTo>
                    <a:lnTo>
                      <a:pt x="3984" y="0"/>
                    </a:lnTo>
                    <a:lnTo>
                      <a:pt x="3984" y="0"/>
                    </a:lnTo>
                    <a:lnTo>
                      <a:pt x="3984" y="0"/>
                    </a:lnTo>
                    <a:lnTo>
                      <a:pt x="3984" y="0"/>
                    </a:lnTo>
                    <a:lnTo>
                      <a:pt x="3984" y="0"/>
                    </a:lnTo>
                    <a:lnTo>
                      <a:pt x="3990" y="0"/>
                    </a:lnTo>
                    <a:lnTo>
                      <a:pt x="3990" y="0"/>
                    </a:lnTo>
                    <a:lnTo>
                      <a:pt x="3990" y="0"/>
                    </a:lnTo>
                    <a:lnTo>
                      <a:pt x="3990" y="0"/>
                    </a:lnTo>
                    <a:lnTo>
                      <a:pt x="3990" y="0"/>
                    </a:lnTo>
                    <a:lnTo>
                      <a:pt x="3990" y="0"/>
                    </a:lnTo>
                    <a:lnTo>
                      <a:pt x="3990" y="0"/>
                    </a:lnTo>
                    <a:lnTo>
                      <a:pt x="3990" y="0"/>
                    </a:lnTo>
                    <a:lnTo>
                      <a:pt x="3996" y="0"/>
                    </a:lnTo>
                    <a:lnTo>
                      <a:pt x="3996" y="0"/>
                    </a:lnTo>
                    <a:lnTo>
                      <a:pt x="3996" y="0"/>
                    </a:lnTo>
                    <a:lnTo>
                      <a:pt x="3996" y="0"/>
                    </a:lnTo>
                    <a:lnTo>
                      <a:pt x="3996" y="0"/>
                    </a:lnTo>
                    <a:lnTo>
                      <a:pt x="3996" y="0"/>
                    </a:lnTo>
                    <a:lnTo>
                      <a:pt x="3996" y="0"/>
                    </a:lnTo>
                    <a:lnTo>
                      <a:pt x="4002" y="0"/>
                    </a:lnTo>
                    <a:lnTo>
                      <a:pt x="4002" y="0"/>
                    </a:lnTo>
                    <a:lnTo>
                      <a:pt x="4002" y="0"/>
                    </a:lnTo>
                    <a:lnTo>
                      <a:pt x="4002" y="0"/>
                    </a:lnTo>
                    <a:lnTo>
                      <a:pt x="4002" y="0"/>
                    </a:lnTo>
                    <a:lnTo>
                      <a:pt x="4002" y="0"/>
                    </a:lnTo>
                    <a:lnTo>
                      <a:pt x="4008" y="0"/>
                    </a:lnTo>
                    <a:lnTo>
                      <a:pt x="4008" y="0"/>
                    </a:lnTo>
                    <a:lnTo>
                      <a:pt x="4008" y="0"/>
                    </a:lnTo>
                    <a:lnTo>
                      <a:pt x="4020" y="0"/>
                    </a:lnTo>
                    <a:lnTo>
                      <a:pt x="4020" y="0"/>
                    </a:lnTo>
                    <a:lnTo>
                      <a:pt x="4020" y="0"/>
                    </a:lnTo>
                    <a:lnTo>
                      <a:pt x="4026" y="0"/>
                    </a:lnTo>
                    <a:lnTo>
                      <a:pt x="4026" y="0"/>
                    </a:lnTo>
                    <a:lnTo>
                      <a:pt x="4026" y="0"/>
                    </a:lnTo>
                    <a:lnTo>
                      <a:pt x="4026" y="0"/>
                    </a:lnTo>
                    <a:lnTo>
                      <a:pt x="4026" y="0"/>
                    </a:lnTo>
                    <a:lnTo>
                      <a:pt x="4038" y="0"/>
                    </a:lnTo>
                    <a:lnTo>
                      <a:pt x="4038" y="0"/>
                    </a:lnTo>
                    <a:lnTo>
                      <a:pt x="4044" y="0"/>
                    </a:lnTo>
                    <a:lnTo>
                      <a:pt x="4044" y="0"/>
                    </a:lnTo>
                    <a:lnTo>
                      <a:pt x="4044" y="0"/>
                    </a:lnTo>
                    <a:lnTo>
                      <a:pt x="4044" y="0"/>
                    </a:lnTo>
                    <a:lnTo>
                      <a:pt x="4044" y="0"/>
                    </a:lnTo>
                    <a:lnTo>
                      <a:pt x="4044" y="0"/>
                    </a:lnTo>
                    <a:lnTo>
                      <a:pt x="4062" y="0"/>
                    </a:lnTo>
                    <a:lnTo>
                      <a:pt x="4062" y="0"/>
                    </a:lnTo>
                    <a:lnTo>
                      <a:pt x="4062" y="0"/>
                    </a:lnTo>
                    <a:lnTo>
                      <a:pt x="4062" y="0"/>
                    </a:lnTo>
                    <a:lnTo>
                      <a:pt x="4062" y="0"/>
                    </a:lnTo>
                    <a:lnTo>
                      <a:pt x="4062" y="0"/>
                    </a:lnTo>
                    <a:lnTo>
                      <a:pt x="4062" y="0"/>
                    </a:lnTo>
                    <a:lnTo>
                      <a:pt x="4062" y="0"/>
                    </a:lnTo>
                    <a:lnTo>
                      <a:pt x="4080" y="0"/>
                    </a:lnTo>
                    <a:lnTo>
                      <a:pt x="4080" y="0"/>
                    </a:lnTo>
                    <a:lnTo>
                      <a:pt x="4080" y="0"/>
                    </a:lnTo>
                    <a:lnTo>
                      <a:pt x="4080" y="0"/>
                    </a:lnTo>
                    <a:lnTo>
                      <a:pt x="4080" y="0"/>
                    </a:lnTo>
                    <a:lnTo>
                      <a:pt x="4080" y="0"/>
                    </a:lnTo>
                    <a:lnTo>
                      <a:pt x="4086" y="0"/>
                    </a:lnTo>
                    <a:lnTo>
                      <a:pt x="4086" y="0"/>
                    </a:lnTo>
                    <a:lnTo>
                      <a:pt x="4098" y="0"/>
                    </a:lnTo>
                    <a:lnTo>
                      <a:pt x="4098" y="0"/>
                    </a:lnTo>
                    <a:lnTo>
                      <a:pt x="4098" y="0"/>
                    </a:lnTo>
                    <a:lnTo>
                      <a:pt x="4098" y="0"/>
                    </a:lnTo>
                    <a:lnTo>
                      <a:pt x="4098" y="0"/>
                    </a:lnTo>
                    <a:lnTo>
                      <a:pt x="4104" y="0"/>
                    </a:lnTo>
                    <a:lnTo>
                      <a:pt x="4104" y="0"/>
                    </a:lnTo>
                    <a:lnTo>
                      <a:pt x="4104" y="0"/>
                    </a:lnTo>
                    <a:lnTo>
                      <a:pt x="4116" y="0"/>
                    </a:lnTo>
                    <a:lnTo>
                      <a:pt x="4116" y="0"/>
                    </a:lnTo>
                    <a:lnTo>
                      <a:pt x="4116" y="0"/>
                    </a:lnTo>
                    <a:lnTo>
                      <a:pt x="4122" y="0"/>
                    </a:lnTo>
                    <a:lnTo>
                      <a:pt x="4122" y="0"/>
                    </a:lnTo>
                    <a:lnTo>
                      <a:pt x="4122" y="0"/>
                    </a:lnTo>
                    <a:lnTo>
                      <a:pt x="4122" y="0"/>
                    </a:lnTo>
                    <a:lnTo>
                      <a:pt x="4122" y="0"/>
                    </a:lnTo>
                    <a:lnTo>
                      <a:pt x="4134" y="0"/>
                    </a:lnTo>
                    <a:lnTo>
                      <a:pt x="4134" y="0"/>
                    </a:lnTo>
                    <a:lnTo>
                      <a:pt x="4140" y="0"/>
                    </a:lnTo>
                    <a:lnTo>
                      <a:pt x="4140" y="0"/>
                    </a:lnTo>
                    <a:lnTo>
                      <a:pt x="4140" y="0"/>
                    </a:lnTo>
                    <a:lnTo>
                      <a:pt x="4140" y="0"/>
                    </a:lnTo>
                    <a:lnTo>
                      <a:pt x="4140" y="0"/>
                    </a:lnTo>
                    <a:lnTo>
                      <a:pt x="4140" y="0"/>
                    </a:lnTo>
                    <a:lnTo>
                      <a:pt x="4158" y="0"/>
                    </a:lnTo>
                    <a:lnTo>
                      <a:pt x="4158" y="0"/>
                    </a:lnTo>
                    <a:lnTo>
                      <a:pt x="4158" y="0"/>
                    </a:lnTo>
                    <a:lnTo>
                      <a:pt x="4158" y="0"/>
                    </a:lnTo>
                    <a:lnTo>
                      <a:pt x="4158" y="0"/>
                    </a:lnTo>
                    <a:lnTo>
                      <a:pt x="4158" y="0"/>
                    </a:lnTo>
                    <a:lnTo>
                      <a:pt x="4158" y="0"/>
                    </a:lnTo>
                    <a:lnTo>
                      <a:pt x="4164" y="0"/>
                    </a:lnTo>
                    <a:lnTo>
                      <a:pt x="4164" y="0"/>
                    </a:lnTo>
                    <a:lnTo>
                      <a:pt x="4164" y="0"/>
                    </a:lnTo>
                    <a:lnTo>
                      <a:pt x="4164" y="0"/>
                    </a:lnTo>
                    <a:lnTo>
                      <a:pt x="4164" y="0"/>
                    </a:lnTo>
                    <a:lnTo>
                      <a:pt x="4164" y="0"/>
                    </a:lnTo>
                    <a:lnTo>
                      <a:pt x="4170" y="0"/>
                    </a:lnTo>
                    <a:lnTo>
                      <a:pt x="4170" y="0"/>
                    </a:lnTo>
                    <a:lnTo>
                      <a:pt x="4170" y="0"/>
                    </a:lnTo>
                    <a:lnTo>
                      <a:pt x="4170" y="0"/>
                    </a:lnTo>
                    <a:lnTo>
                      <a:pt x="4170" y="0"/>
                    </a:lnTo>
                    <a:lnTo>
                      <a:pt x="4170" y="0"/>
                    </a:lnTo>
                    <a:lnTo>
                      <a:pt x="4170" y="0"/>
                    </a:lnTo>
                    <a:lnTo>
                      <a:pt x="4170" y="0"/>
                    </a:lnTo>
                    <a:lnTo>
                      <a:pt x="4170" y="0"/>
                    </a:lnTo>
                    <a:lnTo>
                      <a:pt x="4176" y="0"/>
                    </a:lnTo>
                    <a:lnTo>
                      <a:pt x="4176" y="0"/>
                    </a:lnTo>
                    <a:lnTo>
                      <a:pt x="4176" y="0"/>
                    </a:lnTo>
                    <a:lnTo>
                      <a:pt x="4176" y="0"/>
                    </a:lnTo>
                    <a:lnTo>
                      <a:pt x="4176" y="0"/>
                    </a:lnTo>
                    <a:lnTo>
                      <a:pt x="4176" y="0"/>
                    </a:lnTo>
                    <a:lnTo>
                      <a:pt x="4176" y="0"/>
                    </a:lnTo>
                    <a:lnTo>
                      <a:pt x="4182" y="0"/>
                    </a:lnTo>
                    <a:lnTo>
                      <a:pt x="4182" y="0"/>
                    </a:lnTo>
                    <a:lnTo>
                      <a:pt x="4182" y="0"/>
                    </a:lnTo>
                    <a:lnTo>
                      <a:pt x="4182" y="0"/>
                    </a:lnTo>
                    <a:lnTo>
                      <a:pt x="4182" y="0"/>
                    </a:lnTo>
                    <a:lnTo>
                      <a:pt x="4182" y="0"/>
                    </a:lnTo>
                    <a:lnTo>
                      <a:pt x="4182" y="0"/>
                    </a:lnTo>
                    <a:lnTo>
                      <a:pt x="4188" y="0"/>
                    </a:lnTo>
                    <a:lnTo>
                      <a:pt x="4188" y="0"/>
                    </a:lnTo>
                    <a:lnTo>
                      <a:pt x="4188" y="0"/>
                    </a:lnTo>
                    <a:lnTo>
                      <a:pt x="4188" y="0"/>
                    </a:lnTo>
                    <a:lnTo>
                      <a:pt x="4188" y="0"/>
                    </a:lnTo>
                    <a:lnTo>
                      <a:pt x="4188" y="0"/>
                    </a:lnTo>
                    <a:lnTo>
                      <a:pt x="4194" y="0"/>
                    </a:lnTo>
                    <a:lnTo>
                      <a:pt x="4194" y="0"/>
                    </a:lnTo>
                    <a:lnTo>
                      <a:pt x="4206" y="0"/>
                    </a:lnTo>
                    <a:lnTo>
                      <a:pt x="4206" y="0"/>
                    </a:lnTo>
                    <a:lnTo>
                      <a:pt x="4206" y="0"/>
                    </a:lnTo>
                    <a:lnTo>
                      <a:pt x="4206" y="0"/>
                    </a:lnTo>
                    <a:lnTo>
                      <a:pt x="4206" y="0"/>
                    </a:lnTo>
                    <a:lnTo>
                      <a:pt x="4212" y="0"/>
                    </a:lnTo>
                    <a:lnTo>
                      <a:pt x="4212" y="0"/>
                    </a:lnTo>
                    <a:lnTo>
                      <a:pt x="4212" y="0"/>
                    </a:lnTo>
                    <a:lnTo>
                      <a:pt x="4224" y="0"/>
                    </a:lnTo>
                    <a:lnTo>
                      <a:pt x="4224" y="0"/>
                    </a:lnTo>
                    <a:lnTo>
                      <a:pt x="4224" y="0"/>
                    </a:lnTo>
                    <a:lnTo>
                      <a:pt x="4230" y="0"/>
                    </a:lnTo>
                    <a:lnTo>
                      <a:pt x="4230" y="0"/>
                    </a:lnTo>
                    <a:lnTo>
                      <a:pt x="4230" y="0"/>
                    </a:lnTo>
                    <a:lnTo>
                      <a:pt x="4230" y="0"/>
                    </a:lnTo>
                    <a:lnTo>
                      <a:pt x="4230" y="0"/>
                    </a:lnTo>
                    <a:lnTo>
                      <a:pt x="4242" y="0"/>
                    </a:lnTo>
                    <a:lnTo>
                      <a:pt x="4242" y="0"/>
                    </a:lnTo>
                    <a:lnTo>
                      <a:pt x="4248" y="0"/>
                    </a:lnTo>
                    <a:lnTo>
                      <a:pt x="4248" y="0"/>
                    </a:lnTo>
                    <a:lnTo>
                      <a:pt x="4248" y="0"/>
                    </a:lnTo>
                    <a:lnTo>
                      <a:pt x="4248" y="0"/>
                    </a:lnTo>
                    <a:lnTo>
                      <a:pt x="4248" y="0"/>
                    </a:lnTo>
                    <a:lnTo>
                      <a:pt x="4248" y="0"/>
                    </a:lnTo>
                    <a:lnTo>
                      <a:pt x="4266" y="0"/>
                    </a:lnTo>
                    <a:lnTo>
                      <a:pt x="4266" y="0"/>
                    </a:lnTo>
                    <a:lnTo>
                      <a:pt x="4266" y="0"/>
                    </a:lnTo>
                    <a:lnTo>
                      <a:pt x="4266" y="0"/>
                    </a:lnTo>
                    <a:lnTo>
                      <a:pt x="4266" y="0"/>
                    </a:lnTo>
                    <a:lnTo>
                      <a:pt x="4266" y="0"/>
                    </a:lnTo>
                    <a:lnTo>
                      <a:pt x="4266" y="0"/>
                    </a:lnTo>
                    <a:lnTo>
                      <a:pt x="4266" y="0"/>
                    </a:lnTo>
                    <a:lnTo>
                      <a:pt x="4284" y="0"/>
                    </a:lnTo>
                    <a:lnTo>
                      <a:pt x="4284" y="0"/>
                    </a:lnTo>
                    <a:lnTo>
                      <a:pt x="4284" y="0"/>
                    </a:lnTo>
                    <a:lnTo>
                      <a:pt x="4284" y="0"/>
                    </a:lnTo>
                    <a:lnTo>
                      <a:pt x="4284" y="0"/>
                    </a:lnTo>
                    <a:lnTo>
                      <a:pt x="4284" y="0"/>
                    </a:lnTo>
                    <a:lnTo>
                      <a:pt x="4290" y="0"/>
                    </a:lnTo>
                    <a:lnTo>
                      <a:pt x="4290" y="0"/>
                    </a:lnTo>
                    <a:lnTo>
                      <a:pt x="4302" y="0"/>
                    </a:lnTo>
                    <a:lnTo>
                      <a:pt x="4302" y="0"/>
                    </a:lnTo>
                    <a:lnTo>
                      <a:pt x="4302" y="0"/>
                    </a:lnTo>
                    <a:lnTo>
                      <a:pt x="4302" y="0"/>
                    </a:lnTo>
                    <a:lnTo>
                      <a:pt x="4302" y="0"/>
                    </a:lnTo>
                    <a:lnTo>
                      <a:pt x="4308" y="0"/>
                    </a:lnTo>
                    <a:lnTo>
                      <a:pt x="4308" y="0"/>
                    </a:lnTo>
                    <a:lnTo>
                      <a:pt x="4308" y="0"/>
                    </a:lnTo>
                    <a:lnTo>
                      <a:pt x="4320" y="0"/>
                    </a:lnTo>
                    <a:lnTo>
                      <a:pt x="4320" y="0"/>
                    </a:lnTo>
                    <a:lnTo>
                      <a:pt x="4320" y="0"/>
                    </a:lnTo>
                    <a:lnTo>
                      <a:pt x="4326" y="0"/>
                    </a:lnTo>
                    <a:lnTo>
                      <a:pt x="4326" y="0"/>
                    </a:lnTo>
                    <a:lnTo>
                      <a:pt x="4326" y="0"/>
                    </a:lnTo>
                    <a:lnTo>
                      <a:pt x="4326" y="0"/>
                    </a:lnTo>
                    <a:lnTo>
                      <a:pt x="4326" y="0"/>
                    </a:lnTo>
                    <a:lnTo>
                      <a:pt x="4338" y="0"/>
                    </a:lnTo>
                    <a:lnTo>
                      <a:pt x="4344" y="0"/>
                    </a:lnTo>
                    <a:lnTo>
                      <a:pt x="4344" y="0"/>
                    </a:lnTo>
                    <a:lnTo>
                      <a:pt x="4344" y="0"/>
                    </a:lnTo>
                    <a:lnTo>
                      <a:pt x="4344" y="0"/>
                    </a:lnTo>
                    <a:lnTo>
                      <a:pt x="4344" y="0"/>
                    </a:lnTo>
                    <a:lnTo>
                      <a:pt x="4344" y="0"/>
                    </a:lnTo>
                    <a:lnTo>
                      <a:pt x="4344" y="0"/>
                    </a:lnTo>
                    <a:lnTo>
                      <a:pt x="4350" y="0"/>
                    </a:lnTo>
                    <a:lnTo>
                      <a:pt x="4350" y="0"/>
                    </a:lnTo>
                    <a:lnTo>
                      <a:pt x="4350" y="0"/>
                    </a:lnTo>
                    <a:lnTo>
                      <a:pt x="4350" y="0"/>
                    </a:lnTo>
                    <a:lnTo>
                      <a:pt x="4350" y="0"/>
                    </a:lnTo>
                    <a:lnTo>
                      <a:pt x="4350" y="0"/>
                    </a:lnTo>
                    <a:lnTo>
                      <a:pt x="4356" y="0"/>
                    </a:lnTo>
                    <a:lnTo>
                      <a:pt x="4356" y="0"/>
                    </a:lnTo>
                    <a:lnTo>
                      <a:pt x="4356" y="0"/>
                    </a:lnTo>
                    <a:lnTo>
                      <a:pt x="4356" y="0"/>
                    </a:lnTo>
                    <a:lnTo>
                      <a:pt x="4356" y="0"/>
                    </a:lnTo>
                    <a:lnTo>
                      <a:pt x="4356" y="0"/>
                    </a:lnTo>
                    <a:lnTo>
                      <a:pt x="4356" y="0"/>
                    </a:lnTo>
                    <a:lnTo>
                      <a:pt x="4356" y="0"/>
                    </a:lnTo>
                    <a:lnTo>
                      <a:pt x="4356" y="0"/>
                    </a:lnTo>
                    <a:lnTo>
                      <a:pt x="4362" y="0"/>
                    </a:lnTo>
                    <a:lnTo>
                      <a:pt x="4362" y="0"/>
                    </a:lnTo>
                    <a:lnTo>
                      <a:pt x="4362" y="0"/>
                    </a:lnTo>
                    <a:lnTo>
                      <a:pt x="4362" y="0"/>
                    </a:lnTo>
                    <a:lnTo>
                      <a:pt x="4362" y="0"/>
                    </a:lnTo>
                    <a:lnTo>
                      <a:pt x="4362" y="0"/>
                    </a:lnTo>
                    <a:lnTo>
                      <a:pt x="4362" y="0"/>
                    </a:lnTo>
                    <a:lnTo>
                      <a:pt x="4368" y="0"/>
                    </a:lnTo>
                    <a:lnTo>
                      <a:pt x="4368" y="0"/>
                    </a:lnTo>
                    <a:lnTo>
                      <a:pt x="4368" y="0"/>
                    </a:lnTo>
                    <a:lnTo>
                      <a:pt x="4368" y="0"/>
                    </a:lnTo>
                    <a:lnTo>
                      <a:pt x="4368" y="0"/>
                    </a:lnTo>
                    <a:lnTo>
                      <a:pt x="4368" y="0"/>
                    </a:lnTo>
                    <a:lnTo>
                      <a:pt x="4368" y="0"/>
                    </a:lnTo>
                    <a:lnTo>
                      <a:pt x="4374" y="0"/>
                    </a:lnTo>
                    <a:lnTo>
                      <a:pt x="4374" y="0"/>
                    </a:lnTo>
                    <a:lnTo>
                      <a:pt x="4374" y="0"/>
                    </a:lnTo>
                    <a:lnTo>
                      <a:pt x="4374" y="0"/>
                    </a:lnTo>
                    <a:lnTo>
                      <a:pt x="4374" y="0"/>
                    </a:lnTo>
                    <a:lnTo>
                      <a:pt x="4374" y="0"/>
                    </a:lnTo>
                    <a:lnTo>
                      <a:pt x="4374" y="0"/>
                    </a:lnTo>
                    <a:lnTo>
                      <a:pt x="4392" y="0"/>
                    </a:lnTo>
                    <a:lnTo>
                      <a:pt x="4392" y="0"/>
                    </a:lnTo>
                    <a:lnTo>
                      <a:pt x="4392" y="0"/>
                    </a:lnTo>
                    <a:lnTo>
                      <a:pt x="4392" y="0"/>
                    </a:lnTo>
                    <a:lnTo>
                      <a:pt x="4392" y="0"/>
                    </a:lnTo>
                    <a:lnTo>
                      <a:pt x="4392" y="0"/>
                    </a:lnTo>
                    <a:lnTo>
                      <a:pt x="4398" y="0"/>
                    </a:lnTo>
                    <a:lnTo>
                      <a:pt x="4398" y="0"/>
                    </a:lnTo>
                    <a:lnTo>
                      <a:pt x="4410" y="0"/>
                    </a:lnTo>
                    <a:lnTo>
                      <a:pt x="4410" y="0"/>
                    </a:lnTo>
                    <a:lnTo>
                      <a:pt x="4410" y="0"/>
                    </a:lnTo>
                    <a:lnTo>
                      <a:pt x="4410" y="0"/>
                    </a:lnTo>
                    <a:lnTo>
                      <a:pt x="4410" y="0"/>
                    </a:lnTo>
                    <a:lnTo>
                      <a:pt x="4416" y="0"/>
                    </a:lnTo>
                    <a:lnTo>
                      <a:pt x="4416" y="0"/>
                    </a:lnTo>
                    <a:lnTo>
                      <a:pt x="4416" y="0"/>
                    </a:lnTo>
                    <a:lnTo>
                      <a:pt x="4428" y="0"/>
                    </a:lnTo>
                    <a:lnTo>
                      <a:pt x="4428" y="0"/>
                    </a:lnTo>
                    <a:lnTo>
                      <a:pt x="4428" y="0"/>
                    </a:lnTo>
                    <a:lnTo>
                      <a:pt x="4434" y="0"/>
                    </a:lnTo>
                    <a:lnTo>
                      <a:pt x="4434" y="0"/>
                    </a:lnTo>
                    <a:lnTo>
                      <a:pt x="4434" y="0"/>
                    </a:lnTo>
                    <a:lnTo>
                      <a:pt x="4434" y="0"/>
                    </a:lnTo>
                    <a:lnTo>
                      <a:pt x="4434" y="0"/>
                    </a:lnTo>
                    <a:lnTo>
                      <a:pt x="4446" y="0"/>
                    </a:lnTo>
                    <a:lnTo>
                      <a:pt x="4446" y="0"/>
                    </a:lnTo>
                    <a:lnTo>
                      <a:pt x="4452" y="0"/>
                    </a:lnTo>
                    <a:lnTo>
                      <a:pt x="4452" y="0"/>
                    </a:lnTo>
                    <a:lnTo>
                      <a:pt x="4452" y="0"/>
                    </a:lnTo>
                    <a:lnTo>
                      <a:pt x="4452" y="0"/>
                    </a:lnTo>
                    <a:lnTo>
                      <a:pt x="4452" y="0"/>
                    </a:lnTo>
                    <a:lnTo>
                      <a:pt x="4452" y="0"/>
                    </a:lnTo>
                    <a:lnTo>
                      <a:pt x="4470" y="0"/>
                    </a:lnTo>
                    <a:lnTo>
                      <a:pt x="4470" y="0"/>
                    </a:lnTo>
                    <a:lnTo>
                      <a:pt x="4470" y="0"/>
                    </a:lnTo>
                    <a:lnTo>
                      <a:pt x="4470" y="0"/>
                    </a:lnTo>
                    <a:lnTo>
                      <a:pt x="4470" y="0"/>
                    </a:lnTo>
                    <a:lnTo>
                      <a:pt x="4470" y="0"/>
                    </a:lnTo>
                    <a:lnTo>
                      <a:pt x="4470" y="0"/>
                    </a:lnTo>
                    <a:lnTo>
                      <a:pt x="4476" y="0"/>
                    </a:lnTo>
                    <a:lnTo>
                      <a:pt x="4488" y="0"/>
                    </a:lnTo>
                    <a:lnTo>
                      <a:pt x="4488" y="0"/>
                    </a:lnTo>
                    <a:lnTo>
                      <a:pt x="4488" y="0"/>
                    </a:lnTo>
                    <a:lnTo>
                      <a:pt x="4488" y="0"/>
                    </a:lnTo>
                    <a:lnTo>
                      <a:pt x="4488" y="0"/>
                    </a:lnTo>
                    <a:lnTo>
                      <a:pt x="4488" y="0"/>
                    </a:lnTo>
                    <a:lnTo>
                      <a:pt x="4494" y="0"/>
                    </a:lnTo>
                    <a:lnTo>
                      <a:pt x="4494" y="0"/>
                    </a:lnTo>
                    <a:lnTo>
                      <a:pt x="4506" y="0"/>
                    </a:lnTo>
                    <a:lnTo>
                      <a:pt x="4506" y="0"/>
                    </a:lnTo>
                    <a:lnTo>
                      <a:pt x="4506" y="0"/>
                    </a:lnTo>
                    <a:lnTo>
                      <a:pt x="4506" y="0"/>
                    </a:lnTo>
                    <a:lnTo>
                      <a:pt x="4512" y="0"/>
                    </a:lnTo>
                    <a:lnTo>
                      <a:pt x="4512" y="0"/>
                    </a:lnTo>
                    <a:lnTo>
                      <a:pt x="4512" y="0"/>
                    </a:lnTo>
                    <a:lnTo>
                      <a:pt x="4512" y="0"/>
                    </a:lnTo>
                    <a:lnTo>
                      <a:pt x="4524" y="0"/>
                    </a:lnTo>
                    <a:lnTo>
                      <a:pt x="4524" y="0"/>
                    </a:lnTo>
                    <a:lnTo>
                      <a:pt x="4524" y="0"/>
                    </a:lnTo>
                    <a:lnTo>
                      <a:pt x="4530" y="0"/>
                    </a:lnTo>
                    <a:lnTo>
                      <a:pt x="4530" y="0"/>
                    </a:lnTo>
                    <a:lnTo>
                      <a:pt x="4530" y="0"/>
                    </a:lnTo>
                    <a:lnTo>
                      <a:pt x="4530" y="0"/>
                    </a:lnTo>
                    <a:lnTo>
                      <a:pt x="4530" y="0"/>
                    </a:lnTo>
                    <a:lnTo>
                      <a:pt x="4530" y="0"/>
                    </a:lnTo>
                    <a:lnTo>
                      <a:pt x="4536" y="0"/>
                    </a:lnTo>
                    <a:lnTo>
                      <a:pt x="4536" y="0"/>
                    </a:lnTo>
                    <a:lnTo>
                      <a:pt x="4536" y="0"/>
                    </a:lnTo>
                    <a:lnTo>
                      <a:pt x="4536" y="0"/>
                    </a:lnTo>
                    <a:lnTo>
                      <a:pt x="4536" y="0"/>
                    </a:lnTo>
                    <a:lnTo>
                      <a:pt x="4536" y="0"/>
                    </a:lnTo>
                    <a:lnTo>
                      <a:pt x="4542" y="0"/>
                    </a:lnTo>
                    <a:lnTo>
                      <a:pt x="4542" y="0"/>
                    </a:lnTo>
                    <a:lnTo>
                      <a:pt x="4542" y="0"/>
                    </a:lnTo>
                    <a:lnTo>
                      <a:pt x="4542" y="0"/>
                    </a:lnTo>
                    <a:lnTo>
                      <a:pt x="4542" y="0"/>
                    </a:lnTo>
                    <a:lnTo>
                      <a:pt x="4542" y="0"/>
                    </a:lnTo>
                    <a:lnTo>
                      <a:pt x="4542" y="0"/>
                    </a:lnTo>
                    <a:lnTo>
                      <a:pt x="4542" y="0"/>
                    </a:lnTo>
                    <a:lnTo>
                      <a:pt x="4542" y="0"/>
                    </a:lnTo>
                    <a:lnTo>
                      <a:pt x="4548" y="0"/>
                    </a:lnTo>
                    <a:lnTo>
                      <a:pt x="4548" y="0"/>
                    </a:lnTo>
                    <a:lnTo>
                      <a:pt x="4548" y="0"/>
                    </a:lnTo>
                    <a:lnTo>
                      <a:pt x="4548" y="0"/>
                    </a:lnTo>
                    <a:lnTo>
                      <a:pt x="4548" y="0"/>
                    </a:lnTo>
                    <a:lnTo>
                      <a:pt x="4548" y="0"/>
                    </a:lnTo>
                    <a:lnTo>
                      <a:pt x="4548" y="0"/>
                    </a:lnTo>
                    <a:lnTo>
                      <a:pt x="4554" y="0"/>
                    </a:lnTo>
                    <a:lnTo>
                      <a:pt x="4554" y="0"/>
                    </a:lnTo>
                    <a:lnTo>
                      <a:pt x="4554" y="0"/>
                    </a:lnTo>
                    <a:lnTo>
                      <a:pt x="4554" y="0"/>
                    </a:lnTo>
                    <a:lnTo>
                      <a:pt x="4554" y="0"/>
                    </a:lnTo>
                    <a:lnTo>
                      <a:pt x="4554" y="0"/>
                    </a:lnTo>
                    <a:lnTo>
                      <a:pt x="4554" y="0"/>
                    </a:lnTo>
                    <a:lnTo>
                      <a:pt x="4560" y="0"/>
                    </a:lnTo>
                    <a:lnTo>
                      <a:pt x="4560" y="0"/>
                    </a:lnTo>
                    <a:lnTo>
                      <a:pt x="4560" y="0"/>
                    </a:lnTo>
                    <a:lnTo>
                      <a:pt x="4560" y="0"/>
                    </a:lnTo>
                    <a:lnTo>
                      <a:pt x="4560" y="0"/>
                    </a:lnTo>
                    <a:lnTo>
                      <a:pt x="4560" y="0"/>
                    </a:lnTo>
                    <a:lnTo>
                      <a:pt x="4566" y="0"/>
                    </a:lnTo>
                    <a:lnTo>
                      <a:pt x="4566" y="0"/>
                    </a:lnTo>
                    <a:lnTo>
                      <a:pt x="4566" y="0"/>
                    </a:lnTo>
                    <a:lnTo>
                      <a:pt x="4566" y="0"/>
                    </a:lnTo>
                    <a:lnTo>
                      <a:pt x="4566" y="0"/>
                    </a:lnTo>
                    <a:lnTo>
                      <a:pt x="4566" y="0"/>
                    </a:lnTo>
                    <a:lnTo>
                      <a:pt x="4566" y="0"/>
                    </a:lnTo>
                    <a:lnTo>
                      <a:pt x="4572" y="0"/>
                    </a:lnTo>
                    <a:lnTo>
                      <a:pt x="4584" y="0"/>
                    </a:lnTo>
                    <a:lnTo>
                      <a:pt x="4584" y="0"/>
                    </a:lnTo>
                    <a:lnTo>
                      <a:pt x="4584" y="0"/>
                    </a:lnTo>
                    <a:lnTo>
                      <a:pt x="4584" y="0"/>
                    </a:lnTo>
                    <a:lnTo>
                      <a:pt x="4584" y="0"/>
                    </a:lnTo>
                    <a:lnTo>
                      <a:pt x="4590" y="0"/>
                    </a:lnTo>
                    <a:lnTo>
                      <a:pt x="4590" y="0"/>
                    </a:lnTo>
                    <a:lnTo>
                      <a:pt x="4590" y="0"/>
                    </a:lnTo>
                    <a:lnTo>
                      <a:pt x="4602" y="0"/>
                    </a:lnTo>
                    <a:lnTo>
                      <a:pt x="4602" y="0"/>
                    </a:lnTo>
                    <a:lnTo>
                      <a:pt x="4602" y="0"/>
                    </a:lnTo>
                    <a:lnTo>
                      <a:pt x="4602" y="0"/>
                    </a:lnTo>
                    <a:lnTo>
                      <a:pt x="4608" y="0"/>
                    </a:lnTo>
                    <a:lnTo>
                      <a:pt x="4608" y="0"/>
                    </a:lnTo>
                    <a:lnTo>
                      <a:pt x="4608" y="0"/>
                    </a:lnTo>
                    <a:lnTo>
                      <a:pt x="4608" y="0"/>
                    </a:lnTo>
                    <a:lnTo>
                      <a:pt x="4620" y="0"/>
                    </a:lnTo>
                    <a:lnTo>
                      <a:pt x="4620" y="0"/>
                    </a:lnTo>
                    <a:lnTo>
                      <a:pt x="4626" y="0"/>
                    </a:lnTo>
                    <a:lnTo>
                      <a:pt x="4626" y="0"/>
                    </a:lnTo>
                    <a:lnTo>
                      <a:pt x="4626" y="0"/>
                    </a:lnTo>
                    <a:lnTo>
                      <a:pt x="4626" y="0"/>
                    </a:lnTo>
                    <a:lnTo>
                      <a:pt x="4626" y="0"/>
                    </a:lnTo>
                    <a:lnTo>
                      <a:pt x="4626" y="0"/>
                    </a:lnTo>
                    <a:lnTo>
                      <a:pt x="4638" y="0"/>
                    </a:lnTo>
                    <a:lnTo>
                      <a:pt x="4644" y="0"/>
                    </a:lnTo>
                    <a:lnTo>
                      <a:pt x="4644" y="0"/>
                    </a:lnTo>
                    <a:lnTo>
                      <a:pt x="4644" y="0"/>
                    </a:lnTo>
                    <a:lnTo>
                      <a:pt x="4644" y="0"/>
                    </a:lnTo>
                    <a:lnTo>
                      <a:pt x="4644" y="0"/>
                    </a:lnTo>
                    <a:lnTo>
                      <a:pt x="4644" y="0"/>
                    </a:lnTo>
                    <a:lnTo>
                      <a:pt x="4644" y="0"/>
                    </a:lnTo>
                    <a:lnTo>
                      <a:pt x="4662" y="0"/>
                    </a:lnTo>
                    <a:lnTo>
                      <a:pt x="4662" y="0"/>
                    </a:lnTo>
                    <a:lnTo>
                      <a:pt x="4662" y="0"/>
                    </a:lnTo>
                    <a:lnTo>
                      <a:pt x="4662" y="0"/>
                    </a:lnTo>
                    <a:lnTo>
                      <a:pt x="4662" y="0"/>
                    </a:lnTo>
                    <a:lnTo>
                      <a:pt x="4662" y="0"/>
                    </a:lnTo>
                    <a:lnTo>
                      <a:pt x="4662" y="0"/>
                    </a:lnTo>
                    <a:lnTo>
                      <a:pt x="4668" y="0"/>
                    </a:lnTo>
                    <a:lnTo>
                      <a:pt x="4680" y="0"/>
                    </a:lnTo>
                    <a:lnTo>
                      <a:pt x="4680" y="0"/>
                    </a:lnTo>
                    <a:lnTo>
                      <a:pt x="4680" y="0"/>
                    </a:lnTo>
                    <a:lnTo>
                      <a:pt x="4680" y="0"/>
                    </a:lnTo>
                    <a:lnTo>
                      <a:pt x="4680" y="0"/>
                    </a:lnTo>
                    <a:lnTo>
                      <a:pt x="4686" y="0"/>
                    </a:lnTo>
                    <a:lnTo>
                      <a:pt x="4686" y="0"/>
                    </a:lnTo>
                    <a:lnTo>
                      <a:pt x="4686" y="0"/>
                    </a:lnTo>
                    <a:lnTo>
                      <a:pt x="4698" y="0"/>
                    </a:lnTo>
                    <a:lnTo>
                      <a:pt x="4698" y="0"/>
                    </a:lnTo>
                    <a:lnTo>
                      <a:pt x="4698" y="0"/>
                    </a:lnTo>
                    <a:lnTo>
                      <a:pt x="4698" y="0"/>
                    </a:lnTo>
                    <a:lnTo>
                      <a:pt x="4704" y="0"/>
                    </a:lnTo>
                    <a:lnTo>
                      <a:pt x="4704" y="0"/>
                    </a:lnTo>
                    <a:lnTo>
                      <a:pt x="4704" y="0"/>
                    </a:lnTo>
                    <a:lnTo>
                      <a:pt x="4704" y="0"/>
                    </a:lnTo>
                    <a:lnTo>
                      <a:pt x="4716" y="0"/>
                    </a:lnTo>
                    <a:lnTo>
                      <a:pt x="4716" y="0"/>
                    </a:lnTo>
                    <a:lnTo>
                      <a:pt x="4722" y="0"/>
                    </a:lnTo>
                    <a:lnTo>
                      <a:pt x="4722" y="0"/>
                    </a:lnTo>
                    <a:lnTo>
                      <a:pt x="4722" y="0"/>
                    </a:lnTo>
                    <a:lnTo>
                      <a:pt x="4722" y="0"/>
                    </a:lnTo>
                    <a:lnTo>
                      <a:pt x="4722" y="0"/>
                    </a:lnTo>
                    <a:lnTo>
                      <a:pt x="4722" y="0"/>
                    </a:lnTo>
                    <a:lnTo>
                      <a:pt x="4728" y="0"/>
                    </a:lnTo>
                    <a:lnTo>
                      <a:pt x="4728" y="0"/>
                    </a:lnTo>
                    <a:lnTo>
                      <a:pt x="4728" y="0"/>
                    </a:lnTo>
                    <a:lnTo>
                      <a:pt x="4728" y="0"/>
                    </a:lnTo>
                    <a:lnTo>
                      <a:pt x="4728" y="0"/>
                    </a:lnTo>
                    <a:lnTo>
                      <a:pt x="4728" y="0"/>
                    </a:lnTo>
                    <a:lnTo>
                      <a:pt x="4728" y="0"/>
                    </a:lnTo>
                    <a:lnTo>
                      <a:pt x="4728" y="0"/>
                    </a:lnTo>
                    <a:lnTo>
                      <a:pt x="4728" y="0"/>
                    </a:lnTo>
                    <a:lnTo>
                      <a:pt x="4728" y="0"/>
                    </a:lnTo>
                    <a:lnTo>
                      <a:pt x="4728" y="0"/>
                    </a:lnTo>
                    <a:lnTo>
                      <a:pt x="4734" y="0"/>
                    </a:lnTo>
                    <a:lnTo>
                      <a:pt x="4734" y="0"/>
                    </a:lnTo>
                    <a:lnTo>
                      <a:pt x="4734" y="0"/>
                    </a:lnTo>
                    <a:lnTo>
                      <a:pt x="4734" y="0"/>
                    </a:lnTo>
                    <a:lnTo>
                      <a:pt x="4734" y="0"/>
                    </a:lnTo>
                    <a:lnTo>
                      <a:pt x="4734" y="0"/>
                    </a:lnTo>
                    <a:lnTo>
                      <a:pt x="4734" y="0"/>
                    </a:lnTo>
                    <a:lnTo>
                      <a:pt x="4740" y="0"/>
                    </a:lnTo>
                    <a:lnTo>
                      <a:pt x="4740" y="0"/>
                    </a:lnTo>
                    <a:lnTo>
                      <a:pt x="4740" y="0"/>
                    </a:lnTo>
                    <a:lnTo>
                      <a:pt x="4740" y="0"/>
                    </a:lnTo>
                    <a:lnTo>
                      <a:pt x="4740" y="0"/>
                    </a:lnTo>
                    <a:lnTo>
                      <a:pt x="4740" y="0"/>
                    </a:lnTo>
                    <a:lnTo>
                      <a:pt x="4746" y="0"/>
                    </a:lnTo>
                    <a:lnTo>
                      <a:pt x="4746" y="0"/>
                    </a:lnTo>
                    <a:lnTo>
                      <a:pt x="4746" y="0"/>
                    </a:lnTo>
                    <a:lnTo>
                      <a:pt x="4746" y="0"/>
                    </a:lnTo>
                    <a:lnTo>
                      <a:pt x="4746" y="0"/>
                    </a:lnTo>
                    <a:lnTo>
                      <a:pt x="4746" y="0"/>
                    </a:lnTo>
                    <a:lnTo>
                      <a:pt x="4752" y="0"/>
                    </a:lnTo>
                    <a:lnTo>
                      <a:pt x="4752" y="0"/>
                    </a:lnTo>
                    <a:lnTo>
                      <a:pt x="4752" y="0"/>
                    </a:lnTo>
                    <a:lnTo>
                      <a:pt x="4752" y="0"/>
                    </a:lnTo>
                    <a:lnTo>
                      <a:pt x="4752" y="0"/>
                    </a:lnTo>
                    <a:lnTo>
                      <a:pt x="4752" y="0"/>
                    </a:lnTo>
                    <a:lnTo>
                      <a:pt x="4752" y="0"/>
                    </a:lnTo>
                    <a:lnTo>
                      <a:pt x="4758" y="0"/>
                    </a:lnTo>
                    <a:lnTo>
                      <a:pt x="4758" y="0"/>
                    </a:lnTo>
                    <a:lnTo>
                      <a:pt x="4758" y="0"/>
                    </a:lnTo>
                    <a:lnTo>
                      <a:pt x="4758" y="0"/>
                    </a:lnTo>
                    <a:lnTo>
                      <a:pt x="4758" y="0"/>
                    </a:lnTo>
                    <a:lnTo>
                      <a:pt x="4758" y="0"/>
                    </a:lnTo>
                    <a:lnTo>
                      <a:pt x="4764" y="0"/>
                    </a:lnTo>
                    <a:lnTo>
                      <a:pt x="4764" y="0"/>
                    </a:lnTo>
                    <a:lnTo>
                      <a:pt x="4764" y="0"/>
                    </a:lnTo>
                    <a:lnTo>
                      <a:pt x="4764" y="0"/>
                    </a:lnTo>
                    <a:lnTo>
                      <a:pt x="4764" y="0"/>
                    </a:lnTo>
                    <a:lnTo>
                      <a:pt x="4764" y="0"/>
                    </a:lnTo>
                    <a:lnTo>
                      <a:pt x="4770" y="0"/>
                    </a:lnTo>
                    <a:lnTo>
                      <a:pt x="4770" y="0"/>
                    </a:lnTo>
                    <a:lnTo>
                      <a:pt x="4770" y="0"/>
                    </a:lnTo>
                    <a:lnTo>
                      <a:pt x="4770" y="0"/>
                    </a:lnTo>
                    <a:lnTo>
                      <a:pt x="4770" y="0"/>
                    </a:lnTo>
                    <a:lnTo>
                      <a:pt x="4770" y="0"/>
                    </a:lnTo>
                    <a:lnTo>
                      <a:pt x="4770" y="0"/>
                    </a:lnTo>
                    <a:lnTo>
                      <a:pt x="4770" y="0"/>
                    </a:lnTo>
                    <a:lnTo>
                      <a:pt x="4776" y="0"/>
                    </a:lnTo>
                    <a:lnTo>
                      <a:pt x="4776" y="0"/>
                    </a:lnTo>
                    <a:lnTo>
                      <a:pt x="4776" y="0"/>
                    </a:lnTo>
                    <a:lnTo>
                      <a:pt x="4776" y="0"/>
                    </a:lnTo>
                    <a:lnTo>
                      <a:pt x="4776" y="0"/>
                    </a:lnTo>
                    <a:lnTo>
                      <a:pt x="4776" y="0"/>
                    </a:lnTo>
                    <a:lnTo>
                      <a:pt x="4782" y="0"/>
                    </a:lnTo>
                  </a:path>
                </a:pathLst>
              </a:custGeom>
              <a:noFill/>
              <a:ln w="952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3" name="Freeform 59">
                <a:extLst>
                  <a:ext uri="{FF2B5EF4-FFF2-40B4-BE49-F238E27FC236}">
                    <a16:creationId xmlns:a16="http://schemas.microsoft.com/office/drawing/2014/main" id="{C704A34B-D709-49D9-A151-ECEDF1AEA1BE}"/>
                  </a:ext>
                </a:extLst>
              </p:cNvPr>
              <p:cNvSpPr>
                <a:spLocks/>
              </p:cNvSpPr>
              <p:nvPr/>
            </p:nvSpPr>
            <p:spPr bwMode="auto">
              <a:xfrm>
                <a:off x="489" y="1945"/>
                <a:ext cx="4782" cy="0"/>
              </a:xfrm>
              <a:custGeom>
                <a:avLst/>
                <a:gdLst>
                  <a:gd name="T0" fmla="*/ 48 w 4782"/>
                  <a:gd name="T1" fmla="*/ 96 w 4782"/>
                  <a:gd name="T2" fmla="*/ 162 w 4782"/>
                  <a:gd name="T3" fmla="*/ 252 w 4782"/>
                  <a:gd name="T4" fmla="*/ 306 w 4782"/>
                  <a:gd name="T5" fmla="*/ 390 w 4782"/>
                  <a:gd name="T6" fmla="*/ 474 w 4782"/>
                  <a:gd name="T7" fmla="*/ 534 w 4782"/>
                  <a:gd name="T8" fmla="*/ 624 w 4782"/>
                  <a:gd name="T9" fmla="*/ 678 w 4782"/>
                  <a:gd name="T10" fmla="*/ 756 w 4782"/>
                  <a:gd name="T11" fmla="*/ 840 w 4782"/>
                  <a:gd name="T12" fmla="*/ 900 w 4782"/>
                  <a:gd name="T13" fmla="*/ 978 w 4782"/>
                  <a:gd name="T14" fmla="*/ 1044 w 4782"/>
                  <a:gd name="T15" fmla="*/ 1122 w 4782"/>
                  <a:gd name="T16" fmla="*/ 1206 w 4782"/>
                  <a:gd name="T17" fmla="*/ 1266 w 4782"/>
                  <a:gd name="T18" fmla="*/ 1350 w 4782"/>
                  <a:gd name="T19" fmla="*/ 1410 w 4782"/>
                  <a:gd name="T20" fmla="*/ 1494 w 4782"/>
                  <a:gd name="T21" fmla="*/ 1572 w 4782"/>
                  <a:gd name="T22" fmla="*/ 1626 w 4782"/>
                  <a:gd name="T23" fmla="*/ 1716 w 4782"/>
                  <a:gd name="T24" fmla="*/ 1776 w 4782"/>
                  <a:gd name="T25" fmla="*/ 1860 w 4782"/>
                  <a:gd name="T26" fmla="*/ 1938 w 4782"/>
                  <a:gd name="T27" fmla="*/ 1992 w 4782"/>
                  <a:gd name="T28" fmla="*/ 2082 w 4782"/>
                  <a:gd name="T29" fmla="*/ 2142 w 4782"/>
                  <a:gd name="T30" fmla="*/ 2226 w 4782"/>
                  <a:gd name="T31" fmla="*/ 2310 w 4782"/>
                  <a:gd name="T32" fmla="*/ 2358 w 4782"/>
                  <a:gd name="T33" fmla="*/ 2448 w 4782"/>
                  <a:gd name="T34" fmla="*/ 2508 w 4782"/>
                  <a:gd name="T35" fmla="*/ 2586 w 4782"/>
                  <a:gd name="T36" fmla="*/ 2676 w 4782"/>
                  <a:gd name="T37" fmla="*/ 2718 w 4782"/>
                  <a:gd name="T38" fmla="*/ 2820 w 4782"/>
                  <a:gd name="T39" fmla="*/ 2880 w 4782"/>
                  <a:gd name="T40" fmla="*/ 2952 w 4782"/>
                  <a:gd name="T41" fmla="*/ 3042 w 4782"/>
                  <a:gd name="T42" fmla="*/ 3084 w 4782"/>
                  <a:gd name="T43" fmla="*/ 3174 w 4782"/>
                  <a:gd name="T44" fmla="*/ 3246 w 4782"/>
                  <a:gd name="T45" fmla="*/ 3312 w 4782"/>
                  <a:gd name="T46" fmla="*/ 3402 w 4782"/>
                  <a:gd name="T47" fmla="*/ 3450 w 4782"/>
                  <a:gd name="T48" fmla="*/ 3546 w 4782"/>
                  <a:gd name="T49" fmla="*/ 3618 w 4782"/>
                  <a:gd name="T50" fmla="*/ 3678 w 4782"/>
                  <a:gd name="T51" fmla="*/ 3768 w 4782"/>
                  <a:gd name="T52" fmla="*/ 3822 w 4782"/>
                  <a:gd name="T53" fmla="*/ 3954 w 4782"/>
                  <a:gd name="T54" fmla="*/ 4026 w 4782"/>
                  <a:gd name="T55" fmla="*/ 4158 w 4782"/>
                  <a:gd name="T56" fmla="*/ 4224 w 4782"/>
                  <a:gd name="T57" fmla="*/ 4344 w 4782"/>
                  <a:gd name="T58" fmla="*/ 4416 w 4782"/>
                  <a:gd name="T59" fmla="*/ 4536 w 4782"/>
                  <a:gd name="T60" fmla="*/ 4608 w 4782"/>
                  <a:gd name="T61" fmla="*/ 4728 w 4782"/>
                  <a:gd name="T62" fmla="*/ 4770 w 47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4782">
                    <a:moveTo>
                      <a:pt x="0" y="0"/>
                    </a:moveTo>
                    <a:lnTo>
                      <a:pt x="0" y="0"/>
                    </a:lnTo>
                    <a:lnTo>
                      <a:pt x="0" y="0"/>
                    </a:lnTo>
                    <a:lnTo>
                      <a:pt x="0" y="0"/>
                    </a:lnTo>
                    <a:lnTo>
                      <a:pt x="0" y="0"/>
                    </a:lnTo>
                    <a:lnTo>
                      <a:pt x="0" y="0"/>
                    </a:lnTo>
                    <a:lnTo>
                      <a:pt x="6" y="0"/>
                    </a:lnTo>
                    <a:lnTo>
                      <a:pt x="6" y="0"/>
                    </a:lnTo>
                    <a:lnTo>
                      <a:pt x="6" y="0"/>
                    </a:lnTo>
                    <a:lnTo>
                      <a:pt x="6" y="0"/>
                    </a:lnTo>
                    <a:lnTo>
                      <a:pt x="6" y="0"/>
                    </a:lnTo>
                    <a:lnTo>
                      <a:pt x="6" y="0"/>
                    </a:lnTo>
                    <a:lnTo>
                      <a:pt x="6" y="0"/>
                    </a:lnTo>
                    <a:lnTo>
                      <a:pt x="12" y="0"/>
                    </a:lnTo>
                    <a:lnTo>
                      <a:pt x="12" y="0"/>
                    </a:lnTo>
                    <a:lnTo>
                      <a:pt x="12" y="0"/>
                    </a:lnTo>
                    <a:lnTo>
                      <a:pt x="12" y="0"/>
                    </a:lnTo>
                    <a:lnTo>
                      <a:pt x="12" y="0"/>
                    </a:lnTo>
                    <a:lnTo>
                      <a:pt x="12" y="0"/>
                    </a:lnTo>
                    <a:lnTo>
                      <a:pt x="18" y="0"/>
                    </a:lnTo>
                    <a:lnTo>
                      <a:pt x="18" y="0"/>
                    </a:lnTo>
                    <a:lnTo>
                      <a:pt x="18" y="0"/>
                    </a:lnTo>
                    <a:lnTo>
                      <a:pt x="18" y="0"/>
                    </a:lnTo>
                    <a:lnTo>
                      <a:pt x="18" y="0"/>
                    </a:lnTo>
                    <a:lnTo>
                      <a:pt x="18" y="0"/>
                    </a:lnTo>
                    <a:lnTo>
                      <a:pt x="24" y="0"/>
                    </a:lnTo>
                    <a:lnTo>
                      <a:pt x="24" y="0"/>
                    </a:lnTo>
                    <a:lnTo>
                      <a:pt x="24" y="0"/>
                    </a:lnTo>
                    <a:lnTo>
                      <a:pt x="24" y="0"/>
                    </a:lnTo>
                    <a:lnTo>
                      <a:pt x="24" y="0"/>
                    </a:lnTo>
                    <a:lnTo>
                      <a:pt x="24" y="0"/>
                    </a:lnTo>
                    <a:lnTo>
                      <a:pt x="30" y="0"/>
                    </a:lnTo>
                    <a:lnTo>
                      <a:pt x="30" y="0"/>
                    </a:lnTo>
                    <a:lnTo>
                      <a:pt x="30" y="0"/>
                    </a:lnTo>
                    <a:lnTo>
                      <a:pt x="30" y="0"/>
                    </a:lnTo>
                    <a:lnTo>
                      <a:pt x="30" y="0"/>
                    </a:lnTo>
                    <a:lnTo>
                      <a:pt x="30" y="0"/>
                    </a:lnTo>
                    <a:lnTo>
                      <a:pt x="30" y="0"/>
                    </a:lnTo>
                    <a:lnTo>
                      <a:pt x="36" y="0"/>
                    </a:lnTo>
                    <a:lnTo>
                      <a:pt x="36" y="0"/>
                    </a:lnTo>
                    <a:lnTo>
                      <a:pt x="36" y="0"/>
                    </a:lnTo>
                    <a:lnTo>
                      <a:pt x="36" y="0"/>
                    </a:lnTo>
                    <a:lnTo>
                      <a:pt x="36" y="0"/>
                    </a:lnTo>
                    <a:lnTo>
                      <a:pt x="36" y="0"/>
                    </a:lnTo>
                    <a:lnTo>
                      <a:pt x="42" y="0"/>
                    </a:lnTo>
                    <a:lnTo>
                      <a:pt x="42" y="0"/>
                    </a:lnTo>
                    <a:lnTo>
                      <a:pt x="42" y="0"/>
                    </a:lnTo>
                    <a:lnTo>
                      <a:pt x="42" y="0"/>
                    </a:lnTo>
                    <a:lnTo>
                      <a:pt x="42" y="0"/>
                    </a:lnTo>
                    <a:lnTo>
                      <a:pt x="42" y="0"/>
                    </a:lnTo>
                    <a:lnTo>
                      <a:pt x="48" y="0"/>
                    </a:lnTo>
                    <a:lnTo>
                      <a:pt x="48" y="0"/>
                    </a:lnTo>
                    <a:lnTo>
                      <a:pt x="48" y="0"/>
                    </a:lnTo>
                    <a:lnTo>
                      <a:pt x="48" y="0"/>
                    </a:lnTo>
                    <a:lnTo>
                      <a:pt x="48" y="0"/>
                    </a:lnTo>
                    <a:lnTo>
                      <a:pt x="48" y="0"/>
                    </a:lnTo>
                    <a:lnTo>
                      <a:pt x="48" y="0"/>
                    </a:lnTo>
                    <a:lnTo>
                      <a:pt x="54" y="0"/>
                    </a:lnTo>
                    <a:lnTo>
                      <a:pt x="54" y="0"/>
                    </a:lnTo>
                    <a:lnTo>
                      <a:pt x="54" y="0"/>
                    </a:lnTo>
                    <a:lnTo>
                      <a:pt x="54" y="0"/>
                    </a:lnTo>
                    <a:lnTo>
                      <a:pt x="54" y="0"/>
                    </a:lnTo>
                    <a:lnTo>
                      <a:pt x="54" y="0"/>
                    </a:lnTo>
                    <a:lnTo>
                      <a:pt x="60"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72" y="0"/>
                    </a:lnTo>
                    <a:lnTo>
                      <a:pt x="72" y="0"/>
                    </a:lnTo>
                    <a:lnTo>
                      <a:pt x="72" y="0"/>
                    </a:lnTo>
                    <a:lnTo>
                      <a:pt x="72" y="0"/>
                    </a:lnTo>
                    <a:lnTo>
                      <a:pt x="78" y="0"/>
                    </a:lnTo>
                    <a:lnTo>
                      <a:pt x="78" y="0"/>
                    </a:lnTo>
                    <a:lnTo>
                      <a:pt x="78" y="0"/>
                    </a:lnTo>
                    <a:lnTo>
                      <a:pt x="78" y="0"/>
                    </a:lnTo>
                    <a:lnTo>
                      <a:pt x="78" y="0"/>
                    </a:lnTo>
                    <a:lnTo>
                      <a:pt x="78" y="0"/>
                    </a:lnTo>
                    <a:lnTo>
                      <a:pt x="84" y="0"/>
                    </a:lnTo>
                    <a:lnTo>
                      <a:pt x="84" y="0"/>
                    </a:lnTo>
                    <a:lnTo>
                      <a:pt x="84" y="0"/>
                    </a:lnTo>
                    <a:lnTo>
                      <a:pt x="84" y="0"/>
                    </a:lnTo>
                    <a:lnTo>
                      <a:pt x="84" y="0"/>
                    </a:lnTo>
                    <a:lnTo>
                      <a:pt x="84" y="0"/>
                    </a:lnTo>
                    <a:lnTo>
                      <a:pt x="90" y="0"/>
                    </a:lnTo>
                    <a:lnTo>
                      <a:pt x="90" y="0"/>
                    </a:lnTo>
                    <a:lnTo>
                      <a:pt x="90" y="0"/>
                    </a:lnTo>
                    <a:lnTo>
                      <a:pt x="90" y="0"/>
                    </a:lnTo>
                    <a:lnTo>
                      <a:pt x="90" y="0"/>
                    </a:lnTo>
                    <a:lnTo>
                      <a:pt x="90" y="0"/>
                    </a:lnTo>
                    <a:lnTo>
                      <a:pt x="96" y="0"/>
                    </a:lnTo>
                    <a:lnTo>
                      <a:pt x="96" y="0"/>
                    </a:lnTo>
                    <a:lnTo>
                      <a:pt x="96" y="0"/>
                    </a:lnTo>
                    <a:lnTo>
                      <a:pt x="96" y="0"/>
                    </a:lnTo>
                    <a:lnTo>
                      <a:pt x="96" y="0"/>
                    </a:lnTo>
                    <a:lnTo>
                      <a:pt x="96" y="0"/>
                    </a:lnTo>
                    <a:lnTo>
                      <a:pt x="96" y="0"/>
                    </a:lnTo>
                    <a:lnTo>
                      <a:pt x="102" y="0"/>
                    </a:lnTo>
                    <a:lnTo>
                      <a:pt x="102" y="0"/>
                    </a:lnTo>
                    <a:lnTo>
                      <a:pt x="102" y="0"/>
                    </a:lnTo>
                    <a:lnTo>
                      <a:pt x="102" y="0"/>
                    </a:lnTo>
                    <a:lnTo>
                      <a:pt x="102" y="0"/>
                    </a:lnTo>
                    <a:lnTo>
                      <a:pt x="102" y="0"/>
                    </a:lnTo>
                    <a:lnTo>
                      <a:pt x="108" y="0"/>
                    </a:lnTo>
                    <a:lnTo>
                      <a:pt x="108" y="0"/>
                    </a:lnTo>
                    <a:lnTo>
                      <a:pt x="108" y="0"/>
                    </a:lnTo>
                    <a:lnTo>
                      <a:pt x="108" y="0"/>
                    </a:lnTo>
                    <a:lnTo>
                      <a:pt x="108" y="0"/>
                    </a:lnTo>
                    <a:lnTo>
                      <a:pt x="108" y="0"/>
                    </a:lnTo>
                    <a:lnTo>
                      <a:pt x="114" y="0"/>
                    </a:lnTo>
                    <a:lnTo>
                      <a:pt x="114" y="0"/>
                    </a:lnTo>
                    <a:lnTo>
                      <a:pt x="114" y="0"/>
                    </a:lnTo>
                    <a:lnTo>
                      <a:pt x="114" y="0"/>
                    </a:lnTo>
                    <a:lnTo>
                      <a:pt x="114" y="0"/>
                    </a:lnTo>
                    <a:lnTo>
                      <a:pt x="114" y="0"/>
                    </a:lnTo>
                    <a:lnTo>
                      <a:pt x="114" y="0"/>
                    </a:lnTo>
                    <a:lnTo>
                      <a:pt x="120" y="0"/>
                    </a:lnTo>
                    <a:lnTo>
                      <a:pt x="120" y="0"/>
                    </a:lnTo>
                    <a:lnTo>
                      <a:pt x="120" y="0"/>
                    </a:lnTo>
                    <a:lnTo>
                      <a:pt x="120" y="0"/>
                    </a:lnTo>
                    <a:lnTo>
                      <a:pt x="120" y="0"/>
                    </a:lnTo>
                    <a:lnTo>
                      <a:pt x="120" y="0"/>
                    </a:lnTo>
                    <a:lnTo>
                      <a:pt x="126" y="0"/>
                    </a:lnTo>
                    <a:lnTo>
                      <a:pt x="126" y="0"/>
                    </a:lnTo>
                    <a:lnTo>
                      <a:pt x="126" y="0"/>
                    </a:lnTo>
                    <a:lnTo>
                      <a:pt x="126" y="0"/>
                    </a:lnTo>
                    <a:lnTo>
                      <a:pt x="126" y="0"/>
                    </a:lnTo>
                    <a:lnTo>
                      <a:pt x="126" y="0"/>
                    </a:lnTo>
                    <a:lnTo>
                      <a:pt x="132" y="0"/>
                    </a:lnTo>
                    <a:lnTo>
                      <a:pt x="132" y="0"/>
                    </a:lnTo>
                    <a:lnTo>
                      <a:pt x="138" y="0"/>
                    </a:lnTo>
                    <a:lnTo>
                      <a:pt x="144" y="0"/>
                    </a:lnTo>
                    <a:lnTo>
                      <a:pt x="144" y="0"/>
                    </a:lnTo>
                    <a:lnTo>
                      <a:pt x="144" y="0"/>
                    </a:lnTo>
                    <a:lnTo>
                      <a:pt x="144" y="0"/>
                    </a:lnTo>
                    <a:lnTo>
                      <a:pt x="144" y="0"/>
                    </a:lnTo>
                    <a:lnTo>
                      <a:pt x="144" y="0"/>
                    </a:lnTo>
                    <a:lnTo>
                      <a:pt x="156" y="0"/>
                    </a:lnTo>
                    <a:lnTo>
                      <a:pt x="156" y="0"/>
                    </a:lnTo>
                    <a:lnTo>
                      <a:pt x="156" y="0"/>
                    </a:lnTo>
                    <a:lnTo>
                      <a:pt x="156" y="0"/>
                    </a:lnTo>
                    <a:lnTo>
                      <a:pt x="156" y="0"/>
                    </a:lnTo>
                    <a:lnTo>
                      <a:pt x="162" y="0"/>
                    </a:lnTo>
                    <a:lnTo>
                      <a:pt x="162" y="0"/>
                    </a:lnTo>
                    <a:lnTo>
                      <a:pt x="162" y="0"/>
                    </a:lnTo>
                    <a:lnTo>
                      <a:pt x="162" y="0"/>
                    </a:lnTo>
                    <a:lnTo>
                      <a:pt x="162" y="0"/>
                    </a:lnTo>
                    <a:lnTo>
                      <a:pt x="162" y="0"/>
                    </a:lnTo>
                    <a:lnTo>
                      <a:pt x="162" y="0"/>
                    </a:lnTo>
                    <a:lnTo>
                      <a:pt x="168" y="0"/>
                    </a:lnTo>
                    <a:lnTo>
                      <a:pt x="168" y="0"/>
                    </a:lnTo>
                    <a:lnTo>
                      <a:pt x="168" y="0"/>
                    </a:lnTo>
                    <a:lnTo>
                      <a:pt x="180" y="0"/>
                    </a:lnTo>
                    <a:lnTo>
                      <a:pt x="180" y="0"/>
                    </a:lnTo>
                    <a:lnTo>
                      <a:pt x="180" y="0"/>
                    </a:lnTo>
                    <a:lnTo>
                      <a:pt x="180" y="0"/>
                    </a:lnTo>
                    <a:lnTo>
                      <a:pt x="180" y="0"/>
                    </a:lnTo>
                    <a:lnTo>
                      <a:pt x="180" y="0"/>
                    </a:lnTo>
                    <a:lnTo>
                      <a:pt x="180" y="0"/>
                    </a:lnTo>
                    <a:lnTo>
                      <a:pt x="192" y="0"/>
                    </a:lnTo>
                    <a:lnTo>
                      <a:pt x="192" y="0"/>
                    </a:lnTo>
                    <a:lnTo>
                      <a:pt x="192" y="0"/>
                    </a:lnTo>
                    <a:lnTo>
                      <a:pt x="192" y="0"/>
                    </a:lnTo>
                    <a:lnTo>
                      <a:pt x="198" y="0"/>
                    </a:lnTo>
                    <a:lnTo>
                      <a:pt x="198" y="0"/>
                    </a:lnTo>
                    <a:lnTo>
                      <a:pt x="198" y="0"/>
                    </a:lnTo>
                    <a:lnTo>
                      <a:pt x="198" y="0"/>
                    </a:lnTo>
                    <a:lnTo>
                      <a:pt x="198" y="0"/>
                    </a:lnTo>
                    <a:lnTo>
                      <a:pt x="198" y="0"/>
                    </a:lnTo>
                    <a:lnTo>
                      <a:pt x="198" y="0"/>
                    </a:lnTo>
                    <a:lnTo>
                      <a:pt x="204" y="0"/>
                    </a:lnTo>
                    <a:lnTo>
                      <a:pt x="204" y="0"/>
                    </a:lnTo>
                    <a:lnTo>
                      <a:pt x="204" y="0"/>
                    </a:lnTo>
                    <a:lnTo>
                      <a:pt x="204" y="0"/>
                    </a:lnTo>
                    <a:lnTo>
                      <a:pt x="216" y="0"/>
                    </a:lnTo>
                    <a:lnTo>
                      <a:pt x="216" y="0"/>
                    </a:lnTo>
                    <a:lnTo>
                      <a:pt x="216" y="0"/>
                    </a:lnTo>
                    <a:lnTo>
                      <a:pt x="216" y="0"/>
                    </a:lnTo>
                    <a:lnTo>
                      <a:pt x="216" y="0"/>
                    </a:lnTo>
                    <a:lnTo>
                      <a:pt x="216" y="0"/>
                    </a:lnTo>
                    <a:lnTo>
                      <a:pt x="216" y="0"/>
                    </a:lnTo>
                    <a:lnTo>
                      <a:pt x="228" y="0"/>
                    </a:lnTo>
                    <a:lnTo>
                      <a:pt x="228" y="0"/>
                    </a:lnTo>
                    <a:lnTo>
                      <a:pt x="228" y="0"/>
                    </a:lnTo>
                    <a:lnTo>
                      <a:pt x="234" y="0"/>
                    </a:lnTo>
                    <a:lnTo>
                      <a:pt x="234" y="0"/>
                    </a:lnTo>
                    <a:lnTo>
                      <a:pt x="234" y="0"/>
                    </a:lnTo>
                    <a:lnTo>
                      <a:pt x="234" y="0"/>
                    </a:lnTo>
                    <a:lnTo>
                      <a:pt x="234" y="0"/>
                    </a:lnTo>
                    <a:lnTo>
                      <a:pt x="234" y="0"/>
                    </a:lnTo>
                    <a:lnTo>
                      <a:pt x="234" y="0"/>
                    </a:lnTo>
                    <a:lnTo>
                      <a:pt x="240" y="0"/>
                    </a:lnTo>
                    <a:lnTo>
                      <a:pt x="240" y="0"/>
                    </a:lnTo>
                    <a:lnTo>
                      <a:pt x="240" y="0"/>
                    </a:lnTo>
                    <a:lnTo>
                      <a:pt x="240" y="0"/>
                    </a:lnTo>
                    <a:lnTo>
                      <a:pt x="240" y="0"/>
                    </a:lnTo>
                    <a:lnTo>
                      <a:pt x="252" y="0"/>
                    </a:lnTo>
                    <a:lnTo>
                      <a:pt x="252" y="0"/>
                    </a:lnTo>
                    <a:lnTo>
                      <a:pt x="252" y="0"/>
                    </a:lnTo>
                    <a:lnTo>
                      <a:pt x="252" y="0"/>
                    </a:lnTo>
                    <a:lnTo>
                      <a:pt x="252" y="0"/>
                    </a:lnTo>
                    <a:lnTo>
                      <a:pt x="252" y="0"/>
                    </a:lnTo>
                    <a:lnTo>
                      <a:pt x="258" y="0"/>
                    </a:lnTo>
                    <a:lnTo>
                      <a:pt x="264" y="0"/>
                    </a:lnTo>
                    <a:lnTo>
                      <a:pt x="264" y="0"/>
                    </a:lnTo>
                    <a:lnTo>
                      <a:pt x="270" y="0"/>
                    </a:lnTo>
                    <a:lnTo>
                      <a:pt x="270" y="0"/>
                    </a:lnTo>
                    <a:lnTo>
                      <a:pt x="270" y="0"/>
                    </a:lnTo>
                    <a:lnTo>
                      <a:pt x="270" y="0"/>
                    </a:lnTo>
                    <a:lnTo>
                      <a:pt x="270" y="0"/>
                    </a:lnTo>
                    <a:lnTo>
                      <a:pt x="270" y="0"/>
                    </a:lnTo>
                    <a:lnTo>
                      <a:pt x="270" y="0"/>
                    </a:lnTo>
                    <a:lnTo>
                      <a:pt x="276" y="0"/>
                    </a:lnTo>
                    <a:lnTo>
                      <a:pt x="276" y="0"/>
                    </a:lnTo>
                    <a:lnTo>
                      <a:pt x="276" y="0"/>
                    </a:lnTo>
                    <a:lnTo>
                      <a:pt x="276" y="0"/>
                    </a:lnTo>
                    <a:lnTo>
                      <a:pt x="276" y="0"/>
                    </a:lnTo>
                    <a:lnTo>
                      <a:pt x="276" y="0"/>
                    </a:lnTo>
                    <a:lnTo>
                      <a:pt x="282" y="0"/>
                    </a:lnTo>
                    <a:lnTo>
                      <a:pt x="282" y="0"/>
                    </a:lnTo>
                    <a:lnTo>
                      <a:pt x="282" y="0"/>
                    </a:lnTo>
                    <a:lnTo>
                      <a:pt x="282" y="0"/>
                    </a:lnTo>
                    <a:lnTo>
                      <a:pt x="282" y="0"/>
                    </a:lnTo>
                    <a:lnTo>
                      <a:pt x="282" y="0"/>
                    </a:lnTo>
                    <a:lnTo>
                      <a:pt x="282" y="0"/>
                    </a:lnTo>
                    <a:lnTo>
                      <a:pt x="282" y="0"/>
                    </a:lnTo>
                    <a:lnTo>
                      <a:pt x="288" y="0"/>
                    </a:lnTo>
                    <a:lnTo>
                      <a:pt x="288" y="0"/>
                    </a:lnTo>
                    <a:lnTo>
                      <a:pt x="288" y="0"/>
                    </a:lnTo>
                    <a:lnTo>
                      <a:pt x="288" y="0"/>
                    </a:lnTo>
                    <a:lnTo>
                      <a:pt x="288" y="0"/>
                    </a:lnTo>
                    <a:lnTo>
                      <a:pt x="288" y="0"/>
                    </a:lnTo>
                    <a:lnTo>
                      <a:pt x="288" y="0"/>
                    </a:lnTo>
                    <a:lnTo>
                      <a:pt x="288" y="0"/>
                    </a:lnTo>
                    <a:lnTo>
                      <a:pt x="288" y="0"/>
                    </a:lnTo>
                    <a:lnTo>
                      <a:pt x="288" y="0"/>
                    </a:lnTo>
                    <a:lnTo>
                      <a:pt x="294" y="0"/>
                    </a:lnTo>
                    <a:lnTo>
                      <a:pt x="294" y="0"/>
                    </a:lnTo>
                    <a:lnTo>
                      <a:pt x="294" y="0"/>
                    </a:lnTo>
                    <a:lnTo>
                      <a:pt x="294" y="0"/>
                    </a:lnTo>
                    <a:lnTo>
                      <a:pt x="294" y="0"/>
                    </a:lnTo>
                    <a:lnTo>
                      <a:pt x="294" y="0"/>
                    </a:lnTo>
                    <a:lnTo>
                      <a:pt x="294" y="0"/>
                    </a:lnTo>
                    <a:lnTo>
                      <a:pt x="300" y="0"/>
                    </a:lnTo>
                    <a:lnTo>
                      <a:pt x="300" y="0"/>
                    </a:lnTo>
                    <a:lnTo>
                      <a:pt x="300" y="0"/>
                    </a:lnTo>
                    <a:lnTo>
                      <a:pt x="300" y="0"/>
                    </a:lnTo>
                    <a:lnTo>
                      <a:pt x="300"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2" y="0"/>
                    </a:lnTo>
                    <a:lnTo>
                      <a:pt x="318" y="0"/>
                    </a:lnTo>
                    <a:lnTo>
                      <a:pt x="324" y="0"/>
                    </a:lnTo>
                    <a:lnTo>
                      <a:pt x="324" y="0"/>
                    </a:lnTo>
                    <a:lnTo>
                      <a:pt x="330" y="0"/>
                    </a:lnTo>
                    <a:lnTo>
                      <a:pt x="330" y="0"/>
                    </a:lnTo>
                    <a:lnTo>
                      <a:pt x="330" y="0"/>
                    </a:lnTo>
                    <a:lnTo>
                      <a:pt x="330" y="0"/>
                    </a:lnTo>
                    <a:lnTo>
                      <a:pt x="330" y="0"/>
                    </a:lnTo>
                    <a:lnTo>
                      <a:pt x="342" y="0"/>
                    </a:lnTo>
                    <a:lnTo>
                      <a:pt x="342" y="0"/>
                    </a:lnTo>
                    <a:lnTo>
                      <a:pt x="342" y="0"/>
                    </a:lnTo>
                    <a:lnTo>
                      <a:pt x="342" y="0"/>
                    </a:lnTo>
                    <a:lnTo>
                      <a:pt x="342" y="0"/>
                    </a:lnTo>
                    <a:lnTo>
                      <a:pt x="342" y="0"/>
                    </a:lnTo>
                    <a:lnTo>
                      <a:pt x="348" y="0"/>
                    </a:lnTo>
                    <a:lnTo>
                      <a:pt x="348" y="0"/>
                    </a:lnTo>
                    <a:lnTo>
                      <a:pt x="348" y="0"/>
                    </a:lnTo>
                    <a:lnTo>
                      <a:pt x="348" y="0"/>
                    </a:lnTo>
                    <a:lnTo>
                      <a:pt x="348" y="0"/>
                    </a:lnTo>
                    <a:lnTo>
                      <a:pt x="348" y="0"/>
                    </a:lnTo>
                    <a:lnTo>
                      <a:pt x="348" y="0"/>
                    </a:lnTo>
                    <a:lnTo>
                      <a:pt x="354" y="0"/>
                    </a:lnTo>
                    <a:lnTo>
                      <a:pt x="354" y="0"/>
                    </a:lnTo>
                    <a:lnTo>
                      <a:pt x="360" y="0"/>
                    </a:lnTo>
                    <a:lnTo>
                      <a:pt x="366" y="0"/>
                    </a:lnTo>
                    <a:lnTo>
                      <a:pt x="366" y="0"/>
                    </a:lnTo>
                    <a:lnTo>
                      <a:pt x="366" y="0"/>
                    </a:lnTo>
                    <a:lnTo>
                      <a:pt x="366" y="0"/>
                    </a:lnTo>
                    <a:lnTo>
                      <a:pt x="366" y="0"/>
                    </a:lnTo>
                    <a:lnTo>
                      <a:pt x="366" y="0"/>
                    </a:lnTo>
                    <a:lnTo>
                      <a:pt x="378" y="0"/>
                    </a:lnTo>
                    <a:lnTo>
                      <a:pt x="378" y="0"/>
                    </a:lnTo>
                    <a:lnTo>
                      <a:pt x="378" y="0"/>
                    </a:lnTo>
                    <a:lnTo>
                      <a:pt x="378" y="0"/>
                    </a:lnTo>
                    <a:lnTo>
                      <a:pt x="378" y="0"/>
                    </a:lnTo>
                    <a:lnTo>
                      <a:pt x="384" y="0"/>
                    </a:lnTo>
                    <a:lnTo>
                      <a:pt x="384" y="0"/>
                    </a:lnTo>
                    <a:lnTo>
                      <a:pt x="384" y="0"/>
                    </a:lnTo>
                    <a:lnTo>
                      <a:pt x="384" y="0"/>
                    </a:lnTo>
                    <a:lnTo>
                      <a:pt x="384" y="0"/>
                    </a:lnTo>
                    <a:lnTo>
                      <a:pt x="384" y="0"/>
                    </a:lnTo>
                    <a:lnTo>
                      <a:pt x="384" y="0"/>
                    </a:lnTo>
                    <a:lnTo>
                      <a:pt x="390" y="0"/>
                    </a:lnTo>
                    <a:lnTo>
                      <a:pt x="390" y="0"/>
                    </a:lnTo>
                    <a:lnTo>
                      <a:pt x="390" y="0"/>
                    </a:lnTo>
                    <a:lnTo>
                      <a:pt x="402" y="0"/>
                    </a:lnTo>
                    <a:lnTo>
                      <a:pt x="402" y="0"/>
                    </a:lnTo>
                    <a:lnTo>
                      <a:pt x="402" y="0"/>
                    </a:lnTo>
                    <a:lnTo>
                      <a:pt x="402" y="0"/>
                    </a:lnTo>
                    <a:lnTo>
                      <a:pt x="402" y="0"/>
                    </a:lnTo>
                    <a:lnTo>
                      <a:pt x="402" y="0"/>
                    </a:lnTo>
                    <a:lnTo>
                      <a:pt x="402" y="0"/>
                    </a:lnTo>
                    <a:lnTo>
                      <a:pt x="414" y="0"/>
                    </a:lnTo>
                    <a:lnTo>
                      <a:pt x="414" y="0"/>
                    </a:lnTo>
                    <a:lnTo>
                      <a:pt x="414" y="0"/>
                    </a:lnTo>
                    <a:lnTo>
                      <a:pt x="414" y="0"/>
                    </a:lnTo>
                    <a:lnTo>
                      <a:pt x="420" y="0"/>
                    </a:lnTo>
                    <a:lnTo>
                      <a:pt x="420" y="0"/>
                    </a:lnTo>
                    <a:lnTo>
                      <a:pt x="420" y="0"/>
                    </a:lnTo>
                    <a:lnTo>
                      <a:pt x="420" y="0"/>
                    </a:lnTo>
                    <a:lnTo>
                      <a:pt x="420" y="0"/>
                    </a:lnTo>
                    <a:lnTo>
                      <a:pt x="420" y="0"/>
                    </a:lnTo>
                    <a:lnTo>
                      <a:pt x="420" y="0"/>
                    </a:lnTo>
                    <a:lnTo>
                      <a:pt x="426" y="0"/>
                    </a:lnTo>
                    <a:lnTo>
                      <a:pt x="426" y="0"/>
                    </a:lnTo>
                    <a:lnTo>
                      <a:pt x="426" y="0"/>
                    </a:lnTo>
                    <a:lnTo>
                      <a:pt x="426" y="0"/>
                    </a:lnTo>
                    <a:lnTo>
                      <a:pt x="438" y="0"/>
                    </a:lnTo>
                    <a:lnTo>
                      <a:pt x="438" y="0"/>
                    </a:lnTo>
                    <a:lnTo>
                      <a:pt x="438" y="0"/>
                    </a:lnTo>
                    <a:lnTo>
                      <a:pt x="438" y="0"/>
                    </a:lnTo>
                    <a:lnTo>
                      <a:pt x="438" y="0"/>
                    </a:lnTo>
                    <a:lnTo>
                      <a:pt x="438" y="0"/>
                    </a:lnTo>
                    <a:lnTo>
                      <a:pt x="438" y="0"/>
                    </a:lnTo>
                    <a:lnTo>
                      <a:pt x="450" y="0"/>
                    </a:lnTo>
                    <a:lnTo>
                      <a:pt x="450" y="0"/>
                    </a:lnTo>
                    <a:lnTo>
                      <a:pt x="450" y="0"/>
                    </a:lnTo>
                    <a:lnTo>
                      <a:pt x="456" y="0"/>
                    </a:lnTo>
                    <a:lnTo>
                      <a:pt x="456" y="0"/>
                    </a:lnTo>
                    <a:lnTo>
                      <a:pt x="456" y="0"/>
                    </a:lnTo>
                    <a:lnTo>
                      <a:pt x="456" y="0"/>
                    </a:lnTo>
                    <a:lnTo>
                      <a:pt x="456" y="0"/>
                    </a:lnTo>
                    <a:lnTo>
                      <a:pt x="456" y="0"/>
                    </a:lnTo>
                    <a:lnTo>
                      <a:pt x="456" y="0"/>
                    </a:lnTo>
                    <a:lnTo>
                      <a:pt x="462" y="0"/>
                    </a:lnTo>
                    <a:lnTo>
                      <a:pt x="462" y="0"/>
                    </a:lnTo>
                    <a:lnTo>
                      <a:pt x="462" y="0"/>
                    </a:lnTo>
                    <a:lnTo>
                      <a:pt x="462" y="0"/>
                    </a:lnTo>
                    <a:lnTo>
                      <a:pt x="462" y="0"/>
                    </a:lnTo>
                    <a:lnTo>
                      <a:pt x="462" y="0"/>
                    </a:lnTo>
                    <a:lnTo>
                      <a:pt x="468" y="0"/>
                    </a:lnTo>
                    <a:lnTo>
                      <a:pt x="468" y="0"/>
                    </a:lnTo>
                    <a:lnTo>
                      <a:pt x="468" y="0"/>
                    </a:lnTo>
                    <a:lnTo>
                      <a:pt x="468" y="0"/>
                    </a:lnTo>
                    <a:lnTo>
                      <a:pt x="468" y="0"/>
                    </a:lnTo>
                    <a:lnTo>
                      <a:pt x="468" y="0"/>
                    </a:lnTo>
                    <a:lnTo>
                      <a:pt x="468" y="0"/>
                    </a:lnTo>
                    <a:lnTo>
                      <a:pt x="474" y="0"/>
                    </a:lnTo>
                    <a:lnTo>
                      <a:pt x="474" y="0"/>
                    </a:lnTo>
                    <a:lnTo>
                      <a:pt x="474" y="0"/>
                    </a:lnTo>
                    <a:lnTo>
                      <a:pt x="474" y="0"/>
                    </a:lnTo>
                    <a:lnTo>
                      <a:pt x="474" y="0"/>
                    </a:lnTo>
                    <a:lnTo>
                      <a:pt x="474" y="0"/>
                    </a:lnTo>
                    <a:lnTo>
                      <a:pt x="474" y="0"/>
                    </a:lnTo>
                    <a:lnTo>
                      <a:pt x="474" y="0"/>
                    </a:lnTo>
                    <a:lnTo>
                      <a:pt x="474" y="0"/>
                    </a:lnTo>
                    <a:lnTo>
                      <a:pt x="474" y="0"/>
                    </a:lnTo>
                    <a:lnTo>
                      <a:pt x="480" y="0"/>
                    </a:lnTo>
                    <a:lnTo>
                      <a:pt x="480" y="0"/>
                    </a:lnTo>
                    <a:lnTo>
                      <a:pt x="480" y="0"/>
                    </a:lnTo>
                    <a:lnTo>
                      <a:pt x="480" y="0"/>
                    </a:lnTo>
                    <a:lnTo>
                      <a:pt x="480" y="0"/>
                    </a:lnTo>
                    <a:lnTo>
                      <a:pt x="480" y="0"/>
                    </a:lnTo>
                    <a:lnTo>
                      <a:pt x="480" y="0"/>
                    </a:lnTo>
                    <a:lnTo>
                      <a:pt x="486" y="0"/>
                    </a:lnTo>
                    <a:lnTo>
                      <a:pt x="486" y="0"/>
                    </a:lnTo>
                    <a:lnTo>
                      <a:pt x="486" y="0"/>
                    </a:lnTo>
                    <a:lnTo>
                      <a:pt x="486" y="0"/>
                    </a:lnTo>
                    <a:lnTo>
                      <a:pt x="486" y="0"/>
                    </a:lnTo>
                    <a:lnTo>
                      <a:pt x="486" y="0"/>
                    </a:lnTo>
                    <a:lnTo>
                      <a:pt x="486" y="0"/>
                    </a:lnTo>
                    <a:lnTo>
                      <a:pt x="492" y="0"/>
                    </a:lnTo>
                    <a:lnTo>
                      <a:pt x="492" y="0"/>
                    </a:lnTo>
                    <a:lnTo>
                      <a:pt x="492" y="0"/>
                    </a:lnTo>
                    <a:lnTo>
                      <a:pt x="492" y="0"/>
                    </a:lnTo>
                    <a:lnTo>
                      <a:pt x="492" y="0"/>
                    </a:lnTo>
                    <a:lnTo>
                      <a:pt x="492" y="0"/>
                    </a:lnTo>
                    <a:lnTo>
                      <a:pt x="498" y="0"/>
                    </a:lnTo>
                    <a:lnTo>
                      <a:pt x="498" y="0"/>
                    </a:lnTo>
                    <a:lnTo>
                      <a:pt x="498" y="0"/>
                    </a:lnTo>
                    <a:lnTo>
                      <a:pt x="498" y="0"/>
                    </a:lnTo>
                    <a:lnTo>
                      <a:pt x="498" y="0"/>
                    </a:lnTo>
                    <a:lnTo>
                      <a:pt x="498" y="0"/>
                    </a:lnTo>
                    <a:lnTo>
                      <a:pt x="498" y="0"/>
                    </a:lnTo>
                    <a:lnTo>
                      <a:pt x="510" y="0"/>
                    </a:lnTo>
                    <a:lnTo>
                      <a:pt x="510" y="0"/>
                    </a:lnTo>
                    <a:lnTo>
                      <a:pt x="510" y="0"/>
                    </a:lnTo>
                    <a:lnTo>
                      <a:pt x="510" y="0"/>
                    </a:lnTo>
                    <a:lnTo>
                      <a:pt x="516" y="0"/>
                    </a:lnTo>
                    <a:lnTo>
                      <a:pt x="516" y="0"/>
                    </a:lnTo>
                    <a:lnTo>
                      <a:pt x="516" y="0"/>
                    </a:lnTo>
                    <a:lnTo>
                      <a:pt x="522" y="0"/>
                    </a:lnTo>
                    <a:lnTo>
                      <a:pt x="528" y="0"/>
                    </a:lnTo>
                    <a:lnTo>
                      <a:pt x="528" y="0"/>
                    </a:lnTo>
                    <a:lnTo>
                      <a:pt x="528" y="0"/>
                    </a:lnTo>
                    <a:lnTo>
                      <a:pt x="528" y="0"/>
                    </a:lnTo>
                    <a:lnTo>
                      <a:pt x="528" y="0"/>
                    </a:lnTo>
                    <a:lnTo>
                      <a:pt x="528" y="0"/>
                    </a:lnTo>
                    <a:lnTo>
                      <a:pt x="534" y="0"/>
                    </a:lnTo>
                    <a:lnTo>
                      <a:pt x="534" y="0"/>
                    </a:lnTo>
                    <a:lnTo>
                      <a:pt x="534" y="0"/>
                    </a:lnTo>
                    <a:lnTo>
                      <a:pt x="534" y="0"/>
                    </a:lnTo>
                    <a:lnTo>
                      <a:pt x="534" y="0"/>
                    </a:lnTo>
                    <a:lnTo>
                      <a:pt x="534" y="0"/>
                    </a:lnTo>
                    <a:lnTo>
                      <a:pt x="534" y="0"/>
                    </a:lnTo>
                    <a:lnTo>
                      <a:pt x="540" y="0"/>
                    </a:lnTo>
                    <a:lnTo>
                      <a:pt x="546" y="0"/>
                    </a:lnTo>
                    <a:lnTo>
                      <a:pt x="546" y="0"/>
                    </a:lnTo>
                    <a:lnTo>
                      <a:pt x="546" y="0"/>
                    </a:lnTo>
                    <a:lnTo>
                      <a:pt x="552" y="0"/>
                    </a:lnTo>
                    <a:lnTo>
                      <a:pt x="552" y="0"/>
                    </a:lnTo>
                    <a:lnTo>
                      <a:pt x="552" y="0"/>
                    </a:lnTo>
                    <a:lnTo>
                      <a:pt x="552" y="0"/>
                    </a:lnTo>
                    <a:lnTo>
                      <a:pt x="564" y="0"/>
                    </a:lnTo>
                    <a:lnTo>
                      <a:pt x="564" y="0"/>
                    </a:lnTo>
                    <a:lnTo>
                      <a:pt x="564" y="0"/>
                    </a:lnTo>
                    <a:lnTo>
                      <a:pt x="564" y="0"/>
                    </a:lnTo>
                    <a:lnTo>
                      <a:pt x="564" y="0"/>
                    </a:lnTo>
                    <a:lnTo>
                      <a:pt x="564" y="0"/>
                    </a:lnTo>
                    <a:lnTo>
                      <a:pt x="570" y="0"/>
                    </a:lnTo>
                    <a:lnTo>
                      <a:pt x="570" y="0"/>
                    </a:lnTo>
                    <a:lnTo>
                      <a:pt x="570" y="0"/>
                    </a:lnTo>
                    <a:lnTo>
                      <a:pt x="570" y="0"/>
                    </a:lnTo>
                    <a:lnTo>
                      <a:pt x="570" y="0"/>
                    </a:lnTo>
                    <a:lnTo>
                      <a:pt x="570" y="0"/>
                    </a:lnTo>
                    <a:lnTo>
                      <a:pt x="570" y="0"/>
                    </a:lnTo>
                    <a:lnTo>
                      <a:pt x="576" y="0"/>
                    </a:lnTo>
                    <a:lnTo>
                      <a:pt x="576" y="0"/>
                    </a:lnTo>
                    <a:lnTo>
                      <a:pt x="582" y="0"/>
                    </a:lnTo>
                    <a:lnTo>
                      <a:pt x="582" y="0"/>
                    </a:lnTo>
                    <a:lnTo>
                      <a:pt x="588" y="0"/>
                    </a:lnTo>
                    <a:lnTo>
                      <a:pt x="588" y="0"/>
                    </a:lnTo>
                    <a:lnTo>
                      <a:pt x="588" y="0"/>
                    </a:lnTo>
                    <a:lnTo>
                      <a:pt x="588" y="0"/>
                    </a:lnTo>
                    <a:lnTo>
                      <a:pt x="588" y="0"/>
                    </a:lnTo>
                    <a:lnTo>
                      <a:pt x="600" y="0"/>
                    </a:lnTo>
                    <a:lnTo>
                      <a:pt x="600" y="0"/>
                    </a:lnTo>
                    <a:lnTo>
                      <a:pt x="600" y="0"/>
                    </a:lnTo>
                    <a:lnTo>
                      <a:pt x="600" y="0"/>
                    </a:lnTo>
                    <a:lnTo>
                      <a:pt x="600" y="0"/>
                    </a:lnTo>
                    <a:lnTo>
                      <a:pt x="600" y="0"/>
                    </a:lnTo>
                    <a:lnTo>
                      <a:pt x="606" y="0"/>
                    </a:lnTo>
                    <a:lnTo>
                      <a:pt x="606" y="0"/>
                    </a:lnTo>
                    <a:lnTo>
                      <a:pt x="606" y="0"/>
                    </a:lnTo>
                    <a:lnTo>
                      <a:pt x="606" y="0"/>
                    </a:lnTo>
                    <a:lnTo>
                      <a:pt x="606" y="0"/>
                    </a:lnTo>
                    <a:lnTo>
                      <a:pt x="606" y="0"/>
                    </a:lnTo>
                    <a:lnTo>
                      <a:pt x="612" y="0"/>
                    </a:lnTo>
                    <a:lnTo>
                      <a:pt x="612" y="0"/>
                    </a:lnTo>
                    <a:lnTo>
                      <a:pt x="612" y="0"/>
                    </a:lnTo>
                    <a:lnTo>
                      <a:pt x="618" y="0"/>
                    </a:lnTo>
                    <a:lnTo>
                      <a:pt x="624" y="0"/>
                    </a:lnTo>
                    <a:lnTo>
                      <a:pt x="624" y="0"/>
                    </a:lnTo>
                    <a:lnTo>
                      <a:pt x="624" y="0"/>
                    </a:lnTo>
                    <a:lnTo>
                      <a:pt x="624" y="0"/>
                    </a:lnTo>
                    <a:lnTo>
                      <a:pt x="624" y="0"/>
                    </a:lnTo>
                    <a:lnTo>
                      <a:pt x="624" y="0"/>
                    </a:lnTo>
                    <a:lnTo>
                      <a:pt x="636" y="0"/>
                    </a:lnTo>
                    <a:lnTo>
                      <a:pt x="636" y="0"/>
                    </a:lnTo>
                    <a:lnTo>
                      <a:pt x="636" y="0"/>
                    </a:lnTo>
                    <a:lnTo>
                      <a:pt x="636" y="0"/>
                    </a:lnTo>
                    <a:lnTo>
                      <a:pt x="636" y="0"/>
                    </a:lnTo>
                    <a:lnTo>
                      <a:pt x="642" y="0"/>
                    </a:lnTo>
                    <a:lnTo>
                      <a:pt x="642" y="0"/>
                    </a:lnTo>
                    <a:lnTo>
                      <a:pt x="642" y="0"/>
                    </a:lnTo>
                    <a:lnTo>
                      <a:pt x="642" y="0"/>
                    </a:lnTo>
                    <a:lnTo>
                      <a:pt x="642" y="0"/>
                    </a:lnTo>
                    <a:lnTo>
                      <a:pt x="642" y="0"/>
                    </a:lnTo>
                    <a:lnTo>
                      <a:pt x="648" y="0"/>
                    </a:lnTo>
                    <a:lnTo>
                      <a:pt x="648" y="0"/>
                    </a:lnTo>
                    <a:lnTo>
                      <a:pt x="648" y="0"/>
                    </a:lnTo>
                    <a:lnTo>
                      <a:pt x="648" y="0"/>
                    </a:lnTo>
                    <a:lnTo>
                      <a:pt x="648" y="0"/>
                    </a:lnTo>
                    <a:lnTo>
                      <a:pt x="648" y="0"/>
                    </a:lnTo>
                    <a:lnTo>
                      <a:pt x="648" y="0"/>
                    </a:lnTo>
                    <a:lnTo>
                      <a:pt x="648" y="0"/>
                    </a:lnTo>
                    <a:lnTo>
                      <a:pt x="654" y="0"/>
                    </a:lnTo>
                    <a:lnTo>
                      <a:pt x="654" y="0"/>
                    </a:lnTo>
                    <a:lnTo>
                      <a:pt x="654" y="0"/>
                    </a:lnTo>
                    <a:lnTo>
                      <a:pt x="654" y="0"/>
                    </a:lnTo>
                    <a:lnTo>
                      <a:pt x="654" y="0"/>
                    </a:lnTo>
                    <a:lnTo>
                      <a:pt x="654" y="0"/>
                    </a:lnTo>
                    <a:lnTo>
                      <a:pt x="654" y="0"/>
                    </a:lnTo>
                    <a:lnTo>
                      <a:pt x="660" y="0"/>
                    </a:lnTo>
                    <a:lnTo>
                      <a:pt x="660" y="0"/>
                    </a:lnTo>
                    <a:lnTo>
                      <a:pt x="660" y="0"/>
                    </a:lnTo>
                    <a:lnTo>
                      <a:pt x="660" y="0"/>
                    </a:lnTo>
                    <a:lnTo>
                      <a:pt x="660" y="0"/>
                    </a:lnTo>
                    <a:lnTo>
                      <a:pt x="660" y="0"/>
                    </a:lnTo>
                    <a:lnTo>
                      <a:pt x="660" y="0"/>
                    </a:lnTo>
                    <a:lnTo>
                      <a:pt x="660" y="0"/>
                    </a:lnTo>
                    <a:lnTo>
                      <a:pt x="660" y="0"/>
                    </a:lnTo>
                    <a:lnTo>
                      <a:pt x="660" y="0"/>
                    </a:lnTo>
                    <a:lnTo>
                      <a:pt x="666" y="0"/>
                    </a:lnTo>
                    <a:lnTo>
                      <a:pt x="666" y="0"/>
                    </a:lnTo>
                    <a:lnTo>
                      <a:pt x="666" y="0"/>
                    </a:lnTo>
                    <a:lnTo>
                      <a:pt x="666" y="0"/>
                    </a:lnTo>
                    <a:lnTo>
                      <a:pt x="666" y="0"/>
                    </a:lnTo>
                    <a:lnTo>
                      <a:pt x="666" y="0"/>
                    </a:lnTo>
                    <a:lnTo>
                      <a:pt x="666" y="0"/>
                    </a:lnTo>
                    <a:lnTo>
                      <a:pt x="672" y="0"/>
                    </a:lnTo>
                    <a:lnTo>
                      <a:pt x="672" y="0"/>
                    </a:lnTo>
                    <a:lnTo>
                      <a:pt x="672" y="0"/>
                    </a:lnTo>
                    <a:lnTo>
                      <a:pt x="672" y="0"/>
                    </a:lnTo>
                    <a:lnTo>
                      <a:pt x="672" y="0"/>
                    </a:lnTo>
                    <a:lnTo>
                      <a:pt x="672" y="0"/>
                    </a:lnTo>
                    <a:lnTo>
                      <a:pt x="678" y="0"/>
                    </a:lnTo>
                    <a:lnTo>
                      <a:pt x="678" y="0"/>
                    </a:lnTo>
                    <a:lnTo>
                      <a:pt x="678" y="0"/>
                    </a:lnTo>
                    <a:lnTo>
                      <a:pt x="678" y="0"/>
                    </a:lnTo>
                    <a:lnTo>
                      <a:pt x="678" y="0"/>
                    </a:lnTo>
                    <a:lnTo>
                      <a:pt x="678" y="0"/>
                    </a:lnTo>
                    <a:lnTo>
                      <a:pt x="678" y="0"/>
                    </a:lnTo>
                    <a:lnTo>
                      <a:pt x="684" y="0"/>
                    </a:lnTo>
                    <a:lnTo>
                      <a:pt x="684" y="0"/>
                    </a:lnTo>
                    <a:lnTo>
                      <a:pt x="684" y="0"/>
                    </a:lnTo>
                    <a:lnTo>
                      <a:pt x="684" y="0"/>
                    </a:lnTo>
                    <a:lnTo>
                      <a:pt x="684" y="0"/>
                    </a:lnTo>
                    <a:lnTo>
                      <a:pt x="696" y="0"/>
                    </a:lnTo>
                    <a:lnTo>
                      <a:pt x="696" y="0"/>
                    </a:lnTo>
                    <a:lnTo>
                      <a:pt x="696" y="0"/>
                    </a:lnTo>
                    <a:lnTo>
                      <a:pt x="696" y="0"/>
                    </a:lnTo>
                    <a:lnTo>
                      <a:pt x="696" y="0"/>
                    </a:lnTo>
                    <a:lnTo>
                      <a:pt x="702" y="0"/>
                    </a:lnTo>
                    <a:lnTo>
                      <a:pt x="702" y="0"/>
                    </a:lnTo>
                    <a:lnTo>
                      <a:pt x="708" y="0"/>
                    </a:lnTo>
                    <a:lnTo>
                      <a:pt x="708" y="0"/>
                    </a:lnTo>
                    <a:lnTo>
                      <a:pt x="714" y="0"/>
                    </a:lnTo>
                    <a:lnTo>
                      <a:pt x="714" y="0"/>
                    </a:lnTo>
                    <a:lnTo>
                      <a:pt x="714" y="0"/>
                    </a:lnTo>
                    <a:lnTo>
                      <a:pt x="714" y="0"/>
                    </a:lnTo>
                    <a:lnTo>
                      <a:pt x="714" y="0"/>
                    </a:lnTo>
                    <a:lnTo>
                      <a:pt x="714" y="0"/>
                    </a:lnTo>
                    <a:lnTo>
                      <a:pt x="714" y="0"/>
                    </a:lnTo>
                    <a:lnTo>
                      <a:pt x="720" y="0"/>
                    </a:lnTo>
                    <a:lnTo>
                      <a:pt x="720" y="0"/>
                    </a:lnTo>
                    <a:lnTo>
                      <a:pt x="720" y="0"/>
                    </a:lnTo>
                    <a:lnTo>
                      <a:pt x="720" y="0"/>
                    </a:lnTo>
                    <a:lnTo>
                      <a:pt x="720" y="0"/>
                    </a:lnTo>
                    <a:lnTo>
                      <a:pt x="720" y="0"/>
                    </a:lnTo>
                    <a:lnTo>
                      <a:pt x="732" y="0"/>
                    </a:lnTo>
                    <a:lnTo>
                      <a:pt x="732" y="0"/>
                    </a:lnTo>
                    <a:lnTo>
                      <a:pt x="732" y="0"/>
                    </a:lnTo>
                    <a:lnTo>
                      <a:pt x="732" y="0"/>
                    </a:lnTo>
                    <a:lnTo>
                      <a:pt x="738" y="0"/>
                    </a:lnTo>
                    <a:lnTo>
                      <a:pt x="738" y="0"/>
                    </a:lnTo>
                    <a:lnTo>
                      <a:pt x="738" y="0"/>
                    </a:lnTo>
                    <a:lnTo>
                      <a:pt x="744" y="0"/>
                    </a:lnTo>
                    <a:lnTo>
                      <a:pt x="750" y="0"/>
                    </a:lnTo>
                    <a:lnTo>
                      <a:pt x="750" y="0"/>
                    </a:lnTo>
                    <a:lnTo>
                      <a:pt x="750" y="0"/>
                    </a:lnTo>
                    <a:lnTo>
                      <a:pt x="750" y="0"/>
                    </a:lnTo>
                    <a:lnTo>
                      <a:pt x="750" y="0"/>
                    </a:lnTo>
                    <a:lnTo>
                      <a:pt x="750" y="0"/>
                    </a:lnTo>
                    <a:lnTo>
                      <a:pt x="750" y="0"/>
                    </a:lnTo>
                    <a:lnTo>
                      <a:pt x="756" y="0"/>
                    </a:lnTo>
                    <a:lnTo>
                      <a:pt x="756" y="0"/>
                    </a:lnTo>
                    <a:lnTo>
                      <a:pt x="756" y="0"/>
                    </a:lnTo>
                    <a:lnTo>
                      <a:pt x="756" y="0"/>
                    </a:lnTo>
                    <a:lnTo>
                      <a:pt x="756" y="0"/>
                    </a:lnTo>
                    <a:lnTo>
                      <a:pt x="756" y="0"/>
                    </a:lnTo>
                    <a:lnTo>
                      <a:pt x="762" y="0"/>
                    </a:lnTo>
                    <a:lnTo>
                      <a:pt x="768" y="0"/>
                    </a:lnTo>
                    <a:lnTo>
                      <a:pt x="768" y="0"/>
                    </a:lnTo>
                    <a:lnTo>
                      <a:pt x="768" y="0"/>
                    </a:lnTo>
                    <a:lnTo>
                      <a:pt x="774" y="0"/>
                    </a:lnTo>
                    <a:lnTo>
                      <a:pt x="774" y="0"/>
                    </a:lnTo>
                    <a:lnTo>
                      <a:pt x="774" y="0"/>
                    </a:lnTo>
                    <a:lnTo>
                      <a:pt x="774" y="0"/>
                    </a:lnTo>
                    <a:lnTo>
                      <a:pt x="786" y="0"/>
                    </a:lnTo>
                    <a:lnTo>
                      <a:pt x="786" y="0"/>
                    </a:lnTo>
                    <a:lnTo>
                      <a:pt x="786" y="0"/>
                    </a:lnTo>
                    <a:lnTo>
                      <a:pt x="786" y="0"/>
                    </a:lnTo>
                    <a:lnTo>
                      <a:pt x="786" y="0"/>
                    </a:lnTo>
                    <a:lnTo>
                      <a:pt x="786" y="0"/>
                    </a:lnTo>
                    <a:lnTo>
                      <a:pt x="786" y="0"/>
                    </a:lnTo>
                    <a:lnTo>
                      <a:pt x="792" y="0"/>
                    </a:lnTo>
                    <a:lnTo>
                      <a:pt x="792" y="0"/>
                    </a:lnTo>
                    <a:lnTo>
                      <a:pt x="792" y="0"/>
                    </a:lnTo>
                    <a:lnTo>
                      <a:pt x="792" y="0"/>
                    </a:lnTo>
                    <a:lnTo>
                      <a:pt x="792" y="0"/>
                    </a:lnTo>
                    <a:lnTo>
                      <a:pt x="792" y="0"/>
                    </a:lnTo>
                    <a:lnTo>
                      <a:pt x="798" y="0"/>
                    </a:lnTo>
                    <a:lnTo>
                      <a:pt x="798" y="0"/>
                    </a:lnTo>
                    <a:lnTo>
                      <a:pt x="804" y="0"/>
                    </a:lnTo>
                    <a:lnTo>
                      <a:pt x="804" y="0"/>
                    </a:lnTo>
                    <a:lnTo>
                      <a:pt x="810" y="0"/>
                    </a:lnTo>
                    <a:lnTo>
                      <a:pt x="810" y="0"/>
                    </a:lnTo>
                    <a:lnTo>
                      <a:pt x="810" y="0"/>
                    </a:lnTo>
                    <a:lnTo>
                      <a:pt x="810" y="0"/>
                    </a:lnTo>
                    <a:lnTo>
                      <a:pt x="810" y="0"/>
                    </a:lnTo>
                    <a:lnTo>
                      <a:pt x="822"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28" y="0"/>
                    </a:lnTo>
                    <a:lnTo>
                      <a:pt x="834" y="0"/>
                    </a:lnTo>
                    <a:lnTo>
                      <a:pt x="834" y="0"/>
                    </a:lnTo>
                    <a:lnTo>
                      <a:pt x="834" y="0"/>
                    </a:lnTo>
                    <a:lnTo>
                      <a:pt x="834" y="0"/>
                    </a:lnTo>
                    <a:lnTo>
                      <a:pt x="834" y="0"/>
                    </a:lnTo>
                    <a:lnTo>
                      <a:pt x="834" y="0"/>
                    </a:lnTo>
                    <a:lnTo>
                      <a:pt x="834" y="0"/>
                    </a:lnTo>
                    <a:lnTo>
                      <a:pt x="840" y="0"/>
                    </a:lnTo>
                    <a:lnTo>
                      <a:pt x="840" y="0"/>
                    </a:lnTo>
                    <a:lnTo>
                      <a:pt x="840" y="0"/>
                    </a:lnTo>
                    <a:lnTo>
                      <a:pt x="840" y="0"/>
                    </a:lnTo>
                    <a:lnTo>
                      <a:pt x="840" y="0"/>
                    </a:lnTo>
                    <a:lnTo>
                      <a:pt x="840" y="0"/>
                    </a:lnTo>
                    <a:lnTo>
                      <a:pt x="840" y="0"/>
                    </a:lnTo>
                    <a:lnTo>
                      <a:pt x="840" y="0"/>
                    </a:lnTo>
                    <a:lnTo>
                      <a:pt x="840" y="0"/>
                    </a:lnTo>
                    <a:lnTo>
                      <a:pt x="840" y="0"/>
                    </a:lnTo>
                    <a:lnTo>
                      <a:pt x="846" y="0"/>
                    </a:lnTo>
                    <a:lnTo>
                      <a:pt x="846" y="0"/>
                    </a:lnTo>
                    <a:lnTo>
                      <a:pt x="846" y="0"/>
                    </a:lnTo>
                    <a:lnTo>
                      <a:pt x="846" y="0"/>
                    </a:lnTo>
                    <a:lnTo>
                      <a:pt x="846" y="0"/>
                    </a:lnTo>
                    <a:lnTo>
                      <a:pt x="846" y="0"/>
                    </a:lnTo>
                    <a:lnTo>
                      <a:pt x="846" y="0"/>
                    </a:lnTo>
                    <a:lnTo>
                      <a:pt x="846" y="0"/>
                    </a:lnTo>
                    <a:lnTo>
                      <a:pt x="852" y="0"/>
                    </a:lnTo>
                    <a:lnTo>
                      <a:pt x="852" y="0"/>
                    </a:lnTo>
                    <a:lnTo>
                      <a:pt x="852" y="0"/>
                    </a:lnTo>
                    <a:lnTo>
                      <a:pt x="852" y="0"/>
                    </a:lnTo>
                    <a:lnTo>
                      <a:pt x="852" y="0"/>
                    </a:lnTo>
                    <a:lnTo>
                      <a:pt x="852" y="0"/>
                    </a:lnTo>
                    <a:lnTo>
                      <a:pt x="852" y="0"/>
                    </a:lnTo>
                    <a:lnTo>
                      <a:pt x="858" y="0"/>
                    </a:lnTo>
                    <a:lnTo>
                      <a:pt x="858" y="0"/>
                    </a:lnTo>
                    <a:lnTo>
                      <a:pt x="858" y="0"/>
                    </a:lnTo>
                    <a:lnTo>
                      <a:pt x="858" y="0"/>
                    </a:lnTo>
                    <a:lnTo>
                      <a:pt x="858" y="0"/>
                    </a:lnTo>
                    <a:lnTo>
                      <a:pt x="858" y="0"/>
                    </a:lnTo>
                    <a:lnTo>
                      <a:pt x="864" y="0"/>
                    </a:lnTo>
                    <a:lnTo>
                      <a:pt x="864" y="0"/>
                    </a:lnTo>
                    <a:lnTo>
                      <a:pt x="864" y="0"/>
                    </a:lnTo>
                    <a:lnTo>
                      <a:pt x="864" y="0"/>
                    </a:lnTo>
                    <a:lnTo>
                      <a:pt x="864" y="0"/>
                    </a:lnTo>
                    <a:lnTo>
                      <a:pt x="864" y="0"/>
                    </a:lnTo>
                    <a:lnTo>
                      <a:pt x="864" y="0"/>
                    </a:lnTo>
                    <a:lnTo>
                      <a:pt x="870" y="0"/>
                    </a:lnTo>
                    <a:lnTo>
                      <a:pt x="870" y="0"/>
                    </a:lnTo>
                    <a:lnTo>
                      <a:pt x="870" y="0"/>
                    </a:lnTo>
                    <a:lnTo>
                      <a:pt x="870" y="0"/>
                    </a:lnTo>
                    <a:lnTo>
                      <a:pt x="882" y="0"/>
                    </a:lnTo>
                    <a:lnTo>
                      <a:pt x="882" y="0"/>
                    </a:lnTo>
                    <a:lnTo>
                      <a:pt x="882" y="0"/>
                    </a:lnTo>
                    <a:lnTo>
                      <a:pt x="882" y="0"/>
                    </a:lnTo>
                    <a:lnTo>
                      <a:pt x="882" y="0"/>
                    </a:lnTo>
                    <a:lnTo>
                      <a:pt x="882" y="0"/>
                    </a:lnTo>
                    <a:lnTo>
                      <a:pt x="882" y="0"/>
                    </a:lnTo>
                    <a:lnTo>
                      <a:pt x="894" y="0"/>
                    </a:lnTo>
                    <a:lnTo>
                      <a:pt x="894" y="0"/>
                    </a:lnTo>
                    <a:lnTo>
                      <a:pt x="894" y="0"/>
                    </a:lnTo>
                    <a:lnTo>
                      <a:pt x="900" y="0"/>
                    </a:lnTo>
                    <a:lnTo>
                      <a:pt x="900" y="0"/>
                    </a:lnTo>
                    <a:lnTo>
                      <a:pt x="900" y="0"/>
                    </a:lnTo>
                    <a:lnTo>
                      <a:pt x="900" y="0"/>
                    </a:lnTo>
                    <a:lnTo>
                      <a:pt x="900" y="0"/>
                    </a:lnTo>
                    <a:lnTo>
                      <a:pt x="900" y="0"/>
                    </a:lnTo>
                    <a:lnTo>
                      <a:pt x="900" y="0"/>
                    </a:lnTo>
                    <a:lnTo>
                      <a:pt x="906" y="0"/>
                    </a:lnTo>
                    <a:lnTo>
                      <a:pt x="906" y="0"/>
                    </a:lnTo>
                    <a:lnTo>
                      <a:pt x="906" y="0"/>
                    </a:lnTo>
                    <a:lnTo>
                      <a:pt x="906" y="0"/>
                    </a:lnTo>
                    <a:lnTo>
                      <a:pt x="906" y="0"/>
                    </a:lnTo>
                    <a:lnTo>
                      <a:pt x="918" y="0"/>
                    </a:lnTo>
                    <a:lnTo>
                      <a:pt x="918" y="0"/>
                    </a:lnTo>
                    <a:lnTo>
                      <a:pt x="918" y="0"/>
                    </a:lnTo>
                    <a:lnTo>
                      <a:pt x="918" y="0"/>
                    </a:lnTo>
                    <a:lnTo>
                      <a:pt x="918" y="0"/>
                    </a:lnTo>
                    <a:lnTo>
                      <a:pt x="918" y="0"/>
                    </a:lnTo>
                    <a:lnTo>
                      <a:pt x="924" y="0"/>
                    </a:lnTo>
                    <a:lnTo>
                      <a:pt x="930" y="0"/>
                    </a:lnTo>
                    <a:lnTo>
                      <a:pt x="930" y="0"/>
                    </a:lnTo>
                    <a:lnTo>
                      <a:pt x="936" y="0"/>
                    </a:lnTo>
                    <a:lnTo>
                      <a:pt x="936" y="0"/>
                    </a:lnTo>
                    <a:lnTo>
                      <a:pt x="936" y="0"/>
                    </a:lnTo>
                    <a:lnTo>
                      <a:pt x="936" y="0"/>
                    </a:lnTo>
                    <a:lnTo>
                      <a:pt x="936" y="0"/>
                    </a:lnTo>
                    <a:lnTo>
                      <a:pt x="936" y="0"/>
                    </a:lnTo>
                    <a:lnTo>
                      <a:pt x="936" y="0"/>
                    </a:lnTo>
                    <a:lnTo>
                      <a:pt x="942" y="0"/>
                    </a:lnTo>
                    <a:lnTo>
                      <a:pt x="942" y="0"/>
                    </a:lnTo>
                    <a:lnTo>
                      <a:pt x="942" y="0"/>
                    </a:lnTo>
                    <a:lnTo>
                      <a:pt x="942" y="0"/>
                    </a:lnTo>
                    <a:lnTo>
                      <a:pt x="942" y="0"/>
                    </a:lnTo>
                    <a:lnTo>
                      <a:pt x="942" y="0"/>
                    </a:lnTo>
                    <a:lnTo>
                      <a:pt x="954" y="0"/>
                    </a:lnTo>
                    <a:lnTo>
                      <a:pt x="954" y="0"/>
                    </a:lnTo>
                    <a:lnTo>
                      <a:pt x="954" y="0"/>
                    </a:lnTo>
                    <a:lnTo>
                      <a:pt x="954" y="0"/>
                    </a:lnTo>
                    <a:lnTo>
                      <a:pt x="954" y="0"/>
                    </a:lnTo>
                    <a:lnTo>
                      <a:pt x="960" y="0"/>
                    </a:lnTo>
                    <a:lnTo>
                      <a:pt x="960" y="0"/>
                    </a:lnTo>
                    <a:lnTo>
                      <a:pt x="966" y="0"/>
                    </a:lnTo>
                    <a:lnTo>
                      <a:pt x="972" y="0"/>
                    </a:lnTo>
                    <a:lnTo>
                      <a:pt x="972" y="0"/>
                    </a:lnTo>
                    <a:lnTo>
                      <a:pt x="972" y="0"/>
                    </a:lnTo>
                    <a:lnTo>
                      <a:pt x="972" y="0"/>
                    </a:lnTo>
                    <a:lnTo>
                      <a:pt x="972" y="0"/>
                    </a:lnTo>
                    <a:lnTo>
                      <a:pt x="972" y="0"/>
                    </a:lnTo>
                    <a:lnTo>
                      <a:pt x="972" y="0"/>
                    </a:lnTo>
                    <a:lnTo>
                      <a:pt x="978" y="0"/>
                    </a:lnTo>
                    <a:lnTo>
                      <a:pt x="978" y="0"/>
                    </a:lnTo>
                    <a:lnTo>
                      <a:pt x="978" y="0"/>
                    </a:lnTo>
                    <a:lnTo>
                      <a:pt x="978" y="0"/>
                    </a:lnTo>
                    <a:lnTo>
                      <a:pt x="978" y="0"/>
                    </a:lnTo>
                    <a:lnTo>
                      <a:pt x="978" y="0"/>
                    </a:lnTo>
                    <a:lnTo>
                      <a:pt x="978" y="0"/>
                    </a:lnTo>
                    <a:lnTo>
                      <a:pt x="990" y="0"/>
                    </a:lnTo>
                    <a:lnTo>
                      <a:pt x="990" y="0"/>
                    </a:lnTo>
                    <a:lnTo>
                      <a:pt x="990" y="0"/>
                    </a:lnTo>
                    <a:lnTo>
                      <a:pt x="990" y="0"/>
                    </a:lnTo>
                    <a:lnTo>
                      <a:pt x="996" y="0"/>
                    </a:lnTo>
                    <a:lnTo>
                      <a:pt x="996" y="0"/>
                    </a:lnTo>
                    <a:lnTo>
                      <a:pt x="996" y="0"/>
                    </a:lnTo>
                    <a:lnTo>
                      <a:pt x="1002" y="0"/>
                    </a:lnTo>
                    <a:lnTo>
                      <a:pt x="1008" y="0"/>
                    </a:lnTo>
                    <a:lnTo>
                      <a:pt x="1008" y="0"/>
                    </a:lnTo>
                    <a:lnTo>
                      <a:pt x="1008" y="0"/>
                    </a:lnTo>
                    <a:lnTo>
                      <a:pt x="1008" y="0"/>
                    </a:lnTo>
                    <a:lnTo>
                      <a:pt x="1008" y="0"/>
                    </a:lnTo>
                    <a:lnTo>
                      <a:pt x="1008" y="0"/>
                    </a:lnTo>
                    <a:lnTo>
                      <a:pt x="1014" y="0"/>
                    </a:lnTo>
                    <a:lnTo>
                      <a:pt x="1014" y="0"/>
                    </a:lnTo>
                    <a:lnTo>
                      <a:pt x="1014" y="0"/>
                    </a:lnTo>
                    <a:lnTo>
                      <a:pt x="1014" y="0"/>
                    </a:lnTo>
                    <a:lnTo>
                      <a:pt x="1014" y="0"/>
                    </a:lnTo>
                    <a:lnTo>
                      <a:pt x="1014" y="0"/>
                    </a:lnTo>
                    <a:lnTo>
                      <a:pt x="1020" y="0"/>
                    </a:lnTo>
                    <a:lnTo>
                      <a:pt x="1020" y="0"/>
                    </a:lnTo>
                    <a:lnTo>
                      <a:pt x="1020" y="0"/>
                    </a:lnTo>
                    <a:lnTo>
                      <a:pt x="1020" y="0"/>
                    </a:lnTo>
                    <a:lnTo>
                      <a:pt x="1020" y="0"/>
                    </a:lnTo>
                    <a:lnTo>
                      <a:pt x="1020" y="0"/>
                    </a:lnTo>
                    <a:lnTo>
                      <a:pt x="1020" y="0"/>
                    </a:lnTo>
                    <a:lnTo>
                      <a:pt x="1020" y="0"/>
                    </a:lnTo>
                    <a:lnTo>
                      <a:pt x="1026" y="0"/>
                    </a:lnTo>
                    <a:lnTo>
                      <a:pt x="1026" y="0"/>
                    </a:lnTo>
                    <a:lnTo>
                      <a:pt x="1026" y="0"/>
                    </a:lnTo>
                    <a:lnTo>
                      <a:pt x="1026" y="0"/>
                    </a:lnTo>
                    <a:lnTo>
                      <a:pt x="1026" y="0"/>
                    </a:lnTo>
                    <a:lnTo>
                      <a:pt x="1026" y="0"/>
                    </a:lnTo>
                    <a:lnTo>
                      <a:pt x="1026" y="0"/>
                    </a:lnTo>
                    <a:lnTo>
                      <a:pt x="1026" y="0"/>
                    </a:lnTo>
                    <a:lnTo>
                      <a:pt x="1026" y="0"/>
                    </a:lnTo>
                    <a:lnTo>
                      <a:pt x="1026" y="0"/>
                    </a:lnTo>
                    <a:lnTo>
                      <a:pt x="1032" y="0"/>
                    </a:lnTo>
                    <a:lnTo>
                      <a:pt x="1032" y="0"/>
                    </a:lnTo>
                    <a:lnTo>
                      <a:pt x="1032" y="0"/>
                    </a:lnTo>
                    <a:lnTo>
                      <a:pt x="1032" y="0"/>
                    </a:lnTo>
                    <a:lnTo>
                      <a:pt x="1032" y="0"/>
                    </a:lnTo>
                    <a:lnTo>
                      <a:pt x="1032" y="0"/>
                    </a:lnTo>
                    <a:lnTo>
                      <a:pt x="1032" y="0"/>
                    </a:lnTo>
                    <a:lnTo>
                      <a:pt x="1032" y="0"/>
                    </a:lnTo>
                    <a:lnTo>
                      <a:pt x="1038" y="0"/>
                    </a:lnTo>
                    <a:lnTo>
                      <a:pt x="1038" y="0"/>
                    </a:lnTo>
                    <a:lnTo>
                      <a:pt x="1038" y="0"/>
                    </a:lnTo>
                    <a:lnTo>
                      <a:pt x="1038" y="0"/>
                    </a:lnTo>
                    <a:lnTo>
                      <a:pt x="1038" y="0"/>
                    </a:lnTo>
                    <a:lnTo>
                      <a:pt x="1038" y="0"/>
                    </a:lnTo>
                    <a:lnTo>
                      <a:pt x="1044" y="0"/>
                    </a:lnTo>
                    <a:lnTo>
                      <a:pt x="1044" y="0"/>
                    </a:lnTo>
                    <a:lnTo>
                      <a:pt x="1044" y="0"/>
                    </a:lnTo>
                    <a:lnTo>
                      <a:pt x="1044" y="0"/>
                    </a:lnTo>
                    <a:lnTo>
                      <a:pt x="1044" y="0"/>
                    </a:lnTo>
                    <a:lnTo>
                      <a:pt x="1044" y="0"/>
                    </a:lnTo>
                    <a:lnTo>
                      <a:pt x="1050" y="0"/>
                    </a:lnTo>
                    <a:lnTo>
                      <a:pt x="1050" y="0"/>
                    </a:lnTo>
                    <a:lnTo>
                      <a:pt x="1050" y="0"/>
                    </a:lnTo>
                    <a:lnTo>
                      <a:pt x="1050" y="0"/>
                    </a:lnTo>
                    <a:lnTo>
                      <a:pt x="1050" y="0"/>
                    </a:lnTo>
                    <a:lnTo>
                      <a:pt x="1050" y="0"/>
                    </a:lnTo>
                    <a:lnTo>
                      <a:pt x="1050" y="0"/>
                    </a:lnTo>
                    <a:lnTo>
                      <a:pt x="1056" y="0"/>
                    </a:lnTo>
                    <a:lnTo>
                      <a:pt x="1056" y="0"/>
                    </a:lnTo>
                    <a:lnTo>
                      <a:pt x="1056" y="0"/>
                    </a:lnTo>
                    <a:lnTo>
                      <a:pt x="1068" y="0"/>
                    </a:lnTo>
                    <a:lnTo>
                      <a:pt x="1068" y="0"/>
                    </a:lnTo>
                    <a:lnTo>
                      <a:pt x="1068" y="0"/>
                    </a:lnTo>
                    <a:lnTo>
                      <a:pt x="1068" y="0"/>
                    </a:lnTo>
                    <a:lnTo>
                      <a:pt x="1068" y="0"/>
                    </a:lnTo>
                    <a:lnTo>
                      <a:pt x="1068" y="0"/>
                    </a:lnTo>
                    <a:lnTo>
                      <a:pt x="1068" y="0"/>
                    </a:lnTo>
                    <a:lnTo>
                      <a:pt x="1080" y="0"/>
                    </a:lnTo>
                    <a:lnTo>
                      <a:pt x="1080" y="0"/>
                    </a:lnTo>
                    <a:lnTo>
                      <a:pt x="1080" y="0"/>
                    </a:lnTo>
                    <a:lnTo>
                      <a:pt x="1080" y="0"/>
                    </a:lnTo>
                    <a:lnTo>
                      <a:pt x="1086" y="0"/>
                    </a:lnTo>
                    <a:lnTo>
                      <a:pt x="1086" y="0"/>
                    </a:lnTo>
                    <a:lnTo>
                      <a:pt x="1086" y="0"/>
                    </a:lnTo>
                    <a:lnTo>
                      <a:pt x="1086" y="0"/>
                    </a:lnTo>
                    <a:lnTo>
                      <a:pt x="1086" y="0"/>
                    </a:lnTo>
                    <a:lnTo>
                      <a:pt x="1086" y="0"/>
                    </a:lnTo>
                    <a:lnTo>
                      <a:pt x="1086" y="0"/>
                    </a:lnTo>
                    <a:lnTo>
                      <a:pt x="1092" y="0"/>
                    </a:lnTo>
                    <a:lnTo>
                      <a:pt x="1092" y="0"/>
                    </a:lnTo>
                    <a:lnTo>
                      <a:pt x="1092" y="0"/>
                    </a:lnTo>
                    <a:lnTo>
                      <a:pt x="1092" y="0"/>
                    </a:lnTo>
                    <a:lnTo>
                      <a:pt x="1104" y="0"/>
                    </a:lnTo>
                    <a:lnTo>
                      <a:pt x="1104" y="0"/>
                    </a:lnTo>
                    <a:lnTo>
                      <a:pt x="1104" y="0"/>
                    </a:lnTo>
                    <a:lnTo>
                      <a:pt x="1104" y="0"/>
                    </a:lnTo>
                    <a:lnTo>
                      <a:pt x="1104" y="0"/>
                    </a:lnTo>
                    <a:lnTo>
                      <a:pt x="1104" y="0"/>
                    </a:lnTo>
                    <a:lnTo>
                      <a:pt x="1104" y="0"/>
                    </a:lnTo>
                    <a:lnTo>
                      <a:pt x="1116" y="0"/>
                    </a:lnTo>
                    <a:lnTo>
                      <a:pt x="1116" y="0"/>
                    </a:lnTo>
                    <a:lnTo>
                      <a:pt x="1116" y="0"/>
                    </a:lnTo>
                    <a:lnTo>
                      <a:pt x="1122" y="0"/>
                    </a:lnTo>
                    <a:lnTo>
                      <a:pt x="1122" y="0"/>
                    </a:lnTo>
                    <a:lnTo>
                      <a:pt x="1122" y="0"/>
                    </a:lnTo>
                    <a:lnTo>
                      <a:pt x="1122" y="0"/>
                    </a:lnTo>
                    <a:lnTo>
                      <a:pt x="1122" y="0"/>
                    </a:lnTo>
                    <a:lnTo>
                      <a:pt x="1122" y="0"/>
                    </a:lnTo>
                    <a:lnTo>
                      <a:pt x="1122" y="0"/>
                    </a:lnTo>
                    <a:lnTo>
                      <a:pt x="1128" y="0"/>
                    </a:lnTo>
                    <a:lnTo>
                      <a:pt x="1128" y="0"/>
                    </a:lnTo>
                    <a:lnTo>
                      <a:pt x="1128" y="0"/>
                    </a:lnTo>
                    <a:lnTo>
                      <a:pt x="1128" y="0"/>
                    </a:lnTo>
                    <a:lnTo>
                      <a:pt x="1128" y="0"/>
                    </a:lnTo>
                    <a:lnTo>
                      <a:pt x="1140" y="0"/>
                    </a:lnTo>
                    <a:lnTo>
                      <a:pt x="1140" y="0"/>
                    </a:lnTo>
                    <a:lnTo>
                      <a:pt x="1140" y="0"/>
                    </a:lnTo>
                    <a:lnTo>
                      <a:pt x="1140" y="0"/>
                    </a:lnTo>
                    <a:lnTo>
                      <a:pt x="1140" y="0"/>
                    </a:lnTo>
                    <a:lnTo>
                      <a:pt x="1140" y="0"/>
                    </a:lnTo>
                    <a:lnTo>
                      <a:pt x="1146" y="0"/>
                    </a:lnTo>
                    <a:lnTo>
                      <a:pt x="1152" y="0"/>
                    </a:lnTo>
                    <a:lnTo>
                      <a:pt x="1152" y="0"/>
                    </a:lnTo>
                    <a:lnTo>
                      <a:pt x="1152" y="0"/>
                    </a:lnTo>
                    <a:lnTo>
                      <a:pt x="1158" y="0"/>
                    </a:lnTo>
                    <a:lnTo>
                      <a:pt x="1158" y="0"/>
                    </a:lnTo>
                    <a:lnTo>
                      <a:pt x="1158" y="0"/>
                    </a:lnTo>
                    <a:lnTo>
                      <a:pt x="1158" y="0"/>
                    </a:lnTo>
                    <a:lnTo>
                      <a:pt x="1158" y="0"/>
                    </a:lnTo>
                    <a:lnTo>
                      <a:pt x="1158" y="0"/>
                    </a:lnTo>
                    <a:lnTo>
                      <a:pt x="1164" y="0"/>
                    </a:lnTo>
                    <a:lnTo>
                      <a:pt x="1164" y="0"/>
                    </a:lnTo>
                    <a:lnTo>
                      <a:pt x="1164" y="0"/>
                    </a:lnTo>
                    <a:lnTo>
                      <a:pt x="1164" y="0"/>
                    </a:lnTo>
                    <a:lnTo>
                      <a:pt x="1164" y="0"/>
                    </a:lnTo>
                    <a:lnTo>
                      <a:pt x="1164" y="0"/>
                    </a:lnTo>
                    <a:lnTo>
                      <a:pt x="1176" y="0"/>
                    </a:lnTo>
                    <a:lnTo>
                      <a:pt x="1176" y="0"/>
                    </a:lnTo>
                    <a:lnTo>
                      <a:pt x="1176" y="0"/>
                    </a:lnTo>
                    <a:lnTo>
                      <a:pt x="1176" y="0"/>
                    </a:lnTo>
                    <a:lnTo>
                      <a:pt x="1176" y="0"/>
                    </a:lnTo>
                    <a:lnTo>
                      <a:pt x="1182" y="0"/>
                    </a:lnTo>
                    <a:lnTo>
                      <a:pt x="1182" y="0"/>
                    </a:lnTo>
                    <a:lnTo>
                      <a:pt x="1188" y="0"/>
                    </a:lnTo>
                    <a:lnTo>
                      <a:pt x="1188" y="0"/>
                    </a:lnTo>
                    <a:lnTo>
                      <a:pt x="1194" y="0"/>
                    </a:lnTo>
                    <a:lnTo>
                      <a:pt x="1194" y="0"/>
                    </a:lnTo>
                    <a:lnTo>
                      <a:pt x="1194" y="0"/>
                    </a:lnTo>
                    <a:lnTo>
                      <a:pt x="1194" y="0"/>
                    </a:lnTo>
                    <a:lnTo>
                      <a:pt x="1194" y="0"/>
                    </a:lnTo>
                    <a:lnTo>
                      <a:pt x="1194" y="0"/>
                    </a:lnTo>
                    <a:lnTo>
                      <a:pt x="1200" y="0"/>
                    </a:lnTo>
                    <a:lnTo>
                      <a:pt x="1200" y="0"/>
                    </a:lnTo>
                    <a:lnTo>
                      <a:pt x="1200" y="0"/>
                    </a:lnTo>
                    <a:lnTo>
                      <a:pt x="1200" y="0"/>
                    </a:lnTo>
                    <a:lnTo>
                      <a:pt x="1200" y="0"/>
                    </a:lnTo>
                    <a:lnTo>
                      <a:pt x="1200" y="0"/>
                    </a:lnTo>
                    <a:lnTo>
                      <a:pt x="1206" y="0"/>
                    </a:lnTo>
                    <a:lnTo>
                      <a:pt x="1206" y="0"/>
                    </a:lnTo>
                    <a:lnTo>
                      <a:pt x="1206" y="0"/>
                    </a:lnTo>
                    <a:lnTo>
                      <a:pt x="1206" y="0"/>
                    </a:lnTo>
                    <a:lnTo>
                      <a:pt x="1206" y="0"/>
                    </a:lnTo>
                    <a:lnTo>
                      <a:pt x="1206" y="0"/>
                    </a:lnTo>
                    <a:lnTo>
                      <a:pt x="1206" y="0"/>
                    </a:lnTo>
                    <a:lnTo>
                      <a:pt x="1206" y="0"/>
                    </a:lnTo>
                    <a:lnTo>
                      <a:pt x="1212" y="0"/>
                    </a:lnTo>
                    <a:lnTo>
                      <a:pt x="1212" y="0"/>
                    </a:lnTo>
                    <a:lnTo>
                      <a:pt x="1212" y="0"/>
                    </a:lnTo>
                    <a:lnTo>
                      <a:pt x="1212" y="0"/>
                    </a:lnTo>
                    <a:lnTo>
                      <a:pt x="1212" y="0"/>
                    </a:lnTo>
                    <a:lnTo>
                      <a:pt x="1212" y="0"/>
                    </a:lnTo>
                    <a:lnTo>
                      <a:pt x="1212" y="0"/>
                    </a:lnTo>
                    <a:lnTo>
                      <a:pt x="1212" y="0"/>
                    </a:lnTo>
                    <a:lnTo>
                      <a:pt x="1212" y="0"/>
                    </a:lnTo>
                    <a:lnTo>
                      <a:pt x="1218" y="0"/>
                    </a:lnTo>
                    <a:lnTo>
                      <a:pt x="1218" y="0"/>
                    </a:lnTo>
                    <a:lnTo>
                      <a:pt x="1218" y="0"/>
                    </a:lnTo>
                    <a:lnTo>
                      <a:pt x="1218" y="0"/>
                    </a:lnTo>
                    <a:lnTo>
                      <a:pt x="1218" y="0"/>
                    </a:lnTo>
                    <a:lnTo>
                      <a:pt x="1218" y="0"/>
                    </a:lnTo>
                    <a:lnTo>
                      <a:pt x="1218" y="0"/>
                    </a:lnTo>
                    <a:lnTo>
                      <a:pt x="1218" y="0"/>
                    </a:lnTo>
                    <a:lnTo>
                      <a:pt x="1224" y="0"/>
                    </a:lnTo>
                    <a:lnTo>
                      <a:pt x="1224" y="0"/>
                    </a:lnTo>
                    <a:lnTo>
                      <a:pt x="1224" y="0"/>
                    </a:lnTo>
                    <a:lnTo>
                      <a:pt x="1224" y="0"/>
                    </a:lnTo>
                    <a:lnTo>
                      <a:pt x="1224" y="0"/>
                    </a:lnTo>
                    <a:lnTo>
                      <a:pt x="1224" y="0"/>
                    </a:lnTo>
                    <a:lnTo>
                      <a:pt x="1230" y="0"/>
                    </a:lnTo>
                    <a:lnTo>
                      <a:pt x="1230" y="0"/>
                    </a:lnTo>
                    <a:lnTo>
                      <a:pt x="1230" y="0"/>
                    </a:lnTo>
                    <a:lnTo>
                      <a:pt x="1230" y="0"/>
                    </a:lnTo>
                    <a:lnTo>
                      <a:pt x="1230" y="0"/>
                    </a:lnTo>
                    <a:lnTo>
                      <a:pt x="1230" y="0"/>
                    </a:lnTo>
                    <a:lnTo>
                      <a:pt x="1230" y="0"/>
                    </a:lnTo>
                    <a:lnTo>
                      <a:pt x="1236" y="0"/>
                    </a:lnTo>
                    <a:lnTo>
                      <a:pt x="1236" y="0"/>
                    </a:lnTo>
                    <a:lnTo>
                      <a:pt x="1236" y="0"/>
                    </a:lnTo>
                    <a:lnTo>
                      <a:pt x="1236" y="0"/>
                    </a:lnTo>
                    <a:lnTo>
                      <a:pt x="1236" y="0"/>
                    </a:lnTo>
                    <a:lnTo>
                      <a:pt x="1236" y="0"/>
                    </a:lnTo>
                    <a:lnTo>
                      <a:pt x="1242" y="0"/>
                    </a:lnTo>
                    <a:lnTo>
                      <a:pt x="1242" y="0"/>
                    </a:lnTo>
                    <a:lnTo>
                      <a:pt x="1248" y="0"/>
                    </a:lnTo>
                    <a:lnTo>
                      <a:pt x="1248" y="0"/>
                    </a:lnTo>
                    <a:lnTo>
                      <a:pt x="1254" y="0"/>
                    </a:lnTo>
                    <a:lnTo>
                      <a:pt x="1254" y="0"/>
                    </a:lnTo>
                    <a:lnTo>
                      <a:pt x="1254" y="0"/>
                    </a:lnTo>
                    <a:lnTo>
                      <a:pt x="1254" y="0"/>
                    </a:lnTo>
                    <a:lnTo>
                      <a:pt x="1254" y="0"/>
                    </a:lnTo>
                    <a:lnTo>
                      <a:pt x="1266" y="0"/>
                    </a:lnTo>
                    <a:lnTo>
                      <a:pt x="1266" y="0"/>
                    </a:lnTo>
                    <a:lnTo>
                      <a:pt x="1266" y="0"/>
                    </a:lnTo>
                    <a:lnTo>
                      <a:pt x="1266" y="0"/>
                    </a:lnTo>
                    <a:lnTo>
                      <a:pt x="1266" y="0"/>
                    </a:lnTo>
                    <a:lnTo>
                      <a:pt x="1266" y="0"/>
                    </a:lnTo>
                    <a:lnTo>
                      <a:pt x="1272" y="0"/>
                    </a:lnTo>
                    <a:lnTo>
                      <a:pt x="1272" y="0"/>
                    </a:lnTo>
                    <a:lnTo>
                      <a:pt x="1272" y="0"/>
                    </a:lnTo>
                    <a:lnTo>
                      <a:pt x="1272" y="0"/>
                    </a:lnTo>
                    <a:lnTo>
                      <a:pt x="1272" y="0"/>
                    </a:lnTo>
                    <a:lnTo>
                      <a:pt x="1272" y="0"/>
                    </a:lnTo>
                    <a:lnTo>
                      <a:pt x="1278" y="0"/>
                    </a:lnTo>
                    <a:lnTo>
                      <a:pt x="1278" y="0"/>
                    </a:lnTo>
                    <a:lnTo>
                      <a:pt x="1278" y="0"/>
                    </a:lnTo>
                    <a:lnTo>
                      <a:pt x="1284" y="0"/>
                    </a:lnTo>
                    <a:lnTo>
                      <a:pt x="1290" y="0"/>
                    </a:lnTo>
                    <a:lnTo>
                      <a:pt x="1290" y="0"/>
                    </a:lnTo>
                    <a:lnTo>
                      <a:pt x="1290" y="0"/>
                    </a:lnTo>
                    <a:lnTo>
                      <a:pt x="1290" y="0"/>
                    </a:lnTo>
                    <a:lnTo>
                      <a:pt x="1290" y="0"/>
                    </a:lnTo>
                    <a:lnTo>
                      <a:pt x="1290" y="0"/>
                    </a:lnTo>
                    <a:lnTo>
                      <a:pt x="1302" y="0"/>
                    </a:lnTo>
                    <a:lnTo>
                      <a:pt x="1302" y="0"/>
                    </a:lnTo>
                    <a:lnTo>
                      <a:pt x="1302" y="0"/>
                    </a:lnTo>
                    <a:lnTo>
                      <a:pt x="1302" y="0"/>
                    </a:lnTo>
                    <a:lnTo>
                      <a:pt x="1302" y="0"/>
                    </a:lnTo>
                    <a:lnTo>
                      <a:pt x="1308" y="0"/>
                    </a:lnTo>
                    <a:lnTo>
                      <a:pt x="1308" y="0"/>
                    </a:lnTo>
                    <a:lnTo>
                      <a:pt x="1308" y="0"/>
                    </a:lnTo>
                    <a:lnTo>
                      <a:pt x="1308" y="0"/>
                    </a:lnTo>
                    <a:lnTo>
                      <a:pt x="1308" y="0"/>
                    </a:lnTo>
                    <a:lnTo>
                      <a:pt x="1308" y="0"/>
                    </a:lnTo>
                    <a:lnTo>
                      <a:pt x="1314" y="0"/>
                    </a:lnTo>
                    <a:lnTo>
                      <a:pt x="1314" y="0"/>
                    </a:lnTo>
                    <a:lnTo>
                      <a:pt x="1314" y="0"/>
                    </a:lnTo>
                    <a:lnTo>
                      <a:pt x="1314" y="0"/>
                    </a:lnTo>
                    <a:lnTo>
                      <a:pt x="1326" y="0"/>
                    </a:lnTo>
                    <a:lnTo>
                      <a:pt x="1326" y="0"/>
                    </a:lnTo>
                    <a:lnTo>
                      <a:pt x="1326" y="0"/>
                    </a:lnTo>
                    <a:lnTo>
                      <a:pt x="1326" y="0"/>
                    </a:lnTo>
                    <a:lnTo>
                      <a:pt x="1326" y="0"/>
                    </a:lnTo>
                    <a:lnTo>
                      <a:pt x="1326" y="0"/>
                    </a:lnTo>
                    <a:lnTo>
                      <a:pt x="1326" y="0"/>
                    </a:lnTo>
                    <a:lnTo>
                      <a:pt x="1338" y="0"/>
                    </a:lnTo>
                    <a:lnTo>
                      <a:pt x="1338" y="0"/>
                    </a:lnTo>
                    <a:lnTo>
                      <a:pt x="1338" y="0"/>
                    </a:lnTo>
                    <a:lnTo>
                      <a:pt x="1338" y="0"/>
                    </a:lnTo>
                    <a:lnTo>
                      <a:pt x="1344" y="0"/>
                    </a:lnTo>
                    <a:lnTo>
                      <a:pt x="1344" y="0"/>
                    </a:lnTo>
                    <a:lnTo>
                      <a:pt x="1344" y="0"/>
                    </a:lnTo>
                    <a:lnTo>
                      <a:pt x="1344" y="0"/>
                    </a:lnTo>
                    <a:lnTo>
                      <a:pt x="1344" y="0"/>
                    </a:lnTo>
                    <a:lnTo>
                      <a:pt x="1344" y="0"/>
                    </a:lnTo>
                    <a:lnTo>
                      <a:pt x="1350" y="0"/>
                    </a:lnTo>
                    <a:lnTo>
                      <a:pt x="1350" y="0"/>
                    </a:lnTo>
                    <a:lnTo>
                      <a:pt x="1350" y="0"/>
                    </a:lnTo>
                    <a:lnTo>
                      <a:pt x="1350" y="0"/>
                    </a:lnTo>
                    <a:lnTo>
                      <a:pt x="1350" y="0"/>
                    </a:lnTo>
                    <a:lnTo>
                      <a:pt x="1362" y="0"/>
                    </a:lnTo>
                    <a:lnTo>
                      <a:pt x="1362" y="0"/>
                    </a:lnTo>
                    <a:lnTo>
                      <a:pt x="1362" y="0"/>
                    </a:lnTo>
                    <a:lnTo>
                      <a:pt x="1362" y="0"/>
                    </a:lnTo>
                    <a:lnTo>
                      <a:pt x="1362" y="0"/>
                    </a:lnTo>
                    <a:lnTo>
                      <a:pt x="1362" y="0"/>
                    </a:lnTo>
                    <a:lnTo>
                      <a:pt x="1368" y="0"/>
                    </a:lnTo>
                    <a:lnTo>
                      <a:pt x="1374" y="0"/>
                    </a:lnTo>
                    <a:lnTo>
                      <a:pt x="1374" y="0"/>
                    </a:lnTo>
                    <a:lnTo>
                      <a:pt x="1374" y="0"/>
                    </a:lnTo>
                    <a:lnTo>
                      <a:pt x="1380" y="0"/>
                    </a:lnTo>
                    <a:lnTo>
                      <a:pt x="1380" y="0"/>
                    </a:lnTo>
                    <a:lnTo>
                      <a:pt x="1380" y="0"/>
                    </a:lnTo>
                    <a:lnTo>
                      <a:pt x="1380" y="0"/>
                    </a:lnTo>
                    <a:lnTo>
                      <a:pt x="1380" y="0"/>
                    </a:lnTo>
                    <a:lnTo>
                      <a:pt x="1380" y="0"/>
                    </a:lnTo>
                    <a:lnTo>
                      <a:pt x="1386" y="0"/>
                    </a:lnTo>
                    <a:lnTo>
                      <a:pt x="1386" y="0"/>
                    </a:lnTo>
                    <a:lnTo>
                      <a:pt x="1386" y="0"/>
                    </a:lnTo>
                    <a:lnTo>
                      <a:pt x="1386" y="0"/>
                    </a:lnTo>
                    <a:lnTo>
                      <a:pt x="1386" y="0"/>
                    </a:lnTo>
                    <a:lnTo>
                      <a:pt x="1386" y="0"/>
                    </a:lnTo>
                    <a:lnTo>
                      <a:pt x="1386" y="0"/>
                    </a:lnTo>
                    <a:lnTo>
                      <a:pt x="1392" y="0"/>
                    </a:lnTo>
                    <a:lnTo>
                      <a:pt x="1392" y="0"/>
                    </a:lnTo>
                    <a:lnTo>
                      <a:pt x="1392" y="0"/>
                    </a:lnTo>
                    <a:lnTo>
                      <a:pt x="1392" y="0"/>
                    </a:lnTo>
                    <a:lnTo>
                      <a:pt x="1392" y="0"/>
                    </a:lnTo>
                    <a:lnTo>
                      <a:pt x="1392" y="0"/>
                    </a:lnTo>
                    <a:lnTo>
                      <a:pt x="1392" y="0"/>
                    </a:lnTo>
                    <a:lnTo>
                      <a:pt x="1392" y="0"/>
                    </a:lnTo>
                    <a:lnTo>
                      <a:pt x="1398" y="0"/>
                    </a:lnTo>
                    <a:lnTo>
                      <a:pt x="1398" y="0"/>
                    </a:lnTo>
                    <a:lnTo>
                      <a:pt x="1398" y="0"/>
                    </a:lnTo>
                    <a:lnTo>
                      <a:pt x="1398" y="0"/>
                    </a:lnTo>
                    <a:lnTo>
                      <a:pt x="1398" y="0"/>
                    </a:lnTo>
                    <a:lnTo>
                      <a:pt x="1398" y="0"/>
                    </a:lnTo>
                    <a:lnTo>
                      <a:pt x="1398" y="0"/>
                    </a:lnTo>
                    <a:lnTo>
                      <a:pt x="1398" y="0"/>
                    </a:lnTo>
                    <a:lnTo>
                      <a:pt x="1398" y="0"/>
                    </a:lnTo>
                    <a:lnTo>
                      <a:pt x="1398" y="0"/>
                    </a:lnTo>
                    <a:lnTo>
                      <a:pt x="1404" y="0"/>
                    </a:lnTo>
                    <a:lnTo>
                      <a:pt x="1404" y="0"/>
                    </a:lnTo>
                    <a:lnTo>
                      <a:pt x="1404" y="0"/>
                    </a:lnTo>
                    <a:lnTo>
                      <a:pt x="1404" y="0"/>
                    </a:lnTo>
                    <a:lnTo>
                      <a:pt x="1404" y="0"/>
                    </a:lnTo>
                    <a:lnTo>
                      <a:pt x="1404" y="0"/>
                    </a:lnTo>
                    <a:lnTo>
                      <a:pt x="1404" y="0"/>
                    </a:lnTo>
                    <a:lnTo>
                      <a:pt x="1410"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2" y="0"/>
                    </a:lnTo>
                    <a:lnTo>
                      <a:pt x="1428" y="0"/>
                    </a:lnTo>
                    <a:lnTo>
                      <a:pt x="1434" y="0"/>
                    </a:lnTo>
                    <a:lnTo>
                      <a:pt x="1434" y="0"/>
                    </a:lnTo>
                    <a:lnTo>
                      <a:pt x="1434" y="0"/>
                    </a:lnTo>
                    <a:lnTo>
                      <a:pt x="1440" y="0"/>
                    </a:lnTo>
                    <a:lnTo>
                      <a:pt x="1440" y="0"/>
                    </a:lnTo>
                    <a:lnTo>
                      <a:pt x="1440" y="0"/>
                    </a:lnTo>
                    <a:lnTo>
                      <a:pt x="1440" y="0"/>
                    </a:lnTo>
                    <a:lnTo>
                      <a:pt x="1452" y="0"/>
                    </a:lnTo>
                    <a:lnTo>
                      <a:pt x="1452" y="0"/>
                    </a:lnTo>
                    <a:lnTo>
                      <a:pt x="1452" y="0"/>
                    </a:lnTo>
                    <a:lnTo>
                      <a:pt x="1452" y="0"/>
                    </a:lnTo>
                    <a:lnTo>
                      <a:pt x="1452" y="0"/>
                    </a:lnTo>
                    <a:lnTo>
                      <a:pt x="1452" y="0"/>
                    </a:lnTo>
                    <a:lnTo>
                      <a:pt x="1452" y="0"/>
                    </a:lnTo>
                    <a:lnTo>
                      <a:pt x="1458" y="0"/>
                    </a:lnTo>
                    <a:lnTo>
                      <a:pt x="1458" y="0"/>
                    </a:lnTo>
                    <a:lnTo>
                      <a:pt x="1458" y="0"/>
                    </a:lnTo>
                    <a:lnTo>
                      <a:pt x="1458" y="0"/>
                    </a:lnTo>
                    <a:lnTo>
                      <a:pt x="1458" y="0"/>
                    </a:lnTo>
                    <a:lnTo>
                      <a:pt x="1458" y="0"/>
                    </a:lnTo>
                    <a:lnTo>
                      <a:pt x="1464" y="0"/>
                    </a:lnTo>
                    <a:lnTo>
                      <a:pt x="1464" y="0"/>
                    </a:lnTo>
                    <a:lnTo>
                      <a:pt x="1470" y="0"/>
                    </a:lnTo>
                    <a:lnTo>
                      <a:pt x="1470" y="0"/>
                    </a:lnTo>
                    <a:lnTo>
                      <a:pt x="1476" y="0"/>
                    </a:lnTo>
                    <a:lnTo>
                      <a:pt x="1476" y="0"/>
                    </a:lnTo>
                    <a:lnTo>
                      <a:pt x="1476" y="0"/>
                    </a:lnTo>
                    <a:lnTo>
                      <a:pt x="1476" y="0"/>
                    </a:lnTo>
                    <a:lnTo>
                      <a:pt x="1476" y="0"/>
                    </a:lnTo>
                    <a:lnTo>
                      <a:pt x="1488" y="0"/>
                    </a:lnTo>
                    <a:lnTo>
                      <a:pt x="1488" y="0"/>
                    </a:lnTo>
                    <a:lnTo>
                      <a:pt x="1488" y="0"/>
                    </a:lnTo>
                    <a:lnTo>
                      <a:pt x="1488" y="0"/>
                    </a:lnTo>
                    <a:lnTo>
                      <a:pt x="1488" y="0"/>
                    </a:lnTo>
                    <a:lnTo>
                      <a:pt x="1488" y="0"/>
                    </a:lnTo>
                    <a:lnTo>
                      <a:pt x="1494" y="0"/>
                    </a:lnTo>
                    <a:lnTo>
                      <a:pt x="1494" y="0"/>
                    </a:lnTo>
                    <a:lnTo>
                      <a:pt x="1494" y="0"/>
                    </a:lnTo>
                    <a:lnTo>
                      <a:pt x="1494" y="0"/>
                    </a:lnTo>
                    <a:lnTo>
                      <a:pt x="1494" y="0"/>
                    </a:lnTo>
                    <a:lnTo>
                      <a:pt x="1494" y="0"/>
                    </a:lnTo>
                    <a:lnTo>
                      <a:pt x="1500" y="0"/>
                    </a:lnTo>
                    <a:lnTo>
                      <a:pt x="1500" y="0"/>
                    </a:lnTo>
                    <a:lnTo>
                      <a:pt x="1500" y="0"/>
                    </a:lnTo>
                    <a:lnTo>
                      <a:pt x="1506" y="0"/>
                    </a:lnTo>
                    <a:lnTo>
                      <a:pt x="1512" y="0"/>
                    </a:lnTo>
                    <a:lnTo>
                      <a:pt x="1512" y="0"/>
                    </a:lnTo>
                    <a:lnTo>
                      <a:pt x="1512" y="0"/>
                    </a:lnTo>
                    <a:lnTo>
                      <a:pt x="1512" y="0"/>
                    </a:lnTo>
                    <a:lnTo>
                      <a:pt x="1512" y="0"/>
                    </a:lnTo>
                    <a:lnTo>
                      <a:pt x="1512" y="0"/>
                    </a:lnTo>
                    <a:lnTo>
                      <a:pt x="1524" y="0"/>
                    </a:lnTo>
                    <a:lnTo>
                      <a:pt x="1524" y="0"/>
                    </a:lnTo>
                    <a:lnTo>
                      <a:pt x="1524" y="0"/>
                    </a:lnTo>
                    <a:lnTo>
                      <a:pt x="1524" y="0"/>
                    </a:lnTo>
                    <a:lnTo>
                      <a:pt x="1524" y="0"/>
                    </a:lnTo>
                    <a:lnTo>
                      <a:pt x="1530" y="0"/>
                    </a:lnTo>
                    <a:lnTo>
                      <a:pt x="1530" y="0"/>
                    </a:lnTo>
                    <a:lnTo>
                      <a:pt x="1530" y="0"/>
                    </a:lnTo>
                    <a:lnTo>
                      <a:pt x="1530" y="0"/>
                    </a:lnTo>
                    <a:lnTo>
                      <a:pt x="1530" y="0"/>
                    </a:lnTo>
                    <a:lnTo>
                      <a:pt x="1530" y="0"/>
                    </a:lnTo>
                    <a:lnTo>
                      <a:pt x="1530" y="0"/>
                    </a:lnTo>
                    <a:lnTo>
                      <a:pt x="1536" y="0"/>
                    </a:lnTo>
                    <a:lnTo>
                      <a:pt x="1536" y="0"/>
                    </a:lnTo>
                    <a:lnTo>
                      <a:pt x="1536" y="0"/>
                    </a:lnTo>
                    <a:lnTo>
                      <a:pt x="1548" y="0"/>
                    </a:lnTo>
                    <a:lnTo>
                      <a:pt x="1548" y="0"/>
                    </a:lnTo>
                    <a:lnTo>
                      <a:pt x="1548" y="0"/>
                    </a:lnTo>
                    <a:lnTo>
                      <a:pt x="1548" y="0"/>
                    </a:lnTo>
                    <a:lnTo>
                      <a:pt x="1548" y="0"/>
                    </a:lnTo>
                    <a:lnTo>
                      <a:pt x="1548" y="0"/>
                    </a:lnTo>
                    <a:lnTo>
                      <a:pt x="1548" y="0"/>
                    </a:lnTo>
                    <a:lnTo>
                      <a:pt x="1560" y="0"/>
                    </a:lnTo>
                    <a:lnTo>
                      <a:pt x="1560" y="0"/>
                    </a:lnTo>
                    <a:lnTo>
                      <a:pt x="1560" y="0"/>
                    </a:lnTo>
                    <a:lnTo>
                      <a:pt x="1560" y="0"/>
                    </a:lnTo>
                    <a:lnTo>
                      <a:pt x="1566" y="0"/>
                    </a:lnTo>
                    <a:lnTo>
                      <a:pt x="1566" y="0"/>
                    </a:lnTo>
                    <a:lnTo>
                      <a:pt x="1566" y="0"/>
                    </a:lnTo>
                    <a:lnTo>
                      <a:pt x="1566" y="0"/>
                    </a:lnTo>
                    <a:lnTo>
                      <a:pt x="1566" y="0"/>
                    </a:lnTo>
                    <a:lnTo>
                      <a:pt x="1566" y="0"/>
                    </a:lnTo>
                    <a:lnTo>
                      <a:pt x="1566" y="0"/>
                    </a:lnTo>
                    <a:lnTo>
                      <a:pt x="1572" y="0"/>
                    </a:lnTo>
                    <a:lnTo>
                      <a:pt x="1572" y="0"/>
                    </a:lnTo>
                    <a:lnTo>
                      <a:pt x="1572" y="0"/>
                    </a:lnTo>
                    <a:lnTo>
                      <a:pt x="1572" y="0"/>
                    </a:lnTo>
                    <a:lnTo>
                      <a:pt x="1572" y="0"/>
                    </a:lnTo>
                    <a:lnTo>
                      <a:pt x="1572" y="0"/>
                    </a:lnTo>
                    <a:lnTo>
                      <a:pt x="1572" y="0"/>
                    </a:lnTo>
                    <a:lnTo>
                      <a:pt x="1578" y="0"/>
                    </a:lnTo>
                    <a:lnTo>
                      <a:pt x="1578" y="0"/>
                    </a:lnTo>
                    <a:lnTo>
                      <a:pt x="1578" y="0"/>
                    </a:lnTo>
                    <a:lnTo>
                      <a:pt x="1578" y="0"/>
                    </a:lnTo>
                    <a:lnTo>
                      <a:pt x="1578" y="0"/>
                    </a:lnTo>
                    <a:lnTo>
                      <a:pt x="1578" y="0"/>
                    </a:lnTo>
                    <a:lnTo>
                      <a:pt x="1578" y="0"/>
                    </a:lnTo>
                    <a:lnTo>
                      <a:pt x="1578" y="0"/>
                    </a:lnTo>
                    <a:lnTo>
                      <a:pt x="1584" y="0"/>
                    </a:lnTo>
                    <a:lnTo>
                      <a:pt x="1584" y="0"/>
                    </a:lnTo>
                    <a:lnTo>
                      <a:pt x="1584" y="0"/>
                    </a:lnTo>
                    <a:lnTo>
                      <a:pt x="1584" y="0"/>
                    </a:lnTo>
                    <a:lnTo>
                      <a:pt x="1584" y="0"/>
                    </a:lnTo>
                    <a:lnTo>
                      <a:pt x="1584" y="0"/>
                    </a:lnTo>
                    <a:lnTo>
                      <a:pt x="1584" y="0"/>
                    </a:lnTo>
                    <a:lnTo>
                      <a:pt x="1584" y="0"/>
                    </a:lnTo>
                    <a:lnTo>
                      <a:pt x="1584" y="0"/>
                    </a:lnTo>
                    <a:lnTo>
                      <a:pt x="1584" y="0"/>
                    </a:lnTo>
                    <a:lnTo>
                      <a:pt x="1590" y="0"/>
                    </a:lnTo>
                    <a:lnTo>
                      <a:pt x="1590" y="0"/>
                    </a:lnTo>
                    <a:lnTo>
                      <a:pt x="1590" y="0"/>
                    </a:lnTo>
                    <a:lnTo>
                      <a:pt x="1590" y="0"/>
                    </a:lnTo>
                    <a:lnTo>
                      <a:pt x="1590" y="0"/>
                    </a:lnTo>
                    <a:lnTo>
                      <a:pt x="1590" y="0"/>
                    </a:lnTo>
                    <a:lnTo>
                      <a:pt x="1590" y="0"/>
                    </a:lnTo>
                    <a:lnTo>
                      <a:pt x="1596" y="0"/>
                    </a:lnTo>
                    <a:lnTo>
                      <a:pt x="1596" y="0"/>
                    </a:lnTo>
                    <a:lnTo>
                      <a:pt x="1596" y="0"/>
                    </a:lnTo>
                    <a:lnTo>
                      <a:pt x="1596" y="0"/>
                    </a:lnTo>
                    <a:lnTo>
                      <a:pt x="1596" y="0"/>
                    </a:lnTo>
                    <a:lnTo>
                      <a:pt x="1596" y="0"/>
                    </a:lnTo>
                    <a:lnTo>
                      <a:pt x="1596" y="0"/>
                    </a:lnTo>
                    <a:lnTo>
                      <a:pt x="1602" y="0"/>
                    </a:lnTo>
                    <a:lnTo>
                      <a:pt x="1602" y="0"/>
                    </a:lnTo>
                    <a:lnTo>
                      <a:pt x="1602" y="0"/>
                    </a:lnTo>
                    <a:lnTo>
                      <a:pt x="1602" y="0"/>
                    </a:lnTo>
                    <a:lnTo>
                      <a:pt x="1602" y="0"/>
                    </a:lnTo>
                    <a:lnTo>
                      <a:pt x="1602" y="0"/>
                    </a:lnTo>
                    <a:lnTo>
                      <a:pt x="1608" y="0"/>
                    </a:lnTo>
                    <a:lnTo>
                      <a:pt x="1608" y="0"/>
                    </a:lnTo>
                    <a:lnTo>
                      <a:pt x="1608" y="0"/>
                    </a:lnTo>
                    <a:lnTo>
                      <a:pt x="1608" y="0"/>
                    </a:lnTo>
                    <a:lnTo>
                      <a:pt x="1608" y="0"/>
                    </a:lnTo>
                    <a:lnTo>
                      <a:pt x="1608" y="0"/>
                    </a:lnTo>
                    <a:lnTo>
                      <a:pt x="1620" y="0"/>
                    </a:lnTo>
                    <a:lnTo>
                      <a:pt x="1620" y="0"/>
                    </a:lnTo>
                    <a:lnTo>
                      <a:pt x="1620" y="0"/>
                    </a:lnTo>
                    <a:lnTo>
                      <a:pt x="1620" y="0"/>
                    </a:lnTo>
                    <a:lnTo>
                      <a:pt x="1620" y="0"/>
                    </a:lnTo>
                    <a:lnTo>
                      <a:pt x="1626" y="0"/>
                    </a:lnTo>
                    <a:lnTo>
                      <a:pt x="1626" y="0"/>
                    </a:lnTo>
                    <a:lnTo>
                      <a:pt x="1632" y="0"/>
                    </a:lnTo>
                    <a:lnTo>
                      <a:pt x="1638" y="0"/>
                    </a:lnTo>
                    <a:lnTo>
                      <a:pt x="1638" y="0"/>
                    </a:lnTo>
                    <a:lnTo>
                      <a:pt x="1638" y="0"/>
                    </a:lnTo>
                    <a:lnTo>
                      <a:pt x="1638" y="0"/>
                    </a:lnTo>
                    <a:lnTo>
                      <a:pt x="1638" y="0"/>
                    </a:lnTo>
                    <a:lnTo>
                      <a:pt x="1638" y="0"/>
                    </a:lnTo>
                    <a:lnTo>
                      <a:pt x="1638" y="0"/>
                    </a:lnTo>
                    <a:lnTo>
                      <a:pt x="1644" y="0"/>
                    </a:lnTo>
                    <a:lnTo>
                      <a:pt x="1644" y="0"/>
                    </a:lnTo>
                    <a:lnTo>
                      <a:pt x="1644" y="0"/>
                    </a:lnTo>
                    <a:lnTo>
                      <a:pt x="1644" y="0"/>
                    </a:lnTo>
                    <a:lnTo>
                      <a:pt x="1644" y="0"/>
                    </a:lnTo>
                    <a:lnTo>
                      <a:pt x="1644" y="0"/>
                    </a:lnTo>
                    <a:lnTo>
                      <a:pt x="1644" y="0"/>
                    </a:lnTo>
                    <a:lnTo>
                      <a:pt x="1656" y="0"/>
                    </a:lnTo>
                    <a:lnTo>
                      <a:pt x="1656" y="0"/>
                    </a:lnTo>
                    <a:lnTo>
                      <a:pt x="1656" y="0"/>
                    </a:lnTo>
                    <a:lnTo>
                      <a:pt x="1656" y="0"/>
                    </a:lnTo>
                    <a:lnTo>
                      <a:pt x="1662" y="0"/>
                    </a:lnTo>
                    <a:lnTo>
                      <a:pt x="1662" y="0"/>
                    </a:lnTo>
                    <a:lnTo>
                      <a:pt x="1662" y="0"/>
                    </a:lnTo>
                    <a:lnTo>
                      <a:pt x="1674" y="0"/>
                    </a:lnTo>
                    <a:lnTo>
                      <a:pt x="1674" y="0"/>
                    </a:lnTo>
                    <a:lnTo>
                      <a:pt x="1674" y="0"/>
                    </a:lnTo>
                    <a:lnTo>
                      <a:pt x="1674" y="0"/>
                    </a:lnTo>
                    <a:lnTo>
                      <a:pt x="1674" y="0"/>
                    </a:lnTo>
                    <a:lnTo>
                      <a:pt x="1674" y="0"/>
                    </a:lnTo>
                    <a:lnTo>
                      <a:pt x="1674" y="0"/>
                    </a:lnTo>
                    <a:lnTo>
                      <a:pt x="1680" y="0"/>
                    </a:lnTo>
                    <a:lnTo>
                      <a:pt x="1680" y="0"/>
                    </a:lnTo>
                    <a:lnTo>
                      <a:pt x="1680" y="0"/>
                    </a:lnTo>
                    <a:lnTo>
                      <a:pt x="1680" y="0"/>
                    </a:lnTo>
                    <a:lnTo>
                      <a:pt x="1680" y="0"/>
                    </a:lnTo>
                    <a:lnTo>
                      <a:pt x="1680" y="0"/>
                    </a:lnTo>
                    <a:lnTo>
                      <a:pt x="1680" y="0"/>
                    </a:lnTo>
                    <a:lnTo>
                      <a:pt x="1686" y="0"/>
                    </a:lnTo>
                    <a:lnTo>
                      <a:pt x="1692" y="0"/>
                    </a:lnTo>
                    <a:lnTo>
                      <a:pt x="1692" y="0"/>
                    </a:lnTo>
                    <a:lnTo>
                      <a:pt x="1692" y="0"/>
                    </a:lnTo>
                    <a:lnTo>
                      <a:pt x="1698" y="0"/>
                    </a:lnTo>
                    <a:lnTo>
                      <a:pt x="1698" y="0"/>
                    </a:lnTo>
                    <a:lnTo>
                      <a:pt x="1698" y="0"/>
                    </a:lnTo>
                    <a:lnTo>
                      <a:pt x="1698" y="0"/>
                    </a:lnTo>
                    <a:lnTo>
                      <a:pt x="1710" y="0"/>
                    </a:lnTo>
                    <a:lnTo>
                      <a:pt x="1710" y="0"/>
                    </a:lnTo>
                    <a:lnTo>
                      <a:pt x="1710" y="0"/>
                    </a:lnTo>
                    <a:lnTo>
                      <a:pt x="1710" y="0"/>
                    </a:lnTo>
                    <a:lnTo>
                      <a:pt x="1710" y="0"/>
                    </a:lnTo>
                    <a:lnTo>
                      <a:pt x="1710" y="0"/>
                    </a:lnTo>
                    <a:lnTo>
                      <a:pt x="1716" y="0"/>
                    </a:lnTo>
                    <a:lnTo>
                      <a:pt x="1716" y="0"/>
                    </a:lnTo>
                    <a:lnTo>
                      <a:pt x="1716" y="0"/>
                    </a:lnTo>
                    <a:lnTo>
                      <a:pt x="1716" y="0"/>
                    </a:lnTo>
                    <a:lnTo>
                      <a:pt x="1716" y="0"/>
                    </a:lnTo>
                    <a:lnTo>
                      <a:pt x="1716" y="0"/>
                    </a:lnTo>
                    <a:lnTo>
                      <a:pt x="1716" y="0"/>
                    </a:lnTo>
                    <a:lnTo>
                      <a:pt x="1722" y="0"/>
                    </a:lnTo>
                    <a:lnTo>
                      <a:pt x="1722" y="0"/>
                    </a:lnTo>
                    <a:lnTo>
                      <a:pt x="1728" y="0"/>
                    </a:lnTo>
                    <a:lnTo>
                      <a:pt x="1728" y="0"/>
                    </a:lnTo>
                    <a:lnTo>
                      <a:pt x="1734" y="0"/>
                    </a:lnTo>
                    <a:lnTo>
                      <a:pt x="1734" y="0"/>
                    </a:lnTo>
                    <a:lnTo>
                      <a:pt x="1734" y="0"/>
                    </a:lnTo>
                    <a:lnTo>
                      <a:pt x="1734" y="0"/>
                    </a:lnTo>
                    <a:lnTo>
                      <a:pt x="1734" y="0"/>
                    </a:lnTo>
                    <a:lnTo>
                      <a:pt x="1746" y="0"/>
                    </a:lnTo>
                    <a:lnTo>
                      <a:pt x="1746" y="0"/>
                    </a:lnTo>
                    <a:lnTo>
                      <a:pt x="1746" y="0"/>
                    </a:lnTo>
                    <a:lnTo>
                      <a:pt x="1746" y="0"/>
                    </a:lnTo>
                    <a:lnTo>
                      <a:pt x="1746" y="0"/>
                    </a:lnTo>
                    <a:lnTo>
                      <a:pt x="1752" y="0"/>
                    </a:lnTo>
                    <a:lnTo>
                      <a:pt x="1752" y="0"/>
                    </a:lnTo>
                    <a:lnTo>
                      <a:pt x="1752" y="0"/>
                    </a:lnTo>
                    <a:lnTo>
                      <a:pt x="1752" y="0"/>
                    </a:lnTo>
                    <a:lnTo>
                      <a:pt x="1752" y="0"/>
                    </a:lnTo>
                    <a:lnTo>
                      <a:pt x="1752" y="0"/>
                    </a:lnTo>
                    <a:lnTo>
                      <a:pt x="1752" y="0"/>
                    </a:lnTo>
                    <a:lnTo>
                      <a:pt x="1758" y="0"/>
                    </a:lnTo>
                    <a:lnTo>
                      <a:pt x="1758" y="0"/>
                    </a:lnTo>
                    <a:lnTo>
                      <a:pt x="1758" y="0"/>
                    </a:lnTo>
                    <a:lnTo>
                      <a:pt x="1758" y="0"/>
                    </a:lnTo>
                    <a:lnTo>
                      <a:pt x="1758" y="0"/>
                    </a:lnTo>
                    <a:lnTo>
                      <a:pt x="1758" y="0"/>
                    </a:lnTo>
                    <a:lnTo>
                      <a:pt x="1758" y="0"/>
                    </a:lnTo>
                    <a:lnTo>
                      <a:pt x="1764" y="0"/>
                    </a:lnTo>
                    <a:lnTo>
                      <a:pt x="1764" y="0"/>
                    </a:lnTo>
                    <a:lnTo>
                      <a:pt x="1764" y="0"/>
                    </a:lnTo>
                    <a:lnTo>
                      <a:pt x="1764" y="0"/>
                    </a:lnTo>
                    <a:lnTo>
                      <a:pt x="1764" y="0"/>
                    </a:lnTo>
                    <a:lnTo>
                      <a:pt x="1764" y="0"/>
                    </a:lnTo>
                    <a:lnTo>
                      <a:pt x="1764" y="0"/>
                    </a:lnTo>
                    <a:lnTo>
                      <a:pt x="1770" y="0"/>
                    </a:lnTo>
                    <a:lnTo>
                      <a:pt x="1770" y="0"/>
                    </a:lnTo>
                    <a:lnTo>
                      <a:pt x="1770" y="0"/>
                    </a:lnTo>
                    <a:lnTo>
                      <a:pt x="1770" y="0"/>
                    </a:lnTo>
                    <a:lnTo>
                      <a:pt x="1770" y="0"/>
                    </a:lnTo>
                    <a:lnTo>
                      <a:pt x="1770" y="0"/>
                    </a:lnTo>
                    <a:lnTo>
                      <a:pt x="1770" y="0"/>
                    </a:lnTo>
                    <a:lnTo>
                      <a:pt x="1770" y="0"/>
                    </a:lnTo>
                    <a:lnTo>
                      <a:pt x="1770" y="0"/>
                    </a:lnTo>
                    <a:lnTo>
                      <a:pt x="1770" y="0"/>
                    </a:lnTo>
                    <a:lnTo>
                      <a:pt x="1770" y="0"/>
                    </a:lnTo>
                    <a:lnTo>
                      <a:pt x="1776" y="0"/>
                    </a:lnTo>
                    <a:lnTo>
                      <a:pt x="1776" y="0"/>
                    </a:lnTo>
                    <a:lnTo>
                      <a:pt x="1776" y="0"/>
                    </a:lnTo>
                    <a:lnTo>
                      <a:pt x="1776" y="0"/>
                    </a:lnTo>
                    <a:lnTo>
                      <a:pt x="1776" y="0"/>
                    </a:lnTo>
                    <a:lnTo>
                      <a:pt x="1776" y="0"/>
                    </a:lnTo>
                    <a:lnTo>
                      <a:pt x="1782" y="0"/>
                    </a:lnTo>
                    <a:lnTo>
                      <a:pt x="1782" y="0"/>
                    </a:lnTo>
                    <a:lnTo>
                      <a:pt x="1782" y="0"/>
                    </a:lnTo>
                    <a:lnTo>
                      <a:pt x="1782" y="0"/>
                    </a:lnTo>
                    <a:lnTo>
                      <a:pt x="1782" y="0"/>
                    </a:lnTo>
                    <a:lnTo>
                      <a:pt x="1782" y="0"/>
                    </a:lnTo>
                    <a:lnTo>
                      <a:pt x="1782" y="0"/>
                    </a:lnTo>
                    <a:lnTo>
                      <a:pt x="1788" y="0"/>
                    </a:lnTo>
                    <a:lnTo>
                      <a:pt x="1788" y="0"/>
                    </a:lnTo>
                    <a:lnTo>
                      <a:pt x="1788" y="0"/>
                    </a:lnTo>
                    <a:lnTo>
                      <a:pt x="1788" y="0"/>
                    </a:lnTo>
                    <a:lnTo>
                      <a:pt x="1788" y="0"/>
                    </a:lnTo>
                    <a:lnTo>
                      <a:pt x="1788" y="0"/>
                    </a:lnTo>
                    <a:lnTo>
                      <a:pt x="1794" y="0"/>
                    </a:lnTo>
                    <a:lnTo>
                      <a:pt x="1794" y="0"/>
                    </a:lnTo>
                    <a:lnTo>
                      <a:pt x="1794" y="0"/>
                    </a:lnTo>
                    <a:lnTo>
                      <a:pt x="1794" y="0"/>
                    </a:lnTo>
                    <a:lnTo>
                      <a:pt x="1794" y="0"/>
                    </a:lnTo>
                    <a:lnTo>
                      <a:pt x="1806" y="0"/>
                    </a:lnTo>
                    <a:lnTo>
                      <a:pt x="1806" y="0"/>
                    </a:lnTo>
                    <a:lnTo>
                      <a:pt x="1806" y="0"/>
                    </a:lnTo>
                    <a:lnTo>
                      <a:pt x="1806" y="0"/>
                    </a:lnTo>
                    <a:lnTo>
                      <a:pt x="1806" y="0"/>
                    </a:lnTo>
                    <a:lnTo>
                      <a:pt x="1806" y="0"/>
                    </a:lnTo>
                    <a:lnTo>
                      <a:pt x="1812" y="0"/>
                    </a:lnTo>
                    <a:lnTo>
                      <a:pt x="1818" y="0"/>
                    </a:lnTo>
                    <a:lnTo>
                      <a:pt x="1818" y="0"/>
                    </a:lnTo>
                    <a:lnTo>
                      <a:pt x="1818" y="0"/>
                    </a:lnTo>
                    <a:lnTo>
                      <a:pt x="1824" y="0"/>
                    </a:lnTo>
                    <a:lnTo>
                      <a:pt x="1824" y="0"/>
                    </a:lnTo>
                    <a:lnTo>
                      <a:pt x="1824" y="0"/>
                    </a:lnTo>
                    <a:lnTo>
                      <a:pt x="1824" y="0"/>
                    </a:lnTo>
                    <a:lnTo>
                      <a:pt x="1824" y="0"/>
                    </a:lnTo>
                    <a:lnTo>
                      <a:pt x="1824" y="0"/>
                    </a:lnTo>
                    <a:lnTo>
                      <a:pt x="1830" y="0"/>
                    </a:lnTo>
                    <a:lnTo>
                      <a:pt x="1830" y="0"/>
                    </a:lnTo>
                    <a:lnTo>
                      <a:pt x="1830" y="0"/>
                    </a:lnTo>
                    <a:lnTo>
                      <a:pt x="1830" y="0"/>
                    </a:lnTo>
                    <a:lnTo>
                      <a:pt x="1830" y="0"/>
                    </a:lnTo>
                    <a:lnTo>
                      <a:pt x="1830" y="0"/>
                    </a:lnTo>
                    <a:lnTo>
                      <a:pt x="1842" y="0"/>
                    </a:lnTo>
                    <a:lnTo>
                      <a:pt x="1842" y="0"/>
                    </a:lnTo>
                    <a:lnTo>
                      <a:pt x="1842" y="0"/>
                    </a:lnTo>
                    <a:lnTo>
                      <a:pt x="1842" y="0"/>
                    </a:lnTo>
                    <a:lnTo>
                      <a:pt x="1842" y="0"/>
                    </a:lnTo>
                    <a:lnTo>
                      <a:pt x="1848" y="0"/>
                    </a:lnTo>
                    <a:lnTo>
                      <a:pt x="1848" y="0"/>
                    </a:lnTo>
                    <a:lnTo>
                      <a:pt x="1854" y="0"/>
                    </a:lnTo>
                    <a:lnTo>
                      <a:pt x="1854" y="0"/>
                    </a:lnTo>
                    <a:lnTo>
                      <a:pt x="1860" y="0"/>
                    </a:lnTo>
                    <a:lnTo>
                      <a:pt x="1860" y="0"/>
                    </a:lnTo>
                    <a:lnTo>
                      <a:pt x="1860" y="0"/>
                    </a:lnTo>
                    <a:lnTo>
                      <a:pt x="1860" y="0"/>
                    </a:lnTo>
                    <a:lnTo>
                      <a:pt x="1860" y="0"/>
                    </a:lnTo>
                    <a:lnTo>
                      <a:pt x="1860" y="0"/>
                    </a:lnTo>
                    <a:lnTo>
                      <a:pt x="1866" y="0"/>
                    </a:lnTo>
                    <a:lnTo>
                      <a:pt x="1866" y="0"/>
                    </a:lnTo>
                    <a:lnTo>
                      <a:pt x="1866" y="0"/>
                    </a:lnTo>
                    <a:lnTo>
                      <a:pt x="1866" y="0"/>
                    </a:lnTo>
                    <a:lnTo>
                      <a:pt x="1866" y="0"/>
                    </a:lnTo>
                    <a:lnTo>
                      <a:pt x="1866" y="0"/>
                    </a:lnTo>
                    <a:lnTo>
                      <a:pt x="1866" y="0"/>
                    </a:lnTo>
                    <a:lnTo>
                      <a:pt x="1878" y="0"/>
                    </a:lnTo>
                    <a:lnTo>
                      <a:pt x="1878" y="0"/>
                    </a:lnTo>
                    <a:lnTo>
                      <a:pt x="1878" y="0"/>
                    </a:lnTo>
                    <a:lnTo>
                      <a:pt x="1878" y="0"/>
                    </a:lnTo>
                    <a:lnTo>
                      <a:pt x="1884" y="0"/>
                    </a:lnTo>
                    <a:lnTo>
                      <a:pt x="1884" y="0"/>
                    </a:lnTo>
                    <a:lnTo>
                      <a:pt x="1884" y="0"/>
                    </a:lnTo>
                    <a:lnTo>
                      <a:pt x="1890" y="0"/>
                    </a:lnTo>
                    <a:lnTo>
                      <a:pt x="1896" y="0"/>
                    </a:lnTo>
                    <a:lnTo>
                      <a:pt x="1896" y="0"/>
                    </a:lnTo>
                    <a:lnTo>
                      <a:pt x="1896" y="0"/>
                    </a:lnTo>
                    <a:lnTo>
                      <a:pt x="1896" y="0"/>
                    </a:lnTo>
                    <a:lnTo>
                      <a:pt x="1896" y="0"/>
                    </a:lnTo>
                    <a:lnTo>
                      <a:pt x="1896" y="0"/>
                    </a:lnTo>
                    <a:lnTo>
                      <a:pt x="1902" y="0"/>
                    </a:lnTo>
                    <a:lnTo>
                      <a:pt x="1902" y="0"/>
                    </a:lnTo>
                    <a:lnTo>
                      <a:pt x="1902" y="0"/>
                    </a:lnTo>
                    <a:lnTo>
                      <a:pt x="1902" y="0"/>
                    </a:lnTo>
                    <a:lnTo>
                      <a:pt x="1902" y="0"/>
                    </a:lnTo>
                    <a:lnTo>
                      <a:pt x="1902" y="0"/>
                    </a:lnTo>
                    <a:lnTo>
                      <a:pt x="1902" y="0"/>
                    </a:lnTo>
                    <a:lnTo>
                      <a:pt x="1908" y="0"/>
                    </a:lnTo>
                    <a:lnTo>
                      <a:pt x="1914" y="0"/>
                    </a:lnTo>
                    <a:lnTo>
                      <a:pt x="1914" y="0"/>
                    </a:lnTo>
                    <a:lnTo>
                      <a:pt x="1914" y="0"/>
                    </a:lnTo>
                    <a:lnTo>
                      <a:pt x="1920" y="0"/>
                    </a:lnTo>
                    <a:lnTo>
                      <a:pt x="1920" y="0"/>
                    </a:lnTo>
                    <a:lnTo>
                      <a:pt x="1920" y="0"/>
                    </a:lnTo>
                    <a:lnTo>
                      <a:pt x="1920" y="0"/>
                    </a:lnTo>
                    <a:lnTo>
                      <a:pt x="1932" y="0"/>
                    </a:lnTo>
                    <a:lnTo>
                      <a:pt x="1932" y="0"/>
                    </a:lnTo>
                    <a:lnTo>
                      <a:pt x="1932" y="0"/>
                    </a:lnTo>
                    <a:lnTo>
                      <a:pt x="1932" y="0"/>
                    </a:lnTo>
                    <a:lnTo>
                      <a:pt x="1932" y="0"/>
                    </a:lnTo>
                    <a:lnTo>
                      <a:pt x="1932" y="0"/>
                    </a:lnTo>
                    <a:lnTo>
                      <a:pt x="1938" y="0"/>
                    </a:lnTo>
                    <a:lnTo>
                      <a:pt x="1938" y="0"/>
                    </a:lnTo>
                    <a:lnTo>
                      <a:pt x="1938" y="0"/>
                    </a:lnTo>
                    <a:lnTo>
                      <a:pt x="1938" y="0"/>
                    </a:lnTo>
                    <a:lnTo>
                      <a:pt x="1938" y="0"/>
                    </a:lnTo>
                    <a:lnTo>
                      <a:pt x="1938" y="0"/>
                    </a:lnTo>
                    <a:lnTo>
                      <a:pt x="1938" y="0"/>
                    </a:lnTo>
                    <a:lnTo>
                      <a:pt x="1944" y="0"/>
                    </a:lnTo>
                    <a:lnTo>
                      <a:pt x="1944" y="0"/>
                    </a:lnTo>
                    <a:lnTo>
                      <a:pt x="1944" y="0"/>
                    </a:lnTo>
                    <a:lnTo>
                      <a:pt x="1944" y="0"/>
                    </a:lnTo>
                    <a:lnTo>
                      <a:pt x="1944" y="0"/>
                    </a:lnTo>
                    <a:lnTo>
                      <a:pt x="1944" y="0"/>
                    </a:lnTo>
                    <a:lnTo>
                      <a:pt x="1950" y="0"/>
                    </a:lnTo>
                    <a:lnTo>
                      <a:pt x="1950" y="0"/>
                    </a:lnTo>
                    <a:lnTo>
                      <a:pt x="1950" y="0"/>
                    </a:lnTo>
                    <a:lnTo>
                      <a:pt x="1950" y="0"/>
                    </a:lnTo>
                    <a:lnTo>
                      <a:pt x="1950" y="0"/>
                    </a:lnTo>
                    <a:lnTo>
                      <a:pt x="1950" y="0"/>
                    </a:lnTo>
                    <a:lnTo>
                      <a:pt x="1950" y="0"/>
                    </a:lnTo>
                    <a:lnTo>
                      <a:pt x="1950" y="0"/>
                    </a:lnTo>
                    <a:lnTo>
                      <a:pt x="1950" y="0"/>
                    </a:lnTo>
                    <a:lnTo>
                      <a:pt x="1950" y="0"/>
                    </a:lnTo>
                    <a:lnTo>
                      <a:pt x="1956" y="0"/>
                    </a:lnTo>
                    <a:lnTo>
                      <a:pt x="1956" y="0"/>
                    </a:lnTo>
                    <a:lnTo>
                      <a:pt x="1956" y="0"/>
                    </a:lnTo>
                    <a:lnTo>
                      <a:pt x="1956" y="0"/>
                    </a:lnTo>
                    <a:lnTo>
                      <a:pt x="1956" y="0"/>
                    </a:lnTo>
                    <a:lnTo>
                      <a:pt x="1956" y="0"/>
                    </a:lnTo>
                    <a:lnTo>
                      <a:pt x="1956" y="0"/>
                    </a:lnTo>
                    <a:lnTo>
                      <a:pt x="1956" y="0"/>
                    </a:lnTo>
                    <a:lnTo>
                      <a:pt x="1962" y="0"/>
                    </a:lnTo>
                    <a:lnTo>
                      <a:pt x="1962" y="0"/>
                    </a:lnTo>
                    <a:lnTo>
                      <a:pt x="1962" y="0"/>
                    </a:lnTo>
                    <a:lnTo>
                      <a:pt x="1962" y="0"/>
                    </a:lnTo>
                    <a:lnTo>
                      <a:pt x="1962" y="0"/>
                    </a:lnTo>
                    <a:lnTo>
                      <a:pt x="1962" y="0"/>
                    </a:lnTo>
                    <a:lnTo>
                      <a:pt x="1968" y="0"/>
                    </a:lnTo>
                    <a:lnTo>
                      <a:pt x="1968" y="0"/>
                    </a:lnTo>
                    <a:lnTo>
                      <a:pt x="1968" y="0"/>
                    </a:lnTo>
                    <a:lnTo>
                      <a:pt x="1968" y="0"/>
                    </a:lnTo>
                    <a:lnTo>
                      <a:pt x="1968" y="0"/>
                    </a:lnTo>
                    <a:lnTo>
                      <a:pt x="1968" y="0"/>
                    </a:lnTo>
                    <a:lnTo>
                      <a:pt x="1968" y="0"/>
                    </a:lnTo>
                    <a:lnTo>
                      <a:pt x="1974" y="0"/>
                    </a:lnTo>
                    <a:lnTo>
                      <a:pt x="1974" y="0"/>
                    </a:lnTo>
                    <a:lnTo>
                      <a:pt x="1974" y="0"/>
                    </a:lnTo>
                    <a:lnTo>
                      <a:pt x="1974" y="0"/>
                    </a:lnTo>
                    <a:lnTo>
                      <a:pt x="1974" y="0"/>
                    </a:lnTo>
                    <a:lnTo>
                      <a:pt x="1974" y="0"/>
                    </a:lnTo>
                    <a:lnTo>
                      <a:pt x="1980" y="0"/>
                    </a:lnTo>
                    <a:lnTo>
                      <a:pt x="1980" y="0"/>
                    </a:lnTo>
                    <a:lnTo>
                      <a:pt x="1980" y="0"/>
                    </a:lnTo>
                    <a:lnTo>
                      <a:pt x="1980" y="0"/>
                    </a:lnTo>
                    <a:lnTo>
                      <a:pt x="1992" y="0"/>
                    </a:lnTo>
                    <a:lnTo>
                      <a:pt x="1992" y="0"/>
                    </a:lnTo>
                    <a:lnTo>
                      <a:pt x="1992" y="0"/>
                    </a:lnTo>
                    <a:lnTo>
                      <a:pt x="1992" y="0"/>
                    </a:lnTo>
                    <a:lnTo>
                      <a:pt x="1992" y="0"/>
                    </a:lnTo>
                    <a:lnTo>
                      <a:pt x="1992" y="0"/>
                    </a:lnTo>
                    <a:lnTo>
                      <a:pt x="1992" y="0"/>
                    </a:lnTo>
                    <a:lnTo>
                      <a:pt x="2004" y="0"/>
                    </a:lnTo>
                    <a:lnTo>
                      <a:pt x="2004" y="0"/>
                    </a:lnTo>
                    <a:lnTo>
                      <a:pt x="2004" y="0"/>
                    </a:lnTo>
                    <a:lnTo>
                      <a:pt x="2004" y="0"/>
                    </a:lnTo>
                    <a:lnTo>
                      <a:pt x="2010" y="0"/>
                    </a:lnTo>
                    <a:lnTo>
                      <a:pt x="2010" y="0"/>
                    </a:lnTo>
                    <a:lnTo>
                      <a:pt x="2010" y="0"/>
                    </a:lnTo>
                    <a:lnTo>
                      <a:pt x="2010" y="0"/>
                    </a:lnTo>
                    <a:lnTo>
                      <a:pt x="2010" y="0"/>
                    </a:lnTo>
                    <a:lnTo>
                      <a:pt x="2010" y="0"/>
                    </a:lnTo>
                    <a:lnTo>
                      <a:pt x="2016" y="0"/>
                    </a:lnTo>
                    <a:lnTo>
                      <a:pt x="2016" y="0"/>
                    </a:lnTo>
                    <a:lnTo>
                      <a:pt x="2016" y="0"/>
                    </a:lnTo>
                    <a:lnTo>
                      <a:pt x="2016" y="0"/>
                    </a:lnTo>
                    <a:lnTo>
                      <a:pt x="2016" y="0"/>
                    </a:lnTo>
                    <a:lnTo>
                      <a:pt x="2028" y="0"/>
                    </a:lnTo>
                    <a:lnTo>
                      <a:pt x="2028" y="0"/>
                    </a:lnTo>
                    <a:lnTo>
                      <a:pt x="2028" y="0"/>
                    </a:lnTo>
                    <a:lnTo>
                      <a:pt x="2028" y="0"/>
                    </a:lnTo>
                    <a:lnTo>
                      <a:pt x="2028" y="0"/>
                    </a:lnTo>
                    <a:lnTo>
                      <a:pt x="2028" y="0"/>
                    </a:lnTo>
                    <a:lnTo>
                      <a:pt x="2034" y="0"/>
                    </a:lnTo>
                    <a:lnTo>
                      <a:pt x="2040" y="0"/>
                    </a:lnTo>
                    <a:lnTo>
                      <a:pt x="2040" y="0"/>
                    </a:lnTo>
                    <a:lnTo>
                      <a:pt x="2040" y="0"/>
                    </a:lnTo>
                    <a:lnTo>
                      <a:pt x="2046" y="0"/>
                    </a:lnTo>
                    <a:lnTo>
                      <a:pt x="2046" y="0"/>
                    </a:lnTo>
                    <a:lnTo>
                      <a:pt x="2046" y="0"/>
                    </a:lnTo>
                    <a:lnTo>
                      <a:pt x="2046" y="0"/>
                    </a:lnTo>
                    <a:lnTo>
                      <a:pt x="2046" y="0"/>
                    </a:lnTo>
                    <a:lnTo>
                      <a:pt x="2046" y="0"/>
                    </a:lnTo>
                    <a:lnTo>
                      <a:pt x="2052" y="0"/>
                    </a:lnTo>
                    <a:lnTo>
                      <a:pt x="2052" y="0"/>
                    </a:lnTo>
                    <a:lnTo>
                      <a:pt x="2052" y="0"/>
                    </a:lnTo>
                    <a:lnTo>
                      <a:pt x="2052" y="0"/>
                    </a:lnTo>
                    <a:lnTo>
                      <a:pt x="2052" y="0"/>
                    </a:lnTo>
                    <a:lnTo>
                      <a:pt x="2052" y="0"/>
                    </a:lnTo>
                    <a:lnTo>
                      <a:pt x="2064" y="0"/>
                    </a:lnTo>
                    <a:lnTo>
                      <a:pt x="2064" y="0"/>
                    </a:lnTo>
                    <a:lnTo>
                      <a:pt x="2064" y="0"/>
                    </a:lnTo>
                    <a:lnTo>
                      <a:pt x="2064" y="0"/>
                    </a:lnTo>
                    <a:lnTo>
                      <a:pt x="2064" y="0"/>
                    </a:lnTo>
                    <a:lnTo>
                      <a:pt x="2070" y="0"/>
                    </a:lnTo>
                    <a:lnTo>
                      <a:pt x="2070" y="0"/>
                    </a:lnTo>
                    <a:lnTo>
                      <a:pt x="2076" y="0"/>
                    </a:lnTo>
                    <a:lnTo>
                      <a:pt x="2076" y="0"/>
                    </a:lnTo>
                    <a:lnTo>
                      <a:pt x="2082" y="0"/>
                    </a:lnTo>
                    <a:lnTo>
                      <a:pt x="2082" y="0"/>
                    </a:lnTo>
                    <a:lnTo>
                      <a:pt x="2082" y="0"/>
                    </a:lnTo>
                    <a:lnTo>
                      <a:pt x="2082" y="0"/>
                    </a:lnTo>
                    <a:lnTo>
                      <a:pt x="2082" y="0"/>
                    </a:lnTo>
                    <a:lnTo>
                      <a:pt x="2082" y="0"/>
                    </a:lnTo>
                    <a:lnTo>
                      <a:pt x="2082" y="0"/>
                    </a:lnTo>
                    <a:lnTo>
                      <a:pt x="2088" y="0"/>
                    </a:lnTo>
                    <a:lnTo>
                      <a:pt x="2088" y="0"/>
                    </a:lnTo>
                    <a:lnTo>
                      <a:pt x="2088" y="0"/>
                    </a:lnTo>
                    <a:lnTo>
                      <a:pt x="2088" y="0"/>
                    </a:lnTo>
                    <a:lnTo>
                      <a:pt x="2088" y="0"/>
                    </a:lnTo>
                    <a:lnTo>
                      <a:pt x="2088" y="0"/>
                    </a:lnTo>
                    <a:lnTo>
                      <a:pt x="2100" y="0"/>
                    </a:lnTo>
                    <a:lnTo>
                      <a:pt x="2100" y="0"/>
                    </a:lnTo>
                    <a:lnTo>
                      <a:pt x="2100" y="0"/>
                    </a:lnTo>
                    <a:lnTo>
                      <a:pt x="2100" y="0"/>
                    </a:lnTo>
                    <a:lnTo>
                      <a:pt x="2106" y="0"/>
                    </a:lnTo>
                    <a:lnTo>
                      <a:pt x="2106" y="0"/>
                    </a:lnTo>
                    <a:lnTo>
                      <a:pt x="2106" y="0"/>
                    </a:lnTo>
                    <a:lnTo>
                      <a:pt x="2112" y="0"/>
                    </a:lnTo>
                    <a:lnTo>
                      <a:pt x="2118" y="0"/>
                    </a:lnTo>
                    <a:lnTo>
                      <a:pt x="2118" y="0"/>
                    </a:lnTo>
                    <a:lnTo>
                      <a:pt x="2118" y="0"/>
                    </a:lnTo>
                    <a:lnTo>
                      <a:pt x="2118" y="0"/>
                    </a:lnTo>
                    <a:lnTo>
                      <a:pt x="2118" y="0"/>
                    </a:lnTo>
                    <a:lnTo>
                      <a:pt x="2118" y="0"/>
                    </a:lnTo>
                    <a:lnTo>
                      <a:pt x="2118" y="0"/>
                    </a:lnTo>
                    <a:lnTo>
                      <a:pt x="2124" y="0"/>
                    </a:lnTo>
                    <a:lnTo>
                      <a:pt x="2124" y="0"/>
                    </a:lnTo>
                    <a:lnTo>
                      <a:pt x="2124" y="0"/>
                    </a:lnTo>
                    <a:lnTo>
                      <a:pt x="2124" y="0"/>
                    </a:lnTo>
                    <a:lnTo>
                      <a:pt x="2124" y="0"/>
                    </a:lnTo>
                    <a:lnTo>
                      <a:pt x="2124" y="0"/>
                    </a:lnTo>
                    <a:lnTo>
                      <a:pt x="2130" y="0"/>
                    </a:lnTo>
                    <a:lnTo>
                      <a:pt x="2130" y="0"/>
                    </a:lnTo>
                    <a:lnTo>
                      <a:pt x="2130" y="0"/>
                    </a:lnTo>
                    <a:lnTo>
                      <a:pt x="2130" y="0"/>
                    </a:lnTo>
                    <a:lnTo>
                      <a:pt x="2130" y="0"/>
                    </a:lnTo>
                    <a:lnTo>
                      <a:pt x="2130" y="0"/>
                    </a:lnTo>
                    <a:lnTo>
                      <a:pt x="2130" y="0"/>
                    </a:lnTo>
                    <a:lnTo>
                      <a:pt x="2130" y="0"/>
                    </a:lnTo>
                    <a:lnTo>
                      <a:pt x="2136" y="0"/>
                    </a:lnTo>
                    <a:lnTo>
                      <a:pt x="2136" y="0"/>
                    </a:lnTo>
                    <a:lnTo>
                      <a:pt x="2136" y="0"/>
                    </a:lnTo>
                    <a:lnTo>
                      <a:pt x="2136" y="0"/>
                    </a:lnTo>
                    <a:lnTo>
                      <a:pt x="2136" y="0"/>
                    </a:lnTo>
                    <a:lnTo>
                      <a:pt x="2136" y="0"/>
                    </a:lnTo>
                    <a:lnTo>
                      <a:pt x="2136" y="0"/>
                    </a:lnTo>
                    <a:lnTo>
                      <a:pt x="2136" y="0"/>
                    </a:lnTo>
                    <a:lnTo>
                      <a:pt x="2136" y="0"/>
                    </a:lnTo>
                    <a:lnTo>
                      <a:pt x="2142" y="0"/>
                    </a:lnTo>
                    <a:lnTo>
                      <a:pt x="2142" y="0"/>
                    </a:lnTo>
                    <a:lnTo>
                      <a:pt x="2142" y="0"/>
                    </a:lnTo>
                    <a:lnTo>
                      <a:pt x="2142" y="0"/>
                    </a:lnTo>
                    <a:lnTo>
                      <a:pt x="2142" y="0"/>
                    </a:lnTo>
                    <a:lnTo>
                      <a:pt x="2142" y="0"/>
                    </a:lnTo>
                    <a:lnTo>
                      <a:pt x="2142" y="0"/>
                    </a:lnTo>
                    <a:lnTo>
                      <a:pt x="2142" y="0"/>
                    </a:lnTo>
                    <a:lnTo>
                      <a:pt x="2148" y="0"/>
                    </a:lnTo>
                    <a:lnTo>
                      <a:pt x="2148" y="0"/>
                    </a:lnTo>
                    <a:lnTo>
                      <a:pt x="2148" y="0"/>
                    </a:lnTo>
                    <a:lnTo>
                      <a:pt x="2148" y="0"/>
                    </a:lnTo>
                    <a:lnTo>
                      <a:pt x="2148" y="0"/>
                    </a:lnTo>
                    <a:lnTo>
                      <a:pt x="2148" y="0"/>
                    </a:lnTo>
                    <a:lnTo>
                      <a:pt x="2148" y="0"/>
                    </a:lnTo>
                    <a:lnTo>
                      <a:pt x="2154" y="0"/>
                    </a:lnTo>
                    <a:lnTo>
                      <a:pt x="2154" y="0"/>
                    </a:lnTo>
                    <a:lnTo>
                      <a:pt x="2154" y="0"/>
                    </a:lnTo>
                    <a:lnTo>
                      <a:pt x="2154" y="0"/>
                    </a:lnTo>
                    <a:lnTo>
                      <a:pt x="2154" y="0"/>
                    </a:lnTo>
                    <a:lnTo>
                      <a:pt x="2154" y="0"/>
                    </a:lnTo>
                    <a:lnTo>
                      <a:pt x="2160" y="0"/>
                    </a:lnTo>
                    <a:lnTo>
                      <a:pt x="2160" y="0"/>
                    </a:lnTo>
                    <a:lnTo>
                      <a:pt x="2160" y="0"/>
                    </a:lnTo>
                    <a:lnTo>
                      <a:pt x="2160" y="0"/>
                    </a:lnTo>
                    <a:lnTo>
                      <a:pt x="2160" y="0"/>
                    </a:lnTo>
                    <a:lnTo>
                      <a:pt x="2160" y="0"/>
                    </a:lnTo>
                    <a:lnTo>
                      <a:pt x="2166" y="0"/>
                    </a:lnTo>
                    <a:lnTo>
                      <a:pt x="2166" y="0"/>
                    </a:lnTo>
                    <a:lnTo>
                      <a:pt x="2166" y="0"/>
                    </a:lnTo>
                    <a:lnTo>
                      <a:pt x="2172" y="0"/>
                    </a:lnTo>
                    <a:lnTo>
                      <a:pt x="2178" y="0"/>
                    </a:lnTo>
                    <a:lnTo>
                      <a:pt x="2178" y="0"/>
                    </a:lnTo>
                    <a:lnTo>
                      <a:pt x="2178" y="0"/>
                    </a:lnTo>
                    <a:lnTo>
                      <a:pt x="2178" y="0"/>
                    </a:lnTo>
                    <a:lnTo>
                      <a:pt x="2178" y="0"/>
                    </a:lnTo>
                    <a:lnTo>
                      <a:pt x="2178" y="0"/>
                    </a:lnTo>
                    <a:lnTo>
                      <a:pt x="2190" y="0"/>
                    </a:lnTo>
                    <a:lnTo>
                      <a:pt x="2190" y="0"/>
                    </a:lnTo>
                    <a:lnTo>
                      <a:pt x="2190" y="0"/>
                    </a:lnTo>
                    <a:lnTo>
                      <a:pt x="2190" y="0"/>
                    </a:lnTo>
                    <a:lnTo>
                      <a:pt x="2190" y="0"/>
                    </a:lnTo>
                    <a:lnTo>
                      <a:pt x="2196" y="0"/>
                    </a:lnTo>
                    <a:lnTo>
                      <a:pt x="2196" y="0"/>
                    </a:lnTo>
                    <a:lnTo>
                      <a:pt x="2196" y="0"/>
                    </a:lnTo>
                    <a:lnTo>
                      <a:pt x="2196" y="0"/>
                    </a:lnTo>
                    <a:lnTo>
                      <a:pt x="2196" y="0"/>
                    </a:lnTo>
                    <a:lnTo>
                      <a:pt x="2196" y="0"/>
                    </a:lnTo>
                    <a:lnTo>
                      <a:pt x="2196" y="0"/>
                    </a:lnTo>
                    <a:lnTo>
                      <a:pt x="2202" y="0"/>
                    </a:lnTo>
                    <a:lnTo>
                      <a:pt x="2202" y="0"/>
                    </a:lnTo>
                    <a:lnTo>
                      <a:pt x="2202" y="0"/>
                    </a:lnTo>
                    <a:lnTo>
                      <a:pt x="2214" y="0"/>
                    </a:lnTo>
                    <a:lnTo>
                      <a:pt x="2214" y="0"/>
                    </a:lnTo>
                    <a:lnTo>
                      <a:pt x="2214" y="0"/>
                    </a:lnTo>
                    <a:lnTo>
                      <a:pt x="2214" y="0"/>
                    </a:lnTo>
                    <a:lnTo>
                      <a:pt x="2214" y="0"/>
                    </a:lnTo>
                    <a:lnTo>
                      <a:pt x="2214" y="0"/>
                    </a:lnTo>
                    <a:lnTo>
                      <a:pt x="2214" y="0"/>
                    </a:lnTo>
                    <a:lnTo>
                      <a:pt x="2226" y="0"/>
                    </a:lnTo>
                    <a:lnTo>
                      <a:pt x="2226" y="0"/>
                    </a:lnTo>
                    <a:lnTo>
                      <a:pt x="2226" y="0"/>
                    </a:lnTo>
                    <a:lnTo>
                      <a:pt x="2226" y="0"/>
                    </a:lnTo>
                    <a:lnTo>
                      <a:pt x="2232" y="0"/>
                    </a:lnTo>
                    <a:lnTo>
                      <a:pt x="2232" y="0"/>
                    </a:lnTo>
                    <a:lnTo>
                      <a:pt x="2232" y="0"/>
                    </a:lnTo>
                    <a:lnTo>
                      <a:pt x="2232" y="0"/>
                    </a:lnTo>
                    <a:lnTo>
                      <a:pt x="2232" y="0"/>
                    </a:lnTo>
                    <a:lnTo>
                      <a:pt x="2232" y="0"/>
                    </a:lnTo>
                    <a:lnTo>
                      <a:pt x="2232" y="0"/>
                    </a:lnTo>
                    <a:lnTo>
                      <a:pt x="2238" y="0"/>
                    </a:lnTo>
                    <a:lnTo>
                      <a:pt x="2238" y="0"/>
                    </a:lnTo>
                    <a:lnTo>
                      <a:pt x="2238" y="0"/>
                    </a:lnTo>
                    <a:lnTo>
                      <a:pt x="2238" y="0"/>
                    </a:lnTo>
                    <a:lnTo>
                      <a:pt x="2250" y="0"/>
                    </a:lnTo>
                    <a:lnTo>
                      <a:pt x="2250" y="0"/>
                    </a:lnTo>
                    <a:lnTo>
                      <a:pt x="2250" y="0"/>
                    </a:lnTo>
                    <a:lnTo>
                      <a:pt x="2250" y="0"/>
                    </a:lnTo>
                    <a:lnTo>
                      <a:pt x="2250" y="0"/>
                    </a:lnTo>
                    <a:lnTo>
                      <a:pt x="2250" y="0"/>
                    </a:lnTo>
                    <a:lnTo>
                      <a:pt x="2250" y="0"/>
                    </a:lnTo>
                    <a:lnTo>
                      <a:pt x="2262" y="0"/>
                    </a:lnTo>
                    <a:lnTo>
                      <a:pt x="2262" y="0"/>
                    </a:lnTo>
                    <a:lnTo>
                      <a:pt x="2262" y="0"/>
                    </a:lnTo>
                    <a:lnTo>
                      <a:pt x="2268" y="0"/>
                    </a:lnTo>
                    <a:lnTo>
                      <a:pt x="2268" y="0"/>
                    </a:lnTo>
                    <a:lnTo>
                      <a:pt x="2268" y="0"/>
                    </a:lnTo>
                    <a:lnTo>
                      <a:pt x="2268" y="0"/>
                    </a:lnTo>
                    <a:lnTo>
                      <a:pt x="2268" y="0"/>
                    </a:lnTo>
                    <a:lnTo>
                      <a:pt x="2268" y="0"/>
                    </a:lnTo>
                    <a:lnTo>
                      <a:pt x="2268" y="0"/>
                    </a:lnTo>
                    <a:lnTo>
                      <a:pt x="2274" y="0"/>
                    </a:lnTo>
                    <a:lnTo>
                      <a:pt x="2274" y="0"/>
                    </a:lnTo>
                    <a:lnTo>
                      <a:pt x="2274" y="0"/>
                    </a:lnTo>
                    <a:lnTo>
                      <a:pt x="2274" y="0"/>
                    </a:lnTo>
                    <a:lnTo>
                      <a:pt x="2274" y="0"/>
                    </a:lnTo>
                    <a:lnTo>
                      <a:pt x="2286" y="0"/>
                    </a:lnTo>
                    <a:lnTo>
                      <a:pt x="2286" y="0"/>
                    </a:lnTo>
                    <a:lnTo>
                      <a:pt x="2286" y="0"/>
                    </a:lnTo>
                    <a:lnTo>
                      <a:pt x="2286" y="0"/>
                    </a:lnTo>
                    <a:lnTo>
                      <a:pt x="2286" y="0"/>
                    </a:lnTo>
                    <a:lnTo>
                      <a:pt x="2286" y="0"/>
                    </a:lnTo>
                    <a:lnTo>
                      <a:pt x="2292" y="0"/>
                    </a:lnTo>
                    <a:lnTo>
                      <a:pt x="2298" y="0"/>
                    </a:lnTo>
                    <a:lnTo>
                      <a:pt x="2298" y="0"/>
                    </a:lnTo>
                    <a:lnTo>
                      <a:pt x="2304" y="0"/>
                    </a:lnTo>
                    <a:lnTo>
                      <a:pt x="2304" y="0"/>
                    </a:lnTo>
                    <a:lnTo>
                      <a:pt x="2304" y="0"/>
                    </a:lnTo>
                    <a:lnTo>
                      <a:pt x="2304" y="0"/>
                    </a:lnTo>
                    <a:lnTo>
                      <a:pt x="2304" y="0"/>
                    </a:lnTo>
                    <a:lnTo>
                      <a:pt x="2304" y="0"/>
                    </a:lnTo>
                    <a:lnTo>
                      <a:pt x="2304" y="0"/>
                    </a:lnTo>
                    <a:lnTo>
                      <a:pt x="2310" y="0"/>
                    </a:lnTo>
                    <a:lnTo>
                      <a:pt x="2310" y="0"/>
                    </a:lnTo>
                    <a:lnTo>
                      <a:pt x="2310" y="0"/>
                    </a:lnTo>
                    <a:lnTo>
                      <a:pt x="2310" y="0"/>
                    </a:lnTo>
                    <a:lnTo>
                      <a:pt x="2310" y="0"/>
                    </a:lnTo>
                    <a:lnTo>
                      <a:pt x="2310" y="0"/>
                    </a:lnTo>
                    <a:lnTo>
                      <a:pt x="2310" y="0"/>
                    </a:lnTo>
                    <a:lnTo>
                      <a:pt x="2310" y="0"/>
                    </a:lnTo>
                    <a:lnTo>
                      <a:pt x="2316" y="0"/>
                    </a:lnTo>
                    <a:lnTo>
                      <a:pt x="2316" y="0"/>
                    </a:lnTo>
                    <a:lnTo>
                      <a:pt x="2316" y="0"/>
                    </a:lnTo>
                    <a:lnTo>
                      <a:pt x="2316" y="0"/>
                    </a:lnTo>
                    <a:lnTo>
                      <a:pt x="2316" y="0"/>
                    </a:lnTo>
                    <a:lnTo>
                      <a:pt x="2316" y="0"/>
                    </a:lnTo>
                    <a:lnTo>
                      <a:pt x="2316" y="0"/>
                    </a:lnTo>
                    <a:lnTo>
                      <a:pt x="2322" y="0"/>
                    </a:lnTo>
                    <a:lnTo>
                      <a:pt x="2322" y="0"/>
                    </a:lnTo>
                    <a:lnTo>
                      <a:pt x="2322" y="0"/>
                    </a:lnTo>
                    <a:lnTo>
                      <a:pt x="2322" y="0"/>
                    </a:lnTo>
                    <a:lnTo>
                      <a:pt x="2322" y="0"/>
                    </a:lnTo>
                    <a:lnTo>
                      <a:pt x="2322" y="0"/>
                    </a:lnTo>
                    <a:lnTo>
                      <a:pt x="2322" y="0"/>
                    </a:lnTo>
                    <a:lnTo>
                      <a:pt x="2322" y="0"/>
                    </a:lnTo>
                    <a:lnTo>
                      <a:pt x="2322" y="0"/>
                    </a:lnTo>
                    <a:lnTo>
                      <a:pt x="2322" y="0"/>
                    </a:lnTo>
                    <a:lnTo>
                      <a:pt x="2328" y="0"/>
                    </a:lnTo>
                    <a:lnTo>
                      <a:pt x="2328" y="0"/>
                    </a:lnTo>
                    <a:lnTo>
                      <a:pt x="2328" y="0"/>
                    </a:lnTo>
                    <a:lnTo>
                      <a:pt x="2328" y="0"/>
                    </a:lnTo>
                    <a:lnTo>
                      <a:pt x="2328" y="0"/>
                    </a:lnTo>
                    <a:lnTo>
                      <a:pt x="2328" y="0"/>
                    </a:lnTo>
                    <a:lnTo>
                      <a:pt x="2328" y="0"/>
                    </a:lnTo>
                    <a:lnTo>
                      <a:pt x="2334" y="0"/>
                    </a:lnTo>
                    <a:lnTo>
                      <a:pt x="2334" y="0"/>
                    </a:lnTo>
                    <a:lnTo>
                      <a:pt x="2334" y="0"/>
                    </a:lnTo>
                    <a:lnTo>
                      <a:pt x="2334" y="0"/>
                    </a:lnTo>
                    <a:lnTo>
                      <a:pt x="2334" y="0"/>
                    </a:lnTo>
                    <a:lnTo>
                      <a:pt x="2334" y="0"/>
                    </a:lnTo>
                    <a:lnTo>
                      <a:pt x="2334" y="0"/>
                    </a:lnTo>
                    <a:lnTo>
                      <a:pt x="2340" y="0"/>
                    </a:lnTo>
                    <a:lnTo>
                      <a:pt x="2340" y="0"/>
                    </a:lnTo>
                    <a:lnTo>
                      <a:pt x="2340" y="0"/>
                    </a:lnTo>
                    <a:lnTo>
                      <a:pt x="2340" y="0"/>
                    </a:lnTo>
                    <a:lnTo>
                      <a:pt x="2340" y="0"/>
                    </a:lnTo>
                    <a:lnTo>
                      <a:pt x="2340" y="0"/>
                    </a:lnTo>
                    <a:lnTo>
                      <a:pt x="2346" y="0"/>
                    </a:lnTo>
                    <a:lnTo>
                      <a:pt x="2346" y="0"/>
                    </a:lnTo>
                    <a:lnTo>
                      <a:pt x="2346" y="0"/>
                    </a:lnTo>
                    <a:lnTo>
                      <a:pt x="2346" y="0"/>
                    </a:lnTo>
                    <a:lnTo>
                      <a:pt x="2346" y="0"/>
                    </a:lnTo>
                    <a:lnTo>
                      <a:pt x="2346" y="0"/>
                    </a:lnTo>
                    <a:lnTo>
                      <a:pt x="2346" y="0"/>
                    </a:lnTo>
                    <a:lnTo>
                      <a:pt x="2352" y="0"/>
                    </a:lnTo>
                    <a:lnTo>
                      <a:pt x="2358" y="0"/>
                    </a:lnTo>
                    <a:lnTo>
                      <a:pt x="2358" y="0"/>
                    </a:lnTo>
                    <a:lnTo>
                      <a:pt x="2364" y="0"/>
                    </a:lnTo>
                    <a:lnTo>
                      <a:pt x="2364" y="0"/>
                    </a:lnTo>
                    <a:lnTo>
                      <a:pt x="2364" y="0"/>
                    </a:lnTo>
                    <a:lnTo>
                      <a:pt x="2364" y="0"/>
                    </a:lnTo>
                    <a:lnTo>
                      <a:pt x="2364" y="0"/>
                    </a:lnTo>
                    <a:lnTo>
                      <a:pt x="2376" y="0"/>
                    </a:lnTo>
                    <a:lnTo>
                      <a:pt x="2376" y="0"/>
                    </a:lnTo>
                    <a:lnTo>
                      <a:pt x="2376" y="0"/>
                    </a:lnTo>
                    <a:lnTo>
                      <a:pt x="2376" y="0"/>
                    </a:lnTo>
                    <a:lnTo>
                      <a:pt x="2376" y="0"/>
                    </a:lnTo>
                    <a:lnTo>
                      <a:pt x="2376" y="0"/>
                    </a:lnTo>
                    <a:lnTo>
                      <a:pt x="2382" y="0"/>
                    </a:lnTo>
                    <a:lnTo>
                      <a:pt x="2382" y="0"/>
                    </a:lnTo>
                    <a:lnTo>
                      <a:pt x="2382" y="0"/>
                    </a:lnTo>
                    <a:lnTo>
                      <a:pt x="2382" y="0"/>
                    </a:lnTo>
                    <a:lnTo>
                      <a:pt x="2382" y="0"/>
                    </a:lnTo>
                    <a:lnTo>
                      <a:pt x="2382" y="0"/>
                    </a:lnTo>
                    <a:lnTo>
                      <a:pt x="2382" y="0"/>
                    </a:lnTo>
                    <a:lnTo>
                      <a:pt x="2388" y="0"/>
                    </a:lnTo>
                    <a:lnTo>
                      <a:pt x="2388" y="0"/>
                    </a:lnTo>
                    <a:lnTo>
                      <a:pt x="2394" y="0"/>
                    </a:lnTo>
                    <a:lnTo>
                      <a:pt x="2400" y="0"/>
                    </a:lnTo>
                    <a:lnTo>
                      <a:pt x="2400" y="0"/>
                    </a:lnTo>
                    <a:lnTo>
                      <a:pt x="2400" y="0"/>
                    </a:lnTo>
                    <a:lnTo>
                      <a:pt x="2400" y="0"/>
                    </a:lnTo>
                    <a:lnTo>
                      <a:pt x="2400" y="0"/>
                    </a:lnTo>
                    <a:lnTo>
                      <a:pt x="2400" y="0"/>
                    </a:lnTo>
                    <a:lnTo>
                      <a:pt x="2412" y="0"/>
                    </a:lnTo>
                    <a:lnTo>
                      <a:pt x="2412" y="0"/>
                    </a:lnTo>
                    <a:lnTo>
                      <a:pt x="2412" y="0"/>
                    </a:lnTo>
                    <a:lnTo>
                      <a:pt x="2412" y="0"/>
                    </a:lnTo>
                    <a:lnTo>
                      <a:pt x="2412" y="0"/>
                    </a:lnTo>
                    <a:lnTo>
                      <a:pt x="2418" y="0"/>
                    </a:lnTo>
                    <a:lnTo>
                      <a:pt x="2418" y="0"/>
                    </a:lnTo>
                    <a:lnTo>
                      <a:pt x="2418" y="0"/>
                    </a:lnTo>
                    <a:lnTo>
                      <a:pt x="2418" y="0"/>
                    </a:lnTo>
                    <a:lnTo>
                      <a:pt x="2418" y="0"/>
                    </a:lnTo>
                    <a:lnTo>
                      <a:pt x="2418" y="0"/>
                    </a:lnTo>
                    <a:lnTo>
                      <a:pt x="2418" y="0"/>
                    </a:lnTo>
                    <a:lnTo>
                      <a:pt x="2424" y="0"/>
                    </a:lnTo>
                    <a:lnTo>
                      <a:pt x="2424" y="0"/>
                    </a:lnTo>
                    <a:lnTo>
                      <a:pt x="2424" y="0"/>
                    </a:lnTo>
                    <a:lnTo>
                      <a:pt x="2436" y="0"/>
                    </a:lnTo>
                    <a:lnTo>
                      <a:pt x="2436" y="0"/>
                    </a:lnTo>
                    <a:lnTo>
                      <a:pt x="2436" y="0"/>
                    </a:lnTo>
                    <a:lnTo>
                      <a:pt x="2436" y="0"/>
                    </a:lnTo>
                    <a:lnTo>
                      <a:pt x="2436" y="0"/>
                    </a:lnTo>
                    <a:lnTo>
                      <a:pt x="2436" y="0"/>
                    </a:lnTo>
                    <a:lnTo>
                      <a:pt x="2436" y="0"/>
                    </a:lnTo>
                    <a:lnTo>
                      <a:pt x="2448" y="0"/>
                    </a:lnTo>
                    <a:lnTo>
                      <a:pt x="2448" y="0"/>
                    </a:lnTo>
                    <a:lnTo>
                      <a:pt x="2448" y="0"/>
                    </a:lnTo>
                    <a:lnTo>
                      <a:pt x="2448" y="0"/>
                    </a:lnTo>
                    <a:lnTo>
                      <a:pt x="2454" y="0"/>
                    </a:lnTo>
                    <a:lnTo>
                      <a:pt x="2454" y="0"/>
                    </a:lnTo>
                    <a:lnTo>
                      <a:pt x="2454" y="0"/>
                    </a:lnTo>
                    <a:lnTo>
                      <a:pt x="2454" y="0"/>
                    </a:lnTo>
                    <a:lnTo>
                      <a:pt x="2454" y="0"/>
                    </a:lnTo>
                    <a:lnTo>
                      <a:pt x="2454" y="0"/>
                    </a:lnTo>
                    <a:lnTo>
                      <a:pt x="2454" y="0"/>
                    </a:lnTo>
                    <a:lnTo>
                      <a:pt x="2460" y="0"/>
                    </a:lnTo>
                    <a:lnTo>
                      <a:pt x="2460" y="0"/>
                    </a:lnTo>
                    <a:lnTo>
                      <a:pt x="2460" y="0"/>
                    </a:lnTo>
                    <a:lnTo>
                      <a:pt x="2460" y="0"/>
                    </a:lnTo>
                    <a:lnTo>
                      <a:pt x="2472" y="0"/>
                    </a:lnTo>
                    <a:lnTo>
                      <a:pt x="2472" y="0"/>
                    </a:lnTo>
                    <a:lnTo>
                      <a:pt x="2472" y="0"/>
                    </a:lnTo>
                    <a:lnTo>
                      <a:pt x="2472" y="0"/>
                    </a:lnTo>
                    <a:lnTo>
                      <a:pt x="2472" y="0"/>
                    </a:lnTo>
                    <a:lnTo>
                      <a:pt x="2472" y="0"/>
                    </a:lnTo>
                    <a:lnTo>
                      <a:pt x="2472" y="0"/>
                    </a:lnTo>
                    <a:lnTo>
                      <a:pt x="2484" y="0"/>
                    </a:lnTo>
                    <a:lnTo>
                      <a:pt x="2484" y="0"/>
                    </a:lnTo>
                    <a:lnTo>
                      <a:pt x="2484" y="0"/>
                    </a:lnTo>
                    <a:lnTo>
                      <a:pt x="2490" y="0"/>
                    </a:lnTo>
                    <a:lnTo>
                      <a:pt x="2490" y="0"/>
                    </a:lnTo>
                    <a:lnTo>
                      <a:pt x="2490" y="0"/>
                    </a:lnTo>
                    <a:lnTo>
                      <a:pt x="2490" y="0"/>
                    </a:lnTo>
                    <a:lnTo>
                      <a:pt x="2490" y="0"/>
                    </a:lnTo>
                    <a:lnTo>
                      <a:pt x="2490" y="0"/>
                    </a:lnTo>
                    <a:lnTo>
                      <a:pt x="2490" y="0"/>
                    </a:lnTo>
                    <a:lnTo>
                      <a:pt x="2496" y="0"/>
                    </a:lnTo>
                    <a:lnTo>
                      <a:pt x="2496" y="0"/>
                    </a:lnTo>
                    <a:lnTo>
                      <a:pt x="2496" y="0"/>
                    </a:lnTo>
                    <a:lnTo>
                      <a:pt x="2496" y="0"/>
                    </a:lnTo>
                    <a:lnTo>
                      <a:pt x="2496" y="0"/>
                    </a:lnTo>
                    <a:lnTo>
                      <a:pt x="2496" y="0"/>
                    </a:lnTo>
                    <a:lnTo>
                      <a:pt x="2502" y="0"/>
                    </a:lnTo>
                    <a:lnTo>
                      <a:pt x="2502" y="0"/>
                    </a:lnTo>
                    <a:lnTo>
                      <a:pt x="2502" y="0"/>
                    </a:lnTo>
                    <a:lnTo>
                      <a:pt x="2502" y="0"/>
                    </a:lnTo>
                    <a:lnTo>
                      <a:pt x="2502" y="0"/>
                    </a:lnTo>
                    <a:lnTo>
                      <a:pt x="2502" y="0"/>
                    </a:lnTo>
                    <a:lnTo>
                      <a:pt x="2502" y="0"/>
                    </a:lnTo>
                    <a:lnTo>
                      <a:pt x="2502" y="0"/>
                    </a:lnTo>
                    <a:lnTo>
                      <a:pt x="2508" y="0"/>
                    </a:lnTo>
                    <a:lnTo>
                      <a:pt x="2508" y="0"/>
                    </a:lnTo>
                    <a:lnTo>
                      <a:pt x="2508" y="0"/>
                    </a:lnTo>
                    <a:lnTo>
                      <a:pt x="2508" y="0"/>
                    </a:lnTo>
                    <a:lnTo>
                      <a:pt x="2508" y="0"/>
                    </a:lnTo>
                    <a:lnTo>
                      <a:pt x="2508" y="0"/>
                    </a:lnTo>
                    <a:lnTo>
                      <a:pt x="2508" y="0"/>
                    </a:lnTo>
                    <a:lnTo>
                      <a:pt x="2508" y="0"/>
                    </a:lnTo>
                    <a:lnTo>
                      <a:pt x="2508" y="0"/>
                    </a:lnTo>
                    <a:lnTo>
                      <a:pt x="2508" y="0"/>
                    </a:lnTo>
                    <a:lnTo>
                      <a:pt x="2514" y="0"/>
                    </a:lnTo>
                    <a:lnTo>
                      <a:pt x="2514" y="0"/>
                    </a:lnTo>
                    <a:lnTo>
                      <a:pt x="2514" y="0"/>
                    </a:lnTo>
                    <a:lnTo>
                      <a:pt x="2514" y="0"/>
                    </a:lnTo>
                    <a:lnTo>
                      <a:pt x="2514" y="0"/>
                    </a:lnTo>
                    <a:lnTo>
                      <a:pt x="2514" y="0"/>
                    </a:lnTo>
                    <a:lnTo>
                      <a:pt x="2514" y="0"/>
                    </a:lnTo>
                    <a:lnTo>
                      <a:pt x="2520" y="0"/>
                    </a:lnTo>
                    <a:lnTo>
                      <a:pt x="2520" y="0"/>
                    </a:lnTo>
                    <a:lnTo>
                      <a:pt x="2520" y="0"/>
                    </a:lnTo>
                    <a:lnTo>
                      <a:pt x="2520" y="0"/>
                    </a:lnTo>
                    <a:lnTo>
                      <a:pt x="2520" y="0"/>
                    </a:lnTo>
                    <a:lnTo>
                      <a:pt x="2520" y="0"/>
                    </a:lnTo>
                    <a:lnTo>
                      <a:pt x="2520" y="0"/>
                    </a:lnTo>
                    <a:lnTo>
                      <a:pt x="2526" y="0"/>
                    </a:lnTo>
                    <a:lnTo>
                      <a:pt x="2526" y="0"/>
                    </a:lnTo>
                    <a:lnTo>
                      <a:pt x="2526" y="0"/>
                    </a:lnTo>
                    <a:lnTo>
                      <a:pt x="2526" y="0"/>
                    </a:lnTo>
                    <a:lnTo>
                      <a:pt x="2526" y="0"/>
                    </a:lnTo>
                    <a:lnTo>
                      <a:pt x="2526" y="0"/>
                    </a:lnTo>
                    <a:lnTo>
                      <a:pt x="2532" y="0"/>
                    </a:lnTo>
                    <a:lnTo>
                      <a:pt x="2532" y="0"/>
                    </a:lnTo>
                    <a:lnTo>
                      <a:pt x="2532" y="0"/>
                    </a:lnTo>
                    <a:lnTo>
                      <a:pt x="2532" y="0"/>
                    </a:lnTo>
                    <a:lnTo>
                      <a:pt x="2532" y="0"/>
                    </a:lnTo>
                    <a:lnTo>
                      <a:pt x="2532" y="0"/>
                    </a:lnTo>
                    <a:lnTo>
                      <a:pt x="2532" y="0"/>
                    </a:lnTo>
                    <a:lnTo>
                      <a:pt x="2544" y="0"/>
                    </a:lnTo>
                    <a:lnTo>
                      <a:pt x="2544" y="0"/>
                    </a:lnTo>
                    <a:lnTo>
                      <a:pt x="2544" y="0"/>
                    </a:lnTo>
                    <a:lnTo>
                      <a:pt x="2544" y="0"/>
                    </a:lnTo>
                    <a:lnTo>
                      <a:pt x="2550" y="0"/>
                    </a:lnTo>
                    <a:lnTo>
                      <a:pt x="2550" y="0"/>
                    </a:lnTo>
                    <a:lnTo>
                      <a:pt x="2550" y="0"/>
                    </a:lnTo>
                    <a:lnTo>
                      <a:pt x="2556" y="0"/>
                    </a:lnTo>
                    <a:lnTo>
                      <a:pt x="2562" y="0"/>
                    </a:lnTo>
                    <a:lnTo>
                      <a:pt x="2562" y="0"/>
                    </a:lnTo>
                    <a:lnTo>
                      <a:pt x="2562" y="0"/>
                    </a:lnTo>
                    <a:lnTo>
                      <a:pt x="2562" y="0"/>
                    </a:lnTo>
                    <a:lnTo>
                      <a:pt x="2562" y="0"/>
                    </a:lnTo>
                    <a:lnTo>
                      <a:pt x="2562" y="0"/>
                    </a:lnTo>
                    <a:lnTo>
                      <a:pt x="2568" y="0"/>
                    </a:lnTo>
                    <a:lnTo>
                      <a:pt x="2568" y="0"/>
                    </a:lnTo>
                    <a:lnTo>
                      <a:pt x="2568" y="0"/>
                    </a:lnTo>
                    <a:lnTo>
                      <a:pt x="2568" y="0"/>
                    </a:lnTo>
                    <a:lnTo>
                      <a:pt x="2568" y="0"/>
                    </a:lnTo>
                    <a:lnTo>
                      <a:pt x="2568" y="0"/>
                    </a:lnTo>
                    <a:lnTo>
                      <a:pt x="2568" y="0"/>
                    </a:lnTo>
                    <a:lnTo>
                      <a:pt x="2574" y="0"/>
                    </a:lnTo>
                    <a:lnTo>
                      <a:pt x="2580" y="0"/>
                    </a:lnTo>
                    <a:lnTo>
                      <a:pt x="2580" y="0"/>
                    </a:lnTo>
                    <a:lnTo>
                      <a:pt x="2580" y="0"/>
                    </a:lnTo>
                    <a:lnTo>
                      <a:pt x="2586" y="0"/>
                    </a:lnTo>
                    <a:lnTo>
                      <a:pt x="2586" y="0"/>
                    </a:lnTo>
                    <a:lnTo>
                      <a:pt x="2586" y="0"/>
                    </a:lnTo>
                    <a:lnTo>
                      <a:pt x="2586" y="0"/>
                    </a:lnTo>
                    <a:lnTo>
                      <a:pt x="2598" y="0"/>
                    </a:lnTo>
                    <a:lnTo>
                      <a:pt x="2598" y="0"/>
                    </a:lnTo>
                    <a:lnTo>
                      <a:pt x="2598" y="0"/>
                    </a:lnTo>
                    <a:lnTo>
                      <a:pt x="2598" y="0"/>
                    </a:lnTo>
                    <a:lnTo>
                      <a:pt x="2598" y="0"/>
                    </a:lnTo>
                    <a:lnTo>
                      <a:pt x="2598" y="0"/>
                    </a:lnTo>
                    <a:lnTo>
                      <a:pt x="2604" y="0"/>
                    </a:lnTo>
                    <a:lnTo>
                      <a:pt x="2604" y="0"/>
                    </a:lnTo>
                    <a:lnTo>
                      <a:pt x="2604" y="0"/>
                    </a:lnTo>
                    <a:lnTo>
                      <a:pt x="2604" y="0"/>
                    </a:lnTo>
                    <a:lnTo>
                      <a:pt x="2604" y="0"/>
                    </a:lnTo>
                    <a:lnTo>
                      <a:pt x="2604" y="0"/>
                    </a:lnTo>
                    <a:lnTo>
                      <a:pt x="2604" y="0"/>
                    </a:lnTo>
                    <a:lnTo>
                      <a:pt x="2610" y="0"/>
                    </a:lnTo>
                    <a:lnTo>
                      <a:pt x="2610" y="0"/>
                    </a:lnTo>
                    <a:lnTo>
                      <a:pt x="2616" y="0"/>
                    </a:lnTo>
                    <a:lnTo>
                      <a:pt x="2616" y="0"/>
                    </a:lnTo>
                    <a:lnTo>
                      <a:pt x="2622" y="0"/>
                    </a:lnTo>
                    <a:lnTo>
                      <a:pt x="2622" y="0"/>
                    </a:lnTo>
                    <a:lnTo>
                      <a:pt x="2622" y="0"/>
                    </a:lnTo>
                    <a:lnTo>
                      <a:pt x="2622" y="0"/>
                    </a:lnTo>
                    <a:lnTo>
                      <a:pt x="2622"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0" y="0"/>
                    </a:lnTo>
                    <a:lnTo>
                      <a:pt x="2646" y="0"/>
                    </a:lnTo>
                    <a:lnTo>
                      <a:pt x="2646" y="0"/>
                    </a:lnTo>
                    <a:lnTo>
                      <a:pt x="2646" y="0"/>
                    </a:lnTo>
                    <a:lnTo>
                      <a:pt x="2652" y="0"/>
                    </a:lnTo>
                    <a:lnTo>
                      <a:pt x="2658" y="0"/>
                    </a:lnTo>
                    <a:lnTo>
                      <a:pt x="2658" y="0"/>
                    </a:lnTo>
                    <a:lnTo>
                      <a:pt x="2658" y="0"/>
                    </a:lnTo>
                    <a:lnTo>
                      <a:pt x="2658" y="0"/>
                    </a:lnTo>
                    <a:lnTo>
                      <a:pt x="2658" y="0"/>
                    </a:lnTo>
                    <a:lnTo>
                      <a:pt x="2658" y="0"/>
                    </a:lnTo>
                    <a:lnTo>
                      <a:pt x="2670" y="0"/>
                    </a:lnTo>
                    <a:lnTo>
                      <a:pt x="2670" y="0"/>
                    </a:lnTo>
                    <a:lnTo>
                      <a:pt x="2670" y="0"/>
                    </a:lnTo>
                    <a:lnTo>
                      <a:pt x="2670" y="0"/>
                    </a:lnTo>
                    <a:lnTo>
                      <a:pt x="2670" y="0"/>
                    </a:lnTo>
                    <a:lnTo>
                      <a:pt x="2676" y="0"/>
                    </a:lnTo>
                    <a:lnTo>
                      <a:pt x="2676" y="0"/>
                    </a:lnTo>
                    <a:lnTo>
                      <a:pt x="2676" y="0"/>
                    </a:lnTo>
                    <a:lnTo>
                      <a:pt x="2676" y="0"/>
                    </a:lnTo>
                    <a:lnTo>
                      <a:pt x="2676" y="0"/>
                    </a:lnTo>
                    <a:lnTo>
                      <a:pt x="2676" y="0"/>
                    </a:lnTo>
                    <a:lnTo>
                      <a:pt x="2682" y="0"/>
                    </a:lnTo>
                    <a:lnTo>
                      <a:pt x="2682" y="0"/>
                    </a:lnTo>
                    <a:lnTo>
                      <a:pt x="2682" y="0"/>
                    </a:lnTo>
                    <a:lnTo>
                      <a:pt x="2682" y="0"/>
                    </a:lnTo>
                    <a:lnTo>
                      <a:pt x="2682" y="0"/>
                    </a:lnTo>
                    <a:lnTo>
                      <a:pt x="2682" y="0"/>
                    </a:lnTo>
                    <a:lnTo>
                      <a:pt x="2688" y="0"/>
                    </a:lnTo>
                    <a:lnTo>
                      <a:pt x="2688" y="0"/>
                    </a:lnTo>
                    <a:lnTo>
                      <a:pt x="2688" y="0"/>
                    </a:lnTo>
                    <a:lnTo>
                      <a:pt x="2688" y="0"/>
                    </a:lnTo>
                    <a:lnTo>
                      <a:pt x="2688" y="0"/>
                    </a:lnTo>
                    <a:lnTo>
                      <a:pt x="2688" y="0"/>
                    </a:lnTo>
                    <a:lnTo>
                      <a:pt x="2688" y="0"/>
                    </a:lnTo>
                    <a:lnTo>
                      <a:pt x="2688" y="0"/>
                    </a:lnTo>
                    <a:lnTo>
                      <a:pt x="2694" y="0"/>
                    </a:lnTo>
                    <a:lnTo>
                      <a:pt x="2694" y="0"/>
                    </a:lnTo>
                    <a:lnTo>
                      <a:pt x="2694" y="0"/>
                    </a:lnTo>
                    <a:lnTo>
                      <a:pt x="2694" y="0"/>
                    </a:lnTo>
                    <a:lnTo>
                      <a:pt x="2694" y="0"/>
                    </a:lnTo>
                    <a:lnTo>
                      <a:pt x="2694" y="0"/>
                    </a:lnTo>
                    <a:lnTo>
                      <a:pt x="2694" y="0"/>
                    </a:lnTo>
                    <a:lnTo>
                      <a:pt x="2694" y="0"/>
                    </a:lnTo>
                    <a:lnTo>
                      <a:pt x="2694" y="0"/>
                    </a:lnTo>
                    <a:lnTo>
                      <a:pt x="2694" y="0"/>
                    </a:lnTo>
                    <a:lnTo>
                      <a:pt x="2700" y="0"/>
                    </a:lnTo>
                    <a:lnTo>
                      <a:pt x="2700" y="0"/>
                    </a:lnTo>
                    <a:lnTo>
                      <a:pt x="2700" y="0"/>
                    </a:lnTo>
                    <a:lnTo>
                      <a:pt x="2700" y="0"/>
                    </a:lnTo>
                    <a:lnTo>
                      <a:pt x="2700" y="0"/>
                    </a:lnTo>
                    <a:lnTo>
                      <a:pt x="2700" y="0"/>
                    </a:lnTo>
                    <a:lnTo>
                      <a:pt x="2700" y="0"/>
                    </a:lnTo>
                    <a:lnTo>
                      <a:pt x="2706" y="0"/>
                    </a:lnTo>
                    <a:lnTo>
                      <a:pt x="2706" y="0"/>
                    </a:lnTo>
                    <a:lnTo>
                      <a:pt x="2706" y="0"/>
                    </a:lnTo>
                    <a:lnTo>
                      <a:pt x="2706" y="0"/>
                    </a:lnTo>
                    <a:lnTo>
                      <a:pt x="2706" y="0"/>
                    </a:lnTo>
                    <a:lnTo>
                      <a:pt x="2706" y="0"/>
                    </a:lnTo>
                    <a:lnTo>
                      <a:pt x="2712" y="0"/>
                    </a:lnTo>
                    <a:lnTo>
                      <a:pt x="2712" y="0"/>
                    </a:lnTo>
                    <a:lnTo>
                      <a:pt x="2712" y="0"/>
                    </a:lnTo>
                    <a:lnTo>
                      <a:pt x="2712" y="0"/>
                    </a:lnTo>
                    <a:lnTo>
                      <a:pt x="2712" y="0"/>
                    </a:lnTo>
                    <a:lnTo>
                      <a:pt x="2712" y="0"/>
                    </a:lnTo>
                    <a:lnTo>
                      <a:pt x="2712" y="0"/>
                    </a:lnTo>
                    <a:lnTo>
                      <a:pt x="2718" y="0"/>
                    </a:lnTo>
                    <a:lnTo>
                      <a:pt x="2718" y="0"/>
                    </a:lnTo>
                    <a:lnTo>
                      <a:pt x="2718" y="0"/>
                    </a:lnTo>
                    <a:lnTo>
                      <a:pt x="2718" y="0"/>
                    </a:lnTo>
                    <a:lnTo>
                      <a:pt x="2718" y="0"/>
                    </a:lnTo>
                    <a:lnTo>
                      <a:pt x="2730" y="0"/>
                    </a:lnTo>
                    <a:lnTo>
                      <a:pt x="2730" y="0"/>
                    </a:lnTo>
                    <a:lnTo>
                      <a:pt x="2730" y="0"/>
                    </a:lnTo>
                    <a:lnTo>
                      <a:pt x="2730" y="0"/>
                    </a:lnTo>
                    <a:lnTo>
                      <a:pt x="2730" y="0"/>
                    </a:lnTo>
                    <a:lnTo>
                      <a:pt x="2736" y="0"/>
                    </a:lnTo>
                    <a:lnTo>
                      <a:pt x="2736" y="0"/>
                    </a:lnTo>
                    <a:lnTo>
                      <a:pt x="2742" y="0"/>
                    </a:lnTo>
                    <a:lnTo>
                      <a:pt x="2742" y="0"/>
                    </a:lnTo>
                    <a:lnTo>
                      <a:pt x="2748" y="0"/>
                    </a:lnTo>
                    <a:lnTo>
                      <a:pt x="2748" y="0"/>
                    </a:lnTo>
                    <a:lnTo>
                      <a:pt x="2748" y="0"/>
                    </a:lnTo>
                    <a:lnTo>
                      <a:pt x="2748" y="0"/>
                    </a:lnTo>
                    <a:lnTo>
                      <a:pt x="2748" y="0"/>
                    </a:lnTo>
                    <a:lnTo>
                      <a:pt x="2748" y="0"/>
                    </a:lnTo>
                    <a:lnTo>
                      <a:pt x="2748" y="0"/>
                    </a:lnTo>
                    <a:lnTo>
                      <a:pt x="2754" y="0"/>
                    </a:lnTo>
                    <a:lnTo>
                      <a:pt x="2754" y="0"/>
                    </a:lnTo>
                    <a:lnTo>
                      <a:pt x="2754" y="0"/>
                    </a:lnTo>
                    <a:lnTo>
                      <a:pt x="2754" y="0"/>
                    </a:lnTo>
                    <a:lnTo>
                      <a:pt x="2754" y="0"/>
                    </a:lnTo>
                    <a:lnTo>
                      <a:pt x="2754" y="0"/>
                    </a:lnTo>
                    <a:lnTo>
                      <a:pt x="2766" y="0"/>
                    </a:lnTo>
                    <a:lnTo>
                      <a:pt x="2766" y="0"/>
                    </a:lnTo>
                    <a:lnTo>
                      <a:pt x="2766" y="0"/>
                    </a:lnTo>
                    <a:lnTo>
                      <a:pt x="2766" y="0"/>
                    </a:lnTo>
                    <a:lnTo>
                      <a:pt x="2772" y="0"/>
                    </a:lnTo>
                    <a:lnTo>
                      <a:pt x="2772" y="0"/>
                    </a:lnTo>
                    <a:lnTo>
                      <a:pt x="2772" y="0"/>
                    </a:lnTo>
                    <a:lnTo>
                      <a:pt x="2778" y="0"/>
                    </a:lnTo>
                    <a:lnTo>
                      <a:pt x="2784" y="0"/>
                    </a:lnTo>
                    <a:lnTo>
                      <a:pt x="2784"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6" y="0"/>
                    </a:lnTo>
                    <a:lnTo>
                      <a:pt x="2802" y="0"/>
                    </a:lnTo>
                    <a:lnTo>
                      <a:pt x="2802" y="0"/>
                    </a:lnTo>
                    <a:lnTo>
                      <a:pt x="2802" y="0"/>
                    </a:lnTo>
                    <a:lnTo>
                      <a:pt x="2808" y="0"/>
                    </a:lnTo>
                    <a:lnTo>
                      <a:pt x="2808" y="0"/>
                    </a:lnTo>
                    <a:lnTo>
                      <a:pt x="2808" y="0"/>
                    </a:lnTo>
                    <a:lnTo>
                      <a:pt x="2808" y="0"/>
                    </a:lnTo>
                    <a:lnTo>
                      <a:pt x="2820" y="0"/>
                    </a:lnTo>
                    <a:lnTo>
                      <a:pt x="2820" y="0"/>
                    </a:lnTo>
                    <a:lnTo>
                      <a:pt x="2820" y="0"/>
                    </a:lnTo>
                    <a:lnTo>
                      <a:pt x="2820" y="0"/>
                    </a:lnTo>
                    <a:lnTo>
                      <a:pt x="2820" y="0"/>
                    </a:lnTo>
                    <a:lnTo>
                      <a:pt x="2820" y="0"/>
                    </a:lnTo>
                    <a:lnTo>
                      <a:pt x="2820" y="0"/>
                    </a:lnTo>
                    <a:lnTo>
                      <a:pt x="2826" y="0"/>
                    </a:lnTo>
                    <a:lnTo>
                      <a:pt x="2826" y="0"/>
                    </a:lnTo>
                    <a:lnTo>
                      <a:pt x="2826" y="0"/>
                    </a:lnTo>
                    <a:lnTo>
                      <a:pt x="2826" y="0"/>
                    </a:lnTo>
                    <a:lnTo>
                      <a:pt x="2826" y="0"/>
                    </a:lnTo>
                    <a:lnTo>
                      <a:pt x="2826" y="0"/>
                    </a:lnTo>
                    <a:lnTo>
                      <a:pt x="2832" y="0"/>
                    </a:lnTo>
                    <a:lnTo>
                      <a:pt x="2832" y="0"/>
                    </a:lnTo>
                    <a:lnTo>
                      <a:pt x="2838" y="0"/>
                    </a:lnTo>
                    <a:lnTo>
                      <a:pt x="2838" y="0"/>
                    </a:lnTo>
                    <a:lnTo>
                      <a:pt x="2844" y="0"/>
                    </a:lnTo>
                    <a:lnTo>
                      <a:pt x="2844" y="0"/>
                    </a:lnTo>
                    <a:lnTo>
                      <a:pt x="2844" y="0"/>
                    </a:lnTo>
                    <a:lnTo>
                      <a:pt x="2844" y="0"/>
                    </a:lnTo>
                    <a:lnTo>
                      <a:pt x="2844" y="0"/>
                    </a:lnTo>
                    <a:lnTo>
                      <a:pt x="2856" y="0"/>
                    </a:lnTo>
                    <a:lnTo>
                      <a:pt x="2856" y="0"/>
                    </a:lnTo>
                    <a:lnTo>
                      <a:pt x="2856" y="0"/>
                    </a:lnTo>
                    <a:lnTo>
                      <a:pt x="2856" y="0"/>
                    </a:lnTo>
                    <a:lnTo>
                      <a:pt x="2856" y="0"/>
                    </a:lnTo>
                    <a:lnTo>
                      <a:pt x="2856" y="0"/>
                    </a:lnTo>
                    <a:lnTo>
                      <a:pt x="2862" y="0"/>
                    </a:lnTo>
                    <a:lnTo>
                      <a:pt x="2862" y="0"/>
                    </a:lnTo>
                    <a:lnTo>
                      <a:pt x="2862" y="0"/>
                    </a:lnTo>
                    <a:lnTo>
                      <a:pt x="2862" y="0"/>
                    </a:lnTo>
                    <a:lnTo>
                      <a:pt x="2862" y="0"/>
                    </a:lnTo>
                    <a:lnTo>
                      <a:pt x="2862" y="0"/>
                    </a:lnTo>
                    <a:lnTo>
                      <a:pt x="2868" y="0"/>
                    </a:lnTo>
                    <a:lnTo>
                      <a:pt x="2868" y="0"/>
                    </a:lnTo>
                    <a:lnTo>
                      <a:pt x="2868" y="0"/>
                    </a:lnTo>
                    <a:lnTo>
                      <a:pt x="2868" y="0"/>
                    </a:lnTo>
                    <a:lnTo>
                      <a:pt x="2868" y="0"/>
                    </a:lnTo>
                    <a:lnTo>
                      <a:pt x="2868" y="0"/>
                    </a:lnTo>
                    <a:lnTo>
                      <a:pt x="2868" y="0"/>
                    </a:lnTo>
                    <a:lnTo>
                      <a:pt x="2868" y="0"/>
                    </a:lnTo>
                    <a:lnTo>
                      <a:pt x="2874" y="0"/>
                    </a:lnTo>
                    <a:lnTo>
                      <a:pt x="2874" y="0"/>
                    </a:lnTo>
                    <a:lnTo>
                      <a:pt x="2874" y="0"/>
                    </a:lnTo>
                    <a:lnTo>
                      <a:pt x="2874" y="0"/>
                    </a:lnTo>
                    <a:lnTo>
                      <a:pt x="2874" y="0"/>
                    </a:lnTo>
                    <a:lnTo>
                      <a:pt x="2874" y="0"/>
                    </a:lnTo>
                    <a:lnTo>
                      <a:pt x="2874" y="0"/>
                    </a:lnTo>
                    <a:lnTo>
                      <a:pt x="2874" y="0"/>
                    </a:lnTo>
                    <a:lnTo>
                      <a:pt x="2874" y="0"/>
                    </a:lnTo>
                    <a:lnTo>
                      <a:pt x="2880" y="0"/>
                    </a:lnTo>
                    <a:lnTo>
                      <a:pt x="2880" y="0"/>
                    </a:lnTo>
                    <a:lnTo>
                      <a:pt x="2880" y="0"/>
                    </a:lnTo>
                    <a:lnTo>
                      <a:pt x="2880" y="0"/>
                    </a:lnTo>
                    <a:lnTo>
                      <a:pt x="2880" y="0"/>
                    </a:lnTo>
                    <a:lnTo>
                      <a:pt x="2880" y="0"/>
                    </a:lnTo>
                    <a:lnTo>
                      <a:pt x="2880" y="0"/>
                    </a:lnTo>
                    <a:lnTo>
                      <a:pt x="2880" y="0"/>
                    </a:lnTo>
                    <a:lnTo>
                      <a:pt x="2886" y="0"/>
                    </a:lnTo>
                    <a:lnTo>
                      <a:pt x="2886" y="0"/>
                    </a:lnTo>
                    <a:lnTo>
                      <a:pt x="2886" y="0"/>
                    </a:lnTo>
                    <a:lnTo>
                      <a:pt x="2886" y="0"/>
                    </a:lnTo>
                    <a:lnTo>
                      <a:pt x="2886" y="0"/>
                    </a:lnTo>
                    <a:lnTo>
                      <a:pt x="2886" y="0"/>
                    </a:lnTo>
                    <a:lnTo>
                      <a:pt x="2886" y="0"/>
                    </a:lnTo>
                    <a:lnTo>
                      <a:pt x="2892" y="0"/>
                    </a:lnTo>
                    <a:lnTo>
                      <a:pt x="2892" y="0"/>
                    </a:lnTo>
                    <a:lnTo>
                      <a:pt x="2892" y="0"/>
                    </a:lnTo>
                    <a:lnTo>
                      <a:pt x="2892" y="0"/>
                    </a:lnTo>
                    <a:lnTo>
                      <a:pt x="2892" y="0"/>
                    </a:lnTo>
                    <a:lnTo>
                      <a:pt x="2892" y="0"/>
                    </a:lnTo>
                    <a:lnTo>
                      <a:pt x="2898" y="0"/>
                    </a:lnTo>
                    <a:lnTo>
                      <a:pt x="2898" y="0"/>
                    </a:lnTo>
                    <a:lnTo>
                      <a:pt x="2898" y="0"/>
                    </a:lnTo>
                    <a:lnTo>
                      <a:pt x="2898" y="0"/>
                    </a:lnTo>
                    <a:lnTo>
                      <a:pt x="2898" y="0"/>
                    </a:lnTo>
                    <a:lnTo>
                      <a:pt x="2898" y="0"/>
                    </a:lnTo>
                    <a:lnTo>
                      <a:pt x="2898" y="0"/>
                    </a:lnTo>
                    <a:lnTo>
                      <a:pt x="2904" y="0"/>
                    </a:lnTo>
                    <a:lnTo>
                      <a:pt x="2904" y="0"/>
                    </a:lnTo>
                    <a:lnTo>
                      <a:pt x="2904" y="0"/>
                    </a:lnTo>
                    <a:lnTo>
                      <a:pt x="2904" y="0"/>
                    </a:lnTo>
                    <a:lnTo>
                      <a:pt x="2916" y="0"/>
                    </a:lnTo>
                    <a:lnTo>
                      <a:pt x="2916" y="0"/>
                    </a:lnTo>
                    <a:lnTo>
                      <a:pt x="2916" y="0"/>
                    </a:lnTo>
                    <a:lnTo>
                      <a:pt x="2916" y="0"/>
                    </a:lnTo>
                    <a:lnTo>
                      <a:pt x="2916" y="0"/>
                    </a:lnTo>
                    <a:lnTo>
                      <a:pt x="2916" y="0"/>
                    </a:lnTo>
                    <a:lnTo>
                      <a:pt x="2916" y="0"/>
                    </a:lnTo>
                    <a:lnTo>
                      <a:pt x="2928" y="0"/>
                    </a:lnTo>
                    <a:lnTo>
                      <a:pt x="2928" y="0"/>
                    </a:lnTo>
                    <a:lnTo>
                      <a:pt x="2928" y="0"/>
                    </a:lnTo>
                    <a:lnTo>
                      <a:pt x="2934" y="0"/>
                    </a:lnTo>
                    <a:lnTo>
                      <a:pt x="2934" y="0"/>
                    </a:lnTo>
                    <a:lnTo>
                      <a:pt x="2934" y="0"/>
                    </a:lnTo>
                    <a:lnTo>
                      <a:pt x="2934" y="0"/>
                    </a:lnTo>
                    <a:lnTo>
                      <a:pt x="2934" y="0"/>
                    </a:lnTo>
                    <a:lnTo>
                      <a:pt x="2934" y="0"/>
                    </a:lnTo>
                    <a:lnTo>
                      <a:pt x="2934" y="0"/>
                    </a:lnTo>
                    <a:lnTo>
                      <a:pt x="2940" y="0"/>
                    </a:lnTo>
                    <a:lnTo>
                      <a:pt x="2940" y="0"/>
                    </a:lnTo>
                    <a:lnTo>
                      <a:pt x="2940" y="0"/>
                    </a:lnTo>
                    <a:lnTo>
                      <a:pt x="2940" y="0"/>
                    </a:lnTo>
                    <a:lnTo>
                      <a:pt x="2940" y="0"/>
                    </a:lnTo>
                    <a:lnTo>
                      <a:pt x="2952" y="0"/>
                    </a:lnTo>
                    <a:lnTo>
                      <a:pt x="2952" y="0"/>
                    </a:lnTo>
                    <a:lnTo>
                      <a:pt x="2952" y="0"/>
                    </a:lnTo>
                    <a:lnTo>
                      <a:pt x="2952" y="0"/>
                    </a:lnTo>
                    <a:lnTo>
                      <a:pt x="2952" y="0"/>
                    </a:lnTo>
                    <a:lnTo>
                      <a:pt x="2952" y="0"/>
                    </a:lnTo>
                    <a:lnTo>
                      <a:pt x="2958" y="0"/>
                    </a:lnTo>
                    <a:lnTo>
                      <a:pt x="2964" y="0"/>
                    </a:lnTo>
                    <a:lnTo>
                      <a:pt x="2964" y="0"/>
                    </a:lnTo>
                    <a:lnTo>
                      <a:pt x="2970" y="0"/>
                    </a:lnTo>
                    <a:lnTo>
                      <a:pt x="2970" y="0"/>
                    </a:lnTo>
                    <a:lnTo>
                      <a:pt x="2970" y="0"/>
                    </a:lnTo>
                    <a:lnTo>
                      <a:pt x="2970" y="0"/>
                    </a:lnTo>
                    <a:lnTo>
                      <a:pt x="2970" y="0"/>
                    </a:lnTo>
                    <a:lnTo>
                      <a:pt x="2970" y="0"/>
                    </a:lnTo>
                    <a:lnTo>
                      <a:pt x="2970" y="0"/>
                    </a:lnTo>
                    <a:lnTo>
                      <a:pt x="2976" y="0"/>
                    </a:lnTo>
                    <a:lnTo>
                      <a:pt x="2976" y="0"/>
                    </a:lnTo>
                    <a:lnTo>
                      <a:pt x="2976" y="0"/>
                    </a:lnTo>
                    <a:lnTo>
                      <a:pt x="2976" y="0"/>
                    </a:lnTo>
                    <a:lnTo>
                      <a:pt x="2976" y="0"/>
                    </a:lnTo>
                    <a:lnTo>
                      <a:pt x="2976" y="0"/>
                    </a:lnTo>
                    <a:lnTo>
                      <a:pt x="2988" y="0"/>
                    </a:lnTo>
                    <a:lnTo>
                      <a:pt x="2988" y="0"/>
                    </a:lnTo>
                    <a:lnTo>
                      <a:pt x="2988" y="0"/>
                    </a:lnTo>
                    <a:lnTo>
                      <a:pt x="2988" y="0"/>
                    </a:lnTo>
                    <a:lnTo>
                      <a:pt x="2988" y="0"/>
                    </a:lnTo>
                    <a:lnTo>
                      <a:pt x="2994" y="0"/>
                    </a:lnTo>
                    <a:lnTo>
                      <a:pt x="2994" y="0"/>
                    </a:lnTo>
                    <a:lnTo>
                      <a:pt x="3000" y="0"/>
                    </a:lnTo>
                    <a:lnTo>
                      <a:pt x="3006" y="0"/>
                    </a:lnTo>
                    <a:lnTo>
                      <a:pt x="3006" y="0"/>
                    </a:lnTo>
                    <a:lnTo>
                      <a:pt x="3006" y="0"/>
                    </a:lnTo>
                    <a:lnTo>
                      <a:pt x="3006" y="0"/>
                    </a:lnTo>
                    <a:lnTo>
                      <a:pt x="3006" y="0"/>
                    </a:lnTo>
                    <a:lnTo>
                      <a:pt x="3006" y="0"/>
                    </a:lnTo>
                    <a:lnTo>
                      <a:pt x="3006" y="0"/>
                    </a:lnTo>
                    <a:lnTo>
                      <a:pt x="3012" y="0"/>
                    </a:lnTo>
                    <a:lnTo>
                      <a:pt x="3012" y="0"/>
                    </a:lnTo>
                    <a:lnTo>
                      <a:pt x="3012" y="0"/>
                    </a:lnTo>
                    <a:lnTo>
                      <a:pt x="3012" y="0"/>
                    </a:lnTo>
                    <a:lnTo>
                      <a:pt x="3012" y="0"/>
                    </a:lnTo>
                    <a:lnTo>
                      <a:pt x="3012" y="0"/>
                    </a:lnTo>
                    <a:lnTo>
                      <a:pt x="3012" y="0"/>
                    </a:lnTo>
                    <a:lnTo>
                      <a:pt x="3024" y="0"/>
                    </a:lnTo>
                    <a:lnTo>
                      <a:pt x="3024" y="0"/>
                    </a:lnTo>
                    <a:lnTo>
                      <a:pt x="3024" y="0"/>
                    </a:lnTo>
                    <a:lnTo>
                      <a:pt x="3024" y="0"/>
                    </a:lnTo>
                    <a:lnTo>
                      <a:pt x="3030" y="0"/>
                    </a:lnTo>
                    <a:lnTo>
                      <a:pt x="3030" y="0"/>
                    </a:lnTo>
                    <a:lnTo>
                      <a:pt x="3030" y="0"/>
                    </a:lnTo>
                    <a:lnTo>
                      <a:pt x="3036" y="0"/>
                    </a:lnTo>
                    <a:lnTo>
                      <a:pt x="3042" y="0"/>
                    </a:lnTo>
                    <a:lnTo>
                      <a:pt x="3042" y="0"/>
                    </a:lnTo>
                    <a:lnTo>
                      <a:pt x="3042" y="0"/>
                    </a:lnTo>
                    <a:lnTo>
                      <a:pt x="3042" y="0"/>
                    </a:lnTo>
                    <a:lnTo>
                      <a:pt x="3042" y="0"/>
                    </a:lnTo>
                    <a:lnTo>
                      <a:pt x="3042" y="0"/>
                    </a:lnTo>
                    <a:lnTo>
                      <a:pt x="3048" y="0"/>
                    </a:lnTo>
                    <a:lnTo>
                      <a:pt x="3048"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0" y="0"/>
                    </a:lnTo>
                    <a:lnTo>
                      <a:pt x="3060" y="0"/>
                    </a:lnTo>
                    <a:lnTo>
                      <a:pt x="3060" y="0"/>
                    </a:lnTo>
                    <a:lnTo>
                      <a:pt x="3060" y="0"/>
                    </a:lnTo>
                    <a:lnTo>
                      <a:pt x="3060" y="0"/>
                    </a:lnTo>
                    <a:lnTo>
                      <a:pt x="3066" y="0"/>
                    </a:lnTo>
                    <a:lnTo>
                      <a:pt x="3066" y="0"/>
                    </a:lnTo>
                    <a:lnTo>
                      <a:pt x="3066" y="0"/>
                    </a:lnTo>
                    <a:lnTo>
                      <a:pt x="3066" y="0"/>
                    </a:lnTo>
                    <a:lnTo>
                      <a:pt x="3066" y="0"/>
                    </a:lnTo>
                    <a:lnTo>
                      <a:pt x="3066" y="0"/>
                    </a:lnTo>
                    <a:lnTo>
                      <a:pt x="3066" y="0"/>
                    </a:lnTo>
                    <a:lnTo>
                      <a:pt x="3066" y="0"/>
                    </a:lnTo>
                    <a:lnTo>
                      <a:pt x="3072" y="0"/>
                    </a:lnTo>
                    <a:lnTo>
                      <a:pt x="3072" y="0"/>
                    </a:lnTo>
                    <a:lnTo>
                      <a:pt x="3072" y="0"/>
                    </a:lnTo>
                    <a:lnTo>
                      <a:pt x="3072" y="0"/>
                    </a:lnTo>
                    <a:lnTo>
                      <a:pt x="3072" y="0"/>
                    </a:lnTo>
                    <a:lnTo>
                      <a:pt x="3072" y="0"/>
                    </a:lnTo>
                    <a:lnTo>
                      <a:pt x="3078" y="0"/>
                    </a:lnTo>
                    <a:lnTo>
                      <a:pt x="3078" y="0"/>
                    </a:lnTo>
                    <a:lnTo>
                      <a:pt x="3078" y="0"/>
                    </a:lnTo>
                    <a:lnTo>
                      <a:pt x="3078" y="0"/>
                    </a:lnTo>
                    <a:lnTo>
                      <a:pt x="3078" y="0"/>
                    </a:lnTo>
                    <a:lnTo>
                      <a:pt x="3078" y="0"/>
                    </a:lnTo>
                    <a:lnTo>
                      <a:pt x="3084" y="0"/>
                    </a:lnTo>
                    <a:lnTo>
                      <a:pt x="3084" y="0"/>
                    </a:lnTo>
                    <a:lnTo>
                      <a:pt x="3084" y="0"/>
                    </a:lnTo>
                    <a:lnTo>
                      <a:pt x="3084" y="0"/>
                    </a:lnTo>
                    <a:lnTo>
                      <a:pt x="3084" y="0"/>
                    </a:lnTo>
                    <a:lnTo>
                      <a:pt x="3084" y="0"/>
                    </a:lnTo>
                    <a:lnTo>
                      <a:pt x="3084" y="0"/>
                    </a:lnTo>
                    <a:lnTo>
                      <a:pt x="3090" y="0"/>
                    </a:lnTo>
                    <a:lnTo>
                      <a:pt x="3090" y="0"/>
                    </a:lnTo>
                    <a:lnTo>
                      <a:pt x="3090" y="0"/>
                    </a:lnTo>
                    <a:lnTo>
                      <a:pt x="3102" y="0"/>
                    </a:lnTo>
                    <a:lnTo>
                      <a:pt x="3102" y="0"/>
                    </a:lnTo>
                    <a:lnTo>
                      <a:pt x="3102" y="0"/>
                    </a:lnTo>
                    <a:lnTo>
                      <a:pt x="3102" y="0"/>
                    </a:lnTo>
                    <a:lnTo>
                      <a:pt x="3102" y="0"/>
                    </a:lnTo>
                    <a:lnTo>
                      <a:pt x="3102" y="0"/>
                    </a:lnTo>
                    <a:lnTo>
                      <a:pt x="3102" y="0"/>
                    </a:lnTo>
                    <a:lnTo>
                      <a:pt x="3114" y="0"/>
                    </a:lnTo>
                    <a:lnTo>
                      <a:pt x="3114" y="0"/>
                    </a:lnTo>
                    <a:lnTo>
                      <a:pt x="3114" y="0"/>
                    </a:lnTo>
                    <a:lnTo>
                      <a:pt x="3114" y="0"/>
                    </a:lnTo>
                    <a:lnTo>
                      <a:pt x="3120" y="0"/>
                    </a:lnTo>
                    <a:lnTo>
                      <a:pt x="3120" y="0"/>
                    </a:lnTo>
                    <a:lnTo>
                      <a:pt x="3120" y="0"/>
                    </a:lnTo>
                    <a:lnTo>
                      <a:pt x="3120" y="0"/>
                    </a:lnTo>
                    <a:lnTo>
                      <a:pt x="3120" y="0"/>
                    </a:lnTo>
                    <a:lnTo>
                      <a:pt x="3120" y="0"/>
                    </a:lnTo>
                    <a:lnTo>
                      <a:pt x="3120" y="0"/>
                    </a:lnTo>
                    <a:lnTo>
                      <a:pt x="3126" y="0"/>
                    </a:lnTo>
                    <a:lnTo>
                      <a:pt x="3126" y="0"/>
                    </a:lnTo>
                    <a:lnTo>
                      <a:pt x="3126" y="0"/>
                    </a:lnTo>
                    <a:lnTo>
                      <a:pt x="3126" y="0"/>
                    </a:lnTo>
                    <a:lnTo>
                      <a:pt x="3138" y="0"/>
                    </a:lnTo>
                    <a:lnTo>
                      <a:pt x="3138" y="0"/>
                    </a:lnTo>
                    <a:lnTo>
                      <a:pt x="3138" y="0"/>
                    </a:lnTo>
                    <a:lnTo>
                      <a:pt x="3138" y="0"/>
                    </a:lnTo>
                    <a:lnTo>
                      <a:pt x="3138" y="0"/>
                    </a:lnTo>
                    <a:lnTo>
                      <a:pt x="3138" y="0"/>
                    </a:lnTo>
                    <a:lnTo>
                      <a:pt x="3138" y="0"/>
                    </a:lnTo>
                    <a:lnTo>
                      <a:pt x="3150" y="0"/>
                    </a:lnTo>
                    <a:lnTo>
                      <a:pt x="3150" y="0"/>
                    </a:lnTo>
                    <a:lnTo>
                      <a:pt x="3150" y="0"/>
                    </a:lnTo>
                    <a:lnTo>
                      <a:pt x="3156" y="0"/>
                    </a:lnTo>
                    <a:lnTo>
                      <a:pt x="3156" y="0"/>
                    </a:lnTo>
                    <a:lnTo>
                      <a:pt x="3156" y="0"/>
                    </a:lnTo>
                    <a:lnTo>
                      <a:pt x="3156" y="0"/>
                    </a:lnTo>
                    <a:lnTo>
                      <a:pt x="3156" y="0"/>
                    </a:lnTo>
                    <a:lnTo>
                      <a:pt x="3156" y="0"/>
                    </a:lnTo>
                    <a:lnTo>
                      <a:pt x="3156" y="0"/>
                    </a:lnTo>
                    <a:lnTo>
                      <a:pt x="3162" y="0"/>
                    </a:lnTo>
                    <a:lnTo>
                      <a:pt x="3162" y="0"/>
                    </a:lnTo>
                    <a:lnTo>
                      <a:pt x="3162" y="0"/>
                    </a:lnTo>
                    <a:lnTo>
                      <a:pt x="3162" y="0"/>
                    </a:lnTo>
                    <a:lnTo>
                      <a:pt x="3162" y="0"/>
                    </a:lnTo>
                    <a:lnTo>
                      <a:pt x="3174" y="0"/>
                    </a:lnTo>
                    <a:lnTo>
                      <a:pt x="3174" y="0"/>
                    </a:lnTo>
                    <a:lnTo>
                      <a:pt x="3174" y="0"/>
                    </a:lnTo>
                    <a:lnTo>
                      <a:pt x="3174" y="0"/>
                    </a:lnTo>
                    <a:lnTo>
                      <a:pt x="3174" y="0"/>
                    </a:lnTo>
                    <a:lnTo>
                      <a:pt x="3174" y="0"/>
                    </a:lnTo>
                    <a:lnTo>
                      <a:pt x="3180" y="0"/>
                    </a:lnTo>
                    <a:lnTo>
                      <a:pt x="3186" y="0"/>
                    </a:lnTo>
                    <a:lnTo>
                      <a:pt x="3186" y="0"/>
                    </a:lnTo>
                    <a:lnTo>
                      <a:pt x="3186" y="0"/>
                    </a:lnTo>
                    <a:lnTo>
                      <a:pt x="3192" y="0"/>
                    </a:lnTo>
                    <a:lnTo>
                      <a:pt x="3192" y="0"/>
                    </a:lnTo>
                    <a:lnTo>
                      <a:pt x="3192" y="0"/>
                    </a:lnTo>
                    <a:lnTo>
                      <a:pt x="3192" y="0"/>
                    </a:lnTo>
                    <a:lnTo>
                      <a:pt x="3192" y="0"/>
                    </a:lnTo>
                    <a:lnTo>
                      <a:pt x="3192" y="0"/>
                    </a:lnTo>
                    <a:lnTo>
                      <a:pt x="3198" y="0"/>
                    </a:lnTo>
                    <a:lnTo>
                      <a:pt x="3198" y="0"/>
                    </a:lnTo>
                    <a:lnTo>
                      <a:pt x="3198" y="0"/>
                    </a:lnTo>
                    <a:lnTo>
                      <a:pt x="3198" y="0"/>
                    </a:lnTo>
                    <a:lnTo>
                      <a:pt x="3198" y="0"/>
                    </a:lnTo>
                    <a:lnTo>
                      <a:pt x="3198" y="0"/>
                    </a:lnTo>
                    <a:lnTo>
                      <a:pt x="3210" y="0"/>
                    </a:lnTo>
                    <a:lnTo>
                      <a:pt x="3210" y="0"/>
                    </a:lnTo>
                    <a:lnTo>
                      <a:pt x="3210" y="0"/>
                    </a:lnTo>
                    <a:lnTo>
                      <a:pt x="3210" y="0"/>
                    </a:lnTo>
                    <a:lnTo>
                      <a:pt x="3210" y="0"/>
                    </a:lnTo>
                    <a:lnTo>
                      <a:pt x="3216" y="0"/>
                    </a:lnTo>
                    <a:lnTo>
                      <a:pt x="3216" y="0"/>
                    </a:lnTo>
                    <a:lnTo>
                      <a:pt x="3222" y="0"/>
                    </a:lnTo>
                    <a:lnTo>
                      <a:pt x="3222" y="0"/>
                    </a:lnTo>
                    <a:lnTo>
                      <a:pt x="3228" y="0"/>
                    </a:lnTo>
                    <a:lnTo>
                      <a:pt x="3228" y="0"/>
                    </a:lnTo>
                    <a:lnTo>
                      <a:pt x="3228" y="0"/>
                    </a:lnTo>
                    <a:lnTo>
                      <a:pt x="3228" y="0"/>
                    </a:lnTo>
                    <a:lnTo>
                      <a:pt x="3228" y="0"/>
                    </a:lnTo>
                    <a:lnTo>
                      <a:pt x="3228" y="0"/>
                    </a:lnTo>
                    <a:lnTo>
                      <a:pt x="3234" y="0"/>
                    </a:lnTo>
                    <a:lnTo>
                      <a:pt x="3234" y="0"/>
                    </a:lnTo>
                    <a:lnTo>
                      <a:pt x="3234" y="0"/>
                    </a:lnTo>
                    <a:lnTo>
                      <a:pt x="3234" y="0"/>
                    </a:lnTo>
                    <a:lnTo>
                      <a:pt x="3234" y="0"/>
                    </a:lnTo>
                    <a:lnTo>
                      <a:pt x="3234" y="0"/>
                    </a:lnTo>
                    <a:lnTo>
                      <a:pt x="3234" y="0"/>
                    </a:lnTo>
                    <a:lnTo>
                      <a:pt x="3240" y="0"/>
                    </a:lnTo>
                    <a:lnTo>
                      <a:pt x="3240" y="0"/>
                    </a:lnTo>
                    <a:lnTo>
                      <a:pt x="3240" y="0"/>
                    </a:lnTo>
                    <a:lnTo>
                      <a:pt x="3240" y="0"/>
                    </a:lnTo>
                    <a:lnTo>
                      <a:pt x="3240" y="0"/>
                    </a:lnTo>
                    <a:lnTo>
                      <a:pt x="3240" y="0"/>
                    </a:lnTo>
                    <a:lnTo>
                      <a:pt x="3240" y="0"/>
                    </a:lnTo>
                    <a:lnTo>
                      <a:pt x="3246" y="0"/>
                    </a:lnTo>
                    <a:lnTo>
                      <a:pt x="3246" y="0"/>
                    </a:lnTo>
                    <a:lnTo>
                      <a:pt x="3246" y="0"/>
                    </a:lnTo>
                    <a:lnTo>
                      <a:pt x="3246" y="0"/>
                    </a:lnTo>
                    <a:lnTo>
                      <a:pt x="3246" y="0"/>
                    </a:lnTo>
                    <a:lnTo>
                      <a:pt x="3246" y="0"/>
                    </a:lnTo>
                    <a:lnTo>
                      <a:pt x="3246" y="0"/>
                    </a:lnTo>
                    <a:lnTo>
                      <a:pt x="3246" y="0"/>
                    </a:lnTo>
                    <a:lnTo>
                      <a:pt x="3246" y="0"/>
                    </a:lnTo>
                    <a:lnTo>
                      <a:pt x="3246" y="0"/>
                    </a:lnTo>
                    <a:lnTo>
                      <a:pt x="3252" y="0"/>
                    </a:lnTo>
                    <a:lnTo>
                      <a:pt x="3252" y="0"/>
                    </a:lnTo>
                    <a:lnTo>
                      <a:pt x="3252"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6" y="0"/>
                    </a:lnTo>
                    <a:lnTo>
                      <a:pt x="3276" y="0"/>
                    </a:lnTo>
                    <a:lnTo>
                      <a:pt x="3282" y="0"/>
                    </a:lnTo>
                    <a:lnTo>
                      <a:pt x="3282" y="0"/>
                    </a:lnTo>
                    <a:lnTo>
                      <a:pt x="3288" y="0"/>
                    </a:lnTo>
                    <a:lnTo>
                      <a:pt x="3288" y="0"/>
                    </a:lnTo>
                    <a:lnTo>
                      <a:pt x="3288" y="0"/>
                    </a:lnTo>
                    <a:lnTo>
                      <a:pt x="3288" y="0"/>
                    </a:lnTo>
                    <a:lnTo>
                      <a:pt x="3288" y="0"/>
                    </a:lnTo>
                    <a:lnTo>
                      <a:pt x="3300" y="0"/>
                    </a:lnTo>
                    <a:lnTo>
                      <a:pt x="3300" y="0"/>
                    </a:lnTo>
                    <a:lnTo>
                      <a:pt x="3300" y="0"/>
                    </a:lnTo>
                    <a:lnTo>
                      <a:pt x="3300" y="0"/>
                    </a:lnTo>
                    <a:lnTo>
                      <a:pt x="3300" y="0"/>
                    </a:lnTo>
                    <a:lnTo>
                      <a:pt x="3300" y="0"/>
                    </a:lnTo>
                    <a:lnTo>
                      <a:pt x="3306" y="0"/>
                    </a:lnTo>
                    <a:lnTo>
                      <a:pt x="3306" y="0"/>
                    </a:lnTo>
                    <a:lnTo>
                      <a:pt x="3306" y="0"/>
                    </a:lnTo>
                    <a:lnTo>
                      <a:pt x="3306" y="0"/>
                    </a:lnTo>
                    <a:lnTo>
                      <a:pt x="3306" y="0"/>
                    </a:lnTo>
                    <a:lnTo>
                      <a:pt x="3306" y="0"/>
                    </a:lnTo>
                    <a:lnTo>
                      <a:pt x="3312" y="0"/>
                    </a:lnTo>
                    <a:lnTo>
                      <a:pt x="3312" y="0"/>
                    </a:lnTo>
                    <a:lnTo>
                      <a:pt x="3312" y="0"/>
                    </a:lnTo>
                    <a:lnTo>
                      <a:pt x="3318" y="0"/>
                    </a:lnTo>
                    <a:lnTo>
                      <a:pt x="3324" y="0"/>
                    </a:lnTo>
                    <a:lnTo>
                      <a:pt x="3324" y="0"/>
                    </a:lnTo>
                    <a:lnTo>
                      <a:pt x="3324" y="0"/>
                    </a:lnTo>
                    <a:lnTo>
                      <a:pt x="3324" y="0"/>
                    </a:lnTo>
                    <a:lnTo>
                      <a:pt x="3324" y="0"/>
                    </a:lnTo>
                    <a:lnTo>
                      <a:pt x="3324" y="0"/>
                    </a:lnTo>
                    <a:lnTo>
                      <a:pt x="3336" y="0"/>
                    </a:lnTo>
                    <a:lnTo>
                      <a:pt x="3336" y="0"/>
                    </a:lnTo>
                    <a:lnTo>
                      <a:pt x="3336" y="0"/>
                    </a:lnTo>
                    <a:lnTo>
                      <a:pt x="3336" y="0"/>
                    </a:lnTo>
                    <a:lnTo>
                      <a:pt x="3336" y="0"/>
                    </a:lnTo>
                    <a:lnTo>
                      <a:pt x="3342" y="0"/>
                    </a:lnTo>
                    <a:lnTo>
                      <a:pt x="3342" y="0"/>
                    </a:lnTo>
                    <a:lnTo>
                      <a:pt x="3342" y="0"/>
                    </a:lnTo>
                    <a:lnTo>
                      <a:pt x="3342" y="0"/>
                    </a:lnTo>
                    <a:lnTo>
                      <a:pt x="3342" y="0"/>
                    </a:lnTo>
                    <a:lnTo>
                      <a:pt x="3342" y="0"/>
                    </a:lnTo>
                    <a:lnTo>
                      <a:pt x="3348" y="0"/>
                    </a:lnTo>
                    <a:lnTo>
                      <a:pt x="3348" y="0"/>
                    </a:lnTo>
                    <a:lnTo>
                      <a:pt x="3348" y="0"/>
                    </a:lnTo>
                    <a:lnTo>
                      <a:pt x="3348" y="0"/>
                    </a:lnTo>
                    <a:lnTo>
                      <a:pt x="3360" y="0"/>
                    </a:lnTo>
                    <a:lnTo>
                      <a:pt x="3360" y="0"/>
                    </a:lnTo>
                    <a:lnTo>
                      <a:pt x="3360" y="0"/>
                    </a:lnTo>
                    <a:lnTo>
                      <a:pt x="3360" y="0"/>
                    </a:lnTo>
                    <a:lnTo>
                      <a:pt x="3360" y="0"/>
                    </a:lnTo>
                    <a:lnTo>
                      <a:pt x="3360" y="0"/>
                    </a:lnTo>
                    <a:lnTo>
                      <a:pt x="3360" y="0"/>
                    </a:lnTo>
                    <a:lnTo>
                      <a:pt x="3372" y="0"/>
                    </a:lnTo>
                    <a:lnTo>
                      <a:pt x="3372" y="0"/>
                    </a:lnTo>
                    <a:lnTo>
                      <a:pt x="3372" y="0"/>
                    </a:lnTo>
                    <a:lnTo>
                      <a:pt x="3372" y="0"/>
                    </a:lnTo>
                    <a:lnTo>
                      <a:pt x="3378" y="0"/>
                    </a:lnTo>
                    <a:lnTo>
                      <a:pt x="3378" y="0"/>
                    </a:lnTo>
                    <a:lnTo>
                      <a:pt x="3378" y="0"/>
                    </a:lnTo>
                    <a:lnTo>
                      <a:pt x="3378" y="0"/>
                    </a:lnTo>
                    <a:lnTo>
                      <a:pt x="3378" y="0"/>
                    </a:lnTo>
                    <a:lnTo>
                      <a:pt x="3378" y="0"/>
                    </a:lnTo>
                    <a:lnTo>
                      <a:pt x="3384" y="0"/>
                    </a:lnTo>
                    <a:lnTo>
                      <a:pt x="3384" y="0"/>
                    </a:lnTo>
                    <a:lnTo>
                      <a:pt x="3384" y="0"/>
                    </a:lnTo>
                    <a:lnTo>
                      <a:pt x="3384" y="0"/>
                    </a:lnTo>
                    <a:lnTo>
                      <a:pt x="3384" y="0"/>
                    </a:lnTo>
                    <a:lnTo>
                      <a:pt x="3396" y="0"/>
                    </a:lnTo>
                    <a:lnTo>
                      <a:pt x="3396" y="0"/>
                    </a:lnTo>
                    <a:lnTo>
                      <a:pt x="3396" y="0"/>
                    </a:lnTo>
                    <a:lnTo>
                      <a:pt x="3396" y="0"/>
                    </a:lnTo>
                    <a:lnTo>
                      <a:pt x="3396" y="0"/>
                    </a:lnTo>
                    <a:lnTo>
                      <a:pt x="3396" y="0"/>
                    </a:lnTo>
                    <a:lnTo>
                      <a:pt x="3402" y="0"/>
                    </a:lnTo>
                    <a:lnTo>
                      <a:pt x="3408" y="0"/>
                    </a:lnTo>
                    <a:lnTo>
                      <a:pt x="3408" y="0"/>
                    </a:lnTo>
                    <a:lnTo>
                      <a:pt x="3408" y="0"/>
                    </a:lnTo>
                    <a:lnTo>
                      <a:pt x="3414" y="0"/>
                    </a:lnTo>
                    <a:lnTo>
                      <a:pt x="3414" y="0"/>
                    </a:lnTo>
                    <a:lnTo>
                      <a:pt x="3414" y="0"/>
                    </a:lnTo>
                    <a:lnTo>
                      <a:pt x="3414" y="0"/>
                    </a:lnTo>
                    <a:lnTo>
                      <a:pt x="3414" y="0"/>
                    </a:lnTo>
                    <a:lnTo>
                      <a:pt x="3414" y="0"/>
                    </a:lnTo>
                    <a:lnTo>
                      <a:pt x="3420" y="0"/>
                    </a:lnTo>
                    <a:lnTo>
                      <a:pt x="3420" y="0"/>
                    </a:lnTo>
                    <a:lnTo>
                      <a:pt x="3420" y="0"/>
                    </a:lnTo>
                    <a:lnTo>
                      <a:pt x="3420" y="0"/>
                    </a:lnTo>
                    <a:lnTo>
                      <a:pt x="3420" y="0"/>
                    </a:lnTo>
                    <a:lnTo>
                      <a:pt x="3420" y="0"/>
                    </a:lnTo>
                    <a:lnTo>
                      <a:pt x="3426" y="0"/>
                    </a:lnTo>
                    <a:lnTo>
                      <a:pt x="3426" y="0"/>
                    </a:lnTo>
                    <a:lnTo>
                      <a:pt x="3426" y="0"/>
                    </a:lnTo>
                    <a:lnTo>
                      <a:pt x="3426" y="0"/>
                    </a:lnTo>
                    <a:lnTo>
                      <a:pt x="3426" y="0"/>
                    </a:lnTo>
                    <a:lnTo>
                      <a:pt x="3426" y="0"/>
                    </a:lnTo>
                    <a:lnTo>
                      <a:pt x="3426" y="0"/>
                    </a:lnTo>
                    <a:lnTo>
                      <a:pt x="3426" y="0"/>
                    </a:lnTo>
                    <a:lnTo>
                      <a:pt x="3432" y="0"/>
                    </a:lnTo>
                    <a:lnTo>
                      <a:pt x="3432" y="0"/>
                    </a:lnTo>
                    <a:lnTo>
                      <a:pt x="3432" y="0"/>
                    </a:lnTo>
                    <a:lnTo>
                      <a:pt x="3432" y="0"/>
                    </a:lnTo>
                    <a:lnTo>
                      <a:pt x="3432" y="0"/>
                    </a:lnTo>
                    <a:lnTo>
                      <a:pt x="3432" y="0"/>
                    </a:lnTo>
                    <a:lnTo>
                      <a:pt x="3432" y="0"/>
                    </a:lnTo>
                    <a:lnTo>
                      <a:pt x="3432" y="0"/>
                    </a:lnTo>
                    <a:lnTo>
                      <a:pt x="3432" y="0"/>
                    </a:lnTo>
                    <a:lnTo>
                      <a:pt x="3432" y="0"/>
                    </a:lnTo>
                    <a:lnTo>
                      <a:pt x="3438" y="0"/>
                    </a:lnTo>
                    <a:lnTo>
                      <a:pt x="3438" y="0"/>
                    </a:lnTo>
                    <a:lnTo>
                      <a:pt x="3438" y="0"/>
                    </a:lnTo>
                    <a:lnTo>
                      <a:pt x="3438" y="0"/>
                    </a:lnTo>
                    <a:lnTo>
                      <a:pt x="3438" y="0"/>
                    </a:lnTo>
                    <a:lnTo>
                      <a:pt x="3438" y="0"/>
                    </a:lnTo>
                    <a:lnTo>
                      <a:pt x="3438" y="0"/>
                    </a:lnTo>
                    <a:lnTo>
                      <a:pt x="3444" y="0"/>
                    </a:lnTo>
                    <a:lnTo>
                      <a:pt x="3444" y="0"/>
                    </a:lnTo>
                    <a:lnTo>
                      <a:pt x="3444" y="0"/>
                    </a:lnTo>
                    <a:lnTo>
                      <a:pt x="3444" y="0"/>
                    </a:lnTo>
                    <a:lnTo>
                      <a:pt x="3444" y="0"/>
                    </a:lnTo>
                    <a:lnTo>
                      <a:pt x="3444" y="0"/>
                    </a:lnTo>
                    <a:lnTo>
                      <a:pt x="3450" y="0"/>
                    </a:lnTo>
                    <a:lnTo>
                      <a:pt x="3450" y="0"/>
                    </a:lnTo>
                    <a:lnTo>
                      <a:pt x="3450" y="0"/>
                    </a:lnTo>
                    <a:lnTo>
                      <a:pt x="3450" y="0"/>
                    </a:lnTo>
                    <a:lnTo>
                      <a:pt x="3450" y="0"/>
                    </a:lnTo>
                    <a:lnTo>
                      <a:pt x="3450" y="0"/>
                    </a:lnTo>
                    <a:lnTo>
                      <a:pt x="3450" y="0"/>
                    </a:lnTo>
                    <a:lnTo>
                      <a:pt x="3456" y="0"/>
                    </a:lnTo>
                    <a:lnTo>
                      <a:pt x="3456" y="0"/>
                    </a:lnTo>
                    <a:lnTo>
                      <a:pt x="3456" y="0"/>
                    </a:lnTo>
                    <a:lnTo>
                      <a:pt x="3456" y="0"/>
                    </a:lnTo>
                    <a:lnTo>
                      <a:pt x="3456" y="0"/>
                    </a:lnTo>
                    <a:lnTo>
                      <a:pt x="3456" y="0"/>
                    </a:lnTo>
                    <a:lnTo>
                      <a:pt x="3462" y="0"/>
                    </a:lnTo>
                    <a:lnTo>
                      <a:pt x="3468" y="0"/>
                    </a:lnTo>
                    <a:lnTo>
                      <a:pt x="3468" y="0"/>
                    </a:lnTo>
                    <a:lnTo>
                      <a:pt x="3468" y="0"/>
                    </a:lnTo>
                    <a:lnTo>
                      <a:pt x="3474" y="0"/>
                    </a:lnTo>
                    <a:lnTo>
                      <a:pt x="3474" y="0"/>
                    </a:lnTo>
                    <a:lnTo>
                      <a:pt x="3474" y="0"/>
                    </a:lnTo>
                    <a:lnTo>
                      <a:pt x="3474" y="0"/>
                    </a:lnTo>
                    <a:lnTo>
                      <a:pt x="3486" y="0"/>
                    </a:lnTo>
                    <a:lnTo>
                      <a:pt x="3486" y="0"/>
                    </a:lnTo>
                    <a:lnTo>
                      <a:pt x="3486" y="0"/>
                    </a:lnTo>
                    <a:lnTo>
                      <a:pt x="3486" y="0"/>
                    </a:lnTo>
                    <a:lnTo>
                      <a:pt x="3486" y="0"/>
                    </a:lnTo>
                    <a:lnTo>
                      <a:pt x="3486" y="0"/>
                    </a:lnTo>
                    <a:lnTo>
                      <a:pt x="3486" y="0"/>
                    </a:lnTo>
                    <a:lnTo>
                      <a:pt x="3492" y="0"/>
                    </a:lnTo>
                    <a:lnTo>
                      <a:pt x="3492" y="0"/>
                    </a:lnTo>
                    <a:lnTo>
                      <a:pt x="3492" y="0"/>
                    </a:lnTo>
                    <a:lnTo>
                      <a:pt x="3492" y="0"/>
                    </a:lnTo>
                    <a:lnTo>
                      <a:pt x="3492" y="0"/>
                    </a:lnTo>
                    <a:lnTo>
                      <a:pt x="3492" y="0"/>
                    </a:lnTo>
                    <a:lnTo>
                      <a:pt x="3498" y="0"/>
                    </a:lnTo>
                    <a:lnTo>
                      <a:pt x="3498" y="0"/>
                    </a:lnTo>
                    <a:lnTo>
                      <a:pt x="3504" y="0"/>
                    </a:lnTo>
                    <a:lnTo>
                      <a:pt x="3504" y="0"/>
                    </a:lnTo>
                    <a:lnTo>
                      <a:pt x="3510" y="0"/>
                    </a:lnTo>
                    <a:lnTo>
                      <a:pt x="3510" y="0"/>
                    </a:lnTo>
                    <a:lnTo>
                      <a:pt x="3510" y="0"/>
                    </a:lnTo>
                    <a:lnTo>
                      <a:pt x="3510" y="0"/>
                    </a:lnTo>
                    <a:lnTo>
                      <a:pt x="3510" y="0"/>
                    </a:lnTo>
                    <a:lnTo>
                      <a:pt x="3522" y="0"/>
                    </a:lnTo>
                    <a:lnTo>
                      <a:pt x="3522" y="0"/>
                    </a:lnTo>
                    <a:lnTo>
                      <a:pt x="3522" y="0"/>
                    </a:lnTo>
                    <a:lnTo>
                      <a:pt x="3522" y="0"/>
                    </a:lnTo>
                    <a:lnTo>
                      <a:pt x="3522" y="0"/>
                    </a:lnTo>
                    <a:lnTo>
                      <a:pt x="3522" y="0"/>
                    </a:lnTo>
                    <a:lnTo>
                      <a:pt x="3528" y="0"/>
                    </a:lnTo>
                    <a:lnTo>
                      <a:pt x="3528" y="0"/>
                    </a:lnTo>
                    <a:lnTo>
                      <a:pt x="3528" y="0"/>
                    </a:lnTo>
                    <a:lnTo>
                      <a:pt x="3528" y="0"/>
                    </a:lnTo>
                    <a:lnTo>
                      <a:pt x="3528" y="0"/>
                    </a:lnTo>
                    <a:lnTo>
                      <a:pt x="3528" y="0"/>
                    </a:lnTo>
                    <a:lnTo>
                      <a:pt x="3534" y="0"/>
                    </a:lnTo>
                    <a:lnTo>
                      <a:pt x="3534" y="0"/>
                    </a:lnTo>
                    <a:lnTo>
                      <a:pt x="3534" y="0"/>
                    </a:lnTo>
                    <a:lnTo>
                      <a:pt x="3540" y="0"/>
                    </a:lnTo>
                    <a:lnTo>
                      <a:pt x="3546" y="0"/>
                    </a:lnTo>
                    <a:lnTo>
                      <a:pt x="3546" y="0"/>
                    </a:lnTo>
                    <a:lnTo>
                      <a:pt x="3546" y="0"/>
                    </a:lnTo>
                    <a:lnTo>
                      <a:pt x="3546" y="0"/>
                    </a:lnTo>
                    <a:lnTo>
                      <a:pt x="3546" y="0"/>
                    </a:lnTo>
                    <a:lnTo>
                      <a:pt x="3546" y="0"/>
                    </a:lnTo>
                    <a:lnTo>
                      <a:pt x="3558" y="0"/>
                    </a:lnTo>
                    <a:lnTo>
                      <a:pt x="3558" y="0"/>
                    </a:lnTo>
                    <a:lnTo>
                      <a:pt x="3558" y="0"/>
                    </a:lnTo>
                    <a:lnTo>
                      <a:pt x="3558" y="0"/>
                    </a:lnTo>
                    <a:lnTo>
                      <a:pt x="3558" y="0"/>
                    </a:lnTo>
                    <a:lnTo>
                      <a:pt x="3564" y="0"/>
                    </a:lnTo>
                    <a:lnTo>
                      <a:pt x="3564" y="0"/>
                    </a:lnTo>
                    <a:lnTo>
                      <a:pt x="3564" y="0"/>
                    </a:lnTo>
                    <a:lnTo>
                      <a:pt x="3564" y="0"/>
                    </a:lnTo>
                    <a:lnTo>
                      <a:pt x="3564" y="0"/>
                    </a:lnTo>
                    <a:lnTo>
                      <a:pt x="3564" y="0"/>
                    </a:lnTo>
                    <a:lnTo>
                      <a:pt x="3564" y="0"/>
                    </a:lnTo>
                    <a:lnTo>
                      <a:pt x="3570" y="0"/>
                    </a:lnTo>
                    <a:lnTo>
                      <a:pt x="3570" y="0"/>
                    </a:lnTo>
                    <a:lnTo>
                      <a:pt x="3570" y="0"/>
                    </a:lnTo>
                    <a:lnTo>
                      <a:pt x="3582" y="0"/>
                    </a:lnTo>
                    <a:lnTo>
                      <a:pt x="3582" y="0"/>
                    </a:lnTo>
                    <a:lnTo>
                      <a:pt x="3582" y="0"/>
                    </a:lnTo>
                    <a:lnTo>
                      <a:pt x="3582" y="0"/>
                    </a:lnTo>
                    <a:lnTo>
                      <a:pt x="3582" y="0"/>
                    </a:lnTo>
                    <a:lnTo>
                      <a:pt x="3582" y="0"/>
                    </a:lnTo>
                    <a:lnTo>
                      <a:pt x="3582" y="0"/>
                    </a:lnTo>
                    <a:lnTo>
                      <a:pt x="3594" y="0"/>
                    </a:lnTo>
                    <a:lnTo>
                      <a:pt x="3594" y="0"/>
                    </a:lnTo>
                    <a:lnTo>
                      <a:pt x="3594" y="0"/>
                    </a:lnTo>
                    <a:lnTo>
                      <a:pt x="3594" y="0"/>
                    </a:lnTo>
                    <a:lnTo>
                      <a:pt x="3600" y="0"/>
                    </a:lnTo>
                    <a:lnTo>
                      <a:pt x="3600" y="0"/>
                    </a:lnTo>
                    <a:lnTo>
                      <a:pt x="3600" y="0"/>
                    </a:lnTo>
                    <a:lnTo>
                      <a:pt x="3600" y="0"/>
                    </a:lnTo>
                    <a:lnTo>
                      <a:pt x="3600" y="0"/>
                    </a:lnTo>
                    <a:lnTo>
                      <a:pt x="3600" y="0"/>
                    </a:lnTo>
                    <a:lnTo>
                      <a:pt x="3606" y="0"/>
                    </a:lnTo>
                    <a:lnTo>
                      <a:pt x="3606" y="0"/>
                    </a:lnTo>
                    <a:lnTo>
                      <a:pt x="3606" y="0"/>
                    </a:lnTo>
                    <a:lnTo>
                      <a:pt x="3606" y="0"/>
                    </a:lnTo>
                    <a:lnTo>
                      <a:pt x="3606" y="0"/>
                    </a:lnTo>
                    <a:lnTo>
                      <a:pt x="3606" y="0"/>
                    </a:lnTo>
                    <a:lnTo>
                      <a:pt x="3606" y="0"/>
                    </a:lnTo>
                    <a:lnTo>
                      <a:pt x="3606" y="0"/>
                    </a:lnTo>
                    <a:lnTo>
                      <a:pt x="3612" y="0"/>
                    </a:lnTo>
                    <a:lnTo>
                      <a:pt x="3612" y="0"/>
                    </a:lnTo>
                    <a:lnTo>
                      <a:pt x="3612" y="0"/>
                    </a:lnTo>
                    <a:lnTo>
                      <a:pt x="3612" y="0"/>
                    </a:lnTo>
                    <a:lnTo>
                      <a:pt x="3612" y="0"/>
                    </a:lnTo>
                    <a:lnTo>
                      <a:pt x="3612" y="0"/>
                    </a:lnTo>
                    <a:lnTo>
                      <a:pt x="3612" y="0"/>
                    </a:lnTo>
                    <a:lnTo>
                      <a:pt x="3618" y="0"/>
                    </a:lnTo>
                    <a:lnTo>
                      <a:pt x="3618" y="0"/>
                    </a:lnTo>
                    <a:lnTo>
                      <a:pt x="3618" y="0"/>
                    </a:lnTo>
                    <a:lnTo>
                      <a:pt x="3618" y="0"/>
                    </a:lnTo>
                    <a:lnTo>
                      <a:pt x="3618" y="0"/>
                    </a:lnTo>
                    <a:lnTo>
                      <a:pt x="3618" y="0"/>
                    </a:lnTo>
                    <a:lnTo>
                      <a:pt x="3618" y="0"/>
                    </a:lnTo>
                    <a:lnTo>
                      <a:pt x="3618" y="0"/>
                    </a:lnTo>
                    <a:lnTo>
                      <a:pt x="3618" y="0"/>
                    </a:lnTo>
                    <a:lnTo>
                      <a:pt x="3618" y="0"/>
                    </a:lnTo>
                    <a:lnTo>
                      <a:pt x="3624" y="0"/>
                    </a:lnTo>
                    <a:lnTo>
                      <a:pt x="3624" y="0"/>
                    </a:lnTo>
                    <a:lnTo>
                      <a:pt x="3624" y="0"/>
                    </a:lnTo>
                    <a:lnTo>
                      <a:pt x="3624" y="0"/>
                    </a:lnTo>
                    <a:lnTo>
                      <a:pt x="3624" y="0"/>
                    </a:lnTo>
                    <a:lnTo>
                      <a:pt x="3624" y="0"/>
                    </a:lnTo>
                    <a:lnTo>
                      <a:pt x="3624" y="0"/>
                    </a:lnTo>
                    <a:lnTo>
                      <a:pt x="3630" y="0"/>
                    </a:lnTo>
                    <a:lnTo>
                      <a:pt x="3630" y="0"/>
                    </a:lnTo>
                    <a:lnTo>
                      <a:pt x="3630" y="0"/>
                    </a:lnTo>
                    <a:lnTo>
                      <a:pt x="3630" y="0"/>
                    </a:lnTo>
                    <a:lnTo>
                      <a:pt x="3630" y="0"/>
                    </a:lnTo>
                    <a:lnTo>
                      <a:pt x="3630" y="0"/>
                    </a:lnTo>
                    <a:lnTo>
                      <a:pt x="3630" y="0"/>
                    </a:lnTo>
                    <a:lnTo>
                      <a:pt x="3636" y="0"/>
                    </a:lnTo>
                    <a:lnTo>
                      <a:pt x="3636" y="0"/>
                    </a:lnTo>
                    <a:lnTo>
                      <a:pt x="3636" y="0"/>
                    </a:lnTo>
                    <a:lnTo>
                      <a:pt x="3636" y="0"/>
                    </a:lnTo>
                    <a:lnTo>
                      <a:pt x="3636" y="0"/>
                    </a:lnTo>
                    <a:lnTo>
                      <a:pt x="3636" y="0"/>
                    </a:lnTo>
                    <a:lnTo>
                      <a:pt x="3642" y="0"/>
                    </a:lnTo>
                    <a:lnTo>
                      <a:pt x="3642" y="0"/>
                    </a:lnTo>
                    <a:lnTo>
                      <a:pt x="3642" y="0"/>
                    </a:lnTo>
                    <a:lnTo>
                      <a:pt x="3642" y="0"/>
                    </a:lnTo>
                    <a:lnTo>
                      <a:pt x="3642" y="0"/>
                    </a:lnTo>
                    <a:lnTo>
                      <a:pt x="3642" y="0"/>
                    </a:lnTo>
                    <a:lnTo>
                      <a:pt x="3654" y="0"/>
                    </a:lnTo>
                    <a:lnTo>
                      <a:pt x="3654" y="0"/>
                    </a:lnTo>
                    <a:lnTo>
                      <a:pt x="3654" y="0"/>
                    </a:lnTo>
                    <a:lnTo>
                      <a:pt x="3654" y="0"/>
                    </a:lnTo>
                    <a:lnTo>
                      <a:pt x="3654" y="0"/>
                    </a:lnTo>
                    <a:lnTo>
                      <a:pt x="3660" y="0"/>
                    </a:lnTo>
                    <a:lnTo>
                      <a:pt x="3660" y="0"/>
                    </a:lnTo>
                    <a:lnTo>
                      <a:pt x="3666" y="0"/>
                    </a:lnTo>
                    <a:lnTo>
                      <a:pt x="3672" y="0"/>
                    </a:lnTo>
                    <a:lnTo>
                      <a:pt x="3672" y="0"/>
                    </a:lnTo>
                    <a:lnTo>
                      <a:pt x="3672" y="0"/>
                    </a:lnTo>
                    <a:lnTo>
                      <a:pt x="3672" y="0"/>
                    </a:lnTo>
                    <a:lnTo>
                      <a:pt x="3672" y="0"/>
                    </a:lnTo>
                    <a:lnTo>
                      <a:pt x="3672" y="0"/>
                    </a:lnTo>
                    <a:lnTo>
                      <a:pt x="3672" y="0"/>
                    </a:lnTo>
                    <a:lnTo>
                      <a:pt x="3678" y="0"/>
                    </a:lnTo>
                    <a:lnTo>
                      <a:pt x="3678" y="0"/>
                    </a:lnTo>
                    <a:lnTo>
                      <a:pt x="3678" y="0"/>
                    </a:lnTo>
                    <a:lnTo>
                      <a:pt x="3678" y="0"/>
                    </a:lnTo>
                    <a:lnTo>
                      <a:pt x="3678" y="0"/>
                    </a:lnTo>
                    <a:lnTo>
                      <a:pt x="3678" y="0"/>
                    </a:lnTo>
                    <a:lnTo>
                      <a:pt x="3678" y="0"/>
                    </a:lnTo>
                    <a:lnTo>
                      <a:pt x="3690" y="0"/>
                    </a:lnTo>
                    <a:lnTo>
                      <a:pt x="3690" y="0"/>
                    </a:lnTo>
                    <a:lnTo>
                      <a:pt x="3690" y="0"/>
                    </a:lnTo>
                    <a:lnTo>
                      <a:pt x="3690" y="0"/>
                    </a:lnTo>
                    <a:lnTo>
                      <a:pt x="3696" y="0"/>
                    </a:lnTo>
                    <a:lnTo>
                      <a:pt x="3696" y="0"/>
                    </a:lnTo>
                    <a:lnTo>
                      <a:pt x="3696" y="0"/>
                    </a:lnTo>
                    <a:lnTo>
                      <a:pt x="3708" y="0"/>
                    </a:lnTo>
                    <a:lnTo>
                      <a:pt x="3708" y="0"/>
                    </a:lnTo>
                    <a:lnTo>
                      <a:pt x="3708" y="0"/>
                    </a:lnTo>
                    <a:lnTo>
                      <a:pt x="3708" y="0"/>
                    </a:lnTo>
                    <a:lnTo>
                      <a:pt x="3708" y="0"/>
                    </a:lnTo>
                    <a:lnTo>
                      <a:pt x="3708" y="0"/>
                    </a:lnTo>
                    <a:lnTo>
                      <a:pt x="3708" y="0"/>
                    </a:lnTo>
                    <a:lnTo>
                      <a:pt x="3714" y="0"/>
                    </a:lnTo>
                    <a:lnTo>
                      <a:pt x="3714" y="0"/>
                    </a:lnTo>
                    <a:lnTo>
                      <a:pt x="3714" y="0"/>
                    </a:lnTo>
                    <a:lnTo>
                      <a:pt x="3714" y="0"/>
                    </a:lnTo>
                    <a:lnTo>
                      <a:pt x="3714" y="0"/>
                    </a:lnTo>
                    <a:lnTo>
                      <a:pt x="3714" y="0"/>
                    </a:lnTo>
                    <a:lnTo>
                      <a:pt x="3714" y="0"/>
                    </a:lnTo>
                    <a:lnTo>
                      <a:pt x="3720" y="0"/>
                    </a:lnTo>
                    <a:lnTo>
                      <a:pt x="3726" y="0"/>
                    </a:lnTo>
                    <a:lnTo>
                      <a:pt x="3726" y="0"/>
                    </a:lnTo>
                    <a:lnTo>
                      <a:pt x="3726" y="0"/>
                    </a:lnTo>
                    <a:lnTo>
                      <a:pt x="3732" y="0"/>
                    </a:lnTo>
                    <a:lnTo>
                      <a:pt x="3732" y="0"/>
                    </a:lnTo>
                    <a:lnTo>
                      <a:pt x="3732" y="0"/>
                    </a:lnTo>
                    <a:lnTo>
                      <a:pt x="3732" y="0"/>
                    </a:lnTo>
                    <a:lnTo>
                      <a:pt x="3744" y="0"/>
                    </a:lnTo>
                    <a:lnTo>
                      <a:pt x="3744" y="0"/>
                    </a:lnTo>
                    <a:lnTo>
                      <a:pt x="3744" y="0"/>
                    </a:lnTo>
                    <a:lnTo>
                      <a:pt x="3744" y="0"/>
                    </a:lnTo>
                    <a:lnTo>
                      <a:pt x="3744" y="0"/>
                    </a:lnTo>
                    <a:lnTo>
                      <a:pt x="3744" y="0"/>
                    </a:lnTo>
                    <a:lnTo>
                      <a:pt x="3750" y="0"/>
                    </a:lnTo>
                    <a:lnTo>
                      <a:pt x="3750" y="0"/>
                    </a:lnTo>
                    <a:lnTo>
                      <a:pt x="3750" y="0"/>
                    </a:lnTo>
                    <a:lnTo>
                      <a:pt x="3750" y="0"/>
                    </a:lnTo>
                    <a:lnTo>
                      <a:pt x="3750" y="0"/>
                    </a:lnTo>
                    <a:lnTo>
                      <a:pt x="3750" y="0"/>
                    </a:lnTo>
                    <a:lnTo>
                      <a:pt x="3750" y="0"/>
                    </a:lnTo>
                    <a:lnTo>
                      <a:pt x="3756" y="0"/>
                    </a:lnTo>
                    <a:lnTo>
                      <a:pt x="3756" y="0"/>
                    </a:lnTo>
                    <a:lnTo>
                      <a:pt x="3762" y="0"/>
                    </a:lnTo>
                    <a:lnTo>
                      <a:pt x="3762" y="0"/>
                    </a:lnTo>
                    <a:lnTo>
                      <a:pt x="3768" y="0"/>
                    </a:lnTo>
                    <a:lnTo>
                      <a:pt x="3768" y="0"/>
                    </a:lnTo>
                    <a:lnTo>
                      <a:pt x="3768" y="0"/>
                    </a:lnTo>
                    <a:lnTo>
                      <a:pt x="3768" y="0"/>
                    </a:lnTo>
                    <a:lnTo>
                      <a:pt x="3768" y="0"/>
                    </a:lnTo>
                    <a:lnTo>
                      <a:pt x="3780" y="0"/>
                    </a:lnTo>
                    <a:lnTo>
                      <a:pt x="3780" y="0"/>
                    </a:lnTo>
                    <a:lnTo>
                      <a:pt x="3780" y="0"/>
                    </a:lnTo>
                    <a:lnTo>
                      <a:pt x="3780" y="0"/>
                    </a:lnTo>
                    <a:lnTo>
                      <a:pt x="3780" y="0"/>
                    </a:lnTo>
                    <a:lnTo>
                      <a:pt x="3786" y="0"/>
                    </a:lnTo>
                    <a:lnTo>
                      <a:pt x="3786" y="0"/>
                    </a:lnTo>
                    <a:lnTo>
                      <a:pt x="3786" y="0"/>
                    </a:lnTo>
                    <a:lnTo>
                      <a:pt x="3786" y="0"/>
                    </a:lnTo>
                    <a:lnTo>
                      <a:pt x="3786" y="0"/>
                    </a:lnTo>
                    <a:lnTo>
                      <a:pt x="3786" y="0"/>
                    </a:lnTo>
                    <a:lnTo>
                      <a:pt x="3792" y="0"/>
                    </a:lnTo>
                    <a:lnTo>
                      <a:pt x="3792" y="0"/>
                    </a:lnTo>
                    <a:lnTo>
                      <a:pt x="3792" y="0"/>
                    </a:lnTo>
                    <a:lnTo>
                      <a:pt x="3792" y="0"/>
                    </a:lnTo>
                    <a:lnTo>
                      <a:pt x="3792" y="0"/>
                    </a:lnTo>
                    <a:lnTo>
                      <a:pt x="3792" y="0"/>
                    </a:lnTo>
                    <a:lnTo>
                      <a:pt x="3792" y="0"/>
                    </a:lnTo>
                    <a:lnTo>
                      <a:pt x="3798" y="0"/>
                    </a:lnTo>
                    <a:lnTo>
                      <a:pt x="3798" y="0"/>
                    </a:lnTo>
                    <a:lnTo>
                      <a:pt x="3798" y="0"/>
                    </a:lnTo>
                    <a:lnTo>
                      <a:pt x="3798" y="0"/>
                    </a:lnTo>
                    <a:lnTo>
                      <a:pt x="3798" y="0"/>
                    </a:lnTo>
                    <a:lnTo>
                      <a:pt x="3798" y="0"/>
                    </a:lnTo>
                    <a:lnTo>
                      <a:pt x="3798" y="0"/>
                    </a:lnTo>
                    <a:lnTo>
                      <a:pt x="3804" y="0"/>
                    </a:lnTo>
                    <a:lnTo>
                      <a:pt x="3804" y="0"/>
                    </a:lnTo>
                    <a:lnTo>
                      <a:pt x="3804" y="0"/>
                    </a:lnTo>
                    <a:lnTo>
                      <a:pt x="3804" y="0"/>
                    </a:lnTo>
                    <a:lnTo>
                      <a:pt x="3804" y="0"/>
                    </a:lnTo>
                    <a:lnTo>
                      <a:pt x="3804" y="0"/>
                    </a:lnTo>
                    <a:lnTo>
                      <a:pt x="3804" y="0"/>
                    </a:lnTo>
                    <a:lnTo>
                      <a:pt x="3804" y="0"/>
                    </a:lnTo>
                    <a:lnTo>
                      <a:pt x="3804" y="0"/>
                    </a:lnTo>
                    <a:lnTo>
                      <a:pt x="3804" y="0"/>
                    </a:lnTo>
                    <a:lnTo>
                      <a:pt x="3804" y="0"/>
                    </a:lnTo>
                    <a:lnTo>
                      <a:pt x="3810" y="0"/>
                    </a:lnTo>
                    <a:lnTo>
                      <a:pt x="3810" y="0"/>
                    </a:lnTo>
                    <a:lnTo>
                      <a:pt x="3810" y="0"/>
                    </a:lnTo>
                    <a:lnTo>
                      <a:pt x="3810" y="0"/>
                    </a:lnTo>
                    <a:lnTo>
                      <a:pt x="3810" y="0"/>
                    </a:lnTo>
                    <a:lnTo>
                      <a:pt x="3810" y="0"/>
                    </a:lnTo>
                    <a:lnTo>
                      <a:pt x="3816" y="0"/>
                    </a:lnTo>
                    <a:lnTo>
                      <a:pt x="3816" y="0"/>
                    </a:lnTo>
                    <a:lnTo>
                      <a:pt x="3816" y="0"/>
                    </a:lnTo>
                    <a:lnTo>
                      <a:pt x="3816" y="0"/>
                    </a:lnTo>
                    <a:lnTo>
                      <a:pt x="3816" y="0"/>
                    </a:lnTo>
                    <a:lnTo>
                      <a:pt x="3816" y="0"/>
                    </a:lnTo>
                    <a:lnTo>
                      <a:pt x="3816" y="0"/>
                    </a:lnTo>
                    <a:lnTo>
                      <a:pt x="3822" y="0"/>
                    </a:lnTo>
                    <a:lnTo>
                      <a:pt x="3822" y="0"/>
                    </a:lnTo>
                    <a:lnTo>
                      <a:pt x="3822" y="0"/>
                    </a:lnTo>
                    <a:lnTo>
                      <a:pt x="3822" y="0"/>
                    </a:lnTo>
                    <a:lnTo>
                      <a:pt x="3834" y="0"/>
                    </a:lnTo>
                    <a:lnTo>
                      <a:pt x="3834" y="0"/>
                    </a:lnTo>
                    <a:lnTo>
                      <a:pt x="3840" y="0"/>
                    </a:lnTo>
                    <a:lnTo>
                      <a:pt x="3840" y="0"/>
                    </a:lnTo>
                    <a:lnTo>
                      <a:pt x="3840" y="0"/>
                    </a:lnTo>
                    <a:lnTo>
                      <a:pt x="3840" y="0"/>
                    </a:lnTo>
                    <a:lnTo>
                      <a:pt x="3840" y="0"/>
                    </a:lnTo>
                    <a:lnTo>
                      <a:pt x="3840" y="0"/>
                    </a:lnTo>
                    <a:lnTo>
                      <a:pt x="3852" y="0"/>
                    </a:lnTo>
                    <a:lnTo>
                      <a:pt x="3858" y="0"/>
                    </a:lnTo>
                    <a:lnTo>
                      <a:pt x="3858" y="0"/>
                    </a:lnTo>
                    <a:lnTo>
                      <a:pt x="3858" y="0"/>
                    </a:lnTo>
                    <a:lnTo>
                      <a:pt x="3858" y="0"/>
                    </a:lnTo>
                    <a:lnTo>
                      <a:pt x="3858" y="0"/>
                    </a:lnTo>
                    <a:lnTo>
                      <a:pt x="3858" y="0"/>
                    </a:lnTo>
                    <a:lnTo>
                      <a:pt x="3858" y="0"/>
                    </a:lnTo>
                    <a:lnTo>
                      <a:pt x="3876" y="0"/>
                    </a:lnTo>
                    <a:lnTo>
                      <a:pt x="3876" y="0"/>
                    </a:lnTo>
                    <a:lnTo>
                      <a:pt x="3876" y="0"/>
                    </a:lnTo>
                    <a:lnTo>
                      <a:pt x="3876" y="0"/>
                    </a:lnTo>
                    <a:lnTo>
                      <a:pt x="3876" y="0"/>
                    </a:lnTo>
                    <a:lnTo>
                      <a:pt x="3876" y="0"/>
                    </a:lnTo>
                    <a:lnTo>
                      <a:pt x="3882" y="0"/>
                    </a:lnTo>
                    <a:lnTo>
                      <a:pt x="3882" y="0"/>
                    </a:lnTo>
                    <a:lnTo>
                      <a:pt x="3894" y="0"/>
                    </a:lnTo>
                    <a:lnTo>
                      <a:pt x="3894" y="0"/>
                    </a:lnTo>
                    <a:lnTo>
                      <a:pt x="3894" y="0"/>
                    </a:lnTo>
                    <a:lnTo>
                      <a:pt x="3894" y="0"/>
                    </a:lnTo>
                    <a:lnTo>
                      <a:pt x="3894" y="0"/>
                    </a:lnTo>
                    <a:lnTo>
                      <a:pt x="3900" y="0"/>
                    </a:lnTo>
                    <a:lnTo>
                      <a:pt x="3900" y="0"/>
                    </a:lnTo>
                    <a:lnTo>
                      <a:pt x="3900" y="0"/>
                    </a:lnTo>
                    <a:lnTo>
                      <a:pt x="3912" y="0"/>
                    </a:lnTo>
                    <a:lnTo>
                      <a:pt x="3912" y="0"/>
                    </a:lnTo>
                    <a:lnTo>
                      <a:pt x="3912" y="0"/>
                    </a:lnTo>
                    <a:lnTo>
                      <a:pt x="3918" y="0"/>
                    </a:lnTo>
                    <a:lnTo>
                      <a:pt x="3918" y="0"/>
                    </a:lnTo>
                    <a:lnTo>
                      <a:pt x="3918" y="0"/>
                    </a:lnTo>
                    <a:lnTo>
                      <a:pt x="3918" y="0"/>
                    </a:lnTo>
                    <a:lnTo>
                      <a:pt x="3918" y="0"/>
                    </a:lnTo>
                    <a:lnTo>
                      <a:pt x="3930" y="0"/>
                    </a:lnTo>
                    <a:lnTo>
                      <a:pt x="3930" y="0"/>
                    </a:lnTo>
                    <a:lnTo>
                      <a:pt x="3936" y="0"/>
                    </a:lnTo>
                    <a:lnTo>
                      <a:pt x="3936" y="0"/>
                    </a:lnTo>
                    <a:lnTo>
                      <a:pt x="3936" y="0"/>
                    </a:lnTo>
                    <a:lnTo>
                      <a:pt x="3936" y="0"/>
                    </a:lnTo>
                    <a:lnTo>
                      <a:pt x="3936" y="0"/>
                    </a:lnTo>
                    <a:lnTo>
                      <a:pt x="3936" y="0"/>
                    </a:lnTo>
                    <a:lnTo>
                      <a:pt x="3954" y="0"/>
                    </a:lnTo>
                    <a:lnTo>
                      <a:pt x="3954" y="0"/>
                    </a:lnTo>
                    <a:lnTo>
                      <a:pt x="3954" y="0"/>
                    </a:lnTo>
                    <a:lnTo>
                      <a:pt x="3954" y="0"/>
                    </a:lnTo>
                    <a:lnTo>
                      <a:pt x="3954" y="0"/>
                    </a:lnTo>
                    <a:lnTo>
                      <a:pt x="3954" y="0"/>
                    </a:lnTo>
                    <a:lnTo>
                      <a:pt x="3954" y="0"/>
                    </a:lnTo>
                    <a:lnTo>
                      <a:pt x="3954" y="0"/>
                    </a:lnTo>
                    <a:lnTo>
                      <a:pt x="3972" y="0"/>
                    </a:lnTo>
                    <a:lnTo>
                      <a:pt x="3972" y="0"/>
                    </a:lnTo>
                    <a:lnTo>
                      <a:pt x="3972" y="0"/>
                    </a:lnTo>
                    <a:lnTo>
                      <a:pt x="3972" y="0"/>
                    </a:lnTo>
                    <a:lnTo>
                      <a:pt x="3972" y="0"/>
                    </a:lnTo>
                    <a:lnTo>
                      <a:pt x="3978" y="0"/>
                    </a:lnTo>
                    <a:lnTo>
                      <a:pt x="3978" y="0"/>
                    </a:lnTo>
                    <a:lnTo>
                      <a:pt x="3978" y="0"/>
                    </a:lnTo>
                    <a:lnTo>
                      <a:pt x="3978" y="0"/>
                    </a:lnTo>
                    <a:lnTo>
                      <a:pt x="3978" y="0"/>
                    </a:lnTo>
                    <a:lnTo>
                      <a:pt x="3978" y="0"/>
                    </a:lnTo>
                    <a:lnTo>
                      <a:pt x="3978" y="0"/>
                    </a:lnTo>
                    <a:lnTo>
                      <a:pt x="3984" y="0"/>
                    </a:lnTo>
                    <a:lnTo>
                      <a:pt x="3984" y="0"/>
                    </a:lnTo>
                    <a:lnTo>
                      <a:pt x="3984" y="0"/>
                    </a:lnTo>
                    <a:lnTo>
                      <a:pt x="3984" y="0"/>
                    </a:lnTo>
                    <a:lnTo>
                      <a:pt x="3984" y="0"/>
                    </a:lnTo>
                    <a:lnTo>
                      <a:pt x="3984" y="0"/>
                    </a:lnTo>
                    <a:lnTo>
                      <a:pt x="3984" y="0"/>
                    </a:lnTo>
                    <a:lnTo>
                      <a:pt x="3984" y="0"/>
                    </a:lnTo>
                    <a:lnTo>
                      <a:pt x="3990" y="0"/>
                    </a:lnTo>
                    <a:lnTo>
                      <a:pt x="3990" y="0"/>
                    </a:lnTo>
                    <a:lnTo>
                      <a:pt x="3990" y="0"/>
                    </a:lnTo>
                    <a:lnTo>
                      <a:pt x="3990" y="0"/>
                    </a:lnTo>
                    <a:lnTo>
                      <a:pt x="3990" y="0"/>
                    </a:lnTo>
                    <a:lnTo>
                      <a:pt x="3990" y="0"/>
                    </a:lnTo>
                    <a:lnTo>
                      <a:pt x="3990" y="0"/>
                    </a:lnTo>
                    <a:lnTo>
                      <a:pt x="3990" y="0"/>
                    </a:lnTo>
                    <a:lnTo>
                      <a:pt x="3996" y="0"/>
                    </a:lnTo>
                    <a:lnTo>
                      <a:pt x="3996" y="0"/>
                    </a:lnTo>
                    <a:lnTo>
                      <a:pt x="3996" y="0"/>
                    </a:lnTo>
                    <a:lnTo>
                      <a:pt x="3996" y="0"/>
                    </a:lnTo>
                    <a:lnTo>
                      <a:pt x="3996" y="0"/>
                    </a:lnTo>
                    <a:lnTo>
                      <a:pt x="3996" y="0"/>
                    </a:lnTo>
                    <a:lnTo>
                      <a:pt x="3996" y="0"/>
                    </a:lnTo>
                    <a:lnTo>
                      <a:pt x="4002" y="0"/>
                    </a:lnTo>
                    <a:lnTo>
                      <a:pt x="4002" y="0"/>
                    </a:lnTo>
                    <a:lnTo>
                      <a:pt x="4002" y="0"/>
                    </a:lnTo>
                    <a:lnTo>
                      <a:pt x="4002" y="0"/>
                    </a:lnTo>
                    <a:lnTo>
                      <a:pt x="4002" y="0"/>
                    </a:lnTo>
                    <a:lnTo>
                      <a:pt x="4002" y="0"/>
                    </a:lnTo>
                    <a:lnTo>
                      <a:pt x="4008" y="0"/>
                    </a:lnTo>
                    <a:lnTo>
                      <a:pt x="4008" y="0"/>
                    </a:lnTo>
                    <a:lnTo>
                      <a:pt x="4008" y="0"/>
                    </a:lnTo>
                    <a:lnTo>
                      <a:pt x="4020" y="0"/>
                    </a:lnTo>
                    <a:lnTo>
                      <a:pt x="4020" y="0"/>
                    </a:lnTo>
                    <a:lnTo>
                      <a:pt x="4020" y="0"/>
                    </a:lnTo>
                    <a:lnTo>
                      <a:pt x="4026" y="0"/>
                    </a:lnTo>
                    <a:lnTo>
                      <a:pt x="4026" y="0"/>
                    </a:lnTo>
                    <a:lnTo>
                      <a:pt x="4026" y="0"/>
                    </a:lnTo>
                    <a:lnTo>
                      <a:pt x="4026" y="0"/>
                    </a:lnTo>
                    <a:lnTo>
                      <a:pt x="4026" y="0"/>
                    </a:lnTo>
                    <a:lnTo>
                      <a:pt x="4038" y="0"/>
                    </a:lnTo>
                    <a:lnTo>
                      <a:pt x="4038" y="0"/>
                    </a:lnTo>
                    <a:lnTo>
                      <a:pt x="4044" y="0"/>
                    </a:lnTo>
                    <a:lnTo>
                      <a:pt x="4044" y="0"/>
                    </a:lnTo>
                    <a:lnTo>
                      <a:pt x="4044" y="0"/>
                    </a:lnTo>
                    <a:lnTo>
                      <a:pt x="4044" y="0"/>
                    </a:lnTo>
                    <a:lnTo>
                      <a:pt x="4044" y="0"/>
                    </a:lnTo>
                    <a:lnTo>
                      <a:pt x="4044" y="0"/>
                    </a:lnTo>
                    <a:lnTo>
                      <a:pt x="4062" y="0"/>
                    </a:lnTo>
                    <a:lnTo>
                      <a:pt x="4062" y="0"/>
                    </a:lnTo>
                    <a:lnTo>
                      <a:pt x="4062" y="0"/>
                    </a:lnTo>
                    <a:lnTo>
                      <a:pt x="4062" y="0"/>
                    </a:lnTo>
                    <a:lnTo>
                      <a:pt x="4062" y="0"/>
                    </a:lnTo>
                    <a:lnTo>
                      <a:pt x="4062" y="0"/>
                    </a:lnTo>
                    <a:lnTo>
                      <a:pt x="4062" y="0"/>
                    </a:lnTo>
                    <a:lnTo>
                      <a:pt x="4062" y="0"/>
                    </a:lnTo>
                    <a:lnTo>
                      <a:pt x="4080" y="0"/>
                    </a:lnTo>
                    <a:lnTo>
                      <a:pt x="4080" y="0"/>
                    </a:lnTo>
                    <a:lnTo>
                      <a:pt x="4080" y="0"/>
                    </a:lnTo>
                    <a:lnTo>
                      <a:pt x="4080" y="0"/>
                    </a:lnTo>
                    <a:lnTo>
                      <a:pt x="4080" y="0"/>
                    </a:lnTo>
                    <a:lnTo>
                      <a:pt x="4080" y="0"/>
                    </a:lnTo>
                    <a:lnTo>
                      <a:pt x="4086" y="0"/>
                    </a:lnTo>
                    <a:lnTo>
                      <a:pt x="4086" y="0"/>
                    </a:lnTo>
                    <a:lnTo>
                      <a:pt x="4098" y="0"/>
                    </a:lnTo>
                    <a:lnTo>
                      <a:pt x="4098" y="0"/>
                    </a:lnTo>
                    <a:lnTo>
                      <a:pt x="4098" y="0"/>
                    </a:lnTo>
                    <a:lnTo>
                      <a:pt x="4098" y="0"/>
                    </a:lnTo>
                    <a:lnTo>
                      <a:pt x="4098" y="0"/>
                    </a:lnTo>
                    <a:lnTo>
                      <a:pt x="4104" y="0"/>
                    </a:lnTo>
                    <a:lnTo>
                      <a:pt x="4104" y="0"/>
                    </a:lnTo>
                    <a:lnTo>
                      <a:pt x="4104" y="0"/>
                    </a:lnTo>
                    <a:lnTo>
                      <a:pt x="4116" y="0"/>
                    </a:lnTo>
                    <a:lnTo>
                      <a:pt x="4116" y="0"/>
                    </a:lnTo>
                    <a:lnTo>
                      <a:pt x="4116" y="0"/>
                    </a:lnTo>
                    <a:lnTo>
                      <a:pt x="4122" y="0"/>
                    </a:lnTo>
                    <a:lnTo>
                      <a:pt x="4122" y="0"/>
                    </a:lnTo>
                    <a:lnTo>
                      <a:pt x="4122" y="0"/>
                    </a:lnTo>
                    <a:lnTo>
                      <a:pt x="4122" y="0"/>
                    </a:lnTo>
                    <a:lnTo>
                      <a:pt x="4122" y="0"/>
                    </a:lnTo>
                    <a:lnTo>
                      <a:pt x="4134" y="0"/>
                    </a:lnTo>
                    <a:lnTo>
                      <a:pt x="4134" y="0"/>
                    </a:lnTo>
                    <a:lnTo>
                      <a:pt x="4140" y="0"/>
                    </a:lnTo>
                    <a:lnTo>
                      <a:pt x="4140" y="0"/>
                    </a:lnTo>
                    <a:lnTo>
                      <a:pt x="4140" y="0"/>
                    </a:lnTo>
                    <a:lnTo>
                      <a:pt x="4140" y="0"/>
                    </a:lnTo>
                    <a:lnTo>
                      <a:pt x="4140" y="0"/>
                    </a:lnTo>
                    <a:lnTo>
                      <a:pt x="4140" y="0"/>
                    </a:lnTo>
                    <a:lnTo>
                      <a:pt x="4158" y="0"/>
                    </a:lnTo>
                    <a:lnTo>
                      <a:pt x="4158" y="0"/>
                    </a:lnTo>
                    <a:lnTo>
                      <a:pt x="4158" y="0"/>
                    </a:lnTo>
                    <a:lnTo>
                      <a:pt x="4158" y="0"/>
                    </a:lnTo>
                    <a:lnTo>
                      <a:pt x="4158" y="0"/>
                    </a:lnTo>
                    <a:lnTo>
                      <a:pt x="4158" y="0"/>
                    </a:lnTo>
                    <a:lnTo>
                      <a:pt x="4158" y="0"/>
                    </a:lnTo>
                    <a:lnTo>
                      <a:pt x="4164" y="0"/>
                    </a:lnTo>
                    <a:lnTo>
                      <a:pt x="4164" y="0"/>
                    </a:lnTo>
                    <a:lnTo>
                      <a:pt x="4164" y="0"/>
                    </a:lnTo>
                    <a:lnTo>
                      <a:pt x="4164" y="0"/>
                    </a:lnTo>
                    <a:lnTo>
                      <a:pt x="4164" y="0"/>
                    </a:lnTo>
                    <a:lnTo>
                      <a:pt x="4164" y="0"/>
                    </a:lnTo>
                    <a:lnTo>
                      <a:pt x="4170" y="0"/>
                    </a:lnTo>
                    <a:lnTo>
                      <a:pt x="4170" y="0"/>
                    </a:lnTo>
                    <a:lnTo>
                      <a:pt x="4170" y="0"/>
                    </a:lnTo>
                    <a:lnTo>
                      <a:pt x="4170" y="0"/>
                    </a:lnTo>
                    <a:lnTo>
                      <a:pt x="4170" y="0"/>
                    </a:lnTo>
                    <a:lnTo>
                      <a:pt x="4170" y="0"/>
                    </a:lnTo>
                    <a:lnTo>
                      <a:pt x="4170" y="0"/>
                    </a:lnTo>
                    <a:lnTo>
                      <a:pt x="4170" y="0"/>
                    </a:lnTo>
                    <a:lnTo>
                      <a:pt x="4170" y="0"/>
                    </a:lnTo>
                    <a:lnTo>
                      <a:pt x="4176" y="0"/>
                    </a:lnTo>
                    <a:lnTo>
                      <a:pt x="4176" y="0"/>
                    </a:lnTo>
                    <a:lnTo>
                      <a:pt x="4176" y="0"/>
                    </a:lnTo>
                    <a:lnTo>
                      <a:pt x="4176" y="0"/>
                    </a:lnTo>
                    <a:lnTo>
                      <a:pt x="4176" y="0"/>
                    </a:lnTo>
                    <a:lnTo>
                      <a:pt x="4176" y="0"/>
                    </a:lnTo>
                    <a:lnTo>
                      <a:pt x="4176" y="0"/>
                    </a:lnTo>
                    <a:lnTo>
                      <a:pt x="4182" y="0"/>
                    </a:lnTo>
                    <a:lnTo>
                      <a:pt x="4182" y="0"/>
                    </a:lnTo>
                    <a:lnTo>
                      <a:pt x="4182" y="0"/>
                    </a:lnTo>
                    <a:lnTo>
                      <a:pt x="4182" y="0"/>
                    </a:lnTo>
                    <a:lnTo>
                      <a:pt x="4182" y="0"/>
                    </a:lnTo>
                    <a:lnTo>
                      <a:pt x="4182" y="0"/>
                    </a:lnTo>
                    <a:lnTo>
                      <a:pt x="4182" y="0"/>
                    </a:lnTo>
                    <a:lnTo>
                      <a:pt x="4188" y="0"/>
                    </a:lnTo>
                    <a:lnTo>
                      <a:pt x="4188" y="0"/>
                    </a:lnTo>
                    <a:lnTo>
                      <a:pt x="4188" y="0"/>
                    </a:lnTo>
                    <a:lnTo>
                      <a:pt x="4188" y="0"/>
                    </a:lnTo>
                    <a:lnTo>
                      <a:pt x="4188" y="0"/>
                    </a:lnTo>
                    <a:lnTo>
                      <a:pt x="4188" y="0"/>
                    </a:lnTo>
                    <a:lnTo>
                      <a:pt x="4194" y="0"/>
                    </a:lnTo>
                    <a:lnTo>
                      <a:pt x="4194" y="0"/>
                    </a:lnTo>
                    <a:lnTo>
                      <a:pt x="4206" y="0"/>
                    </a:lnTo>
                    <a:lnTo>
                      <a:pt x="4206" y="0"/>
                    </a:lnTo>
                    <a:lnTo>
                      <a:pt x="4206" y="0"/>
                    </a:lnTo>
                    <a:lnTo>
                      <a:pt x="4206" y="0"/>
                    </a:lnTo>
                    <a:lnTo>
                      <a:pt x="4206" y="0"/>
                    </a:lnTo>
                    <a:lnTo>
                      <a:pt x="4212" y="0"/>
                    </a:lnTo>
                    <a:lnTo>
                      <a:pt x="4212" y="0"/>
                    </a:lnTo>
                    <a:lnTo>
                      <a:pt x="4212" y="0"/>
                    </a:lnTo>
                    <a:lnTo>
                      <a:pt x="4224" y="0"/>
                    </a:lnTo>
                    <a:lnTo>
                      <a:pt x="4224" y="0"/>
                    </a:lnTo>
                    <a:lnTo>
                      <a:pt x="4224" y="0"/>
                    </a:lnTo>
                    <a:lnTo>
                      <a:pt x="4230" y="0"/>
                    </a:lnTo>
                    <a:lnTo>
                      <a:pt x="4230" y="0"/>
                    </a:lnTo>
                    <a:lnTo>
                      <a:pt x="4230" y="0"/>
                    </a:lnTo>
                    <a:lnTo>
                      <a:pt x="4230" y="0"/>
                    </a:lnTo>
                    <a:lnTo>
                      <a:pt x="4230" y="0"/>
                    </a:lnTo>
                    <a:lnTo>
                      <a:pt x="4242" y="0"/>
                    </a:lnTo>
                    <a:lnTo>
                      <a:pt x="4242" y="0"/>
                    </a:lnTo>
                    <a:lnTo>
                      <a:pt x="4248" y="0"/>
                    </a:lnTo>
                    <a:lnTo>
                      <a:pt x="4248" y="0"/>
                    </a:lnTo>
                    <a:lnTo>
                      <a:pt x="4248" y="0"/>
                    </a:lnTo>
                    <a:lnTo>
                      <a:pt x="4248" y="0"/>
                    </a:lnTo>
                    <a:lnTo>
                      <a:pt x="4248" y="0"/>
                    </a:lnTo>
                    <a:lnTo>
                      <a:pt x="4248" y="0"/>
                    </a:lnTo>
                    <a:lnTo>
                      <a:pt x="4266" y="0"/>
                    </a:lnTo>
                    <a:lnTo>
                      <a:pt x="4266" y="0"/>
                    </a:lnTo>
                    <a:lnTo>
                      <a:pt x="4266" y="0"/>
                    </a:lnTo>
                    <a:lnTo>
                      <a:pt x="4266" y="0"/>
                    </a:lnTo>
                    <a:lnTo>
                      <a:pt x="4266" y="0"/>
                    </a:lnTo>
                    <a:lnTo>
                      <a:pt x="4266" y="0"/>
                    </a:lnTo>
                    <a:lnTo>
                      <a:pt x="4266" y="0"/>
                    </a:lnTo>
                    <a:lnTo>
                      <a:pt x="4266" y="0"/>
                    </a:lnTo>
                    <a:lnTo>
                      <a:pt x="4284" y="0"/>
                    </a:lnTo>
                    <a:lnTo>
                      <a:pt x="4284" y="0"/>
                    </a:lnTo>
                    <a:lnTo>
                      <a:pt x="4284" y="0"/>
                    </a:lnTo>
                    <a:lnTo>
                      <a:pt x="4284" y="0"/>
                    </a:lnTo>
                    <a:lnTo>
                      <a:pt x="4284" y="0"/>
                    </a:lnTo>
                    <a:lnTo>
                      <a:pt x="4284" y="0"/>
                    </a:lnTo>
                    <a:lnTo>
                      <a:pt x="4290" y="0"/>
                    </a:lnTo>
                    <a:lnTo>
                      <a:pt x="4290" y="0"/>
                    </a:lnTo>
                    <a:lnTo>
                      <a:pt x="4302" y="0"/>
                    </a:lnTo>
                    <a:lnTo>
                      <a:pt x="4302" y="0"/>
                    </a:lnTo>
                    <a:lnTo>
                      <a:pt x="4302" y="0"/>
                    </a:lnTo>
                    <a:lnTo>
                      <a:pt x="4302" y="0"/>
                    </a:lnTo>
                    <a:lnTo>
                      <a:pt x="4302" y="0"/>
                    </a:lnTo>
                    <a:lnTo>
                      <a:pt x="4308" y="0"/>
                    </a:lnTo>
                    <a:lnTo>
                      <a:pt x="4308" y="0"/>
                    </a:lnTo>
                    <a:lnTo>
                      <a:pt x="4308" y="0"/>
                    </a:lnTo>
                    <a:lnTo>
                      <a:pt x="4320" y="0"/>
                    </a:lnTo>
                    <a:lnTo>
                      <a:pt x="4320" y="0"/>
                    </a:lnTo>
                    <a:lnTo>
                      <a:pt x="4320" y="0"/>
                    </a:lnTo>
                    <a:lnTo>
                      <a:pt x="4326" y="0"/>
                    </a:lnTo>
                    <a:lnTo>
                      <a:pt x="4326" y="0"/>
                    </a:lnTo>
                    <a:lnTo>
                      <a:pt x="4326" y="0"/>
                    </a:lnTo>
                    <a:lnTo>
                      <a:pt x="4326" y="0"/>
                    </a:lnTo>
                    <a:lnTo>
                      <a:pt x="4326" y="0"/>
                    </a:lnTo>
                    <a:lnTo>
                      <a:pt x="4338" y="0"/>
                    </a:lnTo>
                    <a:lnTo>
                      <a:pt x="4344" y="0"/>
                    </a:lnTo>
                    <a:lnTo>
                      <a:pt x="4344" y="0"/>
                    </a:lnTo>
                    <a:lnTo>
                      <a:pt x="4344" y="0"/>
                    </a:lnTo>
                    <a:lnTo>
                      <a:pt x="4344" y="0"/>
                    </a:lnTo>
                    <a:lnTo>
                      <a:pt x="4344" y="0"/>
                    </a:lnTo>
                    <a:lnTo>
                      <a:pt x="4344" y="0"/>
                    </a:lnTo>
                    <a:lnTo>
                      <a:pt x="4344" y="0"/>
                    </a:lnTo>
                    <a:lnTo>
                      <a:pt x="4350" y="0"/>
                    </a:lnTo>
                    <a:lnTo>
                      <a:pt x="4350" y="0"/>
                    </a:lnTo>
                    <a:lnTo>
                      <a:pt x="4350" y="0"/>
                    </a:lnTo>
                    <a:lnTo>
                      <a:pt x="4350" y="0"/>
                    </a:lnTo>
                    <a:lnTo>
                      <a:pt x="4350" y="0"/>
                    </a:lnTo>
                    <a:lnTo>
                      <a:pt x="4350" y="0"/>
                    </a:lnTo>
                    <a:lnTo>
                      <a:pt x="4356" y="0"/>
                    </a:lnTo>
                    <a:lnTo>
                      <a:pt x="4356" y="0"/>
                    </a:lnTo>
                    <a:lnTo>
                      <a:pt x="4356" y="0"/>
                    </a:lnTo>
                    <a:lnTo>
                      <a:pt x="4356" y="0"/>
                    </a:lnTo>
                    <a:lnTo>
                      <a:pt x="4356" y="0"/>
                    </a:lnTo>
                    <a:lnTo>
                      <a:pt x="4356" y="0"/>
                    </a:lnTo>
                    <a:lnTo>
                      <a:pt x="4356" y="0"/>
                    </a:lnTo>
                    <a:lnTo>
                      <a:pt x="4356" y="0"/>
                    </a:lnTo>
                    <a:lnTo>
                      <a:pt x="4356" y="0"/>
                    </a:lnTo>
                    <a:lnTo>
                      <a:pt x="4362" y="0"/>
                    </a:lnTo>
                    <a:lnTo>
                      <a:pt x="4362" y="0"/>
                    </a:lnTo>
                    <a:lnTo>
                      <a:pt x="4362" y="0"/>
                    </a:lnTo>
                    <a:lnTo>
                      <a:pt x="4362" y="0"/>
                    </a:lnTo>
                    <a:lnTo>
                      <a:pt x="4362" y="0"/>
                    </a:lnTo>
                    <a:lnTo>
                      <a:pt x="4362" y="0"/>
                    </a:lnTo>
                    <a:lnTo>
                      <a:pt x="4362" y="0"/>
                    </a:lnTo>
                    <a:lnTo>
                      <a:pt x="4368" y="0"/>
                    </a:lnTo>
                    <a:lnTo>
                      <a:pt x="4368" y="0"/>
                    </a:lnTo>
                    <a:lnTo>
                      <a:pt x="4368" y="0"/>
                    </a:lnTo>
                    <a:lnTo>
                      <a:pt x="4368" y="0"/>
                    </a:lnTo>
                    <a:lnTo>
                      <a:pt x="4368" y="0"/>
                    </a:lnTo>
                    <a:lnTo>
                      <a:pt x="4368" y="0"/>
                    </a:lnTo>
                    <a:lnTo>
                      <a:pt x="4368" y="0"/>
                    </a:lnTo>
                    <a:lnTo>
                      <a:pt x="4374" y="0"/>
                    </a:lnTo>
                    <a:lnTo>
                      <a:pt x="4374" y="0"/>
                    </a:lnTo>
                    <a:lnTo>
                      <a:pt x="4374" y="0"/>
                    </a:lnTo>
                    <a:lnTo>
                      <a:pt x="4374" y="0"/>
                    </a:lnTo>
                    <a:lnTo>
                      <a:pt x="4374" y="0"/>
                    </a:lnTo>
                    <a:lnTo>
                      <a:pt x="4374" y="0"/>
                    </a:lnTo>
                    <a:lnTo>
                      <a:pt x="4374" y="0"/>
                    </a:lnTo>
                    <a:lnTo>
                      <a:pt x="4392" y="0"/>
                    </a:lnTo>
                    <a:lnTo>
                      <a:pt x="4392" y="0"/>
                    </a:lnTo>
                    <a:lnTo>
                      <a:pt x="4392" y="0"/>
                    </a:lnTo>
                    <a:lnTo>
                      <a:pt x="4392" y="0"/>
                    </a:lnTo>
                    <a:lnTo>
                      <a:pt x="4392" y="0"/>
                    </a:lnTo>
                    <a:lnTo>
                      <a:pt x="4392" y="0"/>
                    </a:lnTo>
                    <a:lnTo>
                      <a:pt x="4398" y="0"/>
                    </a:lnTo>
                    <a:lnTo>
                      <a:pt x="4398" y="0"/>
                    </a:lnTo>
                    <a:lnTo>
                      <a:pt x="4410" y="0"/>
                    </a:lnTo>
                    <a:lnTo>
                      <a:pt x="4410" y="0"/>
                    </a:lnTo>
                    <a:lnTo>
                      <a:pt x="4410" y="0"/>
                    </a:lnTo>
                    <a:lnTo>
                      <a:pt x="4410" y="0"/>
                    </a:lnTo>
                    <a:lnTo>
                      <a:pt x="4410" y="0"/>
                    </a:lnTo>
                    <a:lnTo>
                      <a:pt x="4416" y="0"/>
                    </a:lnTo>
                    <a:lnTo>
                      <a:pt x="4416" y="0"/>
                    </a:lnTo>
                    <a:lnTo>
                      <a:pt x="4416" y="0"/>
                    </a:lnTo>
                    <a:lnTo>
                      <a:pt x="4428" y="0"/>
                    </a:lnTo>
                    <a:lnTo>
                      <a:pt x="4428" y="0"/>
                    </a:lnTo>
                    <a:lnTo>
                      <a:pt x="4428" y="0"/>
                    </a:lnTo>
                    <a:lnTo>
                      <a:pt x="4434" y="0"/>
                    </a:lnTo>
                    <a:lnTo>
                      <a:pt x="4434" y="0"/>
                    </a:lnTo>
                    <a:lnTo>
                      <a:pt x="4434" y="0"/>
                    </a:lnTo>
                    <a:lnTo>
                      <a:pt x="4434" y="0"/>
                    </a:lnTo>
                    <a:lnTo>
                      <a:pt x="4434" y="0"/>
                    </a:lnTo>
                    <a:lnTo>
                      <a:pt x="4446" y="0"/>
                    </a:lnTo>
                    <a:lnTo>
                      <a:pt x="4446" y="0"/>
                    </a:lnTo>
                    <a:lnTo>
                      <a:pt x="4452" y="0"/>
                    </a:lnTo>
                    <a:lnTo>
                      <a:pt x="4452" y="0"/>
                    </a:lnTo>
                    <a:lnTo>
                      <a:pt x="4452" y="0"/>
                    </a:lnTo>
                    <a:lnTo>
                      <a:pt x="4452" y="0"/>
                    </a:lnTo>
                    <a:lnTo>
                      <a:pt x="4452" y="0"/>
                    </a:lnTo>
                    <a:lnTo>
                      <a:pt x="4452" y="0"/>
                    </a:lnTo>
                    <a:lnTo>
                      <a:pt x="4470" y="0"/>
                    </a:lnTo>
                    <a:lnTo>
                      <a:pt x="4470" y="0"/>
                    </a:lnTo>
                    <a:lnTo>
                      <a:pt x="4470" y="0"/>
                    </a:lnTo>
                    <a:lnTo>
                      <a:pt x="4470" y="0"/>
                    </a:lnTo>
                    <a:lnTo>
                      <a:pt x="4470" y="0"/>
                    </a:lnTo>
                    <a:lnTo>
                      <a:pt x="4470" y="0"/>
                    </a:lnTo>
                    <a:lnTo>
                      <a:pt x="4470" y="0"/>
                    </a:lnTo>
                    <a:lnTo>
                      <a:pt x="4476" y="0"/>
                    </a:lnTo>
                    <a:lnTo>
                      <a:pt x="4488" y="0"/>
                    </a:lnTo>
                    <a:lnTo>
                      <a:pt x="4488" y="0"/>
                    </a:lnTo>
                    <a:lnTo>
                      <a:pt x="4488" y="0"/>
                    </a:lnTo>
                    <a:lnTo>
                      <a:pt x="4488" y="0"/>
                    </a:lnTo>
                    <a:lnTo>
                      <a:pt x="4488" y="0"/>
                    </a:lnTo>
                    <a:lnTo>
                      <a:pt x="4488" y="0"/>
                    </a:lnTo>
                    <a:lnTo>
                      <a:pt x="4494" y="0"/>
                    </a:lnTo>
                    <a:lnTo>
                      <a:pt x="4494" y="0"/>
                    </a:lnTo>
                    <a:lnTo>
                      <a:pt x="4506" y="0"/>
                    </a:lnTo>
                    <a:lnTo>
                      <a:pt x="4506" y="0"/>
                    </a:lnTo>
                    <a:lnTo>
                      <a:pt x="4506" y="0"/>
                    </a:lnTo>
                    <a:lnTo>
                      <a:pt x="4506" y="0"/>
                    </a:lnTo>
                    <a:lnTo>
                      <a:pt x="4512" y="0"/>
                    </a:lnTo>
                    <a:lnTo>
                      <a:pt x="4512" y="0"/>
                    </a:lnTo>
                    <a:lnTo>
                      <a:pt x="4512" y="0"/>
                    </a:lnTo>
                    <a:lnTo>
                      <a:pt x="4512" y="0"/>
                    </a:lnTo>
                    <a:lnTo>
                      <a:pt x="4524" y="0"/>
                    </a:lnTo>
                    <a:lnTo>
                      <a:pt x="4524" y="0"/>
                    </a:lnTo>
                    <a:lnTo>
                      <a:pt x="4524" y="0"/>
                    </a:lnTo>
                    <a:lnTo>
                      <a:pt x="4530" y="0"/>
                    </a:lnTo>
                    <a:lnTo>
                      <a:pt x="4530" y="0"/>
                    </a:lnTo>
                    <a:lnTo>
                      <a:pt x="4530" y="0"/>
                    </a:lnTo>
                    <a:lnTo>
                      <a:pt x="4530" y="0"/>
                    </a:lnTo>
                    <a:lnTo>
                      <a:pt x="4530" y="0"/>
                    </a:lnTo>
                    <a:lnTo>
                      <a:pt x="4530" y="0"/>
                    </a:lnTo>
                    <a:lnTo>
                      <a:pt x="4536" y="0"/>
                    </a:lnTo>
                    <a:lnTo>
                      <a:pt x="4536" y="0"/>
                    </a:lnTo>
                    <a:lnTo>
                      <a:pt x="4536" y="0"/>
                    </a:lnTo>
                    <a:lnTo>
                      <a:pt x="4536" y="0"/>
                    </a:lnTo>
                    <a:lnTo>
                      <a:pt x="4536" y="0"/>
                    </a:lnTo>
                    <a:lnTo>
                      <a:pt x="4536" y="0"/>
                    </a:lnTo>
                    <a:lnTo>
                      <a:pt x="4542" y="0"/>
                    </a:lnTo>
                    <a:lnTo>
                      <a:pt x="4542" y="0"/>
                    </a:lnTo>
                    <a:lnTo>
                      <a:pt x="4542" y="0"/>
                    </a:lnTo>
                    <a:lnTo>
                      <a:pt x="4542" y="0"/>
                    </a:lnTo>
                    <a:lnTo>
                      <a:pt x="4542" y="0"/>
                    </a:lnTo>
                    <a:lnTo>
                      <a:pt x="4542" y="0"/>
                    </a:lnTo>
                    <a:lnTo>
                      <a:pt x="4542" y="0"/>
                    </a:lnTo>
                    <a:lnTo>
                      <a:pt x="4542" y="0"/>
                    </a:lnTo>
                    <a:lnTo>
                      <a:pt x="4542" y="0"/>
                    </a:lnTo>
                    <a:lnTo>
                      <a:pt x="4548" y="0"/>
                    </a:lnTo>
                    <a:lnTo>
                      <a:pt x="4548" y="0"/>
                    </a:lnTo>
                    <a:lnTo>
                      <a:pt x="4548" y="0"/>
                    </a:lnTo>
                    <a:lnTo>
                      <a:pt x="4548" y="0"/>
                    </a:lnTo>
                    <a:lnTo>
                      <a:pt x="4548" y="0"/>
                    </a:lnTo>
                    <a:lnTo>
                      <a:pt x="4548" y="0"/>
                    </a:lnTo>
                    <a:lnTo>
                      <a:pt x="4548" y="0"/>
                    </a:lnTo>
                    <a:lnTo>
                      <a:pt x="4554" y="0"/>
                    </a:lnTo>
                    <a:lnTo>
                      <a:pt x="4554" y="0"/>
                    </a:lnTo>
                    <a:lnTo>
                      <a:pt x="4554" y="0"/>
                    </a:lnTo>
                    <a:lnTo>
                      <a:pt x="4554" y="0"/>
                    </a:lnTo>
                    <a:lnTo>
                      <a:pt x="4554" y="0"/>
                    </a:lnTo>
                    <a:lnTo>
                      <a:pt x="4554" y="0"/>
                    </a:lnTo>
                    <a:lnTo>
                      <a:pt x="4554" y="0"/>
                    </a:lnTo>
                    <a:lnTo>
                      <a:pt x="4560" y="0"/>
                    </a:lnTo>
                    <a:lnTo>
                      <a:pt x="4560" y="0"/>
                    </a:lnTo>
                    <a:lnTo>
                      <a:pt x="4560" y="0"/>
                    </a:lnTo>
                    <a:lnTo>
                      <a:pt x="4560" y="0"/>
                    </a:lnTo>
                    <a:lnTo>
                      <a:pt x="4560" y="0"/>
                    </a:lnTo>
                    <a:lnTo>
                      <a:pt x="4560" y="0"/>
                    </a:lnTo>
                    <a:lnTo>
                      <a:pt x="4566" y="0"/>
                    </a:lnTo>
                    <a:lnTo>
                      <a:pt x="4566" y="0"/>
                    </a:lnTo>
                    <a:lnTo>
                      <a:pt x="4566" y="0"/>
                    </a:lnTo>
                    <a:lnTo>
                      <a:pt x="4566" y="0"/>
                    </a:lnTo>
                    <a:lnTo>
                      <a:pt x="4566" y="0"/>
                    </a:lnTo>
                    <a:lnTo>
                      <a:pt x="4566" y="0"/>
                    </a:lnTo>
                    <a:lnTo>
                      <a:pt x="4566" y="0"/>
                    </a:lnTo>
                    <a:lnTo>
                      <a:pt x="4572" y="0"/>
                    </a:lnTo>
                    <a:lnTo>
                      <a:pt x="4584" y="0"/>
                    </a:lnTo>
                    <a:lnTo>
                      <a:pt x="4584" y="0"/>
                    </a:lnTo>
                    <a:lnTo>
                      <a:pt x="4584" y="0"/>
                    </a:lnTo>
                    <a:lnTo>
                      <a:pt x="4584" y="0"/>
                    </a:lnTo>
                    <a:lnTo>
                      <a:pt x="4584" y="0"/>
                    </a:lnTo>
                    <a:lnTo>
                      <a:pt x="4590" y="0"/>
                    </a:lnTo>
                    <a:lnTo>
                      <a:pt x="4590" y="0"/>
                    </a:lnTo>
                    <a:lnTo>
                      <a:pt x="4590" y="0"/>
                    </a:lnTo>
                    <a:lnTo>
                      <a:pt x="4602" y="0"/>
                    </a:lnTo>
                    <a:lnTo>
                      <a:pt x="4602" y="0"/>
                    </a:lnTo>
                    <a:lnTo>
                      <a:pt x="4602" y="0"/>
                    </a:lnTo>
                    <a:lnTo>
                      <a:pt x="4602" y="0"/>
                    </a:lnTo>
                    <a:lnTo>
                      <a:pt x="4608" y="0"/>
                    </a:lnTo>
                    <a:lnTo>
                      <a:pt x="4608" y="0"/>
                    </a:lnTo>
                    <a:lnTo>
                      <a:pt x="4608" y="0"/>
                    </a:lnTo>
                    <a:lnTo>
                      <a:pt x="4608" y="0"/>
                    </a:lnTo>
                    <a:lnTo>
                      <a:pt x="4620" y="0"/>
                    </a:lnTo>
                    <a:lnTo>
                      <a:pt x="4620" y="0"/>
                    </a:lnTo>
                    <a:lnTo>
                      <a:pt x="4626" y="0"/>
                    </a:lnTo>
                    <a:lnTo>
                      <a:pt x="4626" y="0"/>
                    </a:lnTo>
                    <a:lnTo>
                      <a:pt x="4626" y="0"/>
                    </a:lnTo>
                    <a:lnTo>
                      <a:pt x="4626" y="0"/>
                    </a:lnTo>
                    <a:lnTo>
                      <a:pt x="4626" y="0"/>
                    </a:lnTo>
                    <a:lnTo>
                      <a:pt x="4626" y="0"/>
                    </a:lnTo>
                    <a:lnTo>
                      <a:pt x="4638" y="0"/>
                    </a:lnTo>
                    <a:lnTo>
                      <a:pt x="4644" y="0"/>
                    </a:lnTo>
                    <a:lnTo>
                      <a:pt x="4644" y="0"/>
                    </a:lnTo>
                    <a:lnTo>
                      <a:pt x="4644" y="0"/>
                    </a:lnTo>
                    <a:lnTo>
                      <a:pt x="4644" y="0"/>
                    </a:lnTo>
                    <a:lnTo>
                      <a:pt x="4644" y="0"/>
                    </a:lnTo>
                    <a:lnTo>
                      <a:pt x="4644" y="0"/>
                    </a:lnTo>
                    <a:lnTo>
                      <a:pt x="4644" y="0"/>
                    </a:lnTo>
                    <a:lnTo>
                      <a:pt x="4662" y="0"/>
                    </a:lnTo>
                    <a:lnTo>
                      <a:pt x="4662" y="0"/>
                    </a:lnTo>
                    <a:lnTo>
                      <a:pt x="4662" y="0"/>
                    </a:lnTo>
                    <a:lnTo>
                      <a:pt x="4662" y="0"/>
                    </a:lnTo>
                    <a:lnTo>
                      <a:pt x="4662" y="0"/>
                    </a:lnTo>
                    <a:lnTo>
                      <a:pt x="4662" y="0"/>
                    </a:lnTo>
                    <a:lnTo>
                      <a:pt x="4662" y="0"/>
                    </a:lnTo>
                    <a:lnTo>
                      <a:pt x="4668" y="0"/>
                    </a:lnTo>
                    <a:lnTo>
                      <a:pt x="4680" y="0"/>
                    </a:lnTo>
                    <a:lnTo>
                      <a:pt x="4680" y="0"/>
                    </a:lnTo>
                    <a:lnTo>
                      <a:pt x="4680" y="0"/>
                    </a:lnTo>
                    <a:lnTo>
                      <a:pt x="4680" y="0"/>
                    </a:lnTo>
                    <a:lnTo>
                      <a:pt x="4680" y="0"/>
                    </a:lnTo>
                    <a:lnTo>
                      <a:pt x="4686" y="0"/>
                    </a:lnTo>
                    <a:lnTo>
                      <a:pt x="4686" y="0"/>
                    </a:lnTo>
                    <a:lnTo>
                      <a:pt x="4686" y="0"/>
                    </a:lnTo>
                    <a:lnTo>
                      <a:pt x="4698" y="0"/>
                    </a:lnTo>
                    <a:lnTo>
                      <a:pt x="4698" y="0"/>
                    </a:lnTo>
                    <a:lnTo>
                      <a:pt x="4698" y="0"/>
                    </a:lnTo>
                    <a:lnTo>
                      <a:pt x="4698" y="0"/>
                    </a:lnTo>
                    <a:lnTo>
                      <a:pt x="4704" y="0"/>
                    </a:lnTo>
                    <a:lnTo>
                      <a:pt x="4704" y="0"/>
                    </a:lnTo>
                    <a:lnTo>
                      <a:pt x="4704" y="0"/>
                    </a:lnTo>
                    <a:lnTo>
                      <a:pt x="4704" y="0"/>
                    </a:lnTo>
                    <a:lnTo>
                      <a:pt x="4716" y="0"/>
                    </a:lnTo>
                    <a:lnTo>
                      <a:pt x="4716" y="0"/>
                    </a:lnTo>
                    <a:lnTo>
                      <a:pt x="4722" y="0"/>
                    </a:lnTo>
                    <a:lnTo>
                      <a:pt x="4722" y="0"/>
                    </a:lnTo>
                    <a:lnTo>
                      <a:pt x="4722" y="0"/>
                    </a:lnTo>
                    <a:lnTo>
                      <a:pt x="4722" y="0"/>
                    </a:lnTo>
                    <a:lnTo>
                      <a:pt x="4722" y="0"/>
                    </a:lnTo>
                    <a:lnTo>
                      <a:pt x="4722" y="0"/>
                    </a:lnTo>
                    <a:lnTo>
                      <a:pt x="4728" y="0"/>
                    </a:lnTo>
                    <a:lnTo>
                      <a:pt x="4728" y="0"/>
                    </a:lnTo>
                    <a:lnTo>
                      <a:pt x="4728" y="0"/>
                    </a:lnTo>
                    <a:lnTo>
                      <a:pt x="4728" y="0"/>
                    </a:lnTo>
                    <a:lnTo>
                      <a:pt x="4728" y="0"/>
                    </a:lnTo>
                    <a:lnTo>
                      <a:pt x="4728" y="0"/>
                    </a:lnTo>
                    <a:lnTo>
                      <a:pt x="4728" y="0"/>
                    </a:lnTo>
                    <a:lnTo>
                      <a:pt x="4728" y="0"/>
                    </a:lnTo>
                    <a:lnTo>
                      <a:pt x="4728" y="0"/>
                    </a:lnTo>
                    <a:lnTo>
                      <a:pt x="4728" y="0"/>
                    </a:lnTo>
                    <a:lnTo>
                      <a:pt x="4728" y="0"/>
                    </a:lnTo>
                    <a:lnTo>
                      <a:pt x="4734" y="0"/>
                    </a:lnTo>
                    <a:lnTo>
                      <a:pt x="4734" y="0"/>
                    </a:lnTo>
                    <a:lnTo>
                      <a:pt x="4734" y="0"/>
                    </a:lnTo>
                    <a:lnTo>
                      <a:pt x="4734" y="0"/>
                    </a:lnTo>
                    <a:lnTo>
                      <a:pt x="4734" y="0"/>
                    </a:lnTo>
                    <a:lnTo>
                      <a:pt x="4734" y="0"/>
                    </a:lnTo>
                    <a:lnTo>
                      <a:pt x="4734" y="0"/>
                    </a:lnTo>
                    <a:lnTo>
                      <a:pt x="4740" y="0"/>
                    </a:lnTo>
                    <a:lnTo>
                      <a:pt x="4740" y="0"/>
                    </a:lnTo>
                    <a:lnTo>
                      <a:pt x="4740" y="0"/>
                    </a:lnTo>
                    <a:lnTo>
                      <a:pt x="4740" y="0"/>
                    </a:lnTo>
                    <a:lnTo>
                      <a:pt x="4740" y="0"/>
                    </a:lnTo>
                    <a:lnTo>
                      <a:pt x="4740" y="0"/>
                    </a:lnTo>
                    <a:lnTo>
                      <a:pt x="4746" y="0"/>
                    </a:lnTo>
                    <a:lnTo>
                      <a:pt x="4746" y="0"/>
                    </a:lnTo>
                    <a:lnTo>
                      <a:pt x="4746" y="0"/>
                    </a:lnTo>
                    <a:lnTo>
                      <a:pt x="4746" y="0"/>
                    </a:lnTo>
                    <a:lnTo>
                      <a:pt x="4746" y="0"/>
                    </a:lnTo>
                    <a:lnTo>
                      <a:pt x="4746" y="0"/>
                    </a:lnTo>
                    <a:lnTo>
                      <a:pt x="4752" y="0"/>
                    </a:lnTo>
                    <a:lnTo>
                      <a:pt x="4752" y="0"/>
                    </a:lnTo>
                    <a:lnTo>
                      <a:pt x="4752" y="0"/>
                    </a:lnTo>
                    <a:lnTo>
                      <a:pt x="4752" y="0"/>
                    </a:lnTo>
                    <a:lnTo>
                      <a:pt x="4752" y="0"/>
                    </a:lnTo>
                    <a:lnTo>
                      <a:pt x="4752" y="0"/>
                    </a:lnTo>
                    <a:lnTo>
                      <a:pt x="4752" y="0"/>
                    </a:lnTo>
                    <a:lnTo>
                      <a:pt x="4758" y="0"/>
                    </a:lnTo>
                    <a:lnTo>
                      <a:pt x="4758" y="0"/>
                    </a:lnTo>
                    <a:lnTo>
                      <a:pt x="4758" y="0"/>
                    </a:lnTo>
                    <a:lnTo>
                      <a:pt x="4758" y="0"/>
                    </a:lnTo>
                    <a:lnTo>
                      <a:pt x="4758" y="0"/>
                    </a:lnTo>
                    <a:lnTo>
                      <a:pt x="4758" y="0"/>
                    </a:lnTo>
                    <a:lnTo>
                      <a:pt x="4764" y="0"/>
                    </a:lnTo>
                    <a:lnTo>
                      <a:pt x="4764" y="0"/>
                    </a:lnTo>
                    <a:lnTo>
                      <a:pt x="4764" y="0"/>
                    </a:lnTo>
                    <a:lnTo>
                      <a:pt x="4764" y="0"/>
                    </a:lnTo>
                    <a:lnTo>
                      <a:pt x="4764" y="0"/>
                    </a:lnTo>
                    <a:lnTo>
                      <a:pt x="4764" y="0"/>
                    </a:lnTo>
                    <a:lnTo>
                      <a:pt x="4770" y="0"/>
                    </a:lnTo>
                    <a:lnTo>
                      <a:pt x="4770" y="0"/>
                    </a:lnTo>
                    <a:lnTo>
                      <a:pt x="4770" y="0"/>
                    </a:lnTo>
                    <a:lnTo>
                      <a:pt x="4770" y="0"/>
                    </a:lnTo>
                    <a:lnTo>
                      <a:pt x="4770" y="0"/>
                    </a:lnTo>
                    <a:lnTo>
                      <a:pt x="4770" y="0"/>
                    </a:lnTo>
                    <a:lnTo>
                      <a:pt x="4770" y="0"/>
                    </a:lnTo>
                    <a:lnTo>
                      <a:pt x="4770" y="0"/>
                    </a:lnTo>
                    <a:lnTo>
                      <a:pt x="4776" y="0"/>
                    </a:lnTo>
                    <a:lnTo>
                      <a:pt x="4776" y="0"/>
                    </a:lnTo>
                    <a:lnTo>
                      <a:pt x="4776" y="0"/>
                    </a:lnTo>
                    <a:lnTo>
                      <a:pt x="4776" y="0"/>
                    </a:lnTo>
                    <a:lnTo>
                      <a:pt x="4776" y="0"/>
                    </a:lnTo>
                    <a:lnTo>
                      <a:pt x="4776" y="0"/>
                    </a:lnTo>
                    <a:lnTo>
                      <a:pt x="478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5" name="Rectangle 61">
                <a:extLst>
                  <a:ext uri="{FF2B5EF4-FFF2-40B4-BE49-F238E27FC236}">
                    <a16:creationId xmlns:a16="http://schemas.microsoft.com/office/drawing/2014/main" id="{972EE851-073A-4711-8AEA-EDA347709B79}"/>
                  </a:ext>
                </a:extLst>
              </p:cNvPr>
              <p:cNvSpPr>
                <a:spLocks noChangeArrowheads="1"/>
              </p:cNvSpPr>
              <p:nvPr/>
            </p:nvSpPr>
            <p:spPr bwMode="auto">
              <a:xfrm>
                <a:off x="489"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6" name="Rectangle 62">
                <a:extLst>
                  <a:ext uri="{FF2B5EF4-FFF2-40B4-BE49-F238E27FC236}">
                    <a16:creationId xmlns:a16="http://schemas.microsoft.com/office/drawing/2014/main" id="{751D0A1E-28D8-4797-B5DD-357EE2856448}"/>
                  </a:ext>
                </a:extLst>
              </p:cNvPr>
              <p:cNvSpPr>
                <a:spLocks noChangeArrowheads="1"/>
              </p:cNvSpPr>
              <p:nvPr/>
            </p:nvSpPr>
            <p:spPr bwMode="auto">
              <a:xfrm>
                <a:off x="495"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7" name="Rectangle 63">
                <a:extLst>
                  <a:ext uri="{FF2B5EF4-FFF2-40B4-BE49-F238E27FC236}">
                    <a16:creationId xmlns:a16="http://schemas.microsoft.com/office/drawing/2014/main" id="{D7CCAD9F-A2F0-4F84-81F9-41146E98EFE6}"/>
                  </a:ext>
                </a:extLst>
              </p:cNvPr>
              <p:cNvSpPr>
                <a:spLocks noChangeArrowheads="1"/>
              </p:cNvSpPr>
              <p:nvPr/>
            </p:nvSpPr>
            <p:spPr bwMode="auto">
              <a:xfrm>
                <a:off x="585"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8" name="Rectangle 64">
                <a:extLst>
                  <a:ext uri="{FF2B5EF4-FFF2-40B4-BE49-F238E27FC236}">
                    <a16:creationId xmlns:a16="http://schemas.microsoft.com/office/drawing/2014/main" id="{4F39BCA9-7338-41AF-8BCE-679FF67A10E8}"/>
                  </a:ext>
                </a:extLst>
              </p:cNvPr>
              <p:cNvSpPr>
                <a:spLocks noChangeArrowheads="1"/>
              </p:cNvSpPr>
              <p:nvPr/>
            </p:nvSpPr>
            <p:spPr bwMode="auto">
              <a:xfrm>
                <a:off x="591" y="207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9" name="Rectangle 65">
                <a:extLst>
                  <a:ext uri="{FF2B5EF4-FFF2-40B4-BE49-F238E27FC236}">
                    <a16:creationId xmlns:a16="http://schemas.microsoft.com/office/drawing/2014/main" id="{E00877D2-09AA-498B-B5DA-70FFD8AB6F7C}"/>
                  </a:ext>
                </a:extLst>
              </p:cNvPr>
              <p:cNvSpPr>
                <a:spLocks noChangeArrowheads="1"/>
              </p:cNvSpPr>
              <p:nvPr/>
            </p:nvSpPr>
            <p:spPr bwMode="auto">
              <a:xfrm>
                <a:off x="591"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0" name="Rectangle 66">
                <a:extLst>
                  <a:ext uri="{FF2B5EF4-FFF2-40B4-BE49-F238E27FC236}">
                    <a16:creationId xmlns:a16="http://schemas.microsoft.com/office/drawing/2014/main" id="{26A07A77-35C5-4D9C-B3F9-4ED11A3361CB}"/>
                  </a:ext>
                </a:extLst>
              </p:cNvPr>
              <p:cNvSpPr>
                <a:spLocks noChangeArrowheads="1"/>
              </p:cNvSpPr>
              <p:nvPr/>
            </p:nvSpPr>
            <p:spPr bwMode="auto">
              <a:xfrm>
                <a:off x="591"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1" name="Rectangle 67">
                <a:extLst>
                  <a:ext uri="{FF2B5EF4-FFF2-40B4-BE49-F238E27FC236}">
                    <a16:creationId xmlns:a16="http://schemas.microsoft.com/office/drawing/2014/main" id="{90212BCB-120C-4C61-9AF1-A06A236B46C1}"/>
                  </a:ext>
                </a:extLst>
              </p:cNvPr>
              <p:cNvSpPr>
                <a:spLocks noChangeArrowheads="1"/>
              </p:cNvSpPr>
              <p:nvPr/>
            </p:nvSpPr>
            <p:spPr bwMode="auto">
              <a:xfrm>
                <a:off x="597"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2" name="Rectangle 68">
                <a:extLst>
                  <a:ext uri="{FF2B5EF4-FFF2-40B4-BE49-F238E27FC236}">
                    <a16:creationId xmlns:a16="http://schemas.microsoft.com/office/drawing/2014/main" id="{C74F9DE7-E275-41FB-B5B6-1E035F034D6F}"/>
                  </a:ext>
                </a:extLst>
              </p:cNvPr>
              <p:cNvSpPr>
                <a:spLocks noChangeArrowheads="1"/>
              </p:cNvSpPr>
              <p:nvPr/>
            </p:nvSpPr>
            <p:spPr bwMode="auto">
              <a:xfrm>
                <a:off x="621"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3" name="Rectangle 69">
                <a:extLst>
                  <a:ext uri="{FF2B5EF4-FFF2-40B4-BE49-F238E27FC236}">
                    <a16:creationId xmlns:a16="http://schemas.microsoft.com/office/drawing/2014/main" id="{FECDB57E-6BF7-448D-914A-4E3DE0DA9BA1}"/>
                  </a:ext>
                </a:extLst>
              </p:cNvPr>
              <p:cNvSpPr>
                <a:spLocks noChangeArrowheads="1"/>
              </p:cNvSpPr>
              <p:nvPr/>
            </p:nvSpPr>
            <p:spPr bwMode="auto">
              <a:xfrm>
                <a:off x="633"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4" name="Rectangle 70">
                <a:extLst>
                  <a:ext uri="{FF2B5EF4-FFF2-40B4-BE49-F238E27FC236}">
                    <a16:creationId xmlns:a16="http://schemas.microsoft.com/office/drawing/2014/main" id="{EA849A7B-5B74-40A2-8C73-06C1E9343282}"/>
                  </a:ext>
                </a:extLst>
              </p:cNvPr>
              <p:cNvSpPr>
                <a:spLocks noChangeArrowheads="1"/>
              </p:cNvSpPr>
              <p:nvPr/>
            </p:nvSpPr>
            <p:spPr bwMode="auto">
              <a:xfrm>
                <a:off x="65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5" name="Rectangle 71">
                <a:extLst>
                  <a:ext uri="{FF2B5EF4-FFF2-40B4-BE49-F238E27FC236}">
                    <a16:creationId xmlns:a16="http://schemas.microsoft.com/office/drawing/2014/main" id="{0F41DA79-93DF-4012-8402-D805E3973A06}"/>
                  </a:ext>
                </a:extLst>
              </p:cNvPr>
              <p:cNvSpPr>
                <a:spLocks noChangeArrowheads="1"/>
              </p:cNvSpPr>
              <p:nvPr/>
            </p:nvSpPr>
            <p:spPr bwMode="auto">
              <a:xfrm>
                <a:off x="669"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6" name="Rectangle 72">
                <a:extLst>
                  <a:ext uri="{FF2B5EF4-FFF2-40B4-BE49-F238E27FC236}">
                    <a16:creationId xmlns:a16="http://schemas.microsoft.com/office/drawing/2014/main" id="{6E375B6B-184F-4A07-8AC8-057AB5600A0F}"/>
                  </a:ext>
                </a:extLst>
              </p:cNvPr>
              <p:cNvSpPr>
                <a:spLocks noChangeArrowheads="1"/>
              </p:cNvSpPr>
              <p:nvPr/>
            </p:nvSpPr>
            <p:spPr bwMode="auto">
              <a:xfrm>
                <a:off x="693"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7" name="Rectangle 73">
                <a:extLst>
                  <a:ext uri="{FF2B5EF4-FFF2-40B4-BE49-F238E27FC236}">
                    <a16:creationId xmlns:a16="http://schemas.microsoft.com/office/drawing/2014/main" id="{11AA256D-6DC5-4A29-AB73-6958574AB968}"/>
                  </a:ext>
                </a:extLst>
              </p:cNvPr>
              <p:cNvSpPr>
                <a:spLocks noChangeArrowheads="1"/>
              </p:cNvSpPr>
              <p:nvPr/>
            </p:nvSpPr>
            <p:spPr bwMode="auto">
              <a:xfrm>
                <a:off x="705"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8" name="Rectangle 74">
                <a:extLst>
                  <a:ext uri="{FF2B5EF4-FFF2-40B4-BE49-F238E27FC236}">
                    <a16:creationId xmlns:a16="http://schemas.microsoft.com/office/drawing/2014/main" id="{3D4124A0-AFB8-49D7-A9BD-6119E0AD21FD}"/>
                  </a:ext>
                </a:extLst>
              </p:cNvPr>
              <p:cNvSpPr>
                <a:spLocks noChangeArrowheads="1"/>
              </p:cNvSpPr>
              <p:nvPr/>
            </p:nvSpPr>
            <p:spPr bwMode="auto">
              <a:xfrm>
                <a:off x="729"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9" name="Rectangle 75">
                <a:extLst>
                  <a:ext uri="{FF2B5EF4-FFF2-40B4-BE49-F238E27FC236}">
                    <a16:creationId xmlns:a16="http://schemas.microsoft.com/office/drawing/2014/main" id="{C990163F-67A1-4D1B-A295-DB36AB636F17}"/>
                  </a:ext>
                </a:extLst>
              </p:cNvPr>
              <p:cNvSpPr>
                <a:spLocks noChangeArrowheads="1"/>
              </p:cNvSpPr>
              <p:nvPr/>
            </p:nvSpPr>
            <p:spPr bwMode="auto">
              <a:xfrm>
                <a:off x="747"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0" name="Rectangle 76">
                <a:extLst>
                  <a:ext uri="{FF2B5EF4-FFF2-40B4-BE49-F238E27FC236}">
                    <a16:creationId xmlns:a16="http://schemas.microsoft.com/office/drawing/2014/main" id="{2A7E3286-8497-4AB3-AC99-2BD85F0D3AE7}"/>
                  </a:ext>
                </a:extLst>
              </p:cNvPr>
              <p:cNvSpPr>
                <a:spLocks noChangeArrowheads="1"/>
              </p:cNvSpPr>
              <p:nvPr/>
            </p:nvSpPr>
            <p:spPr bwMode="auto">
              <a:xfrm>
                <a:off x="771" y="207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1" name="Rectangle 77">
                <a:extLst>
                  <a:ext uri="{FF2B5EF4-FFF2-40B4-BE49-F238E27FC236}">
                    <a16:creationId xmlns:a16="http://schemas.microsoft.com/office/drawing/2014/main" id="{6E5B5F90-2B6A-475F-9339-9045147050F3}"/>
                  </a:ext>
                </a:extLst>
              </p:cNvPr>
              <p:cNvSpPr>
                <a:spLocks noChangeArrowheads="1"/>
              </p:cNvSpPr>
              <p:nvPr/>
            </p:nvSpPr>
            <p:spPr bwMode="auto">
              <a:xfrm>
                <a:off x="777"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4" name="Rectangle 78">
                <a:extLst>
                  <a:ext uri="{FF2B5EF4-FFF2-40B4-BE49-F238E27FC236}">
                    <a16:creationId xmlns:a16="http://schemas.microsoft.com/office/drawing/2014/main" id="{EBA28666-86F3-4EB0-9FED-835F3560C400}"/>
                  </a:ext>
                </a:extLst>
              </p:cNvPr>
              <p:cNvSpPr>
                <a:spLocks noChangeArrowheads="1"/>
              </p:cNvSpPr>
              <p:nvPr/>
            </p:nvSpPr>
            <p:spPr bwMode="auto">
              <a:xfrm>
                <a:off x="777"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5" name="Rectangle 79">
                <a:extLst>
                  <a:ext uri="{FF2B5EF4-FFF2-40B4-BE49-F238E27FC236}">
                    <a16:creationId xmlns:a16="http://schemas.microsoft.com/office/drawing/2014/main" id="{62FA71B4-1373-4FF7-88F7-E09FA12929FE}"/>
                  </a:ext>
                </a:extLst>
              </p:cNvPr>
              <p:cNvSpPr>
                <a:spLocks noChangeArrowheads="1"/>
              </p:cNvSpPr>
              <p:nvPr/>
            </p:nvSpPr>
            <p:spPr bwMode="auto">
              <a:xfrm>
                <a:off x="783"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6" name="Rectangle 80">
                <a:extLst>
                  <a:ext uri="{FF2B5EF4-FFF2-40B4-BE49-F238E27FC236}">
                    <a16:creationId xmlns:a16="http://schemas.microsoft.com/office/drawing/2014/main" id="{A3A31D19-23B9-4EAE-B7A3-E80F8D340A6B}"/>
                  </a:ext>
                </a:extLst>
              </p:cNvPr>
              <p:cNvSpPr>
                <a:spLocks noChangeArrowheads="1"/>
              </p:cNvSpPr>
              <p:nvPr/>
            </p:nvSpPr>
            <p:spPr bwMode="auto">
              <a:xfrm>
                <a:off x="807"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7" name="Rectangle 81">
                <a:extLst>
                  <a:ext uri="{FF2B5EF4-FFF2-40B4-BE49-F238E27FC236}">
                    <a16:creationId xmlns:a16="http://schemas.microsoft.com/office/drawing/2014/main" id="{D9E4F3AC-40E2-4975-8C4B-32099D2B01E5}"/>
                  </a:ext>
                </a:extLst>
              </p:cNvPr>
              <p:cNvSpPr>
                <a:spLocks noChangeArrowheads="1"/>
              </p:cNvSpPr>
              <p:nvPr/>
            </p:nvSpPr>
            <p:spPr bwMode="auto">
              <a:xfrm>
                <a:off x="819"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8" name="Rectangle 82">
                <a:extLst>
                  <a:ext uri="{FF2B5EF4-FFF2-40B4-BE49-F238E27FC236}">
                    <a16:creationId xmlns:a16="http://schemas.microsoft.com/office/drawing/2014/main" id="{648A686F-41DC-4585-BA33-23E9AF955A7B}"/>
                  </a:ext>
                </a:extLst>
              </p:cNvPr>
              <p:cNvSpPr>
                <a:spLocks noChangeArrowheads="1"/>
              </p:cNvSpPr>
              <p:nvPr/>
            </p:nvSpPr>
            <p:spPr bwMode="auto">
              <a:xfrm>
                <a:off x="843"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9" name="Rectangle 83">
                <a:extLst>
                  <a:ext uri="{FF2B5EF4-FFF2-40B4-BE49-F238E27FC236}">
                    <a16:creationId xmlns:a16="http://schemas.microsoft.com/office/drawing/2014/main" id="{5D0AC5FA-15E5-477C-A605-6FA45054D64B}"/>
                  </a:ext>
                </a:extLst>
              </p:cNvPr>
              <p:cNvSpPr>
                <a:spLocks noChangeArrowheads="1"/>
              </p:cNvSpPr>
              <p:nvPr/>
            </p:nvSpPr>
            <p:spPr bwMode="auto">
              <a:xfrm>
                <a:off x="855"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0" name="Rectangle 84">
                <a:extLst>
                  <a:ext uri="{FF2B5EF4-FFF2-40B4-BE49-F238E27FC236}">
                    <a16:creationId xmlns:a16="http://schemas.microsoft.com/office/drawing/2014/main" id="{95A1E524-6E65-4C91-9756-39A6C4D434BA}"/>
                  </a:ext>
                </a:extLst>
              </p:cNvPr>
              <p:cNvSpPr>
                <a:spLocks noChangeArrowheads="1"/>
              </p:cNvSpPr>
              <p:nvPr/>
            </p:nvSpPr>
            <p:spPr bwMode="auto">
              <a:xfrm>
                <a:off x="879"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1" name="Rectangle 85">
                <a:extLst>
                  <a:ext uri="{FF2B5EF4-FFF2-40B4-BE49-F238E27FC236}">
                    <a16:creationId xmlns:a16="http://schemas.microsoft.com/office/drawing/2014/main" id="{398D184D-3172-4DF4-8D86-F6993BE48193}"/>
                  </a:ext>
                </a:extLst>
              </p:cNvPr>
              <p:cNvSpPr>
                <a:spLocks noChangeArrowheads="1"/>
              </p:cNvSpPr>
              <p:nvPr/>
            </p:nvSpPr>
            <p:spPr bwMode="auto">
              <a:xfrm>
                <a:off x="891"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2" name="Rectangle 86">
                <a:extLst>
                  <a:ext uri="{FF2B5EF4-FFF2-40B4-BE49-F238E27FC236}">
                    <a16:creationId xmlns:a16="http://schemas.microsoft.com/office/drawing/2014/main" id="{8391F69E-5C4D-4876-B07A-65D2569FBDA9}"/>
                  </a:ext>
                </a:extLst>
              </p:cNvPr>
              <p:cNvSpPr>
                <a:spLocks noChangeArrowheads="1"/>
              </p:cNvSpPr>
              <p:nvPr/>
            </p:nvSpPr>
            <p:spPr bwMode="auto">
              <a:xfrm>
                <a:off x="915"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3" name="Rectangle 87">
                <a:extLst>
                  <a:ext uri="{FF2B5EF4-FFF2-40B4-BE49-F238E27FC236}">
                    <a16:creationId xmlns:a16="http://schemas.microsoft.com/office/drawing/2014/main" id="{866F454B-F3CC-4345-866A-21CB723A5BC5}"/>
                  </a:ext>
                </a:extLst>
              </p:cNvPr>
              <p:cNvSpPr>
                <a:spLocks noChangeArrowheads="1"/>
              </p:cNvSpPr>
              <p:nvPr/>
            </p:nvSpPr>
            <p:spPr bwMode="auto">
              <a:xfrm>
                <a:off x="92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4" name="Rectangle 88">
                <a:extLst>
                  <a:ext uri="{FF2B5EF4-FFF2-40B4-BE49-F238E27FC236}">
                    <a16:creationId xmlns:a16="http://schemas.microsoft.com/office/drawing/2014/main" id="{C2D4B7B4-B770-4BC2-A045-7D32A21AE302}"/>
                  </a:ext>
                </a:extLst>
              </p:cNvPr>
              <p:cNvSpPr>
                <a:spLocks noChangeArrowheads="1"/>
              </p:cNvSpPr>
              <p:nvPr/>
            </p:nvSpPr>
            <p:spPr bwMode="auto">
              <a:xfrm>
                <a:off x="957" y="207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5" name="Rectangle 89">
                <a:extLst>
                  <a:ext uri="{FF2B5EF4-FFF2-40B4-BE49-F238E27FC236}">
                    <a16:creationId xmlns:a16="http://schemas.microsoft.com/office/drawing/2014/main" id="{30AC4741-C5F5-4ECF-8BE1-0ED0F56BC2C9}"/>
                  </a:ext>
                </a:extLst>
              </p:cNvPr>
              <p:cNvSpPr>
                <a:spLocks noChangeArrowheads="1"/>
              </p:cNvSpPr>
              <p:nvPr/>
            </p:nvSpPr>
            <p:spPr bwMode="auto">
              <a:xfrm>
                <a:off x="963"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6" name="Rectangle 90">
                <a:extLst>
                  <a:ext uri="{FF2B5EF4-FFF2-40B4-BE49-F238E27FC236}">
                    <a16:creationId xmlns:a16="http://schemas.microsoft.com/office/drawing/2014/main" id="{9A1CA276-3B3B-4C3D-AFFB-41C071AAFBAF}"/>
                  </a:ext>
                </a:extLst>
              </p:cNvPr>
              <p:cNvSpPr>
                <a:spLocks noChangeArrowheads="1"/>
              </p:cNvSpPr>
              <p:nvPr/>
            </p:nvSpPr>
            <p:spPr bwMode="auto">
              <a:xfrm>
                <a:off x="963"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7" name="Rectangle 91">
                <a:extLst>
                  <a:ext uri="{FF2B5EF4-FFF2-40B4-BE49-F238E27FC236}">
                    <a16:creationId xmlns:a16="http://schemas.microsoft.com/office/drawing/2014/main" id="{FF99FC37-32E8-44DA-B20A-AAB8A2B5645F}"/>
                  </a:ext>
                </a:extLst>
              </p:cNvPr>
              <p:cNvSpPr>
                <a:spLocks noChangeArrowheads="1"/>
              </p:cNvSpPr>
              <p:nvPr/>
            </p:nvSpPr>
            <p:spPr bwMode="auto">
              <a:xfrm>
                <a:off x="963"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8" name="Rectangle 92">
                <a:extLst>
                  <a:ext uri="{FF2B5EF4-FFF2-40B4-BE49-F238E27FC236}">
                    <a16:creationId xmlns:a16="http://schemas.microsoft.com/office/drawing/2014/main" id="{6F93C6F0-85A1-4504-AF8C-084CF57FF509}"/>
                  </a:ext>
                </a:extLst>
              </p:cNvPr>
              <p:cNvSpPr>
                <a:spLocks noChangeArrowheads="1"/>
              </p:cNvSpPr>
              <p:nvPr/>
            </p:nvSpPr>
            <p:spPr bwMode="auto">
              <a:xfrm>
                <a:off x="98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9" name="Rectangle 93">
                <a:extLst>
                  <a:ext uri="{FF2B5EF4-FFF2-40B4-BE49-F238E27FC236}">
                    <a16:creationId xmlns:a16="http://schemas.microsoft.com/office/drawing/2014/main" id="{90ED912F-7AC3-4162-903C-D4A2E78225E1}"/>
                  </a:ext>
                </a:extLst>
              </p:cNvPr>
              <p:cNvSpPr>
                <a:spLocks noChangeArrowheads="1"/>
              </p:cNvSpPr>
              <p:nvPr/>
            </p:nvSpPr>
            <p:spPr bwMode="auto">
              <a:xfrm>
                <a:off x="1005"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70" name="Rectangle 94">
                <a:extLst>
                  <a:ext uri="{FF2B5EF4-FFF2-40B4-BE49-F238E27FC236}">
                    <a16:creationId xmlns:a16="http://schemas.microsoft.com/office/drawing/2014/main" id="{F1CF618A-F47D-4217-94AB-13780FDCC5BC}"/>
                  </a:ext>
                </a:extLst>
              </p:cNvPr>
              <p:cNvSpPr>
                <a:spLocks noChangeArrowheads="1"/>
              </p:cNvSpPr>
              <p:nvPr/>
            </p:nvSpPr>
            <p:spPr bwMode="auto">
              <a:xfrm>
                <a:off x="1029"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71" name="Rectangle 95">
                <a:extLst>
                  <a:ext uri="{FF2B5EF4-FFF2-40B4-BE49-F238E27FC236}">
                    <a16:creationId xmlns:a16="http://schemas.microsoft.com/office/drawing/2014/main" id="{FB772818-3811-46AC-8314-B705D9A2132B}"/>
                  </a:ext>
                </a:extLst>
              </p:cNvPr>
              <p:cNvSpPr>
                <a:spLocks noChangeArrowheads="1"/>
              </p:cNvSpPr>
              <p:nvPr/>
            </p:nvSpPr>
            <p:spPr bwMode="auto">
              <a:xfrm>
                <a:off x="1041"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72" name="Rectangle 96">
                <a:extLst>
                  <a:ext uri="{FF2B5EF4-FFF2-40B4-BE49-F238E27FC236}">
                    <a16:creationId xmlns:a16="http://schemas.microsoft.com/office/drawing/2014/main" id="{A477D2D9-64D6-4913-A63D-1360D83515A1}"/>
                  </a:ext>
                </a:extLst>
              </p:cNvPr>
              <p:cNvSpPr>
                <a:spLocks noChangeArrowheads="1"/>
              </p:cNvSpPr>
              <p:nvPr/>
            </p:nvSpPr>
            <p:spPr bwMode="auto">
              <a:xfrm>
                <a:off x="1065"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73" name="Rectangle 97">
                <a:extLst>
                  <a:ext uri="{FF2B5EF4-FFF2-40B4-BE49-F238E27FC236}">
                    <a16:creationId xmlns:a16="http://schemas.microsoft.com/office/drawing/2014/main" id="{1501B51C-4001-4D52-9E41-D44AE7C9C242}"/>
                  </a:ext>
                </a:extLst>
              </p:cNvPr>
              <p:cNvSpPr>
                <a:spLocks noChangeArrowheads="1"/>
              </p:cNvSpPr>
              <p:nvPr/>
            </p:nvSpPr>
            <p:spPr bwMode="auto">
              <a:xfrm>
                <a:off x="107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74" name="Rectangle 98">
                <a:extLst>
                  <a:ext uri="{FF2B5EF4-FFF2-40B4-BE49-F238E27FC236}">
                    <a16:creationId xmlns:a16="http://schemas.microsoft.com/office/drawing/2014/main" id="{E3D20205-B73B-4E3B-9A82-1D497DFC0590}"/>
                  </a:ext>
                </a:extLst>
              </p:cNvPr>
              <p:cNvSpPr>
                <a:spLocks noChangeArrowheads="1"/>
              </p:cNvSpPr>
              <p:nvPr/>
            </p:nvSpPr>
            <p:spPr bwMode="auto">
              <a:xfrm>
                <a:off x="1101"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75" name="Rectangle 99">
                <a:extLst>
                  <a:ext uri="{FF2B5EF4-FFF2-40B4-BE49-F238E27FC236}">
                    <a16:creationId xmlns:a16="http://schemas.microsoft.com/office/drawing/2014/main" id="{86D13E41-6959-495C-9F83-31A8AB530541}"/>
                  </a:ext>
                </a:extLst>
              </p:cNvPr>
              <p:cNvSpPr>
                <a:spLocks noChangeArrowheads="1"/>
              </p:cNvSpPr>
              <p:nvPr/>
            </p:nvSpPr>
            <p:spPr bwMode="auto">
              <a:xfrm>
                <a:off x="1113"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76" name="Rectangle 100">
                <a:extLst>
                  <a:ext uri="{FF2B5EF4-FFF2-40B4-BE49-F238E27FC236}">
                    <a16:creationId xmlns:a16="http://schemas.microsoft.com/office/drawing/2014/main" id="{ECC71647-F3AF-4857-845A-F449FC593CFB}"/>
                  </a:ext>
                </a:extLst>
              </p:cNvPr>
              <p:cNvSpPr>
                <a:spLocks noChangeArrowheads="1"/>
              </p:cNvSpPr>
              <p:nvPr/>
            </p:nvSpPr>
            <p:spPr bwMode="auto">
              <a:xfrm>
                <a:off x="1137" y="207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77" name="Rectangle 101">
                <a:extLst>
                  <a:ext uri="{FF2B5EF4-FFF2-40B4-BE49-F238E27FC236}">
                    <a16:creationId xmlns:a16="http://schemas.microsoft.com/office/drawing/2014/main" id="{FFA14225-0640-417C-835A-7E9E116B3EA0}"/>
                  </a:ext>
                </a:extLst>
              </p:cNvPr>
              <p:cNvSpPr>
                <a:spLocks noChangeArrowheads="1"/>
              </p:cNvSpPr>
              <p:nvPr/>
            </p:nvSpPr>
            <p:spPr bwMode="auto">
              <a:xfrm>
                <a:off x="1149"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78" name="Rectangle 102">
                <a:extLst>
                  <a:ext uri="{FF2B5EF4-FFF2-40B4-BE49-F238E27FC236}">
                    <a16:creationId xmlns:a16="http://schemas.microsoft.com/office/drawing/2014/main" id="{46583C54-767F-40D3-A806-84ABFF857C51}"/>
                  </a:ext>
                </a:extLst>
              </p:cNvPr>
              <p:cNvSpPr>
                <a:spLocks noChangeArrowheads="1"/>
              </p:cNvSpPr>
              <p:nvPr/>
            </p:nvSpPr>
            <p:spPr bwMode="auto">
              <a:xfrm>
                <a:off x="1149"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79" name="Rectangle 103">
                <a:extLst>
                  <a:ext uri="{FF2B5EF4-FFF2-40B4-BE49-F238E27FC236}">
                    <a16:creationId xmlns:a16="http://schemas.microsoft.com/office/drawing/2014/main" id="{BF399CBD-9AC3-4B7A-B3B0-1F0CDF73CE06}"/>
                  </a:ext>
                </a:extLst>
              </p:cNvPr>
              <p:cNvSpPr>
                <a:spLocks noChangeArrowheads="1"/>
              </p:cNvSpPr>
              <p:nvPr/>
            </p:nvSpPr>
            <p:spPr bwMode="auto">
              <a:xfrm>
                <a:off x="1149"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80" name="Rectangle 104">
                <a:extLst>
                  <a:ext uri="{FF2B5EF4-FFF2-40B4-BE49-F238E27FC236}">
                    <a16:creationId xmlns:a16="http://schemas.microsoft.com/office/drawing/2014/main" id="{A5ADDD44-55E0-4B9E-8208-C77730966F46}"/>
                  </a:ext>
                </a:extLst>
              </p:cNvPr>
              <p:cNvSpPr>
                <a:spLocks noChangeArrowheads="1"/>
              </p:cNvSpPr>
              <p:nvPr/>
            </p:nvSpPr>
            <p:spPr bwMode="auto">
              <a:xfrm>
                <a:off x="1173"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81" name="Rectangle 105">
                <a:extLst>
                  <a:ext uri="{FF2B5EF4-FFF2-40B4-BE49-F238E27FC236}">
                    <a16:creationId xmlns:a16="http://schemas.microsoft.com/office/drawing/2014/main" id="{5E720DEA-F373-432F-A4C4-C8A2B7E33B1F}"/>
                  </a:ext>
                </a:extLst>
              </p:cNvPr>
              <p:cNvSpPr>
                <a:spLocks noChangeArrowheads="1"/>
              </p:cNvSpPr>
              <p:nvPr/>
            </p:nvSpPr>
            <p:spPr bwMode="auto">
              <a:xfrm>
                <a:off x="1191"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82" name="Rectangle 106">
                <a:extLst>
                  <a:ext uri="{FF2B5EF4-FFF2-40B4-BE49-F238E27FC236}">
                    <a16:creationId xmlns:a16="http://schemas.microsoft.com/office/drawing/2014/main" id="{35C2B581-B29C-4B95-9E4D-EDC9AFED105F}"/>
                  </a:ext>
                </a:extLst>
              </p:cNvPr>
              <p:cNvSpPr>
                <a:spLocks noChangeArrowheads="1"/>
              </p:cNvSpPr>
              <p:nvPr/>
            </p:nvSpPr>
            <p:spPr bwMode="auto">
              <a:xfrm>
                <a:off x="1209"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83" name="Rectangle 107">
                <a:extLst>
                  <a:ext uri="{FF2B5EF4-FFF2-40B4-BE49-F238E27FC236}">
                    <a16:creationId xmlns:a16="http://schemas.microsoft.com/office/drawing/2014/main" id="{36E3454A-AA7B-488C-B13A-C9BF37BDFA3B}"/>
                  </a:ext>
                </a:extLst>
              </p:cNvPr>
              <p:cNvSpPr>
                <a:spLocks noChangeArrowheads="1"/>
              </p:cNvSpPr>
              <p:nvPr/>
            </p:nvSpPr>
            <p:spPr bwMode="auto">
              <a:xfrm>
                <a:off x="1227"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72" name="Rectangle 108">
                <a:extLst>
                  <a:ext uri="{FF2B5EF4-FFF2-40B4-BE49-F238E27FC236}">
                    <a16:creationId xmlns:a16="http://schemas.microsoft.com/office/drawing/2014/main" id="{31C2EA07-6159-4876-B983-DC27935F94C6}"/>
                  </a:ext>
                </a:extLst>
              </p:cNvPr>
              <p:cNvSpPr>
                <a:spLocks noChangeArrowheads="1"/>
              </p:cNvSpPr>
              <p:nvPr/>
            </p:nvSpPr>
            <p:spPr bwMode="auto">
              <a:xfrm>
                <a:off x="1251"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73" name="Rectangle 109">
                <a:extLst>
                  <a:ext uri="{FF2B5EF4-FFF2-40B4-BE49-F238E27FC236}">
                    <a16:creationId xmlns:a16="http://schemas.microsoft.com/office/drawing/2014/main" id="{580C48AC-CE6E-4A4F-AA21-AE2C616E6F92}"/>
                  </a:ext>
                </a:extLst>
              </p:cNvPr>
              <p:cNvSpPr>
                <a:spLocks noChangeArrowheads="1"/>
              </p:cNvSpPr>
              <p:nvPr/>
            </p:nvSpPr>
            <p:spPr bwMode="auto">
              <a:xfrm>
                <a:off x="1263"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74" name="Rectangle 110">
                <a:extLst>
                  <a:ext uri="{FF2B5EF4-FFF2-40B4-BE49-F238E27FC236}">
                    <a16:creationId xmlns:a16="http://schemas.microsoft.com/office/drawing/2014/main" id="{C04B36C9-6C39-40C4-BEA2-D2A42ED32EF4}"/>
                  </a:ext>
                </a:extLst>
              </p:cNvPr>
              <p:cNvSpPr>
                <a:spLocks noChangeArrowheads="1"/>
              </p:cNvSpPr>
              <p:nvPr/>
            </p:nvSpPr>
            <p:spPr bwMode="auto">
              <a:xfrm>
                <a:off x="1287"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75" name="Rectangle 111">
                <a:extLst>
                  <a:ext uri="{FF2B5EF4-FFF2-40B4-BE49-F238E27FC236}">
                    <a16:creationId xmlns:a16="http://schemas.microsoft.com/office/drawing/2014/main" id="{5553BD8E-605B-4985-AB17-8EA594CEAD82}"/>
                  </a:ext>
                </a:extLst>
              </p:cNvPr>
              <p:cNvSpPr>
                <a:spLocks noChangeArrowheads="1"/>
              </p:cNvSpPr>
              <p:nvPr/>
            </p:nvSpPr>
            <p:spPr bwMode="auto">
              <a:xfrm>
                <a:off x="1299"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76" name="Rectangle 112">
                <a:extLst>
                  <a:ext uri="{FF2B5EF4-FFF2-40B4-BE49-F238E27FC236}">
                    <a16:creationId xmlns:a16="http://schemas.microsoft.com/office/drawing/2014/main" id="{B27DD118-163A-4EB2-B8F0-65B8B247316A}"/>
                  </a:ext>
                </a:extLst>
              </p:cNvPr>
              <p:cNvSpPr>
                <a:spLocks noChangeArrowheads="1"/>
              </p:cNvSpPr>
              <p:nvPr/>
            </p:nvSpPr>
            <p:spPr bwMode="auto">
              <a:xfrm>
                <a:off x="1323"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77" name="Rectangle 113">
                <a:extLst>
                  <a:ext uri="{FF2B5EF4-FFF2-40B4-BE49-F238E27FC236}">
                    <a16:creationId xmlns:a16="http://schemas.microsoft.com/office/drawing/2014/main" id="{26CBE8FD-720F-4CE1-B3B5-57DCB0A109A6}"/>
                  </a:ext>
                </a:extLst>
              </p:cNvPr>
              <p:cNvSpPr>
                <a:spLocks noChangeArrowheads="1"/>
              </p:cNvSpPr>
              <p:nvPr/>
            </p:nvSpPr>
            <p:spPr bwMode="auto">
              <a:xfrm>
                <a:off x="1329" y="207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78" name="Rectangle 114">
                <a:extLst>
                  <a:ext uri="{FF2B5EF4-FFF2-40B4-BE49-F238E27FC236}">
                    <a16:creationId xmlns:a16="http://schemas.microsoft.com/office/drawing/2014/main" id="{3FBB40EF-4EEC-4768-A0E5-26E2196B0989}"/>
                  </a:ext>
                </a:extLst>
              </p:cNvPr>
              <p:cNvSpPr>
                <a:spLocks noChangeArrowheads="1"/>
              </p:cNvSpPr>
              <p:nvPr/>
            </p:nvSpPr>
            <p:spPr bwMode="auto">
              <a:xfrm>
                <a:off x="1329"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79" name="Rectangle 115">
                <a:extLst>
                  <a:ext uri="{FF2B5EF4-FFF2-40B4-BE49-F238E27FC236}">
                    <a16:creationId xmlns:a16="http://schemas.microsoft.com/office/drawing/2014/main" id="{898A434A-0D04-4188-873D-48EE055E40EB}"/>
                  </a:ext>
                </a:extLst>
              </p:cNvPr>
              <p:cNvSpPr>
                <a:spLocks noChangeArrowheads="1"/>
              </p:cNvSpPr>
              <p:nvPr/>
            </p:nvSpPr>
            <p:spPr bwMode="auto">
              <a:xfrm>
                <a:off x="1329"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80" name="Rectangle 116">
                <a:extLst>
                  <a:ext uri="{FF2B5EF4-FFF2-40B4-BE49-F238E27FC236}">
                    <a16:creationId xmlns:a16="http://schemas.microsoft.com/office/drawing/2014/main" id="{3CB1E26F-592E-4978-972F-6424D6034D29}"/>
                  </a:ext>
                </a:extLst>
              </p:cNvPr>
              <p:cNvSpPr>
                <a:spLocks noChangeArrowheads="1"/>
              </p:cNvSpPr>
              <p:nvPr/>
            </p:nvSpPr>
            <p:spPr bwMode="auto">
              <a:xfrm>
                <a:off x="1335"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81" name="Rectangle 117">
                <a:extLst>
                  <a:ext uri="{FF2B5EF4-FFF2-40B4-BE49-F238E27FC236}">
                    <a16:creationId xmlns:a16="http://schemas.microsoft.com/office/drawing/2014/main" id="{ACCE404D-D3DF-4FD9-935B-AD56E4BED7E1}"/>
                  </a:ext>
                </a:extLst>
              </p:cNvPr>
              <p:cNvSpPr>
                <a:spLocks noChangeArrowheads="1"/>
              </p:cNvSpPr>
              <p:nvPr/>
            </p:nvSpPr>
            <p:spPr bwMode="auto">
              <a:xfrm>
                <a:off x="1359"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82" name="Rectangle 118">
                <a:extLst>
                  <a:ext uri="{FF2B5EF4-FFF2-40B4-BE49-F238E27FC236}">
                    <a16:creationId xmlns:a16="http://schemas.microsoft.com/office/drawing/2014/main" id="{BBB4BA9E-DD2A-46CD-8658-0B1127B4CDDD}"/>
                  </a:ext>
                </a:extLst>
              </p:cNvPr>
              <p:cNvSpPr>
                <a:spLocks noChangeArrowheads="1"/>
              </p:cNvSpPr>
              <p:nvPr/>
            </p:nvSpPr>
            <p:spPr bwMode="auto">
              <a:xfrm>
                <a:off x="1371"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83" name="Rectangle 119">
                <a:extLst>
                  <a:ext uri="{FF2B5EF4-FFF2-40B4-BE49-F238E27FC236}">
                    <a16:creationId xmlns:a16="http://schemas.microsoft.com/office/drawing/2014/main" id="{A0221452-D730-4EE3-B4E6-627A3BE2DB25}"/>
                  </a:ext>
                </a:extLst>
              </p:cNvPr>
              <p:cNvSpPr>
                <a:spLocks noChangeArrowheads="1"/>
              </p:cNvSpPr>
              <p:nvPr/>
            </p:nvSpPr>
            <p:spPr bwMode="auto">
              <a:xfrm>
                <a:off x="1395"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84" name="Rectangle 120">
                <a:extLst>
                  <a:ext uri="{FF2B5EF4-FFF2-40B4-BE49-F238E27FC236}">
                    <a16:creationId xmlns:a16="http://schemas.microsoft.com/office/drawing/2014/main" id="{A8F615DF-B121-4500-A281-5299270A057B}"/>
                  </a:ext>
                </a:extLst>
              </p:cNvPr>
              <p:cNvSpPr>
                <a:spLocks noChangeArrowheads="1"/>
              </p:cNvSpPr>
              <p:nvPr/>
            </p:nvSpPr>
            <p:spPr bwMode="auto">
              <a:xfrm>
                <a:off x="1413"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85" name="Rectangle 121">
                <a:extLst>
                  <a:ext uri="{FF2B5EF4-FFF2-40B4-BE49-F238E27FC236}">
                    <a16:creationId xmlns:a16="http://schemas.microsoft.com/office/drawing/2014/main" id="{60F78D05-64F0-4345-B99D-5F6A93927378}"/>
                  </a:ext>
                </a:extLst>
              </p:cNvPr>
              <p:cNvSpPr>
                <a:spLocks noChangeArrowheads="1"/>
              </p:cNvSpPr>
              <p:nvPr/>
            </p:nvSpPr>
            <p:spPr bwMode="auto">
              <a:xfrm>
                <a:off x="1431"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86" name="Rectangle 122">
                <a:extLst>
                  <a:ext uri="{FF2B5EF4-FFF2-40B4-BE49-F238E27FC236}">
                    <a16:creationId xmlns:a16="http://schemas.microsoft.com/office/drawing/2014/main" id="{403279D9-5EAD-430B-9C84-6B70F9FB570A}"/>
                  </a:ext>
                </a:extLst>
              </p:cNvPr>
              <p:cNvSpPr>
                <a:spLocks noChangeArrowheads="1"/>
              </p:cNvSpPr>
              <p:nvPr/>
            </p:nvSpPr>
            <p:spPr bwMode="auto">
              <a:xfrm>
                <a:off x="1449"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87" name="Rectangle 123">
                <a:extLst>
                  <a:ext uri="{FF2B5EF4-FFF2-40B4-BE49-F238E27FC236}">
                    <a16:creationId xmlns:a16="http://schemas.microsoft.com/office/drawing/2014/main" id="{3583B157-D6B2-45C7-85F0-8D6BB388DCA0}"/>
                  </a:ext>
                </a:extLst>
              </p:cNvPr>
              <p:cNvSpPr>
                <a:spLocks noChangeArrowheads="1"/>
              </p:cNvSpPr>
              <p:nvPr/>
            </p:nvSpPr>
            <p:spPr bwMode="auto">
              <a:xfrm>
                <a:off x="146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88" name="Rectangle 124">
                <a:extLst>
                  <a:ext uri="{FF2B5EF4-FFF2-40B4-BE49-F238E27FC236}">
                    <a16:creationId xmlns:a16="http://schemas.microsoft.com/office/drawing/2014/main" id="{3EF5EE32-C4A5-41CB-8A57-A9697E7DF759}"/>
                  </a:ext>
                </a:extLst>
              </p:cNvPr>
              <p:cNvSpPr>
                <a:spLocks noChangeArrowheads="1"/>
              </p:cNvSpPr>
              <p:nvPr/>
            </p:nvSpPr>
            <p:spPr bwMode="auto">
              <a:xfrm>
                <a:off x="1485"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89" name="Rectangle 125">
                <a:extLst>
                  <a:ext uri="{FF2B5EF4-FFF2-40B4-BE49-F238E27FC236}">
                    <a16:creationId xmlns:a16="http://schemas.microsoft.com/office/drawing/2014/main" id="{21BCB92B-5D15-4242-A42D-79AFE2CA47A4}"/>
                  </a:ext>
                </a:extLst>
              </p:cNvPr>
              <p:cNvSpPr>
                <a:spLocks noChangeArrowheads="1"/>
              </p:cNvSpPr>
              <p:nvPr/>
            </p:nvSpPr>
            <p:spPr bwMode="auto">
              <a:xfrm>
                <a:off x="1509" y="207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90" name="Rectangle 126">
                <a:extLst>
                  <a:ext uri="{FF2B5EF4-FFF2-40B4-BE49-F238E27FC236}">
                    <a16:creationId xmlns:a16="http://schemas.microsoft.com/office/drawing/2014/main" id="{79BFE121-47B1-41EA-94FB-12597AC702DB}"/>
                  </a:ext>
                </a:extLst>
              </p:cNvPr>
              <p:cNvSpPr>
                <a:spLocks noChangeArrowheads="1"/>
              </p:cNvSpPr>
              <p:nvPr/>
            </p:nvSpPr>
            <p:spPr bwMode="auto">
              <a:xfrm>
                <a:off x="1515"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91" name="Rectangle 127">
                <a:extLst>
                  <a:ext uri="{FF2B5EF4-FFF2-40B4-BE49-F238E27FC236}">
                    <a16:creationId xmlns:a16="http://schemas.microsoft.com/office/drawing/2014/main" id="{A4210A97-CC44-4D98-A6D3-40C42844E8CD}"/>
                  </a:ext>
                </a:extLst>
              </p:cNvPr>
              <p:cNvSpPr>
                <a:spLocks noChangeArrowheads="1"/>
              </p:cNvSpPr>
              <p:nvPr/>
            </p:nvSpPr>
            <p:spPr bwMode="auto">
              <a:xfrm>
                <a:off x="1515"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92" name="Rectangle 128">
                <a:extLst>
                  <a:ext uri="{FF2B5EF4-FFF2-40B4-BE49-F238E27FC236}">
                    <a16:creationId xmlns:a16="http://schemas.microsoft.com/office/drawing/2014/main" id="{FF849474-F257-472A-A198-448E86E553DD}"/>
                  </a:ext>
                </a:extLst>
              </p:cNvPr>
              <p:cNvSpPr>
                <a:spLocks noChangeArrowheads="1"/>
              </p:cNvSpPr>
              <p:nvPr/>
            </p:nvSpPr>
            <p:spPr bwMode="auto">
              <a:xfrm>
                <a:off x="1521"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93" name="Rectangle 129">
                <a:extLst>
                  <a:ext uri="{FF2B5EF4-FFF2-40B4-BE49-F238E27FC236}">
                    <a16:creationId xmlns:a16="http://schemas.microsoft.com/office/drawing/2014/main" id="{677A435F-1A96-4466-8754-345433840FC7}"/>
                  </a:ext>
                </a:extLst>
              </p:cNvPr>
              <p:cNvSpPr>
                <a:spLocks noChangeArrowheads="1"/>
              </p:cNvSpPr>
              <p:nvPr/>
            </p:nvSpPr>
            <p:spPr bwMode="auto">
              <a:xfrm>
                <a:off x="1545"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94" name="Rectangle 130">
                <a:extLst>
                  <a:ext uri="{FF2B5EF4-FFF2-40B4-BE49-F238E27FC236}">
                    <a16:creationId xmlns:a16="http://schemas.microsoft.com/office/drawing/2014/main" id="{F9C0BEED-E073-4697-BE2C-0143107B4B4F}"/>
                  </a:ext>
                </a:extLst>
              </p:cNvPr>
              <p:cNvSpPr>
                <a:spLocks noChangeArrowheads="1"/>
              </p:cNvSpPr>
              <p:nvPr/>
            </p:nvSpPr>
            <p:spPr bwMode="auto">
              <a:xfrm>
                <a:off x="155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95" name="Rectangle 131">
                <a:extLst>
                  <a:ext uri="{FF2B5EF4-FFF2-40B4-BE49-F238E27FC236}">
                    <a16:creationId xmlns:a16="http://schemas.microsoft.com/office/drawing/2014/main" id="{8B0E8992-721A-41F2-83CD-D3527635440F}"/>
                  </a:ext>
                </a:extLst>
              </p:cNvPr>
              <p:cNvSpPr>
                <a:spLocks noChangeArrowheads="1"/>
              </p:cNvSpPr>
              <p:nvPr/>
            </p:nvSpPr>
            <p:spPr bwMode="auto">
              <a:xfrm>
                <a:off x="1581"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96" name="Rectangle 132">
                <a:extLst>
                  <a:ext uri="{FF2B5EF4-FFF2-40B4-BE49-F238E27FC236}">
                    <a16:creationId xmlns:a16="http://schemas.microsoft.com/office/drawing/2014/main" id="{1BAD7D9E-C3A7-4C22-B1A3-77309ED69119}"/>
                  </a:ext>
                </a:extLst>
              </p:cNvPr>
              <p:cNvSpPr>
                <a:spLocks noChangeArrowheads="1"/>
              </p:cNvSpPr>
              <p:nvPr/>
            </p:nvSpPr>
            <p:spPr bwMode="auto">
              <a:xfrm>
                <a:off x="1593"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97" name="Rectangle 133">
                <a:extLst>
                  <a:ext uri="{FF2B5EF4-FFF2-40B4-BE49-F238E27FC236}">
                    <a16:creationId xmlns:a16="http://schemas.microsoft.com/office/drawing/2014/main" id="{7D741773-FA04-4F2F-8449-FDD7304C5A10}"/>
                  </a:ext>
                </a:extLst>
              </p:cNvPr>
              <p:cNvSpPr>
                <a:spLocks noChangeArrowheads="1"/>
              </p:cNvSpPr>
              <p:nvPr/>
            </p:nvSpPr>
            <p:spPr bwMode="auto">
              <a:xfrm>
                <a:off x="161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98" name="Rectangle 134">
                <a:extLst>
                  <a:ext uri="{FF2B5EF4-FFF2-40B4-BE49-F238E27FC236}">
                    <a16:creationId xmlns:a16="http://schemas.microsoft.com/office/drawing/2014/main" id="{9150EB7F-EE11-4EE8-B69D-AD634EE0CC25}"/>
                  </a:ext>
                </a:extLst>
              </p:cNvPr>
              <p:cNvSpPr>
                <a:spLocks noChangeArrowheads="1"/>
              </p:cNvSpPr>
              <p:nvPr/>
            </p:nvSpPr>
            <p:spPr bwMode="auto">
              <a:xfrm>
                <a:off x="1635"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99" name="Rectangle 135">
                <a:extLst>
                  <a:ext uri="{FF2B5EF4-FFF2-40B4-BE49-F238E27FC236}">
                    <a16:creationId xmlns:a16="http://schemas.microsoft.com/office/drawing/2014/main" id="{B28CE5A6-3E42-4450-B0F0-22AAD41772F3}"/>
                  </a:ext>
                </a:extLst>
              </p:cNvPr>
              <p:cNvSpPr>
                <a:spLocks noChangeArrowheads="1"/>
              </p:cNvSpPr>
              <p:nvPr/>
            </p:nvSpPr>
            <p:spPr bwMode="auto">
              <a:xfrm>
                <a:off x="1653"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00" name="Rectangle 136">
                <a:extLst>
                  <a:ext uri="{FF2B5EF4-FFF2-40B4-BE49-F238E27FC236}">
                    <a16:creationId xmlns:a16="http://schemas.microsoft.com/office/drawing/2014/main" id="{1BC1B52C-DBD2-4103-9CD8-4EE57BE0997A}"/>
                  </a:ext>
                </a:extLst>
              </p:cNvPr>
              <p:cNvSpPr>
                <a:spLocks noChangeArrowheads="1"/>
              </p:cNvSpPr>
              <p:nvPr/>
            </p:nvSpPr>
            <p:spPr bwMode="auto">
              <a:xfrm>
                <a:off x="1671"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01" name="Rectangle 137">
                <a:extLst>
                  <a:ext uri="{FF2B5EF4-FFF2-40B4-BE49-F238E27FC236}">
                    <a16:creationId xmlns:a16="http://schemas.microsoft.com/office/drawing/2014/main" id="{81C8AB93-4D8B-4547-93CA-5E5430042D1F}"/>
                  </a:ext>
                </a:extLst>
              </p:cNvPr>
              <p:cNvSpPr>
                <a:spLocks noChangeArrowheads="1"/>
              </p:cNvSpPr>
              <p:nvPr/>
            </p:nvSpPr>
            <p:spPr bwMode="auto">
              <a:xfrm>
                <a:off x="1695" y="207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02" name="Rectangle 138">
                <a:extLst>
                  <a:ext uri="{FF2B5EF4-FFF2-40B4-BE49-F238E27FC236}">
                    <a16:creationId xmlns:a16="http://schemas.microsoft.com/office/drawing/2014/main" id="{085C93A5-A233-4BC7-BE75-12F52DE06E07}"/>
                  </a:ext>
                </a:extLst>
              </p:cNvPr>
              <p:cNvSpPr>
                <a:spLocks noChangeArrowheads="1"/>
              </p:cNvSpPr>
              <p:nvPr/>
            </p:nvSpPr>
            <p:spPr bwMode="auto">
              <a:xfrm>
                <a:off x="1701"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03" name="Rectangle 139">
                <a:extLst>
                  <a:ext uri="{FF2B5EF4-FFF2-40B4-BE49-F238E27FC236}">
                    <a16:creationId xmlns:a16="http://schemas.microsoft.com/office/drawing/2014/main" id="{70242443-59F5-4DB4-B796-A1D0FA01A31B}"/>
                  </a:ext>
                </a:extLst>
              </p:cNvPr>
              <p:cNvSpPr>
                <a:spLocks noChangeArrowheads="1"/>
              </p:cNvSpPr>
              <p:nvPr/>
            </p:nvSpPr>
            <p:spPr bwMode="auto">
              <a:xfrm>
                <a:off x="1701"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04" name="Rectangle 140">
                <a:extLst>
                  <a:ext uri="{FF2B5EF4-FFF2-40B4-BE49-F238E27FC236}">
                    <a16:creationId xmlns:a16="http://schemas.microsoft.com/office/drawing/2014/main" id="{7B8D15B6-A577-4FA7-983F-621F7D54DD21}"/>
                  </a:ext>
                </a:extLst>
              </p:cNvPr>
              <p:cNvSpPr>
                <a:spLocks noChangeArrowheads="1"/>
              </p:cNvSpPr>
              <p:nvPr/>
            </p:nvSpPr>
            <p:spPr bwMode="auto">
              <a:xfrm>
                <a:off x="1707"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05" name="Rectangle 141">
                <a:extLst>
                  <a:ext uri="{FF2B5EF4-FFF2-40B4-BE49-F238E27FC236}">
                    <a16:creationId xmlns:a16="http://schemas.microsoft.com/office/drawing/2014/main" id="{599FE5B9-ED02-4E69-ADB1-1A348312D3F8}"/>
                  </a:ext>
                </a:extLst>
              </p:cNvPr>
              <p:cNvSpPr>
                <a:spLocks noChangeArrowheads="1"/>
              </p:cNvSpPr>
              <p:nvPr/>
            </p:nvSpPr>
            <p:spPr bwMode="auto">
              <a:xfrm>
                <a:off x="1731"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06" name="Rectangle 142">
                <a:extLst>
                  <a:ext uri="{FF2B5EF4-FFF2-40B4-BE49-F238E27FC236}">
                    <a16:creationId xmlns:a16="http://schemas.microsoft.com/office/drawing/2014/main" id="{D641C15D-47C0-4881-B21D-6EC1D6A91BD3}"/>
                  </a:ext>
                </a:extLst>
              </p:cNvPr>
              <p:cNvSpPr>
                <a:spLocks noChangeArrowheads="1"/>
              </p:cNvSpPr>
              <p:nvPr/>
            </p:nvSpPr>
            <p:spPr bwMode="auto">
              <a:xfrm>
                <a:off x="1743"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07" name="Rectangle 143">
                <a:extLst>
                  <a:ext uri="{FF2B5EF4-FFF2-40B4-BE49-F238E27FC236}">
                    <a16:creationId xmlns:a16="http://schemas.microsoft.com/office/drawing/2014/main" id="{317C503B-4095-4BB3-80B6-94F50F13F8D8}"/>
                  </a:ext>
                </a:extLst>
              </p:cNvPr>
              <p:cNvSpPr>
                <a:spLocks noChangeArrowheads="1"/>
              </p:cNvSpPr>
              <p:nvPr/>
            </p:nvSpPr>
            <p:spPr bwMode="auto">
              <a:xfrm>
                <a:off x="1767"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08" name="Rectangle 144">
                <a:extLst>
                  <a:ext uri="{FF2B5EF4-FFF2-40B4-BE49-F238E27FC236}">
                    <a16:creationId xmlns:a16="http://schemas.microsoft.com/office/drawing/2014/main" id="{8DE904F9-714D-4505-AD97-3493A5F2E9A1}"/>
                  </a:ext>
                </a:extLst>
              </p:cNvPr>
              <p:cNvSpPr>
                <a:spLocks noChangeArrowheads="1"/>
              </p:cNvSpPr>
              <p:nvPr/>
            </p:nvSpPr>
            <p:spPr bwMode="auto">
              <a:xfrm>
                <a:off x="1779"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09" name="Rectangle 145">
                <a:extLst>
                  <a:ext uri="{FF2B5EF4-FFF2-40B4-BE49-F238E27FC236}">
                    <a16:creationId xmlns:a16="http://schemas.microsoft.com/office/drawing/2014/main" id="{C2C63B75-6AE1-4EB3-AACB-5B5B4F04265C}"/>
                  </a:ext>
                </a:extLst>
              </p:cNvPr>
              <p:cNvSpPr>
                <a:spLocks noChangeArrowheads="1"/>
              </p:cNvSpPr>
              <p:nvPr/>
            </p:nvSpPr>
            <p:spPr bwMode="auto">
              <a:xfrm>
                <a:off x="1803"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10" name="Rectangle 146">
                <a:extLst>
                  <a:ext uri="{FF2B5EF4-FFF2-40B4-BE49-F238E27FC236}">
                    <a16:creationId xmlns:a16="http://schemas.microsoft.com/office/drawing/2014/main" id="{ADA7A641-54D6-4994-B1ED-0978B5E71B7F}"/>
                  </a:ext>
                </a:extLst>
              </p:cNvPr>
              <p:cNvSpPr>
                <a:spLocks noChangeArrowheads="1"/>
              </p:cNvSpPr>
              <p:nvPr/>
            </p:nvSpPr>
            <p:spPr bwMode="auto">
              <a:xfrm>
                <a:off x="1815"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11" name="Rectangle 147">
                <a:extLst>
                  <a:ext uri="{FF2B5EF4-FFF2-40B4-BE49-F238E27FC236}">
                    <a16:creationId xmlns:a16="http://schemas.microsoft.com/office/drawing/2014/main" id="{640274B3-7987-42D3-A595-4DB98B041903}"/>
                  </a:ext>
                </a:extLst>
              </p:cNvPr>
              <p:cNvSpPr>
                <a:spLocks noChangeArrowheads="1"/>
              </p:cNvSpPr>
              <p:nvPr/>
            </p:nvSpPr>
            <p:spPr bwMode="auto">
              <a:xfrm>
                <a:off x="1839"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12" name="Rectangle 148">
                <a:extLst>
                  <a:ext uri="{FF2B5EF4-FFF2-40B4-BE49-F238E27FC236}">
                    <a16:creationId xmlns:a16="http://schemas.microsoft.com/office/drawing/2014/main" id="{BD17EF6B-D629-431D-AA9B-21A7C664A9BB}"/>
                  </a:ext>
                </a:extLst>
              </p:cNvPr>
              <p:cNvSpPr>
                <a:spLocks noChangeArrowheads="1"/>
              </p:cNvSpPr>
              <p:nvPr/>
            </p:nvSpPr>
            <p:spPr bwMode="auto">
              <a:xfrm>
                <a:off x="1857"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13" name="Rectangle 149">
                <a:extLst>
                  <a:ext uri="{FF2B5EF4-FFF2-40B4-BE49-F238E27FC236}">
                    <a16:creationId xmlns:a16="http://schemas.microsoft.com/office/drawing/2014/main" id="{9FC8CCDC-7002-4FC5-9B03-6410E49E86E7}"/>
                  </a:ext>
                </a:extLst>
              </p:cNvPr>
              <p:cNvSpPr>
                <a:spLocks noChangeArrowheads="1"/>
              </p:cNvSpPr>
              <p:nvPr/>
            </p:nvSpPr>
            <p:spPr bwMode="auto">
              <a:xfrm>
                <a:off x="1881" y="207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14" name="Rectangle 150">
                <a:extLst>
                  <a:ext uri="{FF2B5EF4-FFF2-40B4-BE49-F238E27FC236}">
                    <a16:creationId xmlns:a16="http://schemas.microsoft.com/office/drawing/2014/main" id="{6B4913F8-BF39-4723-AAE0-E8C441596441}"/>
                  </a:ext>
                </a:extLst>
              </p:cNvPr>
              <p:cNvSpPr>
                <a:spLocks noChangeArrowheads="1"/>
              </p:cNvSpPr>
              <p:nvPr/>
            </p:nvSpPr>
            <p:spPr bwMode="auto">
              <a:xfrm>
                <a:off x="1887"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15" name="Rectangle 151">
                <a:extLst>
                  <a:ext uri="{FF2B5EF4-FFF2-40B4-BE49-F238E27FC236}">
                    <a16:creationId xmlns:a16="http://schemas.microsoft.com/office/drawing/2014/main" id="{5AFA5095-DECE-4F16-B814-8998874EB3BD}"/>
                  </a:ext>
                </a:extLst>
              </p:cNvPr>
              <p:cNvSpPr>
                <a:spLocks noChangeArrowheads="1"/>
              </p:cNvSpPr>
              <p:nvPr/>
            </p:nvSpPr>
            <p:spPr bwMode="auto">
              <a:xfrm>
                <a:off x="1887"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16" name="Rectangle 152">
                <a:extLst>
                  <a:ext uri="{FF2B5EF4-FFF2-40B4-BE49-F238E27FC236}">
                    <a16:creationId xmlns:a16="http://schemas.microsoft.com/office/drawing/2014/main" id="{D38B4BF8-1B55-4BC0-9013-92584722769D}"/>
                  </a:ext>
                </a:extLst>
              </p:cNvPr>
              <p:cNvSpPr>
                <a:spLocks noChangeArrowheads="1"/>
              </p:cNvSpPr>
              <p:nvPr/>
            </p:nvSpPr>
            <p:spPr bwMode="auto">
              <a:xfrm>
                <a:off x="1887"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17" name="Rectangle 153">
                <a:extLst>
                  <a:ext uri="{FF2B5EF4-FFF2-40B4-BE49-F238E27FC236}">
                    <a16:creationId xmlns:a16="http://schemas.microsoft.com/office/drawing/2014/main" id="{E668C338-7B24-4DFE-9A71-4B70AE8D3721}"/>
                  </a:ext>
                </a:extLst>
              </p:cNvPr>
              <p:cNvSpPr>
                <a:spLocks noChangeArrowheads="1"/>
              </p:cNvSpPr>
              <p:nvPr/>
            </p:nvSpPr>
            <p:spPr bwMode="auto">
              <a:xfrm>
                <a:off x="1917"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18" name="Rectangle 154">
                <a:extLst>
                  <a:ext uri="{FF2B5EF4-FFF2-40B4-BE49-F238E27FC236}">
                    <a16:creationId xmlns:a16="http://schemas.microsoft.com/office/drawing/2014/main" id="{01F394C8-1759-45DC-81F5-F650A94FB84B}"/>
                  </a:ext>
                </a:extLst>
              </p:cNvPr>
              <p:cNvSpPr>
                <a:spLocks noChangeArrowheads="1"/>
              </p:cNvSpPr>
              <p:nvPr/>
            </p:nvSpPr>
            <p:spPr bwMode="auto">
              <a:xfrm>
                <a:off x="1929"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19" name="Rectangle 155">
                <a:extLst>
                  <a:ext uri="{FF2B5EF4-FFF2-40B4-BE49-F238E27FC236}">
                    <a16:creationId xmlns:a16="http://schemas.microsoft.com/office/drawing/2014/main" id="{F8449291-0EC9-461F-AE0F-2F89D993A31D}"/>
                  </a:ext>
                </a:extLst>
              </p:cNvPr>
              <p:cNvSpPr>
                <a:spLocks noChangeArrowheads="1"/>
              </p:cNvSpPr>
              <p:nvPr/>
            </p:nvSpPr>
            <p:spPr bwMode="auto">
              <a:xfrm>
                <a:off x="1953"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20" name="Rectangle 156">
                <a:extLst>
                  <a:ext uri="{FF2B5EF4-FFF2-40B4-BE49-F238E27FC236}">
                    <a16:creationId xmlns:a16="http://schemas.microsoft.com/office/drawing/2014/main" id="{5F799411-D0D7-404C-8BD8-C1095156F923}"/>
                  </a:ext>
                </a:extLst>
              </p:cNvPr>
              <p:cNvSpPr>
                <a:spLocks noChangeArrowheads="1"/>
              </p:cNvSpPr>
              <p:nvPr/>
            </p:nvSpPr>
            <p:spPr bwMode="auto">
              <a:xfrm>
                <a:off x="1965"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21" name="Rectangle 157">
                <a:extLst>
                  <a:ext uri="{FF2B5EF4-FFF2-40B4-BE49-F238E27FC236}">
                    <a16:creationId xmlns:a16="http://schemas.microsoft.com/office/drawing/2014/main" id="{F7AD3728-BC64-4535-94A5-76BEDA3B2F69}"/>
                  </a:ext>
                </a:extLst>
              </p:cNvPr>
              <p:cNvSpPr>
                <a:spLocks noChangeArrowheads="1"/>
              </p:cNvSpPr>
              <p:nvPr/>
            </p:nvSpPr>
            <p:spPr bwMode="auto">
              <a:xfrm>
                <a:off x="1989"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22" name="Rectangle 158">
                <a:extLst>
                  <a:ext uri="{FF2B5EF4-FFF2-40B4-BE49-F238E27FC236}">
                    <a16:creationId xmlns:a16="http://schemas.microsoft.com/office/drawing/2014/main" id="{DC0BED09-3174-4C20-8161-9A08CECCFCE5}"/>
                  </a:ext>
                </a:extLst>
              </p:cNvPr>
              <p:cNvSpPr>
                <a:spLocks noChangeArrowheads="1"/>
              </p:cNvSpPr>
              <p:nvPr/>
            </p:nvSpPr>
            <p:spPr bwMode="auto">
              <a:xfrm>
                <a:off x="2001"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23" name="Rectangle 159">
                <a:extLst>
                  <a:ext uri="{FF2B5EF4-FFF2-40B4-BE49-F238E27FC236}">
                    <a16:creationId xmlns:a16="http://schemas.microsoft.com/office/drawing/2014/main" id="{296500F0-9FE4-4504-A9F6-1EEE4359294F}"/>
                  </a:ext>
                </a:extLst>
              </p:cNvPr>
              <p:cNvSpPr>
                <a:spLocks noChangeArrowheads="1"/>
              </p:cNvSpPr>
              <p:nvPr/>
            </p:nvSpPr>
            <p:spPr bwMode="auto">
              <a:xfrm>
                <a:off x="2025"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24" name="Rectangle 160">
                <a:extLst>
                  <a:ext uri="{FF2B5EF4-FFF2-40B4-BE49-F238E27FC236}">
                    <a16:creationId xmlns:a16="http://schemas.microsoft.com/office/drawing/2014/main" id="{127F16A2-E7E3-40E5-AA78-020131550212}"/>
                  </a:ext>
                </a:extLst>
              </p:cNvPr>
              <p:cNvSpPr>
                <a:spLocks noChangeArrowheads="1"/>
              </p:cNvSpPr>
              <p:nvPr/>
            </p:nvSpPr>
            <p:spPr bwMode="auto">
              <a:xfrm>
                <a:off x="203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25" name="Rectangle 161">
                <a:extLst>
                  <a:ext uri="{FF2B5EF4-FFF2-40B4-BE49-F238E27FC236}">
                    <a16:creationId xmlns:a16="http://schemas.microsoft.com/office/drawing/2014/main" id="{BDBA706B-46EF-4EAC-9A6E-0261C87B4191}"/>
                  </a:ext>
                </a:extLst>
              </p:cNvPr>
              <p:cNvSpPr>
                <a:spLocks noChangeArrowheads="1"/>
              </p:cNvSpPr>
              <p:nvPr/>
            </p:nvSpPr>
            <p:spPr bwMode="auto">
              <a:xfrm>
                <a:off x="2061"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26" name="Rectangle 162">
                <a:extLst>
                  <a:ext uri="{FF2B5EF4-FFF2-40B4-BE49-F238E27FC236}">
                    <a16:creationId xmlns:a16="http://schemas.microsoft.com/office/drawing/2014/main" id="{CDCCC6BE-B17D-4FA1-A2AC-1C613937A835}"/>
                  </a:ext>
                </a:extLst>
              </p:cNvPr>
              <p:cNvSpPr>
                <a:spLocks noChangeArrowheads="1"/>
              </p:cNvSpPr>
              <p:nvPr/>
            </p:nvSpPr>
            <p:spPr bwMode="auto">
              <a:xfrm>
                <a:off x="2067" y="207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27" name="Rectangle 163">
                <a:extLst>
                  <a:ext uri="{FF2B5EF4-FFF2-40B4-BE49-F238E27FC236}">
                    <a16:creationId xmlns:a16="http://schemas.microsoft.com/office/drawing/2014/main" id="{9EAA0418-D316-41D4-9041-511983192C91}"/>
                  </a:ext>
                </a:extLst>
              </p:cNvPr>
              <p:cNvSpPr>
                <a:spLocks noChangeArrowheads="1"/>
              </p:cNvSpPr>
              <p:nvPr/>
            </p:nvSpPr>
            <p:spPr bwMode="auto">
              <a:xfrm>
                <a:off x="2073"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28" name="Rectangle 164">
                <a:extLst>
                  <a:ext uri="{FF2B5EF4-FFF2-40B4-BE49-F238E27FC236}">
                    <a16:creationId xmlns:a16="http://schemas.microsoft.com/office/drawing/2014/main" id="{658143AE-5CF9-411E-BAA9-995737623491}"/>
                  </a:ext>
                </a:extLst>
              </p:cNvPr>
              <p:cNvSpPr>
                <a:spLocks noChangeArrowheads="1"/>
              </p:cNvSpPr>
              <p:nvPr/>
            </p:nvSpPr>
            <p:spPr bwMode="auto">
              <a:xfrm>
                <a:off x="2073"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29" name="Rectangle 165">
                <a:extLst>
                  <a:ext uri="{FF2B5EF4-FFF2-40B4-BE49-F238E27FC236}">
                    <a16:creationId xmlns:a16="http://schemas.microsoft.com/office/drawing/2014/main" id="{74FD11A9-B433-4090-97E3-74905C28ABD7}"/>
                  </a:ext>
                </a:extLst>
              </p:cNvPr>
              <p:cNvSpPr>
                <a:spLocks noChangeArrowheads="1"/>
              </p:cNvSpPr>
              <p:nvPr/>
            </p:nvSpPr>
            <p:spPr bwMode="auto">
              <a:xfrm>
                <a:off x="2073"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30" name="Rectangle 166">
                <a:extLst>
                  <a:ext uri="{FF2B5EF4-FFF2-40B4-BE49-F238E27FC236}">
                    <a16:creationId xmlns:a16="http://schemas.microsoft.com/office/drawing/2014/main" id="{0464733A-9648-4B47-81ED-C8669FF0A01A}"/>
                  </a:ext>
                </a:extLst>
              </p:cNvPr>
              <p:cNvSpPr>
                <a:spLocks noChangeArrowheads="1"/>
              </p:cNvSpPr>
              <p:nvPr/>
            </p:nvSpPr>
            <p:spPr bwMode="auto">
              <a:xfrm>
                <a:off x="209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31" name="Rectangle 167">
                <a:extLst>
                  <a:ext uri="{FF2B5EF4-FFF2-40B4-BE49-F238E27FC236}">
                    <a16:creationId xmlns:a16="http://schemas.microsoft.com/office/drawing/2014/main" id="{A073F723-DA84-42F4-B13C-399B5584D75C}"/>
                  </a:ext>
                </a:extLst>
              </p:cNvPr>
              <p:cNvSpPr>
                <a:spLocks noChangeArrowheads="1"/>
              </p:cNvSpPr>
              <p:nvPr/>
            </p:nvSpPr>
            <p:spPr bwMode="auto">
              <a:xfrm>
                <a:off x="2115"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32" name="Rectangle 168">
                <a:extLst>
                  <a:ext uri="{FF2B5EF4-FFF2-40B4-BE49-F238E27FC236}">
                    <a16:creationId xmlns:a16="http://schemas.microsoft.com/office/drawing/2014/main" id="{0CE4FE3A-080F-46D7-B73B-C0E2A9708680}"/>
                  </a:ext>
                </a:extLst>
              </p:cNvPr>
              <p:cNvSpPr>
                <a:spLocks noChangeArrowheads="1"/>
              </p:cNvSpPr>
              <p:nvPr/>
            </p:nvSpPr>
            <p:spPr bwMode="auto">
              <a:xfrm>
                <a:off x="2133"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33" name="Rectangle 169">
                <a:extLst>
                  <a:ext uri="{FF2B5EF4-FFF2-40B4-BE49-F238E27FC236}">
                    <a16:creationId xmlns:a16="http://schemas.microsoft.com/office/drawing/2014/main" id="{2EDA8B7C-A533-440A-BF52-3A7901C225B1}"/>
                  </a:ext>
                </a:extLst>
              </p:cNvPr>
              <p:cNvSpPr>
                <a:spLocks noChangeArrowheads="1"/>
              </p:cNvSpPr>
              <p:nvPr/>
            </p:nvSpPr>
            <p:spPr bwMode="auto">
              <a:xfrm>
                <a:off x="2151"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34" name="Rectangle 170">
                <a:extLst>
                  <a:ext uri="{FF2B5EF4-FFF2-40B4-BE49-F238E27FC236}">
                    <a16:creationId xmlns:a16="http://schemas.microsoft.com/office/drawing/2014/main" id="{300DF1DE-43D1-413B-8CB8-9DEE40473E34}"/>
                  </a:ext>
                </a:extLst>
              </p:cNvPr>
              <p:cNvSpPr>
                <a:spLocks noChangeArrowheads="1"/>
              </p:cNvSpPr>
              <p:nvPr/>
            </p:nvSpPr>
            <p:spPr bwMode="auto">
              <a:xfrm>
                <a:off x="2175"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35" name="Rectangle 171">
                <a:extLst>
                  <a:ext uri="{FF2B5EF4-FFF2-40B4-BE49-F238E27FC236}">
                    <a16:creationId xmlns:a16="http://schemas.microsoft.com/office/drawing/2014/main" id="{0C4694A5-C5BB-4D78-8432-31FBFA48E430}"/>
                  </a:ext>
                </a:extLst>
              </p:cNvPr>
              <p:cNvSpPr>
                <a:spLocks noChangeArrowheads="1"/>
              </p:cNvSpPr>
              <p:nvPr/>
            </p:nvSpPr>
            <p:spPr bwMode="auto">
              <a:xfrm>
                <a:off x="218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36" name="Rectangle 172">
                <a:extLst>
                  <a:ext uri="{FF2B5EF4-FFF2-40B4-BE49-F238E27FC236}">
                    <a16:creationId xmlns:a16="http://schemas.microsoft.com/office/drawing/2014/main" id="{7F358689-11D0-4F28-9436-D4F88A9BB834}"/>
                  </a:ext>
                </a:extLst>
              </p:cNvPr>
              <p:cNvSpPr>
                <a:spLocks noChangeArrowheads="1"/>
              </p:cNvSpPr>
              <p:nvPr/>
            </p:nvSpPr>
            <p:spPr bwMode="auto">
              <a:xfrm>
                <a:off x="2211"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37" name="Rectangle 173">
                <a:extLst>
                  <a:ext uri="{FF2B5EF4-FFF2-40B4-BE49-F238E27FC236}">
                    <a16:creationId xmlns:a16="http://schemas.microsoft.com/office/drawing/2014/main" id="{92AFBB8C-CCE3-40E0-8357-FD2ABDB21AD5}"/>
                  </a:ext>
                </a:extLst>
              </p:cNvPr>
              <p:cNvSpPr>
                <a:spLocks noChangeArrowheads="1"/>
              </p:cNvSpPr>
              <p:nvPr/>
            </p:nvSpPr>
            <p:spPr bwMode="auto">
              <a:xfrm>
                <a:off x="2223"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38" name="Rectangle 174">
                <a:extLst>
                  <a:ext uri="{FF2B5EF4-FFF2-40B4-BE49-F238E27FC236}">
                    <a16:creationId xmlns:a16="http://schemas.microsoft.com/office/drawing/2014/main" id="{AB1ECFE3-FE2B-4C69-98CD-60738787A110}"/>
                  </a:ext>
                </a:extLst>
              </p:cNvPr>
              <p:cNvSpPr>
                <a:spLocks noChangeArrowheads="1"/>
              </p:cNvSpPr>
              <p:nvPr/>
            </p:nvSpPr>
            <p:spPr bwMode="auto">
              <a:xfrm>
                <a:off x="2247" y="207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39" name="Rectangle 175">
                <a:extLst>
                  <a:ext uri="{FF2B5EF4-FFF2-40B4-BE49-F238E27FC236}">
                    <a16:creationId xmlns:a16="http://schemas.microsoft.com/office/drawing/2014/main" id="{A3EF3D88-4675-4928-8671-548EDC5B2622}"/>
                  </a:ext>
                </a:extLst>
              </p:cNvPr>
              <p:cNvSpPr>
                <a:spLocks noChangeArrowheads="1"/>
              </p:cNvSpPr>
              <p:nvPr/>
            </p:nvSpPr>
            <p:spPr bwMode="auto">
              <a:xfrm>
                <a:off x="2259"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40" name="Rectangle 176">
                <a:extLst>
                  <a:ext uri="{FF2B5EF4-FFF2-40B4-BE49-F238E27FC236}">
                    <a16:creationId xmlns:a16="http://schemas.microsoft.com/office/drawing/2014/main" id="{F6AA99C6-9D70-47A1-B006-3CAB4DBD1C83}"/>
                  </a:ext>
                </a:extLst>
              </p:cNvPr>
              <p:cNvSpPr>
                <a:spLocks noChangeArrowheads="1"/>
              </p:cNvSpPr>
              <p:nvPr/>
            </p:nvSpPr>
            <p:spPr bwMode="auto">
              <a:xfrm>
                <a:off x="2259"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41" name="Rectangle 177">
                <a:extLst>
                  <a:ext uri="{FF2B5EF4-FFF2-40B4-BE49-F238E27FC236}">
                    <a16:creationId xmlns:a16="http://schemas.microsoft.com/office/drawing/2014/main" id="{FCE7D40B-FCE2-4BAA-88D1-A2353AD3E860}"/>
                  </a:ext>
                </a:extLst>
              </p:cNvPr>
              <p:cNvSpPr>
                <a:spLocks noChangeArrowheads="1"/>
              </p:cNvSpPr>
              <p:nvPr/>
            </p:nvSpPr>
            <p:spPr bwMode="auto">
              <a:xfrm>
                <a:off x="2259"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42" name="Rectangle 178">
                <a:extLst>
                  <a:ext uri="{FF2B5EF4-FFF2-40B4-BE49-F238E27FC236}">
                    <a16:creationId xmlns:a16="http://schemas.microsoft.com/office/drawing/2014/main" id="{02F3C840-433B-4DAA-A5FB-50E08C34A72C}"/>
                  </a:ext>
                </a:extLst>
              </p:cNvPr>
              <p:cNvSpPr>
                <a:spLocks noChangeArrowheads="1"/>
              </p:cNvSpPr>
              <p:nvPr/>
            </p:nvSpPr>
            <p:spPr bwMode="auto">
              <a:xfrm>
                <a:off x="2283"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43" name="Rectangle 179">
                <a:extLst>
                  <a:ext uri="{FF2B5EF4-FFF2-40B4-BE49-F238E27FC236}">
                    <a16:creationId xmlns:a16="http://schemas.microsoft.com/office/drawing/2014/main" id="{27DEE512-348A-4DFC-9BC7-712ABB549777}"/>
                  </a:ext>
                </a:extLst>
              </p:cNvPr>
              <p:cNvSpPr>
                <a:spLocks noChangeArrowheads="1"/>
              </p:cNvSpPr>
              <p:nvPr/>
            </p:nvSpPr>
            <p:spPr bwMode="auto">
              <a:xfrm>
                <a:off x="2301"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44" name="Rectangle 180">
                <a:extLst>
                  <a:ext uri="{FF2B5EF4-FFF2-40B4-BE49-F238E27FC236}">
                    <a16:creationId xmlns:a16="http://schemas.microsoft.com/office/drawing/2014/main" id="{3E959AD0-920D-406C-B395-159BAF52E412}"/>
                  </a:ext>
                </a:extLst>
              </p:cNvPr>
              <p:cNvSpPr>
                <a:spLocks noChangeArrowheads="1"/>
              </p:cNvSpPr>
              <p:nvPr/>
            </p:nvSpPr>
            <p:spPr bwMode="auto">
              <a:xfrm>
                <a:off x="2319"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45" name="Rectangle 181">
                <a:extLst>
                  <a:ext uri="{FF2B5EF4-FFF2-40B4-BE49-F238E27FC236}">
                    <a16:creationId xmlns:a16="http://schemas.microsoft.com/office/drawing/2014/main" id="{370E830F-0C4A-406F-AF37-97665921F1C6}"/>
                  </a:ext>
                </a:extLst>
              </p:cNvPr>
              <p:cNvSpPr>
                <a:spLocks noChangeArrowheads="1"/>
              </p:cNvSpPr>
              <p:nvPr/>
            </p:nvSpPr>
            <p:spPr bwMode="auto">
              <a:xfrm>
                <a:off x="2337"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46" name="Rectangle 182">
                <a:extLst>
                  <a:ext uri="{FF2B5EF4-FFF2-40B4-BE49-F238E27FC236}">
                    <a16:creationId xmlns:a16="http://schemas.microsoft.com/office/drawing/2014/main" id="{70202EE1-8805-4C7C-9664-479F498ECD32}"/>
                  </a:ext>
                </a:extLst>
              </p:cNvPr>
              <p:cNvSpPr>
                <a:spLocks noChangeArrowheads="1"/>
              </p:cNvSpPr>
              <p:nvPr/>
            </p:nvSpPr>
            <p:spPr bwMode="auto">
              <a:xfrm>
                <a:off x="2355"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47" name="Rectangle 183">
                <a:extLst>
                  <a:ext uri="{FF2B5EF4-FFF2-40B4-BE49-F238E27FC236}">
                    <a16:creationId xmlns:a16="http://schemas.microsoft.com/office/drawing/2014/main" id="{5E3B7B5B-ABF8-4BC5-8963-4F22660ADE09}"/>
                  </a:ext>
                </a:extLst>
              </p:cNvPr>
              <p:cNvSpPr>
                <a:spLocks noChangeArrowheads="1"/>
              </p:cNvSpPr>
              <p:nvPr/>
            </p:nvSpPr>
            <p:spPr bwMode="auto">
              <a:xfrm>
                <a:off x="2373"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48" name="Rectangle 184">
                <a:extLst>
                  <a:ext uri="{FF2B5EF4-FFF2-40B4-BE49-F238E27FC236}">
                    <a16:creationId xmlns:a16="http://schemas.microsoft.com/office/drawing/2014/main" id="{DC64E1B3-57B7-47C2-B2DE-34F6CB64D766}"/>
                  </a:ext>
                </a:extLst>
              </p:cNvPr>
              <p:cNvSpPr>
                <a:spLocks noChangeArrowheads="1"/>
              </p:cNvSpPr>
              <p:nvPr/>
            </p:nvSpPr>
            <p:spPr bwMode="auto">
              <a:xfrm>
                <a:off x="2397"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49" name="Rectangle 185">
                <a:extLst>
                  <a:ext uri="{FF2B5EF4-FFF2-40B4-BE49-F238E27FC236}">
                    <a16:creationId xmlns:a16="http://schemas.microsoft.com/office/drawing/2014/main" id="{5BDF8CCF-CAE5-4B38-B46D-36F1CD0D5C76}"/>
                  </a:ext>
                </a:extLst>
              </p:cNvPr>
              <p:cNvSpPr>
                <a:spLocks noChangeArrowheads="1"/>
              </p:cNvSpPr>
              <p:nvPr/>
            </p:nvSpPr>
            <p:spPr bwMode="auto">
              <a:xfrm>
                <a:off x="2409"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50" name="Rectangle 186">
                <a:extLst>
                  <a:ext uri="{FF2B5EF4-FFF2-40B4-BE49-F238E27FC236}">
                    <a16:creationId xmlns:a16="http://schemas.microsoft.com/office/drawing/2014/main" id="{32C35A7C-2618-4BA8-9B6F-BBE333F334DE}"/>
                  </a:ext>
                </a:extLst>
              </p:cNvPr>
              <p:cNvSpPr>
                <a:spLocks noChangeArrowheads="1"/>
              </p:cNvSpPr>
              <p:nvPr/>
            </p:nvSpPr>
            <p:spPr bwMode="auto">
              <a:xfrm>
                <a:off x="2439" y="207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51" name="Rectangle 187">
                <a:extLst>
                  <a:ext uri="{FF2B5EF4-FFF2-40B4-BE49-F238E27FC236}">
                    <a16:creationId xmlns:a16="http://schemas.microsoft.com/office/drawing/2014/main" id="{104B2416-2006-4FD6-98AD-6543780B0253}"/>
                  </a:ext>
                </a:extLst>
              </p:cNvPr>
              <p:cNvSpPr>
                <a:spLocks noChangeArrowheads="1"/>
              </p:cNvSpPr>
              <p:nvPr/>
            </p:nvSpPr>
            <p:spPr bwMode="auto">
              <a:xfrm>
                <a:off x="2439"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52" name="Rectangle 188">
                <a:extLst>
                  <a:ext uri="{FF2B5EF4-FFF2-40B4-BE49-F238E27FC236}">
                    <a16:creationId xmlns:a16="http://schemas.microsoft.com/office/drawing/2014/main" id="{203E1F65-F662-467A-9D24-8A157FFC2EAC}"/>
                  </a:ext>
                </a:extLst>
              </p:cNvPr>
              <p:cNvSpPr>
                <a:spLocks noChangeArrowheads="1"/>
              </p:cNvSpPr>
              <p:nvPr/>
            </p:nvSpPr>
            <p:spPr bwMode="auto">
              <a:xfrm>
                <a:off x="2439"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53" name="Rectangle 189">
                <a:extLst>
                  <a:ext uri="{FF2B5EF4-FFF2-40B4-BE49-F238E27FC236}">
                    <a16:creationId xmlns:a16="http://schemas.microsoft.com/office/drawing/2014/main" id="{25606195-0195-45A8-97F9-91561952B2C5}"/>
                  </a:ext>
                </a:extLst>
              </p:cNvPr>
              <p:cNvSpPr>
                <a:spLocks noChangeArrowheads="1"/>
              </p:cNvSpPr>
              <p:nvPr/>
            </p:nvSpPr>
            <p:spPr bwMode="auto">
              <a:xfrm>
                <a:off x="2445"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54" name="Rectangle 190">
                <a:extLst>
                  <a:ext uri="{FF2B5EF4-FFF2-40B4-BE49-F238E27FC236}">
                    <a16:creationId xmlns:a16="http://schemas.microsoft.com/office/drawing/2014/main" id="{7126E4E9-A646-40C5-B230-FEA5E86B3056}"/>
                  </a:ext>
                </a:extLst>
              </p:cNvPr>
              <p:cNvSpPr>
                <a:spLocks noChangeArrowheads="1"/>
              </p:cNvSpPr>
              <p:nvPr/>
            </p:nvSpPr>
            <p:spPr bwMode="auto">
              <a:xfrm>
                <a:off x="2469"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55" name="Rectangle 191">
                <a:extLst>
                  <a:ext uri="{FF2B5EF4-FFF2-40B4-BE49-F238E27FC236}">
                    <a16:creationId xmlns:a16="http://schemas.microsoft.com/office/drawing/2014/main" id="{C1584F1E-619C-433C-8632-6FFEB41D3900}"/>
                  </a:ext>
                </a:extLst>
              </p:cNvPr>
              <p:cNvSpPr>
                <a:spLocks noChangeArrowheads="1"/>
              </p:cNvSpPr>
              <p:nvPr/>
            </p:nvSpPr>
            <p:spPr bwMode="auto">
              <a:xfrm>
                <a:off x="2481"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56" name="Rectangle 192">
                <a:extLst>
                  <a:ext uri="{FF2B5EF4-FFF2-40B4-BE49-F238E27FC236}">
                    <a16:creationId xmlns:a16="http://schemas.microsoft.com/office/drawing/2014/main" id="{A64C5B48-DF90-443E-BDF2-DDCE731698CC}"/>
                  </a:ext>
                </a:extLst>
              </p:cNvPr>
              <p:cNvSpPr>
                <a:spLocks noChangeArrowheads="1"/>
              </p:cNvSpPr>
              <p:nvPr/>
            </p:nvSpPr>
            <p:spPr bwMode="auto">
              <a:xfrm>
                <a:off x="2505"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57" name="Rectangle 193">
                <a:extLst>
                  <a:ext uri="{FF2B5EF4-FFF2-40B4-BE49-F238E27FC236}">
                    <a16:creationId xmlns:a16="http://schemas.microsoft.com/office/drawing/2014/main" id="{15D3A824-4622-4DB8-B9C5-1814FF1F0AAB}"/>
                  </a:ext>
                </a:extLst>
              </p:cNvPr>
              <p:cNvSpPr>
                <a:spLocks noChangeArrowheads="1"/>
              </p:cNvSpPr>
              <p:nvPr/>
            </p:nvSpPr>
            <p:spPr bwMode="auto">
              <a:xfrm>
                <a:off x="2523"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58" name="Rectangle 194">
                <a:extLst>
                  <a:ext uri="{FF2B5EF4-FFF2-40B4-BE49-F238E27FC236}">
                    <a16:creationId xmlns:a16="http://schemas.microsoft.com/office/drawing/2014/main" id="{13390EF5-683B-43F8-8C7D-C75584F4BD46}"/>
                  </a:ext>
                </a:extLst>
              </p:cNvPr>
              <p:cNvSpPr>
                <a:spLocks noChangeArrowheads="1"/>
              </p:cNvSpPr>
              <p:nvPr/>
            </p:nvSpPr>
            <p:spPr bwMode="auto">
              <a:xfrm>
                <a:off x="2541"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59" name="Rectangle 195">
                <a:extLst>
                  <a:ext uri="{FF2B5EF4-FFF2-40B4-BE49-F238E27FC236}">
                    <a16:creationId xmlns:a16="http://schemas.microsoft.com/office/drawing/2014/main" id="{2874126E-0BE3-42F7-8489-952E36DB0FA7}"/>
                  </a:ext>
                </a:extLst>
              </p:cNvPr>
              <p:cNvSpPr>
                <a:spLocks noChangeArrowheads="1"/>
              </p:cNvSpPr>
              <p:nvPr/>
            </p:nvSpPr>
            <p:spPr bwMode="auto">
              <a:xfrm>
                <a:off x="2559"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60" name="Rectangle 196">
                <a:extLst>
                  <a:ext uri="{FF2B5EF4-FFF2-40B4-BE49-F238E27FC236}">
                    <a16:creationId xmlns:a16="http://schemas.microsoft.com/office/drawing/2014/main" id="{F41D53F9-4968-4B11-BA1F-DFC6A99BAF2D}"/>
                  </a:ext>
                </a:extLst>
              </p:cNvPr>
              <p:cNvSpPr>
                <a:spLocks noChangeArrowheads="1"/>
              </p:cNvSpPr>
              <p:nvPr/>
            </p:nvSpPr>
            <p:spPr bwMode="auto">
              <a:xfrm>
                <a:off x="257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61" name="Rectangle 197">
                <a:extLst>
                  <a:ext uri="{FF2B5EF4-FFF2-40B4-BE49-F238E27FC236}">
                    <a16:creationId xmlns:a16="http://schemas.microsoft.com/office/drawing/2014/main" id="{1A46B402-310A-460D-941B-680FC56F43B0}"/>
                  </a:ext>
                </a:extLst>
              </p:cNvPr>
              <p:cNvSpPr>
                <a:spLocks noChangeArrowheads="1"/>
              </p:cNvSpPr>
              <p:nvPr/>
            </p:nvSpPr>
            <p:spPr bwMode="auto">
              <a:xfrm>
                <a:off x="2595"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62" name="Rectangle 198">
                <a:extLst>
                  <a:ext uri="{FF2B5EF4-FFF2-40B4-BE49-F238E27FC236}">
                    <a16:creationId xmlns:a16="http://schemas.microsoft.com/office/drawing/2014/main" id="{641CFD8A-E028-4C03-B3AE-C627F8BF8F88}"/>
                  </a:ext>
                </a:extLst>
              </p:cNvPr>
              <p:cNvSpPr>
                <a:spLocks noChangeArrowheads="1"/>
              </p:cNvSpPr>
              <p:nvPr/>
            </p:nvSpPr>
            <p:spPr bwMode="auto">
              <a:xfrm>
                <a:off x="2619" y="207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63" name="Rectangle 199">
                <a:extLst>
                  <a:ext uri="{FF2B5EF4-FFF2-40B4-BE49-F238E27FC236}">
                    <a16:creationId xmlns:a16="http://schemas.microsoft.com/office/drawing/2014/main" id="{43728E1B-99C0-4EE3-A483-5E274ABFECDB}"/>
                  </a:ext>
                </a:extLst>
              </p:cNvPr>
              <p:cNvSpPr>
                <a:spLocks noChangeArrowheads="1"/>
              </p:cNvSpPr>
              <p:nvPr/>
            </p:nvSpPr>
            <p:spPr bwMode="auto">
              <a:xfrm>
                <a:off x="2625"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64" name="Rectangle 200">
                <a:extLst>
                  <a:ext uri="{FF2B5EF4-FFF2-40B4-BE49-F238E27FC236}">
                    <a16:creationId xmlns:a16="http://schemas.microsoft.com/office/drawing/2014/main" id="{C15847A4-D17E-4799-97C2-2411F2160013}"/>
                  </a:ext>
                </a:extLst>
              </p:cNvPr>
              <p:cNvSpPr>
                <a:spLocks noChangeArrowheads="1"/>
              </p:cNvSpPr>
              <p:nvPr/>
            </p:nvSpPr>
            <p:spPr bwMode="auto">
              <a:xfrm>
                <a:off x="2625"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65" name="Rectangle 201">
                <a:extLst>
                  <a:ext uri="{FF2B5EF4-FFF2-40B4-BE49-F238E27FC236}">
                    <a16:creationId xmlns:a16="http://schemas.microsoft.com/office/drawing/2014/main" id="{20040539-198A-455E-A0D4-C46E2740166C}"/>
                  </a:ext>
                </a:extLst>
              </p:cNvPr>
              <p:cNvSpPr>
                <a:spLocks noChangeArrowheads="1"/>
              </p:cNvSpPr>
              <p:nvPr/>
            </p:nvSpPr>
            <p:spPr bwMode="auto">
              <a:xfrm>
                <a:off x="2631"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66" name="Rectangle 202">
                <a:extLst>
                  <a:ext uri="{FF2B5EF4-FFF2-40B4-BE49-F238E27FC236}">
                    <a16:creationId xmlns:a16="http://schemas.microsoft.com/office/drawing/2014/main" id="{A57C1A5A-ED12-4F14-AE49-A0F25D0FB7D0}"/>
                  </a:ext>
                </a:extLst>
              </p:cNvPr>
              <p:cNvSpPr>
                <a:spLocks noChangeArrowheads="1"/>
              </p:cNvSpPr>
              <p:nvPr/>
            </p:nvSpPr>
            <p:spPr bwMode="auto">
              <a:xfrm>
                <a:off x="2655"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67" name="Rectangle 203">
                <a:extLst>
                  <a:ext uri="{FF2B5EF4-FFF2-40B4-BE49-F238E27FC236}">
                    <a16:creationId xmlns:a16="http://schemas.microsoft.com/office/drawing/2014/main" id="{A686FB7D-0090-4859-99C0-89C9EB265CDC}"/>
                  </a:ext>
                </a:extLst>
              </p:cNvPr>
              <p:cNvSpPr>
                <a:spLocks noChangeArrowheads="1"/>
              </p:cNvSpPr>
              <p:nvPr/>
            </p:nvSpPr>
            <p:spPr bwMode="auto">
              <a:xfrm>
                <a:off x="266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68" name="Rectangle 204">
                <a:extLst>
                  <a:ext uri="{FF2B5EF4-FFF2-40B4-BE49-F238E27FC236}">
                    <a16:creationId xmlns:a16="http://schemas.microsoft.com/office/drawing/2014/main" id="{A1C6AB46-7EF9-4CF7-921B-0406AE28D407}"/>
                  </a:ext>
                </a:extLst>
              </p:cNvPr>
              <p:cNvSpPr>
                <a:spLocks noChangeArrowheads="1"/>
              </p:cNvSpPr>
              <p:nvPr/>
            </p:nvSpPr>
            <p:spPr bwMode="auto">
              <a:xfrm>
                <a:off x="2691"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12" name="Rectangle 206">
              <a:extLst>
                <a:ext uri="{FF2B5EF4-FFF2-40B4-BE49-F238E27FC236}">
                  <a16:creationId xmlns:a16="http://schemas.microsoft.com/office/drawing/2014/main" id="{5C52C131-3653-4964-959C-62B939DAA361}"/>
                </a:ext>
              </a:extLst>
            </p:cNvPr>
            <p:cNvSpPr>
              <a:spLocks noChangeArrowheads="1"/>
            </p:cNvSpPr>
            <p:nvPr/>
          </p:nvSpPr>
          <p:spPr bwMode="auto">
            <a:xfrm>
              <a:off x="2703"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 name="Rectangle 207">
              <a:extLst>
                <a:ext uri="{FF2B5EF4-FFF2-40B4-BE49-F238E27FC236}">
                  <a16:creationId xmlns:a16="http://schemas.microsoft.com/office/drawing/2014/main" id="{9E1F8710-FE7F-4C54-A5C1-784B7404B70A}"/>
                </a:ext>
              </a:extLst>
            </p:cNvPr>
            <p:cNvSpPr>
              <a:spLocks noChangeArrowheads="1"/>
            </p:cNvSpPr>
            <p:nvPr/>
          </p:nvSpPr>
          <p:spPr bwMode="auto">
            <a:xfrm>
              <a:off x="272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 name="Rectangle 208">
              <a:extLst>
                <a:ext uri="{FF2B5EF4-FFF2-40B4-BE49-F238E27FC236}">
                  <a16:creationId xmlns:a16="http://schemas.microsoft.com/office/drawing/2014/main" id="{CAEED205-99E3-4884-86BE-2521319E32A7}"/>
                </a:ext>
              </a:extLst>
            </p:cNvPr>
            <p:cNvSpPr>
              <a:spLocks noChangeArrowheads="1"/>
            </p:cNvSpPr>
            <p:nvPr/>
          </p:nvSpPr>
          <p:spPr bwMode="auto">
            <a:xfrm>
              <a:off x="2739"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 name="Rectangle 209">
              <a:extLst>
                <a:ext uri="{FF2B5EF4-FFF2-40B4-BE49-F238E27FC236}">
                  <a16:creationId xmlns:a16="http://schemas.microsoft.com/office/drawing/2014/main" id="{AEB27064-3A78-4971-914A-1C7154552329}"/>
                </a:ext>
              </a:extLst>
            </p:cNvPr>
            <p:cNvSpPr>
              <a:spLocks noChangeArrowheads="1"/>
            </p:cNvSpPr>
            <p:nvPr/>
          </p:nvSpPr>
          <p:spPr bwMode="auto">
            <a:xfrm>
              <a:off x="2763"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 name="Rectangle 210">
              <a:extLst>
                <a:ext uri="{FF2B5EF4-FFF2-40B4-BE49-F238E27FC236}">
                  <a16:creationId xmlns:a16="http://schemas.microsoft.com/office/drawing/2014/main" id="{3F0E9DCB-E81E-4FC2-9DE7-C2B3FD673535}"/>
                </a:ext>
              </a:extLst>
            </p:cNvPr>
            <p:cNvSpPr>
              <a:spLocks noChangeArrowheads="1"/>
            </p:cNvSpPr>
            <p:nvPr/>
          </p:nvSpPr>
          <p:spPr bwMode="auto">
            <a:xfrm>
              <a:off x="2781"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 name="Rectangle 211">
              <a:extLst>
                <a:ext uri="{FF2B5EF4-FFF2-40B4-BE49-F238E27FC236}">
                  <a16:creationId xmlns:a16="http://schemas.microsoft.com/office/drawing/2014/main" id="{65294E7A-6D9B-42FA-BC6F-9BC9E00F50C2}"/>
                </a:ext>
              </a:extLst>
            </p:cNvPr>
            <p:cNvSpPr>
              <a:spLocks noChangeArrowheads="1"/>
            </p:cNvSpPr>
            <p:nvPr/>
          </p:nvSpPr>
          <p:spPr bwMode="auto">
            <a:xfrm>
              <a:off x="2799"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 name="Rectangle 212">
              <a:extLst>
                <a:ext uri="{FF2B5EF4-FFF2-40B4-BE49-F238E27FC236}">
                  <a16:creationId xmlns:a16="http://schemas.microsoft.com/office/drawing/2014/main" id="{DA65D07E-34E5-4813-A243-5B45B5707516}"/>
                </a:ext>
              </a:extLst>
            </p:cNvPr>
            <p:cNvSpPr>
              <a:spLocks noChangeArrowheads="1"/>
            </p:cNvSpPr>
            <p:nvPr/>
          </p:nvSpPr>
          <p:spPr bwMode="auto">
            <a:xfrm>
              <a:off x="2805" y="207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 name="Rectangle 213">
              <a:extLst>
                <a:ext uri="{FF2B5EF4-FFF2-40B4-BE49-F238E27FC236}">
                  <a16:creationId xmlns:a16="http://schemas.microsoft.com/office/drawing/2014/main" id="{02C5694A-445E-4A3A-946C-3373A09708B5}"/>
                </a:ext>
              </a:extLst>
            </p:cNvPr>
            <p:cNvSpPr>
              <a:spLocks noChangeArrowheads="1"/>
            </p:cNvSpPr>
            <p:nvPr/>
          </p:nvSpPr>
          <p:spPr bwMode="auto">
            <a:xfrm>
              <a:off x="2811"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 name="Rectangle 214">
              <a:extLst>
                <a:ext uri="{FF2B5EF4-FFF2-40B4-BE49-F238E27FC236}">
                  <a16:creationId xmlns:a16="http://schemas.microsoft.com/office/drawing/2014/main" id="{635BDC4A-6B68-4EDD-8CEC-20CEE1669528}"/>
                </a:ext>
              </a:extLst>
            </p:cNvPr>
            <p:cNvSpPr>
              <a:spLocks noChangeArrowheads="1"/>
            </p:cNvSpPr>
            <p:nvPr/>
          </p:nvSpPr>
          <p:spPr bwMode="auto">
            <a:xfrm>
              <a:off x="2811"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 name="Rectangle 215">
              <a:extLst>
                <a:ext uri="{FF2B5EF4-FFF2-40B4-BE49-F238E27FC236}">
                  <a16:creationId xmlns:a16="http://schemas.microsoft.com/office/drawing/2014/main" id="{80219824-9401-4DBF-A253-496D2A972241}"/>
                </a:ext>
              </a:extLst>
            </p:cNvPr>
            <p:cNvSpPr>
              <a:spLocks noChangeArrowheads="1"/>
            </p:cNvSpPr>
            <p:nvPr/>
          </p:nvSpPr>
          <p:spPr bwMode="auto">
            <a:xfrm>
              <a:off x="2817"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 name="Rectangle 216">
              <a:extLst>
                <a:ext uri="{FF2B5EF4-FFF2-40B4-BE49-F238E27FC236}">
                  <a16:creationId xmlns:a16="http://schemas.microsoft.com/office/drawing/2014/main" id="{C127C5B5-B039-49A0-80FA-69273E854433}"/>
                </a:ext>
              </a:extLst>
            </p:cNvPr>
            <p:cNvSpPr>
              <a:spLocks noChangeArrowheads="1"/>
            </p:cNvSpPr>
            <p:nvPr/>
          </p:nvSpPr>
          <p:spPr bwMode="auto">
            <a:xfrm>
              <a:off x="2841"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 name="Rectangle 217">
              <a:extLst>
                <a:ext uri="{FF2B5EF4-FFF2-40B4-BE49-F238E27FC236}">
                  <a16:creationId xmlns:a16="http://schemas.microsoft.com/office/drawing/2014/main" id="{17A400D0-08BF-4DE3-A107-23C8F56763F1}"/>
                </a:ext>
              </a:extLst>
            </p:cNvPr>
            <p:cNvSpPr>
              <a:spLocks noChangeArrowheads="1"/>
            </p:cNvSpPr>
            <p:nvPr/>
          </p:nvSpPr>
          <p:spPr bwMode="auto">
            <a:xfrm>
              <a:off x="2853"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 name="Rectangle 218">
              <a:extLst>
                <a:ext uri="{FF2B5EF4-FFF2-40B4-BE49-F238E27FC236}">
                  <a16:creationId xmlns:a16="http://schemas.microsoft.com/office/drawing/2014/main" id="{521BE7BD-97C8-4A81-BD08-6C92073B9FC4}"/>
                </a:ext>
              </a:extLst>
            </p:cNvPr>
            <p:cNvSpPr>
              <a:spLocks noChangeArrowheads="1"/>
            </p:cNvSpPr>
            <p:nvPr/>
          </p:nvSpPr>
          <p:spPr bwMode="auto">
            <a:xfrm>
              <a:off x="2877"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 name="Rectangle 219">
              <a:extLst>
                <a:ext uri="{FF2B5EF4-FFF2-40B4-BE49-F238E27FC236}">
                  <a16:creationId xmlns:a16="http://schemas.microsoft.com/office/drawing/2014/main" id="{7237F41F-292C-4ED2-9077-6903D03A850D}"/>
                </a:ext>
              </a:extLst>
            </p:cNvPr>
            <p:cNvSpPr>
              <a:spLocks noChangeArrowheads="1"/>
            </p:cNvSpPr>
            <p:nvPr/>
          </p:nvSpPr>
          <p:spPr bwMode="auto">
            <a:xfrm>
              <a:off x="2889"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6" name="Rectangle 220">
              <a:extLst>
                <a:ext uri="{FF2B5EF4-FFF2-40B4-BE49-F238E27FC236}">
                  <a16:creationId xmlns:a16="http://schemas.microsoft.com/office/drawing/2014/main" id="{FE0BFB67-7F2F-4A20-8EF6-9A941EEC21C9}"/>
                </a:ext>
              </a:extLst>
            </p:cNvPr>
            <p:cNvSpPr>
              <a:spLocks noChangeArrowheads="1"/>
            </p:cNvSpPr>
            <p:nvPr/>
          </p:nvSpPr>
          <p:spPr bwMode="auto">
            <a:xfrm>
              <a:off x="2913"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7" name="Rectangle 221">
              <a:extLst>
                <a:ext uri="{FF2B5EF4-FFF2-40B4-BE49-F238E27FC236}">
                  <a16:creationId xmlns:a16="http://schemas.microsoft.com/office/drawing/2014/main" id="{A06D2109-CC53-452E-B489-F714EE74D872}"/>
                </a:ext>
              </a:extLst>
            </p:cNvPr>
            <p:cNvSpPr>
              <a:spLocks noChangeArrowheads="1"/>
            </p:cNvSpPr>
            <p:nvPr/>
          </p:nvSpPr>
          <p:spPr bwMode="auto">
            <a:xfrm>
              <a:off x="2925"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 name="Rectangle 222">
              <a:extLst>
                <a:ext uri="{FF2B5EF4-FFF2-40B4-BE49-F238E27FC236}">
                  <a16:creationId xmlns:a16="http://schemas.microsoft.com/office/drawing/2014/main" id="{7D1BDC66-2E38-4B09-BA5E-5F8C33909EEA}"/>
                </a:ext>
              </a:extLst>
            </p:cNvPr>
            <p:cNvSpPr>
              <a:spLocks noChangeArrowheads="1"/>
            </p:cNvSpPr>
            <p:nvPr/>
          </p:nvSpPr>
          <p:spPr bwMode="auto">
            <a:xfrm>
              <a:off x="2949"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9" name="Rectangle 223">
              <a:extLst>
                <a:ext uri="{FF2B5EF4-FFF2-40B4-BE49-F238E27FC236}">
                  <a16:creationId xmlns:a16="http://schemas.microsoft.com/office/drawing/2014/main" id="{80E7CD01-4893-4182-99E1-6077F96FCF8A}"/>
                </a:ext>
              </a:extLst>
            </p:cNvPr>
            <p:cNvSpPr>
              <a:spLocks noChangeArrowheads="1"/>
            </p:cNvSpPr>
            <p:nvPr/>
          </p:nvSpPr>
          <p:spPr bwMode="auto">
            <a:xfrm>
              <a:off x="2961"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 name="Rectangle 224">
              <a:extLst>
                <a:ext uri="{FF2B5EF4-FFF2-40B4-BE49-F238E27FC236}">
                  <a16:creationId xmlns:a16="http://schemas.microsoft.com/office/drawing/2014/main" id="{6F5A9384-4121-479C-B879-179AE62C34C1}"/>
                </a:ext>
              </a:extLst>
            </p:cNvPr>
            <p:cNvSpPr>
              <a:spLocks noChangeArrowheads="1"/>
            </p:cNvSpPr>
            <p:nvPr/>
          </p:nvSpPr>
          <p:spPr bwMode="auto">
            <a:xfrm>
              <a:off x="2991" y="207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 name="Rectangle 225">
              <a:extLst>
                <a:ext uri="{FF2B5EF4-FFF2-40B4-BE49-F238E27FC236}">
                  <a16:creationId xmlns:a16="http://schemas.microsoft.com/office/drawing/2014/main" id="{2449038D-0E93-4390-85DE-414E3C6707F9}"/>
                </a:ext>
              </a:extLst>
            </p:cNvPr>
            <p:cNvSpPr>
              <a:spLocks noChangeArrowheads="1"/>
            </p:cNvSpPr>
            <p:nvPr/>
          </p:nvSpPr>
          <p:spPr bwMode="auto">
            <a:xfrm>
              <a:off x="2997"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 name="Rectangle 226">
              <a:extLst>
                <a:ext uri="{FF2B5EF4-FFF2-40B4-BE49-F238E27FC236}">
                  <a16:creationId xmlns:a16="http://schemas.microsoft.com/office/drawing/2014/main" id="{0FCAC38D-4C6B-400C-BB84-F391ADA3824C}"/>
                </a:ext>
              </a:extLst>
            </p:cNvPr>
            <p:cNvSpPr>
              <a:spLocks noChangeArrowheads="1"/>
            </p:cNvSpPr>
            <p:nvPr/>
          </p:nvSpPr>
          <p:spPr bwMode="auto">
            <a:xfrm>
              <a:off x="2997"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 name="Rectangle 227">
              <a:extLst>
                <a:ext uri="{FF2B5EF4-FFF2-40B4-BE49-F238E27FC236}">
                  <a16:creationId xmlns:a16="http://schemas.microsoft.com/office/drawing/2014/main" id="{D4878E03-BA72-4449-823C-9985BCA06087}"/>
                </a:ext>
              </a:extLst>
            </p:cNvPr>
            <p:cNvSpPr>
              <a:spLocks noChangeArrowheads="1"/>
            </p:cNvSpPr>
            <p:nvPr/>
          </p:nvSpPr>
          <p:spPr bwMode="auto">
            <a:xfrm>
              <a:off x="2997"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 name="Rectangle 228">
              <a:extLst>
                <a:ext uri="{FF2B5EF4-FFF2-40B4-BE49-F238E27FC236}">
                  <a16:creationId xmlns:a16="http://schemas.microsoft.com/office/drawing/2014/main" id="{3FB0E412-414E-4ABD-96D7-C0B40600E92E}"/>
                </a:ext>
              </a:extLst>
            </p:cNvPr>
            <p:cNvSpPr>
              <a:spLocks noChangeArrowheads="1"/>
            </p:cNvSpPr>
            <p:nvPr/>
          </p:nvSpPr>
          <p:spPr bwMode="auto">
            <a:xfrm>
              <a:off x="3021"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 name="Rectangle 229">
              <a:extLst>
                <a:ext uri="{FF2B5EF4-FFF2-40B4-BE49-F238E27FC236}">
                  <a16:creationId xmlns:a16="http://schemas.microsoft.com/office/drawing/2014/main" id="{B18865C1-4C1B-487E-B4D1-EB374F5C15BE}"/>
                </a:ext>
              </a:extLst>
            </p:cNvPr>
            <p:cNvSpPr>
              <a:spLocks noChangeArrowheads="1"/>
            </p:cNvSpPr>
            <p:nvPr/>
          </p:nvSpPr>
          <p:spPr bwMode="auto">
            <a:xfrm>
              <a:off x="3039"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 name="Rectangle 230">
              <a:extLst>
                <a:ext uri="{FF2B5EF4-FFF2-40B4-BE49-F238E27FC236}">
                  <a16:creationId xmlns:a16="http://schemas.microsoft.com/office/drawing/2014/main" id="{CFA4B29D-06AB-4E8A-9869-AC763B2E2DA3}"/>
                </a:ext>
              </a:extLst>
            </p:cNvPr>
            <p:cNvSpPr>
              <a:spLocks noChangeArrowheads="1"/>
            </p:cNvSpPr>
            <p:nvPr/>
          </p:nvSpPr>
          <p:spPr bwMode="auto">
            <a:xfrm>
              <a:off x="3063"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7" name="Rectangle 231">
              <a:extLst>
                <a:ext uri="{FF2B5EF4-FFF2-40B4-BE49-F238E27FC236}">
                  <a16:creationId xmlns:a16="http://schemas.microsoft.com/office/drawing/2014/main" id="{D4A188F8-3901-4221-A067-37598057ED8A}"/>
                </a:ext>
              </a:extLst>
            </p:cNvPr>
            <p:cNvSpPr>
              <a:spLocks noChangeArrowheads="1"/>
            </p:cNvSpPr>
            <p:nvPr/>
          </p:nvSpPr>
          <p:spPr bwMode="auto">
            <a:xfrm>
              <a:off x="3075"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8" name="Rectangle 232">
              <a:extLst>
                <a:ext uri="{FF2B5EF4-FFF2-40B4-BE49-F238E27FC236}">
                  <a16:creationId xmlns:a16="http://schemas.microsoft.com/office/drawing/2014/main" id="{DB92C13A-3CBC-42BD-BA4B-D51D69ECC245}"/>
                </a:ext>
              </a:extLst>
            </p:cNvPr>
            <p:cNvSpPr>
              <a:spLocks noChangeArrowheads="1"/>
            </p:cNvSpPr>
            <p:nvPr/>
          </p:nvSpPr>
          <p:spPr bwMode="auto">
            <a:xfrm>
              <a:off x="3099"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9" name="Rectangle 233">
              <a:extLst>
                <a:ext uri="{FF2B5EF4-FFF2-40B4-BE49-F238E27FC236}">
                  <a16:creationId xmlns:a16="http://schemas.microsoft.com/office/drawing/2014/main" id="{C31FACAE-FBAF-44EC-9CA9-A7DA6E6D7E9C}"/>
                </a:ext>
              </a:extLst>
            </p:cNvPr>
            <p:cNvSpPr>
              <a:spLocks noChangeArrowheads="1"/>
            </p:cNvSpPr>
            <p:nvPr/>
          </p:nvSpPr>
          <p:spPr bwMode="auto">
            <a:xfrm>
              <a:off x="3111"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0" name="Rectangle 234">
              <a:extLst>
                <a:ext uri="{FF2B5EF4-FFF2-40B4-BE49-F238E27FC236}">
                  <a16:creationId xmlns:a16="http://schemas.microsoft.com/office/drawing/2014/main" id="{FFDA46DB-E1CE-4EEC-B734-00FA72DEA8A1}"/>
                </a:ext>
              </a:extLst>
            </p:cNvPr>
            <p:cNvSpPr>
              <a:spLocks noChangeArrowheads="1"/>
            </p:cNvSpPr>
            <p:nvPr/>
          </p:nvSpPr>
          <p:spPr bwMode="auto">
            <a:xfrm>
              <a:off x="3135"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1" name="Rectangle 235">
              <a:extLst>
                <a:ext uri="{FF2B5EF4-FFF2-40B4-BE49-F238E27FC236}">
                  <a16:creationId xmlns:a16="http://schemas.microsoft.com/office/drawing/2014/main" id="{87161C7F-32E1-4A2D-B6BC-EDF15D915058}"/>
                </a:ext>
              </a:extLst>
            </p:cNvPr>
            <p:cNvSpPr>
              <a:spLocks noChangeArrowheads="1"/>
            </p:cNvSpPr>
            <p:nvPr/>
          </p:nvSpPr>
          <p:spPr bwMode="auto">
            <a:xfrm>
              <a:off x="314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2" name="Rectangle 236">
              <a:extLst>
                <a:ext uri="{FF2B5EF4-FFF2-40B4-BE49-F238E27FC236}">
                  <a16:creationId xmlns:a16="http://schemas.microsoft.com/office/drawing/2014/main" id="{C06F0224-E55A-4E4E-9D2D-CF7BF8F974EC}"/>
                </a:ext>
              </a:extLst>
            </p:cNvPr>
            <p:cNvSpPr>
              <a:spLocks noChangeArrowheads="1"/>
            </p:cNvSpPr>
            <p:nvPr/>
          </p:nvSpPr>
          <p:spPr bwMode="auto">
            <a:xfrm>
              <a:off x="3177" y="207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3" name="Rectangle 237">
              <a:extLst>
                <a:ext uri="{FF2B5EF4-FFF2-40B4-BE49-F238E27FC236}">
                  <a16:creationId xmlns:a16="http://schemas.microsoft.com/office/drawing/2014/main" id="{81D7764F-6718-473D-9DBA-6EA7C765A339}"/>
                </a:ext>
              </a:extLst>
            </p:cNvPr>
            <p:cNvSpPr>
              <a:spLocks noChangeArrowheads="1"/>
            </p:cNvSpPr>
            <p:nvPr/>
          </p:nvSpPr>
          <p:spPr bwMode="auto">
            <a:xfrm>
              <a:off x="3183"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4" name="Rectangle 238">
              <a:extLst>
                <a:ext uri="{FF2B5EF4-FFF2-40B4-BE49-F238E27FC236}">
                  <a16:creationId xmlns:a16="http://schemas.microsoft.com/office/drawing/2014/main" id="{7AD2C0A3-3276-4FB5-8993-320D08DEAF54}"/>
                </a:ext>
              </a:extLst>
            </p:cNvPr>
            <p:cNvSpPr>
              <a:spLocks noChangeArrowheads="1"/>
            </p:cNvSpPr>
            <p:nvPr/>
          </p:nvSpPr>
          <p:spPr bwMode="auto">
            <a:xfrm>
              <a:off x="3183"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5" name="Rectangle 239">
              <a:extLst>
                <a:ext uri="{FF2B5EF4-FFF2-40B4-BE49-F238E27FC236}">
                  <a16:creationId xmlns:a16="http://schemas.microsoft.com/office/drawing/2014/main" id="{A8E2C79D-F6B8-4531-9D08-C0DD4177B86F}"/>
                </a:ext>
              </a:extLst>
            </p:cNvPr>
            <p:cNvSpPr>
              <a:spLocks noChangeArrowheads="1"/>
            </p:cNvSpPr>
            <p:nvPr/>
          </p:nvSpPr>
          <p:spPr bwMode="auto">
            <a:xfrm>
              <a:off x="3183"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6" name="Rectangle 240">
              <a:extLst>
                <a:ext uri="{FF2B5EF4-FFF2-40B4-BE49-F238E27FC236}">
                  <a16:creationId xmlns:a16="http://schemas.microsoft.com/office/drawing/2014/main" id="{8EF20EAB-27CC-4F84-8D2D-1D0FB96E9C4D}"/>
                </a:ext>
              </a:extLst>
            </p:cNvPr>
            <p:cNvSpPr>
              <a:spLocks noChangeArrowheads="1"/>
            </p:cNvSpPr>
            <p:nvPr/>
          </p:nvSpPr>
          <p:spPr bwMode="auto">
            <a:xfrm>
              <a:off x="320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7" name="Rectangle 241">
              <a:extLst>
                <a:ext uri="{FF2B5EF4-FFF2-40B4-BE49-F238E27FC236}">
                  <a16:creationId xmlns:a16="http://schemas.microsoft.com/office/drawing/2014/main" id="{8A912757-BAB7-454D-AACD-180C63E97664}"/>
                </a:ext>
              </a:extLst>
            </p:cNvPr>
            <p:cNvSpPr>
              <a:spLocks noChangeArrowheads="1"/>
            </p:cNvSpPr>
            <p:nvPr/>
          </p:nvSpPr>
          <p:spPr bwMode="auto">
            <a:xfrm>
              <a:off x="3225"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8" name="Rectangle 242">
              <a:extLst>
                <a:ext uri="{FF2B5EF4-FFF2-40B4-BE49-F238E27FC236}">
                  <a16:creationId xmlns:a16="http://schemas.microsoft.com/office/drawing/2014/main" id="{2615227E-AC88-4202-AC69-4F876CD29B8B}"/>
                </a:ext>
              </a:extLst>
            </p:cNvPr>
            <p:cNvSpPr>
              <a:spLocks noChangeArrowheads="1"/>
            </p:cNvSpPr>
            <p:nvPr/>
          </p:nvSpPr>
          <p:spPr bwMode="auto">
            <a:xfrm>
              <a:off x="3243"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 name="Rectangle 243">
              <a:extLst>
                <a:ext uri="{FF2B5EF4-FFF2-40B4-BE49-F238E27FC236}">
                  <a16:creationId xmlns:a16="http://schemas.microsoft.com/office/drawing/2014/main" id="{F34C48C2-0F9B-4E53-BB29-7535DC4C8B6C}"/>
                </a:ext>
              </a:extLst>
            </p:cNvPr>
            <p:cNvSpPr>
              <a:spLocks noChangeArrowheads="1"/>
            </p:cNvSpPr>
            <p:nvPr/>
          </p:nvSpPr>
          <p:spPr bwMode="auto">
            <a:xfrm>
              <a:off x="3261"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 name="Rectangle 244">
              <a:extLst>
                <a:ext uri="{FF2B5EF4-FFF2-40B4-BE49-F238E27FC236}">
                  <a16:creationId xmlns:a16="http://schemas.microsoft.com/office/drawing/2014/main" id="{438D4C61-BADB-4E61-B1DC-3467F457B30A}"/>
                </a:ext>
              </a:extLst>
            </p:cNvPr>
            <p:cNvSpPr>
              <a:spLocks noChangeArrowheads="1"/>
            </p:cNvSpPr>
            <p:nvPr/>
          </p:nvSpPr>
          <p:spPr bwMode="auto">
            <a:xfrm>
              <a:off x="3285"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1" name="Rectangle 245">
              <a:extLst>
                <a:ext uri="{FF2B5EF4-FFF2-40B4-BE49-F238E27FC236}">
                  <a16:creationId xmlns:a16="http://schemas.microsoft.com/office/drawing/2014/main" id="{101D7022-3BC7-4923-844F-A909302B526A}"/>
                </a:ext>
              </a:extLst>
            </p:cNvPr>
            <p:cNvSpPr>
              <a:spLocks noChangeArrowheads="1"/>
            </p:cNvSpPr>
            <p:nvPr/>
          </p:nvSpPr>
          <p:spPr bwMode="auto">
            <a:xfrm>
              <a:off x="329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 name="Rectangle 246">
              <a:extLst>
                <a:ext uri="{FF2B5EF4-FFF2-40B4-BE49-F238E27FC236}">
                  <a16:creationId xmlns:a16="http://schemas.microsoft.com/office/drawing/2014/main" id="{E9278FC8-ADB5-4622-9B7B-CD3C06141EDE}"/>
                </a:ext>
              </a:extLst>
            </p:cNvPr>
            <p:cNvSpPr>
              <a:spLocks noChangeArrowheads="1"/>
            </p:cNvSpPr>
            <p:nvPr/>
          </p:nvSpPr>
          <p:spPr bwMode="auto">
            <a:xfrm>
              <a:off x="3321"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3" name="Rectangle 247">
              <a:extLst>
                <a:ext uri="{FF2B5EF4-FFF2-40B4-BE49-F238E27FC236}">
                  <a16:creationId xmlns:a16="http://schemas.microsoft.com/office/drawing/2014/main" id="{41EB9156-89C2-4755-9B29-284B16158FA5}"/>
                </a:ext>
              </a:extLst>
            </p:cNvPr>
            <p:cNvSpPr>
              <a:spLocks noChangeArrowheads="1"/>
            </p:cNvSpPr>
            <p:nvPr/>
          </p:nvSpPr>
          <p:spPr bwMode="auto">
            <a:xfrm>
              <a:off x="3333"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4" name="Rectangle 248">
              <a:extLst>
                <a:ext uri="{FF2B5EF4-FFF2-40B4-BE49-F238E27FC236}">
                  <a16:creationId xmlns:a16="http://schemas.microsoft.com/office/drawing/2014/main" id="{EA0EE9D3-EC52-41E5-A304-BA348311FC23}"/>
                </a:ext>
              </a:extLst>
            </p:cNvPr>
            <p:cNvSpPr>
              <a:spLocks noChangeArrowheads="1"/>
            </p:cNvSpPr>
            <p:nvPr/>
          </p:nvSpPr>
          <p:spPr bwMode="auto">
            <a:xfrm>
              <a:off x="3357" y="207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5" name="Rectangle 249">
              <a:extLst>
                <a:ext uri="{FF2B5EF4-FFF2-40B4-BE49-F238E27FC236}">
                  <a16:creationId xmlns:a16="http://schemas.microsoft.com/office/drawing/2014/main" id="{F17BCD6E-ABCF-42C4-80A4-A0101E0A38DD}"/>
                </a:ext>
              </a:extLst>
            </p:cNvPr>
            <p:cNvSpPr>
              <a:spLocks noChangeArrowheads="1"/>
            </p:cNvSpPr>
            <p:nvPr/>
          </p:nvSpPr>
          <p:spPr bwMode="auto">
            <a:xfrm>
              <a:off x="3363"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6" name="Rectangle 250">
              <a:extLst>
                <a:ext uri="{FF2B5EF4-FFF2-40B4-BE49-F238E27FC236}">
                  <a16:creationId xmlns:a16="http://schemas.microsoft.com/office/drawing/2014/main" id="{71A2F997-5CF3-469D-BF36-0ED6DB7CF3DF}"/>
                </a:ext>
              </a:extLst>
            </p:cNvPr>
            <p:cNvSpPr>
              <a:spLocks noChangeArrowheads="1"/>
            </p:cNvSpPr>
            <p:nvPr/>
          </p:nvSpPr>
          <p:spPr bwMode="auto">
            <a:xfrm>
              <a:off x="3363"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 name="Rectangle 251">
              <a:extLst>
                <a:ext uri="{FF2B5EF4-FFF2-40B4-BE49-F238E27FC236}">
                  <a16:creationId xmlns:a16="http://schemas.microsoft.com/office/drawing/2014/main" id="{36889DE6-E081-4247-BC7C-C6F688B4309D}"/>
                </a:ext>
              </a:extLst>
            </p:cNvPr>
            <p:cNvSpPr>
              <a:spLocks noChangeArrowheads="1"/>
            </p:cNvSpPr>
            <p:nvPr/>
          </p:nvSpPr>
          <p:spPr bwMode="auto">
            <a:xfrm>
              <a:off x="3369"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 name="Rectangle 252">
              <a:extLst>
                <a:ext uri="{FF2B5EF4-FFF2-40B4-BE49-F238E27FC236}">
                  <a16:creationId xmlns:a16="http://schemas.microsoft.com/office/drawing/2014/main" id="{5F31E62A-37FE-4BB5-B159-6A31CE084F9C}"/>
                </a:ext>
              </a:extLst>
            </p:cNvPr>
            <p:cNvSpPr>
              <a:spLocks noChangeArrowheads="1"/>
            </p:cNvSpPr>
            <p:nvPr/>
          </p:nvSpPr>
          <p:spPr bwMode="auto">
            <a:xfrm>
              <a:off x="3393"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 name="Rectangle 253">
              <a:extLst>
                <a:ext uri="{FF2B5EF4-FFF2-40B4-BE49-F238E27FC236}">
                  <a16:creationId xmlns:a16="http://schemas.microsoft.com/office/drawing/2014/main" id="{6D7E7187-A577-41D7-A9AF-235FA0947C80}"/>
                </a:ext>
              </a:extLst>
            </p:cNvPr>
            <p:cNvSpPr>
              <a:spLocks noChangeArrowheads="1"/>
            </p:cNvSpPr>
            <p:nvPr/>
          </p:nvSpPr>
          <p:spPr bwMode="auto">
            <a:xfrm>
              <a:off x="3405"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 name="Rectangle 254">
              <a:extLst>
                <a:ext uri="{FF2B5EF4-FFF2-40B4-BE49-F238E27FC236}">
                  <a16:creationId xmlns:a16="http://schemas.microsoft.com/office/drawing/2014/main" id="{48F9B080-ADAA-41B5-BD52-E9201BF6E4D8}"/>
                </a:ext>
              </a:extLst>
            </p:cNvPr>
            <p:cNvSpPr>
              <a:spLocks noChangeArrowheads="1"/>
            </p:cNvSpPr>
            <p:nvPr/>
          </p:nvSpPr>
          <p:spPr bwMode="auto">
            <a:xfrm>
              <a:off x="3429"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 name="Rectangle 255">
              <a:extLst>
                <a:ext uri="{FF2B5EF4-FFF2-40B4-BE49-F238E27FC236}">
                  <a16:creationId xmlns:a16="http://schemas.microsoft.com/office/drawing/2014/main" id="{71A14302-A735-4293-A5B7-134FEA48A3E7}"/>
                </a:ext>
              </a:extLst>
            </p:cNvPr>
            <p:cNvSpPr>
              <a:spLocks noChangeArrowheads="1"/>
            </p:cNvSpPr>
            <p:nvPr/>
          </p:nvSpPr>
          <p:spPr bwMode="auto">
            <a:xfrm>
              <a:off x="3447"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 name="Rectangle 256">
              <a:extLst>
                <a:ext uri="{FF2B5EF4-FFF2-40B4-BE49-F238E27FC236}">
                  <a16:creationId xmlns:a16="http://schemas.microsoft.com/office/drawing/2014/main" id="{C80A2019-5D88-4C81-B353-457548C6EB7F}"/>
                </a:ext>
              </a:extLst>
            </p:cNvPr>
            <p:cNvSpPr>
              <a:spLocks noChangeArrowheads="1"/>
            </p:cNvSpPr>
            <p:nvPr/>
          </p:nvSpPr>
          <p:spPr bwMode="auto">
            <a:xfrm>
              <a:off x="3465"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 name="Rectangle 257">
              <a:extLst>
                <a:ext uri="{FF2B5EF4-FFF2-40B4-BE49-F238E27FC236}">
                  <a16:creationId xmlns:a16="http://schemas.microsoft.com/office/drawing/2014/main" id="{14C8230D-6826-4608-9F5F-3BF10C740B27}"/>
                </a:ext>
              </a:extLst>
            </p:cNvPr>
            <p:cNvSpPr>
              <a:spLocks noChangeArrowheads="1"/>
            </p:cNvSpPr>
            <p:nvPr/>
          </p:nvSpPr>
          <p:spPr bwMode="auto">
            <a:xfrm>
              <a:off x="3483"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44" name="Rectangle 258">
              <a:extLst>
                <a:ext uri="{FF2B5EF4-FFF2-40B4-BE49-F238E27FC236}">
                  <a16:creationId xmlns:a16="http://schemas.microsoft.com/office/drawing/2014/main" id="{F0D61371-8404-4812-B2EE-64368CD582B0}"/>
                </a:ext>
              </a:extLst>
            </p:cNvPr>
            <p:cNvSpPr>
              <a:spLocks noChangeArrowheads="1"/>
            </p:cNvSpPr>
            <p:nvPr/>
          </p:nvSpPr>
          <p:spPr bwMode="auto">
            <a:xfrm>
              <a:off x="3501"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45" name="Rectangle 259">
              <a:extLst>
                <a:ext uri="{FF2B5EF4-FFF2-40B4-BE49-F238E27FC236}">
                  <a16:creationId xmlns:a16="http://schemas.microsoft.com/office/drawing/2014/main" id="{4326C052-9BB8-488A-B82D-49D328FFB3F1}"/>
                </a:ext>
              </a:extLst>
            </p:cNvPr>
            <p:cNvSpPr>
              <a:spLocks noChangeArrowheads="1"/>
            </p:cNvSpPr>
            <p:nvPr/>
          </p:nvSpPr>
          <p:spPr bwMode="auto">
            <a:xfrm>
              <a:off x="3519"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46" name="Rectangle 260">
              <a:extLst>
                <a:ext uri="{FF2B5EF4-FFF2-40B4-BE49-F238E27FC236}">
                  <a16:creationId xmlns:a16="http://schemas.microsoft.com/office/drawing/2014/main" id="{F34163C2-BD9F-45A3-A2C8-E45C96C46BED}"/>
                </a:ext>
              </a:extLst>
            </p:cNvPr>
            <p:cNvSpPr>
              <a:spLocks noChangeArrowheads="1"/>
            </p:cNvSpPr>
            <p:nvPr/>
          </p:nvSpPr>
          <p:spPr bwMode="auto">
            <a:xfrm>
              <a:off x="3543"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48" name="Rectangle 261">
              <a:extLst>
                <a:ext uri="{FF2B5EF4-FFF2-40B4-BE49-F238E27FC236}">
                  <a16:creationId xmlns:a16="http://schemas.microsoft.com/office/drawing/2014/main" id="{FB2B4FC5-FE04-42E4-BF88-EDBCA95E0523}"/>
                </a:ext>
              </a:extLst>
            </p:cNvPr>
            <p:cNvSpPr>
              <a:spLocks noChangeArrowheads="1"/>
            </p:cNvSpPr>
            <p:nvPr/>
          </p:nvSpPr>
          <p:spPr bwMode="auto">
            <a:xfrm>
              <a:off x="3549" y="207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49" name="Rectangle 262">
              <a:extLst>
                <a:ext uri="{FF2B5EF4-FFF2-40B4-BE49-F238E27FC236}">
                  <a16:creationId xmlns:a16="http://schemas.microsoft.com/office/drawing/2014/main" id="{2E3C750A-09D0-4633-A010-962241426CA2}"/>
                </a:ext>
              </a:extLst>
            </p:cNvPr>
            <p:cNvSpPr>
              <a:spLocks noChangeArrowheads="1"/>
            </p:cNvSpPr>
            <p:nvPr/>
          </p:nvSpPr>
          <p:spPr bwMode="auto">
            <a:xfrm>
              <a:off x="3549"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50" name="Rectangle 263">
              <a:extLst>
                <a:ext uri="{FF2B5EF4-FFF2-40B4-BE49-F238E27FC236}">
                  <a16:creationId xmlns:a16="http://schemas.microsoft.com/office/drawing/2014/main" id="{A4B18719-B939-4230-9449-737473D77C03}"/>
                </a:ext>
              </a:extLst>
            </p:cNvPr>
            <p:cNvSpPr>
              <a:spLocks noChangeArrowheads="1"/>
            </p:cNvSpPr>
            <p:nvPr/>
          </p:nvSpPr>
          <p:spPr bwMode="auto">
            <a:xfrm>
              <a:off x="3549"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51" name="Rectangle 264">
              <a:extLst>
                <a:ext uri="{FF2B5EF4-FFF2-40B4-BE49-F238E27FC236}">
                  <a16:creationId xmlns:a16="http://schemas.microsoft.com/office/drawing/2014/main" id="{FC4CDE48-6DC0-44D1-808C-BCF9836A7854}"/>
                </a:ext>
              </a:extLst>
            </p:cNvPr>
            <p:cNvSpPr>
              <a:spLocks noChangeArrowheads="1"/>
            </p:cNvSpPr>
            <p:nvPr/>
          </p:nvSpPr>
          <p:spPr bwMode="auto">
            <a:xfrm>
              <a:off x="3555"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52" name="Rectangle 265">
              <a:extLst>
                <a:ext uri="{FF2B5EF4-FFF2-40B4-BE49-F238E27FC236}">
                  <a16:creationId xmlns:a16="http://schemas.microsoft.com/office/drawing/2014/main" id="{67D7977E-93A5-41C0-ACC2-5A7A069924A0}"/>
                </a:ext>
              </a:extLst>
            </p:cNvPr>
            <p:cNvSpPr>
              <a:spLocks noChangeArrowheads="1"/>
            </p:cNvSpPr>
            <p:nvPr/>
          </p:nvSpPr>
          <p:spPr bwMode="auto">
            <a:xfrm>
              <a:off x="3579"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53" name="Rectangle 266">
              <a:extLst>
                <a:ext uri="{FF2B5EF4-FFF2-40B4-BE49-F238E27FC236}">
                  <a16:creationId xmlns:a16="http://schemas.microsoft.com/office/drawing/2014/main" id="{2364ABA6-D47C-4622-AB3D-433627524862}"/>
                </a:ext>
              </a:extLst>
            </p:cNvPr>
            <p:cNvSpPr>
              <a:spLocks noChangeArrowheads="1"/>
            </p:cNvSpPr>
            <p:nvPr/>
          </p:nvSpPr>
          <p:spPr bwMode="auto">
            <a:xfrm>
              <a:off x="3591"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54" name="Rectangle 267">
              <a:extLst>
                <a:ext uri="{FF2B5EF4-FFF2-40B4-BE49-F238E27FC236}">
                  <a16:creationId xmlns:a16="http://schemas.microsoft.com/office/drawing/2014/main" id="{D2850C61-C762-4CE2-AB47-11D92941360F}"/>
                </a:ext>
              </a:extLst>
            </p:cNvPr>
            <p:cNvSpPr>
              <a:spLocks noChangeArrowheads="1"/>
            </p:cNvSpPr>
            <p:nvPr/>
          </p:nvSpPr>
          <p:spPr bwMode="auto">
            <a:xfrm>
              <a:off x="3615"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55" name="Rectangle 268">
              <a:extLst>
                <a:ext uri="{FF2B5EF4-FFF2-40B4-BE49-F238E27FC236}">
                  <a16:creationId xmlns:a16="http://schemas.microsoft.com/office/drawing/2014/main" id="{28B42F67-9F5C-4364-9B88-5334072F381B}"/>
                </a:ext>
              </a:extLst>
            </p:cNvPr>
            <p:cNvSpPr>
              <a:spLocks noChangeArrowheads="1"/>
            </p:cNvSpPr>
            <p:nvPr/>
          </p:nvSpPr>
          <p:spPr bwMode="auto">
            <a:xfrm>
              <a:off x="362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56" name="Rectangle 269">
              <a:extLst>
                <a:ext uri="{FF2B5EF4-FFF2-40B4-BE49-F238E27FC236}">
                  <a16:creationId xmlns:a16="http://schemas.microsoft.com/office/drawing/2014/main" id="{880FF44A-10F7-49E6-9BE9-D78963077482}"/>
                </a:ext>
              </a:extLst>
            </p:cNvPr>
            <p:cNvSpPr>
              <a:spLocks noChangeArrowheads="1"/>
            </p:cNvSpPr>
            <p:nvPr/>
          </p:nvSpPr>
          <p:spPr bwMode="auto">
            <a:xfrm>
              <a:off x="3651"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57" name="Rectangle 270">
              <a:extLst>
                <a:ext uri="{FF2B5EF4-FFF2-40B4-BE49-F238E27FC236}">
                  <a16:creationId xmlns:a16="http://schemas.microsoft.com/office/drawing/2014/main" id="{6A434CF2-1AC2-4EC6-A6D0-2700A08DD0F3}"/>
                </a:ext>
              </a:extLst>
            </p:cNvPr>
            <p:cNvSpPr>
              <a:spLocks noChangeArrowheads="1"/>
            </p:cNvSpPr>
            <p:nvPr/>
          </p:nvSpPr>
          <p:spPr bwMode="auto">
            <a:xfrm>
              <a:off x="3669"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58" name="Rectangle 271">
              <a:extLst>
                <a:ext uri="{FF2B5EF4-FFF2-40B4-BE49-F238E27FC236}">
                  <a16:creationId xmlns:a16="http://schemas.microsoft.com/office/drawing/2014/main" id="{55FDF339-7405-46AA-AE6F-C948401B3AF4}"/>
                </a:ext>
              </a:extLst>
            </p:cNvPr>
            <p:cNvSpPr>
              <a:spLocks noChangeArrowheads="1"/>
            </p:cNvSpPr>
            <p:nvPr/>
          </p:nvSpPr>
          <p:spPr bwMode="auto">
            <a:xfrm>
              <a:off x="368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59" name="Rectangle 272">
              <a:extLst>
                <a:ext uri="{FF2B5EF4-FFF2-40B4-BE49-F238E27FC236}">
                  <a16:creationId xmlns:a16="http://schemas.microsoft.com/office/drawing/2014/main" id="{F729A90D-2F00-4242-894C-E6ED96A5F3C6}"/>
                </a:ext>
              </a:extLst>
            </p:cNvPr>
            <p:cNvSpPr>
              <a:spLocks noChangeArrowheads="1"/>
            </p:cNvSpPr>
            <p:nvPr/>
          </p:nvSpPr>
          <p:spPr bwMode="auto">
            <a:xfrm>
              <a:off x="3705"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67" name="Rectangle 273">
              <a:extLst>
                <a:ext uri="{FF2B5EF4-FFF2-40B4-BE49-F238E27FC236}">
                  <a16:creationId xmlns:a16="http://schemas.microsoft.com/office/drawing/2014/main" id="{9FDF87C2-DE18-4585-8654-3B8EA28F3CEA}"/>
                </a:ext>
              </a:extLst>
            </p:cNvPr>
            <p:cNvSpPr>
              <a:spLocks noChangeArrowheads="1"/>
            </p:cNvSpPr>
            <p:nvPr/>
          </p:nvSpPr>
          <p:spPr bwMode="auto">
            <a:xfrm>
              <a:off x="3729" y="207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71" name="Rectangle 274">
              <a:extLst>
                <a:ext uri="{FF2B5EF4-FFF2-40B4-BE49-F238E27FC236}">
                  <a16:creationId xmlns:a16="http://schemas.microsoft.com/office/drawing/2014/main" id="{3A785135-3C9F-429A-BD6E-24AB5503BBFC}"/>
                </a:ext>
              </a:extLst>
            </p:cNvPr>
            <p:cNvSpPr>
              <a:spLocks noChangeArrowheads="1"/>
            </p:cNvSpPr>
            <p:nvPr/>
          </p:nvSpPr>
          <p:spPr bwMode="auto">
            <a:xfrm>
              <a:off x="3735"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73" name="Rectangle 275">
              <a:extLst>
                <a:ext uri="{FF2B5EF4-FFF2-40B4-BE49-F238E27FC236}">
                  <a16:creationId xmlns:a16="http://schemas.microsoft.com/office/drawing/2014/main" id="{F11E7669-48C8-4D6A-991B-7D818C68F2AE}"/>
                </a:ext>
              </a:extLst>
            </p:cNvPr>
            <p:cNvSpPr>
              <a:spLocks noChangeArrowheads="1"/>
            </p:cNvSpPr>
            <p:nvPr/>
          </p:nvSpPr>
          <p:spPr bwMode="auto">
            <a:xfrm>
              <a:off x="3735"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74" name="Rectangle 276">
              <a:extLst>
                <a:ext uri="{FF2B5EF4-FFF2-40B4-BE49-F238E27FC236}">
                  <a16:creationId xmlns:a16="http://schemas.microsoft.com/office/drawing/2014/main" id="{74CF2DE2-A158-42C6-8BF0-44EA52A6A60B}"/>
                </a:ext>
              </a:extLst>
            </p:cNvPr>
            <p:cNvSpPr>
              <a:spLocks noChangeArrowheads="1"/>
            </p:cNvSpPr>
            <p:nvPr/>
          </p:nvSpPr>
          <p:spPr bwMode="auto">
            <a:xfrm>
              <a:off x="3741"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76" name="Rectangle 277">
              <a:extLst>
                <a:ext uri="{FF2B5EF4-FFF2-40B4-BE49-F238E27FC236}">
                  <a16:creationId xmlns:a16="http://schemas.microsoft.com/office/drawing/2014/main" id="{84B4E443-42FD-4FEB-A221-25548BD19DCC}"/>
                </a:ext>
              </a:extLst>
            </p:cNvPr>
            <p:cNvSpPr>
              <a:spLocks noChangeArrowheads="1"/>
            </p:cNvSpPr>
            <p:nvPr/>
          </p:nvSpPr>
          <p:spPr bwMode="auto">
            <a:xfrm>
              <a:off x="3765"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 name="Rectangle 278">
              <a:extLst>
                <a:ext uri="{FF2B5EF4-FFF2-40B4-BE49-F238E27FC236}">
                  <a16:creationId xmlns:a16="http://schemas.microsoft.com/office/drawing/2014/main" id="{3933BDC0-9F74-4CD5-A9D0-DCB71D175296}"/>
                </a:ext>
              </a:extLst>
            </p:cNvPr>
            <p:cNvSpPr>
              <a:spLocks noChangeArrowheads="1"/>
            </p:cNvSpPr>
            <p:nvPr/>
          </p:nvSpPr>
          <p:spPr bwMode="auto">
            <a:xfrm>
              <a:off x="377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6" name="Rectangle 279">
              <a:extLst>
                <a:ext uri="{FF2B5EF4-FFF2-40B4-BE49-F238E27FC236}">
                  <a16:creationId xmlns:a16="http://schemas.microsoft.com/office/drawing/2014/main" id="{6609B482-5463-41C5-A424-07DCD56C9115}"/>
                </a:ext>
              </a:extLst>
            </p:cNvPr>
            <p:cNvSpPr>
              <a:spLocks noChangeArrowheads="1"/>
            </p:cNvSpPr>
            <p:nvPr/>
          </p:nvSpPr>
          <p:spPr bwMode="auto">
            <a:xfrm>
              <a:off x="3801"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7" name="Rectangle 280">
              <a:extLst>
                <a:ext uri="{FF2B5EF4-FFF2-40B4-BE49-F238E27FC236}">
                  <a16:creationId xmlns:a16="http://schemas.microsoft.com/office/drawing/2014/main" id="{FA2C5BA6-3C67-4D0F-9554-2FF7C94E532C}"/>
                </a:ext>
              </a:extLst>
            </p:cNvPr>
            <p:cNvSpPr>
              <a:spLocks noChangeArrowheads="1"/>
            </p:cNvSpPr>
            <p:nvPr/>
          </p:nvSpPr>
          <p:spPr bwMode="auto">
            <a:xfrm>
              <a:off x="3813"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8" name="Rectangle 281">
              <a:extLst>
                <a:ext uri="{FF2B5EF4-FFF2-40B4-BE49-F238E27FC236}">
                  <a16:creationId xmlns:a16="http://schemas.microsoft.com/office/drawing/2014/main" id="{E71174D4-A679-4AD4-A84F-C9A8166369B1}"/>
                </a:ext>
              </a:extLst>
            </p:cNvPr>
            <p:cNvSpPr>
              <a:spLocks noChangeArrowheads="1"/>
            </p:cNvSpPr>
            <p:nvPr/>
          </p:nvSpPr>
          <p:spPr bwMode="auto">
            <a:xfrm>
              <a:off x="383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9" name="Rectangle 282">
              <a:extLst>
                <a:ext uri="{FF2B5EF4-FFF2-40B4-BE49-F238E27FC236}">
                  <a16:creationId xmlns:a16="http://schemas.microsoft.com/office/drawing/2014/main" id="{FEFD8145-76CF-49A0-9B38-7EB74B05D40E}"/>
                </a:ext>
              </a:extLst>
            </p:cNvPr>
            <p:cNvSpPr>
              <a:spLocks noChangeArrowheads="1"/>
            </p:cNvSpPr>
            <p:nvPr/>
          </p:nvSpPr>
          <p:spPr bwMode="auto">
            <a:xfrm>
              <a:off x="3849"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 name="Rectangle 283">
              <a:extLst>
                <a:ext uri="{FF2B5EF4-FFF2-40B4-BE49-F238E27FC236}">
                  <a16:creationId xmlns:a16="http://schemas.microsoft.com/office/drawing/2014/main" id="{316B6AD7-41B8-4897-9524-3548DDEA2E56}"/>
                </a:ext>
              </a:extLst>
            </p:cNvPr>
            <p:cNvSpPr>
              <a:spLocks noChangeArrowheads="1"/>
            </p:cNvSpPr>
            <p:nvPr/>
          </p:nvSpPr>
          <p:spPr bwMode="auto">
            <a:xfrm>
              <a:off x="3873"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 name="Rectangle 284">
              <a:extLst>
                <a:ext uri="{FF2B5EF4-FFF2-40B4-BE49-F238E27FC236}">
                  <a16:creationId xmlns:a16="http://schemas.microsoft.com/office/drawing/2014/main" id="{62C68289-D322-4104-BC05-CC952296C3C4}"/>
                </a:ext>
              </a:extLst>
            </p:cNvPr>
            <p:cNvSpPr>
              <a:spLocks noChangeArrowheads="1"/>
            </p:cNvSpPr>
            <p:nvPr/>
          </p:nvSpPr>
          <p:spPr bwMode="auto">
            <a:xfrm>
              <a:off x="3891"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 name="Rectangle 285">
              <a:extLst>
                <a:ext uri="{FF2B5EF4-FFF2-40B4-BE49-F238E27FC236}">
                  <a16:creationId xmlns:a16="http://schemas.microsoft.com/office/drawing/2014/main" id="{351B96E7-2BC3-4FAF-8525-A69E3E8A35E2}"/>
                </a:ext>
              </a:extLst>
            </p:cNvPr>
            <p:cNvSpPr>
              <a:spLocks noChangeArrowheads="1"/>
            </p:cNvSpPr>
            <p:nvPr/>
          </p:nvSpPr>
          <p:spPr bwMode="auto">
            <a:xfrm>
              <a:off x="3915" y="207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6" name="Rectangle 286">
              <a:extLst>
                <a:ext uri="{FF2B5EF4-FFF2-40B4-BE49-F238E27FC236}">
                  <a16:creationId xmlns:a16="http://schemas.microsoft.com/office/drawing/2014/main" id="{A88F32ED-14AA-410D-8ACA-B2A0F38F0931}"/>
                </a:ext>
              </a:extLst>
            </p:cNvPr>
            <p:cNvSpPr>
              <a:spLocks noChangeArrowheads="1"/>
            </p:cNvSpPr>
            <p:nvPr/>
          </p:nvSpPr>
          <p:spPr bwMode="auto">
            <a:xfrm>
              <a:off x="3921"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 name="Rectangle 287">
              <a:extLst>
                <a:ext uri="{FF2B5EF4-FFF2-40B4-BE49-F238E27FC236}">
                  <a16:creationId xmlns:a16="http://schemas.microsoft.com/office/drawing/2014/main" id="{E7272503-2330-42F9-A76D-A14D0838D229}"/>
                </a:ext>
              </a:extLst>
            </p:cNvPr>
            <p:cNvSpPr>
              <a:spLocks noChangeArrowheads="1"/>
            </p:cNvSpPr>
            <p:nvPr/>
          </p:nvSpPr>
          <p:spPr bwMode="auto">
            <a:xfrm>
              <a:off x="3921"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 name="Rectangle 288">
              <a:extLst>
                <a:ext uri="{FF2B5EF4-FFF2-40B4-BE49-F238E27FC236}">
                  <a16:creationId xmlns:a16="http://schemas.microsoft.com/office/drawing/2014/main" id="{90EBFDC4-451E-43C1-B52D-957B81C5E739}"/>
                </a:ext>
              </a:extLst>
            </p:cNvPr>
            <p:cNvSpPr>
              <a:spLocks noChangeArrowheads="1"/>
            </p:cNvSpPr>
            <p:nvPr/>
          </p:nvSpPr>
          <p:spPr bwMode="auto">
            <a:xfrm>
              <a:off x="3921"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0" name="Rectangle 289">
              <a:extLst>
                <a:ext uri="{FF2B5EF4-FFF2-40B4-BE49-F238E27FC236}">
                  <a16:creationId xmlns:a16="http://schemas.microsoft.com/office/drawing/2014/main" id="{54F0ADEB-5534-48BE-A9E4-D3A0E70177E7}"/>
                </a:ext>
              </a:extLst>
            </p:cNvPr>
            <p:cNvSpPr>
              <a:spLocks noChangeArrowheads="1"/>
            </p:cNvSpPr>
            <p:nvPr/>
          </p:nvSpPr>
          <p:spPr bwMode="auto">
            <a:xfrm>
              <a:off x="3951"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1" name="Rectangle 290">
              <a:extLst>
                <a:ext uri="{FF2B5EF4-FFF2-40B4-BE49-F238E27FC236}">
                  <a16:creationId xmlns:a16="http://schemas.microsoft.com/office/drawing/2014/main" id="{2CF6ADE7-51F8-4391-A245-2F6A2A91E9C6}"/>
                </a:ext>
              </a:extLst>
            </p:cNvPr>
            <p:cNvSpPr>
              <a:spLocks noChangeArrowheads="1"/>
            </p:cNvSpPr>
            <p:nvPr/>
          </p:nvSpPr>
          <p:spPr bwMode="auto">
            <a:xfrm>
              <a:off x="3963"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2" name="Rectangle 291">
              <a:extLst>
                <a:ext uri="{FF2B5EF4-FFF2-40B4-BE49-F238E27FC236}">
                  <a16:creationId xmlns:a16="http://schemas.microsoft.com/office/drawing/2014/main" id="{8846D801-5B29-45DB-BEA6-044E9310ABCB}"/>
                </a:ext>
              </a:extLst>
            </p:cNvPr>
            <p:cNvSpPr>
              <a:spLocks noChangeArrowheads="1"/>
            </p:cNvSpPr>
            <p:nvPr/>
          </p:nvSpPr>
          <p:spPr bwMode="auto">
            <a:xfrm>
              <a:off x="3987"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3" name="Rectangle 292">
              <a:extLst>
                <a:ext uri="{FF2B5EF4-FFF2-40B4-BE49-F238E27FC236}">
                  <a16:creationId xmlns:a16="http://schemas.microsoft.com/office/drawing/2014/main" id="{BEACA444-744E-4ADF-BE07-8DEF635B2E70}"/>
                </a:ext>
              </a:extLst>
            </p:cNvPr>
            <p:cNvSpPr>
              <a:spLocks noChangeArrowheads="1"/>
            </p:cNvSpPr>
            <p:nvPr/>
          </p:nvSpPr>
          <p:spPr bwMode="auto">
            <a:xfrm>
              <a:off x="3999"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4" name="Rectangle 293">
              <a:extLst>
                <a:ext uri="{FF2B5EF4-FFF2-40B4-BE49-F238E27FC236}">
                  <a16:creationId xmlns:a16="http://schemas.microsoft.com/office/drawing/2014/main" id="{A0916AE3-F5E8-4CE2-9C52-F5467091B032}"/>
                </a:ext>
              </a:extLst>
            </p:cNvPr>
            <p:cNvSpPr>
              <a:spLocks noChangeArrowheads="1"/>
            </p:cNvSpPr>
            <p:nvPr/>
          </p:nvSpPr>
          <p:spPr bwMode="auto">
            <a:xfrm>
              <a:off x="4023"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 name="Rectangle 294">
              <a:extLst>
                <a:ext uri="{FF2B5EF4-FFF2-40B4-BE49-F238E27FC236}">
                  <a16:creationId xmlns:a16="http://schemas.microsoft.com/office/drawing/2014/main" id="{148C06BC-6B88-4B5B-8015-A1F6F6EC0973}"/>
                </a:ext>
              </a:extLst>
            </p:cNvPr>
            <p:cNvSpPr>
              <a:spLocks noChangeArrowheads="1"/>
            </p:cNvSpPr>
            <p:nvPr/>
          </p:nvSpPr>
          <p:spPr bwMode="auto">
            <a:xfrm>
              <a:off x="4035"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 name="Rectangle 295">
              <a:extLst>
                <a:ext uri="{FF2B5EF4-FFF2-40B4-BE49-F238E27FC236}">
                  <a16:creationId xmlns:a16="http://schemas.microsoft.com/office/drawing/2014/main" id="{1FAE6BCB-BE11-48F9-9F0F-1C3B4380EC5D}"/>
                </a:ext>
              </a:extLst>
            </p:cNvPr>
            <p:cNvSpPr>
              <a:spLocks noChangeArrowheads="1"/>
            </p:cNvSpPr>
            <p:nvPr/>
          </p:nvSpPr>
          <p:spPr bwMode="auto">
            <a:xfrm>
              <a:off x="4059"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 name="Rectangle 296">
              <a:extLst>
                <a:ext uri="{FF2B5EF4-FFF2-40B4-BE49-F238E27FC236}">
                  <a16:creationId xmlns:a16="http://schemas.microsoft.com/office/drawing/2014/main" id="{F1D1F6E0-CFD6-45B2-BA6F-FFABB1C443AD}"/>
                </a:ext>
              </a:extLst>
            </p:cNvPr>
            <p:cNvSpPr>
              <a:spLocks noChangeArrowheads="1"/>
            </p:cNvSpPr>
            <p:nvPr/>
          </p:nvSpPr>
          <p:spPr bwMode="auto">
            <a:xfrm>
              <a:off x="4071"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 name="Rectangle 297">
              <a:extLst>
                <a:ext uri="{FF2B5EF4-FFF2-40B4-BE49-F238E27FC236}">
                  <a16:creationId xmlns:a16="http://schemas.microsoft.com/office/drawing/2014/main" id="{E9CCA608-E5CF-474E-8166-1BF701C68936}"/>
                </a:ext>
              </a:extLst>
            </p:cNvPr>
            <p:cNvSpPr>
              <a:spLocks noChangeArrowheads="1"/>
            </p:cNvSpPr>
            <p:nvPr/>
          </p:nvSpPr>
          <p:spPr bwMode="auto">
            <a:xfrm>
              <a:off x="4095" y="207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 name="Rectangle 298">
              <a:extLst>
                <a:ext uri="{FF2B5EF4-FFF2-40B4-BE49-F238E27FC236}">
                  <a16:creationId xmlns:a16="http://schemas.microsoft.com/office/drawing/2014/main" id="{BA714DE9-AC7F-43A8-AE76-4F2C846B2747}"/>
                </a:ext>
              </a:extLst>
            </p:cNvPr>
            <p:cNvSpPr>
              <a:spLocks noChangeArrowheads="1"/>
            </p:cNvSpPr>
            <p:nvPr/>
          </p:nvSpPr>
          <p:spPr bwMode="auto">
            <a:xfrm>
              <a:off x="4107"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 name="Rectangle 299">
              <a:extLst>
                <a:ext uri="{FF2B5EF4-FFF2-40B4-BE49-F238E27FC236}">
                  <a16:creationId xmlns:a16="http://schemas.microsoft.com/office/drawing/2014/main" id="{046FCE01-9477-43C0-86D1-039912F0AEA7}"/>
                </a:ext>
              </a:extLst>
            </p:cNvPr>
            <p:cNvSpPr>
              <a:spLocks noChangeArrowheads="1"/>
            </p:cNvSpPr>
            <p:nvPr/>
          </p:nvSpPr>
          <p:spPr bwMode="auto">
            <a:xfrm>
              <a:off x="4107"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 name="Rectangle 300">
              <a:extLst>
                <a:ext uri="{FF2B5EF4-FFF2-40B4-BE49-F238E27FC236}">
                  <a16:creationId xmlns:a16="http://schemas.microsoft.com/office/drawing/2014/main" id="{84E5247D-6217-435D-BA2C-C1D3E37421CE}"/>
                </a:ext>
              </a:extLst>
            </p:cNvPr>
            <p:cNvSpPr>
              <a:spLocks noChangeArrowheads="1"/>
            </p:cNvSpPr>
            <p:nvPr/>
          </p:nvSpPr>
          <p:spPr bwMode="auto">
            <a:xfrm>
              <a:off x="4107"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 name="Rectangle 301">
              <a:extLst>
                <a:ext uri="{FF2B5EF4-FFF2-40B4-BE49-F238E27FC236}">
                  <a16:creationId xmlns:a16="http://schemas.microsoft.com/office/drawing/2014/main" id="{0CC0D6CB-951F-448B-956A-9475CE3219E3}"/>
                </a:ext>
              </a:extLst>
            </p:cNvPr>
            <p:cNvSpPr>
              <a:spLocks noChangeArrowheads="1"/>
            </p:cNvSpPr>
            <p:nvPr/>
          </p:nvSpPr>
          <p:spPr bwMode="auto">
            <a:xfrm>
              <a:off x="4131"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 name="Rectangle 302">
              <a:extLst>
                <a:ext uri="{FF2B5EF4-FFF2-40B4-BE49-F238E27FC236}">
                  <a16:creationId xmlns:a16="http://schemas.microsoft.com/office/drawing/2014/main" id="{2FEAC57E-17C3-4CFD-831F-9ECD55EA0A27}"/>
                </a:ext>
              </a:extLst>
            </p:cNvPr>
            <p:cNvSpPr>
              <a:spLocks noChangeArrowheads="1"/>
            </p:cNvSpPr>
            <p:nvPr/>
          </p:nvSpPr>
          <p:spPr bwMode="auto">
            <a:xfrm>
              <a:off x="4149"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 name="Rectangle 303">
              <a:extLst>
                <a:ext uri="{FF2B5EF4-FFF2-40B4-BE49-F238E27FC236}">
                  <a16:creationId xmlns:a16="http://schemas.microsoft.com/office/drawing/2014/main" id="{EC6F5C09-1925-4FEB-93CE-F279A8ECC006}"/>
                </a:ext>
              </a:extLst>
            </p:cNvPr>
            <p:cNvSpPr>
              <a:spLocks noChangeArrowheads="1"/>
            </p:cNvSpPr>
            <p:nvPr/>
          </p:nvSpPr>
          <p:spPr bwMode="auto">
            <a:xfrm>
              <a:off x="416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 name="Rectangle 304">
              <a:extLst>
                <a:ext uri="{FF2B5EF4-FFF2-40B4-BE49-F238E27FC236}">
                  <a16:creationId xmlns:a16="http://schemas.microsoft.com/office/drawing/2014/main" id="{EC496D80-DAD8-46FF-A8C0-FA254443C946}"/>
                </a:ext>
              </a:extLst>
            </p:cNvPr>
            <p:cNvSpPr>
              <a:spLocks noChangeArrowheads="1"/>
            </p:cNvSpPr>
            <p:nvPr/>
          </p:nvSpPr>
          <p:spPr bwMode="auto">
            <a:xfrm>
              <a:off x="4185"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6" name="Rectangle 305">
              <a:extLst>
                <a:ext uri="{FF2B5EF4-FFF2-40B4-BE49-F238E27FC236}">
                  <a16:creationId xmlns:a16="http://schemas.microsoft.com/office/drawing/2014/main" id="{B338C917-F776-4092-9253-FC4715AB59EA}"/>
                </a:ext>
              </a:extLst>
            </p:cNvPr>
            <p:cNvSpPr>
              <a:spLocks noChangeArrowheads="1"/>
            </p:cNvSpPr>
            <p:nvPr/>
          </p:nvSpPr>
          <p:spPr bwMode="auto">
            <a:xfrm>
              <a:off x="4209"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7" name="Rectangle 306">
              <a:extLst>
                <a:ext uri="{FF2B5EF4-FFF2-40B4-BE49-F238E27FC236}">
                  <a16:creationId xmlns:a16="http://schemas.microsoft.com/office/drawing/2014/main" id="{C0DC1EA8-DF45-4924-8A4F-51F70C30D2D3}"/>
                </a:ext>
              </a:extLst>
            </p:cNvPr>
            <p:cNvSpPr>
              <a:spLocks noChangeArrowheads="1"/>
            </p:cNvSpPr>
            <p:nvPr/>
          </p:nvSpPr>
          <p:spPr bwMode="auto">
            <a:xfrm>
              <a:off x="4221"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8" name="Rectangle 307">
              <a:extLst>
                <a:ext uri="{FF2B5EF4-FFF2-40B4-BE49-F238E27FC236}">
                  <a16:creationId xmlns:a16="http://schemas.microsoft.com/office/drawing/2014/main" id="{4BD22014-90D4-4EAC-9964-42BDC3DC988D}"/>
                </a:ext>
              </a:extLst>
            </p:cNvPr>
            <p:cNvSpPr>
              <a:spLocks noChangeArrowheads="1"/>
            </p:cNvSpPr>
            <p:nvPr/>
          </p:nvSpPr>
          <p:spPr bwMode="auto">
            <a:xfrm>
              <a:off x="4245" y="207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9" name="Rectangle 308">
              <a:extLst>
                <a:ext uri="{FF2B5EF4-FFF2-40B4-BE49-F238E27FC236}">
                  <a16:creationId xmlns:a16="http://schemas.microsoft.com/office/drawing/2014/main" id="{616F65DC-23F3-4CA0-A450-09B27F6ECB51}"/>
                </a:ext>
              </a:extLst>
            </p:cNvPr>
            <p:cNvSpPr>
              <a:spLocks noChangeArrowheads="1"/>
            </p:cNvSpPr>
            <p:nvPr/>
          </p:nvSpPr>
          <p:spPr bwMode="auto">
            <a:xfrm>
              <a:off x="425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0" name="Rectangle 309">
              <a:extLst>
                <a:ext uri="{FF2B5EF4-FFF2-40B4-BE49-F238E27FC236}">
                  <a16:creationId xmlns:a16="http://schemas.microsoft.com/office/drawing/2014/main" id="{272E2848-E43B-4681-AC71-376A15CE0DA5}"/>
                </a:ext>
              </a:extLst>
            </p:cNvPr>
            <p:cNvSpPr>
              <a:spLocks noChangeArrowheads="1"/>
            </p:cNvSpPr>
            <p:nvPr/>
          </p:nvSpPr>
          <p:spPr bwMode="auto">
            <a:xfrm>
              <a:off x="4287" y="207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1" name="Rectangle 310">
              <a:extLst>
                <a:ext uri="{FF2B5EF4-FFF2-40B4-BE49-F238E27FC236}">
                  <a16:creationId xmlns:a16="http://schemas.microsoft.com/office/drawing/2014/main" id="{74AC8C9D-0DB3-4945-A8CE-790800A5A766}"/>
                </a:ext>
              </a:extLst>
            </p:cNvPr>
            <p:cNvSpPr>
              <a:spLocks noChangeArrowheads="1"/>
            </p:cNvSpPr>
            <p:nvPr/>
          </p:nvSpPr>
          <p:spPr bwMode="auto">
            <a:xfrm>
              <a:off x="4293"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 name="Rectangle 311">
              <a:extLst>
                <a:ext uri="{FF2B5EF4-FFF2-40B4-BE49-F238E27FC236}">
                  <a16:creationId xmlns:a16="http://schemas.microsoft.com/office/drawing/2014/main" id="{BD106F8F-EE6B-4449-B757-EE4C836E1848}"/>
                </a:ext>
              </a:extLst>
            </p:cNvPr>
            <p:cNvSpPr>
              <a:spLocks noChangeArrowheads="1"/>
            </p:cNvSpPr>
            <p:nvPr/>
          </p:nvSpPr>
          <p:spPr bwMode="auto">
            <a:xfrm>
              <a:off x="4293"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 name="Rectangle 312">
              <a:extLst>
                <a:ext uri="{FF2B5EF4-FFF2-40B4-BE49-F238E27FC236}">
                  <a16:creationId xmlns:a16="http://schemas.microsoft.com/office/drawing/2014/main" id="{4487678B-73C4-4352-8A40-84370CAC81D0}"/>
                </a:ext>
              </a:extLst>
            </p:cNvPr>
            <p:cNvSpPr>
              <a:spLocks noChangeArrowheads="1"/>
            </p:cNvSpPr>
            <p:nvPr/>
          </p:nvSpPr>
          <p:spPr bwMode="auto">
            <a:xfrm>
              <a:off x="4293"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 name="Rectangle 313">
              <a:extLst>
                <a:ext uri="{FF2B5EF4-FFF2-40B4-BE49-F238E27FC236}">
                  <a16:creationId xmlns:a16="http://schemas.microsoft.com/office/drawing/2014/main" id="{998B210F-DA11-499D-B2FE-341967CE717C}"/>
                </a:ext>
              </a:extLst>
            </p:cNvPr>
            <p:cNvSpPr>
              <a:spLocks noChangeArrowheads="1"/>
            </p:cNvSpPr>
            <p:nvPr/>
          </p:nvSpPr>
          <p:spPr bwMode="auto">
            <a:xfrm>
              <a:off x="4311"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 name="Rectangle 314">
              <a:extLst>
                <a:ext uri="{FF2B5EF4-FFF2-40B4-BE49-F238E27FC236}">
                  <a16:creationId xmlns:a16="http://schemas.microsoft.com/office/drawing/2014/main" id="{CA98EDDE-C91E-4278-A915-B83D87F767CC}"/>
                </a:ext>
              </a:extLst>
            </p:cNvPr>
            <p:cNvSpPr>
              <a:spLocks noChangeArrowheads="1"/>
            </p:cNvSpPr>
            <p:nvPr/>
          </p:nvSpPr>
          <p:spPr bwMode="auto">
            <a:xfrm>
              <a:off x="4329"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 name="Rectangle 315">
              <a:extLst>
                <a:ext uri="{FF2B5EF4-FFF2-40B4-BE49-F238E27FC236}">
                  <a16:creationId xmlns:a16="http://schemas.microsoft.com/office/drawing/2014/main" id="{1E9EA8F4-A305-48A5-98F8-19E73506145F}"/>
                </a:ext>
              </a:extLst>
            </p:cNvPr>
            <p:cNvSpPr>
              <a:spLocks noChangeArrowheads="1"/>
            </p:cNvSpPr>
            <p:nvPr/>
          </p:nvSpPr>
          <p:spPr bwMode="auto">
            <a:xfrm>
              <a:off x="4347" y="2071"/>
              <a:ext cx="1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 name="Rectangle 316">
              <a:extLst>
                <a:ext uri="{FF2B5EF4-FFF2-40B4-BE49-F238E27FC236}">
                  <a16:creationId xmlns:a16="http://schemas.microsoft.com/office/drawing/2014/main" id="{F6544AD2-6E5F-4A5A-8025-B0FDFE657DBD}"/>
                </a:ext>
              </a:extLst>
            </p:cNvPr>
            <p:cNvSpPr>
              <a:spLocks noChangeArrowheads="1"/>
            </p:cNvSpPr>
            <p:nvPr/>
          </p:nvSpPr>
          <p:spPr bwMode="auto">
            <a:xfrm>
              <a:off x="4371"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15" name="Rectangle 317">
              <a:extLst>
                <a:ext uri="{FF2B5EF4-FFF2-40B4-BE49-F238E27FC236}">
                  <a16:creationId xmlns:a16="http://schemas.microsoft.com/office/drawing/2014/main" id="{B34DA935-0021-472B-8905-E58F41344D86}"/>
                </a:ext>
              </a:extLst>
            </p:cNvPr>
            <p:cNvSpPr>
              <a:spLocks noChangeArrowheads="1"/>
            </p:cNvSpPr>
            <p:nvPr/>
          </p:nvSpPr>
          <p:spPr bwMode="auto">
            <a:xfrm>
              <a:off x="4389"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16" name="Rectangle 318">
              <a:extLst>
                <a:ext uri="{FF2B5EF4-FFF2-40B4-BE49-F238E27FC236}">
                  <a16:creationId xmlns:a16="http://schemas.microsoft.com/office/drawing/2014/main" id="{ABEB9FBF-6079-432D-9B70-D62625C0EACF}"/>
                </a:ext>
              </a:extLst>
            </p:cNvPr>
            <p:cNvSpPr>
              <a:spLocks noChangeArrowheads="1"/>
            </p:cNvSpPr>
            <p:nvPr/>
          </p:nvSpPr>
          <p:spPr bwMode="auto">
            <a:xfrm>
              <a:off x="440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26" name="Rectangle 319">
              <a:extLst>
                <a:ext uri="{FF2B5EF4-FFF2-40B4-BE49-F238E27FC236}">
                  <a16:creationId xmlns:a16="http://schemas.microsoft.com/office/drawing/2014/main" id="{10D65562-B5DE-492F-99DA-43B70B8CEC5C}"/>
                </a:ext>
              </a:extLst>
            </p:cNvPr>
            <p:cNvSpPr>
              <a:spLocks noChangeArrowheads="1"/>
            </p:cNvSpPr>
            <p:nvPr/>
          </p:nvSpPr>
          <p:spPr bwMode="auto">
            <a:xfrm>
              <a:off x="4425" y="2071"/>
              <a:ext cx="1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27" name="Rectangle 320">
              <a:extLst>
                <a:ext uri="{FF2B5EF4-FFF2-40B4-BE49-F238E27FC236}">
                  <a16:creationId xmlns:a16="http://schemas.microsoft.com/office/drawing/2014/main" id="{61E70523-2664-4C0A-A0AE-9CA3F1CD8C14}"/>
                </a:ext>
              </a:extLst>
            </p:cNvPr>
            <p:cNvSpPr>
              <a:spLocks noChangeArrowheads="1"/>
            </p:cNvSpPr>
            <p:nvPr/>
          </p:nvSpPr>
          <p:spPr bwMode="auto">
            <a:xfrm>
              <a:off x="4443" y="2071"/>
              <a:ext cx="1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37" name="Rectangle 321">
              <a:extLst>
                <a:ext uri="{FF2B5EF4-FFF2-40B4-BE49-F238E27FC236}">
                  <a16:creationId xmlns:a16="http://schemas.microsoft.com/office/drawing/2014/main" id="{BAA39015-E73B-4713-99B4-11668B41D802}"/>
                </a:ext>
              </a:extLst>
            </p:cNvPr>
            <p:cNvSpPr>
              <a:spLocks noChangeArrowheads="1"/>
            </p:cNvSpPr>
            <p:nvPr/>
          </p:nvSpPr>
          <p:spPr bwMode="auto">
            <a:xfrm>
              <a:off x="4473" y="207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38" name="Rectangle 322">
              <a:extLst>
                <a:ext uri="{FF2B5EF4-FFF2-40B4-BE49-F238E27FC236}">
                  <a16:creationId xmlns:a16="http://schemas.microsoft.com/office/drawing/2014/main" id="{D46F9143-CB52-41AA-A662-7650E11548BB}"/>
                </a:ext>
              </a:extLst>
            </p:cNvPr>
            <p:cNvSpPr>
              <a:spLocks noChangeArrowheads="1"/>
            </p:cNvSpPr>
            <p:nvPr/>
          </p:nvSpPr>
          <p:spPr bwMode="auto">
            <a:xfrm>
              <a:off x="4473"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39" name="Rectangle 323">
              <a:extLst>
                <a:ext uri="{FF2B5EF4-FFF2-40B4-BE49-F238E27FC236}">
                  <a16:creationId xmlns:a16="http://schemas.microsoft.com/office/drawing/2014/main" id="{8961DD35-6E6C-4004-89DE-9A4C9C484E7F}"/>
                </a:ext>
              </a:extLst>
            </p:cNvPr>
            <p:cNvSpPr>
              <a:spLocks noChangeArrowheads="1"/>
            </p:cNvSpPr>
            <p:nvPr/>
          </p:nvSpPr>
          <p:spPr bwMode="auto">
            <a:xfrm>
              <a:off x="4479"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41" name="Rectangle 324">
              <a:extLst>
                <a:ext uri="{FF2B5EF4-FFF2-40B4-BE49-F238E27FC236}">
                  <a16:creationId xmlns:a16="http://schemas.microsoft.com/office/drawing/2014/main" id="{D19195F1-AD52-42B4-8E92-88FAB49F5689}"/>
                </a:ext>
              </a:extLst>
            </p:cNvPr>
            <p:cNvSpPr>
              <a:spLocks noChangeArrowheads="1"/>
            </p:cNvSpPr>
            <p:nvPr/>
          </p:nvSpPr>
          <p:spPr bwMode="auto">
            <a:xfrm>
              <a:off x="449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42" name="Rectangle 325">
              <a:extLst>
                <a:ext uri="{FF2B5EF4-FFF2-40B4-BE49-F238E27FC236}">
                  <a16:creationId xmlns:a16="http://schemas.microsoft.com/office/drawing/2014/main" id="{64683E3B-4AAE-469A-B80A-A2E4D794FD42}"/>
                </a:ext>
              </a:extLst>
            </p:cNvPr>
            <p:cNvSpPr>
              <a:spLocks noChangeArrowheads="1"/>
            </p:cNvSpPr>
            <p:nvPr/>
          </p:nvSpPr>
          <p:spPr bwMode="auto">
            <a:xfrm>
              <a:off x="4515"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43" name="Rectangle 326">
              <a:extLst>
                <a:ext uri="{FF2B5EF4-FFF2-40B4-BE49-F238E27FC236}">
                  <a16:creationId xmlns:a16="http://schemas.microsoft.com/office/drawing/2014/main" id="{D65F5E75-BFBE-4396-9FF5-A29F772489B1}"/>
                </a:ext>
              </a:extLst>
            </p:cNvPr>
            <p:cNvSpPr>
              <a:spLocks noChangeArrowheads="1"/>
            </p:cNvSpPr>
            <p:nvPr/>
          </p:nvSpPr>
          <p:spPr bwMode="auto">
            <a:xfrm>
              <a:off x="4533" y="2071"/>
              <a:ext cx="1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44" name="Rectangle 327">
              <a:extLst>
                <a:ext uri="{FF2B5EF4-FFF2-40B4-BE49-F238E27FC236}">
                  <a16:creationId xmlns:a16="http://schemas.microsoft.com/office/drawing/2014/main" id="{261F029B-7219-4A1A-A7DB-A326F1412CC4}"/>
                </a:ext>
              </a:extLst>
            </p:cNvPr>
            <p:cNvSpPr>
              <a:spLocks noChangeArrowheads="1"/>
            </p:cNvSpPr>
            <p:nvPr/>
          </p:nvSpPr>
          <p:spPr bwMode="auto">
            <a:xfrm>
              <a:off x="4551" y="2071"/>
              <a:ext cx="1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45" name="Rectangle 328">
              <a:extLst>
                <a:ext uri="{FF2B5EF4-FFF2-40B4-BE49-F238E27FC236}">
                  <a16:creationId xmlns:a16="http://schemas.microsoft.com/office/drawing/2014/main" id="{B67139F4-655E-4ACF-9A27-6D9D5CB58491}"/>
                </a:ext>
              </a:extLst>
            </p:cNvPr>
            <p:cNvSpPr>
              <a:spLocks noChangeArrowheads="1"/>
            </p:cNvSpPr>
            <p:nvPr/>
          </p:nvSpPr>
          <p:spPr bwMode="auto">
            <a:xfrm>
              <a:off x="4575"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46" name="Rectangle 329">
              <a:extLst>
                <a:ext uri="{FF2B5EF4-FFF2-40B4-BE49-F238E27FC236}">
                  <a16:creationId xmlns:a16="http://schemas.microsoft.com/office/drawing/2014/main" id="{1ED15A43-F3A8-47A9-B49E-10BBFF5D8504}"/>
                </a:ext>
              </a:extLst>
            </p:cNvPr>
            <p:cNvSpPr>
              <a:spLocks noChangeArrowheads="1"/>
            </p:cNvSpPr>
            <p:nvPr/>
          </p:nvSpPr>
          <p:spPr bwMode="auto">
            <a:xfrm>
              <a:off x="4593"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47" name="Rectangle 330">
              <a:extLst>
                <a:ext uri="{FF2B5EF4-FFF2-40B4-BE49-F238E27FC236}">
                  <a16:creationId xmlns:a16="http://schemas.microsoft.com/office/drawing/2014/main" id="{421B1485-C8A1-4CB5-9EDF-841A9F8DA3E4}"/>
                </a:ext>
              </a:extLst>
            </p:cNvPr>
            <p:cNvSpPr>
              <a:spLocks noChangeArrowheads="1"/>
            </p:cNvSpPr>
            <p:nvPr/>
          </p:nvSpPr>
          <p:spPr bwMode="auto">
            <a:xfrm>
              <a:off x="4611"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48" name="Rectangle 331">
              <a:extLst>
                <a:ext uri="{FF2B5EF4-FFF2-40B4-BE49-F238E27FC236}">
                  <a16:creationId xmlns:a16="http://schemas.microsoft.com/office/drawing/2014/main" id="{42A96982-CDE6-443A-8F04-A74364988CD5}"/>
                </a:ext>
              </a:extLst>
            </p:cNvPr>
            <p:cNvSpPr>
              <a:spLocks noChangeArrowheads="1"/>
            </p:cNvSpPr>
            <p:nvPr/>
          </p:nvSpPr>
          <p:spPr bwMode="auto">
            <a:xfrm>
              <a:off x="4629" y="2071"/>
              <a:ext cx="1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49" name="Rectangle 332">
              <a:extLst>
                <a:ext uri="{FF2B5EF4-FFF2-40B4-BE49-F238E27FC236}">
                  <a16:creationId xmlns:a16="http://schemas.microsoft.com/office/drawing/2014/main" id="{009BF8B9-23D5-413C-9D83-0AC4DF090B7C}"/>
                </a:ext>
              </a:extLst>
            </p:cNvPr>
            <p:cNvSpPr>
              <a:spLocks noChangeArrowheads="1"/>
            </p:cNvSpPr>
            <p:nvPr/>
          </p:nvSpPr>
          <p:spPr bwMode="auto">
            <a:xfrm>
              <a:off x="4659" y="207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50" name="Rectangle 333">
              <a:extLst>
                <a:ext uri="{FF2B5EF4-FFF2-40B4-BE49-F238E27FC236}">
                  <a16:creationId xmlns:a16="http://schemas.microsoft.com/office/drawing/2014/main" id="{1D2C8EA6-D74B-415D-A2AB-DD62C8A5BA54}"/>
                </a:ext>
              </a:extLst>
            </p:cNvPr>
            <p:cNvSpPr>
              <a:spLocks noChangeArrowheads="1"/>
            </p:cNvSpPr>
            <p:nvPr/>
          </p:nvSpPr>
          <p:spPr bwMode="auto">
            <a:xfrm>
              <a:off x="4659"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51" name="Rectangle 334">
              <a:extLst>
                <a:ext uri="{FF2B5EF4-FFF2-40B4-BE49-F238E27FC236}">
                  <a16:creationId xmlns:a16="http://schemas.microsoft.com/office/drawing/2014/main" id="{1A8921D7-298A-4DB0-8AA1-A6F614ECF3FB}"/>
                </a:ext>
              </a:extLst>
            </p:cNvPr>
            <p:cNvSpPr>
              <a:spLocks noChangeArrowheads="1"/>
            </p:cNvSpPr>
            <p:nvPr/>
          </p:nvSpPr>
          <p:spPr bwMode="auto">
            <a:xfrm>
              <a:off x="4665"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52" name="Rectangle 335">
              <a:extLst>
                <a:ext uri="{FF2B5EF4-FFF2-40B4-BE49-F238E27FC236}">
                  <a16:creationId xmlns:a16="http://schemas.microsoft.com/office/drawing/2014/main" id="{7FD2C958-1C06-49E4-82DF-22B3C243C774}"/>
                </a:ext>
              </a:extLst>
            </p:cNvPr>
            <p:cNvSpPr>
              <a:spLocks noChangeArrowheads="1"/>
            </p:cNvSpPr>
            <p:nvPr/>
          </p:nvSpPr>
          <p:spPr bwMode="auto">
            <a:xfrm>
              <a:off x="4683"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53" name="Rectangle 336">
              <a:extLst>
                <a:ext uri="{FF2B5EF4-FFF2-40B4-BE49-F238E27FC236}">
                  <a16:creationId xmlns:a16="http://schemas.microsoft.com/office/drawing/2014/main" id="{24E05143-09FD-4028-AB6C-6251D40289BC}"/>
                </a:ext>
              </a:extLst>
            </p:cNvPr>
            <p:cNvSpPr>
              <a:spLocks noChangeArrowheads="1"/>
            </p:cNvSpPr>
            <p:nvPr/>
          </p:nvSpPr>
          <p:spPr bwMode="auto">
            <a:xfrm>
              <a:off x="4701"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54" name="Rectangle 337">
              <a:extLst>
                <a:ext uri="{FF2B5EF4-FFF2-40B4-BE49-F238E27FC236}">
                  <a16:creationId xmlns:a16="http://schemas.microsoft.com/office/drawing/2014/main" id="{E5F17057-A6A7-4316-AFC1-F73E9276A469}"/>
                </a:ext>
              </a:extLst>
            </p:cNvPr>
            <p:cNvSpPr>
              <a:spLocks noChangeArrowheads="1"/>
            </p:cNvSpPr>
            <p:nvPr/>
          </p:nvSpPr>
          <p:spPr bwMode="auto">
            <a:xfrm>
              <a:off x="4719"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55" name="Rectangle 338">
              <a:extLst>
                <a:ext uri="{FF2B5EF4-FFF2-40B4-BE49-F238E27FC236}">
                  <a16:creationId xmlns:a16="http://schemas.microsoft.com/office/drawing/2014/main" id="{A068684E-6CB1-46CF-BAB2-2157A0534BD4}"/>
                </a:ext>
              </a:extLst>
            </p:cNvPr>
            <p:cNvSpPr>
              <a:spLocks noChangeArrowheads="1"/>
            </p:cNvSpPr>
            <p:nvPr/>
          </p:nvSpPr>
          <p:spPr bwMode="auto">
            <a:xfrm>
              <a:off x="4737" y="2071"/>
              <a:ext cx="1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56" name="Rectangle 339">
              <a:extLst>
                <a:ext uri="{FF2B5EF4-FFF2-40B4-BE49-F238E27FC236}">
                  <a16:creationId xmlns:a16="http://schemas.microsoft.com/office/drawing/2014/main" id="{9B61F3BD-969C-4EDE-A3EB-C4E107E71A32}"/>
                </a:ext>
              </a:extLst>
            </p:cNvPr>
            <p:cNvSpPr>
              <a:spLocks noChangeArrowheads="1"/>
            </p:cNvSpPr>
            <p:nvPr/>
          </p:nvSpPr>
          <p:spPr bwMode="auto">
            <a:xfrm>
              <a:off x="4755" y="2071"/>
              <a:ext cx="1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57" name="Rectangle 340">
              <a:extLst>
                <a:ext uri="{FF2B5EF4-FFF2-40B4-BE49-F238E27FC236}">
                  <a16:creationId xmlns:a16="http://schemas.microsoft.com/office/drawing/2014/main" id="{9357EFDE-F2CE-43C1-A4AF-245635F0BA9F}"/>
                </a:ext>
              </a:extLst>
            </p:cNvPr>
            <p:cNvSpPr>
              <a:spLocks noChangeArrowheads="1"/>
            </p:cNvSpPr>
            <p:nvPr/>
          </p:nvSpPr>
          <p:spPr bwMode="auto">
            <a:xfrm>
              <a:off x="4779"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58" name="Rectangle 341">
              <a:extLst>
                <a:ext uri="{FF2B5EF4-FFF2-40B4-BE49-F238E27FC236}">
                  <a16:creationId xmlns:a16="http://schemas.microsoft.com/office/drawing/2014/main" id="{0AFADE72-D5A8-4693-8DEF-EFFACA656DBE}"/>
                </a:ext>
              </a:extLst>
            </p:cNvPr>
            <p:cNvSpPr>
              <a:spLocks noChangeArrowheads="1"/>
            </p:cNvSpPr>
            <p:nvPr/>
          </p:nvSpPr>
          <p:spPr bwMode="auto">
            <a:xfrm>
              <a:off x="479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59" name="Rectangle 342">
              <a:extLst>
                <a:ext uri="{FF2B5EF4-FFF2-40B4-BE49-F238E27FC236}">
                  <a16:creationId xmlns:a16="http://schemas.microsoft.com/office/drawing/2014/main" id="{899D1987-8222-43EC-9244-A09C1EFB3675}"/>
                </a:ext>
              </a:extLst>
            </p:cNvPr>
            <p:cNvSpPr>
              <a:spLocks noChangeArrowheads="1"/>
            </p:cNvSpPr>
            <p:nvPr/>
          </p:nvSpPr>
          <p:spPr bwMode="auto">
            <a:xfrm>
              <a:off x="4815"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60" name="Rectangle 343">
              <a:extLst>
                <a:ext uri="{FF2B5EF4-FFF2-40B4-BE49-F238E27FC236}">
                  <a16:creationId xmlns:a16="http://schemas.microsoft.com/office/drawing/2014/main" id="{BBC641FD-0099-43CB-B96A-15A1AC503016}"/>
                </a:ext>
              </a:extLst>
            </p:cNvPr>
            <p:cNvSpPr>
              <a:spLocks noChangeArrowheads="1"/>
            </p:cNvSpPr>
            <p:nvPr/>
          </p:nvSpPr>
          <p:spPr bwMode="auto">
            <a:xfrm>
              <a:off x="4845" y="207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61" name="Rectangle 344">
              <a:extLst>
                <a:ext uri="{FF2B5EF4-FFF2-40B4-BE49-F238E27FC236}">
                  <a16:creationId xmlns:a16="http://schemas.microsoft.com/office/drawing/2014/main" id="{90E71583-3CAD-4C09-B6E9-BB72C2EB38BC}"/>
                </a:ext>
              </a:extLst>
            </p:cNvPr>
            <p:cNvSpPr>
              <a:spLocks noChangeArrowheads="1"/>
            </p:cNvSpPr>
            <p:nvPr/>
          </p:nvSpPr>
          <p:spPr bwMode="auto">
            <a:xfrm>
              <a:off x="4845"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62" name="Rectangle 345">
              <a:extLst>
                <a:ext uri="{FF2B5EF4-FFF2-40B4-BE49-F238E27FC236}">
                  <a16:creationId xmlns:a16="http://schemas.microsoft.com/office/drawing/2014/main" id="{ED604595-B076-443F-83F4-A1AF505AFBE1}"/>
                </a:ext>
              </a:extLst>
            </p:cNvPr>
            <p:cNvSpPr>
              <a:spLocks noChangeArrowheads="1"/>
            </p:cNvSpPr>
            <p:nvPr/>
          </p:nvSpPr>
          <p:spPr bwMode="auto">
            <a:xfrm>
              <a:off x="4851"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63" name="Rectangle 346">
              <a:extLst>
                <a:ext uri="{FF2B5EF4-FFF2-40B4-BE49-F238E27FC236}">
                  <a16:creationId xmlns:a16="http://schemas.microsoft.com/office/drawing/2014/main" id="{AA54731C-3065-40E0-992F-95384BEFA0B7}"/>
                </a:ext>
              </a:extLst>
            </p:cNvPr>
            <p:cNvSpPr>
              <a:spLocks noChangeArrowheads="1"/>
            </p:cNvSpPr>
            <p:nvPr/>
          </p:nvSpPr>
          <p:spPr bwMode="auto">
            <a:xfrm>
              <a:off x="4863" y="2071"/>
              <a:ext cx="1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64" name="Rectangle 347">
              <a:extLst>
                <a:ext uri="{FF2B5EF4-FFF2-40B4-BE49-F238E27FC236}">
                  <a16:creationId xmlns:a16="http://schemas.microsoft.com/office/drawing/2014/main" id="{3CC05A2C-8F27-48BD-A751-DAB87FEA033B}"/>
                </a:ext>
              </a:extLst>
            </p:cNvPr>
            <p:cNvSpPr>
              <a:spLocks noChangeArrowheads="1"/>
            </p:cNvSpPr>
            <p:nvPr/>
          </p:nvSpPr>
          <p:spPr bwMode="auto">
            <a:xfrm>
              <a:off x="488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65" name="Rectangle 348">
              <a:extLst>
                <a:ext uri="{FF2B5EF4-FFF2-40B4-BE49-F238E27FC236}">
                  <a16:creationId xmlns:a16="http://schemas.microsoft.com/office/drawing/2014/main" id="{929A5DC3-3373-43EA-91C1-FD31327E0F13}"/>
                </a:ext>
              </a:extLst>
            </p:cNvPr>
            <p:cNvSpPr>
              <a:spLocks noChangeArrowheads="1"/>
            </p:cNvSpPr>
            <p:nvPr/>
          </p:nvSpPr>
          <p:spPr bwMode="auto">
            <a:xfrm>
              <a:off x="4905"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66" name="Rectangle 349">
              <a:extLst>
                <a:ext uri="{FF2B5EF4-FFF2-40B4-BE49-F238E27FC236}">
                  <a16:creationId xmlns:a16="http://schemas.microsoft.com/office/drawing/2014/main" id="{F659B8F0-E891-4E3B-AB4A-548E59F4398F}"/>
                </a:ext>
              </a:extLst>
            </p:cNvPr>
            <p:cNvSpPr>
              <a:spLocks noChangeArrowheads="1"/>
            </p:cNvSpPr>
            <p:nvPr/>
          </p:nvSpPr>
          <p:spPr bwMode="auto">
            <a:xfrm>
              <a:off x="4923"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67" name="Rectangle 350">
              <a:extLst>
                <a:ext uri="{FF2B5EF4-FFF2-40B4-BE49-F238E27FC236}">
                  <a16:creationId xmlns:a16="http://schemas.microsoft.com/office/drawing/2014/main" id="{10A537C5-0D5A-4796-9F5E-D0FCF02447B3}"/>
                </a:ext>
              </a:extLst>
            </p:cNvPr>
            <p:cNvSpPr>
              <a:spLocks noChangeArrowheads="1"/>
            </p:cNvSpPr>
            <p:nvPr/>
          </p:nvSpPr>
          <p:spPr bwMode="auto">
            <a:xfrm>
              <a:off x="4941" y="2071"/>
              <a:ext cx="1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68" name="Rectangle 351">
              <a:extLst>
                <a:ext uri="{FF2B5EF4-FFF2-40B4-BE49-F238E27FC236}">
                  <a16:creationId xmlns:a16="http://schemas.microsoft.com/office/drawing/2014/main" id="{8AC81C5A-373F-44AC-9B58-42F52C96E299}"/>
                </a:ext>
              </a:extLst>
            </p:cNvPr>
            <p:cNvSpPr>
              <a:spLocks noChangeArrowheads="1"/>
            </p:cNvSpPr>
            <p:nvPr/>
          </p:nvSpPr>
          <p:spPr bwMode="auto">
            <a:xfrm>
              <a:off x="4965"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69" name="Rectangle 352">
              <a:extLst>
                <a:ext uri="{FF2B5EF4-FFF2-40B4-BE49-F238E27FC236}">
                  <a16:creationId xmlns:a16="http://schemas.microsoft.com/office/drawing/2014/main" id="{7AF165B1-7C89-464D-A09F-31CD853FEA9E}"/>
                </a:ext>
              </a:extLst>
            </p:cNvPr>
            <p:cNvSpPr>
              <a:spLocks noChangeArrowheads="1"/>
            </p:cNvSpPr>
            <p:nvPr/>
          </p:nvSpPr>
          <p:spPr bwMode="auto">
            <a:xfrm>
              <a:off x="4983"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70" name="Rectangle 353">
              <a:extLst>
                <a:ext uri="{FF2B5EF4-FFF2-40B4-BE49-F238E27FC236}">
                  <a16:creationId xmlns:a16="http://schemas.microsoft.com/office/drawing/2014/main" id="{342A4B06-A9F0-4850-9596-2BEF2D313EB5}"/>
                </a:ext>
              </a:extLst>
            </p:cNvPr>
            <p:cNvSpPr>
              <a:spLocks noChangeArrowheads="1"/>
            </p:cNvSpPr>
            <p:nvPr/>
          </p:nvSpPr>
          <p:spPr bwMode="auto">
            <a:xfrm>
              <a:off x="5001"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71" name="Rectangle 354">
              <a:extLst>
                <a:ext uri="{FF2B5EF4-FFF2-40B4-BE49-F238E27FC236}">
                  <a16:creationId xmlns:a16="http://schemas.microsoft.com/office/drawing/2014/main" id="{A7340BB6-7501-4F03-A82B-C16D6CFB6E5E}"/>
                </a:ext>
              </a:extLst>
            </p:cNvPr>
            <p:cNvSpPr>
              <a:spLocks noChangeArrowheads="1"/>
            </p:cNvSpPr>
            <p:nvPr/>
          </p:nvSpPr>
          <p:spPr bwMode="auto">
            <a:xfrm>
              <a:off x="5031" y="207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 name="Rectangle 355">
              <a:extLst>
                <a:ext uri="{FF2B5EF4-FFF2-40B4-BE49-F238E27FC236}">
                  <a16:creationId xmlns:a16="http://schemas.microsoft.com/office/drawing/2014/main" id="{0E198B0C-1605-4B3B-A137-6E694980D8C2}"/>
                </a:ext>
              </a:extLst>
            </p:cNvPr>
            <p:cNvSpPr>
              <a:spLocks noChangeArrowheads="1"/>
            </p:cNvSpPr>
            <p:nvPr/>
          </p:nvSpPr>
          <p:spPr bwMode="auto">
            <a:xfrm>
              <a:off x="5031"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 name="Rectangle 356">
              <a:extLst>
                <a:ext uri="{FF2B5EF4-FFF2-40B4-BE49-F238E27FC236}">
                  <a16:creationId xmlns:a16="http://schemas.microsoft.com/office/drawing/2014/main" id="{CEA3A837-4473-4C62-AD45-49797FE4108B}"/>
                </a:ext>
              </a:extLst>
            </p:cNvPr>
            <p:cNvSpPr>
              <a:spLocks noChangeArrowheads="1"/>
            </p:cNvSpPr>
            <p:nvPr/>
          </p:nvSpPr>
          <p:spPr bwMode="auto">
            <a:xfrm>
              <a:off x="5031"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 name="Rectangle 357">
              <a:extLst>
                <a:ext uri="{FF2B5EF4-FFF2-40B4-BE49-F238E27FC236}">
                  <a16:creationId xmlns:a16="http://schemas.microsoft.com/office/drawing/2014/main" id="{A54841DA-A94C-4144-960B-F47E4FDBEF52}"/>
                </a:ext>
              </a:extLst>
            </p:cNvPr>
            <p:cNvSpPr>
              <a:spLocks noChangeArrowheads="1"/>
            </p:cNvSpPr>
            <p:nvPr/>
          </p:nvSpPr>
          <p:spPr bwMode="auto">
            <a:xfrm>
              <a:off x="5061"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 name="Rectangle 358">
              <a:extLst>
                <a:ext uri="{FF2B5EF4-FFF2-40B4-BE49-F238E27FC236}">
                  <a16:creationId xmlns:a16="http://schemas.microsoft.com/office/drawing/2014/main" id="{47F78817-DC60-4C5F-991D-F19680EB373D}"/>
                </a:ext>
              </a:extLst>
            </p:cNvPr>
            <p:cNvSpPr>
              <a:spLocks noChangeArrowheads="1"/>
            </p:cNvSpPr>
            <p:nvPr/>
          </p:nvSpPr>
          <p:spPr bwMode="auto">
            <a:xfrm>
              <a:off x="5079"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 name="Rectangle 359">
              <a:extLst>
                <a:ext uri="{FF2B5EF4-FFF2-40B4-BE49-F238E27FC236}">
                  <a16:creationId xmlns:a16="http://schemas.microsoft.com/office/drawing/2014/main" id="{9D22AB52-9248-45DE-AA9F-4AC09F8ECB29}"/>
                </a:ext>
              </a:extLst>
            </p:cNvPr>
            <p:cNvSpPr>
              <a:spLocks noChangeArrowheads="1"/>
            </p:cNvSpPr>
            <p:nvPr/>
          </p:nvSpPr>
          <p:spPr bwMode="auto">
            <a:xfrm>
              <a:off x="509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 name="Rectangle 360">
              <a:extLst>
                <a:ext uri="{FF2B5EF4-FFF2-40B4-BE49-F238E27FC236}">
                  <a16:creationId xmlns:a16="http://schemas.microsoft.com/office/drawing/2014/main" id="{C79F078F-C013-4C46-BDCA-948359B0C1F7}"/>
                </a:ext>
              </a:extLst>
            </p:cNvPr>
            <p:cNvSpPr>
              <a:spLocks noChangeArrowheads="1"/>
            </p:cNvSpPr>
            <p:nvPr/>
          </p:nvSpPr>
          <p:spPr bwMode="auto">
            <a:xfrm>
              <a:off x="5115"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 name="Rectangle 361">
              <a:extLst>
                <a:ext uri="{FF2B5EF4-FFF2-40B4-BE49-F238E27FC236}">
                  <a16:creationId xmlns:a16="http://schemas.microsoft.com/office/drawing/2014/main" id="{6D5D02AA-4B72-4AD0-A1E6-E079DEF8981F}"/>
                </a:ext>
              </a:extLst>
            </p:cNvPr>
            <p:cNvSpPr>
              <a:spLocks noChangeArrowheads="1"/>
            </p:cNvSpPr>
            <p:nvPr/>
          </p:nvSpPr>
          <p:spPr bwMode="auto">
            <a:xfrm>
              <a:off x="5133" y="2071"/>
              <a:ext cx="1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 name="Rectangle 362">
              <a:extLst>
                <a:ext uri="{FF2B5EF4-FFF2-40B4-BE49-F238E27FC236}">
                  <a16:creationId xmlns:a16="http://schemas.microsoft.com/office/drawing/2014/main" id="{B126CD0B-298D-4790-98D2-B7C854756024}"/>
                </a:ext>
              </a:extLst>
            </p:cNvPr>
            <p:cNvSpPr>
              <a:spLocks noChangeArrowheads="1"/>
            </p:cNvSpPr>
            <p:nvPr/>
          </p:nvSpPr>
          <p:spPr bwMode="auto">
            <a:xfrm>
              <a:off x="5157"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6" name="Rectangle 363">
              <a:extLst>
                <a:ext uri="{FF2B5EF4-FFF2-40B4-BE49-F238E27FC236}">
                  <a16:creationId xmlns:a16="http://schemas.microsoft.com/office/drawing/2014/main" id="{28C39D06-5447-41F0-91F1-6A026AF7A05C}"/>
                </a:ext>
              </a:extLst>
            </p:cNvPr>
            <p:cNvSpPr>
              <a:spLocks noChangeArrowheads="1"/>
            </p:cNvSpPr>
            <p:nvPr/>
          </p:nvSpPr>
          <p:spPr bwMode="auto">
            <a:xfrm>
              <a:off x="5175"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7" name="Rectangle 364">
              <a:extLst>
                <a:ext uri="{FF2B5EF4-FFF2-40B4-BE49-F238E27FC236}">
                  <a16:creationId xmlns:a16="http://schemas.microsoft.com/office/drawing/2014/main" id="{6FDF90D8-3481-4523-BD0E-6BA06C3B0017}"/>
                </a:ext>
              </a:extLst>
            </p:cNvPr>
            <p:cNvSpPr>
              <a:spLocks noChangeArrowheads="1"/>
            </p:cNvSpPr>
            <p:nvPr/>
          </p:nvSpPr>
          <p:spPr bwMode="auto">
            <a:xfrm>
              <a:off x="5193" y="207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8" name="Rectangle 365">
              <a:extLst>
                <a:ext uri="{FF2B5EF4-FFF2-40B4-BE49-F238E27FC236}">
                  <a16:creationId xmlns:a16="http://schemas.microsoft.com/office/drawing/2014/main" id="{F027E258-A5CA-4A4E-B358-F899DB69C551}"/>
                </a:ext>
              </a:extLst>
            </p:cNvPr>
            <p:cNvSpPr>
              <a:spLocks noChangeArrowheads="1"/>
            </p:cNvSpPr>
            <p:nvPr/>
          </p:nvSpPr>
          <p:spPr bwMode="auto">
            <a:xfrm>
              <a:off x="5217" y="207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9" name="Rectangle 366">
              <a:extLst>
                <a:ext uri="{FF2B5EF4-FFF2-40B4-BE49-F238E27FC236}">
                  <a16:creationId xmlns:a16="http://schemas.microsoft.com/office/drawing/2014/main" id="{C66AE9DC-F43D-417B-9783-43CD202F57A9}"/>
                </a:ext>
              </a:extLst>
            </p:cNvPr>
            <p:cNvSpPr>
              <a:spLocks noChangeArrowheads="1"/>
            </p:cNvSpPr>
            <p:nvPr/>
          </p:nvSpPr>
          <p:spPr bwMode="auto">
            <a:xfrm>
              <a:off x="5217" y="207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0" name="Rectangle 367">
              <a:extLst>
                <a:ext uri="{FF2B5EF4-FFF2-40B4-BE49-F238E27FC236}">
                  <a16:creationId xmlns:a16="http://schemas.microsoft.com/office/drawing/2014/main" id="{06F5527D-3267-49F2-8EA7-8E4B030793CC}"/>
                </a:ext>
              </a:extLst>
            </p:cNvPr>
            <p:cNvSpPr>
              <a:spLocks noChangeArrowheads="1"/>
            </p:cNvSpPr>
            <p:nvPr/>
          </p:nvSpPr>
          <p:spPr bwMode="auto">
            <a:xfrm>
              <a:off x="5217"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1" name="Rectangle 368">
              <a:extLst>
                <a:ext uri="{FF2B5EF4-FFF2-40B4-BE49-F238E27FC236}">
                  <a16:creationId xmlns:a16="http://schemas.microsoft.com/office/drawing/2014/main" id="{ACD10867-9D96-4939-9A95-C67B12382B7D}"/>
                </a:ext>
              </a:extLst>
            </p:cNvPr>
            <p:cNvSpPr>
              <a:spLocks noChangeArrowheads="1"/>
            </p:cNvSpPr>
            <p:nvPr/>
          </p:nvSpPr>
          <p:spPr bwMode="auto">
            <a:xfrm>
              <a:off x="5217" y="204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2" name="Rectangle 369">
              <a:extLst>
                <a:ext uri="{FF2B5EF4-FFF2-40B4-BE49-F238E27FC236}">
                  <a16:creationId xmlns:a16="http://schemas.microsoft.com/office/drawing/2014/main" id="{5A239173-F327-4DA6-ABE5-197C1D5D74CB}"/>
                </a:ext>
              </a:extLst>
            </p:cNvPr>
            <p:cNvSpPr>
              <a:spLocks noChangeArrowheads="1"/>
            </p:cNvSpPr>
            <p:nvPr/>
          </p:nvSpPr>
          <p:spPr bwMode="auto">
            <a:xfrm>
              <a:off x="5259" y="207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57569" name="Group 372">
            <a:extLst>
              <a:ext uri="{FF2B5EF4-FFF2-40B4-BE49-F238E27FC236}">
                <a16:creationId xmlns:a16="http://schemas.microsoft.com/office/drawing/2014/main" id="{4A56185E-F9A2-4A4C-8173-7D186A92A9CA}"/>
              </a:ext>
            </a:extLst>
          </p:cNvPr>
          <p:cNvGrpSpPr>
            <a:grpSpLocks noChangeAspect="1"/>
          </p:cNvGrpSpPr>
          <p:nvPr/>
        </p:nvGrpSpPr>
        <p:grpSpPr bwMode="auto">
          <a:xfrm>
            <a:off x="453838" y="4013616"/>
            <a:ext cx="7893504" cy="1743075"/>
            <a:chOff x="417" y="2442"/>
            <a:chExt cx="4866" cy="1098"/>
          </a:xfrm>
        </p:grpSpPr>
        <p:grpSp>
          <p:nvGrpSpPr>
            <p:cNvPr id="57571" name="Group 573">
              <a:extLst>
                <a:ext uri="{FF2B5EF4-FFF2-40B4-BE49-F238E27FC236}">
                  <a16:creationId xmlns:a16="http://schemas.microsoft.com/office/drawing/2014/main" id="{F8FFBE10-6C89-49FA-A429-B74FE2E6E516}"/>
                </a:ext>
              </a:extLst>
            </p:cNvPr>
            <p:cNvGrpSpPr>
              <a:grpSpLocks/>
            </p:cNvGrpSpPr>
            <p:nvPr/>
          </p:nvGrpSpPr>
          <p:grpSpPr bwMode="auto">
            <a:xfrm>
              <a:off x="417" y="2442"/>
              <a:ext cx="4866" cy="1098"/>
              <a:chOff x="417" y="2442"/>
              <a:chExt cx="4866" cy="1098"/>
            </a:xfrm>
          </p:grpSpPr>
          <p:sp>
            <p:nvSpPr>
              <p:cNvPr id="57752" name="Rectangle 374">
                <a:extLst>
                  <a:ext uri="{FF2B5EF4-FFF2-40B4-BE49-F238E27FC236}">
                    <a16:creationId xmlns:a16="http://schemas.microsoft.com/office/drawing/2014/main" id="{E2F5D12E-B51E-4BD9-B27A-7DDEDA5FD08B}"/>
                  </a:ext>
                </a:extLst>
              </p:cNvPr>
              <p:cNvSpPr>
                <a:spLocks noChangeArrowheads="1"/>
              </p:cNvSpPr>
              <p:nvPr/>
            </p:nvSpPr>
            <p:spPr bwMode="auto">
              <a:xfrm>
                <a:off x="489" y="2508"/>
                <a:ext cx="4740" cy="888"/>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53" name="Rectangle 375">
                <a:extLst>
                  <a:ext uri="{FF2B5EF4-FFF2-40B4-BE49-F238E27FC236}">
                    <a16:creationId xmlns:a16="http://schemas.microsoft.com/office/drawing/2014/main" id="{E6B6F765-1476-4CF9-92DC-A28496294A4C}"/>
                  </a:ext>
                </a:extLst>
              </p:cNvPr>
              <p:cNvSpPr>
                <a:spLocks noChangeArrowheads="1"/>
              </p:cNvSpPr>
              <p:nvPr/>
            </p:nvSpPr>
            <p:spPr bwMode="auto">
              <a:xfrm>
                <a:off x="4977" y="3408"/>
                <a:ext cx="306"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250.769</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7754" name="Rectangle 376">
                <a:extLst>
                  <a:ext uri="{FF2B5EF4-FFF2-40B4-BE49-F238E27FC236}">
                    <a16:creationId xmlns:a16="http://schemas.microsoft.com/office/drawing/2014/main" id="{F84D3CA3-91DF-4478-9FC7-1FB103143497}"/>
                  </a:ext>
                </a:extLst>
              </p:cNvPr>
              <p:cNvSpPr>
                <a:spLocks noChangeArrowheads="1"/>
              </p:cNvSpPr>
              <p:nvPr/>
            </p:nvSpPr>
            <p:spPr bwMode="auto">
              <a:xfrm>
                <a:off x="489" y="3408"/>
                <a:ext cx="78"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7756" name="Rectangle 378">
                <a:extLst>
                  <a:ext uri="{FF2B5EF4-FFF2-40B4-BE49-F238E27FC236}">
                    <a16:creationId xmlns:a16="http://schemas.microsoft.com/office/drawing/2014/main" id="{F48B7845-53DA-49F4-B71E-2FFB2B84C594}"/>
                  </a:ext>
                </a:extLst>
              </p:cNvPr>
              <p:cNvSpPr>
                <a:spLocks noChangeArrowheads="1"/>
              </p:cNvSpPr>
              <p:nvPr/>
            </p:nvSpPr>
            <p:spPr bwMode="auto">
              <a:xfrm>
                <a:off x="537" y="2442"/>
                <a:ext cx="486"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7757" name="Rectangle 379">
                <a:extLst>
                  <a:ext uri="{FF2B5EF4-FFF2-40B4-BE49-F238E27FC236}">
                    <a16:creationId xmlns:a16="http://schemas.microsoft.com/office/drawing/2014/main" id="{DA700153-3229-4DCE-86C4-2CD0E76BEA01}"/>
                  </a:ext>
                </a:extLst>
              </p:cNvPr>
              <p:cNvSpPr>
                <a:spLocks noChangeArrowheads="1"/>
              </p:cNvSpPr>
              <p:nvPr/>
            </p:nvSpPr>
            <p:spPr bwMode="auto">
              <a:xfrm rot="16200000">
                <a:off x="387" y="2484"/>
                <a:ext cx="16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7758" name="Rectangle 380">
                <a:extLst>
                  <a:ext uri="{FF2B5EF4-FFF2-40B4-BE49-F238E27FC236}">
                    <a16:creationId xmlns:a16="http://schemas.microsoft.com/office/drawing/2014/main" id="{77E25EB0-BD58-41F8-9F7D-01C47CECA68E}"/>
                  </a:ext>
                </a:extLst>
              </p:cNvPr>
              <p:cNvSpPr>
                <a:spLocks noChangeArrowheads="1"/>
              </p:cNvSpPr>
              <p:nvPr/>
            </p:nvSpPr>
            <p:spPr bwMode="auto">
              <a:xfrm rot="16200000">
                <a:off x="429" y="3312"/>
                <a:ext cx="78"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7761" name="Rectangle 383">
                <a:extLst>
                  <a:ext uri="{FF2B5EF4-FFF2-40B4-BE49-F238E27FC236}">
                    <a16:creationId xmlns:a16="http://schemas.microsoft.com/office/drawing/2014/main" id="{38E01916-CF30-478E-B3ED-27F6F521F7D8}"/>
                  </a:ext>
                </a:extLst>
              </p:cNvPr>
              <p:cNvSpPr>
                <a:spLocks noChangeArrowheads="1"/>
              </p:cNvSpPr>
              <p:nvPr/>
            </p:nvSpPr>
            <p:spPr bwMode="auto">
              <a:xfrm rot="16200000">
                <a:off x="195" y="2826"/>
                <a:ext cx="546"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latin typeface="Arial" panose="020B0604020202020204" pitchFamily="34" charset="0"/>
                  </a:rPr>
                  <a:t>BETA_X&amp;Y[m]</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7763" name="Line 385">
                <a:extLst>
                  <a:ext uri="{FF2B5EF4-FFF2-40B4-BE49-F238E27FC236}">
                    <a16:creationId xmlns:a16="http://schemas.microsoft.com/office/drawing/2014/main" id="{1F198615-5C25-40A1-96EF-5B353CE51EA1}"/>
                  </a:ext>
                </a:extLst>
              </p:cNvPr>
              <p:cNvSpPr>
                <a:spLocks noChangeShapeType="1"/>
              </p:cNvSpPr>
              <p:nvPr/>
            </p:nvSpPr>
            <p:spPr bwMode="auto">
              <a:xfrm flipH="1">
                <a:off x="5199" y="259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64" name="Line 386">
                <a:extLst>
                  <a:ext uri="{FF2B5EF4-FFF2-40B4-BE49-F238E27FC236}">
                    <a16:creationId xmlns:a16="http://schemas.microsoft.com/office/drawing/2014/main" id="{4BDA91BA-6CFD-4B06-A051-F5AEEB34FA70}"/>
                  </a:ext>
                </a:extLst>
              </p:cNvPr>
              <p:cNvSpPr>
                <a:spLocks noChangeShapeType="1"/>
              </p:cNvSpPr>
              <p:nvPr/>
            </p:nvSpPr>
            <p:spPr bwMode="auto">
              <a:xfrm>
                <a:off x="489" y="259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65" name="Line 387">
                <a:extLst>
                  <a:ext uri="{FF2B5EF4-FFF2-40B4-BE49-F238E27FC236}">
                    <a16:creationId xmlns:a16="http://schemas.microsoft.com/office/drawing/2014/main" id="{95220A6B-7516-44C2-8FEC-DBE75E7C0F16}"/>
                  </a:ext>
                </a:extLst>
              </p:cNvPr>
              <p:cNvSpPr>
                <a:spLocks noChangeShapeType="1"/>
              </p:cNvSpPr>
              <p:nvPr/>
            </p:nvSpPr>
            <p:spPr bwMode="auto">
              <a:xfrm flipV="1">
                <a:off x="963" y="3372"/>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66" name="Line 388">
                <a:extLst>
                  <a:ext uri="{FF2B5EF4-FFF2-40B4-BE49-F238E27FC236}">
                    <a16:creationId xmlns:a16="http://schemas.microsoft.com/office/drawing/2014/main" id="{D54C88DE-DCD7-4FEA-BB9F-D5B268C96373}"/>
                  </a:ext>
                </a:extLst>
              </p:cNvPr>
              <p:cNvSpPr>
                <a:spLocks noChangeShapeType="1"/>
              </p:cNvSpPr>
              <p:nvPr/>
            </p:nvSpPr>
            <p:spPr bwMode="auto">
              <a:xfrm>
                <a:off x="963" y="2508"/>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67" name="Line 389">
                <a:extLst>
                  <a:ext uri="{FF2B5EF4-FFF2-40B4-BE49-F238E27FC236}">
                    <a16:creationId xmlns:a16="http://schemas.microsoft.com/office/drawing/2014/main" id="{955EB947-2A34-49EA-B050-9C9AC1777FF5}"/>
                  </a:ext>
                </a:extLst>
              </p:cNvPr>
              <p:cNvSpPr>
                <a:spLocks noChangeShapeType="1"/>
              </p:cNvSpPr>
              <p:nvPr/>
            </p:nvSpPr>
            <p:spPr bwMode="auto">
              <a:xfrm flipH="1">
                <a:off x="5199" y="268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68" name="Line 390">
                <a:extLst>
                  <a:ext uri="{FF2B5EF4-FFF2-40B4-BE49-F238E27FC236}">
                    <a16:creationId xmlns:a16="http://schemas.microsoft.com/office/drawing/2014/main" id="{E080E198-E8DD-4989-8E60-DB9DA3F092EA}"/>
                  </a:ext>
                </a:extLst>
              </p:cNvPr>
              <p:cNvSpPr>
                <a:spLocks noChangeShapeType="1"/>
              </p:cNvSpPr>
              <p:nvPr/>
            </p:nvSpPr>
            <p:spPr bwMode="auto">
              <a:xfrm>
                <a:off x="489" y="268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69" name="Line 391">
                <a:extLst>
                  <a:ext uri="{FF2B5EF4-FFF2-40B4-BE49-F238E27FC236}">
                    <a16:creationId xmlns:a16="http://schemas.microsoft.com/office/drawing/2014/main" id="{340A1B14-D84F-4F7F-8A27-7A3190F8B925}"/>
                  </a:ext>
                </a:extLst>
              </p:cNvPr>
              <p:cNvSpPr>
                <a:spLocks noChangeShapeType="1"/>
              </p:cNvSpPr>
              <p:nvPr/>
            </p:nvSpPr>
            <p:spPr bwMode="auto">
              <a:xfrm flipV="1">
                <a:off x="1437" y="3372"/>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70" name="Line 392">
                <a:extLst>
                  <a:ext uri="{FF2B5EF4-FFF2-40B4-BE49-F238E27FC236}">
                    <a16:creationId xmlns:a16="http://schemas.microsoft.com/office/drawing/2014/main" id="{1EE810C5-5CED-4D80-AD07-C02676A3129D}"/>
                  </a:ext>
                </a:extLst>
              </p:cNvPr>
              <p:cNvSpPr>
                <a:spLocks noChangeShapeType="1"/>
              </p:cNvSpPr>
              <p:nvPr/>
            </p:nvSpPr>
            <p:spPr bwMode="auto">
              <a:xfrm>
                <a:off x="1437" y="2508"/>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71" name="Line 393">
                <a:extLst>
                  <a:ext uri="{FF2B5EF4-FFF2-40B4-BE49-F238E27FC236}">
                    <a16:creationId xmlns:a16="http://schemas.microsoft.com/office/drawing/2014/main" id="{46DC02EE-085D-4D27-A4DA-B8D0CEF83C9A}"/>
                  </a:ext>
                </a:extLst>
              </p:cNvPr>
              <p:cNvSpPr>
                <a:spLocks noChangeShapeType="1"/>
              </p:cNvSpPr>
              <p:nvPr/>
            </p:nvSpPr>
            <p:spPr bwMode="auto">
              <a:xfrm flipH="1">
                <a:off x="5199" y="277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72" name="Line 394">
                <a:extLst>
                  <a:ext uri="{FF2B5EF4-FFF2-40B4-BE49-F238E27FC236}">
                    <a16:creationId xmlns:a16="http://schemas.microsoft.com/office/drawing/2014/main" id="{DE031050-0DC3-4F93-9BCD-30821FF064EE}"/>
                  </a:ext>
                </a:extLst>
              </p:cNvPr>
              <p:cNvSpPr>
                <a:spLocks noChangeShapeType="1"/>
              </p:cNvSpPr>
              <p:nvPr/>
            </p:nvSpPr>
            <p:spPr bwMode="auto">
              <a:xfrm>
                <a:off x="489" y="277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73" name="Line 395">
                <a:extLst>
                  <a:ext uri="{FF2B5EF4-FFF2-40B4-BE49-F238E27FC236}">
                    <a16:creationId xmlns:a16="http://schemas.microsoft.com/office/drawing/2014/main" id="{64D73D04-98D1-43E4-AC7B-9DAF2A75E749}"/>
                  </a:ext>
                </a:extLst>
              </p:cNvPr>
              <p:cNvSpPr>
                <a:spLocks noChangeShapeType="1"/>
              </p:cNvSpPr>
              <p:nvPr/>
            </p:nvSpPr>
            <p:spPr bwMode="auto">
              <a:xfrm flipV="1">
                <a:off x="1911" y="3372"/>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74" name="Line 396">
                <a:extLst>
                  <a:ext uri="{FF2B5EF4-FFF2-40B4-BE49-F238E27FC236}">
                    <a16:creationId xmlns:a16="http://schemas.microsoft.com/office/drawing/2014/main" id="{A0819C90-7C08-4BF7-84D8-7CA1BD0FB0F5}"/>
                  </a:ext>
                </a:extLst>
              </p:cNvPr>
              <p:cNvSpPr>
                <a:spLocks noChangeShapeType="1"/>
              </p:cNvSpPr>
              <p:nvPr/>
            </p:nvSpPr>
            <p:spPr bwMode="auto">
              <a:xfrm>
                <a:off x="1911" y="2508"/>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75" name="Line 397">
                <a:extLst>
                  <a:ext uri="{FF2B5EF4-FFF2-40B4-BE49-F238E27FC236}">
                    <a16:creationId xmlns:a16="http://schemas.microsoft.com/office/drawing/2014/main" id="{2BE17BB7-2D86-4468-A162-1F673ED69141}"/>
                  </a:ext>
                </a:extLst>
              </p:cNvPr>
              <p:cNvSpPr>
                <a:spLocks noChangeShapeType="1"/>
              </p:cNvSpPr>
              <p:nvPr/>
            </p:nvSpPr>
            <p:spPr bwMode="auto">
              <a:xfrm flipH="1">
                <a:off x="5199" y="286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76" name="Line 398">
                <a:extLst>
                  <a:ext uri="{FF2B5EF4-FFF2-40B4-BE49-F238E27FC236}">
                    <a16:creationId xmlns:a16="http://schemas.microsoft.com/office/drawing/2014/main" id="{F02152E8-6D70-499E-99D7-049C63DEC582}"/>
                  </a:ext>
                </a:extLst>
              </p:cNvPr>
              <p:cNvSpPr>
                <a:spLocks noChangeShapeType="1"/>
              </p:cNvSpPr>
              <p:nvPr/>
            </p:nvSpPr>
            <p:spPr bwMode="auto">
              <a:xfrm>
                <a:off x="489" y="286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77" name="Line 399">
                <a:extLst>
                  <a:ext uri="{FF2B5EF4-FFF2-40B4-BE49-F238E27FC236}">
                    <a16:creationId xmlns:a16="http://schemas.microsoft.com/office/drawing/2014/main" id="{744F3CB9-98C9-44C5-94FD-793AD730C361}"/>
                  </a:ext>
                </a:extLst>
              </p:cNvPr>
              <p:cNvSpPr>
                <a:spLocks noChangeShapeType="1"/>
              </p:cNvSpPr>
              <p:nvPr/>
            </p:nvSpPr>
            <p:spPr bwMode="auto">
              <a:xfrm flipV="1">
                <a:off x="2385" y="3372"/>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78" name="Line 400">
                <a:extLst>
                  <a:ext uri="{FF2B5EF4-FFF2-40B4-BE49-F238E27FC236}">
                    <a16:creationId xmlns:a16="http://schemas.microsoft.com/office/drawing/2014/main" id="{2235B8AD-C47F-4BC9-AFFD-184709DD3915}"/>
                  </a:ext>
                </a:extLst>
              </p:cNvPr>
              <p:cNvSpPr>
                <a:spLocks noChangeShapeType="1"/>
              </p:cNvSpPr>
              <p:nvPr/>
            </p:nvSpPr>
            <p:spPr bwMode="auto">
              <a:xfrm>
                <a:off x="2385" y="2508"/>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79" name="Line 401">
                <a:extLst>
                  <a:ext uri="{FF2B5EF4-FFF2-40B4-BE49-F238E27FC236}">
                    <a16:creationId xmlns:a16="http://schemas.microsoft.com/office/drawing/2014/main" id="{6F65A057-0538-47C6-849F-6D4E20754FE7}"/>
                  </a:ext>
                </a:extLst>
              </p:cNvPr>
              <p:cNvSpPr>
                <a:spLocks noChangeShapeType="1"/>
              </p:cNvSpPr>
              <p:nvPr/>
            </p:nvSpPr>
            <p:spPr bwMode="auto">
              <a:xfrm flipH="1">
                <a:off x="5199" y="295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80" name="Line 402">
                <a:extLst>
                  <a:ext uri="{FF2B5EF4-FFF2-40B4-BE49-F238E27FC236}">
                    <a16:creationId xmlns:a16="http://schemas.microsoft.com/office/drawing/2014/main" id="{42723936-7772-44A8-AA73-7AB45278BE32}"/>
                  </a:ext>
                </a:extLst>
              </p:cNvPr>
              <p:cNvSpPr>
                <a:spLocks noChangeShapeType="1"/>
              </p:cNvSpPr>
              <p:nvPr/>
            </p:nvSpPr>
            <p:spPr bwMode="auto">
              <a:xfrm>
                <a:off x="489" y="295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81" name="Line 403">
                <a:extLst>
                  <a:ext uri="{FF2B5EF4-FFF2-40B4-BE49-F238E27FC236}">
                    <a16:creationId xmlns:a16="http://schemas.microsoft.com/office/drawing/2014/main" id="{9CD667A0-F5ED-4065-99B2-29A72731E7C8}"/>
                  </a:ext>
                </a:extLst>
              </p:cNvPr>
              <p:cNvSpPr>
                <a:spLocks noChangeShapeType="1"/>
              </p:cNvSpPr>
              <p:nvPr/>
            </p:nvSpPr>
            <p:spPr bwMode="auto">
              <a:xfrm flipV="1">
                <a:off x="2859" y="3372"/>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82" name="Line 404">
                <a:extLst>
                  <a:ext uri="{FF2B5EF4-FFF2-40B4-BE49-F238E27FC236}">
                    <a16:creationId xmlns:a16="http://schemas.microsoft.com/office/drawing/2014/main" id="{D0DBCF53-6F95-41C4-9550-6C7C0DF64E10}"/>
                  </a:ext>
                </a:extLst>
              </p:cNvPr>
              <p:cNvSpPr>
                <a:spLocks noChangeShapeType="1"/>
              </p:cNvSpPr>
              <p:nvPr/>
            </p:nvSpPr>
            <p:spPr bwMode="auto">
              <a:xfrm>
                <a:off x="2859" y="2508"/>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83" name="Line 405">
                <a:extLst>
                  <a:ext uri="{FF2B5EF4-FFF2-40B4-BE49-F238E27FC236}">
                    <a16:creationId xmlns:a16="http://schemas.microsoft.com/office/drawing/2014/main" id="{0708B286-CCE5-41C2-8920-19A87F99C338}"/>
                  </a:ext>
                </a:extLst>
              </p:cNvPr>
              <p:cNvSpPr>
                <a:spLocks noChangeShapeType="1"/>
              </p:cNvSpPr>
              <p:nvPr/>
            </p:nvSpPr>
            <p:spPr bwMode="auto">
              <a:xfrm flipH="1">
                <a:off x="5199" y="304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84" name="Line 406">
                <a:extLst>
                  <a:ext uri="{FF2B5EF4-FFF2-40B4-BE49-F238E27FC236}">
                    <a16:creationId xmlns:a16="http://schemas.microsoft.com/office/drawing/2014/main" id="{BDC9DB04-3ECB-443A-8D62-060B4EC6B05F}"/>
                  </a:ext>
                </a:extLst>
              </p:cNvPr>
              <p:cNvSpPr>
                <a:spLocks noChangeShapeType="1"/>
              </p:cNvSpPr>
              <p:nvPr/>
            </p:nvSpPr>
            <p:spPr bwMode="auto">
              <a:xfrm>
                <a:off x="489" y="304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85" name="Line 407">
                <a:extLst>
                  <a:ext uri="{FF2B5EF4-FFF2-40B4-BE49-F238E27FC236}">
                    <a16:creationId xmlns:a16="http://schemas.microsoft.com/office/drawing/2014/main" id="{AEE34856-81C2-4653-A854-57E3FD9C8434}"/>
                  </a:ext>
                </a:extLst>
              </p:cNvPr>
              <p:cNvSpPr>
                <a:spLocks noChangeShapeType="1"/>
              </p:cNvSpPr>
              <p:nvPr/>
            </p:nvSpPr>
            <p:spPr bwMode="auto">
              <a:xfrm flipV="1">
                <a:off x="3333" y="3372"/>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86" name="Line 408">
                <a:extLst>
                  <a:ext uri="{FF2B5EF4-FFF2-40B4-BE49-F238E27FC236}">
                    <a16:creationId xmlns:a16="http://schemas.microsoft.com/office/drawing/2014/main" id="{433633E3-9522-4EBE-AEAF-6D8013A3E126}"/>
                  </a:ext>
                </a:extLst>
              </p:cNvPr>
              <p:cNvSpPr>
                <a:spLocks noChangeShapeType="1"/>
              </p:cNvSpPr>
              <p:nvPr/>
            </p:nvSpPr>
            <p:spPr bwMode="auto">
              <a:xfrm>
                <a:off x="3333" y="2508"/>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87" name="Line 409">
                <a:extLst>
                  <a:ext uri="{FF2B5EF4-FFF2-40B4-BE49-F238E27FC236}">
                    <a16:creationId xmlns:a16="http://schemas.microsoft.com/office/drawing/2014/main" id="{AE418AAC-AE9A-45F3-8D92-EC3395AE005D}"/>
                  </a:ext>
                </a:extLst>
              </p:cNvPr>
              <p:cNvSpPr>
                <a:spLocks noChangeShapeType="1"/>
              </p:cNvSpPr>
              <p:nvPr/>
            </p:nvSpPr>
            <p:spPr bwMode="auto">
              <a:xfrm flipH="1">
                <a:off x="5199" y="313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88" name="Line 410">
                <a:extLst>
                  <a:ext uri="{FF2B5EF4-FFF2-40B4-BE49-F238E27FC236}">
                    <a16:creationId xmlns:a16="http://schemas.microsoft.com/office/drawing/2014/main" id="{221EA816-4A2D-49DE-B28E-BB3C50648476}"/>
                  </a:ext>
                </a:extLst>
              </p:cNvPr>
              <p:cNvSpPr>
                <a:spLocks noChangeShapeType="1"/>
              </p:cNvSpPr>
              <p:nvPr/>
            </p:nvSpPr>
            <p:spPr bwMode="auto">
              <a:xfrm>
                <a:off x="489" y="313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89" name="Line 411">
                <a:extLst>
                  <a:ext uri="{FF2B5EF4-FFF2-40B4-BE49-F238E27FC236}">
                    <a16:creationId xmlns:a16="http://schemas.microsoft.com/office/drawing/2014/main" id="{38FC500E-3CFC-4C3E-A8BB-6E37C8F4AEAF}"/>
                  </a:ext>
                </a:extLst>
              </p:cNvPr>
              <p:cNvSpPr>
                <a:spLocks noChangeShapeType="1"/>
              </p:cNvSpPr>
              <p:nvPr/>
            </p:nvSpPr>
            <p:spPr bwMode="auto">
              <a:xfrm flipV="1">
                <a:off x="3807" y="3372"/>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90" name="Line 412">
                <a:extLst>
                  <a:ext uri="{FF2B5EF4-FFF2-40B4-BE49-F238E27FC236}">
                    <a16:creationId xmlns:a16="http://schemas.microsoft.com/office/drawing/2014/main" id="{4B07A740-E308-4919-91B7-17FE35838CE2}"/>
                  </a:ext>
                </a:extLst>
              </p:cNvPr>
              <p:cNvSpPr>
                <a:spLocks noChangeShapeType="1"/>
              </p:cNvSpPr>
              <p:nvPr/>
            </p:nvSpPr>
            <p:spPr bwMode="auto">
              <a:xfrm>
                <a:off x="3807" y="2508"/>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91" name="Line 413">
                <a:extLst>
                  <a:ext uri="{FF2B5EF4-FFF2-40B4-BE49-F238E27FC236}">
                    <a16:creationId xmlns:a16="http://schemas.microsoft.com/office/drawing/2014/main" id="{C0F4C316-F2EC-4FE7-8407-6D266B5275E2}"/>
                  </a:ext>
                </a:extLst>
              </p:cNvPr>
              <p:cNvSpPr>
                <a:spLocks noChangeShapeType="1"/>
              </p:cNvSpPr>
              <p:nvPr/>
            </p:nvSpPr>
            <p:spPr bwMode="auto">
              <a:xfrm flipH="1">
                <a:off x="5199" y="322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92" name="Line 414">
                <a:extLst>
                  <a:ext uri="{FF2B5EF4-FFF2-40B4-BE49-F238E27FC236}">
                    <a16:creationId xmlns:a16="http://schemas.microsoft.com/office/drawing/2014/main" id="{904D8BAE-E692-42C9-BD42-C09BE5A2F947}"/>
                  </a:ext>
                </a:extLst>
              </p:cNvPr>
              <p:cNvSpPr>
                <a:spLocks noChangeShapeType="1"/>
              </p:cNvSpPr>
              <p:nvPr/>
            </p:nvSpPr>
            <p:spPr bwMode="auto">
              <a:xfrm>
                <a:off x="489" y="322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93" name="Line 415">
                <a:extLst>
                  <a:ext uri="{FF2B5EF4-FFF2-40B4-BE49-F238E27FC236}">
                    <a16:creationId xmlns:a16="http://schemas.microsoft.com/office/drawing/2014/main" id="{91E1B425-75AC-43E7-B86B-6A69B649DECE}"/>
                  </a:ext>
                </a:extLst>
              </p:cNvPr>
              <p:cNvSpPr>
                <a:spLocks noChangeShapeType="1"/>
              </p:cNvSpPr>
              <p:nvPr/>
            </p:nvSpPr>
            <p:spPr bwMode="auto">
              <a:xfrm flipV="1">
                <a:off x="4281" y="3372"/>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94" name="Line 416">
                <a:extLst>
                  <a:ext uri="{FF2B5EF4-FFF2-40B4-BE49-F238E27FC236}">
                    <a16:creationId xmlns:a16="http://schemas.microsoft.com/office/drawing/2014/main" id="{F8C1FA0E-6840-47C0-BD21-665AB55ED4AD}"/>
                  </a:ext>
                </a:extLst>
              </p:cNvPr>
              <p:cNvSpPr>
                <a:spLocks noChangeShapeType="1"/>
              </p:cNvSpPr>
              <p:nvPr/>
            </p:nvSpPr>
            <p:spPr bwMode="auto">
              <a:xfrm>
                <a:off x="4281" y="2508"/>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95" name="Line 417">
                <a:extLst>
                  <a:ext uri="{FF2B5EF4-FFF2-40B4-BE49-F238E27FC236}">
                    <a16:creationId xmlns:a16="http://schemas.microsoft.com/office/drawing/2014/main" id="{FF8BE98A-B5DA-42DB-A120-916AEC3C683F}"/>
                  </a:ext>
                </a:extLst>
              </p:cNvPr>
              <p:cNvSpPr>
                <a:spLocks noChangeShapeType="1"/>
              </p:cNvSpPr>
              <p:nvPr/>
            </p:nvSpPr>
            <p:spPr bwMode="auto">
              <a:xfrm flipH="1">
                <a:off x="5199" y="331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96" name="Line 418">
                <a:extLst>
                  <a:ext uri="{FF2B5EF4-FFF2-40B4-BE49-F238E27FC236}">
                    <a16:creationId xmlns:a16="http://schemas.microsoft.com/office/drawing/2014/main" id="{4181DA07-5959-4255-8499-CF0C1052CCB6}"/>
                  </a:ext>
                </a:extLst>
              </p:cNvPr>
              <p:cNvSpPr>
                <a:spLocks noChangeShapeType="1"/>
              </p:cNvSpPr>
              <p:nvPr/>
            </p:nvSpPr>
            <p:spPr bwMode="auto">
              <a:xfrm>
                <a:off x="489" y="331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97" name="Line 419">
                <a:extLst>
                  <a:ext uri="{FF2B5EF4-FFF2-40B4-BE49-F238E27FC236}">
                    <a16:creationId xmlns:a16="http://schemas.microsoft.com/office/drawing/2014/main" id="{7BA6B7E7-C116-402B-9F51-D875DFC903A4}"/>
                  </a:ext>
                </a:extLst>
              </p:cNvPr>
              <p:cNvSpPr>
                <a:spLocks noChangeShapeType="1"/>
              </p:cNvSpPr>
              <p:nvPr/>
            </p:nvSpPr>
            <p:spPr bwMode="auto">
              <a:xfrm flipV="1">
                <a:off x="4755" y="3372"/>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98" name="Line 420">
                <a:extLst>
                  <a:ext uri="{FF2B5EF4-FFF2-40B4-BE49-F238E27FC236}">
                    <a16:creationId xmlns:a16="http://schemas.microsoft.com/office/drawing/2014/main" id="{87825D83-CF46-43C7-AC5D-ECB3BA0D7E0F}"/>
                  </a:ext>
                </a:extLst>
              </p:cNvPr>
              <p:cNvSpPr>
                <a:spLocks noChangeShapeType="1"/>
              </p:cNvSpPr>
              <p:nvPr/>
            </p:nvSpPr>
            <p:spPr bwMode="auto">
              <a:xfrm>
                <a:off x="4755" y="2508"/>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99" name="Freeform 421">
                <a:extLst>
                  <a:ext uri="{FF2B5EF4-FFF2-40B4-BE49-F238E27FC236}">
                    <a16:creationId xmlns:a16="http://schemas.microsoft.com/office/drawing/2014/main" id="{72164E48-3DFF-493D-826D-5BE922699004}"/>
                  </a:ext>
                </a:extLst>
              </p:cNvPr>
              <p:cNvSpPr>
                <a:spLocks/>
              </p:cNvSpPr>
              <p:nvPr/>
            </p:nvSpPr>
            <p:spPr bwMode="auto">
              <a:xfrm>
                <a:off x="489" y="2604"/>
                <a:ext cx="4740" cy="762"/>
              </a:xfrm>
              <a:custGeom>
                <a:avLst/>
                <a:gdLst>
                  <a:gd name="T0" fmla="*/ 42 w 4740"/>
                  <a:gd name="T1" fmla="*/ 690 h 762"/>
                  <a:gd name="T2" fmla="*/ 96 w 4740"/>
                  <a:gd name="T3" fmla="*/ 684 h 762"/>
                  <a:gd name="T4" fmla="*/ 144 w 4740"/>
                  <a:gd name="T5" fmla="*/ 684 h 762"/>
                  <a:gd name="T6" fmla="*/ 204 w 4740"/>
                  <a:gd name="T7" fmla="*/ 684 h 762"/>
                  <a:gd name="T8" fmla="*/ 306 w 4740"/>
                  <a:gd name="T9" fmla="*/ 684 h 762"/>
                  <a:gd name="T10" fmla="*/ 348 w 4740"/>
                  <a:gd name="T11" fmla="*/ 678 h 762"/>
                  <a:gd name="T12" fmla="*/ 438 w 4740"/>
                  <a:gd name="T13" fmla="*/ 660 h 762"/>
                  <a:gd name="T14" fmla="*/ 504 w 4740"/>
                  <a:gd name="T15" fmla="*/ 642 h 762"/>
                  <a:gd name="T16" fmla="*/ 570 w 4740"/>
                  <a:gd name="T17" fmla="*/ 636 h 762"/>
                  <a:gd name="T18" fmla="*/ 666 w 4740"/>
                  <a:gd name="T19" fmla="*/ 624 h 762"/>
                  <a:gd name="T20" fmla="*/ 708 w 4740"/>
                  <a:gd name="T21" fmla="*/ 612 h 762"/>
                  <a:gd name="T22" fmla="*/ 798 w 4740"/>
                  <a:gd name="T23" fmla="*/ 570 h 762"/>
                  <a:gd name="T24" fmla="*/ 870 w 4740"/>
                  <a:gd name="T25" fmla="*/ 534 h 762"/>
                  <a:gd name="T26" fmla="*/ 930 w 4740"/>
                  <a:gd name="T27" fmla="*/ 528 h 762"/>
                  <a:gd name="T28" fmla="*/ 1020 w 4740"/>
                  <a:gd name="T29" fmla="*/ 522 h 762"/>
                  <a:gd name="T30" fmla="*/ 1068 w 4740"/>
                  <a:gd name="T31" fmla="*/ 504 h 762"/>
                  <a:gd name="T32" fmla="*/ 1152 w 4740"/>
                  <a:gd name="T33" fmla="*/ 444 h 762"/>
                  <a:gd name="T34" fmla="*/ 1230 w 4740"/>
                  <a:gd name="T35" fmla="*/ 378 h 762"/>
                  <a:gd name="T36" fmla="*/ 1290 w 4740"/>
                  <a:gd name="T37" fmla="*/ 378 h 762"/>
                  <a:gd name="T38" fmla="*/ 1380 w 4740"/>
                  <a:gd name="T39" fmla="*/ 384 h 762"/>
                  <a:gd name="T40" fmla="*/ 1428 w 4740"/>
                  <a:gd name="T41" fmla="*/ 378 h 762"/>
                  <a:gd name="T42" fmla="*/ 1512 w 4740"/>
                  <a:gd name="T43" fmla="*/ 294 h 762"/>
                  <a:gd name="T44" fmla="*/ 1590 w 4740"/>
                  <a:gd name="T45" fmla="*/ 210 h 762"/>
                  <a:gd name="T46" fmla="*/ 1650 w 4740"/>
                  <a:gd name="T47" fmla="*/ 216 h 762"/>
                  <a:gd name="T48" fmla="*/ 1728 w 4740"/>
                  <a:gd name="T49" fmla="*/ 252 h 762"/>
                  <a:gd name="T50" fmla="*/ 1794 w 4740"/>
                  <a:gd name="T51" fmla="*/ 258 h 762"/>
                  <a:gd name="T52" fmla="*/ 1872 w 4740"/>
                  <a:gd name="T53" fmla="*/ 168 h 762"/>
                  <a:gd name="T54" fmla="*/ 1950 w 4740"/>
                  <a:gd name="T55" fmla="*/ 66 h 762"/>
                  <a:gd name="T56" fmla="*/ 2010 w 4740"/>
                  <a:gd name="T57" fmla="*/ 96 h 762"/>
                  <a:gd name="T58" fmla="*/ 2094 w 4740"/>
                  <a:gd name="T59" fmla="*/ 168 h 762"/>
                  <a:gd name="T60" fmla="*/ 2154 w 4740"/>
                  <a:gd name="T61" fmla="*/ 198 h 762"/>
                  <a:gd name="T62" fmla="*/ 2232 w 4740"/>
                  <a:gd name="T63" fmla="*/ 108 h 762"/>
                  <a:gd name="T64" fmla="*/ 2310 w 4740"/>
                  <a:gd name="T65" fmla="*/ 12 h 762"/>
                  <a:gd name="T66" fmla="*/ 2370 w 4740"/>
                  <a:gd name="T67" fmla="*/ 60 h 762"/>
                  <a:gd name="T68" fmla="*/ 2454 w 4740"/>
                  <a:gd name="T69" fmla="*/ 168 h 762"/>
                  <a:gd name="T70" fmla="*/ 2514 w 4740"/>
                  <a:gd name="T71" fmla="*/ 234 h 762"/>
                  <a:gd name="T72" fmla="*/ 2592 w 4740"/>
                  <a:gd name="T73" fmla="*/ 168 h 762"/>
                  <a:gd name="T74" fmla="*/ 2676 w 4740"/>
                  <a:gd name="T75" fmla="*/ 96 h 762"/>
                  <a:gd name="T76" fmla="*/ 2736 w 4740"/>
                  <a:gd name="T77" fmla="*/ 162 h 762"/>
                  <a:gd name="T78" fmla="*/ 2814 w 4740"/>
                  <a:gd name="T79" fmla="*/ 288 h 762"/>
                  <a:gd name="T80" fmla="*/ 2874 w 4740"/>
                  <a:gd name="T81" fmla="*/ 360 h 762"/>
                  <a:gd name="T82" fmla="*/ 2958 w 4740"/>
                  <a:gd name="T83" fmla="*/ 336 h 762"/>
                  <a:gd name="T84" fmla="*/ 3036 w 4740"/>
                  <a:gd name="T85" fmla="*/ 306 h 762"/>
                  <a:gd name="T86" fmla="*/ 3084 w 4740"/>
                  <a:gd name="T87" fmla="*/ 354 h 762"/>
                  <a:gd name="T88" fmla="*/ 3174 w 4740"/>
                  <a:gd name="T89" fmla="*/ 480 h 762"/>
                  <a:gd name="T90" fmla="*/ 3234 w 4740"/>
                  <a:gd name="T91" fmla="*/ 552 h 762"/>
                  <a:gd name="T92" fmla="*/ 3318 w 4740"/>
                  <a:gd name="T93" fmla="*/ 558 h 762"/>
                  <a:gd name="T94" fmla="*/ 3396 w 4740"/>
                  <a:gd name="T95" fmla="*/ 564 h 762"/>
                  <a:gd name="T96" fmla="*/ 3450 w 4740"/>
                  <a:gd name="T97" fmla="*/ 600 h 762"/>
                  <a:gd name="T98" fmla="*/ 3540 w 4740"/>
                  <a:gd name="T99" fmla="*/ 672 h 762"/>
                  <a:gd name="T100" fmla="*/ 3600 w 4740"/>
                  <a:gd name="T101" fmla="*/ 714 h 762"/>
                  <a:gd name="T102" fmla="*/ 3678 w 4740"/>
                  <a:gd name="T103" fmla="*/ 726 h 762"/>
                  <a:gd name="T104" fmla="*/ 3756 w 4740"/>
                  <a:gd name="T105" fmla="*/ 732 h 762"/>
                  <a:gd name="T106" fmla="*/ 3810 w 4740"/>
                  <a:gd name="T107" fmla="*/ 744 h 762"/>
                  <a:gd name="T108" fmla="*/ 3948 w 4740"/>
                  <a:gd name="T109" fmla="*/ 762 h 762"/>
                  <a:gd name="T110" fmla="*/ 4026 w 4740"/>
                  <a:gd name="T111" fmla="*/ 744 h 762"/>
                  <a:gd name="T112" fmla="*/ 4134 w 4740"/>
                  <a:gd name="T113" fmla="*/ 696 h 762"/>
                  <a:gd name="T114" fmla="*/ 4230 w 4740"/>
                  <a:gd name="T115" fmla="*/ 690 h 762"/>
                  <a:gd name="T116" fmla="*/ 4326 w 4740"/>
                  <a:gd name="T117" fmla="*/ 678 h 762"/>
                  <a:gd name="T118" fmla="*/ 4446 w 4740"/>
                  <a:gd name="T119" fmla="*/ 564 h 762"/>
                  <a:gd name="T120" fmla="*/ 4518 w 4740"/>
                  <a:gd name="T121" fmla="*/ 498 h 762"/>
                  <a:gd name="T122" fmla="*/ 4650 w 4740"/>
                  <a:gd name="T123" fmla="*/ 570 h 762"/>
                  <a:gd name="T124" fmla="*/ 4704 w 4740"/>
                  <a:gd name="T125" fmla="*/ 564 h 7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740" h="762">
                    <a:moveTo>
                      <a:pt x="0" y="756"/>
                    </a:moveTo>
                    <a:lnTo>
                      <a:pt x="0" y="756"/>
                    </a:lnTo>
                    <a:lnTo>
                      <a:pt x="0" y="756"/>
                    </a:lnTo>
                    <a:lnTo>
                      <a:pt x="0" y="756"/>
                    </a:lnTo>
                    <a:lnTo>
                      <a:pt x="0" y="756"/>
                    </a:lnTo>
                    <a:lnTo>
                      <a:pt x="0" y="756"/>
                    </a:lnTo>
                    <a:lnTo>
                      <a:pt x="6" y="750"/>
                    </a:lnTo>
                    <a:lnTo>
                      <a:pt x="6" y="750"/>
                    </a:lnTo>
                    <a:lnTo>
                      <a:pt x="6" y="750"/>
                    </a:lnTo>
                    <a:lnTo>
                      <a:pt x="6" y="750"/>
                    </a:lnTo>
                    <a:lnTo>
                      <a:pt x="6" y="750"/>
                    </a:lnTo>
                    <a:lnTo>
                      <a:pt x="6" y="750"/>
                    </a:lnTo>
                    <a:lnTo>
                      <a:pt x="6" y="750"/>
                    </a:lnTo>
                    <a:lnTo>
                      <a:pt x="12" y="750"/>
                    </a:lnTo>
                    <a:lnTo>
                      <a:pt x="12" y="744"/>
                    </a:lnTo>
                    <a:lnTo>
                      <a:pt x="12" y="744"/>
                    </a:lnTo>
                    <a:lnTo>
                      <a:pt x="12" y="744"/>
                    </a:lnTo>
                    <a:lnTo>
                      <a:pt x="12" y="744"/>
                    </a:lnTo>
                    <a:lnTo>
                      <a:pt x="12" y="738"/>
                    </a:lnTo>
                    <a:lnTo>
                      <a:pt x="18" y="738"/>
                    </a:lnTo>
                    <a:lnTo>
                      <a:pt x="18" y="738"/>
                    </a:lnTo>
                    <a:lnTo>
                      <a:pt x="18" y="738"/>
                    </a:lnTo>
                    <a:lnTo>
                      <a:pt x="18" y="738"/>
                    </a:lnTo>
                    <a:lnTo>
                      <a:pt x="18" y="732"/>
                    </a:lnTo>
                    <a:lnTo>
                      <a:pt x="18" y="732"/>
                    </a:lnTo>
                    <a:lnTo>
                      <a:pt x="24" y="732"/>
                    </a:lnTo>
                    <a:lnTo>
                      <a:pt x="24" y="732"/>
                    </a:lnTo>
                    <a:lnTo>
                      <a:pt x="24" y="726"/>
                    </a:lnTo>
                    <a:lnTo>
                      <a:pt x="24" y="726"/>
                    </a:lnTo>
                    <a:lnTo>
                      <a:pt x="24" y="726"/>
                    </a:lnTo>
                    <a:lnTo>
                      <a:pt x="24" y="720"/>
                    </a:lnTo>
                    <a:lnTo>
                      <a:pt x="30" y="720"/>
                    </a:lnTo>
                    <a:lnTo>
                      <a:pt x="30" y="720"/>
                    </a:lnTo>
                    <a:lnTo>
                      <a:pt x="30" y="714"/>
                    </a:lnTo>
                    <a:lnTo>
                      <a:pt x="30" y="714"/>
                    </a:lnTo>
                    <a:lnTo>
                      <a:pt x="30" y="714"/>
                    </a:lnTo>
                    <a:lnTo>
                      <a:pt x="30" y="714"/>
                    </a:lnTo>
                    <a:lnTo>
                      <a:pt x="30" y="708"/>
                    </a:lnTo>
                    <a:lnTo>
                      <a:pt x="36" y="708"/>
                    </a:lnTo>
                    <a:lnTo>
                      <a:pt x="36" y="708"/>
                    </a:lnTo>
                    <a:lnTo>
                      <a:pt x="36" y="702"/>
                    </a:lnTo>
                    <a:lnTo>
                      <a:pt x="36" y="702"/>
                    </a:lnTo>
                    <a:lnTo>
                      <a:pt x="36" y="702"/>
                    </a:lnTo>
                    <a:lnTo>
                      <a:pt x="36" y="696"/>
                    </a:lnTo>
                    <a:lnTo>
                      <a:pt x="42" y="696"/>
                    </a:lnTo>
                    <a:lnTo>
                      <a:pt x="42" y="696"/>
                    </a:lnTo>
                    <a:lnTo>
                      <a:pt x="42" y="696"/>
                    </a:lnTo>
                    <a:lnTo>
                      <a:pt x="42" y="690"/>
                    </a:lnTo>
                    <a:lnTo>
                      <a:pt x="42" y="690"/>
                    </a:lnTo>
                    <a:lnTo>
                      <a:pt x="42" y="690"/>
                    </a:lnTo>
                    <a:lnTo>
                      <a:pt x="42" y="690"/>
                    </a:lnTo>
                    <a:lnTo>
                      <a:pt x="48" y="690"/>
                    </a:lnTo>
                    <a:lnTo>
                      <a:pt x="48" y="690"/>
                    </a:lnTo>
                    <a:lnTo>
                      <a:pt x="48" y="690"/>
                    </a:lnTo>
                    <a:lnTo>
                      <a:pt x="48" y="690"/>
                    </a:lnTo>
                    <a:lnTo>
                      <a:pt x="48" y="690"/>
                    </a:lnTo>
                    <a:lnTo>
                      <a:pt x="48" y="690"/>
                    </a:lnTo>
                    <a:lnTo>
                      <a:pt x="54" y="690"/>
                    </a:lnTo>
                    <a:lnTo>
                      <a:pt x="54" y="690"/>
                    </a:lnTo>
                    <a:lnTo>
                      <a:pt x="54" y="690"/>
                    </a:lnTo>
                    <a:lnTo>
                      <a:pt x="54" y="690"/>
                    </a:lnTo>
                    <a:lnTo>
                      <a:pt x="54" y="690"/>
                    </a:lnTo>
                    <a:lnTo>
                      <a:pt x="54" y="690"/>
                    </a:lnTo>
                    <a:lnTo>
                      <a:pt x="54" y="690"/>
                    </a:lnTo>
                    <a:lnTo>
                      <a:pt x="60" y="690"/>
                    </a:lnTo>
                    <a:lnTo>
                      <a:pt x="60" y="690"/>
                    </a:lnTo>
                    <a:lnTo>
                      <a:pt x="60" y="690"/>
                    </a:lnTo>
                    <a:lnTo>
                      <a:pt x="60" y="690"/>
                    </a:lnTo>
                    <a:lnTo>
                      <a:pt x="60" y="690"/>
                    </a:lnTo>
                    <a:lnTo>
                      <a:pt x="60" y="690"/>
                    </a:lnTo>
                    <a:lnTo>
                      <a:pt x="66" y="690"/>
                    </a:lnTo>
                    <a:lnTo>
                      <a:pt x="66" y="690"/>
                    </a:lnTo>
                    <a:lnTo>
                      <a:pt x="66" y="690"/>
                    </a:lnTo>
                    <a:lnTo>
                      <a:pt x="66" y="690"/>
                    </a:lnTo>
                    <a:lnTo>
                      <a:pt x="66" y="690"/>
                    </a:lnTo>
                    <a:lnTo>
                      <a:pt x="66" y="690"/>
                    </a:lnTo>
                    <a:lnTo>
                      <a:pt x="72" y="690"/>
                    </a:lnTo>
                    <a:lnTo>
                      <a:pt x="72" y="690"/>
                    </a:lnTo>
                    <a:lnTo>
                      <a:pt x="72" y="690"/>
                    </a:lnTo>
                    <a:lnTo>
                      <a:pt x="72" y="690"/>
                    </a:lnTo>
                    <a:lnTo>
                      <a:pt x="72" y="690"/>
                    </a:lnTo>
                    <a:lnTo>
                      <a:pt x="72" y="690"/>
                    </a:lnTo>
                    <a:lnTo>
                      <a:pt x="78" y="690"/>
                    </a:lnTo>
                    <a:lnTo>
                      <a:pt x="78" y="690"/>
                    </a:lnTo>
                    <a:lnTo>
                      <a:pt x="78" y="690"/>
                    </a:lnTo>
                    <a:lnTo>
                      <a:pt x="78" y="690"/>
                    </a:lnTo>
                    <a:lnTo>
                      <a:pt x="78" y="690"/>
                    </a:lnTo>
                    <a:lnTo>
                      <a:pt x="78" y="690"/>
                    </a:lnTo>
                    <a:lnTo>
                      <a:pt x="84" y="690"/>
                    </a:lnTo>
                    <a:lnTo>
                      <a:pt x="84" y="690"/>
                    </a:lnTo>
                    <a:lnTo>
                      <a:pt x="84" y="684"/>
                    </a:lnTo>
                    <a:lnTo>
                      <a:pt x="84" y="684"/>
                    </a:lnTo>
                    <a:lnTo>
                      <a:pt x="84" y="684"/>
                    </a:lnTo>
                    <a:lnTo>
                      <a:pt x="84" y="684"/>
                    </a:lnTo>
                    <a:lnTo>
                      <a:pt x="84" y="684"/>
                    </a:lnTo>
                    <a:lnTo>
                      <a:pt x="90" y="684"/>
                    </a:lnTo>
                    <a:lnTo>
                      <a:pt x="90" y="684"/>
                    </a:lnTo>
                    <a:lnTo>
                      <a:pt x="90" y="684"/>
                    </a:lnTo>
                    <a:lnTo>
                      <a:pt x="90" y="684"/>
                    </a:lnTo>
                    <a:lnTo>
                      <a:pt x="90" y="684"/>
                    </a:lnTo>
                    <a:lnTo>
                      <a:pt x="90" y="684"/>
                    </a:lnTo>
                    <a:lnTo>
                      <a:pt x="96" y="684"/>
                    </a:lnTo>
                    <a:lnTo>
                      <a:pt x="96" y="684"/>
                    </a:lnTo>
                    <a:lnTo>
                      <a:pt x="96" y="684"/>
                    </a:lnTo>
                    <a:lnTo>
                      <a:pt x="96" y="684"/>
                    </a:lnTo>
                    <a:lnTo>
                      <a:pt x="96" y="684"/>
                    </a:lnTo>
                    <a:lnTo>
                      <a:pt x="96" y="684"/>
                    </a:lnTo>
                    <a:lnTo>
                      <a:pt x="96" y="684"/>
                    </a:lnTo>
                    <a:lnTo>
                      <a:pt x="102" y="684"/>
                    </a:lnTo>
                    <a:lnTo>
                      <a:pt x="102" y="684"/>
                    </a:lnTo>
                    <a:lnTo>
                      <a:pt x="102" y="684"/>
                    </a:lnTo>
                    <a:lnTo>
                      <a:pt x="102" y="684"/>
                    </a:lnTo>
                    <a:lnTo>
                      <a:pt x="102" y="684"/>
                    </a:lnTo>
                    <a:lnTo>
                      <a:pt x="102" y="684"/>
                    </a:lnTo>
                    <a:lnTo>
                      <a:pt x="108" y="684"/>
                    </a:lnTo>
                    <a:lnTo>
                      <a:pt x="108" y="684"/>
                    </a:lnTo>
                    <a:lnTo>
                      <a:pt x="108" y="684"/>
                    </a:lnTo>
                    <a:lnTo>
                      <a:pt x="108" y="684"/>
                    </a:lnTo>
                    <a:lnTo>
                      <a:pt x="108" y="684"/>
                    </a:lnTo>
                    <a:lnTo>
                      <a:pt x="108" y="684"/>
                    </a:lnTo>
                    <a:lnTo>
                      <a:pt x="114" y="684"/>
                    </a:lnTo>
                    <a:lnTo>
                      <a:pt x="114" y="684"/>
                    </a:lnTo>
                    <a:lnTo>
                      <a:pt x="114" y="684"/>
                    </a:lnTo>
                    <a:lnTo>
                      <a:pt x="114" y="684"/>
                    </a:lnTo>
                    <a:lnTo>
                      <a:pt x="114" y="684"/>
                    </a:lnTo>
                    <a:lnTo>
                      <a:pt x="114" y="684"/>
                    </a:lnTo>
                    <a:lnTo>
                      <a:pt x="114" y="684"/>
                    </a:lnTo>
                    <a:lnTo>
                      <a:pt x="120" y="684"/>
                    </a:lnTo>
                    <a:lnTo>
                      <a:pt x="120" y="684"/>
                    </a:lnTo>
                    <a:lnTo>
                      <a:pt x="120" y="684"/>
                    </a:lnTo>
                    <a:lnTo>
                      <a:pt x="120" y="684"/>
                    </a:lnTo>
                    <a:lnTo>
                      <a:pt x="120" y="684"/>
                    </a:lnTo>
                    <a:lnTo>
                      <a:pt x="120" y="684"/>
                    </a:lnTo>
                    <a:lnTo>
                      <a:pt x="126" y="684"/>
                    </a:lnTo>
                    <a:lnTo>
                      <a:pt x="126" y="684"/>
                    </a:lnTo>
                    <a:lnTo>
                      <a:pt x="126" y="684"/>
                    </a:lnTo>
                    <a:lnTo>
                      <a:pt x="126" y="684"/>
                    </a:lnTo>
                    <a:lnTo>
                      <a:pt x="126" y="684"/>
                    </a:lnTo>
                    <a:lnTo>
                      <a:pt x="126" y="684"/>
                    </a:lnTo>
                    <a:lnTo>
                      <a:pt x="126" y="684"/>
                    </a:lnTo>
                    <a:lnTo>
                      <a:pt x="132" y="684"/>
                    </a:lnTo>
                    <a:lnTo>
                      <a:pt x="132" y="684"/>
                    </a:lnTo>
                    <a:lnTo>
                      <a:pt x="132" y="684"/>
                    </a:lnTo>
                    <a:lnTo>
                      <a:pt x="132" y="684"/>
                    </a:lnTo>
                    <a:lnTo>
                      <a:pt x="132" y="684"/>
                    </a:lnTo>
                    <a:lnTo>
                      <a:pt x="138" y="684"/>
                    </a:lnTo>
                    <a:lnTo>
                      <a:pt x="138" y="684"/>
                    </a:lnTo>
                    <a:lnTo>
                      <a:pt x="138" y="684"/>
                    </a:lnTo>
                    <a:lnTo>
                      <a:pt x="138" y="684"/>
                    </a:lnTo>
                    <a:lnTo>
                      <a:pt x="138" y="684"/>
                    </a:lnTo>
                    <a:lnTo>
                      <a:pt x="138" y="684"/>
                    </a:lnTo>
                    <a:lnTo>
                      <a:pt x="138" y="684"/>
                    </a:lnTo>
                    <a:lnTo>
                      <a:pt x="144" y="684"/>
                    </a:lnTo>
                    <a:lnTo>
                      <a:pt x="144" y="684"/>
                    </a:lnTo>
                    <a:lnTo>
                      <a:pt x="144" y="684"/>
                    </a:lnTo>
                    <a:lnTo>
                      <a:pt x="144" y="684"/>
                    </a:lnTo>
                    <a:lnTo>
                      <a:pt x="144" y="684"/>
                    </a:lnTo>
                    <a:lnTo>
                      <a:pt x="144" y="684"/>
                    </a:lnTo>
                    <a:lnTo>
                      <a:pt x="144" y="684"/>
                    </a:lnTo>
                    <a:lnTo>
                      <a:pt x="150" y="684"/>
                    </a:lnTo>
                    <a:lnTo>
                      <a:pt x="150" y="684"/>
                    </a:lnTo>
                    <a:lnTo>
                      <a:pt x="150" y="684"/>
                    </a:lnTo>
                    <a:lnTo>
                      <a:pt x="150" y="684"/>
                    </a:lnTo>
                    <a:lnTo>
                      <a:pt x="150" y="684"/>
                    </a:lnTo>
                    <a:lnTo>
                      <a:pt x="156" y="684"/>
                    </a:lnTo>
                    <a:lnTo>
                      <a:pt x="156" y="684"/>
                    </a:lnTo>
                    <a:lnTo>
                      <a:pt x="156" y="684"/>
                    </a:lnTo>
                    <a:lnTo>
                      <a:pt x="156" y="684"/>
                    </a:lnTo>
                    <a:lnTo>
                      <a:pt x="156" y="684"/>
                    </a:lnTo>
                    <a:lnTo>
                      <a:pt x="156" y="684"/>
                    </a:lnTo>
                    <a:lnTo>
                      <a:pt x="156" y="684"/>
                    </a:lnTo>
                    <a:lnTo>
                      <a:pt x="162" y="684"/>
                    </a:lnTo>
                    <a:lnTo>
                      <a:pt x="162" y="684"/>
                    </a:lnTo>
                    <a:lnTo>
                      <a:pt x="162" y="684"/>
                    </a:lnTo>
                    <a:lnTo>
                      <a:pt x="162" y="684"/>
                    </a:lnTo>
                    <a:lnTo>
                      <a:pt x="162" y="684"/>
                    </a:lnTo>
                    <a:lnTo>
                      <a:pt x="162" y="684"/>
                    </a:lnTo>
                    <a:lnTo>
                      <a:pt x="168" y="684"/>
                    </a:lnTo>
                    <a:lnTo>
                      <a:pt x="168" y="684"/>
                    </a:lnTo>
                    <a:lnTo>
                      <a:pt x="168" y="684"/>
                    </a:lnTo>
                    <a:lnTo>
                      <a:pt x="168" y="684"/>
                    </a:lnTo>
                    <a:lnTo>
                      <a:pt x="168" y="684"/>
                    </a:lnTo>
                    <a:lnTo>
                      <a:pt x="168" y="684"/>
                    </a:lnTo>
                    <a:lnTo>
                      <a:pt x="168" y="684"/>
                    </a:lnTo>
                    <a:lnTo>
                      <a:pt x="180" y="684"/>
                    </a:lnTo>
                    <a:lnTo>
                      <a:pt x="180" y="684"/>
                    </a:lnTo>
                    <a:lnTo>
                      <a:pt x="180" y="684"/>
                    </a:lnTo>
                    <a:lnTo>
                      <a:pt x="180" y="684"/>
                    </a:lnTo>
                    <a:lnTo>
                      <a:pt x="186" y="684"/>
                    </a:lnTo>
                    <a:lnTo>
                      <a:pt x="186" y="684"/>
                    </a:lnTo>
                    <a:lnTo>
                      <a:pt x="192" y="684"/>
                    </a:lnTo>
                    <a:lnTo>
                      <a:pt x="198" y="684"/>
                    </a:lnTo>
                    <a:lnTo>
                      <a:pt x="198" y="684"/>
                    </a:lnTo>
                    <a:lnTo>
                      <a:pt x="198" y="684"/>
                    </a:lnTo>
                    <a:lnTo>
                      <a:pt x="198" y="684"/>
                    </a:lnTo>
                    <a:lnTo>
                      <a:pt x="198" y="684"/>
                    </a:lnTo>
                    <a:lnTo>
                      <a:pt x="198" y="684"/>
                    </a:lnTo>
                    <a:lnTo>
                      <a:pt x="198" y="684"/>
                    </a:lnTo>
                    <a:lnTo>
                      <a:pt x="204" y="684"/>
                    </a:lnTo>
                    <a:lnTo>
                      <a:pt x="204" y="684"/>
                    </a:lnTo>
                    <a:lnTo>
                      <a:pt x="204" y="684"/>
                    </a:lnTo>
                    <a:lnTo>
                      <a:pt x="204" y="684"/>
                    </a:lnTo>
                    <a:lnTo>
                      <a:pt x="204" y="684"/>
                    </a:lnTo>
                    <a:lnTo>
                      <a:pt x="204" y="684"/>
                    </a:lnTo>
                    <a:lnTo>
                      <a:pt x="204" y="684"/>
                    </a:lnTo>
                    <a:lnTo>
                      <a:pt x="216" y="684"/>
                    </a:lnTo>
                    <a:lnTo>
                      <a:pt x="216" y="684"/>
                    </a:lnTo>
                    <a:lnTo>
                      <a:pt x="216" y="684"/>
                    </a:lnTo>
                    <a:lnTo>
                      <a:pt x="222" y="684"/>
                    </a:lnTo>
                    <a:lnTo>
                      <a:pt x="222" y="684"/>
                    </a:lnTo>
                    <a:lnTo>
                      <a:pt x="222" y="684"/>
                    </a:lnTo>
                    <a:lnTo>
                      <a:pt x="228" y="684"/>
                    </a:lnTo>
                    <a:lnTo>
                      <a:pt x="234" y="684"/>
                    </a:lnTo>
                    <a:lnTo>
                      <a:pt x="234" y="684"/>
                    </a:lnTo>
                    <a:lnTo>
                      <a:pt x="234" y="684"/>
                    </a:lnTo>
                    <a:lnTo>
                      <a:pt x="234" y="684"/>
                    </a:lnTo>
                    <a:lnTo>
                      <a:pt x="234" y="684"/>
                    </a:lnTo>
                    <a:lnTo>
                      <a:pt x="234" y="684"/>
                    </a:lnTo>
                    <a:lnTo>
                      <a:pt x="234" y="684"/>
                    </a:lnTo>
                    <a:lnTo>
                      <a:pt x="240" y="684"/>
                    </a:lnTo>
                    <a:lnTo>
                      <a:pt x="240" y="684"/>
                    </a:lnTo>
                    <a:lnTo>
                      <a:pt x="240" y="684"/>
                    </a:lnTo>
                    <a:lnTo>
                      <a:pt x="240" y="684"/>
                    </a:lnTo>
                    <a:lnTo>
                      <a:pt x="240" y="684"/>
                    </a:lnTo>
                    <a:lnTo>
                      <a:pt x="240" y="684"/>
                    </a:lnTo>
                    <a:lnTo>
                      <a:pt x="240" y="684"/>
                    </a:lnTo>
                    <a:lnTo>
                      <a:pt x="252" y="684"/>
                    </a:lnTo>
                    <a:lnTo>
                      <a:pt x="252" y="684"/>
                    </a:lnTo>
                    <a:lnTo>
                      <a:pt x="252" y="684"/>
                    </a:lnTo>
                    <a:lnTo>
                      <a:pt x="258" y="684"/>
                    </a:lnTo>
                    <a:lnTo>
                      <a:pt x="258" y="684"/>
                    </a:lnTo>
                    <a:lnTo>
                      <a:pt x="258" y="684"/>
                    </a:lnTo>
                    <a:lnTo>
                      <a:pt x="264" y="684"/>
                    </a:lnTo>
                    <a:lnTo>
                      <a:pt x="270" y="684"/>
                    </a:lnTo>
                    <a:lnTo>
                      <a:pt x="270" y="684"/>
                    </a:lnTo>
                    <a:lnTo>
                      <a:pt x="270" y="684"/>
                    </a:lnTo>
                    <a:lnTo>
                      <a:pt x="270" y="684"/>
                    </a:lnTo>
                    <a:lnTo>
                      <a:pt x="270" y="684"/>
                    </a:lnTo>
                    <a:lnTo>
                      <a:pt x="270" y="684"/>
                    </a:lnTo>
                    <a:lnTo>
                      <a:pt x="270" y="684"/>
                    </a:lnTo>
                    <a:lnTo>
                      <a:pt x="276" y="684"/>
                    </a:lnTo>
                    <a:lnTo>
                      <a:pt x="276" y="684"/>
                    </a:lnTo>
                    <a:lnTo>
                      <a:pt x="276" y="684"/>
                    </a:lnTo>
                    <a:lnTo>
                      <a:pt x="276" y="684"/>
                    </a:lnTo>
                    <a:lnTo>
                      <a:pt x="276" y="684"/>
                    </a:lnTo>
                    <a:lnTo>
                      <a:pt x="276" y="684"/>
                    </a:lnTo>
                    <a:lnTo>
                      <a:pt x="282" y="684"/>
                    </a:lnTo>
                    <a:lnTo>
                      <a:pt x="288" y="684"/>
                    </a:lnTo>
                    <a:lnTo>
                      <a:pt x="288" y="684"/>
                    </a:lnTo>
                    <a:lnTo>
                      <a:pt x="288" y="684"/>
                    </a:lnTo>
                    <a:lnTo>
                      <a:pt x="294" y="684"/>
                    </a:lnTo>
                    <a:lnTo>
                      <a:pt x="294" y="684"/>
                    </a:lnTo>
                    <a:lnTo>
                      <a:pt x="294" y="684"/>
                    </a:lnTo>
                    <a:lnTo>
                      <a:pt x="300" y="684"/>
                    </a:lnTo>
                    <a:lnTo>
                      <a:pt x="306" y="684"/>
                    </a:lnTo>
                    <a:lnTo>
                      <a:pt x="306" y="684"/>
                    </a:lnTo>
                    <a:lnTo>
                      <a:pt x="306" y="684"/>
                    </a:lnTo>
                    <a:lnTo>
                      <a:pt x="306" y="684"/>
                    </a:lnTo>
                    <a:lnTo>
                      <a:pt x="306" y="684"/>
                    </a:lnTo>
                    <a:lnTo>
                      <a:pt x="306" y="684"/>
                    </a:lnTo>
                    <a:lnTo>
                      <a:pt x="312" y="684"/>
                    </a:lnTo>
                    <a:lnTo>
                      <a:pt x="312" y="684"/>
                    </a:lnTo>
                    <a:lnTo>
                      <a:pt x="312" y="684"/>
                    </a:lnTo>
                    <a:lnTo>
                      <a:pt x="312" y="684"/>
                    </a:lnTo>
                    <a:lnTo>
                      <a:pt x="312" y="684"/>
                    </a:lnTo>
                    <a:lnTo>
                      <a:pt x="312" y="684"/>
                    </a:lnTo>
                    <a:lnTo>
                      <a:pt x="312" y="684"/>
                    </a:lnTo>
                    <a:lnTo>
                      <a:pt x="318" y="684"/>
                    </a:lnTo>
                    <a:lnTo>
                      <a:pt x="318" y="684"/>
                    </a:lnTo>
                    <a:lnTo>
                      <a:pt x="318" y="684"/>
                    </a:lnTo>
                    <a:lnTo>
                      <a:pt x="318" y="684"/>
                    </a:lnTo>
                    <a:lnTo>
                      <a:pt x="318" y="684"/>
                    </a:lnTo>
                    <a:lnTo>
                      <a:pt x="318" y="684"/>
                    </a:lnTo>
                    <a:lnTo>
                      <a:pt x="324" y="684"/>
                    </a:lnTo>
                    <a:lnTo>
                      <a:pt x="324" y="684"/>
                    </a:lnTo>
                    <a:lnTo>
                      <a:pt x="324" y="684"/>
                    </a:lnTo>
                    <a:lnTo>
                      <a:pt x="324" y="684"/>
                    </a:lnTo>
                    <a:lnTo>
                      <a:pt x="324" y="678"/>
                    </a:lnTo>
                    <a:lnTo>
                      <a:pt x="324" y="678"/>
                    </a:lnTo>
                    <a:lnTo>
                      <a:pt x="324" y="678"/>
                    </a:lnTo>
                    <a:lnTo>
                      <a:pt x="324" y="678"/>
                    </a:lnTo>
                    <a:lnTo>
                      <a:pt x="324" y="678"/>
                    </a:lnTo>
                    <a:lnTo>
                      <a:pt x="324" y="678"/>
                    </a:lnTo>
                    <a:lnTo>
                      <a:pt x="324" y="678"/>
                    </a:lnTo>
                    <a:lnTo>
                      <a:pt x="330" y="678"/>
                    </a:lnTo>
                    <a:lnTo>
                      <a:pt x="330" y="678"/>
                    </a:lnTo>
                    <a:lnTo>
                      <a:pt x="330" y="678"/>
                    </a:lnTo>
                    <a:lnTo>
                      <a:pt x="330" y="678"/>
                    </a:lnTo>
                    <a:lnTo>
                      <a:pt x="330" y="678"/>
                    </a:lnTo>
                    <a:lnTo>
                      <a:pt x="330" y="678"/>
                    </a:lnTo>
                    <a:lnTo>
                      <a:pt x="330" y="678"/>
                    </a:lnTo>
                    <a:lnTo>
                      <a:pt x="336" y="678"/>
                    </a:lnTo>
                    <a:lnTo>
                      <a:pt x="336" y="678"/>
                    </a:lnTo>
                    <a:lnTo>
                      <a:pt x="336" y="678"/>
                    </a:lnTo>
                    <a:lnTo>
                      <a:pt x="336" y="678"/>
                    </a:lnTo>
                    <a:lnTo>
                      <a:pt x="336" y="678"/>
                    </a:lnTo>
                    <a:lnTo>
                      <a:pt x="336" y="678"/>
                    </a:lnTo>
                    <a:lnTo>
                      <a:pt x="342" y="678"/>
                    </a:lnTo>
                    <a:lnTo>
                      <a:pt x="342" y="678"/>
                    </a:lnTo>
                    <a:lnTo>
                      <a:pt x="342" y="678"/>
                    </a:lnTo>
                    <a:lnTo>
                      <a:pt x="342" y="678"/>
                    </a:lnTo>
                    <a:lnTo>
                      <a:pt x="342" y="678"/>
                    </a:lnTo>
                    <a:lnTo>
                      <a:pt x="342" y="678"/>
                    </a:lnTo>
                    <a:lnTo>
                      <a:pt x="342" y="678"/>
                    </a:lnTo>
                    <a:lnTo>
                      <a:pt x="348" y="678"/>
                    </a:lnTo>
                    <a:lnTo>
                      <a:pt x="348" y="678"/>
                    </a:lnTo>
                    <a:lnTo>
                      <a:pt x="348" y="678"/>
                    </a:lnTo>
                    <a:lnTo>
                      <a:pt x="348" y="678"/>
                    </a:lnTo>
                    <a:lnTo>
                      <a:pt x="348" y="678"/>
                    </a:lnTo>
                    <a:lnTo>
                      <a:pt x="348" y="678"/>
                    </a:lnTo>
                    <a:lnTo>
                      <a:pt x="354" y="678"/>
                    </a:lnTo>
                    <a:lnTo>
                      <a:pt x="354" y="678"/>
                    </a:lnTo>
                    <a:lnTo>
                      <a:pt x="360" y="672"/>
                    </a:lnTo>
                    <a:lnTo>
                      <a:pt x="360" y="672"/>
                    </a:lnTo>
                    <a:lnTo>
                      <a:pt x="366" y="672"/>
                    </a:lnTo>
                    <a:lnTo>
                      <a:pt x="366" y="672"/>
                    </a:lnTo>
                    <a:lnTo>
                      <a:pt x="366" y="672"/>
                    </a:lnTo>
                    <a:lnTo>
                      <a:pt x="366" y="672"/>
                    </a:lnTo>
                    <a:lnTo>
                      <a:pt x="378" y="672"/>
                    </a:lnTo>
                    <a:lnTo>
                      <a:pt x="378" y="672"/>
                    </a:lnTo>
                    <a:lnTo>
                      <a:pt x="378" y="672"/>
                    </a:lnTo>
                    <a:lnTo>
                      <a:pt x="378" y="672"/>
                    </a:lnTo>
                    <a:lnTo>
                      <a:pt x="378" y="672"/>
                    </a:lnTo>
                    <a:lnTo>
                      <a:pt x="378" y="672"/>
                    </a:lnTo>
                    <a:lnTo>
                      <a:pt x="384" y="672"/>
                    </a:lnTo>
                    <a:lnTo>
                      <a:pt x="384" y="672"/>
                    </a:lnTo>
                    <a:lnTo>
                      <a:pt x="384" y="672"/>
                    </a:lnTo>
                    <a:lnTo>
                      <a:pt x="384" y="672"/>
                    </a:lnTo>
                    <a:lnTo>
                      <a:pt x="384" y="672"/>
                    </a:lnTo>
                    <a:lnTo>
                      <a:pt x="384" y="672"/>
                    </a:lnTo>
                    <a:lnTo>
                      <a:pt x="384" y="672"/>
                    </a:lnTo>
                    <a:lnTo>
                      <a:pt x="390" y="672"/>
                    </a:lnTo>
                    <a:lnTo>
                      <a:pt x="390" y="672"/>
                    </a:lnTo>
                    <a:lnTo>
                      <a:pt x="396" y="666"/>
                    </a:lnTo>
                    <a:lnTo>
                      <a:pt x="396" y="666"/>
                    </a:lnTo>
                    <a:lnTo>
                      <a:pt x="402" y="666"/>
                    </a:lnTo>
                    <a:lnTo>
                      <a:pt x="402" y="666"/>
                    </a:lnTo>
                    <a:lnTo>
                      <a:pt x="402" y="666"/>
                    </a:lnTo>
                    <a:lnTo>
                      <a:pt x="402" y="666"/>
                    </a:lnTo>
                    <a:lnTo>
                      <a:pt x="414" y="666"/>
                    </a:lnTo>
                    <a:lnTo>
                      <a:pt x="414" y="666"/>
                    </a:lnTo>
                    <a:lnTo>
                      <a:pt x="414" y="666"/>
                    </a:lnTo>
                    <a:lnTo>
                      <a:pt x="414" y="666"/>
                    </a:lnTo>
                    <a:lnTo>
                      <a:pt x="414" y="666"/>
                    </a:lnTo>
                    <a:lnTo>
                      <a:pt x="414" y="660"/>
                    </a:lnTo>
                    <a:lnTo>
                      <a:pt x="420" y="660"/>
                    </a:lnTo>
                    <a:lnTo>
                      <a:pt x="420" y="660"/>
                    </a:lnTo>
                    <a:lnTo>
                      <a:pt x="420" y="660"/>
                    </a:lnTo>
                    <a:lnTo>
                      <a:pt x="420" y="660"/>
                    </a:lnTo>
                    <a:lnTo>
                      <a:pt x="420" y="660"/>
                    </a:lnTo>
                    <a:lnTo>
                      <a:pt x="420" y="660"/>
                    </a:lnTo>
                    <a:lnTo>
                      <a:pt x="420" y="660"/>
                    </a:lnTo>
                    <a:lnTo>
                      <a:pt x="426" y="660"/>
                    </a:lnTo>
                    <a:lnTo>
                      <a:pt x="426" y="660"/>
                    </a:lnTo>
                    <a:lnTo>
                      <a:pt x="432" y="660"/>
                    </a:lnTo>
                    <a:lnTo>
                      <a:pt x="432" y="660"/>
                    </a:lnTo>
                    <a:lnTo>
                      <a:pt x="438" y="660"/>
                    </a:lnTo>
                    <a:lnTo>
                      <a:pt x="438" y="660"/>
                    </a:lnTo>
                    <a:lnTo>
                      <a:pt x="438" y="660"/>
                    </a:lnTo>
                    <a:lnTo>
                      <a:pt x="438" y="660"/>
                    </a:lnTo>
                    <a:lnTo>
                      <a:pt x="450" y="654"/>
                    </a:lnTo>
                    <a:lnTo>
                      <a:pt x="450" y="654"/>
                    </a:lnTo>
                    <a:lnTo>
                      <a:pt x="450" y="654"/>
                    </a:lnTo>
                    <a:lnTo>
                      <a:pt x="450" y="654"/>
                    </a:lnTo>
                    <a:lnTo>
                      <a:pt x="450" y="654"/>
                    </a:lnTo>
                    <a:lnTo>
                      <a:pt x="450" y="654"/>
                    </a:lnTo>
                    <a:lnTo>
                      <a:pt x="456" y="654"/>
                    </a:lnTo>
                    <a:lnTo>
                      <a:pt x="456" y="654"/>
                    </a:lnTo>
                    <a:lnTo>
                      <a:pt x="456" y="654"/>
                    </a:lnTo>
                    <a:lnTo>
                      <a:pt x="456" y="654"/>
                    </a:lnTo>
                    <a:lnTo>
                      <a:pt x="456" y="654"/>
                    </a:lnTo>
                    <a:lnTo>
                      <a:pt x="456" y="654"/>
                    </a:lnTo>
                    <a:lnTo>
                      <a:pt x="456" y="654"/>
                    </a:lnTo>
                    <a:lnTo>
                      <a:pt x="462" y="654"/>
                    </a:lnTo>
                    <a:lnTo>
                      <a:pt x="462" y="654"/>
                    </a:lnTo>
                    <a:lnTo>
                      <a:pt x="468" y="648"/>
                    </a:lnTo>
                    <a:lnTo>
                      <a:pt x="468" y="648"/>
                    </a:lnTo>
                    <a:lnTo>
                      <a:pt x="474" y="648"/>
                    </a:lnTo>
                    <a:lnTo>
                      <a:pt x="474" y="648"/>
                    </a:lnTo>
                    <a:lnTo>
                      <a:pt x="474" y="648"/>
                    </a:lnTo>
                    <a:lnTo>
                      <a:pt x="474" y="648"/>
                    </a:lnTo>
                    <a:lnTo>
                      <a:pt x="486" y="648"/>
                    </a:lnTo>
                    <a:lnTo>
                      <a:pt x="486" y="648"/>
                    </a:lnTo>
                    <a:lnTo>
                      <a:pt x="486" y="648"/>
                    </a:lnTo>
                    <a:lnTo>
                      <a:pt x="486" y="642"/>
                    </a:lnTo>
                    <a:lnTo>
                      <a:pt x="486" y="642"/>
                    </a:lnTo>
                    <a:lnTo>
                      <a:pt x="486" y="642"/>
                    </a:lnTo>
                    <a:lnTo>
                      <a:pt x="492" y="642"/>
                    </a:lnTo>
                    <a:lnTo>
                      <a:pt x="492" y="642"/>
                    </a:lnTo>
                    <a:lnTo>
                      <a:pt x="492" y="642"/>
                    </a:lnTo>
                    <a:lnTo>
                      <a:pt x="492" y="642"/>
                    </a:lnTo>
                    <a:lnTo>
                      <a:pt x="492" y="642"/>
                    </a:lnTo>
                    <a:lnTo>
                      <a:pt x="492" y="642"/>
                    </a:lnTo>
                    <a:lnTo>
                      <a:pt x="498" y="642"/>
                    </a:lnTo>
                    <a:lnTo>
                      <a:pt x="498" y="642"/>
                    </a:lnTo>
                    <a:lnTo>
                      <a:pt x="498" y="642"/>
                    </a:lnTo>
                    <a:lnTo>
                      <a:pt x="498" y="642"/>
                    </a:lnTo>
                    <a:lnTo>
                      <a:pt x="498" y="642"/>
                    </a:lnTo>
                    <a:lnTo>
                      <a:pt x="498" y="642"/>
                    </a:lnTo>
                    <a:lnTo>
                      <a:pt x="498" y="642"/>
                    </a:lnTo>
                    <a:lnTo>
                      <a:pt x="498" y="642"/>
                    </a:lnTo>
                    <a:lnTo>
                      <a:pt x="504" y="642"/>
                    </a:lnTo>
                    <a:lnTo>
                      <a:pt x="504" y="642"/>
                    </a:lnTo>
                    <a:lnTo>
                      <a:pt x="504" y="642"/>
                    </a:lnTo>
                    <a:lnTo>
                      <a:pt x="504" y="642"/>
                    </a:lnTo>
                    <a:lnTo>
                      <a:pt x="504" y="642"/>
                    </a:lnTo>
                    <a:lnTo>
                      <a:pt x="504" y="642"/>
                    </a:lnTo>
                    <a:lnTo>
                      <a:pt x="504" y="642"/>
                    </a:lnTo>
                    <a:lnTo>
                      <a:pt x="504" y="642"/>
                    </a:lnTo>
                    <a:lnTo>
                      <a:pt x="504" y="642"/>
                    </a:lnTo>
                    <a:lnTo>
                      <a:pt x="510" y="642"/>
                    </a:lnTo>
                    <a:lnTo>
                      <a:pt x="510" y="636"/>
                    </a:lnTo>
                    <a:lnTo>
                      <a:pt x="510" y="636"/>
                    </a:lnTo>
                    <a:lnTo>
                      <a:pt x="510" y="636"/>
                    </a:lnTo>
                    <a:lnTo>
                      <a:pt x="510" y="636"/>
                    </a:lnTo>
                    <a:lnTo>
                      <a:pt x="510" y="636"/>
                    </a:lnTo>
                    <a:lnTo>
                      <a:pt x="510" y="636"/>
                    </a:lnTo>
                    <a:lnTo>
                      <a:pt x="516" y="636"/>
                    </a:lnTo>
                    <a:lnTo>
                      <a:pt x="516" y="636"/>
                    </a:lnTo>
                    <a:lnTo>
                      <a:pt x="516" y="636"/>
                    </a:lnTo>
                    <a:lnTo>
                      <a:pt x="516" y="636"/>
                    </a:lnTo>
                    <a:lnTo>
                      <a:pt x="516" y="636"/>
                    </a:lnTo>
                    <a:lnTo>
                      <a:pt x="516" y="636"/>
                    </a:lnTo>
                    <a:lnTo>
                      <a:pt x="516" y="636"/>
                    </a:lnTo>
                    <a:lnTo>
                      <a:pt x="522" y="636"/>
                    </a:lnTo>
                    <a:lnTo>
                      <a:pt x="522" y="636"/>
                    </a:lnTo>
                    <a:lnTo>
                      <a:pt x="522" y="636"/>
                    </a:lnTo>
                    <a:lnTo>
                      <a:pt x="522" y="636"/>
                    </a:lnTo>
                    <a:lnTo>
                      <a:pt x="522" y="636"/>
                    </a:lnTo>
                    <a:lnTo>
                      <a:pt x="522" y="636"/>
                    </a:lnTo>
                    <a:lnTo>
                      <a:pt x="528" y="636"/>
                    </a:lnTo>
                    <a:lnTo>
                      <a:pt x="528" y="636"/>
                    </a:lnTo>
                    <a:lnTo>
                      <a:pt x="528" y="636"/>
                    </a:lnTo>
                    <a:lnTo>
                      <a:pt x="528" y="636"/>
                    </a:lnTo>
                    <a:lnTo>
                      <a:pt x="528" y="636"/>
                    </a:lnTo>
                    <a:lnTo>
                      <a:pt x="528" y="636"/>
                    </a:lnTo>
                    <a:lnTo>
                      <a:pt x="528" y="636"/>
                    </a:lnTo>
                    <a:lnTo>
                      <a:pt x="534" y="636"/>
                    </a:lnTo>
                    <a:lnTo>
                      <a:pt x="534" y="636"/>
                    </a:lnTo>
                    <a:lnTo>
                      <a:pt x="534" y="636"/>
                    </a:lnTo>
                    <a:lnTo>
                      <a:pt x="546" y="636"/>
                    </a:lnTo>
                    <a:lnTo>
                      <a:pt x="546" y="636"/>
                    </a:lnTo>
                    <a:lnTo>
                      <a:pt x="546" y="636"/>
                    </a:lnTo>
                    <a:lnTo>
                      <a:pt x="546" y="636"/>
                    </a:lnTo>
                    <a:lnTo>
                      <a:pt x="546" y="636"/>
                    </a:lnTo>
                    <a:lnTo>
                      <a:pt x="546" y="636"/>
                    </a:lnTo>
                    <a:lnTo>
                      <a:pt x="558" y="636"/>
                    </a:lnTo>
                    <a:lnTo>
                      <a:pt x="558" y="636"/>
                    </a:lnTo>
                    <a:lnTo>
                      <a:pt x="558" y="636"/>
                    </a:lnTo>
                    <a:lnTo>
                      <a:pt x="558" y="636"/>
                    </a:lnTo>
                    <a:lnTo>
                      <a:pt x="558" y="636"/>
                    </a:lnTo>
                    <a:lnTo>
                      <a:pt x="564" y="636"/>
                    </a:lnTo>
                    <a:lnTo>
                      <a:pt x="564" y="636"/>
                    </a:lnTo>
                    <a:lnTo>
                      <a:pt x="564" y="636"/>
                    </a:lnTo>
                    <a:lnTo>
                      <a:pt x="564" y="636"/>
                    </a:lnTo>
                    <a:lnTo>
                      <a:pt x="564" y="636"/>
                    </a:lnTo>
                    <a:lnTo>
                      <a:pt x="564" y="636"/>
                    </a:lnTo>
                    <a:lnTo>
                      <a:pt x="570" y="636"/>
                    </a:lnTo>
                    <a:lnTo>
                      <a:pt x="570" y="636"/>
                    </a:lnTo>
                    <a:lnTo>
                      <a:pt x="570" y="636"/>
                    </a:lnTo>
                    <a:lnTo>
                      <a:pt x="570" y="636"/>
                    </a:lnTo>
                    <a:lnTo>
                      <a:pt x="582" y="630"/>
                    </a:lnTo>
                    <a:lnTo>
                      <a:pt x="582" y="630"/>
                    </a:lnTo>
                    <a:lnTo>
                      <a:pt x="582" y="630"/>
                    </a:lnTo>
                    <a:lnTo>
                      <a:pt x="582" y="630"/>
                    </a:lnTo>
                    <a:lnTo>
                      <a:pt x="582" y="630"/>
                    </a:lnTo>
                    <a:lnTo>
                      <a:pt x="582" y="630"/>
                    </a:lnTo>
                    <a:lnTo>
                      <a:pt x="594" y="630"/>
                    </a:lnTo>
                    <a:lnTo>
                      <a:pt x="594" y="630"/>
                    </a:lnTo>
                    <a:lnTo>
                      <a:pt x="594" y="630"/>
                    </a:lnTo>
                    <a:lnTo>
                      <a:pt x="594" y="630"/>
                    </a:lnTo>
                    <a:lnTo>
                      <a:pt x="594" y="630"/>
                    </a:lnTo>
                    <a:lnTo>
                      <a:pt x="600" y="630"/>
                    </a:lnTo>
                    <a:lnTo>
                      <a:pt x="600" y="630"/>
                    </a:lnTo>
                    <a:lnTo>
                      <a:pt x="600" y="630"/>
                    </a:lnTo>
                    <a:lnTo>
                      <a:pt x="600" y="630"/>
                    </a:lnTo>
                    <a:lnTo>
                      <a:pt x="600" y="630"/>
                    </a:lnTo>
                    <a:lnTo>
                      <a:pt x="600" y="630"/>
                    </a:lnTo>
                    <a:lnTo>
                      <a:pt x="606" y="630"/>
                    </a:lnTo>
                    <a:lnTo>
                      <a:pt x="606" y="630"/>
                    </a:lnTo>
                    <a:lnTo>
                      <a:pt x="606" y="630"/>
                    </a:lnTo>
                    <a:lnTo>
                      <a:pt x="606" y="630"/>
                    </a:lnTo>
                    <a:lnTo>
                      <a:pt x="618" y="630"/>
                    </a:lnTo>
                    <a:lnTo>
                      <a:pt x="618" y="630"/>
                    </a:lnTo>
                    <a:lnTo>
                      <a:pt x="618" y="630"/>
                    </a:lnTo>
                    <a:lnTo>
                      <a:pt x="618" y="630"/>
                    </a:lnTo>
                    <a:lnTo>
                      <a:pt x="618" y="630"/>
                    </a:lnTo>
                    <a:lnTo>
                      <a:pt x="618" y="630"/>
                    </a:lnTo>
                    <a:lnTo>
                      <a:pt x="630" y="630"/>
                    </a:lnTo>
                    <a:lnTo>
                      <a:pt x="630" y="630"/>
                    </a:lnTo>
                    <a:lnTo>
                      <a:pt x="630" y="630"/>
                    </a:lnTo>
                    <a:lnTo>
                      <a:pt x="630" y="630"/>
                    </a:lnTo>
                    <a:lnTo>
                      <a:pt x="630" y="630"/>
                    </a:lnTo>
                    <a:lnTo>
                      <a:pt x="636" y="630"/>
                    </a:lnTo>
                    <a:lnTo>
                      <a:pt x="636" y="624"/>
                    </a:lnTo>
                    <a:lnTo>
                      <a:pt x="636" y="624"/>
                    </a:lnTo>
                    <a:lnTo>
                      <a:pt x="636" y="624"/>
                    </a:lnTo>
                    <a:lnTo>
                      <a:pt x="636" y="624"/>
                    </a:lnTo>
                    <a:lnTo>
                      <a:pt x="636" y="624"/>
                    </a:lnTo>
                    <a:lnTo>
                      <a:pt x="642" y="624"/>
                    </a:lnTo>
                    <a:lnTo>
                      <a:pt x="642" y="624"/>
                    </a:lnTo>
                    <a:lnTo>
                      <a:pt x="642" y="624"/>
                    </a:lnTo>
                    <a:lnTo>
                      <a:pt x="642" y="624"/>
                    </a:lnTo>
                    <a:lnTo>
                      <a:pt x="654" y="624"/>
                    </a:lnTo>
                    <a:lnTo>
                      <a:pt x="654" y="624"/>
                    </a:lnTo>
                    <a:lnTo>
                      <a:pt x="654" y="624"/>
                    </a:lnTo>
                    <a:lnTo>
                      <a:pt x="654" y="624"/>
                    </a:lnTo>
                    <a:lnTo>
                      <a:pt x="654" y="624"/>
                    </a:lnTo>
                    <a:lnTo>
                      <a:pt x="654" y="624"/>
                    </a:lnTo>
                    <a:lnTo>
                      <a:pt x="666" y="624"/>
                    </a:lnTo>
                    <a:lnTo>
                      <a:pt x="666" y="624"/>
                    </a:lnTo>
                    <a:lnTo>
                      <a:pt x="666" y="624"/>
                    </a:lnTo>
                    <a:lnTo>
                      <a:pt x="666" y="624"/>
                    </a:lnTo>
                    <a:lnTo>
                      <a:pt x="672" y="624"/>
                    </a:lnTo>
                    <a:lnTo>
                      <a:pt x="672" y="624"/>
                    </a:lnTo>
                    <a:lnTo>
                      <a:pt x="672" y="624"/>
                    </a:lnTo>
                    <a:lnTo>
                      <a:pt x="672" y="624"/>
                    </a:lnTo>
                    <a:lnTo>
                      <a:pt x="672" y="624"/>
                    </a:lnTo>
                    <a:lnTo>
                      <a:pt x="672" y="624"/>
                    </a:lnTo>
                    <a:lnTo>
                      <a:pt x="672" y="624"/>
                    </a:lnTo>
                    <a:lnTo>
                      <a:pt x="678" y="624"/>
                    </a:lnTo>
                    <a:lnTo>
                      <a:pt x="678" y="624"/>
                    </a:lnTo>
                    <a:lnTo>
                      <a:pt x="678" y="624"/>
                    </a:lnTo>
                    <a:lnTo>
                      <a:pt x="678" y="624"/>
                    </a:lnTo>
                    <a:lnTo>
                      <a:pt x="678" y="624"/>
                    </a:lnTo>
                    <a:lnTo>
                      <a:pt x="678" y="624"/>
                    </a:lnTo>
                    <a:lnTo>
                      <a:pt x="684" y="624"/>
                    </a:lnTo>
                    <a:lnTo>
                      <a:pt x="684" y="624"/>
                    </a:lnTo>
                    <a:lnTo>
                      <a:pt x="684" y="624"/>
                    </a:lnTo>
                    <a:lnTo>
                      <a:pt x="684" y="624"/>
                    </a:lnTo>
                    <a:lnTo>
                      <a:pt x="684" y="624"/>
                    </a:lnTo>
                    <a:lnTo>
                      <a:pt x="684" y="618"/>
                    </a:lnTo>
                    <a:lnTo>
                      <a:pt x="684" y="618"/>
                    </a:lnTo>
                    <a:lnTo>
                      <a:pt x="684" y="618"/>
                    </a:lnTo>
                    <a:lnTo>
                      <a:pt x="690" y="618"/>
                    </a:lnTo>
                    <a:lnTo>
                      <a:pt x="690" y="618"/>
                    </a:lnTo>
                    <a:lnTo>
                      <a:pt x="690" y="618"/>
                    </a:lnTo>
                    <a:lnTo>
                      <a:pt x="690" y="618"/>
                    </a:lnTo>
                    <a:lnTo>
                      <a:pt x="690" y="618"/>
                    </a:lnTo>
                    <a:lnTo>
                      <a:pt x="690" y="618"/>
                    </a:lnTo>
                    <a:lnTo>
                      <a:pt x="690" y="618"/>
                    </a:lnTo>
                    <a:lnTo>
                      <a:pt x="690" y="618"/>
                    </a:lnTo>
                    <a:lnTo>
                      <a:pt x="690" y="618"/>
                    </a:lnTo>
                    <a:lnTo>
                      <a:pt x="696" y="618"/>
                    </a:lnTo>
                    <a:lnTo>
                      <a:pt x="696" y="618"/>
                    </a:lnTo>
                    <a:lnTo>
                      <a:pt x="696" y="618"/>
                    </a:lnTo>
                    <a:lnTo>
                      <a:pt x="696" y="618"/>
                    </a:lnTo>
                    <a:lnTo>
                      <a:pt x="696" y="618"/>
                    </a:lnTo>
                    <a:lnTo>
                      <a:pt x="696" y="618"/>
                    </a:lnTo>
                    <a:lnTo>
                      <a:pt x="696" y="618"/>
                    </a:lnTo>
                    <a:lnTo>
                      <a:pt x="702" y="618"/>
                    </a:lnTo>
                    <a:lnTo>
                      <a:pt x="702" y="618"/>
                    </a:lnTo>
                    <a:lnTo>
                      <a:pt x="702" y="618"/>
                    </a:lnTo>
                    <a:lnTo>
                      <a:pt x="702" y="618"/>
                    </a:lnTo>
                    <a:lnTo>
                      <a:pt x="702" y="618"/>
                    </a:lnTo>
                    <a:lnTo>
                      <a:pt x="702" y="618"/>
                    </a:lnTo>
                    <a:lnTo>
                      <a:pt x="708" y="612"/>
                    </a:lnTo>
                    <a:lnTo>
                      <a:pt x="708" y="612"/>
                    </a:lnTo>
                    <a:lnTo>
                      <a:pt x="708" y="612"/>
                    </a:lnTo>
                    <a:lnTo>
                      <a:pt x="708" y="612"/>
                    </a:lnTo>
                    <a:lnTo>
                      <a:pt x="708" y="612"/>
                    </a:lnTo>
                    <a:lnTo>
                      <a:pt x="708" y="612"/>
                    </a:lnTo>
                    <a:lnTo>
                      <a:pt x="708" y="612"/>
                    </a:lnTo>
                    <a:lnTo>
                      <a:pt x="714" y="612"/>
                    </a:lnTo>
                    <a:lnTo>
                      <a:pt x="714" y="612"/>
                    </a:lnTo>
                    <a:lnTo>
                      <a:pt x="714" y="612"/>
                    </a:lnTo>
                    <a:lnTo>
                      <a:pt x="714" y="612"/>
                    </a:lnTo>
                    <a:lnTo>
                      <a:pt x="714" y="612"/>
                    </a:lnTo>
                    <a:lnTo>
                      <a:pt x="726" y="606"/>
                    </a:lnTo>
                    <a:lnTo>
                      <a:pt x="726" y="606"/>
                    </a:lnTo>
                    <a:lnTo>
                      <a:pt x="726" y="606"/>
                    </a:lnTo>
                    <a:lnTo>
                      <a:pt x="726" y="606"/>
                    </a:lnTo>
                    <a:lnTo>
                      <a:pt x="726" y="606"/>
                    </a:lnTo>
                    <a:lnTo>
                      <a:pt x="732" y="606"/>
                    </a:lnTo>
                    <a:lnTo>
                      <a:pt x="738" y="600"/>
                    </a:lnTo>
                    <a:lnTo>
                      <a:pt x="738" y="600"/>
                    </a:lnTo>
                    <a:lnTo>
                      <a:pt x="738" y="600"/>
                    </a:lnTo>
                    <a:lnTo>
                      <a:pt x="744" y="600"/>
                    </a:lnTo>
                    <a:lnTo>
                      <a:pt x="744" y="600"/>
                    </a:lnTo>
                    <a:lnTo>
                      <a:pt x="744" y="600"/>
                    </a:lnTo>
                    <a:lnTo>
                      <a:pt x="744" y="600"/>
                    </a:lnTo>
                    <a:lnTo>
                      <a:pt x="744" y="600"/>
                    </a:lnTo>
                    <a:lnTo>
                      <a:pt x="744" y="594"/>
                    </a:lnTo>
                    <a:lnTo>
                      <a:pt x="744" y="594"/>
                    </a:lnTo>
                    <a:lnTo>
                      <a:pt x="750" y="594"/>
                    </a:lnTo>
                    <a:lnTo>
                      <a:pt x="750" y="594"/>
                    </a:lnTo>
                    <a:lnTo>
                      <a:pt x="750" y="594"/>
                    </a:lnTo>
                    <a:lnTo>
                      <a:pt x="750" y="594"/>
                    </a:lnTo>
                    <a:lnTo>
                      <a:pt x="750" y="594"/>
                    </a:lnTo>
                    <a:lnTo>
                      <a:pt x="762" y="588"/>
                    </a:lnTo>
                    <a:lnTo>
                      <a:pt x="762" y="588"/>
                    </a:lnTo>
                    <a:lnTo>
                      <a:pt x="762" y="588"/>
                    </a:lnTo>
                    <a:lnTo>
                      <a:pt x="762" y="588"/>
                    </a:lnTo>
                    <a:lnTo>
                      <a:pt x="762" y="588"/>
                    </a:lnTo>
                    <a:lnTo>
                      <a:pt x="768" y="588"/>
                    </a:lnTo>
                    <a:lnTo>
                      <a:pt x="774" y="582"/>
                    </a:lnTo>
                    <a:lnTo>
                      <a:pt x="774" y="582"/>
                    </a:lnTo>
                    <a:lnTo>
                      <a:pt x="774" y="582"/>
                    </a:lnTo>
                    <a:lnTo>
                      <a:pt x="780" y="582"/>
                    </a:lnTo>
                    <a:lnTo>
                      <a:pt x="780" y="582"/>
                    </a:lnTo>
                    <a:lnTo>
                      <a:pt x="780" y="582"/>
                    </a:lnTo>
                    <a:lnTo>
                      <a:pt x="780" y="582"/>
                    </a:lnTo>
                    <a:lnTo>
                      <a:pt x="780" y="582"/>
                    </a:lnTo>
                    <a:lnTo>
                      <a:pt x="780" y="582"/>
                    </a:lnTo>
                    <a:lnTo>
                      <a:pt x="780" y="582"/>
                    </a:lnTo>
                    <a:lnTo>
                      <a:pt x="786" y="576"/>
                    </a:lnTo>
                    <a:lnTo>
                      <a:pt x="786" y="576"/>
                    </a:lnTo>
                    <a:lnTo>
                      <a:pt x="786" y="576"/>
                    </a:lnTo>
                    <a:lnTo>
                      <a:pt x="786" y="576"/>
                    </a:lnTo>
                    <a:lnTo>
                      <a:pt x="786" y="576"/>
                    </a:lnTo>
                    <a:lnTo>
                      <a:pt x="798" y="570"/>
                    </a:lnTo>
                    <a:lnTo>
                      <a:pt x="798" y="570"/>
                    </a:lnTo>
                    <a:lnTo>
                      <a:pt x="798" y="570"/>
                    </a:lnTo>
                    <a:lnTo>
                      <a:pt x="798" y="570"/>
                    </a:lnTo>
                    <a:lnTo>
                      <a:pt x="798" y="570"/>
                    </a:lnTo>
                    <a:lnTo>
                      <a:pt x="804" y="570"/>
                    </a:lnTo>
                    <a:lnTo>
                      <a:pt x="810" y="564"/>
                    </a:lnTo>
                    <a:lnTo>
                      <a:pt x="810" y="564"/>
                    </a:lnTo>
                    <a:lnTo>
                      <a:pt x="810" y="564"/>
                    </a:lnTo>
                    <a:lnTo>
                      <a:pt x="816" y="564"/>
                    </a:lnTo>
                    <a:lnTo>
                      <a:pt x="816" y="564"/>
                    </a:lnTo>
                    <a:lnTo>
                      <a:pt x="816" y="564"/>
                    </a:lnTo>
                    <a:lnTo>
                      <a:pt x="816" y="564"/>
                    </a:lnTo>
                    <a:lnTo>
                      <a:pt x="816" y="564"/>
                    </a:lnTo>
                    <a:lnTo>
                      <a:pt x="816" y="564"/>
                    </a:lnTo>
                    <a:lnTo>
                      <a:pt x="816" y="564"/>
                    </a:lnTo>
                    <a:lnTo>
                      <a:pt x="822" y="558"/>
                    </a:lnTo>
                    <a:lnTo>
                      <a:pt x="822" y="558"/>
                    </a:lnTo>
                    <a:lnTo>
                      <a:pt x="822" y="558"/>
                    </a:lnTo>
                    <a:lnTo>
                      <a:pt x="822" y="558"/>
                    </a:lnTo>
                    <a:lnTo>
                      <a:pt x="822" y="558"/>
                    </a:lnTo>
                    <a:lnTo>
                      <a:pt x="834" y="552"/>
                    </a:lnTo>
                    <a:lnTo>
                      <a:pt x="834" y="552"/>
                    </a:lnTo>
                    <a:lnTo>
                      <a:pt x="834" y="552"/>
                    </a:lnTo>
                    <a:lnTo>
                      <a:pt x="834" y="552"/>
                    </a:lnTo>
                    <a:lnTo>
                      <a:pt x="834" y="552"/>
                    </a:lnTo>
                    <a:lnTo>
                      <a:pt x="840" y="552"/>
                    </a:lnTo>
                    <a:lnTo>
                      <a:pt x="846" y="546"/>
                    </a:lnTo>
                    <a:lnTo>
                      <a:pt x="846" y="546"/>
                    </a:lnTo>
                    <a:lnTo>
                      <a:pt x="846" y="546"/>
                    </a:lnTo>
                    <a:lnTo>
                      <a:pt x="852" y="546"/>
                    </a:lnTo>
                    <a:lnTo>
                      <a:pt x="852" y="546"/>
                    </a:lnTo>
                    <a:lnTo>
                      <a:pt x="852" y="546"/>
                    </a:lnTo>
                    <a:lnTo>
                      <a:pt x="852" y="546"/>
                    </a:lnTo>
                    <a:lnTo>
                      <a:pt x="852" y="546"/>
                    </a:lnTo>
                    <a:lnTo>
                      <a:pt x="852" y="540"/>
                    </a:lnTo>
                    <a:lnTo>
                      <a:pt x="852" y="540"/>
                    </a:lnTo>
                    <a:lnTo>
                      <a:pt x="858" y="540"/>
                    </a:lnTo>
                    <a:lnTo>
                      <a:pt x="858" y="540"/>
                    </a:lnTo>
                    <a:lnTo>
                      <a:pt x="858" y="540"/>
                    </a:lnTo>
                    <a:lnTo>
                      <a:pt x="858" y="540"/>
                    </a:lnTo>
                    <a:lnTo>
                      <a:pt x="858" y="540"/>
                    </a:lnTo>
                    <a:lnTo>
                      <a:pt x="858" y="540"/>
                    </a:lnTo>
                    <a:lnTo>
                      <a:pt x="858" y="540"/>
                    </a:lnTo>
                    <a:lnTo>
                      <a:pt x="858" y="540"/>
                    </a:lnTo>
                    <a:lnTo>
                      <a:pt x="864" y="540"/>
                    </a:lnTo>
                    <a:lnTo>
                      <a:pt x="864" y="540"/>
                    </a:lnTo>
                    <a:lnTo>
                      <a:pt x="864" y="540"/>
                    </a:lnTo>
                    <a:lnTo>
                      <a:pt x="864" y="540"/>
                    </a:lnTo>
                    <a:lnTo>
                      <a:pt x="864" y="534"/>
                    </a:lnTo>
                    <a:lnTo>
                      <a:pt x="864" y="534"/>
                    </a:lnTo>
                    <a:lnTo>
                      <a:pt x="864" y="534"/>
                    </a:lnTo>
                    <a:lnTo>
                      <a:pt x="870" y="534"/>
                    </a:lnTo>
                    <a:lnTo>
                      <a:pt x="870" y="534"/>
                    </a:lnTo>
                    <a:lnTo>
                      <a:pt x="870" y="534"/>
                    </a:lnTo>
                    <a:lnTo>
                      <a:pt x="870" y="534"/>
                    </a:lnTo>
                    <a:lnTo>
                      <a:pt x="870" y="534"/>
                    </a:lnTo>
                    <a:lnTo>
                      <a:pt x="870" y="534"/>
                    </a:lnTo>
                    <a:lnTo>
                      <a:pt x="870" y="534"/>
                    </a:lnTo>
                    <a:lnTo>
                      <a:pt x="870" y="534"/>
                    </a:lnTo>
                    <a:lnTo>
                      <a:pt x="870" y="534"/>
                    </a:lnTo>
                    <a:lnTo>
                      <a:pt x="870" y="534"/>
                    </a:lnTo>
                    <a:lnTo>
                      <a:pt x="876" y="534"/>
                    </a:lnTo>
                    <a:lnTo>
                      <a:pt x="876" y="534"/>
                    </a:lnTo>
                    <a:lnTo>
                      <a:pt x="876" y="534"/>
                    </a:lnTo>
                    <a:lnTo>
                      <a:pt x="876" y="534"/>
                    </a:lnTo>
                    <a:lnTo>
                      <a:pt x="876" y="534"/>
                    </a:lnTo>
                    <a:lnTo>
                      <a:pt x="876" y="534"/>
                    </a:lnTo>
                    <a:lnTo>
                      <a:pt x="882" y="534"/>
                    </a:lnTo>
                    <a:lnTo>
                      <a:pt x="882" y="534"/>
                    </a:lnTo>
                    <a:lnTo>
                      <a:pt x="882" y="534"/>
                    </a:lnTo>
                    <a:lnTo>
                      <a:pt x="882" y="528"/>
                    </a:lnTo>
                    <a:lnTo>
                      <a:pt x="882" y="528"/>
                    </a:lnTo>
                    <a:lnTo>
                      <a:pt x="882" y="528"/>
                    </a:lnTo>
                    <a:lnTo>
                      <a:pt x="882" y="528"/>
                    </a:lnTo>
                    <a:lnTo>
                      <a:pt x="888" y="528"/>
                    </a:lnTo>
                    <a:lnTo>
                      <a:pt x="888" y="528"/>
                    </a:lnTo>
                    <a:lnTo>
                      <a:pt x="888" y="528"/>
                    </a:lnTo>
                    <a:lnTo>
                      <a:pt x="888" y="528"/>
                    </a:lnTo>
                    <a:lnTo>
                      <a:pt x="888" y="528"/>
                    </a:lnTo>
                    <a:lnTo>
                      <a:pt x="888" y="528"/>
                    </a:lnTo>
                    <a:lnTo>
                      <a:pt x="894" y="528"/>
                    </a:lnTo>
                    <a:lnTo>
                      <a:pt x="894" y="528"/>
                    </a:lnTo>
                    <a:lnTo>
                      <a:pt x="894" y="528"/>
                    </a:lnTo>
                    <a:lnTo>
                      <a:pt x="894" y="528"/>
                    </a:lnTo>
                    <a:lnTo>
                      <a:pt x="894" y="528"/>
                    </a:lnTo>
                    <a:lnTo>
                      <a:pt x="894" y="528"/>
                    </a:lnTo>
                    <a:lnTo>
                      <a:pt x="894" y="528"/>
                    </a:lnTo>
                    <a:lnTo>
                      <a:pt x="906" y="528"/>
                    </a:lnTo>
                    <a:lnTo>
                      <a:pt x="906" y="528"/>
                    </a:lnTo>
                    <a:lnTo>
                      <a:pt x="906" y="528"/>
                    </a:lnTo>
                    <a:lnTo>
                      <a:pt x="906" y="528"/>
                    </a:lnTo>
                    <a:lnTo>
                      <a:pt x="912" y="528"/>
                    </a:lnTo>
                    <a:lnTo>
                      <a:pt x="912" y="528"/>
                    </a:lnTo>
                    <a:lnTo>
                      <a:pt x="918" y="528"/>
                    </a:lnTo>
                    <a:lnTo>
                      <a:pt x="924" y="528"/>
                    </a:lnTo>
                    <a:lnTo>
                      <a:pt x="924" y="528"/>
                    </a:lnTo>
                    <a:lnTo>
                      <a:pt x="924" y="528"/>
                    </a:lnTo>
                    <a:lnTo>
                      <a:pt x="924" y="528"/>
                    </a:lnTo>
                    <a:lnTo>
                      <a:pt x="924" y="528"/>
                    </a:lnTo>
                    <a:lnTo>
                      <a:pt x="924" y="528"/>
                    </a:lnTo>
                    <a:lnTo>
                      <a:pt x="924" y="528"/>
                    </a:lnTo>
                    <a:lnTo>
                      <a:pt x="930" y="528"/>
                    </a:lnTo>
                    <a:lnTo>
                      <a:pt x="930" y="528"/>
                    </a:lnTo>
                    <a:lnTo>
                      <a:pt x="930" y="528"/>
                    </a:lnTo>
                    <a:lnTo>
                      <a:pt x="930" y="528"/>
                    </a:lnTo>
                    <a:lnTo>
                      <a:pt x="930" y="528"/>
                    </a:lnTo>
                    <a:lnTo>
                      <a:pt x="930" y="528"/>
                    </a:lnTo>
                    <a:lnTo>
                      <a:pt x="930" y="528"/>
                    </a:lnTo>
                    <a:lnTo>
                      <a:pt x="942" y="528"/>
                    </a:lnTo>
                    <a:lnTo>
                      <a:pt x="942" y="528"/>
                    </a:lnTo>
                    <a:lnTo>
                      <a:pt x="942" y="528"/>
                    </a:lnTo>
                    <a:lnTo>
                      <a:pt x="942" y="528"/>
                    </a:lnTo>
                    <a:lnTo>
                      <a:pt x="948" y="528"/>
                    </a:lnTo>
                    <a:lnTo>
                      <a:pt x="948" y="528"/>
                    </a:lnTo>
                    <a:lnTo>
                      <a:pt x="954" y="522"/>
                    </a:lnTo>
                    <a:lnTo>
                      <a:pt x="960" y="522"/>
                    </a:lnTo>
                    <a:lnTo>
                      <a:pt x="960" y="522"/>
                    </a:lnTo>
                    <a:lnTo>
                      <a:pt x="960" y="522"/>
                    </a:lnTo>
                    <a:lnTo>
                      <a:pt x="960" y="522"/>
                    </a:lnTo>
                    <a:lnTo>
                      <a:pt x="960" y="522"/>
                    </a:lnTo>
                    <a:lnTo>
                      <a:pt x="960" y="522"/>
                    </a:lnTo>
                    <a:lnTo>
                      <a:pt x="960" y="522"/>
                    </a:lnTo>
                    <a:lnTo>
                      <a:pt x="966" y="522"/>
                    </a:lnTo>
                    <a:lnTo>
                      <a:pt x="966" y="522"/>
                    </a:lnTo>
                    <a:lnTo>
                      <a:pt x="966" y="522"/>
                    </a:lnTo>
                    <a:lnTo>
                      <a:pt x="966" y="522"/>
                    </a:lnTo>
                    <a:lnTo>
                      <a:pt x="966" y="522"/>
                    </a:lnTo>
                    <a:lnTo>
                      <a:pt x="966" y="522"/>
                    </a:lnTo>
                    <a:lnTo>
                      <a:pt x="966" y="522"/>
                    </a:lnTo>
                    <a:lnTo>
                      <a:pt x="978" y="522"/>
                    </a:lnTo>
                    <a:lnTo>
                      <a:pt x="978" y="522"/>
                    </a:lnTo>
                    <a:lnTo>
                      <a:pt x="978" y="522"/>
                    </a:lnTo>
                    <a:lnTo>
                      <a:pt x="984" y="522"/>
                    </a:lnTo>
                    <a:lnTo>
                      <a:pt x="984" y="522"/>
                    </a:lnTo>
                    <a:lnTo>
                      <a:pt x="984" y="522"/>
                    </a:lnTo>
                    <a:lnTo>
                      <a:pt x="990" y="522"/>
                    </a:lnTo>
                    <a:lnTo>
                      <a:pt x="996" y="522"/>
                    </a:lnTo>
                    <a:lnTo>
                      <a:pt x="996" y="522"/>
                    </a:lnTo>
                    <a:lnTo>
                      <a:pt x="996" y="522"/>
                    </a:lnTo>
                    <a:lnTo>
                      <a:pt x="996" y="522"/>
                    </a:lnTo>
                    <a:lnTo>
                      <a:pt x="996" y="522"/>
                    </a:lnTo>
                    <a:lnTo>
                      <a:pt x="996" y="522"/>
                    </a:lnTo>
                    <a:lnTo>
                      <a:pt x="996" y="522"/>
                    </a:lnTo>
                    <a:lnTo>
                      <a:pt x="1002" y="522"/>
                    </a:lnTo>
                    <a:lnTo>
                      <a:pt x="1002" y="522"/>
                    </a:lnTo>
                    <a:lnTo>
                      <a:pt x="1002" y="522"/>
                    </a:lnTo>
                    <a:lnTo>
                      <a:pt x="1002" y="522"/>
                    </a:lnTo>
                    <a:lnTo>
                      <a:pt x="1002" y="522"/>
                    </a:lnTo>
                    <a:lnTo>
                      <a:pt x="1002" y="522"/>
                    </a:lnTo>
                    <a:lnTo>
                      <a:pt x="1002" y="522"/>
                    </a:lnTo>
                    <a:lnTo>
                      <a:pt x="1014" y="522"/>
                    </a:lnTo>
                    <a:lnTo>
                      <a:pt x="1014" y="522"/>
                    </a:lnTo>
                    <a:lnTo>
                      <a:pt x="1014" y="522"/>
                    </a:lnTo>
                    <a:lnTo>
                      <a:pt x="1020" y="522"/>
                    </a:lnTo>
                    <a:lnTo>
                      <a:pt x="1020" y="522"/>
                    </a:lnTo>
                    <a:lnTo>
                      <a:pt x="1020" y="522"/>
                    </a:lnTo>
                    <a:lnTo>
                      <a:pt x="1026" y="516"/>
                    </a:lnTo>
                    <a:lnTo>
                      <a:pt x="1032" y="516"/>
                    </a:lnTo>
                    <a:lnTo>
                      <a:pt x="1032" y="516"/>
                    </a:lnTo>
                    <a:lnTo>
                      <a:pt x="1032" y="516"/>
                    </a:lnTo>
                    <a:lnTo>
                      <a:pt x="1032" y="516"/>
                    </a:lnTo>
                    <a:lnTo>
                      <a:pt x="1032" y="516"/>
                    </a:lnTo>
                    <a:lnTo>
                      <a:pt x="1032" y="516"/>
                    </a:lnTo>
                    <a:lnTo>
                      <a:pt x="1038" y="516"/>
                    </a:lnTo>
                    <a:lnTo>
                      <a:pt x="1038" y="516"/>
                    </a:lnTo>
                    <a:lnTo>
                      <a:pt x="1038" y="516"/>
                    </a:lnTo>
                    <a:lnTo>
                      <a:pt x="1038" y="516"/>
                    </a:lnTo>
                    <a:lnTo>
                      <a:pt x="1038" y="516"/>
                    </a:lnTo>
                    <a:lnTo>
                      <a:pt x="1038" y="516"/>
                    </a:lnTo>
                    <a:lnTo>
                      <a:pt x="1038" y="516"/>
                    </a:lnTo>
                    <a:lnTo>
                      <a:pt x="1044" y="516"/>
                    </a:lnTo>
                    <a:lnTo>
                      <a:pt x="1044" y="516"/>
                    </a:lnTo>
                    <a:lnTo>
                      <a:pt x="1044" y="516"/>
                    </a:lnTo>
                    <a:lnTo>
                      <a:pt x="1044" y="516"/>
                    </a:lnTo>
                    <a:lnTo>
                      <a:pt x="1044" y="516"/>
                    </a:lnTo>
                    <a:lnTo>
                      <a:pt x="1044" y="516"/>
                    </a:lnTo>
                    <a:lnTo>
                      <a:pt x="1050" y="516"/>
                    </a:lnTo>
                    <a:lnTo>
                      <a:pt x="1050" y="516"/>
                    </a:lnTo>
                    <a:lnTo>
                      <a:pt x="1050" y="516"/>
                    </a:lnTo>
                    <a:lnTo>
                      <a:pt x="1050" y="516"/>
                    </a:lnTo>
                    <a:lnTo>
                      <a:pt x="1050" y="516"/>
                    </a:lnTo>
                    <a:lnTo>
                      <a:pt x="1050" y="516"/>
                    </a:lnTo>
                    <a:lnTo>
                      <a:pt x="1050" y="516"/>
                    </a:lnTo>
                    <a:lnTo>
                      <a:pt x="1050" y="516"/>
                    </a:lnTo>
                    <a:lnTo>
                      <a:pt x="1050" y="516"/>
                    </a:lnTo>
                    <a:lnTo>
                      <a:pt x="1050" y="516"/>
                    </a:lnTo>
                    <a:lnTo>
                      <a:pt x="1050" y="516"/>
                    </a:lnTo>
                    <a:lnTo>
                      <a:pt x="1056" y="516"/>
                    </a:lnTo>
                    <a:lnTo>
                      <a:pt x="1056" y="516"/>
                    </a:lnTo>
                    <a:lnTo>
                      <a:pt x="1056" y="516"/>
                    </a:lnTo>
                    <a:lnTo>
                      <a:pt x="1056" y="516"/>
                    </a:lnTo>
                    <a:lnTo>
                      <a:pt x="1056" y="516"/>
                    </a:lnTo>
                    <a:lnTo>
                      <a:pt x="1056" y="516"/>
                    </a:lnTo>
                    <a:lnTo>
                      <a:pt x="1056" y="510"/>
                    </a:lnTo>
                    <a:lnTo>
                      <a:pt x="1062" y="510"/>
                    </a:lnTo>
                    <a:lnTo>
                      <a:pt x="1062" y="510"/>
                    </a:lnTo>
                    <a:lnTo>
                      <a:pt x="1062" y="510"/>
                    </a:lnTo>
                    <a:lnTo>
                      <a:pt x="1062" y="510"/>
                    </a:lnTo>
                    <a:lnTo>
                      <a:pt x="1062" y="510"/>
                    </a:lnTo>
                    <a:lnTo>
                      <a:pt x="1062" y="510"/>
                    </a:lnTo>
                    <a:lnTo>
                      <a:pt x="1068" y="510"/>
                    </a:lnTo>
                    <a:lnTo>
                      <a:pt x="1068" y="510"/>
                    </a:lnTo>
                    <a:lnTo>
                      <a:pt x="1068" y="510"/>
                    </a:lnTo>
                    <a:lnTo>
                      <a:pt x="1068" y="504"/>
                    </a:lnTo>
                    <a:lnTo>
                      <a:pt x="1068" y="504"/>
                    </a:lnTo>
                    <a:lnTo>
                      <a:pt x="1068" y="504"/>
                    </a:lnTo>
                    <a:lnTo>
                      <a:pt x="1068" y="504"/>
                    </a:lnTo>
                    <a:lnTo>
                      <a:pt x="1074" y="504"/>
                    </a:lnTo>
                    <a:lnTo>
                      <a:pt x="1074" y="504"/>
                    </a:lnTo>
                    <a:lnTo>
                      <a:pt x="1074" y="504"/>
                    </a:lnTo>
                    <a:lnTo>
                      <a:pt x="1074" y="504"/>
                    </a:lnTo>
                    <a:lnTo>
                      <a:pt x="1074" y="504"/>
                    </a:lnTo>
                    <a:lnTo>
                      <a:pt x="1074" y="498"/>
                    </a:lnTo>
                    <a:lnTo>
                      <a:pt x="1080" y="498"/>
                    </a:lnTo>
                    <a:lnTo>
                      <a:pt x="1080" y="498"/>
                    </a:lnTo>
                    <a:lnTo>
                      <a:pt x="1086" y="492"/>
                    </a:lnTo>
                    <a:lnTo>
                      <a:pt x="1086" y="492"/>
                    </a:lnTo>
                    <a:lnTo>
                      <a:pt x="1092" y="492"/>
                    </a:lnTo>
                    <a:lnTo>
                      <a:pt x="1092" y="492"/>
                    </a:lnTo>
                    <a:lnTo>
                      <a:pt x="1092" y="492"/>
                    </a:lnTo>
                    <a:lnTo>
                      <a:pt x="1092" y="492"/>
                    </a:lnTo>
                    <a:lnTo>
                      <a:pt x="1104" y="480"/>
                    </a:lnTo>
                    <a:lnTo>
                      <a:pt x="1104" y="480"/>
                    </a:lnTo>
                    <a:lnTo>
                      <a:pt x="1104" y="480"/>
                    </a:lnTo>
                    <a:lnTo>
                      <a:pt x="1104" y="480"/>
                    </a:lnTo>
                    <a:lnTo>
                      <a:pt x="1104" y="480"/>
                    </a:lnTo>
                    <a:lnTo>
                      <a:pt x="1104" y="480"/>
                    </a:lnTo>
                    <a:lnTo>
                      <a:pt x="1104" y="480"/>
                    </a:lnTo>
                    <a:lnTo>
                      <a:pt x="1110" y="480"/>
                    </a:lnTo>
                    <a:lnTo>
                      <a:pt x="1110" y="480"/>
                    </a:lnTo>
                    <a:lnTo>
                      <a:pt x="1110" y="474"/>
                    </a:lnTo>
                    <a:lnTo>
                      <a:pt x="1110" y="474"/>
                    </a:lnTo>
                    <a:lnTo>
                      <a:pt x="1110" y="474"/>
                    </a:lnTo>
                    <a:lnTo>
                      <a:pt x="1110" y="474"/>
                    </a:lnTo>
                    <a:lnTo>
                      <a:pt x="1116" y="474"/>
                    </a:lnTo>
                    <a:lnTo>
                      <a:pt x="1116" y="474"/>
                    </a:lnTo>
                    <a:lnTo>
                      <a:pt x="1122" y="468"/>
                    </a:lnTo>
                    <a:lnTo>
                      <a:pt x="1122" y="468"/>
                    </a:lnTo>
                    <a:lnTo>
                      <a:pt x="1128" y="462"/>
                    </a:lnTo>
                    <a:lnTo>
                      <a:pt x="1128" y="462"/>
                    </a:lnTo>
                    <a:lnTo>
                      <a:pt x="1128" y="462"/>
                    </a:lnTo>
                    <a:lnTo>
                      <a:pt x="1128" y="462"/>
                    </a:lnTo>
                    <a:lnTo>
                      <a:pt x="1140" y="456"/>
                    </a:lnTo>
                    <a:lnTo>
                      <a:pt x="1140" y="456"/>
                    </a:lnTo>
                    <a:lnTo>
                      <a:pt x="1140" y="456"/>
                    </a:lnTo>
                    <a:lnTo>
                      <a:pt x="1140" y="456"/>
                    </a:lnTo>
                    <a:lnTo>
                      <a:pt x="1140" y="450"/>
                    </a:lnTo>
                    <a:lnTo>
                      <a:pt x="1140" y="450"/>
                    </a:lnTo>
                    <a:lnTo>
                      <a:pt x="1146" y="450"/>
                    </a:lnTo>
                    <a:lnTo>
                      <a:pt x="1146" y="450"/>
                    </a:lnTo>
                    <a:lnTo>
                      <a:pt x="1146" y="450"/>
                    </a:lnTo>
                    <a:lnTo>
                      <a:pt x="1146" y="450"/>
                    </a:lnTo>
                    <a:lnTo>
                      <a:pt x="1146" y="450"/>
                    </a:lnTo>
                    <a:lnTo>
                      <a:pt x="1146" y="450"/>
                    </a:lnTo>
                    <a:lnTo>
                      <a:pt x="1146" y="450"/>
                    </a:lnTo>
                    <a:lnTo>
                      <a:pt x="1152" y="444"/>
                    </a:lnTo>
                    <a:lnTo>
                      <a:pt x="1152" y="444"/>
                    </a:lnTo>
                    <a:lnTo>
                      <a:pt x="1158" y="438"/>
                    </a:lnTo>
                    <a:lnTo>
                      <a:pt x="1158" y="438"/>
                    </a:lnTo>
                    <a:lnTo>
                      <a:pt x="1164" y="438"/>
                    </a:lnTo>
                    <a:lnTo>
                      <a:pt x="1164" y="438"/>
                    </a:lnTo>
                    <a:lnTo>
                      <a:pt x="1164" y="438"/>
                    </a:lnTo>
                    <a:lnTo>
                      <a:pt x="1164" y="432"/>
                    </a:lnTo>
                    <a:lnTo>
                      <a:pt x="1176" y="426"/>
                    </a:lnTo>
                    <a:lnTo>
                      <a:pt x="1176" y="426"/>
                    </a:lnTo>
                    <a:lnTo>
                      <a:pt x="1176" y="426"/>
                    </a:lnTo>
                    <a:lnTo>
                      <a:pt x="1176" y="426"/>
                    </a:lnTo>
                    <a:lnTo>
                      <a:pt x="1176" y="426"/>
                    </a:lnTo>
                    <a:lnTo>
                      <a:pt x="1176" y="426"/>
                    </a:lnTo>
                    <a:lnTo>
                      <a:pt x="1182" y="420"/>
                    </a:lnTo>
                    <a:lnTo>
                      <a:pt x="1182" y="420"/>
                    </a:lnTo>
                    <a:lnTo>
                      <a:pt x="1182" y="420"/>
                    </a:lnTo>
                    <a:lnTo>
                      <a:pt x="1182" y="420"/>
                    </a:lnTo>
                    <a:lnTo>
                      <a:pt x="1182" y="420"/>
                    </a:lnTo>
                    <a:lnTo>
                      <a:pt x="1182" y="420"/>
                    </a:lnTo>
                    <a:lnTo>
                      <a:pt x="1182" y="420"/>
                    </a:lnTo>
                    <a:lnTo>
                      <a:pt x="1188" y="420"/>
                    </a:lnTo>
                    <a:lnTo>
                      <a:pt x="1188" y="414"/>
                    </a:lnTo>
                    <a:lnTo>
                      <a:pt x="1194" y="408"/>
                    </a:lnTo>
                    <a:lnTo>
                      <a:pt x="1194" y="408"/>
                    </a:lnTo>
                    <a:lnTo>
                      <a:pt x="1200" y="408"/>
                    </a:lnTo>
                    <a:lnTo>
                      <a:pt x="1200" y="408"/>
                    </a:lnTo>
                    <a:lnTo>
                      <a:pt x="1200" y="408"/>
                    </a:lnTo>
                    <a:lnTo>
                      <a:pt x="1200" y="402"/>
                    </a:lnTo>
                    <a:lnTo>
                      <a:pt x="1212" y="396"/>
                    </a:lnTo>
                    <a:lnTo>
                      <a:pt x="1212" y="396"/>
                    </a:lnTo>
                    <a:lnTo>
                      <a:pt x="1212" y="396"/>
                    </a:lnTo>
                    <a:lnTo>
                      <a:pt x="1212" y="396"/>
                    </a:lnTo>
                    <a:lnTo>
                      <a:pt x="1212" y="396"/>
                    </a:lnTo>
                    <a:lnTo>
                      <a:pt x="1212" y="396"/>
                    </a:lnTo>
                    <a:lnTo>
                      <a:pt x="1218" y="390"/>
                    </a:lnTo>
                    <a:lnTo>
                      <a:pt x="1218" y="390"/>
                    </a:lnTo>
                    <a:lnTo>
                      <a:pt x="1218" y="390"/>
                    </a:lnTo>
                    <a:lnTo>
                      <a:pt x="1218" y="390"/>
                    </a:lnTo>
                    <a:lnTo>
                      <a:pt x="1218" y="390"/>
                    </a:lnTo>
                    <a:lnTo>
                      <a:pt x="1218" y="390"/>
                    </a:lnTo>
                    <a:lnTo>
                      <a:pt x="1218" y="390"/>
                    </a:lnTo>
                    <a:lnTo>
                      <a:pt x="1224" y="384"/>
                    </a:lnTo>
                    <a:lnTo>
                      <a:pt x="1224" y="384"/>
                    </a:lnTo>
                    <a:lnTo>
                      <a:pt x="1224" y="384"/>
                    </a:lnTo>
                    <a:lnTo>
                      <a:pt x="1224" y="384"/>
                    </a:lnTo>
                    <a:lnTo>
                      <a:pt x="1224" y="384"/>
                    </a:lnTo>
                    <a:lnTo>
                      <a:pt x="1224" y="384"/>
                    </a:lnTo>
                    <a:lnTo>
                      <a:pt x="1224" y="384"/>
                    </a:lnTo>
                    <a:lnTo>
                      <a:pt x="1230" y="384"/>
                    </a:lnTo>
                    <a:lnTo>
                      <a:pt x="1230" y="384"/>
                    </a:lnTo>
                    <a:lnTo>
                      <a:pt x="1230" y="378"/>
                    </a:lnTo>
                    <a:lnTo>
                      <a:pt x="1230" y="378"/>
                    </a:lnTo>
                    <a:lnTo>
                      <a:pt x="1230" y="378"/>
                    </a:lnTo>
                    <a:lnTo>
                      <a:pt x="1230" y="378"/>
                    </a:lnTo>
                    <a:lnTo>
                      <a:pt x="1230" y="378"/>
                    </a:lnTo>
                    <a:lnTo>
                      <a:pt x="1230" y="378"/>
                    </a:lnTo>
                    <a:lnTo>
                      <a:pt x="1230" y="378"/>
                    </a:lnTo>
                    <a:lnTo>
                      <a:pt x="1236" y="378"/>
                    </a:lnTo>
                    <a:lnTo>
                      <a:pt x="1236" y="378"/>
                    </a:lnTo>
                    <a:lnTo>
                      <a:pt x="1236" y="378"/>
                    </a:lnTo>
                    <a:lnTo>
                      <a:pt x="1236" y="372"/>
                    </a:lnTo>
                    <a:lnTo>
                      <a:pt x="1236" y="372"/>
                    </a:lnTo>
                    <a:lnTo>
                      <a:pt x="1236" y="372"/>
                    </a:lnTo>
                    <a:lnTo>
                      <a:pt x="1236" y="372"/>
                    </a:lnTo>
                    <a:lnTo>
                      <a:pt x="1242" y="372"/>
                    </a:lnTo>
                    <a:lnTo>
                      <a:pt x="1242" y="372"/>
                    </a:lnTo>
                    <a:lnTo>
                      <a:pt x="1242" y="372"/>
                    </a:lnTo>
                    <a:lnTo>
                      <a:pt x="1242" y="372"/>
                    </a:lnTo>
                    <a:lnTo>
                      <a:pt x="1242" y="372"/>
                    </a:lnTo>
                    <a:lnTo>
                      <a:pt x="1242" y="372"/>
                    </a:lnTo>
                    <a:lnTo>
                      <a:pt x="1242" y="372"/>
                    </a:lnTo>
                    <a:lnTo>
                      <a:pt x="1248" y="372"/>
                    </a:lnTo>
                    <a:lnTo>
                      <a:pt x="1248" y="372"/>
                    </a:lnTo>
                    <a:lnTo>
                      <a:pt x="1248" y="372"/>
                    </a:lnTo>
                    <a:lnTo>
                      <a:pt x="1248" y="372"/>
                    </a:lnTo>
                    <a:lnTo>
                      <a:pt x="1248" y="372"/>
                    </a:lnTo>
                    <a:lnTo>
                      <a:pt x="1248" y="372"/>
                    </a:lnTo>
                    <a:lnTo>
                      <a:pt x="1254" y="372"/>
                    </a:lnTo>
                    <a:lnTo>
                      <a:pt x="1254" y="372"/>
                    </a:lnTo>
                    <a:lnTo>
                      <a:pt x="1254" y="378"/>
                    </a:lnTo>
                    <a:lnTo>
                      <a:pt x="1254" y="378"/>
                    </a:lnTo>
                    <a:lnTo>
                      <a:pt x="1254" y="378"/>
                    </a:lnTo>
                    <a:lnTo>
                      <a:pt x="1254" y="378"/>
                    </a:lnTo>
                    <a:lnTo>
                      <a:pt x="1254" y="378"/>
                    </a:lnTo>
                    <a:lnTo>
                      <a:pt x="1260" y="378"/>
                    </a:lnTo>
                    <a:lnTo>
                      <a:pt x="1260" y="378"/>
                    </a:lnTo>
                    <a:lnTo>
                      <a:pt x="1260" y="378"/>
                    </a:lnTo>
                    <a:lnTo>
                      <a:pt x="1266" y="378"/>
                    </a:lnTo>
                    <a:lnTo>
                      <a:pt x="1272" y="378"/>
                    </a:lnTo>
                    <a:lnTo>
                      <a:pt x="1272" y="378"/>
                    </a:lnTo>
                    <a:lnTo>
                      <a:pt x="1272" y="378"/>
                    </a:lnTo>
                    <a:lnTo>
                      <a:pt x="1272" y="378"/>
                    </a:lnTo>
                    <a:lnTo>
                      <a:pt x="1272" y="378"/>
                    </a:lnTo>
                    <a:lnTo>
                      <a:pt x="1284" y="378"/>
                    </a:lnTo>
                    <a:lnTo>
                      <a:pt x="1284" y="378"/>
                    </a:lnTo>
                    <a:lnTo>
                      <a:pt x="1284" y="378"/>
                    </a:lnTo>
                    <a:lnTo>
                      <a:pt x="1284" y="378"/>
                    </a:lnTo>
                    <a:lnTo>
                      <a:pt x="1284" y="378"/>
                    </a:lnTo>
                    <a:lnTo>
                      <a:pt x="1290" y="378"/>
                    </a:lnTo>
                    <a:lnTo>
                      <a:pt x="1290" y="378"/>
                    </a:lnTo>
                    <a:lnTo>
                      <a:pt x="1290" y="378"/>
                    </a:lnTo>
                    <a:lnTo>
                      <a:pt x="1290" y="378"/>
                    </a:lnTo>
                    <a:lnTo>
                      <a:pt x="1290" y="378"/>
                    </a:lnTo>
                    <a:lnTo>
                      <a:pt x="1290" y="378"/>
                    </a:lnTo>
                    <a:lnTo>
                      <a:pt x="1290" y="378"/>
                    </a:lnTo>
                    <a:lnTo>
                      <a:pt x="1296" y="378"/>
                    </a:lnTo>
                    <a:lnTo>
                      <a:pt x="1296" y="378"/>
                    </a:lnTo>
                    <a:lnTo>
                      <a:pt x="1296" y="378"/>
                    </a:lnTo>
                    <a:lnTo>
                      <a:pt x="1302" y="378"/>
                    </a:lnTo>
                    <a:lnTo>
                      <a:pt x="1308" y="378"/>
                    </a:lnTo>
                    <a:lnTo>
                      <a:pt x="1308" y="378"/>
                    </a:lnTo>
                    <a:lnTo>
                      <a:pt x="1308" y="378"/>
                    </a:lnTo>
                    <a:lnTo>
                      <a:pt x="1308" y="378"/>
                    </a:lnTo>
                    <a:lnTo>
                      <a:pt x="1308" y="378"/>
                    </a:lnTo>
                    <a:lnTo>
                      <a:pt x="1320" y="378"/>
                    </a:lnTo>
                    <a:lnTo>
                      <a:pt x="1320" y="378"/>
                    </a:lnTo>
                    <a:lnTo>
                      <a:pt x="1320" y="378"/>
                    </a:lnTo>
                    <a:lnTo>
                      <a:pt x="1320" y="378"/>
                    </a:lnTo>
                    <a:lnTo>
                      <a:pt x="1320" y="378"/>
                    </a:lnTo>
                    <a:lnTo>
                      <a:pt x="1326" y="378"/>
                    </a:lnTo>
                    <a:lnTo>
                      <a:pt x="1326" y="378"/>
                    </a:lnTo>
                    <a:lnTo>
                      <a:pt x="1326" y="378"/>
                    </a:lnTo>
                    <a:lnTo>
                      <a:pt x="1326" y="378"/>
                    </a:lnTo>
                    <a:lnTo>
                      <a:pt x="1326" y="384"/>
                    </a:lnTo>
                    <a:lnTo>
                      <a:pt x="1326" y="384"/>
                    </a:lnTo>
                    <a:lnTo>
                      <a:pt x="1326" y="384"/>
                    </a:lnTo>
                    <a:lnTo>
                      <a:pt x="1332" y="384"/>
                    </a:lnTo>
                    <a:lnTo>
                      <a:pt x="1332" y="384"/>
                    </a:lnTo>
                    <a:lnTo>
                      <a:pt x="1332" y="384"/>
                    </a:lnTo>
                    <a:lnTo>
                      <a:pt x="1344" y="384"/>
                    </a:lnTo>
                    <a:lnTo>
                      <a:pt x="1344" y="384"/>
                    </a:lnTo>
                    <a:lnTo>
                      <a:pt x="1344" y="384"/>
                    </a:lnTo>
                    <a:lnTo>
                      <a:pt x="1344" y="384"/>
                    </a:lnTo>
                    <a:lnTo>
                      <a:pt x="1344" y="384"/>
                    </a:lnTo>
                    <a:lnTo>
                      <a:pt x="1344" y="384"/>
                    </a:lnTo>
                    <a:lnTo>
                      <a:pt x="1356" y="384"/>
                    </a:lnTo>
                    <a:lnTo>
                      <a:pt x="1356" y="384"/>
                    </a:lnTo>
                    <a:lnTo>
                      <a:pt x="1356" y="384"/>
                    </a:lnTo>
                    <a:lnTo>
                      <a:pt x="1356" y="384"/>
                    </a:lnTo>
                    <a:lnTo>
                      <a:pt x="1356" y="384"/>
                    </a:lnTo>
                    <a:lnTo>
                      <a:pt x="1362" y="384"/>
                    </a:lnTo>
                    <a:lnTo>
                      <a:pt x="1362" y="384"/>
                    </a:lnTo>
                    <a:lnTo>
                      <a:pt x="1362" y="384"/>
                    </a:lnTo>
                    <a:lnTo>
                      <a:pt x="1362" y="384"/>
                    </a:lnTo>
                    <a:lnTo>
                      <a:pt x="1362" y="384"/>
                    </a:lnTo>
                    <a:lnTo>
                      <a:pt x="1362" y="384"/>
                    </a:lnTo>
                    <a:lnTo>
                      <a:pt x="1368" y="384"/>
                    </a:lnTo>
                    <a:lnTo>
                      <a:pt x="1368" y="384"/>
                    </a:lnTo>
                    <a:lnTo>
                      <a:pt x="1368" y="384"/>
                    </a:lnTo>
                    <a:lnTo>
                      <a:pt x="1368" y="384"/>
                    </a:lnTo>
                    <a:lnTo>
                      <a:pt x="1380" y="384"/>
                    </a:lnTo>
                    <a:lnTo>
                      <a:pt x="1380" y="384"/>
                    </a:lnTo>
                    <a:lnTo>
                      <a:pt x="1380" y="384"/>
                    </a:lnTo>
                    <a:lnTo>
                      <a:pt x="1380" y="384"/>
                    </a:lnTo>
                    <a:lnTo>
                      <a:pt x="1380" y="384"/>
                    </a:lnTo>
                    <a:lnTo>
                      <a:pt x="1380" y="384"/>
                    </a:lnTo>
                    <a:lnTo>
                      <a:pt x="1392" y="384"/>
                    </a:lnTo>
                    <a:lnTo>
                      <a:pt x="1392" y="384"/>
                    </a:lnTo>
                    <a:lnTo>
                      <a:pt x="1392" y="384"/>
                    </a:lnTo>
                    <a:lnTo>
                      <a:pt x="1392" y="384"/>
                    </a:lnTo>
                    <a:lnTo>
                      <a:pt x="1398" y="384"/>
                    </a:lnTo>
                    <a:lnTo>
                      <a:pt x="1398" y="384"/>
                    </a:lnTo>
                    <a:lnTo>
                      <a:pt x="1398" y="384"/>
                    </a:lnTo>
                    <a:lnTo>
                      <a:pt x="1398" y="384"/>
                    </a:lnTo>
                    <a:lnTo>
                      <a:pt x="1398" y="384"/>
                    </a:lnTo>
                    <a:lnTo>
                      <a:pt x="1398" y="384"/>
                    </a:lnTo>
                    <a:lnTo>
                      <a:pt x="1398" y="384"/>
                    </a:lnTo>
                    <a:lnTo>
                      <a:pt x="1404" y="384"/>
                    </a:lnTo>
                    <a:lnTo>
                      <a:pt x="1404" y="384"/>
                    </a:lnTo>
                    <a:lnTo>
                      <a:pt x="1404" y="384"/>
                    </a:lnTo>
                    <a:lnTo>
                      <a:pt x="1404" y="384"/>
                    </a:lnTo>
                    <a:lnTo>
                      <a:pt x="1404" y="384"/>
                    </a:lnTo>
                    <a:lnTo>
                      <a:pt x="1404" y="384"/>
                    </a:lnTo>
                    <a:lnTo>
                      <a:pt x="1410" y="384"/>
                    </a:lnTo>
                    <a:lnTo>
                      <a:pt x="1410" y="384"/>
                    </a:lnTo>
                    <a:lnTo>
                      <a:pt x="1410" y="384"/>
                    </a:lnTo>
                    <a:lnTo>
                      <a:pt x="1410" y="384"/>
                    </a:lnTo>
                    <a:lnTo>
                      <a:pt x="1410" y="384"/>
                    </a:lnTo>
                    <a:lnTo>
                      <a:pt x="1410" y="384"/>
                    </a:lnTo>
                    <a:lnTo>
                      <a:pt x="1410" y="390"/>
                    </a:lnTo>
                    <a:lnTo>
                      <a:pt x="1410" y="390"/>
                    </a:lnTo>
                    <a:lnTo>
                      <a:pt x="1416" y="390"/>
                    </a:lnTo>
                    <a:lnTo>
                      <a:pt x="1416" y="390"/>
                    </a:lnTo>
                    <a:lnTo>
                      <a:pt x="1416" y="390"/>
                    </a:lnTo>
                    <a:lnTo>
                      <a:pt x="1416" y="390"/>
                    </a:lnTo>
                    <a:lnTo>
                      <a:pt x="1416" y="390"/>
                    </a:lnTo>
                    <a:lnTo>
                      <a:pt x="1416" y="390"/>
                    </a:lnTo>
                    <a:lnTo>
                      <a:pt x="1416" y="390"/>
                    </a:lnTo>
                    <a:lnTo>
                      <a:pt x="1416" y="390"/>
                    </a:lnTo>
                    <a:lnTo>
                      <a:pt x="1416" y="390"/>
                    </a:lnTo>
                    <a:lnTo>
                      <a:pt x="1416" y="384"/>
                    </a:lnTo>
                    <a:lnTo>
                      <a:pt x="1422" y="384"/>
                    </a:lnTo>
                    <a:lnTo>
                      <a:pt x="1422" y="384"/>
                    </a:lnTo>
                    <a:lnTo>
                      <a:pt x="1422" y="384"/>
                    </a:lnTo>
                    <a:lnTo>
                      <a:pt x="1422" y="384"/>
                    </a:lnTo>
                    <a:lnTo>
                      <a:pt x="1422" y="384"/>
                    </a:lnTo>
                    <a:lnTo>
                      <a:pt x="1422" y="384"/>
                    </a:lnTo>
                    <a:lnTo>
                      <a:pt x="1428" y="378"/>
                    </a:lnTo>
                    <a:lnTo>
                      <a:pt x="1428" y="378"/>
                    </a:lnTo>
                    <a:lnTo>
                      <a:pt x="1428" y="378"/>
                    </a:lnTo>
                    <a:lnTo>
                      <a:pt x="1428" y="378"/>
                    </a:lnTo>
                    <a:lnTo>
                      <a:pt x="1428" y="378"/>
                    </a:lnTo>
                    <a:lnTo>
                      <a:pt x="1428" y="378"/>
                    </a:lnTo>
                    <a:lnTo>
                      <a:pt x="1428" y="378"/>
                    </a:lnTo>
                    <a:lnTo>
                      <a:pt x="1434" y="372"/>
                    </a:lnTo>
                    <a:lnTo>
                      <a:pt x="1434" y="372"/>
                    </a:lnTo>
                    <a:lnTo>
                      <a:pt x="1434" y="372"/>
                    </a:lnTo>
                    <a:lnTo>
                      <a:pt x="1434" y="372"/>
                    </a:lnTo>
                    <a:lnTo>
                      <a:pt x="1434" y="372"/>
                    </a:lnTo>
                    <a:lnTo>
                      <a:pt x="1434" y="372"/>
                    </a:lnTo>
                    <a:lnTo>
                      <a:pt x="1440" y="372"/>
                    </a:lnTo>
                    <a:lnTo>
                      <a:pt x="1440" y="366"/>
                    </a:lnTo>
                    <a:lnTo>
                      <a:pt x="1440" y="366"/>
                    </a:lnTo>
                    <a:lnTo>
                      <a:pt x="1440" y="366"/>
                    </a:lnTo>
                    <a:lnTo>
                      <a:pt x="1440" y="366"/>
                    </a:lnTo>
                    <a:lnTo>
                      <a:pt x="1452" y="354"/>
                    </a:lnTo>
                    <a:lnTo>
                      <a:pt x="1452" y="354"/>
                    </a:lnTo>
                    <a:lnTo>
                      <a:pt x="1452" y="354"/>
                    </a:lnTo>
                    <a:lnTo>
                      <a:pt x="1452" y="354"/>
                    </a:lnTo>
                    <a:lnTo>
                      <a:pt x="1452" y="354"/>
                    </a:lnTo>
                    <a:lnTo>
                      <a:pt x="1458" y="354"/>
                    </a:lnTo>
                    <a:lnTo>
                      <a:pt x="1464" y="342"/>
                    </a:lnTo>
                    <a:lnTo>
                      <a:pt x="1464" y="342"/>
                    </a:lnTo>
                    <a:lnTo>
                      <a:pt x="1464" y="342"/>
                    </a:lnTo>
                    <a:lnTo>
                      <a:pt x="1470" y="342"/>
                    </a:lnTo>
                    <a:lnTo>
                      <a:pt x="1470" y="342"/>
                    </a:lnTo>
                    <a:lnTo>
                      <a:pt x="1470" y="336"/>
                    </a:lnTo>
                    <a:lnTo>
                      <a:pt x="1470" y="336"/>
                    </a:lnTo>
                    <a:lnTo>
                      <a:pt x="1470" y="336"/>
                    </a:lnTo>
                    <a:lnTo>
                      <a:pt x="1470" y="336"/>
                    </a:lnTo>
                    <a:lnTo>
                      <a:pt x="1470" y="336"/>
                    </a:lnTo>
                    <a:lnTo>
                      <a:pt x="1476" y="336"/>
                    </a:lnTo>
                    <a:lnTo>
                      <a:pt x="1476" y="330"/>
                    </a:lnTo>
                    <a:lnTo>
                      <a:pt x="1476" y="330"/>
                    </a:lnTo>
                    <a:lnTo>
                      <a:pt x="1476" y="330"/>
                    </a:lnTo>
                    <a:lnTo>
                      <a:pt x="1476" y="330"/>
                    </a:lnTo>
                    <a:lnTo>
                      <a:pt x="1488" y="318"/>
                    </a:lnTo>
                    <a:lnTo>
                      <a:pt x="1488" y="318"/>
                    </a:lnTo>
                    <a:lnTo>
                      <a:pt x="1488" y="318"/>
                    </a:lnTo>
                    <a:lnTo>
                      <a:pt x="1488" y="318"/>
                    </a:lnTo>
                    <a:lnTo>
                      <a:pt x="1488" y="318"/>
                    </a:lnTo>
                    <a:lnTo>
                      <a:pt x="1494" y="318"/>
                    </a:lnTo>
                    <a:lnTo>
                      <a:pt x="1500" y="306"/>
                    </a:lnTo>
                    <a:lnTo>
                      <a:pt x="1500" y="306"/>
                    </a:lnTo>
                    <a:lnTo>
                      <a:pt x="1500" y="306"/>
                    </a:lnTo>
                    <a:lnTo>
                      <a:pt x="1506" y="300"/>
                    </a:lnTo>
                    <a:lnTo>
                      <a:pt x="1506" y="300"/>
                    </a:lnTo>
                    <a:lnTo>
                      <a:pt x="1506" y="300"/>
                    </a:lnTo>
                    <a:lnTo>
                      <a:pt x="1506" y="300"/>
                    </a:lnTo>
                    <a:lnTo>
                      <a:pt x="1506" y="300"/>
                    </a:lnTo>
                    <a:lnTo>
                      <a:pt x="1506" y="300"/>
                    </a:lnTo>
                    <a:lnTo>
                      <a:pt x="1506" y="300"/>
                    </a:lnTo>
                    <a:lnTo>
                      <a:pt x="1512" y="294"/>
                    </a:lnTo>
                    <a:lnTo>
                      <a:pt x="1512" y="294"/>
                    </a:lnTo>
                    <a:lnTo>
                      <a:pt x="1512" y="294"/>
                    </a:lnTo>
                    <a:lnTo>
                      <a:pt x="1512" y="294"/>
                    </a:lnTo>
                    <a:lnTo>
                      <a:pt x="1512" y="294"/>
                    </a:lnTo>
                    <a:lnTo>
                      <a:pt x="1524" y="282"/>
                    </a:lnTo>
                    <a:lnTo>
                      <a:pt x="1524" y="282"/>
                    </a:lnTo>
                    <a:lnTo>
                      <a:pt x="1524" y="282"/>
                    </a:lnTo>
                    <a:lnTo>
                      <a:pt x="1524" y="282"/>
                    </a:lnTo>
                    <a:lnTo>
                      <a:pt x="1524" y="276"/>
                    </a:lnTo>
                    <a:lnTo>
                      <a:pt x="1530" y="276"/>
                    </a:lnTo>
                    <a:lnTo>
                      <a:pt x="1536" y="270"/>
                    </a:lnTo>
                    <a:lnTo>
                      <a:pt x="1536" y="264"/>
                    </a:lnTo>
                    <a:lnTo>
                      <a:pt x="1536" y="264"/>
                    </a:lnTo>
                    <a:lnTo>
                      <a:pt x="1542" y="264"/>
                    </a:lnTo>
                    <a:lnTo>
                      <a:pt x="1542" y="264"/>
                    </a:lnTo>
                    <a:lnTo>
                      <a:pt x="1542" y="264"/>
                    </a:lnTo>
                    <a:lnTo>
                      <a:pt x="1542" y="264"/>
                    </a:lnTo>
                    <a:lnTo>
                      <a:pt x="1542" y="258"/>
                    </a:lnTo>
                    <a:lnTo>
                      <a:pt x="1542" y="258"/>
                    </a:lnTo>
                    <a:lnTo>
                      <a:pt x="1542" y="258"/>
                    </a:lnTo>
                    <a:lnTo>
                      <a:pt x="1548" y="258"/>
                    </a:lnTo>
                    <a:lnTo>
                      <a:pt x="1548" y="258"/>
                    </a:lnTo>
                    <a:lnTo>
                      <a:pt x="1548" y="258"/>
                    </a:lnTo>
                    <a:lnTo>
                      <a:pt x="1548" y="252"/>
                    </a:lnTo>
                    <a:lnTo>
                      <a:pt x="1548" y="252"/>
                    </a:lnTo>
                    <a:lnTo>
                      <a:pt x="1560" y="240"/>
                    </a:lnTo>
                    <a:lnTo>
                      <a:pt x="1560" y="240"/>
                    </a:lnTo>
                    <a:lnTo>
                      <a:pt x="1560" y="240"/>
                    </a:lnTo>
                    <a:lnTo>
                      <a:pt x="1560" y="240"/>
                    </a:lnTo>
                    <a:lnTo>
                      <a:pt x="1560" y="240"/>
                    </a:lnTo>
                    <a:lnTo>
                      <a:pt x="1566" y="240"/>
                    </a:lnTo>
                    <a:lnTo>
                      <a:pt x="1572" y="228"/>
                    </a:lnTo>
                    <a:lnTo>
                      <a:pt x="1572" y="228"/>
                    </a:lnTo>
                    <a:lnTo>
                      <a:pt x="1572" y="228"/>
                    </a:lnTo>
                    <a:lnTo>
                      <a:pt x="1578" y="222"/>
                    </a:lnTo>
                    <a:lnTo>
                      <a:pt x="1578" y="222"/>
                    </a:lnTo>
                    <a:lnTo>
                      <a:pt x="1578" y="222"/>
                    </a:lnTo>
                    <a:lnTo>
                      <a:pt x="1578" y="222"/>
                    </a:lnTo>
                    <a:lnTo>
                      <a:pt x="1578" y="222"/>
                    </a:lnTo>
                    <a:lnTo>
                      <a:pt x="1578" y="216"/>
                    </a:lnTo>
                    <a:lnTo>
                      <a:pt x="1578" y="216"/>
                    </a:lnTo>
                    <a:lnTo>
                      <a:pt x="1584" y="216"/>
                    </a:lnTo>
                    <a:lnTo>
                      <a:pt x="1584" y="216"/>
                    </a:lnTo>
                    <a:lnTo>
                      <a:pt x="1584" y="216"/>
                    </a:lnTo>
                    <a:lnTo>
                      <a:pt x="1584" y="216"/>
                    </a:lnTo>
                    <a:lnTo>
                      <a:pt x="1584" y="210"/>
                    </a:lnTo>
                    <a:lnTo>
                      <a:pt x="1584" y="210"/>
                    </a:lnTo>
                    <a:lnTo>
                      <a:pt x="1584" y="210"/>
                    </a:lnTo>
                    <a:lnTo>
                      <a:pt x="1584" y="210"/>
                    </a:lnTo>
                    <a:lnTo>
                      <a:pt x="1590" y="210"/>
                    </a:lnTo>
                    <a:lnTo>
                      <a:pt x="1590" y="210"/>
                    </a:lnTo>
                    <a:lnTo>
                      <a:pt x="1590" y="210"/>
                    </a:lnTo>
                    <a:lnTo>
                      <a:pt x="1590" y="210"/>
                    </a:lnTo>
                    <a:lnTo>
                      <a:pt x="1590" y="210"/>
                    </a:lnTo>
                    <a:lnTo>
                      <a:pt x="1590" y="204"/>
                    </a:lnTo>
                    <a:lnTo>
                      <a:pt x="1590" y="204"/>
                    </a:lnTo>
                    <a:lnTo>
                      <a:pt x="1596" y="204"/>
                    </a:lnTo>
                    <a:lnTo>
                      <a:pt x="1596" y="204"/>
                    </a:lnTo>
                    <a:lnTo>
                      <a:pt x="1596" y="204"/>
                    </a:lnTo>
                    <a:lnTo>
                      <a:pt x="1596" y="204"/>
                    </a:lnTo>
                    <a:lnTo>
                      <a:pt x="1596" y="204"/>
                    </a:lnTo>
                    <a:lnTo>
                      <a:pt x="1596" y="198"/>
                    </a:lnTo>
                    <a:lnTo>
                      <a:pt x="1596" y="198"/>
                    </a:lnTo>
                    <a:lnTo>
                      <a:pt x="1596" y="198"/>
                    </a:lnTo>
                    <a:lnTo>
                      <a:pt x="1596" y="198"/>
                    </a:lnTo>
                    <a:lnTo>
                      <a:pt x="1596" y="198"/>
                    </a:lnTo>
                    <a:lnTo>
                      <a:pt x="1602" y="198"/>
                    </a:lnTo>
                    <a:lnTo>
                      <a:pt x="1602" y="198"/>
                    </a:lnTo>
                    <a:lnTo>
                      <a:pt x="1602" y="198"/>
                    </a:lnTo>
                    <a:lnTo>
                      <a:pt x="1602" y="198"/>
                    </a:lnTo>
                    <a:lnTo>
                      <a:pt x="1602" y="198"/>
                    </a:lnTo>
                    <a:lnTo>
                      <a:pt x="1602" y="198"/>
                    </a:lnTo>
                    <a:lnTo>
                      <a:pt x="1608" y="198"/>
                    </a:lnTo>
                    <a:lnTo>
                      <a:pt x="1608" y="198"/>
                    </a:lnTo>
                    <a:lnTo>
                      <a:pt x="1608" y="198"/>
                    </a:lnTo>
                    <a:lnTo>
                      <a:pt x="1608" y="198"/>
                    </a:lnTo>
                    <a:lnTo>
                      <a:pt x="1608" y="198"/>
                    </a:lnTo>
                    <a:lnTo>
                      <a:pt x="1608" y="198"/>
                    </a:lnTo>
                    <a:lnTo>
                      <a:pt x="1608" y="198"/>
                    </a:lnTo>
                    <a:lnTo>
                      <a:pt x="1614" y="198"/>
                    </a:lnTo>
                    <a:lnTo>
                      <a:pt x="1614" y="204"/>
                    </a:lnTo>
                    <a:lnTo>
                      <a:pt x="1614" y="204"/>
                    </a:lnTo>
                    <a:lnTo>
                      <a:pt x="1614" y="204"/>
                    </a:lnTo>
                    <a:lnTo>
                      <a:pt x="1614" y="204"/>
                    </a:lnTo>
                    <a:lnTo>
                      <a:pt x="1614" y="204"/>
                    </a:lnTo>
                    <a:lnTo>
                      <a:pt x="1614" y="204"/>
                    </a:lnTo>
                    <a:lnTo>
                      <a:pt x="1620" y="204"/>
                    </a:lnTo>
                    <a:lnTo>
                      <a:pt x="1620" y="204"/>
                    </a:lnTo>
                    <a:lnTo>
                      <a:pt x="1620" y="204"/>
                    </a:lnTo>
                    <a:lnTo>
                      <a:pt x="1620" y="204"/>
                    </a:lnTo>
                    <a:lnTo>
                      <a:pt x="1620" y="204"/>
                    </a:lnTo>
                    <a:lnTo>
                      <a:pt x="1620" y="204"/>
                    </a:lnTo>
                    <a:lnTo>
                      <a:pt x="1632" y="210"/>
                    </a:lnTo>
                    <a:lnTo>
                      <a:pt x="1632" y="210"/>
                    </a:lnTo>
                    <a:lnTo>
                      <a:pt x="1632" y="210"/>
                    </a:lnTo>
                    <a:lnTo>
                      <a:pt x="1632" y="210"/>
                    </a:lnTo>
                    <a:lnTo>
                      <a:pt x="1638" y="210"/>
                    </a:lnTo>
                    <a:lnTo>
                      <a:pt x="1638" y="210"/>
                    </a:lnTo>
                    <a:lnTo>
                      <a:pt x="1644" y="216"/>
                    </a:lnTo>
                    <a:lnTo>
                      <a:pt x="1644" y="216"/>
                    </a:lnTo>
                    <a:lnTo>
                      <a:pt x="1650" y="216"/>
                    </a:lnTo>
                    <a:lnTo>
                      <a:pt x="1650" y="216"/>
                    </a:lnTo>
                    <a:lnTo>
                      <a:pt x="1650" y="216"/>
                    </a:lnTo>
                    <a:lnTo>
                      <a:pt x="1650" y="216"/>
                    </a:lnTo>
                    <a:lnTo>
                      <a:pt x="1650" y="216"/>
                    </a:lnTo>
                    <a:lnTo>
                      <a:pt x="1650" y="216"/>
                    </a:lnTo>
                    <a:lnTo>
                      <a:pt x="1656" y="216"/>
                    </a:lnTo>
                    <a:lnTo>
                      <a:pt x="1656" y="216"/>
                    </a:lnTo>
                    <a:lnTo>
                      <a:pt x="1656" y="222"/>
                    </a:lnTo>
                    <a:lnTo>
                      <a:pt x="1656" y="222"/>
                    </a:lnTo>
                    <a:lnTo>
                      <a:pt x="1656" y="222"/>
                    </a:lnTo>
                    <a:lnTo>
                      <a:pt x="1656" y="222"/>
                    </a:lnTo>
                    <a:lnTo>
                      <a:pt x="1656" y="222"/>
                    </a:lnTo>
                    <a:lnTo>
                      <a:pt x="1668" y="222"/>
                    </a:lnTo>
                    <a:lnTo>
                      <a:pt x="1668" y="228"/>
                    </a:lnTo>
                    <a:lnTo>
                      <a:pt x="1668" y="228"/>
                    </a:lnTo>
                    <a:lnTo>
                      <a:pt x="1668" y="228"/>
                    </a:lnTo>
                    <a:lnTo>
                      <a:pt x="1674" y="228"/>
                    </a:lnTo>
                    <a:lnTo>
                      <a:pt x="1674" y="228"/>
                    </a:lnTo>
                    <a:lnTo>
                      <a:pt x="1680" y="228"/>
                    </a:lnTo>
                    <a:lnTo>
                      <a:pt x="1680" y="234"/>
                    </a:lnTo>
                    <a:lnTo>
                      <a:pt x="1686" y="234"/>
                    </a:lnTo>
                    <a:lnTo>
                      <a:pt x="1686" y="234"/>
                    </a:lnTo>
                    <a:lnTo>
                      <a:pt x="1686" y="234"/>
                    </a:lnTo>
                    <a:lnTo>
                      <a:pt x="1686" y="234"/>
                    </a:lnTo>
                    <a:lnTo>
                      <a:pt x="1686" y="234"/>
                    </a:lnTo>
                    <a:lnTo>
                      <a:pt x="1686" y="234"/>
                    </a:lnTo>
                    <a:lnTo>
                      <a:pt x="1692" y="234"/>
                    </a:lnTo>
                    <a:lnTo>
                      <a:pt x="1692" y="234"/>
                    </a:lnTo>
                    <a:lnTo>
                      <a:pt x="1692" y="234"/>
                    </a:lnTo>
                    <a:lnTo>
                      <a:pt x="1692" y="234"/>
                    </a:lnTo>
                    <a:lnTo>
                      <a:pt x="1692" y="234"/>
                    </a:lnTo>
                    <a:lnTo>
                      <a:pt x="1692" y="234"/>
                    </a:lnTo>
                    <a:lnTo>
                      <a:pt x="1692" y="234"/>
                    </a:lnTo>
                    <a:lnTo>
                      <a:pt x="1704" y="240"/>
                    </a:lnTo>
                    <a:lnTo>
                      <a:pt x="1704" y="240"/>
                    </a:lnTo>
                    <a:lnTo>
                      <a:pt x="1704" y="240"/>
                    </a:lnTo>
                    <a:lnTo>
                      <a:pt x="1704" y="240"/>
                    </a:lnTo>
                    <a:lnTo>
                      <a:pt x="1710" y="240"/>
                    </a:lnTo>
                    <a:lnTo>
                      <a:pt x="1710" y="240"/>
                    </a:lnTo>
                    <a:lnTo>
                      <a:pt x="1716" y="246"/>
                    </a:lnTo>
                    <a:lnTo>
                      <a:pt x="1722" y="246"/>
                    </a:lnTo>
                    <a:lnTo>
                      <a:pt x="1722" y="246"/>
                    </a:lnTo>
                    <a:lnTo>
                      <a:pt x="1722" y="246"/>
                    </a:lnTo>
                    <a:lnTo>
                      <a:pt x="1722" y="246"/>
                    </a:lnTo>
                    <a:lnTo>
                      <a:pt x="1722" y="246"/>
                    </a:lnTo>
                    <a:lnTo>
                      <a:pt x="1722" y="246"/>
                    </a:lnTo>
                    <a:lnTo>
                      <a:pt x="1722" y="246"/>
                    </a:lnTo>
                    <a:lnTo>
                      <a:pt x="1728" y="246"/>
                    </a:lnTo>
                    <a:lnTo>
                      <a:pt x="1728" y="246"/>
                    </a:lnTo>
                    <a:lnTo>
                      <a:pt x="1728" y="252"/>
                    </a:lnTo>
                    <a:lnTo>
                      <a:pt x="1728" y="252"/>
                    </a:lnTo>
                    <a:lnTo>
                      <a:pt x="1728" y="252"/>
                    </a:lnTo>
                    <a:lnTo>
                      <a:pt x="1728" y="252"/>
                    </a:lnTo>
                    <a:lnTo>
                      <a:pt x="1728" y="252"/>
                    </a:lnTo>
                    <a:lnTo>
                      <a:pt x="1740" y="252"/>
                    </a:lnTo>
                    <a:lnTo>
                      <a:pt x="1740" y="252"/>
                    </a:lnTo>
                    <a:lnTo>
                      <a:pt x="1740" y="258"/>
                    </a:lnTo>
                    <a:lnTo>
                      <a:pt x="1740" y="258"/>
                    </a:lnTo>
                    <a:lnTo>
                      <a:pt x="1746" y="258"/>
                    </a:lnTo>
                    <a:lnTo>
                      <a:pt x="1746" y="258"/>
                    </a:lnTo>
                    <a:lnTo>
                      <a:pt x="1752" y="258"/>
                    </a:lnTo>
                    <a:lnTo>
                      <a:pt x="1758" y="258"/>
                    </a:lnTo>
                    <a:lnTo>
                      <a:pt x="1758" y="258"/>
                    </a:lnTo>
                    <a:lnTo>
                      <a:pt x="1758" y="264"/>
                    </a:lnTo>
                    <a:lnTo>
                      <a:pt x="1758" y="264"/>
                    </a:lnTo>
                    <a:lnTo>
                      <a:pt x="1758" y="264"/>
                    </a:lnTo>
                    <a:lnTo>
                      <a:pt x="1758" y="264"/>
                    </a:lnTo>
                    <a:lnTo>
                      <a:pt x="1758" y="264"/>
                    </a:lnTo>
                    <a:lnTo>
                      <a:pt x="1764" y="264"/>
                    </a:lnTo>
                    <a:lnTo>
                      <a:pt x="1764" y="264"/>
                    </a:lnTo>
                    <a:lnTo>
                      <a:pt x="1764" y="264"/>
                    </a:lnTo>
                    <a:lnTo>
                      <a:pt x="1764" y="264"/>
                    </a:lnTo>
                    <a:lnTo>
                      <a:pt x="1764" y="264"/>
                    </a:lnTo>
                    <a:lnTo>
                      <a:pt x="1764" y="264"/>
                    </a:lnTo>
                    <a:lnTo>
                      <a:pt x="1770" y="264"/>
                    </a:lnTo>
                    <a:lnTo>
                      <a:pt x="1770" y="264"/>
                    </a:lnTo>
                    <a:lnTo>
                      <a:pt x="1770" y="264"/>
                    </a:lnTo>
                    <a:lnTo>
                      <a:pt x="1770" y="264"/>
                    </a:lnTo>
                    <a:lnTo>
                      <a:pt x="1770" y="264"/>
                    </a:lnTo>
                    <a:lnTo>
                      <a:pt x="1770" y="270"/>
                    </a:lnTo>
                    <a:lnTo>
                      <a:pt x="1776" y="270"/>
                    </a:lnTo>
                    <a:lnTo>
                      <a:pt x="1776" y="270"/>
                    </a:lnTo>
                    <a:lnTo>
                      <a:pt x="1776" y="270"/>
                    </a:lnTo>
                    <a:lnTo>
                      <a:pt x="1776" y="270"/>
                    </a:lnTo>
                    <a:lnTo>
                      <a:pt x="1776" y="270"/>
                    </a:lnTo>
                    <a:lnTo>
                      <a:pt x="1776" y="270"/>
                    </a:lnTo>
                    <a:lnTo>
                      <a:pt x="1776" y="270"/>
                    </a:lnTo>
                    <a:lnTo>
                      <a:pt x="1776" y="270"/>
                    </a:lnTo>
                    <a:lnTo>
                      <a:pt x="1776" y="270"/>
                    </a:lnTo>
                    <a:lnTo>
                      <a:pt x="1776" y="270"/>
                    </a:lnTo>
                    <a:lnTo>
                      <a:pt x="1776" y="270"/>
                    </a:lnTo>
                    <a:lnTo>
                      <a:pt x="1782" y="270"/>
                    </a:lnTo>
                    <a:lnTo>
                      <a:pt x="1782" y="270"/>
                    </a:lnTo>
                    <a:lnTo>
                      <a:pt x="1782" y="270"/>
                    </a:lnTo>
                    <a:lnTo>
                      <a:pt x="1782" y="270"/>
                    </a:lnTo>
                    <a:lnTo>
                      <a:pt x="1782" y="270"/>
                    </a:lnTo>
                    <a:lnTo>
                      <a:pt x="1782" y="270"/>
                    </a:lnTo>
                    <a:lnTo>
                      <a:pt x="1782" y="270"/>
                    </a:lnTo>
                    <a:lnTo>
                      <a:pt x="1788" y="264"/>
                    </a:lnTo>
                    <a:lnTo>
                      <a:pt x="1788" y="264"/>
                    </a:lnTo>
                    <a:lnTo>
                      <a:pt x="1788" y="264"/>
                    </a:lnTo>
                    <a:lnTo>
                      <a:pt x="1788" y="264"/>
                    </a:lnTo>
                    <a:lnTo>
                      <a:pt x="1788" y="264"/>
                    </a:lnTo>
                    <a:lnTo>
                      <a:pt x="1788" y="258"/>
                    </a:lnTo>
                    <a:lnTo>
                      <a:pt x="1794" y="258"/>
                    </a:lnTo>
                    <a:lnTo>
                      <a:pt x="1794" y="258"/>
                    </a:lnTo>
                    <a:lnTo>
                      <a:pt x="1794" y="258"/>
                    </a:lnTo>
                    <a:lnTo>
                      <a:pt x="1794" y="258"/>
                    </a:lnTo>
                    <a:lnTo>
                      <a:pt x="1794" y="258"/>
                    </a:lnTo>
                    <a:lnTo>
                      <a:pt x="1794" y="252"/>
                    </a:lnTo>
                    <a:lnTo>
                      <a:pt x="1794" y="252"/>
                    </a:lnTo>
                    <a:lnTo>
                      <a:pt x="1800" y="252"/>
                    </a:lnTo>
                    <a:lnTo>
                      <a:pt x="1800" y="252"/>
                    </a:lnTo>
                    <a:lnTo>
                      <a:pt x="1800" y="252"/>
                    </a:lnTo>
                    <a:lnTo>
                      <a:pt x="1800" y="252"/>
                    </a:lnTo>
                    <a:lnTo>
                      <a:pt x="1800" y="246"/>
                    </a:lnTo>
                    <a:lnTo>
                      <a:pt x="1800" y="246"/>
                    </a:lnTo>
                    <a:lnTo>
                      <a:pt x="1800" y="246"/>
                    </a:lnTo>
                    <a:lnTo>
                      <a:pt x="1806" y="246"/>
                    </a:lnTo>
                    <a:lnTo>
                      <a:pt x="1812" y="234"/>
                    </a:lnTo>
                    <a:lnTo>
                      <a:pt x="1812" y="234"/>
                    </a:lnTo>
                    <a:lnTo>
                      <a:pt x="1818" y="234"/>
                    </a:lnTo>
                    <a:lnTo>
                      <a:pt x="1818" y="234"/>
                    </a:lnTo>
                    <a:lnTo>
                      <a:pt x="1818" y="228"/>
                    </a:lnTo>
                    <a:lnTo>
                      <a:pt x="1818" y="228"/>
                    </a:lnTo>
                    <a:lnTo>
                      <a:pt x="1830" y="216"/>
                    </a:lnTo>
                    <a:lnTo>
                      <a:pt x="1830" y="216"/>
                    </a:lnTo>
                    <a:lnTo>
                      <a:pt x="1830" y="216"/>
                    </a:lnTo>
                    <a:lnTo>
                      <a:pt x="1830" y="216"/>
                    </a:lnTo>
                    <a:lnTo>
                      <a:pt x="1830" y="216"/>
                    </a:lnTo>
                    <a:lnTo>
                      <a:pt x="1830" y="216"/>
                    </a:lnTo>
                    <a:lnTo>
                      <a:pt x="1830" y="210"/>
                    </a:lnTo>
                    <a:lnTo>
                      <a:pt x="1836" y="210"/>
                    </a:lnTo>
                    <a:lnTo>
                      <a:pt x="1836" y="210"/>
                    </a:lnTo>
                    <a:lnTo>
                      <a:pt x="1836" y="210"/>
                    </a:lnTo>
                    <a:lnTo>
                      <a:pt x="1836" y="210"/>
                    </a:lnTo>
                    <a:lnTo>
                      <a:pt x="1836" y="204"/>
                    </a:lnTo>
                    <a:lnTo>
                      <a:pt x="1836" y="204"/>
                    </a:lnTo>
                    <a:lnTo>
                      <a:pt x="1842" y="204"/>
                    </a:lnTo>
                    <a:lnTo>
                      <a:pt x="1842" y="204"/>
                    </a:lnTo>
                    <a:lnTo>
                      <a:pt x="1848" y="192"/>
                    </a:lnTo>
                    <a:lnTo>
                      <a:pt x="1848" y="192"/>
                    </a:lnTo>
                    <a:lnTo>
                      <a:pt x="1854" y="192"/>
                    </a:lnTo>
                    <a:lnTo>
                      <a:pt x="1854" y="186"/>
                    </a:lnTo>
                    <a:lnTo>
                      <a:pt x="1854" y="186"/>
                    </a:lnTo>
                    <a:lnTo>
                      <a:pt x="1854" y="186"/>
                    </a:lnTo>
                    <a:lnTo>
                      <a:pt x="1866" y="174"/>
                    </a:lnTo>
                    <a:lnTo>
                      <a:pt x="1866" y="174"/>
                    </a:lnTo>
                    <a:lnTo>
                      <a:pt x="1866" y="174"/>
                    </a:lnTo>
                    <a:lnTo>
                      <a:pt x="1866" y="174"/>
                    </a:lnTo>
                    <a:lnTo>
                      <a:pt x="1866" y="168"/>
                    </a:lnTo>
                    <a:lnTo>
                      <a:pt x="1866" y="168"/>
                    </a:lnTo>
                    <a:lnTo>
                      <a:pt x="1866" y="168"/>
                    </a:lnTo>
                    <a:lnTo>
                      <a:pt x="1872" y="168"/>
                    </a:lnTo>
                    <a:lnTo>
                      <a:pt x="1872" y="168"/>
                    </a:lnTo>
                    <a:lnTo>
                      <a:pt x="1872" y="168"/>
                    </a:lnTo>
                    <a:lnTo>
                      <a:pt x="1872" y="162"/>
                    </a:lnTo>
                    <a:lnTo>
                      <a:pt x="1872" y="162"/>
                    </a:lnTo>
                    <a:lnTo>
                      <a:pt x="1872" y="162"/>
                    </a:lnTo>
                    <a:lnTo>
                      <a:pt x="1878" y="162"/>
                    </a:lnTo>
                    <a:lnTo>
                      <a:pt x="1878" y="162"/>
                    </a:lnTo>
                    <a:lnTo>
                      <a:pt x="1884" y="150"/>
                    </a:lnTo>
                    <a:lnTo>
                      <a:pt x="1884" y="150"/>
                    </a:lnTo>
                    <a:lnTo>
                      <a:pt x="1890" y="144"/>
                    </a:lnTo>
                    <a:lnTo>
                      <a:pt x="1890" y="144"/>
                    </a:lnTo>
                    <a:lnTo>
                      <a:pt x="1890" y="144"/>
                    </a:lnTo>
                    <a:lnTo>
                      <a:pt x="1890" y="144"/>
                    </a:lnTo>
                    <a:lnTo>
                      <a:pt x="1902" y="132"/>
                    </a:lnTo>
                    <a:lnTo>
                      <a:pt x="1902" y="132"/>
                    </a:lnTo>
                    <a:lnTo>
                      <a:pt x="1902" y="126"/>
                    </a:lnTo>
                    <a:lnTo>
                      <a:pt x="1902" y="126"/>
                    </a:lnTo>
                    <a:lnTo>
                      <a:pt x="1902" y="126"/>
                    </a:lnTo>
                    <a:lnTo>
                      <a:pt x="1902" y="126"/>
                    </a:lnTo>
                    <a:lnTo>
                      <a:pt x="1902" y="126"/>
                    </a:lnTo>
                    <a:lnTo>
                      <a:pt x="1908" y="120"/>
                    </a:lnTo>
                    <a:lnTo>
                      <a:pt x="1908" y="120"/>
                    </a:lnTo>
                    <a:lnTo>
                      <a:pt x="1908" y="120"/>
                    </a:lnTo>
                    <a:lnTo>
                      <a:pt x="1908" y="120"/>
                    </a:lnTo>
                    <a:lnTo>
                      <a:pt x="1908" y="120"/>
                    </a:lnTo>
                    <a:lnTo>
                      <a:pt x="1908" y="120"/>
                    </a:lnTo>
                    <a:lnTo>
                      <a:pt x="1914" y="114"/>
                    </a:lnTo>
                    <a:lnTo>
                      <a:pt x="1914" y="114"/>
                    </a:lnTo>
                    <a:lnTo>
                      <a:pt x="1920" y="102"/>
                    </a:lnTo>
                    <a:lnTo>
                      <a:pt x="1920" y="102"/>
                    </a:lnTo>
                    <a:lnTo>
                      <a:pt x="1926" y="102"/>
                    </a:lnTo>
                    <a:lnTo>
                      <a:pt x="1926" y="96"/>
                    </a:lnTo>
                    <a:lnTo>
                      <a:pt x="1926" y="96"/>
                    </a:lnTo>
                    <a:lnTo>
                      <a:pt x="1926" y="96"/>
                    </a:lnTo>
                    <a:lnTo>
                      <a:pt x="1938" y="84"/>
                    </a:lnTo>
                    <a:lnTo>
                      <a:pt x="1938" y="84"/>
                    </a:lnTo>
                    <a:lnTo>
                      <a:pt x="1938" y="84"/>
                    </a:lnTo>
                    <a:lnTo>
                      <a:pt x="1938" y="78"/>
                    </a:lnTo>
                    <a:lnTo>
                      <a:pt x="1938" y="78"/>
                    </a:lnTo>
                    <a:lnTo>
                      <a:pt x="1938" y="78"/>
                    </a:lnTo>
                    <a:lnTo>
                      <a:pt x="1944" y="78"/>
                    </a:lnTo>
                    <a:lnTo>
                      <a:pt x="1944" y="78"/>
                    </a:lnTo>
                    <a:lnTo>
                      <a:pt x="1944" y="72"/>
                    </a:lnTo>
                    <a:lnTo>
                      <a:pt x="1944" y="72"/>
                    </a:lnTo>
                    <a:lnTo>
                      <a:pt x="1944" y="72"/>
                    </a:lnTo>
                    <a:lnTo>
                      <a:pt x="1944" y="72"/>
                    </a:lnTo>
                    <a:lnTo>
                      <a:pt x="1944" y="72"/>
                    </a:lnTo>
                    <a:lnTo>
                      <a:pt x="1950" y="66"/>
                    </a:lnTo>
                    <a:lnTo>
                      <a:pt x="1950" y="66"/>
                    </a:lnTo>
                    <a:lnTo>
                      <a:pt x="1950" y="66"/>
                    </a:lnTo>
                    <a:lnTo>
                      <a:pt x="1950" y="66"/>
                    </a:lnTo>
                    <a:lnTo>
                      <a:pt x="1950" y="66"/>
                    </a:lnTo>
                    <a:lnTo>
                      <a:pt x="1950" y="66"/>
                    </a:lnTo>
                    <a:lnTo>
                      <a:pt x="1950" y="60"/>
                    </a:lnTo>
                    <a:lnTo>
                      <a:pt x="1956" y="60"/>
                    </a:lnTo>
                    <a:lnTo>
                      <a:pt x="1956" y="60"/>
                    </a:lnTo>
                    <a:lnTo>
                      <a:pt x="1956" y="60"/>
                    </a:lnTo>
                    <a:lnTo>
                      <a:pt x="1956" y="60"/>
                    </a:lnTo>
                    <a:lnTo>
                      <a:pt x="1956" y="54"/>
                    </a:lnTo>
                    <a:lnTo>
                      <a:pt x="1956" y="54"/>
                    </a:lnTo>
                    <a:lnTo>
                      <a:pt x="1956" y="54"/>
                    </a:lnTo>
                    <a:lnTo>
                      <a:pt x="1956" y="54"/>
                    </a:lnTo>
                    <a:lnTo>
                      <a:pt x="1956" y="54"/>
                    </a:lnTo>
                    <a:lnTo>
                      <a:pt x="1962" y="54"/>
                    </a:lnTo>
                    <a:lnTo>
                      <a:pt x="1962" y="54"/>
                    </a:lnTo>
                    <a:lnTo>
                      <a:pt x="1962" y="54"/>
                    </a:lnTo>
                    <a:lnTo>
                      <a:pt x="1962" y="48"/>
                    </a:lnTo>
                    <a:lnTo>
                      <a:pt x="1962" y="48"/>
                    </a:lnTo>
                    <a:lnTo>
                      <a:pt x="1962" y="48"/>
                    </a:lnTo>
                    <a:lnTo>
                      <a:pt x="1962" y="48"/>
                    </a:lnTo>
                    <a:lnTo>
                      <a:pt x="1968" y="48"/>
                    </a:lnTo>
                    <a:lnTo>
                      <a:pt x="1968" y="54"/>
                    </a:lnTo>
                    <a:lnTo>
                      <a:pt x="1968" y="54"/>
                    </a:lnTo>
                    <a:lnTo>
                      <a:pt x="1968" y="54"/>
                    </a:lnTo>
                    <a:lnTo>
                      <a:pt x="1968" y="54"/>
                    </a:lnTo>
                    <a:lnTo>
                      <a:pt x="1968" y="54"/>
                    </a:lnTo>
                    <a:lnTo>
                      <a:pt x="1968" y="54"/>
                    </a:lnTo>
                    <a:lnTo>
                      <a:pt x="1974" y="54"/>
                    </a:lnTo>
                    <a:lnTo>
                      <a:pt x="1974" y="60"/>
                    </a:lnTo>
                    <a:lnTo>
                      <a:pt x="1974" y="60"/>
                    </a:lnTo>
                    <a:lnTo>
                      <a:pt x="1974" y="60"/>
                    </a:lnTo>
                    <a:lnTo>
                      <a:pt x="1974" y="60"/>
                    </a:lnTo>
                    <a:lnTo>
                      <a:pt x="1974" y="60"/>
                    </a:lnTo>
                    <a:lnTo>
                      <a:pt x="1980" y="60"/>
                    </a:lnTo>
                    <a:lnTo>
                      <a:pt x="1980" y="60"/>
                    </a:lnTo>
                    <a:lnTo>
                      <a:pt x="1980" y="66"/>
                    </a:lnTo>
                    <a:lnTo>
                      <a:pt x="1980" y="66"/>
                    </a:lnTo>
                    <a:lnTo>
                      <a:pt x="1980" y="66"/>
                    </a:lnTo>
                    <a:lnTo>
                      <a:pt x="1980" y="66"/>
                    </a:lnTo>
                    <a:lnTo>
                      <a:pt x="1980" y="66"/>
                    </a:lnTo>
                    <a:lnTo>
                      <a:pt x="1986" y="66"/>
                    </a:lnTo>
                    <a:lnTo>
                      <a:pt x="1986" y="66"/>
                    </a:lnTo>
                    <a:lnTo>
                      <a:pt x="1986" y="72"/>
                    </a:lnTo>
                    <a:lnTo>
                      <a:pt x="1992" y="78"/>
                    </a:lnTo>
                    <a:lnTo>
                      <a:pt x="1998" y="78"/>
                    </a:lnTo>
                    <a:lnTo>
                      <a:pt x="1998" y="78"/>
                    </a:lnTo>
                    <a:lnTo>
                      <a:pt x="1998" y="78"/>
                    </a:lnTo>
                    <a:lnTo>
                      <a:pt x="1998" y="84"/>
                    </a:lnTo>
                    <a:lnTo>
                      <a:pt x="1998" y="84"/>
                    </a:lnTo>
                    <a:lnTo>
                      <a:pt x="2010" y="90"/>
                    </a:lnTo>
                    <a:lnTo>
                      <a:pt x="2010" y="90"/>
                    </a:lnTo>
                    <a:lnTo>
                      <a:pt x="2010" y="90"/>
                    </a:lnTo>
                    <a:lnTo>
                      <a:pt x="2010" y="96"/>
                    </a:lnTo>
                    <a:lnTo>
                      <a:pt x="2010" y="96"/>
                    </a:lnTo>
                    <a:lnTo>
                      <a:pt x="2016" y="96"/>
                    </a:lnTo>
                    <a:lnTo>
                      <a:pt x="2016" y="96"/>
                    </a:lnTo>
                    <a:lnTo>
                      <a:pt x="2016" y="96"/>
                    </a:lnTo>
                    <a:lnTo>
                      <a:pt x="2016" y="96"/>
                    </a:lnTo>
                    <a:lnTo>
                      <a:pt x="2016" y="96"/>
                    </a:lnTo>
                    <a:lnTo>
                      <a:pt x="2016" y="102"/>
                    </a:lnTo>
                    <a:lnTo>
                      <a:pt x="2016" y="102"/>
                    </a:lnTo>
                    <a:lnTo>
                      <a:pt x="2022" y="102"/>
                    </a:lnTo>
                    <a:lnTo>
                      <a:pt x="2022" y="102"/>
                    </a:lnTo>
                    <a:lnTo>
                      <a:pt x="2022" y="102"/>
                    </a:lnTo>
                    <a:lnTo>
                      <a:pt x="2028" y="108"/>
                    </a:lnTo>
                    <a:lnTo>
                      <a:pt x="2034" y="114"/>
                    </a:lnTo>
                    <a:lnTo>
                      <a:pt x="2034" y="114"/>
                    </a:lnTo>
                    <a:lnTo>
                      <a:pt x="2034" y="114"/>
                    </a:lnTo>
                    <a:lnTo>
                      <a:pt x="2034" y="114"/>
                    </a:lnTo>
                    <a:lnTo>
                      <a:pt x="2034" y="114"/>
                    </a:lnTo>
                    <a:lnTo>
                      <a:pt x="2046" y="126"/>
                    </a:lnTo>
                    <a:lnTo>
                      <a:pt x="2046" y="126"/>
                    </a:lnTo>
                    <a:lnTo>
                      <a:pt x="2046" y="126"/>
                    </a:lnTo>
                    <a:lnTo>
                      <a:pt x="2046" y="126"/>
                    </a:lnTo>
                    <a:lnTo>
                      <a:pt x="2046" y="126"/>
                    </a:lnTo>
                    <a:lnTo>
                      <a:pt x="2052" y="126"/>
                    </a:lnTo>
                    <a:lnTo>
                      <a:pt x="2052" y="126"/>
                    </a:lnTo>
                    <a:lnTo>
                      <a:pt x="2052" y="132"/>
                    </a:lnTo>
                    <a:lnTo>
                      <a:pt x="2052" y="132"/>
                    </a:lnTo>
                    <a:lnTo>
                      <a:pt x="2052" y="132"/>
                    </a:lnTo>
                    <a:lnTo>
                      <a:pt x="2052" y="132"/>
                    </a:lnTo>
                    <a:lnTo>
                      <a:pt x="2052" y="132"/>
                    </a:lnTo>
                    <a:lnTo>
                      <a:pt x="2058" y="132"/>
                    </a:lnTo>
                    <a:lnTo>
                      <a:pt x="2058" y="132"/>
                    </a:lnTo>
                    <a:lnTo>
                      <a:pt x="2058" y="132"/>
                    </a:lnTo>
                    <a:lnTo>
                      <a:pt x="2064" y="144"/>
                    </a:lnTo>
                    <a:lnTo>
                      <a:pt x="2070" y="144"/>
                    </a:lnTo>
                    <a:lnTo>
                      <a:pt x="2070" y="144"/>
                    </a:lnTo>
                    <a:lnTo>
                      <a:pt x="2070" y="144"/>
                    </a:lnTo>
                    <a:lnTo>
                      <a:pt x="2070" y="144"/>
                    </a:lnTo>
                    <a:lnTo>
                      <a:pt x="2070" y="144"/>
                    </a:lnTo>
                    <a:lnTo>
                      <a:pt x="2082" y="156"/>
                    </a:lnTo>
                    <a:lnTo>
                      <a:pt x="2082" y="156"/>
                    </a:lnTo>
                    <a:lnTo>
                      <a:pt x="2082" y="156"/>
                    </a:lnTo>
                    <a:lnTo>
                      <a:pt x="2082" y="156"/>
                    </a:lnTo>
                    <a:lnTo>
                      <a:pt x="2082" y="156"/>
                    </a:lnTo>
                    <a:lnTo>
                      <a:pt x="2088" y="156"/>
                    </a:lnTo>
                    <a:lnTo>
                      <a:pt x="2088" y="162"/>
                    </a:lnTo>
                    <a:lnTo>
                      <a:pt x="2088" y="162"/>
                    </a:lnTo>
                    <a:lnTo>
                      <a:pt x="2088" y="162"/>
                    </a:lnTo>
                    <a:lnTo>
                      <a:pt x="2088" y="162"/>
                    </a:lnTo>
                    <a:lnTo>
                      <a:pt x="2088" y="162"/>
                    </a:lnTo>
                    <a:lnTo>
                      <a:pt x="2088" y="162"/>
                    </a:lnTo>
                    <a:lnTo>
                      <a:pt x="2094" y="162"/>
                    </a:lnTo>
                    <a:lnTo>
                      <a:pt x="2094" y="168"/>
                    </a:lnTo>
                    <a:lnTo>
                      <a:pt x="2094" y="168"/>
                    </a:lnTo>
                    <a:lnTo>
                      <a:pt x="2106" y="174"/>
                    </a:lnTo>
                    <a:lnTo>
                      <a:pt x="2106" y="174"/>
                    </a:lnTo>
                    <a:lnTo>
                      <a:pt x="2106" y="174"/>
                    </a:lnTo>
                    <a:lnTo>
                      <a:pt x="2106" y="174"/>
                    </a:lnTo>
                    <a:lnTo>
                      <a:pt x="2106" y="180"/>
                    </a:lnTo>
                    <a:lnTo>
                      <a:pt x="2106" y="180"/>
                    </a:lnTo>
                    <a:lnTo>
                      <a:pt x="2118" y="186"/>
                    </a:lnTo>
                    <a:lnTo>
                      <a:pt x="2118" y="186"/>
                    </a:lnTo>
                    <a:lnTo>
                      <a:pt x="2118" y="186"/>
                    </a:lnTo>
                    <a:lnTo>
                      <a:pt x="2118" y="186"/>
                    </a:lnTo>
                    <a:lnTo>
                      <a:pt x="2118" y="192"/>
                    </a:lnTo>
                    <a:lnTo>
                      <a:pt x="2124" y="192"/>
                    </a:lnTo>
                    <a:lnTo>
                      <a:pt x="2124" y="192"/>
                    </a:lnTo>
                    <a:lnTo>
                      <a:pt x="2124" y="192"/>
                    </a:lnTo>
                    <a:lnTo>
                      <a:pt x="2124" y="192"/>
                    </a:lnTo>
                    <a:lnTo>
                      <a:pt x="2124" y="192"/>
                    </a:lnTo>
                    <a:lnTo>
                      <a:pt x="2124" y="192"/>
                    </a:lnTo>
                    <a:lnTo>
                      <a:pt x="2130" y="192"/>
                    </a:lnTo>
                    <a:lnTo>
                      <a:pt x="2130" y="198"/>
                    </a:lnTo>
                    <a:lnTo>
                      <a:pt x="2130" y="198"/>
                    </a:lnTo>
                    <a:lnTo>
                      <a:pt x="2130" y="198"/>
                    </a:lnTo>
                    <a:lnTo>
                      <a:pt x="2130" y="198"/>
                    </a:lnTo>
                    <a:lnTo>
                      <a:pt x="2130" y="198"/>
                    </a:lnTo>
                    <a:lnTo>
                      <a:pt x="2136" y="198"/>
                    </a:lnTo>
                    <a:lnTo>
                      <a:pt x="2136" y="198"/>
                    </a:lnTo>
                    <a:lnTo>
                      <a:pt x="2136" y="198"/>
                    </a:lnTo>
                    <a:lnTo>
                      <a:pt x="2136" y="204"/>
                    </a:lnTo>
                    <a:lnTo>
                      <a:pt x="2136" y="204"/>
                    </a:lnTo>
                    <a:lnTo>
                      <a:pt x="2136" y="204"/>
                    </a:lnTo>
                    <a:lnTo>
                      <a:pt x="2136" y="204"/>
                    </a:lnTo>
                    <a:lnTo>
                      <a:pt x="2136" y="204"/>
                    </a:lnTo>
                    <a:lnTo>
                      <a:pt x="2142" y="204"/>
                    </a:lnTo>
                    <a:lnTo>
                      <a:pt x="2142" y="204"/>
                    </a:lnTo>
                    <a:lnTo>
                      <a:pt x="2142" y="204"/>
                    </a:lnTo>
                    <a:lnTo>
                      <a:pt x="2142" y="204"/>
                    </a:lnTo>
                    <a:lnTo>
                      <a:pt x="2142" y="204"/>
                    </a:lnTo>
                    <a:lnTo>
                      <a:pt x="2142" y="204"/>
                    </a:lnTo>
                    <a:lnTo>
                      <a:pt x="2142" y="204"/>
                    </a:lnTo>
                    <a:lnTo>
                      <a:pt x="2142" y="210"/>
                    </a:lnTo>
                    <a:lnTo>
                      <a:pt x="2142" y="210"/>
                    </a:lnTo>
                    <a:lnTo>
                      <a:pt x="2142" y="210"/>
                    </a:lnTo>
                    <a:lnTo>
                      <a:pt x="2148" y="204"/>
                    </a:lnTo>
                    <a:lnTo>
                      <a:pt x="2148" y="204"/>
                    </a:lnTo>
                    <a:lnTo>
                      <a:pt x="2148" y="204"/>
                    </a:lnTo>
                    <a:lnTo>
                      <a:pt x="2148" y="204"/>
                    </a:lnTo>
                    <a:lnTo>
                      <a:pt x="2148" y="204"/>
                    </a:lnTo>
                    <a:lnTo>
                      <a:pt x="2148" y="204"/>
                    </a:lnTo>
                    <a:lnTo>
                      <a:pt x="2154" y="204"/>
                    </a:lnTo>
                    <a:lnTo>
                      <a:pt x="2154" y="198"/>
                    </a:lnTo>
                    <a:lnTo>
                      <a:pt x="2154" y="198"/>
                    </a:lnTo>
                    <a:lnTo>
                      <a:pt x="2154" y="198"/>
                    </a:lnTo>
                    <a:lnTo>
                      <a:pt x="2154" y="198"/>
                    </a:lnTo>
                    <a:lnTo>
                      <a:pt x="2154" y="198"/>
                    </a:lnTo>
                    <a:lnTo>
                      <a:pt x="2154" y="198"/>
                    </a:lnTo>
                    <a:lnTo>
                      <a:pt x="2160" y="192"/>
                    </a:lnTo>
                    <a:lnTo>
                      <a:pt x="2160" y="192"/>
                    </a:lnTo>
                    <a:lnTo>
                      <a:pt x="2160" y="192"/>
                    </a:lnTo>
                    <a:lnTo>
                      <a:pt x="2160" y="192"/>
                    </a:lnTo>
                    <a:lnTo>
                      <a:pt x="2160" y="192"/>
                    </a:lnTo>
                    <a:lnTo>
                      <a:pt x="2160" y="192"/>
                    </a:lnTo>
                    <a:lnTo>
                      <a:pt x="2166" y="186"/>
                    </a:lnTo>
                    <a:lnTo>
                      <a:pt x="2166" y="186"/>
                    </a:lnTo>
                    <a:lnTo>
                      <a:pt x="2166" y="186"/>
                    </a:lnTo>
                    <a:lnTo>
                      <a:pt x="2166" y="186"/>
                    </a:lnTo>
                    <a:lnTo>
                      <a:pt x="2166" y="186"/>
                    </a:lnTo>
                    <a:lnTo>
                      <a:pt x="2178" y="174"/>
                    </a:lnTo>
                    <a:lnTo>
                      <a:pt x="2178" y="174"/>
                    </a:lnTo>
                    <a:lnTo>
                      <a:pt x="2178" y="174"/>
                    </a:lnTo>
                    <a:lnTo>
                      <a:pt x="2178" y="168"/>
                    </a:lnTo>
                    <a:lnTo>
                      <a:pt x="2178" y="168"/>
                    </a:lnTo>
                    <a:lnTo>
                      <a:pt x="2178" y="168"/>
                    </a:lnTo>
                    <a:lnTo>
                      <a:pt x="2190" y="156"/>
                    </a:lnTo>
                    <a:lnTo>
                      <a:pt x="2190" y="156"/>
                    </a:lnTo>
                    <a:lnTo>
                      <a:pt x="2190" y="156"/>
                    </a:lnTo>
                    <a:lnTo>
                      <a:pt x="2190" y="156"/>
                    </a:lnTo>
                    <a:lnTo>
                      <a:pt x="2196" y="156"/>
                    </a:lnTo>
                    <a:lnTo>
                      <a:pt x="2196" y="150"/>
                    </a:lnTo>
                    <a:lnTo>
                      <a:pt x="2196" y="150"/>
                    </a:lnTo>
                    <a:lnTo>
                      <a:pt x="2196" y="150"/>
                    </a:lnTo>
                    <a:lnTo>
                      <a:pt x="2196" y="150"/>
                    </a:lnTo>
                    <a:lnTo>
                      <a:pt x="2196" y="150"/>
                    </a:lnTo>
                    <a:lnTo>
                      <a:pt x="2202" y="150"/>
                    </a:lnTo>
                    <a:lnTo>
                      <a:pt x="2202" y="144"/>
                    </a:lnTo>
                    <a:lnTo>
                      <a:pt x="2202" y="144"/>
                    </a:lnTo>
                    <a:lnTo>
                      <a:pt x="2202" y="144"/>
                    </a:lnTo>
                    <a:lnTo>
                      <a:pt x="2202" y="144"/>
                    </a:lnTo>
                    <a:lnTo>
                      <a:pt x="2214" y="132"/>
                    </a:lnTo>
                    <a:lnTo>
                      <a:pt x="2214" y="132"/>
                    </a:lnTo>
                    <a:lnTo>
                      <a:pt x="2214" y="132"/>
                    </a:lnTo>
                    <a:lnTo>
                      <a:pt x="2214" y="132"/>
                    </a:lnTo>
                    <a:lnTo>
                      <a:pt x="2214" y="126"/>
                    </a:lnTo>
                    <a:lnTo>
                      <a:pt x="2214" y="126"/>
                    </a:lnTo>
                    <a:lnTo>
                      <a:pt x="2226" y="114"/>
                    </a:lnTo>
                    <a:lnTo>
                      <a:pt x="2226" y="114"/>
                    </a:lnTo>
                    <a:lnTo>
                      <a:pt x="2226" y="114"/>
                    </a:lnTo>
                    <a:lnTo>
                      <a:pt x="2232" y="114"/>
                    </a:lnTo>
                    <a:lnTo>
                      <a:pt x="2232" y="114"/>
                    </a:lnTo>
                    <a:lnTo>
                      <a:pt x="2232" y="114"/>
                    </a:lnTo>
                    <a:lnTo>
                      <a:pt x="2232" y="108"/>
                    </a:lnTo>
                    <a:lnTo>
                      <a:pt x="2232" y="108"/>
                    </a:lnTo>
                    <a:lnTo>
                      <a:pt x="2232" y="108"/>
                    </a:lnTo>
                    <a:lnTo>
                      <a:pt x="2232" y="108"/>
                    </a:lnTo>
                    <a:lnTo>
                      <a:pt x="2238" y="108"/>
                    </a:lnTo>
                    <a:lnTo>
                      <a:pt x="2238" y="108"/>
                    </a:lnTo>
                    <a:lnTo>
                      <a:pt x="2238" y="102"/>
                    </a:lnTo>
                    <a:lnTo>
                      <a:pt x="2238" y="102"/>
                    </a:lnTo>
                    <a:lnTo>
                      <a:pt x="2238" y="102"/>
                    </a:lnTo>
                    <a:lnTo>
                      <a:pt x="2250" y="90"/>
                    </a:lnTo>
                    <a:lnTo>
                      <a:pt x="2250" y="90"/>
                    </a:lnTo>
                    <a:lnTo>
                      <a:pt x="2250" y="90"/>
                    </a:lnTo>
                    <a:lnTo>
                      <a:pt x="2250" y="90"/>
                    </a:lnTo>
                    <a:lnTo>
                      <a:pt x="2250" y="84"/>
                    </a:lnTo>
                    <a:lnTo>
                      <a:pt x="2256" y="84"/>
                    </a:lnTo>
                    <a:lnTo>
                      <a:pt x="2262" y="72"/>
                    </a:lnTo>
                    <a:lnTo>
                      <a:pt x="2262" y="72"/>
                    </a:lnTo>
                    <a:lnTo>
                      <a:pt x="2262" y="72"/>
                    </a:lnTo>
                    <a:lnTo>
                      <a:pt x="2268" y="72"/>
                    </a:lnTo>
                    <a:lnTo>
                      <a:pt x="2268" y="72"/>
                    </a:lnTo>
                    <a:lnTo>
                      <a:pt x="2268" y="66"/>
                    </a:lnTo>
                    <a:lnTo>
                      <a:pt x="2268" y="66"/>
                    </a:lnTo>
                    <a:lnTo>
                      <a:pt x="2268" y="66"/>
                    </a:lnTo>
                    <a:lnTo>
                      <a:pt x="2268" y="66"/>
                    </a:lnTo>
                    <a:lnTo>
                      <a:pt x="2268" y="66"/>
                    </a:lnTo>
                    <a:lnTo>
                      <a:pt x="2274" y="66"/>
                    </a:lnTo>
                    <a:lnTo>
                      <a:pt x="2274" y="60"/>
                    </a:lnTo>
                    <a:lnTo>
                      <a:pt x="2274" y="60"/>
                    </a:lnTo>
                    <a:lnTo>
                      <a:pt x="2274" y="60"/>
                    </a:lnTo>
                    <a:lnTo>
                      <a:pt x="2274" y="60"/>
                    </a:lnTo>
                    <a:lnTo>
                      <a:pt x="2286" y="48"/>
                    </a:lnTo>
                    <a:lnTo>
                      <a:pt x="2286" y="48"/>
                    </a:lnTo>
                    <a:lnTo>
                      <a:pt x="2286" y="48"/>
                    </a:lnTo>
                    <a:lnTo>
                      <a:pt x="2286" y="42"/>
                    </a:lnTo>
                    <a:lnTo>
                      <a:pt x="2286" y="42"/>
                    </a:lnTo>
                    <a:lnTo>
                      <a:pt x="2292" y="42"/>
                    </a:lnTo>
                    <a:lnTo>
                      <a:pt x="2298" y="30"/>
                    </a:lnTo>
                    <a:lnTo>
                      <a:pt x="2298" y="30"/>
                    </a:lnTo>
                    <a:lnTo>
                      <a:pt x="2298" y="30"/>
                    </a:lnTo>
                    <a:lnTo>
                      <a:pt x="2304" y="24"/>
                    </a:lnTo>
                    <a:lnTo>
                      <a:pt x="2304" y="24"/>
                    </a:lnTo>
                    <a:lnTo>
                      <a:pt x="2304" y="24"/>
                    </a:lnTo>
                    <a:lnTo>
                      <a:pt x="2304" y="24"/>
                    </a:lnTo>
                    <a:lnTo>
                      <a:pt x="2304" y="24"/>
                    </a:lnTo>
                    <a:lnTo>
                      <a:pt x="2304" y="24"/>
                    </a:lnTo>
                    <a:lnTo>
                      <a:pt x="2304" y="18"/>
                    </a:lnTo>
                    <a:lnTo>
                      <a:pt x="2310" y="18"/>
                    </a:lnTo>
                    <a:lnTo>
                      <a:pt x="2310" y="18"/>
                    </a:lnTo>
                    <a:lnTo>
                      <a:pt x="2310" y="18"/>
                    </a:lnTo>
                    <a:lnTo>
                      <a:pt x="2310" y="18"/>
                    </a:lnTo>
                    <a:lnTo>
                      <a:pt x="2310" y="12"/>
                    </a:lnTo>
                    <a:lnTo>
                      <a:pt x="2310" y="12"/>
                    </a:lnTo>
                    <a:lnTo>
                      <a:pt x="2310" y="12"/>
                    </a:lnTo>
                    <a:lnTo>
                      <a:pt x="2310" y="12"/>
                    </a:lnTo>
                    <a:lnTo>
                      <a:pt x="2316" y="12"/>
                    </a:lnTo>
                    <a:lnTo>
                      <a:pt x="2316" y="12"/>
                    </a:lnTo>
                    <a:lnTo>
                      <a:pt x="2316" y="12"/>
                    </a:lnTo>
                    <a:lnTo>
                      <a:pt x="2316" y="12"/>
                    </a:lnTo>
                    <a:lnTo>
                      <a:pt x="2316" y="6"/>
                    </a:lnTo>
                    <a:lnTo>
                      <a:pt x="2316" y="6"/>
                    </a:lnTo>
                    <a:lnTo>
                      <a:pt x="2316" y="6"/>
                    </a:lnTo>
                    <a:lnTo>
                      <a:pt x="2316" y="6"/>
                    </a:lnTo>
                    <a:lnTo>
                      <a:pt x="2322" y="6"/>
                    </a:lnTo>
                    <a:lnTo>
                      <a:pt x="2322" y="0"/>
                    </a:lnTo>
                    <a:lnTo>
                      <a:pt x="2322" y="0"/>
                    </a:lnTo>
                    <a:lnTo>
                      <a:pt x="2322" y="0"/>
                    </a:lnTo>
                    <a:lnTo>
                      <a:pt x="2322" y="0"/>
                    </a:lnTo>
                    <a:lnTo>
                      <a:pt x="2322" y="0"/>
                    </a:lnTo>
                    <a:lnTo>
                      <a:pt x="2322" y="0"/>
                    </a:lnTo>
                    <a:lnTo>
                      <a:pt x="2322" y="0"/>
                    </a:lnTo>
                    <a:lnTo>
                      <a:pt x="2322" y="0"/>
                    </a:lnTo>
                    <a:lnTo>
                      <a:pt x="2328" y="0"/>
                    </a:lnTo>
                    <a:lnTo>
                      <a:pt x="2328" y="0"/>
                    </a:lnTo>
                    <a:lnTo>
                      <a:pt x="2328" y="0"/>
                    </a:lnTo>
                    <a:lnTo>
                      <a:pt x="2328" y="0"/>
                    </a:lnTo>
                    <a:lnTo>
                      <a:pt x="2328" y="0"/>
                    </a:lnTo>
                    <a:lnTo>
                      <a:pt x="2328" y="0"/>
                    </a:lnTo>
                    <a:lnTo>
                      <a:pt x="2328" y="6"/>
                    </a:lnTo>
                    <a:lnTo>
                      <a:pt x="2334" y="6"/>
                    </a:lnTo>
                    <a:lnTo>
                      <a:pt x="2334" y="6"/>
                    </a:lnTo>
                    <a:lnTo>
                      <a:pt x="2334" y="6"/>
                    </a:lnTo>
                    <a:lnTo>
                      <a:pt x="2334" y="6"/>
                    </a:lnTo>
                    <a:lnTo>
                      <a:pt x="2334" y="12"/>
                    </a:lnTo>
                    <a:lnTo>
                      <a:pt x="2334" y="12"/>
                    </a:lnTo>
                    <a:lnTo>
                      <a:pt x="2340" y="12"/>
                    </a:lnTo>
                    <a:lnTo>
                      <a:pt x="2340" y="12"/>
                    </a:lnTo>
                    <a:lnTo>
                      <a:pt x="2340" y="18"/>
                    </a:lnTo>
                    <a:lnTo>
                      <a:pt x="2340" y="18"/>
                    </a:lnTo>
                    <a:lnTo>
                      <a:pt x="2340" y="18"/>
                    </a:lnTo>
                    <a:lnTo>
                      <a:pt x="2340" y="18"/>
                    </a:lnTo>
                    <a:lnTo>
                      <a:pt x="2340" y="18"/>
                    </a:lnTo>
                    <a:lnTo>
                      <a:pt x="2346" y="24"/>
                    </a:lnTo>
                    <a:lnTo>
                      <a:pt x="2346" y="24"/>
                    </a:lnTo>
                    <a:lnTo>
                      <a:pt x="2346" y="24"/>
                    </a:lnTo>
                    <a:lnTo>
                      <a:pt x="2346" y="24"/>
                    </a:lnTo>
                    <a:lnTo>
                      <a:pt x="2346" y="30"/>
                    </a:lnTo>
                    <a:lnTo>
                      <a:pt x="2346" y="30"/>
                    </a:lnTo>
                    <a:lnTo>
                      <a:pt x="2358" y="42"/>
                    </a:lnTo>
                    <a:lnTo>
                      <a:pt x="2358" y="42"/>
                    </a:lnTo>
                    <a:lnTo>
                      <a:pt x="2358" y="42"/>
                    </a:lnTo>
                    <a:lnTo>
                      <a:pt x="2358" y="48"/>
                    </a:lnTo>
                    <a:lnTo>
                      <a:pt x="2364" y="48"/>
                    </a:lnTo>
                    <a:lnTo>
                      <a:pt x="2364" y="48"/>
                    </a:lnTo>
                    <a:lnTo>
                      <a:pt x="2370" y="60"/>
                    </a:lnTo>
                    <a:lnTo>
                      <a:pt x="2370" y="60"/>
                    </a:lnTo>
                    <a:lnTo>
                      <a:pt x="2376" y="66"/>
                    </a:lnTo>
                    <a:lnTo>
                      <a:pt x="2376" y="66"/>
                    </a:lnTo>
                    <a:lnTo>
                      <a:pt x="2376" y="66"/>
                    </a:lnTo>
                    <a:lnTo>
                      <a:pt x="2376" y="66"/>
                    </a:lnTo>
                    <a:lnTo>
                      <a:pt x="2376" y="72"/>
                    </a:lnTo>
                    <a:lnTo>
                      <a:pt x="2376" y="72"/>
                    </a:lnTo>
                    <a:lnTo>
                      <a:pt x="2376" y="72"/>
                    </a:lnTo>
                    <a:lnTo>
                      <a:pt x="2382" y="72"/>
                    </a:lnTo>
                    <a:lnTo>
                      <a:pt x="2382" y="72"/>
                    </a:lnTo>
                    <a:lnTo>
                      <a:pt x="2382" y="78"/>
                    </a:lnTo>
                    <a:lnTo>
                      <a:pt x="2382" y="78"/>
                    </a:lnTo>
                    <a:lnTo>
                      <a:pt x="2382" y="78"/>
                    </a:lnTo>
                    <a:lnTo>
                      <a:pt x="2382" y="78"/>
                    </a:lnTo>
                    <a:lnTo>
                      <a:pt x="2394" y="90"/>
                    </a:lnTo>
                    <a:lnTo>
                      <a:pt x="2394" y="96"/>
                    </a:lnTo>
                    <a:lnTo>
                      <a:pt x="2394" y="96"/>
                    </a:lnTo>
                    <a:lnTo>
                      <a:pt x="2394" y="96"/>
                    </a:lnTo>
                    <a:lnTo>
                      <a:pt x="2400" y="96"/>
                    </a:lnTo>
                    <a:lnTo>
                      <a:pt x="2400" y="96"/>
                    </a:lnTo>
                    <a:lnTo>
                      <a:pt x="2406" y="108"/>
                    </a:lnTo>
                    <a:lnTo>
                      <a:pt x="2406" y="114"/>
                    </a:lnTo>
                    <a:lnTo>
                      <a:pt x="2412" y="114"/>
                    </a:lnTo>
                    <a:lnTo>
                      <a:pt x="2412" y="114"/>
                    </a:lnTo>
                    <a:lnTo>
                      <a:pt x="2412" y="114"/>
                    </a:lnTo>
                    <a:lnTo>
                      <a:pt x="2412" y="114"/>
                    </a:lnTo>
                    <a:lnTo>
                      <a:pt x="2412" y="120"/>
                    </a:lnTo>
                    <a:lnTo>
                      <a:pt x="2412" y="120"/>
                    </a:lnTo>
                    <a:lnTo>
                      <a:pt x="2418" y="120"/>
                    </a:lnTo>
                    <a:lnTo>
                      <a:pt x="2418" y="120"/>
                    </a:lnTo>
                    <a:lnTo>
                      <a:pt x="2418" y="120"/>
                    </a:lnTo>
                    <a:lnTo>
                      <a:pt x="2418" y="126"/>
                    </a:lnTo>
                    <a:lnTo>
                      <a:pt x="2418" y="126"/>
                    </a:lnTo>
                    <a:lnTo>
                      <a:pt x="2418" y="126"/>
                    </a:lnTo>
                    <a:lnTo>
                      <a:pt x="2418" y="126"/>
                    </a:lnTo>
                    <a:lnTo>
                      <a:pt x="2430" y="138"/>
                    </a:lnTo>
                    <a:lnTo>
                      <a:pt x="2430" y="144"/>
                    </a:lnTo>
                    <a:lnTo>
                      <a:pt x="2430" y="144"/>
                    </a:lnTo>
                    <a:lnTo>
                      <a:pt x="2430" y="144"/>
                    </a:lnTo>
                    <a:lnTo>
                      <a:pt x="2436" y="144"/>
                    </a:lnTo>
                    <a:lnTo>
                      <a:pt x="2436" y="144"/>
                    </a:lnTo>
                    <a:lnTo>
                      <a:pt x="2442" y="156"/>
                    </a:lnTo>
                    <a:lnTo>
                      <a:pt x="2442" y="162"/>
                    </a:lnTo>
                    <a:lnTo>
                      <a:pt x="2448" y="162"/>
                    </a:lnTo>
                    <a:lnTo>
                      <a:pt x="2448" y="162"/>
                    </a:lnTo>
                    <a:lnTo>
                      <a:pt x="2448" y="162"/>
                    </a:lnTo>
                    <a:lnTo>
                      <a:pt x="2448" y="162"/>
                    </a:lnTo>
                    <a:lnTo>
                      <a:pt x="2448" y="168"/>
                    </a:lnTo>
                    <a:lnTo>
                      <a:pt x="2448" y="168"/>
                    </a:lnTo>
                    <a:lnTo>
                      <a:pt x="2454" y="168"/>
                    </a:lnTo>
                    <a:lnTo>
                      <a:pt x="2454" y="168"/>
                    </a:lnTo>
                    <a:lnTo>
                      <a:pt x="2454" y="168"/>
                    </a:lnTo>
                    <a:lnTo>
                      <a:pt x="2454" y="168"/>
                    </a:lnTo>
                    <a:lnTo>
                      <a:pt x="2454" y="174"/>
                    </a:lnTo>
                    <a:lnTo>
                      <a:pt x="2454" y="174"/>
                    </a:lnTo>
                    <a:lnTo>
                      <a:pt x="2454" y="174"/>
                    </a:lnTo>
                    <a:lnTo>
                      <a:pt x="2466" y="186"/>
                    </a:lnTo>
                    <a:lnTo>
                      <a:pt x="2466" y="186"/>
                    </a:lnTo>
                    <a:lnTo>
                      <a:pt x="2466" y="186"/>
                    </a:lnTo>
                    <a:lnTo>
                      <a:pt x="2466" y="192"/>
                    </a:lnTo>
                    <a:lnTo>
                      <a:pt x="2472" y="192"/>
                    </a:lnTo>
                    <a:lnTo>
                      <a:pt x="2472" y="192"/>
                    </a:lnTo>
                    <a:lnTo>
                      <a:pt x="2478" y="204"/>
                    </a:lnTo>
                    <a:lnTo>
                      <a:pt x="2484" y="204"/>
                    </a:lnTo>
                    <a:lnTo>
                      <a:pt x="2484" y="204"/>
                    </a:lnTo>
                    <a:lnTo>
                      <a:pt x="2484" y="210"/>
                    </a:lnTo>
                    <a:lnTo>
                      <a:pt x="2484" y="210"/>
                    </a:lnTo>
                    <a:lnTo>
                      <a:pt x="2484" y="210"/>
                    </a:lnTo>
                    <a:lnTo>
                      <a:pt x="2484" y="210"/>
                    </a:lnTo>
                    <a:lnTo>
                      <a:pt x="2484" y="210"/>
                    </a:lnTo>
                    <a:lnTo>
                      <a:pt x="2490" y="216"/>
                    </a:lnTo>
                    <a:lnTo>
                      <a:pt x="2490" y="216"/>
                    </a:lnTo>
                    <a:lnTo>
                      <a:pt x="2490" y="216"/>
                    </a:lnTo>
                    <a:lnTo>
                      <a:pt x="2490" y="216"/>
                    </a:lnTo>
                    <a:lnTo>
                      <a:pt x="2490" y="216"/>
                    </a:lnTo>
                    <a:lnTo>
                      <a:pt x="2490" y="222"/>
                    </a:lnTo>
                    <a:lnTo>
                      <a:pt x="2496" y="222"/>
                    </a:lnTo>
                    <a:lnTo>
                      <a:pt x="2496" y="222"/>
                    </a:lnTo>
                    <a:lnTo>
                      <a:pt x="2496" y="222"/>
                    </a:lnTo>
                    <a:lnTo>
                      <a:pt x="2496" y="222"/>
                    </a:lnTo>
                    <a:lnTo>
                      <a:pt x="2496" y="222"/>
                    </a:lnTo>
                    <a:lnTo>
                      <a:pt x="2496" y="228"/>
                    </a:lnTo>
                    <a:lnTo>
                      <a:pt x="2496" y="228"/>
                    </a:lnTo>
                    <a:lnTo>
                      <a:pt x="2496" y="228"/>
                    </a:lnTo>
                    <a:lnTo>
                      <a:pt x="2502" y="228"/>
                    </a:lnTo>
                    <a:lnTo>
                      <a:pt x="2502" y="228"/>
                    </a:lnTo>
                    <a:lnTo>
                      <a:pt x="2502" y="228"/>
                    </a:lnTo>
                    <a:lnTo>
                      <a:pt x="2502" y="234"/>
                    </a:lnTo>
                    <a:lnTo>
                      <a:pt x="2502" y="234"/>
                    </a:lnTo>
                    <a:lnTo>
                      <a:pt x="2502" y="234"/>
                    </a:lnTo>
                    <a:lnTo>
                      <a:pt x="2502" y="234"/>
                    </a:lnTo>
                    <a:lnTo>
                      <a:pt x="2502" y="234"/>
                    </a:lnTo>
                    <a:lnTo>
                      <a:pt x="2502" y="234"/>
                    </a:lnTo>
                    <a:lnTo>
                      <a:pt x="2508" y="234"/>
                    </a:lnTo>
                    <a:lnTo>
                      <a:pt x="2508" y="234"/>
                    </a:lnTo>
                    <a:lnTo>
                      <a:pt x="2508" y="234"/>
                    </a:lnTo>
                    <a:lnTo>
                      <a:pt x="2508" y="234"/>
                    </a:lnTo>
                    <a:lnTo>
                      <a:pt x="2508" y="234"/>
                    </a:lnTo>
                    <a:lnTo>
                      <a:pt x="2508" y="234"/>
                    </a:lnTo>
                    <a:lnTo>
                      <a:pt x="2508" y="234"/>
                    </a:lnTo>
                    <a:lnTo>
                      <a:pt x="2514" y="234"/>
                    </a:lnTo>
                    <a:lnTo>
                      <a:pt x="2514" y="234"/>
                    </a:lnTo>
                    <a:lnTo>
                      <a:pt x="2514" y="234"/>
                    </a:lnTo>
                    <a:lnTo>
                      <a:pt x="2514" y="234"/>
                    </a:lnTo>
                    <a:lnTo>
                      <a:pt x="2514" y="228"/>
                    </a:lnTo>
                    <a:lnTo>
                      <a:pt x="2514" y="228"/>
                    </a:lnTo>
                    <a:lnTo>
                      <a:pt x="2514" y="228"/>
                    </a:lnTo>
                    <a:lnTo>
                      <a:pt x="2520" y="228"/>
                    </a:lnTo>
                    <a:lnTo>
                      <a:pt x="2520" y="228"/>
                    </a:lnTo>
                    <a:lnTo>
                      <a:pt x="2520" y="228"/>
                    </a:lnTo>
                    <a:lnTo>
                      <a:pt x="2520" y="228"/>
                    </a:lnTo>
                    <a:lnTo>
                      <a:pt x="2520" y="228"/>
                    </a:lnTo>
                    <a:lnTo>
                      <a:pt x="2520" y="228"/>
                    </a:lnTo>
                    <a:lnTo>
                      <a:pt x="2526" y="222"/>
                    </a:lnTo>
                    <a:lnTo>
                      <a:pt x="2526" y="222"/>
                    </a:lnTo>
                    <a:lnTo>
                      <a:pt x="2526" y="222"/>
                    </a:lnTo>
                    <a:lnTo>
                      <a:pt x="2526" y="222"/>
                    </a:lnTo>
                    <a:lnTo>
                      <a:pt x="2526" y="222"/>
                    </a:lnTo>
                    <a:lnTo>
                      <a:pt x="2526" y="222"/>
                    </a:lnTo>
                    <a:lnTo>
                      <a:pt x="2526" y="222"/>
                    </a:lnTo>
                    <a:lnTo>
                      <a:pt x="2532" y="222"/>
                    </a:lnTo>
                    <a:lnTo>
                      <a:pt x="2538" y="210"/>
                    </a:lnTo>
                    <a:lnTo>
                      <a:pt x="2538" y="210"/>
                    </a:lnTo>
                    <a:lnTo>
                      <a:pt x="2538" y="210"/>
                    </a:lnTo>
                    <a:lnTo>
                      <a:pt x="2544" y="210"/>
                    </a:lnTo>
                    <a:lnTo>
                      <a:pt x="2544" y="210"/>
                    </a:lnTo>
                    <a:lnTo>
                      <a:pt x="2544" y="210"/>
                    </a:lnTo>
                    <a:lnTo>
                      <a:pt x="2556" y="198"/>
                    </a:lnTo>
                    <a:lnTo>
                      <a:pt x="2556" y="198"/>
                    </a:lnTo>
                    <a:lnTo>
                      <a:pt x="2556" y="198"/>
                    </a:lnTo>
                    <a:lnTo>
                      <a:pt x="2556" y="198"/>
                    </a:lnTo>
                    <a:lnTo>
                      <a:pt x="2556" y="198"/>
                    </a:lnTo>
                    <a:lnTo>
                      <a:pt x="2556" y="198"/>
                    </a:lnTo>
                    <a:lnTo>
                      <a:pt x="2556" y="198"/>
                    </a:lnTo>
                    <a:lnTo>
                      <a:pt x="2562" y="192"/>
                    </a:lnTo>
                    <a:lnTo>
                      <a:pt x="2562" y="192"/>
                    </a:lnTo>
                    <a:lnTo>
                      <a:pt x="2562" y="192"/>
                    </a:lnTo>
                    <a:lnTo>
                      <a:pt x="2562" y="192"/>
                    </a:lnTo>
                    <a:lnTo>
                      <a:pt x="2562" y="192"/>
                    </a:lnTo>
                    <a:lnTo>
                      <a:pt x="2562" y="192"/>
                    </a:lnTo>
                    <a:lnTo>
                      <a:pt x="2562" y="192"/>
                    </a:lnTo>
                    <a:lnTo>
                      <a:pt x="2568" y="192"/>
                    </a:lnTo>
                    <a:lnTo>
                      <a:pt x="2574" y="180"/>
                    </a:lnTo>
                    <a:lnTo>
                      <a:pt x="2574" y="180"/>
                    </a:lnTo>
                    <a:lnTo>
                      <a:pt x="2580" y="180"/>
                    </a:lnTo>
                    <a:lnTo>
                      <a:pt x="2580" y="180"/>
                    </a:lnTo>
                    <a:lnTo>
                      <a:pt x="2580" y="180"/>
                    </a:lnTo>
                    <a:lnTo>
                      <a:pt x="2580" y="180"/>
                    </a:lnTo>
                    <a:lnTo>
                      <a:pt x="2592" y="168"/>
                    </a:lnTo>
                    <a:lnTo>
                      <a:pt x="2592" y="168"/>
                    </a:lnTo>
                    <a:lnTo>
                      <a:pt x="2592" y="168"/>
                    </a:lnTo>
                    <a:lnTo>
                      <a:pt x="2592" y="168"/>
                    </a:lnTo>
                    <a:lnTo>
                      <a:pt x="2592" y="168"/>
                    </a:lnTo>
                    <a:lnTo>
                      <a:pt x="2592" y="168"/>
                    </a:lnTo>
                    <a:lnTo>
                      <a:pt x="2592" y="162"/>
                    </a:lnTo>
                    <a:lnTo>
                      <a:pt x="2598" y="162"/>
                    </a:lnTo>
                    <a:lnTo>
                      <a:pt x="2598" y="162"/>
                    </a:lnTo>
                    <a:lnTo>
                      <a:pt x="2598" y="162"/>
                    </a:lnTo>
                    <a:lnTo>
                      <a:pt x="2598" y="162"/>
                    </a:lnTo>
                    <a:lnTo>
                      <a:pt x="2598" y="162"/>
                    </a:lnTo>
                    <a:lnTo>
                      <a:pt x="2598" y="162"/>
                    </a:lnTo>
                    <a:lnTo>
                      <a:pt x="2598" y="162"/>
                    </a:lnTo>
                    <a:lnTo>
                      <a:pt x="2604" y="156"/>
                    </a:lnTo>
                    <a:lnTo>
                      <a:pt x="2610" y="150"/>
                    </a:lnTo>
                    <a:lnTo>
                      <a:pt x="2610" y="150"/>
                    </a:lnTo>
                    <a:lnTo>
                      <a:pt x="2616" y="150"/>
                    </a:lnTo>
                    <a:lnTo>
                      <a:pt x="2616" y="150"/>
                    </a:lnTo>
                    <a:lnTo>
                      <a:pt x="2616" y="150"/>
                    </a:lnTo>
                    <a:lnTo>
                      <a:pt x="2616" y="144"/>
                    </a:lnTo>
                    <a:lnTo>
                      <a:pt x="2628" y="138"/>
                    </a:lnTo>
                    <a:lnTo>
                      <a:pt x="2628" y="138"/>
                    </a:lnTo>
                    <a:lnTo>
                      <a:pt x="2628" y="138"/>
                    </a:lnTo>
                    <a:lnTo>
                      <a:pt x="2628" y="138"/>
                    </a:lnTo>
                    <a:lnTo>
                      <a:pt x="2628" y="138"/>
                    </a:lnTo>
                    <a:lnTo>
                      <a:pt x="2628" y="132"/>
                    </a:lnTo>
                    <a:lnTo>
                      <a:pt x="2628" y="132"/>
                    </a:lnTo>
                    <a:lnTo>
                      <a:pt x="2634" y="132"/>
                    </a:lnTo>
                    <a:lnTo>
                      <a:pt x="2634" y="132"/>
                    </a:lnTo>
                    <a:lnTo>
                      <a:pt x="2634" y="132"/>
                    </a:lnTo>
                    <a:lnTo>
                      <a:pt x="2634" y="132"/>
                    </a:lnTo>
                    <a:lnTo>
                      <a:pt x="2634" y="132"/>
                    </a:lnTo>
                    <a:lnTo>
                      <a:pt x="2634" y="126"/>
                    </a:lnTo>
                    <a:lnTo>
                      <a:pt x="2640" y="126"/>
                    </a:lnTo>
                    <a:lnTo>
                      <a:pt x="2640" y="126"/>
                    </a:lnTo>
                    <a:lnTo>
                      <a:pt x="2646" y="120"/>
                    </a:lnTo>
                    <a:lnTo>
                      <a:pt x="2646" y="120"/>
                    </a:lnTo>
                    <a:lnTo>
                      <a:pt x="2652" y="120"/>
                    </a:lnTo>
                    <a:lnTo>
                      <a:pt x="2652" y="114"/>
                    </a:lnTo>
                    <a:lnTo>
                      <a:pt x="2652" y="114"/>
                    </a:lnTo>
                    <a:lnTo>
                      <a:pt x="2652" y="114"/>
                    </a:lnTo>
                    <a:lnTo>
                      <a:pt x="2664" y="108"/>
                    </a:lnTo>
                    <a:lnTo>
                      <a:pt x="2664" y="108"/>
                    </a:lnTo>
                    <a:lnTo>
                      <a:pt x="2664" y="102"/>
                    </a:lnTo>
                    <a:lnTo>
                      <a:pt x="2664" y="102"/>
                    </a:lnTo>
                    <a:lnTo>
                      <a:pt x="2664" y="102"/>
                    </a:lnTo>
                    <a:lnTo>
                      <a:pt x="2664" y="102"/>
                    </a:lnTo>
                    <a:lnTo>
                      <a:pt x="2670" y="102"/>
                    </a:lnTo>
                    <a:lnTo>
                      <a:pt x="2670" y="102"/>
                    </a:lnTo>
                    <a:lnTo>
                      <a:pt x="2670" y="102"/>
                    </a:lnTo>
                    <a:lnTo>
                      <a:pt x="2670" y="102"/>
                    </a:lnTo>
                    <a:lnTo>
                      <a:pt x="2670" y="96"/>
                    </a:lnTo>
                    <a:lnTo>
                      <a:pt x="2670" y="96"/>
                    </a:lnTo>
                    <a:lnTo>
                      <a:pt x="2670" y="96"/>
                    </a:lnTo>
                    <a:lnTo>
                      <a:pt x="2676" y="96"/>
                    </a:lnTo>
                    <a:lnTo>
                      <a:pt x="2676" y="96"/>
                    </a:lnTo>
                    <a:lnTo>
                      <a:pt x="2676" y="96"/>
                    </a:lnTo>
                    <a:lnTo>
                      <a:pt x="2676" y="96"/>
                    </a:lnTo>
                    <a:lnTo>
                      <a:pt x="2676" y="96"/>
                    </a:lnTo>
                    <a:lnTo>
                      <a:pt x="2676" y="90"/>
                    </a:lnTo>
                    <a:lnTo>
                      <a:pt x="2676" y="90"/>
                    </a:lnTo>
                    <a:lnTo>
                      <a:pt x="2682" y="90"/>
                    </a:lnTo>
                    <a:lnTo>
                      <a:pt x="2682" y="90"/>
                    </a:lnTo>
                    <a:lnTo>
                      <a:pt x="2682" y="90"/>
                    </a:lnTo>
                    <a:lnTo>
                      <a:pt x="2682" y="90"/>
                    </a:lnTo>
                    <a:lnTo>
                      <a:pt x="2682" y="90"/>
                    </a:lnTo>
                    <a:lnTo>
                      <a:pt x="2682" y="84"/>
                    </a:lnTo>
                    <a:lnTo>
                      <a:pt x="2682" y="84"/>
                    </a:lnTo>
                    <a:lnTo>
                      <a:pt x="2682" y="84"/>
                    </a:lnTo>
                    <a:lnTo>
                      <a:pt x="2682" y="84"/>
                    </a:lnTo>
                    <a:lnTo>
                      <a:pt x="2688" y="84"/>
                    </a:lnTo>
                    <a:lnTo>
                      <a:pt x="2688" y="84"/>
                    </a:lnTo>
                    <a:lnTo>
                      <a:pt x="2688" y="84"/>
                    </a:lnTo>
                    <a:lnTo>
                      <a:pt x="2688" y="84"/>
                    </a:lnTo>
                    <a:lnTo>
                      <a:pt x="2688" y="84"/>
                    </a:lnTo>
                    <a:lnTo>
                      <a:pt x="2688" y="84"/>
                    </a:lnTo>
                    <a:lnTo>
                      <a:pt x="2688" y="84"/>
                    </a:lnTo>
                    <a:lnTo>
                      <a:pt x="2694" y="84"/>
                    </a:lnTo>
                    <a:lnTo>
                      <a:pt x="2694" y="90"/>
                    </a:lnTo>
                    <a:lnTo>
                      <a:pt x="2694" y="90"/>
                    </a:lnTo>
                    <a:lnTo>
                      <a:pt x="2694" y="90"/>
                    </a:lnTo>
                    <a:lnTo>
                      <a:pt x="2694" y="90"/>
                    </a:lnTo>
                    <a:lnTo>
                      <a:pt x="2694" y="96"/>
                    </a:lnTo>
                    <a:lnTo>
                      <a:pt x="2694" y="96"/>
                    </a:lnTo>
                    <a:lnTo>
                      <a:pt x="2700" y="96"/>
                    </a:lnTo>
                    <a:lnTo>
                      <a:pt x="2700" y="96"/>
                    </a:lnTo>
                    <a:lnTo>
                      <a:pt x="2700" y="102"/>
                    </a:lnTo>
                    <a:lnTo>
                      <a:pt x="2700" y="102"/>
                    </a:lnTo>
                    <a:lnTo>
                      <a:pt x="2700" y="102"/>
                    </a:lnTo>
                    <a:lnTo>
                      <a:pt x="2700" y="102"/>
                    </a:lnTo>
                    <a:lnTo>
                      <a:pt x="2700" y="108"/>
                    </a:lnTo>
                    <a:lnTo>
                      <a:pt x="2706" y="108"/>
                    </a:lnTo>
                    <a:lnTo>
                      <a:pt x="2706" y="108"/>
                    </a:lnTo>
                    <a:lnTo>
                      <a:pt x="2706" y="114"/>
                    </a:lnTo>
                    <a:lnTo>
                      <a:pt x="2706" y="114"/>
                    </a:lnTo>
                    <a:lnTo>
                      <a:pt x="2706" y="114"/>
                    </a:lnTo>
                    <a:lnTo>
                      <a:pt x="2706" y="114"/>
                    </a:lnTo>
                    <a:lnTo>
                      <a:pt x="2712" y="120"/>
                    </a:lnTo>
                    <a:lnTo>
                      <a:pt x="2712" y="120"/>
                    </a:lnTo>
                    <a:lnTo>
                      <a:pt x="2712" y="120"/>
                    </a:lnTo>
                    <a:lnTo>
                      <a:pt x="2718" y="138"/>
                    </a:lnTo>
                    <a:lnTo>
                      <a:pt x="2724" y="138"/>
                    </a:lnTo>
                    <a:lnTo>
                      <a:pt x="2724" y="138"/>
                    </a:lnTo>
                    <a:lnTo>
                      <a:pt x="2724" y="144"/>
                    </a:lnTo>
                    <a:lnTo>
                      <a:pt x="2724" y="144"/>
                    </a:lnTo>
                    <a:lnTo>
                      <a:pt x="2724" y="144"/>
                    </a:lnTo>
                    <a:lnTo>
                      <a:pt x="2736" y="162"/>
                    </a:lnTo>
                    <a:lnTo>
                      <a:pt x="2736" y="162"/>
                    </a:lnTo>
                    <a:lnTo>
                      <a:pt x="2736" y="162"/>
                    </a:lnTo>
                    <a:lnTo>
                      <a:pt x="2736" y="162"/>
                    </a:lnTo>
                    <a:lnTo>
                      <a:pt x="2736" y="168"/>
                    </a:lnTo>
                    <a:lnTo>
                      <a:pt x="2742" y="168"/>
                    </a:lnTo>
                    <a:lnTo>
                      <a:pt x="2742" y="168"/>
                    </a:lnTo>
                    <a:lnTo>
                      <a:pt x="2742" y="168"/>
                    </a:lnTo>
                    <a:lnTo>
                      <a:pt x="2742" y="174"/>
                    </a:lnTo>
                    <a:lnTo>
                      <a:pt x="2742" y="174"/>
                    </a:lnTo>
                    <a:lnTo>
                      <a:pt x="2742" y="174"/>
                    </a:lnTo>
                    <a:lnTo>
                      <a:pt x="2742" y="174"/>
                    </a:lnTo>
                    <a:lnTo>
                      <a:pt x="2748" y="180"/>
                    </a:lnTo>
                    <a:lnTo>
                      <a:pt x="2748" y="180"/>
                    </a:lnTo>
                    <a:lnTo>
                      <a:pt x="2748" y="180"/>
                    </a:lnTo>
                    <a:lnTo>
                      <a:pt x="2754" y="198"/>
                    </a:lnTo>
                    <a:lnTo>
                      <a:pt x="2760" y="198"/>
                    </a:lnTo>
                    <a:lnTo>
                      <a:pt x="2760" y="198"/>
                    </a:lnTo>
                    <a:lnTo>
                      <a:pt x="2760" y="198"/>
                    </a:lnTo>
                    <a:lnTo>
                      <a:pt x="2760" y="204"/>
                    </a:lnTo>
                    <a:lnTo>
                      <a:pt x="2760" y="204"/>
                    </a:lnTo>
                    <a:lnTo>
                      <a:pt x="2772" y="216"/>
                    </a:lnTo>
                    <a:lnTo>
                      <a:pt x="2772" y="222"/>
                    </a:lnTo>
                    <a:lnTo>
                      <a:pt x="2772" y="222"/>
                    </a:lnTo>
                    <a:lnTo>
                      <a:pt x="2772" y="222"/>
                    </a:lnTo>
                    <a:lnTo>
                      <a:pt x="2772" y="222"/>
                    </a:lnTo>
                    <a:lnTo>
                      <a:pt x="2778" y="228"/>
                    </a:lnTo>
                    <a:lnTo>
                      <a:pt x="2778" y="228"/>
                    </a:lnTo>
                    <a:lnTo>
                      <a:pt x="2778" y="228"/>
                    </a:lnTo>
                    <a:lnTo>
                      <a:pt x="2778" y="228"/>
                    </a:lnTo>
                    <a:lnTo>
                      <a:pt x="2778" y="234"/>
                    </a:lnTo>
                    <a:lnTo>
                      <a:pt x="2778" y="234"/>
                    </a:lnTo>
                    <a:lnTo>
                      <a:pt x="2778" y="234"/>
                    </a:lnTo>
                    <a:lnTo>
                      <a:pt x="2784" y="234"/>
                    </a:lnTo>
                    <a:lnTo>
                      <a:pt x="2784" y="234"/>
                    </a:lnTo>
                    <a:lnTo>
                      <a:pt x="2784" y="240"/>
                    </a:lnTo>
                    <a:lnTo>
                      <a:pt x="2790" y="252"/>
                    </a:lnTo>
                    <a:lnTo>
                      <a:pt x="2796" y="252"/>
                    </a:lnTo>
                    <a:lnTo>
                      <a:pt x="2796" y="258"/>
                    </a:lnTo>
                    <a:lnTo>
                      <a:pt x="2796" y="258"/>
                    </a:lnTo>
                    <a:lnTo>
                      <a:pt x="2796" y="258"/>
                    </a:lnTo>
                    <a:lnTo>
                      <a:pt x="2796" y="258"/>
                    </a:lnTo>
                    <a:lnTo>
                      <a:pt x="2808" y="276"/>
                    </a:lnTo>
                    <a:lnTo>
                      <a:pt x="2808" y="276"/>
                    </a:lnTo>
                    <a:lnTo>
                      <a:pt x="2808" y="276"/>
                    </a:lnTo>
                    <a:lnTo>
                      <a:pt x="2808" y="276"/>
                    </a:lnTo>
                    <a:lnTo>
                      <a:pt x="2808" y="282"/>
                    </a:lnTo>
                    <a:lnTo>
                      <a:pt x="2814" y="282"/>
                    </a:lnTo>
                    <a:lnTo>
                      <a:pt x="2814" y="282"/>
                    </a:lnTo>
                    <a:lnTo>
                      <a:pt x="2814" y="282"/>
                    </a:lnTo>
                    <a:lnTo>
                      <a:pt x="2814" y="282"/>
                    </a:lnTo>
                    <a:lnTo>
                      <a:pt x="2814" y="288"/>
                    </a:lnTo>
                    <a:lnTo>
                      <a:pt x="2814" y="288"/>
                    </a:lnTo>
                    <a:lnTo>
                      <a:pt x="2814" y="288"/>
                    </a:lnTo>
                    <a:lnTo>
                      <a:pt x="2820" y="288"/>
                    </a:lnTo>
                    <a:lnTo>
                      <a:pt x="2820" y="294"/>
                    </a:lnTo>
                    <a:lnTo>
                      <a:pt x="2820" y="294"/>
                    </a:lnTo>
                    <a:lnTo>
                      <a:pt x="2826" y="306"/>
                    </a:lnTo>
                    <a:lnTo>
                      <a:pt x="2832" y="306"/>
                    </a:lnTo>
                    <a:lnTo>
                      <a:pt x="2832" y="312"/>
                    </a:lnTo>
                    <a:lnTo>
                      <a:pt x="2832" y="312"/>
                    </a:lnTo>
                    <a:lnTo>
                      <a:pt x="2832" y="312"/>
                    </a:lnTo>
                    <a:lnTo>
                      <a:pt x="2832" y="312"/>
                    </a:lnTo>
                    <a:lnTo>
                      <a:pt x="2844" y="324"/>
                    </a:lnTo>
                    <a:lnTo>
                      <a:pt x="2844" y="330"/>
                    </a:lnTo>
                    <a:lnTo>
                      <a:pt x="2844" y="330"/>
                    </a:lnTo>
                    <a:lnTo>
                      <a:pt x="2844" y="330"/>
                    </a:lnTo>
                    <a:lnTo>
                      <a:pt x="2844" y="330"/>
                    </a:lnTo>
                    <a:lnTo>
                      <a:pt x="2850" y="336"/>
                    </a:lnTo>
                    <a:lnTo>
                      <a:pt x="2850" y="336"/>
                    </a:lnTo>
                    <a:lnTo>
                      <a:pt x="2850" y="336"/>
                    </a:lnTo>
                    <a:lnTo>
                      <a:pt x="2850" y="336"/>
                    </a:lnTo>
                    <a:lnTo>
                      <a:pt x="2850" y="336"/>
                    </a:lnTo>
                    <a:lnTo>
                      <a:pt x="2850" y="342"/>
                    </a:lnTo>
                    <a:lnTo>
                      <a:pt x="2856" y="342"/>
                    </a:lnTo>
                    <a:lnTo>
                      <a:pt x="2856" y="342"/>
                    </a:lnTo>
                    <a:lnTo>
                      <a:pt x="2856" y="342"/>
                    </a:lnTo>
                    <a:lnTo>
                      <a:pt x="2856" y="348"/>
                    </a:lnTo>
                    <a:lnTo>
                      <a:pt x="2856" y="348"/>
                    </a:lnTo>
                    <a:lnTo>
                      <a:pt x="2856" y="348"/>
                    </a:lnTo>
                    <a:lnTo>
                      <a:pt x="2856" y="348"/>
                    </a:lnTo>
                    <a:lnTo>
                      <a:pt x="2862" y="348"/>
                    </a:lnTo>
                    <a:lnTo>
                      <a:pt x="2862" y="354"/>
                    </a:lnTo>
                    <a:lnTo>
                      <a:pt x="2862" y="354"/>
                    </a:lnTo>
                    <a:lnTo>
                      <a:pt x="2862" y="354"/>
                    </a:lnTo>
                    <a:lnTo>
                      <a:pt x="2862" y="354"/>
                    </a:lnTo>
                    <a:lnTo>
                      <a:pt x="2862" y="354"/>
                    </a:lnTo>
                    <a:lnTo>
                      <a:pt x="2862" y="354"/>
                    </a:lnTo>
                    <a:lnTo>
                      <a:pt x="2868" y="360"/>
                    </a:lnTo>
                    <a:lnTo>
                      <a:pt x="2868" y="360"/>
                    </a:lnTo>
                    <a:lnTo>
                      <a:pt x="2868" y="360"/>
                    </a:lnTo>
                    <a:lnTo>
                      <a:pt x="2868" y="360"/>
                    </a:lnTo>
                    <a:lnTo>
                      <a:pt x="2868" y="360"/>
                    </a:lnTo>
                    <a:lnTo>
                      <a:pt x="2868" y="360"/>
                    </a:lnTo>
                    <a:lnTo>
                      <a:pt x="2868" y="360"/>
                    </a:lnTo>
                    <a:lnTo>
                      <a:pt x="2868" y="360"/>
                    </a:lnTo>
                    <a:lnTo>
                      <a:pt x="2868" y="366"/>
                    </a:lnTo>
                    <a:lnTo>
                      <a:pt x="2868" y="366"/>
                    </a:lnTo>
                    <a:lnTo>
                      <a:pt x="2874" y="366"/>
                    </a:lnTo>
                    <a:lnTo>
                      <a:pt x="2874" y="366"/>
                    </a:lnTo>
                    <a:lnTo>
                      <a:pt x="2874" y="366"/>
                    </a:lnTo>
                    <a:lnTo>
                      <a:pt x="2874" y="360"/>
                    </a:lnTo>
                    <a:lnTo>
                      <a:pt x="2874" y="360"/>
                    </a:lnTo>
                    <a:lnTo>
                      <a:pt x="2874" y="360"/>
                    </a:lnTo>
                    <a:lnTo>
                      <a:pt x="2880" y="360"/>
                    </a:lnTo>
                    <a:lnTo>
                      <a:pt x="2880" y="360"/>
                    </a:lnTo>
                    <a:lnTo>
                      <a:pt x="2880" y="360"/>
                    </a:lnTo>
                    <a:lnTo>
                      <a:pt x="2880" y="360"/>
                    </a:lnTo>
                    <a:lnTo>
                      <a:pt x="2880" y="360"/>
                    </a:lnTo>
                    <a:lnTo>
                      <a:pt x="2880" y="360"/>
                    </a:lnTo>
                    <a:lnTo>
                      <a:pt x="2880" y="360"/>
                    </a:lnTo>
                    <a:lnTo>
                      <a:pt x="2886" y="360"/>
                    </a:lnTo>
                    <a:lnTo>
                      <a:pt x="2886" y="360"/>
                    </a:lnTo>
                    <a:lnTo>
                      <a:pt x="2886" y="360"/>
                    </a:lnTo>
                    <a:lnTo>
                      <a:pt x="2886" y="360"/>
                    </a:lnTo>
                    <a:lnTo>
                      <a:pt x="2886" y="360"/>
                    </a:lnTo>
                    <a:lnTo>
                      <a:pt x="2886" y="360"/>
                    </a:lnTo>
                    <a:lnTo>
                      <a:pt x="2886" y="360"/>
                    </a:lnTo>
                    <a:lnTo>
                      <a:pt x="2892" y="360"/>
                    </a:lnTo>
                    <a:lnTo>
                      <a:pt x="2892" y="360"/>
                    </a:lnTo>
                    <a:lnTo>
                      <a:pt x="2892" y="360"/>
                    </a:lnTo>
                    <a:lnTo>
                      <a:pt x="2892" y="354"/>
                    </a:lnTo>
                    <a:lnTo>
                      <a:pt x="2904" y="354"/>
                    </a:lnTo>
                    <a:lnTo>
                      <a:pt x="2904" y="354"/>
                    </a:lnTo>
                    <a:lnTo>
                      <a:pt x="2904" y="354"/>
                    </a:lnTo>
                    <a:lnTo>
                      <a:pt x="2904" y="354"/>
                    </a:lnTo>
                    <a:lnTo>
                      <a:pt x="2904" y="354"/>
                    </a:lnTo>
                    <a:lnTo>
                      <a:pt x="2904" y="354"/>
                    </a:lnTo>
                    <a:lnTo>
                      <a:pt x="2916" y="348"/>
                    </a:lnTo>
                    <a:lnTo>
                      <a:pt x="2916" y="348"/>
                    </a:lnTo>
                    <a:lnTo>
                      <a:pt x="2916" y="348"/>
                    </a:lnTo>
                    <a:lnTo>
                      <a:pt x="2916" y="348"/>
                    </a:lnTo>
                    <a:lnTo>
                      <a:pt x="2922" y="348"/>
                    </a:lnTo>
                    <a:lnTo>
                      <a:pt x="2922" y="348"/>
                    </a:lnTo>
                    <a:lnTo>
                      <a:pt x="2922" y="348"/>
                    </a:lnTo>
                    <a:lnTo>
                      <a:pt x="2922" y="348"/>
                    </a:lnTo>
                    <a:lnTo>
                      <a:pt x="2922" y="348"/>
                    </a:lnTo>
                    <a:lnTo>
                      <a:pt x="2922" y="348"/>
                    </a:lnTo>
                    <a:lnTo>
                      <a:pt x="2928" y="348"/>
                    </a:lnTo>
                    <a:lnTo>
                      <a:pt x="2928" y="348"/>
                    </a:lnTo>
                    <a:lnTo>
                      <a:pt x="2928" y="348"/>
                    </a:lnTo>
                    <a:lnTo>
                      <a:pt x="2928" y="342"/>
                    </a:lnTo>
                    <a:lnTo>
                      <a:pt x="2928" y="342"/>
                    </a:lnTo>
                    <a:lnTo>
                      <a:pt x="2940" y="342"/>
                    </a:lnTo>
                    <a:lnTo>
                      <a:pt x="2940" y="342"/>
                    </a:lnTo>
                    <a:lnTo>
                      <a:pt x="2940" y="342"/>
                    </a:lnTo>
                    <a:lnTo>
                      <a:pt x="2940" y="342"/>
                    </a:lnTo>
                    <a:lnTo>
                      <a:pt x="2940" y="342"/>
                    </a:lnTo>
                    <a:lnTo>
                      <a:pt x="2940" y="342"/>
                    </a:lnTo>
                    <a:lnTo>
                      <a:pt x="2952" y="336"/>
                    </a:lnTo>
                    <a:lnTo>
                      <a:pt x="2952" y="336"/>
                    </a:lnTo>
                    <a:lnTo>
                      <a:pt x="2952" y="336"/>
                    </a:lnTo>
                    <a:lnTo>
                      <a:pt x="2952" y="336"/>
                    </a:lnTo>
                    <a:lnTo>
                      <a:pt x="2958" y="336"/>
                    </a:lnTo>
                    <a:lnTo>
                      <a:pt x="2958" y="336"/>
                    </a:lnTo>
                    <a:lnTo>
                      <a:pt x="2958" y="336"/>
                    </a:lnTo>
                    <a:lnTo>
                      <a:pt x="2958" y="336"/>
                    </a:lnTo>
                    <a:lnTo>
                      <a:pt x="2958" y="336"/>
                    </a:lnTo>
                    <a:lnTo>
                      <a:pt x="2958" y="336"/>
                    </a:lnTo>
                    <a:lnTo>
                      <a:pt x="2964" y="336"/>
                    </a:lnTo>
                    <a:lnTo>
                      <a:pt x="2964" y="330"/>
                    </a:lnTo>
                    <a:lnTo>
                      <a:pt x="2964" y="330"/>
                    </a:lnTo>
                    <a:lnTo>
                      <a:pt x="2964" y="330"/>
                    </a:lnTo>
                    <a:lnTo>
                      <a:pt x="2964" y="330"/>
                    </a:lnTo>
                    <a:lnTo>
                      <a:pt x="2976" y="330"/>
                    </a:lnTo>
                    <a:lnTo>
                      <a:pt x="2976" y="330"/>
                    </a:lnTo>
                    <a:lnTo>
                      <a:pt x="2976" y="330"/>
                    </a:lnTo>
                    <a:lnTo>
                      <a:pt x="2976" y="330"/>
                    </a:lnTo>
                    <a:lnTo>
                      <a:pt x="2976" y="330"/>
                    </a:lnTo>
                    <a:lnTo>
                      <a:pt x="2976" y="324"/>
                    </a:lnTo>
                    <a:lnTo>
                      <a:pt x="2988" y="324"/>
                    </a:lnTo>
                    <a:lnTo>
                      <a:pt x="2988" y="324"/>
                    </a:lnTo>
                    <a:lnTo>
                      <a:pt x="2988" y="324"/>
                    </a:lnTo>
                    <a:lnTo>
                      <a:pt x="2994" y="324"/>
                    </a:lnTo>
                    <a:lnTo>
                      <a:pt x="2994" y="324"/>
                    </a:lnTo>
                    <a:lnTo>
                      <a:pt x="2994" y="324"/>
                    </a:lnTo>
                    <a:lnTo>
                      <a:pt x="2994" y="324"/>
                    </a:lnTo>
                    <a:lnTo>
                      <a:pt x="2994" y="324"/>
                    </a:lnTo>
                    <a:lnTo>
                      <a:pt x="2994" y="324"/>
                    </a:lnTo>
                    <a:lnTo>
                      <a:pt x="2994" y="318"/>
                    </a:lnTo>
                    <a:lnTo>
                      <a:pt x="3000" y="318"/>
                    </a:lnTo>
                    <a:lnTo>
                      <a:pt x="3000" y="318"/>
                    </a:lnTo>
                    <a:lnTo>
                      <a:pt x="3000" y="318"/>
                    </a:lnTo>
                    <a:lnTo>
                      <a:pt x="3000" y="318"/>
                    </a:lnTo>
                    <a:lnTo>
                      <a:pt x="3000" y="318"/>
                    </a:lnTo>
                    <a:lnTo>
                      <a:pt x="3012" y="318"/>
                    </a:lnTo>
                    <a:lnTo>
                      <a:pt x="3012" y="318"/>
                    </a:lnTo>
                    <a:lnTo>
                      <a:pt x="3012" y="318"/>
                    </a:lnTo>
                    <a:lnTo>
                      <a:pt x="3012" y="312"/>
                    </a:lnTo>
                    <a:lnTo>
                      <a:pt x="3012" y="312"/>
                    </a:lnTo>
                    <a:lnTo>
                      <a:pt x="3018" y="312"/>
                    </a:lnTo>
                    <a:lnTo>
                      <a:pt x="3024" y="312"/>
                    </a:lnTo>
                    <a:lnTo>
                      <a:pt x="3024" y="312"/>
                    </a:lnTo>
                    <a:lnTo>
                      <a:pt x="3024" y="312"/>
                    </a:lnTo>
                    <a:lnTo>
                      <a:pt x="3030" y="312"/>
                    </a:lnTo>
                    <a:lnTo>
                      <a:pt x="3030" y="312"/>
                    </a:lnTo>
                    <a:lnTo>
                      <a:pt x="3030" y="306"/>
                    </a:lnTo>
                    <a:lnTo>
                      <a:pt x="3030" y="306"/>
                    </a:lnTo>
                    <a:lnTo>
                      <a:pt x="3030" y="306"/>
                    </a:lnTo>
                    <a:lnTo>
                      <a:pt x="3030" y="306"/>
                    </a:lnTo>
                    <a:lnTo>
                      <a:pt x="3030" y="306"/>
                    </a:lnTo>
                    <a:lnTo>
                      <a:pt x="3036" y="306"/>
                    </a:lnTo>
                    <a:lnTo>
                      <a:pt x="3036" y="306"/>
                    </a:lnTo>
                    <a:lnTo>
                      <a:pt x="3036" y="306"/>
                    </a:lnTo>
                    <a:lnTo>
                      <a:pt x="3036" y="306"/>
                    </a:lnTo>
                    <a:lnTo>
                      <a:pt x="3036" y="306"/>
                    </a:lnTo>
                    <a:lnTo>
                      <a:pt x="3036" y="306"/>
                    </a:lnTo>
                    <a:lnTo>
                      <a:pt x="3036" y="306"/>
                    </a:lnTo>
                    <a:lnTo>
                      <a:pt x="3036" y="306"/>
                    </a:lnTo>
                    <a:lnTo>
                      <a:pt x="3042" y="306"/>
                    </a:lnTo>
                    <a:lnTo>
                      <a:pt x="3042" y="306"/>
                    </a:lnTo>
                    <a:lnTo>
                      <a:pt x="3042" y="306"/>
                    </a:lnTo>
                    <a:lnTo>
                      <a:pt x="3042" y="306"/>
                    </a:lnTo>
                    <a:lnTo>
                      <a:pt x="3042" y="306"/>
                    </a:lnTo>
                    <a:lnTo>
                      <a:pt x="3042" y="306"/>
                    </a:lnTo>
                    <a:lnTo>
                      <a:pt x="3042" y="306"/>
                    </a:lnTo>
                    <a:lnTo>
                      <a:pt x="3042" y="306"/>
                    </a:lnTo>
                    <a:lnTo>
                      <a:pt x="3048" y="300"/>
                    </a:lnTo>
                    <a:lnTo>
                      <a:pt x="3048" y="300"/>
                    </a:lnTo>
                    <a:lnTo>
                      <a:pt x="3048" y="300"/>
                    </a:lnTo>
                    <a:lnTo>
                      <a:pt x="3048" y="300"/>
                    </a:lnTo>
                    <a:lnTo>
                      <a:pt x="3048" y="300"/>
                    </a:lnTo>
                    <a:lnTo>
                      <a:pt x="3048" y="300"/>
                    </a:lnTo>
                    <a:lnTo>
                      <a:pt x="3048" y="300"/>
                    </a:lnTo>
                    <a:lnTo>
                      <a:pt x="3048" y="300"/>
                    </a:lnTo>
                    <a:lnTo>
                      <a:pt x="3048" y="300"/>
                    </a:lnTo>
                    <a:lnTo>
                      <a:pt x="3054" y="300"/>
                    </a:lnTo>
                    <a:lnTo>
                      <a:pt x="3054" y="300"/>
                    </a:lnTo>
                    <a:lnTo>
                      <a:pt x="3054" y="300"/>
                    </a:lnTo>
                    <a:lnTo>
                      <a:pt x="3054" y="306"/>
                    </a:lnTo>
                    <a:lnTo>
                      <a:pt x="3054" y="306"/>
                    </a:lnTo>
                    <a:lnTo>
                      <a:pt x="3054" y="306"/>
                    </a:lnTo>
                    <a:lnTo>
                      <a:pt x="3054" y="306"/>
                    </a:lnTo>
                    <a:lnTo>
                      <a:pt x="3060" y="312"/>
                    </a:lnTo>
                    <a:lnTo>
                      <a:pt x="3060" y="312"/>
                    </a:lnTo>
                    <a:lnTo>
                      <a:pt x="3060" y="312"/>
                    </a:lnTo>
                    <a:lnTo>
                      <a:pt x="3060" y="312"/>
                    </a:lnTo>
                    <a:lnTo>
                      <a:pt x="3060" y="318"/>
                    </a:lnTo>
                    <a:lnTo>
                      <a:pt x="3060" y="318"/>
                    </a:lnTo>
                    <a:lnTo>
                      <a:pt x="3066" y="318"/>
                    </a:lnTo>
                    <a:lnTo>
                      <a:pt x="3066" y="318"/>
                    </a:lnTo>
                    <a:lnTo>
                      <a:pt x="3066" y="324"/>
                    </a:lnTo>
                    <a:lnTo>
                      <a:pt x="3066" y="324"/>
                    </a:lnTo>
                    <a:lnTo>
                      <a:pt x="3066" y="324"/>
                    </a:lnTo>
                    <a:lnTo>
                      <a:pt x="3066" y="324"/>
                    </a:lnTo>
                    <a:lnTo>
                      <a:pt x="3066" y="330"/>
                    </a:lnTo>
                    <a:lnTo>
                      <a:pt x="3072" y="330"/>
                    </a:lnTo>
                    <a:lnTo>
                      <a:pt x="3072" y="330"/>
                    </a:lnTo>
                    <a:lnTo>
                      <a:pt x="3072" y="330"/>
                    </a:lnTo>
                    <a:lnTo>
                      <a:pt x="3072" y="336"/>
                    </a:lnTo>
                    <a:lnTo>
                      <a:pt x="3072" y="336"/>
                    </a:lnTo>
                    <a:lnTo>
                      <a:pt x="3072" y="336"/>
                    </a:lnTo>
                    <a:lnTo>
                      <a:pt x="3084" y="354"/>
                    </a:lnTo>
                    <a:lnTo>
                      <a:pt x="3084" y="354"/>
                    </a:lnTo>
                    <a:lnTo>
                      <a:pt x="3084" y="354"/>
                    </a:lnTo>
                    <a:lnTo>
                      <a:pt x="3084" y="354"/>
                    </a:lnTo>
                    <a:lnTo>
                      <a:pt x="3090" y="354"/>
                    </a:lnTo>
                    <a:lnTo>
                      <a:pt x="3090" y="360"/>
                    </a:lnTo>
                    <a:lnTo>
                      <a:pt x="3096" y="372"/>
                    </a:lnTo>
                    <a:lnTo>
                      <a:pt x="3096" y="372"/>
                    </a:lnTo>
                    <a:lnTo>
                      <a:pt x="3102" y="378"/>
                    </a:lnTo>
                    <a:lnTo>
                      <a:pt x="3102" y="378"/>
                    </a:lnTo>
                    <a:lnTo>
                      <a:pt x="3102" y="378"/>
                    </a:lnTo>
                    <a:lnTo>
                      <a:pt x="3102" y="378"/>
                    </a:lnTo>
                    <a:lnTo>
                      <a:pt x="3102" y="378"/>
                    </a:lnTo>
                    <a:lnTo>
                      <a:pt x="3102" y="384"/>
                    </a:lnTo>
                    <a:lnTo>
                      <a:pt x="3102" y="384"/>
                    </a:lnTo>
                    <a:lnTo>
                      <a:pt x="3108" y="384"/>
                    </a:lnTo>
                    <a:lnTo>
                      <a:pt x="3108" y="384"/>
                    </a:lnTo>
                    <a:lnTo>
                      <a:pt x="3108" y="390"/>
                    </a:lnTo>
                    <a:lnTo>
                      <a:pt x="3108" y="390"/>
                    </a:lnTo>
                    <a:lnTo>
                      <a:pt x="3108" y="390"/>
                    </a:lnTo>
                    <a:lnTo>
                      <a:pt x="3108" y="390"/>
                    </a:lnTo>
                    <a:lnTo>
                      <a:pt x="3120" y="402"/>
                    </a:lnTo>
                    <a:lnTo>
                      <a:pt x="3120" y="408"/>
                    </a:lnTo>
                    <a:lnTo>
                      <a:pt x="3120" y="408"/>
                    </a:lnTo>
                    <a:lnTo>
                      <a:pt x="3120" y="408"/>
                    </a:lnTo>
                    <a:lnTo>
                      <a:pt x="3126" y="408"/>
                    </a:lnTo>
                    <a:lnTo>
                      <a:pt x="3126" y="414"/>
                    </a:lnTo>
                    <a:lnTo>
                      <a:pt x="3132" y="426"/>
                    </a:lnTo>
                    <a:lnTo>
                      <a:pt x="3132" y="426"/>
                    </a:lnTo>
                    <a:lnTo>
                      <a:pt x="3138" y="426"/>
                    </a:lnTo>
                    <a:lnTo>
                      <a:pt x="3138" y="426"/>
                    </a:lnTo>
                    <a:lnTo>
                      <a:pt x="3138" y="432"/>
                    </a:lnTo>
                    <a:lnTo>
                      <a:pt x="3138" y="432"/>
                    </a:lnTo>
                    <a:lnTo>
                      <a:pt x="3138" y="432"/>
                    </a:lnTo>
                    <a:lnTo>
                      <a:pt x="3138" y="432"/>
                    </a:lnTo>
                    <a:lnTo>
                      <a:pt x="3138" y="432"/>
                    </a:lnTo>
                    <a:lnTo>
                      <a:pt x="3144" y="438"/>
                    </a:lnTo>
                    <a:lnTo>
                      <a:pt x="3144" y="438"/>
                    </a:lnTo>
                    <a:lnTo>
                      <a:pt x="3144" y="438"/>
                    </a:lnTo>
                    <a:lnTo>
                      <a:pt x="3144" y="438"/>
                    </a:lnTo>
                    <a:lnTo>
                      <a:pt x="3144" y="444"/>
                    </a:lnTo>
                    <a:lnTo>
                      <a:pt x="3144" y="444"/>
                    </a:lnTo>
                    <a:lnTo>
                      <a:pt x="3156" y="456"/>
                    </a:lnTo>
                    <a:lnTo>
                      <a:pt x="3156" y="456"/>
                    </a:lnTo>
                    <a:lnTo>
                      <a:pt x="3156" y="456"/>
                    </a:lnTo>
                    <a:lnTo>
                      <a:pt x="3156" y="456"/>
                    </a:lnTo>
                    <a:lnTo>
                      <a:pt x="3162" y="462"/>
                    </a:lnTo>
                    <a:lnTo>
                      <a:pt x="3162" y="462"/>
                    </a:lnTo>
                    <a:lnTo>
                      <a:pt x="3168" y="474"/>
                    </a:lnTo>
                    <a:lnTo>
                      <a:pt x="3168" y="474"/>
                    </a:lnTo>
                    <a:lnTo>
                      <a:pt x="3174" y="474"/>
                    </a:lnTo>
                    <a:lnTo>
                      <a:pt x="3174" y="480"/>
                    </a:lnTo>
                    <a:lnTo>
                      <a:pt x="3174" y="480"/>
                    </a:lnTo>
                    <a:lnTo>
                      <a:pt x="3174" y="480"/>
                    </a:lnTo>
                    <a:lnTo>
                      <a:pt x="3174" y="480"/>
                    </a:lnTo>
                    <a:lnTo>
                      <a:pt x="3174" y="480"/>
                    </a:lnTo>
                    <a:lnTo>
                      <a:pt x="3174" y="480"/>
                    </a:lnTo>
                    <a:lnTo>
                      <a:pt x="3180" y="486"/>
                    </a:lnTo>
                    <a:lnTo>
                      <a:pt x="3180" y="486"/>
                    </a:lnTo>
                    <a:lnTo>
                      <a:pt x="3180" y="486"/>
                    </a:lnTo>
                    <a:lnTo>
                      <a:pt x="3180" y="486"/>
                    </a:lnTo>
                    <a:lnTo>
                      <a:pt x="3180" y="486"/>
                    </a:lnTo>
                    <a:lnTo>
                      <a:pt x="3180" y="492"/>
                    </a:lnTo>
                    <a:lnTo>
                      <a:pt x="3192" y="504"/>
                    </a:lnTo>
                    <a:lnTo>
                      <a:pt x="3192" y="504"/>
                    </a:lnTo>
                    <a:lnTo>
                      <a:pt x="3192" y="504"/>
                    </a:lnTo>
                    <a:lnTo>
                      <a:pt x="3192" y="504"/>
                    </a:lnTo>
                    <a:lnTo>
                      <a:pt x="3198" y="504"/>
                    </a:lnTo>
                    <a:lnTo>
                      <a:pt x="3198" y="510"/>
                    </a:lnTo>
                    <a:lnTo>
                      <a:pt x="3204" y="516"/>
                    </a:lnTo>
                    <a:lnTo>
                      <a:pt x="3204" y="522"/>
                    </a:lnTo>
                    <a:lnTo>
                      <a:pt x="3210" y="522"/>
                    </a:lnTo>
                    <a:lnTo>
                      <a:pt x="3210" y="522"/>
                    </a:lnTo>
                    <a:lnTo>
                      <a:pt x="3210" y="522"/>
                    </a:lnTo>
                    <a:lnTo>
                      <a:pt x="3210" y="522"/>
                    </a:lnTo>
                    <a:lnTo>
                      <a:pt x="3210" y="528"/>
                    </a:lnTo>
                    <a:lnTo>
                      <a:pt x="3210" y="528"/>
                    </a:lnTo>
                    <a:lnTo>
                      <a:pt x="3216" y="528"/>
                    </a:lnTo>
                    <a:lnTo>
                      <a:pt x="3216" y="528"/>
                    </a:lnTo>
                    <a:lnTo>
                      <a:pt x="3216" y="528"/>
                    </a:lnTo>
                    <a:lnTo>
                      <a:pt x="3216" y="528"/>
                    </a:lnTo>
                    <a:lnTo>
                      <a:pt x="3216" y="534"/>
                    </a:lnTo>
                    <a:lnTo>
                      <a:pt x="3216" y="534"/>
                    </a:lnTo>
                    <a:lnTo>
                      <a:pt x="3222" y="534"/>
                    </a:lnTo>
                    <a:lnTo>
                      <a:pt x="3222" y="534"/>
                    </a:lnTo>
                    <a:lnTo>
                      <a:pt x="3222" y="534"/>
                    </a:lnTo>
                    <a:lnTo>
                      <a:pt x="3222" y="540"/>
                    </a:lnTo>
                    <a:lnTo>
                      <a:pt x="3222" y="540"/>
                    </a:lnTo>
                    <a:lnTo>
                      <a:pt x="3222" y="540"/>
                    </a:lnTo>
                    <a:lnTo>
                      <a:pt x="3222" y="540"/>
                    </a:lnTo>
                    <a:lnTo>
                      <a:pt x="3222" y="540"/>
                    </a:lnTo>
                    <a:lnTo>
                      <a:pt x="3228" y="540"/>
                    </a:lnTo>
                    <a:lnTo>
                      <a:pt x="3228" y="540"/>
                    </a:lnTo>
                    <a:lnTo>
                      <a:pt x="3228" y="546"/>
                    </a:lnTo>
                    <a:lnTo>
                      <a:pt x="3228" y="546"/>
                    </a:lnTo>
                    <a:lnTo>
                      <a:pt x="3228" y="546"/>
                    </a:lnTo>
                    <a:lnTo>
                      <a:pt x="3228" y="546"/>
                    </a:lnTo>
                    <a:lnTo>
                      <a:pt x="3228" y="546"/>
                    </a:lnTo>
                    <a:lnTo>
                      <a:pt x="3228" y="546"/>
                    </a:lnTo>
                    <a:lnTo>
                      <a:pt x="3228" y="546"/>
                    </a:lnTo>
                    <a:lnTo>
                      <a:pt x="3228" y="546"/>
                    </a:lnTo>
                    <a:lnTo>
                      <a:pt x="3234" y="546"/>
                    </a:lnTo>
                    <a:lnTo>
                      <a:pt x="3234" y="552"/>
                    </a:lnTo>
                    <a:lnTo>
                      <a:pt x="3234" y="552"/>
                    </a:lnTo>
                    <a:lnTo>
                      <a:pt x="3234" y="552"/>
                    </a:lnTo>
                    <a:lnTo>
                      <a:pt x="3234" y="552"/>
                    </a:lnTo>
                    <a:lnTo>
                      <a:pt x="3234" y="552"/>
                    </a:lnTo>
                    <a:lnTo>
                      <a:pt x="3240" y="552"/>
                    </a:lnTo>
                    <a:lnTo>
                      <a:pt x="3240" y="552"/>
                    </a:lnTo>
                    <a:lnTo>
                      <a:pt x="3240" y="552"/>
                    </a:lnTo>
                    <a:lnTo>
                      <a:pt x="3240" y="552"/>
                    </a:lnTo>
                    <a:lnTo>
                      <a:pt x="3240" y="552"/>
                    </a:lnTo>
                    <a:lnTo>
                      <a:pt x="3240" y="552"/>
                    </a:lnTo>
                    <a:lnTo>
                      <a:pt x="3240" y="552"/>
                    </a:lnTo>
                    <a:lnTo>
                      <a:pt x="3246" y="552"/>
                    </a:lnTo>
                    <a:lnTo>
                      <a:pt x="3246" y="552"/>
                    </a:lnTo>
                    <a:lnTo>
                      <a:pt x="3246" y="552"/>
                    </a:lnTo>
                    <a:lnTo>
                      <a:pt x="3246" y="552"/>
                    </a:lnTo>
                    <a:lnTo>
                      <a:pt x="3246" y="552"/>
                    </a:lnTo>
                    <a:lnTo>
                      <a:pt x="3246" y="552"/>
                    </a:lnTo>
                    <a:lnTo>
                      <a:pt x="3252" y="552"/>
                    </a:lnTo>
                    <a:lnTo>
                      <a:pt x="3252" y="552"/>
                    </a:lnTo>
                    <a:lnTo>
                      <a:pt x="3252" y="552"/>
                    </a:lnTo>
                    <a:lnTo>
                      <a:pt x="3252" y="552"/>
                    </a:lnTo>
                    <a:lnTo>
                      <a:pt x="3252" y="552"/>
                    </a:lnTo>
                    <a:lnTo>
                      <a:pt x="3252" y="552"/>
                    </a:lnTo>
                    <a:lnTo>
                      <a:pt x="3252" y="552"/>
                    </a:lnTo>
                    <a:lnTo>
                      <a:pt x="3258" y="552"/>
                    </a:lnTo>
                    <a:lnTo>
                      <a:pt x="3264" y="552"/>
                    </a:lnTo>
                    <a:lnTo>
                      <a:pt x="3264" y="552"/>
                    </a:lnTo>
                    <a:lnTo>
                      <a:pt x="3264" y="552"/>
                    </a:lnTo>
                    <a:lnTo>
                      <a:pt x="3270" y="552"/>
                    </a:lnTo>
                    <a:lnTo>
                      <a:pt x="3270" y="552"/>
                    </a:lnTo>
                    <a:lnTo>
                      <a:pt x="3270" y="552"/>
                    </a:lnTo>
                    <a:lnTo>
                      <a:pt x="3282" y="552"/>
                    </a:lnTo>
                    <a:lnTo>
                      <a:pt x="3282" y="552"/>
                    </a:lnTo>
                    <a:lnTo>
                      <a:pt x="3282" y="552"/>
                    </a:lnTo>
                    <a:lnTo>
                      <a:pt x="3282" y="552"/>
                    </a:lnTo>
                    <a:lnTo>
                      <a:pt x="3282" y="552"/>
                    </a:lnTo>
                    <a:lnTo>
                      <a:pt x="3282" y="552"/>
                    </a:lnTo>
                    <a:lnTo>
                      <a:pt x="3282" y="552"/>
                    </a:lnTo>
                    <a:lnTo>
                      <a:pt x="3288" y="552"/>
                    </a:lnTo>
                    <a:lnTo>
                      <a:pt x="3288" y="552"/>
                    </a:lnTo>
                    <a:lnTo>
                      <a:pt x="3288" y="558"/>
                    </a:lnTo>
                    <a:lnTo>
                      <a:pt x="3288" y="558"/>
                    </a:lnTo>
                    <a:lnTo>
                      <a:pt x="3288" y="558"/>
                    </a:lnTo>
                    <a:lnTo>
                      <a:pt x="3288" y="558"/>
                    </a:lnTo>
                    <a:lnTo>
                      <a:pt x="3288" y="558"/>
                    </a:lnTo>
                    <a:lnTo>
                      <a:pt x="3294" y="558"/>
                    </a:lnTo>
                    <a:lnTo>
                      <a:pt x="3300" y="558"/>
                    </a:lnTo>
                    <a:lnTo>
                      <a:pt x="3300" y="558"/>
                    </a:lnTo>
                    <a:lnTo>
                      <a:pt x="3300" y="558"/>
                    </a:lnTo>
                    <a:lnTo>
                      <a:pt x="3306" y="558"/>
                    </a:lnTo>
                    <a:lnTo>
                      <a:pt x="3306" y="558"/>
                    </a:lnTo>
                    <a:lnTo>
                      <a:pt x="3306" y="558"/>
                    </a:lnTo>
                    <a:lnTo>
                      <a:pt x="3318" y="558"/>
                    </a:lnTo>
                    <a:lnTo>
                      <a:pt x="3318" y="558"/>
                    </a:lnTo>
                    <a:lnTo>
                      <a:pt x="3318" y="558"/>
                    </a:lnTo>
                    <a:lnTo>
                      <a:pt x="3318" y="558"/>
                    </a:lnTo>
                    <a:lnTo>
                      <a:pt x="3318" y="558"/>
                    </a:lnTo>
                    <a:lnTo>
                      <a:pt x="3318" y="558"/>
                    </a:lnTo>
                    <a:lnTo>
                      <a:pt x="3318" y="558"/>
                    </a:lnTo>
                    <a:lnTo>
                      <a:pt x="3324" y="558"/>
                    </a:lnTo>
                    <a:lnTo>
                      <a:pt x="3324" y="558"/>
                    </a:lnTo>
                    <a:lnTo>
                      <a:pt x="3324" y="558"/>
                    </a:lnTo>
                    <a:lnTo>
                      <a:pt x="3324" y="558"/>
                    </a:lnTo>
                    <a:lnTo>
                      <a:pt x="3324" y="558"/>
                    </a:lnTo>
                    <a:lnTo>
                      <a:pt x="3324" y="558"/>
                    </a:lnTo>
                    <a:lnTo>
                      <a:pt x="3324" y="558"/>
                    </a:lnTo>
                    <a:lnTo>
                      <a:pt x="3330" y="558"/>
                    </a:lnTo>
                    <a:lnTo>
                      <a:pt x="3336" y="558"/>
                    </a:lnTo>
                    <a:lnTo>
                      <a:pt x="3336" y="558"/>
                    </a:lnTo>
                    <a:lnTo>
                      <a:pt x="3342" y="558"/>
                    </a:lnTo>
                    <a:lnTo>
                      <a:pt x="3342" y="558"/>
                    </a:lnTo>
                    <a:lnTo>
                      <a:pt x="3342" y="558"/>
                    </a:lnTo>
                    <a:lnTo>
                      <a:pt x="3342" y="558"/>
                    </a:lnTo>
                    <a:lnTo>
                      <a:pt x="3354" y="558"/>
                    </a:lnTo>
                    <a:lnTo>
                      <a:pt x="3354" y="558"/>
                    </a:lnTo>
                    <a:lnTo>
                      <a:pt x="3354" y="558"/>
                    </a:lnTo>
                    <a:lnTo>
                      <a:pt x="3354" y="558"/>
                    </a:lnTo>
                    <a:lnTo>
                      <a:pt x="3354" y="558"/>
                    </a:lnTo>
                    <a:lnTo>
                      <a:pt x="3354" y="558"/>
                    </a:lnTo>
                    <a:lnTo>
                      <a:pt x="3354" y="558"/>
                    </a:lnTo>
                    <a:lnTo>
                      <a:pt x="3360" y="558"/>
                    </a:lnTo>
                    <a:lnTo>
                      <a:pt x="3360" y="558"/>
                    </a:lnTo>
                    <a:lnTo>
                      <a:pt x="3360" y="558"/>
                    </a:lnTo>
                    <a:lnTo>
                      <a:pt x="3360" y="558"/>
                    </a:lnTo>
                    <a:lnTo>
                      <a:pt x="3360" y="558"/>
                    </a:lnTo>
                    <a:lnTo>
                      <a:pt x="3360" y="558"/>
                    </a:lnTo>
                    <a:lnTo>
                      <a:pt x="3360" y="564"/>
                    </a:lnTo>
                    <a:lnTo>
                      <a:pt x="3366" y="564"/>
                    </a:lnTo>
                    <a:lnTo>
                      <a:pt x="3372" y="564"/>
                    </a:lnTo>
                    <a:lnTo>
                      <a:pt x="3372" y="564"/>
                    </a:lnTo>
                    <a:lnTo>
                      <a:pt x="3378" y="564"/>
                    </a:lnTo>
                    <a:lnTo>
                      <a:pt x="3378" y="564"/>
                    </a:lnTo>
                    <a:lnTo>
                      <a:pt x="3378" y="564"/>
                    </a:lnTo>
                    <a:lnTo>
                      <a:pt x="3378" y="564"/>
                    </a:lnTo>
                    <a:lnTo>
                      <a:pt x="3390" y="564"/>
                    </a:lnTo>
                    <a:lnTo>
                      <a:pt x="3390" y="564"/>
                    </a:lnTo>
                    <a:lnTo>
                      <a:pt x="3390" y="564"/>
                    </a:lnTo>
                    <a:lnTo>
                      <a:pt x="3390" y="564"/>
                    </a:lnTo>
                    <a:lnTo>
                      <a:pt x="3390" y="564"/>
                    </a:lnTo>
                    <a:lnTo>
                      <a:pt x="3390" y="564"/>
                    </a:lnTo>
                    <a:lnTo>
                      <a:pt x="3390" y="564"/>
                    </a:lnTo>
                    <a:lnTo>
                      <a:pt x="3396" y="564"/>
                    </a:lnTo>
                    <a:lnTo>
                      <a:pt x="3396" y="564"/>
                    </a:lnTo>
                    <a:lnTo>
                      <a:pt x="3396" y="564"/>
                    </a:lnTo>
                    <a:lnTo>
                      <a:pt x="3396" y="564"/>
                    </a:lnTo>
                    <a:lnTo>
                      <a:pt x="3396" y="564"/>
                    </a:lnTo>
                    <a:lnTo>
                      <a:pt x="3396" y="564"/>
                    </a:lnTo>
                    <a:lnTo>
                      <a:pt x="3402" y="564"/>
                    </a:lnTo>
                    <a:lnTo>
                      <a:pt x="3402" y="564"/>
                    </a:lnTo>
                    <a:lnTo>
                      <a:pt x="3402" y="564"/>
                    </a:lnTo>
                    <a:lnTo>
                      <a:pt x="3402" y="564"/>
                    </a:lnTo>
                    <a:lnTo>
                      <a:pt x="3402" y="564"/>
                    </a:lnTo>
                    <a:lnTo>
                      <a:pt x="3402" y="564"/>
                    </a:lnTo>
                    <a:lnTo>
                      <a:pt x="3402" y="564"/>
                    </a:lnTo>
                    <a:lnTo>
                      <a:pt x="3402" y="564"/>
                    </a:lnTo>
                    <a:lnTo>
                      <a:pt x="3408" y="564"/>
                    </a:lnTo>
                    <a:lnTo>
                      <a:pt x="3408" y="564"/>
                    </a:lnTo>
                    <a:lnTo>
                      <a:pt x="3408" y="564"/>
                    </a:lnTo>
                    <a:lnTo>
                      <a:pt x="3408" y="564"/>
                    </a:lnTo>
                    <a:lnTo>
                      <a:pt x="3408" y="564"/>
                    </a:lnTo>
                    <a:lnTo>
                      <a:pt x="3408" y="564"/>
                    </a:lnTo>
                    <a:lnTo>
                      <a:pt x="3408" y="564"/>
                    </a:lnTo>
                    <a:lnTo>
                      <a:pt x="3408" y="564"/>
                    </a:lnTo>
                    <a:lnTo>
                      <a:pt x="3408" y="564"/>
                    </a:lnTo>
                    <a:lnTo>
                      <a:pt x="3414" y="564"/>
                    </a:lnTo>
                    <a:lnTo>
                      <a:pt x="3414" y="564"/>
                    </a:lnTo>
                    <a:lnTo>
                      <a:pt x="3414" y="564"/>
                    </a:lnTo>
                    <a:lnTo>
                      <a:pt x="3414" y="564"/>
                    </a:lnTo>
                    <a:lnTo>
                      <a:pt x="3414" y="564"/>
                    </a:lnTo>
                    <a:lnTo>
                      <a:pt x="3414" y="564"/>
                    </a:lnTo>
                    <a:lnTo>
                      <a:pt x="3414" y="564"/>
                    </a:lnTo>
                    <a:lnTo>
                      <a:pt x="3420" y="570"/>
                    </a:lnTo>
                    <a:lnTo>
                      <a:pt x="3420" y="570"/>
                    </a:lnTo>
                    <a:lnTo>
                      <a:pt x="3420" y="570"/>
                    </a:lnTo>
                    <a:lnTo>
                      <a:pt x="3420" y="570"/>
                    </a:lnTo>
                    <a:lnTo>
                      <a:pt x="3420" y="570"/>
                    </a:lnTo>
                    <a:lnTo>
                      <a:pt x="3420" y="570"/>
                    </a:lnTo>
                    <a:lnTo>
                      <a:pt x="3426" y="576"/>
                    </a:lnTo>
                    <a:lnTo>
                      <a:pt x="3426" y="576"/>
                    </a:lnTo>
                    <a:lnTo>
                      <a:pt x="3426" y="576"/>
                    </a:lnTo>
                    <a:lnTo>
                      <a:pt x="3426" y="576"/>
                    </a:lnTo>
                    <a:lnTo>
                      <a:pt x="3426" y="576"/>
                    </a:lnTo>
                    <a:lnTo>
                      <a:pt x="3426" y="576"/>
                    </a:lnTo>
                    <a:lnTo>
                      <a:pt x="3426" y="576"/>
                    </a:lnTo>
                    <a:lnTo>
                      <a:pt x="3432" y="582"/>
                    </a:lnTo>
                    <a:lnTo>
                      <a:pt x="3432" y="582"/>
                    </a:lnTo>
                    <a:lnTo>
                      <a:pt x="3432" y="582"/>
                    </a:lnTo>
                    <a:lnTo>
                      <a:pt x="3432" y="582"/>
                    </a:lnTo>
                    <a:lnTo>
                      <a:pt x="3432" y="582"/>
                    </a:lnTo>
                    <a:lnTo>
                      <a:pt x="3432" y="582"/>
                    </a:lnTo>
                    <a:lnTo>
                      <a:pt x="3438" y="588"/>
                    </a:lnTo>
                    <a:lnTo>
                      <a:pt x="3438" y="588"/>
                    </a:lnTo>
                    <a:lnTo>
                      <a:pt x="3438" y="588"/>
                    </a:lnTo>
                    <a:lnTo>
                      <a:pt x="3444" y="594"/>
                    </a:lnTo>
                    <a:lnTo>
                      <a:pt x="3450" y="600"/>
                    </a:lnTo>
                    <a:lnTo>
                      <a:pt x="3450" y="600"/>
                    </a:lnTo>
                    <a:lnTo>
                      <a:pt x="3450" y="600"/>
                    </a:lnTo>
                    <a:lnTo>
                      <a:pt x="3450" y="600"/>
                    </a:lnTo>
                    <a:lnTo>
                      <a:pt x="3450" y="600"/>
                    </a:lnTo>
                    <a:lnTo>
                      <a:pt x="3462" y="612"/>
                    </a:lnTo>
                    <a:lnTo>
                      <a:pt x="3462" y="612"/>
                    </a:lnTo>
                    <a:lnTo>
                      <a:pt x="3462" y="612"/>
                    </a:lnTo>
                    <a:lnTo>
                      <a:pt x="3462" y="612"/>
                    </a:lnTo>
                    <a:lnTo>
                      <a:pt x="3462" y="612"/>
                    </a:lnTo>
                    <a:lnTo>
                      <a:pt x="3462" y="612"/>
                    </a:lnTo>
                    <a:lnTo>
                      <a:pt x="3468" y="612"/>
                    </a:lnTo>
                    <a:lnTo>
                      <a:pt x="3468" y="618"/>
                    </a:lnTo>
                    <a:lnTo>
                      <a:pt x="3468" y="618"/>
                    </a:lnTo>
                    <a:lnTo>
                      <a:pt x="3468" y="618"/>
                    </a:lnTo>
                    <a:lnTo>
                      <a:pt x="3468" y="618"/>
                    </a:lnTo>
                    <a:lnTo>
                      <a:pt x="3468" y="618"/>
                    </a:lnTo>
                    <a:lnTo>
                      <a:pt x="3474" y="618"/>
                    </a:lnTo>
                    <a:lnTo>
                      <a:pt x="3474" y="618"/>
                    </a:lnTo>
                    <a:lnTo>
                      <a:pt x="3474" y="624"/>
                    </a:lnTo>
                    <a:lnTo>
                      <a:pt x="3480" y="630"/>
                    </a:lnTo>
                    <a:lnTo>
                      <a:pt x="3486" y="630"/>
                    </a:lnTo>
                    <a:lnTo>
                      <a:pt x="3486" y="630"/>
                    </a:lnTo>
                    <a:lnTo>
                      <a:pt x="3486" y="630"/>
                    </a:lnTo>
                    <a:lnTo>
                      <a:pt x="3486" y="630"/>
                    </a:lnTo>
                    <a:lnTo>
                      <a:pt x="3486" y="636"/>
                    </a:lnTo>
                    <a:lnTo>
                      <a:pt x="3498" y="642"/>
                    </a:lnTo>
                    <a:lnTo>
                      <a:pt x="3498" y="642"/>
                    </a:lnTo>
                    <a:lnTo>
                      <a:pt x="3498" y="642"/>
                    </a:lnTo>
                    <a:lnTo>
                      <a:pt x="3498" y="642"/>
                    </a:lnTo>
                    <a:lnTo>
                      <a:pt x="3498" y="642"/>
                    </a:lnTo>
                    <a:lnTo>
                      <a:pt x="3504" y="648"/>
                    </a:lnTo>
                    <a:lnTo>
                      <a:pt x="3504" y="648"/>
                    </a:lnTo>
                    <a:lnTo>
                      <a:pt x="3504" y="648"/>
                    </a:lnTo>
                    <a:lnTo>
                      <a:pt x="3504" y="648"/>
                    </a:lnTo>
                    <a:lnTo>
                      <a:pt x="3504" y="648"/>
                    </a:lnTo>
                    <a:lnTo>
                      <a:pt x="3504" y="648"/>
                    </a:lnTo>
                    <a:lnTo>
                      <a:pt x="3504" y="648"/>
                    </a:lnTo>
                    <a:lnTo>
                      <a:pt x="3510" y="648"/>
                    </a:lnTo>
                    <a:lnTo>
                      <a:pt x="3510" y="654"/>
                    </a:lnTo>
                    <a:lnTo>
                      <a:pt x="3510" y="654"/>
                    </a:lnTo>
                    <a:lnTo>
                      <a:pt x="3516" y="660"/>
                    </a:lnTo>
                    <a:lnTo>
                      <a:pt x="3522" y="660"/>
                    </a:lnTo>
                    <a:lnTo>
                      <a:pt x="3522" y="660"/>
                    </a:lnTo>
                    <a:lnTo>
                      <a:pt x="3522" y="660"/>
                    </a:lnTo>
                    <a:lnTo>
                      <a:pt x="3522" y="660"/>
                    </a:lnTo>
                    <a:lnTo>
                      <a:pt x="3522" y="660"/>
                    </a:lnTo>
                    <a:lnTo>
                      <a:pt x="3534" y="672"/>
                    </a:lnTo>
                    <a:lnTo>
                      <a:pt x="3534" y="672"/>
                    </a:lnTo>
                    <a:lnTo>
                      <a:pt x="3534" y="672"/>
                    </a:lnTo>
                    <a:lnTo>
                      <a:pt x="3534" y="672"/>
                    </a:lnTo>
                    <a:lnTo>
                      <a:pt x="3534" y="672"/>
                    </a:lnTo>
                    <a:lnTo>
                      <a:pt x="3540" y="672"/>
                    </a:lnTo>
                    <a:lnTo>
                      <a:pt x="3540" y="672"/>
                    </a:lnTo>
                    <a:lnTo>
                      <a:pt x="3540" y="672"/>
                    </a:lnTo>
                    <a:lnTo>
                      <a:pt x="3540" y="678"/>
                    </a:lnTo>
                    <a:lnTo>
                      <a:pt x="3540" y="678"/>
                    </a:lnTo>
                    <a:lnTo>
                      <a:pt x="3540" y="678"/>
                    </a:lnTo>
                    <a:lnTo>
                      <a:pt x="3540" y="678"/>
                    </a:lnTo>
                    <a:lnTo>
                      <a:pt x="3546" y="678"/>
                    </a:lnTo>
                    <a:lnTo>
                      <a:pt x="3546" y="678"/>
                    </a:lnTo>
                    <a:lnTo>
                      <a:pt x="3546" y="678"/>
                    </a:lnTo>
                    <a:lnTo>
                      <a:pt x="3552" y="684"/>
                    </a:lnTo>
                    <a:lnTo>
                      <a:pt x="3558" y="684"/>
                    </a:lnTo>
                    <a:lnTo>
                      <a:pt x="3558" y="684"/>
                    </a:lnTo>
                    <a:lnTo>
                      <a:pt x="3558" y="690"/>
                    </a:lnTo>
                    <a:lnTo>
                      <a:pt x="3558" y="690"/>
                    </a:lnTo>
                    <a:lnTo>
                      <a:pt x="3558" y="690"/>
                    </a:lnTo>
                    <a:lnTo>
                      <a:pt x="3570" y="696"/>
                    </a:lnTo>
                    <a:lnTo>
                      <a:pt x="3570" y="696"/>
                    </a:lnTo>
                    <a:lnTo>
                      <a:pt x="3570" y="696"/>
                    </a:lnTo>
                    <a:lnTo>
                      <a:pt x="3570" y="696"/>
                    </a:lnTo>
                    <a:lnTo>
                      <a:pt x="3570" y="696"/>
                    </a:lnTo>
                    <a:lnTo>
                      <a:pt x="3576" y="696"/>
                    </a:lnTo>
                    <a:lnTo>
                      <a:pt x="3576" y="696"/>
                    </a:lnTo>
                    <a:lnTo>
                      <a:pt x="3576" y="696"/>
                    </a:lnTo>
                    <a:lnTo>
                      <a:pt x="3576" y="702"/>
                    </a:lnTo>
                    <a:lnTo>
                      <a:pt x="3576" y="702"/>
                    </a:lnTo>
                    <a:lnTo>
                      <a:pt x="3576" y="702"/>
                    </a:lnTo>
                    <a:lnTo>
                      <a:pt x="3582" y="702"/>
                    </a:lnTo>
                    <a:lnTo>
                      <a:pt x="3582" y="702"/>
                    </a:lnTo>
                    <a:lnTo>
                      <a:pt x="3582" y="702"/>
                    </a:lnTo>
                    <a:lnTo>
                      <a:pt x="3582" y="702"/>
                    </a:lnTo>
                    <a:lnTo>
                      <a:pt x="3582" y="702"/>
                    </a:lnTo>
                    <a:lnTo>
                      <a:pt x="3582" y="702"/>
                    </a:lnTo>
                    <a:lnTo>
                      <a:pt x="3582" y="702"/>
                    </a:lnTo>
                    <a:lnTo>
                      <a:pt x="3588" y="708"/>
                    </a:lnTo>
                    <a:lnTo>
                      <a:pt x="3588" y="708"/>
                    </a:lnTo>
                    <a:lnTo>
                      <a:pt x="3588" y="708"/>
                    </a:lnTo>
                    <a:lnTo>
                      <a:pt x="3588" y="708"/>
                    </a:lnTo>
                    <a:lnTo>
                      <a:pt x="3588" y="708"/>
                    </a:lnTo>
                    <a:lnTo>
                      <a:pt x="3588" y="708"/>
                    </a:lnTo>
                    <a:lnTo>
                      <a:pt x="3588" y="708"/>
                    </a:lnTo>
                    <a:lnTo>
                      <a:pt x="3594" y="708"/>
                    </a:lnTo>
                    <a:lnTo>
                      <a:pt x="3594" y="708"/>
                    </a:lnTo>
                    <a:lnTo>
                      <a:pt x="3594" y="708"/>
                    </a:lnTo>
                    <a:lnTo>
                      <a:pt x="3594" y="708"/>
                    </a:lnTo>
                    <a:lnTo>
                      <a:pt x="3594" y="708"/>
                    </a:lnTo>
                    <a:lnTo>
                      <a:pt x="3594" y="708"/>
                    </a:lnTo>
                    <a:lnTo>
                      <a:pt x="3594" y="708"/>
                    </a:lnTo>
                    <a:lnTo>
                      <a:pt x="3594" y="708"/>
                    </a:lnTo>
                    <a:lnTo>
                      <a:pt x="3594" y="708"/>
                    </a:lnTo>
                    <a:lnTo>
                      <a:pt x="3594" y="714"/>
                    </a:lnTo>
                    <a:lnTo>
                      <a:pt x="3600" y="714"/>
                    </a:lnTo>
                    <a:lnTo>
                      <a:pt x="3600" y="714"/>
                    </a:lnTo>
                    <a:lnTo>
                      <a:pt x="3600" y="714"/>
                    </a:lnTo>
                    <a:lnTo>
                      <a:pt x="3600" y="714"/>
                    </a:lnTo>
                    <a:lnTo>
                      <a:pt x="3600" y="714"/>
                    </a:lnTo>
                    <a:lnTo>
                      <a:pt x="3600" y="714"/>
                    </a:lnTo>
                    <a:lnTo>
                      <a:pt x="3600" y="714"/>
                    </a:lnTo>
                    <a:lnTo>
                      <a:pt x="3606" y="714"/>
                    </a:lnTo>
                    <a:lnTo>
                      <a:pt x="3606" y="714"/>
                    </a:lnTo>
                    <a:lnTo>
                      <a:pt x="3606" y="714"/>
                    </a:lnTo>
                    <a:lnTo>
                      <a:pt x="3606" y="714"/>
                    </a:lnTo>
                    <a:lnTo>
                      <a:pt x="3606" y="714"/>
                    </a:lnTo>
                    <a:lnTo>
                      <a:pt x="3606" y="714"/>
                    </a:lnTo>
                    <a:lnTo>
                      <a:pt x="3612" y="714"/>
                    </a:lnTo>
                    <a:lnTo>
                      <a:pt x="3612" y="714"/>
                    </a:lnTo>
                    <a:lnTo>
                      <a:pt x="3612" y="714"/>
                    </a:lnTo>
                    <a:lnTo>
                      <a:pt x="3612" y="714"/>
                    </a:lnTo>
                    <a:lnTo>
                      <a:pt x="3612" y="714"/>
                    </a:lnTo>
                    <a:lnTo>
                      <a:pt x="3612" y="714"/>
                    </a:lnTo>
                    <a:lnTo>
                      <a:pt x="3612" y="714"/>
                    </a:lnTo>
                    <a:lnTo>
                      <a:pt x="3618" y="714"/>
                    </a:lnTo>
                    <a:lnTo>
                      <a:pt x="3618" y="714"/>
                    </a:lnTo>
                    <a:lnTo>
                      <a:pt x="3618" y="714"/>
                    </a:lnTo>
                    <a:lnTo>
                      <a:pt x="3618" y="714"/>
                    </a:lnTo>
                    <a:lnTo>
                      <a:pt x="3630" y="720"/>
                    </a:lnTo>
                    <a:lnTo>
                      <a:pt x="3630" y="720"/>
                    </a:lnTo>
                    <a:lnTo>
                      <a:pt x="3630" y="720"/>
                    </a:lnTo>
                    <a:lnTo>
                      <a:pt x="3630" y="720"/>
                    </a:lnTo>
                    <a:lnTo>
                      <a:pt x="3630" y="720"/>
                    </a:lnTo>
                    <a:lnTo>
                      <a:pt x="3630" y="720"/>
                    </a:lnTo>
                    <a:lnTo>
                      <a:pt x="3642" y="720"/>
                    </a:lnTo>
                    <a:lnTo>
                      <a:pt x="3642" y="720"/>
                    </a:lnTo>
                    <a:lnTo>
                      <a:pt x="3642" y="720"/>
                    </a:lnTo>
                    <a:lnTo>
                      <a:pt x="3642" y="720"/>
                    </a:lnTo>
                    <a:lnTo>
                      <a:pt x="3648" y="720"/>
                    </a:lnTo>
                    <a:lnTo>
                      <a:pt x="3648" y="720"/>
                    </a:lnTo>
                    <a:lnTo>
                      <a:pt x="3648" y="720"/>
                    </a:lnTo>
                    <a:lnTo>
                      <a:pt x="3648" y="720"/>
                    </a:lnTo>
                    <a:lnTo>
                      <a:pt x="3648" y="720"/>
                    </a:lnTo>
                    <a:lnTo>
                      <a:pt x="3648" y="720"/>
                    </a:lnTo>
                    <a:lnTo>
                      <a:pt x="3648" y="720"/>
                    </a:lnTo>
                    <a:lnTo>
                      <a:pt x="3654" y="720"/>
                    </a:lnTo>
                    <a:lnTo>
                      <a:pt x="3654" y="720"/>
                    </a:lnTo>
                    <a:lnTo>
                      <a:pt x="3654" y="720"/>
                    </a:lnTo>
                    <a:lnTo>
                      <a:pt x="3654" y="720"/>
                    </a:lnTo>
                    <a:lnTo>
                      <a:pt x="3666" y="726"/>
                    </a:lnTo>
                    <a:lnTo>
                      <a:pt x="3666" y="726"/>
                    </a:lnTo>
                    <a:lnTo>
                      <a:pt x="3666" y="726"/>
                    </a:lnTo>
                    <a:lnTo>
                      <a:pt x="3666" y="726"/>
                    </a:lnTo>
                    <a:lnTo>
                      <a:pt x="3666" y="726"/>
                    </a:lnTo>
                    <a:lnTo>
                      <a:pt x="3666" y="726"/>
                    </a:lnTo>
                    <a:lnTo>
                      <a:pt x="3678" y="726"/>
                    </a:lnTo>
                    <a:lnTo>
                      <a:pt x="3678" y="726"/>
                    </a:lnTo>
                    <a:lnTo>
                      <a:pt x="3678" y="726"/>
                    </a:lnTo>
                    <a:lnTo>
                      <a:pt x="3678" y="726"/>
                    </a:lnTo>
                    <a:lnTo>
                      <a:pt x="3684" y="726"/>
                    </a:lnTo>
                    <a:lnTo>
                      <a:pt x="3684" y="726"/>
                    </a:lnTo>
                    <a:lnTo>
                      <a:pt x="3684" y="726"/>
                    </a:lnTo>
                    <a:lnTo>
                      <a:pt x="3684" y="726"/>
                    </a:lnTo>
                    <a:lnTo>
                      <a:pt x="3684" y="726"/>
                    </a:lnTo>
                    <a:lnTo>
                      <a:pt x="3684" y="726"/>
                    </a:lnTo>
                    <a:lnTo>
                      <a:pt x="3690" y="726"/>
                    </a:lnTo>
                    <a:lnTo>
                      <a:pt x="3690" y="726"/>
                    </a:lnTo>
                    <a:lnTo>
                      <a:pt x="3690" y="726"/>
                    </a:lnTo>
                    <a:lnTo>
                      <a:pt x="3690" y="726"/>
                    </a:lnTo>
                    <a:lnTo>
                      <a:pt x="3690" y="726"/>
                    </a:lnTo>
                    <a:lnTo>
                      <a:pt x="3702" y="726"/>
                    </a:lnTo>
                    <a:lnTo>
                      <a:pt x="3702" y="726"/>
                    </a:lnTo>
                    <a:lnTo>
                      <a:pt x="3702" y="726"/>
                    </a:lnTo>
                    <a:lnTo>
                      <a:pt x="3702" y="726"/>
                    </a:lnTo>
                    <a:lnTo>
                      <a:pt x="3702" y="726"/>
                    </a:lnTo>
                    <a:lnTo>
                      <a:pt x="3702" y="726"/>
                    </a:lnTo>
                    <a:lnTo>
                      <a:pt x="3714" y="732"/>
                    </a:lnTo>
                    <a:lnTo>
                      <a:pt x="3714" y="732"/>
                    </a:lnTo>
                    <a:lnTo>
                      <a:pt x="3714" y="732"/>
                    </a:lnTo>
                    <a:lnTo>
                      <a:pt x="3714" y="732"/>
                    </a:lnTo>
                    <a:lnTo>
                      <a:pt x="3720" y="732"/>
                    </a:lnTo>
                    <a:lnTo>
                      <a:pt x="3720" y="732"/>
                    </a:lnTo>
                    <a:lnTo>
                      <a:pt x="3720" y="732"/>
                    </a:lnTo>
                    <a:lnTo>
                      <a:pt x="3720" y="732"/>
                    </a:lnTo>
                    <a:lnTo>
                      <a:pt x="3720" y="732"/>
                    </a:lnTo>
                    <a:lnTo>
                      <a:pt x="3720" y="732"/>
                    </a:lnTo>
                    <a:lnTo>
                      <a:pt x="3726" y="732"/>
                    </a:lnTo>
                    <a:lnTo>
                      <a:pt x="3726" y="732"/>
                    </a:lnTo>
                    <a:lnTo>
                      <a:pt x="3726" y="732"/>
                    </a:lnTo>
                    <a:lnTo>
                      <a:pt x="3726" y="732"/>
                    </a:lnTo>
                    <a:lnTo>
                      <a:pt x="3726" y="732"/>
                    </a:lnTo>
                    <a:lnTo>
                      <a:pt x="3738" y="732"/>
                    </a:lnTo>
                    <a:lnTo>
                      <a:pt x="3738" y="732"/>
                    </a:lnTo>
                    <a:lnTo>
                      <a:pt x="3738" y="732"/>
                    </a:lnTo>
                    <a:lnTo>
                      <a:pt x="3738" y="732"/>
                    </a:lnTo>
                    <a:lnTo>
                      <a:pt x="3738" y="732"/>
                    </a:lnTo>
                    <a:lnTo>
                      <a:pt x="3738" y="732"/>
                    </a:lnTo>
                    <a:lnTo>
                      <a:pt x="3750" y="732"/>
                    </a:lnTo>
                    <a:lnTo>
                      <a:pt x="3750" y="732"/>
                    </a:lnTo>
                    <a:lnTo>
                      <a:pt x="3750" y="732"/>
                    </a:lnTo>
                    <a:lnTo>
                      <a:pt x="3750" y="732"/>
                    </a:lnTo>
                    <a:lnTo>
                      <a:pt x="3756" y="732"/>
                    </a:lnTo>
                    <a:lnTo>
                      <a:pt x="3756" y="732"/>
                    </a:lnTo>
                    <a:lnTo>
                      <a:pt x="3756" y="732"/>
                    </a:lnTo>
                    <a:lnTo>
                      <a:pt x="3756" y="732"/>
                    </a:lnTo>
                    <a:lnTo>
                      <a:pt x="3756" y="732"/>
                    </a:lnTo>
                    <a:lnTo>
                      <a:pt x="3756" y="732"/>
                    </a:lnTo>
                    <a:lnTo>
                      <a:pt x="3762" y="732"/>
                    </a:lnTo>
                    <a:lnTo>
                      <a:pt x="3762" y="732"/>
                    </a:lnTo>
                    <a:lnTo>
                      <a:pt x="3762" y="732"/>
                    </a:lnTo>
                    <a:lnTo>
                      <a:pt x="3762" y="732"/>
                    </a:lnTo>
                    <a:lnTo>
                      <a:pt x="3762" y="732"/>
                    </a:lnTo>
                    <a:lnTo>
                      <a:pt x="3762" y="732"/>
                    </a:lnTo>
                    <a:lnTo>
                      <a:pt x="3762" y="732"/>
                    </a:lnTo>
                    <a:lnTo>
                      <a:pt x="3762" y="732"/>
                    </a:lnTo>
                    <a:lnTo>
                      <a:pt x="3762" y="732"/>
                    </a:lnTo>
                    <a:lnTo>
                      <a:pt x="3762" y="732"/>
                    </a:lnTo>
                    <a:lnTo>
                      <a:pt x="3768" y="732"/>
                    </a:lnTo>
                    <a:lnTo>
                      <a:pt x="3768" y="732"/>
                    </a:lnTo>
                    <a:lnTo>
                      <a:pt x="3768" y="732"/>
                    </a:lnTo>
                    <a:lnTo>
                      <a:pt x="3768" y="732"/>
                    </a:lnTo>
                    <a:lnTo>
                      <a:pt x="3768" y="732"/>
                    </a:lnTo>
                    <a:lnTo>
                      <a:pt x="3768" y="732"/>
                    </a:lnTo>
                    <a:lnTo>
                      <a:pt x="3774" y="732"/>
                    </a:lnTo>
                    <a:lnTo>
                      <a:pt x="3774" y="732"/>
                    </a:lnTo>
                    <a:lnTo>
                      <a:pt x="3774" y="732"/>
                    </a:lnTo>
                    <a:lnTo>
                      <a:pt x="3774" y="732"/>
                    </a:lnTo>
                    <a:lnTo>
                      <a:pt x="3774" y="732"/>
                    </a:lnTo>
                    <a:lnTo>
                      <a:pt x="3774" y="732"/>
                    </a:lnTo>
                    <a:lnTo>
                      <a:pt x="3774" y="732"/>
                    </a:lnTo>
                    <a:lnTo>
                      <a:pt x="3774" y="732"/>
                    </a:lnTo>
                    <a:lnTo>
                      <a:pt x="3774" y="732"/>
                    </a:lnTo>
                    <a:lnTo>
                      <a:pt x="3774" y="732"/>
                    </a:lnTo>
                    <a:lnTo>
                      <a:pt x="3780" y="732"/>
                    </a:lnTo>
                    <a:lnTo>
                      <a:pt x="3780" y="732"/>
                    </a:lnTo>
                    <a:lnTo>
                      <a:pt x="3780" y="732"/>
                    </a:lnTo>
                    <a:lnTo>
                      <a:pt x="3780" y="738"/>
                    </a:lnTo>
                    <a:lnTo>
                      <a:pt x="3780" y="738"/>
                    </a:lnTo>
                    <a:lnTo>
                      <a:pt x="3780" y="738"/>
                    </a:lnTo>
                    <a:lnTo>
                      <a:pt x="3786" y="738"/>
                    </a:lnTo>
                    <a:lnTo>
                      <a:pt x="3786" y="738"/>
                    </a:lnTo>
                    <a:lnTo>
                      <a:pt x="3786" y="738"/>
                    </a:lnTo>
                    <a:lnTo>
                      <a:pt x="3786" y="738"/>
                    </a:lnTo>
                    <a:lnTo>
                      <a:pt x="3786" y="738"/>
                    </a:lnTo>
                    <a:lnTo>
                      <a:pt x="3786" y="738"/>
                    </a:lnTo>
                    <a:lnTo>
                      <a:pt x="3786" y="738"/>
                    </a:lnTo>
                    <a:lnTo>
                      <a:pt x="3792" y="738"/>
                    </a:lnTo>
                    <a:lnTo>
                      <a:pt x="3792" y="738"/>
                    </a:lnTo>
                    <a:lnTo>
                      <a:pt x="3792" y="738"/>
                    </a:lnTo>
                    <a:lnTo>
                      <a:pt x="3792" y="738"/>
                    </a:lnTo>
                    <a:lnTo>
                      <a:pt x="3792" y="738"/>
                    </a:lnTo>
                    <a:lnTo>
                      <a:pt x="3804" y="744"/>
                    </a:lnTo>
                    <a:lnTo>
                      <a:pt x="3810" y="744"/>
                    </a:lnTo>
                    <a:lnTo>
                      <a:pt x="3810" y="744"/>
                    </a:lnTo>
                    <a:lnTo>
                      <a:pt x="3810" y="744"/>
                    </a:lnTo>
                    <a:lnTo>
                      <a:pt x="3810" y="744"/>
                    </a:lnTo>
                    <a:lnTo>
                      <a:pt x="3810" y="744"/>
                    </a:lnTo>
                    <a:lnTo>
                      <a:pt x="3810" y="744"/>
                    </a:lnTo>
                    <a:lnTo>
                      <a:pt x="3828" y="744"/>
                    </a:lnTo>
                    <a:lnTo>
                      <a:pt x="3828" y="744"/>
                    </a:lnTo>
                    <a:lnTo>
                      <a:pt x="3828" y="744"/>
                    </a:lnTo>
                    <a:lnTo>
                      <a:pt x="3828" y="750"/>
                    </a:lnTo>
                    <a:lnTo>
                      <a:pt x="3828" y="750"/>
                    </a:lnTo>
                    <a:lnTo>
                      <a:pt x="3828" y="750"/>
                    </a:lnTo>
                    <a:lnTo>
                      <a:pt x="3828" y="750"/>
                    </a:lnTo>
                    <a:lnTo>
                      <a:pt x="3846" y="750"/>
                    </a:lnTo>
                    <a:lnTo>
                      <a:pt x="3846" y="750"/>
                    </a:lnTo>
                    <a:lnTo>
                      <a:pt x="3846" y="750"/>
                    </a:lnTo>
                    <a:lnTo>
                      <a:pt x="3846" y="750"/>
                    </a:lnTo>
                    <a:lnTo>
                      <a:pt x="3846" y="750"/>
                    </a:lnTo>
                    <a:lnTo>
                      <a:pt x="3846" y="750"/>
                    </a:lnTo>
                    <a:lnTo>
                      <a:pt x="3852" y="750"/>
                    </a:lnTo>
                    <a:lnTo>
                      <a:pt x="3864" y="756"/>
                    </a:lnTo>
                    <a:lnTo>
                      <a:pt x="3864" y="756"/>
                    </a:lnTo>
                    <a:lnTo>
                      <a:pt x="3864" y="756"/>
                    </a:lnTo>
                    <a:lnTo>
                      <a:pt x="3864" y="756"/>
                    </a:lnTo>
                    <a:lnTo>
                      <a:pt x="3864" y="756"/>
                    </a:lnTo>
                    <a:lnTo>
                      <a:pt x="3870" y="756"/>
                    </a:lnTo>
                    <a:lnTo>
                      <a:pt x="3870" y="756"/>
                    </a:lnTo>
                    <a:lnTo>
                      <a:pt x="3882" y="756"/>
                    </a:lnTo>
                    <a:lnTo>
                      <a:pt x="3882" y="756"/>
                    </a:lnTo>
                    <a:lnTo>
                      <a:pt x="3882" y="756"/>
                    </a:lnTo>
                    <a:lnTo>
                      <a:pt x="3882" y="756"/>
                    </a:lnTo>
                    <a:lnTo>
                      <a:pt x="3888" y="756"/>
                    </a:lnTo>
                    <a:lnTo>
                      <a:pt x="3888" y="756"/>
                    </a:lnTo>
                    <a:lnTo>
                      <a:pt x="3888" y="756"/>
                    </a:lnTo>
                    <a:lnTo>
                      <a:pt x="3900" y="756"/>
                    </a:lnTo>
                    <a:lnTo>
                      <a:pt x="3900" y="756"/>
                    </a:lnTo>
                    <a:lnTo>
                      <a:pt x="3900" y="756"/>
                    </a:lnTo>
                    <a:lnTo>
                      <a:pt x="3906" y="756"/>
                    </a:lnTo>
                    <a:lnTo>
                      <a:pt x="3906" y="756"/>
                    </a:lnTo>
                    <a:lnTo>
                      <a:pt x="3906" y="756"/>
                    </a:lnTo>
                    <a:lnTo>
                      <a:pt x="3906" y="756"/>
                    </a:lnTo>
                    <a:lnTo>
                      <a:pt x="3918" y="762"/>
                    </a:lnTo>
                    <a:lnTo>
                      <a:pt x="3918" y="762"/>
                    </a:lnTo>
                    <a:lnTo>
                      <a:pt x="3924" y="762"/>
                    </a:lnTo>
                    <a:lnTo>
                      <a:pt x="3924" y="762"/>
                    </a:lnTo>
                    <a:lnTo>
                      <a:pt x="3924" y="762"/>
                    </a:lnTo>
                    <a:lnTo>
                      <a:pt x="3924" y="762"/>
                    </a:lnTo>
                    <a:lnTo>
                      <a:pt x="3924" y="762"/>
                    </a:lnTo>
                    <a:lnTo>
                      <a:pt x="3936" y="762"/>
                    </a:lnTo>
                    <a:lnTo>
                      <a:pt x="3942" y="762"/>
                    </a:lnTo>
                    <a:lnTo>
                      <a:pt x="3942" y="762"/>
                    </a:lnTo>
                    <a:lnTo>
                      <a:pt x="3942" y="762"/>
                    </a:lnTo>
                    <a:lnTo>
                      <a:pt x="3942" y="762"/>
                    </a:lnTo>
                    <a:lnTo>
                      <a:pt x="3942" y="762"/>
                    </a:lnTo>
                    <a:lnTo>
                      <a:pt x="3942" y="762"/>
                    </a:lnTo>
                    <a:lnTo>
                      <a:pt x="3948" y="762"/>
                    </a:lnTo>
                    <a:lnTo>
                      <a:pt x="3948" y="762"/>
                    </a:lnTo>
                    <a:lnTo>
                      <a:pt x="3948" y="762"/>
                    </a:lnTo>
                    <a:lnTo>
                      <a:pt x="3948" y="762"/>
                    </a:lnTo>
                    <a:lnTo>
                      <a:pt x="3948" y="762"/>
                    </a:lnTo>
                    <a:lnTo>
                      <a:pt x="3948" y="762"/>
                    </a:lnTo>
                    <a:lnTo>
                      <a:pt x="3948" y="762"/>
                    </a:lnTo>
                    <a:lnTo>
                      <a:pt x="3954" y="762"/>
                    </a:lnTo>
                    <a:lnTo>
                      <a:pt x="3954" y="762"/>
                    </a:lnTo>
                    <a:lnTo>
                      <a:pt x="3954" y="762"/>
                    </a:lnTo>
                    <a:lnTo>
                      <a:pt x="3954" y="762"/>
                    </a:lnTo>
                    <a:lnTo>
                      <a:pt x="3954" y="762"/>
                    </a:lnTo>
                    <a:lnTo>
                      <a:pt x="3954" y="762"/>
                    </a:lnTo>
                    <a:lnTo>
                      <a:pt x="3954" y="762"/>
                    </a:lnTo>
                    <a:lnTo>
                      <a:pt x="3954" y="762"/>
                    </a:lnTo>
                    <a:lnTo>
                      <a:pt x="3954" y="762"/>
                    </a:lnTo>
                    <a:lnTo>
                      <a:pt x="3960" y="762"/>
                    </a:lnTo>
                    <a:lnTo>
                      <a:pt x="3960" y="762"/>
                    </a:lnTo>
                    <a:lnTo>
                      <a:pt x="3960" y="762"/>
                    </a:lnTo>
                    <a:lnTo>
                      <a:pt x="3960" y="762"/>
                    </a:lnTo>
                    <a:lnTo>
                      <a:pt x="3960" y="762"/>
                    </a:lnTo>
                    <a:lnTo>
                      <a:pt x="3960" y="762"/>
                    </a:lnTo>
                    <a:lnTo>
                      <a:pt x="3960" y="762"/>
                    </a:lnTo>
                    <a:lnTo>
                      <a:pt x="3966" y="762"/>
                    </a:lnTo>
                    <a:lnTo>
                      <a:pt x="3966" y="762"/>
                    </a:lnTo>
                    <a:lnTo>
                      <a:pt x="3966" y="762"/>
                    </a:lnTo>
                    <a:lnTo>
                      <a:pt x="3966" y="762"/>
                    </a:lnTo>
                    <a:lnTo>
                      <a:pt x="3966" y="762"/>
                    </a:lnTo>
                    <a:lnTo>
                      <a:pt x="3966" y="756"/>
                    </a:lnTo>
                    <a:lnTo>
                      <a:pt x="3972" y="756"/>
                    </a:lnTo>
                    <a:lnTo>
                      <a:pt x="3972" y="756"/>
                    </a:lnTo>
                    <a:lnTo>
                      <a:pt x="3972" y="756"/>
                    </a:lnTo>
                    <a:lnTo>
                      <a:pt x="3972" y="756"/>
                    </a:lnTo>
                    <a:lnTo>
                      <a:pt x="3972" y="756"/>
                    </a:lnTo>
                    <a:lnTo>
                      <a:pt x="3972" y="756"/>
                    </a:lnTo>
                    <a:lnTo>
                      <a:pt x="3972" y="756"/>
                    </a:lnTo>
                    <a:lnTo>
                      <a:pt x="3990" y="756"/>
                    </a:lnTo>
                    <a:lnTo>
                      <a:pt x="3990" y="756"/>
                    </a:lnTo>
                    <a:lnTo>
                      <a:pt x="3990" y="756"/>
                    </a:lnTo>
                    <a:lnTo>
                      <a:pt x="3990" y="756"/>
                    </a:lnTo>
                    <a:lnTo>
                      <a:pt x="3990" y="756"/>
                    </a:lnTo>
                    <a:lnTo>
                      <a:pt x="3990" y="756"/>
                    </a:lnTo>
                    <a:lnTo>
                      <a:pt x="3996" y="756"/>
                    </a:lnTo>
                    <a:lnTo>
                      <a:pt x="4008" y="750"/>
                    </a:lnTo>
                    <a:lnTo>
                      <a:pt x="4008" y="750"/>
                    </a:lnTo>
                    <a:lnTo>
                      <a:pt x="4008" y="750"/>
                    </a:lnTo>
                    <a:lnTo>
                      <a:pt x="4008" y="750"/>
                    </a:lnTo>
                    <a:lnTo>
                      <a:pt x="4008" y="750"/>
                    </a:lnTo>
                    <a:lnTo>
                      <a:pt x="4014" y="750"/>
                    </a:lnTo>
                    <a:lnTo>
                      <a:pt x="4014" y="750"/>
                    </a:lnTo>
                    <a:lnTo>
                      <a:pt x="4026" y="744"/>
                    </a:lnTo>
                    <a:lnTo>
                      <a:pt x="4026" y="744"/>
                    </a:lnTo>
                    <a:lnTo>
                      <a:pt x="4026" y="744"/>
                    </a:lnTo>
                    <a:lnTo>
                      <a:pt x="4026" y="744"/>
                    </a:lnTo>
                    <a:lnTo>
                      <a:pt x="4032" y="744"/>
                    </a:lnTo>
                    <a:lnTo>
                      <a:pt x="4032" y="744"/>
                    </a:lnTo>
                    <a:lnTo>
                      <a:pt x="4032" y="744"/>
                    </a:lnTo>
                    <a:lnTo>
                      <a:pt x="4044" y="738"/>
                    </a:lnTo>
                    <a:lnTo>
                      <a:pt x="4044" y="738"/>
                    </a:lnTo>
                    <a:lnTo>
                      <a:pt x="4044" y="738"/>
                    </a:lnTo>
                    <a:lnTo>
                      <a:pt x="4050" y="738"/>
                    </a:lnTo>
                    <a:lnTo>
                      <a:pt x="4050" y="738"/>
                    </a:lnTo>
                    <a:lnTo>
                      <a:pt x="4050" y="738"/>
                    </a:lnTo>
                    <a:lnTo>
                      <a:pt x="4050" y="738"/>
                    </a:lnTo>
                    <a:lnTo>
                      <a:pt x="4062" y="732"/>
                    </a:lnTo>
                    <a:lnTo>
                      <a:pt x="4062" y="732"/>
                    </a:lnTo>
                    <a:lnTo>
                      <a:pt x="4068" y="732"/>
                    </a:lnTo>
                    <a:lnTo>
                      <a:pt x="4068" y="732"/>
                    </a:lnTo>
                    <a:lnTo>
                      <a:pt x="4068" y="732"/>
                    </a:lnTo>
                    <a:lnTo>
                      <a:pt x="4068" y="732"/>
                    </a:lnTo>
                    <a:lnTo>
                      <a:pt x="4068" y="732"/>
                    </a:lnTo>
                    <a:lnTo>
                      <a:pt x="4080" y="726"/>
                    </a:lnTo>
                    <a:lnTo>
                      <a:pt x="4086" y="726"/>
                    </a:lnTo>
                    <a:lnTo>
                      <a:pt x="4086" y="726"/>
                    </a:lnTo>
                    <a:lnTo>
                      <a:pt x="4086" y="726"/>
                    </a:lnTo>
                    <a:lnTo>
                      <a:pt x="4086" y="720"/>
                    </a:lnTo>
                    <a:lnTo>
                      <a:pt x="4086" y="720"/>
                    </a:lnTo>
                    <a:lnTo>
                      <a:pt x="4086" y="720"/>
                    </a:lnTo>
                    <a:lnTo>
                      <a:pt x="4104" y="714"/>
                    </a:lnTo>
                    <a:lnTo>
                      <a:pt x="4104" y="714"/>
                    </a:lnTo>
                    <a:lnTo>
                      <a:pt x="4104" y="714"/>
                    </a:lnTo>
                    <a:lnTo>
                      <a:pt x="4104" y="714"/>
                    </a:lnTo>
                    <a:lnTo>
                      <a:pt x="4104" y="714"/>
                    </a:lnTo>
                    <a:lnTo>
                      <a:pt x="4104" y="714"/>
                    </a:lnTo>
                    <a:lnTo>
                      <a:pt x="4104" y="714"/>
                    </a:lnTo>
                    <a:lnTo>
                      <a:pt x="4122" y="708"/>
                    </a:lnTo>
                    <a:lnTo>
                      <a:pt x="4122" y="708"/>
                    </a:lnTo>
                    <a:lnTo>
                      <a:pt x="4122" y="708"/>
                    </a:lnTo>
                    <a:lnTo>
                      <a:pt x="4122" y="708"/>
                    </a:lnTo>
                    <a:lnTo>
                      <a:pt x="4122" y="708"/>
                    </a:lnTo>
                    <a:lnTo>
                      <a:pt x="4122" y="702"/>
                    </a:lnTo>
                    <a:lnTo>
                      <a:pt x="4128" y="702"/>
                    </a:lnTo>
                    <a:lnTo>
                      <a:pt x="4128" y="702"/>
                    </a:lnTo>
                    <a:lnTo>
                      <a:pt x="4128" y="702"/>
                    </a:lnTo>
                    <a:lnTo>
                      <a:pt x="4128" y="702"/>
                    </a:lnTo>
                    <a:lnTo>
                      <a:pt x="4128" y="702"/>
                    </a:lnTo>
                    <a:lnTo>
                      <a:pt x="4128" y="702"/>
                    </a:lnTo>
                    <a:lnTo>
                      <a:pt x="4134" y="702"/>
                    </a:lnTo>
                    <a:lnTo>
                      <a:pt x="4134" y="702"/>
                    </a:lnTo>
                    <a:lnTo>
                      <a:pt x="4134" y="702"/>
                    </a:lnTo>
                    <a:lnTo>
                      <a:pt x="4134" y="702"/>
                    </a:lnTo>
                    <a:lnTo>
                      <a:pt x="4134" y="702"/>
                    </a:lnTo>
                    <a:lnTo>
                      <a:pt x="4134" y="696"/>
                    </a:lnTo>
                    <a:lnTo>
                      <a:pt x="4134" y="696"/>
                    </a:lnTo>
                    <a:lnTo>
                      <a:pt x="4134" y="696"/>
                    </a:lnTo>
                    <a:lnTo>
                      <a:pt x="4134" y="696"/>
                    </a:lnTo>
                    <a:lnTo>
                      <a:pt x="4140" y="696"/>
                    </a:lnTo>
                    <a:lnTo>
                      <a:pt x="4140" y="696"/>
                    </a:lnTo>
                    <a:lnTo>
                      <a:pt x="4140" y="696"/>
                    </a:lnTo>
                    <a:lnTo>
                      <a:pt x="4140" y="696"/>
                    </a:lnTo>
                    <a:lnTo>
                      <a:pt x="4140" y="696"/>
                    </a:lnTo>
                    <a:lnTo>
                      <a:pt x="4140" y="696"/>
                    </a:lnTo>
                    <a:lnTo>
                      <a:pt x="4140" y="696"/>
                    </a:lnTo>
                    <a:lnTo>
                      <a:pt x="4146" y="696"/>
                    </a:lnTo>
                    <a:lnTo>
                      <a:pt x="4146" y="696"/>
                    </a:lnTo>
                    <a:lnTo>
                      <a:pt x="4146" y="696"/>
                    </a:lnTo>
                    <a:lnTo>
                      <a:pt x="4146" y="696"/>
                    </a:lnTo>
                    <a:lnTo>
                      <a:pt x="4146" y="696"/>
                    </a:lnTo>
                    <a:lnTo>
                      <a:pt x="4146" y="696"/>
                    </a:lnTo>
                    <a:lnTo>
                      <a:pt x="4146" y="696"/>
                    </a:lnTo>
                    <a:lnTo>
                      <a:pt x="4152" y="696"/>
                    </a:lnTo>
                    <a:lnTo>
                      <a:pt x="4152" y="696"/>
                    </a:lnTo>
                    <a:lnTo>
                      <a:pt x="4152" y="696"/>
                    </a:lnTo>
                    <a:lnTo>
                      <a:pt x="4152" y="696"/>
                    </a:lnTo>
                    <a:lnTo>
                      <a:pt x="4152" y="696"/>
                    </a:lnTo>
                    <a:lnTo>
                      <a:pt x="4152" y="696"/>
                    </a:lnTo>
                    <a:lnTo>
                      <a:pt x="4158" y="696"/>
                    </a:lnTo>
                    <a:lnTo>
                      <a:pt x="4158" y="696"/>
                    </a:lnTo>
                    <a:lnTo>
                      <a:pt x="4170" y="696"/>
                    </a:lnTo>
                    <a:lnTo>
                      <a:pt x="4170" y="696"/>
                    </a:lnTo>
                    <a:lnTo>
                      <a:pt x="4170" y="696"/>
                    </a:lnTo>
                    <a:lnTo>
                      <a:pt x="4170" y="696"/>
                    </a:lnTo>
                    <a:lnTo>
                      <a:pt x="4176" y="696"/>
                    </a:lnTo>
                    <a:lnTo>
                      <a:pt x="4176" y="696"/>
                    </a:lnTo>
                    <a:lnTo>
                      <a:pt x="4176" y="696"/>
                    </a:lnTo>
                    <a:lnTo>
                      <a:pt x="4188" y="696"/>
                    </a:lnTo>
                    <a:lnTo>
                      <a:pt x="4188" y="696"/>
                    </a:lnTo>
                    <a:lnTo>
                      <a:pt x="4188" y="696"/>
                    </a:lnTo>
                    <a:lnTo>
                      <a:pt x="4188" y="696"/>
                    </a:lnTo>
                    <a:lnTo>
                      <a:pt x="4194" y="696"/>
                    </a:lnTo>
                    <a:lnTo>
                      <a:pt x="4194" y="696"/>
                    </a:lnTo>
                    <a:lnTo>
                      <a:pt x="4194" y="696"/>
                    </a:lnTo>
                    <a:lnTo>
                      <a:pt x="4206" y="696"/>
                    </a:lnTo>
                    <a:lnTo>
                      <a:pt x="4206" y="696"/>
                    </a:lnTo>
                    <a:lnTo>
                      <a:pt x="4206" y="696"/>
                    </a:lnTo>
                    <a:lnTo>
                      <a:pt x="4212" y="696"/>
                    </a:lnTo>
                    <a:lnTo>
                      <a:pt x="4212" y="696"/>
                    </a:lnTo>
                    <a:lnTo>
                      <a:pt x="4212" y="690"/>
                    </a:lnTo>
                    <a:lnTo>
                      <a:pt x="4212" y="690"/>
                    </a:lnTo>
                    <a:lnTo>
                      <a:pt x="4224" y="690"/>
                    </a:lnTo>
                    <a:lnTo>
                      <a:pt x="4224" y="690"/>
                    </a:lnTo>
                    <a:lnTo>
                      <a:pt x="4230" y="690"/>
                    </a:lnTo>
                    <a:lnTo>
                      <a:pt x="4230" y="690"/>
                    </a:lnTo>
                    <a:lnTo>
                      <a:pt x="4230" y="690"/>
                    </a:lnTo>
                    <a:lnTo>
                      <a:pt x="4230" y="690"/>
                    </a:lnTo>
                    <a:lnTo>
                      <a:pt x="4230" y="690"/>
                    </a:lnTo>
                    <a:lnTo>
                      <a:pt x="4242" y="690"/>
                    </a:lnTo>
                    <a:lnTo>
                      <a:pt x="4248" y="690"/>
                    </a:lnTo>
                    <a:lnTo>
                      <a:pt x="4248" y="690"/>
                    </a:lnTo>
                    <a:lnTo>
                      <a:pt x="4248" y="690"/>
                    </a:lnTo>
                    <a:lnTo>
                      <a:pt x="4248" y="690"/>
                    </a:lnTo>
                    <a:lnTo>
                      <a:pt x="4248" y="690"/>
                    </a:lnTo>
                    <a:lnTo>
                      <a:pt x="4248" y="690"/>
                    </a:lnTo>
                    <a:lnTo>
                      <a:pt x="4266" y="690"/>
                    </a:lnTo>
                    <a:lnTo>
                      <a:pt x="4266" y="690"/>
                    </a:lnTo>
                    <a:lnTo>
                      <a:pt x="4266" y="690"/>
                    </a:lnTo>
                    <a:lnTo>
                      <a:pt x="4266" y="690"/>
                    </a:lnTo>
                    <a:lnTo>
                      <a:pt x="4266" y="690"/>
                    </a:lnTo>
                    <a:lnTo>
                      <a:pt x="4266" y="690"/>
                    </a:lnTo>
                    <a:lnTo>
                      <a:pt x="4272" y="690"/>
                    </a:lnTo>
                    <a:lnTo>
                      <a:pt x="4284" y="690"/>
                    </a:lnTo>
                    <a:lnTo>
                      <a:pt x="4284" y="690"/>
                    </a:lnTo>
                    <a:lnTo>
                      <a:pt x="4284" y="684"/>
                    </a:lnTo>
                    <a:lnTo>
                      <a:pt x="4284" y="684"/>
                    </a:lnTo>
                    <a:lnTo>
                      <a:pt x="4284" y="684"/>
                    </a:lnTo>
                    <a:lnTo>
                      <a:pt x="4290" y="684"/>
                    </a:lnTo>
                    <a:lnTo>
                      <a:pt x="4290" y="684"/>
                    </a:lnTo>
                    <a:lnTo>
                      <a:pt x="4302" y="684"/>
                    </a:lnTo>
                    <a:lnTo>
                      <a:pt x="4302" y="684"/>
                    </a:lnTo>
                    <a:lnTo>
                      <a:pt x="4302" y="684"/>
                    </a:lnTo>
                    <a:lnTo>
                      <a:pt x="4302" y="684"/>
                    </a:lnTo>
                    <a:lnTo>
                      <a:pt x="4308" y="684"/>
                    </a:lnTo>
                    <a:lnTo>
                      <a:pt x="4308" y="684"/>
                    </a:lnTo>
                    <a:lnTo>
                      <a:pt x="4308" y="684"/>
                    </a:lnTo>
                    <a:lnTo>
                      <a:pt x="4308" y="684"/>
                    </a:lnTo>
                    <a:lnTo>
                      <a:pt x="4308" y="684"/>
                    </a:lnTo>
                    <a:lnTo>
                      <a:pt x="4308" y="684"/>
                    </a:lnTo>
                    <a:lnTo>
                      <a:pt x="4308" y="684"/>
                    </a:lnTo>
                    <a:lnTo>
                      <a:pt x="4314" y="684"/>
                    </a:lnTo>
                    <a:lnTo>
                      <a:pt x="4314" y="684"/>
                    </a:lnTo>
                    <a:lnTo>
                      <a:pt x="4314" y="684"/>
                    </a:lnTo>
                    <a:lnTo>
                      <a:pt x="4314" y="684"/>
                    </a:lnTo>
                    <a:lnTo>
                      <a:pt x="4314" y="684"/>
                    </a:lnTo>
                    <a:lnTo>
                      <a:pt x="4314" y="684"/>
                    </a:lnTo>
                    <a:lnTo>
                      <a:pt x="4320" y="684"/>
                    </a:lnTo>
                    <a:lnTo>
                      <a:pt x="4320" y="684"/>
                    </a:lnTo>
                    <a:lnTo>
                      <a:pt x="4320" y="684"/>
                    </a:lnTo>
                    <a:lnTo>
                      <a:pt x="4320" y="684"/>
                    </a:lnTo>
                    <a:lnTo>
                      <a:pt x="4320" y="684"/>
                    </a:lnTo>
                    <a:lnTo>
                      <a:pt x="4320" y="684"/>
                    </a:lnTo>
                    <a:lnTo>
                      <a:pt x="4320" y="684"/>
                    </a:lnTo>
                    <a:lnTo>
                      <a:pt x="4320" y="684"/>
                    </a:lnTo>
                    <a:lnTo>
                      <a:pt x="4320" y="684"/>
                    </a:lnTo>
                    <a:lnTo>
                      <a:pt x="4326" y="684"/>
                    </a:lnTo>
                    <a:lnTo>
                      <a:pt x="4326" y="684"/>
                    </a:lnTo>
                    <a:lnTo>
                      <a:pt x="4326" y="678"/>
                    </a:lnTo>
                    <a:lnTo>
                      <a:pt x="4326" y="678"/>
                    </a:lnTo>
                    <a:lnTo>
                      <a:pt x="4326" y="678"/>
                    </a:lnTo>
                    <a:lnTo>
                      <a:pt x="4326" y="678"/>
                    </a:lnTo>
                    <a:lnTo>
                      <a:pt x="4326" y="678"/>
                    </a:lnTo>
                    <a:lnTo>
                      <a:pt x="4332" y="678"/>
                    </a:lnTo>
                    <a:lnTo>
                      <a:pt x="4332" y="678"/>
                    </a:lnTo>
                    <a:lnTo>
                      <a:pt x="4332" y="678"/>
                    </a:lnTo>
                    <a:lnTo>
                      <a:pt x="4332" y="672"/>
                    </a:lnTo>
                    <a:lnTo>
                      <a:pt x="4332" y="672"/>
                    </a:lnTo>
                    <a:lnTo>
                      <a:pt x="4332" y="672"/>
                    </a:lnTo>
                    <a:lnTo>
                      <a:pt x="4332" y="672"/>
                    </a:lnTo>
                    <a:lnTo>
                      <a:pt x="4338" y="672"/>
                    </a:lnTo>
                    <a:lnTo>
                      <a:pt x="4338" y="672"/>
                    </a:lnTo>
                    <a:lnTo>
                      <a:pt x="4338" y="672"/>
                    </a:lnTo>
                    <a:lnTo>
                      <a:pt x="4350" y="660"/>
                    </a:lnTo>
                    <a:lnTo>
                      <a:pt x="4350" y="660"/>
                    </a:lnTo>
                    <a:lnTo>
                      <a:pt x="4350" y="660"/>
                    </a:lnTo>
                    <a:lnTo>
                      <a:pt x="4356" y="654"/>
                    </a:lnTo>
                    <a:lnTo>
                      <a:pt x="4356" y="654"/>
                    </a:lnTo>
                    <a:lnTo>
                      <a:pt x="4356" y="654"/>
                    </a:lnTo>
                    <a:lnTo>
                      <a:pt x="4356" y="654"/>
                    </a:lnTo>
                    <a:lnTo>
                      <a:pt x="4368" y="642"/>
                    </a:lnTo>
                    <a:lnTo>
                      <a:pt x="4368" y="642"/>
                    </a:lnTo>
                    <a:lnTo>
                      <a:pt x="4374" y="642"/>
                    </a:lnTo>
                    <a:lnTo>
                      <a:pt x="4374" y="642"/>
                    </a:lnTo>
                    <a:lnTo>
                      <a:pt x="4374" y="636"/>
                    </a:lnTo>
                    <a:lnTo>
                      <a:pt x="4374" y="636"/>
                    </a:lnTo>
                    <a:lnTo>
                      <a:pt x="4374" y="636"/>
                    </a:lnTo>
                    <a:lnTo>
                      <a:pt x="4386" y="624"/>
                    </a:lnTo>
                    <a:lnTo>
                      <a:pt x="4392" y="624"/>
                    </a:lnTo>
                    <a:lnTo>
                      <a:pt x="4392" y="624"/>
                    </a:lnTo>
                    <a:lnTo>
                      <a:pt x="4392" y="624"/>
                    </a:lnTo>
                    <a:lnTo>
                      <a:pt x="4392" y="618"/>
                    </a:lnTo>
                    <a:lnTo>
                      <a:pt x="4392" y="618"/>
                    </a:lnTo>
                    <a:lnTo>
                      <a:pt x="4392" y="618"/>
                    </a:lnTo>
                    <a:lnTo>
                      <a:pt x="4410" y="606"/>
                    </a:lnTo>
                    <a:lnTo>
                      <a:pt x="4410" y="606"/>
                    </a:lnTo>
                    <a:lnTo>
                      <a:pt x="4410" y="606"/>
                    </a:lnTo>
                    <a:lnTo>
                      <a:pt x="4410" y="600"/>
                    </a:lnTo>
                    <a:lnTo>
                      <a:pt x="4410" y="600"/>
                    </a:lnTo>
                    <a:lnTo>
                      <a:pt x="4410" y="600"/>
                    </a:lnTo>
                    <a:lnTo>
                      <a:pt x="4416" y="600"/>
                    </a:lnTo>
                    <a:lnTo>
                      <a:pt x="4428" y="588"/>
                    </a:lnTo>
                    <a:lnTo>
                      <a:pt x="4428" y="582"/>
                    </a:lnTo>
                    <a:lnTo>
                      <a:pt x="4428" y="582"/>
                    </a:lnTo>
                    <a:lnTo>
                      <a:pt x="4428" y="582"/>
                    </a:lnTo>
                    <a:lnTo>
                      <a:pt x="4428" y="582"/>
                    </a:lnTo>
                    <a:lnTo>
                      <a:pt x="4428" y="582"/>
                    </a:lnTo>
                    <a:lnTo>
                      <a:pt x="4434" y="576"/>
                    </a:lnTo>
                    <a:lnTo>
                      <a:pt x="4446" y="564"/>
                    </a:lnTo>
                    <a:lnTo>
                      <a:pt x="4446" y="564"/>
                    </a:lnTo>
                    <a:lnTo>
                      <a:pt x="4446" y="564"/>
                    </a:lnTo>
                    <a:lnTo>
                      <a:pt x="4446" y="558"/>
                    </a:lnTo>
                    <a:lnTo>
                      <a:pt x="4446" y="558"/>
                    </a:lnTo>
                    <a:lnTo>
                      <a:pt x="4452" y="558"/>
                    </a:lnTo>
                    <a:lnTo>
                      <a:pt x="4452" y="558"/>
                    </a:lnTo>
                    <a:lnTo>
                      <a:pt x="4464" y="540"/>
                    </a:lnTo>
                    <a:lnTo>
                      <a:pt x="4464" y="540"/>
                    </a:lnTo>
                    <a:lnTo>
                      <a:pt x="4464" y="540"/>
                    </a:lnTo>
                    <a:lnTo>
                      <a:pt x="4464" y="540"/>
                    </a:lnTo>
                    <a:lnTo>
                      <a:pt x="4470" y="534"/>
                    </a:lnTo>
                    <a:lnTo>
                      <a:pt x="4470" y="534"/>
                    </a:lnTo>
                    <a:lnTo>
                      <a:pt x="4470" y="534"/>
                    </a:lnTo>
                    <a:lnTo>
                      <a:pt x="4482" y="516"/>
                    </a:lnTo>
                    <a:lnTo>
                      <a:pt x="4482" y="516"/>
                    </a:lnTo>
                    <a:lnTo>
                      <a:pt x="4482" y="516"/>
                    </a:lnTo>
                    <a:lnTo>
                      <a:pt x="4488" y="516"/>
                    </a:lnTo>
                    <a:lnTo>
                      <a:pt x="4488" y="510"/>
                    </a:lnTo>
                    <a:lnTo>
                      <a:pt x="4488" y="510"/>
                    </a:lnTo>
                    <a:lnTo>
                      <a:pt x="4488" y="510"/>
                    </a:lnTo>
                    <a:lnTo>
                      <a:pt x="4488" y="510"/>
                    </a:lnTo>
                    <a:lnTo>
                      <a:pt x="4488" y="510"/>
                    </a:lnTo>
                    <a:lnTo>
                      <a:pt x="4494" y="504"/>
                    </a:lnTo>
                    <a:lnTo>
                      <a:pt x="4494" y="504"/>
                    </a:lnTo>
                    <a:lnTo>
                      <a:pt x="4494" y="504"/>
                    </a:lnTo>
                    <a:lnTo>
                      <a:pt x="4494" y="504"/>
                    </a:lnTo>
                    <a:lnTo>
                      <a:pt x="4494" y="504"/>
                    </a:lnTo>
                    <a:lnTo>
                      <a:pt x="4494" y="498"/>
                    </a:lnTo>
                    <a:lnTo>
                      <a:pt x="4494" y="498"/>
                    </a:lnTo>
                    <a:lnTo>
                      <a:pt x="4500" y="498"/>
                    </a:lnTo>
                    <a:lnTo>
                      <a:pt x="4500" y="498"/>
                    </a:lnTo>
                    <a:lnTo>
                      <a:pt x="4500" y="498"/>
                    </a:lnTo>
                    <a:lnTo>
                      <a:pt x="4500" y="498"/>
                    </a:lnTo>
                    <a:lnTo>
                      <a:pt x="4500" y="498"/>
                    </a:lnTo>
                    <a:lnTo>
                      <a:pt x="4500" y="492"/>
                    </a:lnTo>
                    <a:lnTo>
                      <a:pt x="4500" y="492"/>
                    </a:lnTo>
                    <a:lnTo>
                      <a:pt x="4500" y="492"/>
                    </a:lnTo>
                    <a:lnTo>
                      <a:pt x="4500" y="492"/>
                    </a:lnTo>
                    <a:lnTo>
                      <a:pt x="4506" y="492"/>
                    </a:lnTo>
                    <a:lnTo>
                      <a:pt x="4506" y="492"/>
                    </a:lnTo>
                    <a:lnTo>
                      <a:pt x="4506" y="492"/>
                    </a:lnTo>
                    <a:lnTo>
                      <a:pt x="4506" y="492"/>
                    </a:lnTo>
                    <a:lnTo>
                      <a:pt x="4506" y="492"/>
                    </a:lnTo>
                    <a:lnTo>
                      <a:pt x="4506" y="492"/>
                    </a:lnTo>
                    <a:lnTo>
                      <a:pt x="4512" y="492"/>
                    </a:lnTo>
                    <a:lnTo>
                      <a:pt x="4512" y="492"/>
                    </a:lnTo>
                    <a:lnTo>
                      <a:pt x="4512" y="498"/>
                    </a:lnTo>
                    <a:lnTo>
                      <a:pt x="4512" y="498"/>
                    </a:lnTo>
                    <a:lnTo>
                      <a:pt x="4512" y="498"/>
                    </a:lnTo>
                    <a:lnTo>
                      <a:pt x="4512" y="498"/>
                    </a:lnTo>
                    <a:lnTo>
                      <a:pt x="4512" y="498"/>
                    </a:lnTo>
                    <a:lnTo>
                      <a:pt x="4518" y="498"/>
                    </a:lnTo>
                    <a:lnTo>
                      <a:pt x="4518" y="498"/>
                    </a:lnTo>
                    <a:lnTo>
                      <a:pt x="4518" y="498"/>
                    </a:lnTo>
                    <a:lnTo>
                      <a:pt x="4518" y="498"/>
                    </a:lnTo>
                    <a:lnTo>
                      <a:pt x="4518" y="498"/>
                    </a:lnTo>
                    <a:lnTo>
                      <a:pt x="4530" y="510"/>
                    </a:lnTo>
                    <a:lnTo>
                      <a:pt x="4536" y="510"/>
                    </a:lnTo>
                    <a:lnTo>
                      <a:pt x="4536" y="510"/>
                    </a:lnTo>
                    <a:lnTo>
                      <a:pt x="4536" y="510"/>
                    </a:lnTo>
                    <a:lnTo>
                      <a:pt x="4536" y="510"/>
                    </a:lnTo>
                    <a:lnTo>
                      <a:pt x="4536" y="510"/>
                    </a:lnTo>
                    <a:lnTo>
                      <a:pt x="4536" y="510"/>
                    </a:lnTo>
                    <a:lnTo>
                      <a:pt x="4554" y="516"/>
                    </a:lnTo>
                    <a:lnTo>
                      <a:pt x="4554" y="516"/>
                    </a:lnTo>
                    <a:lnTo>
                      <a:pt x="4554" y="516"/>
                    </a:lnTo>
                    <a:lnTo>
                      <a:pt x="4554" y="522"/>
                    </a:lnTo>
                    <a:lnTo>
                      <a:pt x="4554" y="522"/>
                    </a:lnTo>
                    <a:lnTo>
                      <a:pt x="4554" y="522"/>
                    </a:lnTo>
                    <a:lnTo>
                      <a:pt x="4554" y="522"/>
                    </a:lnTo>
                    <a:lnTo>
                      <a:pt x="4572" y="528"/>
                    </a:lnTo>
                    <a:lnTo>
                      <a:pt x="4572" y="528"/>
                    </a:lnTo>
                    <a:lnTo>
                      <a:pt x="4572" y="528"/>
                    </a:lnTo>
                    <a:lnTo>
                      <a:pt x="4572" y="528"/>
                    </a:lnTo>
                    <a:lnTo>
                      <a:pt x="4572" y="528"/>
                    </a:lnTo>
                    <a:lnTo>
                      <a:pt x="4572" y="528"/>
                    </a:lnTo>
                    <a:lnTo>
                      <a:pt x="4578" y="528"/>
                    </a:lnTo>
                    <a:lnTo>
                      <a:pt x="4590" y="540"/>
                    </a:lnTo>
                    <a:lnTo>
                      <a:pt x="4590" y="540"/>
                    </a:lnTo>
                    <a:lnTo>
                      <a:pt x="4590" y="540"/>
                    </a:lnTo>
                    <a:lnTo>
                      <a:pt x="4590" y="540"/>
                    </a:lnTo>
                    <a:lnTo>
                      <a:pt x="4590" y="540"/>
                    </a:lnTo>
                    <a:lnTo>
                      <a:pt x="4596" y="540"/>
                    </a:lnTo>
                    <a:lnTo>
                      <a:pt x="4596" y="540"/>
                    </a:lnTo>
                    <a:lnTo>
                      <a:pt x="4608" y="546"/>
                    </a:lnTo>
                    <a:lnTo>
                      <a:pt x="4608" y="546"/>
                    </a:lnTo>
                    <a:lnTo>
                      <a:pt x="4608" y="546"/>
                    </a:lnTo>
                    <a:lnTo>
                      <a:pt x="4608" y="546"/>
                    </a:lnTo>
                    <a:lnTo>
                      <a:pt x="4614" y="552"/>
                    </a:lnTo>
                    <a:lnTo>
                      <a:pt x="4614" y="552"/>
                    </a:lnTo>
                    <a:lnTo>
                      <a:pt x="4614" y="552"/>
                    </a:lnTo>
                    <a:lnTo>
                      <a:pt x="4626" y="558"/>
                    </a:lnTo>
                    <a:lnTo>
                      <a:pt x="4626" y="558"/>
                    </a:lnTo>
                    <a:lnTo>
                      <a:pt x="4626" y="558"/>
                    </a:lnTo>
                    <a:lnTo>
                      <a:pt x="4632" y="558"/>
                    </a:lnTo>
                    <a:lnTo>
                      <a:pt x="4632" y="558"/>
                    </a:lnTo>
                    <a:lnTo>
                      <a:pt x="4632" y="558"/>
                    </a:lnTo>
                    <a:lnTo>
                      <a:pt x="4632" y="558"/>
                    </a:lnTo>
                    <a:lnTo>
                      <a:pt x="4644" y="564"/>
                    </a:lnTo>
                    <a:lnTo>
                      <a:pt x="4644" y="564"/>
                    </a:lnTo>
                    <a:lnTo>
                      <a:pt x="4650" y="564"/>
                    </a:lnTo>
                    <a:lnTo>
                      <a:pt x="4650" y="570"/>
                    </a:lnTo>
                    <a:lnTo>
                      <a:pt x="4650" y="570"/>
                    </a:lnTo>
                    <a:lnTo>
                      <a:pt x="4650" y="570"/>
                    </a:lnTo>
                    <a:lnTo>
                      <a:pt x="4650" y="570"/>
                    </a:lnTo>
                    <a:lnTo>
                      <a:pt x="4662" y="576"/>
                    </a:lnTo>
                    <a:lnTo>
                      <a:pt x="4668" y="576"/>
                    </a:lnTo>
                    <a:lnTo>
                      <a:pt x="4668" y="576"/>
                    </a:lnTo>
                    <a:lnTo>
                      <a:pt x="4668" y="576"/>
                    </a:lnTo>
                    <a:lnTo>
                      <a:pt x="4668" y="576"/>
                    </a:lnTo>
                    <a:lnTo>
                      <a:pt x="4668" y="576"/>
                    </a:lnTo>
                    <a:lnTo>
                      <a:pt x="4668" y="576"/>
                    </a:lnTo>
                    <a:lnTo>
                      <a:pt x="4668" y="576"/>
                    </a:lnTo>
                    <a:lnTo>
                      <a:pt x="4674" y="576"/>
                    </a:lnTo>
                    <a:lnTo>
                      <a:pt x="4674" y="576"/>
                    </a:lnTo>
                    <a:lnTo>
                      <a:pt x="4674" y="582"/>
                    </a:lnTo>
                    <a:lnTo>
                      <a:pt x="4674" y="582"/>
                    </a:lnTo>
                    <a:lnTo>
                      <a:pt x="4674" y="582"/>
                    </a:lnTo>
                    <a:lnTo>
                      <a:pt x="4674" y="582"/>
                    </a:lnTo>
                    <a:lnTo>
                      <a:pt x="4680" y="582"/>
                    </a:lnTo>
                    <a:lnTo>
                      <a:pt x="4680" y="582"/>
                    </a:lnTo>
                    <a:lnTo>
                      <a:pt x="4680" y="582"/>
                    </a:lnTo>
                    <a:lnTo>
                      <a:pt x="4680" y="582"/>
                    </a:lnTo>
                    <a:lnTo>
                      <a:pt x="4680" y="582"/>
                    </a:lnTo>
                    <a:lnTo>
                      <a:pt x="4680" y="582"/>
                    </a:lnTo>
                    <a:lnTo>
                      <a:pt x="4680" y="582"/>
                    </a:lnTo>
                    <a:lnTo>
                      <a:pt x="4680" y="582"/>
                    </a:lnTo>
                    <a:lnTo>
                      <a:pt x="4680" y="582"/>
                    </a:lnTo>
                    <a:lnTo>
                      <a:pt x="4680" y="582"/>
                    </a:lnTo>
                    <a:lnTo>
                      <a:pt x="4686" y="582"/>
                    </a:lnTo>
                    <a:lnTo>
                      <a:pt x="4686" y="582"/>
                    </a:lnTo>
                    <a:lnTo>
                      <a:pt x="4686" y="582"/>
                    </a:lnTo>
                    <a:lnTo>
                      <a:pt x="4686" y="582"/>
                    </a:lnTo>
                    <a:lnTo>
                      <a:pt x="4686" y="582"/>
                    </a:lnTo>
                    <a:lnTo>
                      <a:pt x="4686" y="582"/>
                    </a:lnTo>
                    <a:lnTo>
                      <a:pt x="4686" y="582"/>
                    </a:lnTo>
                    <a:lnTo>
                      <a:pt x="4692" y="582"/>
                    </a:lnTo>
                    <a:lnTo>
                      <a:pt x="4692" y="576"/>
                    </a:lnTo>
                    <a:lnTo>
                      <a:pt x="4692" y="576"/>
                    </a:lnTo>
                    <a:lnTo>
                      <a:pt x="4692" y="576"/>
                    </a:lnTo>
                    <a:lnTo>
                      <a:pt x="4692" y="576"/>
                    </a:lnTo>
                    <a:lnTo>
                      <a:pt x="4692" y="576"/>
                    </a:lnTo>
                    <a:lnTo>
                      <a:pt x="4698" y="576"/>
                    </a:lnTo>
                    <a:lnTo>
                      <a:pt x="4698" y="570"/>
                    </a:lnTo>
                    <a:lnTo>
                      <a:pt x="4698" y="570"/>
                    </a:lnTo>
                    <a:lnTo>
                      <a:pt x="4698" y="570"/>
                    </a:lnTo>
                    <a:lnTo>
                      <a:pt x="4698" y="570"/>
                    </a:lnTo>
                    <a:lnTo>
                      <a:pt x="4698" y="570"/>
                    </a:lnTo>
                    <a:lnTo>
                      <a:pt x="4704" y="570"/>
                    </a:lnTo>
                    <a:lnTo>
                      <a:pt x="4704" y="570"/>
                    </a:lnTo>
                    <a:lnTo>
                      <a:pt x="4704" y="564"/>
                    </a:lnTo>
                    <a:lnTo>
                      <a:pt x="4704" y="564"/>
                    </a:lnTo>
                    <a:lnTo>
                      <a:pt x="4704" y="564"/>
                    </a:lnTo>
                    <a:lnTo>
                      <a:pt x="4704" y="564"/>
                    </a:lnTo>
                    <a:lnTo>
                      <a:pt x="4704" y="564"/>
                    </a:lnTo>
                    <a:lnTo>
                      <a:pt x="4710" y="564"/>
                    </a:lnTo>
                    <a:lnTo>
                      <a:pt x="4710" y="558"/>
                    </a:lnTo>
                    <a:lnTo>
                      <a:pt x="4710" y="558"/>
                    </a:lnTo>
                    <a:lnTo>
                      <a:pt x="4710" y="558"/>
                    </a:lnTo>
                    <a:lnTo>
                      <a:pt x="4710" y="558"/>
                    </a:lnTo>
                    <a:lnTo>
                      <a:pt x="4710" y="558"/>
                    </a:lnTo>
                    <a:lnTo>
                      <a:pt x="4716" y="558"/>
                    </a:lnTo>
                    <a:lnTo>
                      <a:pt x="4716" y="558"/>
                    </a:lnTo>
                    <a:lnTo>
                      <a:pt x="4716" y="552"/>
                    </a:lnTo>
                    <a:lnTo>
                      <a:pt x="4716" y="552"/>
                    </a:lnTo>
                    <a:lnTo>
                      <a:pt x="4716" y="552"/>
                    </a:lnTo>
                    <a:lnTo>
                      <a:pt x="4716" y="552"/>
                    </a:lnTo>
                    <a:lnTo>
                      <a:pt x="4716" y="552"/>
                    </a:lnTo>
                    <a:lnTo>
                      <a:pt x="4716" y="552"/>
                    </a:lnTo>
                    <a:lnTo>
                      <a:pt x="4722" y="552"/>
                    </a:lnTo>
                    <a:lnTo>
                      <a:pt x="4722" y="546"/>
                    </a:lnTo>
                    <a:lnTo>
                      <a:pt x="4722" y="546"/>
                    </a:lnTo>
                    <a:lnTo>
                      <a:pt x="4722" y="546"/>
                    </a:lnTo>
                    <a:lnTo>
                      <a:pt x="4722" y="546"/>
                    </a:lnTo>
                    <a:lnTo>
                      <a:pt x="4722" y="546"/>
                    </a:lnTo>
                    <a:lnTo>
                      <a:pt x="4728" y="546"/>
                    </a:lnTo>
                    <a:lnTo>
                      <a:pt x="4728" y="546"/>
                    </a:lnTo>
                    <a:lnTo>
                      <a:pt x="4728" y="540"/>
                    </a:lnTo>
                    <a:lnTo>
                      <a:pt x="4728" y="540"/>
                    </a:lnTo>
                    <a:lnTo>
                      <a:pt x="4728" y="540"/>
                    </a:lnTo>
                    <a:lnTo>
                      <a:pt x="4728" y="540"/>
                    </a:lnTo>
                    <a:lnTo>
                      <a:pt x="4728" y="540"/>
                    </a:lnTo>
                    <a:lnTo>
                      <a:pt x="4728" y="540"/>
                    </a:lnTo>
                    <a:lnTo>
                      <a:pt x="4734" y="540"/>
                    </a:lnTo>
                    <a:lnTo>
                      <a:pt x="4734" y="540"/>
                    </a:lnTo>
                    <a:lnTo>
                      <a:pt x="4734" y="540"/>
                    </a:lnTo>
                    <a:lnTo>
                      <a:pt x="4734" y="540"/>
                    </a:lnTo>
                    <a:lnTo>
                      <a:pt x="4734" y="540"/>
                    </a:lnTo>
                    <a:lnTo>
                      <a:pt x="4734" y="540"/>
                    </a:lnTo>
                    <a:lnTo>
                      <a:pt x="4740" y="540"/>
                    </a:lnTo>
                  </a:path>
                </a:pathLst>
              </a:custGeom>
              <a:noFill/>
              <a:ln w="127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800" name="Rectangle 422">
                <a:extLst>
                  <a:ext uri="{FF2B5EF4-FFF2-40B4-BE49-F238E27FC236}">
                    <a16:creationId xmlns:a16="http://schemas.microsoft.com/office/drawing/2014/main" id="{97620ABB-6F18-4567-B46C-7FF69E23EF5D}"/>
                  </a:ext>
                </a:extLst>
              </p:cNvPr>
              <p:cNvSpPr>
                <a:spLocks noChangeArrowheads="1"/>
              </p:cNvSpPr>
              <p:nvPr/>
            </p:nvSpPr>
            <p:spPr bwMode="auto">
              <a:xfrm>
                <a:off x="717" y="3408"/>
                <a:ext cx="330"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FF0000"/>
                    </a:solidFill>
                    <a:effectLst/>
                    <a:latin typeface="Arial" panose="020B0604020202020204" pitchFamily="34" charset="0"/>
                  </a:rPr>
                  <a:t>BETA_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7801" name="Freeform 423">
                <a:extLst>
                  <a:ext uri="{FF2B5EF4-FFF2-40B4-BE49-F238E27FC236}">
                    <a16:creationId xmlns:a16="http://schemas.microsoft.com/office/drawing/2014/main" id="{7A3C7E04-09CF-4515-A2E7-E9D2B618843E}"/>
                  </a:ext>
                </a:extLst>
              </p:cNvPr>
              <p:cNvSpPr>
                <a:spLocks/>
              </p:cNvSpPr>
              <p:nvPr/>
            </p:nvSpPr>
            <p:spPr bwMode="auto">
              <a:xfrm>
                <a:off x="489" y="2772"/>
                <a:ext cx="4740" cy="552"/>
              </a:xfrm>
              <a:custGeom>
                <a:avLst/>
                <a:gdLst>
                  <a:gd name="T0" fmla="*/ 42 w 4740"/>
                  <a:gd name="T1" fmla="*/ 300 h 552"/>
                  <a:gd name="T2" fmla="*/ 96 w 4740"/>
                  <a:gd name="T3" fmla="*/ 324 h 552"/>
                  <a:gd name="T4" fmla="*/ 144 w 4740"/>
                  <a:gd name="T5" fmla="*/ 342 h 552"/>
                  <a:gd name="T6" fmla="*/ 204 w 4740"/>
                  <a:gd name="T7" fmla="*/ 342 h 552"/>
                  <a:gd name="T8" fmla="*/ 306 w 4740"/>
                  <a:gd name="T9" fmla="*/ 342 h 552"/>
                  <a:gd name="T10" fmla="*/ 348 w 4740"/>
                  <a:gd name="T11" fmla="*/ 348 h 552"/>
                  <a:gd name="T12" fmla="*/ 438 w 4740"/>
                  <a:gd name="T13" fmla="*/ 378 h 552"/>
                  <a:gd name="T14" fmla="*/ 504 w 4740"/>
                  <a:gd name="T15" fmla="*/ 396 h 552"/>
                  <a:gd name="T16" fmla="*/ 570 w 4740"/>
                  <a:gd name="T17" fmla="*/ 396 h 552"/>
                  <a:gd name="T18" fmla="*/ 666 w 4740"/>
                  <a:gd name="T19" fmla="*/ 384 h 552"/>
                  <a:gd name="T20" fmla="*/ 708 w 4740"/>
                  <a:gd name="T21" fmla="*/ 384 h 552"/>
                  <a:gd name="T22" fmla="*/ 798 w 4740"/>
                  <a:gd name="T23" fmla="*/ 408 h 552"/>
                  <a:gd name="T24" fmla="*/ 870 w 4740"/>
                  <a:gd name="T25" fmla="*/ 426 h 552"/>
                  <a:gd name="T26" fmla="*/ 930 w 4740"/>
                  <a:gd name="T27" fmla="*/ 420 h 552"/>
                  <a:gd name="T28" fmla="*/ 1020 w 4740"/>
                  <a:gd name="T29" fmla="*/ 408 h 552"/>
                  <a:gd name="T30" fmla="*/ 1068 w 4740"/>
                  <a:gd name="T31" fmla="*/ 402 h 552"/>
                  <a:gd name="T32" fmla="*/ 1152 w 4740"/>
                  <a:gd name="T33" fmla="*/ 426 h 552"/>
                  <a:gd name="T34" fmla="*/ 1230 w 4740"/>
                  <a:gd name="T35" fmla="*/ 438 h 552"/>
                  <a:gd name="T36" fmla="*/ 1290 w 4740"/>
                  <a:gd name="T37" fmla="*/ 432 h 552"/>
                  <a:gd name="T38" fmla="*/ 1380 w 4740"/>
                  <a:gd name="T39" fmla="*/ 408 h 552"/>
                  <a:gd name="T40" fmla="*/ 1428 w 4740"/>
                  <a:gd name="T41" fmla="*/ 402 h 552"/>
                  <a:gd name="T42" fmla="*/ 1512 w 4740"/>
                  <a:gd name="T43" fmla="*/ 420 h 552"/>
                  <a:gd name="T44" fmla="*/ 1590 w 4740"/>
                  <a:gd name="T45" fmla="*/ 438 h 552"/>
                  <a:gd name="T46" fmla="*/ 1650 w 4740"/>
                  <a:gd name="T47" fmla="*/ 426 h 552"/>
                  <a:gd name="T48" fmla="*/ 1728 w 4740"/>
                  <a:gd name="T49" fmla="*/ 402 h 552"/>
                  <a:gd name="T50" fmla="*/ 1794 w 4740"/>
                  <a:gd name="T51" fmla="*/ 384 h 552"/>
                  <a:gd name="T52" fmla="*/ 1872 w 4740"/>
                  <a:gd name="T53" fmla="*/ 414 h 552"/>
                  <a:gd name="T54" fmla="*/ 1950 w 4740"/>
                  <a:gd name="T55" fmla="*/ 432 h 552"/>
                  <a:gd name="T56" fmla="*/ 2010 w 4740"/>
                  <a:gd name="T57" fmla="*/ 420 h 552"/>
                  <a:gd name="T58" fmla="*/ 2094 w 4740"/>
                  <a:gd name="T59" fmla="*/ 390 h 552"/>
                  <a:gd name="T60" fmla="*/ 2154 w 4740"/>
                  <a:gd name="T61" fmla="*/ 372 h 552"/>
                  <a:gd name="T62" fmla="*/ 2232 w 4740"/>
                  <a:gd name="T63" fmla="*/ 402 h 552"/>
                  <a:gd name="T64" fmla="*/ 2310 w 4740"/>
                  <a:gd name="T65" fmla="*/ 426 h 552"/>
                  <a:gd name="T66" fmla="*/ 2370 w 4740"/>
                  <a:gd name="T67" fmla="*/ 414 h 552"/>
                  <a:gd name="T68" fmla="*/ 2454 w 4740"/>
                  <a:gd name="T69" fmla="*/ 384 h 552"/>
                  <a:gd name="T70" fmla="*/ 2514 w 4740"/>
                  <a:gd name="T71" fmla="*/ 360 h 552"/>
                  <a:gd name="T72" fmla="*/ 2592 w 4740"/>
                  <a:gd name="T73" fmla="*/ 402 h 552"/>
                  <a:gd name="T74" fmla="*/ 2676 w 4740"/>
                  <a:gd name="T75" fmla="*/ 432 h 552"/>
                  <a:gd name="T76" fmla="*/ 2736 w 4740"/>
                  <a:gd name="T77" fmla="*/ 420 h 552"/>
                  <a:gd name="T78" fmla="*/ 2814 w 4740"/>
                  <a:gd name="T79" fmla="*/ 396 h 552"/>
                  <a:gd name="T80" fmla="*/ 2874 w 4740"/>
                  <a:gd name="T81" fmla="*/ 378 h 552"/>
                  <a:gd name="T82" fmla="*/ 2958 w 4740"/>
                  <a:gd name="T83" fmla="*/ 420 h 552"/>
                  <a:gd name="T84" fmla="*/ 3036 w 4740"/>
                  <a:gd name="T85" fmla="*/ 456 h 552"/>
                  <a:gd name="T86" fmla="*/ 3084 w 4740"/>
                  <a:gd name="T87" fmla="*/ 456 h 552"/>
                  <a:gd name="T88" fmla="*/ 3174 w 4740"/>
                  <a:gd name="T89" fmla="*/ 426 h 552"/>
                  <a:gd name="T90" fmla="*/ 3234 w 4740"/>
                  <a:gd name="T91" fmla="*/ 414 h 552"/>
                  <a:gd name="T92" fmla="*/ 3318 w 4740"/>
                  <a:gd name="T93" fmla="*/ 456 h 552"/>
                  <a:gd name="T94" fmla="*/ 3396 w 4740"/>
                  <a:gd name="T95" fmla="*/ 492 h 552"/>
                  <a:gd name="T96" fmla="*/ 3450 w 4740"/>
                  <a:gd name="T97" fmla="*/ 492 h 552"/>
                  <a:gd name="T98" fmla="*/ 3540 w 4740"/>
                  <a:gd name="T99" fmla="*/ 474 h 552"/>
                  <a:gd name="T100" fmla="*/ 3600 w 4740"/>
                  <a:gd name="T101" fmla="*/ 462 h 552"/>
                  <a:gd name="T102" fmla="*/ 3678 w 4740"/>
                  <a:gd name="T103" fmla="*/ 498 h 552"/>
                  <a:gd name="T104" fmla="*/ 3756 w 4740"/>
                  <a:gd name="T105" fmla="*/ 528 h 552"/>
                  <a:gd name="T106" fmla="*/ 3810 w 4740"/>
                  <a:gd name="T107" fmla="*/ 528 h 552"/>
                  <a:gd name="T108" fmla="*/ 3948 w 4740"/>
                  <a:gd name="T109" fmla="*/ 498 h 552"/>
                  <a:gd name="T110" fmla="*/ 4026 w 4740"/>
                  <a:gd name="T111" fmla="*/ 522 h 552"/>
                  <a:gd name="T112" fmla="*/ 4134 w 4740"/>
                  <a:gd name="T113" fmla="*/ 552 h 552"/>
                  <a:gd name="T114" fmla="*/ 4230 w 4740"/>
                  <a:gd name="T115" fmla="*/ 534 h 552"/>
                  <a:gd name="T116" fmla="*/ 4326 w 4740"/>
                  <a:gd name="T117" fmla="*/ 504 h 552"/>
                  <a:gd name="T118" fmla="*/ 4446 w 4740"/>
                  <a:gd name="T119" fmla="*/ 540 h 552"/>
                  <a:gd name="T120" fmla="*/ 4518 w 4740"/>
                  <a:gd name="T121" fmla="*/ 552 h 552"/>
                  <a:gd name="T122" fmla="*/ 4650 w 4740"/>
                  <a:gd name="T123" fmla="*/ 504 h 552"/>
                  <a:gd name="T124" fmla="*/ 4704 w 4740"/>
                  <a:gd name="T125" fmla="*/ 498 h 5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740" h="552">
                    <a:moveTo>
                      <a:pt x="0" y="18"/>
                    </a:moveTo>
                    <a:lnTo>
                      <a:pt x="0" y="12"/>
                    </a:lnTo>
                    <a:lnTo>
                      <a:pt x="0" y="12"/>
                    </a:lnTo>
                    <a:lnTo>
                      <a:pt x="0" y="6"/>
                    </a:lnTo>
                    <a:lnTo>
                      <a:pt x="0" y="6"/>
                    </a:lnTo>
                    <a:lnTo>
                      <a:pt x="0" y="6"/>
                    </a:lnTo>
                    <a:lnTo>
                      <a:pt x="6" y="6"/>
                    </a:lnTo>
                    <a:lnTo>
                      <a:pt x="6" y="0"/>
                    </a:lnTo>
                    <a:lnTo>
                      <a:pt x="6" y="0"/>
                    </a:lnTo>
                    <a:lnTo>
                      <a:pt x="6" y="0"/>
                    </a:lnTo>
                    <a:lnTo>
                      <a:pt x="6" y="0"/>
                    </a:lnTo>
                    <a:lnTo>
                      <a:pt x="6" y="6"/>
                    </a:lnTo>
                    <a:lnTo>
                      <a:pt x="6" y="6"/>
                    </a:lnTo>
                    <a:lnTo>
                      <a:pt x="12" y="12"/>
                    </a:lnTo>
                    <a:lnTo>
                      <a:pt x="12" y="24"/>
                    </a:lnTo>
                    <a:lnTo>
                      <a:pt x="12" y="30"/>
                    </a:lnTo>
                    <a:lnTo>
                      <a:pt x="12" y="42"/>
                    </a:lnTo>
                    <a:lnTo>
                      <a:pt x="12" y="60"/>
                    </a:lnTo>
                    <a:lnTo>
                      <a:pt x="12" y="66"/>
                    </a:lnTo>
                    <a:lnTo>
                      <a:pt x="18" y="72"/>
                    </a:lnTo>
                    <a:lnTo>
                      <a:pt x="18" y="78"/>
                    </a:lnTo>
                    <a:lnTo>
                      <a:pt x="18" y="90"/>
                    </a:lnTo>
                    <a:lnTo>
                      <a:pt x="18" y="96"/>
                    </a:lnTo>
                    <a:lnTo>
                      <a:pt x="18" y="108"/>
                    </a:lnTo>
                    <a:lnTo>
                      <a:pt x="18" y="120"/>
                    </a:lnTo>
                    <a:lnTo>
                      <a:pt x="24" y="126"/>
                    </a:lnTo>
                    <a:lnTo>
                      <a:pt x="24" y="132"/>
                    </a:lnTo>
                    <a:lnTo>
                      <a:pt x="24" y="138"/>
                    </a:lnTo>
                    <a:lnTo>
                      <a:pt x="24" y="150"/>
                    </a:lnTo>
                    <a:lnTo>
                      <a:pt x="24" y="156"/>
                    </a:lnTo>
                    <a:lnTo>
                      <a:pt x="24" y="168"/>
                    </a:lnTo>
                    <a:lnTo>
                      <a:pt x="30" y="180"/>
                    </a:lnTo>
                    <a:lnTo>
                      <a:pt x="30" y="186"/>
                    </a:lnTo>
                    <a:lnTo>
                      <a:pt x="30" y="192"/>
                    </a:lnTo>
                    <a:lnTo>
                      <a:pt x="30" y="198"/>
                    </a:lnTo>
                    <a:lnTo>
                      <a:pt x="30" y="210"/>
                    </a:lnTo>
                    <a:lnTo>
                      <a:pt x="30" y="216"/>
                    </a:lnTo>
                    <a:lnTo>
                      <a:pt x="30" y="222"/>
                    </a:lnTo>
                    <a:lnTo>
                      <a:pt x="36" y="228"/>
                    </a:lnTo>
                    <a:lnTo>
                      <a:pt x="36" y="234"/>
                    </a:lnTo>
                    <a:lnTo>
                      <a:pt x="36" y="246"/>
                    </a:lnTo>
                    <a:lnTo>
                      <a:pt x="36" y="258"/>
                    </a:lnTo>
                    <a:lnTo>
                      <a:pt x="36" y="264"/>
                    </a:lnTo>
                    <a:lnTo>
                      <a:pt x="36" y="270"/>
                    </a:lnTo>
                    <a:lnTo>
                      <a:pt x="42" y="276"/>
                    </a:lnTo>
                    <a:lnTo>
                      <a:pt x="42" y="282"/>
                    </a:lnTo>
                    <a:lnTo>
                      <a:pt x="42" y="288"/>
                    </a:lnTo>
                    <a:lnTo>
                      <a:pt x="42" y="294"/>
                    </a:lnTo>
                    <a:lnTo>
                      <a:pt x="42" y="300"/>
                    </a:lnTo>
                    <a:lnTo>
                      <a:pt x="42" y="300"/>
                    </a:lnTo>
                    <a:lnTo>
                      <a:pt x="42" y="300"/>
                    </a:lnTo>
                    <a:lnTo>
                      <a:pt x="48" y="306"/>
                    </a:lnTo>
                    <a:lnTo>
                      <a:pt x="48" y="306"/>
                    </a:lnTo>
                    <a:lnTo>
                      <a:pt x="48" y="306"/>
                    </a:lnTo>
                    <a:lnTo>
                      <a:pt x="48" y="306"/>
                    </a:lnTo>
                    <a:lnTo>
                      <a:pt x="48" y="306"/>
                    </a:lnTo>
                    <a:lnTo>
                      <a:pt x="48" y="306"/>
                    </a:lnTo>
                    <a:lnTo>
                      <a:pt x="54" y="306"/>
                    </a:lnTo>
                    <a:lnTo>
                      <a:pt x="54" y="306"/>
                    </a:lnTo>
                    <a:lnTo>
                      <a:pt x="54" y="306"/>
                    </a:lnTo>
                    <a:lnTo>
                      <a:pt x="54" y="306"/>
                    </a:lnTo>
                    <a:lnTo>
                      <a:pt x="54" y="306"/>
                    </a:lnTo>
                    <a:lnTo>
                      <a:pt x="54" y="306"/>
                    </a:lnTo>
                    <a:lnTo>
                      <a:pt x="54" y="306"/>
                    </a:lnTo>
                    <a:lnTo>
                      <a:pt x="60" y="306"/>
                    </a:lnTo>
                    <a:lnTo>
                      <a:pt x="60" y="306"/>
                    </a:lnTo>
                    <a:lnTo>
                      <a:pt x="60" y="312"/>
                    </a:lnTo>
                    <a:lnTo>
                      <a:pt x="60" y="312"/>
                    </a:lnTo>
                    <a:lnTo>
                      <a:pt x="60" y="312"/>
                    </a:lnTo>
                    <a:lnTo>
                      <a:pt x="60" y="312"/>
                    </a:lnTo>
                    <a:lnTo>
                      <a:pt x="66" y="312"/>
                    </a:lnTo>
                    <a:lnTo>
                      <a:pt x="66" y="312"/>
                    </a:lnTo>
                    <a:lnTo>
                      <a:pt x="66" y="312"/>
                    </a:lnTo>
                    <a:lnTo>
                      <a:pt x="66" y="312"/>
                    </a:lnTo>
                    <a:lnTo>
                      <a:pt x="66" y="312"/>
                    </a:lnTo>
                    <a:lnTo>
                      <a:pt x="66" y="312"/>
                    </a:lnTo>
                    <a:lnTo>
                      <a:pt x="72" y="312"/>
                    </a:lnTo>
                    <a:lnTo>
                      <a:pt x="72" y="312"/>
                    </a:lnTo>
                    <a:lnTo>
                      <a:pt x="72" y="312"/>
                    </a:lnTo>
                    <a:lnTo>
                      <a:pt x="72" y="312"/>
                    </a:lnTo>
                    <a:lnTo>
                      <a:pt x="72" y="312"/>
                    </a:lnTo>
                    <a:lnTo>
                      <a:pt x="72" y="318"/>
                    </a:lnTo>
                    <a:lnTo>
                      <a:pt x="78" y="318"/>
                    </a:lnTo>
                    <a:lnTo>
                      <a:pt x="78" y="318"/>
                    </a:lnTo>
                    <a:lnTo>
                      <a:pt x="78" y="318"/>
                    </a:lnTo>
                    <a:lnTo>
                      <a:pt x="78" y="318"/>
                    </a:lnTo>
                    <a:lnTo>
                      <a:pt x="78" y="318"/>
                    </a:lnTo>
                    <a:lnTo>
                      <a:pt x="78" y="318"/>
                    </a:lnTo>
                    <a:lnTo>
                      <a:pt x="84" y="318"/>
                    </a:lnTo>
                    <a:lnTo>
                      <a:pt x="84" y="318"/>
                    </a:lnTo>
                    <a:lnTo>
                      <a:pt x="84" y="318"/>
                    </a:lnTo>
                    <a:lnTo>
                      <a:pt x="84" y="318"/>
                    </a:lnTo>
                    <a:lnTo>
                      <a:pt x="84" y="318"/>
                    </a:lnTo>
                    <a:lnTo>
                      <a:pt x="84" y="318"/>
                    </a:lnTo>
                    <a:lnTo>
                      <a:pt x="84" y="318"/>
                    </a:lnTo>
                    <a:lnTo>
                      <a:pt x="90" y="318"/>
                    </a:lnTo>
                    <a:lnTo>
                      <a:pt x="90" y="318"/>
                    </a:lnTo>
                    <a:lnTo>
                      <a:pt x="90" y="318"/>
                    </a:lnTo>
                    <a:lnTo>
                      <a:pt x="90" y="324"/>
                    </a:lnTo>
                    <a:lnTo>
                      <a:pt x="90" y="324"/>
                    </a:lnTo>
                    <a:lnTo>
                      <a:pt x="90" y="324"/>
                    </a:lnTo>
                    <a:lnTo>
                      <a:pt x="96" y="324"/>
                    </a:lnTo>
                    <a:lnTo>
                      <a:pt x="96" y="324"/>
                    </a:lnTo>
                    <a:lnTo>
                      <a:pt x="96" y="324"/>
                    </a:lnTo>
                    <a:lnTo>
                      <a:pt x="96" y="324"/>
                    </a:lnTo>
                    <a:lnTo>
                      <a:pt x="96" y="324"/>
                    </a:lnTo>
                    <a:lnTo>
                      <a:pt x="96" y="324"/>
                    </a:lnTo>
                    <a:lnTo>
                      <a:pt x="96" y="324"/>
                    </a:lnTo>
                    <a:lnTo>
                      <a:pt x="102" y="324"/>
                    </a:lnTo>
                    <a:lnTo>
                      <a:pt x="102" y="324"/>
                    </a:lnTo>
                    <a:lnTo>
                      <a:pt x="102" y="324"/>
                    </a:lnTo>
                    <a:lnTo>
                      <a:pt x="102" y="324"/>
                    </a:lnTo>
                    <a:lnTo>
                      <a:pt x="102" y="324"/>
                    </a:lnTo>
                    <a:lnTo>
                      <a:pt x="102" y="324"/>
                    </a:lnTo>
                    <a:lnTo>
                      <a:pt x="108" y="324"/>
                    </a:lnTo>
                    <a:lnTo>
                      <a:pt x="108" y="330"/>
                    </a:lnTo>
                    <a:lnTo>
                      <a:pt x="108" y="330"/>
                    </a:lnTo>
                    <a:lnTo>
                      <a:pt x="108" y="330"/>
                    </a:lnTo>
                    <a:lnTo>
                      <a:pt x="108" y="330"/>
                    </a:lnTo>
                    <a:lnTo>
                      <a:pt x="108" y="330"/>
                    </a:lnTo>
                    <a:lnTo>
                      <a:pt x="114" y="330"/>
                    </a:lnTo>
                    <a:lnTo>
                      <a:pt x="114" y="330"/>
                    </a:lnTo>
                    <a:lnTo>
                      <a:pt x="114" y="330"/>
                    </a:lnTo>
                    <a:lnTo>
                      <a:pt x="114" y="330"/>
                    </a:lnTo>
                    <a:lnTo>
                      <a:pt x="114" y="330"/>
                    </a:lnTo>
                    <a:lnTo>
                      <a:pt x="114" y="330"/>
                    </a:lnTo>
                    <a:lnTo>
                      <a:pt x="114" y="330"/>
                    </a:lnTo>
                    <a:lnTo>
                      <a:pt x="120" y="330"/>
                    </a:lnTo>
                    <a:lnTo>
                      <a:pt x="120" y="330"/>
                    </a:lnTo>
                    <a:lnTo>
                      <a:pt x="120" y="330"/>
                    </a:lnTo>
                    <a:lnTo>
                      <a:pt x="120" y="330"/>
                    </a:lnTo>
                    <a:lnTo>
                      <a:pt x="120" y="336"/>
                    </a:lnTo>
                    <a:lnTo>
                      <a:pt x="120" y="336"/>
                    </a:lnTo>
                    <a:lnTo>
                      <a:pt x="126" y="336"/>
                    </a:lnTo>
                    <a:lnTo>
                      <a:pt x="126" y="336"/>
                    </a:lnTo>
                    <a:lnTo>
                      <a:pt x="126" y="336"/>
                    </a:lnTo>
                    <a:lnTo>
                      <a:pt x="126" y="336"/>
                    </a:lnTo>
                    <a:lnTo>
                      <a:pt x="126" y="336"/>
                    </a:lnTo>
                    <a:lnTo>
                      <a:pt x="126" y="336"/>
                    </a:lnTo>
                    <a:lnTo>
                      <a:pt x="126" y="336"/>
                    </a:lnTo>
                    <a:lnTo>
                      <a:pt x="132" y="336"/>
                    </a:lnTo>
                    <a:lnTo>
                      <a:pt x="132" y="336"/>
                    </a:lnTo>
                    <a:lnTo>
                      <a:pt x="132" y="336"/>
                    </a:lnTo>
                    <a:lnTo>
                      <a:pt x="132" y="336"/>
                    </a:lnTo>
                    <a:lnTo>
                      <a:pt x="132" y="336"/>
                    </a:lnTo>
                    <a:lnTo>
                      <a:pt x="138" y="336"/>
                    </a:lnTo>
                    <a:lnTo>
                      <a:pt x="138" y="336"/>
                    </a:lnTo>
                    <a:lnTo>
                      <a:pt x="138" y="336"/>
                    </a:lnTo>
                    <a:lnTo>
                      <a:pt x="138" y="342"/>
                    </a:lnTo>
                    <a:lnTo>
                      <a:pt x="138" y="342"/>
                    </a:lnTo>
                    <a:lnTo>
                      <a:pt x="138" y="342"/>
                    </a:lnTo>
                    <a:lnTo>
                      <a:pt x="138" y="342"/>
                    </a:lnTo>
                    <a:lnTo>
                      <a:pt x="144" y="342"/>
                    </a:lnTo>
                    <a:lnTo>
                      <a:pt x="144" y="342"/>
                    </a:lnTo>
                    <a:lnTo>
                      <a:pt x="144" y="342"/>
                    </a:lnTo>
                    <a:lnTo>
                      <a:pt x="144" y="342"/>
                    </a:lnTo>
                    <a:lnTo>
                      <a:pt x="144" y="342"/>
                    </a:lnTo>
                    <a:lnTo>
                      <a:pt x="144" y="342"/>
                    </a:lnTo>
                    <a:lnTo>
                      <a:pt x="144" y="342"/>
                    </a:lnTo>
                    <a:lnTo>
                      <a:pt x="150" y="342"/>
                    </a:lnTo>
                    <a:lnTo>
                      <a:pt x="150" y="342"/>
                    </a:lnTo>
                    <a:lnTo>
                      <a:pt x="150" y="342"/>
                    </a:lnTo>
                    <a:lnTo>
                      <a:pt x="150" y="342"/>
                    </a:lnTo>
                    <a:lnTo>
                      <a:pt x="150" y="342"/>
                    </a:lnTo>
                    <a:lnTo>
                      <a:pt x="156" y="342"/>
                    </a:lnTo>
                    <a:lnTo>
                      <a:pt x="156" y="342"/>
                    </a:lnTo>
                    <a:lnTo>
                      <a:pt x="156" y="342"/>
                    </a:lnTo>
                    <a:lnTo>
                      <a:pt x="156" y="342"/>
                    </a:lnTo>
                    <a:lnTo>
                      <a:pt x="156" y="342"/>
                    </a:lnTo>
                    <a:lnTo>
                      <a:pt x="156" y="342"/>
                    </a:lnTo>
                    <a:lnTo>
                      <a:pt x="156" y="342"/>
                    </a:lnTo>
                    <a:lnTo>
                      <a:pt x="162" y="342"/>
                    </a:lnTo>
                    <a:lnTo>
                      <a:pt x="162" y="342"/>
                    </a:lnTo>
                    <a:lnTo>
                      <a:pt x="162" y="342"/>
                    </a:lnTo>
                    <a:lnTo>
                      <a:pt x="162" y="342"/>
                    </a:lnTo>
                    <a:lnTo>
                      <a:pt x="162" y="342"/>
                    </a:lnTo>
                    <a:lnTo>
                      <a:pt x="162" y="342"/>
                    </a:lnTo>
                    <a:lnTo>
                      <a:pt x="168" y="342"/>
                    </a:lnTo>
                    <a:lnTo>
                      <a:pt x="168" y="342"/>
                    </a:lnTo>
                    <a:lnTo>
                      <a:pt x="168" y="342"/>
                    </a:lnTo>
                    <a:lnTo>
                      <a:pt x="168" y="342"/>
                    </a:lnTo>
                    <a:lnTo>
                      <a:pt x="168" y="342"/>
                    </a:lnTo>
                    <a:lnTo>
                      <a:pt x="168" y="342"/>
                    </a:lnTo>
                    <a:lnTo>
                      <a:pt x="168" y="342"/>
                    </a:lnTo>
                    <a:lnTo>
                      <a:pt x="180" y="342"/>
                    </a:lnTo>
                    <a:lnTo>
                      <a:pt x="180" y="342"/>
                    </a:lnTo>
                    <a:lnTo>
                      <a:pt x="180" y="342"/>
                    </a:lnTo>
                    <a:lnTo>
                      <a:pt x="180" y="342"/>
                    </a:lnTo>
                    <a:lnTo>
                      <a:pt x="186" y="342"/>
                    </a:lnTo>
                    <a:lnTo>
                      <a:pt x="186" y="342"/>
                    </a:lnTo>
                    <a:lnTo>
                      <a:pt x="192" y="342"/>
                    </a:lnTo>
                    <a:lnTo>
                      <a:pt x="198" y="342"/>
                    </a:lnTo>
                    <a:lnTo>
                      <a:pt x="198" y="342"/>
                    </a:lnTo>
                    <a:lnTo>
                      <a:pt x="198" y="342"/>
                    </a:lnTo>
                    <a:lnTo>
                      <a:pt x="198" y="342"/>
                    </a:lnTo>
                    <a:lnTo>
                      <a:pt x="198" y="342"/>
                    </a:lnTo>
                    <a:lnTo>
                      <a:pt x="198" y="342"/>
                    </a:lnTo>
                    <a:lnTo>
                      <a:pt x="198" y="342"/>
                    </a:lnTo>
                    <a:lnTo>
                      <a:pt x="204" y="342"/>
                    </a:lnTo>
                    <a:lnTo>
                      <a:pt x="204" y="342"/>
                    </a:lnTo>
                    <a:lnTo>
                      <a:pt x="204" y="342"/>
                    </a:lnTo>
                    <a:lnTo>
                      <a:pt x="204" y="342"/>
                    </a:lnTo>
                    <a:lnTo>
                      <a:pt x="204" y="342"/>
                    </a:lnTo>
                    <a:lnTo>
                      <a:pt x="204" y="342"/>
                    </a:lnTo>
                    <a:lnTo>
                      <a:pt x="204" y="342"/>
                    </a:lnTo>
                    <a:lnTo>
                      <a:pt x="216" y="342"/>
                    </a:lnTo>
                    <a:lnTo>
                      <a:pt x="216" y="342"/>
                    </a:lnTo>
                    <a:lnTo>
                      <a:pt x="216" y="342"/>
                    </a:lnTo>
                    <a:lnTo>
                      <a:pt x="222" y="342"/>
                    </a:lnTo>
                    <a:lnTo>
                      <a:pt x="222" y="342"/>
                    </a:lnTo>
                    <a:lnTo>
                      <a:pt x="222" y="342"/>
                    </a:lnTo>
                    <a:lnTo>
                      <a:pt x="228" y="342"/>
                    </a:lnTo>
                    <a:lnTo>
                      <a:pt x="234" y="342"/>
                    </a:lnTo>
                    <a:lnTo>
                      <a:pt x="234" y="342"/>
                    </a:lnTo>
                    <a:lnTo>
                      <a:pt x="234" y="342"/>
                    </a:lnTo>
                    <a:lnTo>
                      <a:pt x="234" y="342"/>
                    </a:lnTo>
                    <a:lnTo>
                      <a:pt x="234" y="342"/>
                    </a:lnTo>
                    <a:lnTo>
                      <a:pt x="234" y="342"/>
                    </a:lnTo>
                    <a:lnTo>
                      <a:pt x="234" y="342"/>
                    </a:lnTo>
                    <a:lnTo>
                      <a:pt x="240" y="342"/>
                    </a:lnTo>
                    <a:lnTo>
                      <a:pt x="240" y="342"/>
                    </a:lnTo>
                    <a:lnTo>
                      <a:pt x="240" y="342"/>
                    </a:lnTo>
                    <a:lnTo>
                      <a:pt x="240" y="342"/>
                    </a:lnTo>
                    <a:lnTo>
                      <a:pt x="240" y="342"/>
                    </a:lnTo>
                    <a:lnTo>
                      <a:pt x="240" y="342"/>
                    </a:lnTo>
                    <a:lnTo>
                      <a:pt x="240" y="342"/>
                    </a:lnTo>
                    <a:lnTo>
                      <a:pt x="252" y="342"/>
                    </a:lnTo>
                    <a:lnTo>
                      <a:pt x="252" y="342"/>
                    </a:lnTo>
                    <a:lnTo>
                      <a:pt x="252" y="342"/>
                    </a:lnTo>
                    <a:lnTo>
                      <a:pt x="258" y="342"/>
                    </a:lnTo>
                    <a:lnTo>
                      <a:pt x="258" y="342"/>
                    </a:lnTo>
                    <a:lnTo>
                      <a:pt x="258" y="342"/>
                    </a:lnTo>
                    <a:lnTo>
                      <a:pt x="264" y="342"/>
                    </a:lnTo>
                    <a:lnTo>
                      <a:pt x="270" y="342"/>
                    </a:lnTo>
                    <a:lnTo>
                      <a:pt x="270" y="342"/>
                    </a:lnTo>
                    <a:lnTo>
                      <a:pt x="270" y="342"/>
                    </a:lnTo>
                    <a:lnTo>
                      <a:pt x="270" y="342"/>
                    </a:lnTo>
                    <a:lnTo>
                      <a:pt x="270" y="342"/>
                    </a:lnTo>
                    <a:lnTo>
                      <a:pt x="270" y="342"/>
                    </a:lnTo>
                    <a:lnTo>
                      <a:pt x="270" y="342"/>
                    </a:lnTo>
                    <a:lnTo>
                      <a:pt x="276" y="342"/>
                    </a:lnTo>
                    <a:lnTo>
                      <a:pt x="276" y="342"/>
                    </a:lnTo>
                    <a:lnTo>
                      <a:pt x="276" y="342"/>
                    </a:lnTo>
                    <a:lnTo>
                      <a:pt x="276" y="342"/>
                    </a:lnTo>
                    <a:lnTo>
                      <a:pt x="276" y="342"/>
                    </a:lnTo>
                    <a:lnTo>
                      <a:pt x="276" y="342"/>
                    </a:lnTo>
                    <a:lnTo>
                      <a:pt x="282" y="342"/>
                    </a:lnTo>
                    <a:lnTo>
                      <a:pt x="288" y="342"/>
                    </a:lnTo>
                    <a:lnTo>
                      <a:pt x="288" y="342"/>
                    </a:lnTo>
                    <a:lnTo>
                      <a:pt x="288" y="342"/>
                    </a:lnTo>
                    <a:lnTo>
                      <a:pt x="294" y="342"/>
                    </a:lnTo>
                    <a:lnTo>
                      <a:pt x="294" y="342"/>
                    </a:lnTo>
                    <a:lnTo>
                      <a:pt x="294" y="342"/>
                    </a:lnTo>
                    <a:lnTo>
                      <a:pt x="300" y="342"/>
                    </a:lnTo>
                    <a:lnTo>
                      <a:pt x="306" y="342"/>
                    </a:lnTo>
                    <a:lnTo>
                      <a:pt x="306" y="342"/>
                    </a:lnTo>
                    <a:lnTo>
                      <a:pt x="306" y="342"/>
                    </a:lnTo>
                    <a:lnTo>
                      <a:pt x="306" y="342"/>
                    </a:lnTo>
                    <a:lnTo>
                      <a:pt x="306" y="342"/>
                    </a:lnTo>
                    <a:lnTo>
                      <a:pt x="306" y="342"/>
                    </a:lnTo>
                    <a:lnTo>
                      <a:pt x="312" y="342"/>
                    </a:lnTo>
                    <a:lnTo>
                      <a:pt x="312" y="342"/>
                    </a:lnTo>
                    <a:lnTo>
                      <a:pt x="312" y="342"/>
                    </a:lnTo>
                    <a:lnTo>
                      <a:pt x="312" y="342"/>
                    </a:lnTo>
                    <a:lnTo>
                      <a:pt x="312" y="342"/>
                    </a:lnTo>
                    <a:lnTo>
                      <a:pt x="312" y="342"/>
                    </a:lnTo>
                    <a:lnTo>
                      <a:pt x="312" y="342"/>
                    </a:lnTo>
                    <a:lnTo>
                      <a:pt x="318" y="342"/>
                    </a:lnTo>
                    <a:lnTo>
                      <a:pt x="318" y="342"/>
                    </a:lnTo>
                    <a:lnTo>
                      <a:pt x="318" y="342"/>
                    </a:lnTo>
                    <a:lnTo>
                      <a:pt x="318" y="342"/>
                    </a:lnTo>
                    <a:lnTo>
                      <a:pt x="318" y="342"/>
                    </a:lnTo>
                    <a:lnTo>
                      <a:pt x="318" y="342"/>
                    </a:lnTo>
                    <a:lnTo>
                      <a:pt x="324" y="342"/>
                    </a:lnTo>
                    <a:lnTo>
                      <a:pt x="324" y="342"/>
                    </a:lnTo>
                    <a:lnTo>
                      <a:pt x="324" y="342"/>
                    </a:lnTo>
                    <a:lnTo>
                      <a:pt x="324" y="342"/>
                    </a:lnTo>
                    <a:lnTo>
                      <a:pt x="324" y="342"/>
                    </a:lnTo>
                    <a:lnTo>
                      <a:pt x="324" y="342"/>
                    </a:lnTo>
                    <a:lnTo>
                      <a:pt x="324" y="342"/>
                    </a:lnTo>
                    <a:lnTo>
                      <a:pt x="324" y="342"/>
                    </a:lnTo>
                    <a:lnTo>
                      <a:pt x="324" y="342"/>
                    </a:lnTo>
                    <a:lnTo>
                      <a:pt x="324" y="342"/>
                    </a:lnTo>
                    <a:lnTo>
                      <a:pt x="324" y="342"/>
                    </a:lnTo>
                    <a:lnTo>
                      <a:pt x="330" y="342"/>
                    </a:lnTo>
                    <a:lnTo>
                      <a:pt x="330" y="342"/>
                    </a:lnTo>
                    <a:lnTo>
                      <a:pt x="330" y="342"/>
                    </a:lnTo>
                    <a:lnTo>
                      <a:pt x="330" y="342"/>
                    </a:lnTo>
                    <a:lnTo>
                      <a:pt x="330" y="342"/>
                    </a:lnTo>
                    <a:lnTo>
                      <a:pt x="330" y="342"/>
                    </a:lnTo>
                    <a:lnTo>
                      <a:pt x="330" y="342"/>
                    </a:lnTo>
                    <a:lnTo>
                      <a:pt x="336" y="348"/>
                    </a:lnTo>
                    <a:lnTo>
                      <a:pt x="336" y="348"/>
                    </a:lnTo>
                    <a:lnTo>
                      <a:pt x="336" y="348"/>
                    </a:lnTo>
                    <a:lnTo>
                      <a:pt x="336" y="348"/>
                    </a:lnTo>
                    <a:lnTo>
                      <a:pt x="336" y="348"/>
                    </a:lnTo>
                    <a:lnTo>
                      <a:pt x="336" y="348"/>
                    </a:lnTo>
                    <a:lnTo>
                      <a:pt x="342" y="348"/>
                    </a:lnTo>
                    <a:lnTo>
                      <a:pt x="342" y="348"/>
                    </a:lnTo>
                    <a:lnTo>
                      <a:pt x="342" y="348"/>
                    </a:lnTo>
                    <a:lnTo>
                      <a:pt x="342" y="348"/>
                    </a:lnTo>
                    <a:lnTo>
                      <a:pt x="342" y="348"/>
                    </a:lnTo>
                    <a:lnTo>
                      <a:pt x="342" y="348"/>
                    </a:lnTo>
                    <a:lnTo>
                      <a:pt x="342" y="348"/>
                    </a:lnTo>
                    <a:lnTo>
                      <a:pt x="348" y="348"/>
                    </a:lnTo>
                    <a:lnTo>
                      <a:pt x="348" y="348"/>
                    </a:lnTo>
                    <a:lnTo>
                      <a:pt x="348" y="348"/>
                    </a:lnTo>
                    <a:lnTo>
                      <a:pt x="348" y="348"/>
                    </a:lnTo>
                    <a:lnTo>
                      <a:pt x="348" y="348"/>
                    </a:lnTo>
                    <a:lnTo>
                      <a:pt x="348" y="348"/>
                    </a:lnTo>
                    <a:lnTo>
                      <a:pt x="354" y="348"/>
                    </a:lnTo>
                    <a:lnTo>
                      <a:pt x="354" y="354"/>
                    </a:lnTo>
                    <a:lnTo>
                      <a:pt x="360" y="354"/>
                    </a:lnTo>
                    <a:lnTo>
                      <a:pt x="360" y="354"/>
                    </a:lnTo>
                    <a:lnTo>
                      <a:pt x="366" y="354"/>
                    </a:lnTo>
                    <a:lnTo>
                      <a:pt x="366" y="354"/>
                    </a:lnTo>
                    <a:lnTo>
                      <a:pt x="366" y="354"/>
                    </a:lnTo>
                    <a:lnTo>
                      <a:pt x="366" y="354"/>
                    </a:lnTo>
                    <a:lnTo>
                      <a:pt x="378" y="360"/>
                    </a:lnTo>
                    <a:lnTo>
                      <a:pt x="378" y="360"/>
                    </a:lnTo>
                    <a:lnTo>
                      <a:pt x="378" y="360"/>
                    </a:lnTo>
                    <a:lnTo>
                      <a:pt x="378" y="360"/>
                    </a:lnTo>
                    <a:lnTo>
                      <a:pt x="378" y="360"/>
                    </a:lnTo>
                    <a:lnTo>
                      <a:pt x="378" y="360"/>
                    </a:lnTo>
                    <a:lnTo>
                      <a:pt x="384" y="360"/>
                    </a:lnTo>
                    <a:lnTo>
                      <a:pt x="384" y="360"/>
                    </a:lnTo>
                    <a:lnTo>
                      <a:pt x="384" y="360"/>
                    </a:lnTo>
                    <a:lnTo>
                      <a:pt x="384" y="360"/>
                    </a:lnTo>
                    <a:lnTo>
                      <a:pt x="384" y="360"/>
                    </a:lnTo>
                    <a:lnTo>
                      <a:pt x="384" y="360"/>
                    </a:lnTo>
                    <a:lnTo>
                      <a:pt x="384" y="360"/>
                    </a:lnTo>
                    <a:lnTo>
                      <a:pt x="390" y="360"/>
                    </a:lnTo>
                    <a:lnTo>
                      <a:pt x="390" y="360"/>
                    </a:lnTo>
                    <a:lnTo>
                      <a:pt x="396" y="366"/>
                    </a:lnTo>
                    <a:lnTo>
                      <a:pt x="396" y="366"/>
                    </a:lnTo>
                    <a:lnTo>
                      <a:pt x="402" y="366"/>
                    </a:lnTo>
                    <a:lnTo>
                      <a:pt x="402" y="366"/>
                    </a:lnTo>
                    <a:lnTo>
                      <a:pt x="402" y="366"/>
                    </a:lnTo>
                    <a:lnTo>
                      <a:pt x="402" y="366"/>
                    </a:lnTo>
                    <a:lnTo>
                      <a:pt x="414" y="372"/>
                    </a:lnTo>
                    <a:lnTo>
                      <a:pt x="414" y="372"/>
                    </a:lnTo>
                    <a:lnTo>
                      <a:pt x="414" y="372"/>
                    </a:lnTo>
                    <a:lnTo>
                      <a:pt x="414" y="372"/>
                    </a:lnTo>
                    <a:lnTo>
                      <a:pt x="414" y="372"/>
                    </a:lnTo>
                    <a:lnTo>
                      <a:pt x="414" y="372"/>
                    </a:lnTo>
                    <a:lnTo>
                      <a:pt x="420" y="372"/>
                    </a:lnTo>
                    <a:lnTo>
                      <a:pt x="420" y="372"/>
                    </a:lnTo>
                    <a:lnTo>
                      <a:pt x="420" y="372"/>
                    </a:lnTo>
                    <a:lnTo>
                      <a:pt x="420" y="372"/>
                    </a:lnTo>
                    <a:lnTo>
                      <a:pt x="420" y="372"/>
                    </a:lnTo>
                    <a:lnTo>
                      <a:pt x="420" y="372"/>
                    </a:lnTo>
                    <a:lnTo>
                      <a:pt x="420" y="372"/>
                    </a:lnTo>
                    <a:lnTo>
                      <a:pt x="426" y="372"/>
                    </a:lnTo>
                    <a:lnTo>
                      <a:pt x="426" y="372"/>
                    </a:lnTo>
                    <a:lnTo>
                      <a:pt x="432" y="378"/>
                    </a:lnTo>
                    <a:lnTo>
                      <a:pt x="432" y="378"/>
                    </a:lnTo>
                    <a:lnTo>
                      <a:pt x="438" y="378"/>
                    </a:lnTo>
                    <a:lnTo>
                      <a:pt x="438" y="378"/>
                    </a:lnTo>
                    <a:lnTo>
                      <a:pt x="438" y="378"/>
                    </a:lnTo>
                    <a:lnTo>
                      <a:pt x="438" y="378"/>
                    </a:lnTo>
                    <a:lnTo>
                      <a:pt x="450" y="378"/>
                    </a:lnTo>
                    <a:lnTo>
                      <a:pt x="450" y="378"/>
                    </a:lnTo>
                    <a:lnTo>
                      <a:pt x="450" y="378"/>
                    </a:lnTo>
                    <a:lnTo>
                      <a:pt x="450" y="378"/>
                    </a:lnTo>
                    <a:lnTo>
                      <a:pt x="450" y="384"/>
                    </a:lnTo>
                    <a:lnTo>
                      <a:pt x="450" y="384"/>
                    </a:lnTo>
                    <a:lnTo>
                      <a:pt x="456" y="384"/>
                    </a:lnTo>
                    <a:lnTo>
                      <a:pt x="456" y="384"/>
                    </a:lnTo>
                    <a:lnTo>
                      <a:pt x="456" y="384"/>
                    </a:lnTo>
                    <a:lnTo>
                      <a:pt x="456" y="384"/>
                    </a:lnTo>
                    <a:lnTo>
                      <a:pt x="456" y="384"/>
                    </a:lnTo>
                    <a:lnTo>
                      <a:pt x="456" y="384"/>
                    </a:lnTo>
                    <a:lnTo>
                      <a:pt x="456" y="384"/>
                    </a:lnTo>
                    <a:lnTo>
                      <a:pt x="462" y="384"/>
                    </a:lnTo>
                    <a:lnTo>
                      <a:pt x="462" y="384"/>
                    </a:lnTo>
                    <a:lnTo>
                      <a:pt x="468" y="384"/>
                    </a:lnTo>
                    <a:lnTo>
                      <a:pt x="468" y="384"/>
                    </a:lnTo>
                    <a:lnTo>
                      <a:pt x="474" y="384"/>
                    </a:lnTo>
                    <a:lnTo>
                      <a:pt x="474" y="390"/>
                    </a:lnTo>
                    <a:lnTo>
                      <a:pt x="474" y="390"/>
                    </a:lnTo>
                    <a:lnTo>
                      <a:pt x="474" y="390"/>
                    </a:lnTo>
                    <a:lnTo>
                      <a:pt x="486" y="390"/>
                    </a:lnTo>
                    <a:lnTo>
                      <a:pt x="486" y="390"/>
                    </a:lnTo>
                    <a:lnTo>
                      <a:pt x="486" y="390"/>
                    </a:lnTo>
                    <a:lnTo>
                      <a:pt x="486" y="390"/>
                    </a:lnTo>
                    <a:lnTo>
                      <a:pt x="486" y="390"/>
                    </a:lnTo>
                    <a:lnTo>
                      <a:pt x="486" y="390"/>
                    </a:lnTo>
                    <a:lnTo>
                      <a:pt x="492" y="390"/>
                    </a:lnTo>
                    <a:lnTo>
                      <a:pt x="492" y="390"/>
                    </a:lnTo>
                    <a:lnTo>
                      <a:pt x="492" y="390"/>
                    </a:lnTo>
                    <a:lnTo>
                      <a:pt x="492" y="390"/>
                    </a:lnTo>
                    <a:lnTo>
                      <a:pt x="492" y="390"/>
                    </a:lnTo>
                    <a:lnTo>
                      <a:pt x="492" y="390"/>
                    </a:lnTo>
                    <a:lnTo>
                      <a:pt x="498" y="396"/>
                    </a:lnTo>
                    <a:lnTo>
                      <a:pt x="498" y="396"/>
                    </a:lnTo>
                    <a:lnTo>
                      <a:pt x="498" y="396"/>
                    </a:lnTo>
                    <a:lnTo>
                      <a:pt x="498" y="396"/>
                    </a:lnTo>
                    <a:lnTo>
                      <a:pt x="498" y="396"/>
                    </a:lnTo>
                    <a:lnTo>
                      <a:pt x="498" y="396"/>
                    </a:lnTo>
                    <a:lnTo>
                      <a:pt x="498" y="396"/>
                    </a:lnTo>
                    <a:lnTo>
                      <a:pt x="498" y="396"/>
                    </a:lnTo>
                    <a:lnTo>
                      <a:pt x="504" y="396"/>
                    </a:lnTo>
                    <a:lnTo>
                      <a:pt x="504" y="396"/>
                    </a:lnTo>
                    <a:lnTo>
                      <a:pt x="504" y="396"/>
                    </a:lnTo>
                    <a:lnTo>
                      <a:pt x="504" y="396"/>
                    </a:lnTo>
                    <a:lnTo>
                      <a:pt x="504" y="396"/>
                    </a:lnTo>
                    <a:lnTo>
                      <a:pt x="504" y="396"/>
                    </a:lnTo>
                    <a:lnTo>
                      <a:pt x="504" y="396"/>
                    </a:lnTo>
                    <a:lnTo>
                      <a:pt x="504" y="396"/>
                    </a:lnTo>
                    <a:lnTo>
                      <a:pt x="504" y="396"/>
                    </a:lnTo>
                    <a:lnTo>
                      <a:pt x="510" y="396"/>
                    </a:lnTo>
                    <a:lnTo>
                      <a:pt x="510" y="396"/>
                    </a:lnTo>
                    <a:lnTo>
                      <a:pt x="510" y="396"/>
                    </a:lnTo>
                    <a:lnTo>
                      <a:pt x="510" y="396"/>
                    </a:lnTo>
                    <a:lnTo>
                      <a:pt x="510" y="396"/>
                    </a:lnTo>
                    <a:lnTo>
                      <a:pt x="510" y="396"/>
                    </a:lnTo>
                    <a:lnTo>
                      <a:pt x="510" y="396"/>
                    </a:lnTo>
                    <a:lnTo>
                      <a:pt x="516" y="396"/>
                    </a:lnTo>
                    <a:lnTo>
                      <a:pt x="516" y="396"/>
                    </a:lnTo>
                    <a:lnTo>
                      <a:pt x="516" y="396"/>
                    </a:lnTo>
                    <a:lnTo>
                      <a:pt x="516" y="396"/>
                    </a:lnTo>
                    <a:lnTo>
                      <a:pt x="516" y="396"/>
                    </a:lnTo>
                    <a:lnTo>
                      <a:pt x="516" y="396"/>
                    </a:lnTo>
                    <a:lnTo>
                      <a:pt x="516" y="396"/>
                    </a:lnTo>
                    <a:lnTo>
                      <a:pt x="522" y="396"/>
                    </a:lnTo>
                    <a:lnTo>
                      <a:pt x="522" y="396"/>
                    </a:lnTo>
                    <a:lnTo>
                      <a:pt x="522" y="396"/>
                    </a:lnTo>
                    <a:lnTo>
                      <a:pt x="522" y="396"/>
                    </a:lnTo>
                    <a:lnTo>
                      <a:pt x="522" y="396"/>
                    </a:lnTo>
                    <a:lnTo>
                      <a:pt x="522" y="396"/>
                    </a:lnTo>
                    <a:lnTo>
                      <a:pt x="528" y="396"/>
                    </a:lnTo>
                    <a:lnTo>
                      <a:pt x="528" y="396"/>
                    </a:lnTo>
                    <a:lnTo>
                      <a:pt x="528" y="396"/>
                    </a:lnTo>
                    <a:lnTo>
                      <a:pt x="528" y="396"/>
                    </a:lnTo>
                    <a:lnTo>
                      <a:pt x="528" y="396"/>
                    </a:lnTo>
                    <a:lnTo>
                      <a:pt x="528" y="396"/>
                    </a:lnTo>
                    <a:lnTo>
                      <a:pt x="528" y="396"/>
                    </a:lnTo>
                    <a:lnTo>
                      <a:pt x="534" y="396"/>
                    </a:lnTo>
                    <a:lnTo>
                      <a:pt x="534" y="396"/>
                    </a:lnTo>
                    <a:lnTo>
                      <a:pt x="534" y="396"/>
                    </a:lnTo>
                    <a:lnTo>
                      <a:pt x="546" y="396"/>
                    </a:lnTo>
                    <a:lnTo>
                      <a:pt x="546" y="396"/>
                    </a:lnTo>
                    <a:lnTo>
                      <a:pt x="546" y="396"/>
                    </a:lnTo>
                    <a:lnTo>
                      <a:pt x="546" y="396"/>
                    </a:lnTo>
                    <a:lnTo>
                      <a:pt x="546" y="396"/>
                    </a:lnTo>
                    <a:lnTo>
                      <a:pt x="546" y="396"/>
                    </a:lnTo>
                    <a:lnTo>
                      <a:pt x="558" y="396"/>
                    </a:lnTo>
                    <a:lnTo>
                      <a:pt x="558" y="396"/>
                    </a:lnTo>
                    <a:lnTo>
                      <a:pt x="558" y="396"/>
                    </a:lnTo>
                    <a:lnTo>
                      <a:pt x="558" y="396"/>
                    </a:lnTo>
                    <a:lnTo>
                      <a:pt x="558" y="396"/>
                    </a:lnTo>
                    <a:lnTo>
                      <a:pt x="564" y="396"/>
                    </a:lnTo>
                    <a:lnTo>
                      <a:pt x="564" y="396"/>
                    </a:lnTo>
                    <a:lnTo>
                      <a:pt x="564" y="396"/>
                    </a:lnTo>
                    <a:lnTo>
                      <a:pt x="564" y="396"/>
                    </a:lnTo>
                    <a:lnTo>
                      <a:pt x="564" y="396"/>
                    </a:lnTo>
                    <a:lnTo>
                      <a:pt x="564" y="396"/>
                    </a:lnTo>
                    <a:lnTo>
                      <a:pt x="570" y="396"/>
                    </a:lnTo>
                    <a:lnTo>
                      <a:pt x="570" y="396"/>
                    </a:lnTo>
                    <a:lnTo>
                      <a:pt x="570" y="396"/>
                    </a:lnTo>
                    <a:lnTo>
                      <a:pt x="570" y="396"/>
                    </a:lnTo>
                    <a:lnTo>
                      <a:pt x="582" y="390"/>
                    </a:lnTo>
                    <a:lnTo>
                      <a:pt x="582" y="390"/>
                    </a:lnTo>
                    <a:lnTo>
                      <a:pt x="582" y="390"/>
                    </a:lnTo>
                    <a:lnTo>
                      <a:pt x="582" y="390"/>
                    </a:lnTo>
                    <a:lnTo>
                      <a:pt x="582" y="390"/>
                    </a:lnTo>
                    <a:lnTo>
                      <a:pt x="582" y="390"/>
                    </a:lnTo>
                    <a:lnTo>
                      <a:pt x="594" y="390"/>
                    </a:lnTo>
                    <a:lnTo>
                      <a:pt x="594" y="390"/>
                    </a:lnTo>
                    <a:lnTo>
                      <a:pt x="594" y="390"/>
                    </a:lnTo>
                    <a:lnTo>
                      <a:pt x="594" y="390"/>
                    </a:lnTo>
                    <a:lnTo>
                      <a:pt x="594" y="390"/>
                    </a:lnTo>
                    <a:lnTo>
                      <a:pt x="600" y="390"/>
                    </a:lnTo>
                    <a:lnTo>
                      <a:pt x="600" y="390"/>
                    </a:lnTo>
                    <a:lnTo>
                      <a:pt x="600" y="390"/>
                    </a:lnTo>
                    <a:lnTo>
                      <a:pt x="600" y="390"/>
                    </a:lnTo>
                    <a:lnTo>
                      <a:pt x="600" y="390"/>
                    </a:lnTo>
                    <a:lnTo>
                      <a:pt x="600" y="390"/>
                    </a:lnTo>
                    <a:lnTo>
                      <a:pt x="606" y="390"/>
                    </a:lnTo>
                    <a:lnTo>
                      <a:pt x="606" y="390"/>
                    </a:lnTo>
                    <a:lnTo>
                      <a:pt x="606" y="390"/>
                    </a:lnTo>
                    <a:lnTo>
                      <a:pt x="606" y="390"/>
                    </a:lnTo>
                    <a:lnTo>
                      <a:pt x="618" y="390"/>
                    </a:lnTo>
                    <a:lnTo>
                      <a:pt x="618" y="390"/>
                    </a:lnTo>
                    <a:lnTo>
                      <a:pt x="618" y="390"/>
                    </a:lnTo>
                    <a:lnTo>
                      <a:pt x="618" y="390"/>
                    </a:lnTo>
                    <a:lnTo>
                      <a:pt x="618" y="390"/>
                    </a:lnTo>
                    <a:lnTo>
                      <a:pt x="618" y="390"/>
                    </a:lnTo>
                    <a:lnTo>
                      <a:pt x="630" y="390"/>
                    </a:lnTo>
                    <a:lnTo>
                      <a:pt x="630" y="390"/>
                    </a:lnTo>
                    <a:lnTo>
                      <a:pt x="630" y="390"/>
                    </a:lnTo>
                    <a:lnTo>
                      <a:pt x="630" y="390"/>
                    </a:lnTo>
                    <a:lnTo>
                      <a:pt x="630" y="390"/>
                    </a:lnTo>
                    <a:lnTo>
                      <a:pt x="636" y="390"/>
                    </a:lnTo>
                    <a:lnTo>
                      <a:pt x="636" y="390"/>
                    </a:lnTo>
                    <a:lnTo>
                      <a:pt x="636" y="390"/>
                    </a:lnTo>
                    <a:lnTo>
                      <a:pt x="636" y="390"/>
                    </a:lnTo>
                    <a:lnTo>
                      <a:pt x="636" y="390"/>
                    </a:lnTo>
                    <a:lnTo>
                      <a:pt x="636" y="390"/>
                    </a:lnTo>
                    <a:lnTo>
                      <a:pt x="642" y="390"/>
                    </a:lnTo>
                    <a:lnTo>
                      <a:pt x="642" y="390"/>
                    </a:lnTo>
                    <a:lnTo>
                      <a:pt x="642" y="390"/>
                    </a:lnTo>
                    <a:lnTo>
                      <a:pt x="642" y="384"/>
                    </a:lnTo>
                    <a:lnTo>
                      <a:pt x="654" y="384"/>
                    </a:lnTo>
                    <a:lnTo>
                      <a:pt x="654" y="384"/>
                    </a:lnTo>
                    <a:lnTo>
                      <a:pt x="654" y="384"/>
                    </a:lnTo>
                    <a:lnTo>
                      <a:pt x="654" y="384"/>
                    </a:lnTo>
                    <a:lnTo>
                      <a:pt x="654" y="384"/>
                    </a:lnTo>
                    <a:lnTo>
                      <a:pt x="654" y="384"/>
                    </a:lnTo>
                    <a:lnTo>
                      <a:pt x="666" y="384"/>
                    </a:lnTo>
                    <a:lnTo>
                      <a:pt x="666" y="384"/>
                    </a:lnTo>
                    <a:lnTo>
                      <a:pt x="666" y="384"/>
                    </a:lnTo>
                    <a:lnTo>
                      <a:pt x="666" y="384"/>
                    </a:lnTo>
                    <a:lnTo>
                      <a:pt x="672" y="384"/>
                    </a:lnTo>
                    <a:lnTo>
                      <a:pt x="672" y="384"/>
                    </a:lnTo>
                    <a:lnTo>
                      <a:pt x="672" y="384"/>
                    </a:lnTo>
                    <a:lnTo>
                      <a:pt x="672" y="384"/>
                    </a:lnTo>
                    <a:lnTo>
                      <a:pt x="672" y="384"/>
                    </a:lnTo>
                    <a:lnTo>
                      <a:pt x="672" y="384"/>
                    </a:lnTo>
                    <a:lnTo>
                      <a:pt x="672" y="384"/>
                    </a:lnTo>
                    <a:lnTo>
                      <a:pt x="678" y="384"/>
                    </a:lnTo>
                    <a:lnTo>
                      <a:pt x="678" y="384"/>
                    </a:lnTo>
                    <a:lnTo>
                      <a:pt x="678" y="384"/>
                    </a:lnTo>
                    <a:lnTo>
                      <a:pt x="678" y="384"/>
                    </a:lnTo>
                    <a:lnTo>
                      <a:pt x="678" y="384"/>
                    </a:lnTo>
                    <a:lnTo>
                      <a:pt x="678" y="384"/>
                    </a:lnTo>
                    <a:lnTo>
                      <a:pt x="684" y="384"/>
                    </a:lnTo>
                    <a:lnTo>
                      <a:pt x="684" y="384"/>
                    </a:lnTo>
                    <a:lnTo>
                      <a:pt x="684" y="384"/>
                    </a:lnTo>
                    <a:lnTo>
                      <a:pt x="684" y="384"/>
                    </a:lnTo>
                    <a:lnTo>
                      <a:pt x="684" y="384"/>
                    </a:lnTo>
                    <a:lnTo>
                      <a:pt x="684" y="384"/>
                    </a:lnTo>
                    <a:lnTo>
                      <a:pt x="684" y="384"/>
                    </a:lnTo>
                    <a:lnTo>
                      <a:pt x="684" y="384"/>
                    </a:lnTo>
                    <a:lnTo>
                      <a:pt x="690" y="384"/>
                    </a:lnTo>
                    <a:lnTo>
                      <a:pt x="690" y="384"/>
                    </a:lnTo>
                    <a:lnTo>
                      <a:pt x="690" y="384"/>
                    </a:lnTo>
                    <a:lnTo>
                      <a:pt x="690" y="384"/>
                    </a:lnTo>
                    <a:lnTo>
                      <a:pt x="690" y="384"/>
                    </a:lnTo>
                    <a:lnTo>
                      <a:pt x="690" y="384"/>
                    </a:lnTo>
                    <a:lnTo>
                      <a:pt x="690" y="384"/>
                    </a:lnTo>
                    <a:lnTo>
                      <a:pt x="690" y="384"/>
                    </a:lnTo>
                    <a:lnTo>
                      <a:pt x="690" y="384"/>
                    </a:lnTo>
                    <a:lnTo>
                      <a:pt x="696" y="384"/>
                    </a:lnTo>
                    <a:lnTo>
                      <a:pt x="696" y="384"/>
                    </a:lnTo>
                    <a:lnTo>
                      <a:pt x="696" y="384"/>
                    </a:lnTo>
                    <a:lnTo>
                      <a:pt x="696" y="384"/>
                    </a:lnTo>
                    <a:lnTo>
                      <a:pt x="696" y="384"/>
                    </a:lnTo>
                    <a:lnTo>
                      <a:pt x="696" y="384"/>
                    </a:lnTo>
                    <a:lnTo>
                      <a:pt x="696" y="384"/>
                    </a:lnTo>
                    <a:lnTo>
                      <a:pt x="702" y="384"/>
                    </a:lnTo>
                    <a:lnTo>
                      <a:pt x="702" y="384"/>
                    </a:lnTo>
                    <a:lnTo>
                      <a:pt x="702" y="384"/>
                    </a:lnTo>
                    <a:lnTo>
                      <a:pt x="702" y="384"/>
                    </a:lnTo>
                    <a:lnTo>
                      <a:pt x="702" y="384"/>
                    </a:lnTo>
                    <a:lnTo>
                      <a:pt x="702" y="384"/>
                    </a:lnTo>
                    <a:lnTo>
                      <a:pt x="708" y="384"/>
                    </a:lnTo>
                    <a:lnTo>
                      <a:pt x="708" y="384"/>
                    </a:lnTo>
                    <a:lnTo>
                      <a:pt x="708" y="384"/>
                    </a:lnTo>
                    <a:lnTo>
                      <a:pt x="708" y="384"/>
                    </a:lnTo>
                    <a:lnTo>
                      <a:pt x="708" y="384"/>
                    </a:lnTo>
                    <a:lnTo>
                      <a:pt x="708" y="384"/>
                    </a:lnTo>
                    <a:lnTo>
                      <a:pt x="708" y="390"/>
                    </a:lnTo>
                    <a:lnTo>
                      <a:pt x="714" y="390"/>
                    </a:lnTo>
                    <a:lnTo>
                      <a:pt x="714" y="390"/>
                    </a:lnTo>
                    <a:lnTo>
                      <a:pt x="714" y="390"/>
                    </a:lnTo>
                    <a:lnTo>
                      <a:pt x="714" y="390"/>
                    </a:lnTo>
                    <a:lnTo>
                      <a:pt x="714" y="390"/>
                    </a:lnTo>
                    <a:lnTo>
                      <a:pt x="726" y="390"/>
                    </a:lnTo>
                    <a:lnTo>
                      <a:pt x="726" y="390"/>
                    </a:lnTo>
                    <a:lnTo>
                      <a:pt x="726" y="390"/>
                    </a:lnTo>
                    <a:lnTo>
                      <a:pt x="726" y="390"/>
                    </a:lnTo>
                    <a:lnTo>
                      <a:pt x="726" y="390"/>
                    </a:lnTo>
                    <a:lnTo>
                      <a:pt x="732" y="390"/>
                    </a:lnTo>
                    <a:lnTo>
                      <a:pt x="738" y="396"/>
                    </a:lnTo>
                    <a:lnTo>
                      <a:pt x="738" y="396"/>
                    </a:lnTo>
                    <a:lnTo>
                      <a:pt x="738" y="396"/>
                    </a:lnTo>
                    <a:lnTo>
                      <a:pt x="744" y="396"/>
                    </a:lnTo>
                    <a:lnTo>
                      <a:pt x="744" y="396"/>
                    </a:lnTo>
                    <a:lnTo>
                      <a:pt x="744" y="396"/>
                    </a:lnTo>
                    <a:lnTo>
                      <a:pt x="744" y="396"/>
                    </a:lnTo>
                    <a:lnTo>
                      <a:pt x="744" y="396"/>
                    </a:lnTo>
                    <a:lnTo>
                      <a:pt x="744" y="396"/>
                    </a:lnTo>
                    <a:lnTo>
                      <a:pt x="744" y="396"/>
                    </a:lnTo>
                    <a:lnTo>
                      <a:pt x="750" y="396"/>
                    </a:lnTo>
                    <a:lnTo>
                      <a:pt x="750" y="396"/>
                    </a:lnTo>
                    <a:lnTo>
                      <a:pt x="750" y="396"/>
                    </a:lnTo>
                    <a:lnTo>
                      <a:pt x="750" y="396"/>
                    </a:lnTo>
                    <a:lnTo>
                      <a:pt x="750" y="396"/>
                    </a:lnTo>
                    <a:lnTo>
                      <a:pt x="762" y="402"/>
                    </a:lnTo>
                    <a:lnTo>
                      <a:pt x="762" y="402"/>
                    </a:lnTo>
                    <a:lnTo>
                      <a:pt x="762" y="402"/>
                    </a:lnTo>
                    <a:lnTo>
                      <a:pt x="762" y="402"/>
                    </a:lnTo>
                    <a:lnTo>
                      <a:pt x="762" y="402"/>
                    </a:lnTo>
                    <a:lnTo>
                      <a:pt x="768" y="402"/>
                    </a:lnTo>
                    <a:lnTo>
                      <a:pt x="774" y="402"/>
                    </a:lnTo>
                    <a:lnTo>
                      <a:pt x="774" y="408"/>
                    </a:lnTo>
                    <a:lnTo>
                      <a:pt x="774" y="408"/>
                    </a:lnTo>
                    <a:lnTo>
                      <a:pt x="780" y="408"/>
                    </a:lnTo>
                    <a:lnTo>
                      <a:pt x="780" y="408"/>
                    </a:lnTo>
                    <a:lnTo>
                      <a:pt x="780" y="408"/>
                    </a:lnTo>
                    <a:lnTo>
                      <a:pt x="780" y="408"/>
                    </a:lnTo>
                    <a:lnTo>
                      <a:pt x="780" y="408"/>
                    </a:lnTo>
                    <a:lnTo>
                      <a:pt x="780" y="408"/>
                    </a:lnTo>
                    <a:lnTo>
                      <a:pt x="780" y="408"/>
                    </a:lnTo>
                    <a:lnTo>
                      <a:pt x="786" y="408"/>
                    </a:lnTo>
                    <a:lnTo>
                      <a:pt x="786" y="408"/>
                    </a:lnTo>
                    <a:lnTo>
                      <a:pt x="786" y="408"/>
                    </a:lnTo>
                    <a:lnTo>
                      <a:pt x="786" y="408"/>
                    </a:lnTo>
                    <a:lnTo>
                      <a:pt x="786" y="408"/>
                    </a:lnTo>
                    <a:lnTo>
                      <a:pt x="798" y="408"/>
                    </a:lnTo>
                    <a:lnTo>
                      <a:pt x="798" y="408"/>
                    </a:lnTo>
                    <a:lnTo>
                      <a:pt x="798" y="414"/>
                    </a:lnTo>
                    <a:lnTo>
                      <a:pt x="798" y="414"/>
                    </a:lnTo>
                    <a:lnTo>
                      <a:pt x="798" y="414"/>
                    </a:lnTo>
                    <a:lnTo>
                      <a:pt x="804" y="414"/>
                    </a:lnTo>
                    <a:lnTo>
                      <a:pt x="810" y="414"/>
                    </a:lnTo>
                    <a:lnTo>
                      <a:pt x="810" y="414"/>
                    </a:lnTo>
                    <a:lnTo>
                      <a:pt x="810" y="414"/>
                    </a:lnTo>
                    <a:lnTo>
                      <a:pt x="816" y="414"/>
                    </a:lnTo>
                    <a:lnTo>
                      <a:pt x="816" y="414"/>
                    </a:lnTo>
                    <a:lnTo>
                      <a:pt x="816" y="414"/>
                    </a:lnTo>
                    <a:lnTo>
                      <a:pt x="816" y="414"/>
                    </a:lnTo>
                    <a:lnTo>
                      <a:pt x="816" y="414"/>
                    </a:lnTo>
                    <a:lnTo>
                      <a:pt x="816" y="414"/>
                    </a:lnTo>
                    <a:lnTo>
                      <a:pt x="816" y="414"/>
                    </a:lnTo>
                    <a:lnTo>
                      <a:pt x="822" y="414"/>
                    </a:lnTo>
                    <a:lnTo>
                      <a:pt x="822" y="414"/>
                    </a:lnTo>
                    <a:lnTo>
                      <a:pt x="822" y="414"/>
                    </a:lnTo>
                    <a:lnTo>
                      <a:pt x="822" y="420"/>
                    </a:lnTo>
                    <a:lnTo>
                      <a:pt x="822" y="420"/>
                    </a:lnTo>
                    <a:lnTo>
                      <a:pt x="834" y="420"/>
                    </a:lnTo>
                    <a:lnTo>
                      <a:pt x="834" y="420"/>
                    </a:lnTo>
                    <a:lnTo>
                      <a:pt x="834" y="420"/>
                    </a:lnTo>
                    <a:lnTo>
                      <a:pt x="834" y="420"/>
                    </a:lnTo>
                    <a:lnTo>
                      <a:pt x="834" y="420"/>
                    </a:lnTo>
                    <a:lnTo>
                      <a:pt x="840" y="420"/>
                    </a:lnTo>
                    <a:lnTo>
                      <a:pt x="846" y="420"/>
                    </a:lnTo>
                    <a:lnTo>
                      <a:pt x="846" y="426"/>
                    </a:lnTo>
                    <a:lnTo>
                      <a:pt x="846" y="426"/>
                    </a:lnTo>
                    <a:lnTo>
                      <a:pt x="852" y="426"/>
                    </a:lnTo>
                    <a:lnTo>
                      <a:pt x="852" y="426"/>
                    </a:lnTo>
                    <a:lnTo>
                      <a:pt x="852" y="426"/>
                    </a:lnTo>
                    <a:lnTo>
                      <a:pt x="852" y="426"/>
                    </a:lnTo>
                    <a:lnTo>
                      <a:pt x="852" y="426"/>
                    </a:lnTo>
                    <a:lnTo>
                      <a:pt x="852" y="426"/>
                    </a:lnTo>
                    <a:lnTo>
                      <a:pt x="852" y="426"/>
                    </a:lnTo>
                    <a:lnTo>
                      <a:pt x="858" y="426"/>
                    </a:lnTo>
                    <a:lnTo>
                      <a:pt x="858" y="426"/>
                    </a:lnTo>
                    <a:lnTo>
                      <a:pt x="858" y="426"/>
                    </a:lnTo>
                    <a:lnTo>
                      <a:pt x="858" y="426"/>
                    </a:lnTo>
                    <a:lnTo>
                      <a:pt x="858" y="426"/>
                    </a:lnTo>
                    <a:lnTo>
                      <a:pt x="858" y="426"/>
                    </a:lnTo>
                    <a:lnTo>
                      <a:pt x="858" y="426"/>
                    </a:lnTo>
                    <a:lnTo>
                      <a:pt x="858" y="426"/>
                    </a:lnTo>
                    <a:lnTo>
                      <a:pt x="864" y="426"/>
                    </a:lnTo>
                    <a:lnTo>
                      <a:pt x="864" y="426"/>
                    </a:lnTo>
                    <a:lnTo>
                      <a:pt x="864" y="426"/>
                    </a:lnTo>
                    <a:lnTo>
                      <a:pt x="864" y="426"/>
                    </a:lnTo>
                    <a:lnTo>
                      <a:pt x="864" y="426"/>
                    </a:lnTo>
                    <a:lnTo>
                      <a:pt x="864" y="426"/>
                    </a:lnTo>
                    <a:lnTo>
                      <a:pt x="864" y="426"/>
                    </a:lnTo>
                    <a:lnTo>
                      <a:pt x="870" y="426"/>
                    </a:lnTo>
                    <a:lnTo>
                      <a:pt x="870" y="426"/>
                    </a:lnTo>
                    <a:lnTo>
                      <a:pt x="870" y="426"/>
                    </a:lnTo>
                    <a:lnTo>
                      <a:pt x="870" y="426"/>
                    </a:lnTo>
                    <a:lnTo>
                      <a:pt x="870" y="426"/>
                    </a:lnTo>
                    <a:lnTo>
                      <a:pt x="870" y="426"/>
                    </a:lnTo>
                    <a:lnTo>
                      <a:pt x="870" y="426"/>
                    </a:lnTo>
                    <a:lnTo>
                      <a:pt x="870" y="426"/>
                    </a:lnTo>
                    <a:lnTo>
                      <a:pt x="870" y="426"/>
                    </a:lnTo>
                    <a:lnTo>
                      <a:pt x="870" y="426"/>
                    </a:lnTo>
                    <a:lnTo>
                      <a:pt x="876" y="432"/>
                    </a:lnTo>
                    <a:lnTo>
                      <a:pt x="876" y="432"/>
                    </a:lnTo>
                    <a:lnTo>
                      <a:pt x="876" y="426"/>
                    </a:lnTo>
                    <a:lnTo>
                      <a:pt x="876" y="426"/>
                    </a:lnTo>
                    <a:lnTo>
                      <a:pt x="876" y="426"/>
                    </a:lnTo>
                    <a:lnTo>
                      <a:pt x="876" y="426"/>
                    </a:lnTo>
                    <a:lnTo>
                      <a:pt x="882" y="426"/>
                    </a:lnTo>
                    <a:lnTo>
                      <a:pt x="882" y="426"/>
                    </a:lnTo>
                    <a:lnTo>
                      <a:pt x="882" y="426"/>
                    </a:lnTo>
                    <a:lnTo>
                      <a:pt x="882" y="426"/>
                    </a:lnTo>
                    <a:lnTo>
                      <a:pt x="882" y="426"/>
                    </a:lnTo>
                    <a:lnTo>
                      <a:pt x="882" y="426"/>
                    </a:lnTo>
                    <a:lnTo>
                      <a:pt x="882" y="426"/>
                    </a:lnTo>
                    <a:lnTo>
                      <a:pt x="888" y="426"/>
                    </a:lnTo>
                    <a:lnTo>
                      <a:pt x="888" y="426"/>
                    </a:lnTo>
                    <a:lnTo>
                      <a:pt x="888" y="426"/>
                    </a:lnTo>
                    <a:lnTo>
                      <a:pt x="888" y="426"/>
                    </a:lnTo>
                    <a:lnTo>
                      <a:pt x="888" y="426"/>
                    </a:lnTo>
                    <a:lnTo>
                      <a:pt x="888" y="426"/>
                    </a:lnTo>
                    <a:lnTo>
                      <a:pt x="894" y="426"/>
                    </a:lnTo>
                    <a:lnTo>
                      <a:pt x="894" y="426"/>
                    </a:lnTo>
                    <a:lnTo>
                      <a:pt x="894" y="426"/>
                    </a:lnTo>
                    <a:lnTo>
                      <a:pt x="894" y="426"/>
                    </a:lnTo>
                    <a:lnTo>
                      <a:pt x="894" y="426"/>
                    </a:lnTo>
                    <a:lnTo>
                      <a:pt x="894" y="426"/>
                    </a:lnTo>
                    <a:lnTo>
                      <a:pt x="894" y="426"/>
                    </a:lnTo>
                    <a:lnTo>
                      <a:pt x="906" y="426"/>
                    </a:lnTo>
                    <a:lnTo>
                      <a:pt x="906" y="426"/>
                    </a:lnTo>
                    <a:lnTo>
                      <a:pt x="906" y="426"/>
                    </a:lnTo>
                    <a:lnTo>
                      <a:pt x="906" y="426"/>
                    </a:lnTo>
                    <a:lnTo>
                      <a:pt x="912" y="426"/>
                    </a:lnTo>
                    <a:lnTo>
                      <a:pt x="912" y="426"/>
                    </a:lnTo>
                    <a:lnTo>
                      <a:pt x="918" y="420"/>
                    </a:lnTo>
                    <a:lnTo>
                      <a:pt x="924" y="420"/>
                    </a:lnTo>
                    <a:lnTo>
                      <a:pt x="924" y="420"/>
                    </a:lnTo>
                    <a:lnTo>
                      <a:pt x="924" y="420"/>
                    </a:lnTo>
                    <a:lnTo>
                      <a:pt x="924" y="420"/>
                    </a:lnTo>
                    <a:lnTo>
                      <a:pt x="924" y="420"/>
                    </a:lnTo>
                    <a:lnTo>
                      <a:pt x="924" y="420"/>
                    </a:lnTo>
                    <a:lnTo>
                      <a:pt x="924" y="420"/>
                    </a:lnTo>
                    <a:lnTo>
                      <a:pt x="930" y="420"/>
                    </a:lnTo>
                    <a:lnTo>
                      <a:pt x="930" y="420"/>
                    </a:lnTo>
                    <a:lnTo>
                      <a:pt x="930" y="420"/>
                    </a:lnTo>
                    <a:lnTo>
                      <a:pt x="930" y="420"/>
                    </a:lnTo>
                    <a:lnTo>
                      <a:pt x="930" y="420"/>
                    </a:lnTo>
                    <a:lnTo>
                      <a:pt x="930" y="420"/>
                    </a:lnTo>
                    <a:lnTo>
                      <a:pt x="930" y="420"/>
                    </a:lnTo>
                    <a:lnTo>
                      <a:pt x="942" y="420"/>
                    </a:lnTo>
                    <a:lnTo>
                      <a:pt x="942" y="420"/>
                    </a:lnTo>
                    <a:lnTo>
                      <a:pt x="942" y="420"/>
                    </a:lnTo>
                    <a:lnTo>
                      <a:pt x="942" y="420"/>
                    </a:lnTo>
                    <a:lnTo>
                      <a:pt x="948" y="420"/>
                    </a:lnTo>
                    <a:lnTo>
                      <a:pt x="948" y="420"/>
                    </a:lnTo>
                    <a:lnTo>
                      <a:pt x="954" y="414"/>
                    </a:lnTo>
                    <a:lnTo>
                      <a:pt x="960" y="414"/>
                    </a:lnTo>
                    <a:lnTo>
                      <a:pt x="960" y="414"/>
                    </a:lnTo>
                    <a:lnTo>
                      <a:pt x="960" y="414"/>
                    </a:lnTo>
                    <a:lnTo>
                      <a:pt x="960" y="414"/>
                    </a:lnTo>
                    <a:lnTo>
                      <a:pt x="960" y="414"/>
                    </a:lnTo>
                    <a:lnTo>
                      <a:pt x="960" y="414"/>
                    </a:lnTo>
                    <a:lnTo>
                      <a:pt x="960" y="414"/>
                    </a:lnTo>
                    <a:lnTo>
                      <a:pt x="966" y="414"/>
                    </a:lnTo>
                    <a:lnTo>
                      <a:pt x="966" y="414"/>
                    </a:lnTo>
                    <a:lnTo>
                      <a:pt x="966" y="414"/>
                    </a:lnTo>
                    <a:lnTo>
                      <a:pt x="966" y="414"/>
                    </a:lnTo>
                    <a:lnTo>
                      <a:pt x="966" y="414"/>
                    </a:lnTo>
                    <a:lnTo>
                      <a:pt x="966" y="414"/>
                    </a:lnTo>
                    <a:lnTo>
                      <a:pt x="966" y="414"/>
                    </a:lnTo>
                    <a:lnTo>
                      <a:pt x="978" y="414"/>
                    </a:lnTo>
                    <a:lnTo>
                      <a:pt x="978" y="414"/>
                    </a:lnTo>
                    <a:lnTo>
                      <a:pt x="978" y="414"/>
                    </a:lnTo>
                    <a:lnTo>
                      <a:pt x="984" y="414"/>
                    </a:lnTo>
                    <a:lnTo>
                      <a:pt x="984" y="414"/>
                    </a:lnTo>
                    <a:lnTo>
                      <a:pt x="984" y="414"/>
                    </a:lnTo>
                    <a:lnTo>
                      <a:pt x="990" y="408"/>
                    </a:lnTo>
                    <a:lnTo>
                      <a:pt x="996" y="408"/>
                    </a:lnTo>
                    <a:lnTo>
                      <a:pt x="996" y="408"/>
                    </a:lnTo>
                    <a:lnTo>
                      <a:pt x="996" y="408"/>
                    </a:lnTo>
                    <a:lnTo>
                      <a:pt x="996" y="408"/>
                    </a:lnTo>
                    <a:lnTo>
                      <a:pt x="996" y="408"/>
                    </a:lnTo>
                    <a:lnTo>
                      <a:pt x="996" y="408"/>
                    </a:lnTo>
                    <a:lnTo>
                      <a:pt x="996" y="408"/>
                    </a:lnTo>
                    <a:lnTo>
                      <a:pt x="1002" y="408"/>
                    </a:lnTo>
                    <a:lnTo>
                      <a:pt x="1002" y="408"/>
                    </a:lnTo>
                    <a:lnTo>
                      <a:pt x="1002" y="408"/>
                    </a:lnTo>
                    <a:lnTo>
                      <a:pt x="1002" y="408"/>
                    </a:lnTo>
                    <a:lnTo>
                      <a:pt x="1002" y="408"/>
                    </a:lnTo>
                    <a:lnTo>
                      <a:pt x="1002" y="408"/>
                    </a:lnTo>
                    <a:lnTo>
                      <a:pt x="1002" y="408"/>
                    </a:lnTo>
                    <a:lnTo>
                      <a:pt x="1014" y="408"/>
                    </a:lnTo>
                    <a:lnTo>
                      <a:pt x="1014" y="408"/>
                    </a:lnTo>
                    <a:lnTo>
                      <a:pt x="1014" y="408"/>
                    </a:lnTo>
                    <a:lnTo>
                      <a:pt x="1020" y="408"/>
                    </a:lnTo>
                    <a:lnTo>
                      <a:pt x="1020" y="408"/>
                    </a:lnTo>
                    <a:lnTo>
                      <a:pt x="1020" y="408"/>
                    </a:lnTo>
                    <a:lnTo>
                      <a:pt x="1026" y="402"/>
                    </a:lnTo>
                    <a:lnTo>
                      <a:pt x="1032" y="402"/>
                    </a:lnTo>
                    <a:lnTo>
                      <a:pt x="1032" y="402"/>
                    </a:lnTo>
                    <a:lnTo>
                      <a:pt x="1032" y="402"/>
                    </a:lnTo>
                    <a:lnTo>
                      <a:pt x="1032" y="402"/>
                    </a:lnTo>
                    <a:lnTo>
                      <a:pt x="1032" y="402"/>
                    </a:lnTo>
                    <a:lnTo>
                      <a:pt x="1032" y="402"/>
                    </a:lnTo>
                    <a:lnTo>
                      <a:pt x="1038" y="402"/>
                    </a:lnTo>
                    <a:lnTo>
                      <a:pt x="1038" y="402"/>
                    </a:lnTo>
                    <a:lnTo>
                      <a:pt x="1038" y="402"/>
                    </a:lnTo>
                    <a:lnTo>
                      <a:pt x="1038" y="402"/>
                    </a:lnTo>
                    <a:lnTo>
                      <a:pt x="1038" y="402"/>
                    </a:lnTo>
                    <a:lnTo>
                      <a:pt x="1038" y="402"/>
                    </a:lnTo>
                    <a:lnTo>
                      <a:pt x="1038" y="402"/>
                    </a:lnTo>
                    <a:lnTo>
                      <a:pt x="1044" y="402"/>
                    </a:lnTo>
                    <a:lnTo>
                      <a:pt x="1044" y="402"/>
                    </a:lnTo>
                    <a:lnTo>
                      <a:pt x="1044" y="402"/>
                    </a:lnTo>
                    <a:lnTo>
                      <a:pt x="1044" y="402"/>
                    </a:lnTo>
                    <a:lnTo>
                      <a:pt x="1044" y="402"/>
                    </a:lnTo>
                    <a:lnTo>
                      <a:pt x="1044" y="402"/>
                    </a:lnTo>
                    <a:lnTo>
                      <a:pt x="1050" y="402"/>
                    </a:lnTo>
                    <a:lnTo>
                      <a:pt x="1050" y="402"/>
                    </a:lnTo>
                    <a:lnTo>
                      <a:pt x="1050" y="402"/>
                    </a:lnTo>
                    <a:lnTo>
                      <a:pt x="1050" y="402"/>
                    </a:lnTo>
                    <a:lnTo>
                      <a:pt x="1050" y="402"/>
                    </a:lnTo>
                    <a:lnTo>
                      <a:pt x="1050" y="402"/>
                    </a:lnTo>
                    <a:lnTo>
                      <a:pt x="1050" y="402"/>
                    </a:lnTo>
                    <a:lnTo>
                      <a:pt x="1050" y="402"/>
                    </a:lnTo>
                    <a:lnTo>
                      <a:pt x="1050" y="402"/>
                    </a:lnTo>
                    <a:lnTo>
                      <a:pt x="1050" y="402"/>
                    </a:lnTo>
                    <a:lnTo>
                      <a:pt x="1050" y="402"/>
                    </a:lnTo>
                    <a:lnTo>
                      <a:pt x="1056" y="402"/>
                    </a:lnTo>
                    <a:lnTo>
                      <a:pt x="1056" y="402"/>
                    </a:lnTo>
                    <a:lnTo>
                      <a:pt x="1056" y="402"/>
                    </a:lnTo>
                    <a:lnTo>
                      <a:pt x="1056" y="402"/>
                    </a:lnTo>
                    <a:lnTo>
                      <a:pt x="1056" y="402"/>
                    </a:lnTo>
                    <a:lnTo>
                      <a:pt x="1056" y="402"/>
                    </a:lnTo>
                    <a:lnTo>
                      <a:pt x="1056" y="402"/>
                    </a:lnTo>
                    <a:lnTo>
                      <a:pt x="1062" y="402"/>
                    </a:lnTo>
                    <a:lnTo>
                      <a:pt x="1062" y="402"/>
                    </a:lnTo>
                    <a:lnTo>
                      <a:pt x="1062" y="402"/>
                    </a:lnTo>
                    <a:lnTo>
                      <a:pt x="1062" y="402"/>
                    </a:lnTo>
                    <a:lnTo>
                      <a:pt x="1062" y="402"/>
                    </a:lnTo>
                    <a:lnTo>
                      <a:pt x="1062" y="402"/>
                    </a:lnTo>
                    <a:lnTo>
                      <a:pt x="1068" y="402"/>
                    </a:lnTo>
                    <a:lnTo>
                      <a:pt x="1068" y="402"/>
                    </a:lnTo>
                    <a:lnTo>
                      <a:pt x="1068" y="402"/>
                    </a:lnTo>
                    <a:lnTo>
                      <a:pt x="1068" y="402"/>
                    </a:lnTo>
                    <a:lnTo>
                      <a:pt x="1068" y="402"/>
                    </a:lnTo>
                    <a:lnTo>
                      <a:pt x="1068" y="402"/>
                    </a:lnTo>
                    <a:lnTo>
                      <a:pt x="1068" y="402"/>
                    </a:lnTo>
                    <a:lnTo>
                      <a:pt x="1074" y="402"/>
                    </a:lnTo>
                    <a:lnTo>
                      <a:pt x="1074" y="402"/>
                    </a:lnTo>
                    <a:lnTo>
                      <a:pt x="1074" y="402"/>
                    </a:lnTo>
                    <a:lnTo>
                      <a:pt x="1074" y="402"/>
                    </a:lnTo>
                    <a:lnTo>
                      <a:pt x="1074" y="402"/>
                    </a:lnTo>
                    <a:lnTo>
                      <a:pt x="1074" y="402"/>
                    </a:lnTo>
                    <a:lnTo>
                      <a:pt x="1080" y="402"/>
                    </a:lnTo>
                    <a:lnTo>
                      <a:pt x="1080" y="408"/>
                    </a:lnTo>
                    <a:lnTo>
                      <a:pt x="1086" y="408"/>
                    </a:lnTo>
                    <a:lnTo>
                      <a:pt x="1086" y="408"/>
                    </a:lnTo>
                    <a:lnTo>
                      <a:pt x="1092" y="408"/>
                    </a:lnTo>
                    <a:lnTo>
                      <a:pt x="1092" y="408"/>
                    </a:lnTo>
                    <a:lnTo>
                      <a:pt x="1092" y="408"/>
                    </a:lnTo>
                    <a:lnTo>
                      <a:pt x="1092" y="408"/>
                    </a:lnTo>
                    <a:lnTo>
                      <a:pt x="1104" y="414"/>
                    </a:lnTo>
                    <a:lnTo>
                      <a:pt x="1104" y="414"/>
                    </a:lnTo>
                    <a:lnTo>
                      <a:pt x="1104" y="414"/>
                    </a:lnTo>
                    <a:lnTo>
                      <a:pt x="1104" y="414"/>
                    </a:lnTo>
                    <a:lnTo>
                      <a:pt x="1104" y="414"/>
                    </a:lnTo>
                    <a:lnTo>
                      <a:pt x="1104" y="414"/>
                    </a:lnTo>
                    <a:lnTo>
                      <a:pt x="1104" y="414"/>
                    </a:lnTo>
                    <a:lnTo>
                      <a:pt x="1110" y="414"/>
                    </a:lnTo>
                    <a:lnTo>
                      <a:pt x="1110" y="414"/>
                    </a:lnTo>
                    <a:lnTo>
                      <a:pt x="1110" y="414"/>
                    </a:lnTo>
                    <a:lnTo>
                      <a:pt x="1110" y="414"/>
                    </a:lnTo>
                    <a:lnTo>
                      <a:pt x="1110" y="414"/>
                    </a:lnTo>
                    <a:lnTo>
                      <a:pt x="1110" y="414"/>
                    </a:lnTo>
                    <a:lnTo>
                      <a:pt x="1116" y="414"/>
                    </a:lnTo>
                    <a:lnTo>
                      <a:pt x="1116" y="414"/>
                    </a:lnTo>
                    <a:lnTo>
                      <a:pt x="1122" y="414"/>
                    </a:lnTo>
                    <a:lnTo>
                      <a:pt x="1122" y="420"/>
                    </a:lnTo>
                    <a:lnTo>
                      <a:pt x="1128" y="420"/>
                    </a:lnTo>
                    <a:lnTo>
                      <a:pt x="1128" y="420"/>
                    </a:lnTo>
                    <a:lnTo>
                      <a:pt x="1128" y="420"/>
                    </a:lnTo>
                    <a:lnTo>
                      <a:pt x="1128" y="420"/>
                    </a:lnTo>
                    <a:lnTo>
                      <a:pt x="1140" y="420"/>
                    </a:lnTo>
                    <a:lnTo>
                      <a:pt x="1140" y="420"/>
                    </a:lnTo>
                    <a:lnTo>
                      <a:pt x="1140" y="420"/>
                    </a:lnTo>
                    <a:lnTo>
                      <a:pt x="1140" y="420"/>
                    </a:lnTo>
                    <a:lnTo>
                      <a:pt x="1140" y="420"/>
                    </a:lnTo>
                    <a:lnTo>
                      <a:pt x="1140" y="420"/>
                    </a:lnTo>
                    <a:lnTo>
                      <a:pt x="1146" y="420"/>
                    </a:lnTo>
                    <a:lnTo>
                      <a:pt x="1146" y="420"/>
                    </a:lnTo>
                    <a:lnTo>
                      <a:pt x="1146" y="420"/>
                    </a:lnTo>
                    <a:lnTo>
                      <a:pt x="1146" y="420"/>
                    </a:lnTo>
                    <a:lnTo>
                      <a:pt x="1146" y="420"/>
                    </a:lnTo>
                    <a:lnTo>
                      <a:pt x="1146" y="420"/>
                    </a:lnTo>
                    <a:lnTo>
                      <a:pt x="1146" y="420"/>
                    </a:lnTo>
                    <a:lnTo>
                      <a:pt x="1152" y="426"/>
                    </a:lnTo>
                    <a:lnTo>
                      <a:pt x="1152" y="426"/>
                    </a:lnTo>
                    <a:lnTo>
                      <a:pt x="1158" y="426"/>
                    </a:lnTo>
                    <a:lnTo>
                      <a:pt x="1158" y="426"/>
                    </a:lnTo>
                    <a:lnTo>
                      <a:pt x="1164" y="426"/>
                    </a:lnTo>
                    <a:lnTo>
                      <a:pt x="1164" y="426"/>
                    </a:lnTo>
                    <a:lnTo>
                      <a:pt x="1164" y="426"/>
                    </a:lnTo>
                    <a:lnTo>
                      <a:pt x="1164" y="426"/>
                    </a:lnTo>
                    <a:lnTo>
                      <a:pt x="1176" y="426"/>
                    </a:lnTo>
                    <a:lnTo>
                      <a:pt x="1176" y="432"/>
                    </a:lnTo>
                    <a:lnTo>
                      <a:pt x="1176" y="432"/>
                    </a:lnTo>
                    <a:lnTo>
                      <a:pt x="1176" y="432"/>
                    </a:lnTo>
                    <a:lnTo>
                      <a:pt x="1176" y="432"/>
                    </a:lnTo>
                    <a:lnTo>
                      <a:pt x="1176" y="432"/>
                    </a:lnTo>
                    <a:lnTo>
                      <a:pt x="1182" y="432"/>
                    </a:lnTo>
                    <a:lnTo>
                      <a:pt x="1182" y="432"/>
                    </a:lnTo>
                    <a:lnTo>
                      <a:pt x="1182" y="432"/>
                    </a:lnTo>
                    <a:lnTo>
                      <a:pt x="1182" y="432"/>
                    </a:lnTo>
                    <a:lnTo>
                      <a:pt x="1182" y="432"/>
                    </a:lnTo>
                    <a:lnTo>
                      <a:pt x="1182" y="432"/>
                    </a:lnTo>
                    <a:lnTo>
                      <a:pt x="1182" y="432"/>
                    </a:lnTo>
                    <a:lnTo>
                      <a:pt x="1188" y="432"/>
                    </a:lnTo>
                    <a:lnTo>
                      <a:pt x="1188" y="432"/>
                    </a:lnTo>
                    <a:lnTo>
                      <a:pt x="1194" y="432"/>
                    </a:lnTo>
                    <a:lnTo>
                      <a:pt x="1194" y="432"/>
                    </a:lnTo>
                    <a:lnTo>
                      <a:pt x="1200" y="432"/>
                    </a:lnTo>
                    <a:lnTo>
                      <a:pt x="1200" y="432"/>
                    </a:lnTo>
                    <a:lnTo>
                      <a:pt x="1200" y="432"/>
                    </a:lnTo>
                    <a:lnTo>
                      <a:pt x="1200" y="432"/>
                    </a:lnTo>
                    <a:lnTo>
                      <a:pt x="1212" y="438"/>
                    </a:lnTo>
                    <a:lnTo>
                      <a:pt x="1212" y="438"/>
                    </a:lnTo>
                    <a:lnTo>
                      <a:pt x="1212" y="438"/>
                    </a:lnTo>
                    <a:lnTo>
                      <a:pt x="1212" y="438"/>
                    </a:lnTo>
                    <a:lnTo>
                      <a:pt x="1212" y="438"/>
                    </a:lnTo>
                    <a:lnTo>
                      <a:pt x="1212" y="438"/>
                    </a:lnTo>
                    <a:lnTo>
                      <a:pt x="1218" y="438"/>
                    </a:lnTo>
                    <a:lnTo>
                      <a:pt x="1218" y="438"/>
                    </a:lnTo>
                    <a:lnTo>
                      <a:pt x="1218" y="438"/>
                    </a:lnTo>
                    <a:lnTo>
                      <a:pt x="1218" y="438"/>
                    </a:lnTo>
                    <a:lnTo>
                      <a:pt x="1218" y="438"/>
                    </a:lnTo>
                    <a:lnTo>
                      <a:pt x="1218" y="438"/>
                    </a:lnTo>
                    <a:lnTo>
                      <a:pt x="1218" y="438"/>
                    </a:lnTo>
                    <a:lnTo>
                      <a:pt x="1224" y="438"/>
                    </a:lnTo>
                    <a:lnTo>
                      <a:pt x="1224" y="438"/>
                    </a:lnTo>
                    <a:lnTo>
                      <a:pt x="1224" y="438"/>
                    </a:lnTo>
                    <a:lnTo>
                      <a:pt x="1224" y="438"/>
                    </a:lnTo>
                    <a:lnTo>
                      <a:pt x="1224" y="438"/>
                    </a:lnTo>
                    <a:lnTo>
                      <a:pt x="1224" y="438"/>
                    </a:lnTo>
                    <a:lnTo>
                      <a:pt x="1224" y="438"/>
                    </a:lnTo>
                    <a:lnTo>
                      <a:pt x="1230" y="438"/>
                    </a:lnTo>
                    <a:lnTo>
                      <a:pt x="1230" y="438"/>
                    </a:lnTo>
                    <a:lnTo>
                      <a:pt x="1230" y="438"/>
                    </a:lnTo>
                    <a:lnTo>
                      <a:pt x="1230" y="444"/>
                    </a:lnTo>
                    <a:lnTo>
                      <a:pt x="1230" y="444"/>
                    </a:lnTo>
                    <a:lnTo>
                      <a:pt x="1230" y="444"/>
                    </a:lnTo>
                    <a:lnTo>
                      <a:pt x="1230" y="444"/>
                    </a:lnTo>
                    <a:lnTo>
                      <a:pt x="1230" y="444"/>
                    </a:lnTo>
                    <a:lnTo>
                      <a:pt x="1230" y="444"/>
                    </a:lnTo>
                    <a:lnTo>
                      <a:pt x="1236" y="444"/>
                    </a:lnTo>
                    <a:lnTo>
                      <a:pt x="1236" y="444"/>
                    </a:lnTo>
                    <a:lnTo>
                      <a:pt x="1236" y="444"/>
                    </a:lnTo>
                    <a:lnTo>
                      <a:pt x="1236" y="444"/>
                    </a:lnTo>
                    <a:lnTo>
                      <a:pt x="1236" y="444"/>
                    </a:lnTo>
                    <a:lnTo>
                      <a:pt x="1236" y="444"/>
                    </a:lnTo>
                    <a:lnTo>
                      <a:pt x="1236" y="444"/>
                    </a:lnTo>
                    <a:lnTo>
                      <a:pt x="1242" y="444"/>
                    </a:lnTo>
                    <a:lnTo>
                      <a:pt x="1242" y="444"/>
                    </a:lnTo>
                    <a:lnTo>
                      <a:pt x="1242" y="444"/>
                    </a:lnTo>
                    <a:lnTo>
                      <a:pt x="1242" y="444"/>
                    </a:lnTo>
                    <a:lnTo>
                      <a:pt x="1242" y="444"/>
                    </a:lnTo>
                    <a:lnTo>
                      <a:pt x="1242" y="444"/>
                    </a:lnTo>
                    <a:lnTo>
                      <a:pt x="1242" y="438"/>
                    </a:lnTo>
                    <a:lnTo>
                      <a:pt x="1248" y="438"/>
                    </a:lnTo>
                    <a:lnTo>
                      <a:pt x="1248" y="438"/>
                    </a:lnTo>
                    <a:lnTo>
                      <a:pt x="1248" y="438"/>
                    </a:lnTo>
                    <a:lnTo>
                      <a:pt x="1248" y="438"/>
                    </a:lnTo>
                    <a:lnTo>
                      <a:pt x="1248" y="438"/>
                    </a:lnTo>
                    <a:lnTo>
                      <a:pt x="1248" y="438"/>
                    </a:lnTo>
                    <a:lnTo>
                      <a:pt x="1254" y="438"/>
                    </a:lnTo>
                    <a:lnTo>
                      <a:pt x="1254" y="438"/>
                    </a:lnTo>
                    <a:lnTo>
                      <a:pt x="1254" y="438"/>
                    </a:lnTo>
                    <a:lnTo>
                      <a:pt x="1254" y="438"/>
                    </a:lnTo>
                    <a:lnTo>
                      <a:pt x="1254" y="438"/>
                    </a:lnTo>
                    <a:lnTo>
                      <a:pt x="1254" y="438"/>
                    </a:lnTo>
                    <a:lnTo>
                      <a:pt x="1254" y="438"/>
                    </a:lnTo>
                    <a:lnTo>
                      <a:pt x="1260" y="438"/>
                    </a:lnTo>
                    <a:lnTo>
                      <a:pt x="1260" y="438"/>
                    </a:lnTo>
                    <a:lnTo>
                      <a:pt x="1260" y="438"/>
                    </a:lnTo>
                    <a:lnTo>
                      <a:pt x="1266" y="438"/>
                    </a:lnTo>
                    <a:lnTo>
                      <a:pt x="1272" y="438"/>
                    </a:lnTo>
                    <a:lnTo>
                      <a:pt x="1272" y="438"/>
                    </a:lnTo>
                    <a:lnTo>
                      <a:pt x="1272" y="438"/>
                    </a:lnTo>
                    <a:lnTo>
                      <a:pt x="1272" y="432"/>
                    </a:lnTo>
                    <a:lnTo>
                      <a:pt x="1272" y="432"/>
                    </a:lnTo>
                    <a:lnTo>
                      <a:pt x="1284" y="432"/>
                    </a:lnTo>
                    <a:lnTo>
                      <a:pt x="1284" y="432"/>
                    </a:lnTo>
                    <a:lnTo>
                      <a:pt x="1284" y="432"/>
                    </a:lnTo>
                    <a:lnTo>
                      <a:pt x="1284" y="432"/>
                    </a:lnTo>
                    <a:lnTo>
                      <a:pt x="1284" y="432"/>
                    </a:lnTo>
                    <a:lnTo>
                      <a:pt x="1290" y="432"/>
                    </a:lnTo>
                    <a:lnTo>
                      <a:pt x="1290" y="432"/>
                    </a:lnTo>
                    <a:lnTo>
                      <a:pt x="1290" y="432"/>
                    </a:lnTo>
                    <a:lnTo>
                      <a:pt x="1290" y="432"/>
                    </a:lnTo>
                    <a:lnTo>
                      <a:pt x="1290" y="432"/>
                    </a:lnTo>
                    <a:lnTo>
                      <a:pt x="1290" y="432"/>
                    </a:lnTo>
                    <a:lnTo>
                      <a:pt x="1290" y="432"/>
                    </a:lnTo>
                    <a:lnTo>
                      <a:pt x="1296" y="432"/>
                    </a:lnTo>
                    <a:lnTo>
                      <a:pt x="1296" y="432"/>
                    </a:lnTo>
                    <a:lnTo>
                      <a:pt x="1296" y="432"/>
                    </a:lnTo>
                    <a:lnTo>
                      <a:pt x="1302" y="426"/>
                    </a:lnTo>
                    <a:lnTo>
                      <a:pt x="1308" y="426"/>
                    </a:lnTo>
                    <a:lnTo>
                      <a:pt x="1308" y="426"/>
                    </a:lnTo>
                    <a:lnTo>
                      <a:pt x="1308" y="426"/>
                    </a:lnTo>
                    <a:lnTo>
                      <a:pt x="1308" y="426"/>
                    </a:lnTo>
                    <a:lnTo>
                      <a:pt x="1308" y="426"/>
                    </a:lnTo>
                    <a:lnTo>
                      <a:pt x="1320" y="426"/>
                    </a:lnTo>
                    <a:lnTo>
                      <a:pt x="1320" y="426"/>
                    </a:lnTo>
                    <a:lnTo>
                      <a:pt x="1320" y="426"/>
                    </a:lnTo>
                    <a:lnTo>
                      <a:pt x="1320" y="426"/>
                    </a:lnTo>
                    <a:lnTo>
                      <a:pt x="1320" y="426"/>
                    </a:lnTo>
                    <a:lnTo>
                      <a:pt x="1326" y="420"/>
                    </a:lnTo>
                    <a:lnTo>
                      <a:pt x="1326" y="420"/>
                    </a:lnTo>
                    <a:lnTo>
                      <a:pt x="1326" y="420"/>
                    </a:lnTo>
                    <a:lnTo>
                      <a:pt x="1326" y="420"/>
                    </a:lnTo>
                    <a:lnTo>
                      <a:pt x="1326" y="420"/>
                    </a:lnTo>
                    <a:lnTo>
                      <a:pt x="1326" y="420"/>
                    </a:lnTo>
                    <a:lnTo>
                      <a:pt x="1326" y="420"/>
                    </a:lnTo>
                    <a:lnTo>
                      <a:pt x="1332" y="420"/>
                    </a:lnTo>
                    <a:lnTo>
                      <a:pt x="1332" y="420"/>
                    </a:lnTo>
                    <a:lnTo>
                      <a:pt x="1332" y="420"/>
                    </a:lnTo>
                    <a:lnTo>
                      <a:pt x="1344" y="420"/>
                    </a:lnTo>
                    <a:lnTo>
                      <a:pt x="1344" y="420"/>
                    </a:lnTo>
                    <a:lnTo>
                      <a:pt x="1344" y="420"/>
                    </a:lnTo>
                    <a:lnTo>
                      <a:pt x="1344" y="420"/>
                    </a:lnTo>
                    <a:lnTo>
                      <a:pt x="1344" y="420"/>
                    </a:lnTo>
                    <a:lnTo>
                      <a:pt x="1344" y="420"/>
                    </a:lnTo>
                    <a:lnTo>
                      <a:pt x="1356" y="414"/>
                    </a:lnTo>
                    <a:lnTo>
                      <a:pt x="1356" y="414"/>
                    </a:lnTo>
                    <a:lnTo>
                      <a:pt x="1356" y="414"/>
                    </a:lnTo>
                    <a:lnTo>
                      <a:pt x="1356" y="414"/>
                    </a:lnTo>
                    <a:lnTo>
                      <a:pt x="1356" y="414"/>
                    </a:lnTo>
                    <a:lnTo>
                      <a:pt x="1362" y="414"/>
                    </a:lnTo>
                    <a:lnTo>
                      <a:pt x="1362" y="414"/>
                    </a:lnTo>
                    <a:lnTo>
                      <a:pt x="1362" y="414"/>
                    </a:lnTo>
                    <a:lnTo>
                      <a:pt x="1362" y="414"/>
                    </a:lnTo>
                    <a:lnTo>
                      <a:pt x="1362" y="414"/>
                    </a:lnTo>
                    <a:lnTo>
                      <a:pt x="1362" y="414"/>
                    </a:lnTo>
                    <a:lnTo>
                      <a:pt x="1368" y="414"/>
                    </a:lnTo>
                    <a:lnTo>
                      <a:pt x="1368" y="414"/>
                    </a:lnTo>
                    <a:lnTo>
                      <a:pt x="1368" y="414"/>
                    </a:lnTo>
                    <a:lnTo>
                      <a:pt x="1368" y="414"/>
                    </a:lnTo>
                    <a:lnTo>
                      <a:pt x="1380" y="408"/>
                    </a:lnTo>
                    <a:lnTo>
                      <a:pt x="1380" y="408"/>
                    </a:lnTo>
                    <a:lnTo>
                      <a:pt x="1380" y="408"/>
                    </a:lnTo>
                    <a:lnTo>
                      <a:pt x="1380" y="408"/>
                    </a:lnTo>
                    <a:lnTo>
                      <a:pt x="1380" y="408"/>
                    </a:lnTo>
                    <a:lnTo>
                      <a:pt x="1380" y="408"/>
                    </a:lnTo>
                    <a:lnTo>
                      <a:pt x="1392" y="408"/>
                    </a:lnTo>
                    <a:lnTo>
                      <a:pt x="1392" y="408"/>
                    </a:lnTo>
                    <a:lnTo>
                      <a:pt x="1392" y="402"/>
                    </a:lnTo>
                    <a:lnTo>
                      <a:pt x="1392" y="402"/>
                    </a:lnTo>
                    <a:lnTo>
                      <a:pt x="1398" y="402"/>
                    </a:lnTo>
                    <a:lnTo>
                      <a:pt x="1398" y="402"/>
                    </a:lnTo>
                    <a:lnTo>
                      <a:pt x="1398" y="402"/>
                    </a:lnTo>
                    <a:lnTo>
                      <a:pt x="1398" y="402"/>
                    </a:lnTo>
                    <a:lnTo>
                      <a:pt x="1398" y="402"/>
                    </a:lnTo>
                    <a:lnTo>
                      <a:pt x="1398" y="402"/>
                    </a:lnTo>
                    <a:lnTo>
                      <a:pt x="1398" y="402"/>
                    </a:lnTo>
                    <a:lnTo>
                      <a:pt x="1404" y="402"/>
                    </a:lnTo>
                    <a:lnTo>
                      <a:pt x="1404" y="402"/>
                    </a:lnTo>
                    <a:lnTo>
                      <a:pt x="1404" y="402"/>
                    </a:lnTo>
                    <a:lnTo>
                      <a:pt x="1404" y="402"/>
                    </a:lnTo>
                    <a:lnTo>
                      <a:pt x="1404" y="402"/>
                    </a:lnTo>
                    <a:lnTo>
                      <a:pt x="1404" y="402"/>
                    </a:lnTo>
                    <a:lnTo>
                      <a:pt x="1410" y="402"/>
                    </a:lnTo>
                    <a:lnTo>
                      <a:pt x="1410" y="402"/>
                    </a:lnTo>
                    <a:lnTo>
                      <a:pt x="1410" y="402"/>
                    </a:lnTo>
                    <a:lnTo>
                      <a:pt x="1410" y="402"/>
                    </a:lnTo>
                    <a:lnTo>
                      <a:pt x="1410" y="402"/>
                    </a:lnTo>
                    <a:lnTo>
                      <a:pt x="1410" y="402"/>
                    </a:lnTo>
                    <a:lnTo>
                      <a:pt x="1410" y="402"/>
                    </a:lnTo>
                    <a:lnTo>
                      <a:pt x="1410" y="402"/>
                    </a:lnTo>
                    <a:lnTo>
                      <a:pt x="1416" y="402"/>
                    </a:lnTo>
                    <a:lnTo>
                      <a:pt x="1416" y="402"/>
                    </a:lnTo>
                    <a:lnTo>
                      <a:pt x="1416" y="402"/>
                    </a:lnTo>
                    <a:lnTo>
                      <a:pt x="1416" y="402"/>
                    </a:lnTo>
                    <a:lnTo>
                      <a:pt x="1416" y="402"/>
                    </a:lnTo>
                    <a:lnTo>
                      <a:pt x="1416" y="396"/>
                    </a:lnTo>
                    <a:lnTo>
                      <a:pt x="1416" y="396"/>
                    </a:lnTo>
                    <a:lnTo>
                      <a:pt x="1416" y="396"/>
                    </a:lnTo>
                    <a:lnTo>
                      <a:pt x="1416" y="396"/>
                    </a:lnTo>
                    <a:lnTo>
                      <a:pt x="1416" y="396"/>
                    </a:lnTo>
                    <a:lnTo>
                      <a:pt x="1422" y="396"/>
                    </a:lnTo>
                    <a:lnTo>
                      <a:pt x="1422" y="396"/>
                    </a:lnTo>
                    <a:lnTo>
                      <a:pt x="1422" y="396"/>
                    </a:lnTo>
                    <a:lnTo>
                      <a:pt x="1422" y="402"/>
                    </a:lnTo>
                    <a:lnTo>
                      <a:pt x="1422" y="402"/>
                    </a:lnTo>
                    <a:lnTo>
                      <a:pt x="1422" y="402"/>
                    </a:lnTo>
                    <a:lnTo>
                      <a:pt x="1428" y="402"/>
                    </a:lnTo>
                    <a:lnTo>
                      <a:pt x="1428" y="402"/>
                    </a:lnTo>
                    <a:lnTo>
                      <a:pt x="1428" y="402"/>
                    </a:lnTo>
                    <a:lnTo>
                      <a:pt x="1428" y="402"/>
                    </a:lnTo>
                    <a:lnTo>
                      <a:pt x="1428" y="402"/>
                    </a:lnTo>
                    <a:lnTo>
                      <a:pt x="1428" y="402"/>
                    </a:lnTo>
                    <a:lnTo>
                      <a:pt x="1428" y="402"/>
                    </a:lnTo>
                    <a:lnTo>
                      <a:pt x="1434" y="402"/>
                    </a:lnTo>
                    <a:lnTo>
                      <a:pt x="1434" y="402"/>
                    </a:lnTo>
                    <a:lnTo>
                      <a:pt x="1434" y="402"/>
                    </a:lnTo>
                    <a:lnTo>
                      <a:pt x="1434" y="402"/>
                    </a:lnTo>
                    <a:lnTo>
                      <a:pt x="1434" y="402"/>
                    </a:lnTo>
                    <a:lnTo>
                      <a:pt x="1434" y="402"/>
                    </a:lnTo>
                    <a:lnTo>
                      <a:pt x="1440" y="402"/>
                    </a:lnTo>
                    <a:lnTo>
                      <a:pt x="1440" y="402"/>
                    </a:lnTo>
                    <a:lnTo>
                      <a:pt x="1440" y="402"/>
                    </a:lnTo>
                    <a:lnTo>
                      <a:pt x="1440" y="402"/>
                    </a:lnTo>
                    <a:lnTo>
                      <a:pt x="1440" y="402"/>
                    </a:lnTo>
                    <a:lnTo>
                      <a:pt x="1452" y="408"/>
                    </a:lnTo>
                    <a:lnTo>
                      <a:pt x="1452" y="408"/>
                    </a:lnTo>
                    <a:lnTo>
                      <a:pt x="1452" y="408"/>
                    </a:lnTo>
                    <a:lnTo>
                      <a:pt x="1452" y="408"/>
                    </a:lnTo>
                    <a:lnTo>
                      <a:pt x="1452" y="408"/>
                    </a:lnTo>
                    <a:lnTo>
                      <a:pt x="1458" y="408"/>
                    </a:lnTo>
                    <a:lnTo>
                      <a:pt x="1464" y="408"/>
                    </a:lnTo>
                    <a:lnTo>
                      <a:pt x="1464" y="408"/>
                    </a:lnTo>
                    <a:lnTo>
                      <a:pt x="1464" y="408"/>
                    </a:lnTo>
                    <a:lnTo>
                      <a:pt x="1470" y="414"/>
                    </a:lnTo>
                    <a:lnTo>
                      <a:pt x="1470" y="414"/>
                    </a:lnTo>
                    <a:lnTo>
                      <a:pt x="1470" y="414"/>
                    </a:lnTo>
                    <a:lnTo>
                      <a:pt x="1470" y="414"/>
                    </a:lnTo>
                    <a:lnTo>
                      <a:pt x="1470" y="414"/>
                    </a:lnTo>
                    <a:lnTo>
                      <a:pt x="1470" y="414"/>
                    </a:lnTo>
                    <a:lnTo>
                      <a:pt x="1470" y="414"/>
                    </a:lnTo>
                    <a:lnTo>
                      <a:pt x="1476" y="414"/>
                    </a:lnTo>
                    <a:lnTo>
                      <a:pt x="1476" y="414"/>
                    </a:lnTo>
                    <a:lnTo>
                      <a:pt x="1476" y="414"/>
                    </a:lnTo>
                    <a:lnTo>
                      <a:pt x="1476" y="414"/>
                    </a:lnTo>
                    <a:lnTo>
                      <a:pt x="1476" y="414"/>
                    </a:lnTo>
                    <a:lnTo>
                      <a:pt x="1488" y="414"/>
                    </a:lnTo>
                    <a:lnTo>
                      <a:pt x="1488" y="414"/>
                    </a:lnTo>
                    <a:lnTo>
                      <a:pt x="1488" y="414"/>
                    </a:lnTo>
                    <a:lnTo>
                      <a:pt x="1488" y="414"/>
                    </a:lnTo>
                    <a:lnTo>
                      <a:pt x="1488" y="414"/>
                    </a:lnTo>
                    <a:lnTo>
                      <a:pt x="1494" y="420"/>
                    </a:lnTo>
                    <a:lnTo>
                      <a:pt x="1500" y="420"/>
                    </a:lnTo>
                    <a:lnTo>
                      <a:pt x="1500" y="420"/>
                    </a:lnTo>
                    <a:lnTo>
                      <a:pt x="1500" y="420"/>
                    </a:lnTo>
                    <a:lnTo>
                      <a:pt x="1506" y="420"/>
                    </a:lnTo>
                    <a:lnTo>
                      <a:pt x="1506" y="420"/>
                    </a:lnTo>
                    <a:lnTo>
                      <a:pt x="1506" y="420"/>
                    </a:lnTo>
                    <a:lnTo>
                      <a:pt x="1506" y="420"/>
                    </a:lnTo>
                    <a:lnTo>
                      <a:pt x="1506" y="420"/>
                    </a:lnTo>
                    <a:lnTo>
                      <a:pt x="1506" y="420"/>
                    </a:lnTo>
                    <a:lnTo>
                      <a:pt x="1506" y="420"/>
                    </a:lnTo>
                    <a:lnTo>
                      <a:pt x="1512" y="420"/>
                    </a:lnTo>
                    <a:lnTo>
                      <a:pt x="1512" y="420"/>
                    </a:lnTo>
                    <a:lnTo>
                      <a:pt x="1512" y="420"/>
                    </a:lnTo>
                    <a:lnTo>
                      <a:pt x="1512" y="420"/>
                    </a:lnTo>
                    <a:lnTo>
                      <a:pt x="1512" y="420"/>
                    </a:lnTo>
                    <a:lnTo>
                      <a:pt x="1524" y="426"/>
                    </a:lnTo>
                    <a:lnTo>
                      <a:pt x="1524" y="426"/>
                    </a:lnTo>
                    <a:lnTo>
                      <a:pt x="1524" y="426"/>
                    </a:lnTo>
                    <a:lnTo>
                      <a:pt x="1524" y="426"/>
                    </a:lnTo>
                    <a:lnTo>
                      <a:pt x="1524" y="426"/>
                    </a:lnTo>
                    <a:lnTo>
                      <a:pt x="1530" y="426"/>
                    </a:lnTo>
                    <a:lnTo>
                      <a:pt x="1536" y="426"/>
                    </a:lnTo>
                    <a:lnTo>
                      <a:pt x="1536" y="426"/>
                    </a:lnTo>
                    <a:lnTo>
                      <a:pt x="1536" y="426"/>
                    </a:lnTo>
                    <a:lnTo>
                      <a:pt x="1542" y="426"/>
                    </a:lnTo>
                    <a:lnTo>
                      <a:pt x="1542" y="432"/>
                    </a:lnTo>
                    <a:lnTo>
                      <a:pt x="1542" y="432"/>
                    </a:lnTo>
                    <a:lnTo>
                      <a:pt x="1542" y="432"/>
                    </a:lnTo>
                    <a:lnTo>
                      <a:pt x="1542" y="432"/>
                    </a:lnTo>
                    <a:lnTo>
                      <a:pt x="1542" y="432"/>
                    </a:lnTo>
                    <a:lnTo>
                      <a:pt x="1542" y="432"/>
                    </a:lnTo>
                    <a:lnTo>
                      <a:pt x="1548" y="432"/>
                    </a:lnTo>
                    <a:lnTo>
                      <a:pt x="1548" y="432"/>
                    </a:lnTo>
                    <a:lnTo>
                      <a:pt x="1548" y="432"/>
                    </a:lnTo>
                    <a:lnTo>
                      <a:pt x="1548" y="432"/>
                    </a:lnTo>
                    <a:lnTo>
                      <a:pt x="1548" y="432"/>
                    </a:lnTo>
                    <a:lnTo>
                      <a:pt x="1560" y="432"/>
                    </a:lnTo>
                    <a:lnTo>
                      <a:pt x="1560" y="432"/>
                    </a:lnTo>
                    <a:lnTo>
                      <a:pt x="1560" y="432"/>
                    </a:lnTo>
                    <a:lnTo>
                      <a:pt x="1560" y="432"/>
                    </a:lnTo>
                    <a:lnTo>
                      <a:pt x="1560" y="432"/>
                    </a:lnTo>
                    <a:lnTo>
                      <a:pt x="1566" y="432"/>
                    </a:lnTo>
                    <a:lnTo>
                      <a:pt x="1572" y="438"/>
                    </a:lnTo>
                    <a:lnTo>
                      <a:pt x="1572" y="438"/>
                    </a:lnTo>
                    <a:lnTo>
                      <a:pt x="1572" y="438"/>
                    </a:lnTo>
                    <a:lnTo>
                      <a:pt x="1578" y="438"/>
                    </a:lnTo>
                    <a:lnTo>
                      <a:pt x="1578" y="438"/>
                    </a:lnTo>
                    <a:lnTo>
                      <a:pt x="1578" y="438"/>
                    </a:lnTo>
                    <a:lnTo>
                      <a:pt x="1578" y="438"/>
                    </a:lnTo>
                    <a:lnTo>
                      <a:pt x="1578" y="438"/>
                    </a:lnTo>
                    <a:lnTo>
                      <a:pt x="1578" y="438"/>
                    </a:lnTo>
                    <a:lnTo>
                      <a:pt x="1578" y="438"/>
                    </a:lnTo>
                    <a:lnTo>
                      <a:pt x="1584" y="438"/>
                    </a:lnTo>
                    <a:lnTo>
                      <a:pt x="1584" y="438"/>
                    </a:lnTo>
                    <a:lnTo>
                      <a:pt x="1584" y="438"/>
                    </a:lnTo>
                    <a:lnTo>
                      <a:pt x="1584" y="438"/>
                    </a:lnTo>
                    <a:lnTo>
                      <a:pt x="1584" y="438"/>
                    </a:lnTo>
                    <a:lnTo>
                      <a:pt x="1584" y="438"/>
                    </a:lnTo>
                    <a:lnTo>
                      <a:pt x="1584" y="438"/>
                    </a:lnTo>
                    <a:lnTo>
                      <a:pt x="1584" y="438"/>
                    </a:lnTo>
                    <a:lnTo>
                      <a:pt x="1590" y="438"/>
                    </a:lnTo>
                    <a:lnTo>
                      <a:pt x="1590" y="438"/>
                    </a:lnTo>
                    <a:lnTo>
                      <a:pt x="1590" y="438"/>
                    </a:lnTo>
                    <a:lnTo>
                      <a:pt x="1590" y="438"/>
                    </a:lnTo>
                    <a:lnTo>
                      <a:pt x="1590" y="438"/>
                    </a:lnTo>
                    <a:lnTo>
                      <a:pt x="1590" y="438"/>
                    </a:lnTo>
                    <a:lnTo>
                      <a:pt x="1590" y="438"/>
                    </a:lnTo>
                    <a:lnTo>
                      <a:pt x="1596" y="438"/>
                    </a:lnTo>
                    <a:lnTo>
                      <a:pt x="1596" y="438"/>
                    </a:lnTo>
                    <a:lnTo>
                      <a:pt x="1596" y="444"/>
                    </a:lnTo>
                    <a:lnTo>
                      <a:pt x="1596" y="444"/>
                    </a:lnTo>
                    <a:lnTo>
                      <a:pt x="1596" y="444"/>
                    </a:lnTo>
                    <a:lnTo>
                      <a:pt x="1596" y="444"/>
                    </a:lnTo>
                    <a:lnTo>
                      <a:pt x="1596" y="444"/>
                    </a:lnTo>
                    <a:lnTo>
                      <a:pt x="1596" y="444"/>
                    </a:lnTo>
                    <a:lnTo>
                      <a:pt x="1596" y="444"/>
                    </a:lnTo>
                    <a:lnTo>
                      <a:pt x="1596" y="444"/>
                    </a:lnTo>
                    <a:lnTo>
                      <a:pt x="1602" y="444"/>
                    </a:lnTo>
                    <a:lnTo>
                      <a:pt x="1602" y="444"/>
                    </a:lnTo>
                    <a:lnTo>
                      <a:pt x="1602" y="444"/>
                    </a:lnTo>
                    <a:lnTo>
                      <a:pt x="1602" y="444"/>
                    </a:lnTo>
                    <a:lnTo>
                      <a:pt x="1602" y="444"/>
                    </a:lnTo>
                    <a:lnTo>
                      <a:pt x="1602" y="438"/>
                    </a:lnTo>
                    <a:lnTo>
                      <a:pt x="1608" y="438"/>
                    </a:lnTo>
                    <a:lnTo>
                      <a:pt x="1608" y="438"/>
                    </a:lnTo>
                    <a:lnTo>
                      <a:pt x="1608" y="438"/>
                    </a:lnTo>
                    <a:lnTo>
                      <a:pt x="1608" y="438"/>
                    </a:lnTo>
                    <a:lnTo>
                      <a:pt x="1608" y="438"/>
                    </a:lnTo>
                    <a:lnTo>
                      <a:pt x="1608" y="438"/>
                    </a:lnTo>
                    <a:lnTo>
                      <a:pt x="1608" y="438"/>
                    </a:lnTo>
                    <a:lnTo>
                      <a:pt x="1614" y="438"/>
                    </a:lnTo>
                    <a:lnTo>
                      <a:pt x="1614" y="438"/>
                    </a:lnTo>
                    <a:lnTo>
                      <a:pt x="1614" y="438"/>
                    </a:lnTo>
                    <a:lnTo>
                      <a:pt x="1614" y="438"/>
                    </a:lnTo>
                    <a:lnTo>
                      <a:pt x="1614" y="438"/>
                    </a:lnTo>
                    <a:lnTo>
                      <a:pt x="1614" y="438"/>
                    </a:lnTo>
                    <a:lnTo>
                      <a:pt x="1614" y="438"/>
                    </a:lnTo>
                    <a:lnTo>
                      <a:pt x="1620" y="438"/>
                    </a:lnTo>
                    <a:lnTo>
                      <a:pt x="1620" y="438"/>
                    </a:lnTo>
                    <a:lnTo>
                      <a:pt x="1620" y="438"/>
                    </a:lnTo>
                    <a:lnTo>
                      <a:pt x="1620" y="438"/>
                    </a:lnTo>
                    <a:lnTo>
                      <a:pt x="1620" y="438"/>
                    </a:lnTo>
                    <a:lnTo>
                      <a:pt x="1620" y="438"/>
                    </a:lnTo>
                    <a:lnTo>
                      <a:pt x="1632" y="432"/>
                    </a:lnTo>
                    <a:lnTo>
                      <a:pt x="1632" y="432"/>
                    </a:lnTo>
                    <a:lnTo>
                      <a:pt x="1632" y="432"/>
                    </a:lnTo>
                    <a:lnTo>
                      <a:pt x="1632" y="432"/>
                    </a:lnTo>
                    <a:lnTo>
                      <a:pt x="1638" y="432"/>
                    </a:lnTo>
                    <a:lnTo>
                      <a:pt x="1638" y="432"/>
                    </a:lnTo>
                    <a:lnTo>
                      <a:pt x="1644" y="426"/>
                    </a:lnTo>
                    <a:lnTo>
                      <a:pt x="1644" y="426"/>
                    </a:lnTo>
                    <a:lnTo>
                      <a:pt x="1650" y="426"/>
                    </a:lnTo>
                    <a:lnTo>
                      <a:pt x="1650" y="426"/>
                    </a:lnTo>
                    <a:lnTo>
                      <a:pt x="1650" y="426"/>
                    </a:lnTo>
                    <a:lnTo>
                      <a:pt x="1650" y="426"/>
                    </a:lnTo>
                    <a:lnTo>
                      <a:pt x="1650" y="426"/>
                    </a:lnTo>
                    <a:lnTo>
                      <a:pt x="1650" y="426"/>
                    </a:lnTo>
                    <a:lnTo>
                      <a:pt x="1656" y="426"/>
                    </a:lnTo>
                    <a:lnTo>
                      <a:pt x="1656" y="426"/>
                    </a:lnTo>
                    <a:lnTo>
                      <a:pt x="1656" y="426"/>
                    </a:lnTo>
                    <a:lnTo>
                      <a:pt x="1656" y="426"/>
                    </a:lnTo>
                    <a:lnTo>
                      <a:pt x="1656" y="426"/>
                    </a:lnTo>
                    <a:lnTo>
                      <a:pt x="1656" y="426"/>
                    </a:lnTo>
                    <a:lnTo>
                      <a:pt x="1656" y="426"/>
                    </a:lnTo>
                    <a:lnTo>
                      <a:pt x="1668" y="420"/>
                    </a:lnTo>
                    <a:lnTo>
                      <a:pt x="1668" y="420"/>
                    </a:lnTo>
                    <a:lnTo>
                      <a:pt x="1668" y="420"/>
                    </a:lnTo>
                    <a:lnTo>
                      <a:pt x="1668" y="420"/>
                    </a:lnTo>
                    <a:lnTo>
                      <a:pt x="1674" y="420"/>
                    </a:lnTo>
                    <a:lnTo>
                      <a:pt x="1674" y="420"/>
                    </a:lnTo>
                    <a:lnTo>
                      <a:pt x="1680" y="420"/>
                    </a:lnTo>
                    <a:lnTo>
                      <a:pt x="1680" y="420"/>
                    </a:lnTo>
                    <a:lnTo>
                      <a:pt x="1686" y="420"/>
                    </a:lnTo>
                    <a:lnTo>
                      <a:pt x="1686" y="414"/>
                    </a:lnTo>
                    <a:lnTo>
                      <a:pt x="1686" y="414"/>
                    </a:lnTo>
                    <a:lnTo>
                      <a:pt x="1686" y="414"/>
                    </a:lnTo>
                    <a:lnTo>
                      <a:pt x="1686" y="414"/>
                    </a:lnTo>
                    <a:lnTo>
                      <a:pt x="1686" y="414"/>
                    </a:lnTo>
                    <a:lnTo>
                      <a:pt x="1692" y="414"/>
                    </a:lnTo>
                    <a:lnTo>
                      <a:pt x="1692" y="414"/>
                    </a:lnTo>
                    <a:lnTo>
                      <a:pt x="1692" y="414"/>
                    </a:lnTo>
                    <a:lnTo>
                      <a:pt x="1692" y="414"/>
                    </a:lnTo>
                    <a:lnTo>
                      <a:pt x="1692" y="414"/>
                    </a:lnTo>
                    <a:lnTo>
                      <a:pt x="1692" y="414"/>
                    </a:lnTo>
                    <a:lnTo>
                      <a:pt x="1692" y="414"/>
                    </a:lnTo>
                    <a:lnTo>
                      <a:pt x="1704" y="408"/>
                    </a:lnTo>
                    <a:lnTo>
                      <a:pt x="1704" y="408"/>
                    </a:lnTo>
                    <a:lnTo>
                      <a:pt x="1704" y="408"/>
                    </a:lnTo>
                    <a:lnTo>
                      <a:pt x="1704" y="408"/>
                    </a:lnTo>
                    <a:lnTo>
                      <a:pt x="1710" y="408"/>
                    </a:lnTo>
                    <a:lnTo>
                      <a:pt x="1710" y="408"/>
                    </a:lnTo>
                    <a:lnTo>
                      <a:pt x="1716" y="408"/>
                    </a:lnTo>
                    <a:lnTo>
                      <a:pt x="1722" y="408"/>
                    </a:lnTo>
                    <a:lnTo>
                      <a:pt x="1722" y="408"/>
                    </a:lnTo>
                    <a:lnTo>
                      <a:pt x="1722" y="408"/>
                    </a:lnTo>
                    <a:lnTo>
                      <a:pt x="1722" y="402"/>
                    </a:lnTo>
                    <a:lnTo>
                      <a:pt x="1722" y="402"/>
                    </a:lnTo>
                    <a:lnTo>
                      <a:pt x="1722" y="402"/>
                    </a:lnTo>
                    <a:lnTo>
                      <a:pt x="1722" y="402"/>
                    </a:lnTo>
                    <a:lnTo>
                      <a:pt x="1728" y="402"/>
                    </a:lnTo>
                    <a:lnTo>
                      <a:pt x="1728" y="402"/>
                    </a:lnTo>
                    <a:lnTo>
                      <a:pt x="1728" y="402"/>
                    </a:lnTo>
                    <a:lnTo>
                      <a:pt x="1728" y="402"/>
                    </a:lnTo>
                    <a:lnTo>
                      <a:pt x="1728" y="402"/>
                    </a:lnTo>
                    <a:lnTo>
                      <a:pt x="1728" y="402"/>
                    </a:lnTo>
                    <a:lnTo>
                      <a:pt x="1728" y="402"/>
                    </a:lnTo>
                    <a:lnTo>
                      <a:pt x="1740" y="396"/>
                    </a:lnTo>
                    <a:lnTo>
                      <a:pt x="1740" y="396"/>
                    </a:lnTo>
                    <a:lnTo>
                      <a:pt x="1740" y="396"/>
                    </a:lnTo>
                    <a:lnTo>
                      <a:pt x="1740" y="396"/>
                    </a:lnTo>
                    <a:lnTo>
                      <a:pt x="1746" y="396"/>
                    </a:lnTo>
                    <a:lnTo>
                      <a:pt x="1746" y="396"/>
                    </a:lnTo>
                    <a:lnTo>
                      <a:pt x="1752" y="396"/>
                    </a:lnTo>
                    <a:lnTo>
                      <a:pt x="1758" y="396"/>
                    </a:lnTo>
                    <a:lnTo>
                      <a:pt x="1758" y="390"/>
                    </a:lnTo>
                    <a:lnTo>
                      <a:pt x="1758" y="390"/>
                    </a:lnTo>
                    <a:lnTo>
                      <a:pt x="1758" y="390"/>
                    </a:lnTo>
                    <a:lnTo>
                      <a:pt x="1758" y="390"/>
                    </a:lnTo>
                    <a:lnTo>
                      <a:pt x="1758" y="390"/>
                    </a:lnTo>
                    <a:lnTo>
                      <a:pt x="1758" y="390"/>
                    </a:lnTo>
                    <a:lnTo>
                      <a:pt x="1764" y="390"/>
                    </a:lnTo>
                    <a:lnTo>
                      <a:pt x="1764" y="390"/>
                    </a:lnTo>
                    <a:lnTo>
                      <a:pt x="1764" y="390"/>
                    </a:lnTo>
                    <a:lnTo>
                      <a:pt x="1764" y="390"/>
                    </a:lnTo>
                    <a:lnTo>
                      <a:pt x="1764" y="390"/>
                    </a:lnTo>
                    <a:lnTo>
                      <a:pt x="1764" y="390"/>
                    </a:lnTo>
                    <a:lnTo>
                      <a:pt x="1770" y="390"/>
                    </a:lnTo>
                    <a:lnTo>
                      <a:pt x="1770" y="390"/>
                    </a:lnTo>
                    <a:lnTo>
                      <a:pt x="1770" y="390"/>
                    </a:lnTo>
                    <a:lnTo>
                      <a:pt x="1770" y="390"/>
                    </a:lnTo>
                    <a:lnTo>
                      <a:pt x="1770" y="390"/>
                    </a:lnTo>
                    <a:lnTo>
                      <a:pt x="1770" y="390"/>
                    </a:lnTo>
                    <a:lnTo>
                      <a:pt x="1776" y="384"/>
                    </a:lnTo>
                    <a:lnTo>
                      <a:pt x="1776" y="384"/>
                    </a:lnTo>
                    <a:lnTo>
                      <a:pt x="1776" y="384"/>
                    </a:lnTo>
                    <a:lnTo>
                      <a:pt x="1776" y="384"/>
                    </a:lnTo>
                    <a:lnTo>
                      <a:pt x="1776" y="384"/>
                    </a:lnTo>
                    <a:lnTo>
                      <a:pt x="1776" y="384"/>
                    </a:lnTo>
                    <a:lnTo>
                      <a:pt x="1776" y="384"/>
                    </a:lnTo>
                    <a:lnTo>
                      <a:pt x="1776" y="384"/>
                    </a:lnTo>
                    <a:lnTo>
                      <a:pt x="1776" y="384"/>
                    </a:lnTo>
                    <a:lnTo>
                      <a:pt x="1776" y="384"/>
                    </a:lnTo>
                    <a:lnTo>
                      <a:pt x="1776" y="384"/>
                    </a:lnTo>
                    <a:lnTo>
                      <a:pt x="1782" y="384"/>
                    </a:lnTo>
                    <a:lnTo>
                      <a:pt x="1782" y="384"/>
                    </a:lnTo>
                    <a:lnTo>
                      <a:pt x="1782" y="384"/>
                    </a:lnTo>
                    <a:lnTo>
                      <a:pt x="1782" y="384"/>
                    </a:lnTo>
                    <a:lnTo>
                      <a:pt x="1782" y="384"/>
                    </a:lnTo>
                    <a:lnTo>
                      <a:pt x="1782" y="384"/>
                    </a:lnTo>
                    <a:lnTo>
                      <a:pt x="1782" y="384"/>
                    </a:lnTo>
                    <a:lnTo>
                      <a:pt x="1788" y="384"/>
                    </a:lnTo>
                    <a:lnTo>
                      <a:pt x="1788" y="384"/>
                    </a:lnTo>
                    <a:lnTo>
                      <a:pt x="1788" y="384"/>
                    </a:lnTo>
                    <a:lnTo>
                      <a:pt x="1788" y="384"/>
                    </a:lnTo>
                    <a:lnTo>
                      <a:pt x="1788" y="384"/>
                    </a:lnTo>
                    <a:lnTo>
                      <a:pt x="1788" y="384"/>
                    </a:lnTo>
                    <a:lnTo>
                      <a:pt x="1794" y="384"/>
                    </a:lnTo>
                    <a:lnTo>
                      <a:pt x="1794" y="390"/>
                    </a:lnTo>
                    <a:lnTo>
                      <a:pt x="1794" y="390"/>
                    </a:lnTo>
                    <a:lnTo>
                      <a:pt x="1794" y="390"/>
                    </a:lnTo>
                    <a:lnTo>
                      <a:pt x="1794" y="390"/>
                    </a:lnTo>
                    <a:lnTo>
                      <a:pt x="1794" y="390"/>
                    </a:lnTo>
                    <a:lnTo>
                      <a:pt x="1794" y="390"/>
                    </a:lnTo>
                    <a:lnTo>
                      <a:pt x="1800" y="390"/>
                    </a:lnTo>
                    <a:lnTo>
                      <a:pt x="1800" y="390"/>
                    </a:lnTo>
                    <a:lnTo>
                      <a:pt x="1800" y="390"/>
                    </a:lnTo>
                    <a:lnTo>
                      <a:pt x="1800" y="390"/>
                    </a:lnTo>
                    <a:lnTo>
                      <a:pt x="1800" y="390"/>
                    </a:lnTo>
                    <a:lnTo>
                      <a:pt x="1800" y="390"/>
                    </a:lnTo>
                    <a:lnTo>
                      <a:pt x="1800" y="390"/>
                    </a:lnTo>
                    <a:lnTo>
                      <a:pt x="1806" y="390"/>
                    </a:lnTo>
                    <a:lnTo>
                      <a:pt x="1812" y="396"/>
                    </a:lnTo>
                    <a:lnTo>
                      <a:pt x="1812" y="396"/>
                    </a:lnTo>
                    <a:lnTo>
                      <a:pt x="1818" y="396"/>
                    </a:lnTo>
                    <a:lnTo>
                      <a:pt x="1818" y="396"/>
                    </a:lnTo>
                    <a:lnTo>
                      <a:pt x="1818" y="396"/>
                    </a:lnTo>
                    <a:lnTo>
                      <a:pt x="1818" y="396"/>
                    </a:lnTo>
                    <a:lnTo>
                      <a:pt x="1830" y="396"/>
                    </a:lnTo>
                    <a:lnTo>
                      <a:pt x="1830" y="396"/>
                    </a:lnTo>
                    <a:lnTo>
                      <a:pt x="1830" y="396"/>
                    </a:lnTo>
                    <a:lnTo>
                      <a:pt x="1830" y="402"/>
                    </a:lnTo>
                    <a:lnTo>
                      <a:pt x="1830" y="402"/>
                    </a:lnTo>
                    <a:lnTo>
                      <a:pt x="1830" y="402"/>
                    </a:lnTo>
                    <a:lnTo>
                      <a:pt x="1830" y="402"/>
                    </a:lnTo>
                    <a:lnTo>
                      <a:pt x="1836" y="402"/>
                    </a:lnTo>
                    <a:lnTo>
                      <a:pt x="1836" y="402"/>
                    </a:lnTo>
                    <a:lnTo>
                      <a:pt x="1836" y="402"/>
                    </a:lnTo>
                    <a:lnTo>
                      <a:pt x="1836" y="402"/>
                    </a:lnTo>
                    <a:lnTo>
                      <a:pt x="1836" y="402"/>
                    </a:lnTo>
                    <a:lnTo>
                      <a:pt x="1836" y="402"/>
                    </a:lnTo>
                    <a:lnTo>
                      <a:pt x="1842" y="402"/>
                    </a:lnTo>
                    <a:lnTo>
                      <a:pt x="1842" y="402"/>
                    </a:lnTo>
                    <a:lnTo>
                      <a:pt x="1848" y="402"/>
                    </a:lnTo>
                    <a:lnTo>
                      <a:pt x="1848" y="408"/>
                    </a:lnTo>
                    <a:lnTo>
                      <a:pt x="1854" y="408"/>
                    </a:lnTo>
                    <a:lnTo>
                      <a:pt x="1854" y="408"/>
                    </a:lnTo>
                    <a:lnTo>
                      <a:pt x="1854" y="408"/>
                    </a:lnTo>
                    <a:lnTo>
                      <a:pt x="1854" y="408"/>
                    </a:lnTo>
                    <a:lnTo>
                      <a:pt x="1866" y="408"/>
                    </a:lnTo>
                    <a:lnTo>
                      <a:pt x="1866" y="408"/>
                    </a:lnTo>
                    <a:lnTo>
                      <a:pt x="1866" y="408"/>
                    </a:lnTo>
                    <a:lnTo>
                      <a:pt x="1866" y="408"/>
                    </a:lnTo>
                    <a:lnTo>
                      <a:pt x="1866" y="408"/>
                    </a:lnTo>
                    <a:lnTo>
                      <a:pt x="1866" y="408"/>
                    </a:lnTo>
                    <a:lnTo>
                      <a:pt x="1866" y="408"/>
                    </a:lnTo>
                    <a:lnTo>
                      <a:pt x="1872" y="408"/>
                    </a:lnTo>
                    <a:lnTo>
                      <a:pt x="1872" y="408"/>
                    </a:lnTo>
                    <a:lnTo>
                      <a:pt x="1872" y="414"/>
                    </a:lnTo>
                    <a:lnTo>
                      <a:pt x="1872" y="414"/>
                    </a:lnTo>
                    <a:lnTo>
                      <a:pt x="1872" y="414"/>
                    </a:lnTo>
                    <a:lnTo>
                      <a:pt x="1872" y="414"/>
                    </a:lnTo>
                    <a:lnTo>
                      <a:pt x="1878" y="414"/>
                    </a:lnTo>
                    <a:lnTo>
                      <a:pt x="1878" y="414"/>
                    </a:lnTo>
                    <a:lnTo>
                      <a:pt x="1884" y="414"/>
                    </a:lnTo>
                    <a:lnTo>
                      <a:pt x="1884" y="414"/>
                    </a:lnTo>
                    <a:lnTo>
                      <a:pt x="1890" y="414"/>
                    </a:lnTo>
                    <a:lnTo>
                      <a:pt x="1890" y="414"/>
                    </a:lnTo>
                    <a:lnTo>
                      <a:pt x="1890" y="414"/>
                    </a:lnTo>
                    <a:lnTo>
                      <a:pt x="1890" y="414"/>
                    </a:lnTo>
                    <a:lnTo>
                      <a:pt x="1902" y="420"/>
                    </a:lnTo>
                    <a:lnTo>
                      <a:pt x="1902" y="420"/>
                    </a:lnTo>
                    <a:lnTo>
                      <a:pt x="1902" y="420"/>
                    </a:lnTo>
                    <a:lnTo>
                      <a:pt x="1902" y="420"/>
                    </a:lnTo>
                    <a:lnTo>
                      <a:pt x="1902" y="420"/>
                    </a:lnTo>
                    <a:lnTo>
                      <a:pt x="1902" y="420"/>
                    </a:lnTo>
                    <a:lnTo>
                      <a:pt x="1902" y="420"/>
                    </a:lnTo>
                    <a:lnTo>
                      <a:pt x="1908" y="420"/>
                    </a:lnTo>
                    <a:lnTo>
                      <a:pt x="1908" y="420"/>
                    </a:lnTo>
                    <a:lnTo>
                      <a:pt x="1908" y="420"/>
                    </a:lnTo>
                    <a:lnTo>
                      <a:pt x="1908" y="420"/>
                    </a:lnTo>
                    <a:lnTo>
                      <a:pt x="1908" y="420"/>
                    </a:lnTo>
                    <a:lnTo>
                      <a:pt x="1908" y="420"/>
                    </a:lnTo>
                    <a:lnTo>
                      <a:pt x="1914" y="420"/>
                    </a:lnTo>
                    <a:lnTo>
                      <a:pt x="1914" y="420"/>
                    </a:lnTo>
                    <a:lnTo>
                      <a:pt x="1920" y="426"/>
                    </a:lnTo>
                    <a:lnTo>
                      <a:pt x="1920" y="426"/>
                    </a:lnTo>
                    <a:lnTo>
                      <a:pt x="1926" y="426"/>
                    </a:lnTo>
                    <a:lnTo>
                      <a:pt x="1926" y="426"/>
                    </a:lnTo>
                    <a:lnTo>
                      <a:pt x="1926" y="426"/>
                    </a:lnTo>
                    <a:lnTo>
                      <a:pt x="1926" y="426"/>
                    </a:lnTo>
                    <a:lnTo>
                      <a:pt x="1938" y="426"/>
                    </a:lnTo>
                    <a:lnTo>
                      <a:pt x="1938" y="426"/>
                    </a:lnTo>
                    <a:lnTo>
                      <a:pt x="1938" y="426"/>
                    </a:lnTo>
                    <a:lnTo>
                      <a:pt x="1938" y="432"/>
                    </a:lnTo>
                    <a:lnTo>
                      <a:pt x="1938" y="432"/>
                    </a:lnTo>
                    <a:lnTo>
                      <a:pt x="1938" y="432"/>
                    </a:lnTo>
                    <a:lnTo>
                      <a:pt x="1944" y="432"/>
                    </a:lnTo>
                    <a:lnTo>
                      <a:pt x="1944" y="432"/>
                    </a:lnTo>
                    <a:lnTo>
                      <a:pt x="1944" y="432"/>
                    </a:lnTo>
                    <a:lnTo>
                      <a:pt x="1944" y="432"/>
                    </a:lnTo>
                    <a:lnTo>
                      <a:pt x="1944" y="432"/>
                    </a:lnTo>
                    <a:lnTo>
                      <a:pt x="1944" y="432"/>
                    </a:lnTo>
                    <a:lnTo>
                      <a:pt x="1944" y="432"/>
                    </a:lnTo>
                    <a:lnTo>
                      <a:pt x="1950" y="432"/>
                    </a:lnTo>
                    <a:lnTo>
                      <a:pt x="1950" y="432"/>
                    </a:lnTo>
                    <a:lnTo>
                      <a:pt x="1950" y="432"/>
                    </a:lnTo>
                    <a:lnTo>
                      <a:pt x="1950" y="432"/>
                    </a:lnTo>
                    <a:lnTo>
                      <a:pt x="1950" y="432"/>
                    </a:lnTo>
                    <a:lnTo>
                      <a:pt x="1950" y="432"/>
                    </a:lnTo>
                    <a:lnTo>
                      <a:pt x="1950" y="432"/>
                    </a:lnTo>
                    <a:lnTo>
                      <a:pt x="1956" y="432"/>
                    </a:lnTo>
                    <a:lnTo>
                      <a:pt x="1956" y="432"/>
                    </a:lnTo>
                    <a:lnTo>
                      <a:pt x="1956" y="432"/>
                    </a:lnTo>
                    <a:lnTo>
                      <a:pt x="1956" y="432"/>
                    </a:lnTo>
                    <a:lnTo>
                      <a:pt x="1956" y="432"/>
                    </a:lnTo>
                    <a:lnTo>
                      <a:pt x="1956" y="432"/>
                    </a:lnTo>
                    <a:lnTo>
                      <a:pt x="1956" y="432"/>
                    </a:lnTo>
                    <a:lnTo>
                      <a:pt x="1956" y="432"/>
                    </a:lnTo>
                    <a:lnTo>
                      <a:pt x="1956" y="432"/>
                    </a:lnTo>
                    <a:lnTo>
                      <a:pt x="1962" y="432"/>
                    </a:lnTo>
                    <a:lnTo>
                      <a:pt x="1962" y="432"/>
                    </a:lnTo>
                    <a:lnTo>
                      <a:pt x="1962" y="432"/>
                    </a:lnTo>
                    <a:lnTo>
                      <a:pt x="1962" y="432"/>
                    </a:lnTo>
                    <a:lnTo>
                      <a:pt x="1962" y="432"/>
                    </a:lnTo>
                    <a:lnTo>
                      <a:pt x="1962" y="432"/>
                    </a:lnTo>
                    <a:lnTo>
                      <a:pt x="1962" y="432"/>
                    </a:lnTo>
                    <a:lnTo>
                      <a:pt x="1968" y="432"/>
                    </a:lnTo>
                    <a:lnTo>
                      <a:pt x="1968" y="432"/>
                    </a:lnTo>
                    <a:lnTo>
                      <a:pt x="1968" y="432"/>
                    </a:lnTo>
                    <a:lnTo>
                      <a:pt x="1968" y="432"/>
                    </a:lnTo>
                    <a:lnTo>
                      <a:pt x="1968" y="432"/>
                    </a:lnTo>
                    <a:lnTo>
                      <a:pt x="1968" y="432"/>
                    </a:lnTo>
                    <a:lnTo>
                      <a:pt x="1968" y="432"/>
                    </a:lnTo>
                    <a:lnTo>
                      <a:pt x="1974" y="432"/>
                    </a:lnTo>
                    <a:lnTo>
                      <a:pt x="1974" y="432"/>
                    </a:lnTo>
                    <a:lnTo>
                      <a:pt x="1974" y="432"/>
                    </a:lnTo>
                    <a:lnTo>
                      <a:pt x="1974" y="432"/>
                    </a:lnTo>
                    <a:lnTo>
                      <a:pt x="1974" y="432"/>
                    </a:lnTo>
                    <a:lnTo>
                      <a:pt x="1974" y="432"/>
                    </a:lnTo>
                    <a:lnTo>
                      <a:pt x="1980" y="432"/>
                    </a:lnTo>
                    <a:lnTo>
                      <a:pt x="1980" y="432"/>
                    </a:lnTo>
                    <a:lnTo>
                      <a:pt x="1980" y="432"/>
                    </a:lnTo>
                    <a:lnTo>
                      <a:pt x="1980" y="432"/>
                    </a:lnTo>
                    <a:lnTo>
                      <a:pt x="1980" y="432"/>
                    </a:lnTo>
                    <a:lnTo>
                      <a:pt x="1980" y="426"/>
                    </a:lnTo>
                    <a:lnTo>
                      <a:pt x="1980" y="426"/>
                    </a:lnTo>
                    <a:lnTo>
                      <a:pt x="1986" y="426"/>
                    </a:lnTo>
                    <a:lnTo>
                      <a:pt x="1986" y="426"/>
                    </a:lnTo>
                    <a:lnTo>
                      <a:pt x="1986" y="426"/>
                    </a:lnTo>
                    <a:lnTo>
                      <a:pt x="1992" y="426"/>
                    </a:lnTo>
                    <a:lnTo>
                      <a:pt x="1998" y="426"/>
                    </a:lnTo>
                    <a:lnTo>
                      <a:pt x="1998" y="426"/>
                    </a:lnTo>
                    <a:lnTo>
                      <a:pt x="1998" y="426"/>
                    </a:lnTo>
                    <a:lnTo>
                      <a:pt x="1998" y="426"/>
                    </a:lnTo>
                    <a:lnTo>
                      <a:pt x="1998" y="420"/>
                    </a:lnTo>
                    <a:lnTo>
                      <a:pt x="2010" y="420"/>
                    </a:lnTo>
                    <a:lnTo>
                      <a:pt x="2010" y="420"/>
                    </a:lnTo>
                    <a:lnTo>
                      <a:pt x="2010" y="420"/>
                    </a:lnTo>
                    <a:lnTo>
                      <a:pt x="2010" y="420"/>
                    </a:lnTo>
                    <a:lnTo>
                      <a:pt x="2010" y="420"/>
                    </a:lnTo>
                    <a:lnTo>
                      <a:pt x="2016" y="420"/>
                    </a:lnTo>
                    <a:lnTo>
                      <a:pt x="2016" y="420"/>
                    </a:lnTo>
                    <a:lnTo>
                      <a:pt x="2016" y="420"/>
                    </a:lnTo>
                    <a:lnTo>
                      <a:pt x="2016" y="414"/>
                    </a:lnTo>
                    <a:lnTo>
                      <a:pt x="2016" y="414"/>
                    </a:lnTo>
                    <a:lnTo>
                      <a:pt x="2016" y="414"/>
                    </a:lnTo>
                    <a:lnTo>
                      <a:pt x="2016" y="414"/>
                    </a:lnTo>
                    <a:lnTo>
                      <a:pt x="2022" y="414"/>
                    </a:lnTo>
                    <a:lnTo>
                      <a:pt x="2022" y="414"/>
                    </a:lnTo>
                    <a:lnTo>
                      <a:pt x="2022" y="414"/>
                    </a:lnTo>
                    <a:lnTo>
                      <a:pt x="2028" y="414"/>
                    </a:lnTo>
                    <a:lnTo>
                      <a:pt x="2034" y="414"/>
                    </a:lnTo>
                    <a:lnTo>
                      <a:pt x="2034" y="408"/>
                    </a:lnTo>
                    <a:lnTo>
                      <a:pt x="2034" y="408"/>
                    </a:lnTo>
                    <a:lnTo>
                      <a:pt x="2034" y="408"/>
                    </a:lnTo>
                    <a:lnTo>
                      <a:pt x="2034" y="408"/>
                    </a:lnTo>
                    <a:lnTo>
                      <a:pt x="2046" y="408"/>
                    </a:lnTo>
                    <a:lnTo>
                      <a:pt x="2046" y="408"/>
                    </a:lnTo>
                    <a:lnTo>
                      <a:pt x="2046" y="408"/>
                    </a:lnTo>
                    <a:lnTo>
                      <a:pt x="2046" y="408"/>
                    </a:lnTo>
                    <a:lnTo>
                      <a:pt x="2046" y="402"/>
                    </a:lnTo>
                    <a:lnTo>
                      <a:pt x="2052" y="402"/>
                    </a:lnTo>
                    <a:lnTo>
                      <a:pt x="2052" y="402"/>
                    </a:lnTo>
                    <a:lnTo>
                      <a:pt x="2052" y="402"/>
                    </a:lnTo>
                    <a:lnTo>
                      <a:pt x="2052" y="402"/>
                    </a:lnTo>
                    <a:lnTo>
                      <a:pt x="2052" y="402"/>
                    </a:lnTo>
                    <a:lnTo>
                      <a:pt x="2052" y="402"/>
                    </a:lnTo>
                    <a:lnTo>
                      <a:pt x="2052" y="402"/>
                    </a:lnTo>
                    <a:lnTo>
                      <a:pt x="2058" y="402"/>
                    </a:lnTo>
                    <a:lnTo>
                      <a:pt x="2058" y="402"/>
                    </a:lnTo>
                    <a:lnTo>
                      <a:pt x="2058" y="402"/>
                    </a:lnTo>
                    <a:lnTo>
                      <a:pt x="2064" y="396"/>
                    </a:lnTo>
                    <a:lnTo>
                      <a:pt x="2070" y="396"/>
                    </a:lnTo>
                    <a:lnTo>
                      <a:pt x="2070" y="396"/>
                    </a:lnTo>
                    <a:lnTo>
                      <a:pt x="2070" y="396"/>
                    </a:lnTo>
                    <a:lnTo>
                      <a:pt x="2070" y="396"/>
                    </a:lnTo>
                    <a:lnTo>
                      <a:pt x="2070" y="396"/>
                    </a:lnTo>
                    <a:lnTo>
                      <a:pt x="2082" y="390"/>
                    </a:lnTo>
                    <a:lnTo>
                      <a:pt x="2082" y="390"/>
                    </a:lnTo>
                    <a:lnTo>
                      <a:pt x="2082" y="390"/>
                    </a:lnTo>
                    <a:lnTo>
                      <a:pt x="2082" y="390"/>
                    </a:lnTo>
                    <a:lnTo>
                      <a:pt x="2082" y="390"/>
                    </a:lnTo>
                    <a:lnTo>
                      <a:pt x="2088" y="390"/>
                    </a:lnTo>
                    <a:lnTo>
                      <a:pt x="2088" y="390"/>
                    </a:lnTo>
                    <a:lnTo>
                      <a:pt x="2088" y="390"/>
                    </a:lnTo>
                    <a:lnTo>
                      <a:pt x="2088" y="390"/>
                    </a:lnTo>
                    <a:lnTo>
                      <a:pt x="2088" y="390"/>
                    </a:lnTo>
                    <a:lnTo>
                      <a:pt x="2088" y="390"/>
                    </a:lnTo>
                    <a:lnTo>
                      <a:pt x="2088" y="390"/>
                    </a:lnTo>
                    <a:lnTo>
                      <a:pt x="2094" y="390"/>
                    </a:lnTo>
                    <a:lnTo>
                      <a:pt x="2094" y="390"/>
                    </a:lnTo>
                    <a:lnTo>
                      <a:pt x="2094" y="390"/>
                    </a:lnTo>
                    <a:lnTo>
                      <a:pt x="2106" y="384"/>
                    </a:lnTo>
                    <a:lnTo>
                      <a:pt x="2106" y="384"/>
                    </a:lnTo>
                    <a:lnTo>
                      <a:pt x="2106" y="384"/>
                    </a:lnTo>
                    <a:lnTo>
                      <a:pt x="2106" y="384"/>
                    </a:lnTo>
                    <a:lnTo>
                      <a:pt x="2106" y="384"/>
                    </a:lnTo>
                    <a:lnTo>
                      <a:pt x="2106" y="384"/>
                    </a:lnTo>
                    <a:lnTo>
                      <a:pt x="2118" y="378"/>
                    </a:lnTo>
                    <a:lnTo>
                      <a:pt x="2118" y="378"/>
                    </a:lnTo>
                    <a:lnTo>
                      <a:pt x="2118" y="378"/>
                    </a:lnTo>
                    <a:lnTo>
                      <a:pt x="2118" y="378"/>
                    </a:lnTo>
                    <a:lnTo>
                      <a:pt x="2118" y="378"/>
                    </a:lnTo>
                    <a:lnTo>
                      <a:pt x="2124" y="378"/>
                    </a:lnTo>
                    <a:lnTo>
                      <a:pt x="2124" y="378"/>
                    </a:lnTo>
                    <a:lnTo>
                      <a:pt x="2124" y="372"/>
                    </a:lnTo>
                    <a:lnTo>
                      <a:pt x="2124" y="372"/>
                    </a:lnTo>
                    <a:lnTo>
                      <a:pt x="2124" y="372"/>
                    </a:lnTo>
                    <a:lnTo>
                      <a:pt x="2124" y="372"/>
                    </a:lnTo>
                    <a:lnTo>
                      <a:pt x="2130" y="372"/>
                    </a:lnTo>
                    <a:lnTo>
                      <a:pt x="2130" y="372"/>
                    </a:lnTo>
                    <a:lnTo>
                      <a:pt x="2130" y="372"/>
                    </a:lnTo>
                    <a:lnTo>
                      <a:pt x="2130" y="372"/>
                    </a:lnTo>
                    <a:lnTo>
                      <a:pt x="2130" y="372"/>
                    </a:lnTo>
                    <a:lnTo>
                      <a:pt x="2130" y="372"/>
                    </a:lnTo>
                    <a:lnTo>
                      <a:pt x="2136" y="372"/>
                    </a:lnTo>
                    <a:lnTo>
                      <a:pt x="2136" y="372"/>
                    </a:lnTo>
                    <a:lnTo>
                      <a:pt x="2136" y="372"/>
                    </a:lnTo>
                    <a:lnTo>
                      <a:pt x="2136" y="372"/>
                    </a:lnTo>
                    <a:lnTo>
                      <a:pt x="2136" y="372"/>
                    </a:lnTo>
                    <a:lnTo>
                      <a:pt x="2136" y="372"/>
                    </a:lnTo>
                    <a:lnTo>
                      <a:pt x="2136" y="372"/>
                    </a:lnTo>
                    <a:lnTo>
                      <a:pt x="2136" y="366"/>
                    </a:lnTo>
                    <a:lnTo>
                      <a:pt x="2142" y="366"/>
                    </a:lnTo>
                    <a:lnTo>
                      <a:pt x="2142" y="366"/>
                    </a:lnTo>
                    <a:lnTo>
                      <a:pt x="2142" y="366"/>
                    </a:lnTo>
                    <a:lnTo>
                      <a:pt x="2142" y="366"/>
                    </a:lnTo>
                    <a:lnTo>
                      <a:pt x="2142" y="366"/>
                    </a:lnTo>
                    <a:lnTo>
                      <a:pt x="2142" y="366"/>
                    </a:lnTo>
                    <a:lnTo>
                      <a:pt x="2142" y="366"/>
                    </a:lnTo>
                    <a:lnTo>
                      <a:pt x="2142" y="366"/>
                    </a:lnTo>
                    <a:lnTo>
                      <a:pt x="2142" y="366"/>
                    </a:lnTo>
                    <a:lnTo>
                      <a:pt x="2142" y="366"/>
                    </a:lnTo>
                    <a:lnTo>
                      <a:pt x="2148" y="366"/>
                    </a:lnTo>
                    <a:lnTo>
                      <a:pt x="2148" y="366"/>
                    </a:lnTo>
                    <a:lnTo>
                      <a:pt x="2148" y="366"/>
                    </a:lnTo>
                    <a:lnTo>
                      <a:pt x="2148" y="366"/>
                    </a:lnTo>
                    <a:lnTo>
                      <a:pt x="2148" y="366"/>
                    </a:lnTo>
                    <a:lnTo>
                      <a:pt x="2148" y="366"/>
                    </a:lnTo>
                    <a:lnTo>
                      <a:pt x="2154" y="366"/>
                    </a:lnTo>
                    <a:lnTo>
                      <a:pt x="2154" y="372"/>
                    </a:lnTo>
                    <a:lnTo>
                      <a:pt x="2154" y="372"/>
                    </a:lnTo>
                    <a:lnTo>
                      <a:pt x="2154" y="372"/>
                    </a:lnTo>
                    <a:lnTo>
                      <a:pt x="2154" y="372"/>
                    </a:lnTo>
                    <a:lnTo>
                      <a:pt x="2154" y="372"/>
                    </a:lnTo>
                    <a:lnTo>
                      <a:pt x="2154" y="372"/>
                    </a:lnTo>
                    <a:lnTo>
                      <a:pt x="2160" y="372"/>
                    </a:lnTo>
                    <a:lnTo>
                      <a:pt x="2160" y="372"/>
                    </a:lnTo>
                    <a:lnTo>
                      <a:pt x="2160" y="372"/>
                    </a:lnTo>
                    <a:lnTo>
                      <a:pt x="2160" y="372"/>
                    </a:lnTo>
                    <a:lnTo>
                      <a:pt x="2160" y="372"/>
                    </a:lnTo>
                    <a:lnTo>
                      <a:pt x="2160" y="372"/>
                    </a:lnTo>
                    <a:lnTo>
                      <a:pt x="2166" y="372"/>
                    </a:lnTo>
                    <a:lnTo>
                      <a:pt x="2166" y="372"/>
                    </a:lnTo>
                    <a:lnTo>
                      <a:pt x="2166" y="372"/>
                    </a:lnTo>
                    <a:lnTo>
                      <a:pt x="2166" y="372"/>
                    </a:lnTo>
                    <a:lnTo>
                      <a:pt x="2166" y="378"/>
                    </a:lnTo>
                    <a:lnTo>
                      <a:pt x="2178" y="378"/>
                    </a:lnTo>
                    <a:lnTo>
                      <a:pt x="2178" y="378"/>
                    </a:lnTo>
                    <a:lnTo>
                      <a:pt x="2178" y="378"/>
                    </a:lnTo>
                    <a:lnTo>
                      <a:pt x="2178" y="378"/>
                    </a:lnTo>
                    <a:lnTo>
                      <a:pt x="2178" y="378"/>
                    </a:lnTo>
                    <a:lnTo>
                      <a:pt x="2178" y="378"/>
                    </a:lnTo>
                    <a:lnTo>
                      <a:pt x="2190" y="384"/>
                    </a:lnTo>
                    <a:lnTo>
                      <a:pt x="2190" y="384"/>
                    </a:lnTo>
                    <a:lnTo>
                      <a:pt x="2190" y="384"/>
                    </a:lnTo>
                    <a:lnTo>
                      <a:pt x="2190" y="384"/>
                    </a:lnTo>
                    <a:lnTo>
                      <a:pt x="2196" y="384"/>
                    </a:lnTo>
                    <a:lnTo>
                      <a:pt x="2196" y="384"/>
                    </a:lnTo>
                    <a:lnTo>
                      <a:pt x="2196" y="384"/>
                    </a:lnTo>
                    <a:lnTo>
                      <a:pt x="2196" y="384"/>
                    </a:lnTo>
                    <a:lnTo>
                      <a:pt x="2196" y="384"/>
                    </a:lnTo>
                    <a:lnTo>
                      <a:pt x="2196" y="390"/>
                    </a:lnTo>
                    <a:lnTo>
                      <a:pt x="2202" y="390"/>
                    </a:lnTo>
                    <a:lnTo>
                      <a:pt x="2202" y="390"/>
                    </a:lnTo>
                    <a:lnTo>
                      <a:pt x="2202" y="390"/>
                    </a:lnTo>
                    <a:lnTo>
                      <a:pt x="2202" y="390"/>
                    </a:lnTo>
                    <a:lnTo>
                      <a:pt x="2202" y="390"/>
                    </a:lnTo>
                    <a:lnTo>
                      <a:pt x="2214" y="390"/>
                    </a:lnTo>
                    <a:lnTo>
                      <a:pt x="2214" y="390"/>
                    </a:lnTo>
                    <a:lnTo>
                      <a:pt x="2214" y="390"/>
                    </a:lnTo>
                    <a:lnTo>
                      <a:pt x="2214" y="396"/>
                    </a:lnTo>
                    <a:lnTo>
                      <a:pt x="2214" y="396"/>
                    </a:lnTo>
                    <a:lnTo>
                      <a:pt x="2214" y="396"/>
                    </a:lnTo>
                    <a:lnTo>
                      <a:pt x="2226" y="396"/>
                    </a:lnTo>
                    <a:lnTo>
                      <a:pt x="2226" y="396"/>
                    </a:lnTo>
                    <a:lnTo>
                      <a:pt x="2226" y="396"/>
                    </a:lnTo>
                    <a:lnTo>
                      <a:pt x="2232" y="396"/>
                    </a:lnTo>
                    <a:lnTo>
                      <a:pt x="2232" y="396"/>
                    </a:lnTo>
                    <a:lnTo>
                      <a:pt x="2232" y="396"/>
                    </a:lnTo>
                    <a:lnTo>
                      <a:pt x="2232" y="402"/>
                    </a:lnTo>
                    <a:lnTo>
                      <a:pt x="2232" y="402"/>
                    </a:lnTo>
                    <a:lnTo>
                      <a:pt x="2232" y="402"/>
                    </a:lnTo>
                    <a:lnTo>
                      <a:pt x="2232" y="402"/>
                    </a:lnTo>
                    <a:lnTo>
                      <a:pt x="2238" y="402"/>
                    </a:lnTo>
                    <a:lnTo>
                      <a:pt x="2238" y="402"/>
                    </a:lnTo>
                    <a:lnTo>
                      <a:pt x="2238" y="402"/>
                    </a:lnTo>
                    <a:lnTo>
                      <a:pt x="2238" y="402"/>
                    </a:lnTo>
                    <a:lnTo>
                      <a:pt x="2238" y="402"/>
                    </a:lnTo>
                    <a:lnTo>
                      <a:pt x="2250" y="408"/>
                    </a:lnTo>
                    <a:lnTo>
                      <a:pt x="2250" y="408"/>
                    </a:lnTo>
                    <a:lnTo>
                      <a:pt x="2250" y="408"/>
                    </a:lnTo>
                    <a:lnTo>
                      <a:pt x="2250" y="408"/>
                    </a:lnTo>
                    <a:lnTo>
                      <a:pt x="2250" y="408"/>
                    </a:lnTo>
                    <a:lnTo>
                      <a:pt x="2256" y="408"/>
                    </a:lnTo>
                    <a:lnTo>
                      <a:pt x="2262" y="408"/>
                    </a:lnTo>
                    <a:lnTo>
                      <a:pt x="2262" y="408"/>
                    </a:lnTo>
                    <a:lnTo>
                      <a:pt x="2262" y="408"/>
                    </a:lnTo>
                    <a:lnTo>
                      <a:pt x="2268" y="408"/>
                    </a:lnTo>
                    <a:lnTo>
                      <a:pt x="2268" y="414"/>
                    </a:lnTo>
                    <a:lnTo>
                      <a:pt x="2268" y="414"/>
                    </a:lnTo>
                    <a:lnTo>
                      <a:pt x="2268" y="414"/>
                    </a:lnTo>
                    <a:lnTo>
                      <a:pt x="2268" y="414"/>
                    </a:lnTo>
                    <a:lnTo>
                      <a:pt x="2268" y="414"/>
                    </a:lnTo>
                    <a:lnTo>
                      <a:pt x="2268" y="414"/>
                    </a:lnTo>
                    <a:lnTo>
                      <a:pt x="2274" y="414"/>
                    </a:lnTo>
                    <a:lnTo>
                      <a:pt x="2274" y="414"/>
                    </a:lnTo>
                    <a:lnTo>
                      <a:pt x="2274" y="414"/>
                    </a:lnTo>
                    <a:lnTo>
                      <a:pt x="2274" y="414"/>
                    </a:lnTo>
                    <a:lnTo>
                      <a:pt x="2274" y="414"/>
                    </a:lnTo>
                    <a:lnTo>
                      <a:pt x="2286" y="420"/>
                    </a:lnTo>
                    <a:lnTo>
                      <a:pt x="2286" y="420"/>
                    </a:lnTo>
                    <a:lnTo>
                      <a:pt x="2286" y="420"/>
                    </a:lnTo>
                    <a:lnTo>
                      <a:pt x="2286" y="420"/>
                    </a:lnTo>
                    <a:lnTo>
                      <a:pt x="2286" y="420"/>
                    </a:lnTo>
                    <a:lnTo>
                      <a:pt x="2292" y="420"/>
                    </a:lnTo>
                    <a:lnTo>
                      <a:pt x="2298" y="420"/>
                    </a:lnTo>
                    <a:lnTo>
                      <a:pt x="2298" y="420"/>
                    </a:lnTo>
                    <a:lnTo>
                      <a:pt x="2298" y="420"/>
                    </a:lnTo>
                    <a:lnTo>
                      <a:pt x="2304" y="420"/>
                    </a:lnTo>
                    <a:lnTo>
                      <a:pt x="2304" y="426"/>
                    </a:lnTo>
                    <a:lnTo>
                      <a:pt x="2304" y="426"/>
                    </a:lnTo>
                    <a:lnTo>
                      <a:pt x="2304" y="426"/>
                    </a:lnTo>
                    <a:lnTo>
                      <a:pt x="2304" y="426"/>
                    </a:lnTo>
                    <a:lnTo>
                      <a:pt x="2304" y="426"/>
                    </a:lnTo>
                    <a:lnTo>
                      <a:pt x="2304" y="426"/>
                    </a:lnTo>
                    <a:lnTo>
                      <a:pt x="2310" y="426"/>
                    </a:lnTo>
                    <a:lnTo>
                      <a:pt x="2310" y="426"/>
                    </a:lnTo>
                    <a:lnTo>
                      <a:pt x="2310" y="426"/>
                    </a:lnTo>
                    <a:lnTo>
                      <a:pt x="2310" y="426"/>
                    </a:lnTo>
                    <a:lnTo>
                      <a:pt x="2310" y="426"/>
                    </a:lnTo>
                    <a:lnTo>
                      <a:pt x="2310" y="426"/>
                    </a:lnTo>
                    <a:lnTo>
                      <a:pt x="2310" y="426"/>
                    </a:lnTo>
                    <a:lnTo>
                      <a:pt x="2310" y="426"/>
                    </a:lnTo>
                    <a:lnTo>
                      <a:pt x="2316" y="426"/>
                    </a:lnTo>
                    <a:lnTo>
                      <a:pt x="2316" y="426"/>
                    </a:lnTo>
                    <a:lnTo>
                      <a:pt x="2316" y="426"/>
                    </a:lnTo>
                    <a:lnTo>
                      <a:pt x="2316" y="426"/>
                    </a:lnTo>
                    <a:lnTo>
                      <a:pt x="2316" y="426"/>
                    </a:lnTo>
                    <a:lnTo>
                      <a:pt x="2316" y="426"/>
                    </a:lnTo>
                    <a:lnTo>
                      <a:pt x="2316" y="426"/>
                    </a:lnTo>
                    <a:lnTo>
                      <a:pt x="2316" y="426"/>
                    </a:lnTo>
                    <a:lnTo>
                      <a:pt x="2322" y="426"/>
                    </a:lnTo>
                    <a:lnTo>
                      <a:pt x="2322" y="426"/>
                    </a:lnTo>
                    <a:lnTo>
                      <a:pt x="2322" y="426"/>
                    </a:lnTo>
                    <a:lnTo>
                      <a:pt x="2322" y="426"/>
                    </a:lnTo>
                    <a:lnTo>
                      <a:pt x="2322" y="432"/>
                    </a:lnTo>
                    <a:lnTo>
                      <a:pt x="2322" y="432"/>
                    </a:lnTo>
                    <a:lnTo>
                      <a:pt x="2322" y="432"/>
                    </a:lnTo>
                    <a:lnTo>
                      <a:pt x="2322" y="432"/>
                    </a:lnTo>
                    <a:lnTo>
                      <a:pt x="2322" y="432"/>
                    </a:lnTo>
                    <a:lnTo>
                      <a:pt x="2328" y="432"/>
                    </a:lnTo>
                    <a:lnTo>
                      <a:pt x="2328" y="432"/>
                    </a:lnTo>
                    <a:lnTo>
                      <a:pt x="2328" y="432"/>
                    </a:lnTo>
                    <a:lnTo>
                      <a:pt x="2328" y="432"/>
                    </a:lnTo>
                    <a:lnTo>
                      <a:pt x="2328" y="432"/>
                    </a:lnTo>
                    <a:lnTo>
                      <a:pt x="2328" y="432"/>
                    </a:lnTo>
                    <a:lnTo>
                      <a:pt x="2328" y="426"/>
                    </a:lnTo>
                    <a:lnTo>
                      <a:pt x="2334" y="426"/>
                    </a:lnTo>
                    <a:lnTo>
                      <a:pt x="2334" y="426"/>
                    </a:lnTo>
                    <a:lnTo>
                      <a:pt x="2334" y="426"/>
                    </a:lnTo>
                    <a:lnTo>
                      <a:pt x="2334" y="426"/>
                    </a:lnTo>
                    <a:lnTo>
                      <a:pt x="2334" y="426"/>
                    </a:lnTo>
                    <a:lnTo>
                      <a:pt x="2334" y="426"/>
                    </a:lnTo>
                    <a:lnTo>
                      <a:pt x="2340" y="426"/>
                    </a:lnTo>
                    <a:lnTo>
                      <a:pt x="2340" y="426"/>
                    </a:lnTo>
                    <a:lnTo>
                      <a:pt x="2340" y="426"/>
                    </a:lnTo>
                    <a:lnTo>
                      <a:pt x="2340" y="426"/>
                    </a:lnTo>
                    <a:lnTo>
                      <a:pt x="2340" y="426"/>
                    </a:lnTo>
                    <a:lnTo>
                      <a:pt x="2340" y="426"/>
                    </a:lnTo>
                    <a:lnTo>
                      <a:pt x="2340" y="426"/>
                    </a:lnTo>
                    <a:lnTo>
                      <a:pt x="2346" y="426"/>
                    </a:lnTo>
                    <a:lnTo>
                      <a:pt x="2346" y="426"/>
                    </a:lnTo>
                    <a:lnTo>
                      <a:pt x="2346" y="426"/>
                    </a:lnTo>
                    <a:lnTo>
                      <a:pt x="2346" y="426"/>
                    </a:lnTo>
                    <a:lnTo>
                      <a:pt x="2346" y="420"/>
                    </a:lnTo>
                    <a:lnTo>
                      <a:pt x="2346" y="420"/>
                    </a:lnTo>
                    <a:lnTo>
                      <a:pt x="2358" y="420"/>
                    </a:lnTo>
                    <a:lnTo>
                      <a:pt x="2358" y="420"/>
                    </a:lnTo>
                    <a:lnTo>
                      <a:pt x="2358" y="420"/>
                    </a:lnTo>
                    <a:lnTo>
                      <a:pt x="2358" y="420"/>
                    </a:lnTo>
                    <a:lnTo>
                      <a:pt x="2364" y="420"/>
                    </a:lnTo>
                    <a:lnTo>
                      <a:pt x="2364" y="420"/>
                    </a:lnTo>
                    <a:lnTo>
                      <a:pt x="2370" y="414"/>
                    </a:lnTo>
                    <a:lnTo>
                      <a:pt x="2370" y="414"/>
                    </a:lnTo>
                    <a:lnTo>
                      <a:pt x="2376" y="414"/>
                    </a:lnTo>
                    <a:lnTo>
                      <a:pt x="2376" y="414"/>
                    </a:lnTo>
                    <a:lnTo>
                      <a:pt x="2376" y="414"/>
                    </a:lnTo>
                    <a:lnTo>
                      <a:pt x="2376" y="414"/>
                    </a:lnTo>
                    <a:lnTo>
                      <a:pt x="2376" y="414"/>
                    </a:lnTo>
                    <a:lnTo>
                      <a:pt x="2376" y="414"/>
                    </a:lnTo>
                    <a:lnTo>
                      <a:pt x="2376" y="414"/>
                    </a:lnTo>
                    <a:lnTo>
                      <a:pt x="2382" y="408"/>
                    </a:lnTo>
                    <a:lnTo>
                      <a:pt x="2382" y="408"/>
                    </a:lnTo>
                    <a:lnTo>
                      <a:pt x="2382" y="408"/>
                    </a:lnTo>
                    <a:lnTo>
                      <a:pt x="2382" y="408"/>
                    </a:lnTo>
                    <a:lnTo>
                      <a:pt x="2382" y="408"/>
                    </a:lnTo>
                    <a:lnTo>
                      <a:pt x="2382" y="408"/>
                    </a:lnTo>
                    <a:lnTo>
                      <a:pt x="2394" y="408"/>
                    </a:lnTo>
                    <a:lnTo>
                      <a:pt x="2394" y="408"/>
                    </a:lnTo>
                    <a:lnTo>
                      <a:pt x="2394" y="402"/>
                    </a:lnTo>
                    <a:lnTo>
                      <a:pt x="2394" y="402"/>
                    </a:lnTo>
                    <a:lnTo>
                      <a:pt x="2400" y="402"/>
                    </a:lnTo>
                    <a:lnTo>
                      <a:pt x="2400" y="402"/>
                    </a:lnTo>
                    <a:lnTo>
                      <a:pt x="2406" y="402"/>
                    </a:lnTo>
                    <a:lnTo>
                      <a:pt x="2406" y="402"/>
                    </a:lnTo>
                    <a:lnTo>
                      <a:pt x="2412" y="402"/>
                    </a:lnTo>
                    <a:lnTo>
                      <a:pt x="2412" y="402"/>
                    </a:lnTo>
                    <a:lnTo>
                      <a:pt x="2412" y="396"/>
                    </a:lnTo>
                    <a:lnTo>
                      <a:pt x="2412" y="396"/>
                    </a:lnTo>
                    <a:lnTo>
                      <a:pt x="2412" y="396"/>
                    </a:lnTo>
                    <a:lnTo>
                      <a:pt x="2412" y="396"/>
                    </a:lnTo>
                    <a:lnTo>
                      <a:pt x="2418" y="396"/>
                    </a:lnTo>
                    <a:lnTo>
                      <a:pt x="2418" y="396"/>
                    </a:lnTo>
                    <a:lnTo>
                      <a:pt x="2418" y="396"/>
                    </a:lnTo>
                    <a:lnTo>
                      <a:pt x="2418" y="396"/>
                    </a:lnTo>
                    <a:lnTo>
                      <a:pt x="2418" y="396"/>
                    </a:lnTo>
                    <a:lnTo>
                      <a:pt x="2418" y="396"/>
                    </a:lnTo>
                    <a:lnTo>
                      <a:pt x="2418" y="396"/>
                    </a:lnTo>
                    <a:lnTo>
                      <a:pt x="2430" y="390"/>
                    </a:lnTo>
                    <a:lnTo>
                      <a:pt x="2430" y="390"/>
                    </a:lnTo>
                    <a:lnTo>
                      <a:pt x="2430" y="390"/>
                    </a:lnTo>
                    <a:lnTo>
                      <a:pt x="2430" y="390"/>
                    </a:lnTo>
                    <a:lnTo>
                      <a:pt x="2436" y="390"/>
                    </a:lnTo>
                    <a:lnTo>
                      <a:pt x="2436" y="390"/>
                    </a:lnTo>
                    <a:lnTo>
                      <a:pt x="2442" y="384"/>
                    </a:lnTo>
                    <a:lnTo>
                      <a:pt x="2442" y="384"/>
                    </a:lnTo>
                    <a:lnTo>
                      <a:pt x="2448" y="384"/>
                    </a:lnTo>
                    <a:lnTo>
                      <a:pt x="2448" y="384"/>
                    </a:lnTo>
                    <a:lnTo>
                      <a:pt x="2448" y="384"/>
                    </a:lnTo>
                    <a:lnTo>
                      <a:pt x="2448" y="384"/>
                    </a:lnTo>
                    <a:lnTo>
                      <a:pt x="2448" y="384"/>
                    </a:lnTo>
                    <a:lnTo>
                      <a:pt x="2448" y="384"/>
                    </a:lnTo>
                    <a:lnTo>
                      <a:pt x="2454" y="384"/>
                    </a:lnTo>
                    <a:lnTo>
                      <a:pt x="2454" y="384"/>
                    </a:lnTo>
                    <a:lnTo>
                      <a:pt x="2454" y="384"/>
                    </a:lnTo>
                    <a:lnTo>
                      <a:pt x="2454" y="384"/>
                    </a:lnTo>
                    <a:lnTo>
                      <a:pt x="2454" y="384"/>
                    </a:lnTo>
                    <a:lnTo>
                      <a:pt x="2454" y="378"/>
                    </a:lnTo>
                    <a:lnTo>
                      <a:pt x="2454" y="378"/>
                    </a:lnTo>
                    <a:lnTo>
                      <a:pt x="2466" y="378"/>
                    </a:lnTo>
                    <a:lnTo>
                      <a:pt x="2466" y="378"/>
                    </a:lnTo>
                    <a:lnTo>
                      <a:pt x="2466" y="378"/>
                    </a:lnTo>
                    <a:lnTo>
                      <a:pt x="2466" y="378"/>
                    </a:lnTo>
                    <a:lnTo>
                      <a:pt x="2472" y="372"/>
                    </a:lnTo>
                    <a:lnTo>
                      <a:pt x="2472" y="372"/>
                    </a:lnTo>
                    <a:lnTo>
                      <a:pt x="2478" y="372"/>
                    </a:lnTo>
                    <a:lnTo>
                      <a:pt x="2484" y="372"/>
                    </a:lnTo>
                    <a:lnTo>
                      <a:pt x="2484" y="372"/>
                    </a:lnTo>
                    <a:lnTo>
                      <a:pt x="2484" y="372"/>
                    </a:lnTo>
                    <a:lnTo>
                      <a:pt x="2484" y="366"/>
                    </a:lnTo>
                    <a:lnTo>
                      <a:pt x="2484" y="366"/>
                    </a:lnTo>
                    <a:lnTo>
                      <a:pt x="2484" y="366"/>
                    </a:lnTo>
                    <a:lnTo>
                      <a:pt x="2484" y="366"/>
                    </a:lnTo>
                    <a:lnTo>
                      <a:pt x="2490" y="366"/>
                    </a:lnTo>
                    <a:lnTo>
                      <a:pt x="2490" y="366"/>
                    </a:lnTo>
                    <a:lnTo>
                      <a:pt x="2490" y="366"/>
                    </a:lnTo>
                    <a:lnTo>
                      <a:pt x="2490" y="366"/>
                    </a:lnTo>
                    <a:lnTo>
                      <a:pt x="2490" y="366"/>
                    </a:lnTo>
                    <a:lnTo>
                      <a:pt x="2490" y="366"/>
                    </a:lnTo>
                    <a:lnTo>
                      <a:pt x="2496" y="366"/>
                    </a:lnTo>
                    <a:lnTo>
                      <a:pt x="2496" y="366"/>
                    </a:lnTo>
                    <a:lnTo>
                      <a:pt x="2496" y="366"/>
                    </a:lnTo>
                    <a:lnTo>
                      <a:pt x="2496" y="366"/>
                    </a:lnTo>
                    <a:lnTo>
                      <a:pt x="2496" y="360"/>
                    </a:lnTo>
                    <a:lnTo>
                      <a:pt x="2496" y="360"/>
                    </a:lnTo>
                    <a:lnTo>
                      <a:pt x="2496" y="360"/>
                    </a:lnTo>
                    <a:lnTo>
                      <a:pt x="2496" y="360"/>
                    </a:lnTo>
                    <a:lnTo>
                      <a:pt x="2502" y="360"/>
                    </a:lnTo>
                    <a:lnTo>
                      <a:pt x="2502" y="360"/>
                    </a:lnTo>
                    <a:lnTo>
                      <a:pt x="2502" y="360"/>
                    </a:lnTo>
                    <a:lnTo>
                      <a:pt x="2502" y="360"/>
                    </a:lnTo>
                    <a:lnTo>
                      <a:pt x="2502" y="360"/>
                    </a:lnTo>
                    <a:lnTo>
                      <a:pt x="2502" y="360"/>
                    </a:lnTo>
                    <a:lnTo>
                      <a:pt x="2502" y="360"/>
                    </a:lnTo>
                    <a:lnTo>
                      <a:pt x="2502" y="360"/>
                    </a:lnTo>
                    <a:lnTo>
                      <a:pt x="2502" y="360"/>
                    </a:lnTo>
                    <a:lnTo>
                      <a:pt x="2508" y="360"/>
                    </a:lnTo>
                    <a:lnTo>
                      <a:pt x="2508" y="360"/>
                    </a:lnTo>
                    <a:lnTo>
                      <a:pt x="2508" y="360"/>
                    </a:lnTo>
                    <a:lnTo>
                      <a:pt x="2508" y="360"/>
                    </a:lnTo>
                    <a:lnTo>
                      <a:pt x="2508" y="360"/>
                    </a:lnTo>
                    <a:lnTo>
                      <a:pt x="2508" y="360"/>
                    </a:lnTo>
                    <a:lnTo>
                      <a:pt x="2508" y="360"/>
                    </a:lnTo>
                    <a:lnTo>
                      <a:pt x="2514" y="360"/>
                    </a:lnTo>
                    <a:lnTo>
                      <a:pt x="2514" y="360"/>
                    </a:lnTo>
                    <a:lnTo>
                      <a:pt x="2514" y="360"/>
                    </a:lnTo>
                    <a:lnTo>
                      <a:pt x="2514" y="360"/>
                    </a:lnTo>
                    <a:lnTo>
                      <a:pt x="2514" y="360"/>
                    </a:lnTo>
                    <a:lnTo>
                      <a:pt x="2514" y="360"/>
                    </a:lnTo>
                    <a:lnTo>
                      <a:pt x="2514" y="366"/>
                    </a:lnTo>
                    <a:lnTo>
                      <a:pt x="2520" y="366"/>
                    </a:lnTo>
                    <a:lnTo>
                      <a:pt x="2520" y="366"/>
                    </a:lnTo>
                    <a:lnTo>
                      <a:pt x="2520" y="366"/>
                    </a:lnTo>
                    <a:lnTo>
                      <a:pt x="2520" y="366"/>
                    </a:lnTo>
                    <a:lnTo>
                      <a:pt x="2520" y="366"/>
                    </a:lnTo>
                    <a:lnTo>
                      <a:pt x="2520" y="366"/>
                    </a:lnTo>
                    <a:lnTo>
                      <a:pt x="2526" y="366"/>
                    </a:lnTo>
                    <a:lnTo>
                      <a:pt x="2526" y="366"/>
                    </a:lnTo>
                    <a:lnTo>
                      <a:pt x="2526" y="366"/>
                    </a:lnTo>
                    <a:lnTo>
                      <a:pt x="2526" y="366"/>
                    </a:lnTo>
                    <a:lnTo>
                      <a:pt x="2526" y="366"/>
                    </a:lnTo>
                    <a:lnTo>
                      <a:pt x="2526" y="366"/>
                    </a:lnTo>
                    <a:lnTo>
                      <a:pt x="2526" y="366"/>
                    </a:lnTo>
                    <a:lnTo>
                      <a:pt x="2532" y="372"/>
                    </a:lnTo>
                    <a:lnTo>
                      <a:pt x="2538" y="372"/>
                    </a:lnTo>
                    <a:lnTo>
                      <a:pt x="2538" y="372"/>
                    </a:lnTo>
                    <a:lnTo>
                      <a:pt x="2538" y="372"/>
                    </a:lnTo>
                    <a:lnTo>
                      <a:pt x="2544" y="378"/>
                    </a:lnTo>
                    <a:lnTo>
                      <a:pt x="2544" y="378"/>
                    </a:lnTo>
                    <a:lnTo>
                      <a:pt x="2544" y="378"/>
                    </a:lnTo>
                    <a:lnTo>
                      <a:pt x="2556" y="378"/>
                    </a:lnTo>
                    <a:lnTo>
                      <a:pt x="2556" y="378"/>
                    </a:lnTo>
                    <a:lnTo>
                      <a:pt x="2556" y="384"/>
                    </a:lnTo>
                    <a:lnTo>
                      <a:pt x="2556" y="384"/>
                    </a:lnTo>
                    <a:lnTo>
                      <a:pt x="2556" y="384"/>
                    </a:lnTo>
                    <a:lnTo>
                      <a:pt x="2556" y="384"/>
                    </a:lnTo>
                    <a:lnTo>
                      <a:pt x="2556" y="384"/>
                    </a:lnTo>
                    <a:lnTo>
                      <a:pt x="2562" y="384"/>
                    </a:lnTo>
                    <a:lnTo>
                      <a:pt x="2562" y="384"/>
                    </a:lnTo>
                    <a:lnTo>
                      <a:pt x="2562" y="384"/>
                    </a:lnTo>
                    <a:lnTo>
                      <a:pt x="2562" y="384"/>
                    </a:lnTo>
                    <a:lnTo>
                      <a:pt x="2562" y="384"/>
                    </a:lnTo>
                    <a:lnTo>
                      <a:pt x="2562" y="384"/>
                    </a:lnTo>
                    <a:lnTo>
                      <a:pt x="2562" y="384"/>
                    </a:lnTo>
                    <a:lnTo>
                      <a:pt x="2568" y="384"/>
                    </a:lnTo>
                    <a:lnTo>
                      <a:pt x="2574" y="390"/>
                    </a:lnTo>
                    <a:lnTo>
                      <a:pt x="2574" y="390"/>
                    </a:lnTo>
                    <a:lnTo>
                      <a:pt x="2580" y="390"/>
                    </a:lnTo>
                    <a:lnTo>
                      <a:pt x="2580" y="390"/>
                    </a:lnTo>
                    <a:lnTo>
                      <a:pt x="2580" y="390"/>
                    </a:lnTo>
                    <a:lnTo>
                      <a:pt x="2580" y="390"/>
                    </a:lnTo>
                    <a:lnTo>
                      <a:pt x="2592" y="396"/>
                    </a:lnTo>
                    <a:lnTo>
                      <a:pt x="2592" y="396"/>
                    </a:lnTo>
                    <a:lnTo>
                      <a:pt x="2592" y="396"/>
                    </a:lnTo>
                    <a:lnTo>
                      <a:pt x="2592" y="396"/>
                    </a:lnTo>
                    <a:lnTo>
                      <a:pt x="2592" y="396"/>
                    </a:lnTo>
                    <a:lnTo>
                      <a:pt x="2592" y="402"/>
                    </a:lnTo>
                    <a:lnTo>
                      <a:pt x="2592" y="402"/>
                    </a:lnTo>
                    <a:lnTo>
                      <a:pt x="2598" y="402"/>
                    </a:lnTo>
                    <a:lnTo>
                      <a:pt x="2598" y="402"/>
                    </a:lnTo>
                    <a:lnTo>
                      <a:pt x="2598" y="402"/>
                    </a:lnTo>
                    <a:lnTo>
                      <a:pt x="2598" y="402"/>
                    </a:lnTo>
                    <a:lnTo>
                      <a:pt x="2598" y="402"/>
                    </a:lnTo>
                    <a:lnTo>
                      <a:pt x="2598" y="402"/>
                    </a:lnTo>
                    <a:lnTo>
                      <a:pt x="2598" y="402"/>
                    </a:lnTo>
                    <a:lnTo>
                      <a:pt x="2604" y="402"/>
                    </a:lnTo>
                    <a:lnTo>
                      <a:pt x="2610" y="408"/>
                    </a:lnTo>
                    <a:lnTo>
                      <a:pt x="2610" y="408"/>
                    </a:lnTo>
                    <a:lnTo>
                      <a:pt x="2616" y="408"/>
                    </a:lnTo>
                    <a:lnTo>
                      <a:pt x="2616" y="408"/>
                    </a:lnTo>
                    <a:lnTo>
                      <a:pt x="2616" y="408"/>
                    </a:lnTo>
                    <a:lnTo>
                      <a:pt x="2616" y="408"/>
                    </a:lnTo>
                    <a:lnTo>
                      <a:pt x="2628" y="414"/>
                    </a:lnTo>
                    <a:lnTo>
                      <a:pt x="2628" y="414"/>
                    </a:lnTo>
                    <a:lnTo>
                      <a:pt x="2628" y="414"/>
                    </a:lnTo>
                    <a:lnTo>
                      <a:pt x="2628" y="414"/>
                    </a:lnTo>
                    <a:lnTo>
                      <a:pt x="2628" y="414"/>
                    </a:lnTo>
                    <a:lnTo>
                      <a:pt x="2628" y="414"/>
                    </a:lnTo>
                    <a:lnTo>
                      <a:pt x="2628" y="414"/>
                    </a:lnTo>
                    <a:lnTo>
                      <a:pt x="2634" y="414"/>
                    </a:lnTo>
                    <a:lnTo>
                      <a:pt x="2634" y="414"/>
                    </a:lnTo>
                    <a:lnTo>
                      <a:pt x="2634" y="414"/>
                    </a:lnTo>
                    <a:lnTo>
                      <a:pt x="2634" y="414"/>
                    </a:lnTo>
                    <a:lnTo>
                      <a:pt x="2634" y="414"/>
                    </a:lnTo>
                    <a:lnTo>
                      <a:pt x="2634" y="420"/>
                    </a:lnTo>
                    <a:lnTo>
                      <a:pt x="2640" y="420"/>
                    </a:lnTo>
                    <a:lnTo>
                      <a:pt x="2640" y="420"/>
                    </a:lnTo>
                    <a:lnTo>
                      <a:pt x="2646" y="420"/>
                    </a:lnTo>
                    <a:lnTo>
                      <a:pt x="2646" y="420"/>
                    </a:lnTo>
                    <a:lnTo>
                      <a:pt x="2652" y="420"/>
                    </a:lnTo>
                    <a:lnTo>
                      <a:pt x="2652" y="420"/>
                    </a:lnTo>
                    <a:lnTo>
                      <a:pt x="2652" y="426"/>
                    </a:lnTo>
                    <a:lnTo>
                      <a:pt x="2652" y="426"/>
                    </a:lnTo>
                    <a:lnTo>
                      <a:pt x="2664" y="426"/>
                    </a:lnTo>
                    <a:lnTo>
                      <a:pt x="2664" y="426"/>
                    </a:lnTo>
                    <a:lnTo>
                      <a:pt x="2664" y="426"/>
                    </a:lnTo>
                    <a:lnTo>
                      <a:pt x="2664" y="426"/>
                    </a:lnTo>
                    <a:lnTo>
                      <a:pt x="2664" y="426"/>
                    </a:lnTo>
                    <a:lnTo>
                      <a:pt x="2664" y="432"/>
                    </a:lnTo>
                    <a:lnTo>
                      <a:pt x="2670" y="432"/>
                    </a:lnTo>
                    <a:lnTo>
                      <a:pt x="2670" y="432"/>
                    </a:lnTo>
                    <a:lnTo>
                      <a:pt x="2670" y="432"/>
                    </a:lnTo>
                    <a:lnTo>
                      <a:pt x="2670" y="432"/>
                    </a:lnTo>
                    <a:lnTo>
                      <a:pt x="2670" y="432"/>
                    </a:lnTo>
                    <a:lnTo>
                      <a:pt x="2670" y="432"/>
                    </a:lnTo>
                    <a:lnTo>
                      <a:pt x="2670" y="432"/>
                    </a:lnTo>
                    <a:lnTo>
                      <a:pt x="2676" y="432"/>
                    </a:lnTo>
                    <a:lnTo>
                      <a:pt x="2676" y="432"/>
                    </a:lnTo>
                    <a:lnTo>
                      <a:pt x="2676" y="432"/>
                    </a:lnTo>
                    <a:lnTo>
                      <a:pt x="2676" y="432"/>
                    </a:lnTo>
                    <a:lnTo>
                      <a:pt x="2676" y="432"/>
                    </a:lnTo>
                    <a:lnTo>
                      <a:pt x="2676" y="432"/>
                    </a:lnTo>
                    <a:lnTo>
                      <a:pt x="2676" y="432"/>
                    </a:lnTo>
                    <a:lnTo>
                      <a:pt x="2682" y="432"/>
                    </a:lnTo>
                    <a:lnTo>
                      <a:pt x="2682" y="432"/>
                    </a:lnTo>
                    <a:lnTo>
                      <a:pt x="2682" y="438"/>
                    </a:lnTo>
                    <a:lnTo>
                      <a:pt x="2682" y="438"/>
                    </a:lnTo>
                    <a:lnTo>
                      <a:pt x="2682" y="438"/>
                    </a:lnTo>
                    <a:lnTo>
                      <a:pt x="2682" y="438"/>
                    </a:lnTo>
                    <a:lnTo>
                      <a:pt x="2682" y="438"/>
                    </a:lnTo>
                    <a:lnTo>
                      <a:pt x="2682" y="438"/>
                    </a:lnTo>
                    <a:lnTo>
                      <a:pt x="2682" y="438"/>
                    </a:lnTo>
                    <a:lnTo>
                      <a:pt x="2688" y="438"/>
                    </a:lnTo>
                    <a:lnTo>
                      <a:pt x="2688" y="438"/>
                    </a:lnTo>
                    <a:lnTo>
                      <a:pt x="2688" y="438"/>
                    </a:lnTo>
                    <a:lnTo>
                      <a:pt x="2688" y="438"/>
                    </a:lnTo>
                    <a:lnTo>
                      <a:pt x="2688" y="438"/>
                    </a:lnTo>
                    <a:lnTo>
                      <a:pt x="2688" y="438"/>
                    </a:lnTo>
                    <a:lnTo>
                      <a:pt x="2688" y="438"/>
                    </a:lnTo>
                    <a:lnTo>
                      <a:pt x="2694" y="438"/>
                    </a:lnTo>
                    <a:lnTo>
                      <a:pt x="2694" y="438"/>
                    </a:lnTo>
                    <a:lnTo>
                      <a:pt x="2694" y="438"/>
                    </a:lnTo>
                    <a:lnTo>
                      <a:pt x="2694" y="438"/>
                    </a:lnTo>
                    <a:lnTo>
                      <a:pt x="2694" y="438"/>
                    </a:lnTo>
                    <a:lnTo>
                      <a:pt x="2694" y="438"/>
                    </a:lnTo>
                    <a:lnTo>
                      <a:pt x="2694" y="438"/>
                    </a:lnTo>
                    <a:lnTo>
                      <a:pt x="2700" y="438"/>
                    </a:lnTo>
                    <a:lnTo>
                      <a:pt x="2700" y="432"/>
                    </a:lnTo>
                    <a:lnTo>
                      <a:pt x="2700" y="432"/>
                    </a:lnTo>
                    <a:lnTo>
                      <a:pt x="2700" y="432"/>
                    </a:lnTo>
                    <a:lnTo>
                      <a:pt x="2700" y="432"/>
                    </a:lnTo>
                    <a:lnTo>
                      <a:pt x="2700" y="432"/>
                    </a:lnTo>
                    <a:lnTo>
                      <a:pt x="2700" y="432"/>
                    </a:lnTo>
                    <a:lnTo>
                      <a:pt x="2706" y="432"/>
                    </a:lnTo>
                    <a:lnTo>
                      <a:pt x="2706" y="432"/>
                    </a:lnTo>
                    <a:lnTo>
                      <a:pt x="2706" y="432"/>
                    </a:lnTo>
                    <a:lnTo>
                      <a:pt x="2706" y="432"/>
                    </a:lnTo>
                    <a:lnTo>
                      <a:pt x="2706" y="432"/>
                    </a:lnTo>
                    <a:lnTo>
                      <a:pt x="2706" y="432"/>
                    </a:lnTo>
                    <a:lnTo>
                      <a:pt x="2712" y="432"/>
                    </a:lnTo>
                    <a:lnTo>
                      <a:pt x="2712" y="432"/>
                    </a:lnTo>
                    <a:lnTo>
                      <a:pt x="2712" y="432"/>
                    </a:lnTo>
                    <a:lnTo>
                      <a:pt x="2718" y="426"/>
                    </a:lnTo>
                    <a:lnTo>
                      <a:pt x="2724" y="426"/>
                    </a:lnTo>
                    <a:lnTo>
                      <a:pt x="2724" y="426"/>
                    </a:lnTo>
                    <a:lnTo>
                      <a:pt x="2724" y="426"/>
                    </a:lnTo>
                    <a:lnTo>
                      <a:pt x="2724" y="426"/>
                    </a:lnTo>
                    <a:lnTo>
                      <a:pt x="2724" y="426"/>
                    </a:lnTo>
                    <a:lnTo>
                      <a:pt x="2736" y="420"/>
                    </a:lnTo>
                    <a:lnTo>
                      <a:pt x="2736" y="420"/>
                    </a:lnTo>
                    <a:lnTo>
                      <a:pt x="2736" y="420"/>
                    </a:lnTo>
                    <a:lnTo>
                      <a:pt x="2736" y="420"/>
                    </a:lnTo>
                    <a:lnTo>
                      <a:pt x="2736" y="420"/>
                    </a:lnTo>
                    <a:lnTo>
                      <a:pt x="2742" y="420"/>
                    </a:lnTo>
                    <a:lnTo>
                      <a:pt x="2742" y="420"/>
                    </a:lnTo>
                    <a:lnTo>
                      <a:pt x="2742" y="420"/>
                    </a:lnTo>
                    <a:lnTo>
                      <a:pt x="2742" y="420"/>
                    </a:lnTo>
                    <a:lnTo>
                      <a:pt x="2742" y="420"/>
                    </a:lnTo>
                    <a:lnTo>
                      <a:pt x="2742" y="420"/>
                    </a:lnTo>
                    <a:lnTo>
                      <a:pt x="2742" y="420"/>
                    </a:lnTo>
                    <a:lnTo>
                      <a:pt x="2748" y="420"/>
                    </a:lnTo>
                    <a:lnTo>
                      <a:pt x="2748" y="420"/>
                    </a:lnTo>
                    <a:lnTo>
                      <a:pt x="2748" y="420"/>
                    </a:lnTo>
                    <a:lnTo>
                      <a:pt x="2754" y="414"/>
                    </a:lnTo>
                    <a:lnTo>
                      <a:pt x="2760" y="414"/>
                    </a:lnTo>
                    <a:lnTo>
                      <a:pt x="2760" y="414"/>
                    </a:lnTo>
                    <a:lnTo>
                      <a:pt x="2760" y="414"/>
                    </a:lnTo>
                    <a:lnTo>
                      <a:pt x="2760" y="414"/>
                    </a:lnTo>
                    <a:lnTo>
                      <a:pt x="2760" y="414"/>
                    </a:lnTo>
                    <a:lnTo>
                      <a:pt x="2772" y="408"/>
                    </a:lnTo>
                    <a:lnTo>
                      <a:pt x="2772" y="408"/>
                    </a:lnTo>
                    <a:lnTo>
                      <a:pt x="2772" y="408"/>
                    </a:lnTo>
                    <a:lnTo>
                      <a:pt x="2772" y="408"/>
                    </a:lnTo>
                    <a:lnTo>
                      <a:pt x="2772" y="408"/>
                    </a:lnTo>
                    <a:lnTo>
                      <a:pt x="2778" y="408"/>
                    </a:lnTo>
                    <a:lnTo>
                      <a:pt x="2778" y="408"/>
                    </a:lnTo>
                    <a:lnTo>
                      <a:pt x="2778" y="408"/>
                    </a:lnTo>
                    <a:lnTo>
                      <a:pt x="2778" y="408"/>
                    </a:lnTo>
                    <a:lnTo>
                      <a:pt x="2778" y="408"/>
                    </a:lnTo>
                    <a:lnTo>
                      <a:pt x="2778" y="408"/>
                    </a:lnTo>
                    <a:lnTo>
                      <a:pt x="2778" y="408"/>
                    </a:lnTo>
                    <a:lnTo>
                      <a:pt x="2784" y="408"/>
                    </a:lnTo>
                    <a:lnTo>
                      <a:pt x="2784" y="408"/>
                    </a:lnTo>
                    <a:lnTo>
                      <a:pt x="2784" y="408"/>
                    </a:lnTo>
                    <a:lnTo>
                      <a:pt x="2790" y="402"/>
                    </a:lnTo>
                    <a:lnTo>
                      <a:pt x="2796" y="402"/>
                    </a:lnTo>
                    <a:lnTo>
                      <a:pt x="2796" y="402"/>
                    </a:lnTo>
                    <a:lnTo>
                      <a:pt x="2796" y="402"/>
                    </a:lnTo>
                    <a:lnTo>
                      <a:pt x="2796" y="402"/>
                    </a:lnTo>
                    <a:lnTo>
                      <a:pt x="2796" y="402"/>
                    </a:lnTo>
                    <a:lnTo>
                      <a:pt x="2808" y="396"/>
                    </a:lnTo>
                    <a:lnTo>
                      <a:pt x="2808" y="396"/>
                    </a:lnTo>
                    <a:lnTo>
                      <a:pt x="2808" y="396"/>
                    </a:lnTo>
                    <a:lnTo>
                      <a:pt x="2808" y="396"/>
                    </a:lnTo>
                    <a:lnTo>
                      <a:pt x="2808" y="396"/>
                    </a:lnTo>
                    <a:lnTo>
                      <a:pt x="2814" y="396"/>
                    </a:lnTo>
                    <a:lnTo>
                      <a:pt x="2814" y="396"/>
                    </a:lnTo>
                    <a:lnTo>
                      <a:pt x="2814" y="396"/>
                    </a:lnTo>
                    <a:lnTo>
                      <a:pt x="2814" y="396"/>
                    </a:lnTo>
                    <a:lnTo>
                      <a:pt x="2814" y="396"/>
                    </a:lnTo>
                    <a:lnTo>
                      <a:pt x="2814" y="396"/>
                    </a:lnTo>
                    <a:lnTo>
                      <a:pt x="2814" y="396"/>
                    </a:lnTo>
                    <a:lnTo>
                      <a:pt x="2820" y="396"/>
                    </a:lnTo>
                    <a:lnTo>
                      <a:pt x="2820" y="390"/>
                    </a:lnTo>
                    <a:lnTo>
                      <a:pt x="2820" y="390"/>
                    </a:lnTo>
                    <a:lnTo>
                      <a:pt x="2826" y="390"/>
                    </a:lnTo>
                    <a:lnTo>
                      <a:pt x="2832" y="390"/>
                    </a:lnTo>
                    <a:lnTo>
                      <a:pt x="2832" y="390"/>
                    </a:lnTo>
                    <a:lnTo>
                      <a:pt x="2832" y="390"/>
                    </a:lnTo>
                    <a:lnTo>
                      <a:pt x="2832" y="390"/>
                    </a:lnTo>
                    <a:lnTo>
                      <a:pt x="2832" y="384"/>
                    </a:lnTo>
                    <a:lnTo>
                      <a:pt x="2844" y="384"/>
                    </a:lnTo>
                    <a:lnTo>
                      <a:pt x="2844" y="384"/>
                    </a:lnTo>
                    <a:lnTo>
                      <a:pt x="2844" y="384"/>
                    </a:lnTo>
                    <a:lnTo>
                      <a:pt x="2844" y="384"/>
                    </a:lnTo>
                    <a:lnTo>
                      <a:pt x="2844" y="384"/>
                    </a:lnTo>
                    <a:lnTo>
                      <a:pt x="2850" y="384"/>
                    </a:lnTo>
                    <a:lnTo>
                      <a:pt x="2850" y="378"/>
                    </a:lnTo>
                    <a:lnTo>
                      <a:pt x="2850" y="378"/>
                    </a:lnTo>
                    <a:lnTo>
                      <a:pt x="2850" y="378"/>
                    </a:lnTo>
                    <a:lnTo>
                      <a:pt x="2850" y="378"/>
                    </a:lnTo>
                    <a:lnTo>
                      <a:pt x="2850" y="378"/>
                    </a:lnTo>
                    <a:lnTo>
                      <a:pt x="2856" y="378"/>
                    </a:lnTo>
                    <a:lnTo>
                      <a:pt x="2856" y="378"/>
                    </a:lnTo>
                    <a:lnTo>
                      <a:pt x="2856" y="378"/>
                    </a:lnTo>
                    <a:lnTo>
                      <a:pt x="2856" y="378"/>
                    </a:lnTo>
                    <a:lnTo>
                      <a:pt x="2856" y="378"/>
                    </a:lnTo>
                    <a:lnTo>
                      <a:pt x="2856" y="378"/>
                    </a:lnTo>
                    <a:lnTo>
                      <a:pt x="2856" y="378"/>
                    </a:lnTo>
                    <a:lnTo>
                      <a:pt x="2862" y="378"/>
                    </a:lnTo>
                    <a:lnTo>
                      <a:pt x="2862" y="378"/>
                    </a:lnTo>
                    <a:lnTo>
                      <a:pt x="2862" y="378"/>
                    </a:lnTo>
                    <a:lnTo>
                      <a:pt x="2862" y="378"/>
                    </a:lnTo>
                    <a:lnTo>
                      <a:pt x="2862" y="378"/>
                    </a:lnTo>
                    <a:lnTo>
                      <a:pt x="2862" y="372"/>
                    </a:lnTo>
                    <a:lnTo>
                      <a:pt x="2862" y="372"/>
                    </a:lnTo>
                    <a:lnTo>
                      <a:pt x="2868" y="372"/>
                    </a:lnTo>
                    <a:lnTo>
                      <a:pt x="2868" y="372"/>
                    </a:lnTo>
                    <a:lnTo>
                      <a:pt x="2868" y="372"/>
                    </a:lnTo>
                    <a:lnTo>
                      <a:pt x="2868" y="372"/>
                    </a:lnTo>
                    <a:lnTo>
                      <a:pt x="2868" y="372"/>
                    </a:lnTo>
                    <a:lnTo>
                      <a:pt x="2868" y="372"/>
                    </a:lnTo>
                    <a:lnTo>
                      <a:pt x="2868" y="372"/>
                    </a:lnTo>
                    <a:lnTo>
                      <a:pt x="2868" y="372"/>
                    </a:lnTo>
                    <a:lnTo>
                      <a:pt x="2868" y="372"/>
                    </a:lnTo>
                    <a:lnTo>
                      <a:pt x="2868" y="372"/>
                    </a:lnTo>
                    <a:lnTo>
                      <a:pt x="2874" y="372"/>
                    </a:lnTo>
                    <a:lnTo>
                      <a:pt x="2874" y="372"/>
                    </a:lnTo>
                    <a:lnTo>
                      <a:pt x="2874" y="372"/>
                    </a:lnTo>
                    <a:lnTo>
                      <a:pt x="2874" y="372"/>
                    </a:lnTo>
                    <a:lnTo>
                      <a:pt x="2874" y="378"/>
                    </a:lnTo>
                    <a:lnTo>
                      <a:pt x="2874" y="378"/>
                    </a:lnTo>
                    <a:lnTo>
                      <a:pt x="2880" y="378"/>
                    </a:lnTo>
                    <a:lnTo>
                      <a:pt x="2880" y="378"/>
                    </a:lnTo>
                    <a:lnTo>
                      <a:pt x="2880" y="378"/>
                    </a:lnTo>
                    <a:lnTo>
                      <a:pt x="2880" y="378"/>
                    </a:lnTo>
                    <a:lnTo>
                      <a:pt x="2880" y="378"/>
                    </a:lnTo>
                    <a:lnTo>
                      <a:pt x="2880" y="378"/>
                    </a:lnTo>
                    <a:lnTo>
                      <a:pt x="2880" y="378"/>
                    </a:lnTo>
                    <a:lnTo>
                      <a:pt x="2886" y="378"/>
                    </a:lnTo>
                    <a:lnTo>
                      <a:pt x="2886" y="378"/>
                    </a:lnTo>
                    <a:lnTo>
                      <a:pt x="2886" y="378"/>
                    </a:lnTo>
                    <a:lnTo>
                      <a:pt x="2886" y="384"/>
                    </a:lnTo>
                    <a:lnTo>
                      <a:pt x="2886" y="384"/>
                    </a:lnTo>
                    <a:lnTo>
                      <a:pt x="2886" y="384"/>
                    </a:lnTo>
                    <a:lnTo>
                      <a:pt x="2886" y="384"/>
                    </a:lnTo>
                    <a:lnTo>
                      <a:pt x="2892" y="384"/>
                    </a:lnTo>
                    <a:lnTo>
                      <a:pt x="2892" y="384"/>
                    </a:lnTo>
                    <a:lnTo>
                      <a:pt x="2892" y="384"/>
                    </a:lnTo>
                    <a:lnTo>
                      <a:pt x="2892" y="384"/>
                    </a:lnTo>
                    <a:lnTo>
                      <a:pt x="2904" y="390"/>
                    </a:lnTo>
                    <a:lnTo>
                      <a:pt x="2904" y="390"/>
                    </a:lnTo>
                    <a:lnTo>
                      <a:pt x="2904" y="390"/>
                    </a:lnTo>
                    <a:lnTo>
                      <a:pt x="2904" y="390"/>
                    </a:lnTo>
                    <a:lnTo>
                      <a:pt x="2904" y="390"/>
                    </a:lnTo>
                    <a:lnTo>
                      <a:pt x="2904" y="390"/>
                    </a:lnTo>
                    <a:lnTo>
                      <a:pt x="2916" y="396"/>
                    </a:lnTo>
                    <a:lnTo>
                      <a:pt x="2916" y="396"/>
                    </a:lnTo>
                    <a:lnTo>
                      <a:pt x="2916" y="396"/>
                    </a:lnTo>
                    <a:lnTo>
                      <a:pt x="2916" y="396"/>
                    </a:lnTo>
                    <a:lnTo>
                      <a:pt x="2922" y="402"/>
                    </a:lnTo>
                    <a:lnTo>
                      <a:pt x="2922" y="402"/>
                    </a:lnTo>
                    <a:lnTo>
                      <a:pt x="2922" y="402"/>
                    </a:lnTo>
                    <a:lnTo>
                      <a:pt x="2922" y="402"/>
                    </a:lnTo>
                    <a:lnTo>
                      <a:pt x="2922" y="402"/>
                    </a:lnTo>
                    <a:lnTo>
                      <a:pt x="2922" y="402"/>
                    </a:lnTo>
                    <a:lnTo>
                      <a:pt x="2928" y="402"/>
                    </a:lnTo>
                    <a:lnTo>
                      <a:pt x="2928" y="402"/>
                    </a:lnTo>
                    <a:lnTo>
                      <a:pt x="2928" y="402"/>
                    </a:lnTo>
                    <a:lnTo>
                      <a:pt x="2928" y="402"/>
                    </a:lnTo>
                    <a:lnTo>
                      <a:pt x="2928" y="402"/>
                    </a:lnTo>
                    <a:lnTo>
                      <a:pt x="2940" y="408"/>
                    </a:lnTo>
                    <a:lnTo>
                      <a:pt x="2940" y="408"/>
                    </a:lnTo>
                    <a:lnTo>
                      <a:pt x="2940" y="408"/>
                    </a:lnTo>
                    <a:lnTo>
                      <a:pt x="2940" y="408"/>
                    </a:lnTo>
                    <a:lnTo>
                      <a:pt x="2940" y="408"/>
                    </a:lnTo>
                    <a:lnTo>
                      <a:pt x="2940" y="414"/>
                    </a:lnTo>
                    <a:lnTo>
                      <a:pt x="2952" y="414"/>
                    </a:lnTo>
                    <a:lnTo>
                      <a:pt x="2952" y="414"/>
                    </a:lnTo>
                    <a:lnTo>
                      <a:pt x="2952" y="420"/>
                    </a:lnTo>
                    <a:lnTo>
                      <a:pt x="2952" y="420"/>
                    </a:lnTo>
                    <a:lnTo>
                      <a:pt x="2958" y="420"/>
                    </a:lnTo>
                    <a:lnTo>
                      <a:pt x="2958" y="420"/>
                    </a:lnTo>
                    <a:lnTo>
                      <a:pt x="2958" y="420"/>
                    </a:lnTo>
                    <a:lnTo>
                      <a:pt x="2958" y="420"/>
                    </a:lnTo>
                    <a:lnTo>
                      <a:pt x="2958" y="420"/>
                    </a:lnTo>
                    <a:lnTo>
                      <a:pt x="2958" y="420"/>
                    </a:lnTo>
                    <a:lnTo>
                      <a:pt x="2964" y="420"/>
                    </a:lnTo>
                    <a:lnTo>
                      <a:pt x="2964" y="420"/>
                    </a:lnTo>
                    <a:lnTo>
                      <a:pt x="2964" y="420"/>
                    </a:lnTo>
                    <a:lnTo>
                      <a:pt x="2964" y="420"/>
                    </a:lnTo>
                    <a:lnTo>
                      <a:pt x="2964" y="420"/>
                    </a:lnTo>
                    <a:lnTo>
                      <a:pt x="2976" y="426"/>
                    </a:lnTo>
                    <a:lnTo>
                      <a:pt x="2976" y="426"/>
                    </a:lnTo>
                    <a:lnTo>
                      <a:pt x="2976" y="426"/>
                    </a:lnTo>
                    <a:lnTo>
                      <a:pt x="2976" y="426"/>
                    </a:lnTo>
                    <a:lnTo>
                      <a:pt x="2976" y="426"/>
                    </a:lnTo>
                    <a:lnTo>
                      <a:pt x="2976" y="432"/>
                    </a:lnTo>
                    <a:lnTo>
                      <a:pt x="2988" y="432"/>
                    </a:lnTo>
                    <a:lnTo>
                      <a:pt x="2988" y="432"/>
                    </a:lnTo>
                    <a:lnTo>
                      <a:pt x="2988" y="432"/>
                    </a:lnTo>
                    <a:lnTo>
                      <a:pt x="2994" y="432"/>
                    </a:lnTo>
                    <a:lnTo>
                      <a:pt x="2994" y="438"/>
                    </a:lnTo>
                    <a:lnTo>
                      <a:pt x="2994" y="438"/>
                    </a:lnTo>
                    <a:lnTo>
                      <a:pt x="2994" y="438"/>
                    </a:lnTo>
                    <a:lnTo>
                      <a:pt x="2994" y="438"/>
                    </a:lnTo>
                    <a:lnTo>
                      <a:pt x="2994" y="438"/>
                    </a:lnTo>
                    <a:lnTo>
                      <a:pt x="2994" y="438"/>
                    </a:lnTo>
                    <a:lnTo>
                      <a:pt x="3000" y="438"/>
                    </a:lnTo>
                    <a:lnTo>
                      <a:pt x="3000" y="438"/>
                    </a:lnTo>
                    <a:lnTo>
                      <a:pt x="3000" y="438"/>
                    </a:lnTo>
                    <a:lnTo>
                      <a:pt x="3000" y="438"/>
                    </a:lnTo>
                    <a:lnTo>
                      <a:pt x="3000" y="438"/>
                    </a:lnTo>
                    <a:lnTo>
                      <a:pt x="3012" y="444"/>
                    </a:lnTo>
                    <a:lnTo>
                      <a:pt x="3012" y="444"/>
                    </a:lnTo>
                    <a:lnTo>
                      <a:pt x="3012" y="444"/>
                    </a:lnTo>
                    <a:lnTo>
                      <a:pt x="3012" y="444"/>
                    </a:lnTo>
                    <a:lnTo>
                      <a:pt x="3012" y="444"/>
                    </a:lnTo>
                    <a:lnTo>
                      <a:pt x="3018" y="444"/>
                    </a:lnTo>
                    <a:lnTo>
                      <a:pt x="3024" y="450"/>
                    </a:lnTo>
                    <a:lnTo>
                      <a:pt x="3024" y="450"/>
                    </a:lnTo>
                    <a:lnTo>
                      <a:pt x="3024" y="450"/>
                    </a:lnTo>
                    <a:lnTo>
                      <a:pt x="3030" y="450"/>
                    </a:lnTo>
                    <a:lnTo>
                      <a:pt x="3030" y="450"/>
                    </a:lnTo>
                    <a:lnTo>
                      <a:pt x="3030" y="450"/>
                    </a:lnTo>
                    <a:lnTo>
                      <a:pt x="3030" y="450"/>
                    </a:lnTo>
                    <a:lnTo>
                      <a:pt x="3030" y="450"/>
                    </a:lnTo>
                    <a:lnTo>
                      <a:pt x="3030" y="456"/>
                    </a:lnTo>
                    <a:lnTo>
                      <a:pt x="3030" y="456"/>
                    </a:lnTo>
                    <a:lnTo>
                      <a:pt x="3036" y="456"/>
                    </a:lnTo>
                    <a:lnTo>
                      <a:pt x="3036" y="456"/>
                    </a:lnTo>
                    <a:lnTo>
                      <a:pt x="3036" y="456"/>
                    </a:lnTo>
                    <a:lnTo>
                      <a:pt x="3036" y="456"/>
                    </a:lnTo>
                    <a:lnTo>
                      <a:pt x="3036" y="456"/>
                    </a:lnTo>
                    <a:lnTo>
                      <a:pt x="3036" y="456"/>
                    </a:lnTo>
                    <a:lnTo>
                      <a:pt x="3036" y="456"/>
                    </a:lnTo>
                    <a:lnTo>
                      <a:pt x="3036" y="456"/>
                    </a:lnTo>
                    <a:lnTo>
                      <a:pt x="3042" y="456"/>
                    </a:lnTo>
                    <a:lnTo>
                      <a:pt x="3042" y="456"/>
                    </a:lnTo>
                    <a:lnTo>
                      <a:pt x="3042" y="456"/>
                    </a:lnTo>
                    <a:lnTo>
                      <a:pt x="3042" y="456"/>
                    </a:lnTo>
                    <a:lnTo>
                      <a:pt x="3042" y="456"/>
                    </a:lnTo>
                    <a:lnTo>
                      <a:pt x="3042" y="456"/>
                    </a:lnTo>
                    <a:lnTo>
                      <a:pt x="3042" y="456"/>
                    </a:lnTo>
                    <a:lnTo>
                      <a:pt x="3042" y="456"/>
                    </a:lnTo>
                    <a:lnTo>
                      <a:pt x="3048" y="462"/>
                    </a:lnTo>
                    <a:lnTo>
                      <a:pt x="3048" y="462"/>
                    </a:lnTo>
                    <a:lnTo>
                      <a:pt x="3048" y="462"/>
                    </a:lnTo>
                    <a:lnTo>
                      <a:pt x="3048" y="462"/>
                    </a:lnTo>
                    <a:lnTo>
                      <a:pt x="3048" y="462"/>
                    </a:lnTo>
                    <a:lnTo>
                      <a:pt x="3048" y="462"/>
                    </a:lnTo>
                    <a:lnTo>
                      <a:pt x="3048" y="462"/>
                    </a:lnTo>
                    <a:lnTo>
                      <a:pt x="3048" y="462"/>
                    </a:lnTo>
                    <a:lnTo>
                      <a:pt x="3048" y="462"/>
                    </a:lnTo>
                    <a:lnTo>
                      <a:pt x="3054" y="462"/>
                    </a:lnTo>
                    <a:lnTo>
                      <a:pt x="3054" y="462"/>
                    </a:lnTo>
                    <a:lnTo>
                      <a:pt x="3054" y="462"/>
                    </a:lnTo>
                    <a:lnTo>
                      <a:pt x="3054" y="462"/>
                    </a:lnTo>
                    <a:lnTo>
                      <a:pt x="3054" y="462"/>
                    </a:lnTo>
                    <a:lnTo>
                      <a:pt x="3054" y="462"/>
                    </a:lnTo>
                    <a:lnTo>
                      <a:pt x="3054" y="462"/>
                    </a:lnTo>
                    <a:lnTo>
                      <a:pt x="3060" y="462"/>
                    </a:lnTo>
                    <a:lnTo>
                      <a:pt x="3060" y="462"/>
                    </a:lnTo>
                    <a:lnTo>
                      <a:pt x="3060" y="462"/>
                    </a:lnTo>
                    <a:lnTo>
                      <a:pt x="3060" y="462"/>
                    </a:lnTo>
                    <a:lnTo>
                      <a:pt x="3060" y="462"/>
                    </a:lnTo>
                    <a:lnTo>
                      <a:pt x="3060" y="462"/>
                    </a:lnTo>
                    <a:lnTo>
                      <a:pt x="3066" y="456"/>
                    </a:lnTo>
                    <a:lnTo>
                      <a:pt x="3066" y="456"/>
                    </a:lnTo>
                    <a:lnTo>
                      <a:pt x="3066" y="456"/>
                    </a:lnTo>
                    <a:lnTo>
                      <a:pt x="3066" y="456"/>
                    </a:lnTo>
                    <a:lnTo>
                      <a:pt x="3066" y="456"/>
                    </a:lnTo>
                    <a:lnTo>
                      <a:pt x="3066" y="456"/>
                    </a:lnTo>
                    <a:lnTo>
                      <a:pt x="3066" y="456"/>
                    </a:lnTo>
                    <a:lnTo>
                      <a:pt x="3072" y="456"/>
                    </a:lnTo>
                    <a:lnTo>
                      <a:pt x="3072" y="456"/>
                    </a:lnTo>
                    <a:lnTo>
                      <a:pt x="3072" y="456"/>
                    </a:lnTo>
                    <a:lnTo>
                      <a:pt x="3072" y="456"/>
                    </a:lnTo>
                    <a:lnTo>
                      <a:pt x="3072" y="456"/>
                    </a:lnTo>
                    <a:lnTo>
                      <a:pt x="3072" y="456"/>
                    </a:lnTo>
                    <a:lnTo>
                      <a:pt x="3084" y="456"/>
                    </a:lnTo>
                    <a:lnTo>
                      <a:pt x="3084" y="456"/>
                    </a:lnTo>
                    <a:lnTo>
                      <a:pt x="3084" y="456"/>
                    </a:lnTo>
                    <a:lnTo>
                      <a:pt x="3084" y="456"/>
                    </a:lnTo>
                    <a:lnTo>
                      <a:pt x="3090" y="450"/>
                    </a:lnTo>
                    <a:lnTo>
                      <a:pt x="3090" y="450"/>
                    </a:lnTo>
                    <a:lnTo>
                      <a:pt x="3096" y="450"/>
                    </a:lnTo>
                    <a:lnTo>
                      <a:pt x="3096" y="450"/>
                    </a:lnTo>
                    <a:lnTo>
                      <a:pt x="3102" y="450"/>
                    </a:lnTo>
                    <a:lnTo>
                      <a:pt x="3102" y="450"/>
                    </a:lnTo>
                    <a:lnTo>
                      <a:pt x="3102" y="450"/>
                    </a:lnTo>
                    <a:lnTo>
                      <a:pt x="3102" y="450"/>
                    </a:lnTo>
                    <a:lnTo>
                      <a:pt x="3102" y="450"/>
                    </a:lnTo>
                    <a:lnTo>
                      <a:pt x="3102" y="450"/>
                    </a:lnTo>
                    <a:lnTo>
                      <a:pt x="3102" y="450"/>
                    </a:lnTo>
                    <a:lnTo>
                      <a:pt x="3108" y="450"/>
                    </a:lnTo>
                    <a:lnTo>
                      <a:pt x="3108" y="450"/>
                    </a:lnTo>
                    <a:lnTo>
                      <a:pt x="3108" y="450"/>
                    </a:lnTo>
                    <a:lnTo>
                      <a:pt x="3108" y="450"/>
                    </a:lnTo>
                    <a:lnTo>
                      <a:pt x="3108" y="450"/>
                    </a:lnTo>
                    <a:lnTo>
                      <a:pt x="3108" y="444"/>
                    </a:lnTo>
                    <a:lnTo>
                      <a:pt x="3120" y="444"/>
                    </a:lnTo>
                    <a:lnTo>
                      <a:pt x="3120" y="444"/>
                    </a:lnTo>
                    <a:lnTo>
                      <a:pt x="3120" y="444"/>
                    </a:lnTo>
                    <a:lnTo>
                      <a:pt x="3120" y="444"/>
                    </a:lnTo>
                    <a:lnTo>
                      <a:pt x="3126" y="444"/>
                    </a:lnTo>
                    <a:lnTo>
                      <a:pt x="3126" y="444"/>
                    </a:lnTo>
                    <a:lnTo>
                      <a:pt x="3132" y="438"/>
                    </a:lnTo>
                    <a:lnTo>
                      <a:pt x="3132" y="438"/>
                    </a:lnTo>
                    <a:lnTo>
                      <a:pt x="3138" y="438"/>
                    </a:lnTo>
                    <a:lnTo>
                      <a:pt x="3138" y="438"/>
                    </a:lnTo>
                    <a:lnTo>
                      <a:pt x="3138" y="438"/>
                    </a:lnTo>
                    <a:lnTo>
                      <a:pt x="3138" y="438"/>
                    </a:lnTo>
                    <a:lnTo>
                      <a:pt x="3138" y="438"/>
                    </a:lnTo>
                    <a:lnTo>
                      <a:pt x="3138" y="438"/>
                    </a:lnTo>
                    <a:lnTo>
                      <a:pt x="3138" y="438"/>
                    </a:lnTo>
                    <a:lnTo>
                      <a:pt x="3144" y="438"/>
                    </a:lnTo>
                    <a:lnTo>
                      <a:pt x="3144" y="438"/>
                    </a:lnTo>
                    <a:lnTo>
                      <a:pt x="3144" y="438"/>
                    </a:lnTo>
                    <a:lnTo>
                      <a:pt x="3144" y="438"/>
                    </a:lnTo>
                    <a:lnTo>
                      <a:pt x="3144" y="438"/>
                    </a:lnTo>
                    <a:lnTo>
                      <a:pt x="3144" y="438"/>
                    </a:lnTo>
                    <a:lnTo>
                      <a:pt x="3156" y="432"/>
                    </a:lnTo>
                    <a:lnTo>
                      <a:pt x="3156" y="432"/>
                    </a:lnTo>
                    <a:lnTo>
                      <a:pt x="3156" y="432"/>
                    </a:lnTo>
                    <a:lnTo>
                      <a:pt x="3156" y="432"/>
                    </a:lnTo>
                    <a:lnTo>
                      <a:pt x="3162" y="432"/>
                    </a:lnTo>
                    <a:lnTo>
                      <a:pt x="3162" y="432"/>
                    </a:lnTo>
                    <a:lnTo>
                      <a:pt x="3168" y="432"/>
                    </a:lnTo>
                    <a:lnTo>
                      <a:pt x="3168" y="432"/>
                    </a:lnTo>
                    <a:lnTo>
                      <a:pt x="3174" y="432"/>
                    </a:lnTo>
                    <a:lnTo>
                      <a:pt x="3174" y="432"/>
                    </a:lnTo>
                    <a:lnTo>
                      <a:pt x="3174" y="432"/>
                    </a:lnTo>
                    <a:lnTo>
                      <a:pt x="3174" y="426"/>
                    </a:lnTo>
                    <a:lnTo>
                      <a:pt x="3174" y="426"/>
                    </a:lnTo>
                    <a:lnTo>
                      <a:pt x="3174" y="426"/>
                    </a:lnTo>
                    <a:lnTo>
                      <a:pt x="3174" y="426"/>
                    </a:lnTo>
                    <a:lnTo>
                      <a:pt x="3180" y="426"/>
                    </a:lnTo>
                    <a:lnTo>
                      <a:pt x="3180" y="426"/>
                    </a:lnTo>
                    <a:lnTo>
                      <a:pt x="3180" y="426"/>
                    </a:lnTo>
                    <a:lnTo>
                      <a:pt x="3180" y="426"/>
                    </a:lnTo>
                    <a:lnTo>
                      <a:pt x="3180" y="426"/>
                    </a:lnTo>
                    <a:lnTo>
                      <a:pt x="3180" y="426"/>
                    </a:lnTo>
                    <a:lnTo>
                      <a:pt x="3192" y="426"/>
                    </a:lnTo>
                    <a:lnTo>
                      <a:pt x="3192" y="426"/>
                    </a:lnTo>
                    <a:lnTo>
                      <a:pt x="3192" y="420"/>
                    </a:lnTo>
                    <a:lnTo>
                      <a:pt x="3192" y="420"/>
                    </a:lnTo>
                    <a:lnTo>
                      <a:pt x="3198" y="420"/>
                    </a:lnTo>
                    <a:lnTo>
                      <a:pt x="3198" y="420"/>
                    </a:lnTo>
                    <a:lnTo>
                      <a:pt x="3204" y="420"/>
                    </a:lnTo>
                    <a:lnTo>
                      <a:pt x="3204" y="420"/>
                    </a:lnTo>
                    <a:lnTo>
                      <a:pt x="3210" y="420"/>
                    </a:lnTo>
                    <a:lnTo>
                      <a:pt x="3210" y="420"/>
                    </a:lnTo>
                    <a:lnTo>
                      <a:pt x="3210" y="420"/>
                    </a:lnTo>
                    <a:lnTo>
                      <a:pt x="3210" y="420"/>
                    </a:lnTo>
                    <a:lnTo>
                      <a:pt x="3210" y="420"/>
                    </a:lnTo>
                    <a:lnTo>
                      <a:pt x="3210" y="420"/>
                    </a:lnTo>
                    <a:lnTo>
                      <a:pt x="3216" y="414"/>
                    </a:lnTo>
                    <a:lnTo>
                      <a:pt x="3216" y="414"/>
                    </a:lnTo>
                    <a:lnTo>
                      <a:pt x="3216" y="414"/>
                    </a:lnTo>
                    <a:lnTo>
                      <a:pt x="3216" y="414"/>
                    </a:lnTo>
                    <a:lnTo>
                      <a:pt x="3216" y="414"/>
                    </a:lnTo>
                    <a:lnTo>
                      <a:pt x="3216" y="414"/>
                    </a:lnTo>
                    <a:lnTo>
                      <a:pt x="3222" y="414"/>
                    </a:lnTo>
                    <a:lnTo>
                      <a:pt x="3222" y="414"/>
                    </a:lnTo>
                    <a:lnTo>
                      <a:pt x="3222" y="414"/>
                    </a:lnTo>
                    <a:lnTo>
                      <a:pt x="3222" y="414"/>
                    </a:lnTo>
                    <a:lnTo>
                      <a:pt x="3222" y="414"/>
                    </a:lnTo>
                    <a:lnTo>
                      <a:pt x="3222" y="414"/>
                    </a:lnTo>
                    <a:lnTo>
                      <a:pt x="3222" y="414"/>
                    </a:lnTo>
                    <a:lnTo>
                      <a:pt x="3222" y="414"/>
                    </a:lnTo>
                    <a:lnTo>
                      <a:pt x="3228" y="414"/>
                    </a:lnTo>
                    <a:lnTo>
                      <a:pt x="3228" y="414"/>
                    </a:lnTo>
                    <a:lnTo>
                      <a:pt x="3228" y="414"/>
                    </a:lnTo>
                    <a:lnTo>
                      <a:pt x="3228" y="414"/>
                    </a:lnTo>
                    <a:lnTo>
                      <a:pt x="3228" y="414"/>
                    </a:lnTo>
                    <a:lnTo>
                      <a:pt x="3228" y="414"/>
                    </a:lnTo>
                    <a:lnTo>
                      <a:pt x="3228" y="414"/>
                    </a:lnTo>
                    <a:lnTo>
                      <a:pt x="3228" y="414"/>
                    </a:lnTo>
                    <a:lnTo>
                      <a:pt x="3228" y="414"/>
                    </a:lnTo>
                    <a:lnTo>
                      <a:pt x="3228" y="414"/>
                    </a:lnTo>
                    <a:lnTo>
                      <a:pt x="3234" y="408"/>
                    </a:lnTo>
                    <a:lnTo>
                      <a:pt x="3234" y="408"/>
                    </a:lnTo>
                    <a:lnTo>
                      <a:pt x="3234" y="408"/>
                    </a:lnTo>
                    <a:lnTo>
                      <a:pt x="3234" y="414"/>
                    </a:lnTo>
                    <a:lnTo>
                      <a:pt x="3234" y="414"/>
                    </a:lnTo>
                    <a:lnTo>
                      <a:pt x="3234" y="414"/>
                    </a:lnTo>
                    <a:lnTo>
                      <a:pt x="3240" y="414"/>
                    </a:lnTo>
                    <a:lnTo>
                      <a:pt x="3240" y="414"/>
                    </a:lnTo>
                    <a:lnTo>
                      <a:pt x="3240" y="414"/>
                    </a:lnTo>
                    <a:lnTo>
                      <a:pt x="3240" y="414"/>
                    </a:lnTo>
                    <a:lnTo>
                      <a:pt x="3240" y="414"/>
                    </a:lnTo>
                    <a:lnTo>
                      <a:pt x="3240" y="414"/>
                    </a:lnTo>
                    <a:lnTo>
                      <a:pt x="3240" y="414"/>
                    </a:lnTo>
                    <a:lnTo>
                      <a:pt x="3246" y="414"/>
                    </a:lnTo>
                    <a:lnTo>
                      <a:pt x="3246" y="414"/>
                    </a:lnTo>
                    <a:lnTo>
                      <a:pt x="3246" y="420"/>
                    </a:lnTo>
                    <a:lnTo>
                      <a:pt x="3246" y="420"/>
                    </a:lnTo>
                    <a:lnTo>
                      <a:pt x="3246" y="420"/>
                    </a:lnTo>
                    <a:lnTo>
                      <a:pt x="3246" y="420"/>
                    </a:lnTo>
                    <a:lnTo>
                      <a:pt x="3252" y="420"/>
                    </a:lnTo>
                    <a:lnTo>
                      <a:pt x="3252" y="420"/>
                    </a:lnTo>
                    <a:lnTo>
                      <a:pt x="3252" y="420"/>
                    </a:lnTo>
                    <a:lnTo>
                      <a:pt x="3252" y="420"/>
                    </a:lnTo>
                    <a:lnTo>
                      <a:pt x="3252" y="420"/>
                    </a:lnTo>
                    <a:lnTo>
                      <a:pt x="3252" y="420"/>
                    </a:lnTo>
                    <a:lnTo>
                      <a:pt x="3252" y="420"/>
                    </a:lnTo>
                    <a:lnTo>
                      <a:pt x="3258" y="420"/>
                    </a:lnTo>
                    <a:lnTo>
                      <a:pt x="3264" y="426"/>
                    </a:lnTo>
                    <a:lnTo>
                      <a:pt x="3264" y="426"/>
                    </a:lnTo>
                    <a:lnTo>
                      <a:pt x="3264" y="432"/>
                    </a:lnTo>
                    <a:lnTo>
                      <a:pt x="3270" y="432"/>
                    </a:lnTo>
                    <a:lnTo>
                      <a:pt x="3270" y="432"/>
                    </a:lnTo>
                    <a:lnTo>
                      <a:pt x="3270" y="432"/>
                    </a:lnTo>
                    <a:lnTo>
                      <a:pt x="3282" y="438"/>
                    </a:lnTo>
                    <a:lnTo>
                      <a:pt x="3282" y="438"/>
                    </a:lnTo>
                    <a:lnTo>
                      <a:pt x="3282" y="438"/>
                    </a:lnTo>
                    <a:lnTo>
                      <a:pt x="3282" y="438"/>
                    </a:lnTo>
                    <a:lnTo>
                      <a:pt x="3282" y="438"/>
                    </a:lnTo>
                    <a:lnTo>
                      <a:pt x="3282" y="438"/>
                    </a:lnTo>
                    <a:lnTo>
                      <a:pt x="3282" y="438"/>
                    </a:lnTo>
                    <a:lnTo>
                      <a:pt x="3288" y="438"/>
                    </a:lnTo>
                    <a:lnTo>
                      <a:pt x="3288" y="438"/>
                    </a:lnTo>
                    <a:lnTo>
                      <a:pt x="3288" y="438"/>
                    </a:lnTo>
                    <a:lnTo>
                      <a:pt x="3288" y="438"/>
                    </a:lnTo>
                    <a:lnTo>
                      <a:pt x="3288" y="438"/>
                    </a:lnTo>
                    <a:lnTo>
                      <a:pt x="3288" y="444"/>
                    </a:lnTo>
                    <a:lnTo>
                      <a:pt x="3288" y="444"/>
                    </a:lnTo>
                    <a:lnTo>
                      <a:pt x="3294" y="444"/>
                    </a:lnTo>
                    <a:lnTo>
                      <a:pt x="3300" y="444"/>
                    </a:lnTo>
                    <a:lnTo>
                      <a:pt x="3300" y="450"/>
                    </a:lnTo>
                    <a:lnTo>
                      <a:pt x="3300" y="450"/>
                    </a:lnTo>
                    <a:lnTo>
                      <a:pt x="3306" y="450"/>
                    </a:lnTo>
                    <a:lnTo>
                      <a:pt x="3306" y="450"/>
                    </a:lnTo>
                    <a:lnTo>
                      <a:pt x="3306" y="450"/>
                    </a:lnTo>
                    <a:lnTo>
                      <a:pt x="3318" y="456"/>
                    </a:lnTo>
                    <a:lnTo>
                      <a:pt x="3318" y="456"/>
                    </a:lnTo>
                    <a:lnTo>
                      <a:pt x="3318" y="456"/>
                    </a:lnTo>
                    <a:lnTo>
                      <a:pt x="3318" y="456"/>
                    </a:lnTo>
                    <a:lnTo>
                      <a:pt x="3318" y="456"/>
                    </a:lnTo>
                    <a:lnTo>
                      <a:pt x="3318" y="456"/>
                    </a:lnTo>
                    <a:lnTo>
                      <a:pt x="3318" y="456"/>
                    </a:lnTo>
                    <a:lnTo>
                      <a:pt x="3324" y="456"/>
                    </a:lnTo>
                    <a:lnTo>
                      <a:pt x="3324" y="456"/>
                    </a:lnTo>
                    <a:lnTo>
                      <a:pt x="3324" y="456"/>
                    </a:lnTo>
                    <a:lnTo>
                      <a:pt x="3324" y="456"/>
                    </a:lnTo>
                    <a:lnTo>
                      <a:pt x="3324" y="456"/>
                    </a:lnTo>
                    <a:lnTo>
                      <a:pt x="3324" y="462"/>
                    </a:lnTo>
                    <a:lnTo>
                      <a:pt x="3324" y="462"/>
                    </a:lnTo>
                    <a:lnTo>
                      <a:pt x="3330" y="462"/>
                    </a:lnTo>
                    <a:lnTo>
                      <a:pt x="3336" y="462"/>
                    </a:lnTo>
                    <a:lnTo>
                      <a:pt x="3336" y="462"/>
                    </a:lnTo>
                    <a:lnTo>
                      <a:pt x="3342" y="468"/>
                    </a:lnTo>
                    <a:lnTo>
                      <a:pt x="3342" y="468"/>
                    </a:lnTo>
                    <a:lnTo>
                      <a:pt x="3342" y="468"/>
                    </a:lnTo>
                    <a:lnTo>
                      <a:pt x="3342" y="468"/>
                    </a:lnTo>
                    <a:lnTo>
                      <a:pt x="3354" y="468"/>
                    </a:lnTo>
                    <a:lnTo>
                      <a:pt x="3354" y="474"/>
                    </a:lnTo>
                    <a:lnTo>
                      <a:pt x="3354" y="474"/>
                    </a:lnTo>
                    <a:lnTo>
                      <a:pt x="3354" y="474"/>
                    </a:lnTo>
                    <a:lnTo>
                      <a:pt x="3354" y="474"/>
                    </a:lnTo>
                    <a:lnTo>
                      <a:pt x="3354" y="474"/>
                    </a:lnTo>
                    <a:lnTo>
                      <a:pt x="3354" y="474"/>
                    </a:lnTo>
                    <a:lnTo>
                      <a:pt x="3360" y="474"/>
                    </a:lnTo>
                    <a:lnTo>
                      <a:pt x="3360" y="474"/>
                    </a:lnTo>
                    <a:lnTo>
                      <a:pt x="3360" y="474"/>
                    </a:lnTo>
                    <a:lnTo>
                      <a:pt x="3360" y="474"/>
                    </a:lnTo>
                    <a:lnTo>
                      <a:pt x="3360" y="474"/>
                    </a:lnTo>
                    <a:lnTo>
                      <a:pt x="3360" y="474"/>
                    </a:lnTo>
                    <a:lnTo>
                      <a:pt x="3360" y="474"/>
                    </a:lnTo>
                    <a:lnTo>
                      <a:pt x="3366" y="474"/>
                    </a:lnTo>
                    <a:lnTo>
                      <a:pt x="3372" y="480"/>
                    </a:lnTo>
                    <a:lnTo>
                      <a:pt x="3372" y="480"/>
                    </a:lnTo>
                    <a:lnTo>
                      <a:pt x="3378" y="480"/>
                    </a:lnTo>
                    <a:lnTo>
                      <a:pt x="3378" y="480"/>
                    </a:lnTo>
                    <a:lnTo>
                      <a:pt x="3378" y="480"/>
                    </a:lnTo>
                    <a:lnTo>
                      <a:pt x="3378" y="480"/>
                    </a:lnTo>
                    <a:lnTo>
                      <a:pt x="3390" y="486"/>
                    </a:lnTo>
                    <a:lnTo>
                      <a:pt x="3390" y="486"/>
                    </a:lnTo>
                    <a:lnTo>
                      <a:pt x="3390" y="486"/>
                    </a:lnTo>
                    <a:lnTo>
                      <a:pt x="3390" y="486"/>
                    </a:lnTo>
                    <a:lnTo>
                      <a:pt x="3390" y="486"/>
                    </a:lnTo>
                    <a:lnTo>
                      <a:pt x="3390" y="486"/>
                    </a:lnTo>
                    <a:lnTo>
                      <a:pt x="3390" y="486"/>
                    </a:lnTo>
                    <a:lnTo>
                      <a:pt x="3396" y="492"/>
                    </a:lnTo>
                    <a:lnTo>
                      <a:pt x="3396" y="492"/>
                    </a:lnTo>
                    <a:lnTo>
                      <a:pt x="3396" y="492"/>
                    </a:lnTo>
                    <a:lnTo>
                      <a:pt x="3396" y="492"/>
                    </a:lnTo>
                    <a:lnTo>
                      <a:pt x="3396" y="492"/>
                    </a:lnTo>
                    <a:lnTo>
                      <a:pt x="3396" y="492"/>
                    </a:lnTo>
                    <a:lnTo>
                      <a:pt x="3402" y="492"/>
                    </a:lnTo>
                    <a:lnTo>
                      <a:pt x="3402" y="492"/>
                    </a:lnTo>
                    <a:lnTo>
                      <a:pt x="3402" y="492"/>
                    </a:lnTo>
                    <a:lnTo>
                      <a:pt x="3402" y="492"/>
                    </a:lnTo>
                    <a:lnTo>
                      <a:pt x="3402" y="492"/>
                    </a:lnTo>
                    <a:lnTo>
                      <a:pt x="3402" y="492"/>
                    </a:lnTo>
                    <a:lnTo>
                      <a:pt x="3402" y="492"/>
                    </a:lnTo>
                    <a:lnTo>
                      <a:pt x="3402" y="492"/>
                    </a:lnTo>
                    <a:lnTo>
                      <a:pt x="3408" y="492"/>
                    </a:lnTo>
                    <a:lnTo>
                      <a:pt x="3408" y="492"/>
                    </a:lnTo>
                    <a:lnTo>
                      <a:pt x="3408" y="492"/>
                    </a:lnTo>
                    <a:lnTo>
                      <a:pt x="3408" y="498"/>
                    </a:lnTo>
                    <a:lnTo>
                      <a:pt x="3408" y="498"/>
                    </a:lnTo>
                    <a:lnTo>
                      <a:pt x="3408" y="498"/>
                    </a:lnTo>
                    <a:lnTo>
                      <a:pt x="3408" y="498"/>
                    </a:lnTo>
                    <a:lnTo>
                      <a:pt x="3408" y="498"/>
                    </a:lnTo>
                    <a:lnTo>
                      <a:pt x="3408" y="498"/>
                    </a:lnTo>
                    <a:lnTo>
                      <a:pt x="3414" y="498"/>
                    </a:lnTo>
                    <a:lnTo>
                      <a:pt x="3414" y="498"/>
                    </a:lnTo>
                    <a:lnTo>
                      <a:pt x="3414" y="498"/>
                    </a:lnTo>
                    <a:lnTo>
                      <a:pt x="3414" y="498"/>
                    </a:lnTo>
                    <a:lnTo>
                      <a:pt x="3414" y="498"/>
                    </a:lnTo>
                    <a:lnTo>
                      <a:pt x="3414" y="498"/>
                    </a:lnTo>
                    <a:lnTo>
                      <a:pt x="3414" y="498"/>
                    </a:lnTo>
                    <a:lnTo>
                      <a:pt x="3420" y="498"/>
                    </a:lnTo>
                    <a:lnTo>
                      <a:pt x="3420" y="498"/>
                    </a:lnTo>
                    <a:lnTo>
                      <a:pt x="3420" y="498"/>
                    </a:lnTo>
                    <a:lnTo>
                      <a:pt x="3420" y="498"/>
                    </a:lnTo>
                    <a:lnTo>
                      <a:pt x="3420" y="498"/>
                    </a:lnTo>
                    <a:lnTo>
                      <a:pt x="3420" y="498"/>
                    </a:lnTo>
                    <a:lnTo>
                      <a:pt x="3426" y="498"/>
                    </a:lnTo>
                    <a:lnTo>
                      <a:pt x="3426" y="498"/>
                    </a:lnTo>
                    <a:lnTo>
                      <a:pt x="3426" y="498"/>
                    </a:lnTo>
                    <a:lnTo>
                      <a:pt x="3426" y="498"/>
                    </a:lnTo>
                    <a:lnTo>
                      <a:pt x="3426" y="498"/>
                    </a:lnTo>
                    <a:lnTo>
                      <a:pt x="3426" y="498"/>
                    </a:lnTo>
                    <a:lnTo>
                      <a:pt x="3426" y="498"/>
                    </a:lnTo>
                    <a:lnTo>
                      <a:pt x="3432" y="492"/>
                    </a:lnTo>
                    <a:lnTo>
                      <a:pt x="3432" y="492"/>
                    </a:lnTo>
                    <a:lnTo>
                      <a:pt x="3432" y="492"/>
                    </a:lnTo>
                    <a:lnTo>
                      <a:pt x="3432" y="492"/>
                    </a:lnTo>
                    <a:lnTo>
                      <a:pt x="3432" y="492"/>
                    </a:lnTo>
                    <a:lnTo>
                      <a:pt x="3432" y="492"/>
                    </a:lnTo>
                    <a:lnTo>
                      <a:pt x="3438" y="492"/>
                    </a:lnTo>
                    <a:lnTo>
                      <a:pt x="3438" y="492"/>
                    </a:lnTo>
                    <a:lnTo>
                      <a:pt x="3438" y="492"/>
                    </a:lnTo>
                    <a:lnTo>
                      <a:pt x="3444" y="492"/>
                    </a:lnTo>
                    <a:lnTo>
                      <a:pt x="3450" y="492"/>
                    </a:lnTo>
                    <a:lnTo>
                      <a:pt x="3450" y="492"/>
                    </a:lnTo>
                    <a:lnTo>
                      <a:pt x="3450" y="492"/>
                    </a:lnTo>
                    <a:lnTo>
                      <a:pt x="3450" y="492"/>
                    </a:lnTo>
                    <a:lnTo>
                      <a:pt x="3450" y="492"/>
                    </a:lnTo>
                    <a:lnTo>
                      <a:pt x="3462" y="492"/>
                    </a:lnTo>
                    <a:lnTo>
                      <a:pt x="3462" y="492"/>
                    </a:lnTo>
                    <a:lnTo>
                      <a:pt x="3462" y="492"/>
                    </a:lnTo>
                    <a:lnTo>
                      <a:pt x="3462" y="492"/>
                    </a:lnTo>
                    <a:lnTo>
                      <a:pt x="3462" y="486"/>
                    </a:lnTo>
                    <a:lnTo>
                      <a:pt x="3462" y="486"/>
                    </a:lnTo>
                    <a:lnTo>
                      <a:pt x="3468" y="486"/>
                    </a:lnTo>
                    <a:lnTo>
                      <a:pt x="3468" y="486"/>
                    </a:lnTo>
                    <a:lnTo>
                      <a:pt x="3468" y="486"/>
                    </a:lnTo>
                    <a:lnTo>
                      <a:pt x="3468" y="486"/>
                    </a:lnTo>
                    <a:lnTo>
                      <a:pt x="3468" y="486"/>
                    </a:lnTo>
                    <a:lnTo>
                      <a:pt x="3468" y="486"/>
                    </a:lnTo>
                    <a:lnTo>
                      <a:pt x="3474" y="486"/>
                    </a:lnTo>
                    <a:lnTo>
                      <a:pt x="3474" y="486"/>
                    </a:lnTo>
                    <a:lnTo>
                      <a:pt x="3474" y="486"/>
                    </a:lnTo>
                    <a:lnTo>
                      <a:pt x="3480" y="486"/>
                    </a:lnTo>
                    <a:lnTo>
                      <a:pt x="3486" y="486"/>
                    </a:lnTo>
                    <a:lnTo>
                      <a:pt x="3486" y="486"/>
                    </a:lnTo>
                    <a:lnTo>
                      <a:pt x="3486" y="486"/>
                    </a:lnTo>
                    <a:lnTo>
                      <a:pt x="3486" y="486"/>
                    </a:lnTo>
                    <a:lnTo>
                      <a:pt x="3486" y="486"/>
                    </a:lnTo>
                    <a:lnTo>
                      <a:pt x="3498" y="480"/>
                    </a:lnTo>
                    <a:lnTo>
                      <a:pt x="3498" y="480"/>
                    </a:lnTo>
                    <a:lnTo>
                      <a:pt x="3498" y="480"/>
                    </a:lnTo>
                    <a:lnTo>
                      <a:pt x="3498" y="480"/>
                    </a:lnTo>
                    <a:lnTo>
                      <a:pt x="3498" y="480"/>
                    </a:lnTo>
                    <a:lnTo>
                      <a:pt x="3504" y="480"/>
                    </a:lnTo>
                    <a:lnTo>
                      <a:pt x="3504" y="480"/>
                    </a:lnTo>
                    <a:lnTo>
                      <a:pt x="3504" y="480"/>
                    </a:lnTo>
                    <a:lnTo>
                      <a:pt x="3504" y="480"/>
                    </a:lnTo>
                    <a:lnTo>
                      <a:pt x="3504" y="480"/>
                    </a:lnTo>
                    <a:lnTo>
                      <a:pt x="3504" y="480"/>
                    </a:lnTo>
                    <a:lnTo>
                      <a:pt x="3504" y="480"/>
                    </a:lnTo>
                    <a:lnTo>
                      <a:pt x="3510" y="480"/>
                    </a:lnTo>
                    <a:lnTo>
                      <a:pt x="3510" y="480"/>
                    </a:lnTo>
                    <a:lnTo>
                      <a:pt x="3510" y="480"/>
                    </a:lnTo>
                    <a:lnTo>
                      <a:pt x="3516" y="480"/>
                    </a:lnTo>
                    <a:lnTo>
                      <a:pt x="3522" y="480"/>
                    </a:lnTo>
                    <a:lnTo>
                      <a:pt x="3522" y="480"/>
                    </a:lnTo>
                    <a:lnTo>
                      <a:pt x="3522" y="480"/>
                    </a:lnTo>
                    <a:lnTo>
                      <a:pt x="3522" y="480"/>
                    </a:lnTo>
                    <a:lnTo>
                      <a:pt x="3522" y="480"/>
                    </a:lnTo>
                    <a:lnTo>
                      <a:pt x="3534" y="474"/>
                    </a:lnTo>
                    <a:lnTo>
                      <a:pt x="3534" y="474"/>
                    </a:lnTo>
                    <a:lnTo>
                      <a:pt x="3534" y="474"/>
                    </a:lnTo>
                    <a:lnTo>
                      <a:pt x="3534" y="474"/>
                    </a:lnTo>
                    <a:lnTo>
                      <a:pt x="3534" y="474"/>
                    </a:lnTo>
                    <a:lnTo>
                      <a:pt x="3540" y="474"/>
                    </a:lnTo>
                    <a:lnTo>
                      <a:pt x="3540" y="474"/>
                    </a:lnTo>
                    <a:lnTo>
                      <a:pt x="3540" y="474"/>
                    </a:lnTo>
                    <a:lnTo>
                      <a:pt x="3540" y="474"/>
                    </a:lnTo>
                    <a:lnTo>
                      <a:pt x="3540" y="474"/>
                    </a:lnTo>
                    <a:lnTo>
                      <a:pt x="3540" y="474"/>
                    </a:lnTo>
                    <a:lnTo>
                      <a:pt x="3540" y="474"/>
                    </a:lnTo>
                    <a:lnTo>
                      <a:pt x="3546" y="474"/>
                    </a:lnTo>
                    <a:lnTo>
                      <a:pt x="3546" y="474"/>
                    </a:lnTo>
                    <a:lnTo>
                      <a:pt x="3546" y="474"/>
                    </a:lnTo>
                    <a:lnTo>
                      <a:pt x="3552" y="468"/>
                    </a:lnTo>
                    <a:lnTo>
                      <a:pt x="3558" y="468"/>
                    </a:lnTo>
                    <a:lnTo>
                      <a:pt x="3558" y="468"/>
                    </a:lnTo>
                    <a:lnTo>
                      <a:pt x="3558" y="468"/>
                    </a:lnTo>
                    <a:lnTo>
                      <a:pt x="3558" y="468"/>
                    </a:lnTo>
                    <a:lnTo>
                      <a:pt x="3558" y="468"/>
                    </a:lnTo>
                    <a:lnTo>
                      <a:pt x="3570" y="468"/>
                    </a:lnTo>
                    <a:lnTo>
                      <a:pt x="3570" y="468"/>
                    </a:lnTo>
                    <a:lnTo>
                      <a:pt x="3570" y="468"/>
                    </a:lnTo>
                    <a:lnTo>
                      <a:pt x="3570" y="468"/>
                    </a:lnTo>
                    <a:lnTo>
                      <a:pt x="3570" y="468"/>
                    </a:lnTo>
                    <a:lnTo>
                      <a:pt x="3576" y="468"/>
                    </a:lnTo>
                    <a:lnTo>
                      <a:pt x="3576" y="468"/>
                    </a:lnTo>
                    <a:lnTo>
                      <a:pt x="3576" y="468"/>
                    </a:lnTo>
                    <a:lnTo>
                      <a:pt x="3576" y="468"/>
                    </a:lnTo>
                    <a:lnTo>
                      <a:pt x="3576" y="462"/>
                    </a:lnTo>
                    <a:lnTo>
                      <a:pt x="3576" y="462"/>
                    </a:lnTo>
                    <a:lnTo>
                      <a:pt x="3582" y="462"/>
                    </a:lnTo>
                    <a:lnTo>
                      <a:pt x="3582" y="462"/>
                    </a:lnTo>
                    <a:lnTo>
                      <a:pt x="3582" y="462"/>
                    </a:lnTo>
                    <a:lnTo>
                      <a:pt x="3582" y="462"/>
                    </a:lnTo>
                    <a:lnTo>
                      <a:pt x="3582" y="462"/>
                    </a:lnTo>
                    <a:lnTo>
                      <a:pt x="3582" y="462"/>
                    </a:lnTo>
                    <a:lnTo>
                      <a:pt x="3582" y="462"/>
                    </a:lnTo>
                    <a:lnTo>
                      <a:pt x="3588" y="462"/>
                    </a:lnTo>
                    <a:lnTo>
                      <a:pt x="3588" y="462"/>
                    </a:lnTo>
                    <a:lnTo>
                      <a:pt x="3588" y="462"/>
                    </a:lnTo>
                    <a:lnTo>
                      <a:pt x="3588" y="462"/>
                    </a:lnTo>
                    <a:lnTo>
                      <a:pt x="3588" y="462"/>
                    </a:lnTo>
                    <a:lnTo>
                      <a:pt x="3588" y="462"/>
                    </a:lnTo>
                    <a:lnTo>
                      <a:pt x="3588" y="462"/>
                    </a:lnTo>
                    <a:lnTo>
                      <a:pt x="3594" y="462"/>
                    </a:lnTo>
                    <a:lnTo>
                      <a:pt x="3594" y="462"/>
                    </a:lnTo>
                    <a:lnTo>
                      <a:pt x="3594" y="462"/>
                    </a:lnTo>
                    <a:lnTo>
                      <a:pt x="3594" y="462"/>
                    </a:lnTo>
                    <a:lnTo>
                      <a:pt x="3594" y="462"/>
                    </a:lnTo>
                    <a:lnTo>
                      <a:pt x="3594" y="462"/>
                    </a:lnTo>
                    <a:lnTo>
                      <a:pt x="3594" y="462"/>
                    </a:lnTo>
                    <a:lnTo>
                      <a:pt x="3594" y="462"/>
                    </a:lnTo>
                    <a:lnTo>
                      <a:pt x="3594" y="462"/>
                    </a:lnTo>
                    <a:lnTo>
                      <a:pt x="3594" y="462"/>
                    </a:lnTo>
                    <a:lnTo>
                      <a:pt x="3600" y="462"/>
                    </a:lnTo>
                    <a:lnTo>
                      <a:pt x="3600" y="462"/>
                    </a:lnTo>
                    <a:lnTo>
                      <a:pt x="3600" y="462"/>
                    </a:lnTo>
                    <a:lnTo>
                      <a:pt x="3600" y="462"/>
                    </a:lnTo>
                    <a:lnTo>
                      <a:pt x="3600" y="462"/>
                    </a:lnTo>
                    <a:lnTo>
                      <a:pt x="3600" y="462"/>
                    </a:lnTo>
                    <a:lnTo>
                      <a:pt x="3600" y="462"/>
                    </a:lnTo>
                    <a:lnTo>
                      <a:pt x="3606" y="462"/>
                    </a:lnTo>
                    <a:lnTo>
                      <a:pt x="3606" y="462"/>
                    </a:lnTo>
                    <a:lnTo>
                      <a:pt x="3606" y="462"/>
                    </a:lnTo>
                    <a:lnTo>
                      <a:pt x="3606" y="468"/>
                    </a:lnTo>
                    <a:lnTo>
                      <a:pt x="3606" y="468"/>
                    </a:lnTo>
                    <a:lnTo>
                      <a:pt x="3606" y="468"/>
                    </a:lnTo>
                    <a:lnTo>
                      <a:pt x="3612" y="468"/>
                    </a:lnTo>
                    <a:lnTo>
                      <a:pt x="3612" y="468"/>
                    </a:lnTo>
                    <a:lnTo>
                      <a:pt x="3612" y="468"/>
                    </a:lnTo>
                    <a:lnTo>
                      <a:pt x="3612" y="468"/>
                    </a:lnTo>
                    <a:lnTo>
                      <a:pt x="3612" y="468"/>
                    </a:lnTo>
                    <a:lnTo>
                      <a:pt x="3612" y="468"/>
                    </a:lnTo>
                    <a:lnTo>
                      <a:pt x="3612" y="468"/>
                    </a:lnTo>
                    <a:lnTo>
                      <a:pt x="3618" y="468"/>
                    </a:lnTo>
                    <a:lnTo>
                      <a:pt x="3618" y="468"/>
                    </a:lnTo>
                    <a:lnTo>
                      <a:pt x="3618" y="468"/>
                    </a:lnTo>
                    <a:lnTo>
                      <a:pt x="3618" y="468"/>
                    </a:lnTo>
                    <a:lnTo>
                      <a:pt x="3630" y="474"/>
                    </a:lnTo>
                    <a:lnTo>
                      <a:pt x="3630" y="474"/>
                    </a:lnTo>
                    <a:lnTo>
                      <a:pt x="3630" y="474"/>
                    </a:lnTo>
                    <a:lnTo>
                      <a:pt x="3630" y="474"/>
                    </a:lnTo>
                    <a:lnTo>
                      <a:pt x="3630" y="474"/>
                    </a:lnTo>
                    <a:lnTo>
                      <a:pt x="3630" y="480"/>
                    </a:lnTo>
                    <a:lnTo>
                      <a:pt x="3642" y="480"/>
                    </a:lnTo>
                    <a:lnTo>
                      <a:pt x="3642" y="480"/>
                    </a:lnTo>
                    <a:lnTo>
                      <a:pt x="3642" y="480"/>
                    </a:lnTo>
                    <a:lnTo>
                      <a:pt x="3642" y="480"/>
                    </a:lnTo>
                    <a:lnTo>
                      <a:pt x="3648" y="480"/>
                    </a:lnTo>
                    <a:lnTo>
                      <a:pt x="3648" y="486"/>
                    </a:lnTo>
                    <a:lnTo>
                      <a:pt x="3648" y="486"/>
                    </a:lnTo>
                    <a:lnTo>
                      <a:pt x="3648" y="486"/>
                    </a:lnTo>
                    <a:lnTo>
                      <a:pt x="3648" y="486"/>
                    </a:lnTo>
                    <a:lnTo>
                      <a:pt x="3648" y="486"/>
                    </a:lnTo>
                    <a:lnTo>
                      <a:pt x="3648" y="486"/>
                    </a:lnTo>
                    <a:lnTo>
                      <a:pt x="3654" y="486"/>
                    </a:lnTo>
                    <a:lnTo>
                      <a:pt x="3654" y="486"/>
                    </a:lnTo>
                    <a:lnTo>
                      <a:pt x="3654" y="486"/>
                    </a:lnTo>
                    <a:lnTo>
                      <a:pt x="3654" y="486"/>
                    </a:lnTo>
                    <a:lnTo>
                      <a:pt x="3666" y="492"/>
                    </a:lnTo>
                    <a:lnTo>
                      <a:pt x="3666" y="492"/>
                    </a:lnTo>
                    <a:lnTo>
                      <a:pt x="3666" y="492"/>
                    </a:lnTo>
                    <a:lnTo>
                      <a:pt x="3666" y="492"/>
                    </a:lnTo>
                    <a:lnTo>
                      <a:pt x="3666" y="492"/>
                    </a:lnTo>
                    <a:lnTo>
                      <a:pt x="3666" y="492"/>
                    </a:lnTo>
                    <a:lnTo>
                      <a:pt x="3678" y="498"/>
                    </a:lnTo>
                    <a:lnTo>
                      <a:pt x="3678" y="498"/>
                    </a:lnTo>
                    <a:lnTo>
                      <a:pt x="3678" y="498"/>
                    </a:lnTo>
                    <a:lnTo>
                      <a:pt x="3678" y="498"/>
                    </a:lnTo>
                    <a:lnTo>
                      <a:pt x="3684" y="498"/>
                    </a:lnTo>
                    <a:lnTo>
                      <a:pt x="3684" y="498"/>
                    </a:lnTo>
                    <a:lnTo>
                      <a:pt x="3684" y="498"/>
                    </a:lnTo>
                    <a:lnTo>
                      <a:pt x="3684" y="498"/>
                    </a:lnTo>
                    <a:lnTo>
                      <a:pt x="3684" y="498"/>
                    </a:lnTo>
                    <a:lnTo>
                      <a:pt x="3684" y="498"/>
                    </a:lnTo>
                    <a:lnTo>
                      <a:pt x="3690" y="498"/>
                    </a:lnTo>
                    <a:lnTo>
                      <a:pt x="3690" y="498"/>
                    </a:lnTo>
                    <a:lnTo>
                      <a:pt x="3690" y="498"/>
                    </a:lnTo>
                    <a:lnTo>
                      <a:pt x="3690" y="504"/>
                    </a:lnTo>
                    <a:lnTo>
                      <a:pt x="3690" y="504"/>
                    </a:lnTo>
                    <a:lnTo>
                      <a:pt x="3702" y="504"/>
                    </a:lnTo>
                    <a:lnTo>
                      <a:pt x="3702" y="504"/>
                    </a:lnTo>
                    <a:lnTo>
                      <a:pt x="3702" y="504"/>
                    </a:lnTo>
                    <a:lnTo>
                      <a:pt x="3702" y="504"/>
                    </a:lnTo>
                    <a:lnTo>
                      <a:pt x="3702" y="504"/>
                    </a:lnTo>
                    <a:lnTo>
                      <a:pt x="3702" y="504"/>
                    </a:lnTo>
                    <a:lnTo>
                      <a:pt x="3714" y="510"/>
                    </a:lnTo>
                    <a:lnTo>
                      <a:pt x="3714" y="510"/>
                    </a:lnTo>
                    <a:lnTo>
                      <a:pt x="3714" y="510"/>
                    </a:lnTo>
                    <a:lnTo>
                      <a:pt x="3714" y="510"/>
                    </a:lnTo>
                    <a:lnTo>
                      <a:pt x="3720" y="510"/>
                    </a:lnTo>
                    <a:lnTo>
                      <a:pt x="3720" y="510"/>
                    </a:lnTo>
                    <a:lnTo>
                      <a:pt x="3720" y="510"/>
                    </a:lnTo>
                    <a:lnTo>
                      <a:pt x="3720" y="510"/>
                    </a:lnTo>
                    <a:lnTo>
                      <a:pt x="3720" y="510"/>
                    </a:lnTo>
                    <a:lnTo>
                      <a:pt x="3720" y="516"/>
                    </a:lnTo>
                    <a:lnTo>
                      <a:pt x="3726" y="516"/>
                    </a:lnTo>
                    <a:lnTo>
                      <a:pt x="3726" y="516"/>
                    </a:lnTo>
                    <a:lnTo>
                      <a:pt x="3726" y="516"/>
                    </a:lnTo>
                    <a:lnTo>
                      <a:pt x="3726" y="516"/>
                    </a:lnTo>
                    <a:lnTo>
                      <a:pt x="3726" y="516"/>
                    </a:lnTo>
                    <a:lnTo>
                      <a:pt x="3738" y="516"/>
                    </a:lnTo>
                    <a:lnTo>
                      <a:pt x="3738" y="516"/>
                    </a:lnTo>
                    <a:lnTo>
                      <a:pt x="3738" y="516"/>
                    </a:lnTo>
                    <a:lnTo>
                      <a:pt x="3738" y="516"/>
                    </a:lnTo>
                    <a:lnTo>
                      <a:pt x="3738" y="522"/>
                    </a:lnTo>
                    <a:lnTo>
                      <a:pt x="3738" y="522"/>
                    </a:lnTo>
                    <a:lnTo>
                      <a:pt x="3750" y="522"/>
                    </a:lnTo>
                    <a:lnTo>
                      <a:pt x="3750" y="522"/>
                    </a:lnTo>
                    <a:lnTo>
                      <a:pt x="3750" y="522"/>
                    </a:lnTo>
                    <a:lnTo>
                      <a:pt x="3750" y="522"/>
                    </a:lnTo>
                    <a:lnTo>
                      <a:pt x="3756" y="522"/>
                    </a:lnTo>
                    <a:lnTo>
                      <a:pt x="3756" y="522"/>
                    </a:lnTo>
                    <a:lnTo>
                      <a:pt x="3756" y="522"/>
                    </a:lnTo>
                    <a:lnTo>
                      <a:pt x="3756" y="522"/>
                    </a:lnTo>
                    <a:lnTo>
                      <a:pt x="3756" y="522"/>
                    </a:lnTo>
                    <a:lnTo>
                      <a:pt x="3756" y="528"/>
                    </a:lnTo>
                    <a:lnTo>
                      <a:pt x="3762" y="528"/>
                    </a:lnTo>
                    <a:lnTo>
                      <a:pt x="3762" y="528"/>
                    </a:lnTo>
                    <a:lnTo>
                      <a:pt x="3762" y="528"/>
                    </a:lnTo>
                    <a:lnTo>
                      <a:pt x="3762" y="528"/>
                    </a:lnTo>
                    <a:lnTo>
                      <a:pt x="3762" y="528"/>
                    </a:lnTo>
                    <a:lnTo>
                      <a:pt x="3762" y="528"/>
                    </a:lnTo>
                    <a:lnTo>
                      <a:pt x="3762" y="528"/>
                    </a:lnTo>
                    <a:lnTo>
                      <a:pt x="3762" y="528"/>
                    </a:lnTo>
                    <a:lnTo>
                      <a:pt x="3762" y="528"/>
                    </a:lnTo>
                    <a:lnTo>
                      <a:pt x="3762" y="528"/>
                    </a:lnTo>
                    <a:lnTo>
                      <a:pt x="3768" y="528"/>
                    </a:lnTo>
                    <a:lnTo>
                      <a:pt x="3768" y="528"/>
                    </a:lnTo>
                    <a:lnTo>
                      <a:pt x="3768" y="528"/>
                    </a:lnTo>
                    <a:lnTo>
                      <a:pt x="3768" y="528"/>
                    </a:lnTo>
                    <a:lnTo>
                      <a:pt x="3768" y="528"/>
                    </a:lnTo>
                    <a:lnTo>
                      <a:pt x="3768" y="528"/>
                    </a:lnTo>
                    <a:lnTo>
                      <a:pt x="3774" y="528"/>
                    </a:lnTo>
                    <a:lnTo>
                      <a:pt x="3774" y="528"/>
                    </a:lnTo>
                    <a:lnTo>
                      <a:pt x="3774" y="528"/>
                    </a:lnTo>
                    <a:lnTo>
                      <a:pt x="3774" y="528"/>
                    </a:lnTo>
                    <a:lnTo>
                      <a:pt x="3774" y="528"/>
                    </a:lnTo>
                    <a:lnTo>
                      <a:pt x="3774" y="528"/>
                    </a:lnTo>
                    <a:lnTo>
                      <a:pt x="3774" y="528"/>
                    </a:lnTo>
                    <a:lnTo>
                      <a:pt x="3774" y="528"/>
                    </a:lnTo>
                    <a:lnTo>
                      <a:pt x="3774" y="528"/>
                    </a:lnTo>
                    <a:lnTo>
                      <a:pt x="3774" y="528"/>
                    </a:lnTo>
                    <a:lnTo>
                      <a:pt x="3780" y="528"/>
                    </a:lnTo>
                    <a:lnTo>
                      <a:pt x="3780" y="528"/>
                    </a:lnTo>
                    <a:lnTo>
                      <a:pt x="3780" y="528"/>
                    </a:lnTo>
                    <a:lnTo>
                      <a:pt x="3780" y="528"/>
                    </a:lnTo>
                    <a:lnTo>
                      <a:pt x="3780" y="528"/>
                    </a:lnTo>
                    <a:lnTo>
                      <a:pt x="3780" y="528"/>
                    </a:lnTo>
                    <a:lnTo>
                      <a:pt x="3786" y="528"/>
                    </a:lnTo>
                    <a:lnTo>
                      <a:pt x="3786" y="528"/>
                    </a:lnTo>
                    <a:lnTo>
                      <a:pt x="3786" y="528"/>
                    </a:lnTo>
                    <a:lnTo>
                      <a:pt x="3786" y="528"/>
                    </a:lnTo>
                    <a:lnTo>
                      <a:pt x="3786" y="528"/>
                    </a:lnTo>
                    <a:lnTo>
                      <a:pt x="3786" y="528"/>
                    </a:lnTo>
                    <a:lnTo>
                      <a:pt x="3786" y="528"/>
                    </a:lnTo>
                    <a:lnTo>
                      <a:pt x="3792" y="528"/>
                    </a:lnTo>
                    <a:lnTo>
                      <a:pt x="3792" y="528"/>
                    </a:lnTo>
                    <a:lnTo>
                      <a:pt x="3792" y="528"/>
                    </a:lnTo>
                    <a:lnTo>
                      <a:pt x="3792" y="528"/>
                    </a:lnTo>
                    <a:lnTo>
                      <a:pt x="3792" y="528"/>
                    </a:lnTo>
                    <a:lnTo>
                      <a:pt x="3804" y="528"/>
                    </a:lnTo>
                    <a:lnTo>
                      <a:pt x="3810" y="528"/>
                    </a:lnTo>
                    <a:lnTo>
                      <a:pt x="3810" y="528"/>
                    </a:lnTo>
                    <a:lnTo>
                      <a:pt x="3810" y="528"/>
                    </a:lnTo>
                    <a:lnTo>
                      <a:pt x="3810" y="528"/>
                    </a:lnTo>
                    <a:lnTo>
                      <a:pt x="3810" y="528"/>
                    </a:lnTo>
                    <a:lnTo>
                      <a:pt x="3810" y="528"/>
                    </a:lnTo>
                    <a:lnTo>
                      <a:pt x="3828" y="522"/>
                    </a:lnTo>
                    <a:lnTo>
                      <a:pt x="3828" y="522"/>
                    </a:lnTo>
                    <a:lnTo>
                      <a:pt x="3828" y="522"/>
                    </a:lnTo>
                    <a:lnTo>
                      <a:pt x="3828" y="522"/>
                    </a:lnTo>
                    <a:lnTo>
                      <a:pt x="3828" y="522"/>
                    </a:lnTo>
                    <a:lnTo>
                      <a:pt x="3828" y="522"/>
                    </a:lnTo>
                    <a:lnTo>
                      <a:pt x="3828" y="522"/>
                    </a:lnTo>
                    <a:lnTo>
                      <a:pt x="3846" y="522"/>
                    </a:lnTo>
                    <a:lnTo>
                      <a:pt x="3846" y="522"/>
                    </a:lnTo>
                    <a:lnTo>
                      <a:pt x="3846" y="522"/>
                    </a:lnTo>
                    <a:lnTo>
                      <a:pt x="3846" y="522"/>
                    </a:lnTo>
                    <a:lnTo>
                      <a:pt x="3846" y="522"/>
                    </a:lnTo>
                    <a:lnTo>
                      <a:pt x="3846" y="522"/>
                    </a:lnTo>
                    <a:lnTo>
                      <a:pt x="3852" y="522"/>
                    </a:lnTo>
                    <a:lnTo>
                      <a:pt x="3864" y="516"/>
                    </a:lnTo>
                    <a:lnTo>
                      <a:pt x="3864" y="516"/>
                    </a:lnTo>
                    <a:lnTo>
                      <a:pt x="3864" y="516"/>
                    </a:lnTo>
                    <a:lnTo>
                      <a:pt x="3864" y="516"/>
                    </a:lnTo>
                    <a:lnTo>
                      <a:pt x="3864" y="516"/>
                    </a:lnTo>
                    <a:lnTo>
                      <a:pt x="3870" y="516"/>
                    </a:lnTo>
                    <a:lnTo>
                      <a:pt x="3870" y="516"/>
                    </a:lnTo>
                    <a:lnTo>
                      <a:pt x="3882" y="516"/>
                    </a:lnTo>
                    <a:lnTo>
                      <a:pt x="3882" y="516"/>
                    </a:lnTo>
                    <a:lnTo>
                      <a:pt x="3882" y="516"/>
                    </a:lnTo>
                    <a:lnTo>
                      <a:pt x="3882" y="516"/>
                    </a:lnTo>
                    <a:lnTo>
                      <a:pt x="3888" y="516"/>
                    </a:lnTo>
                    <a:lnTo>
                      <a:pt x="3888" y="516"/>
                    </a:lnTo>
                    <a:lnTo>
                      <a:pt x="3888" y="516"/>
                    </a:lnTo>
                    <a:lnTo>
                      <a:pt x="3900" y="510"/>
                    </a:lnTo>
                    <a:lnTo>
                      <a:pt x="3900" y="510"/>
                    </a:lnTo>
                    <a:lnTo>
                      <a:pt x="3900" y="510"/>
                    </a:lnTo>
                    <a:lnTo>
                      <a:pt x="3906" y="510"/>
                    </a:lnTo>
                    <a:lnTo>
                      <a:pt x="3906" y="510"/>
                    </a:lnTo>
                    <a:lnTo>
                      <a:pt x="3906" y="510"/>
                    </a:lnTo>
                    <a:lnTo>
                      <a:pt x="3906" y="510"/>
                    </a:lnTo>
                    <a:lnTo>
                      <a:pt x="3918" y="504"/>
                    </a:lnTo>
                    <a:lnTo>
                      <a:pt x="3918" y="504"/>
                    </a:lnTo>
                    <a:lnTo>
                      <a:pt x="3924" y="504"/>
                    </a:lnTo>
                    <a:lnTo>
                      <a:pt x="3924" y="504"/>
                    </a:lnTo>
                    <a:lnTo>
                      <a:pt x="3924" y="504"/>
                    </a:lnTo>
                    <a:lnTo>
                      <a:pt x="3924" y="504"/>
                    </a:lnTo>
                    <a:lnTo>
                      <a:pt x="3924" y="504"/>
                    </a:lnTo>
                    <a:lnTo>
                      <a:pt x="3936" y="504"/>
                    </a:lnTo>
                    <a:lnTo>
                      <a:pt x="3942" y="504"/>
                    </a:lnTo>
                    <a:lnTo>
                      <a:pt x="3942" y="504"/>
                    </a:lnTo>
                    <a:lnTo>
                      <a:pt x="3942" y="504"/>
                    </a:lnTo>
                    <a:lnTo>
                      <a:pt x="3942" y="504"/>
                    </a:lnTo>
                    <a:lnTo>
                      <a:pt x="3942" y="504"/>
                    </a:lnTo>
                    <a:lnTo>
                      <a:pt x="3942" y="504"/>
                    </a:lnTo>
                    <a:lnTo>
                      <a:pt x="3948" y="504"/>
                    </a:lnTo>
                    <a:lnTo>
                      <a:pt x="3948" y="498"/>
                    </a:lnTo>
                    <a:lnTo>
                      <a:pt x="3948" y="498"/>
                    </a:lnTo>
                    <a:lnTo>
                      <a:pt x="3948" y="498"/>
                    </a:lnTo>
                    <a:lnTo>
                      <a:pt x="3948" y="498"/>
                    </a:lnTo>
                    <a:lnTo>
                      <a:pt x="3948" y="498"/>
                    </a:lnTo>
                    <a:lnTo>
                      <a:pt x="3948" y="498"/>
                    </a:lnTo>
                    <a:lnTo>
                      <a:pt x="3954" y="498"/>
                    </a:lnTo>
                    <a:lnTo>
                      <a:pt x="3954" y="498"/>
                    </a:lnTo>
                    <a:lnTo>
                      <a:pt x="3954" y="498"/>
                    </a:lnTo>
                    <a:lnTo>
                      <a:pt x="3954" y="498"/>
                    </a:lnTo>
                    <a:lnTo>
                      <a:pt x="3954" y="498"/>
                    </a:lnTo>
                    <a:lnTo>
                      <a:pt x="3954" y="498"/>
                    </a:lnTo>
                    <a:lnTo>
                      <a:pt x="3954" y="498"/>
                    </a:lnTo>
                    <a:lnTo>
                      <a:pt x="3954" y="498"/>
                    </a:lnTo>
                    <a:lnTo>
                      <a:pt x="3954" y="498"/>
                    </a:lnTo>
                    <a:lnTo>
                      <a:pt x="3960" y="498"/>
                    </a:lnTo>
                    <a:lnTo>
                      <a:pt x="3960" y="498"/>
                    </a:lnTo>
                    <a:lnTo>
                      <a:pt x="3960" y="498"/>
                    </a:lnTo>
                    <a:lnTo>
                      <a:pt x="3960" y="498"/>
                    </a:lnTo>
                    <a:lnTo>
                      <a:pt x="3960" y="498"/>
                    </a:lnTo>
                    <a:lnTo>
                      <a:pt x="3960" y="498"/>
                    </a:lnTo>
                    <a:lnTo>
                      <a:pt x="3960" y="498"/>
                    </a:lnTo>
                    <a:lnTo>
                      <a:pt x="3966" y="498"/>
                    </a:lnTo>
                    <a:lnTo>
                      <a:pt x="3966" y="498"/>
                    </a:lnTo>
                    <a:lnTo>
                      <a:pt x="3966" y="498"/>
                    </a:lnTo>
                    <a:lnTo>
                      <a:pt x="3966" y="498"/>
                    </a:lnTo>
                    <a:lnTo>
                      <a:pt x="3966" y="504"/>
                    </a:lnTo>
                    <a:lnTo>
                      <a:pt x="3966" y="504"/>
                    </a:lnTo>
                    <a:lnTo>
                      <a:pt x="3972" y="504"/>
                    </a:lnTo>
                    <a:lnTo>
                      <a:pt x="3972" y="504"/>
                    </a:lnTo>
                    <a:lnTo>
                      <a:pt x="3972" y="504"/>
                    </a:lnTo>
                    <a:lnTo>
                      <a:pt x="3972" y="504"/>
                    </a:lnTo>
                    <a:lnTo>
                      <a:pt x="3972" y="504"/>
                    </a:lnTo>
                    <a:lnTo>
                      <a:pt x="3972" y="504"/>
                    </a:lnTo>
                    <a:lnTo>
                      <a:pt x="3972" y="504"/>
                    </a:lnTo>
                    <a:lnTo>
                      <a:pt x="3990" y="510"/>
                    </a:lnTo>
                    <a:lnTo>
                      <a:pt x="3990" y="510"/>
                    </a:lnTo>
                    <a:lnTo>
                      <a:pt x="3990" y="510"/>
                    </a:lnTo>
                    <a:lnTo>
                      <a:pt x="3990" y="510"/>
                    </a:lnTo>
                    <a:lnTo>
                      <a:pt x="3990" y="510"/>
                    </a:lnTo>
                    <a:lnTo>
                      <a:pt x="3990" y="510"/>
                    </a:lnTo>
                    <a:lnTo>
                      <a:pt x="3996" y="510"/>
                    </a:lnTo>
                    <a:lnTo>
                      <a:pt x="4008" y="516"/>
                    </a:lnTo>
                    <a:lnTo>
                      <a:pt x="4008" y="516"/>
                    </a:lnTo>
                    <a:lnTo>
                      <a:pt x="4008" y="516"/>
                    </a:lnTo>
                    <a:lnTo>
                      <a:pt x="4008" y="516"/>
                    </a:lnTo>
                    <a:lnTo>
                      <a:pt x="4008" y="516"/>
                    </a:lnTo>
                    <a:lnTo>
                      <a:pt x="4014" y="516"/>
                    </a:lnTo>
                    <a:lnTo>
                      <a:pt x="4014" y="516"/>
                    </a:lnTo>
                    <a:lnTo>
                      <a:pt x="4026" y="522"/>
                    </a:lnTo>
                    <a:lnTo>
                      <a:pt x="4026" y="522"/>
                    </a:lnTo>
                    <a:lnTo>
                      <a:pt x="4026" y="522"/>
                    </a:lnTo>
                    <a:lnTo>
                      <a:pt x="4026" y="522"/>
                    </a:lnTo>
                    <a:lnTo>
                      <a:pt x="4032" y="522"/>
                    </a:lnTo>
                    <a:lnTo>
                      <a:pt x="4032" y="522"/>
                    </a:lnTo>
                    <a:lnTo>
                      <a:pt x="4032" y="522"/>
                    </a:lnTo>
                    <a:lnTo>
                      <a:pt x="4044" y="528"/>
                    </a:lnTo>
                    <a:lnTo>
                      <a:pt x="4044" y="528"/>
                    </a:lnTo>
                    <a:lnTo>
                      <a:pt x="4044" y="528"/>
                    </a:lnTo>
                    <a:lnTo>
                      <a:pt x="4050" y="528"/>
                    </a:lnTo>
                    <a:lnTo>
                      <a:pt x="4050" y="528"/>
                    </a:lnTo>
                    <a:lnTo>
                      <a:pt x="4050" y="528"/>
                    </a:lnTo>
                    <a:lnTo>
                      <a:pt x="4050" y="528"/>
                    </a:lnTo>
                    <a:lnTo>
                      <a:pt x="4062" y="534"/>
                    </a:lnTo>
                    <a:lnTo>
                      <a:pt x="4062" y="534"/>
                    </a:lnTo>
                    <a:lnTo>
                      <a:pt x="4068" y="534"/>
                    </a:lnTo>
                    <a:lnTo>
                      <a:pt x="4068" y="534"/>
                    </a:lnTo>
                    <a:lnTo>
                      <a:pt x="4068" y="534"/>
                    </a:lnTo>
                    <a:lnTo>
                      <a:pt x="4068" y="534"/>
                    </a:lnTo>
                    <a:lnTo>
                      <a:pt x="4068" y="534"/>
                    </a:lnTo>
                    <a:lnTo>
                      <a:pt x="4080" y="540"/>
                    </a:lnTo>
                    <a:lnTo>
                      <a:pt x="4086" y="540"/>
                    </a:lnTo>
                    <a:lnTo>
                      <a:pt x="4086" y="540"/>
                    </a:lnTo>
                    <a:lnTo>
                      <a:pt x="4086" y="540"/>
                    </a:lnTo>
                    <a:lnTo>
                      <a:pt x="4086" y="540"/>
                    </a:lnTo>
                    <a:lnTo>
                      <a:pt x="4086" y="540"/>
                    </a:lnTo>
                    <a:lnTo>
                      <a:pt x="4086" y="540"/>
                    </a:lnTo>
                    <a:lnTo>
                      <a:pt x="4104" y="546"/>
                    </a:lnTo>
                    <a:lnTo>
                      <a:pt x="4104" y="546"/>
                    </a:lnTo>
                    <a:lnTo>
                      <a:pt x="4104" y="546"/>
                    </a:lnTo>
                    <a:lnTo>
                      <a:pt x="4104" y="546"/>
                    </a:lnTo>
                    <a:lnTo>
                      <a:pt x="4104" y="546"/>
                    </a:lnTo>
                    <a:lnTo>
                      <a:pt x="4104" y="546"/>
                    </a:lnTo>
                    <a:lnTo>
                      <a:pt x="4104" y="546"/>
                    </a:lnTo>
                    <a:lnTo>
                      <a:pt x="4122" y="546"/>
                    </a:lnTo>
                    <a:lnTo>
                      <a:pt x="4122" y="546"/>
                    </a:lnTo>
                    <a:lnTo>
                      <a:pt x="4122" y="546"/>
                    </a:lnTo>
                    <a:lnTo>
                      <a:pt x="4122" y="552"/>
                    </a:lnTo>
                    <a:lnTo>
                      <a:pt x="4122" y="552"/>
                    </a:lnTo>
                    <a:lnTo>
                      <a:pt x="4122" y="552"/>
                    </a:lnTo>
                    <a:lnTo>
                      <a:pt x="4128" y="552"/>
                    </a:lnTo>
                    <a:lnTo>
                      <a:pt x="4128" y="552"/>
                    </a:lnTo>
                    <a:lnTo>
                      <a:pt x="4128" y="552"/>
                    </a:lnTo>
                    <a:lnTo>
                      <a:pt x="4128" y="552"/>
                    </a:lnTo>
                    <a:lnTo>
                      <a:pt x="4128" y="552"/>
                    </a:lnTo>
                    <a:lnTo>
                      <a:pt x="4128" y="552"/>
                    </a:lnTo>
                    <a:lnTo>
                      <a:pt x="4134" y="552"/>
                    </a:lnTo>
                    <a:lnTo>
                      <a:pt x="4134" y="552"/>
                    </a:lnTo>
                    <a:lnTo>
                      <a:pt x="4134" y="552"/>
                    </a:lnTo>
                    <a:lnTo>
                      <a:pt x="4134" y="552"/>
                    </a:lnTo>
                    <a:lnTo>
                      <a:pt x="4134" y="552"/>
                    </a:lnTo>
                    <a:lnTo>
                      <a:pt x="4134" y="552"/>
                    </a:lnTo>
                    <a:lnTo>
                      <a:pt x="4134" y="552"/>
                    </a:lnTo>
                    <a:lnTo>
                      <a:pt x="4134" y="552"/>
                    </a:lnTo>
                    <a:lnTo>
                      <a:pt x="4134" y="552"/>
                    </a:lnTo>
                    <a:lnTo>
                      <a:pt x="4140" y="552"/>
                    </a:lnTo>
                    <a:lnTo>
                      <a:pt x="4140" y="552"/>
                    </a:lnTo>
                    <a:lnTo>
                      <a:pt x="4140" y="552"/>
                    </a:lnTo>
                    <a:lnTo>
                      <a:pt x="4140" y="552"/>
                    </a:lnTo>
                    <a:lnTo>
                      <a:pt x="4140" y="552"/>
                    </a:lnTo>
                    <a:lnTo>
                      <a:pt x="4140" y="552"/>
                    </a:lnTo>
                    <a:lnTo>
                      <a:pt x="4140" y="552"/>
                    </a:lnTo>
                    <a:lnTo>
                      <a:pt x="4146" y="552"/>
                    </a:lnTo>
                    <a:lnTo>
                      <a:pt x="4146" y="552"/>
                    </a:lnTo>
                    <a:lnTo>
                      <a:pt x="4146" y="552"/>
                    </a:lnTo>
                    <a:lnTo>
                      <a:pt x="4146" y="552"/>
                    </a:lnTo>
                    <a:lnTo>
                      <a:pt x="4146" y="552"/>
                    </a:lnTo>
                    <a:lnTo>
                      <a:pt x="4146" y="552"/>
                    </a:lnTo>
                    <a:lnTo>
                      <a:pt x="4146" y="552"/>
                    </a:lnTo>
                    <a:lnTo>
                      <a:pt x="4152" y="552"/>
                    </a:lnTo>
                    <a:lnTo>
                      <a:pt x="4152" y="552"/>
                    </a:lnTo>
                    <a:lnTo>
                      <a:pt x="4152" y="552"/>
                    </a:lnTo>
                    <a:lnTo>
                      <a:pt x="4152" y="552"/>
                    </a:lnTo>
                    <a:lnTo>
                      <a:pt x="4152" y="552"/>
                    </a:lnTo>
                    <a:lnTo>
                      <a:pt x="4152" y="552"/>
                    </a:lnTo>
                    <a:lnTo>
                      <a:pt x="4158" y="552"/>
                    </a:lnTo>
                    <a:lnTo>
                      <a:pt x="4158" y="552"/>
                    </a:lnTo>
                    <a:lnTo>
                      <a:pt x="4170" y="546"/>
                    </a:lnTo>
                    <a:lnTo>
                      <a:pt x="4170" y="546"/>
                    </a:lnTo>
                    <a:lnTo>
                      <a:pt x="4170" y="546"/>
                    </a:lnTo>
                    <a:lnTo>
                      <a:pt x="4170" y="546"/>
                    </a:lnTo>
                    <a:lnTo>
                      <a:pt x="4176" y="546"/>
                    </a:lnTo>
                    <a:lnTo>
                      <a:pt x="4176" y="546"/>
                    </a:lnTo>
                    <a:lnTo>
                      <a:pt x="4176" y="546"/>
                    </a:lnTo>
                    <a:lnTo>
                      <a:pt x="4188" y="546"/>
                    </a:lnTo>
                    <a:lnTo>
                      <a:pt x="4188" y="546"/>
                    </a:lnTo>
                    <a:lnTo>
                      <a:pt x="4188" y="546"/>
                    </a:lnTo>
                    <a:lnTo>
                      <a:pt x="4188" y="540"/>
                    </a:lnTo>
                    <a:lnTo>
                      <a:pt x="4194" y="540"/>
                    </a:lnTo>
                    <a:lnTo>
                      <a:pt x="4194" y="540"/>
                    </a:lnTo>
                    <a:lnTo>
                      <a:pt x="4194" y="540"/>
                    </a:lnTo>
                    <a:lnTo>
                      <a:pt x="4206" y="540"/>
                    </a:lnTo>
                    <a:lnTo>
                      <a:pt x="4206" y="540"/>
                    </a:lnTo>
                    <a:lnTo>
                      <a:pt x="4206" y="540"/>
                    </a:lnTo>
                    <a:lnTo>
                      <a:pt x="4212" y="540"/>
                    </a:lnTo>
                    <a:lnTo>
                      <a:pt x="4212" y="540"/>
                    </a:lnTo>
                    <a:lnTo>
                      <a:pt x="4212" y="540"/>
                    </a:lnTo>
                    <a:lnTo>
                      <a:pt x="4212" y="540"/>
                    </a:lnTo>
                    <a:lnTo>
                      <a:pt x="4224" y="534"/>
                    </a:lnTo>
                    <a:lnTo>
                      <a:pt x="4224" y="534"/>
                    </a:lnTo>
                    <a:lnTo>
                      <a:pt x="4230" y="534"/>
                    </a:lnTo>
                    <a:lnTo>
                      <a:pt x="4230" y="534"/>
                    </a:lnTo>
                    <a:lnTo>
                      <a:pt x="4230" y="534"/>
                    </a:lnTo>
                    <a:lnTo>
                      <a:pt x="4230" y="534"/>
                    </a:lnTo>
                    <a:lnTo>
                      <a:pt x="4230" y="534"/>
                    </a:lnTo>
                    <a:lnTo>
                      <a:pt x="4242" y="528"/>
                    </a:lnTo>
                    <a:lnTo>
                      <a:pt x="4248" y="528"/>
                    </a:lnTo>
                    <a:lnTo>
                      <a:pt x="4248" y="528"/>
                    </a:lnTo>
                    <a:lnTo>
                      <a:pt x="4248" y="528"/>
                    </a:lnTo>
                    <a:lnTo>
                      <a:pt x="4248" y="528"/>
                    </a:lnTo>
                    <a:lnTo>
                      <a:pt x="4248" y="528"/>
                    </a:lnTo>
                    <a:lnTo>
                      <a:pt x="4248" y="528"/>
                    </a:lnTo>
                    <a:lnTo>
                      <a:pt x="4266" y="522"/>
                    </a:lnTo>
                    <a:lnTo>
                      <a:pt x="4266" y="522"/>
                    </a:lnTo>
                    <a:lnTo>
                      <a:pt x="4266" y="522"/>
                    </a:lnTo>
                    <a:lnTo>
                      <a:pt x="4266" y="522"/>
                    </a:lnTo>
                    <a:lnTo>
                      <a:pt x="4266" y="522"/>
                    </a:lnTo>
                    <a:lnTo>
                      <a:pt x="4266" y="522"/>
                    </a:lnTo>
                    <a:lnTo>
                      <a:pt x="4272" y="522"/>
                    </a:lnTo>
                    <a:lnTo>
                      <a:pt x="4284" y="516"/>
                    </a:lnTo>
                    <a:lnTo>
                      <a:pt x="4284" y="516"/>
                    </a:lnTo>
                    <a:lnTo>
                      <a:pt x="4284" y="516"/>
                    </a:lnTo>
                    <a:lnTo>
                      <a:pt x="4284" y="516"/>
                    </a:lnTo>
                    <a:lnTo>
                      <a:pt x="4284" y="516"/>
                    </a:lnTo>
                    <a:lnTo>
                      <a:pt x="4290" y="516"/>
                    </a:lnTo>
                    <a:lnTo>
                      <a:pt x="4290" y="516"/>
                    </a:lnTo>
                    <a:lnTo>
                      <a:pt x="4302" y="510"/>
                    </a:lnTo>
                    <a:lnTo>
                      <a:pt x="4302" y="510"/>
                    </a:lnTo>
                    <a:lnTo>
                      <a:pt x="4302" y="510"/>
                    </a:lnTo>
                    <a:lnTo>
                      <a:pt x="4302" y="510"/>
                    </a:lnTo>
                    <a:lnTo>
                      <a:pt x="4308" y="510"/>
                    </a:lnTo>
                    <a:lnTo>
                      <a:pt x="4308" y="510"/>
                    </a:lnTo>
                    <a:lnTo>
                      <a:pt x="4308" y="510"/>
                    </a:lnTo>
                    <a:lnTo>
                      <a:pt x="4308" y="510"/>
                    </a:lnTo>
                    <a:lnTo>
                      <a:pt x="4308" y="510"/>
                    </a:lnTo>
                    <a:lnTo>
                      <a:pt x="4308" y="510"/>
                    </a:lnTo>
                    <a:lnTo>
                      <a:pt x="4308" y="510"/>
                    </a:lnTo>
                    <a:lnTo>
                      <a:pt x="4314" y="510"/>
                    </a:lnTo>
                    <a:lnTo>
                      <a:pt x="4314" y="510"/>
                    </a:lnTo>
                    <a:lnTo>
                      <a:pt x="4314" y="510"/>
                    </a:lnTo>
                    <a:lnTo>
                      <a:pt x="4314" y="510"/>
                    </a:lnTo>
                    <a:lnTo>
                      <a:pt x="4314" y="510"/>
                    </a:lnTo>
                    <a:lnTo>
                      <a:pt x="4314" y="510"/>
                    </a:lnTo>
                    <a:lnTo>
                      <a:pt x="4320" y="510"/>
                    </a:lnTo>
                    <a:lnTo>
                      <a:pt x="4320" y="510"/>
                    </a:lnTo>
                    <a:lnTo>
                      <a:pt x="4320" y="510"/>
                    </a:lnTo>
                    <a:lnTo>
                      <a:pt x="4320" y="510"/>
                    </a:lnTo>
                    <a:lnTo>
                      <a:pt x="4320" y="504"/>
                    </a:lnTo>
                    <a:lnTo>
                      <a:pt x="4320" y="504"/>
                    </a:lnTo>
                    <a:lnTo>
                      <a:pt x="4320" y="504"/>
                    </a:lnTo>
                    <a:lnTo>
                      <a:pt x="4320" y="504"/>
                    </a:lnTo>
                    <a:lnTo>
                      <a:pt x="4320" y="504"/>
                    </a:lnTo>
                    <a:lnTo>
                      <a:pt x="4326" y="504"/>
                    </a:lnTo>
                    <a:lnTo>
                      <a:pt x="4326" y="504"/>
                    </a:lnTo>
                    <a:lnTo>
                      <a:pt x="4326" y="504"/>
                    </a:lnTo>
                    <a:lnTo>
                      <a:pt x="4326" y="510"/>
                    </a:lnTo>
                    <a:lnTo>
                      <a:pt x="4326" y="510"/>
                    </a:lnTo>
                    <a:lnTo>
                      <a:pt x="4326" y="510"/>
                    </a:lnTo>
                    <a:lnTo>
                      <a:pt x="4326" y="510"/>
                    </a:lnTo>
                    <a:lnTo>
                      <a:pt x="4332" y="510"/>
                    </a:lnTo>
                    <a:lnTo>
                      <a:pt x="4332" y="510"/>
                    </a:lnTo>
                    <a:lnTo>
                      <a:pt x="4332" y="510"/>
                    </a:lnTo>
                    <a:lnTo>
                      <a:pt x="4332" y="510"/>
                    </a:lnTo>
                    <a:lnTo>
                      <a:pt x="4332" y="510"/>
                    </a:lnTo>
                    <a:lnTo>
                      <a:pt x="4332" y="510"/>
                    </a:lnTo>
                    <a:lnTo>
                      <a:pt x="4332" y="510"/>
                    </a:lnTo>
                    <a:lnTo>
                      <a:pt x="4338" y="510"/>
                    </a:lnTo>
                    <a:lnTo>
                      <a:pt x="4338" y="510"/>
                    </a:lnTo>
                    <a:lnTo>
                      <a:pt x="4338" y="510"/>
                    </a:lnTo>
                    <a:lnTo>
                      <a:pt x="4350" y="516"/>
                    </a:lnTo>
                    <a:lnTo>
                      <a:pt x="4350" y="516"/>
                    </a:lnTo>
                    <a:lnTo>
                      <a:pt x="4350" y="516"/>
                    </a:lnTo>
                    <a:lnTo>
                      <a:pt x="4356" y="516"/>
                    </a:lnTo>
                    <a:lnTo>
                      <a:pt x="4356" y="516"/>
                    </a:lnTo>
                    <a:lnTo>
                      <a:pt x="4356" y="516"/>
                    </a:lnTo>
                    <a:lnTo>
                      <a:pt x="4356" y="516"/>
                    </a:lnTo>
                    <a:lnTo>
                      <a:pt x="4368" y="522"/>
                    </a:lnTo>
                    <a:lnTo>
                      <a:pt x="4368" y="522"/>
                    </a:lnTo>
                    <a:lnTo>
                      <a:pt x="4374" y="522"/>
                    </a:lnTo>
                    <a:lnTo>
                      <a:pt x="4374" y="522"/>
                    </a:lnTo>
                    <a:lnTo>
                      <a:pt x="4374" y="522"/>
                    </a:lnTo>
                    <a:lnTo>
                      <a:pt x="4374" y="522"/>
                    </a:lnTo>
                    <a:lnTo>
                      <a:pt x="4374" y="522"/>
                    </a:lnTo>
                    <a:lnTo>
                      <a:pt x="4386" y="528"/>
                    </a:lnTo>
                    <a:lnTo>
                      <a:pt x="4392" y="528"/>
                    </a:lnTo>
                    <a:lnTo>
                      <a:pt x="4392" y="528"/>
                    </a:lnTo>
                    <a:lnTo>
                      <a:pt x="4392" y="528"/>
                    </a:lnTo>
                    <a:lnTo>
                      <a:pt x="4392" y="528"/>
                    </a:lnTo>
                    <a:lnTo>
                      <a:pt x="4392" y="528"/>
                    </a:lnTo>
                    <a:lnTo>
                      <a:pt x="4392" y="528"/>
                    </a:lnTo>
                    <a:lnTo>
                      <a:pt x="4410" y="534"/>
                    </a:lnTo>
                    <a:lnTo>
                      <a:pt x="4410" y="534"/>
                    </a:lnTo>
                    <a:lnTo>
                      <a:pt x="4410" y="534"/>
                    </a:lnTo>
                    <a:lnTo>
                      <a:pt x="4410" y="534"/>
                    </a:lnTo>
                    <a:lnTo>
                      <a:pt x="4410" y="534"/>
                    </a:lnTo>
                    <a:lnTo>
                      <a:pt x="4410" y="534"/>
                    </a:lnTo>
                    <a:lnTo>
                      <a:pt x="4416" y="534"/>
                    </a:lnTo>
                    <a:lnTo>
                      <a:pt x="4428" y="540"/>
                    </a:lnTo>
                    <a:lnTo>
                      <a:pt x="4428" y="540"/>
                    </a:lnTo>
                    <a:lnTo>
                      <a:pt x="4428" y="540"/>
                    </a:lnTo>
                    <a:lnTo>
                      <a:pt x="4428" y="540"/>
                    </a:lnTo>
                    <a:lnTo>
                      <a:pt x="4428" y="540"/>
                    </a:lnTo>
                    <a:lnTo>
                      <a:pt x="4428" y="540"/>
                    </a:lnTo>
                    <a:lnTo>
                      <a:pt x="4434" y="540"/>
                    </a:lnTo>
                    <a:lnTo>
                      <a:pt x="4446" y="540"/>
                    </a:lnTo>
                    <a:lnTo>
                      <a:pt x="4446" y="540"/>
                    </a:lnTo>
                    <a:lnTo>
                      <a:pt x="4446" y="540"/>
                    </a:lnTo>
                    <a:lnTo>
                      <a:pt x="4446" y="540"/>
                    </a:lnTo>
                    <a:lnTo>
                      <a:pt x="4446" y="540"/>
                    </a:lnTo>
                    <a:lnTo>
                      <a:pt x="4452" y="546"/>
                    </a:lnTo>
                    <a:lnTo>
                      <a:pt x="4452" y="546"/>
                    </a:lnTo>
                    <a:lnTo>
                      <a:pt x="4464" y="546"/>
                    </a:lnTo>
                    <a:lnTo>
                      <a:pt x="4464" y="546"/>
                    </a:lnTo>
                    <a:lnTo>
                      <a:pt x="4464" y="546"/>
                    </a:lnTo>
                    <a:lnTo>
                      <a:pt x="4464" y="546"/>
                    </a:lnTo>
                    <a:lnTo>
                      <a:pt x="4470" y="546"/>
                    </a:lnTo>
                    <a:lnTo>
                      <a:pt x="4470" y="546"/>
                    </a:lnTo>
                    <a:lnTo>
                      <a:pt x="4470" y="546"/>
                    </a:lnTo>
                    <a:lnTo>
                      <a:pt x="4482" y="552"/>
                    </a:lnTo>
                    <a:lnTo>
                      <a:pt x="4482" y="552"/>
                    </a:lnTo>
                    <a:lnTo>
                      <a:pt x="4482" y="552"/>
                    </a:lnTo>
                    <a:lnTo>
                      <a:pt x="4488" y="552"/>
                    </a:lnTo>
                    <a:lnTo>
                      <a:pt x="4488" y="552"/>
                    </a:lnTo>
                    <a:lnTo>
                      <a:pt x="4488" y="552"/>
                    </a:lnTo>
                    <a:lnTo>
                      <a:pt x="4488" y="552"/>
                    </a:lnTo>
                    <a:lnTo>
                      <a:pt x="4488" y="552"/>
                    </a:lnTo>
                    <a:lnTo>
                      <a:pt x="4488" y="552"/>
                    </a:lnTo>
                    <a:lnTo>
                      <a:pt x="4494" y="552"/>
                    </a:lnTo>
                    <a:lnTo>
                      <a:pt x="4494" y="552"/>
                    </a:lnTo>
                    <a:lnTo>
                      <a:pt x="4494" y="552"/>
                    </a:lnTo>
                    <a:lnTo>
                      <a:pt x="4494" y="552"/>
                    </a:lnTo>
                    <a:lnTo>
                      <a:pt x="4494" y="552"/>
                    </a:lnTo>
                    <a:lnTo>
                      <a:pt x="4494" y="552"/>
                    </a:lnTo>
                    <a:lnTo>
                      <a:pt x="4494" y="552"/>
                    </a:lnTo>
                    <a:lnTo>
                      <a:pt x="4500" y="552"/>
                    </a:lnTo>
                    <a:lnTo>
                      <a:pt x="4500" y="552"/>
                    </a:lnTo>
                    <a:lnTo>
                      <a:pt x="4500" y="552"/>
                    </a:lnTo>
                    <a:lnTo>
                      <a:pt x="4500" y="552"/>
                    </a:lnTo>
                    <a:lnTo>
                      <a:pt x="4500" y="552"/>
                    </a:lnTo>
                    <a:lnTo>
                      <a:pt x="4500" y="552"/>
                    </a:lnTo>
                    <a:lnTo>
                      <a:pt x="4500" y="552"/>
                    </a:lnTo>
                    <a:lnTo>
                      <a:pt x="4500" y="552"/>
                    </a:lnTo>
                    <a:lnTo>
                      <a:pt x="4500" y="552"/>
                    </a:lnTo>
                    <a:lnTo>
                      <a:pt x="4506" y="552"/>
                    </a:lnTo>
                    <a:lnTo>
                      <a:pt x="4506" y="552"/>
                    </a:lnTo>
                    <a:lnTo>
                      <a:pt x="4506" y="552"/>
                    </a:lnTo>
                    <a:lnTo>
                      <a:pt x="4506" y="552"/>
                    </a:lnTo>
                    <a:lnTo>
                      <a:pt x="4506" y="552"/>
                    </a:lnTo>
                    <a:lnTo>
                      <a:pt x="4506" y="552"/>
                    </a:lnTo>
                    <a:lnTo>
                      <a:pt x="4512" y="552"/>
                    </a:lnTo>
                    <a:lnTo>
                      <a:pt x="4512" y="552"/>
                    </a:lnTo>
                    <a:lnTo>
                      <a:pt x="4512" y="552"/>
                    </a:lnTo>
                    <a:lnTo>
                      <a:pt x="4512" y="552"/>
                    </a:lnTo>
                    <a:lnTo>
                      <a:pt x="4512" y="552"/>
                    </a:lnTo>
                    <a:lnTo>
                      <a:pt x="4512" y="552"/>
                    </a:lnTo>
                    <a:lnTo>
                      <a:pt x="4512" y="552"/>
                    </a:lnTo>
                    <a:lnTo>
                      <a:pt x="4518" y="552"/>
                    </a:lnTo>
                    <a:lnTo>
                      <a:pt x="4518" y="552"/>
                    </a:lnTo>
                    <a:lnTo>
                      <a:pt x="4518" y="552"/>
                    </a:lnTo>
                    <a:lnTo>
                      <a:pt x="4518" y="552"/>
                    </a:lnTo>
                    <a:lnTo>
                      <a:pt x="4518" y="552"/>
                    </a:lnTo>
                    <a:lnTo>
                      <a:pt x="4530" y="546"/>
                    </a:lnTo>
                    <a:lnTo>
                      <a:pt x="4536" y="546"/>
                    </a:lnTo>
                    <a:lnTo>
                      <a:pt x="4536" y="546"/>
                    </a:lnTo>
                    <a:lnTo>
                      <a:pt x="4536" y="546"/>
                    </a:lnTo>
                    <a:lnTo>
                      <a:pt x="4536" y="546"/>
                    </a:lnTo>
                    <a:lnTo>
                      <a:pt x="4536" y="546"/>
                    </a:lnTo>
                    <a:lnTo>
                      <a:pt x="4536" y="546"/>
                    </a:lnTo>
                    <a:lnTo>
                      <a:pt x="4554" y="540"/>
                    </a:lnTo>
                    <a:lnTo>
                      <a:pt x="4554" y="540"/>
                    </a:lnTo>
                    <a:lnTo>
                      <a:pt x="4554" y="540"/>
                    </a:lnTo>
                    <a:lnTo>
                      <a:pt x="4554" y="540"/>
                    </a:lnTo>
                    <a:lnTo>
                      <a:pt x="4554" y="540"/>
                    </a:lnTo>
                    <a:lnTo>
                      <a:pt x="4554" y="540"/>
                    </a:lnTo>
                    <a:lnTo>
                      <a:pt x="4554" y="540"/>
                    </a:lnTo>
                    <a:lnTo>
                      <a:pt x="4572" y="534"/>
                    </a:lnTo>
                    <a:lnTo>
                      <a:pt x="4572" y="534"/>
                    </a:lnTo>
                    <a:lnTo>
                      <a:pt x="4572" y="534"/>
                    </a:lnTo>
                    <a:lnTo>
                      <a:pt x="4572" y="534"/>
                    </a:lnTo>
                    <a:lnTo>
                      <a:pt x="4572" y="534"/>
                    </a:lnTo>
                    <a:lnTo>
                      <a:pt x="4572" y="534"/>
                    </a:lnTo>
                    <a:lnTo>
                      <a:pt x="4578" y="534"/>
                    </a:lnTo>
                    <a:lnTo>
                      <a:pt x="4590" y="528"/>
                    </a:lnTo>
                    <a:lnTo>
                      <a:pt x="4590" y="528"/>
                    </a:lnTo>
                    <a:lnTo>
                      <a:pt x="4590" y="528"/>
                    </a:lnTo>
                    <a:lnTo>
                      <a:pt x="4590" y="528"/>
                    </a:lnTo>
                    <a:lnTo>
                      <a:pt x="4590" y="528"/>
                    </a:lnTo>
                    <a:lnTo>
                      <a:pt x="4596" y="528"/>
                    </a:lnTo>
                    <a:lnTo>
                      <a:pt x="4596" y="528"/>
                    </a:lnTo>
                    <a:lnTo>
                      <a:pt x="4608" y="522"/>
                    </a:lnTo>
                    <a:lnTo>
                      <a:pt x="4608" y="522"/>
                    </a:lnTo>
                    <a:lnTo>
                      <a:pt x="4608" y="522"/>
                    </a:lnTo>
                    <a:lnTo>
                      <a:pt x="4608" y="522"/>
                    </a:lnTo>
                    <a:lnTo>
                      <a:pt x="4614" y="516"/>
                    </a:lnTo>
                    <a:lnTo>
                      <a:pt x="4614" y="516"/>
                    </a:lnTo>
                    <a:lnTo>
                      <a:pt x="4614" y="516"/>
                    </a:lnTo>
                    <a:lnTo>
                      <a:pt x="4626" y="510"/>
                    </a:lnTo>
                    <a:lnTo>
                      <a:pt x="4626" y="510"/>
                    </a:lnTo>
                    <a:lnTo>
                      <a:pt x="4626" y="510"/>
                    </a:lnTo>
                    <a:lnTo>
                      <a:pt x="4632" y="510"/>
                    </a:lnTo>
                    <a:lnTo>
                      <a:pt x="4632" y="510"/>
                    </a:lnTo>
                    <a:lnTo>
                      <a:pt x="4632" y="510"/>
                    </a:lnTo>
                    <a:lnTo>
                      <a:pt x="4632" y="510"/>
                    </a:lnTo>
                    <a:lnTo>
                      <a:pt x="4644" y="504"/>
                    </a:lnTo>
                    <a:lnTo>
                      <a:pt x="4644" y="504"/>
                    </a:lnTo>
                    <a:lnTo>
                      <a:pt x="4650" y="504"/>
                    </a:lnTo>
                    <a:lnTo>
                      <a:pt x="4650" y="504"/>
                    </a:lnTo>
                    <a:lnTo>
                      <a:pt x="4650" y="504"/>
                    </a:lnTo>
                    <a:lnTo>
                      <a:pt x="4650" y="504"/>
                    </a:lnTo>
                    <a:lnTo>
                      <a:pt x="4650" y="504"/>
                    </a:lnTo>
                    <a:lnTo>
                      <a:pt x="4662" y="498"/>
                    </a:lnTo>
                    <a:lnTo>
                      <a:pt x="4668" y="498"/>
                    </a:lnTo>
                    <a:lnTo>
                      <a:pt x="4668" y="498"/>
                    </a:lnTo>
                    <a:lnTo>
                      <a:pt x="4668" y="498"/>
                    </a:lnTo>
                    <a:lnTo>
                      <a:pt x="4668" y="498"/>
                    </a:lnTo>
                    <a:lnTo>
                      <a:pt x="4668" y="492"/>
                    </a:lnTo>
                    <a:lnTo>
                      <a:pt x="4668" y="492"/>
                    </a:lnTo>
                    <a:lnTo>
                      <a:pt x="4668" y="492"/>
                    </a:lnTo>
                    <a:lnTo>
                      <a:pt x="4674" y="492"/>
                    </a:lnTo>
                    <a:lnTo>
                      <a:pt x="4674" y="492"/>
                    </a:lnTo>
                    <a:lnTo>
                      <a:pt x="4674" y="492"/>
                    </a:lnTo>
                    <a:lnTo>
                      <a:pt x="4674" y="492"/>
                    </a:lnTo>
                    <a:lnTo>
                      <a:pt x="4674" y="492"/>
                    </a:lnTo>
                    <a:lnTo>
                      <a:pt x="4674" y="492"/>
                    </a:lnTo>
                    <a:lnTo>
                      <a:pt x="4680" y="492"/>
                    </a:lnTo>
                    <a:lnTo>
                      <a:pt x="4680" y="492"/>
                    </a:lnTo>
                    <a:lnTo>
                      <a:pt x="4680" y="492"/>
                    </a:lnTo>
                    <a:lnTo>
                      <a:pt x="4680" y="492"/>
                    </a:lnTo>
                    <a:lnTo>
                      <a:pt x="4680" y="492"/>
                    </a:lnTo>
                    <a:lnTo>
                      <a:pt x="4680" y="492"/>
                    </a:lnTo>
                    <a:lnTo>
                      <a:pt x="4680" y="492"/>
                    </a:lnTo>
                    <a:lnTo>
                      <a:pt x="4680" y="492"/>
                    </a:lnTo>
                    <a:lnTo>
                      <a:pt x="4680" y="486"/>
                    </a:lnTo>
                    <a:lnTo>
                      <a:pt x="4680" y="486"/>
                    </a:lnTo>
                    <a:lnTo>
                      <a:pt x="4686" y="486"/>
                    </a:lnTo>
                    <a:lnTo>
                      <a:pt x="4686" y="486"/>
                    </a:lnTo>
                    <a:lnTo>
                      <a:pt x="4686" y="486"/>
                    </a:lnTo>
                    <a:lnTo>
                      <a:pt x="4686" y="486"/>
                    </a:lnTo>
                    <a:lnTo>
                      <a:pt x="4686" y="486"/>
                    </a:lnTo>
                    <a:lnTo>
                      <a:pt x="4686" y="486"/>
                    </a:lnTo>
                    <a:lnTo>
                      <a:pt x="4686" y="492"/>
                    </a:lnTo>
                    <a:lnTo>
                      <a:pt x="4692" y="492"/>
                    </a:lnTo>
                    <a:lnTo>
                      <a:pt x="4692" y="492"/>
                    </a:lnTo>
                    <a:lnTo>
                      <a:pt x="4692" y="492"/>
                    </a:lnTo>
                    <a:lnTo>
                      <a:pt x="4692" y="492"/>
                    </a:lnTo>
                    <a:lnTo>
                      <a:pt x="4692" y="492"/>
                    </a:lnTo>
                    <a:lnTo>
                      <a:pt x="4692" y="492"/>
                    </a:lnTo>
                    <a:lnTo>
                      <a:pt x="4698" y="492"/>
                    </a:lnTo>
                    <a:lnTo>
                      <a:pt x="4698" y="492"/>
                    </a:lnTo>
                    <a:lnTo>
                      <a:pt x="4698" y="492"/>
                    </a:lnTo>
                    <a:lnTo>
                      <a:pt x="4698" y="492"/>
                    </a:lnTo>
                    <a:lnTo>
                      <a:pt x="4698" y="492"/>
                    </a:lnTo>
                    <a:lnTo>
                      <a:pt x="4698" y="492"/>
                    </a:lnTo>
                    <a:lnTo>
                      <a:pt x="4704" y="492"/>
                    </a:lnTo>
                    <a:lnTo>
                      <a:pt x="4704" y="492"/>
                    </a:lnTo>
                    <a:lnTo>
                      <a:pt x="4704" y="498"/>
                    </a:lnTo>
                    <a:lnTo>
                      <a:pt x="4704" y="498"/>
                    </a:lnTo>
                    <a:lnTo>
                      <a:pt x="4704" y="498"/>
                    </a:lnTo>
                    <a:lnTo>
                      <a:pt x="4704" y="498"/>
                    </a:lnTo>
                    <a:lnTo>
                      <a:pt x="4704" y="498"/>
                    </a:lnTo>
                    <a:lnTo>
                      <a:pt x="4710" y="498"/>
                    </a:lnTo>
                    <a:lnTo>
                      <a:pt x="4710" y="498"/>
                    </a:lnTo>
                    <a:lnTo>
                      <a:pt x="4710" y="498"/>
                    </a:lnTo>
                    <a:lnTo>
                      <a:pt x="4710" y="498"/>
                    </a:lnTo>
                    <a:lnTo>
                      <a:pt x="4710" y="498"/>
                    </a:lnTo>
                    <a:lnTo>
                      <a:pt x="4710" y="498"/>
                    </a:lnTo>
                    <a:lnTo>
                      <a:pt x="4716" y="498"/>
                    </a:lnTo>
                    <a:lnTo>
                      <a:pt x="4716" y="498"/>
                    </a:lnTo>
                    <a:lnTo>
                      <a:pt x="4716" y="498"/>
                    </a:lnTo>
                    <a:lnTo>
                      <a:pt x="4716" y="498"/>
                    </a:lnTo>
                    <a:lnTo>
                      <a:pt x="4716" y="498"/>
                    </a:lnTo>
                    <a:lnTo>
                      <a:pt x="4716" y="498"/>
                    </a:lnTo>
                    <a:lnTo>
                      <a:pt x="4716" y="504"/>
                    </a:lnTo>
                    <a:lnTo>
                      <a:pt x="4716" y="504"/>
                    </a:lnTo>
                    <a:lnTo>
                      <a:pt x="4722" y="504"/>
                    </a:lnTo>
                    <a:lnTo>
                      <a:pt x="4722" y="504"/>
                    </a:lnTo>
                    <a:lnTo>
                      <a:pt x="4722" y="504"/>
                    </a:lnTo>
                    <a:lnTo>
                      <a:pt x="4722" y="504"/>
                    </a:lnTo>
                    <a:lnTo>
                      <a:pt x="4722" y="504"/>
                    </a:lnTo>
                    <a:lnTo>
                      <a:pt x="4722" y="504"/>
                    </a:lnTo>
                    <a:lnTo>
                      <a:pt x="4728" y="504"/>
                    </a:lnTo>
                    <a:lnTo>
                      <a:pt x="4728" y="504"/>
                    </a:lnTo>
                    <a:lnTo>
                      <a:pt x="4728" y="504"/>
                    </a:lnTo>
                    <a:lnTo>
                      <a:pt x="4728" y="504"/>
                    </a:lnTo>
                    <a:lnTo>
                      <a:pt x="4728" y="504"/>
                    </a:lnTo>
                    <a:lnTo>
                      <a:pt x="4728" y="504"/>
                    </a:lnTo>
                    <a:lnTo>
                      <a:pt x="4728" y="504"/>
                    </a:lnTo>
                    <a:lnTo>
                      <a:pt x="4728" y="504"/>
                    </a:lnTo>
                    <a:lnTo>
                      <a:pt x="4734" y="504"/>
                    </a:lnTo>
                    <a:lnTo>
                      <a:pt x="4734" y="504"/>
                    </a:lnTo>
                    <a:lnTo>
                      <a:pt x="4734" y="504"/>
                    </a:lnTo>
                    <a:lnTo>
                      <a:pt x="4734" y="504"/>
                    </a:lnTo>
                    <a:lnTo>
                      <a:pt x="4734" y="504"/>
                    </a:lnTo>
                    <a:lnTo>
                      <a:pt x="4734" y="504"/>
                    </a:lnTo>
                    <a:lnTo>
                      <a:pt x="4740" y="504"/>
                    </a:lnTo>
                  </a:path>
                </a:pathLst>
              </a:custGeom>
              <a:noFill/>
              <a:ln w="15875">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802" name="Rectangle 424">
                <a:extLst>
                  <a:ext uri="{FF2B5EF4-FFF2-40B4-BE49-F238E27FC236}">
                    <a16:creationId xmlns:a16="http://schemas.microsoft.com/office/drawing/2014/main" id="{13BA6AAA-46F1-4DA3-9F70-0F4441A6EA25}"/>
                  </a:ext>
                </a:extLst>
              </p:cNvPr>
              <p:cNvSpPr>
                <a:spLocks noChangeArrowheads="1"/>
              </p:cNvSpPr>
              <p:nvPr/>
            </p:nvSpPr>
            <p:spPr bwMode="auto">
              <a:xfrm>
                <a:off x="1137" y="3408"/>
                <a:ext cx="330"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FF00"/>
                    </a:solidFill>
                    <a:effectLst/>
                    <a:latin typeface="Arial" panose="020B0604020202020204" pitchFamily="34" charset="0"/>
                  </a:rPr>
                  <a:t>BETA_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7805" name="Freeform 427">
                <a:extLst>
                  <a:ext uri="{FF2B5EF4-FFF2-40B4-BE49-F238E27FC236}">
                    <a16:creationId xmlns:a16="http://schemas.microsoft.com/office/drawing/2014/main" id="{F28CED20-A9F4-4D55-8FAC-3384D4F30544}"/>
                  </a:ext>
                </a:extLst>
              </p:cNvPr>
              <p:cNvSpPr>
                <a:spLocks/>
              </p:cNvSpPr>
              <p:nvPr/>
            </p:nvSpPr>
            <p:spPr bwMode="auto">
              <a:xfrm>
                <a:off x="489" y="3396"/>
                <a:ext cx="4740" cy="0"/>
              </a:xfrm>
              <a:custGeom>
                <a:avLst/>
                <a:gdLst>
                  <a:gd name="T0" fmla="*/ 42 w 4740"/>
                  <a:gd name="T1" fmla="*/ 96 w 4740"/>
                  <a:gd name="T2" fmla="*/ 144 w 4740"/>
                  <a:gd name="T3" fmla="*/ 204 w 4740"/>
                  <a:gd name="T4" fmla="*/ 306 w 4740"/>
                  <a:gd name="T5" fmla="*/ 348 w 4740"/>
                  <a:gd name="T6" fmla="*/ 438 w 4740"/>
                  <a:gd name="T7" fmla="*/ 504 w 4740"/>
                  <a:gd name="T8" fmla="*/ 570 w 4740"/>
                  <a:gd name="T9" fmla="*/ 666 w 4740"/>
                  <a:gd name="T10" fmla="*/ 708 w 4740"/>
                  <a:gd name="T11" fmla="*/ 798 w 4740"/>
                  <a:gd name="T12" fmla="*/ 870 w 4740"/>
                  <a:gd name="T13" fmla="*/ 930 w 4740"/>
                  <a:gd name="T14" fmla="*/ 1020 w 4740"/>
                  <a:gd name="T15" fmla="*/ 1068 w 4740"/>
                  <a:gd name="T16" fmla="*/ 1152 w 4740"/>
                  <a:gd name="T17" fmla="*/ 1230 w 4740"/>
                  <a:gd name="T18" fmla="*/ 1290 w 4740"/>
                  <a:gd name="T19" fmla="*/ 1380 w 4740"/>
                  <a:gd name="T20" fmla="*/ 1428 w 4740"/>
                  <a:gd name="T21" fmla="*/ 1512 w 4740"/>
                  <a:gd name="T22" fmla="*/ 1590 w 4740"/>
                  <a:gd name="T23" fmla="*/ 1650 w 4740"/>
                  <a:gd name="T24" fmla="*/ 1728 w 4740"/>
                  <a:gd name="T25" fmla="*/ 1794 w 4740"/>
                  <a:gd name="T26" fmla="*/ 1872 w 4740"/>
                  <a:gd name="T27" fmla="*/ 1950 w 4740"/>
                  <a:gd name="T28" fmla="*/ 2010 w 4740"/>
                  <a:gd name="T29" fmla="*/ 2094 w 4740"/>
                  <a:gd name="T30" fmla="*/ 2154 w 4740"/>
                  <a:gd name="T31" fmla="*/ 2232 w 4740"/>
                  <a:gd name="T32" fmla="*/ 2310 w 4740"/>
                  <a:gd name="T33" fmla="*/ 2370 w 4740"/>
                  <a:gd name="T34" fmla="*/ 2454 w 4740"/>
                  <a:gd name="T35" fmla="*/ 2514 w 4740"/>
                  <a:gd name="T36" fmla="*/ 2592 w 4740"/>
                  <a:gd name="T37" fmla="*/ 2676 w 4740"/>
                  <a:gd name="T38" fmla="*/ 2736 w 4740"/>
                  <a:gd name="T39" fmla="*/ 2814 w 4740"/>
                  <a:gd name="T40" fmla="*/ 2874 w 4740"/>
                  <a:gd name="T41" fmla="*/ 2958 w 4740"/>
                  <a:gd name="T42" fmla="*/ 3036 w 4740"/>
                  <a:gd name="T43" fmla="*/ 3084 w 4740"/>
                  <a:gd name="T44" fmla="*/ 3174 w 4740"/>
                  <a:gd name="T45" fmla="*/ 3234 w 4740"/>
                  <a:gd name="T46" fmla="*/ 3318 w 4740"/>
                  <a:gd name="T47" fmla="*/ 3396 w 4740"/>
                  <a:gd name="T48" fmla="*/ 3450 w 4740"/>
                  <a:gd name="T49" fmla="*/ 3540 w 4740"/>
                  <a:gd name="T50" fmla="*/ 3600 w 4740"/>
                  <a:gd name="T51" fmla="*/ 3678 w 4740"/>
                  <a:gd name="T52" fmla="*/ 3756 w 4740"/>
                  <a:gd name="T53" fmla="*/ 3810 w 4740"/>
                  <a:gd name="T54" fmla="*/ 3948 w 4740"/>
                  <a:gd name="T55" fmla="*/ 4026 w 4740"/>
                  <a:gd name="T56" fmla="*/ 4134 w 4740"/>
                  <a:gd name="T57" fmla="*/ 4230 w 4740"/>
                  <a:gd name="T58" fmla="*/ 4326 w 4740"/>
                  <a:gd name="T59" fmla="*/ 4446 w 4740"/>
                  <a:gd name="T60" fmla="*/ 4518 w 4740"/>
                  <a:gd name="T61" fmla="*/ 4650 w 4740"/>
                  <a:gd name="T62" fmla="*/ 4704 w 474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4740">
                    <a:moveTo>
                      <a:pt x="0" y="0"/>
                    </a:moveTo>
                    <a:lnTo>
                      <a:pt x="0" y="0"/>
                    </a:lnTo>
                    <a:lnTo>
                      <a:pt x="0" y="0"/>
                    </a:lnTo>
                    <a:lnTo>
                      <a:pt x="0" y="0"/>
                    </a:lnTo>
                    <a:lnTo>
                      <a:pt x="0" y="0"/>
                    </a:lnTo>
                    <a:lnTo>
                      <a:pt x="0" y="0"/>
                    </a:lnTo>
                    <a:lnTo>
                      <a:pt x="6" y="0"/>
                    </a:lnTo>
                    <a:lnTo>
                      <a:pt x="6" y="0"/>
                    </a:lnTo>
                    <a:lnTo>
                      <a:pt x="6" y="0"/>
                    </a:lnTo>
                    <a:lnTo>
                      <a:pt x="6" y="0"/>
                    </a:lnTo>
                    <a:lnTo>
                      <a:pt x="6" y="0"/>
                    </a:lnTo>
                    <a:lnTo>
                      <a:pt x="6" y="0"/>
                    </a:lnTo>
                    <a:lnTo>
                      <a:pt x="6" y="0"/>
                    </a:lnTo>
                    <a:lnTo>
                      <a:pt x="12" y="0"/>
                    </a:lnTo>
                    <a:lnTo>
                      <a:pt x="12" y="0"/>
                    </a:lnTo>
                    <a:lnTo>
                      <a:pt x="12" y="0"/>
                    </a:lnTo>
                    <a:lnTo>
                      <a:pt x="12" y="0"/>
                    </a:lnTo>
                    <a:lnTo>
                      <a:pt x="12" y="0"/>
                    </a:lnTo>
                    <a:lnTo>
                      <a:pt x="12" y="0"/>
                    </a:lnTo>
                    <a:lnTo>
                      <a:pt x="18" y="0"/>
                    </a:lnTo>
                    <a:lnTo>
                      <a:pt x="18" y="0"/>
                    </a:lnTo>
                    <a:lnTo>
                      <a:pt x="18" y="0"/>
                    </a:lnTo>
                    <a:lnTo>
                      <a:pt x="18" y="0"/>
                    </a:lnTo>
                    <a:lnTo>
                      <a:pt x="18" y="0"/>
                    </a:lnTo>
                    <a:lnTo>
                      <a:pt x="18" y="0"/>
                    </a:lnTo>
                    <a:lnTo>
                      <a:pt x="24" y="0"/>
                    </a:lnTo>
                    <a:lnTo>
                      <a:pt x="24" y="0"/>
                    </a:lnTo>
                    <a:lnTo>
                      <a:pt x="24" y="0"/>
                    </a:lnTo>
                    <a:lnTo>
                      <a:pt x="24" y="0"/>
                    </a:lnTo>
                    <a:lnTo>
                      <a:pt x="24" y="0"/>
                    </a:lnTo>
                    <a:lnTo>
                      <a:pt x="24" y="0"/>
                    </a:lnTo>
                    <a:lnTo>
                      <a:pt x="30" y="0"/>
                    </a:lnTo>
                    <a:lnTo>
                      <a:pt x="30" y="0"/>
                    </a:lnTo>
                    <a:lnTo>
                      <a:pt x="30" y="0"/>
                    </a:lnTo>
                    <a:lnTo>
                      <a:pt x="30" y="0"/>
                    </a:lnTo>
                    <a:lnTo>
                      <a:pt x="30" y="0"/>
                    </a:lnTo>
                    <a:lnTo>
                      <a:pt x="30" y="0"/>
                    </a:lnTo>
                    <a:lnTo>
                      <a:pt x="30" y="0"/>
                    </a:lnTo>
                    <a:lnTo>
                      <a:pt x="36" y="0"/>
                    </a:lnTo>
                    <a:lnTo>
                      <a:pt x="36" y="0"/>
                    </a:lnTo>
                    <a:lnTo>
                      <a:pt x="36" y="0"/>
                    </a:lnTo>
                    <a:lnTo>
                      <a:pt x="36" y="0"/>
                    </a:lnTo>
                    <a:lnTo>
                      <a:pt x="36" y="0"/>
                    </a:lnTo>
                    <a:lnTo>
                      <a:pt x="36" y="0"/>
                    </a:lnTo>
                    <a:lnTo>
                      <a:pt x="42" y="0"/>
                    </a:lnTo>
                    <a:lnTo>
                      <a:pt x="42" y="0"/>
                    </a:lnTo>
                    <a:lnTo>
                      <a:pt x="42" y="0"/>
                    </a:lnTo>
                    <a:lnTo>
                      <a:pt x="42" y="0"/>
                    </a:lnTo>
                    <a:lnTo>
                      <a:pt x="42" y="0"/>
                    </a:lnTo>
                    <a:lnTo>
                      <a:pt x="42" y="0"/>
                    </a:lnTo>
                    <a:lnTo>
                      <a:pt x="42" y="0"/>
                    </a:lnTo>
                    <a:lnTo>
                      <a:pt x="48" y="0"/>
                    </a:lnTo>
                    <a:lnTo>
                      <a:pt x="48" y="0"/>
                    </a:lnTo>
                    <a:lnTo>
                      <a:pt x="48" y="0"/>
                    </a:lnTo>
                    <a:lnTo>
                      <a:pt x="48" y="0"/>
                    </a:lnTo>
                    <a:lnTo>
                      <a:pt x="48" y="0"/>
                    </a:lnTo>
                    <a:lnTo>
                      <a:pt x="48" y="0"/>
                    </a:lnTo>
                    <a:lnTo>
                      <a:pt x="54" y="0"/>
                    </a:lnTo>
                    <a:lnTo>
                      <a:pt x="54" y="0"/>
                    </a:lnTo>
                    <a:lnTo>
                      <a:pt x="54" y="0"/>
                    </a:lnTo>
                    <a:lnTo>
                      <a:pt x="54" y="0"/>
                    </a:lnTo>
                    <a:lnTo>
                      <a:pt x="54" y="0"/>
                    </a:lnTo>
                    <a:lnTo>
                      <a:pt x="54" y="0"/>
                    </a:lnTo>
                    <a:lnTo>
                      <a:pt x="54" y="0"/>
                    </a:lnTo>
                    <a:lnTo>
                      <a:pt x="60"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72" y="0"/>
                    </a:lnTo>
                    <a:lnTo>
                      <a:pt x="72" y="0"/>
                    </a:lnTo>
                    <a:lnTo>
                      <a:pt x="72" y="0"/>
                    </a:lnTo>
                    <a:lnTo>
                      <a:pt x="78" y="0"/>
                    </a:lnTo>
                    <a:lnTo>
                      <a:pt x="78" y="0"/>
                    </a:lnTo>
                    <a:lnTo>
                      <a:pt x="78" y="0"/>
                    </a:lnTo>
                    <a:lnTo>
                      <a:pt x="78" y="0"/>
                    </a:lnTo>
                    <a:lnTo>
                      <a:pt x="78" y="0"/>
                    </a:lnTo>
                    <a:lnTo>
                      <a:pt x="78" y="0"/>
                    </a:lnTo>
                    <a:lnTo>
                      <a:pt x="84" y="0"/>
                    </a:lnTo>
                    <a:lnTo>
                      <a:pt x="84" y="0"/>
                    </a:lnTo>
                    <a:lnTo>
                      <a:pt x="84" y="0"/>
                    </a:lnTo>
                    <a:lnTo>
                      <a:pt x="84" y="0"/>
                    </a:lnTo>
                    <a:lnTo>
                      <a:pt x="84" y="0"/>
                    </a:lnTo>
                    <a:lnTo>
                      <a:pt x="84" y="0"/>
                    </a:lnTo>
                    <a:lnTo>
                      <a:pt x="84" y="0"/>
                    </a:lnTo>
                    <a:lnTo>
                      <a:pt x="90" y="0"/>
                    </a:lnTo>
                    <a:lnTo>
                      <a:pt x="90" y="0"/>
                    </a:lnTo>
                    <a:lnTo>
                      <a:pt x="90" y="0"/>
                    </a:lnTo>
                    <a:lnTo>
                      <a:pt x="90" y="0"/>
                    </a:lnTo>
                    <a:lnTo>
                      <a:pt x="90" y="0"/>
                    </a:lnTo>
                    <a:lnTo>
                      <a:pt x="90" y="0"/>
                    </a:lnTo>
                    <a:lnTo>
                      <a:pt x="96" y="0"/>
                    </a:lnTo>
                    <a:lnTo>
                      <a:pt x="96" y="0"/>
                    </a:lnTo>
                    <a:lnTo>
                      <a:pt x="96" y="0"/>
                    </a:lnTo>
                    <a:lnTo>
                      <a:pt x="96" y="0"/>
                    </a:lnTo>
                    <a:lnTo>
                      <a:pt x="96" y="0"/>
                    </a:lnTo>
                    <a:lnTo>
                      <a:pt x="96" y="0"/>
                    </a:lnTo>
                    <a:lnTo>
                      <a:pt x="96" y="0"/>
                    </a:lnTo>
                    <a:lnTo>
                      <a:pt x="102" y="0"/>
                    </a:lnTo>
                    <a:lnTo>
                      <a:pt x="102" y="0"/>
                    </a:lnTo>
                    <a:lnTo>
                      <a:pt x="102" y="0"/>
                    </a:lnTo>
                    <a:lnTo>
                      <a:pt x="102" y="0"/>
                    </a:lnTo>
                    <a:lnTo>
                      <a:pt x="102" y="0"/>
                    </a:lnTo>
                    <a:lnTo>
                      <a:pt x="102" y="0"/>
                    </a:lnTo>
                    <a:lnTo>
                      <a:pt x="108" y="0"/>
                    </a:lnTo>
                    <a:lnTo>
                      <a:pt x="108" y="0"/>
                    </a:lnTo>
                    <a:lnTo>
                      <a:pt x="108" y="0"/>
                    </a:lnTo>
                    <a:lnTo>
                      <a:pt x="108" y="0"/>
                    </a:lnTo>
                    <a:lnTo>
                      <a:pt x="108" y="0"/>
                    </a:lnTo>
                    <a:lnTo>
                      <a:pt x="108" y="0"/>
                    </a:lnTo>
                    <a:lnTo>
                      <a:pt x="114" y="0"/>
                    </a:lnTo>
                    <a:lnTo>
                      <a:pt x="114" y="0"/>
                    </a:lnTo>
                    <a:lnTo>
                      <a:pt x="114" y="0"/>
                    </a:lnTo>
                    <a:lnTo>
                      <a:pt x="114" y="0"/>
                    </a:lnTo>
                    <a:lnTo>
                      <a:pt x="114" y="0"/>
                    </a:lnTo>
                    <a:lnTo>
                      <a:pt x="114" y="0"/>
                    </a:lnTo>
                    <a:lnTo>
                      <a:pt x="114" y="0"/>
                    </a:lnTo>
                    <a:lnTo>
                      <a:pt x="120" y="0"/>
                    </a:lnTo>
                    <a:lnTo>
                      <a:pt x="120" y="0"/>
                    </a:lnTo>
                    <a:lnTo>
                      <a:pt x="120" y="0"/>
                    </a:lnTo>
                    <a:lnTo>
                      <a:pt x="120" y="0"/>
                    </a:lnTo>
                    <a:lnTo>
                      <a:pt x="120" y="0"/>
                    </a:lnTo>
                    <a:lnTo>
                      <a:pt x="120" y="0"/>
                    </a:lnTo>
                    <a:lnTo>
                      <a:pt x="126" y="0"/>
                    </a:lnTo>
                    <a:lnTo>
                      <a:pt x="126" y="0"/>
                    </a:lnTo>
                    <a:lnTo>
                      <a:pt x="126" y="0"/>
                    </a:lnTo>
                    <a:lnTo>
                      <a:pt x="126" y="0"/>
                    </a:lnTo>
                    <a:lnTo>
                      <a:pt x="126" y="0"/>
                    </a:lnTo>
                    <a:lnTo>
                      <a:pt x="126" y="0"/>
                    </a:lnTo>
                    <a:lnTo>
                      <a:pt x="126" y="0"/>
                    </a:lnTo>
                    <a:lnTo>
                      <a:pt x="132" y="0"/>
                    </a:lnTo>
                    <a:lnTo>
                      <a:pt x="132" y="0"/>
                    </a:lnTo>
                    <a:lnTo>
                      <a:pt x="132" y="0"/>
                    </a:lnTo>
                    <a:lnTo>
                      <a:pt x="132" y="0"/>
                    </a:lnTo>
                    <a:lnTo>
                      <a:pt x="132" y="0"/>
                    </a:lnTo>
                    <a:lnTo>
                      <a:pt x="138" y="0"/>
                    </a:lnTo>
                    <a:lnTo>
                      <a:pt x="138" y="0"/>
                    </a:lnTo>
                    <a:lnTo>
                      <a:pt x="138" y="0"/>
                    </a:lnTo>
                    <a:lnTo>
                      <a:pt x="138" y="0"/>
                    </a:lnTo>
                    <a:lnTo>
                      <a:pt x="138" y="0"/>
                    </a:lnTo>
                    <a:lnTo>
                      <a:pt x="138" y="0"/>
                    </a:lnTo>
                    <a:lnTo>
                      <a:pt x="138" y="0"/>
                    </a:lnTo>
                    <a:lnTo>
                      <a:pt x="144" y="0"/>
                    </a:lnTo>
                    <a:lnTo>
                      <a:pt x="144" y="0"/>
                    </a:lnTo>
                    <a:lnTo>
                      <a:pt x="144" y="0"/>
                    </a:lnTo>
                    <a:lnTo>
                      <a:pt x="144" y="0"/>
                    </a:lnTo>
                    <a:lnTo>
                      <a:pt x="144" y="0"/>
                    </a:lnTo>
                    <a:lnTo>
                      <a:pt x="144" y="0"/>
                    </a:lnTo>
                    <a:lnTo>
                      <a:pt x="144" y="0"/>
                    </a:lnTo>
                    <a:lnTo>
                      <a:pt x="150" y="0"/>
                    </a:lnTo>
                    <a:lnTo>
                      <a:pt x="150" y="0"/>
                    </a:lnTo>
                    <a:lnTo>
                      <a:pt x="150" y="0"/>
                    </a:lnTo>
                    <a:lnTo>
                      <a:pt x="150" y="0"/>
                    </a:lnTo>
                    <a:lnTo>
                      <a:pt x="150" y="0"/>
                    </a:lnTo>
                    <a:lnTo>
                      <a:pt x="156" y="0"/>
                    </a:lnTo>
                    <a:lnTo>
                      <a:pt x="156" y="0"/>
                    </a:lnTo>
                    <a:lnTo>
                      <a:pt x="156" y="0"/>
                    </a:lnTo>
                    <a:lnTo>
                      <a:pt x="156" y="0"/>
                    </a:lnTo>
                    <a:lnTo>
                      <a:pt x="156" y="0"/>
                    </a:lnTo>
                    <a:lnTo>
                      <a:pt x="156" y="0"/>
                    </a:lnTo>
                    <a:lnTo>
                      <a:pt x="156" y="0"/>
                    </a:lnTo>
                    <a:lnTo>
                      <a:pt x="162" y="0"/>
                    </a:lnTo>
                    <a:lnTo>
                      <a:pt x="162" y="0"/>
                    </a:lnTo>
                    <a:lnTo>
                      <a:pt x="162" y="0"/>
                    </a:lnTo>
                    <a:lnTo>
                      <a:pt x="162" y="0"/>
                    </a:lnTo>
                    <a:lnTo>
                      <a:pt x="162" y="0"/>
                    </a:lnTo>
                    <a:lnTo>
                      <a:pt x="162" y="0"/>
                    </a:lnTo>
                    <a:lnTo>
                      <a:pt x="168" y="0"/>
                    </a:lnTo>
                    <a:lnTo>
                      <a:pt x="168" y="0"/>
                    </a:lnTo>
                    <a:lnTo>
                      <a:pt x="168" y="0"/>
                    </a:lnTo>
                    <a:lnTo>
                      <a:pt x="168" y="0"/>
                    </a:lnTo>
                    <a:lnTo>
                      <a:pt x="168" y="0"/>
                    </a:lnTo>
                    <a:lnTo>
                      <a:pt x="168" y="0"/>
                    </a:lnTo>
                    <a:lnTo>
                      <a:pt x="168" y="0"/>
                    </a:lnTo>
                    <a:lnTo>
                      <a:pt x="180" y="0"/>
                    </a:lnTo>
                    <a:lnTo>
                      <a:pt x="180" y="0"/>
                    </a:lnTo>
                    <a:lnTo>
                      <a:pt x="180" y="0"/>
                    </a:lnTo>
                    <a:lnTo>
                      <a:pt x="180" y="0"/>
                    </a:lnTo>
                    <a:lnTo>
                      <a:pt x="186" y="0"/>
                    </a:lnTo>
                    <a:lnTo>
                      <a:pt x="186" y="0"/>
                    </a:lnTo>
                    <a:lnTo>
                      <a:pt x="192" y="0"/>
                    </a:lnTo>
                    <a:lnTo>
                      <a:pt x="198" y="0"/>
                    </a:lnTo>
                    <a:lnTo>
                      <a:pt x="198" y="0"/>
                    </a:lnTo>
                    <a:lnTo>
                      <a:pt x="198" y="0"/>
                    </a:lnTo>
                    <a:lnTo>
                      <a:pt x="198" y="0"/>
                    </a:lnTo>
                    <a:lnTo>
                      <a:pt x="198" y="0"/>
                    </a:lnTo>
                    <a:lnTo>
                      <a:pt x="198" y="0"/>
                    </a:lnTo>
                    <a:lnTo>
                      <a:pt x="198" y="0"/>
                    </a:lnTo>
                    <a:lnTo>
                      <a:pt x="204" y="0"/>
                    </a:lnTo>
                    <a:lnTo>
                      <a:pt x="204" y="0"/>
                    </a:lnTo>
                    <a:lnTo>
                      <a:pt x="204" y="0"/>
                    </a:lnTo>
                    <a:lnTo>
                      <a:pt x="204" y="0"/>
                    </a:lnTo>
                    <a:lnTo>
                      <a:pt x="204" y="0"/>
                    </a:lnTo>
                    <a:lnTo>
                      <a:pt x="204" y="0"/>
                    </a:lnTo>
                    <a:lnTo>
                      <a:pt x="204" y="0"/>
                    </a:lnTo>
                    <a:lnTo>
                      <a:pt x="216" y="0"/>
                    </a:lnTo>
                    <a:lnTo>
                      <a:pt x="216" y="0"/>
                    </a:lnTo>
                    <a:lnTo>
                      <a:pt x="216" y="0"/>
                    </a:lnTo>
                    <a:lnTo>
                      <a:pt x="222" y="0"/>
                    </a:lnTo>
                    <a:lnTo>
                      <a:pt x="222" y="0"/>
                    </a:lnTo>
                    <a:lnTo>
                      <a:pt x="222" y="0"/>
                    </a:lnTo>
                    <a:lnTo>
                      <a:pt x="228" y="0"/>
                    </a:lnTo>
                    <a:lnTo>
                      <a:pt x="234" y="0"/>
                    </a:lnTo>
                    <a:lnTo>
                      <a:pt x="234" y="0"/>
                    </a:lnTo>
                    <a:lnTo>
                      <a:pt x="234" y="0"/>
                    </a:lnTo>
                    <a:lnTo>
                      <a:pt x="234" y="0"/>
                    </a:lnTo>
                    <a:lnTo>
                      <a:pt x="234" y="0"/>
                    </a:lnTo>
                    <a:lnTo>
                      <a:pt x="234" y="0"/>
                    </a:lnTo>
                    <a:lnTo>
                      <a:pt x="234" y="0"/>
                    </a:lnTo>
                    <a:lnTo>
                      <a:pt x="240" y="0"/>
                    </a:lnTo>
                    <a:lnTo>
                      <a:pt x="240" y="0"/>
                    </a:lnTo>
                    <a:lnTo>
                      <a:pt x="240" y="0"/>
                    </a:lnTo>
                    <a:lnTo>
                      <a:pt x="240" y="0"/>
                    </a:lnTo>
                    <a:lnTo>
                      <a:pt x="240" y="0"/>
                    </a:lnTo>
                    <a:lnTo>
                      <a:pt x="240" y="0"/>
                    </a:lnTo>
                    <a:lnTo>
                      <a:pt x="240" y="0"/>
                    </a:lnTo>
                    <a:lnTo>
                      <a:pt x="252" y="0"/>
                    </a:lnTo>
                    <a:lnTo>
                      <a:pt x="252" y="0"/>
                    </a:lnTo>
                    <a:lnTo>
                      <a:pt x="252" y="0"/>
                    </a:lnTo>
                    <a:lnTo>
                      <a:pt x="258" y="0"/>
                    </a:lnTo>
                    <a:lnTo>
                      <a:pt x="258" y="0"/>
                    </a:lnTo>
                    <a:lnTo>
                      <a:pt x="258" y="0"/>
                    </a:lnTo>
                    <a:lnTo>
                      <a:pt x="264" y="0"/>
                    </a:lnTo>
                    <a:lnTo>
                      <a:pt x="270" y="0"/>
                    </a:lnTo>
                    <a:lnTo>
                      <a:pt x="270" y="0"/>
                    </a:lnTo>
                    <a:lnTo>
                      <a:pt x="270" y="0"/>
                    </a:lnTo>
                    <a:lnTo>
                      <a:pt x="270" y="0"/>
                    </a:lnTo>
                    <a:lnTo>
                      <a:pt x="270" y="0"/>
                    </a:lnTo>
                    <a:lnTo>
                      <a:pt x="270" y="0"/>
                    </a:lnTo>
                    <a:lnTo>
                      <a:pt x="270" y="0"/>
                    </a:lnTo>
                    <a:lnTo>
                      <a:pt x="276" y="0"/>
                    </a:lnTo>
                    <a:lnTo>
                      <a:pt x="276" y="0"/>
                    </a:lnTo>
                    <a:lnTo>
                      <a:pt x="276" y="0"/>
                    </a:lnTo>
                    <a:lnTo>
                      <a:pt x="276" y="0"/>
                    </a:lnTo>
                    <a:lnTo>
                      <a:pt x="276" y="0"/>
                    </a:lnTo>
                    <a:lnTo>
                      <a:pt x="276" y="0"/>
                    </a:lnTo>
                    <a:lnTo>
                      <a:pt x="282" y="0"/>
                    </a:lnTo>
                    <a:lnTo>
                      <a:pt x="288" y="0"/>
                    </a:lnTo>
                    <a:lnTo>
                      <a:pt x="288" y="0"/>
                    </a:lnTo>
                    <a:lnTo>
                      <a:pt x="288" y="0"/>
                    </a:lnTo>
                    <a:lnTo>
                      <a:pt x="294" y="0"/>
                    </a:lnTo>
                    <a:lnTo>
                      <a:pt x="294" y="0"/>
                    </a:lnTo>
                    <a:lnTo>
                      <a:pt x="294"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2" y="0"/>
                    </a:lnTo>
                    <a:lnTo>
                      <a:pt x="318" y="0"/>
                    </a:lnTo>
                    <a:lnTo>
                      <a:pt x="318" y="0"/>
                    </a:lnTo>
                    <a:lnTo>
                      <a:pt x="318" y="0"/>
                    </a:lnTo>
                    <a:lnTo>
                      <a:pt x="318" y="0"/>
                    </a:lnTo>
                    <a:lnTo>
                      <a:pt x="318" y="0"/>
                    </a:lnTo>
                    <a:lnTo>
                      <a:pt x="318" y="0"/>
                    </a:lnTo>
                    <a:lnTo>
                      <a:pt x="324" y="0"/>
                    </a:lnTo>
                    <a:lnTo>
                      <a:pt x="324" y="0"/>
                    </a:lnTo>
                    <a:lnTo>
                      <a:pt x="324" y="0"/>
                    </a:lnTo>
                    <a:lnTo>
                      <a:pt x="324" y="0"/>
                    </a:lnTo>
                    <a:lnTo>
                      <a:pt x="324" y="0"/>
                    </a:lnTo>
                    <a:lnTo>
                      <a:pt x="324" y="0"/>
                    </a:lnTo>
                    <a:lnTo>
                      <a:pt x="324" y="0"/>
                    </a:lnTo>
                    <a:lnTo>
                      <a:pt x="324" y="0"/>
                    </a:lnTo>
                    <a:lnTo>
                      <a:pt x="324" y="0"/>
                    </a:lnTo>
                    <a:lnTo>
                      <a:pt x="324" y="0"/>
                    </a:lnTo>
                    <a:lnTo>
                      <a:pt x="324" y="0"/>
                    </a:lnTo>
                    <a:lnTo>
                      <a:pt x="330" y="0"/>
                    </a:lnTo>
                    <a:lnTo>
                      <a:pt x="330" y="0"/>
                    </a:lnTo>
                    <a:lnTo>
                      <a:pt x="330" y="0"/>
                    </a:lnTo>
                    <a:lnTo>
                      <a:pt x="330" y="0"/>
                    </a:lnTo>
                    <a:lnTo>
                      <a:pt x="330" y="0"/>
                    </a:lnTo>
                    <a:lnTo>
                      <a:pt x="330" y="0"/>
                    </a:lnTo>
                    <a:lnTo>
                      <a:pt x="330" y="0"/>
                    </a:lnTo>
                    <a:lnTo>
                      <a:pt x="336" y="0"/>
                    </a:lnTo>
                    <a:lnTo>
                      <a:pt x="336" y="0"/>
                    </a:lnTo>
                    <a:lnTo>
                      <a:pt x="336" y="0"/>
                    </a:lnTo>
                    <a:lnTo>
                      <a:pt x="336" y="0"/>
                    </a:lnTo>
                    <a:lnTo>
                      <a:pt x="336" y="0"/>
                    </a:lnTo>
                    <a:lnTo>
                      <a:pt x="336" y="0"/>
                    </a:lnTo>
                    <a:lnTo>
                      <a:pt x="342" y="0"/>
                    </a:lnTo>
                    <a:lnTo>
                      <a:pt x="342" y="0"/>
                    </a:lnTo>
                    <a:lnTo>
                      <a:pt x="342" y="0"/>
                    </a:lnTo>
                    <a:lnTo>
                      <a:pt x="342" y="0"/>
                    </a:lnTo>
                    <a:lnTo>
                      <a:pt x="342" y="0"/>
                    </a:lnTo>
                    <a:lnTo>
                      <a:pt x="342" y="0"/>
                    </a:lnTo>
                    <a:lnTo>
                      <a:pt x="342" y="0"/>
                    </a:lnTo>
                    <a:lnTo>
                      <a:pt x="348" y="0"/>
                    </a:lnTo>
                    <a:lnTo>
                      <a:pt x="348" y="0"/>
                    </a:lnTo>
                    <a:lnTo>
                      <a:pt x="348" y="0"/>
                    </a:lnTo>
                    <a:lnTo>
                      <a:pt x="348" y="0"/>
                    </a:lnTo>
                    <a:lnTo>
                      <a:pt x="348" y="0"/>
                    </a:lnTo>
                    <a:lnTo>
                      <a:pt x="348" y="0"/>
                    </a:lnTo>
                    <a:lnTo>
                      <a:pt x="354" y="0"/>
                    </a:lnTo>
                    <a:lnTo>
                      <a:pt x="354" y="0"/>
                    </a:lnTo>
                    <a:lnTo>
                      <a:pt x="360" y="0"/>
                    </a:lnTo>
                    <a:lnTo>
                      <a:pt x="360" y="0"/>
                    </a:lnTo>
                    <a:lnTo>
                      <a:pt x="366" y="0"/>
                    </a:lnTo>
                    <a:lnTo>
                      <a:pt x="366" y="0"/>
                    </a:lnTo>
                    <a:lnTo>
                      <a:pt x="366" y="0"/>
                    </a:lnTo>
                    <a:lnTo>
                      <a:pt x="366" y="0"/>
                    </a:lnTo>
                    <a:lnTo>
                      <a:pt x="378" y="0"/>
                    </a:lnTo>
                    <a:lnTo>
                      <a:pt x="378" y="0"/>
                    </a:lnTo>
                    <a:lnTo>
                      <a:pt x="378" y="0"/>
                    </a:lnTo>
                    <a:lnTo>
                      <a:pt x="378" y="0"/>
                    </a:lnTo>
                    <a:lnTo>
                      <a:pt x="378" y="0"/>
                    </a:lnTo>
                    <a:lnTo>
                      <a:pt x="378" y="0"/>
                    </a:lnTo>
                    <a:lnTo>
                      <a:pt x="384" y="0"/>
                    </a:lnTo>
                    <a:lnTo>
                      <a:pt x="384" y="0"/>
                    </a:lnTo>
                    <a:lnTo>
                      <a:pt x="384" y="0"/>
                    </a:lnTo>
                    <a:lnTo>
                      <a:pt x="384" y="0"/>
                    </a:lnTo>
                    <a:lnTo>
                      <a:pt x="384" y="0"/>
                    </a:lnTo>
                    <a:lnTo>
                      <a:pt x="384" y="0"/>
                    </a:lnTo>
                    <a:lnTo>
                      <a:pt x="384" y="0"/>
                    </a:lnTo>
                    <a:lnTo>
                      <a:pt x="390" y="0"/>
                    </a:lnTo>
                    <a:lnTo>
                      <a:pt x="390" y="0"/>
                    </a:lnTo>
                    <a:lnTo>
                      <a:pt x="396" y="0"/>
                    </a:lnTo>
                    <a:lnTo>
                      <a:pt x="396" y="0"/>
                    </a:lnTo>
                    <a:lnTo>
                      <a:pt x="402" y="0"/>
                    </a:lnTo>
                    <a:lnTo>
                      <a:pt x="402" y="0"/>
                    </a:lnTo>
                    <a:lnTo>
                      <a:pt x="402" y="0"/>
                    </a:lnTo>
                    <a:lnTo>
                      <a:pt x="402" y="0"/>
                    </a:lnTo>
                    <a:lnTo>
                      <a:pt x="414" y="0"/>
                    </a:lnTo>
                    <a:lnTo>
                      <a:pt x="414" y="0"/>
                    </a:lnTo>
                    <a:lnTo>
                      <a:pt x="414" y="0"/>
                    </a:lnTo>
                    <a:lnTo>
                      <a:pt x="414" y="0"/>
                    </a:lnTo>
                    <a:lnTo>
                      <a:pt x="414" y="0"/>
                    </a:lnTo>
                    <a:lnTo>
                      <a:pt x="414" y="0"/>
                    </a:lnTo>
                    <a:lnTo>
                      <a:pt x="420" y="0"/>
                    </a:lnTo>
                    <a:lnTo>
                      <a:pt x="420" y="0"/>
                    </a:lnTo>
                    <a:lnTo>
                      <a:pt x="420" y="0"/>
                    </a:lnTo>
                    <a:lnTo>
                      <a:pt x="420" y="0"/>
                    </a:lnTo>
                    <a:lnTo>
                      <a:pt x="420" y="0"/>
                    </a:lnTo>
                    <a:lnTo>
                      <a:pt x="420" y="0"/>
                    </a:lnTo>
                    <a:lnTo>
                      <a:pt x="420" y="0"/>
                    </a:lnTo>
                    <a:lnTo>
                      <a:pt x="426" y="0"/>
                    </a:lnTo>
                    <a:lnTo>
                      <a:pt x="426" y="0"/>
                    </a:lnTo>
                    <a:lnTo>
                      <a:pt x="432" y="0"/>
                    </a:lnTo>
                    <a:lnTo>
                      <a:pt x="432" y="0"/>
                    </a:lnTo>
                    <a:lnTo>
                      <a:pt x="438" y="0"/>
                    </a:lnTo>
                    <a:lnTo>
                      <a:pt x="438" y="0"/>
                    </a:lnTo>
                    <a:lnTo>
                      <a:pt x="438" y="0"/>
                    </a:lnTo>
                    <a:lnTo>
                      <a:pt x="438" y="0"/>
                    </a:lnTo>
                    <a:lnTo>
                      <a:pt x="450" y="0"/>
                    </a:lnTo>
                    <a:lnTo>
                      <a:pt x="450" y="0"/>
                    </a:lnTo>
                    <a:lnTo>
                      <a:pt x="450" y="0"/>
                    </a:lnTo>
                    <a:lnTo>
                      <a:pt x="450" y="0"/>
                    </a:lnTo>
                    <a:lnTo>
                      <a:pt x="450" y="0"/>
                    </a:lnTo>
                    <a:lnTo>
                      <a:pt x="450" y="0"/>
                    </a:lnTo>
                    <a:lnTo>
                      <a:pt x="456" y="0"/>
                    </a:lnTo>
                    <a:lnTo>
                      <a:pt x="456" y="0"/>
                    </a:lnTo>
                    <a:lnTo>
                      <a:pt x="456" y="0"/>
                    </a:lnTo>
                    <a:lnTo>
                      <a:pt x="456" y="0"/>
                    </a:lnTo>
                    <a:lnTo>
                      <a:pt x="456" y="0"/>
                    </a:lnTo>
                    <a:lnTo>
                      <a:pt x="456" y="0"/>
                    </a:lnTo>
                    <a:lnTo>
                      <a:pt x="456" y="0"/>
                    </a:lnTo>
                    <a:lnTo>
                      <a:pt x="462" y="0"/>
                    </a:lnTo>
                    <a:lnTo>
                      <a:pt x="462" y="0"/>
                    </a:lnTo>
                    <a:lnTo>
                      <a:pt x="468" y="0"/>
                    </a:lnTo>
                    <a:lnTo>
                      <a:pt x="468" y="0"/>
                    </a:lnTo>
                    <a:lnTo>
                      <a:pt x="474" y="0"/>
                    </a:lnTo>
                    <a:lnTo>
                      <a:pt x="474" y="0"/>
                    </a:lnTo>
                    <a:lnTo>
                      <a:pt x="474" y="0"/>
                    </a:lnTo>
                    <a:lnTo>
                      <a:pt x="474" y="0"/>
                    </a:lnTo>
                    <a:lnTo>
                      <a:pt x="486" y="0"/>
                    </a:lnTo>
                    <a:lnTo>
                      <a:pt x="486" y="0"/>
                    </a:lnTo>
                    <a:lnTo>
                      <a:pt x="486" y="0"/>
                    </a:lnTo>
                    <a:lnTo>
                      <a:pt x="486" y="0"/>
                    </a:lnTo>
                    <a:lnTo>
                      <a:pt x="486" y="0"/>
                    </a:lnTo>
                    <a:lnTo>
                      <a:pt x="486" y="0"/>
                    </a:lnTo>
                    <a:lnTo>
                      <a:pt x="492" y="0"/>
                    </a:lnTo>
                    <a:lnTo>
                      <a:pt x="492" y="0"/>
                    </a:lnTo>
                    <a:lnTo>
                      <a:pt x="492" y="0"/>
                    </a:lnTo>
                    <a:lnTo>
                      <a:pt x="492" y="0"/>
                    </a:lnTo>
                    <a:lnTo>
                      <a:pt x="492" y="0"/>
                    </a:lnTo>
                    <a:lnTo>
                      <a:pt x="492" y="0"/>
                    </a:lnTo>
                    <a:lnTo>
                      <a:pt x="498" y="0"/>
                    </a:lnTo>
                    <a:lnTo>
                      <a:pt x="498" y="0"/>
                    </a:lnTo>
                    <a:lnTo>
                      <a:pt x="498" y="0"/>
                    </a:lnTo>
                    <a:lnTo>
                      <a:pt x="498" y="0"/>
                    </a:lnTo>
                    <a:lnTo>
                      <a:pt x="498" y="0"/>
                    </a:lnTo>
                    <a:lnTo>
                      <a:pt x="498" y="0"/>
                    </a:lnTo>
                    <a:lnTo>
                      <a:pt x="498" y="0"/>
                    </a:lnTo>
                    <a:lnTo>
                      <a:pt x="498" y="0"/>
                    </a:lnTo>
                    <a:lnTo>
                      <a:pt x="504" y="0"/>
                    </a:lnTo>
                    <a:lnTo>
                      <a:pt x="504" y="0"/>
                    </a:lnTo>
                    <a:lnTo>
                      <a:pt x="504" y="0"/>
                    </a:lnTo>
                    <a:lnTo>
                      <a:pt x="504" y="0"/>
                    </a:lnTo>
                    <a:lnTo>
                      <a:pt x="504" y="0"/>
                    </a:lnTo>
                    <a:lnTo>
                      <a:pt x="504" y="0"/>
                    </a:lnTo>
                    <a:lnTo>
                      <a:pt x="504" y="0"/>
                    </a:lnTo>
                    <a:lnTo>
                      <a:pt x="504" y="0"/>
                    </a:lnTo>
                    <a:lnTo>
                      <a:pt x="504" y="0"/>
                    </a:lnTo>
                    <a:lnTo>
                      <a:pt x="510" y="0"/>
                    </a:lnTo>
                    <a:lnTo>
                      <a:pt x="510" y="0"/>
                    </a:lnTo>
                    <a:lnTo>
                      <a:pt x="510" y="0"/>
                    </a:lnTo>
                    <a:lnTo>
                      <a:pt x="510" y="0"/>
                    </a:lnTo>
                    <a:lnTo>
                      <a:pt x="510" y="0"/>
                    </a:lnTo>
                    <a:lnTo>
                      <a:pt x="510" y="0"/>
                    </a:lnTo>
                    <a:lnTo>
                      <a:pt x="510" y="0"/>
                    </a:lnTo>
                    <a:lnTo>
                      <a:pt x="516" y="0"/>
                    </a:lnTo>
                    <a:lnTo>
                      <a:pt x="516" y="0"/>
                    </a:lnTo>
                    <a:lnTo>
                      <a:pt x="516" y="0"/>
                    </a:lnTo>
                    <a:lnTo>
                      <a:pt x="516" y="0"/>
                    </a:lnTo>
                    <a:lnTo>
                      <a:pt x="516" y="0"/>
                    </a:lnTo>
                    <a:lnTo>
                      <a:pt x="516" y="0"/>
                    </a:lnTo>
                    <a:lnTo>
                      <a:pt x="516" y="0"/>
                    </a:lnTo>
                    <a:lnTo>
                      <a:pt x="522" y="0"/>
                    </a:lnTo>
                    <a:lnTo>
                      <a:pt x="522" y="0"/>
                    </a:lnTo>
                    <a:lnTo>
                      <a:pt x="522" y="0"/>
                    </a:lnTo>
                    <a:lnTo>
                      <a:pt x="522" y="0"/>
                    </a:lnTo>
                    <a:lnTo>
                      <a:pt x="522" y="0"/>
                    </a:lnTo>
                    <a:lnTo>
                      <a:pt x="522" y="0"/>
                    </a:lnTo>
                    <a:lnTo>
                      <a:pt x="528" y="0"/>
                    </a:lnTo>
                    <a:lnTo>
                      <a:pt x="528" y="0"/>
                    </a:lnTo>
                    <a:lnTo>
                      <a:pt x="528" y="0"/>
                    </a:lnTo>
                    <a:lnTo>
                      <a:pt x="528" y="0"/>
                    </a:lnTo>
                    <a:lnTo>
                      <a:pt x="528" y="0"/>
                    </a:lnTo>
                    <a:lnTo>
                      <a:pt x="528" y="0"/>
                    </a:lnTo>
                    <a:lnTo>
                      <a:pt x="528" y="0"/>
                    </a:lnTo>
                    <a:lnTo>
                      <a:pt x="534" y="0"/>
                    </a:lnTo>
                    <a:lnTo>
                      <a:pt x="534" y="0"/>
                    </a:lnTo>
                    <a:lnTo>
                      <a:pt x="534" y="0"/>
                    </a:lnTo>
                    <a:lnTo>
                      <a:pt x="546" y="0"/>
                    </a:lnTo>
                    <a:lnTo>
                      <a:pt x="546" y="0"/>
                    </a:lnTo>
                    <a:lnTo>
                      <a:pt x="546" y="0"/>
                    </a:lnTo>
                    <a:lnTo>
                      <a:pt x="546" y="0"/>
                    </a:lnTo>
                    <a:lnTo>
                      <a:pt x="546" y="0"/>
                    </a:lnTo>
                    <a:lnTo>
                      <a:pt x="546" y="0"/>
                    </a:lnTo>
                    <a:lnTo>
                      <a:pt x="558" y="0"/>
                    </a:lnTo>
                    <a:lnTo>
                      <a:pt x="558" y="0"/>
                    </a:lnTo>
                    <a:lnTo>
                      <a:pt x="558" y="0"/>
                    </a:lnTo>
                    <a:lnTo>
                      <a:pt x="558" y="0"/>
                    </a:lnTo>
                    <a:lnTo>
                      <a:pt x="558" y="0"/>
                    </a:lnTo>
                    <a:lnTo>
                      <a:pt x="564" y="0"/>
                    </a:lnTo>
                    <a:lnTo>
                      <a:pt x="564" y="0"/>
                    </a:lnTo>
                    <a:lnTo>
                      <a:pt x="564" y="0"/>
                    </a:lnTo>
                    <a:lnTo>
                      <a:pt x="564" y="0"/>
                    </a:lnTo>
                    <a:lnTo>
                      <a:pt x="564" y="0"/>
                    </a:lnTo>
                    <a:lnTo>
                      <a:pt x="564" y="0"/>
                    </a:lnTo>
                    <a:lnTo>
                      <a:pt x="570" y="0"/>
                    </a:lnTo>
                    <a:lnTo>
                      <a:pt x="570" y="0"/>
                    </a:lnTo>
                    <a:lnTo>
                      <a:pt x="570" y="0"/>
                    </a:lnTo>
                    <a:lnTo>
                      <a:pt x="570" y="0"/>
                    </a:lnTo>
                    <a:lnTo>
                      <a:pt x="582" y="0"/>
                    </a:lnTo>
                    <a:lnTo>
                      <a:pt x="582" y="0"/>
                    </a:lnTo>
                    <a:lnTo>
                      <a:pt x="582" y="0"/>
                    </a:lnTo>
                    <a:lnTo>
                      <a:pt x="582" y="0"/>
                    </a:lnTo>
                    <a:lnTo>
                      <a:pt x="582" y="0"/>
                    </a:lnTo>
                    <a:lnTo>
                      <a:pt x="582" y="0"/>
                    </a:lnTo>
                    <a:lnTo>
                      <a:pt x="594" y="0"/>
                    </a:lnTo>
                    <a:lnTo>
                      <a:pt x="594" y="0"/>
                    </a:lnTo>
                    <a:lnTo>
                      <a:pt x="594" y="0"/>
                    </a:lnTo>
                    <a:lnTo>
                      <a:pt x="594" y="0"/>
                    </a:lnTo>
                    <a:lnTo>
                      <a:pt x="594" y="0"/>
                    </a:lnTo>
                    <a:lnTo>
                      <a:pt x="600" y="0"/>
                    </a:lnTo>
                    <a:lnTo>
                      <a:pt x="600" y="0"/>
                    </a:lnTo>
                    <a:lnTo>
                      <a:pt x="600" y="0"/>
                    </a:lnTo>
                    <a:lnTo>
                      <a:pt x="600" y="0"/>
                    </a:lnTo>
                    <a:lnTo>
                      <a:pt x="600" y="0"/>
                    </a:lnTo>
                    <a:lnTo>
                      <a:pt x="600" y="0"/>
                    </a:lnTo>
                    <a:lnTo>
                      <a:pt x="606" y="0"/>
                    </a:lnTo>
                    <a:lnTo>
                      <a:pt x="606" y="0"/>
                    </a:lnTo>
                    <a:lnTo>
                      <a:pt x="606" y="0"/>
                    </a:lnTo>
                    <a:lnTo>
                      <a:pt x="606" y="0"/>
                    </a:lnTo>
                    <a:lnTo>
                      <a:pt x="618" y="0"/>
                    </a:lnTo>
                    <a:lnTo>
                      <a:pt x="618" y="0"/>
                    </a:lnTo>
                    <a:lnTo>
                      <a:pt x="618" y="0"/>
                    </a:lnTo>
                    <a:lnTo>
                      <a:pt x="618" y="0"/>
                    </a:lnTo>
                    <a:lnTo>
                      <a:pt x="618" y="0"/>
                    </a:lnTo>
                    <a:lnTo>
                      <a:pt x="618"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42" y="0"/>
                    </a:lnTo>
                    <a:lnTo>
                      <a:pt x="642" y="0"/>
                    </a:lnTo>
                    <a:lnTo>
                      <a:pt x="642" y="0"/>
                    </a:lnTo>
                    <a:lnTo>
                      <a:pt x="642" y="0"/>
                    </a:lnTo>
                    <a:lnTo>
                      <a:pt x="654" y="0"/>
                    </a:lnTo>
                    <a:lnTo>
                      <a:pt x="654" y="0"/>
                    </a:lnTo>
                    <a:lnTo>
                      <a:pt x="654" y="0"/>
                    </a:lnTo>
                    <a:lnTo>
                      <a:pt x="654" y="0"/>
                    </a:lnTo>
                    <a:lnTo>
                      <a:pt x="654" y="0"/>
                    </a:lnTo>
                    <a:lnTo>
                      <a:pt x="654" y="0"/>
                    </a:lnTo>
                    <a:lnTo>
                      <a:pt x="666" y="0"/>
                    </a:lnTo>
                    <a:lnTo>
                      <a:pt x="666" y="0"/>
                    </a:lnTo>
                    <a:lnTo>
                      <a:pt x="666" y="0"/>
                    </a:lnTo>
                    <a:lnTo>
                      <a:pt x="666" y="0"/>
                    </a:lnTo>
                    <a:lnTo>
                      <a:pt x="672" y="0"/>
                    </a:lnTo>
                    <a:lnTo>
                      <a:pt x="672" y="0"/>
                    </a:lnTo>
                    <a:lnTo>
                      <a:pt x="672" y="0"/>
                    </a:lnTo>
                    <a:lnTo>
                      <a:pt x="672" y="0"/>
                    </a:lnTo>
                    <a:lnTo>
                      <a:pt x="672" y="0"/>
                    </a:lnTo>
                    <a:lnTo>
                      <a:pt x="672" y="0"/>
                    </a:lnTo>
                    <a:lnTo>
                      <a:pt x="672" y="0"/>
                    </a:lnTo>
                    <a:lnTo>
                      <a:pt x="678" y="0"/>
                    </a:lnTo>
                    <a:lnTo>
                      <a:pt x="678" y="0"/>
                    </a:lnTo>
                    <a:lnTo>
                      <a:pt x="678" y="0"/>
                    </a:lnTo>
                    <a:lnTo>
                      <a:pt x="678" y="0"/>
                    </a:lnTo>
                    <a:lnTo>
                      <a:pt x="678" y="0"/>
                    </a:lnTo>
                    <a:lnTo>
                      <a:pt x="678" y="0"/>
                    </a:lnTo>
                    <a:lnTo>
                      <a:pt x="684" y="0"/>
                    </a:lnTo>
                    <a:lnTo>
                      <a:pt x="684" y="0"/>
                    </a:lnTo>
                    <a:lnTo>
                      <a:pt x="684" y="0"/>
                    </a:lnTo>
                    <a:lnTo>
                      <a:pt x="684" y="0"/>
                    </a:lnTo>
                    <a:lnTo>
                      <a:pt x="684" y="0"/>
                    </a:lnTo>
                    <a:lnTo>
                      <a:pt x="684" y="0"/>
                    </a:lnTo>
                    <a:lnTo>
                      <a:pt x="684" y="0"/>
                    </a:lnTo>
                    <a:lnTo>
                      <a:pt x="684" y="0"/>
                    </a:lnTo>
                    <a:lnTo>
                      <a:pt x="690" y="0"/>
                    </a:lnTo>
                    <a:lnTo>
                      <a:pt x="690" y="0"/>
                    </a:lnTo>
                    <a:lnTo>
                      <a:pt x="690" y="0"/>
                    </a:lnTo>
                    <a:lnTo>
                      <a:pt x="690" y="0"/>
                    </a:lnTo>
                    <a:lnTo>
                      <a:pt x="690" y="0"/>
                    </a:lnTo>
                    <a:lnTo>
                      <a:pt x="690" y="0"/>
                    </a:lnTo>
                    <a:lnTo>
                      <a:pt x="690" y="0"/>
                    </a:lnTo>
                    <a:lnTo>
                      <a:pt x="690" y="0"/>
                    </a:lnTo>
                    <a:lnTo>
                      <a:pt x="690" y="0"/>
                    </a:lnTo>
                    <a:lnTo>
                      <a:pt x="696" y="0"/>
                    </a:lnTo>
                    <a:lnTo>
                      <a:pt x="696" y="0"/>
                    </a:lnTo>
                    <a:lnTo>
                      <a:pt x="696" y="0"/>
                    </a:lnTo>
                    <a:lnTo>
                      <a:pt x="696" y="0"/>
                    </a:lnTo>
                    <a:lnTo>
                      <a:pt x="696" y="0"/>
                    </a:lnTo>
                    <a:lnTo>
                      <a:pt x="696" y="0"/>
                    </a:lnTo>
                    <a:lnTo>
                      <a:pt x="696" y="0"/>
                    </a:lnTo>
                    <a:lnTo>
                      <a:pt x="702" y="0"/>
                    </a:lnTo>
                    <a:lnTo>
                      <a:pt x="702" y="0"/>
                    </a:lnTo>
                    <a:lnTo>
                      <a:pt x="702" y="0"/>
                    </a:lnTo>
                    <a:lnTo>
                      <a:pt x="702" y="0"/>
                    </a:lnTo>
                    <a:lnTo>
                      <a:pt x="702" y="0"/>
                    </a:lnTo>
                    <a:lnTo>
                      <a:pt x="702" y="0"/>
                    </a:lnTo>
                    <a:lnTo>
                      <a:pt x="708" y="0"/>
                    </a:lnTo>
                    <a:lnTo>
                      <a:pt x="708" y="0"/>
                    </a:lnTo>
                    <a:lnTo>
                      <a:pt x="708" y="0"/>
                    </a:lnTo>
                    <a:lnTo>
                      <a:pt x="708" y="0"/>
                    </a:lnTo>
                    <a:lnTo>
                      <a:pt x="708" y="0"/>
                    </a:lnTo>
                    <a:lnTo>
                      <a:pt x="708" y="0"/>
                    </a:lnTo>
                    <a:lnTo>
                      <a:pt x="708" y="0"/>
                    </a:lnTo>
                    <a:lnTo>
                      <a:pt x="714" y="0"/>
                    </a:lnTo>
                    <a:lnTo>
                      <a:pt x="714" y="0"/>
                    </a:lnTo>
                    <a:lnTo>
                      <a:pt x="714" y="0"/>
                    </a:lnTo>
                    <a:lnTo>
                      <a:pt x="714" y="0"/>
                    </a:lnTo>
                    <a:lnTo>
                      <a:pt x="714" y="0"/>
                    </a:lnTo>
                    <a:lnTo>
                      <a:pt x="726" y="0"/>
                    </a:lnTo>
                    <a:lnTo>
                      <a:pt x="726" y="0"/>
                    </a:lnTo>
                    <a:lnTo>
                      <a:pt x="726" y="0"/>
                    </a:lnTo>
                    <a:lnTo>
                      <a:pt x="726" y="0"/>
                    </a:lnTo>
                    <a:lnTo>
                      <a:pt x="726" y="0"/>
                    </a:lnTo>
                    <a:lnTo>
                      <a:pt x="732" y="0"/>
                    </a:lnTo>
                    <a:lnTo>
                      <a:pt x="738" y="0"/>
                    </a:lnTo>
                    <a:lnTo>
                      <a:pt x="738" y="0"/>
                    </a:lnTo>
                    <a:lnTo>
                      <a:pt x="738" y="0"/>
                    </a:lnTo>
                    <a:lnTo>
                      <a:pt x="744" y="0"/>
                    </a:lnTo>
                    <a:lnTo>
                      <a:pt x="744" y="0"/>
                    </a:lnTo>
                    <a:lnTo>
                      <a:pt x="744" y="0"/>
                    </a:lnTo>
                    <a:lnTo>
                      <a:pt x="744" y="0"/>
                    </a:lnTo>
                    <a:lnTo>
                      <a:pt x="744" y="0"/>
                    </a:lnTo>
                    <a:lnTo>
                      <a:pt x="744" y="0"/>
                    </a:lnTo>
                    <a:lnTo>
                      <a:pt x="744" y="0"/>
                    </a:lnTo>
                    <a:lnTo>
                      <a:pt x="750" y="0"/>
                    </a:lnTo>
                    <a:lnTo>
                      <a:pt x="750" y="0"/>
                    </a:lnTo>
                    <a:lnTo>
                      <a:pt x="750" y="0"/>
                    </a:lnTo>
                    <a:lnTo>
                      <a:pt x="750" y="0"/>
                    </a:lnTo>
                    <a:lnTo>
                      <a:pt x="750" y="0"/>
                    </a:lnTo>
                    <a:lnTo>
                      <a:pt x="762" y="0"/>
                    </a:lnTo>
                    <a:lnTo>
                      <a:pt x="762" y="0"/>
                    </a:lnTo>
                    <a:lnTo>
                      <a:pt x="762" y="0"/>
                    </a:lnTo>
                    <a:lnTo>
                      <a:pt x="762" y="0"/>
                    </a:lnTo>
                    <a:lnTo>
                      <a:pt x="762" y="0"/>
                    </a:lnTo>
                    <a:lnTo>
                      <a:pt x="768" y="0"/>
                    </a:lnTo>
                    <a:lnTo>
                      <a:pt x="774" y="0"/>
                    </a:lnTo>
                    <a:lnTo>
                      <a:pt x="774" y="0"/>
                    </a:lnTo>
                    <a:lnTo>
                      <a:pt x="774" y="0"/>
                    </a:lnTo>
                    <a:lnTo>
                      <a:pt x="780" y="0"/>
                    </a:lnTo>
                    <a:lnTo>
                      <a:pt x="780" y="0"/>
                    </a:lnTo>
                    <a:lnTo>
                      <a:pt x="780" y="0"/>
                    </a:lnTo>
                    <a:lnTo>
                      <a:pt x="780" y="0"/>
                    </a:lnTo>
                    <a:lnTo>
                      <a:pt x="780" y="0"/>
                    </a:lnTo>
                    <a:lnTo>
                      <a:pt x="780" y="0"/>
                    </a:lnTo>
                    <a:lnTo>
                      <a:pt x="780" y="0"/>
                    </a:lnTo>
                    <a:lnTo>
                      <a:pt x="786" y="0"/>
                    </a:lnTo>
                    <a:lnTo>
                      <a:pt x="786" y="0"/>
                    </a:lnTo>
                    <a:lnTo>
                      <a:pt x="786" y="0"/>
                    </a:lnTo>
                    <a:lnTo>
                      <a:pt x="786" y="0"/>
                    </a:lnTo>
                    <a:lnTo>
                      <a:pt x="786" y="0"/>
                    </a:lnTo>
                    <a:lnTo>
                      <a:pt x="798" y="0"/>
                    </a:lnTo>
                    <a:lnTo>
                      <a:pt x="798" y="0"/>
                    </a:lnTo>
                    <a:lnTo>
                      <a:pt x="798" y="0"/>
                    </a:lnTo>
                    <a:lnTo>
                      <a:pt x="798" y="0"/>
                    </a:lnTo>
                    <a:lnTo>
                      <a:pt x="798" y="0"/>
                    </a:lnTo>
                    <a:lnTo>
                      <a:pt x="804" y="0"/>
                    </a:lnTo>
                    <a:lnTo>
                      <a:pt x="810" y="0"/>
                    </a:lnTo>
                    <a:lnTo>
                      <a:pt x="810" y="0"/>
                    </a:lnTo>
                    <a:lnTo>
                      <a:pt x="810" y="0"/>
                    </a:lnTo>
                    <a:lnTo>
                      <a:pt x="816" y="0"/>
                    </a:lnTo>
                    <a:lnTo>
                      <a:pt x="816" y="0"/>
                    </a:lnTo>
                    <a:lnTo>
                      <a:pt x="816" y="0"/>
                    </a:lnTo>
                    <a:lnTo>
                      <a:pt x="816" y="0"/>
                    </a:lnTo>
                    <a:lnTo>
                      <a:pt x="816" y="0"/>
                    </a:lnTo>
                    <a:lnTo>
                      <a:pt x="816" y="0"/>
                    </a:lnTo>
                    <a:lnTo>
                      <a:pt x="816" y="0"/>
                    </a:lnTo>
                    <a:lnTo>
                      <a:pt x="822" y="0"/>
                    </a:lnTo>
                    <a:lnTo>
                      <a:pt x="822" y="0"/>
                    </a:lnTo>
                    <a:lnTo>
                      <a:pt x="822" y="0"/>
                    </a:lnTo>
                    <a:lnTo>
                      <a:pt x="822" y="0"/>
                    </a:lnTo>
                    <a:lnTo>
                      <a:pt x="822" y="0"/>
                    </a:lnTo>
                    <a:lnTo>
                      <a:pt x="834" y="0"/>
                    </a:lnTo>
                    <a:lnTo>
                      <a:pt x="834" y="0"/>
                    </a:lnTo>
                    <a:lnTo>
                      <a:pt x="834" y="0"/>
                    </a:lnTo>
                    <a:lnTo>
                      <a:pt x="834" y="0"/>
                    </a:lnTo>
                    <a:lnTo>
                      <a:pt x="834" y="0"/>
                    </a:lnTo>
                    <a:lnTo>
                      <a:pt x="840" y="0"/>
                    </a:lnTo>
                    <a:lnTo>
                      <a:pt x="846" y="0"/>
                    </a:lnTo>
                    <a:lnTo>
                      <a:pt x="846" y="0"/>
                    </a:lnTo>
                    <a:lnTo>
                      <a:pt x="846" y="0"/>
                    </a:lnTo>
                    <a:lnTo>
                      <a:pt x="852" y="0"/>
                    </a:lnTo>
                    <a:lnTo>
                      <a:pt x="852" y="0"/>
                    </a:lnTo>
                    <a:lnTo>
                      <a:pt x="852" y="0"/>
                    </a:lnTo>
                    <a:lnTo>
                      <a:pt x="852" y="0"/>
                    </a:lnTo>
                    <a:lnTo>
                      <a:pt x="852" y="0"/>
                    </a:lnTo>
                    <a:lnTo>
                      <a:pt x="852" y="0"/>
                    </a:lnTo>
                    <a:lnTo>
                      <a:pt x="852" y="0"/>
                    </a:lnTo>
                    <a:lnTo>
                      <a:pt x="858" y="0"/>
                    </a:lnTo>
                    <a:lnTo>
                      <a:pt x="858" y="0"/>
                    </a:lnTo>
                    <a:lnTo>
                      <a:pt x="858" y="0"/>
                    </a:lnTo>
                    <a:lnTo>
                      <a:pt x="858" y="0"/>
                    </a:lnTo>
                    <a:lnTo>
                      <a:pt x="858" y="0"/>
                    </a:lnTo>
                    <a:lnTo>
                      <a:pt x="858" y="0"/>
                    </a:lnTo>
                    <a:lnTo>
                      <a:pt x="858" y="0"/>
                    </a:lnTo>
                    <a:lnTo>
                      <a:pt x="858" y="0"/>
                    </a:lnTo>
                    <a:lnTo>
                      <a:pt x="864" y="0"/>
                    </a:lnTo>
                    <a:lnTo>
                      <a:pt x="864" y="0"/>
                    </a:lnTo>
                    <a:lnTo>
                      <a:pt x="864" y="0"/>
                    </a:lnTo>
                    <a:lnTo>
                      <a:pt x="864" y="0"/>
                    </a:lnTo>
                    <a:lnTo>
                      <a:pt x="864" y="0"/>
                    </a:lnTo>
                    <a:lnTo>
                      <a:pt x="864" y="0"/>
                    </a:lnTo>
                    <a:lnTo>
                      <a:pt x="864" y="0"/>
                    </a:lnTo>
                    <a:lnTo>
                      <a:pt x="870" y="0"/>
                    </a:lnTo>
                    <a:lnTo>
                      <a:pt x="870" y="0"/>
                    </a:lnTo>
                    <a:lnTo>
                      <a:pt x="870" y="0"/>
                    </a:lnTo>
                    <a:lnTo>
                      <a:pt x="870" y="0"/>
                    </a:lnTo>
                    <a:lnTo>
                      <a:pt x="870" y="0"/>
                    </a:lnTo>
                    <a:lnTo>
                      <a:pt x="870" y="0"/>
                    </a:lnTo>
                    <a:lnTo>
                      <a:pt x="870" y="0"/>
                    </a:lnTo>
                    <a:lnTo>
                      <a:pt x="870" y="0"/>
                    </a:lnTo>
                    <a:lnTo>
                      <a:pt x="870" y="0"/>
                    </a:lnTo>
                    <a:lnTo>
                      <a:pt x="870" y="0"/>
                    </a:lnTo>
                    <a:lnTo>
                      <a:pt x="876" y="0"/>
                    </a:lnTo>
                    <a:lnTo>
                      <a:pt x="876" y="0"/>
                    </a:lnTo>
                    <a:lnTo>
                      <a:pt x="876" y="0"/>
                    </a:lnTo>
                    <a:lnTo>
                      <a:pt x="876" y="0"/>
                    </a:lnTo>
                    <a:lnTo>
                      <a:pt x="876" y="0"/>
                    </a:lnTo>
                    <a:lnTo>
                      <a:pt x="876" y="0"/>
                    </a:lnTo>
                    <a:lnTo>
                      <a:pt x="882" y="0"/>
                    </a:lnTo>
                    <a:lnTo>
                      <a:pt x="882" y="0"/>
                    </a:lnTo>
                    <a:lnTo>
                      <a:pt x="882" y="0"/>
                    </a:lnTo>
                    <a:lnTo>
                      <a:pt x="882" y="0"/>
                    </a:lnTo>
                    <a:lnTo>
                      <a:pt x="882" y="0"/>
                    </a:lnTo>
                    <a:lnTo>
                      <a:pt x="882" y="0"/>
                    </a:lnTo>
                    <a:lnTo>
                      <a:pt x="882" y="0"/>
                    </a:lnTo>
                    <a:lnTo>
                      <a:pt x="888" y="0"/>
                    </a:lnTo>
                    <a:lnTo>
                      <a:pt x="888" y="0"/>
                    </a:lnTo>
                    <a:lnTo>
                      <a:pt x="888" y="0"/>
                    </a:lnTo>
                    <a:lnTo>
                      <a:pt x="888" y="0"/>
                    </a:lnTo>
                    <a:lnTo>
                      <a:pt x="888" y="0"/>
                    </a:lnTo>
                    <a:lnTo>
                      <a:pt x="888" y="0"/>
                    </a:lnTo>
                    <a:lnTo>
                      <a:pt x="894" y="0"/>
                    </a:lnTo>
                    <a:lnTo>
                      <a:pt x="894" y="0"/>
                    </a:lnTo>
                    <a:lnTo>
                      <a:pt x="894" y="0"/>
                    </a:lnTo>
                    <a:lnTo>
                      <a:pt x="894" y="0"/>
                    </a:lnTo>
                    <a:lnTo>
                      <a:pt x="894" y="0"/>
                    </a:lnTo>
                    <a:lnTo>
                      <a:pt x="894" y="0"/>
                    </a:lnTo>
                    <a:lnTo>
                      <a:pt x="894" y="0"/>
                    </a:lnTo>
                    <a:lnTo>
                      <a:pt x="906" y="0"/>
                    </a:lnTo>
                    <a:lnTo>
                      <a:pt x="906" y="0"/>
                    </a:lnTo>
                    <a:lnTo>
                      <a:pt x="906" y="0"/>
                    </a:lnTo>
                    <a:lnTo>
                      <a:pt x="906" y="0"/>
                    </a:lnTo>
                    <a:lnTo>
                      <a:pt x="912" y="0"/>
                    </a:lnTo>
                    <a:lnTo>
                      <a:pt x="912" y="0"/>
                    </a:lnTo>
                    <a:lnTo>
                      <a:pt x="918" y="0"/>
                    </a:lnTo>
                    <a:lnTo>
                      <a:pt x="924" y="0"/>
                    </a:lnTo>
                    <a:lnTo>
                      <a:pt x="924" y="0"/>
                    </a:lnTo>
                    <a:lnTo>
                      <a:pt x="924" y="0"/>
                    </a:lnTo>
                    <a:lnTo>
                      <a:pt x="924" y="0"/>
                    </a:lnTo>
                    <a:lnTo>
                      <a:pt x="924" y="0"/>
                    </a:lnTo>
                    <a:lnTo>
                      <a:pt x="924" y="0"/>
                    </a:lnTo>
                    <a:lnTo>
                      <a:pt x="924" y="0"/>
                    </a:lnTo>
                    <a:lnTo>
                      <a:pt x="930" y="0"/>
                    </a:lnTo>
                    <a:lnTo>
                      <a:pt x="930" y="0"/>
                    </a:lnTo>
                    <a:lnTo>
                      <a:pt x="930" y="0"/>
                    </a:lnTo>
                    <a:lnTo>
                      <a:pt x="930" y="0"/>
                    </a:lnTo>
                    <a:lnTo>
                      <a:pt x="930" y="0"/>
                    </a:lnTo>
                    <a:lnTo>
                      <a:pt x="930" y="0"/>
                    </a:lnTo>
                    <a:lnTo>
                      <a:pt x="930" y="0"/>
                    </a:lnTo>
                    <a:lnTo>
                      <a:pt x="942" y="0"/>
                    </a:lnTo>
                    <a:lnTo>
                      <a:pt x="942" y="0"/>
                    </a:lnTo>
                    <a:lnTo>
                      <a:pt x="942" y="0"/>
                    </a:lnTo>
                    <a:lnTo>
                      <a:pt x="942" y="0"/>
                    </a:lnTo>
                    <a:lnTo>
                      <a:pt x="948" y="0"/>
                    </a:lnTo>
                    <a:lnTo>
                      <a:pt x="948" y="0"/>
                    </a:lnTo>
                    <a:lnTo>
                      <a:pt x="954" y="0"/>
                    </a:lnTo>
                    <a:lnTo>
                      <a:pt x="960" y="0"/>
                    </a:lnTo>
                    <a:lnTo>
                      <a:pt x="960" y="0"/>
                    </a:lnTo>
                    <a:lnTo>
                      <a:pt x="960" y="0"/>
                    </a:lnTo>
                    <a:lnTo>
                      <a:pt x="960" y="0"/>
                    </a:lnTo>
                    <a:lnTo>
                      <a:pt x="960" y="0"/>
                    </a:lnTo>
                    <a:lnTo>
                      <a:pt x="960" y="0"/>
                    </a:lnTo>
                    <a:lnTo>
                      <a:pt x="960" y="0"/>
                    </a:lnTo>
                    <a:lnTo>
                      <a:pt x="966" y="0"/>
                    </a:lnTo>
                    <a:lnTo>
                      <a:pt x="966" y="0"/>
                    </a:lnTo>
                    <a:lnTo>
                      <a:pt x="966" y="0"/>
                    </a:lnTo>
                    <a:lnTo>
                      <a:pt x="966" y="0"/>
                    </a:lnTo>
                    <a:lnTo>
                      <a:pt x="966" y="0"/>
                    </a:lnTo>
                    <a:lnTo>
                      <a:pt x="966" y="0"/>
                    </a:lnTo>
                    <a:lnTo>
                      <a:pt x="966" y="0"/>
                    </a:lnTo>
                    <a:lnTo>
                      <a:pt x="978" y="0"/>
                    </a:lnTo>
                    <a:lnTo>
                      <a:pt x="978" y="0"/>
                    </a:lnTo>
                    <a:lnTo>
                      <a:pt x="978" y="0"/>
                    </a:lnTo>
                    <a:lnTo>
                      <a:pt x="984" y="0"/>
                    </a:lnTo>
                    <a:lnTo>
                      <a:pt x="984" y="0"/>
                    </a:lnTo>
                    <a:lnTo>
                      <a:pt x="984" y="0"/>
                    </a:lnTo>
                    <a:lnTo>
                      <a:pt x="990" y="0"/>
                    </a:lnTo>
                    <a:lnTo>
                      <a:pt x="996" y="0"/>
                    </a:lnTo>
                    <a:lnTo>
                      <a:pt x="996" y="0"/>
                    </a:lnTo>
                    <a:lnTo>
                      <a:pt x="996" y="0"/>
                    </a:lnTo>
                    <a:lnTo>
                      <a:pt x="996" y="0"/>
                    </a:lnTo>
                    <a:lnTo>
                      <a:pt x="996" y="0"/>
                    </a:lnTo>
                    <a:lnTo>
                      <a:pt x="996" y="0"/>
                    </a:lnTo>
                    <a:lnTo>
                      <a:pt x="996" y="0"/>
                    </a:lnTo>
                    <a:lnTo>
                      <a:pt x="1002" y="0"/>
                    </a:lnTo>
                    <a:lnTo>
                      <a:pt x="1002" y="0"/>
                    </a:lnTo>
                    <a:lnTo>
                      <a:pt x="1002" y="0"/>
                    </a:lnTo>
                    <a:lnTo>
                      <a:pt x="1002" y="0"/>
                    </a:lnTo>
                    <a:lnTo>
                      <a:pt x="1002" y="0"/>
                    </a:lnTo>
                    <a:lnTo>
                      <a:pt x="1002" y="0"/>
                    </a:lnTo>
                    <a:lnTo>
                      <a:pt x="1002" y="0"/>
                    </a:lnTo>
                    <a:lnTo>
                      <a:pt x="1014" y="0"/>
                    </a:lnTo>
                    <a:lnTo>
                      <a:pt x="1014" y="0"/>
                    </a:lnTo>
                    <a:lnTo>
                      <a:pt x="1014" y="0"/>
                    </a:lnTo>
                    <a:lnTo>
                      <a:pt x="1020" y="0"/>
                    </a:lnTo>
                    <a:lnTo>
                      <a:pt x="1020" y="0"/>
                    </a:lnTo>
                    <a:lnTo>
                      <a:pt x="1020" y="0"/>
                    </a:lnTo>
                    <a:lnTo>
                      <a:pt x="1026" y="0"/>
                    </a:lnTo>
                    <a:lnTo>
                      <a:pt x="1032" y="0"/>
                    </a:lnTo>
                    <a:lnTo>
                      <a:pt x="1032" y="0"/>
                    </a:lnTo>
                    <a:lnTo>
                      <a:pt x="1032" y="0"/>
                    </a:lnTo>
                    <a:lnTo>
                      <a:pt x="1032" y="0"/>
                    </a:lnTo>
                    <a:lnTo>
                      <a:pt x="1032" y="0"/>
                    </a:lnTo>
                    <a:lnTo>
                      <a:pt x="1032" y="0"/>
                    </a:lnTo>
                    <a:lnTo>
                      <a:pt x="1038" y="0"/>
                    </a:lnTo>
                    <a:lnTo>
                      <a:pt x="1038" y="0"/>
                    </a:lnTo>
                    <a:lnTo>
                      <a:pt x="1038" y="0"/>
                    </a:lnTo>
                    <a:lnTo>
                      <a:pt x="1038" y="0"/>
                    </a:lnTo>
                    <a:lnTo>
                      <a:pt x="1038" y="0"/>
                    </a:lnTo>
                    <a:lnTo>
                      <a:pt x="1038" y="0"/>
                    </a:lnTo>
                    <a:lnTo>
                      <a:pt x="1038" y="0"/>
                    </a:lnTo>
                    <a:lnTo>
                      <a:pt x="1044" y="0"/>
                    </a:lnTo>
                    <a:lnTo>
                      <a:pt x="1044" y="0"/>
                    </a:lnTo>
                    <a:lnTo>
                      <a:pt x="1044" y="0"/>
                    </a:lnTo>
                    <a:lnTo>
                      <a:pt x="1044" y="0"/>
                    </a:lnTo>
                    <a:lnTo>
                      <a:pt x="1044" y="0"/>
                    </a:lnTo>
                    <a:lnTo>
                      <a:pt x="1044" y="0"/>
                    </a:lnTo>
                    <a:lnTo>
                      <a:pt x="1050" y="0"/>
                    </a:lnTo>
                    <a:lnTo>
                      <a:pt x="1050" y="0"/>
                    </a:lnTo>
                    <a:lnTo>
                      <a:pt x="1050" y="0"/>
                    </a:lnTo>
                    <a:lnTo>
                      <a:pt x="1050" y="0"/>
                    </a:lnTo>
                    <a:lnTo>
                      <a:pt x="1050" y="0"/>
                    </a:lnTo>
                    <a:lnTo>
                      <a:pt x="1050" y="0"/>
                    </a:lnTo>
                    <a:lnTo>
                      <a:pt x="1050" y="0"/>
                    </a:lnTo>
                    <a:lnTo>
                      <a:pt x="1050" y="0"/>
                    </a:lnTo>
                    <a:lnTo>
                      <a:pt x="1050" y="0"/>
                    </a:lnTo>
                    <a:lnTo>
                      <a:pt x="1050" y="0"/>
                    </a:lnTo>
                    <a:lnTo>
                      <a:pt x="1050" y="0"/>
                    </a:lnTo>
                    <a:lnTo>
                      <a:pt x="1056" y="0"/>
                    </a:lnTo>
                    <a:lnTo>
                      <a:pt x="1056" y="0"/>
                    </a:lnTo>
                    <a:lnTo>
                      <a:pt x="1056" y="0"/>
                    </a:lnTo>
                    <a:lnTo>
                      <a:pt x="1056" y="0"/>
                    </a:lnTo>
                    <a:lnTo>
                      <a:pt x="1056" y="0"/>
                    </a:lnTo>
                    <a:lnTo>
                      <a:pt x="1056" y="0"/>
                    </a:lnTo>
                    <a:lnTo>
                      <a:pt x="1056" y="0"/>
                    </a:lnTo>
                    <a:lnTo>
                      <a:pt x="1062" y="0"/>
                    </a:lnTo>
                    <a:lnTo>
                      <a:pt x="1062" y="0"/>
                    </a:lnTo>
                    <a:lnTo>
                      <a:pt x="1062" y="0"/>
                    </a:lnTo>
                    <a:lnTo>
                      <a:pt x="1062" y="0"/>
                    </a:lnTo>
                    <a:lnTo>
                      <a:pt x="1062" y="0"/>
                    </a:lnTo>
                    <a:lnTo>
                      <a:pt x="1062" y="0"/>
                    </a:lnTo>
                    <a:lnTo>
                      <a:pt x="1068" y="0"/>
                    </a:lnTo>
                    <a:lnTo>
                      <a:pt x="1068" y="0"/>
                    </a:lnTo>
                    <a:lnTo>
                      <a:pt x="1068" y="0"/>
                    </a:lnTo>
                    <a:lnTo>
                      <a:pt x="1068" y="0"/>
                    </a:lnTo>
                    <a:lnTo>
                      <a:pt x="1068" y="0"/>
                    </a:lnTo>
                    <a:lnTo>
                      <a:pt x="1068" y="0"/>
                    </a:lnTo>
                    <a:lnTo>
                      <a:pt x="1068" y="0"/>
                    </a:lnTo>
                    <a:lnTo>
                      <a:pt x="1074" y="0"/>
                    </a:lnTo>
                    <a:lnTo>
                      <a:pt x="1074" y="0"/>
                    </a:lnTo>
                    <a:lnTo>
                      <a:pt x="1074" y="0"/>
                    </a:lnTo>
                    <a:lnTo>
                      <a:pt x="1074" y="0"/>
                    </a:lnTo>
                    <a:lnTo>
                      <a:pt x="1074" y="0"/>
                    </a:lnTo>
                    <a:lnTo>
                      <a:pt x="1074" y="0"/>
                    </a:lnTo>
                    <a:lnTo>
                      <a:pt x="1080" y="0"/>
                    </a:lnTo>
                    <a:lnTo>
                      <a:pt x="1080" y="0"/>
                    </a:lnTo>
                    <a:lnTo>
                      <a:pt x="1086" y="0"/>
                    </a:lnTo>
                    <a:lnTo>
                      <a:pt x="1086" y="0"/>
                    </a:lnTo>
                    <a:lnTo>
                      <a:pt x="1092" y="0"/>
                    </a:lnTo>
                    <a:lnTo>
                      <a:pt x="1092" y="0"/>
                    </a:lnTo>
                    <a:lnTo>
                      <a:pt x="1092" y="0"/>
                    </a:lnTo>
                    <a:lnTo>
                      <a:pt x="1092" y="0"/>
                    </a:lnTo>
                    <a:lnTo>
                      <a:pt x="1104" y="0"/>
                    </a:lnTo>
                    <a:lnTo>
                      <a:pt x="1104" y="0"/>
                    </a:lnTo>
                    <a:lnTo>
                      <a:pt x="1104" y="0"/>
                    </a:lnTo>
                    <a:lnTo>
                      <a:pt x="1104" y="0"/>
                    </a:lnTo>
                    <a:lnTo>
                      <a:pt x="1104" y="0"/>
                    </a:lnTo>
                    <a:lnTo>
                      <a:pt x="1104" y="0"/>
                    </a:lnTo>
                    <a:lnTo>
                      <a:pt x="1104" y="0"/>
                    </a:lnTo>
                    <a:lnTo>
                      <a:pt x="1110" y="0"/>
                    </a:lnTo>
                    <a:lnTo>
                      <a:pt x="1110" y="0"/>
                    </a:lnTo>
                    <a:lnTo>
                      <a:pt x="1110" y="0"/>
                    </a:lnTo>
                    <a:lnTo>
                      <a:pt x="1110" y="0"/>
                    </a:lnTo>
                    <a:lnTo>
                      <a:pt x="1110" y="0"/>
                    </a:lnTo>
                    <a:lnTo>
                      <a:pt x="1110" y="0"/>
                    </a:lnTo>
                    <a:lnTo>
                      <a:pt x="1116" y="0"/>
                    </a:lnTo>
                    <a:lnTo>
                      <a:pt x="1116" y="0"/>
                    </a:lnTo>
                    <a:lnTo>
                      <a:pt x="1122" y="0"/>
                    </a:lnTo>
                    <a:lnTo>
                      <a:pt x="1122" y="0"/>
                    </a:lnTo>
                    <a:lnTo>
                      <a:pt x="1128" y="0"/>
                    </a:lnTo>
                    <a:lnTo>
                      <a:pt x="1128" y="0"/>
                    </a:lnTo>
                    <a:lnTo>
                      <a:pt x="1128" y="0"/>
                    </a:lnTo>
                    <a:lnTo>
                      <a:pt x="1128" y="0"/>
                    </a:lnTo>
                    <a:lnTo>
                      <a:pt x="1140" y="0"/>
                    </a:lnTo>
                    <a:lnTo>
                      <a:pt x="1140" y="0"/>
                    </a:lnTo>
                    <a:lnTo>
                      <a:pt x="1140" y="0"/>
                    </a:lnTo>
                    <a:lnTo>
                      <a:pt x="1140" y="0"/>
                    </a:lnTo>
                    <a:lnTo>
                      <a:pt x="1140" y="0"/>
                    </a:lnTo>
                    <a:lnTo>
                      <a:pt x="1140" y="0"/>
                    </a:lnTo>
                    <a:lnTo>
                      <a:pt x="1146" y="0"/>
                    </a:lnTo>
                    <a:lnTo>
                      <a:pt x="1146" y="0"/>
                    </a:lnTo>
                    <a:lnTo>
                      <a:pt x="1146" y="0"/>
                    </a:lnTo>
                    <a:lnTo>
                      <a:pt x="1146" y="0"/>
                    </a:lnTo>
                    <a:lnTo>
                      <a:pt x="1146" y="0"/>
                    </a:lnTo>
                    <a:lnTo>
                      <a:pt x="1146" y="0"/>
                    </a:lnTo>
                    <a:lnTo>
                      <a:pt x="1146" y="0"/>
                    </a:lnTo>
                    <a:lnTo>
                      <a:pt x="1152" y="0"/>
                    </a:lnTo>
                    <a:lnTo>
                      <a:pt x="1152" y="0"/>
                    </a:lnTo>
                    <a:lnTo>
                      <a:pt x="1158" y="0"/>
                    </a:lnTo>
                    <a:lnTo>
                      <a:pt x="1158" y="0"/>
                    </a:lnTo>
                    <a:lnTo>
                      <a:pt x="1164" y="0"/>
                    </a:lnTo>
                    <a:lnTo>
                      <a:pt x="1164" y="0"/>
                    </a:lnTo>
                    <a:lnTo>
                      <a:pt x="1164" y="0"/>
                    </a:lnTo>
                    <a:lnTo>
                      <a:pt x="1164" y="0"/>
                    </a:lnTo>
                    <a:lnTo>
                      <a:pt x="1176" y="0"/>
                    </a:lnTo>
                    <a:lnTo>
                      <a:pt x="1176" y="0"/>
                    </a:lnTo>
                    <a:lnTo>
                      <a:pt x="1176" y="0"/>
                    </a:lnTo>
                    <a:lnTo>
                      <a:pt x="1176" y="0"/>
                    </a:lnTo>
                    <a:lnTo>
                      <a:pt x="1176" y="0"/>
                    </a:lnTo>
                    <a:lnTo>
                      <a:pt x="1176" y="0"/>
                    </a:lnTo>
                    <a:lnTo>
                      <a:pt x="1182" y="0"/>
                    </a:lnTo>
                    <a:lnTo>
                      <a:pt x="1182" y="0"/>
                    </a:lnTo>
                    <a:lnTo>
                      <a:pt x="1182" y="0"/>
                    </a:lnTo>
                    <a:lnTo>
                      <a:pt x="1182" y="0"/>
                    </a:lnTo>
                    <a:lnTo>
                      <a:pt x="1182" y="0"/>
                    </a:lnTo>
                    <a:lnTo>
                      <a:pt x="1182" y="0"/>
                    </a:lnTo>
                    <a:lnTo>
                      <a:pt x="1182" y="0"/>
                    </a:lnTo>
                    <a:lnTo>
                      <a:pt x="1188" y="0"/>
                    </a:lnTo>
                    <a:lnTo>
                      <a:pt x="1188" y="0"/>
                    </a:lnTo>
                    <a:lnTo>
                      <a:pt x="1194" y="0"/>
                    </a:lnTo>
                    <a:lnTo>
                      <a:pt x="1194" y="0"/>
                    </a:lnTo>
                    <a:lnTo>
                      <a:pt x="1200" y="0"/>
                    </a:lnTo>
                    <a:lnTo>
                      <a:pt x="1200" y="0"/>
                    </a:lnTo>
                    <a:lnTo>
                      <a:pt x="1200" y="0"/>
                    </a:lnTo>
                    <a:lnTo>
                      <a:pt x="1200" y="0"/>
                    </a:lnTo>
                    <a:lnTo>
                      <a:pt x="1212" y="0"/>
                    </a:lnTo>
                    <a:lnTo>
                      <a:pt x="1212" y="0"/>
                    </a:lnTo>
                    <a:lnTo>
                      <a:pt x="1212" y="0"/>
                    </a:lnTo>
                    <a:lnTo>
                      <a:pt x="1212" y="0"/>
                    </a:lnTo>
                    <a:lnTo>
                      <a:pt x="1212" y="0"/>
                    </a:lnTo>
                    <a:lnTo>
                      <a:pt x="1212" y="0"/>
                    </a:lnTo>
                    <a:lnTo>
                      <a:pt x="1218" y="0"/>
                    </a:lnTo>
                    <a:lnTo>
                      <a:pt x="1218" y="0"/>
                    </a:lnTo>
                    <a:lnTo>
                      <a:pt x="1218" y="0"/>
                    </a:lnTo>
                    <a:lnTo>
                      <a:pt x="1218" y="0"/>
                    </a:lnTo>
                    <a:lnTo>
                      <a:pt x="1218" y="0"/>
                    </a:lnTo>
                    <a:lnTo>
                      <a:pt x="1218" y="0"/>
                    </a:lnTo>
                    <a:lnTo>
                      <a:pt x="1218" y="0"/>
                    </a:lnTo>
                    <a:lnTo>
                      <a:pt x="1224" y="0"/>
                    </a:lnTo>
                    <a:lnTo>
                      <a:pt x="1224" y="0"/>
                    </a:lnTo>
                    <a:lnTo>
                      <a:pt x="1224" y="0"/>
                    </a:lnTo>
                    <a:lnTo>
                      <a:pt x="1224" y="0"/>
                    </a:lnTo>
                    <a:lnTo>
                      <a:pt x="1224" y="0"/>
                    </a:lnTo>
                    <a:lnTo>
                      <a:pt x="1224" y="0"/>
                    </a:lnTo>
                    <a:lnTo>
                      <a:pt x="1224" y="0"/>
                    </a:lnTo>
                    <a:lnTo>
                      <a:pt x="1230" y="0"/>
                    </a:lnTo>
                    <a:lnTo>
                      <a:pt x="1230" y="0"/>
                    </a:lnTo>
                    <a:lnTo>
                      <a:pt x="1230" y="0"/>
                    </a:lnTo>
                    <a:lnTo>
                      <a:pt x="1230" y="0"/>
                    </a:lnTo>
                    <a:lnTo>
                      <a:pt x="1230" y="0"/>
                    </a:lnTo>
                    <a:lnTo>
                      <a:pt x="1230" y="0"/>
                    </a:lnTo>
                    <a:lnTo>
                      <a:pt x="1230" y="0"/>
                    </a:lnTo>
                    <a:lnTo>
                      <a:pt x="1230" y="0"/>
                    </a:lnTo>
                    <a:lnTo>
                      <a:pt x="1230" y="0"/>
                    </a:lnTo>
                    <a:lnTo>
                      <a:pt x="1236" y="0"/>
                    </a:lnTo>
                    <a:lnTo>
                      <a:pt x="1236" y="0"/>
                    </a:lnTo>
                    <a:lnTo>
                      <a:pt x="1236" y="0"/>
                    </a:lnTo>
                    <a:lnTo>
                      <a:pt x="1236" y="0"/>
                    </a:lnTo>
                    <a:lnTo>
                      <a:pt x="1236" y="0"/>
                    </a:lnTo>
                    <a:lnTo>
                      <a:pt x="1236" y="0"/>
                    </a:lnTo>
                    <a:lnTo>
                      <a:pt x="1236" y="0"/>
                    </a:lnTo>
                    <a:lnTo>
                      <a:pt x="1242" y="0"/>
                    </a:lnTo>
                    <a:lnTo>
                      <a:pt x="1242" y="0"/>
                    </a:lnTo>
                    <a:lnTo>
                      <a:pt x="1242" y="0"/>
                    </a:lnTo>
                    <a:lnTo>
                      <a:pt x="1242" y="0"/>
                    </a:lnTo>
                    <a:lnTo>
                      <a:pt x="1242" y="0"/>
                    </a:lnTo>
                    <a:lnTo>
                      <a:pt x="1242" y="0"/>
                    </a:lnTo>
                    <a:lnTo>
                      <a:pt x="1242" y="0"/>
                    </a:lnTo>
                    <a:lnTo>
                      <a:pt x="1248" y="0"/>
                    </a:lnTo>
                    <a:lnTo>
                      <a:pt x="1248" y="0"/>
                    </a:lnTo>
                    <a:lnTo>
                      <a:pt x="1248" y="0"/>
                    </a:lnTo>
                    <a:lnTo>
                      <a:pt x="1248" y="0"/>
                    </a:lnTo>
                    <a:lnTo>
                      <a:pt x="1248" y="0"/>
                    </a:lnTo>
                    <a:lnTo>
                      <a:pt x="1248" y="0"/>
                    </a:lnTo>
                    <a:lnTo>
                      <a:pt x="1254" y="0"/>
                    </a:lnTo>
                    <a:lnTo>
                      <a:pt x="1254" y="0"/>
                    </a:lnTo>
                    <a:lnTo>
                      <a:pt x="1254" y="0"/>
                    </a:lnTo>
                    <a:lnTo>
                      <a:pt x="1254" y="0"/>
                    </a:lnTo>
                    <a:lnTo>
                      <a:pt x="1254" y="0"/>
                    </a:lnTo>
                    <a:lnTo>
                      <a:pt x="1254" y="0"/>
                    </a:lnTo>
                    <a:lnTo>
                      <a:pt x="1254" y="0"/>
                    </a:lnTo>
                    <a:lnTo>
                      <a:pt x="1260" y="0"/>
                    </a:lnTo>
                    <a:lnTo>
                      <a:pt x="1260" y="0"/>
                    </a:lnTo>
                    <a:lnTo>
                      <a:pt x="1260" y="0"/>
                    </a:lnTo>
                    <a:lnTo>
                      <a:pt x="1266" y="0"/>
                    </a:lnTo>
                    <a:lnTo>
                      <a:pt x="1272" y="0"/>
                    </a:lnTo>
                    <a:lnTo>
                      <a:pt x="1272" y="0"/>
                    </a:lnTo>
                    <a:lnTo>
                      <a:pt x="1272" y="0"/>
                    </a:lnTo>
                    <a:lnTo>
                      <a:pt x="1272" y="0"/>
                    </a:lnTo>
                    <a:lnTo>
                      <a:pt x="1272" y="0"/>
                    </a:lnTo>
                    <a:lnTo>
                      <a:pt x="1284" y="0"/>
                    </a:lnTo>
                    <a:lnTo>
                      <a:pt x="1284" y="0"/>
                    </a:lnTo>
                    <a:lnTo>
                      <a:pt x="1284" y="0"/>
                    </a:lnTo>
                    <a:lnTo>
                      <a:pt x="1284" y="0"/>
                    </a:lnTo>
                    <a:lnTo>
                      <a:pt x="1284" y="0"/>
                    </a:lnTo>
                    <a:lnTo>
                      <a:pt x="1290" y="0"/>
                    </a:lnTo>
                    <a:lnTo>
                      <a:pt x="1290" y="0"/>
                    </a:lnTo>
                    <a:lnTo>
                      <a:pt x="1290" y="0"/>
                    </a:lnTo>
                    <a:lnTo>
                      <a:pt x="1290" y="0"/>
                    </a:lnTo>
                    <a:lnTo>
                      <a:pt x="1290" y="0"/>
                    </a:lnTo>
                    <a:lnTo>
                      <a:pt x="1290" y="0"/>
                    </a:lnTo>
                    <a:lnTo>
                      <a:pt x="1290" y="0"/>
                    </a:lnTo>
                    <a:lnTo>
                      <a:pt x="1296" y="0"/>
                    </a:lnTo>
                    <a:lnTo>
                      <a:pt x="1296" y="0"/>
                    </a:lnTo>
                    <a:lnTo>
                      <a:pt x="1296" y="0"/>
                    </a:lnTo>
                    <a:lnTo>
                      <a:pt x="1302" y="0"/>
                    </a:lnTo>
                    <a:lnTo>
                      <a:pt x="1308" y="0"/>
                    </a:lnTo>
                    <a:lnTo>
                      <a:pt x="1308" y="0"/>
                    </a:lnTo>
                    <a:lnTo>
                      <a:pt x="1308" y="0"/>
                    </a:lnTo>
                    <a:lnTo>
                      <a:pt x="1308" y="0"/>
                    </a:lnTo>
                    <a:lnTo>
                      <a:pt x="1308" y="0"/>
                    </a:lnTo>
                    <a:lnTo>
                      <a:pt x="1320" y="0"/>
                    </a:lnTo>
                    <a:lnTo>
                      <a:pt x="1320" y="0"/>
                    </a:lnTo>
                    <a:lnTo>
                      <a:pt x="1320" y="0"/>
                    </a:lnTo>
                    <a:lnTo>
                      <a:pt x="1320" y="0"/>
                    </a:lnTo>
                    <a:lnTo>
                      <a:pt x="1320" y="0"/>
                    </a:lnTo>
                    <a:lnTo>
                      <a:pt x="1326" y="0"/>
                    </a:lnTo>
                    <a:lnTo>
                      <a:pt x="1326" y="0"/>
                    </a:lnTo>
                    <a:lnTo>
                      <a:pt x="1326" y="0"/>
                    </a:lnTo>
                    <a:lnTo>
                      <a:pt x="1326" y="0"/>
                    </a:lnTo>
                    <a:lnTo>
                      <a:pt x="1326" y="0"/>
                    </a:lnTo>
                    <a:lnTo>
                      <a:pt x="1326" y="0"/>
                    </a:lnTo>
                    <a:lnTo>
                      <a:pt x="1326" y="0"/>
                    </a:lnTo>
                    <a:lnTo>
                      <a:pt x="1332" y="0"/>
                    </a:lnTo>
                    <a:lnTo>
                      <a:pt x="1332" y="0"/>
                    </a:lnTo>
                    <a:lnTo>
                      <a:pt x="1332" y="0"/>
                    </a:lnTo>
                    <a:lnTo>
                      <a:pt x="1344" y="0"/>
                    </a:lnTo>
                    <a:lnTo>
                      <a:pt x="1344" y="0"/>
                    </a:lnTo>
                    <a:lnTo>
                      <a:pt x="1344" y="0"/>
                    </a:lnTo>
                    <a:lnTo>
                      <a:pt x="1344" y="0"/>
                    </a:lnTo>
                    <a:lnTo>
                      <a:pt x="1344" y="0"/>
                    </a:lnTo>
                    <a:lnTo>
                      <a:pt x="1344" y="0"/>
                    </a:lnTo>
                    <a:lnTo>
                      <a:pt x="1356" y="0"/>
                    </a:lnTo>
                    <a:lnTo>
                      <a:pt x="1356" y="0"/>
                    </a:lnTo>
                    <a:lnTo>
                      <a:pt x="1356" y="0"/>
                    </a:lnTo>
                    <a:lnTo>
                      <a:pt x="1356" y="0"/>
                    </a:lnTo>
                    <a:lnTo>
                      <a:pt x="1356" y="0"/>
                    </a:lnTo>
                    <a:lnTo>
                      <a:pt x="1362" y="0"/>
                    </a:lnTo>
                    <a:lnTo>
                      <a:pt x="1362" y="0"/>
                    </a:lnTo>
                    <a:lnTo>
                      <a:pt x="1362" y="0"/>
                    </a:lnTo>
                    <a:lnTo>
                      <a:pt x="1362" y="0"/>
                    </a:lnTo>
                    <a:lnTo>
                      <a:pt x="1362" y="0"/>
                    </a:lnTo>
                    <a:lnTo>
                      <a:pt x="1362" y="0"/>
                    </a:lnTo>
                    <a:lnTo>
                      <a:pt x="1368" y="0"/>
                    </a:lnTo>
                    <a:lnTo>
                      <a:pt x="1368" y="0"/>
                    </a:lnTo>
                    <a:lnTo>
                      <a:pt x="1368" y="0"/>
                    </a:lnTo>
                    <a:lnTo>
                      <a:pt x="1368" y="0"/>
                    </a:lnTo>
                    <a:lnTo>
                      <a:pt x="1380" y="0"/>
                    </a:lnTo>
                    <a:lnTo>
                      <a:pt x="1380" y="0"/>
                    </a:lnTo>
                    <a:lnTo>
                      <a:pt x="1380" y="0"/>
                    </a:lnTo>
                    <a:lnTo>
                      <a:pt x="1380" y="0"/>
                    </a:lnTo>
                    <a:lnTo>
                      <a:pt x="1380" y="0"/>
                    </a:lnTo>
                    <a:lnTo>
                      <a:pt x="1380" y="0"/>
                    </a:lnTo>
                    <a:lnTo>
                      <a:pt x="1392" y="0"/>
                    </a:lnTo>
                    <a:lnTo>
                      <a:pt x="1392" y="0"/>
                    </a:lnTo>
                    <a:lnTo>
                      <a:pt x="1392" y="0"/>
                    </a:lnTo>
                    <a:lnTo>
                      <a:pt x="1392" y="0"/>
                    </a:lnTo>
                    <a:lnTo>
                      <a:pt x="1398" y="0"/>
                    </a:lnTo>
                    <a:lnTo>
                      <a:pt x="1398" y="0"/>
                    </a:lnTo>
                    <a:lnTo>
                      <a:pt x="1398" y="0"/>
                    </a:lnTo>
                    <a:lnTo>
                      <a:pt x="1398" y="0"/>
                    </a:lnTo>
                    <a:lnTo>
                      <a:pt x="1398" y="0"/>
                    </a:lnTo>
                    <a:lnTo>
                      <a:pt x="1398" y="0"/>
                    </a:lnTo>
                    <a:lnTo>
                      <a:pt x="1398" y="0"/>
                    </a:lnTo>
                    <a:lnTo>
                      <a:pt x="1404" y="0"/>
                    </a:lnTo>
                    <a:lnTo>
                      <a:pt x="1404" y="0"/>
                    </a:lnTo>
                    <a:lnTo>
                      <a:pt x="1404" y="0"/>
                    </a:lnTo>
                    <a:lnTo>
                      <a:pt x="1404" y="0"/>
                    </a:lnTo>
                    <a:lnTo>
                      <a:pt x="1404" y="0"/>
                    </a:lnTo>
                    <a:lnTo>
                      <a:pt x="1404" y="0"/>
                    </a:lnTo>
                    <a:lnTo>
                      <a:pt x="1410" y="0"/>
                    </a:lnTo>
                    <a:lnTo>
                      <a:pt x="1410" y="0"/>
                    </a:lnTo>
                    <a:lnTo>
                      <a:pt x="1410"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2" y="0"/>
                    </a:lnTo>
                    <a:lnTo>
                      <a:pt x="1428" y="0"/>
                    </a:lnTo>
                    <a:lnTo>
                      <a:pt x="1428" y="0"/>
                    </a:lnTo>
                    <a:lnTo>
                      <a:pt x="1428" y="0"/>
                    </a:lnTo>
                    <a:lnTo>
                      <a:pt x="1428" y="0"/>
                    </a:lnTo>
                    <a:lnTo>
                      <a:pt x="1428" y="0"/>
                    </a:lnTo>
                    <a:lnTo>
                      <a:pt x="1428" y="0"/>
                    </a:lnTo>
                    <a:lnTo>
                      <a:pt x="1428" y="0"/>
                    </a:lnTo>
                    <a:lnTo>
                      <a:pt x="1434" y="0"/>
                    </a:lnTo>
                    <a:lnTo>
                      <a:pt x="1434" y="0"/>
                    </a:lnTo>
                    <a:lnTo>
                      <a:pt x="1434" y="0"/>
                    </a:lnTo>
                    <a:lnTo>
                      <a:pt x="1434" y="0"/>
                    </a:lnTo>
                    <a:lnTo>
                      <a:pt x="1434" y="0"/>
                    </a:lnTo>
                    <a:lnTo>
                      <a:pt x="1434" y="0"/>
                    </a:lnTo>
                    <a:lnTo>
                      <a:pt x="1440" y="0"/>
                    </a:lnTo>
                    <a:lnTo>
                      <a:pt x="1440" y="0"/>
                    </a:lnTo>
                    <a:lnTo>
                      <a:pt x="1440" y="0"/>
                    </a:lnTo>
                    <a:lnTo>
                      <a:pt x="1440" y="0"/>
                    </a:lnTo>
                    <a:lnTo>
                      <a:pt x="1440" y="0"/>
                    </a:lnTo>
                    <a:lnTo>
                      <a:pt x="1452" y="0"/>
                    </a:lnTo>
                    <a:lnTo>
                      <a:pt x="1452" y="0"/>
                    </a:lnTo>
                    <a:lnTo>
                      <a:pt x="1452" y="0"/>
                    </a:lnTo>
                    <a:lnTo>
                      <a:pt x="1452" y="0"/>
                    </a:lnTo>
                    <a:lnTo>
                      <a:pt x="1452" y="0"/>
                    </a:lnTo>
                    <a:lnTo>
                      <a:pt x="1458" y="0"/>
                    </a:lnTo>
                    <a:lnTo>
                      <a:pt x="1464" y="0"/>
                    </a:lnTo>
                    <a:lnTo>
                      <a:pt x="1464" y="0"/>
                    </a:lnTo>
                    <a:lnTo>
                      <a:pt x="1464" y="0"/>
                    </a:lnTo>
                    <a:lnTo>
                      <a:pt x="1470" y="0"/>
                    </a:lnTo>
                    <a:lnTo>
                      <a:pt x="1470" y="0"/>
                    </a:lnTo>
                    <a:lnTo>
                      <a:pt x="1470" y="0"/>
                    </a:lnTo>
                    <a:lnTo>
                      <a:pt x="1470" y="0"/>
                    </a:lnTo>
                    <a:lnTo>
                      <a:pt x="1470" y="0"/>
                    </a:lnTo>
                    <a:lnTo>
                      <a:pt x="1470" y="0"/>
                    </a:lnTo>
                    <a:lnTo>
                      <a:pt x="1470" y="0"/>
                    </a:lnTo>
                    <a:lnTo>
                      <a:pt x="1476" y="0"/>
                    </a:lnTo>
                    <a:lnTo>
                      <a:pt x="1476" y="0"/>
                    </a:lnTo>
                    <a:lnTo>
                      <a:pt x="1476" y="0"/>
                    </a:lnTo>
                    <a:lnTo>
                      <a:pt x="1476" y="0"/>
                    </a:lnTo>
                    <a:lnTo>
                      <a:pt x="1476" y="0"/>
                    </a:lnTo>
                    <a:lnTo>
                      <a:pt x="1488" y="0"/>
                    </a:lnTo>
                    <a:lnTo>
                      <a:pt x="1488" y="0"/>
                    </a:lnTo>
                    <a:lnTo>
                      <a:pt x="1488" y="0"/>
                    </a:lnTo>
                    <a:lnTo>
                      <a:pt x="1488" y="0"/>
                    </a:lnTo>
                    <a:lnTo>
                      <a:pt x="1488" y="0"/>
                    </a:lnTo>
                    <a:lnTo>
                      <a:pt x="1494" y="0"/>
                    </a:lnTo>
                    <a:lnTo>
                      <a:pt x="1500" y="0"/>
                    </a:lnTo>
                    <a:lnTo>
                      <a:pt x="1500" y="0"/>
                    </a:lnTo>
                    <a:lnTo>
                      <a:pt x="1500" y="0"/>
                    </a:lnTo>
                    <a:lnTo>
                      <a:pt x="1506" y="0"/>
                    </a:lnTo>
                    <a:lnTo>
                      <a:pt x="1506" y="0"/>
                    </a:lnTo>
                    <a:lnTo>
                      <a:pt x="1506" y="0"/>
                    </a:lnTo>
                    <a:lnTo>
                      <a:pt x="1506" y="0"/>
                    </a:lnTo>
                    <a:lnTo>
                      <a:pt x="1506" y="0"/>
                    </a:lnTo>
                    <a:lnTo>
                      <a:pt x="1506" y="0"/>
                    </a:lnTo>
                    <a:lnTo>
                      <a:pt x="1506" y="0"/>
                    </a:lnTo>
                    <a:lnTo>
                      <a:pt x="1512" y="0"/>
                    </a:lnTo>
                    <a:lnTo>
                      <a:pt x="1512" y="0"/>
                    </a:lnTo>
                    <a:lnTo>
                      <a:pt x="1512" y="0"/>
                    </a:lnTo>
                    <a:lnTo>
                      <a:pt x="1512" y="0"/>
                    </a:lnTo>
                    <a:lnTo>
                      <a:pt x="1512" y="0"/>
                    </a:lnTo>
                    <a:lnTo>
                      <a:pt x="1524" y="0"/>
                    </a:lnTo>
                    <a:lnTo>
                      <a:pt x="1524" y="0"/>
                    </a:lnTo>
                    <a:lnTo>
                      <a:pt x="1524" y="0"/>
                    </a:lnTo>
                    <a:lnTo>
                      <a:pt x="1524" y="0"/>
                    </a:lnTo>
                    <a:lnTo>
                      <a:pt x="1524" y="0"/>
                    </a:lnTo>
                    <a:lnTo>
                      <a:pt x="1530" y="0"/>
                    </a:lnTo>
                    <a:lnTo>
                      <a:pt x="1536" y="0"/>
                    </a:lnTo>
                    <a:lnTo>
                      <a:pt x="1536" y="0"/>
                    </a:lnTo>
                    <a:lnTo>
                      <a:pt x="1536" y="0"/>
                    </a:lnTo>
                    <a:lnTo>
                      <a:pt x="1542" y="0"/>
                    </a:lnTo>
                    <a:lnTo>
                      <a:pt x="1542" y="0"/>
                    </a:lnTo>
                    <a:lnTo>
                      <a:pt x="1542" y="0"/>
                    </a:lnTo>
                    <a:lnTo>
                      <a:pt x="1542" y="0"/>
                    </a:lnTo>
                    <a:lnTo>
                      <a:pt x="1542" y="0"/>
                    </a:lnTo>
                    <a:lnTo>
                      <a:pt x="1542" y="0"/>
                    </a:lnTo>
                    <a:lnTo>
                      <a:pt x="1542" y="0"/>
                    </a:lnTo>
                    <a:lnTo>
                      <a:pt x="1548" y="0"/>
                    </a:lnTo>
                    <a:lnTo>
                      <a:pt x="1548" y="0"/>
                    </a:lnTo>
                    <a:lnTo>
                      <a:pt x="1548" y="0"/>
                    </a:lnTo>
                    <a:lnTo>
                      <a:pt x="1548" y="0"/>
                    </a:lnTo>
                    <a:lnTo>
                      <a:pt x="1548" y="0"/>
                    </a:lnTo>
                    <a:lnTo>
                      <a:pt x="1560" y="0"/>
                    </a:lnTo>
                    <a:lnTo>
                      <a:pt x="1560" y="0"/>
                    </a:lnTo>
                    <a:lnTo>
                      <a:pt x="1560" y="0"/>
                    </a:lnTo>
                    <a:lnTo>
                      <a:pt x="1560" y="0"/>
                    </a:lnTo>
                    <a:lnTo>
                      <a:pt x="1560" y="0"/>
                    </a:lnTo>
                    <a:lnTo>
                      <a:pt x="1566" y="0"/>
                    </a:lnTo>
                    <a:lnTo>
                      <a:pt x="1572" y="0"/>
                    </a:lnTo>
                    <a:lnTo>
                      <a:pt x="1572" y="0"/>
                    </a:lnTo>
                    <a:lnTo>
                      <a:pt x="1572" y="0"/>
                    </a:lnTo>
                    <a:lnTo>
                      <a:pt x="1578" y="0"/>
                    </a:lnTo>
                    <a:lnTo>
                      <a:pt x="1578" y="0"/>
                    </a:lnTo>
                    <a:lnTo>
                      <a:pt x="1578" y="0"/>
                    </a:lnTo>
                    <a:lnTo>
                      <a:pt x="1578" y="0"/>
                    </a:lnTo>
                    <a:lnTo>
                      <a:pt x="1578" y="0"/>
                    </a:lnTo>
                    <a:lnTo>
                      <a:pt x="1578" y="0"/>
                    </a:lnTo>
                    <a:lnTo>
                      <a:pt x="1578" y="0"/>
                    </a:lnTo>
                    <a:lnTo>
                      <a:pt x="1584" y="0"/>
                    </a:lnTo>
                    <a:lnTo>
                      <a:pt x="1584" y="0"/>
                    </a:lnTo>
                    <a:lnTo>
                      <a:pt x="1584" y="0"/>
                    </a:lnTo>
                    <a:lnTo>
                      <a:pt x="1584" y="0"/>
                    </a:lnTo>
                    <a:lnTo>
                      <a:pt x="1584" y="0"/>
                    </a:lnTo>
                    <a:lnTo>
                      <a:pt x="1584" y="0"/>
                    </a:lnTo>
                    <a:lnTo>
                      <a:pt x="1584" y="0"/>
                    </a:lnTo>
                    <a:lnTo>
                      <a:pt x="1584" y="0"/>
                    </a:lnTo>
                    <a:lnTo>
                      <a:pt x="1590" y="0"/>
                    </a:lnTo>
                    <a:lnTo>
                      <a:pt x="1590" y="0"/>
                    </a:lnTo>
                    <a:lnTo>
                      <a:pt x="1590" y="0"/>
                    </a:lnTo>
                    <a:lnTo>
                      <a:pt x="1590" y="0"/>
                    </a:lnTo>
                    <a:lnTo>
                      <a:pt x="1590" y="0"/>
                    </a:lnTo>
                    <a:lnTo>
                      <a:pt x="1590" y="0"/>
                    </a:lnTo>
                    <a:lnTo>
                      <a:pt x="1590" y="0"/>
                    </a:lnTo>
                    <a:lnTo>
                      <a:pt x="1596" y="0"/>
                    </a:lnTo>
                    <a:lnTo>
                      <a:pt x="1596" y="0"/>
                    </a:lnTo>
                    <a:lnTo>
                      <a:pt x="1596" y="0"/>
                    </a:lnTo>
                    <a:lnTo>
                      <a:pt x="1596" y="0"/>
                    </a:lnTo>
                    <a:lnTo>
                      <a:pt x="1596" y="0"/>
                    </a:lnTo>
                    <a:lnTo>
                      <a:pt x="1596" y="0"/>
                    </a:lnTo>
                    <a:lnTo>
                      <a:pt x="1596" y="0"/>
                    </a:lnTo>
                    <a:lnTo>
                      <a:pt x="1596" y="0"/>
                    </a:lnTo>
                    <a:lnTo>
                      <a:pt x="1596" y="0"/>
                    </a:lnTo>
                    <a:lnTo>
                      <a:pt x="1596" y="0"/>
                    </a:lnTo>
                    <a:lnTo>
                      <a:pt x="1602" y="0"/>
                    </a:lnTo>
                    <a:lnTo>
                      <a:pt x="1602" y="0"/>
                    </a:lnTo>
                    <a:lnTo>
                      <a:pt x="1602" y="0"/>
                    </a:lnTo>
                    <a:lnTo>
                      <a:pt x="1602" y="0"/>
                    </a:lnTo>
                    <a:lnTo>
                      <a:pt x="1602" y="0"/>
                    </a:lnTo>
                    <a:lnTo>
                      <a:pt x="1602" y="0"/>
                    </a:lnTo>
                    <a:lnTo>
                      <a:pt x="1608" y="0"/>
                    </a:lnTo>
                    <a:lnTo>
                      <a:pt x="1608" y="0"/>
                    </a:lnTo>
                    <a:lnTo>
                      <a:pt x="1608" y="0"/>
                    </a:lnTo>
                    <a:lnTo>
                      <a:pt x="1608" y="0"/>
                    </a:lnTo>
                    <a:lnTo>
                      <a:pt x="1608" y="0"/>
                    </a:lnTo>
                    <a:lnTo>
                      <a:pt x="1608" y="0"/>
                    </a:lnTo>
                    <a:lnTo>
                      <a:pt x="1608" y="0"/>
                    </a:lnTo>
                    <a:lnTo>
                      <a:pt x="1614" y="0"/>
                    </a:lnTo>
                    <a:lnTo>
                      <a:pt x="1614" y="0"/>
                    </a:lnTo>
                    <a:lnTo>
                      <a:pt x="1614" y="0"/>
                    </a:lnTo>
                    <a:lnTo>
                      <a:pt x="1614" y="0"/>
                    </a:lnTo>
                    <a:lnTo>
                      <a:pt x="1614" y="0"/>
                    </a:lnTo>
                    <a:lnTo>
                      <a:pt x="1614" y="0"/>
                    </a:lnTo>
                    <a:lnTo>
                      <a:pt x="1614" y="0"/>
                    </a:lnTo>
                    <a:lnTo>
                      <a:pt x="1620" y="0"/>
                    </a:lnTo>
                    <a:lnTo>
                      <a:pt x="1620" y="0"/>
                    </a:lnTo>
                    <a:lnTo>
                      <a:pt x="1620" y="0"/>
                    </a:lnTo>
                    <a:lnTo>
                      <a:pt x="1620" y="0"/>
                    </a:lnTo>
                    <a:lnTo>
                      <a:pt x="1620" y="0"/>
                    </a:lnTo>
                    <a:lnTo>
                      <a:pt x="1620" y="0"/>
                    </a:lnTo>
                    <a:lnTo>
                      <a:pt x="1632" y="0"/>
                    </a:lnTo>
                    <a:lnTo>
                      <a:pt x="1632" y="0"/>
                    </a:lnTo>
                    <a:lnTo>
                      <a:pt x="1632" y="0"/>
                    </a:lnTo>
                    <a:lnTo>
                      <a:pt x="1632" y="0"/>
                    </a:lnTo>
                    <a:lnTo>
                      <a:pt x="1638" y="0"/>
                    </a:lnTo>
                    <a:lnTo>
                      <a:pt x="1638" y="0"/>
                    </a:lnTo>
                    <a:lnTo>
                      <a:pt x="1644" y="0"/>
                    </a:lnTo>
                    <a:lnTo>
                      <a:pt x="1644" y="0"/>
                    </a:lnTo>
                    <a:lnTo>
                      <a:pt x="1650" y="0"/>
                    </a:lnTo>
                    <a:lnTo>
                      <a:pt x="1650" y="0"/>
                    </a:lnTo>
                    <a:lnTo>
                      <a:pt x="1650" y="0"/>
                    </a:lnTo>
                    <a:lnTo>
                      <a:pt x="1650" y="0"/>
                    </a:lnTo>
                    <a:lnTo>
                      <a:pt x="1650" y="0"/>
                    </a:lnTo>
                    <a:lnTo>
                      <a:pt x="1650" y="0"/>
                    </a:lnTo>
                    <a:lnTo>
                      <a:pt x="1656" y="0"/>
                    </a:lnTo>
                    <a:lnTo>
                      <a:pt x="1656" y="0"/>
                    </a:lnTo>
                    <a:lnTo>
                      <a:pt x="1656" y="0"/>
                    </a:lnTo>
                    <a:lnTo>
                      <a:pt x="1656" y="0"/>
                    </a:lnTo>
                    <a:lnTo>
                      <a:pt x="1656" y="0"/>
                    </a:lnTo>
                    <a:lnTo>
                      <a:pt x="1656" y="0"/>
                    </a:lnTo>
                    <a:lnTo>
                      <a:pt x="1656" y="0"/>
                    </a:lnTo>
                    <a:lnTo>
                      <a:pt x="1668" y="0"/>
                    </a:lnTo>
                    <a:lnTo>
                      <a:pt x="1668" y="0"/>
                    </a:lnTo>
                    <a:lnTo>
                      <a:pt x="1668" y="0"/>
                    </a:lnTo>
                    <a:lnTo>
                      <a:pt x="1668" y="0"/>
                    </a:lnTo>
                    <a:lnTo>
                      <a:pt x="1674" y="0"/>
                    </a:lnTo>
                    <a:lnTo>
                      <a:pt x="1674" y="0"/>
                    </a:lnTo>
                    <a:lnTo>
                      <a:pt x="1680" y="0"/>
                    </a:lnTo>
                    <a:lnTo>
                      <a:pt x="1680" y="0"/>
                    </a:lnTo>
                    <a:lnTo>
                      <a:pt x="1686" y="0"/>
                    </a:lnTo>
                    <a:lnTo>
                      <a:pt x="1686" y="0"/>
                    </a:lnTo>
                    <a:lnTo>
                      <a:pt x="1686" y="0"/>
                    </a:lnTo>
                    <a:lnTo>
                      <a:pt x="1686" y="0"/>
                    </a:lnTo>
                    <a:lnTo>
                      <a:pt x="1686" y="0"/>
                    </a:lnTo>
                    <a:lnTo>
                      <a:pt x="1686" y="0"/>
                    </a:lnTo>
                    <a:lnTo>
                      <a:pt x="1692" y="0"/>
                    </a:lnTo>
                    <a:lnTo>
                      <a:pt x="1692" y="0"/>
                    </a:lnTo>
                    <a:lnTo>
                      <a:pt x="1692" y="0"/>
                    </a:lnTo>
                    <a:lnTo>
                      <a:pt x="1692" y="0"/>
                    </a:lnTo>
                    <a:lnTo>
                      <a:pt x="1692" y="0"/>
                    </a:lnTo>
                    <a:lnTo>
                      <a:pt x="1692" y="0"/>
                    </a:lnTo>
                    <a:lnTo>
                      <a:pt x="1692" y="0"/>
                    </a:lnTo>
                    <a:lnTo>
                      <a:pt x="1704" y="0"/>
                    </a:lnTo>
                    <a:lnTo>
                      <a:pt x="1704" y="0"/>
                    </a:lnTo>
                    <a:lnTo>
                      <a:pt x="1704" y="0"/>
                    </a:lnTo>
                    <a:lnTo>
                      <a:pt x="1704" y="0"/>
                    </a:lnTo>
                    <a:lnTo>
                      <a:pt x="1710" y="0"/>
                    </a:lnTo>
                    <a:lnTo>
                      <a:pt x="1710" y="0"/>
                    </a:lnTo>
                    <a:lnTo>
                      <a:pt x="1716" y="0"/>
                    </a:lnTo>
                    <a:lnTo>
                      <a:pt x="1722" y="0"/>
                    </a:lnTo>
                    <a:lnTo>
                      <a:pt x="1722" y="0"/>
                    </a:lnTo>
                    <a:lnTo>
                      <a:pt x="1722" y="0"/>
                    </a:lnTo>
                    <a:lnTo>
                      <a:pt x="1722" y="0"/>
                    </a:lnTo>
                    <a:lnTo>
                      <a:pt x="1722" y="0"/>
                    </a:lnTo>
                    <a:lnTo>
                      <a:pt x="1722" y="0"/>
                    </a:lnTo>
                    <a:lnTo>
                      <a:pt x="1722" y="0"/>
                    </a:lnTo>
                    <a:lnTo>
                      <a:pt x="1728" y="0"/>
                    </a:lnTo>
                    <a:lnTo>
                      <a:pt x="1728" y="0"/>
                    </a:lnTo>
                    <a:lnTo>
                      <a:pt x="1728" y="0"/>
                    </a:lnTo>
                    <a:lnTo>
                      <a:pt x="1728" y="0"/>
                    </a:lnTo>
                    <a:lnTo>
                      <a:pt x="1728" y="0"/>
                    </a:lnTo>
                    <a:lnTo>
                      <a:pt x="1728" y="0"/>
                    </a:lnTo>
                    <a:lnTo>
                      <a:pt x="1728" y="0"/>
                    </a:lnTo>
                    <a:lnTo>
                      <a:pt x="1740" y="0"/>
                    </a:lnTo>
                    <a:lnTo>
                      <a:pt x="1740" y="0"/>
                    </a:lnTo>
                    <a:lnTo>
                      <a:pt x="1740" y="0"/>
                    </a:lnTo>
                    <a:lnTo>
                      <a:pt x="1740" y="0"/>
                    </a:lnTo>
                    <a:lnTo>
                      <a:pt x="1746" y="0"/>
                    </a:lnTo>
                    <a:lnTo>
                      <a:pt x="1746" y="0"/>
                    </a:lnTo>
                    <a:lnTo>
                      <a:pt x="1752" y="0"/>
                    </a:lnTo>
                    <a:lnTo>
                      <a:pt x="1758" y="0"/>
                    </a:lnTo>
                    <a:lnTo>
                      <a:pt x="1758" y="0"/>
                    </a:lnTo>
                    <a:lnTo>
                      <a:pt x="1758" y="0"/>
                    </a:lnTo>
                    <a:lnTo>
                      <a:pt x="1758" y="0"/>
                    </a:lnTo>
                    <a:lnTo>
                      <a:pt x="1758" y="0"/>
                    </a:lnTo>
                    <a:lnTo>
                      <a:pt x="1758" y="0"/>
                    </a:lnTo>
                    <a:lnTo>
                      <a:pt x="1758" y="0"/>
                    </a:lnTo>
                    <a:lnTo>
                      <a:pt x="1764" y="0"/>
                    </a:lnTo>
                    <a:lnTo>
                      <a:pt x="1764" y="0"/>
                    </a:lnTo>
                    <a:lnTo>
                      <a:pt x="1764" y="0"/>
                    </a:lnTo>
                    <a:lnTo>
                      <a:pt x="1764" y="0"/>
                    </a:lnTo>
                    <a:lnTo>
                      <a:pt x="1764" y="0"/>
                    </a:lnTo>
                    <a:lnTo>
                      <a:pt x="1764" y="0"/>
                    </a:lnTo>
                    <a:lnTo>
                      <a:pt x="1770" y="0"/>
                    </a:lnTo>
                    <a:lnTo>
                      <a:pt x="1770" y="0"/>
                    </a:lnTo>
                    <a:lnTo>
                      <a:pt x="1770" y="0"/>
                    </a:lnTo>
                    <a:lnTo>
                      <a:pt x="1770" y="0"/>
                    </a:lnTo>
                    <a:lnTo>
                      <a:pt x="1770" y="0"/>
                    </a:lnTo>
                    <a:lnTo>
                      <a:pt x="1770" y="0"/>
                    </a:lnTo>
                    <a:lnTo>
                      <a:pt x="1776" y="0"/>
                    </a:lnTo>
                    <a:lnTo>
                      <a:pt x="1776" y="0"/>
                    </a:lnTo>
                    <a:lnTo>
                      <a:pt x="1776" y="0"/>
                    </a:lnTo>
                    <a:lnTo>
                      <a:pt x="1776" y="0"/>
                    </a:lnTo>
                    <a:lnTo>
                      <a:pt x="1776" y="0"/>
                    </a:lnTo>
                    <a:lnTo>
                      <a:pt x="1776" y="0"/>
                    </a:lnTo>
                    <a:lnTo>
                      <a:pt x="1776" y="0"/>
                    </a:lnTo>
                    <a:lnTo>
                      <a:pt x="1776" y="0"/>
                    </a:lnTo>
                    <a:lnTo>
                      <a:pt x="1776" y="0"/>
                    </a:lnTo>
                    <a:lnTo>
                      <a:pt x="1776" y="0"/>
                    </a:lnTo>
                    <a:lnTo>
                      <a:pt x="1776" y="0"/>
                    </a:lnTo>
                    <a:lnTo>
                      <a:pt x="1782" y="0"/>
                    </a:lnTo>
                    <a:lnTo>
                      <a:pt x="1782" y="0"/>
                    </a:lnTo>
                    <a:lnTo>
                      <a:pt x="1782" y="0"/>
                    </a:lnTo>
                    <a:lnTo>
                      <a:pt x="1782" y="0"/>
                    </a:lnTo>
                    <a:lnTo>
                      <a:pt x="1782" y="0"/>
                    </a:lnTo>
                    <a:lnTo>
                      <a:pt x="1782" y="0"/>
                    </a:lnTo>
                    <a:lnTo>
                      <a:pt x="1782" y="0"/>
                    </a:lnTo>
                    <a:lnTo>
                      <a:pt x="1788" y="0"/>
                    </a:lnTo>
                    <a:lnTo>
                      <a:pt x="1788" y="0"/>
                    </a:lnTo>
                    <a:lnTo>
                      <a:pt x="1788" y="0"/>
                    </a:lnTo>
                    <a:lnTo>
                      <a:pt x="1788" y="0"/>
                    </a:lnTo>
                    <a:lnTo>
                      <a:pt x="1788" y="0"/>
                    </a:lnTo>
                    <a:lnTo>
                      <a:pt x="1788" y="0"/>
                    </a:lnTo>
                    <a:lnTo>
                      <a:pt x="1794" y="0"/>
                    </a:lnTo>
                    <a:lnTo>
                      <a:pt x="1794" y="0"/>
                    </a:lnTo>
                    <a:lnTo>
                      <a:pt x="1794" y="0"/>
                    </a:lnTo>
                    <a:lnTo>
                      <a:pt x="1794" y="0"/>
                    </a:lnTo>
                    <a:lnTo>
                      <a:pt x="1794" y="0"/>
                    </a:lnTo>
                    <a:lnTo>
                      <a:pt x="1794" y="0"/>
                    </a:lnTo>
                    <a:lnTo>
                      <a:pt x="1794" y="0"/>
                    </a:lnTo>
                    <a:lnTo>
                      <a:pt x="1800" y="0"/>
                    </a:lnTo>
                    <a:lnTo>
                      <a:pt x="1800" y="0"/>
                    </a:lnTo>
                    <a:lnTo>
                      <a:pt x="1800" y="0"/>
                    </a:lnTo>
                    <a:lnTo>
                      <a:pt x="1800" y="0"/>
                    </a:lnTo>
                    <a:lnTo>
                      <a:pt x="1800" y="0"/>
                    </a:lnTo>
                    <a:lnTo>
                      <a:pt x="1800" y="0"/>
                    </a:lnTo>
                    <a:lnTo>
                      <a:pt x="1800" y="0"/>
                    </a:lnTo>
                    <a:lnTo>
                      <a:pt x="1806" y="0"/>
                    </a:lnTo>
                    <a:lnTo>
                      <a:pt x="1812" y="0"/>
                    </a:lnTo>
                    <a:lnTo>
                      <a:pt x="1812" y="0"/>
                    </a:lnTo>
                    <a:lnTo>
                      <a:pt x="1818" y="0"/>
                    </a:lnTo>
                    <a:lnTo>
                      <a:pt x="1818" y="0"/>
                    </a:lnTo>
                    <a:lnTo>
                      <a:pt x="1818" y="0"/>
                    </a:lnTo>
                    <a:lnTo>
                      <a:pt x="1818" y="0"/>
                    </a:lnTo>
                    <a:lnTo>
                      <a:pt x="1830" y="0"/>
                    </a:lnTo>
                    <a:lnTo>
                      <a:pt x="1830" y="0"/>
                    </a:lnTo>
                    <a:lnTo>
                      <a:pt x="1830" y="0"/>
                    </a:lnTo>
                    <a:lnTo>
                      <a:pt x="1830" y="0"/>
                    </a:lnTo>
                    <a:lnTo>
                      <a:pt x="1830" y="0"/>
                    </a:lnTo>
                    <a:lnTo>
                      <a:pt x="1830" y="0"/>
                    </a:lnTo>
                    <a:lnTo>
                      <a:pt x="1830" y="0"/>
                    </a:lnTo>
                    <a:lnTo>
                      <a:pt x="1836" y="0"/>
                    </a:lnTo>
                    <a:lnTo>
                      <a:pt x="1836" y="0"/>
                    </a:lnTo>
                    <a:lnTo>
                      <a:pt x="1836" y="0"/>
                    </a:lnTo>
                    <a:lnTo>
                      <a:pt x="1836" y="0"/>
                    </a:lnTo>
                    <a:lnTo>
                      <a:pt x="1836" y="0"/>
                    </a:lnTo>
                    <a:lnTo>
                      <a:pt x="1836" y="0"/>
                    </a:lnTo>
                    <a:lnTo>
                      <a:pt x="1842" y="0"/>
                    </a:lnTo>
                    <a:lnTo>
                      <a:pt x="1842" y="0"/>
                    </a:lnTo>
                    <a:lnTo>
                      <a:pt x="1848" y="0"/>
                    </a:lnTo>
                    <a:lnTo>
                      <a:pt x="1848" y="0"/>
                    </a:lnTo>
                    <a:lnTo>
                      <a:pt x="1854" y="0"/>
                    </a:lnTo>
                    <a:lnTo>
                      <a:pt x="1854" y="0"/>
                    </a:lnTo>
                    <a:lnTo>
                      <a:pt x="1854" y="0"/>
                    </a:lnTo>
                    <a:lnTo>
                      <a:pt x="1854" y="0"/>
                    </a:lnTo>
                    <a:lnTo>
                      <a:pt x="1866" y="0"/>
                    </a:lnTo>
                    <a:lnTo>
                      <a:pt x="1866" y="0"/>
                    </a:lnTo>
                    <a:lnTo>
                      <a:pt x="1866" y="0"/>
                    </a:lnTo>
                    <a:lnTo>
                      <a:pt x="1866" y="0"/>
                    </a:lnTo>
                    <a:lnTo>
                      <a:pt x="1866" y="0"/>
                    </a:lnTo>
                    <a:lnTo>
                      <a:pt x="1866" y="0"/>
                    </a:lnTo>
                    <a:lnTo>
                      <a:pt x="1866" y="0"/>
                    </a:lnTo>
                    <a:lnTo>
                      <a:pt x="1872" y="0"/>
                    </a:lnTo>
                    <a:lnTo>
                      <a:pt x="1872" y="0"/>
                    </a:lnTo>
                    <a:lnTo>
                      <a:pt x="1872" y="0"/>
                    </a:lnTo>
                    <a:lnTo>
                      <a:pt x="1872" y="0"/>
                    </a:lnTo>
                    <a:lnTo>
                      <a:pt x="1872" y="0"/>
                    </a:lnTo>
                    <a:lnTo>
                      <a:pt x="1872" y="0"/>
                    </a:lnTo>
                    <a:lnTo>
                      <a:pt x="1878" y="0"/>
                    </a:lnTo>
                    <a:lnTo>
                      <a:pt x="1878" y="0"/>
                    </a:lnTo>
                    <a:lnTo>
                      <a:pt x="1884" y="0"/>
                    </a:lnTo>
                    <a:lnTo>
                      <a:pt x="1884" y="0"/>
                    </a:lnTo>
                    <a:lnTo>
                      <a:pt x="1890" y="0"/>
                    </a:lnTo>
                    <a:lnTo>
                      <a:pt x="1890" y="0"/>
                    </a:lnTo>
                    <a:lnTo>
                      <a:pt x="1890" y="0"/>
                    </a:lnTo>
                    <a:lnTo>
                      <a:pt x="1890" y="0"/>
                    </a:lnTo>
                    <a:lnTo>
                      <a:pt x="1902" y="0"/>
                    </a:lnTo>
                    <a:lnTo>
                      <a:pt x="1902" y="0"/>
                    </a:lnTo>
                    <a:lnTo>
                      <a:pt x="1902" y="0"/>
                    </a:lnTo>
                    <a:lnTo>
                      <a:pt x="1902" y="0"/>
                    </a:lnTo>
                    <a:lnTo>
                      <a:pt x="1902" y="0"/>
                    </a:lnTo>
                    <a:lnTo>
                      <a:pt x="1902" y="0"/>
                    </a:lnTo>
                    <a:lnTo>
                      <a:pt x="1902" y="0"/>
                    </a:lnTo>
                    <a:lnTo>
                      <a:pt x="1908" y="0"/>
                    </a:lnTo>
                    <a:lnTo>
                      <a:pt x="1908" y="0"/>
                    </a:lnTo>
                    <a:lnTo>
                      <a:pt x="1908" y="0"/>
                    </a:lnTo>
                    <a:lnTo>
                      <a:pt x="1908" y="0"/>
                    </a:lnTo>
                    <a:lnTo>
                      <a:pt x="1908" y="0"/>
                    </a:lnTo>
                    <a:lnTo>
                      <a:pt x="1908" y="0"/>
                    </a:lnTo>
                    <a:lnTo>
                      <a:pt x="1914" y="0"/>
                    </a:lnTo>
                    <a:lnTo>
                      <a:pt x="1914" y="0"/>
                    </a:lnTo>
                    <a:lnTo>
                      <a:pt x="1920" y="0"/>
                    </a:lnTo>
                    <a:lnTo>
                      <a:pt x="1920" y="0"/>
                    </a:lnTo>
                    <a:lnTo>
                      <a:pt x="1926" y="0"/>
                    </a:lnTo>
                    <a:lnTo>
                      <a:pt x="1926" y="0"/>
                    </a:lnTo>
                    <a:lnTo>
                      <a:pt x="1926" y="0"/>
                    </a:lnTo>
                    <a:lnTo>
                      <a:pt x="1926" y="0"/>
                    </a:lnTo>
                    <a:lnTo>
                      <a:pt x="1938" y="0"/>
                    </a:lnTo>
                    <a:lnTo>
                      <a:pt x="1938" y="0"/>
                    </a:lnTo>
                    <a:lnTo>
                      <a:pt x="1938" y="0"/>
                    </a:lnTo>
                    <a:lnTo>
                      <a:pt x="1938" y="0"/>
                    </a:lnTo>
                    <a:lnTo>
                      <a:pt x="1938" y="0"/>
                    </a:lnTo>
                    <a:lnTo>
                      <a:pt x="1938" y="0"/>
                    </a:lnTo>
                    <a:lnTo>
                      <a:pt x="1944" y="0"/>
                    </a:lnTo>
                    <a:lnTo>
                      <a:pt x="1944" y="0"/>
                    </a:lnTo>
                    <a:lnTo>
                      <a:pt x="1944" y="0"/>
                    </a:lnTo>
                    <a:lnTo>
                      <a:pt x="1944" y="0"/>
                    </a:lnTo>
                    <a:lnTo>
                      <a:pt x="1944" y="0"/>
                    </a:lnTo>
                    <a:lnTo>
                      <a:pt x="1944" y="0"/>
                    </a:lnTo>
                    <a:lnTo>
                      <a:pt x="1944" y="0"/>
                    </a:lnTo>
                    <a:lnTo>
                      <a:pt x="1950" y="0"/>
                    </a:lnTo>
                    <a:lnTo>
                      <a:pt x="1950" y="0"/>
                    </a:lnTo>
                    <a:lnTo>
                      <a:pt x="1950" y="0"/>
                    </a:lnTo>
                    <a:lnTo>
                      <a:pt x="1950" y="0"/>
                    </a:lnTo>
                    <a:lnTo>
                      <a:pt x="1950" y="0"/>
                    </a:lnTo>
                    <a:lnTo>
                      <a:pt x="1950" y="0"/>
                    </a:lnTo>
                    <a:lnTo>
                      <a:pt x="1950" y="0"/>
                    </a:lnTo>
                    <a:lnTo>
                      <a:pt x="1956" y="0"/>
                    </a:lnTo>
                    <a:lnTo>
                      <a:pt x="1956" y="0"/>
                    </a:lnTo>
                    <a:lnTo>
                      <a:pt x="1956" y="0"/>
                    </a:lnTo>
                    <a:lnTo>
                      <a:pt x="1956" y="0"/>
                    </a:lnTo>
                    <a:lnTo>
                      <a:pt x="1956" y="0"/>
                    </a:lnTo>
                    <a:lnTo>
                      <a:pt x="1956" y="0"/>
                    </a:lnTo>
                    <a:lnTo>
                      <a:pt x="1956" y="0"/>
                    </a:lnTo>
                    <a:lnTo>
                      <a:pt x="1956" y="0"/>
                    </a:lnTo>
                    <a:lnTo>
                      <a:pt x="1956" y="0"/>
                    </a:lnTo>
                    <a:lnTo>
                      <a:pt x="1962" y="0"/>
                    </a:lnTo>
                    <a:lnTo>
                      <a:pt x="1962" y="0"/>
                    </a:lnTo>
                    <a:lnTo>
                      <a:pt x="1962" y="0"/>
                    </a:lnTo>
                    <a:lnTo>
                      <a:pt x="1962" y="0"/>
                    </a:lnTo>
                    <a:lnTo>
                      <a:pt x="1962" y="0"/>
                    </a:lnTo>
                    <a:lnTo>
                      <a:pt x="1962" y="0"/>
                    </a:lnTo>
                    <a:lnTo>
                      <a:pt x="1962" y="0"/>
                    </a:lnTo>
                    <a:lnTo>
                      <a:pt x="1968" y="0"/>
                    </a:lnTo>
                    <a:lnTo>
                      <a:pt x="1968" y="0"/>
                    </a:lnTo>
                    <a:lnTo>
                      <a:pt x="1968" y="0"/>
                    </a:lnTo>
                    <a:lnTo>
                      <a:pt x="1968" y="0"/>
                    </a:lnTo>
                    <a:lnTo>
                      <a:pt x="1968" y="0"/>
                    </a:lnTo>
                    <a:lnTo>
                      <a:pt x="1968" y="0"/>
                    </a:lnTo>
                    <a:lnTo>
                      <a:pt x="1968" y="0"/>
                    </a:lnTo>
                    <a:lnTo>
                      <a:pt x="1974" y="0"/>
                    </a:lnTo>
                    <a:lnTo>
                      <a:pt x="1974" y="0"/>
                    </a:lnTo>
                    <a:lnTo>
                      <a:pt x="1974" y="0"/>
                    </a:lnTo>
                    <a:lnTo>
                      <a:pt x="1974" y="0"/>
                    </a:lnTo>
                    <a:lnTo>
                      <a:pt x="1974" y="0"/>
                    </a:lnTo>
                    <a:lnTo>
                      <a:pt x="1974" y="0"/>
                    </a:lnTo>
                    <a:lnTo>
                      <a:pt x="1980" y="0"/>
                    </a:lnTo>
                    <a:lnTo>
                      <a:pt x="1980" y="0"/>
                    </a:lnTo>
                    <a:lnTo>
                      <a:pt x="1980" y="0"/>
                    </a:lnTo>
                    <a:lnTo>
                      <a:pt x="1980" y="0"/>
                    </a:lnTo>
                    <a:lnTo>
                      <a:pt x="1980" y="0"/>
                    </a:lnTo>
                    <a:lnTo>
                      <a:pt x="1980" y="0"/>
                    </a:lnTo>
                    <a:lnTo>
                      <a:pt x="1980" y="0"/>
                    </a:lnTo>
                    <a:lnTo>
                      <a:pt x="1986" y="0"/>
                    </a:lnTo>
                    <a:lnTo>
                      <a:pt x="1986" y="0"/>
                    </a:lnTo>
                    <a:lnTo>
                      <a:pt x="1986" y="0"/>
                    </a:lnTo>
                    <a:lnTo>
                      <a:pt x="1992" y="0"/>
                    </a:lnTo>
                    <a:lnTo>
                      <a:pt x="1998" y="0"/>
                    </a:lnTo>
                    <a:lnTo>
                      <a:pt x="1998" y="0"/>
                    </a:lnTo>
                    <a:lnTo>
                      <a:pt x="1998" y="0"/>
                    </a:lnTo>
                    <a:lnTo>
                      <a:pt x="1998" y="0"/>
                    </a:lnTo>
                    <a:lnTo>
                      <a:pt x="1998"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16" y="0"/>
                    </a:lnTo>
                    <a:lnTo>
                      <a:pt x="2022" y="0"/>
                    </a:lnTo>
                    <a:lnTo>
                      <a:pt x="2022" y="0"/>
                    </a:lnTo>
                    <a:lnTo>
                      <a:pt x="2022" y="0"/>
                    </a:lnTo>
                    <a:lnTo>
                      <a:pt x="2028" y="0"/>
                    </a:lnTo>
                    <a:lnTo>
                      <a:pt x="2034" y="0"/>
                    </a:lnTo>
                    <a:lnTo>
                      <a:pt x="2034" y="0"/>
                    </a:lnTo>
                    <a:lnTo>
                      <a:pt x="2034" y="0"/>
                    </a:lnTo>
                    <a:lnTo>
                      <a:pt x="2034" y="0"/>
                    </a:lnTo>
                    <a:lnTo>
                      <a:pt x="2034" y="0"/>
                    </a:lnTo>
                    <a:lnTo>
                      <a:pt x="2046" y="0"/>
                    </a:lnTo>
                    <a:lnTo>
                      <a:pt x="2046" y="0"/>
                    </a:lnTo>
                    <a:lnTo>
                      <a:pt x="2046" y="0"/>
                    </a:lnTo>
                    <a:lnTo>
                      <a:pt x="2046" y="0"/>
                    </a:lnTo>
                    <a:lnTo>
                      <a:pt x="2046" y="0"/>
                    </a:lnTo>
                    <a:lnTo>
                      <a:pt x="2052" y="0"/>
                    </a:lnTo>
                    <a:lnTo>
                      <a:pt x="2052" y="0"/>
                    </a:lnTo>
                    <a:lnTo>
                      <a:pt x="2052" y="0"/>
                    </a:lnTo>
                    <a:lnTo>
                      <a:pt x="2052" y="0"/>
                    </a:lnTo>
                    <a:lnTo>
                      <a:pt x="2052" y="0"/>
                    </a:lnTo>
                    <a:lnTo>
                      <a:pt x="2052" y="0"/>
                    </a:lnTo>
                    <a:lnTo>
                      <a:pt x="2052" y="0"/>
                    </a:lnTo>
                    <a:lnTo>
                      <a:pt x="2058" y="0"/>
                    </a:lnTo>
                    <a:lnTo>
                      <a:pt x="2058" y="0"/>
                    </a:lnTo>
                    <a:lnTo>
                      <a:pt x="2058" y="0"/>
                    </a:lnTo>
                    <a:lnTo>
                      <a:pt x="2064" y="0"/>
                    </a:lnTo>
                    <a:lnTo>
                      <a:pt x="2070" y="0"/>
                    </a:lnTo>
                    <a:lnTo>
                      <a:pt x="2070" y="0"/>
                    </a:lnTo>
                    <a:lnTo>
                      <a:pt x="2070" y="0"/>
                    </a:lnTo>
                    <a:lnTo>
                      <a:pt x="2070" y="0"/>
                    </a:lnTo>
                    <a:lnTo>
                      <a:pt x="2070" y="0"/>
                    </a:lnTo>
                    <a:lnTo>
                      <a:pt x="2082" y="0"/>
                    </a:lnTo>
                    <a:lnTo>
                      <a:pt x="2082" y="0"/>
                    </a:lnTo>
                    <a:lnTo>
                      <a:pt x="2082" y="0"/>
                    </a:lnTo>
                    <a:lnTo>
                      <a:pt x="2082" y="0"/>
                    </a:lnTo>
                    <a:lnTo>
                      <a:pt x="2082" y="0"/>
                    </a:lnTo>
                    <a:lnTo>
                      <a:pt x="2088" y="0"/>
                    </a:lnTo>
                    <a:lnTo>
                      <a:pt x="2088" y="0"/>
                    </a:lnTo>
                    <a:lnTo>
                      <a:pt x="2088" y="0"/>
                    </a:lnTo>
                    <a:lnTo>
                      <a:pt x="2088" y="0"/>
                    </a:lnTo>
                    <a:lnTo>
                      <a:pt x="2088" y="0"/>
                    </a:lnTo>
                    <a:lnTo>
                      <a:pt x="2088" y="0"/>
                    </a:lnTo>
                    <a:lnTo>
                      <a:pt x="2088" y="0"/>
                    </a:lnTo>
                    <a:lnTo>
                      <a:pt x="2094" y="0"/>
                    </a:lnTo>
                    <a:lnTo>
                      <a:pt x="2094" y="0"/>
                    </a:lnTo>
                    <a:lnTo>
                      <a:pt x="2094" y="0"/>
                    </a:lnTo>
                    <a:lnTo>
                      <a:pt x="2106" y="0"/>
                    </a:lnTo>
                    <a:lnTo>
                      <a:pt x="2106" y="0"/>
                    </a:lnTo>
                    <a:lnTo>
                      <a:pt x="2106" y="0"/>
                    </a:lnTo>
                    <a:lnTo>
                      <a:pt x="2106" y="0"/>
                    </a:lnTo>
                    <a:lnTo>
                      <a:pt x="2106" y="0"/>
                    </a:lnTo>
                    <a:lnTo>
                      <a:pt x="2106" y="0"/>
                    </a:lnTo>
                    <a:lnTo>
                      <a:pt x="2118" y="0"/>
                    </a:lnTo>
                    <a:lnTo>
                      <a:pt x="2118" y="0"/>
                    </a:lnTo>
                    <a:lnTo>
                      <a:pt x="2118" y="0"/>
                    </a:lnTo>
                    <a:lnTo>
                      <a:pt x="2118" y="0"/>
                    </a:lnTo>
                    <a:lnTo>
                      <a:pt x="2118" y="0"/>
                    </a:lnTo>
                    <a:lnTo>
                      <a:pt x="2124" y="0"/>
                    </a:lnTo>
                    <a:lnTo>
                      <a:pt x="2124" y="0"/>
                    </a:lnTo>
                    <a:lnTo>
                      <a:pt x="2124" y="0"/>
                    </a:lnTo>
                    <a:lnTo>
                      <a:pt x="2124" y="0"/>
                    </a:lnTo>
                    <a:lnTo>
                      <a:pt x="2124" y="0"/>
                    </a:lnTo>
                    <a:lnTo>
                      <a:pt x="2124" y="0"/>
                    </a:lnTo>
                    <a:lnTo>
                      <a:pt x="2130" y="0"/>
                    </a:lnTo>
                    <a:lnTo>
                      <a:pt x="2130" y="0"/>
                    </a:lnTo>
                    <a:lnTo>
                      <a:pt x="2130" y="0"/>
                    </a:lnTo>
                    <a:lnTo>
                      <a:pt x="2130" y="0"/>
                    </a:lnTo>
                    <a:lnTo>
                      <a:pt x="2130" y="0"/>
                    </a:lnTo>
                    <a:lnTo>
                      <a:pt x="2130" y="0"/>
                    </a:lnTo>
                    <a:lnTo>
                      <a:pt x="2136" y="0"/>
                    </a:lnTo>
                    <a:lnTo>
                      <a:pt x="2136" y="0"/>
                    </a:lnTo>
                    <a:lnTo>
                      <a:pt x="2136" y="0"/>
                    </a:lnTo>
                    <a:lnTo>
                      <a:pt x="2136" y="0"/>
                    </a:lnTo>
                    <a:lnTo>
                      <a:pt x="2136" y="0"/>
                    </a:lnTo>
                    <a:lnTo>
                      <a:pt x="2136" y="0"/>
                    </a:lnTo>
                    <a:lnTo>
                      <a:pt x="2136" y="0"/>
                    </a:lnTo>
                    <a:lnTo>
                      <a:pt x="2136" y="0"/>
                    </a:lnTo>
                    <a:lnTo>
                      <a:pt x="2142" y="0"/>
                    </a:lnTo>
                    <a:lnTo>
                      <a:pt x="2142" y="0"/>
                    </a:lnTo>
                    <a:lnTo>
                      <a:pt x="2142" y="0"/>
                    </a:lnTo>
                    <a:lnTo>
                      <a:pt x="2142" y="0"/>
                    </a:lnTo>
                    <a:lnTo>
                      <a:pt x="2142" y="0"/>
                    </a:lnTo>
                    <a:lnTo>
                      <a:pt x="2142" y="0"/>
                    </a:lnTo>
                    <a:lnTo>
                      <a:pt x="2142" y="0"/>
                    </a:lnTo>
                    <a:lnTo>
                      <a:pt x="2142" y="0"/>
                    </a:lnTo>
                    <a:lnTo>
                      <a:pt x="2142" y="0"/>
                    </a:lnTo>
                    <a:lnTo>
                      <a:pt x="2142" y="0"/>
                    </a:lnTo>
                    <a:lnTo>
                      <a:pt x="2148" y="0"/>
                    </a:lnTo>
                    <a:lnTo>
                      <a:pt x="2148" y="0"/>
                    </a:lnTo>
                    <a:lnTo>
                      <a:pt x="2148" y="0"/>
                    </a:lnTo>
                    <a:lnTo>
                      <a:pt x="2148" y="0"/>
                    </a:lnTo>
                    <a:lnTo>
                      <a:pt x="2148" y="0"/>
                    </a:lnTo>
                    <a:lnTo>
                      <a:pt x="2148" y="0"/>
                    </a:lnTo>
                    <a:lnTo>
                      <a:pt x="2154" y="0"/>
                    </a:lnTo>
                    <a:lnTo>
                      <a:pt x="2154" y="0"/>
                    </a:lnTo>
                    <a:lnTo>
                      <a:pt x="2154" y="0"/>
                    </a:lnTo>
                    <a:lnTo>
                      <a:pt x="2154" y="0"/>
                    </a:lnTo>
                    <a:lnTo>
                      <a:pt x="2154" y="0"/>
                    </a:lnTo>
                    <a:lnTo>
                      <a:pt x="2154" y="0"/>
                    </a:lnTo>
                    <a:lnTo>
                      <a:pt x="2154" y="0"/>
                    </a:lnTo>
                    <a:lnTo>
                      <a:pt x="2160" y="0"/>
                    </a:lnTo>
                    <a:lnTo>
                      <a:pt x="2160" y="0"/>
                    </a:lnTo>
                    <a:lnTo>
                      <a:pt x="2160" y="0"/>
                    </a:lnTo>
                    <a:lnTo>
                      <a:pt x="2160" y="0"/>
                    </a:lnTo>
                    <a:lnTo>
                      <a:pt x="2160" y="0"/>
                    </a:lnTo>
                    <a:lnTo>
                      <a:pt x="2160" y="0"/>
                    </a:lnTo>
                    <a:lnTo>
                      <a:pt x="2166" y="0"/>
                    </a:lnTo>
                    <a:lnTo>
                      <a:pt x="2166" y="0"/>
                    </a:lnTo>
                    <a:lnTo>
                      <a:pt x="2166" y="0"/>
                    </a:lnTo>
                    <a:lnTo>
                      <a:pt x="2166" y="0"/>
                    </a:lnTo>
                    <a:lnTo>
                      <a:pt x="2166" y="0"/>
                    </a:lnTo>
                    <a:lnTo>
                      <a:pt x="2178" y="0"/>
                    </a:lnTo>
                    <a:lnTo>
                      <a:pt x="2178" y="0"/>
                    </a:lnTo>
                    <a:lnTo>
                      <a:pt x="2178" y="0"/>
                    </a:lnTo>
                    <a:lnTo>
                      <a:pt x="2178" y="0"/>
                    </a:lnTo>
                    <a:lnTo>
                      <a:pt x="2178" y="0"/>
                    </a:lnTo>
                    <a:lnTo>
                      <a:pt x="2178" y="0"/>
                    </a:lnTo>
                    <a:lnTo>
                      <a:pt x="2190" y="0"/>
                    </a:lnTo>
                    <a:lnTo>
                      <a:pt x="2190" y="0"/>
                    </a:lnTo>
                    <a:lnTo>
                      <a:pt x="2190" y="0"/>
                    </a:lnTo>
                    <a:lnTo>
                      <a:pt x="2190" y="0"/>
                    </a:lnTo>
                    <a:lnTo>
                      <a:pt x="2196" y="0"/>
                    </a:lnTo>
                    <a:lnTo>
                      <a:pt x="2196" y="0"/>
                    </a:lnTo>
                    <a:lnTo>
                      <a:pt x="2196" y="0"/>
                    </a:lnTo>
                    <a:lnTo>
                      <a:pt x="2196" y="0"/>
                    </a:lnTo>
                    <a:lnTo>
                      <a:pt x="2196" y="0"/>
                    </a:lnTo>
                    <a:lnTo>
                      <a:pt x="2196" y="0"/>
                    </a:lnTo>
                    <a:lnTo>
                      <a:pt x="2202" y="0"/>
                    </a:lnTo>
                    <a:lnTo>
                      <a:pt x="2202" y="0"/>
                    </a:lnTo>
                    <a:lnTo>
                      <a:pt x="2202" y="0"/>
                    </a:lnTo>
                    <a:lnTo>
                      <a:pt x="2202" y="0"/>
                    </a:lnTo>
                    <a:lnTo>
                      <a:pt x="2202" y="0"/>
                    </a:lnTo>
                    <a:lnTo>
                      <a:pt x="2214" y="0"/>
                    </a:lnTo>
                    <a:lnTo>
                      <a:pt x="2214" y="0"/>
                    </a:lnTo>
                    <a:lnTo>
                      <a:pt x="2214" y="0"/>
                    </a:lnTo>
                    <a:lnTo>
                      <a:pt x="2214" y="0"/>
                    </a:lnTo>
                    <a:lnTo>
                      <a:pt x="2214" y="0"/>
                    </a:lnTo>
                    <a:lnTo>
                      <a:pt x="2214" y="0"/>
                    </a:lnTo>
                    <a:lnTo>
                      <a:pt x="2226" y="0"/>
                    </a:lnTo>
                    <a:lnTo>
                      <a:pt x="2226" y="0"/>
                    </a:lnTo>
                    <a:lnTo>
                      <a:pt x="2226" y="0"/>
                    </a:lnTo>
                    <a:lnTo>
                      <a:pt x="2232" y="0"/>
                    </a:lnTo>
                    <a:lnTo>
                      <a:pt x="2232" y="0"/>
                    </a:lnTo>
                    <a:lnTo>
                      <a:pt x="2232" y="0"/>
                    </a:lnTo>
                    <a:lnTo>
                      <a:pt x="2232" y="0"/>
                    </a:lnTo>
                    <a:lnTo>
                      <a:pt x="2232" y="0"/>
                    </a:lnTo>
                    <a:lnTo>
                      <a:pt x="2232" y="0"/>
                    </a:lnTo>
                    <a:lnTo>
                      <a:pt x="2232" y="0"/>
                    </a:lnTo>
                    <a:lnTo>
                      <a:pt x="2238" y="0"/>
                    </a:lnTo>
                    <a:lnTo>
                      <a:pt x="2238" y="0"/>
                    </a:lnTo>
                    <a:lnTo>
                      <a:pt x="2238" y="0"/>
                    </a:lnTo>
                    <a:lnTo>
                      <a:pt x="2238" y="0"/>
                    </a:lnTo>
                    <a:lnTo>
                      <a:pt x="2238" y="0"/>
                    </a:lnTo>
                    <a:lnTo>
                      <a:pt x="2250" y="0"/>
                    </a:lnTo>
                    <a:lnTo>
                      <a:pt x="2250" y="0"/>
                    </a:lnTo>
                    <a:lnTo>
                      <a:pt x="2250" y="0"/>
                    </a:lnTo>
                    <a:lnTo>
                      <a:pt x="2250" y="0"/>
                    </a:lnTo>
                    <a:lnTo>
                      <a:pt x="2250" y="0"/>
                    </a:lnTo>
                    <a:lnTo>
                      <a:pt x="2256" y="0"/>
                    </a:lnTo>
                    <a:lnTo>
                      <a:pt x="2262" y="0"/>
                    </a:lnTo>
                    <a:lnTo>
                      <a:pt x="2262" y="0"/>
                    </a:lnTo>
                    <a:lnTo>
                      <a:pt x="2262" y="0"/>
                    </a:lnTo>
                    <a:lnTo>
                      <a:pt x="2268" y="0"/>
                    </a:lnTo>
                    <a:lnTo>
                      <a:pt x="2268" y="0"/>
                    </a:lnTo>
                    <a:lnTo>
                      <a:pt x="2268" y="0"/>
                    </a:lnTo>
                    <a:lnTo>
                      <a:pt x="2268" y="0"/>
                    </a:lnTo>
                    <a:lnTo>
                      <a:pt x="2268" y="0"/>
                    </a:lnTo>
                    <a:lnTo>
                      <a:pt x="2268" y="0"/>
                    </a:lnTo>
                    <a:lnTo>
                      <a:pt x="2268" y="0"/>
                    </a:lnTo>
                    <a:lnTo>
                      <a:pt x="2274" y="0"/>
                    </a:lnTo>
                    <a:lnTo>
                      <a:pt x="2274" y="0"/>
                    </a:lnTo>
                    <a:lnTo>
                      <a:pt x="2274" y="0"/>
                    </a:lnTo>
                    <a:lnTo>
                      <a:pt x="2274" y="0"/>
                    </a:lnTo>
                    <a:lnTo>
                      <a:pt x="2274" y="0"/>
                    </a:lnTo>
                    <a:lnTo>
                      <a:pt x="2286" y="0"/>
                    </a:lnTo>
                    <a:lnTo>
                      <a:pt x="2286" y="0"/>
                    </a:lnTo>
                    <a:lnTo>
                      <a:pt x="2286" y="0"/>
                    </a:lnTo>
                    <a:lnTo>
                      <a:pt x="2286" y="0"/>
                    </a:lnTo>
                    <a:lnTo>
                      <a:pt x="2286" y="0"/>
                    </a:lnTo>
                    <a:lnTo>
                      <a:pt x="2292" y="0"/>
                    </a:lnTo>
                    <a:lnTo>
                      <a:pt x="2298" y="0"/>
                    </a:lnTo>
                    <a:lnTo>
                      <a:pt x="2298" y="0"/>
                    </a:lnTo>
                    <a:lnTo>
                      <a:pt x="2298" y="0"/>
                    </a:lnTo>
                    <a:lnTo>
                      <a:pt x="2304" y="0"/>
                    </a:lnTo>
                    <a:lnTo>
                      <a:pt x="2304" y="0"/>
                    </a:lnTo>
                    <a:lnTo>
                      <a:pt x="2304" y="0"/>
                    </a:lnTo>
                    <a:lnTo>
                      <a:pt x="2304" y="0"/>
                    </a:lnTo>
                    <a:lnTo>
                      <a:pt x="2304" y="0"/>
                    </a:lnTo>
                    <a:lnTo>
                      <a:pt x="2304" y="0"/>
                    </a:lnTo>
                    <a:lnTo>
                      <a:pt x="2304" y="0"/>
                    </a:lnTo>
                    <a:lnTo>
                      <a:pt x="2310" y="0"/>
                    </a:lnTo>
                    <a:lnTo>
                      <a:pt x="2310" y="0"/>
                    </a:lnTo>
                    <a:lnTo>
                      <a:pt x="2310" y="0"/>
                    </a:lnTo>
                    <a:lnTo>
                      <a:pt x="2310" y="0"/>
                    </a:lnTo>
                    <a:lnTo>
                      <a:pt x="2310" y="0"/>
                    </a:lnTo>
                    <a:lnTo>
                      <a:pt x="2310" y="0"/>
                    </a:lnTo>
                    <a:lnTo>
                      <a:pt x="2310" y="0"/>
                    </a:lnTo>
                    <a:lnTo>
                      <a:pt x="2310" y="0"/>
                    </a:lnTo>
                    <a:lnTo>
                      <a:pt x="2316" y="0"/>
                    </a:lnTo>
                    <a:lnTo>
                      <a:pt x="2316" y="0"/>
                    </a:lnTo>
                    <a:lnTo>
                      <a:pt x="2316" y="0"/>
                    </a:lnTo>
                    <a:lnTo>
                      <a:pt x="2316" y="0"/>
                    </a:lnTo>
                    <a:lnTo>
                      <a:pt x="2316" y="0"/>
                    </a:lnTo>
                    <a:lnTo>
                      <a:pt x="2316" y="0"/>
                    </a:lnTo>
                    <a:lnTo>
                      <a:pt x="2316" y="0"/>
                    </a:lnTo>
                    <a:lnTo>
                      <a:pt x="2316" y="0"/>
                    </a:lnTo>
                    <a:lnTo>
                      <a:pt x="2322" y="0"/>
                    </a:lnTo>
                    <a:lnTo>
                      <a:pt x="2322" y="0"/>
                    </a:lnTo>
                    <a:lnTo>
                      <a:pt x="2322" y="0"/>
                    </a:lnTo>
                    <a:lnTo>
                      <a:pt x="2322" y="0"/>
                    </a:lnTo>
                    <a:lnTo>
                      <a:pt x="2322" y="0"/>
                    </a:lnTo>
                    <a:lnTo>
                      <a:pt x="2322" y="0"/>
                    </a:lnTo>
                    <a:lnTo>
                      <a:pt x="2322" y="0"/>
                    </a:lnTo>
                    <a:lnTo>
                      <a:pt x="2322" y="0"/>
                    </a:lnTo>
                    <a:lnTo>
                      <a:pt x="2322" y="0"/>
                    </a:lnTo>
                    <a:lnTo>
                      <a:pt x="2328" y="0"/>
                    </a:lnTo>
                    <a:lnTo>
                      <a:pt x="2328" y="0"/>
                    </a:lnTo>
                    <a:lnTo>
                      <a:pt x="2328" y="0"/>
                    </a:lnTo>
                    <a:lnTo>
                      <a:pt x="2328" y="0"/>
                    </a:lnTo>
                    <a:lnTo>
                      <a:pt x="2328" y="0"/>
                    </a:lnTo>
                    <a:lnTo>
                      <a:pt x="2328" y="0"/>
                    </a:lnTo>
                    <a:lnTo>
                      <a:pt x="2328" y="0"/>
                    </a:lnTo>
                    <a:lnTo>
                      <a:pt x="2334" y="0"/>
                    </a:lnTo>
                    <a:lnTo>
                      <a:pt x="2334" y="0"/>
                    </a:lnTo>
                    <a:lnTo>
                      <a:pt x="2334" y="0"/>
                    </a:lnTo>
                    <a:lnTo>
                      <a:pt x="2334" y="0"/>
                    </a:lnTo>
                    <a:lnTo>
                      <a:pt x="2334" y="0"/>
                    </a:lnTo>
                    <a:lnTo>
                      <a:pt x="2334" y="0"/>
                    </a:lnTo>
                    <a:lnTo>
                      <a:pt x="2340" y="0"/>
                    </a:lnTo>
                    <a:lnTo>
                      <a:pt x="2340" y="0"/>
                    </a:lnTo>
                    <a:lnTo>
                      <a:pt x="2340" y="0"/>
                    </a:lnTo>
                    <a:lnTo>
                      <a:pt x="2340" y="0"/>
                    </a:lnTo>
                    <a:lnTo>
                      <a:pt x="2340" y="0"/>
                    </a:lnTo>
                    <a:lnTo>
                      <a:pt x="2340" y="0"/>
                    </a:lnTo>
                    <a:lnTo>
                      <a:pt x="2340" y="0"/>
                    </a:lnTo>
                    <a:lnTo>
                      <a:pt x="2346" y="0"/>
                    </a:lnTo>
                    <a:lnTo>
                      <a:pt x="2346" y="0"/>
                    </a:lnTo>
                    <a:lnTo>
                      <a:pt x="2346" y="0"/>
                    </a:lnTo>
                    <a:lnTo>
                      <a:pt x="2346" y="0"/>
                    </a:lnTo>
                    <a:lnTo>
                      <a:pt x="2346" y="0"/>
                    </a:lnTo>
                    <a:lnTo>
                      <a:pt x="2346" y="0"/>
                    </a:lnTo>
                    <a:lnTo>
                      <a:pt x="2358" y="0"/>
                    </a:lnTo>
                    <a:lnTo>
                      <a:pt x="2358" y="0"/>
                    </a:lnTo>
                    <a:lnTo>
                      <a:pt x="2358" y="0"/>
                    </a:lnTo>
                    <a:lnTo>
                      <a:pt x="2358" y="0"/>
                    </a:lnTo>
                    <a:lnTo>
                      <a:pt x="2364" y="0"/>
                    </a:lnTo>
                    <a:lnTo>
                      <a:pt x="2364" y="0"/>
                    </a:lnTo>
                    <a:lnTo>
                      <a:pt x="2370" y="0"/>
                    </a:lnTo>
                    <a:lnTo>
                      <a:pt x="2370" y="0"/>
                    </a:lnTo>
                    <a:lnTo>
                      <a:pt x="2376" y="0"/>
                    </a:lnTo>
                    <a:lnTo>
                      <a:pt x="2376" y="0"/>
                    </a:lnTo>
                    <a:lnTo>
                      <a:pt x="2376" y="0"/>
                    </a:lnTo>
                    <a:lnTo>
                      <a:pt x="2376" y="0"/>
                    </a:lnTo>
                    <a:lnTo>
                      <a:pt x="2376" y="0"/>
                    </a:lnTo>
                    <a:lnTo>
                      <a:pt x="2376" y="0"/>
                    </a:lnTo>
                    <a:lnTo>
                      <a:pt x="2376" y="0"/>
                    </a:lnTo>
                    <a:lnTo>
                      <a:pt x="2382" y="0"/>
                    </a:lnTo>
                    <a:lnTo>
                      <a:pt x="2382" y="0"/>
                    </a:lnTo>
                    <a:lnTo>
                      <a:pt x="2382" y="0"/>
                    </a:lnTo>
                    <a:lnTo>
                      <a:pt x="2382" y="0"/>
                    </a:lnTo>
                    <a:lnTo>
                      <a:pt x="2382" y="0"/>
                    </a:lnTo>
                    <a:lnTo>
                      <a:pt x="2382" y="0"/>
                    </a:lnTo>
                    <a:lnTo>
                      <a:pt x="2394" y="0"/>
                    </a:lnTo>
                    <a:lnTo>
                      <a:pt x="2394" y="0"/>
                    </a:lnTo>
                    <a:lnTo>
                      <a:pt x="2394" y="0"/>
                    </a:lnTo>
                    <a:lnTo>
                      <a:pt x="2394" y="0"/>
                    </a:lnTo>
                    <a:lnTo>
                      <a:pt x="2400" y="0"/>
                    </a:lnTo>
                    <a:lnTo>
                      <a:pt x="2400" y="0"/>
                    </a:lnTo>
                    <a:lnTo>
                      <a:pt x="2406" y="0"/>
                    </a:lnTo>
                    <a:lnTo>
                      <a:pt x="2406" y="0"/>
                    </a:lnTo>
                    <a:lnTo>
                      <a:pt x="2412" y="0"/>
                    </a:lnTo>
                    <a:lnTo>
                      <a:pt x="2412" y="0"/>
                    </a:lnTo>
                    <a:lnTo>
                      <a:pt x="2412" y="0"/>
                    </a:lnTo>
                    <a:lnTo>
                      <a:pt x="2412" y="0"/>
                    </a:lnTo>
                    <a:lnTo>
                      <a:pt x="2412" y="0"/>
                    </a:lnTo>
                    <a:lnTo>
                      <a:pt x="2412" y="0"/>
                    </a:lnTo>
                    <a:lnTo>
                      <a:pt x="2418" y="0"/>
                    </a:lnTo>
                    <a:lnTo>
                      <a:pt x="2418" y="0"/>
                    </a:lnTo>
                    <a:lnTo>
                      <a:pt x="2418" y="0"/>
                    </a:lnTo>
                    <a:lnTo>
                      <a:pt x="2418" y="0"/>
                    </a:lnTo>
                    <a:lnTo>
                      <a:pt x="2418" y="0"/>
                    </a:lnTo>
                    <a:lnTo>
                      <a:pt x="2418" y="0"/>
                    </a:lnTo>
                    <a:lnTo>
                      <a:pt x="2418" y="0"/>
                    </a:lnTo>
                    <a:lnTo>
                      <a:pt x="2430" y="0"/>
                    </a:lnTo>
                    <a:lnTo>
                      <a:pt x="2430" y="0"/>
                    </a:lnTo>
                    <a:lnTo>
                      <a:pt x="2430" y="0"/>
                    </a:lnTo>
                    <a:lnTo>
                      <a:pt x="2430" y="0"/>
                    </a:lnTo>
                    <a:lnTo>
                      <a:pt x="2436" y="0"/>
                    </a:lnTo>
                    <a:lnTo>
                      <a:pt x="2436" y="0"/>
                    </a:lnTo>
                    <a:lnTo>
                      <a:pt x="2442" y="0"/>
                    </a:lnTo>
                    <a:lnTo>
                      <a:pt x="2442" y="0"/>
                    </a:lnTo>
                    <a:lnTo>
                      <a:pt x="2448" y="0"/>
                    </a:lnTo>
                    <a:lnTo>
                      <a:pt x="2448" y="0"/>
                    </a:lnTo>
                    <a:lnTo>
                      <a:pt x="2448" y="0"/>
                    </a:lnTo>
                    <a:lnTo>
                      <a:pt x="2448" y="0"/>
                    </a:lnTo>
                    <a:lnTo>
                      <a:pt x="2448" y="0"/>
                    </a:lnTo>
                    <a:lnTo>
                      <a:pt x="2448" y="0"/>
                    </a:lnTo>
                    <a:lnTo>
                      <a:pt x="2454" y="0"/>
                    </a:lnTo>
                    <a:lnTo>
                      <a:pt x="2454" y="0"/>
                    </a:lnTo>
                    <a:lnTo>
                      <a:pt x="2454" y="0"/>
                    </a:lnTo>
                    <a:lnTo>
                      <a:pt x="2454" y="0"/>
                    </a:lnTo>
                    <a:lnTo>
                      <a:pt x="2454" y="0"/>
                    </a:lnTo>
                    <a:lnTo>
                      <a:pt x="2454" y="0"/>
                    </a:lnTo>
                    <a:lnTo>
                      <a:pt x="2454" y="0"/>
                    </a:lnTo>
                    <a:lnTo>
                      <a:pt x="2466" y="0"/>
                    </a:lnTo>
                    <a:lnTo>
                      <a:pt x="2466" y="0"/>
                    </a:lnTo>
                    <a:lnTo>
                      <a:pt x="2466" y="0"/>
                    </a:lnTo>
                    <a:lnTo>
                      <a:pt x="2466" y="0"/>
                    </a:lnTo>
                    <a:lnTo>
                      <a:pt x="2472" y="0"/>
                    </a:lnTo>
                    <a:lnTo>
                      <a:pt x="2472" y="0"/>
                    </a:lnTo>
                    <a:lnTo>
                      <a:pt x="2478" y="0"/>
                    </a:lnTo>
                    <a:lnTo>
                      <a:pt x="2484" y="0"/>
                    </a:lnTo>
                    <a:lnTo>
                      <a:pt x="2484" y="0"/>
                    </a:lnTo>
                    <a:lnTo>
                      <a:pt x="2484" y="0"/>
                    </a:lnTo>
                    <a:lnTo>
                      <a:pt x="2484" y="0"/>
                    </a:lnTo>
                    <a:lnTo>
                      <a:pt x="2484" y="0"/>
                    </a:lnTo>
                    <a:lnTo>
                      <a:pt x="2484" y="0"/>
                    </a:lnTo>
                    <a:lnTo>
                      <a:pt x="2484" y="0"/>
                    </a:lnTo>
                    <a:lnTo>
                      <a:pt x="2490" y="0"/>
                    </a:lnTo>
                    <a:lnTo>
                      <a:pt x="2490" y="0"/>
                    </a:lnTo>
                    <a:lnTo>
                      <a:pt x="2490" y="0"/>
                    </a:lnTo>
                    <a:lnTo>
                      <a:pt x="2490" y="0"/>
                    </a:lnTo>
                    <a:lnTo>
                      <a:pt x="2490" y="0"/>
                    </a:lnTo>
                    <a:lnTo>
                      <a:pt x="2490" y="0"/>
                    </a:lnTo>
                    <a:lnTo>
                      <a:pt x="2496" y="0"/>
                    </a:lnTo>
                    <a:lnTo>
                      <a:pt x="2496" y="0"/>
                    </a:lnTo>
                    <a:lnTo>
                      <a:pt x="2496" y="0"/>
                    </a:lnTo>
                    <a:lnTo>
                      <a:pt x="2496" y="0"/>
                    </a:lnTo>
                    <a:lnTo>
                      <a:pt x="2496" y="0"/>
                    </a:lnTo>
                    <a:lnTo>
                      <a:pt x="2496" y="0"/>
                    </a:lnTo>
                    <a:lnTo>
                      <a:pt x="2496" y="0"/>
                    </a:lnTo>
                    <a:lnTo>
                      <a:pt x="2496" y="0"/>
                    </a:lnTo>
                    <a:lnTo>
                      <a:pt x="2502" y="0"/>
                    </a:lnTo>
                    <a:lnTo>
                      <a:pt x="2502" y="0"/>
                    </a:lnTo>
                    <a:lnTo>
                      <a:pt x="2502" y="0"/>
                    </a:lnTo>
                    <a:lnTo>
                      <a:pt x="2502" y="0"/>
                    </a:lnTo>
                    <a:lnTo>
                      <a:pt x="2502" y="0"/>
                    </a:lnTo>
                    <a:lnTo>
                      <a:pt x="2502" y="0"/>
                    </a:lnTo>
                    <a:lnTo>
                      <a:pt x="2502" y="0"/>
                    </a:lnTo>
                    <a:lnTo>
                      <a:pt x="2502" y="0"/>
                    </a:lnTo>
                    <a:lnTo>
                      <a:pt x="2502" y="0"/>
                    </a:lnTo>
                    <a:lnTo>
                      <a:pt x="2508" y="0"/>
                    </a:lnTo>
                    <a:lnTo>
                      <a:pt x="2508" y="0"/>
                    </a:lnTo>
                    <a:lnTo>
                      <a:pt x="2508" y="0"/>
                    </a:lnTo>
                    <a:lnTo>
                      <a:pt x="2508" y="0"/>
                    </a:lnTo>
                    <a:lnTo>
                      <a:pt x="2508" y="0"/>
                    </a:lnTo>
                    <a:lnTo>
                      <a:pt x="2508" y="0"/>
                    </a:lnTo>
                    <a:lnTo>
                      <a:pt x="2508" y="0"/>
                    </a:lnTo>
                    <a:lnTo>
                      <a:pt x="2514" y="0"/>
                    </a:lnTo>
                    <a:lnTo>
                      <a:pt x="2514" y="0"/>
                    </a:lnTo>
                    <a:lnTo>
                      <a:pt x="2514" y="0"/>
                    </a:lnTo>
                    <a:lnTo>
                      <a:pt x="2514" y="0"/>
                    </a:lnTo>
                    <a:lnTo>
                      <a:pt x="2514" y="0"/>
                    </a:lnTo>
                    <a:lnTo>
                      <a:pt x="2514" y="0"/>
                    </a:lnTo>
                    <a:lnTo>
                      <a:pt x="2514" y="0"/>
                    </a:lnTo>
                    <a:lnTo>
                      <a:pt x="2520" y="0"/>
                    </a:lnTo>
                    <a:lnTo>
                      <a:pt x="2520" y="0"/>
                    </a:lnTo>
                    <a:lnTo>
                      <a:pt x="2520" y="0"/>
                    </a:lnTo>
                    <a:lnTo>
                      <a:pt x="2520" y="0"/>
                    </a:lnTo>
                    <a:lnTo>
                      <a:pt x="2520" y="0"/>
                    </a:lnTo>
                    <a:lnTo>
                      <a:pt x="2520" y="0"/>
                    </a:lnTo>
                    <a:lnTo>
                      <a:pt x="2526" y="0"/>
                    </a:lnTo>
                    <a:lnTo>
                      <a:pt x="2526" y="0"/>
                    </a:lnTo>
                    <a:lnTo>
                      <a:pt x="2526" y="0"/>
                    </a:lnTo>
                    <a:lnTo>
                      <a:pt x="2526" y="0"/>
                    </a:lnTo>
                    <a:lnTo>
                      <a:pt x="2526" y="0"/>
                    </a:lnTo>
                    <a:lnTo>
                      <a:pt x="2526" y="0"/>
                    </a:lnTo>
                    <a:lnTo>
                      <a:pt x="2526" y="0"/>
                    </a:lnTo>
                    <a:lnTo>
                      <a:pt x="2532" y="0"/>
                    </a:lnTo>
                    <a:lnTo>
                      <a:pt x="2538" y="0"/>
                    </a:lnTo>
                    <a:lnTo>
                      <a:pt x="2538" y="0"/>
                    </a:lnTo>
                    <a:lnTo>
                      <a:pt x="2538" y="0"/>
                    </a:lnTo>
                    <a:lnTo>
                      <a:pt x="2544" y="0"/>
                    </a:lnTo>
                    <a:lnTo>
                      <a:pt x="2544" y="0"/>
                    </a:lnTo>
                    <a:lnTo>
                      <a:pt x="2544" y="0"/>
                    </a:lnTo>
                    <a:lnTo>
                      <a:pt x="2556" y="0"/>
                    </a:lnTo>
                    <a:lnTo>
                      <a:pt x="2556" y="0"/>
                    </a:lnTo>
                    <a:lnTo>
                      <a:pt x="2556" y="0"/>
                    </a:lnTo>
                    <a:lnTo>
                      <a:pt x="2556" y="0"/>
                    </a:lnTo>
                    <a:lnTo>
                      <a:pt x="2556" y="0"/>
                    </a:lnTo>
                    <a:lnTo>
                      <a:pt x="2556" y="0"/>
                    </a:lnTo>
                    <a:lnTo>
                      <a:pt x="2556" y="0"/>
                    </a:lnTo>
                    <a:lnTo>
                      <a:pt x="2562" y="0"/>
                    </a:lnTo>
                    <a:lnTo>
                      <a:pt x="2562" y="0"/>
                    </a:lnTo>
                    <a:lnTo>
                      <a:pt x="2562" y="0"/>
                    </a:lnTo>
                    <a:lnTo>
                      <a:pt x="2562" y="0"/>
                    </a:lnTo>
                    <a:lnTo>
                      <a:pt x="2562" y="0"/>
                    </a:lnTo>
                    <a:lnTo>
                      <a:pt x="2562" y="0"/>
                    </a:lnTo>
                    <a:lnTo>
                      <a:pt x="2562" y="0"/>
                    </a:lnTo>
                    <a:lnTo>
                      <a:pt x="2568" y="0"/>
                    </a:lnTo>
                    <a:lnTo>
                      <a:pt x="2574" y="0"/>
                    </a:lnTo>
                    <a:lnTo>
                      <a:pt x="2574" y="0"/>
                    </a:lnTo>
                    <a:lnTo>
                      <a:pt x="2580" y="0"/>
                    </a:lnTo>
                    <a:lnTo>
                      <a:pt x="2580" y="0"/>
                    </a:lnTo>
                    <a:lnTo>
                      <a:pt x="2580" y="0"/>
                    </a:lnTo>
                    <a:lnTo>
                      <a:pt x="2580" y="0"/>
                    </a:lnTo>
                    <a:lnTo>
                      <a:pt x="2592" y="0"/>
                    </a:lnTo>
                    <a:lnTo>
                      <a:pt x="2592" y="0"/>
                    </a:lnTo>
                    <a:lnTo>
                      <a:pt x="2592" y="0"/>
                    </a:lnTo>
                    <a:lnTo>
                      <a:pt x="2592" y="0"/>
                    </a:lnTo>
                    <a:lnTo>
                      <a:pt x="2592" y="0"/>
                    </a:lnTo>
                    <a:lnTo>
                      <a:pt x="2592" y="0"/>
                    </a:lnTo>
                    <a:lnTo>
                      <a:pt x="2592" y="0"/>
                    </a:lnTo>
                    <a:lnTo>
                      <a:pt x="2598" y="0"/>
                    </a:lnTo>
                    <a:lnTo>
                      <a:pt x="2598" y="0"/>
                    </a:lnTo>
                    <a:lnTo>
                      <a:pt x="2598" y="0"/>
                    </a:lnTo>
                    <a:lnTo>
                      <a:pt x="2598" y="0"/>
                    </a:lnTo>
                    <a:lnTo>
                      <a:pt x="2598" y="0"/>
                    </a:lnTo>
                    <a:lnTo>
                      <a:pt x="2598" y="0"/>
                    </a:lnTo>
                    <a:lnTo>
                      <a:pt x="2598" y="0"/>
                    </a:lnTo>
                    <a:lnTo>
                      <a:pt x="2604" y="0"/>
                    </a:lnTo>
                    <a:lnTo>
                      <a:pt x="2610" y="0"/>
                    </a:lnTo>
                    <a:lnTo>
                      <a:pt x="2610" y="0"/>
                    </a:lnTo>
                    <a:lnTo>
                      <a:pt x="2616" y="0"/>
                    </a:lnTo>
                    <a:lnTo>
                      <a:pt x="2616" y="0"/>
                    </a:lnTo>
                    <a:lnTo>
                      <a:pt x="2616" y="0"/>
                    </a:lnTo>
                    <a:lnTo>
                      <a:pt x="2616" y="0"/>
                    </a:lnTo>
                    <a:lnTo>
                      <a:pt x="2628"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40" y="0"/>
                    </a:lnTo>
                    <a:lnTo>
                      <a:pt x="2640" y="0"/>
                    </a:lnTo>
                    <a:lnTo>
                      <a:pt x="2646" y="0"/>
                    </a:lnTo>
                    <a:lnTo>
                      <a:pt x="2646" y="0"/>
                    </a:lnTo>
                    <a:lnTo>
                      <a:pt x="2652" y="0"/>
                    </a:lnTo>
                    <a:lnTo>
                      <a:pt x="2652" y="0"/>
                    </a:lnTo>
                    <a:lnTo>
                      <a:pt x="2652" y="0"/>
                    </a:lnTo>
                    <a:lnTo>
                      <a:pt x="2652" y="0"/>
                    </a:lnTo>
                    <a:lnTo>
                      <a:pt x="2664" y="0"/>
                    </a:lnTo>
                    <a:lnTo>
                      <a:pt x="2664" y="0"/>
                    </a:lnTo>
                    <a:lnTo>
                      <a:pt x="2664" y="0"/>
                    </a:lnTo>
                    <a:lnTo>
                      <a:pt x="2664" y="0"/>
                    </a:lnTo>
                    <a:lnTo>
                      <a:pt x="2664" y="0"/>
                    </a:lnTo>
                    <a:lnTo>
                      <a:pt x="2664" y="0"/>
                    </a:lnTo>
                    <a:lnTo>
                      <a:pt x="2670" y="0"/>
                    </a:lnTo>
                    <a:lnTo>
                      <a:pt x="2670" y="0"/>
                    </a:lnTo>
                    <a:lnTo>
                      <a:pt x="2670" y="0"/>
                    </a:lnTo>
                    <a:lnTo>
                      <a:pt x="2670" y="0"/>
                    </a:lnTo>
                    <a:lnTo>
                      <a:pt x="2670" y="0"/>
                    </a:lnTo>
                    <a:lnTo>
                      <a:pt x="2670" y="0"/>
                    </a:lnTo>
                    <a:lnTo>
                      <a:pt x="2670" y="0"/>
                    </a:lnTo>
                    <a:lnTo>
                      <a:pt x="2676" y="0"/>
                    </a:lnTo>
                    <a:lnTo>
                      <a:pt x="2676" y="0"/>
                    </a:lnTo>
                    <a:lnTo>
                      <a:pt x="2676" y="0"/>
                    </a:lnTo>
                    <a:lnTo>
                      <a:pt x="2676" y="0"/>
                    </a:lnTo>
                    <a:lnTo>
                      <a:pt x="2676" y="0"/>
                    </a:lnTo>
                    <a:lnTo>
                      <a:pt x="2676" y="0"/>
                    </a:lnTo>
                    <a:lnTo>
                      <a:pt x="2676" y="0"/>
                    </a:lnTo>
                    <a:lnTo>
                      <a:pt x="2682" y="0"/>
                    </a:lnTo>
                    <a:lnTo>
                      <a:pt x="2682" y="0"/>
                    </a:lnTo>
                    <a:lnTo>
                      <a:pt x="2682" y="0"/>
                    </a:lnTo>
                    <a:lnTo>
                      <a:pt x="2682" y="0"/>
                    </a:lnTo>
                    <a:lnTo>
                      <a:pt x="2682" y="0"/>
                    </a:lnTo>
                    <a:lnTo>
                      <a:pt x="2682" y="0"/>
                    </a:lnTo>
                    <a:lnTo>
                      <a:pt x="2682" y="0"/>
                    </a:lnTo>
                    <a:lnTo>
                      <a:pt x="2682" y="0"/>
                    </a:lnTo>
                    <a:lnTo>
                      <a:pt x="2682" y="0"/>
                    </a:lnTo>
                    <a:lnTo>
                      <a:pt x="2688" y="0"/>
                    </a:lnTo>
                    <a:lnTo>
                      <a:pt x="2688" y="0"/>
                    </a:lnTo>
                    <a:lnTo>
                      <a:pt x="2688" y="0"/>
                    </a:lnTo>
                    <a:lnTo>
                      <a:pt x="2688" y="0"/>
                    </a:lnTo>
                    <a:lnTo>
                      <a:pt x="2688" y="0"/>
                    </a:lnTo>
                    <a:lnTo>
                      <a:pt x="2688" y="0"/>
                    </a:lnTo>
                    <a:lnTo>
                      <a:pt x="2688" y="0"/>
                    </a:lnTo>
                    <a:lnTo>
                      <a:pt x="2694" y="0"/>
                    </a:lnTo>
                    <a:lnTo>
                      <a:pt x="2694" y="0"/>
                    </a:lnTo>
                    <a:lnTo>
                      <a:pt x="2694" y="0"/>
                    </a:lnTo>
                    <a:lnTo>
                      <a:pt x="2694" y="0"/>
                    </a:lnTo>
                    <a:lnTo>
                      <a:pt x="2694" y="0"/>
                    </a:lnTo>
                    <a:lnTo>
                      <a:pt x="2694" y="0"/>
                    </a:lnTo>
                    <a:lnTo>
                      <a:pt x="2694" y="0"/>
                    </a:lnTo>
                    <a:lnTo>
                      <a:pt x="2700" y="0"/>
                    </a:lnTo>
                    <a:lnTo>
                      <a:pt x="2700" y="0"/>
                    </a:lnTo>
                    <a:lnTo>
                      <a:pt x="2700" y="0"/>
                    </a:lnTo>
                    <a:lnTo>
                      <a:pt x="2700" y="0"/>
                    </a:lnTo>
                    <a:lnTo>
                      <a:pt x="2700" y="0"/>
                    </a:lnTo>
                    <a:lnTo>
                      <a:pt x="2700" y="0"/>
                    </a:lnTo>
                    <a:lnTo>
                      <a:pt x="2700" y="0"/>
                    </a:lnTo>
                    <a:lnTo>
                      <a:pt x="2706" y="0"/>
                    </a:lnTo>
                    <a:lnTo>
                      <a:pt x="2706" y="0"/>
                    </a:lnTo>
                    <a:lnTo>
                      <a:pt x="2706" y="0"/>
                    </a:lnTo>
                    <a:lnTo>
                      <a:pt x="2706" y="0"/>
                    </a:lnTo>
                    <a:lnTo>
                      <a:pt x="2706" y="0"/>
                    </a:lnTo>
                    <a:lnTo>
                      <a:pt x="2706" y="0"/>
                    </a:lnTo>
                    <a:lnTo>
                      <a:pt x="2712" y="0"/>
                    </a:lnTo>
                    <a:lnTo>
                      <a:pt x="2712" y="0"/>
                    </a:lnTo>
                    <a:lnTo>
                      <a:pt x="2712" y="0"/>
                    </a:lnTo>
                    <a:lnTo>
                      <a:pt x="2718" y="0"/>
                    </a:lnTo>
                    <a:lnTo>
                      <a:pt x="2724" y="0"/>
                    </a:lnTo>
                    <a:lnTo>
                      <a:pt x="2724" y="0"/>
                    </a:lnTo>
                    <a:lnTo>
                      <a:pt x="2724" y="0"/>
                    </a:lnTo>
                    <a:lnTo>
                      <a:pt x="2724" y="0"/>
                    </a:lnTo>
                    <a:lnTo>
                      <a:pt x="2724" y="0"/>
                    </a:lnTo>
                    <a:lnTo>
                      <a:pt x="2736" y="0"/>
                    </a:lnTo>
                    <a:lnTo>
                      <a:pt x="2736" y="0"/>
                    </a:lnTo>
                    <a:lnTo>
                      <a:pt x="2736" y="0"/>
                    </a:lnTo>
                    <a:lnTo>
                      <a:pt x="2736" y="0"/>
                    </a:lnTo>
                    <a:lnTo>
                      <a:pt x="2736" y="0"/>
                    </a:lnTo>
                    <a:lnTo>
                      <a:pt x="2742" y="0"/>
                    </a:lnTo>
                    <a:lnTo>
                      <a:pt x="2742" y="0"/>
                    </a:lnTo>
                    <a:lnTo>
                      <a:pt x="2742" y="0"/>
                    </a:lnTo>
                    <a:lnTo>
                      <a:pt x="2742" y="0"/>
                    </a:lnTo>
                    <a:lnTo>
                      <a:pt x="2742" y="0"/>
                    </a:lnTo>
                    <a:lnTo>
                      <a:pt x="2742" y="0"/>
                    </a:lnTo>
                    <a:lnTo>
                      <a:pt x="2742" y="0"/>
                    </a:lnTo>
                    <a:lnTo>
                      <a:pt x="2748" y="0"/>
                    </a:lnTo>
                    <a:lnTo>
                      <a:pt x="2748" y="0"/>
                    </a:lnTo>
                    <a:lnTo>
                      <a:pt x="2748" y="0"/>
                    </a:lnTo>
                    <a:lnTo>
                      <a:pt x="2754" y="0"/>
                    </a:lnTo>
                    <a:lnTo>
                      <a:pt x="2760" y="0"/>
                    </a:lnTo>
                    <a:lnTo>
                      <a:pt x="2760" y="0"/>
                    </a:lnTo>
                    <a:lnTo>
                      <a:pt x="2760" y="0"/>
                    </a:lnTo>
                    <a:lnTo>
                      <a:pt x="2760" y="0"/>
                    </a:lnTo>
                    <a:lnTo>
                      <a:pt x="2760" y="0"/>
                    </a:lnTo>
                    <a:lnTo>
                      <a:pt x="2772" y="0"/>
                    </a:lnTo>
                    <a:lnTo>
                      <a:pt x="2772" y="0"/>
                    </a:lnTo>
                    <a:lnTo>
                      <a:pt x="2772" y="0"/>
                    </a:lnTo>
                    <a:lnTo>
                      <a:pt x="2772" y="0"/>
                    </a:lnTo>
                    <a:lnTo>
                      <a:pt x="2772" y="0"/>
                    </a:lnTo>
                    <a:lnTo>
                      <a:pt x="2778" y="0"/>
                    </a:lnTo>
                    <a:lnTo>
                      <a:pt x="2778" y="0"/>
                    </a:lnTo>
                    <a:lnTo>
                      <a:pt x="2778" y="0"/>
                    </a:lnTo>
                    <a:lnTo>
                      <a:pt x="2778" y="0"/>
                    </a:lnTo>
                    <a:lnTo>
                      <a:pt x="2778" y="0"/>
                    </a:lnTo>
                    <a:lnTo>
                      <a:pt x="2778" y="0"/>
                    </a:lnTo>
                    <a:lnTo>
                      <a:pt x="2778" y="0"/>
                    </a:lnTo>
                    <a:lnTo>
                      <a:pt x="2784" y="0"/>
                    </a:lnTo>
                    <a:lnTo>
                      <a:pt x="2784" y="0"/>
                    </a:lnTo>
                    <a:lnTo>
                      <a:pt x="2784" y="0"/>
                    </a:lnTo>
                    <a:lnTo>
                      <a:pt x="2790" y="0"/>
                    </a:lnTo>
                    <a:lnTo>
                      <a:pt x="2796" y="0"/>
                    </a:lnTo>
                    <a:lnTo>
                      <a:pt x="2796" y="0"/>
                    </a:lnTo>
                    <a:lnTo>
                      <a:pt x="2796" y="0"/>
                    </a:lnTo>
                    <a:lnTo>
                      <a:pt x="2796" y="0"/>
                    </a:lnTo>
                    <a:lnTo>
                      <a:pt x="2796" y="0"/>
                    </a:lnTo>
                    <a:lnTo>
                      <a:pt x="2808" y="0"/>
                    </a:lnTo>
                    <a:lnTo>
                      <a:pt x="2808" y="0"/>
                    </a:lnTo>
                    <a:lnTo>
                      <a:pt x="2808" y="0"/>
                    </a:lnTo>
                    <a:lnTo>
                      <a:pt x="2808" y="0"/>
                    </a:lnTo>
                    <a:lnTo>
                      <a:pt x="2808" y="0"/>
                    </a:lnTo>
                    <a:lnTo>
                      <a:pt x="2814" y="0"/>
                    </a:lnTo>
                    <a:lnTo>
                      <a:pt x="2814" y="0"/>
                    </a:lnTo>
                    <a:lnTo>
                      <a:pt x="2814" y="0"/>
                    </a:lnTo>
                    <a:lnTo>
                      <a:pt x="2814" y="0"/>
                    </a:lnTo>
                    <a:lnTo>
                      <a:pt x="2814" y="0"/>
                    </a:lnTo>
                    <a:lnTo>
                      <a:pt x="2814" y="0"/>
                    </a:lnTo>
                    <a:lnTo>
                      <a:pt x="2814" y="0"/>
                    </a:lnTo>
                    <a:lnTo>
                      <a:pt x="2820" y="0"/>
                    </a:lnTo>
                    <a:lnTo>
                      <a:pt x="2820" y="0"/>
                    </a:lnTo>
                    <a:lnTo>
                      <a:pt x="2820" y="0"/>
                    </a:lnTo>
                    <a:lnTo>
                      <a:pt x="2826" y="0"/>
                    </a:lnTo>
                    <a:lnTo>
                      <a:pt x="2832" y="0"/>
                    </a:lnTo>
                    <a:lnTo>
                      <a:pt x="2832" y="0"/>
                    </a:lnTo>
                    <a:lnTo>
                      <a:pt x="2832" y="0"/>
                    </a:lnTo>
                    <a:lnTo>
                      <a:pt x="2832" y="0"/>
                    </a:lnTo>
                    <a:lnTo>
                      <a:pt x="2832" y="0"/>
                    </a:lnTo>
                    <a:lnTo>
                      <a:pt x="2844" y="0"/>
                    </a:lnTo>
                    <a:lnTo>
                      <a:pt x="2844" y="0"/>
                    </a:lnTo>
                    <a:lnTo>
                      <a:pt x="2844" y="0"/>
                    </a:lnTo>
                    <a:lnTo>
                      <a:pt x="2844" y="0"/>
                    </a:lnTo>
                    <a:lnTo>
                      <a:pt x="2844" y="0"/>
                    </a:lnTo>
                    <a:lnTo>
                      <a:pt x="2850" y="0"/>
                    </a:lnTo>
                    <a:lnTo>
                      <a:pt x="2850" y="0"/>
                    </a:lnTo>
                    <a:lnTo>
                      <a:pt x="2850" y="0"/>
                    </a:lnTo>
                    <a:lnTo>
                      <a:pt x="2850" y="0"/>
                    </a:lnTo>
                    <a:lnTo>
                      <a:pt x="2850" y="0"/>
                    </a:lnTo>
                    <a:lnTo>
                      <a:pt x="2850" y="0"/>
                    </a:lnTo>
                    <a:lnTo>
                      <a:pt x="2856" y="0"/>
                    </a:lnTo>
                    <a:lnTo>
                      <a:pt x="2856" y="0"/>
                    </a:lnTo>
                    <a:lnTo>
                      <a:pt x="2856" y="0"/>
                    </a:lnTo>
                    <a:lnTo>
                      <a:pt x="2856" y="0"/>
                    </a:lnTo>
                    <a:lnTo>
                      <a:pt x="2856" y="0"/>
                    </a:lnTo>
                    <a:lnTo>
                      <a:pt x="2856" y="0"/>
                    </a:lnTo>
                    <a:lnTo>
                      <a:pt x="2856" y="0"/>
                    </a:lnTo>
                    <a:lnTo>
                      <a:pt x="2862" y="0"/>
                    </a:lnTo>
                    <a:lnTo>
                      <a:pt x="2862" y="0"/>
                    </a:lnTo>
                    <a:lnTo>
                      <a:pt x="2862" y="0"/>
                    </a:lnTo>
                    <a:lnTo>
                      <a:pt x="2862" y="0"/>
                    </a:lnTo>
                    <a:lnTo>
                      <a:pt x="2862" y="0"/>
                    </a:lnTo>
                    <a:lnTo>
                      <a:pt x="2862" y="0"/>
                    </a:lnTo>
                    <a:lnTo>
                      <a:pt x="2862" y="0"/>
                    </a:lnTo>
                    <a:lnTo>
                      <a:pt x="2868" y="0"/>
                    </a:lnTo>
                    <a:lnTo>
                      <a:pt x="2868" y="0"/>
                    </a:lnTo>
                    <a:lnTo>
                      <a:pt x="2868" y="0"/>
                    </a:lnTo>
                    <a:lnTo>
                      <a:pt x="2868" y="0"/>
                    </a:lnTo>
                    <a:lnTo>
                      <a:pt x="2868" y="0"/>
                    </a:lnTo>
                    <a:lnTo>
                      <a:pt x="2868" y="0"/>
                    </a:lnTo>
                    <a:lnTo>
                      <a:pt x="2868" y="0"/>
                    </a:lnTo>
                    <a:lnTo>
                      <a:pt x="2868" y="0"/>
                    </a:lnTo>
                    <a:lnTo>
                      <a:pt x="2868" y="0"/>
                    </a:lnTo>
                    <a:lnTo>
                      <a:pt x="2868" y="0"/>
                    </a:lnTo>
                    <a:lnTo>
                      <a:pt x="2874" y="0"/>
                    </a:lnTo>
                    <a:lnTo>
                      <a:pt x="2874" y="0"/>
                    </a:lnTo>
                    <a:lnTo>
                      <a:pt x="2874" y="0"/>
                    </a:lnTo>
                    <a:lnTo>
                      <a:pt x="2874" y="0"/>
                    </a:lnTo>
                    <a:lnTo>
                      <a:pt x="2874" y="0"/>
                    </a:lnTo>
                    <a:lnTo>
                      <a:pt x="2874" y="0"/>
                    </a:lnTo>
                    <a:lnTo>
                      <a:pt x="2880" y="0"/>
                    </a:lnTo>
                    <a:lnTo>
                      <a:pt x="2880" y="0"/>
                    </a:lnTo>
                    <a:lnTo>
                      <a:pt x="2880" y="0"/>
                    </a:lnTo>
                    <a:lnTo>
                      <a:pt x="2880" y="0"/>
                    </a:lnTo>
                    <a:lnTo>
                      <a:pt x="2880" y="0"/>
                    </a:lnTo>
                    <a:lnTo>
                      <a:pt x="2880" y="0"/>
                    </a:lnTo>
                    <a:lnTo>
                      <a:pt x="2880" y="0"/>
                    </a:lnTo>
                    <a:lnTo>
                      <a:pt x="2886" y="0"/>
                    </a:lnTo>
                    <a:lnTo>
                      <a:pt x="2886" y="0"/>
                    </a:lnTo>
                    <a:lnTo>
                      <a:pt x="2886" y="0"/>
                    </a:lnTo>
                    <a:lnTo>
                      <a:pt x="2886" y="0"/>
                    </a:lnTo>
                    <a:lnTo>
                      <a:pt x="2886" y="0"/>
                    </a:lnTo>
                    <a:lnTo>
                      <a:pt x="2886" y="0"/>
                    </a:lnTo>
                    <a:lnTo>
                      <a:pt x="2886" y="0"/>
                    </a:lnTo>
                    <a:lnTo>
                      <a:pt x="2892" y="0"/>
                    </a:lnTo>
                    <a:lnTo>
                      <a:pt x="2892" y="0"/>
                    </a:lnTo>
                    <a:lnTo>
                      <a:pt x="2892" y="0"/>
                    </a:lnTo>
                    <a:lnTo>
                      <a:pt x="2892" y="0"/>
                    </a:lnTo>
                    <a:lnTo>
                      <a:pt x="2904" y="0"/>
                    </a:lnTo>
                    <a:lnTo>
                      <a:pt x="2904" y="0"/>
                    </a:lnTo>
                    <a:lnTo>
                      <a:pt x="2904" y="0"/>
                    </a:lnTo>
                    <a:lnTo>
                      <a:pt x="2904" y="0"/>
                    </a:lnTo>
                    <a:lnTo>
                      <a:pt x="2904" y="0"/>
                    </a:lnTo>
                    <a:lnTo>
                      <a:pt x="2904" y="0"/>
                    </a:lnTo>
                    <a:lnTo>
                      <a:pt x="2916" y="0"/>
                    </a:lnTo>
                    <a:lnTo>
                      <a:pt x="2916" y="0"/>
                    </a:lnTo>
                    <a:lnTo>
                      <a:pt x="2916" y="0"/>
                    </a:lnTo>
                    <a:lnTo>
                      <a:pt x="2916" y="0"/>
                    </a:lnTo>
                    <a:lnTo>
                      <a:pt x="2922" y="0"/>
                    </a:lnTo>
                    <a:lnTo>
                      <a:pt x="2922" y="0"/>
                    </a:lnTo>
                    <a:lnTo>
                      <a:pt x="2922" y="0"/>
                    </a:lnTo>
                    <a:lnTo>
                      <a:pt x="2922" y="0"/>
                    </a:lnTo>
                    <a:lnTo>
                      <a:pt x="2922" y="0"/>
                    </a:lnTo>
                    <a:lnTo>
                      <a:pt x="2922" y="0"/>
                    </a:lnTo>
                    <a:lnTo>
                      <a:pt x="2928" y="0"/>
                    </a:lnTo>
                    <a:lnTo>
                      <a:pt x="2928" y="0"/>
                    </a:lnTo>
                    <a:lnTo>
                      <a:pt x="2928" y="0"/>
                    </a:lnTo>
                    <a:lnTo>
                      <a:pt x="2928" y="0"/>
                    </a:lnTo>
                    <a:lnTo>
                      <a:pt x="2928" y="0"/>
                    </a:lnTo>
                    <a:lnTo>
                      <a:pt x="2940" y="0"/>
                    </a:lnTo>
                    <a:lnTo>
                      <a:pt x="2940" y="0"/>
                    </a:lnTo>
                    <a:lnTo>
                      <a:pt x="2940" y="0"/>
                    </a:lnTo>
                    <a:lnTo>
                      <a:pt x="2940" y="0"/>
                    </a:lnTo>
                    <a:lnTo>
                      <a:pt x="2940" y="0"/>
                    </a:lnTo>
                    <a:lnTo>
                      <a:pt x="2940" y="0"/>
                    </a:lnTo>
                    <a:lnTo>
                      <a:pt x="2952" y="0"/>
                    </a:lnTo>
                    <a:lnTo>
                      <a:pt x="2952" y="0"/>
                    </a:lnTo>
                    <a:lnTo>
                      <a:pt x="2952" y="0"/>
                    </a:lnTo>
                    <a:lnTo>
                      <a:pt x="2952" y="0"/>
                    </a:lnTo>
                    <a:lnTo>
                      <a:pt x="2958" y="0"/>
                    </a:lnTo>
                    <a:lnTo>
                      <a:pt x="2958" y="0"/>
                    </a:lnTo>
                    <a:lnTo>
                      <a:pt x="2958" y="0"/>
                    </a:lnTo>
                    <a:lnTo>
                      <a:pt x="2958" y="0"/>
                    </a:lnTo>
                    <a:lnTo>
                      <a:pt x="2958" y="0"/>
                    </a:lnTo>
                    <a:lnTo>
                      <a:pt x="2958" y="0"/>
                    </a:lnTo>
                    <a:lnTo>
                      <a:pt x="2964" y="0"/>
                    </a:lnTo>
                    <a:lnTo>
                      <a:pt x="2964" y="0"/>
                    </a:lnTo>
                    <a:lnTo>
                      <a:pt x="2964" y="0"/>
                    </a:lnTo>
                    <a:lnTo>
                      <a:pt x="2964" y="0"/>
                    </a:lnTo>
                    <a:lnTo>
                      <a:pt x="2964" y="0"/>
                    </a:lnTo>
                    <a:lnTo>
                      <a:pt x="2976" y="0"/>
                    </a:lnTo>
                    <a:lnTo>
                      <a:pt x="2976" y="0"/>
                    </a:lnTo>
                    <a:lnTo>
                      <a:pt x="2976" y="0"/>
                    </a:lnTo>
                    <a:lnTo>
                      <a:pt x="2976" y="0"/>
                    </a:lnTo>
                    <a:lnTo>
                      <a:pt x="2976" y="0"/>
                    </a:lnTo>
                    <a:lnTo>
                      <a:pt x="2976" y="0"/>
                    </a:lnTo>
                    <a:lnTo>
                      <a:pt x="2988" y="0"/>
                    </a:lnTo>
                    <a:lnTo>
                      <a:pt x="2988" y="0"/>
                    </a:lnTo>
                    <a:lnTo>
                      <a:pt x="2988" y="0"/>
                    </a:lnTo>
                    <a:lnTo>
                      <a:pt x="2994" y="0"/>
                    </a:lnTo>
                    <a:lnTo>
                      <a:pt x="2994" y="0"/>
                    </a:lnTo>
                    <a:lnTo>
                      <a:pt x="2994" y="0"/>
                    </a:lnTo>
                    <a:lnTo>
                      <a:pt x="2994" y="0"/>
                    </a:lnTo>
                    <a:lnTo>
                      <a:pt x="2994" y="0"/>
                    </a:lnTo>
                    <a:lnTo>
                      <a:pt x="2994" y="0"/>
                    </a:lnTo>
                    <a:lnTo>
                      <a:pt x="2994" y="0"/>
                    </a:lnTo>
                    <a:lnTo>
                      <a:pt x="3000" y="0"/>
                    </a:lnTo>
                    <a:lnTo>
                      <a:pt x="3000" y="0"/>
                    </a:lnTo>
                    <a:lnTo>
                      <a:pt x="3000" y="0"/>
                    </a:lnTo>
                    <a:lnTo>
                      <a:pt x="3000" y="0"/>
                    </a:lnTo>
                    <a:lnTo>
                      <a:pt x="3000" y="0"/>
                    </a:lnTo>
                    <a:lnTo>
                      <a:pt x="3012" y="0"/>
                    </a:lnTo>
                    <a:lnTo>
                      <a:pt x="3012" y="0"/>
                    </a:lnTo>
                    <a:lnTo>
                      <a:pt x="3012" y="0"/>
                    </a:lnTo>
                    <a:lnTo>
                      <a:pt x="3012" y="0"/>
                    </a:lnTo>
                    <a:lnTo>
                      <a:pt x="3012" y="0"/>
                    </a:lnTo>
                    <a:lnTo>
                      <a:pt x="3018" y="0"/>
                    </a:lnTo>
                    <a:lnTo>
                      <a:pt x="3024" y="0"/>
                    </a:lnTo>
                    <a:lnTo>
                      <a:pt x="3024" y="0"/>
                    </a:lnTo>
                    <a:lnTo>
                      <a:pt x="3024" y="0"/>
                    </a:lnTo>
                    <a:lnTo>
                      <a:pt x="3030" y="0"/>
                    </a:lnTo>
                    <a:lnTo>
                      <a:pt x="3030" y="0"/>
                    </a:lnTo>
                    <a:lnTo>
                      <a:pt x="3030" y="0"/>
                    </a:lnTo>
                    <a:lnTo>
                      <a:pt x="3030" y="0"/>
                    </a:lnTo>
                    <a:lnTo>
                      <a:pt x="3030" y="0"/>
                    </a:lnTo>
                    <a:lnTo>
                      <a:pt x="3030" y="0"/>
                    </a:lnTo>
                    <a:lnTo>
                      <a:pt x="3030" y="0"/>
                    </a:lnTo>
                    <a:lnTo>
                      <a:pt x="3036" y="0"/>
                    </a:lnTo>
                    <a:lnTo>
                      <a:pt x="3036" y="0"/>
                    </a:lnTo>
                    <a:lnTo>
                      <a:pt x="3036" y="0"/>
                    </a:lnTo>
                    <a:lnTo>
                      <a:pt x="3036" y="0"/>
                    </a:lnTo>
                    <a:lnTo>
                      <a:pt x="3036" y="0"/>
                    </a:lnTo>
                    <a:lnTo>
                      <a:pt x="3036" y="0"/>
                    </a:lnTo>
                    <a:lnTo>
                      <a:pt x="3036" y="0"/>
                    </a:lnTo>
                    <a:lnTo>
                      <a:pt x="3036" y="0"/>
                    </a:lnTo>
                    <a:lnTo>
                      <a:pt x="3042" y="0"/>
                    </a:lnTo>
                    <a:lnTo>
                      <a:pt x="3042" y="0"/>
                    </a:lnTo>
                    <a:lnTo>
                      <a:pt x="3042" y="0"/>
                    </a:lnTo>
                    <a:lnTo>
                      <a:pt x="3042" y="0"/>
                    </a:lnTo>
                    <a:lnTo>
                      <a:pt x="3042" y="0"/>
                    </a:lnTo>
                    <a:lnTo>
                      <a:pt x="3042" y="0"/>
                    </a:lnTo>
                    <a:lnTo>
                      <a:pt x="3042" y="0"/>
                    </a:lnTo>
                    <a:lnTo>
                      <a:pt x="3042" y="0"/>
                    </a:lnTo>
                    <a:lnTo>
                      <a:pt x="3048" y="0"/>
                    </a:lnTo>
                    <a:lnTo>
                      <a:pt x="3048" y="0"/>
                    </a:lnTo>
                    <a:lnTo>
                      <a:pt x="3048" y="0"/>
                    </a:lnTo>
                    <a:lnTo>
                      <a:pt x="3048"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6" y="0"/>
                    </a:lnTo>
                    <a:lnTo>
                      <a:pt x="3066" y="0"/>
                    </a:lnTo>
                    <a:lnTo>
                      <a:pt x="3066" y="0"/>
                    </a:lnTo>
                    <a:lnTo>
                      <a:pt x="3066" y="0"/>
                    </a:lnTo>
                    <a:lnTo>
                      <a:pt x="3066" y="0"/>
                    </a:lnTo>
                    <a:lnTo>
                      <a:pt x="3066" y="0"/>
                    </a:lnTo>
                    <a:lnTo>
                      <a:pt x="3066" y="0"/>
                    </a:lnTo>
                    <a:lnTo>
                      <a:pt x="3072" y="0"/>
                    </a:lnTo>
                    <a:lnTo>
                      <a:pt x="3072" y="0"/>
                    </a:lnTo>
                    <a:lnTo>
                      <a:pt x="3072" y="0"/>
                    </a:lnTo>
                    <a:lnTo>
                      <a:pt x="3072" y="0"/>
                    </a:lnTo>
                    <a:lnTo>
                      <a:pt x="3072" y="0"/>
                    </a:lnTo>
                    <a:lnTo>
                      <a:pt x="3072" y="0"/>
                    </a:lnTo>
                    <a:lnTo>
                      <a:pt x="3084" y="0"/>
                    </a:lnTo>
                    <a:lnTo>
                      <a:pt x="3084" y="0"/>
                    </a:lnTo>
                    <a:lnTo>
                      <a:pt x="3084" y="0"/>
                    </a:lnTo>
                    <a:lnTo>
                      <a:pt x="3084" y="0"/>
                    </a:lnTo>
                    <a:lnTo>
                      <a:pt x="3090" y="0"/>
                    </a:lnTo>
                    <a:lnTo>
                      <a:pt x="3090" y="0"/>
                    </a:lnTo>
                    <a:lnTo>
                      <a:pt x="3096" y="0"/>
                    </a:lnTo>
                    <a:lnTo>
                      <a:pt x="3096" y="0"/>
                    </a:lnTo>
                    <a:lnTo>
                      <a:pt x="3102" y="0"/>
                    </a:lnTo>
                    <a:lnTo>
                      <a:pt x="3102" y="0"/>
                    </a:lnTo>
                    <a:lnTo>
                      <a:pt x="3102" y="0"/>
                    </a:lnTo>
                    <a:lnTo>
                      <a:pt x="3102" y="0"/>
                    </a:lnTo>
                    <a:lnTo>
                      <a:pt x="3102" y="0"/>
                    </a:lnTo>
                    <a:lnTo>
                      <a:pt x="3102" y="0"/>
                    </a:lnTo>
                    <a:lnTo>
                      <a:pt x="3102" y="0"/>
                    </a:lnTo>
                    <a:lnTo>
                      <a:pt x="3108" y="0"/>
                    </a:lnTo>
                    <a:lnTo>
                      <a:pt x="3108" y="0"/>
                    </a:lnTo>
                    <a:lnTo>
                      <a:pt x="3108" y="0"/>
                    </a:lnTo>
                    <a:lnTo>
                      <a:pt x="3108" y="0"/>
                    </a:lnTo>
                    <a:lnTo>
                      <a:pt x="3108" y="0"/>
                    </a:lnTo>
                    <a:lnTo>
                      <a:pt x="3108" y="0"/>
                    </a:lnTo>
                    <a:lnTo>
                      <a:pt x="3120" y="0"/>
                    </a:lnTo>
                    <a:lnTo>
                      <a:pt x="3120" y="0"/>
                    </a:lnTo>
                    <a:lnTo>
                      <a:pt x="3120" y="0"/>
                    </a:lnTo>
                    <a:lnTo>
                      <a:pt x="3120" y="0"/>
                    </a:lnTo>
                    <a:lnTo>
                      <a:pt x="3126" y="0"/>
                    </a:lnTo>
                    <a:lnTo>
                      <a:pt x="3126" y="0"/>
                    </a:lnTo>
                    <a:lnTo>
                      <a:pt x="3132" y="0"/>
                    </a:lnTo>
                    <a:lnTo>
                      <a:pt x="3132" y="0"/>
                    </a:lnTo>
                    <a:lnTo>
                      <a:pt x="3138" y="0"/>
                    </a:lnTo>
                    <a:lnTo>
                      <a:pt x="3138" y="0"/>
                    </a:lnTo>
                    <a:lnTo>
                      <a:pt x="3138" y="0"/>
                    </a:lnTo>
                    <a:lnTo>
                      <a:pt x="3138" y="0"/>
                    </a:lnTo>
                    <a:lnTo>
                      <a:pt x="3138" y="0"/>
                    </a:lnTo>
                    <a:lnTo>
                      <a:pt x="3138" y="0"/>
                    </a:lnTo>
                    <a:lnTo>
                      <a:pt x="3138" y="0"/>
                    </a:lnTo>
                    <a:lnTo>
                      <a:pt x="3144" y="0"/>
                    </a:lnTo>
                    <a:lnTo>
                      <a:pt x="3144" y="0"/>
                    </a:lnTo>
                    <a:lnTo>
                      <a:pt x="3144" y="0"/>
                    </a:lnTo>
                    <a:lnTo>
                      <a:pt x="3144" y="0"/>
                    </a:lnTo>
                    <a:lnTo>
                      <a:pt x="3144" y="0"/>
                    </a:lnTo>
                    <a:lnTo>
                      <a:pt x="3144" y="0"/>
                    </a:lnTo>
                    <a:lnTo>
                      <a:pt x="3156" y="0"/>
                    </a:lnTo>
                    <a:lnTo>
                      <a:pt x="3156" y="0"/>
                    </a:lnTo>
                    <a:lnTo>
                      <a:pt x="3156" y="0"/>
                    </a:lnTo>
                    <a:lnTo>
                      <a:pt x="3156" y="0"/>
                    </a:lnTo>
                    <a:lnTo>
                      <a:pt x="3162" y="0"/>
                    </a:lnTo>
                    <a:lnTo>
                      <a:pt x="3162" y="0"/>
                    </a:lnTo>
                    <a:lnTo>
                      <a:pt x="3168" y="0"/>
                    </a:lnTo>
                    <a:lnTo>
                      <a:pt x="3168" y="0"/>
                    </a:lnTo>
                    <a:lnTo>
                      <a:pt x="3174" y="0"/>
                    </a:lnTo>
                    <a:lnTo>
                      <a:pt x="3174" y="0"/>
                    </a:lnTo>
                    <a:lnTo>
                      <a:pt x="3174" y="0"/>
                    </a:lnTo>
                    <a:lnTo>
                      <a:pt x="3174" y="0"/>
                    </a:lnTo>
                    <a:lnTo>
                      <a:pt x="3174" y="0"/>
                    </a:lnTo>
                    <a:lnTo>
                      <a:pt x="3174" y="0"/>
                    </a:lnTo>
                    <a:lnTo>
                      <a:pt x="3174" y="0"/>
                    </a:lnTo>
                    <a:lnTo>
                      <a:pt x="3180" y="0"/>
                    </a:lnTo>
                    <a:lnTo>
                      <a:pt x="3180" y="0"/>
                    </a:lnTo>
                    <a:lnTo>
                      <a:pt x="3180" y="0"/>
                    </a:lnTo>
                    <a:lnTo>
                      <a:pt x="3180" y="0"/>
                    </a:lnTo>
                    <a:lnTo>
                      <a:pt x="3180" y="0"/>
                    </a:lnTo>
                    <a:lnTo>
                      <a:pt x="3180" y="0"/>
                    </a:lnTo>
                    <a:lnTo>
                      <a:pt x="3192" y="0"/>
                    </a:lnTo>
                    <a:lnTo>
                      <a:pt x="3192" y="0"/>
                    </a:lnTo>
                    <a:lnTo>
                      <a:pt x="3192" y="0"/>
                    </a:lnTo>
                    <a:lnTo>
                      <a:pt x="3192" y="0"/>
                    </a:lnTo>
                    <a:lnTo>
                      <a:pt x="3198" y="0"/>
                    </a:lnTo>
                    <a:lnTo>
                      <a:pt x="3198" y="0"/>
                    </a:lnTo>
                    <a:lnTo>
                      <a:pt x="3204" y="0"/>
                    </a:lnTo>
                    <a:lnTo>
                      <a:pt x="3204" y="0"/>
                    </a:lnTo>
                    <a:lnTo>
                      <a:pt x="3210" y="0"/>
                    </a:lnTo>
                    <a:lnTo>
                      <a:pt x="3210" y="0"/>
                    </a:lnTo>
                    <a:lnTo>
                      <a:pt x="3210" y="0"/>
                    </a:lnTo>
                    <a:lnTo>
                      <a:pt x="3210" y="0"/>
                    </a:lnTo>
                    <a:lnTo>
                      <a:pt x="3210" y="0"/>
                    </a:lnTo>
                    <a:lnTo>
                      <a:pt x="3210" y="0"/>
                    </a:lnTo>
                    <a:lnTo>
                      <a:pt x="3216" y="0"/>
                    </a:lnTo>
                    <a:lnTo>
                      <a:pt x="3216" y="0"/>
                    </a:lnTo>
                    <a:lnTo>
                      <a:pt x="3216" y="0"/>
                    </a:lnTo>
                    <a:lnTo>
                      <a:pt x="3216" y="0"/>
                    </a:lnTo>
                    <a:lnTo>
                      <a:pt x="3216" y="0"/>
                    </a:lnTo>
                    <a:lnTo>
                      <a:pt x="3216" y="0"/>
                    </a:lnTo>
                    <a:lnTo>
                      <a:pt x="3222" y="0"/>
                    </a:lnTo>
                    <a:lnTo>
                      <a:pt x="3222" y="0"/>
                    </a:lnTo>
                    <a:lnTo>
                      <a:pt x="3222" y="0"/>
                    </a:lnTo>
                    <a:lnTo>
                      <a:pt x="3222" y="0"/>
                    </a:lnTo>
                    <a:lnTo>
                      <a:pt x="3222" y="0"/>
                    </a:lnTo>
                    <a:lnTo>
                      <a:pt x="3222" y="0"/>
                    </a:lnTo>
                    <a:lnTo>
                      <a:pt x="3222" y="0"/>
                    </a:lnTo>
                    <a:lnTo>
                      <a:pt x="3222" y="0"/>
                    </a:lnTo>
                    <a:lnTo>
                      <a:pt x="3228" y="0"/>
                    </a:lnTo>
                    <a:lnTo>
                      <a:pt x="3228" y="0"/>
                    </a:lnTo>
                    <a:lnTo>
                      <a:pt x="3228" y="0"/>
                    </a:lnTo>
                    <a:lnTo>
                      <a:pt x="3228" y="0"/>
                    </a:lnTo>
                    <a:lnTo>
                      <a:pt x="3228" y="0"/>
                    </a:lnTo>
                    <a:lnTo>
                      <a:pt x="3228" y="0"/>
                    </a:lnTo>
                    <a:lnTo>
                      <a:pt x="3228" y="0"/>
                    </a:lnTo>
                    <a:lnTo>
                      <a:pt x="3228" y="0"/>
                    </a:lnTo>
                    <a:lnTo>
                      <a:pt x="3228" y="0"/>
                    </a:lnTo>
                    <a:lnTo>
                      <a:pt x="3228" y="0"/>
                    </a:lnTo>
                    <a:lnTo>
                      <a:pt x="3234" y="0"/>
                    </a:lnTo>
                    <a:lnTo>
                      <a:pt x="3234" y="0"/>
                    </a:lnTo>
                    <a:lnTo>
                      <a:pt x="3234" y="0"/>
                    </a:lnTo>
                    <a:lnTo>
                      <a:pt x="3234" y="0"/>
                    </a:lnTo>
                    <a:lnTo>
                      <a:pt x="3234" y="0"/>
                    </a:lnTo>
                    <a:lnTo>
                      <a:pt x="3234" y="0"/>
                    </a:lnTo>
                    <a:lnTo>
                      <a:pt x="3240" y="0"/>
                    </a:lnTo>
                    <a:lnTo>
                      <a:pt x="3240" y="0"/>
                    </a:lnTo>
                    <a:lnTo>
                      <a:pt x="3240" y="0"/>
                    </a:lnTo>
                    <a:lnTo>
                      <a:pt x="3240" y="0"/>
                    </a:lnTo>
                    <a:lnTo>
                      <a:pt x="3240" y="0"/>
                    </a:lnTo>
                    <a:lnTo>
                      <a:pt x="3240" y="0"/>
                    </a:lnTo>
                    <a:lnTo>
                      <a:pt x="3240" y="0"/>
                    </a:lnTo>
                    <a:lnTo>
                      <a:pt x="3246" y="0"/>
                    </a:lnTo>
                    <a:lnTo>
                      <a:pt x="3246" y="0"/>
                    </a:lnTo>
                    <a:lnTo>
                      <a:pt x="3246" y="0"/>
                    </a:lnTo>
                    <a:lnTo>
                      <a:pt x="3246" y="0"/>
                    </a:lnTo>
                    <a:lnTo>
                      <a:pt x="3246" y="0"/>
                    </a:lnTo>
                    <a:lnTo>
                      <a:pt x="3246" y="0"/>
                    </a:lnTo>
                    <a:lnTo>
                      <a:pt x="3252" y="0"/>
                    </a:lnTo>
                    <a:lnTo>
                      <a:pt x="3252" y="0"/>
                    </a:lnTo>
                    <a:lnTo>
                      <a:pt x="3252" y="0"/>
                    </a:lnTo>
                    <a:lnTo>
                      <a:pt x="3252" y="0"/>
                    </a:lnTo>
                    <a:lnTo>
                      <a:pt x="3252" y="0"/>
                    </a:lnTo>
                    <a:lnTo>
                      <a:pt x="3252" y="0"/>
                    </a:lnTo>
                    <a:lnTo>
                      <a:pt x="3252" y="0"/>
                    </a:lnTo>
                    <a:lnTo>
                      <a:pt x="3258" y="0"/>
                    </a:lnTo>
                    <a:lnTo>
                      <a:pt x="3264" y="0"/>
                    </a:lnTo>
                    <a:lnTo>
                      <a:pt x="3264" y="0"/>
                    </a:lnTo>
                    <a:lnTo>
                      <a:pt x="3264" y="0"/>
                    </a:lnTo>
                    <a:lnTo>
                      <a:pt x="3270" y="0"/>
                    </a:lnTo>
                    <a:lnTo>
                      <a:pt x="3270" y="0"/>
                    </a:lnTo>
                    <a:lnTo>
                      <a:pt x="3270" y="0"/>
                    </a:lnTo>
                    <a:lnTo>
                      <a:pt x="3282" y="0"/>
                    </a:lnTo>
                    <a:lnTo>
                      <a:pt x="3282" y="0"/>
                    </a:lnTo>
                    <a:lnTo>
                      <a:pt x="3282" y="0"/>
                    </a:lnTo>
                    <a:lnTo>
                      <a:pt x="3282" y="0"/>
                    </a:lnTo>
                    <a:lnTo>
                      <a:pt x="3282" y="0"/>
                    </a:lnTo>
                    <a:lnTo>
                      <a:pt x="3282" y="0"/>
                    </a:lnTo>
                    <a:lnTo>
                      <a:pt x="3282" y="0"/>
                    </a:lnTo>
                    <a:lnTo>
                      <a:pt x="3288" y="0"/>
                    </a:lnTo>
                    <a:lnTo>
                      <a:pt x="3288" y="0"/>
                    </a:lnTo>
                    <a:lnTo>
                      <a:pt x="3288" y="0"/>
                    </a:lnTo>
                    <a:lnTo>
                      <a:pt x="3288" y="0"/>
                    </a:lnTo>
                    <a:lnTo>
                      <a:pt x="3288" y="0"/>
                    </a:lnTo>
                    <a:lnTo>
                      <a:pt x="3288" y="0"/>
                    </a:lnTo>
                    <a:lnTo>
                      <a:pt x="3288" y="0"/>
                    </a:lnTo>
                    <a:lnTo>
                      <a:pt x="3294" y="0"/>
                    </a:lnTo>
                    <a:lnTo>
                      <a:pt x="3300" y="0"/>
                    </a:lnTo>
                    <a:lnTo>
                      <a:pt x="3300" y="0"/>
                    </a:lnTo>
                    <a:lnTo>
                      <a:pt x="3300" y="0"/>
                    </a:lnTo>
                    <a:lnTo>
                      <a:pt x="3306" y="0"/>
                    </a:lnTo>
                    <a:lnTo>
                      <a:pt x="3306" y="0"/>
                    </a:lnTo>
                    <a:lnTo>
                      <a:pt x="3306" y="0"/>
                    </a:lnTo>
                    <a:lnTo>
                      <a:pt x="3318" y="0"/>
                    </a:lnTo>
                    <a:lnTo>
                      <a:pt x="3318" y="0"/>
                    </a:lnTo>
                    <a:lnTo>
                      <a:pt x="3318" y="0"/>
                    </a:lnTo>
                    <a:lnTo>
                      <a:pt x="3318" y="0"/>
                    </a:lnTo>
                    <a:lnTo>
                      <a:pt x="3318" y="0"/>
                    </a:lnTo>
                    <a:lnTo>
                      <a:pt x="3318" y="0"/>
                    </a:lnTo>
                    <a:lnTo>
                      <a:pt x="3318" y="0"/>
                    </a:lnTo>
                    <a:lnTo>
                      <a:pt x="3324" y="0"/>
                    </a:lnTo>
                    <a:lnTo>
                      <a:pt x="3324" y="0"/>
                    </a:lnTo>
                    <a:lnTo>
                      <a:pt x="3324" y="0"/>
                    </a:lnTo>
                    <a:lnTo>
                      <a:pt x="3324" y="0"/>
                    </a:lnTo>
                    <a:lnTo>
                      <a:pt x="3324" y="0"/>
                    </a:lnTo>
                    <a:lnTo>
                      <a:pt x="3324" y="0"/>
                    </a:lnTo>
                    <a:lnTo>
                      <a:pt x="3324" y="0"/>
                    </a:lnTo>
                    <a:lnTo>
                      <a:pt x="3330" y="0"/>
                    </a:lnTo>
                    <a:lnTo>
                      <a:pt x="3336" y="0"/>
                    </a:lnTo>
                    <a:lnTo>
                      <a:pt x="3336" y="0"/>
                    </a:lnTo>
                    <a:lnTo>
                      <a:pt x="3342" y="0"/>
                    </a:lnTo>
                    <a:lnTo>
                      <a:pt x="3342" y="0"/>
                    </a:lnTo>
                    <a:lnTo>
                      <a:pt x="3342" y="0"/>
                    </a:lnTo>
                    <a:lnTo>
                      <a:pt x="3342" y="0"/>
                    </a:lnTo>
                    <a:lnTo>
                      <a:pt x="3354" y="0"/>
                    </a:lnTo>
                    <a:lnTo>
                      <a:pt x="3354" y="0"/>
                    </a:lnTo>
                    <a:lnTo>
                      <a:pt x="3354" y="0"/>
                    </a:lnTo>
                    <a:lnTo>
                      <a:pt x="3354" y="0"/>
                    </a:lnTo>
                    <a:lnTo>
                      <a:pt x="3354" y="0"/>
                    </a:lnTo>
                    <a:lnTo>
                      <a:pt x="3354" y="0"/>
                    </a:lnTo>
                    <a:lnTo>
                      <a:pt x="3354" y="0"/>
                    </a:lnTo>
                    <a:lnTo>
                      <a:pt x="3360" y="0"/>
                    </a:lnTo>
                    <a:lnTo>
                      <a:pt x="3360" y="0"/>
                    </a:lnTo>
                    <a:lnTo>
                      <a:pt x="3360" y="0"/>
                    </a:lnTo>
                    <a:lnTo>
                      <a:pt x="3360" y="0"/>
                    </a:lnTo>
                    <a:lnTo>
                      <a:pt x="3360" y="0"/>
                    </a:lnTo>
                    <a:lnTo>
                      <a:pt x="3360" y="0"/>
                    </a:lnTo>
                    <a:lnTo>
                      <a:pt x="3360" y="0"/>
                    </a:lnTo>
                    <a:lnTo>
                      <a:pt x="3366" y="0"/>
                    </a:lnTo>
                    <a:lnTo>
                      <a:pt x="3372" y="0"/>
                    </a:lnTo>
                    <a:lnTo>
                      <a:pt x="3372" y="0"/>
                    </a:lnTo>
                    <a:lnTo>
                      <a:pt x="3378" y="0"/>
                    </a:lnTo>
                    <a:lnTo>
                      <a:pt x="3378" y="0"/>
                    </a:lnTo>
                    <a:lnTo>
                      <a:pt x="3378" y="0"/>
                    </a:lnTo>
                    <a:lnTo>
                      <a:pt x="3378" y="0"/>
                    </a:lnTo>
                    <a:lnTo>
                      <a:pt x="3390" y="0"/>
                    </a:lnTo>
                    <a:lnTo>
                      <a:pt x="3390" y="0"/>
                    </a:lnTo>
                    <a:lnTo>
                      <a:pt x="3390" y="0"/>
                    </a:lnTo>
                    <a:lnTo>
                      <a:pt x="3390" y="0"/>
                    </a:lnTo>
                    <a:lnTo>
                      <a:pt x="3390" y="0"/>
                    </a:lnTo>
                    <a:lnTo>
                      <a:pt x="3390" y="0"/>
                    </a:lnTo>
                    <a:lnTo>
                      <a:pt x="3390" y="0"/>
                    </a:lnTo>
                    <a:lnTo>
                      <a:pt x="3396" y="0"/>
                    </a:lnTo>
                    <a:lnTo>
                      <a:pt x="3396" y="0"/>
                    </a:lnTo>
                    <a:lnTo>
                      <a:pt x="3396" y="0"/>
                    </a:lnTo>
                    <a:lnTo>
                      <a:pt x="3396" y="0"/>
                    </a:lnTo>
                    <a:lnTo>
                      <a:pt x="3396" y="0"/>
                    </a:lnTo>
                    <a:lnTo>
                      <a:pt x="3396" y="0"/>
                    </a:lnTo>
                    <a:lnTo>
                      <a:pt x="3402" y="0"/>
                    </a:lnTo>
                    <a:lnTo>
                      <a:pt x="3402" y="0"/>
                    </a:lnTo>
                    <a:lnTo>
                      <a:pt x="3402" y="0"/>
                    </a:lnTo>
                    <a:lnTo>
                      <a:pt x="3402" y="0"/>
                    </a:lnTo>
                    <a:lnTo>
                      <a:pt x="3402" y="0"/>
                    </a:lnTo>
                    <a:lnTo>
                      <a:pt x="3402" y="0"/>
                    </a:lnTo>
                    <a:lnTo>
                      <a:pt x="3402" y="0"/>
                    </a:lnTo>
                    <a:lnTo>
                      <a:pt x="3402" y="0"/>
                    </a:lnTo>
                    <a:lnTo>
                      <a:pt x="3408" y="0"/>
                    </a:lnTo>
                    <a:lnTo>
                      <a:pt x="3408" y="0"/>
                    </a:lnTo>
                    <a:lnTo>
                      <a:pt x="3408" y="0"/>
                    </a:lnTo>
                    <a:lnTo>
                      <a:pt x="3408" y="0"/>
                    </a:lnTo>
                    <a:lnTo>
                      <a:pt x="3408" y="0"/>
                    </a:lnTo>
                    <a:lnTo>
                      <a:pt x="3408" y="0"/>
                    </a:lnTo>
                    <a:lnTo>
                      <a:pt x="3408" y="0"/>
                    </a:lnTo>
                    <a:lnTo>
                      <a:pt x="3408" y="0"/>
                    </a:lnTo>
                    <a:lnTo>
                      <a:pt x="3408" y="0"/>
                    </a:lnTo>
                    <a:lnTo>
                      <a:pt x="3414" y="0"/>
                    </a:lnTo>
                    <a:lnTo>
                      <a:pt x="3414" y="0"/>
                    </a:lnTo>
                    <a:lnTo>
                      <a:pt x="3414" y="0"/>
                    </a:lnTo>
                    <a:lnTo>
                      <a:pt x="3414" y="0"/>
                    </a:lnTo>
                    <a:lnTo>
                      <a:pt x="3414" y="0"/>
                    </a:lnTo>
                    <a:lnTo>
                      <a:pt x="3414" y="0"/>
                    </a:lnTo>
                    <a:lnTo>
                      <a:pt x="3414" y="0"/>
                    </a:lnTo>
                    <a:lnTo>
                      <a:pt x="3420" y="0"/>
                    </a:lnTo>
                    <a:lnTo>
                      <a:pt x="3420" y="0"/>
                    </a:lnTo>
                    <a:lnTo>
                      <a:pt x="3420" y="0"/>
                    </a:lnTo>
                    <a:lnTo>
                      <a:pt x="3420" y="0"/>
                    </a:lnTo>
                    <a:lnTo>
                      <a:pt x="3420" y="0"/>
                    </a:lnTo>
                    <a:lnTo>
                      <a:pt x="3420" y="0"/>
                    </a:lnTo>
                    <a:lnTo>
                      <a:pt x="3426" y="0"/>
                    </a:lnTo>
                    <a:lnTo>
                      <a:pt x="3426" y="0"/>
                    </a:lnTo>
                    <a:lnTo>
                      <a:pt x="3426" y="0"/>
                    </a:lnTo>
                    <a:lnTo>
                      <a:pt x="3426" y="0"/>
                    </a:lnTo>
                    <a:lnTo>
                      <a:pt x="3426" y="0"/>
                    </a:lnTo>
                    <a:lnTo>
                      <a:pt x="3426" y="0"/>
                    </a:lnTo>
                    <a:lnTo>
                      <a:pt x="3426" y="0"/>
                    </a:lnTo>
                    <a:lnTo>
                      <a:pt x="3432" y="0"/>
                    </a:lnTo>
                    <a:lnTo>
                      <a:pt x="3432" y="0"/>
                    </a:lnTo>
                    <a:lnTo>
                      <a:pt x="3432" y="0"/>
                    </a:lnTo>
                    <a:lnTo>
                      <a:pt x="3432" y="0"/>
                    </a:lnTo>
                    <a:lnTo>
                      <a:pt x="3432" y="0"/>
                    </a:lnTo>
                    <a:lnTo>
                      <a:pt x="3432" y="0"/>
                    </a:lnTo>
                    <a:lnTo>
                      <a:pt x="3438" y="0"/>
                    </a:lnTo>
                    <a:lnTo>
                      <a:pt x="3438" y="0"/>
                    </a:lnTo>
                    <a:lnTo>
                      <a:pt x="3438" y="0"/>
                    </a:lnTo>
                    <a:lnTo>
                      <a:pt x="3444" y="0"/>
                    </a:lnTo>
                    <a:lnTo>
                      <a:pt x="3450" y="0"/>
                    </a:lnTo>
                    <a:lnTo>
                      <a:pt x="3450" y="0"/>
                    </a:lnTo>
                    <a:lnTo>
                      <a:pt x="3450" y="0"/>
                    </a:lnTo>
                    <a:lnTo>
                      <a:pt x="3450" y="0"/>
                    </a:lnTo>
                    <a:lnTo>
                      <a:pt x="3450" y="0"/>
                    </a:lnTo>
                    <a:lnTo>
                      <a:pt x="3462" y="0"/>
                    </a:lnTo>
                    <a:lnTo>
                      <a:pt x="3462" y="0"/>
                    </a:lnTo>
                    <a:lnTo>
                      <a:pt x="3462" y="0"/>
                    </a:lnTo>
                    <a:lnTo>
                      <a:pt x="3462" y="0"/>
                    </a:lnTo>
                    <a:lnTo>
                      <a:pt x="3462" y="0"/>
                    </a:lnTo>
                    <a:lnTo>
                      <a:pt x="3462" y="0"/>
                    </a:lnTo>
                    <a:lnTo>
                      <a:pt x="3468" y="0"/>
                    </a:lnTo>
                    <a:lnTo>
                      <a:pt x="3468" y="0"/>
                    </a:lnTo>
                    <a:lnTo>
                      <a:pt x="3468" y="0"/>
                    </a:lnTo>
                    <a:lnTo>
                      <a:pt x="3468" y="0"/>
                    </a:lnTo>
                    <a:lnTo>
                      <a:pt x="3468" y="0"/>
                    </a:lnTo>
                    <a:lnTo>
                      <a:pt x="3468" y="0"/>
                    </a:lnTo>
                    <a:lnTo>
                      <a:pt x="3474" y="0"/>
                    </a:lnTo>
                    <a:lnTo>
                      <a:pt x="3474" y="0"/>
                    </a:lnTo>
                    <a:lnTo>
                      <a:pt x="3474" y="0"/>
                    </a:lnTo>
                    <a:lnTo>
                      <a:pt x="3480" y="0"/>
                    </a:lnTo>
                    <a:lnTo>
                      <a:pt x="3486" y="0"/>
                    </a:lnTo>
                    <a:lnTo>
                      <a:pt x="3486" y="0"/>
                    </a:lnTo>
                    <a:lnTo>
                      <a:pt x="3486" y="0"/>
                    </a:lnTo>
                    <a:lnTo>
                      <a:pt x="3486" y="0"/>
                    </a:lnTo>
                    <a:lnTo>
                      <a:pt x="3486" y="0"/>
                    </a:lnTo>
                    <a:lnTo>
                      <a:pt x="3498" y="0"/>
                    </a:lnTo>
                    <a:lnTo>
                      <a:pt x="3498" y="0"/>
                    </a:lnTo>
                    <a:lnTo>
                      <a:pt x="3498" y="0"/>
                    </a:lnTo>
                    <a:lnTo>
                      <a:pt x="3498" y="0"/>
                    </a:lnTo>
                    <a:lnTo>
                      <a:pt x="3498" y="0"/>
                    </a:lnTo>
                    <a:lnTo>
                      <a:pt x="3504" y="0"/>
                    </a:lnTo>
                    <a:lnTo>
                      <a:pt x="3504" y="0"/>
                    </a:lnTo>
                    <a:lnTo>
                      <a:pt x="3504" y="0"/>
                    </a:lnTo>
                    <a:lnTo>
                      <a:pt x="3504" y="0"/>
                    </a:lnTo>
                    <a:lnTo>
                      <a:pt x="3504" y="0"/>
                    </a:lnTo>
                    <a:lnTo>
                      <a:pt x="3504" y="0"/>
                    </a:lnTo>
                    <a:lnTo>
                      <a:pt x="3504" y="0"/>
                    </a:lnTo>
                    <a:lnTo>
                      <a:pt x="3510" y="0"/>
                    </a:lnTo>
                    <a:lnTo>
                      <a:pt x="3510" y="0"/>
                    </a:lnTo>
                    <a:lnTo>
                      <a:pt x="3510" y="0"/>
                    </a:lnTo>
                    <a:lnTo>
                      <a:pt x="3516" y="0"/>
                    </a:lnTo>
                    <a:lnTo>
                      <a:pt x="3522" y="0"/>
                    </a:lnTo>
                    <a:lnTo>
                      <a:pt x="3522" y="0"/>
                    </a:lnTo>
                    <a:lnTo>
                      <a:pt x="3522" y="0"/>
                    </a:lnTo>
                    <a:lnTo>
                      <a:pt x="3522" y="0"/>
                    </a:lnTo>
                    <a:lnTo>
                      <a:pt x="3522" y="0"/>
                    </a:lnTo>
                    <a:lnTo>
                      <a:pt x="3534" y="0"/>
                    </a:lnTo>
                    <a:lnTo>
                      <a:pt x="3534" y="0"/>
                    </a:lnTo>
                    <a:lnTo>
                      <a:pt x="3534" y="0"/>
                    </a:lnTo>
                    <a:lnTo>
                      <a:pt x="3534" y="0"/>
                    </a:lnTo>
                    <a:lnTo>
                      <a:pt x="3534" y="0"/>
                    </a:lnTo>
                    <a:lnTo>
                      <a:pt x="3540" y="0"/>
                    </a:lnTo>
                    <a:lnTo>
                      <a:pt x="3540" y="0"/>
                    </a:lnTo>
                    <a:lnTo>
                      <a:pt x="3540" y="0"/>
                    </a:lnTo>
                    <a:lnTo>
                      <a:pt x="3540" y="0"/>
                    </a:lnTo>
                    <a:lnTo>
                      <a:pt x="3540" y="0"/>
                    </a:lnTo>
                    <a:lnTo>
                      <a:pt x="3540" y="0"/>
                    </a:lnTo>
                    <a:lnTo>
                      <a:pt x="3540" y="0"/>
                    </a:lnTo>
                    <a:lnTo>
                      <a:pt x="3546" y="0"/>
                    </a:lnTo>
                    <a:lnTo>
                      <a:pt x="3546" y="0"/>
                    </a:lnTo>
                    <a:lnTo>
                      <a:pt x="3546" y="0"/>
                    </a:lnTo>
                    <a:lnTo>
                      <a:pt x="3552" y="0"/>
                    </a:lnTo>
                    <a:lnTo>
                      <a:pt x="3558" y="0"/>
                    </a:lnTo>
                    <a:lnTo>
                      <a:pt x="3558" y="0"/>
                    </a:lnTo>
                    <a:lnTo>
                      <a:pt x="3558" y="0"/>
                    </a:lnTo>
                    <a:lnTo>
                      <a:pt x="3558" y="0"/>
                    </a:lnTo>
                    <a:lnTo>
                      <a:pt x="3558" y="0"/>
                    </a:lnTo>
                    <a:lnTo>
                      <a:pt x="3570" y="0"/>
                    </a:lnTo>
                    <a:lnTo>
                      <a:pt x="3570" y="0"/>
                    </a:lnTo>
                    <a:lnTo>
                      <a:pt x="3570" y="0"/>
                    </a:lnTo>
                    <a:lnTo>
                      <a:pt x="3570" y="0"/>
                    </a:lnTo>
                    <a:lnTo>
                      <a:pt x="3570" y="0"/>
                    </a:lnTo>
                    <a:lnTo>
                      <a:pt x="3576" y="0"/>
                    </a:lnTo>
                    <a:lnTo>
                      <a:pt x="3576" y="0"/>
                    </a:lnTo>
                    <a:lnTo>
                      <a:pt x="3576" y="0"/>
                    </a:lnTo>
                    <a:lnTo>
                      <a:pt x="3576" y="0"/>
                    </a:lnTo>
                    <a:lnTo>
                      <a:pt x="3576" y="0"/>
                    </a:lnTo>
                    <a:lnTo>
                      <a:pt x="3576" y="0"/>
                    </a:lnTo>
                    <a:lnTo>
                      <a:pt x="3582" y="0"/>
                    </a:lnTo>
                    <a:lnTo>
                      <a:pt x="3582" y="0"/>
                    </a:lnTo>
                    <a:lnTo>
                      <a:pt x="3582" y="0"/>
                    </a:lnTo>
                    <a:lnTo>
                      <a:pt x="3582" y="0"/>
                    </a:lnTo>
                    <a:lnTo>
                      <a:pt x="3582" y="0"/>
                    </a:lnTo>
                    <a:lnTo>
                      <a:pt x="3582" y="0"/>
                    </a:lnTo>
                    <a:lnTo>
                      <a:pt x="3582" y="0"/>
                    </a:lnTo>
                    <a:lnTo>
                      <a:pt x="3588" y="0"/>
                    </a:lnTo>
                    <a:lnTo>
                      <a:pt x="3588" y="0"/>
                    </a:lnTo>
                    <a:lnTo>
                      <a:pt x="3588" y="0"/>
                    </a:lnTo>
                    <a:lnTo>
                      <a:pt x="3588" y="0"/>
                    </a:lnTo>
                    <a:lnTo>
                      <a:pt x="3588" y="0"/>
                    </a:lnTo>
                    <a:lnTo>
                      <a:pt x="3588" y="0"/>
                    </a:lnTo>
                    <a:lnTo>
                      <a:pt x="3588" y="0"/>
                    </a:lnTo>
                    <a:lnTo>
                      <a:pt x="3594" y="0"/>
                    </a:lnTo>
                    <a:lnTo>
                      <a:pt x="3594" y="0"/>
                    </a:lnTo>
                    <a:lnTo>
                      <a:pt x="3594" y="0"/>
                    </a:lnTo>
                    <a:lnTo>
                      <a:pt x="3594" y="0"/>
                    </a:lnTo>
                    <a:lnTo>
                      <a:pt x="3594" y="0"/>
                    </a:lnTo>
                    <a:lnTo>
                      <a:pt x="3594" y="0"/>
                    </a:lnTo>
                    <a:lnTo>
                      <a:pt x="3594" y="0"/>
                    </a:lnTo>
                    <a:lnTo>
                      <a:pt x="3594" y="0"/>
                    </a:lnTo>
                    <a:lnTo>
                      <a:pt x="3594" y="0"/>
                    </a:lnTo>
                    <a:lnTo>
                      <a:pt x="3594" y="0"/>
                    </a:lnTo>
                    <a:lnTo>
                      <a:pt x="3600" y="0"/>
                    </a:lnTo>
                    <a:lnTo>
                      <a:pt x="3600" y="0"/>
                    </a:lnTo>
                    <a:lnTo>
                      <a:pt x="3600" y="0"/>
                    </a:lnTo>
                    <a:lnTo>
                      <a:pt x="3600" y="0"/>
                    </a:lnTo>
                    <a:lnTo>
                      <a:pt x="3600" y="0"/>
                    </a:lnTo>
                    <a:lnTo>
                      <a:pt x="3600" y="0"/>
                    </a:lnTo>
                    <a:lnTo>
                      <a:pt x="3600" y="0"/>
                    </a:lnTo>
                    <a:lnTo>
                      <a:pt x="3606" y="0"/>
                    </a:lnTo>
                    <a:lnTo>
                      <a:pt x="3606" y="0"/>
                    </a:lnTo>
                    <a:lnTo>
                      <a:pt x="3606" y="0"/>
                    </a:lnTo>
                    <a:lnTo>
                      <a:pt x="3606" y="0"/>
                    </a:lnTo>
                    <a:lnTo>
                      <a:pt x="3606" y="0"/>
                    </a:lnTo>
                    <a:lnTo>
                      <a:pt x="3606" y="0"/>
                    </a:lnTo>
                    <a:lnTo>
                      <a:pt x="3612" y="0"/>
                    </a:lnTo>
                    <a:lnTo>
                      <a:pt x="3612" y="0"/>
                    </a:lnTo>
                    <a:lnTo>
                      <a:pt x="3612" y="0"/>
                    </a:lnTo>
                    <a:lnTo>
                      <a:pt x="3612" y="0"/>
                    </a:lnTo>
                    <a:lnTo>
                      <a:pt x="3612" y="0"/>
                    </a:lnTo>
                    <a:lnTo>
                      <a:pt x="3612" y="0"/>
                    </a:lnTo>
                    <a:lnTo>
                      <a:pt x="3612" y="0"/>
                    </a:lnTo>
                    <a:lnTo>
                      <a:pt x="3618" y="0"/>
                    </a:lnTo>
                    <a:lnTo>
                      <a:pt x="3618" y="0"/>
                    </a:lnTo>
                    <a:lnTo>
                      <a:pt x="3618" y="0"/>
                    </a:lnTo>
                    <a:lnTo>
                      <a:pt x="3618" y="0"/>
                    </a:lnTo>
                    <a:lnTo>
                      <a:pt x="3630" y="0"/>
                    </a:lnTo>
                    <a:lnTo>
                      <a:pt x="3630" y="0"/>
                    </a:lnTo>
                    <a:lnTo>
                      <a:pt x="3630" y="0"/>
                    </a:lnTo>
                    <a:lnTo>
                      <a:pt x="3630" y="0"/>
                    </a:lnTo>
                    <a:lnTo>
                      <a:pt x="3630" y="0"/>
                    </a:lnTo>
                    <a:lnTo>
                      <a:pt x="3630" y="0"/>
                    </a:lnTo>
                    <a:lnTo>
                      <a:pt x="3642" y="0"/>
                    </a:lnTo>
                    <a:lnTo>
                      <a:pt x="3642" y="0"/>
                    </a:lnTo>
                    <a:lnTo>
                      <a:pt x="3642" y="0"/>
                    </a:lnTo>
                    <a:lnTo>
                      <a:pt x="3642" y="0"/>
                    </a:lnTo>
                    <a:lnTo>
                      <a:pt x="3648" y="0"/>
                    </a:lnTo>
                    <a:lnTo>
                      <a:pt x="3648" y="0"/>
                    </a:lnTo>
                    <a:lnTo>
                      <a:pt x="3648" y="0"/>
                    </a:lnTo>
                    <a:lnTo>
                      <a:pt x="3648" y="0"/>
                    </a:lnTo>
                    <a:lnTo>
                      <a:pt x="3648" y="0"/>
                    </a:lnTo>
                    <a:lnTo>
                      <a:pt x="3648" y="0"/>
                    </a:lnTo>
                    <a:lnTo>
                      <a:pt x="3648" y="0"/>
                    </a:lnTo>
                    <a:lnTo>
                      <a:pt x="3654" y="0"/>
                    </a:lnTo>
                    <a:lnTo>
                      <a:pt x="3654" y="0"/>
                    </a:lnTo>
                    <a:lnTo>
                      <a:pt x="3654" y="0"/>
                    </a:lnTo>
                    <a:lnTo>
                      <a:pt x="3654" y="0"/>
                    </a:lnTo>
                    <a:lnTo>
                      <a:pt x="3666" y="0"/>
                    </a:lnTo>
                    <a:lnTo>
                      <a:pt x="3666" y="0"/>
                    </a:lnTo>
                    <a:lnTo>
                      <a:pt x="3666" y="0"/>
                    </a:lnTo>
                    <a:lnTo>
                      <a:pt x="3666" y="0"/>
                    </a:lnTo>
                    <a:lnTo>
                      <a:pt x="3666" y="0"/>
                    </a:lnTo>
                    <a:lnTo>
                      <a:pt x="3666" y="0"/>
                    </a:lnTo>
                    <a:lnTo>
                      <a:pt x="3678" y="0"/>
                    </a:lnTo>
                    <a:lnTo>
                      <a:pt x="3678" y="0"/>
                    </a:lnTo>
                    <a:lnTo>
                      <a:pt x="3678" y="0"/>
                    </a:lnTo>
                    <a:lnTo>
                      <a:pt x="3678" y="0"/>
                    </a:lnTo>
                    <a:lnTo>
                      <a:pt x="3684" y="0"/>
                    </a:lnTo>
                    <a:lnTo>
                      <a:pt x="3684" y="0"/>
                    </a:lnTo>
                    <a:lnTo>
                      <a:pt x="3684" y="0"/>
                    </a:lnTo>
                    <a:lnTo>
                      <a:pt x="3684" y="0"/>
                    </a:lnTo>
                    <a:lnTo>
                      <a:pt x="3684" y="0"/>
                    </a:lnTo>
                    <a:lnTo>
                      <a:pt x="3684" y="0"/>
                    </a:lnTo>
                    <a:lnTo>
                      <a:pt x="3690" y="0"/>
                    </a:lnTo>
                    <a:lnTo>
                      <a:pt x="3690" y="0"/>
                    </a:lnTo>
                    <a:lnTo>
                      <a:pt x="3690" y="0"/>
                    </a:lnTo>
                    <a:lnTo>
                      <a:pt x="3690" y="0"/>
                    </a:lnTo>
                    <a:lnTo>
                      <a:pt x="3690" y="0"/>
                    </a:lnTo>
                    <a:lnTo>
                      <a:pt x="3702" y="0"/>
                    </a:lnTo>
                    <a:lnTo>
                      <a:pt x="3702" y="0"/>
                    </a:lnTo>
                    <a:lnTo>
                      <a:pt x="3702" y="0"/>
                    </a:lnTo>
                    <a:lnTo>
                      <a:pt x="3702" y="0"/>
                    </a:lnTo>
                    <a:lnTo>
                      <a:pt x="3702" y="0"/>
                    </a:lnTo>
                    <a:lnTo>
                      <a:pt x="3702" y="0"/>
                    </a:lnTo>
                    <a:lnTo>
                      <a:pt x="3714" y="0"/>
                    </a:lnTo>
                    <a:lnTo>
                      <a:pt x="3714" y="0"/>
                    </a:lnTo>
                    <a:lnTo>
                      <a:pt x="3714" y="0"/>
                    </a:lnTo>
                    <a:lnTo>
                      <a:pt x="3714" y="0"/>
                    </a:lnTo>
                    <a:lnTo>
                      <a:pt x="3720" y="0"/>
                    </a:lnTo>
                    <a:lnTo>
                      <a:pt x="3720" y="0"/>
                    </a:lnTo>
                    <a:lnTo>
                      <a:pt x="3720" y="0"/>
                    </a:lnTo>
                    <a:lnTo>
                      <a:pt x="3720" y="0"/>
                    </a:lnTo>
                    <a:lnTo>
                      <a:pt x="3720" y="0"/>
                    </a:lnTo>
                    <a:lnTo>
                      <a:pt x="3720" y="0"/>
                    </a:lnTo>
                    <a:lnTo>
                      <a:pt x="3726" y="0"/>
                    </a:lnTo>
                    <a:lnTo>
                      <a:pt x="3726" y="0"/>
                    </a:lnTo>
                    <a:lnTo>
                      <a:pt x="3726" y="0"/>
                    </a:lnTo>
                    <a:lnTo>
                      <a:pt x="3726" y="0"/>
                    </a:lnTo>
                    <a:lnTo>
                      <a:pt x="3726" y="0"/>
                    </a:lnTo>
                    <a:lnTo>
                      <a:pt x="3738" y="0"/>
                    </a:lnTo>
                    <a:lnTo>
                      <a:pt x="3738" y="0"/>
                    </a:lnTo>
                    <a:lnTo>
                      <a:pt x="3738" y="0"/>
                    </a:lnTo>
                    <a:lnTo>
                      <a:pt x="3738" y="0"/>
                    </a:lnTo>
                    <a:lnTo>
                      <a:pt x="3738" y="0"/>
                    </a:lnTo>
                    <a:lnTo>
                      <a:pt x="3738" y="0"/>
                    </a:lnTo>
                    <a:lnTo>
                      <a:pt x="3750" y="0"/>
                    </a:lnTo>
                    <a:lnTo>
                      <a:pt x="3750" y="0"/>
                    </a:lnTo>
                    <a:lnTo>
                      <a:pt x="3750" y="0"/>
                    </a:lnTo>
                    <a:lnTo>
                      <a:pt x="3750" y="0"/>
                    </a:lnTo>
                    <a:lnTo>
                      <a:pt x="3756" y="0"/>
                    </a:lnTo>
                    <a:lnTo>
                      <a:pt x="3756" y="0"/>
                    </a:lnTo>
                    <a:lnTo>
                      <a:pt x="3756" y="0"/>
                    </a:lnTo>
                    <a:lnTo>
                      <a:pt x="3756" y="0"/>
                    </a:lnTo>
                    <a:lnTo>
                      <a:pt x="3756" y="0"/>
                    </a:lnTo>
                    <a:lnTo>
                      <a:pt x="3756" y="0"/>
                    </a:lnTo>
                    <a:lnTo>
                      <a:pt x="3762" y="0"/>
                    </a:lnTo>
                    <a:lnTo>
                      <a:pt x="3762" y="0"/>
                    </a:lnTo>
                    <a:lnTo>
                      <a:pt x="3762" y="0"/>
                    </a:lnTo>
                    <a:lnTo>
                      <a:pt x="3762" y="0"/>
                    </a:lnTo>
                    <a:lnTo>
                      <a:pt x="3762" y="0"/>
                    </a:lnTo>
                    <a:lnTo>
                      <a:pt x="3762" y="0"/>
                    </a:lnTo>
                    <a:lnTo>
                      <a:pt x="3762" y="0"/>
                    </a:lnTo>
                    <a:lnTo>
                      <a:pt x="3762" y="0"/>
                    </a:lnTo>
                    <a:lnTo>
                      <a:pt x="3762" y="0"/>
                    </a:lnTo>
                    <a:lnTo>
                      <a:pt x="3762" y="0"/>
                    </a:lnTo>
                    <a:lnTo>
                      <a:pt x="3768" y="0"/>
                    </a:lnTo>
                    <a:lnTo>
                      <a:pt x="3768" y="0"/>
                    </a:lnTo>
                    <a:lnTo>
                      <a:pt x="3768" y="0"/>
                    </a:lnTo>
                    <a:lnTo>
                      <a:pt x="3768" y="0"/>
                    </a:lnTo>
                    <a:lnTo>
                      <a:pt x="3768" y="0"/>
                    </a:lnTo>
                    <a:lnTo>
                      <a:pt x="3768" y="0"/>
                    </a:lnTo>
                    <a:lnTo>
                      <a:pt x="3774" y="0"/>
                    </a:lnTo>
                    <a:lnTo>
                      <a:pt x="3774" y="0"/>
                    </a:lnTo>
                    <a:lnTo>
                      <a:pt x="3774" y="0"/>
                    </a:lnTo>
                    <a:lnTo>
                      <a:pt x="3774" y="0"/>
                    </a:lnTo>
                    <a:lnTo>
                      <a:pt x="3774" y="0"/>
                    </a:lnTo>
                    <a:lnTo>
                      <a:pt x="3774" y="0"/>
                    </a:lnTo>
                    <a:lnTo>
                      <a:pt x="3774" y="0"/>
                    </a:lnTo>
                    <a:lnTo>
                      <a:pt x="3774" y="0"/>
                    </a:lnTo>
                    <a:lnTo>
                      <a:pt x="3774" y="0"/>
                    </a:lnTo>
                    <a:lnTo>
                      <a:pt x="3774" y="0"/>
                    </a:lnTo>
                    <a:lnTo>
                      <a:pt x="3780" y="0"/>
                    </a:lnTo>
                    <a:lnTo>
                      <a:pt x="3780" y="0"/>
                    </a:lnTo>
                    <a:lnTo>
                      <a:pt x="3780" y="0"/>
                    </a:lnTo>
                    <a:lnTo>
                      <a:pt x="3780" y="0"/>
                    </a:lnTo>
                    <a:lnTo>
                      <a:pt x="3780" y="0"/>
                    </a:lnTo>
                    <a:lnTo>
                      <a:pt x="3780" y="0"/>
                    </a:lnTo>
                    <a:lnTo>
                      <a:pt x="3786" y="0"/>
                    </a:lnTo>
                    <a:lnTo>
                      <a:pt x="3786" y="0"/>
                    </a:lnTo>
                    <a:lnTo>
                      <a:pt x="3786" y="0"/>
                    </a:lnTo>
                    <a:lnTo>
                      <a:pt x="3786" y="0"/>
                    </a:lnTo>
                    <a:lnTo>
                      <a:pt x="3786" y="0"/>
                    </a:lnTo>
                    <a:lnTo>
                      <a:pt x="3786" y="0"/>
                    </a:lnTo>
                    <a:lnTo>
                      <a:pt x="3786" y="0"/>
                    </a:lnTo>
                    <a:lnTo>
                      <a:pt x="3792" y="0"/>
                    </a:lnTo>
                    <a:lnTo>
                      <a:pt x="3792" y="0"/>
                    </a:lnTo>
                    <a:lnTo>
                      <a:pt x="3792" y="0"/>
                    </a:lnTo>
                    <a:lnTo>
                      <a:pt x="3792" y="0"/>
                    </a:lnTo>
                    <a:lnTo>
                      <a:pt x="3792" y="0"/>
                    </a:lnTo>
                    <a:lnTo>
                      <a:pt x="3804" y="0"/>
                    </a:lnTo>
                    <a:lnTo>
                      <a:pt x="3810" y="0"/>
                    </a:lnTo>
                    <a:lnTo>
                      <a:pt x="3810" y="0"/>
                    </a:lnTo>
                    <a:lnTo>
                      <a:pt x="3810" y="0"/>
                    </a:lnTo>
                    <a:lnTo>
                      <a:pt x="3810" y="0"/>
                    </a:lnTo>
                    <a:lnTo>
                      <a:pt x="3810" y="0"/>
                    </a:lnTo>
                    <a:lnTo>
                      <a:pt x="3810" y="0"/>
                    </a:lnTo>
                    <a:lnTo>
                      <a:pt x="3828" y="0"/>
                    </a:lnTo>
                    <a:lnTo>
                      <a:pt x="3828" y="0"/>
                    </a:lnTo>
                    <a:lnTo>
                      <a:pt x="3828" y="0"/>
                    </a:lnTo>
                    <a:lnTo>
                      <a:pt x="3828" y="0"/>
                    </a:lnTo>
                    <a:lnTo>
                      <a:pt x="3828" y="0"/>
                    </a:lnTo>
                    <a:lnTo>
                      <a:pt x="3828" y="0"/>
                    </a:lnTo>
                    <a:lnTo>
                      <a:pt x="3828" y="0"/>
                    </a:lnTo>
                    <a:lnTo>
                      <a:pt x="3846" y="0"/>
                    </a:lnTo>
                    <a:lnTo>
                      <a:pt x="3846" y="0"/>
                    </a:lnTo>
                    <a:lnTo>
                      <a:pt x="3846" y="0"/>
                    </a:lnTo>
                    <a:lnTo>
                      <a:pt x="3846" y="0"/>
                    </a:lnTo>
                    <a:lnTo>
                      <a:pt x="3846" y="0"/>
                    </a:lnTo>
                    <a:lnTo>
                      <a:pt x="3846" y="0"/>
                    </a:lnTo>
                    <a:lnTo>
                      <a:pt x="3852" y="0"/>
                    </a:lnTo>
                    <a:lnTo>
                      <a:pt x="3864" y="0"/>
                    </a:lnTo>
                    <a:lnTo>
                      <a:pt x="3864" y="0"/>
                    </a:lnTo>
                    <a:lnTo>
                      <a:pt x="3864" y="0"/>
                    </a:lnTo>
                    <a:lnTo>
                      <a:pt x="3864" y="0"/>
                    </a:lnTo>
                    <a:lnTo>
                      <a:pt x="3864" y="0"/>
                    </a:lnTo>
                    <a:lnTo>
                      <a:pt x="3870" y="0"/>
                    </a:lnTo>
                    <a:lnTo>
                      <a:pt x="3870" y="0"/>
                    </a:lnTo>
                    <a:lnTo>
                      <a:pt x="3882" y="0"/>
                    </a:lnTo>
                    <a:lnTo>
                      <a:pt x="3882" y="0"/>
                    </a:lnTo>
                    <a:lnTo>
                      <a:pt x="3882" y="0"/>
                    </a:lnTo>
                    <a:lnTo>
                      <a:pt x="3882" y="0"/>
                    </a:lnTo>
                    <a:lnTo>
                      <a:pt x="3888" y="0"/>
                    </a:lnTo>
                    <a:lnTo>
                      <a:pt x="3888" y="0"/>
                    </a:lnTo>
                    <a:lnTo>
                      <a:pt x="3888" y="0"/>
                    </a:lnTo>
                    <a:lnTo>
                      <a:pt x="3900" y="0"/>
                    </a:lnTo>
                    <a:lnTo>
                      <a:pt x="3900" y="0"/>
                    </a:lnTo>
                    <a:lnTo>
                      <a:pt x="3900" y="0"/>
                    </a:lnTo>
                    <a:lnTo>
                      <a:pt x="3906" y="0"/>
                    </a:lnTo>
                    <a:lnTo>
                      <a:pt x="3906" y="0"/>
                    </a:lnTo>
                    <a:lnTo>
                      <a:pt x="3906" y="0"/>
                    </a:lnTo>
                    <a:lnTo>
                      <a:pt x="3906" y="0"/>
                    </a:lnTo>
                    <a:lnTo>
                      <a:pt x="3918" y="0"/>
                    </a:lnTo>
                    <a:lnTo>
                      <a:pt x="3918" y="0"/>
                    </a:lnTo>
                    <a:lnTo>
                      <a:pt x="3924" y="0"/>
                    </a:lnTo>
                    <a:lnTo>
                      <a:pt x="3924" y="0"/>
                    </a:lnTo>
                    <a:lnTo>
                      <a:pt x="3924" y="0"/>
                    </a:lnTo>
                    <a:lnTo>
                      <a:pt x="3924" y="0"/>
                    </a:lnTo>
                    <a:lnTo>
                      <a:pt x="3924" y="0"/>
                    </a:lnTo>
                    <a:lnTo>
                      <a:pt x="3936" y="0"/>
                    </a:lnTo>
                    <a:lnTo>
                      <a:pt x="3942" y="0"/>
                    </a:lnTo>
                    <a:lnTo>
                      <a:pt x="3942" y="0"/>
                    </a:lnTo>
                    <a:lnTo>
                      <a:pt x="3942" y="0"/>
                    </a:lnTo>
                    <a:lnTo>
                      <a:pt x="3942" y="0"/>
                    </a:lnTo>
                    <a:lnTo>
                      <a:pt x="3942" y="0"/>
                    </a:lnTo>
                    <a:lnTo>
                      <a:pt x="3942" y="0"/>
                    </a:lnTo>
                    <a:lnTo>
                      <a:pt x="3948" y="0"/>
                    </a:lnTo>
                    <a:lnTo>
                      <a:pt x="3948" y="0"/>
                    </a:lnTo>
                    <a:lnTo>
                      <a:pt x="3948" y="0"/>
                    </a:lnTo>
                    <a:lnTo>
                      <a:pt x="3948" y="0"/>
                    </a:lnTo>
                    <a:lnTo>
                      <a:pt x="3948" y="0"/>
                    </a:lnTo>
                    <a:lnTo>
                      <a:pt x="3948" y="0"/>
                    </a:lnTo>
                    <a:lnTo>
                      <a:pt x="3948" y="0"/>
                    </a:lnTo>
                    <a:lnTo>
                      <a:pt x="3954" y="0"/>
                    </a:lnTo>
                    <a:lnTo>
                      <a:pt x="3954" y="0"/>
                    </a:lnTo>
                    <a:lnTo>
                      <a:pt x="3954" y="0"/>
                    </a:lnTo>
                    <a:lnTo>
                      <a:pt x="3954" y="0"/>
                    </a:lnTo>
                    <a:lnTo>
                      <a:pt x="3954" y="0"/>
                    </a:lnTo>
                    <a:lnTo>
                      <a:pt x="3954" y="0"/>
                    </a:lnTo>
                    <a:lnTo>
                      <a:pt x="3954" y="0"/>
                    </a:lnTo>
                    <a:lnTo>
                      <a:pt x="3954" y="0"/>
                    </a:lnTo>
                    <a:lnTo>
                      <a:pt x="3954" y="0"/>
                    </a:lnTo>
                    <a:lnTo>
                      <a:pt x="3960" y="0"/>
                    </a:lnTo>
                    <a:lnTo>
                      <a:pt x="3960" y="0"/>
                    </a:lnTo>
                    <a:lnTo>
                      <a:pt x="3960" y="0"/>
                    </a:lnTo>
                    <a:lnTo>
                      <a:pt x="3960" y="0"/>
                    </a:lnTo>
                    <a:lnTo>
                      <a:pt x="3960" y="0"/>
                    </a:lnTo>
                    <a:lnTo>
                      <a:pt x="3960" y="0"/>
                    </a:lnTo>
                    <a:lnTo>
                      <a:pt x="3960" y="0"/>
                    </a:lnTo>
                    <a:lnTo>
                      <a:pt x="3966" y="0"/>
                    </a:lnTo>
                    <a:lnTo>
                      <a:pt x="3966" y="0"/>
                    </a:lnTo>
                    <a:lnTo>
                      <a:pt x="3966" y="0"/>
                    </a:lnTo>
                    <a:lnTo>
                      <a:pt x="3966" y="0"/>
                    </a:lnTo>
                    <a:lnTo>
                      <a:pt x="3966" y="0"/>
                    </a:lnTo>
                    <a:lnTo>
                      <a:pt x="3966" y="0"/>
                    </a:lnTo>
                    <a:lnTo>
                      <a:pt x="3972" y="0"/>
                    </a:lnTo>
                    <a:lnTo>
                      <a:pt x="3972" y="0"/>
                    </a:lnTo>
                    <a:lnTo>
                      <a:pt x="3972" y="0"/>
                    </a:lnTo>
                    <a:lnTo>
                      <a:pt x="3972" y="0"/>
                    </a:lnTo>
                    <a:lnTo>
                      <a:pt x="3972" y="0"/>
                    </a:lnTo>
                    <a:lnTo>
                      <a:pt x="3972" y="0"/>
                    </a:lnTo>
                    <a:lnTo>
                      <a:pt x="3972" y="0"/>
                    </a:lnTo>
                    <a:lnTo>
                      <a:pt x="3990" y="0"/>
                    </a:lnTo>
                    <a:lnTo>
                      <a:pt x="3990" y="0"/>
                    </a:lnTo>
                    <a:lnTo>
                      <a:pt x="3990" y="0"/>
                    </a:lnTo>
                    <a:lnTo>
                      <a:pt x="3990" y="0"/>
                    </a:lnTo>
                    <a:lnTo>
                      <a:pt x="3990" y="0"/>
                    </a:lnTo>
                    <a:lnTo>
                      <a:pt x="3990" y="0"/>
                    </a:lnTo>
                    <a:lnTo>
                      <a:pt x="3996" y="0"/>
                    </a:lnTo>
                    <a:lnTo>
                      <a:pt x="4008" y="0"/>
                    </a:lnTo>
                    <a:lnTo>
                      <a:pt x="4008" y="0"/>
                    </a:lnTo>
                    <a:lnTo>
                      <a:pt x="4008" y="0"/>
                    </a:lnTo>
                    <a:lnTo>
                      <a:pt x="4008" y="0"/>
                    </a:lnTo>
                    <a:lnTo>
                      <a:pt x="4008" y="0"/>
                    </a:lnTo>
                    <a:lnTo>
                      <a:pt x="4014" y="0"/>
                    </a:lnTo>
                    <a:lnTo>
                      <a:pt x="4014" y="0"/>
                    </a:lnTo>
                    <a:lnTo>
                      <a:pt x="4026" y="0"/>
                    </a:lnTo>
                    <a:lnTo>
                      <a:pt x="4026" y="0"/>
                    </a:lnTo>
                    <a:lnTo>
                      <a:pt x="4026" y="0"/>
                    </a:lnTo>
                    <a:lnTo>
                      <a:pt x="4026" y="0"/>
                    </a:lnTo>
                    <a:lnTo>
                      <a:pt x="4032" y="0"/>
                    </a:lnTo>
                    <a:lnTo>
                      <a:pt x="4032" y="0"/>
                    </a:lnTo>
                    <a:lnTo>
                      <a:pt x="4032" y="0"/>
                    </a:lnTo>
                    <a:lnTo>
                      <a:pt x="4044" y="0"/>
                    </a:lnTo>
                    <a:lnTo>
                      <a:pt x="4044" y="0"/>
                    </a:lnTo>
                    <a:lnTo>
                      <a:pt x="4044" y="0"/>
                    </a:lnTo>
                    <a:lnTo>
                      <a:pt x="4050" y="0"/>
                    </a:lnTo>
                    <a:lnTo>
                      <a:pt x="4050" y="0"/>
                    </a:lnTo>
                    <a:lnTo>
                      <a:pt x="4050" y="0"/>
                    </a:lnTo>
                    <a:lnTo>
                      <a:pt x="4050" y="0"/>
                    </a:lnTo>
                    <a:lnTo>
                      <a:pt x="4062" y="0"/>
                    </a:lnTo>
                    <a:lnTo>
                      <a:pt x="4062" y="0"/>
                    </a:lnTo>
                    <a:lnTo>
                      <a:pt x="4068" y="0"/>
                    </a:lnTo>
                    <a:lnTo>
                      <a:pt x="4068" y="0"/>
                    </a:lnTo>
                    <a:lnTo>
                      <a:pt x="4068" y="0"/>
                    </a:lnTo>
                    <a:lnTo>
                      <a:pt x="4068" y="0"/>
                    </a:lnTo>
                    <a:lnTo>
                      <a:pt x="4068" y="0"/>
                    </a:lnTo>
                    <a:lnTo>
                      <a:pt x="4080" y="0"/>
                    </a:lnTo>
                    <a:lnTo>
                      <a:pt x="4086" y="0"/>
                    </a:lnTo>
                    <a:lnTo>
                      <a:pt x="4086" y="0"/>
                    </a:lnTo>
                    <a:lnTo>
                      <a:pt x="4086" y="0"/>
                    </a:lnTo>
                    <a:lnTo>
                      <a:pt x="4086" y="0"/>
                    </a:lnTo>
                    <a:lnTo>
                      <a:pt x="4086" y="0"/>
                    </a:lnTo>
                    <a:lnTo>
                      <a:pt x="4086" y="0"/>
                    </a:lnTo>
                    <a:lnTo>
                      <a:pt x="4104" y="0"/>
                    </a:lnTo>
                    <a:lnTo>
                      <a:pt x="4104" y="0"/>
                    </a:lnTo>
                    <a:lnTo>
                      <a:pt x="4104" y="0"/>
                    </a:lnTo>
                    <a:lnTo>
                      <a:pt x="4104" y="0"/>
                    </a:lnTo>
                    <a:lnTo>
                      <a:pt x="4104" y="0"/>
                    </a:lnTo>
                    <a:lnTo>
                      <a:pt x="4104" y="0"/>
                    </a:lnTo>
                    <a:lnTo>
                      <a:pt x="4104" y="0"/>
                    </a:lnTo>
                    <a:lnTo>
                      <a:pt x="4122" y="0"/>
                    </a:lnTo>
                    <a:lnTo>
                      <a:pt x="4122" y="0"/>
                    </a:lnTo>
                    <a:lnTo>
                      <a:pt x="4122" y="0"/>
                    </a:lnTo>
                    <a:lnTo>
                      <a:pt x="4122" y="0"/>
                    </a:lnTo>
                    <a:lnTo>
                      <a:pt x="4122" y="0"/>
                    </a:lnTo>
                    <a:lnTo>
                      <a:pt x="4122" y="0"/>
                    </a:lnTo>
                    <a:lnTo>
                      <a:pt x="4128" y="0"/>
                    </a:lnTo>
                    <a:lnTo>
                      <a:pt x="4128" y="0"/>
                    </a:lnTo>
                    <a:lnTo>
                      <a:pt x="4128" y="0"/>
                    </a:lnTo>
                    <a:lnTo>
                      <a:pt x="4128" y="0"/>
                    </a:lnTo>
                    <a:lnTo>
                      <a:pt x="4128" y="0"/>
                    </a:lnTo>
                    <a:lnTo>
                      <a:pt x="4128" y="0"/>
                    </a:lnTo>
                    <a:lnTo>
                      <a:pt x="4134" y="0"/>
                    </a:lnTo>
                    <a:lnTo>
                      <a:pt x="4134" y="0"/>
                    </a:lnTo>
                    <a:lnTo>
                      <a:pt x="4134" y="0"/>
                    </a:lnTo>
                    <a:lnTo>
                      <a:pt x="4134" y="0"/>
                    </a:lnTo>
                    <a:lnTo>
                      <a:pt x="4134" y="0"/>
                    </a:lnTo>
                    <a:lnTo>
                      <a:pt x="4134" y="0"/>
                    </a:lnTo>
                    <a:lnTo>
                      <a:pt x="4134" y="0"/>
                    </a:lnTo>
                    <a:lnTo>
                      <a:pt x="4134" y="0"/>
                    </a:lnTo>
                    <a:lnTo>
                      <a:pt x="4134" y="0"/>
                    </a:lnTo>
                    <a:lnTo>
                      <a:pt x="4140" y="0"/>
                    </a:lnTo>
                    <a:lnTo>
                      <a:pt x="4140" y="0"/>
                    </a:lnTo>
                    <a:lnTo>
                      <a:pt x="4140" y="0"/>
                    </a:lnTo>
                    <a:lnTo>
                      <a:pt x="4140" y="0"/>
                    </a:lnTo>
                    <a:lnTo>
                      <a:pt x="4140" y="0"/>
                    </a:lnTo>
                    <a:lnTo>
                      <a:pt x="4140" y="0"/>
                    </a:lnTo>
                    <a:lnTo>
                      <a:pt x="4140" y="0"/>
                    </a:lnTo>
                    <a:lnTo>
                      <a:pt x="4146" y="0"/>
                    </a:lnTo>
                    <a:lnTo>
                      <a:pt x="4146" y="0"/>
                    </a:lnTo>
                    <a:lnTo>
                      <a:pt x="4146" y="0"/>
                    </a:lnTo>
                    <a:lnTo>
                      <a:pt x="4146" y="0"/>
                    </a:lnTo>
                    <a:lnTo>
                      <a:pt x="4146" y="0"/>
                    </a:lnTo>
                    <a:lnTo>
                      <a:pt x="4146" y="0"/>
                    </a:lnTo>
                    <a:lnTo>
                      <a:pt x="4146" y="0"/>
                    </a:lnTo>
                    <a:lnTo>
                      <a:pt x="4152" y="0"/>
                    </a:lnTo>
                    <a:lnTo>
                      <a:pt x="4152" y="0"/>
                    </a:lnTo>
                    <a:lnTo>
                      <a:pt x="4152" y="0"/>
                    </a:lnTo>
                    <a:lnTo>
                      <a:pt x="4152" y="0"/>
                    </a:lnTo>
                    <a:lnTo>
                      <a:pt x="4152" y="0"/>
                    </a:lnTo>
                    <a:lnTo>
                      <a:pt x="4152" y="0"/>
                    </a:lnTo>
                    <a:lnTo>
                      <a:pt x="4158" y="0"/>
                    </a:lnTo>
                    <a:lnTo>
                      <a:pt x="4158" y="0"/>
                    </a:lnTo>
                    <a:lnTo>
                      <a:pt x="4170" y="0"/>
                    </a:lnTo>
                    <a:lnTo>
                      <a:pt x="4170" y="0"/>
                    </a:lnTo>
                    <a:lnTo>
                      <a:pt x="4170" y="0"/>
                    </a:lnTo>
                    <a:lnTo>
                      <a:pt x="4170" y="0"/>
                    </a:lnTo>
                    <a:lnTo>
                      <a:pt x="4176" y="0"/>
                    </a:lnTo>
                    <a:lnTo>
                      <a:pt x="4176" y="0"/>
                    </a:lnTo>
                    <a:lnTo>
                      <a:pt x="4176" y="0"/>
                    </a:lnTo>
                    <a:lnTo>
                      <a:pt x="4188" y="0"/>
                    </a:lnTo>
                    <a:lnTo>
                      <a:pt x="4188" y="0"/>
                    </a:lnTo>
                    <a:lnTo>
                      <a:pt x="4188" y="0"/>
                    </a:lnTo>
                    <a:lnTo>
                      <a:pt x="4188" y="0"/>
                    </a:lnTo>
                    <a:lnTo>
                      <a:pt x="4194" y="0"/>
                    </a:lnTo>
                    <a:lnTo>
                      <a:pt x="4194" y="0"/>
                    </a:lnTo>
                    <a:lnTo>
                      <a:pt x="4194" y="0"/>
                    </a:lnTo>
                    <a:lnTo>
                      <a:pt x="4206" y="0"/>
                    </a:lnTo>
                    <a:lnTo>
                      <a:pt x="4206" y="0"/>
                    </a:lnTo>
                    <a:lnTo>
                      <a:pt x="4206" y="0"/>
                    </a:lnTo>
                    <a:lnTo>
                      <a:pt x="4212" y="0"/>
                    </a:lnTo>
                    <a:lnTo>
                      <a:pt x="4212" y="0"/>
                    </a:lnTo>
                    <a:lnTo>
                      <a:pt x="4212" y="0"/>
                    </a:lnTo>
                    <a:lnTo>
                      <a:pt x="4212" y="0"/>
                    </a:lnTo>
                    <a:lnTo>
                      <a:pt x="4224" y="0"/>
                    </a:lnTo>
                    <a:lnTo>
                      <a:pt x="4224" y="0"/>
                    </a:lnTo>
                    <a:lnTo>
                      <a:pt x="4230" y="0"/>
                    </a:lnTo>
                    <a:lnTo>
                      <a:pt x="4230" y="0"/>
                    </a:lnTo>
                    <a:lnTo>
                      <a:pt x="4230" y="0"/>
                    </a:lnTo>
                    <a:lnTo>
                      <a:pt x="4230" y="0"/>
                    </a:lnTo>
                    <a:lnTo>
                      <a:pt x="4230" y="0"/>
                    </a:lnTo>
                    <a:lnTo>
                      <a:pt x="4242" y="0"/>
                    </a:lnTo>
                    <a:lnTo>
                      <a:pt x="4248" y="0"/>
                    </a:lnTo>
                    <a:lnTo>
                      <a:pt x="4248" y="0"/>
                    </a:lnTo>
                    <a:lnTo>
                      <a:pt x="4248" y="0"/>
                    </a:lnTo>
                    <a:lnTo>
                      <a:pt x="4248" y="0"/>
                    </a:lnTo>
                    <a:lnTo>
                      <a:pt x="4248" y="0"/>
                    </a:lnTo>
                    <a:lnTo>
                      <a:pt x="4248" y="0"/>
                    </a:lnTo>
                    <a:lnTo>
                      <a:pt x="4266" y="0"/>
                    </a:lnTo>
                    <a:lnTo>
                      <a:pt x="4266" y="0"/>
                    </a:lnTo>
                    <a:lnTo>
                      <a:pt x="4266" y="0"/>
                    </a:lnTo>
                    <a:lnTo>
                      <a:pt x="4266" y="0"/>
                    </a:lnTo>
                    <a:lnTo>
                      <a:pt x="4266" y="0"/>
                    </a:lnTo>
                    <a:lnTo>
                      <a:pt x="4266" y="0"/>
                    </a:lnTo>
                    <a:lnTo>
                      <a:pt x="4272" y="0"/>
                    </a:lnTo>
                    <a:lnTo>
                      <a:pt x="4284" y="0"/>
                    </a:lnTo>
                    <a:lnTo>
                      <a:pt x="4284" y="0"/>
                    </a:lnTo>
                    <a:lnTo>
                      <a:pt x="4284" y="0"/>
                    </a:lnTo>
                    <a:lnTo>
                      <a:pt x="4284" y="0"/>
                    </a:lnTo>
                    <a:lnTo>
                      <a:pt x="4284" y="0"/>
                    </a:lnTo>
                    <a:lnTo>
                      <a:pt x="4290" y="0"/>
                    </a:lnTo>
                    <a:lnTo>
                      <a:pt x="4290" y="0"/>
                    </a:lnTo>
                    <a:lnTo>
                      <a:pt x="4302" y="0"/>
                    </a:lnTo>
                    <a:lnTo>
                      <a:pt x="4302" y="0"/>
                    </a:lnTo>
                    <a:lnTo>
                      <a:pt x="4302" y="0"/>
                    </a:lnTo>
                    <a:lnTo>
                      <a:pt x="4302" y="0"/>
                    </a:lnTo>
                    <a:lnTo>
                      <a:pt x="4308" y="0"/>
                    </a:lnTo>
                    <a:lnTo>
                      <a:pt x="4308" y="0"/>
                    </a:lnTo>
                    <a:lnTo>
                      <a:pt x="4308" y="0"/>
                    </a:lnTo>
                    <a:lnTo>
                      <a:pt x="4308" y="0"/>
                    </a:lnTo>
                    <a:lnTo>
                      <a:pt x="4308" y="0"/>
                    </a:lnTo>
                    <a:lnTo>
                      <a:pt x="4308" y="0"/>
                    </a:lnTo>
                    <a:lnTo>
                      <a:pt x="4308" y="0"/>
                    </a:lnTo>
                    <a:lnTo>
                      <a:pt x="4314" y="0"/>
                    </a:lnTo>
                    <a:lnTo>
                      <a:pt x="4314" y="0"/>
                    </a:lnTo>
                    <a:lnTo>
                      <a:pt x="4314" y="0"/>
                    </a:lnTo>
                    <a:lnTo>
                      <a:pt x="4314" y="0"/>
                    </a:lnTo>
                    <a:lnTo>
                      <a:pt x="4314" y="0"/>
                    </a:lnTo>
                    <a:lnTo>
                      <a:pt x="4314" y="0"/>
                    </a:lnTo>
                    <a:lnTo>
                      <a:pt x="4320" y="0"/>
                    </a:lnTo>
                    <a:lnTo>
                      <a:pt x="4320" y="0"/>
                    </a:lnTo>
                    <a:lnTo>
                      <a:pt x="4320" y="0"/>
                    </a:lnTo>
                    <a:lnTo>
                      <a:pt x="4320" y="0"/>
                    </a:lnTo>
                    <a:lnTo>
                      <a:pt x="4320" y="0"/>
                    </a:lnTo>
                    <a:lnTo>
                      <a:pt x="4320" y="0"/>
                    </a:lnTo>
                    <a:lnTo>
                      <a:pt x="4320" y="0"/>
                    </a:lnTo>
                    <a:lnTo>
                      <a:pt x="4320" y="0"/>
                    </a:lnTo>
                    <a:lnTo>
                      <a:pt x="4320" y="0"/>
                    </a:lnTo>
                    <a:lnTo>
                      <a:pt x="4326" y="0"/>
                    </a:lnTo>
                    <a:lnTo>
                      <a:pt x="4326" y="0"/>
                    </a:lnTo>
                    <a:lnTo>
                      <a:pt x="4326" y="0"/>
                    </a:lnTo>
                    <a:lnTo>
                      <a:pt x="4326" y="0"/>
                    </a:lnTo>
                    <a:lnTo>
                      <a:pt x="4326" y="0"/>
                    </a:lnTo>
                    <a:lnTo>
                      <a:pt x="4326" y="0"/>
                    </a:lnTo>
                    <a:lnTo>
                      <a:pt x="4326" y="0"/>
                    </a:lnTo>
                    <a:lnTo>
                      <a:pt x="4332" y="0"/>
                    </a:lnTo>
                    <a:lnTo>
                      <a:pt x="4332" y="0"/>
                    </a:lnTo>
                    <a:lnTo>
                      <a:pt x="4332" y="0"/>
                    </a:lnTo>
                    <a:lnTo>
                      <a:pt x="4332" y="0"/>
                    </a:lnTo>
                    <a:lnTo>
                      <a:pt x="4332" y="0"/>
                    </a:lnTo>
                    <a:lnTo>
                      <a:pt x="4332" y="0"/>
                    </a:lnTo>
                    <a:lnTo>
                      <a:pt x="4332" y="0"/>
                    </a:lnTo>
                    <a:lnTo>
                      <a:pt x="4338" y="0"/>
                    </a:lnTo>
                    <a:lnTo>
                      <a:pt x="4338" y="0"/>
                    </a:lnTo>
                    <a:lnTo>
                      <a:pt x="4338" y="0"/>
                    </a:lnTo>
                    <a:lnTo>
                      <a:pt x="4350" y="0"/>
                    </a:lnTo>
                    <a:lnTo>
                      <a:pt x="4350" y="0"/>
                    </a:lnTo>
                    <a:lnTo>
                      <a:pt x="4350" y="0"/>
                    </a:lnTo>
                    <a:lnTo>
                      <a:pt x="4356" y="0"/>
                    </a:lnTo>
                    <a:lnTo>
                      <a:pt x="4356" y="0"/>
                    </a:lnTo>
                    <a:lnTo>
                      <a:pt x="4356" y="0"/>
                    </a:lnTo>
                    <a:lnTo>
                      <a:pt x="4356" y="0"/>
                    </a:lnTo>
                    <a:lnTo>
                      <a:pt x="4368" y="0"/>
                    </a:lnTo>
                    <a:lnTo>
                      <a:pt x="4368" y="0"/>
                    </a:lnTo>
                    <a:lnTo>
                      <a:pt x="4374" y="0"/>
                    </a:lnTo>
                    <a:lnTo>
                      <a:pt x="4374" y="0"/>
                    </a:lnTo>
                    <a:lnTo>
                      <a:pt x="4374" y="0"/>
                    </a:lnTo>
                    <a:lnTo>
                      <a:pt x="4374" y="0"/>
                    </a:lnTo>
                    <a:lnTo>
                      <a:pt x="4374" y="0"/>
                    </a:lnTo>
                    <a:lnTo>
                      <a:pt x="4386" y="0"/>
                    </a:lnTo>
                    <a:lnTo>
                      <a:pt x="4392" y="0"/>
                    </a:lnTo>
                    <a:lnTo>
                      <a:pt x="4392" y="0"/>
                    </a:lnTo>
                    <a:lnTo>
                      <a:pt x="4392" y="0"/>
                    </a:lnTo>
                    <a:lnTo>
                      <a:pt x="4392" y="0"/>
                    </a:lnTo>
                    <a:lnTo>
                      <a:pt x="4392" y="0"/>
                    </a:lnTo>
                    <a:lnTo>
                      <a:pt x="4392" y="0"/>
                    </a:lnTo>
                    <a:lnTo>
                      <a:pt x="4410" y="0"/>
                    </a:lnTo>
                    <a:lnTo>
                      <a:pt x="4410" y="0"/>
                    </a:lnTo>
                    <a:lnTo>
                      <a:pt x="4410" y="0"/>
                    </a:lnTo>
                    <a:lnTo>
                      <a:pt x="4410" y="0"/>
                    </a:lnTo>
                    <a:lnTo>
                      <a:pt x="4410" y="0"/>
                    </a:lnTo>
                    <a:lnTo>
                      <a:pt x="4410" y="0"/>
                    </a:lnTo>
                    <a:lnTo>
                      <a:pt x="4416" y="0"/>
                    </a:lnTo>
                    <a:lnTo>
                      <a:pt x="4428" y="0"/>
                    </a:lnTo>
                    <a:lnTo>
                      <a:pt x="4428" y="0"/>
                    </a:lnTo>
                    <a:lnTo>
                      <a:pt x="4428" y="0"/>
                    </a:lnTo>
                    <a:lnTo>
                      <a:pt x="4428" y="0"/>
                    </a:lnTo>
                    <a:lnTo>
                      <a:pt x="4428" y="0"/>
                    </a:lnTo>
                    <a:lnTo>
                      <a:pt x="4428" y="0"/>
                    </a:lnTo>
                    <a:lnTo>
                      <a:pt x="4434" y="0"/>
                    </a:lnTo>
                    <a:lnTo>
                      <a:pt x="4446" y="0"/>
                    </a:lnTo>
                    <a:lnTo>
                      <a:pt x="4446" y="0"/>
                    </a:lnTo>
                    <a:lnTo>
                      <a:pt x="4446" y="0"/>
                    </a:lnTo>
                    <a:lnTo>
                      <a:pt x="4446" y="0"/>
                    </a:lnTo>
                    <a:lnTo>
                      <a:pt x="4446" y="0"/>
                    </a:lnTo>
                    <a:lnTo>
                      <a:pt x="4452" y="0"/>
                    </a:lnTo>
                    <a:lnTo>
                      <a:pt x="4452" y="0"/>
                    </a:lnTo>
                    <a:lnTo>
                      <a:pt x="4464" y="0"/>
                    </a:lnTo>
                    <a:lnTo>
                      <a:pt x="4464" y="0"/>
                    </a:lnTo>
                    <a:lnTo>
                      <a:pt x="4464" y="0"/>
                    </a:lnTo>
                    <a:lnTo>
                      <a:pt x="4464" y="0"/>
                    </a:lnTo>
                    <a:lnTo>
                      <a:pt x="4470" y="0"/>
                    </a:lnTo>
                    <a:lnTo>
                      <a:pt x="4470" y="0"/>
                    </a:lnTo>
                    <a:lnTo>
                      <a:pt x="4470" y="0"/>
                    </a:lnTo>
                    <a:lnTo>
                      <a:pt x="4482" y="0"/>
                    </a:lnTo>
                    <a:lnTo>
                      <a:pt x="4482" y="0"/>
                    </a:lnTo>
                    <a:lnTo>
                      <a:pt x="4482" y="0"/>
                    </a:lnTo>
                    <a:lnTo>
                      <a:pt x="4488" y="0"/>
                    </a:lnTo>
                    <a:lnTo>
                      <a:pt x="4488" y="0"/>
                    </a:lnTo>
                    <a:lnTo>
                      <a:pt x="4488" y="0"/>
                    </a:lnTo>
                    <a:lnTo>
                      <a:pt x="4488" y="0"/>
                    </a:lnTo>
                    <a:lnTo>
                      <a:pt x="4488" y="0"/>
                    </a:lnTo>
                    <a:lnTo>
                      <a:pt x="4488" y="0"/>
                    </a:lnTo>
                    <a:lnTo>
                      <a:pt x="4494" y="0"/>
                    </a:lnTo>
                    <a:lnTo>
                      <a:pt x="4494" y="0"/>
                    </a:lnTo>
                    <a:lnTo>
                      <a:pt x="4494" y="0"/>
                    </a:lnTo>
                    <a:lnTo>
                      <a:pt x="4494" y="0"/>
                    </a:lnTo>
                    <a:lnTo>
                      <a:pt x="4494" y="0"/>
                    </a:lnTo>
                    <a:lnTo>
                      <a:pt x="4494" y="0"/>
                    </a:lnTo>
                    <a:lnTo>
                      <a:pt x="4494" y="0"/>
                    </a:lnTo>
                    <a:lnTo>
                      <a:pt x="4500" y="0"/>
                    </a:lnTo>
                    <a:lnTo>
                      <a:pt x="4500" y="0"/>
                    </a:lnTo>
                    <a:lnTo>
                      <a:pt x="4500" y="0"/>
                    </a:lnTo>
                    <a:lnTo>
                      <a:pt x="4500" y="0"/>
                    </a:lnTo>
                    <a:lnTo>
                      <a:pt x="4500" y="0"/>
                    </a:lnTo>
                    <a:lnTo>
                      <a:pt x="4500" y="0"/>
                    </a:lnTo>
                    <a:lnTo>
                      <a:pt x="4500" y="0"/>
                    </a:lnTo>
                    <a:lnTo>
                      <a:pt x="4500" y="0"/>
                    </a:lnTo>
                    <a:lnTo>
                      <a:pt x="4500" y="0"/>
                    </a:lnTo>
                    <a:lnTo>
                      <a:pt x="4506" y="0"/>
                    </a:lnTo>
                    <a:lnTo>
                      <a:pt x="4506" y="0"/>
                    </a:lnTo>
                    <a:lnTo>
                      <a:pt x="4506" y="0"/>
                    </a:lnTo>
                    <a:lnTo>
                      <a:pt x="4506" y="0"/>
                    </a:lnTo>
                    <a:lnTo>
                      <a:pt x="4506" y="0"/>
                    </a:lnTo>
                    <a:lnTo>
                      <a:pt x="4506" y="0"/>
                    </a:lnTo>
                    <a:lnTo>
                      <a:pt x="4512" y="0"/>
                    </a:lnTo>
                    <a:lnTo>
                      <a:pt x="4512" y="0"/>
                    </a:lnTo>
                    <a:lnTo>
                      <a:pt x="4512" y="0"/>
                    </a:lnTo>
                    <a:lnTo>
                      <a:pt x="4512" y="0"/>
                    </a:lnTo>
                    <a:lnTo>
                      <a:pt x="4512" y="0"/>
                    </a:lnTo>
                    <a:lnTo>
                      <a:pt x="4512" y="0"/>
                    </a:lnTo>
                    <a:lnTo>
                      <a:pt x="4512" y="0"/>
                    </a:lnTo>
                    <a:lnTo>
                      <a:pt x="4518" y="0"/>
                    </a:lnTo>
                    <a:lnTo>
                      <a:pt x="4518" y="0"/>
                    </a:lnTo>
                    <a:lnTo>
                      <a:pt x="4518" y="0"/>
                    </a:lnTo>
                    <a:lnTo>
                      <a:pt x="4518" y="0"/>
                    </a:lnTo>
                    <a:lnTo>
                      <a:pt x="4518" y="0"/>
                    </a:lnTo>
                    <a:lnTo>
                      <a:pt x="4530" y="0"/>
                    </a:lnTo>
                    <a:lnTo>
                      <a:pt x="4536" y="0"/>
                    </a:lnTo>
                    <a:lnTo>
                      <a:pt x="4536" y="0"/>
                    </a:lnTo>
                    <a:lnTo>
                      <a:pt x="4536" y="0"/>
                    </a:lnTo>
                    <a:lnTo>
                      <a:pt x="4536" y="0"/>
                    </a:lnTo>
                    <a:lnTo>
                      <a:pt x="4536" y="0"/>
                    </a:lnTo>
                    <a:lnTo>
                      <a:pt x="4536" y="0"/>
                    </a:lnTo>
                    <a:lnTo>
                      <a:pt x="4554" y="0"/>
                    </a:lnTo>
                    <a:lnTo>
                      <a:pt x="4554" y="0"/>
                    </a:lnTo>
                    <a:lnTo>
                      <a:pt x="4554" y="0"/>
                    </a:lnTo>
                    <a:lnTo>
                      <a:pt x="4554" y="0"/>
                    </a:lnTo>
                    <a:lnTo>
                      <a:pt x="4554" y="0"/>
                    </a:lnTo>
                    <a:lnTo>
                      <a:pt x="4554" y="0"/>
                    </a:lnTo>
                    <a:lnTo>
                      <a:pt x="4554" y="0"/>
                    </a:lnTo>
                    <a:lnTo>
                      <a:pt x="4572" y="0"/>
                    </a:lnTo>
                    <a:lnTo>
                      <a:pt x="4572" y="0"/>
                    </a:lnTo>
                    <a:lnTo>
                      <a:pt x="4572" y="0"/>
                    </a:lnTo>
                    <a:lnTo>
                      <a:pt x="4572" y="0"/>
                    </a:lnTo>
                    <a:lnTo>
                      <a:pt x="4572" y="0"/>
                    </a:lnTo>
                    <a:lnTo>
                      <a:pt x="4572" y="0"/>
                    </a:lnTo>
                    <a:lnTo>
                      <a:pt x="4578" y="0"/>
                    </a:lnTo>
                    <a:lnTo>
                      <a:pt x="4590" y="0"/>
                    </a:lnTo>
                    <a:lnTo>
                      <a:pt x="4590" y="0"/>
                    </a:lnTo>
                    <a:lnTo>
                      <a:pt x="4590" y="0"/>
                    </a:lnTo>
                    <a:lnTo>
                      <a:pt x="4590" y="0"/>
                    </a:lnTo>
                    <a:lnTo>
                      <a:pt x="4590" y="0"/>
                    </a:lnTo>
                    <a:lnTo>
                      <a:pt x="4596" y="0"/>
                    </a:lnTo>
                    <a:lnTo>
                      <a:pt x="4596" y="0"/>
                    </a:lnTo>
                    <a:lnTo>
                      <a:pt x="4608" y="0"/>
                    </a:lnTo>
                    <a:lnTo>
                      <a:pt x="4608" y="0"/>
                    </a:lnTo>
                    <a:lnTo>
                      <a:pt x="4608" y="0"/>
                    </a:lnTo>
                    <a:lnTo>
                      <a:pt x="4608" y="0"/>
                    </a:lnTo>
                    <a:lnTo>
                      <a:pt x="4614" y="0"/>
                    </a:lnTo>
                    <a:lnTo>
                      <a:pt x="4614" y="0"/>
                    </a:lnTo>
                    <a:lnTo>
                      <a:pt x="4614" y="0"/>
                    </a:lnTo>
                    <a:lnTo>
                      <a:pt x="4626" y="0"/>
                    </a:lnTo>
                    <a:lnTo>
                      <a:pt x="4626" y="0"/>
                    </a:lnTo>
                    <a:lnTo>
                      <a:pt x="4626" y="0"/>
                    </a:lnTo>
                    <a:lnTo>
                      <a:pt x="4632" y="0"/>
                    </a:lnTo>
                    <a:lnTo>
                      <a:pt x="4632" y="0"/>
                    </a:lnTo>
                    <a:lnTo>
                      <a:pt x="4632" y="0"/>
                    </a:lnTo>
                    <a:lnTo>
                      <a:pt x="4632" y="0"/>
                    </a:lnTo>
                    <a:lnTo>
                      <a:pt x="4644" y="0"/>
                    </a:lnTo>
                    <a:lnTo>
                      <a:pt x="4644" y="0"/>
                    </a:lnTo>
                    <a:lnTo>
                      <a:pt x="4650" y="0"/>
                    </a:lnTo>
                    <a:lnTo>
                      <a:pt x="4650" y="0"/>
                    </a:lnTo>
                    <a:lnTo>
                      <a:pt x="4650" y="0"/>
                    </a:lnTo>
                    <a:lnTo>
                      <a:pt x="4650" y="0"/>
                    </a:lnTo>
                    <a:lnTo>
                      <a:pt x="4650" y="0"/>
                    </a:lnTo>
                    <a:lnTo>
                      <a:pt x="4662" y="0"/>
                    </a:lnTo>
                    <a:lnTo>
                      <a:pt x="4668" y="0"/>
                    </a:lnTo>
                    <a:lnTo>
                      <a:pt x="4668" y="0"/>
                    </a:lnTo>
                    <a:lnTo>
                      <a:pt x="4668" y="0"/>
                    </a:lnTo>
                    <a:lnTo>
                      <a:pt x="4668" y="0"/>
                    </a:lnTo>
                    <a:lnTo>
                      <a:pt x="4668" y="0"/>
                    </a:lnTo>
                    <a:lnTo>
                      <a:pt x="4668" y="0"/>
                    </a:lnTo>
                    <a:lnTo>
                      <a:pt x="4668" y="0"/>
                    </a:lnTo>
                    <a:lnTo>
                      <a:pt x="4674" y="0"/>
                    </a:lnTo>
                    <a:lnTo>
                      <a:pt x="4674" y="0"/>
                    </a:lnTo>
                    <a:lnTo>
                      <a:pt x="4674" y="0"/>
                    </a:lnTo>
                    <a:lnTo>
                      <a:pt x="4674" y="0"/>
                    </a:lnTo>
                    <a:lnTo>
                      <a:pt x="4674" y="0"/>
                    </a:lnTo>
                    <a:lnTo>
                      <a:pt x="4674" y="0"/>
                    </a:lnTo>
                    <a:lnTo>
                      <a:pt x="4680" y="0"/>
                    </a:lnTo>
                    <a:lnTo>
                      <a:pt x="4680" y="0"/>
                    </a:lnTo>
                    <a:lnTo>
                      <a:pt x="4680" y="0"/>
                    </a:lnTo>
                    <a:lnTo>
                      <a:pt x="4680" y="0"/>
                    </a:lnTo>
                    <a:lnTo>
                      <a:pt x="4680" y="0"/>
                    </a:lnTo>
                    <a:lnTo>
                      <a:pt x="4680" y="0"/>
                    </a:lnTo>
                    <a:lnTo>
                      <a:pt x="4680" y="0"/>
                    </a:lnTo>
                    <a:lnTo>
                      <a:pt x="4680" y="0"/>
                    </a:lnTo>
                    <a:lnTo>
                      <a:pt x="4680" y="0"/>
                    </a:lnTo>
                    <a:lnTo>
                      <a:pt x="4680" y="0"/>
                    </a:lnTo>
                    <a:lnTo>
                      <a:pt x="4686" y="0"/>
                    </a:lnTo>
                    <a:lnTo>
                      <a:pt x="4686" y="0"/>
                    </a:lnTo>
                    <a:lnTo>
                      <a:pt x="4686" y="0"/>
                    </a:lnTo>
                    <a:lnTo>
                      <a:pt x="4686" y="0"/>
                    </a:lnTo>
                    <a:lnTo>
                      <a:pt x="4686" y="0"/>
                    </a:lnTo>
                    <a:lnTo>
                      <a:pt x="4686" y="0"/>
                    </a:lnTo>
                    <a:lnTo>
                      <a:pt x="4686" y="0"/>
                    </a:lnTo>
                    <a:lnTo>
                      <a:pt x="4692" y="0"/>
                    </a:lnTo>
                    <a:lnTo>
                      <a:pt x="4692" y="0"/>
                    </a:lnTo>
                    <a:lnTo>
                      <a:pt x="4692" y="0"/>
                    </a:lnTo>
                    <a:lnTo>
                      <a:pt x="4692" y="0"/>
                    </a:lnTo>
                    <a:lnTo>
                      <a:pt x="4692" y="0"/>
                    </a:lnTo>
                    <a:lnTo>
                      <a:pt x="4692" y="0"/>
                    </a:lnTo>
                    <a:lnTo>
                      <a:pt x="4698" y="0"/>
                    </a:lnTo>
                    <a:lnTo>
                      <a:pt x="4698" y="0"/>
                    </a:lnTo>
                    <a:lnTo>
                      <a:pt x="4698" y="0"/>
                    </a:lnTo>
                    <a:lnTo>
                      <a:pt x="4698" y="0"/>
                    </a:lnTo>
                    <a:lnTo>
                      <a:pt x="4698" y="0"/>
                    </a:lnTo>
                    <a:lnTo>
                      <a:pt x="4698" y="0"/>
                    </a:lnTo>
                    <a:lnTo>
                      <a:pt x="4704" y="0"/>
                    </a:lnTo>
                    <a:lnTo>
                      <a:pt x="4704" y="0"/>
                    </a:lnTo>
                    <a:lnTo>
                      <a:pt x="4704" y="0"/>
                    </a:lnTo>
                    <a:lnTo>
                      <a:pt x="4704" y="0"/>
                    </a:lnTo>
                    <a:lnTo>
                      <a:pt x="4704" y="0"/>
                    </a:lnTo>
                    <a:lnTo>
                      <a:pt x="4704" y="0"/>
                    </a:lnTo>
                    <a:lnTo>
                      <a:pt x="4704" y="0"/>
                    </a:lnTo>
                    <a:lnTo>
                      <a:pt x="4710" y="0"/>
                    </a:lnTo>
                    <a:lnTo>
                      <a:pt x="4710" y="0"/>
                    </a:lnTo>
                    <a:lnTo>
                      <a:pt x="4710" y="0"/>
                    </a:lnTo>
                    <a:lnTo>
                      <a:pt x="4710" y="0"/>
                    </a:lnTo>
                    <a:lnTo>
                      <a:pt x="4710" y="0"/>
                    </a:lnTo>
                    <a:lnTo>
                      <a:pt x="4710" y="0"/>
                    </a:lnTo>
                    <a:lnTo>
                      <a:pt x="4716" y="0"/>
                    </a:lnTo>
                    <a:lnTo>
                      <a:pt x="4716" y="0"/>
                    </a:lnTo>
                    <a:lnTo>
                      <a:pt x="4716" y="0"/>
                    </a:lnTo>
                    <a:lnTo>
                      <a:pt x="4716" y="0"/>
                    </a:lnTo>
                    <a:lnTo>
                      <a:pt x="4716" y="0"/>
                    </a:lnTo>
                    <a:lnTo>
                      <a:pt x="4716" y="0"/>
                    </a:lnTo>
                    <a:lnTo>
                      <a:pt x="4716" y="0"/>
                    </a:lnTo>
                    <a:lnTo>
                      <a:pt x="4716" y="0"/>
                    </a:lnTo>
                    <a:lnTo>
                      <a:pt x="4722" y="0"/>
                    </a:lnTo>
                    <a:lnTo>
                      <a:pt x="4722" y="0"/>
                    </a:lnTo>
                    <a:lnTo>
                      <a:pt x="4722" y="0"/>
                    </a:lnTo>
                    <a:lnTo>
                      <a:pt x="4722" y="0"/>
                    </a:lnTo>
                    <a:lnTo>
                      <a:pt x="4722" y="0"/>
                    </a:lnTo>
                    <a:lnTo>
                      <a:pt x="4722" y="0"/>
                    </a:lnTo>
                    <a:lnTo>
                      <a:pt x="4728" y="0"/>
                    </a:lnTo>
                    <a:lnTo>
                      <a:pt x="4728" y="0"/>
                    </a:lnTo>
                    <a:lnTo>
                      <a:pt x="4728" y="0"/>
                    </a:lnTo>
                    <a:lnTo>
                      <a:pt x="4728" y="0"/>
                    </a:lnTo>
                    <a:lnTo>
                      <a:pt x="4728" y="0"/>
                    </a:lnTo>
                    <a:lnTo>
                      <a:pt x="4728" y="0"/>
                    </a:lnTo>
                    <a:lnTo>
                      <a:pt x="4728" y="0"/>
                    </a:lnTo>
                    <a:lnTo>
                      <a:pt x="4728" y="0"/>
                    </a:lnTo>
                    <a:lnTo>
                      <a:pt x="4734" y="0"/>
                    </a:lnTo>
                    <a:lnTo>
                      <a:pt x="4734" y="0"/>
                    </a:lnTo>
                    <a:lnTo>
                      <a:pt x="4734" y="0"/>
                    </a:lnTo>
                    <a:lnTo>
                      <a:pt x="4734" y="0"/>
                    </a:lnTo>
                    <a:lnTo>
                      <a:pt x="4734" y="0"/>
                    </a:lnTo>
                    <a:lnTo>
                      <a:pt x="4734" y="0"/>
                    </a:lnTo>
                    <a:lnTo>
                      <a:pt x="474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807" name="Rectangle 429">
                <a:extLst>
                  <a:ext uri="{FF2B5EF4-FFF2-40B4-BE49-F238E27FC236}">
                    <a16:creationId xmlns:a16="http://schemas.microsoft.com/office/drawing/2014/main" id="{40A9DBA1-A02F-430F-8B4D-3226547B7A64}"/>
                  </a:ext>
                </a:extLst>
              </p:cNvPr>
              <p:cNvSpPr>
                <a:spLocks noChangeArrowheads="1"/>
              </p:cNvSpPr>
              <p:nvPr/>
            </p:nvSpPr>
            <p:spPr bwMode="auto">
              <a:xfrm>
                <a:off x="495"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08" name="Rectangle 430">
                <a:extLst>
                  <a:ext uri="{FF2B5EF4-FFF2-40B4-BE49-F238E27FC236}">
                    <a16:creationId xmlns:a16="http://schemas.microsoft.com/office/drawing/2014/main" id="{01F6598D-F303-4F7C-897D-12A917E57CB1}"/>
                  </a:ext>
                </a:extLst>
              </p:cNvPr>
              <p:cNvSpPr>
                <a:spLocks noChangeArrowheads="1"/>
              </p:cNvSpPr>
              <p:nvPr/>
            </p:nvSpPr>
            <p:spPr bwMode="auto">
              <a:xfrm>
                <a:off x="501"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09" name="Rectangle 431">
                <a:extLst>
                  <a:ext uri="{FF2B5EF4-FFF2-40B4-BE49-F238E27FC236}">
                    <a16:creationId xmlns:a16="http://schemas.microsoft.com/office/drawing/2014/main" id="{D69AC422-23B5-4533-8EC8-0F40C412A63E}"/>
                  </a:ext>
                </a:extLst>
              </p:cNvPr>
              <p:cNvSpPr>
                <a:spLocks noChangeArrowheads="1"/>
              </p:cNvSpPr>
              <p:nvPr/>
            </p:nvSpPr>
            <p:spPr bwMode="auto">
              <a:xfrm>
                <a:off x="507"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10" name="Rectangle 432">
                <a:extLst>
                  <a:ext uri="{FF2B5EF4-FFF2-40B4-BE49-F238E27FC236}">
                    <a16:creationId xmlns:a16="http://schemas.microsoft.com/office/drawing/2014/main" id="{10E18CEA-43E2-4F9E-9929-666071F88F0B}"/>
                  </a:ext>
                </a:extLst>
              </p:cNvPr>
              <p:cNvSpPr>
                <a:spLocks noChangeArrowheads="1"/>
              </p:cNvSpPr>
              <p:nvPr/>
            </p:nvSpPr>
            <p:spPr bwMode="auto">
              <a:xfrm>
                <a:off x="513"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11" name="Rectangle 433">
                <a:extLst>
                  <a:ext uri="{FF2B5EF4-FFF2-40B4-BE49-F238E27FC236}">
                    <a16:creationId xmlns:a16="http://schemas.microsoft.com/office/drawing/2014/main" id="{93E82FBF-1B8D-4BF1-82DD-9E6D14EED504}"/>
                  </a:ext>
                </a:extLst>
              </p:cNvPr>
              <p:cNvSpPr>
                <a:spLocks noChangeArrowheads="1"/>
              </p:cNvSpPr>
              <p:nvPr/>
            </p:nvSpPr>
            <p:spPr bwMode="auto">
              <a:xfrm>
                <a:off x="519"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12" name="Rectangle 434">
                <a:extLst>
                  <a:ext uri="{FF2B5EF4-FFF2-40B4-BE49-F238E27FC236}">
                    <a16:creationId xmlns:a16="http://schemas.microsoft.com/office/drawing/2014/main" id="{28CA86A6-8B89-4A8D-AC25-E9AD56DCCEC5}"/>
                  </a:ext>
                </a:extLst>
              </p:cNvPr>
              <p:cNvSpPr>
                <a:spLocks noChangeArrowheads="1"/>
              </p:cNvSpPr>
              <p:nvPr/>
            </p:nvSpPr>
            <p:spPr bwMode="auto">
              <a:xfrm>
                <a:off x="525"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13" name="Rectangle 435">
                <a:extLst>
                  <a:ext uri="{FF2B5EF4-FFF2-40B4-BE49-F238E27FC236}">
                    <a16:creationId xmlns:a16="http://schemas.microsoft.com/office/drawing/2014/main" id="{0C87002C-7668-45A4-B27A-144B6543C8C9}"/>
                  </a:ext>
                </a:extLst>
              </p:cNvPr>
              <p:cNvSpPr>
                <a:spLocks noChangeArrowheads="1"/>
              </p:cNvSpPr>
              <p:nvPr/>
            </p:nvSpPr>
            <p:spPr bwMode="auto">
              <a:xfrm>
                <a:off x="531"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14" name="Rectangle 436">
                <a:extLst>
                  <a:ext uri="{FF2B5EF4-FFF2-40B4-BE49-F238E27FC236}">
                    <a16:creationId xmlns:a16="http://schemas.microsoft.com/office/drawing/2014/main" id="{8E11823A-A442-4CC4-952B-24BCCDEA0B58}"/>
                  </a:ext>
                </a:extLst>
              </p:cNvPr>
              <p:cNvSpPr>
                <a:spLocks noChangeArrowheads="1"/>
              </p:cNvSpPr>
              <p:nvPr/>
            </p:nvSpPr>
            <p:spPr bwMode="auto">
              <a:xfrm>
                <a:off x="537" y="3510"/>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15" name="Rectangle 437">
                <a:extLst>
                  <a:ext uri="{FF2B5EF4-FFF2-40B4-BE49-F238E27FC236}">
                    <a16:creationId xmlns:a16="http://schemas.microsoft.com/office/drawing/2014/main" id="{C28F4DE5-D133-4624-B4E0-CC170E5B7B0F}"/>
                  </a:ext>
                </a:extLst>
              </p:cNvPr>
              <p:cNvSpPr>
                <a:spLocks noChangeArrowheads="1"/>
              </p:cNvSpPr>
              <p:nvPr/>
            </p:nvSpPr>
            <p:spPr bwMode="auto">
              <a:xfrm>
                <a:off x="555" y="3510"/>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16" name="Rectangle 438">
                <a:extLst>
                  <a:ext uri="{FF2B5EF4-FFF2-40B4-BE49-F238E27FC236}">
                    <a16:creationId xmlns:a16="http://schemas.microsoft.com/office/drawing/2014/main" id="{EA2AABC1-8E5C-419D-A422-B8B3A0BFDE51}"/>
                  </a:ext>
                </a:extLst>
              </p:cNvPr>
              <p:cNvSpPr>
                <a:spLocks noChangeArrowheads="1"/>
              </p:cNvSpPr>
              <p:nvPr/>
            </p:nvSpPr>
            <p:spPr bwMode="auto">
              <a:xfrm>
                <a:off x="567" y="3510"/>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17" name="Rectangle 439">
                <a:extLst>
                  <a:ext uri="{FF2B5EF4-FFF2-40B4-BE49-F238E27FC236}">
                    <a16:creationId xmlns:a16="http://schemas.microsoft.com/office/drawing/2014/main" id="{AFEA86B2-80BD-492D-BE63-811DFA0A5922}"/>
                  </a:ext>
                </a:extLst>
              </p:cNvPr>
              <p:cNvSpPr>
                <a:spLocks noChangeArrowheads="1"/>
              </p:cNvSpPr>
              <p:nvPr/>
            </p:nvSpPr>
            <p:spPr bwMode="auto">
              <a:xfrm>
                <a:off x="585" y="3510"/>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18" name="Rectangle 440">
                <a:extLst>
                  <a:ext uri="{FF2B5EF4-FFF2-40B4-BE49-F238E27FC236}">
                    <a16:creationId xmlns:a16="http://schemas.microsoft.com/office/drawing/2014/main" id="{B7F6E183-269E-46F8-B56F-85AC668BF1F1}"/>
                  </a:ext>
                </a:extLst>
              </p:cNvPr>
              <p:cNvSpPr>
                <a:spLocks noChangeArrowheads="1"/>
              </p:cNvSpPr>
              <p:nvPr/>
            </p:nvSpPr>
            <p:spPr bwMode="auto">
              <a:xfrm>
                <a:off x="591"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19" name="Rectangle 441">
                <a:extLst>
                  <a:ext uri="{FF2B5EF4-FFF2-40B4-BE49-F238E27FC236}">
                    <a16:creationId xmlns:a16="http://schemas.microsoft.com/office/drawing/2014/main" id="{5CC40CC7-123B-4EFB-84D6-765862594063}"/>
                  </a:ext>
                </a:extLst>
              </p:cNvPr>
              <p:cNvSpPr>
                <a:spLocks noChangeArrowheads="1"/>
              </p:cNvSpPr>
              <p:nvPr/>
            </p:nvSpPr>
            <p:spPr bwMode="auto">
              <a:xfrm>
                <a:off x="603"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20" name="Rectangle 442">
                <a:extLst>
                  <a:ext uri="{FF2B5EF4-FFF2-40B4-BE49-F238E27FC236}">
                    <a16:creationId xmlns:a16="http://schemas.microsoft.com/office/drawing/2014/main" id="{A74B27DC-2D44-4062-AE27-83D54645FEC8}"/>
                  </a:ext>
                </a:extLst>
              </p:cNvPr>
              <p:cNvSpPr>
                <a:spLocks noChangeArrowheads="1"/>
              </p:cNvSpPr>
              <p:nvPr/>
            </p:nvSpPr>
            <p:spPr bwMode="auto">
              <a:xfrm>
                <a:off x="621"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21" name="Rectangle 443">
                <a:extLst>
                  <a:ext uri="{FF2B5EF4-FFF2-40B4-BE49-F238E27FC236}">
                    <a16:creationId xmlns:a16="http://schemas.microsoft.com/office/drawing/2014/main" id="{7CB699FA-516B-42C3-AFFF-B3C42D1B83EF}"/>
                  </a:ext>
                </a:extLst>
              </p:cNvPr>
              <p:cNvSpPr>
                <a:spLocks noChangeArrowheads="1"/>
              </p:cNvSpPr>
              <p:nvPr/>
            </p:nvSpPr>
            <p:spPr bwMode="auto">
              <a:xfrm>
                <a:off x="627"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22" name="Rectangle 444">
                <a:extLst>
                  <a:ext uri="{FF2B5EF4-FFF2-40B4-BE49-F238E27FC236}">
                    <a16:creationId xmlns:a16="http://schemas.microsoft.com/office/drawing/2014/main" id="{02D73310-03D3-4BF9-9ED6-32E351ECA3F5}"/>
                  </a:ext>
                </a:extLst>
              </p:cNvPr>
              <p:cNvSpPr>
                <a:spLocks noChangeArrowheads="1"/>
              </p:cNvSpPr>
              <p:nvPr/>
            </p:nvSpPr>
            <p:spPr bwMode="auto">
              <a:xfrm>
                <a:off x="627"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23" name="Rectangle 445">
                <a:extLst>
                  <a:ext uri="{FF2B5EF4-FFF2-40B4-BE49-F238E27FC236}">
                    <a16:creationId xmlns:a16="http://schemas.microsoft.com/office/drawing/2014/main" id="{36C224C0-319D-4C8C-9922-6B213C2ACBA4}"/>
                  </a:ext>
                </a:extLst>
              </p:cNvPr>
              <p:cNvSpPr>
                <a:spLocks noChangeArrowheads="1"/>
              </p:cNvSpPr>
              <p:nvPr/>
            </p:nvSpPr>
            <p:spPr bwMode="auto">
              <a:xfrm>
                <a:off x="633"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24" name="Rectangle 446">
                <a:extLst>
                  <a:ext uri="{FF2B5EF4-FFF2-40B4-BE49-F238E27FC236}">
                    <a16:creationId xmlns:a16="http://schemas.microsoft.com/office/drawing/2014/main" id="{16CC6ADB-E8DD-49D7-AC45-EF0C37F8FDD3}"/>
                  </a:ext>
                </a:extLst>
              </p:cNvPr>
              <p:cNvSpPr>
                <a:spLocks noChangeArrowheads="1"/>
              </p:cNvSpPr>
              <p:nvPr/>
            </p:nvSpPr>
            <p:spPr bwMode="auto">
              <a:xfrm>
                <a:off x="633"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25" name="Rectangle 447">
                <a:extLst>
                  <a:ext uri="{FF2B5EF4-FFF2-40B4-BE49-F238E27FC236}">
                    <a16:creationId xmlns:a16="http://schemas.microsoft.com/office/drawing/2014/main" id="{30BC49E0-5AFD-4B6F-83AE-82A9AC7FB08A}"/>
                  </a:ext>
                </a:extLst>
              </p:cNvPr>
              <p:cNvSpPr>
                <a:spLocks noChangeArrowheads="1"/>
              </p:cNvSpPr>
              <p:nvPr/>
            </p:nvSpPr>
            <p:spPr bwMode="auto">
              <a:xfrm>
                <a:off x="633"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26" name="Rectangle 448">
                <a:extLst>
                  <a:ext uri="{FF2B5EF4-FFF2-40B4-BE49-F238E27FC236}">
                    <a16:creationId xmlns:a16="http://schemas.microsoft.com/office/drawing/2014/main" id="{B5550DF1-20F4-4692-BA75-E3AE0C987D83}"/>
                  </a:ext>
                </a:extLst>
              </p:cNvPr>
              <p:cNvSpPr>
                <a:spLocks noChangeArrowheads="1"/>
              </p:cNvSpPr>
              <p:nvPr/>
            </p:nvSpPr>
            <p:spPr bwMode="auto">
              <a:xfrm>
                <a:off x="657"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27" name="Rectangle 449">
                <a:extLst>
                  <a:ext uri="{FF2B5EF4-FFF2-40B4-BE49-F238E27FC236}">
                    <a16:creationId xmlns:a16="http://schemas.microsoft.com/office/drawing/2014/main" id="{5843E521-7FC7-4D77-B411-116DB0352AAA}"/>
                  </a:ext>
                </a:extLst>
              </p:cNvPr>
              <p:cNvSpPr>
                <a:spLocks noChangeArrowheads="1"/>
              </p:cNvSpPr>
              <p:nvPr/>
            </p:nvSpPr>
            <p:spPr bwMode="auto">
              <a:xfrm>
                <a:off x="675"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28" name="Rectangle 450">
                <a:extLst>
                  <a:ext uri="{FF2B5EF4-FFF2-40B4-BE49-F238E27FC236}">
                    <a16:creationId xmlns:a16="http://schemas.microsoft.com/office/drawing/2014/main" id="{437901FC-A04E-42DA-805E-03A46C5DE4E1}"/>
                  </a:ext>
                </a:extLst>
              </p:cNvPr>
              <p:cNvSpPr>
                <a:spLocks noChangeArrowheads="1"/>
              </p:cNvSpPr>
              <p:nvPr/>
            </p:nvSpPr>
            <p:spPr bwMode="auto">
              <a:xfrm>
                <a:off x="693"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29" name="Rectangle 451">
                <a:extLst>
                  <a:ext uri="{FF2B5EF4-FFF2-40B4-BE49-F238E27FC236}">
                    <a16:creationId xmlns:a16="http://schemas.microsoft.com/office/drawing/2014/main" id="{E311BE51-4F87-487F-B46D-AA0DE4AD866E}"/>
                  </a:ext>
                </a:extLst>
              </p:cNvPr>
              <p:cNvSpPr>
                <a:spLocks noChangeArrowheads="1"/>
              </p:cNvSpPr>
              <p:nvPr/>
            </p:nvSpPr>
            <p:spPr bwMode="auto">
              <a:xfrm>
                <a:off x="711"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30" name="Rectangle 452">
                <a:extLst>
                  <a:ext uri="{FF2B5EF4-FFF2-40B4-BE49-F238E27FC236}">
                    <a16:creationId xmlns:a16="http://schemas.microsoft.com/office/drawing/2014/main" id="{CABA2C19-E5FC-45B4-8A89-761FB5227C3E}"/>
                  </a:ext>
                </a:extLst>
              </p:cNvPr>
              <p:cNvSpPr>
                <a:spLocks noChangeArrowheads="1"/>
              </p:cNvSpPr>
              <p:nvPr/>
            </p:nvSpPr>
            <p:spPr bwMode="auto">
              <a:xfrm>
                <a:off x="729"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31" name="Rectangle 453">
                <a:extLst>
                  <a:ext uri="{FF2B5EF4-FFF2-40B4-BE49-F238E27FC236}">
                    <a16:creationId xmlns:a16="http://schemas.microsoft.com/office/drawing/2014/main" id="{11C90CE9-0807-4EC9-A559-55B89E5EC6FE}"/>
                  </a:ext>
                </a:extLst>
              </p:cNvPr>
              <p:cNvSpPr>
                <a:spLocks noChangeArrowheads="1"/>
              </p:cNvSpPr>
              <p:nvPr/>
            </p:nvSpPr>
            <p:spPr bwMode="auto">
              <a:xfrm>
                <a:off x="747"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32" name="Rectangle 454">
                <a:extLst>
                  <a:ext uri="{FF2B5EF4-FFF2-40B4-BE49-F238E27FC236}">
                    <a16:creationId xmlns:a16="http://schemas.microsoft.com/office/drawing/2014/main" id="{FA96CE41-0356-468C-A80E-DD18A0D919FC}"/>
                  </a:ext>
                </a:extLst>
              </p:cNvPr>
              <p:cNvSpPr>
                <a:spLocks noChangeArrowheads="1"/>
              </p:cNvSpPr>
              <p:nvPr/>
            </p:nvSpPr>
            <p:spPr bwMode="auto">
              <a:xfrm>
                <a:off x="771"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33" name="Rectangle 455">
                <a:extLst>
                  <a:ext uri="{FF2B5EF4-FFF2-40B4-BE49-F238E27FC236}">
                    <a16:creationId xmlns:a16="http://schemas.microsoft.com/office/drawing/2014/main" id="{3F799551-E8D8-4BBB-9C32-08AB0396C0B7}"/>
                  </a:ext>
                </a:extLst>
              </p:cNvPr>
              <p:cNvSpPr>
                <a:spLocks noChangeArrowheads="1"/>
              </p:cNvSpPr>
              <p:nvPr/>
            </p:nvSpPr>
            <p:spPr bwMode="auto">
              <a:xfrm>
                <a:off x="783"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34" name="Rectangle 456">
                <a:extLst>
                  <a:ext uri="{FF2B5EF4-FFF2-40B4-BE49-F238E27FC236}">
                    <a16:creationId xmlns:a16="http://schemas.microsoft.com/office/drawing/2014/main" id="{6779CED6-681B-4378-8576-C1EECEB786FE}"/>
                  </a:ext>
                </a:extLst>
              </p:cNvPr>
              <p:cNvSpPr>
                <a:spLocks noChangeArrowheads="1"/>
              </p:cNvSpPr>
              <p:nvPr/>
            </p:nvSpPr>
            <p:spPr bwMode="auto">
              <a:xfrm>
                <a:off x="813"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35" name="Rectangle 457">
                <a:extLst>
                  <a:ext uri="{FF2B5EF4-FFF2-40B4-BE49-F238E27FC236}">
                    <a16:creationId xmlns:a16="http://schemas.microsoft.com/office/drawing/2014/main" id="{4589231C-810E-4515-A46A-7C22DD54C53A}"/>
                  </a:ext>
                </a:extLst>
              </p:cNvPr>
              <p:cNvSpPr>
                <a:spLocks noChangeArrowheads="1"/>
              </p:cNvSpPr>
              <p:nvPr/>
            </p:nvSpPr>
            <p:spPr bwMode="auto">
              <a:xfrm>
                <a:off x="813"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36" name="Rectangle 458">
                <a:extLst>
                  <a:ext uri="{FF2B5EF4-FFF2-40B4-BE49-F238E27FC236}">
                    <a16:creationId xmlns:a16="http://schemas.microsoft.com/office/drawing/2014/main" id="{88A3C5E9-D521-4444-8E5C-E6CACBEA51F7}"/>
                  </a:ext>
                </a:extLst>
              </p:cNvPr>
              <p:cNvSpPr>
                <a:spLocks noChangeArrowheads="1"/>
              </p:cNvSpPr>
              <p:nvPr/>
            </p:nvSpPr>
            <p:spPr bwMode="auto">
              <a:xfrm>
                <a:off x="813"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37" name="Rectangle 459">
                <a:extLst>
                  <a:ext uri="{FF2B5EF4-FFF2-40B4-BE49-F238E27FC236}">
                    <a16:creationId xmlns:a16="http://schemas.microsoft.com/office/drawing/2014/main" id="{6693BC0C-1DCC-47A6-95A8-D465209F61A8}"/>
                  </a:ext>
                </a:extLst>
              </p:cNvPr>
              <p:cNvSpPr>
                <a:spLocks noChangeArrowheads="1"/>
              </p:cNvSpPr>
              <p:nvPr/>
            </p:nvSpPr>
            <p:spPr bwMode="auto">
              <a:xfrm>
                <a:off x="819"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38" name="Rectangle 460">
                <a:extLst>
                  <a:ext uri="{FF2B5EF4-FFF2-40B4-BE49-F238E27FC236}">
                    <a16:creationId xmlns:a16="http://schemas.microsoft.com/office/drawing/2014/main" id="{935C1749-65D0-484B-8791-D999E97A0E48}"/>
                  </a:ext>
                </a:extLst>
              </p:cNvPr>
              <p:cNvSpPr>
                <a:spLocks noChangeArrowheads="1"/>
              </p:cNvSpPr>
              <p:nvPr/>
            </p:nvSpPr>
            <p:spPr bwMode="auto">
              <a:xfrm>
                <a:off x="843"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39" name="Rectangle 461">
                <a:extLst>
                  <a:ext uri="{FF2B5EF4-FFF2-40B4-BE49-F238E27FC236}">
                    <a16:creationId xmlns:a16="http://schemas.microsoft.com/office/drawing/2014/main" id="{BD1662BD-48B7-48E9-8DB9-FCDF78349051}"/>
                  </a:ext>
                </a:extLst>
              </p:cNvPr>
              <p:cNvSpPr>
                <a:spLocks noChangeArrowheads="1"/>
              </p:cNvSpPr>
              <p:nvPr/>
            </p:nvSpPr>
            <p:spPr bwMode="auto">
              <a:xfrm>
                <a:off x="855"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40" name="Rectangle 462">
                <a:extLst>
                  <a:ext uri="{FF2B5EF4-FFF2-40B4-BE49-F238E27FC236}">
                    <a16:creationId xmlns:a16="http://schemas.microsoft.com/office/drawing/2014/main" id="{8C4015F3-FAC0-4531-92FA-FFBD0EB14544}"/>
                  </a:ext>
                </a:extLst>
              </p:cNvPr>
              <p:cNvSpPr>
                <a:spLocks noChangeArrowheads="1"/>
              </p:cNvSpPr>
              <p:nvPr/>
            </p:nvSpPr>
            <p:spPr bwMode="auto">
              <a:xfrm>
                <a:off x="879"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41" name="Rectangle 463">
                <a:extLst>
                  <a:ext uri="{FF2B5EF4-FFF2-40B4-BE49-F238E27FC236}">
                    <a16:creationId xmlns:a16="http://schemas.microsoft.com/office/drawing/2014/main" id="{57B15BFB-008B-408F-8F4E-EBA03CF0F4F7}"/>
                  </a:ext>
                </a:extLst>
              </p:cNvPr>
              <p:cNvSpPr>
                <a:spLocks noChangeArrowheads="1"/>
              </p:cNvSpPr>
              <p:nvPr/>
            </p:nvSpPr>
            <p:spPr bwMode="auto">
              <a:xfrm>
                <a:off x="891"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42" name="Rectangle 464">
                <a:extLst>
                  <a:ext uri="{FF2B5EF4-FFF2-40B4-BE49-F238E27FC236}">
                    <a16:creationId xmlns:a16="http://schemas.microsoft.com/office/drawing/2014/main" id="{FE23DD26-73B2-4E63-A8AA-19D2CAAFFF89}"/>
                  </a:ext>
                </a:extLst>
              </p:cNvPr>
              <p:cNvSpPr>
                <a:spLocks noChangeArrowheads="1"/>
              </p:cNvSpPr>
              <p:nvPr/>
            </p:nvSpPr>
            <p:spPr bwMode="auto">
              <a:xfrm>
                <a:off x="915"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43" name="Rectangle 465">
                <a:extLst>
                  <a:ext uri="{FF2B5EF4-FFF2-40B4-BE49-F238E27FC236}">
                    <a16:creationId xmlns:a16="http://schemas.microsoft.com/office/drawing/2014/main" id="{0C1E07D5-1037-4EB9-8A8B-9DD04FE61457}"/>
                  </a:ext>
                </a:extLst>
              </p:cNvPr>
              <p:cNvSpPr>
                <a:spLocks noChangeArrowheads="1"/>
              </p:cNvSpPr>
              <p:nvPr/>
            </p:nvSpPr>
            <p:spPr bwMode="auto">
              <a:xfrm>
                <a:off x="927"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44" name="Rectangle 466">
                <a:extLst>
                  <a:ext uri="{FF2B5EF4-FFF2-40B4-BE49-F238E27FC236}">
                    <a16:creationId xmlns:a16="http://schemas.microsoft.com/office/drawing/2014/main" id="{EDD0BDF2-12F0-47DB-A655-8EA01C33F4F7}"/>
                  </a:ext>
                </a:extLst>
              </p:cNvPr>
              <p:cNvSpPr>
                <a:spLocks noChangeArrowheads="1"/>
              </p:cNvSpPr>
              <p:nvPr/>
            </p:nvSpPr>
            <p:spPr bwMode="auto">
              <a:xfrm>
                <a:off x="951"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45" name="Rectangle 467">
                <a:extLst>
                  <a:ext uri="{FF2B5EF4-FFF2-40B4-BE49-F238E27FC236}">
                    <a16:creationId xmlns:a16="http://schemas.microsoft.com/office/drawing/2014/main" id="{E74CB7EE-2B4D-490B-BC31-836E2D73A716}"/>
                  </a:ext>
                </a:extLst>
              </p:cNvPr>
              <p:cNvSpPr>
                <a:spLocks noChangeArrowheads="1"/>
              </p:cNvSpPr>
              <p:nvPr/>
            </p:nvSpPr>
            <p:spPr bwMode="auto">
              <a:xfrm>
                <a:off x="963"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46" name="Rectangle 468">
                <a:extLst>
                  <a:ext uri="{FF2B5EF4-FFF2-40B4-BE49-F238E27FC236}">
                    <a16:creationId xmlns:a16="http://schemas.microsoft.com/office/drawing/2014/main" id="{8301218C-996D-486C-A67C-6055A4E3A662}"/>
                  </a:ext>
                </a:extLst>
              </p:cNvPr>
              <p:cNvSpPr>
                <a:spLocks noChangeArrowheads="1"/>
              </p:cNvSpPr>
              <p:nvPr/>
            </p:nvSpPr>
            <p:spPr bwMode="auto">
              <a:xfrm>
                <a:off x="987"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47" name="Rectangle 469">
                <a:extLst>
                  <a:ext uri="{FF2B5EF4-FFF2-40B4-BE49-F238E27FC236}">
                    <a16:creationId xmlns:a16="http://schemas.microsoft.com/office/drawing/2014/main" id="{0E7F78F6-D6F1-4A29-96AB-7AEB5E1A900D}"/>
                  </a:ext>
                </a:extLst>
              </p:cNvPr>
              <p:cNvSpPr>
                <a:spLocks noChangeArrowheads="1"/>
              </p:cNvSpPr>
              <p:nvPr/>
            </p:nvSpPr>
            <p:spPr bwMode="auto">
              <a:xfrm>
                <a:off x="993"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48" name="Rectangle 470">
                <a:extLst>
                  <a:ext uri="{FF2B5EF4-FFF2-40B4-BE49-F238E27FC236}">
                    <a16:creationId xmlns:a16="http://schemas.microsoft.com/office/drawing/2014/main" id="{4097D9BA-08AC-43A9-B2B1-EFE3560DEAE9}"/>
                  </a:ext>
                </a:extLst>
              </p:cNvPr>
              <p:cNvSpPr>
                <a:spLocks noChangeArrowheads="1"/>
              </p:cNvSpPr>
              <p:nvPr/>
            </p:nvSpPr>
            <p:spPr bwMode="auto">
              <a:xfrm>
                <a:off x="993"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49" name="Rectangle 471">
                <a:extLst>
                  <a:ext uri="{FF2B5EF4-FFF2-40B4-BE49-F238E27FC236}">
                    <a16:creationId xmlns:a16="http://schemas.microsoft.com/office/drawing/2014/main" id="{381DACD9-CC79-46A9-A6A9-C12FD43BB6CB}"/>
                  </a:ext>
                </a:extLst>
              </p:cNvPr>
              <p:cNvSpPr>
                <a:spLocks noChangeArrowheads="1"/>
              </p:cNvSpPr>
              <p:nvPr/>
            </p:nvSpPr>
            <p:spPr bwMode="auto">
              <a:xfrm>
                <a:off x="999"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50" name="Rectangle 472">
                <a:extLst>
                  <a:ext uri="{FF2B5EF4-FFF2-40B4-BE49-F238E27FC236}">
                    <a16:creationId xmlns:a16="http://schemas.microsoft.com/office/drawing/2014/main" id="{7BC008B6-8B5A-42D1-AAAF-BA5453B44EDC}"/>
                  </a:ext>
                </a:extLst>
              </p:cNvPr>
              <p:cNvSpPr>
                <a:spLocks noChangeArrowheads="1"/>
              </p:cNvSpPr>
              <p:nvPr/>
            </p:nvSpPr>
            <p:spPr bwMode="auto">
              <a:xfrm>
                <a:off x="1023"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51" name="Rectangle 473">
                <a:extLst>
                  <a:ext uri="{FF2B5EF4-FFF2-40B4-BE49-F238E27FC236}">
                    <a16:creationId xmlns:a16="http://schemas.microsoft.com/office/drawing/2014/main" id="{8CED1AE8-5A88-47CD-B561-81A14E86C127}"/>
                  </a:ext>
                </a:extLst>
              </p:cNvPr>
              <p:cNvSpPr>
                <a:spLocks noChangeArrowheads="1"/>
              </p:cNvSpPr>
              <p:nvPr/>
            </p:nvSpPr>
            <p:spPr bwMode="auto">
              <a:xfrm>
                <a:off x="1035"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52" name="Rectangle 474">
                <a:extLst>
                  <a:ext uri="{FF2B5EF4-FFF2-40B4-BE49-F238E27FC236}">
                    <a16:creationId xmlns:a16="http://schemas.microsoft.com/office/drawing/2014/main" id="{86C65726-1704-44E5-A346-ED04170CEF56}"/>
                  </a:ext>
                </a:extLst>
              </p:cNvPr>
              <p:cNvSpPr>
                <a:spLocks noChangeArrowheads="1"/>
              </p:cNvSpPr>
              <p:nvPr/>
            </p:nvSpPr>
            <p:spPr bwMode="auto">
              <a:xfrm>
                <a:off x="1059"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53" name="Rectangle 475">
                <a:extLst>
                  <a:ext uri="{FF2B5EF4-FFF2-40B4-BE49-F238E27FC236}">
                    <a16:creationId xmlns:a16="http://schemas.microsoft.com/office/drawing/2014/main" id="{92A293E3-938C-4879-9C24-E2E3B92AB471}"/>
                  </a:ext>
                </a:extLst>
              </p:cNvPr>
              <p:cNvSpPr>
                <a:spLocks noChangeArrowheads="1"/>
              </p:cNvSpPr>
              <p:nvPr/>
            </p:nvSpPr>
            <p:spPr bwMode="auto">
              <a:xfrm>
                <a:off x="1071"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54" name="Rectangle 476">
                <a:extLst>
                  <a:ext uri="{FF2B5EF4-FFF2-40B4-BE49-F238E27FC236}">
                    <a16:creationId xmlns:a16="http://schemas.microsoft.com/office/drawing/2014/main" id="{7DB2621B-BB19-463A-8BA8-05100E0DEBA0}"/>
                  </a:ext>
                </a:extLst>
              </p:cNvPr>
              <p:cNvSpPr>
                <a:spLocks noChangeArrowheads="1"/>
              </p:cNvSpPr>
              <p:nvPr/>
            </p:nvSpPr>
            <p:spPr bwMode="auto">
              <a:xfrm>
                <a:off x="1095"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55" name="Rectangle 477">
                <a:extLst>
                  <a:ext uri="{FF2B5EF4-FFF2-40B4-BE49-F238E27FC236}">
                    <a16:creationId xmlns:a16="http://schemas.microsoft.com/office/drawing/2014/main" id="{198B3919-8499-4948-A56E-1EF0825C008D}"/>
                  </a:ext>
                </a:extLst>
              </p:cNvPr>
              <p:cNvSpPr>
                <a:spLocks noChangeArrowheads="1"/>
              </p:cNvSpPr>
              <p:nvPr/>
            </p:nvSpPr>
            <p:spPr bwMode="auto">
              <a:xfrm>
                <a:off x="1107"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56" name="Rectangle 478">
                <a:extLst>
                  <a:ext uri="{FF2B5EF4-FFF2-40B4-BE49-F238E27FC236}">
                    <a16:creationId xmlns:a16="http://schemas.microsoft.com/office/drawing/2014/main" id="{E952BE78-FD0B-4052-84DB-EC570666A238}"/>
                  </a:ext>
                </a:extLst>
              </p:cNvPr>
              <p:cNvSpPr>
                <a:spLocks noChangeArrowheads="1"/>
              </p:cNvSpPr>
              <p:nvPr/>
            </p:nvSpPr>
            <p:spPr bwMode="auto">
              <a:xfrm>
                <a:off x="1131"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57" name="Rectangle 479">
                <a:extLst>
                  <a:ext uri="{FF2B5EF4-FFF2-40B4-BE49-F238E27FC236}">
                    <a16:creationId xmlns:a16="http://schemas.microsoft.com/office/drawing/2014/main" id="{F98CCE30-15F3-4766-A6A5-C0AF93EC6D6B}"/>
                  </a:ext>
                </a:extLst>
              </p:cNvPr>
              <p:cNvSpPr>
                <a:spLocks noChangeArrowheads="1"/>
              </p:cNvSpPr>
              <p:nvPr/>
            </p:nvSpPr>
            <p:spPr bwMode="auto">
              <a:xfrm>
                <a:off x="1143"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58" name="Rectangle 480">
                <a:extLst>
                  <a:ext uri="{FF2B5EF4-FFF2-40B4-BE49-F238E27FC236}">
                    <a16:creationId xmlns:a16="http://schemas.microsoft.com/office/drawing/2014/main" id="{BA183E8C-313A-4F72-B844-C9D4A9538A2A}"/>
                  </a:ext>
                </a:extLst>
              </p:cNvPr>
              <p:cNvSpPr>
                <a:spLocks noChangeArrowheads="1"/>
              </p:cNvSpPr>
              <p:nvPr/>
            </p:nvSpPr>
            <p:spPr bwMode="auto">
              <a:xfrm>
                <a:off x="1173"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59" name="Rectangle 481">
                <a:extLst>
                  <a:ext uri="{FF2B5EF4-FFF2-40B4-BE49-F238E27FC236}">
                    <a16:creationId xmlns:a16="http://schemas.microsoft.com/office/drawing/2014/main" id="{A801A350-6952-49F7-B2E1-3FAD6E96F406}"/>
                  </a:ext>
                </a:extLst>
              </p:cNvPr>
              <p:cNvSpPr>
                <a:spLocks noChangeArrowheads="1"/>
              </p:cNvSpPr>
              <p:nvPr/>
            </p:nvSpPr>
            <p:spPr bwMode="auto">
              <a:xfrm>
                <a:off x="1179"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60" name="Rectangle 482">
                <a:extLst>
                  <a:ext uri="{FF2B5EF4-FFF2-40B4-BE49-F238E27FC236}">
                    <a16:creationId xmlns:a16="http://schemas.microsoft.com/office/drawing/2014/main" id="{B081E3DB-B81F-4D4B-A187-A73FFA5E9B67}"/>
                  </a:ext>
                </a:extLst>
              </p:cNvPr>
              <p:cNvSpPr>
                <a:spLocks noChangeArrowheads="1"/>
              </p:cNvSpPr>
              <p:nvPr/>
            </p:nvSpPr>
            <p:spPr bwMode="auto">
              <a:xfrm>
                <a:off x="1179"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61" name="Rectangle 483">
                <a:extLst>
                  <a:ext uri="{FF2B5EF4-FFF2-40B4-BE49-F238E27FC236}">
                    <a16:creationId xmlns:a16="http://schemas.microsoft.com/office/drawing/2014/main" id="{EC3465C9-912A-48EF-B179-18C9875F2329}"/>
                  </a:ext>
                </a:extLst>
              </p:cNvPr>
              <p:cNvSpPr>
                <a:spLocks noChangeArrowheads="1"/>
              </p:cNvSpPr>
              <p:nvPr/>
            </p:nvSpPr>
            <p:spPr bwMode="auto">
              <a:xfrm>
                <a:off x="1179"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62" name="Rectangle 484">
                <a:extLst>
                  <a:ext uri="{FF2B5EF4-FFF2-40B4-BE49-F238E27FC236}">
                    <a16:creationId xmlns:a16="http://schemas.microsoft.com/office/drawing/2014/main" id="{8E684A3F-8FF2-43A8-8FA8-E4E8BC94598D}"/>
                  </a:ext>
                </a:extLst>
              </p:cNvPr>
              <p:cNvSpPr>
                <a:spLocks noChangeArrowheads="1"/>
              </p:cNvSpPr>
              <p:nvPr/>
            </p:nvSpPr>
            <p:spPr bwMode="auto">
              <a:xfrm>
                <a:off x="1203"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63" name="Rectangle 485">
                <a:extLst>
                  <a:ext uri="{FF2B5EF4-FFF2-40B4-BE49-F238E27FC236}">
                    <a16:creationId xmlns:a16="http://schemas.microsoft.com/office/drawing/2014/main" id="{CBF7C60B-DA41-4EA5-9034-4B55AB1E22E8}"/>
                  </a:ext>
                </a:extLst>
              </p:cNvPr>
              <p:cNvSpPr>
                <a:spLocks noChangeArrowheads="1"/>
              </p:cNvSpPr>
              <p:nvPr/>
            </p:nvSpPr>
            <p:spPr bwMode="auto">
              <a:xfrm>
                <a:off x="1221"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64" name="Rectangle 486">
                <a:extLst>
                  <a:ext uri="{FF2B5EF4-FFF2-40B4-BE49-F238E27FC236}">
                    <a16:creationId xmlns:a16="http://schemas.microsoft.com/office/drawing/2014/main" id="{E00CBD37-9982-4CF3-BF43-CD922E41A191}"/>
                  </a:ext>
                </a:extLst>
              </p:cNvPr>
              <p:cNvSpPr>
                <a:spLocks noChangeArrowheads="1"/>
              </p:cNvSpPr>
              <p:nvPr/>
            </p:nvSpPr>
            <p:spPr bwMode="auto">
              <a:xfrm>
                <a:off x="1239"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65" name="Rectangle 487">
                <a:extLst>
                  <a:ext uri="{FF2B5EF4-FFF2-40B4-BE49-F238E27FC236}">
                    <a16:creationId xmlns:a16="http://schemas.microsoft.com/office/drawing/2014/main" id="{13BE8F8C-B767-4AF7-AC05-3613E2710B55}"/>
                  </a:ext>
                </a:extLst>
              </p:cNvPr>
              <p:cNvSpPr>
                <a:spLocks noChangeArrowheads="1"/>
              </p:cNvSpPr>
              <p:nvPr/>
            </p:nvSpPr>
            <p:spPr bwMode="auto">
              <a:xfrm>
                <a:off x="1257"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66" name="Rectangle 488">
                <a:extLst>
                  <a:ext uri="{FF2B5EF4-FFF2-40B4-BE49-F238E27FC236}">
                    <a16:creationId xmlns:a16="http://schemas.microsoft.com/office/drawing/2014/main" id="{FAFC26DA-F408-48C1-891A-5287E8CB7457}"/>
                  </a:ext>
                </a:extLst>
              </p:cNvPr>
              <p:cNvSpPr>
                <a:spLocks noChangeArrowheads="1"/>
              </p:cNvSpPr>
              <p:nvPr/>
            </p:nvSpPr>
            <p:spPr bwMode="auto">
              <a:xfrm>
                <a:off x="1275"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67" name="Rectangle 489">
                <a:extLst>
                  <a:ext uri="{FF2B5EF4-FFF2-40B4-BE49-F238E27FC236}">
                    <a16:creationId xmlns:a16="http://schemas.microsoft.com/office/drawing/2014/main" id="{86B6D163-F678-44D9-9A63-19920874889E}"/>
                  </a:ext>
                </a:extLst>
              </p:cNvPr>
              <p:cNvSpPr>
                <a:spLocks noChangeArrowheads="1"/>
              </p:cNvSpPr>
              <p:nvPr/>
            </p:nvSpPr>
            <p:spPr bwMode="auto">
              <a:xfrm>
                <a:off x="1293"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68" name="Rectangle 490">
                <a:extLst>
                  <a:ext uri="{FF2B5EF4-FFF2-40B4-BE49-F238E27FC236}">
                    <a16:creationId xmlns:a16="http://schemas.microsoft.com/office/drawing/2014/main" id="{09D92D6C-BB97-4A49-B5C6-71FA1E3E7400}"/>
                  </a:ext>
                </a:extLst>
              </p:cNvPr>
              <p:cNvSpPr>
                <a:spLocks noChangeArrowheads="1"/>
              </p:cNvSpPr>
              <p:nvPr/>
            </p:nvSpPr>
            <p:spPr bwMode="auto">
              <a:xfrm>
                <a:off x="1311"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69" name="Rectangle 491">
                <a:extLst>
                  <a:ext uri="{FF2B5EF4-FFF2-40B4-BE49-F238E27FC236}">
                    <a16:creationId xmlns:a16="http://schemas.microsoft.com/office/drawing/2014/main" id="{7CCAF5BD-355F-4522-9402-DDD29157227D}"/>
                  </a:ext>
                </a:extLst>
              </p:cNvPr>
              <p:cNvSpPr>
                <a:spLocks noChangeArrowheads="1"/>
              </p:cNvSpPr>
              <p:nvPr/>
            </p:nvSpPr>
            <p:spPr bwMode="auto">
              <a:xfrm>
                <a:off x="1329"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70" name="Rectangle 492">
                <a:extLst>
                  <a:ext uri="{FF2B5EF4-FFF2-40B4-BE49-F238E27FC236}">
                    <a16:creationId xmlns:a16="http://schemas.microsoft.com/office/drawing/2014/main" id="{E40B4454-08B8-4AA0-8608-6881C7A9AB71}"/>
                  </a:ext>
                </a:extLst>
              </p:cNvPr>
              <p:cNvSpPr>
                <a:spLocks noChangeArrowheads="1"/>
              </p:cNvSpPr>
              <p:nvPr/>
            </p:nvSpPr>
            <p:spPr bwMode="auto">
              <a:xfrm>
                <a:off x="1347"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71" name="Rectangle 493">
                <a:extLst>
                  <a:ext uri="{FF2B5EF4-FFF2-40B4-BE49-F238E27FC236}">
                    <a16:creationId xmlns:a16="http://schemas.microsoft.com/office/drawing/2014/main" id="{877CEA18-6263-44D6-B496-035399D2D19C}"/>
                  </a:ext>
                </a:extLst>
              </p:cNvPr>
              <p:cNvSpPr>
                <a:spLocks noChangeArrowheads="1"/>
              </p:cNvSpPr>
              <p:nvPr/>
            </p:nvSpPr>
            <p:spPr bwMode="auto">
              <a:xfrm>
                <a:off x="1353"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72" name="Rectangle 494">
                <a:extLst>
                  <a:ext uri="{FF2B5EF4-FFF2-40B4-BE49-F238E27FC236}">
                    <a16:creationId xmlns:a16="http://schemas.microsoft.com/office/drawing/2014/main" id="{267A5A2F-F5E8-4077-8798-0C9394889BD0}"/>
                  </a:ext>
                </a:extLst>
              </p:cNvPr>
              <p:cNvSpPr>
                <a:spLocks noChangeArrowheads="1"/>
              </p:cNvSpPr>
              <p:nvPr/>
            </p:nvSpPr>
            <p:spPr bwMode="auto">
              <a:xfrm>
                <a:off x="1359"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73" name="Rectangle 495">
                <a:extLst>
                  <a:ext uri="{FF2B5EF4-FFF2-40B4-BE49-F238E27FC236}">
                    <a16:creationId xmlns:a16="http://schemas.microsoft.com/office/drawing/2014/main" id="{15DF0C2B-47E1-4C97-B8B3-E9619D288A96}"/>
                  </a:ext>
                </a:extLst>
              </p:cNvPr>
              <p:cNvSpPr>
                <a:spLocks noChangeArrowheads="1"/>
              </p:cNvSpPr>
              <p:nvPr/>
            </p:nvSpPr>
            <p:spPr bwMode="auto">
              <a:xfrm>
                <a:off x="1359"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74" name="Rectangle 496">
                <a:extLst>
                  <a:ext uri="{FF2B5EF4-FFF2-40B4-BE49-F238E27FC236}">
                    <a16:creationId xmlns:a16="http://schemas.microsoft.com/office/drawing/2014/main" id="{C9D63E52-5B53-4BD7-8CE9-AE7D62636D60}"/>
                  </a:ext>
                </a:extLst>
              </p:cNvPr>
              <p:cNvSpPr>
                <a:spLocks noChangeArrowheads="1"/>
              </p:cNvSpPr>
              <p:nvPr/>
            </p:nvSpPr>
            <p:spPr bwMode="auto">
              <a:xfrm>
                <a:off x="1359"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75" name="Rectangle 497">
                <a:extLst>
                  <a:ext uri="{FF2B5EF4-FFF2-40B4-BE49-F238E27FC236}">
                    <a16:creationId xmlns:a16="http://schemas.microsoft.com/office/drawing/2014/main" id="{5DF76AC6-8EC7-4350-B7F9-008B9172232A}"/>
                  </a:ext>
                </a:extLst>
              </p:cNvPr>
              <p:cNvSpPr>
                <a:spLocks noChangeArrowheads="1"/>
              </p:cNvSpPr>
              <p:nvPr/>
            </p:nvSpPr>
            <p:spPr bwMode="auto">
              <a:xfrm>
                <a:off x="1383"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76" name="Rectangle 498">
                <a:extLst>
                  <a:ext uri="{FF2B5EF4-FFF2-40B4-BE49-F238E27FC236}">
                    <a16:creationId xmlns:a16="http://schemas.microsoft.com/office/drawing/2014/main" id="{CC2C72B3-24EE-4603-B074-1EBDF151FAC0}"/>
                  </a:ext>
                </a:extLst>
              </p:cNvPr>
              <p:cNvSpPr>
                <a:spLocks noChangeArrowheads="1"/>
              </p:cNvSpPr>
              <p:nvPr/>
            </p:nvSpPr>
            <p:spPr bwMode="auto">
              <a:xfrm>
                <a:off x="1401"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77" name="Rectangle 499">
                <a:extLst>
                  <a:ext uri="{FF2B5EF4-FFF2-40B4-BE49-F238E27FC236}">
                    <a16:creationId xmlns:a16="http://schemas.microsoft.com/office/drawing/2014/main" id="{F73BD904-B1F5-463C-B073-3C69387DFF77}"/>
                  </a:ext>
                </a:extLst>
              </p:cNvPr>
              <p:cNvSpPr>
                <a:spLocks noChangeArrowheads="1"/>
              </p:cNvSpPr>
              <p:nvPr/>
            </p:nvSpPr>
            <p:spPr bwMode="auto">
              <a:xfrm>
                <a:off x="1419"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78" name="Rectangle 500">
                <a:extLst>
                  <a:ext uri="{FF2B5EF4-FFF2-40B4-BE49-F238E27FC236}">
                    <a16:creationId xmlns:a16="http://schemas.microsoft.com/office/drawing/2014/main" id="{5C7B7C85-E4F8-436C-9D07-79FA2418284E}"/>
                  </a:ext>
                </a:extLst>
              </p:cNvPr>
              <p:cNvSpPr>
                <a:spLocks noChangeArrowheads="1"/>
              </p:cNvSpPr>
              <p:nvPr/>
            </p:nvSpPr>
            <p:spPr bwMode="auto">
              <a:xfrm>
                <a:off x="1437"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79" name="Rectangle 501">
                <a:extLst>
                  <a:ext uri="{FF2B5EF4-FFF2-40B4-BE49-F238E27FC236}">
                    <a16:creationId xmlns:a16="http://schemas.microsoft.com/office/drawing/2014/main" id="{E3FD7D23-A7CE-45F9-94E3-4A5122BDCF2E}"/>
                  </a:ext>
                </a:extLst>
              </p:cNvPr>
              <p:cNvSpPr>
                <a:spLocks noChangeArrowheads="1"/>
              </p:cNvSpPr>
              <p:nvPr/>
            </p:nvSpPr>
            <p:spPr bwMode="auto">
              <a:xfrm>
                <a:off x="1455"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80" name="Rectangle 502">
                <a:extLst>
                  <a:ext uri="{FF2B5EF4-FFF2-40B4-BE49-F238E27FC236}">
                    <a16:creationId xmlns:a16="http://schemas.microsoft.com/office/drawing/2014/main" id="{4385B39F-BEB0-484A-9F8D-695148CB458E}"/>
                  </a:ext>
                </a:extLst>
              </p:cNvPr>
              <p:cNvSpPr>
                <a:spLocks noChangeArrowheads="1"/>
              </p:cNvSpPr>
              <p:nvPr/>
            </p:nvSpPr>
            <p:spPr bwMode="auto">
              <a:xfrm>
                <a:off x="1473"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81" name="Rectangle 503">
                <a:extLst>
                  <a:ext uri="{FF2B5EF4-FFF2-40B4-BE49-F238E27FC236}">
                    <a16:creationId xmlns:a16="http://schemas.microsoft.com/office/drawing/2014/main" id="{23EE0A11-88C3-4E24-AF7B-132ACB564E39}"/>
                  </a:ext>
                </a:extLst>
              </p:cNvPr>
              <p:cNvSpPr>
                <a:spLocks noChangeArrowheads="1"/>
              </p:cNvSpPr>
              <p:nvPr/>
            </p:nvSpPr>
            <p:spPr bwMode="auto">
              <a:xfrm>
                <a:off x="1491"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82" name="Rectangle 504">
                <a:extLst>
                  <a:ext uri="{FF2B5EF4-FFF2-40B4-BE49-F238E27FC236}">
                    <a16:creationId xmlns:a16="http://schemas.microsoft.com/office/drawing/2014/main" id="{9EF516E8-06DB-424B-8A77-4D9809415424}"/>
                  </a:ext>
                </a:extLst>
              </p:cNvPr>
              <p:cNvSpPr>
                <a:spLocks noChangeArrowheads="1"/>
              </p:cNvSpPr>
              <p:nvPr/>
            </p:nvSpPr>
            <p:spPr bwMode="auto">
              <a:xfrm>
                <a:off x="1509"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83" name="Rectangle 505">
                <a:extLst>
                  <a:ext uri="{FF2B5EF4-FFF2-40B4-BE49-F238E27FC236}">
                    <a16:creationId xmlns:a16="http://schemas.microsoft.com/office/drawing/2014/main" id="{211CE5FA-B52F-429F-A594-815256502209}"/>
                  </a:ext>
                </a:extLst>
              </p:cNvPr>
              <p:cNvSpPr>
                <a:spLocks noChangeArrowheads="1"/>
              </p:cNvSpPr>
              <p:nvPr/>
            </p:nvSpPr>
            <p:spPr bwMode="auto">
              <a:xfrm>
                <a:off x="1539"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84" name="Rectangle 506">
                <a:extLst>
                  <a:ext uri="{FF2B5EF4-FFF2-40B4-BE49-F238E27FC236}">
                    <a16:creationId xmlns:a16="http://schemas.microsoft.com/office/drawing/2014/main" id="{07322B24-E836-4CB7-BEB1-5A64F7A8974A}"/>
                  </a:ext>
                </a:extLst>
              </p:cNvPr>
              <p:cNvSpPr>
                <a:spLocks noChangeArrowheads="1"/>
              </p:cNvSpPr>
              <p:nvPr/>
            </p:nvSpPr>
            <p:spPr bwMode="auto">
              <a:xfrm>
                <a:off x="1539"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85" name="Rectangle 507">
                <a:extLst>
                  <a:ext uri="{FF2B5EF4-FFF2-40B4-BE49-F238E27FC236}">
                    <a16:creationId xmlns:a16="http://schemas.microsoft.com/office/drawing/2014/main" id="{382A7751-57CB-4832-A17B-ED77DDF688BA}"/>
                  </a:ext>
                </a:extLst>
              </p:cNvPr>
              <p:cNvSpPr>
                <a:spLocks noChangeArrowheads="1"/>
              </p:cNvSpPr>
              <p:nvPr/>
            </p:nvSpPr>
            <p:spPr bwMode="auto">
              <a:xfrm>
                <a:off x="1539"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86" name="Rectangle 508">
                <a:extLst>
                  <a:ext uri="{FF2B5EF4-FFF2-40B4-BE49-F238E27FC236}">
                    <a16:creationId xmlns:a16="http://schemas.microsoft.com/office/drawing/2014/main" id="{C1C7AE5A-E4F7-4B56-9D35-B9D8D17D878E}"/>
                  </a:ext>
                </a:extLst>
              </p:cNvPr>
              <p:cNvSpPr>
                <a:spLocks noChangeArrowheads="1"/>
              </p:cNvSpPr>
              <p:nvPr/>
            </p:nvSpPr>
            <p:spPr bwMode="auto">
              <a:xfrm>
                <a:off x="1545"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87" name="Rectangle 509">
                <a:extLst>
                  <a:ext uri="{FF2B5EF4-FFF2-40B4-BE49-F238E27FC236}">
                    <a16:creationId xmlns:a16="http://schemas.microsoft.com/office/drawing/2014/main" id="{18535BE1-1A78-4454-A2AC-BADA8A2ADCD1}"/>
                  </a:ext>
                </a:extLst>
              </p:cNvPr>
              <p:cNvSpPr>
                <a:spLocks noChangeArrowheads="1"/>
              </p:cNvSpPr>
              <p:nvPr/>
            </p:nvSpPr>
            <p:spPr bwMode="auto">
              <a:xfrm>
                <a:off x="1569"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88" name="Rectangle 510">
                <a:extLst>
                  <a:ext uri="{FF2B5EF4-FFF2-40B4-BE49-F238E27FC236}">
                    <a16:creationId xmlns:a16="http://schemas.microsoft.com/office/drawing/2014/main" id="{8B406C9E-57F0-4280-B7DC-C31047FE1553}"/>
                  </a:ext>
                </a:extLst>
              </p:cNvPr>
              <p:cNvSpPr>
                <a:spLocks noChangeArrowheads="1"/>
              </p:cNvSpPr>
              <p:nvPr/>
            </p:nvSpPr>
            <p:spPr bwMode="auto">
              <a:xfrm>
                <a:off x="1581"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89" name="Rectangle 511">
                <a:extLst>
                  <a:ext uri="{FF2B5EF4-FFF2-40B4-BE49-F238E27FC236}">
                    <a16:creationId xmlns:a16="http://schemas.microsoft.com/office/drawing/2014/main" id="{7A5F5B0D-B17A-4322-9867-949BAA3418CA}"/>
                  </a:ext>
                </a:extLst>
              </p:cNvPr>
              <p:cNvSpPr>
                <a:spLocks noChangeArrowheads="1"/>
              </p:cNvSpPr>
              <p:nvPr/>
            </p:nvSpPr>
            <p:spPr bwMode="auto">
              <a:xfrm>
                <a:off x="1605"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90" name="Rectangle 512">
                <a:extLst>
                  <a:ext uri="{FF2B5EF4-FFF2-40B4-BE49-F238E27FC236}">
                    <a16:creationId xmlns:a16="http://schemas.microsoft.com/office/drawing/2014/main" id="{1701925F-8636-4675-B172-71D5595AF646}"/>
                  </a:ext>
                </a:extLst>
              </p:cNvPr>
              <p:cNvSpPr>
                <a:spLocks noChangeArrowheads="1"/>
              </p:cNvSpPr>
              <p:nvPr/>
            </p:nvSpPr>
            <p:spPr bwMode="auto">
              <a:xfrm>
                <a:off x="1617"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91" name="Rectangle 513">
                <a:extLst>
                  <a:ext uri="{FF2B5EF4-FFF2-40B4-BE49-F238E27FC236}">
                    <a16:creationId xmlns:a16="http://schemas.microsoft.com/office/drawing/2014/main" id="{E8D34B4F-72CA-4BF7-8172-1DEEAC0BFB1E}"/>
                  </a:ext>
                </a:extLst>
              </p:cNvPr>
              <p:cNvSpPr>
                <a:spLocks noChangeArrowheads="1"/>
              </p:cNvSpPr>
              <p:nvPr/>
            </p:nvSpPr>
            <p:spPr bwMode="auto">
              <a:xfrm>
                <a:off x="1641"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92" name="Rectangle 514">
                <a:extLst>
                  <a:ext uri="{FF2B5EF4-FFF2-40B4-BE49-F238E27FC236}">
                    <a16:creationId xmlns:a16="http://schemas.microsoft.com/office/drawing/2014/main" id="{D50117D7-AE75-4E89-A519-15D2114CE0C5}"/>
                  </a:ext>
                </a:extLst>
              </p:cNvPr>
              <p:cNvSpPr>
                <a:spLocks noChangeArrowheads="1"/>
              </p:cNvSpPr>
              <p:nvPr/>
            </p:nvSpPr>
            <p:spPr bwMode="auto">
              <a:xfrm>
                <a:off x="1653"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93" name="Rectangle 515">
                <a:extLst>
                  <a:ext uri="{FF2B5EF4-FFF2-40B4-BE49-F238E27FC236}">
                    <a16:creationId xmlns:a16="http://schemas.microsoft.com/office/drawing/2014/main" id="{5C92E199-3B54-4B7D-BE30-04874F9A64F2}"/>
                  </a:ext>
                </a:extLst>
              </p:cNvPr>
              <p:cNvSpPr>
                <a:spLocks noChangeArrowheads="1"/>
              </p:cNvSpPr>
              <p:nvPr/>
            </p:nvSpPr>
            <p:spPr bwMode="auto">
              <a:xfrm>
                <a:off x="1677"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94" name="Rectangle 516">
                <a:extLst>
                  <a:ext uri="{FF2B5EF4-FFF2-40B4-BE49-F238E27FC236}">
                    <a16:creationId xmlns:a16="http://schemas.microsoft.com/office/drawing/2014/main" id="{77DB5C9B-B1D7-4061-B930-71CCC39807B8}"/>
                  </a:ext>
                </a:extLst>
              </p:cNvPr>
              <p:cNvSpPr>
                <a:spLocks noChangeArrowheads="1"/>
              </p:cNvSpPr>
              <p:nvPr/>
            </p:nvSpPr>
            <p:spPr bwMode="auto">
              <a:xfrm>
                <a:off x="1689"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95" name="Rectangle 517">
                <a:extLst>
                  <a:ext uri="{FF2B5EF4-FFF2-40B4-BE49-F238E27FC236}">
                    <a16:creationId xmlns:a16="http://schemas.microsoft.com/office/drawing/2014/main" id="{2FABCB6A-EA59-46A9-90D3-35BA96CBCC87}"/>
                  </a:ext>
                </a:extLst>
              </p:cNvPr>
              <p:cNvSpPr>
                <a:spLocks noChangeArrowheads="1"/>
              </p:cNvSpPr>
              <p:nvPr/>
            </p:nvSpPr>
            <p:spPr bwMode="auto">
              <a:xfrm>
                <a:off x="1713"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96" name="Rectangle 518">
                <a:extLst>
                  <a:ext uri="{FF2B5EF4-FFF2-40B4-BE49-F238E27FC236}">
                    <a16:creationId xmlns:a16="http://schemas.microsoft.com/office/drawing/2014/main" id="{698DA2D2-64AF-4239-AFBE-45EB0FA1D90E}"/>
                  </a:ext>
                </a:extLst>
              </p:cNvPr>
              <p:cNvSpPr>
                <a:spLocks noChangeArrowheads="1"/>
              </p:cNvSpPr>
              <p:nvPr/>
            </p:nvSpPr>
            <p:spPr bwMode="auto">
              <a:xfrm>
                <a:off x="1719"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97" name="Rectangle 519">
                <a:extLst>
                  <a:ext uri="{FF2B5EF4-FFF2-40B4-BE49-F238E27FC236}">
                    <a16:creationId xmlns:a16="http://schemas.microsoft.com/office/drawing/2014/main" id="{40D51F7A-38D5-4C15-BDCF-E9229B8B5425}"/>
                  </a:ext>
                </a:extLst>
              </p:cNvPr>
              <p:cNvSpPr>
                <a:spLocks noChangeArrowheads="1"/>
              </p:cNvSpPr>
              <p:nvPr/>
            </p:nvSpPr>
            <p:spPr bwMode="auto">
              <a:xfrm>
                <a:off x="1719"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98" name="Rectangle 520">
                <a:extLst>
                  <a:ext uri="{FF2B5EF4-FFF2-40B4-BE49-F238E27FC236}">
                    <a16:creationId xmlns:a16="http://schemas.microsoft.com/office/drawing/2014/main" id="{0610AD2A-2E05-49CC-986D-3F98E488C93C}"/>
                  </a:ext>
                </a:extLst>
              </p:cNvPr>
              <p:cNvSpPr>
                <a:spLocks noChangeArrowheads="1"/>
              </p:cNvSpPr>
              <p:nvPr/>
            </p:nvSpPr>
            <p:spPr bwMode="auto">
              <a:xfrm>
                <a:off x="1725"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99" name="Rectangle 521">
                <a:extLst>
                  <a:ext uri="{FF2B5EF4-FFF2-40B4-BE49-F238E27FC236}">
                    <a16:creationId xmlns:a16="http://schemas.microsoft.com/office/drawing/2014/main" id="{BF0ABCB6-F043-4DB8-8254-E4AD751881D3}"/>
                  </a:ext>
                </a:extLst>
              </p:cNvPr>
              <p:cNvSpPr>
                <a:spLocks noChangeArrowheads="1"/>
              </p:cNvSpPr>
              <p:nvPr/>
            </p:nvSpPr>
            <p:spPr bwMode="auto">
              <a:xfrm>
                <a:off x="1749"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00" name="Rectangle 522">
                <a:extLst>
                  <a:ext uri="{FF2B5EF4-FFF2-40B4-BE49-F238E27FC236}">
                    <a16:creationId xmlns:a16="http://schemas.microsoft.com/office/drawing/2014/main" id="{7CE34FA4-31DD-4188-887A-36C357991762}"/>
                  </a:ext>
                </a:extLst>
              </p:cNvPr>
              <p:cNvSpPr>
                <a:spLocks noChangeArrowheads="1"/>
              </p:cNvSpPr>
              <p:nvPr/>
            </p:nvSpPr>
            <p:spPr bwMode="auto">
              <a:xfrm>
                <a:off x="1761"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01" name="Rectangle 523">
                <a:extLst>
                  <a:ext uri="{FF2B5EF4-FFF2-40B4-BE49-F238E27FC236}">
                    <a16:creationId xmlns:a16="http://schemas.microsoft.com/office/drawing/2014/main" id="{177CD2D4-5821-4D00-BEF1-BFE40FDE8C5E}"/>
                  </a:ext>
                </a:extLst>
              </p:cNvPr>
              <p:cNvSpPr>
                <a:spLocks noChangeArrowheads="1"/>
              </p:cNvSpPr>
              <p:nvPr/>
            </p:nvSpPr>
            <p:spPr bwMode="auto">
              <a:xfrm>
                <a:off x="1785"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02" name="Rectangle 524">
                <a:extLst>
                  <a:ext uri="{FF2B5EF4-FFF2-40B4-BE49-F238E27FC236}">
                    <a16:creationId xmlns:a16="http://schemas.microsoft.com/office/drawing/2014/main" id="{C3FA2011-043E-4373-9F7A-052C5950EEBC}"/>
                  </a:ext>
                </a:extLst>
              </p:cNvPr>
              <p:cNvSpPr>
                <a:spLocks noChangeArrowheads="1"/>
              </p:cNvSpPr>
              <p:nvPr/>
            </p:nvSpPr>
            <p:spPr bwMode="auto">
              <a:xfrm>
                <a:off x="1797"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03" name="Rectangle 525">
                <a:extLst>
                  <a:ext uri="{FF2B5EF4-FFF2-40B4-BE49-F238E27FC236}">
                    <a16:creationId xmlns:a16="http://schemas.microsoft.com/office/drawing/2014/main" id="{6F57661C-99F6-4684-80E6-08B4A4B58B93}"/>
                  </a:ext>
                </a:extLst>
              </p:cNvPr>
              <p:cNvSpPr>
                <a:spLocks noChangeArrowheads="1"/>
              </p:cNvSpPr>
              <p:nvPr/>
            </p:nvSpPr>
            <p:spPr bwMode="auto">
              <a:xfrm>
                <a:off x="1821"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04" name="Rectangle 526">
                <a:extLst>
                  <a:ext uri="{FF2B5EF4-FFF2-40B4-BE49-F238E27FC236}">
                    <a16:creationId xmlns:a16="http://schemas.microsoft.com/office/drawing/2014/main" id="{18C2704B-E40C-4186-9E9B-E325C2C2D403}"/>
                  </a:ext>
                </a:extLst>
              </p:cNvPr>
              <p:cNvSpPr>
                <a:spLocks noChangeArrowheads="1"/>
              </p:cNvSpPr>
              <p:nvPr/>
            </p:nvSpPr>
            <p:spPr bwMode="auto">
              <a:xfrm>
                <a:off x="1833"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05" name="Rectangle 527">
                <a:extLst>
                  <a:ext uri="{FF2B5EF4-FFF2-40B4-BE49-F238E27FC236}">
                    <a16:creationId xmlns:a16="http://schemas.microsoft.com/office/drawing/2014/main" id="{0E38D3C4-FDA3-4922-9C9E-A2B35FD9DACD}"/>
                  </a:ext>
                </a:extLst>
              </p:cNvPr>
              <p:cNvSpPr>
                <a:spLocks noChangeArrowheads="1"/>
              </p:cNvSpPr>
              <p:nvPr/>
            </p:nvSpPr>
            <p:spPr bwMode="auto">
              <a:xfrm>
                <a:off x="1857"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06" name="Rectangle 528">
                <a:extLst>
                  <a:ext uri="{FF2B5EF4-FFF2-40B4-BE49-F238E27FC236}">
                    <a16:creationId xmlns:a16="http://schemas.microsoft.com/office/drawing/2014/main" id="{0B8A0307-05BC-49DE-8AC0-97CEF9164C99}"/>
                  </a:ext>
                </a:extLst>
              </p:cNvPr>
              <p:cNvSpPr>
                <a:spLocks noChangeArrowheads="1"/>
              </p:cNvSpPr>
              <p:nvPr/>
            </p:nvSpPr>
            <p:spPr bwMode="auto">
              <a:xfrm>
                <a:off x="1869"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07" name="Rectangle 529">
                <a:extLst>
                  <a:ext uri="{FF2B5EF4-FFF2-40B4-BE49-F238E27FC236}">
                    <a16:creationId xmlns:a16="http://schemas.microsoft.com/office/drawing/2014/main" id="{CF945C00-38B2-4142-AD37-BBA3AA3C6C09}"/>
                  </a:ext>
                </a:extLst>
              </p:cNvPr>
              <p:cNvSpPr>
                <a:spLocks noChangeArrowheads="1"/>
              </p:cNvSpPr>
              <p:nvPr/>
            </p:nvSpPr>
            <p:spPr bwMode="auto">
              <a:xfrm>
                <a:off x="1899"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08" name="Rectangle 530">
                <a:extLst>
                  <a:ext uri="{FF2B5EF4-FFF2-40B4-BE49-F238E27FC236}">
                    <a16:creationId xmlns:a16="http://schemas.microsoft.com/office/drawing/2014/main" id="{1AC42968-F813-49B6-AC20-582B3C2528C9}"/>
                  </a:ext>
                </a:extLst>
              </p:cNvPr>
              <p:cNvSpPr>
                <a:spLocks noChangeArrowheads="1"/>
              </p:cNvSpPr>
              <p:nvPr/>
            </p:nvSpPr>
            <p:spPr bwMode="auto">
              <a:xfrm>
                <a:off x="1905"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09" name="Rectangle 531">
                <a:extLst>
                  <a:ext uri="{FF2B5EF4-FFF2-40B4-BE49-F238E27FC236}">
                    <a16:creationId xmlns:a16="http://schemas.microsoft.com/office/drawing/2014/main" id="{E368AE80-8891-4F04-B8F5-651C1D3FDA4A}"/>
                  </a:ext>
                </a:extLst>
              </p:cNvPr>
              <p:cNvSpPr>
                <a:spLocks noChangeArrowheads="1"/>
              </p:cNvSpPr>
              <p:nvPr/>
            </p:nvSpPr>
            <p:spPr bwMode="auto">
              <a:xfrm>
                <a:off x="1905"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10" name="Rectangle 532">
                <a:extLst>
                  <a:ext uri="{FF2B5EF4-FFF2-40B4-BE49-F238E27FC236}">
                    <a16:creationId xmlns:a16="http://schemas.microsoft.com/office/drawing/2014/main" id="{1F6B508C-64ED-4859-81A5-4F0F31E4F30F}"/>
                  </a:ext>
                </a:extLst>
              </p:cNvPr>
              <p:cNvSpPr>
                <a:spLocks noChangeArrowheads="1"/>
              </p:cNvSpPr>
              <p:nvPr/>
            </p:nvSpPr>
            <p:spPr bwMode="auto">
              <a:xfrm>
                <a:off x="1905"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11" name="Rectangle 533">
                <a:extLst>
                  <a:ext uri="{FF2B5EF4-FFF2-40B4-BE49-F238E27FC236}">
                    <a16:creationId xmlns:a16="http://schemas.microsoft.com/office/drawing/2014/main" id="{44924774-03B1-4286-BEE6-E5FC908825E5}"/>
                  </a:ext>
                </a:extLst>
              </p:cNvPr>
              <p:cNvSpPr>
                <a:spLocks noChangeArrowheads="1"/>
              </p:cNvSpPr>
              <p:nvPr/>
            </p:nvSpPr>
            <p:spPr bwMode="auto">
              <a:xfrm>
                <a:off x="1929"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12" name="Rectangle 534">
                <a:extLst>
                  <a:ext uri="{FF2B5EF4-FFF2-40B4-BE49-F238E27FC236}">
                    <a16:creationId xmlns:a16="http://schemas.microsoft.com/office/drawing/2014/main" id="{050E21DA-F4F0-47D7-9D3B-17CEC6311C2D}"/>
                  </a:ext>
                </a:extLst>
              </p:cNvPr>
              <p:cNvSpPr>
                <a:spLocks noChangeArrowheads="1"/>
              </p:cNvSpPr>
              <p:nvPr/>
            </p:nvSpPr>
            <p:spPr bwMode="auto">
              <a:xfrm>
                <a:off x="1947"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13" name="Rectangle 535">
                <a:extLst>
                  <a:ext uri="{FF2B5EF4-FFF2-40B4-BE49-F238E27FC236}">
                    <a16:creationId xmlns:a16="http://schemas.microsoft.com/office/drawing/2014/main" id="{076667E2-40D6-4DEA-AFC6-EAEA1E6BE7A7}"/>
                  </a:ext>
                </a:extLst>
              </p:cNvPr>
              <p:cNvSpPr>
                <a:spLocks noChangeArrowheads="1"/>
              </p:cNvSpPr>
              <p:nvPr/>
            </p:nvSpPr>
            <p:spPr bwMode="auto">
              <a:xfrm>
                <a:off x="1965"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14" name="Rectangle 536">
                <a:extLst>
                  <a:ext uri="{FF2B5EF4-FFF2-40B4-BE49-F238E27FC236}">
                    <a16:creationId xmlns:a16="http://schemas.microsoft.com/office/drawing/2014/main" id="{C7FF17C7-7B26-4A37-823E-90FAC9D73AAD}"/>
                  </a:ext>
                </a:extLst>
              </p:cNvPr>
              <p:cNvSpPr>
                <a:spLocks noChangeArrowheads="1"/>
              </p:cNvSpPr>
              <p:nvPr/>
            </p:nvSpPr>
            <p:spPr bwMode="auto">
              <a:xfrm>
                <a:off x="1983"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15" name="Rectangle 537">
                <a:extLst>
                  <a:ext uri="{FF2B5EF4-FFF2-40B4-BE49-F238E27FC236}">
                    <a16:creationId xmlns:a16="http://schemas.microsoft.com/office/drawing/2014/main" id="{1C0D1730-8834-4C67-AB84-302378AFDC54}"/>
                  </a:ext>
                </a:extLst>
              </p:cNvPr>
              <p:cNvSpPr>
                <a:spLocks noChangeArrowheads="1"/>
              </p:cNvSpPr>
              <p:nvPr/>
            </p:nvSpPr>
            <p:spPr bwMode="auto">
              <a:xfrm>
                <a:off x="2001"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16" name="Rectangle 538">
                <a:extLst>
                  <a:ext uri="{FF2B5EF4-FFF2-40B4-BE49-F238E27FC236}">
                    <a16:creationId xmlns:a16="http://schemas.microsoft.com/office/drawing/2014/main" id="{4DBFB7D0-C20D-408A-8839-B7D17FB74F67}"/>
                  </a:ext>
                </a:extLst>
              </p:cNvPr>
              <p:cNvSpPr>
                <a:spLocks noChangeArrowheads="1"/>
              </p:cNvSpPr>
              <p:nvPr/>
            </p:nvSpPr>
            <p:spPr bwMode="auto">
              <a:xfrm>
                <a:off x="2019"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17" name="Rectangle 539">
                <a:extLst>
                  <a:ext uri="{FF2B5EF4-FFF2-40B4-BE49-F238E27FC236}">
                    <a16:creationId xmlns:a16="http://schemas.microsoft.com/office/drawing/2014/main" id="{E9D5864E-3B1E-437F-8F28-57307F03D759}"/>
                  </a:ext>
                </a:extLst>
              </p:cNvPr>
              <p:cNvSpPr>
                <a:spLocks noChangeArrowheads="1"/>
              </p:cNvSpPr>
              <p:nvPr/>
            </p:nvSpPr>
            <p:spPr bwMode="auto">
              <a:xfrm>
                <a:off x="2037"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18" name="Rectangle 540">
                <a:extLst>
                  <a:ext uri="{FF2B5EF4-FFF2-40B4-BE49-F238E27FC236}">
                    <a16:creationId xmlns:a16="http://schemas.microsoft.com/office/drawing/2014/main" id="{3C55B8F4-54E3-456B-B7D6-A5673B0CDDEA}"/>
                  </a:ext>
                </a:extLst>
              </p:cNvPr>
              <p:cNvSpPr>
                <a:spLocks noChangeArrowheads="1"/>
              </p:cNvSpPr>
              <p:nvPr/>
            </p:nvSpPr>
            <p:spPr bwMode="auto">
              <a:xfrm>
                <a:off x="2055"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19" name="Rectangle 541">
                <a:extLst>
                  <a:ext uri="{FF2B5EF4-FFF2-40B4-BE49-F238E27FC236}">
                    <a16:creationId xmlns:a16="http://schemas.microsoft.com/office/drawing/2014/main" id="{B165557B-9554-4C1A-B607-E04AF7789BE0}"/>
                  </a:ext>
                </a:extLst>
              </p:cNvPr>
              <p:cNvSpPr>
                <a:spLocks noChangeArrowheads="1"/>
              </p:cNvSpPr>
              <p:nvPr/>
            </p:nvSpPr>
            <p:spPr bwMode="auto">
              <a:xfrm>
                <a:off x="2073"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20" name="Rectangle 542">
                <a:extLst>
                  <a:ext uri="{FF2B5EF4-FFF2-40B4-BE49-F238E27FC236}">
                    <a16:creationId xmlns:a16="http://schemas.microsoft.com/office/drawing/2014/main" id="{9ABD4693-E21D-40CA-8E23-56647BD3FBFB}"/>
                  </a:ext>
                </a:extLst>
              </p:cNvPr>
              <p:cNvSpPr>
                <a:spLocks noChangeArrowheads="1"/>
              </p:cNvSpPr>
              <p:nvPr/>
            </p:nvSpPr>
            <p:spPr bwMode="auto">
              <a:xfrm>
                <a:off x="2079"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21" name="Rectangle 543">
                <a:extLst>
                  <a:ext uri="{FF2B5EF4-FFF2-40B4-BE49-F238E27FC236}">
                    <a16:creationId xmlns:a16="http://schemas.microsoft.com/office/drawing/2014/main" id="{6983846A-A110-4D3B-B84A-3EFD9FC9B4FE}"/>
                  </a:ext>
                </a:extLst>
              </p:cNvPr>
              <p:cNvSpPr>
                <a:spLocks noChangeArrowheads="1"/>
              </p:cNvSpPr>
              <p:nvPr/>
            </p:nvSpPr>
            <p:spPr bwMode="auto">
              <a:xfrm>
                <a:off x="2085"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22" name="Rectangle 544">
                <a:extLst>
                  <a:ext uri="{FF2B5EF4-FFF2-40B4-BE49-F238E27FC236}">
                    <a16:creationId xmlns:a16="http://schemas.microsoft.com/office/drawing/2014/main" id="{60A34453-5575-436C-9534-B87148F86FDA}"/>
                  </a:ext>
                </a:extLst>
              </p:cNvPr>
              <p:cNvSpPr>
                <a:spLocks noChangeArrowheads="1"/>
              </p:cNvSpPr>
              <p:nvPr/>
            </p:nvSpPr>
            <p:spPr bwMode="auto">
              <a:xfrm>
                <a:off x="2085"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23" name="Rectangle 545">
                <a:extLst>
                  <a:ext uri="{FF2B5EF4-FFF2-40B4-BE49-F238E27FC236}">
                    <a16:creationId xmlns:a16="http://schemas.microsoft.com/office/drawing/2014/main" id="{85DD35E3-F333-4E35-8E96-B5CFFA2618CF}"/>
                  </a:ext>
                </a:extLst>
              </p:cNvPr>
              <p:cNvSpPr>
                <a:spLocks noChangeArrowheads="1"/>
              </p:cNvSpPr>
              <p:nvPr/>
            </p:nvSpPr>
            <p:spPr bwMode="auto">
              <a:xfrm>
                <a:off x="2085"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24" name="Rectangle 546">
                <a:extLst>
                  <a:ext uri="{FF2B5EF4-FFF2-40B4-BE49-F238E27FC236}">
                    <a16:creationId xmlns:a16="http://schemas.microsoft.com/office/drawing/2014/main" id="{6EB4A683-221C-4A34-A449-CC677F0F76E0}"/>
                  </a:ext>
                </a:extLst>
              </p:cNvPr>
              <p:cNvSpPr>
                <a:spLocks noChangeArrowheads="1"/>
              </p:cNvSpPr>
              <p:nvPr/>
            </p:nvSpPr>
            <p:spPr bwMode="auto">
              <a:xfrm>
                <a:off x="2109"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25" name="Rectangle 547">
                <a:extLst>
                  <a:ext uri="{FF2B5EF4-FFF2-40B4-BE49-F238E27FC236}">
                    <a16:creationId xmlns:a16="http://schemas.microsoft.com/office/drawing/2014/main" id="{4EF9C7CD-D7C4-41A9-815D-A585CEC208CF}"/>
                  </a:ext>
                </a:extLst>
              </p:cNvPr>
              <p:cNvSpPr>
                <a:spLocks noChangeArrowheads="1"/>
              </p:cNvSpPr>
              <p:nvPr/>
            </p:nvSpPr>
            <p:spPr bwMode="auto">
              <a:xfrm>
                <a:off x="2127"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26" name="Rectangle 548">
                <a:extLst>
                  <a:ext uri="{FF2B5EF4-FFF2-40B4-BE49-F238E27FC236}">
                    <a16:creationId xmlns:a16="http://schemas.microsoft.com/office/drawing/2014/main" id="{A1B2D6ED-A75B-4C8A-805C-6FA223162D90}"/>
                  </a:ext>
                </a:extLst>
              </p:cNvPr>
              <p:cNvSpPr>
                <a:spLocks noChangeArrowheads="1"/>
              </p:cNvSpPr>
              <p:nvPr/>
            </p:nvSpPr>
            <p:spPr bwMode="auto">
              <a:xfrm>
                <a:off x="2145"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27" name="Rectangle 549">
                <a:extLst>
                  <a:ext uri="{FF2B5EF4-FFF2-40B4-BE49-F238E27FC236}">
                    <a16:creationId xmlns:a16="http://schemas.microsoft.com/office/drawing/2014/main" id="{ED90E16B-498D-4D7C-9901-61BE167E777E}"/>
                  </a:ext>
                </a:extLst>
              </p:cNvPr>
              <p:cNvSpPr>
                <a:spLocks noChangeArrowheads="1"/>
              </p:cNvSpPr>
              <p:nvPr/>
            </p:nvSpPr>
            <p:spPr bwMode="auto">
              <a:xfrm>
                <a:off x="2163"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28" name="Rectangle 550">
                <a:extLst>
                  <a:ext uri="{FF2B5EF4-FFF2-40B4-BE49-F238E27FC236}">
                    <a16:creationId xmlns:a16="http://schemas.microsoft.com/office/drawing/2014/main" id="{B261085F-78C2-495F-84DC-D29C6A74A0D4}"/>
                  </a:ext>
                </a:extLst>
              </p:cNvPr>
              <p:cNvSpPr>
                <a:spLocks noChangeArrowheads="1"/>
              </p:cNvSpPr>
              <p:nvPr/>
            </p:nvSpPr>
            <p:spPr bwMode="auto">
              <a:xfrm>
                <a:off x="2181"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29" name="Rectangle 551">
                <a:extLst>
                  <a:ext uri="{FF2B5EF4-FFF2-40B4-BE49-F238E27FC236}">
                    <a16:creationId xmlns:a16="http://schemas.microsoft.com/office/drawing/2014/main" id="{84553DC6-460F-4BF7-8480-A46010ABE5B3}"/>
                  </a:ext>
                </a:extLst>
              </p:cNvPr>
              <p:cNvSpPr>
                <a:spLocks noChangeArrowheads="1"/>
              </p:cNvSpPr>
              <p:nvPr/>
            </p:nvSpPr>
            <p:spPr bwMode="auto">
              <a:xfrm>
                <a:off x="2199"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30" name="Rectangle 552">
                <a:extLst>
                  <a:ext uri="{FF2B5EF4-FFF2-40B4-BE49-F238E27FC236}">
                    <a16:creationId xmlns:a16="http://schemas.microsoft.com/office/drawing/2014/main" id="{400FD05B-C39B-441A-B65D-C9316FDE6127}"/>
                  </a:ext>
                </a:extLst>
              </p:cNvPr>
              <p:cNvSpPr>
                <a:spLocks noChangeArrowheads="1"/>
              </p:cNvSpPr>
              <p:nvPr/>
            </p:nvSpPr>
            <p:spPr bwMode="auto">
              <a:xfrm>
                <a:off x="2217"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31" name="Rectangle 553">
                <a:extLst>
                  <a:ext uri="{FF2B5EF4-FFF2-40B4-BE49-F238E27FC236}">
                    <a16:creationId xmlns:a16="http://schemas.microsoft.com/office/drawing/2014/main" id="{E5C59509-D555-46AC-8E1A-A76FF117FCD1}"/>
                  </a:ext>
                </a:extLst>
              </p:cNvPr>
              <p:cNvSpPr>
                <a:spLocks noChangeArrowheads="1"/>
              </p:cNvSpPr>
              <p:nvPr/>
            </p:nvSpPr>
            <p:spPr bwMode="auto">
              <a:xfrm>
                <a:off x="2235"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32" name="Rectangle 554">
                <a:extLst>
                  <a:ext uri="{FF2B5EF4-FFF2-40B4-BE49-F238E27FC236}">
                    <a16:creationId xmlns:a16="http://schemas.microsoft.com/office/drawing/2014/main" id="{628D9312-37C5-48CF-95BA-924BEC4CA386}"/>
                  </a:ext>
                </a:extLst>
              </p:cNvPr>
              <p:cNvSpPr>
                <a:spLocks noChangeArrowheads="1"/>
              </p:cNvSpPr>
              <p:nvPr/>
            </p:nvSpPr>
            <p:spPr bwMode="auto">
              <a:xfrm>
                <a:off x="2265"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33" name="Rectangle 555">
                <a:extLst>
                  <a:ext uri="{FF2B5EF4-FFF2-40B4-BE49-F238E27FC236}">
                    <a16:creationId xmlns:a16="http://schemas.microsoft.com/office/drawing/2014/main" id="{006B04DA-65F2-4230-B2D6-EB418FC9F7FF}"/>
                  </a:ext>
                </a:extLst>
              </p:cNvPr>
              <p:cNvSpPr>
                <a:spLocks noChangeArrowheads="1"/>
              </p:cNvSpPr>
              <p:nvPr/>
            </p:nvSpPr>
            <p:spPr bwMode="auto">
              <a:xfrm>
                <a:off x="2265"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34" name="Rectangle 556">
                <a:extLst>
                  <a:ext uri="{FF2B5EF4-FFF2-40B4-BE49-F238E27FC236}">
                    <a16:creationId xmlns:a16="http://schemas.microsoft.com/office/drawing/2014/main" id="{73476CE6-6729-4D87-918C-20094CA68B70}"/>
                  </a:ext>
                </a:extLst>
              </p:cNvPr>
              <p:cNvSpPr>
                <a:spLocks noChangeArrowheads="1"/>
              </p:cNvSpPr>
              <p:nvPr/>
            </p:nvSpPr>
            <p:spPr bwMode="auto">
              <a:xfrm>
                <a:off x="2265"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35" name="Rectangle 557">
                <a:extLst>
                  <a:ext uri="{FF2B5EF4-FFF2-40B4-BE49-F238E27FC236}">
                    <a16:creationId xmlns:a16="http://schemas.microsoft.com/office/drawing/2014/main" id="{653803F4-0DE8-49A9-A629-E4AFF2CD84BB}"/>
                  </a:ext>
                </a:extLst>
              </p:cNvPr>
              <p:cNvSpPr>
                <a:spLocks noChangeArrowheads="1"/>
              </p:cNvSpPr>
              <p:nvPr/>
            </p:nvSpPr>
            <p:spPr bwMode="auto">
              <a:xfrm>
                <a:off x="2271"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36" name="Rectangle 558">
                <a:extLst>
                  <a:ext uri="{FF2B5EF4-FFF2-40B4-BE49-F238E27FC236}">
                    <a16:creationId xmlns:a16="http://schemas.microsoft.com/office/drawing/2014/main" id="{1CBB41B1-2EF5-4A8C-980F-A48A283F663A}"/>
                  </a:ext>
                </a:extLst>
              </p:cNvPr>
              <p:cNvSpPr>
                <a:spLocks noChangeArrowheads="1"/>
              </p:cNvSpPr>
              <p:nvPr/>
            </p:nvSpPr>
            <p:spPr bwMode="auto">
              <a:xfrm>
                <a:off x="2295"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37" name="Rectangle 559">
                <a:extLst>
                  <a:ext uri="{FF2B5EF4-FFF2-40B4-BE49-F238E27FC236}">
                    <a16:creationId xmlns:a16="http://schemas.microsoft.com/office/drawing/2014/main" id="{200C1A0C-5421-4F31-BEC0-243BCFF7A821}"/>
                  </a:ext>
                </a:extLst>
              </p:cNvPr>
              <p:cNvSpPr>
                <a:spLocks noChangeArrowheads="1"/>
              </p:cNvSpPr>
              <p:nvPr/>
            </p:nvSpPr>
            <p:spPr bwMode="auto">
              <a:xfrm>
                <a:off x="2307"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38" name="Rectangle 560">
                <a:extLst>
                  <a:ext uri="{FF2B5EF4-FFF2-40B4-BE49-F238E27FC236}">
                    <a16:creationId xmlns:a16="http://schemas.microsoft.com/office/drawing/2014/main" id="{9FC557C0-2CF5-459C-B952-1ECAA29F346C}"/>
                  </a:ext>
                </a:extLst>
              </p:cNvPr>
              <p:cNvSpPr>
                <a:spLocks noChangeArrowheads="1"/>
              </p:cNvSpPr>
              <p:nvPr/>
            </p:nvSpPr>
            <p:spPr bwMode="auto">
              <a:xfrm>
                <a:off x="2331"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39" name="Rectangle 561">
                <a:extLst>
                  <a:ext uri="{FF2B5EF4-FFF2-40B4-BE49-F238E27FC236}">
                    <a16:creationId xmlns:a16="http://schemas.microsoft.com/office/drawing/2014/main" id="{9305A205-A899-4F6C-8B80-3825586EB8F5}"/>
                  </a:ext>
                </a:extLst>
              </p:cNvPr>
              <p:cNvSpPr>
                <a:spLocks noChangeArrowheads="1"/>
              </p:cNvSpPr>
              <p:nvPr/>
            </p:nvSpPr>
            <p:spPr bwMode="auto">
              <a:xfrm>
                <a:off x="2343"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40" name="Rectangle 562">
                <a:extLst>
                  <a:ext uri="{FF2B5EF4-FFF2-40B4-BE49-F238E27FC236}">
                    <a16:creationId xmlns:a16="http://schemas.microsoft.com/office/drawing/2014/main" id="{7F0E3B9E-E0DF-47F3-83D4-390FFEB363BF}"/>
                  </a:ext>
                </a:extLst>
              </p:cNvPr>
              <p:cNvSpPr>
                <a:spLocks noChangeArrowheads="1"/>
              </p:cNvSpPr>
              <p:nvPr/>
            </p:nvSpPr>
            <p:spPr bwMode="auto">
              <a:xfrm>
                <a:off x="2367"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41" name="Rectangle 563">
                <a:extLst>
                  <a:ext uri="{FF2B5EF4-FFF2-40B4-BE49-F238E27FC236}">
                    <a16:creationId xmlns:a16="http://schemas.microsoft.com/office/drawing/2014/main" id="{B18A4580-C5C1-4E80-9876-C2B640ADB71A}"/>
                  </a:ext>
                </a:extLst>
              </p:cNvPr>
              <p:cNvSpPr>
                <a:spLocks noChangeArrowheads="1"/>
              </p:cNvSpPr>
              <p:nvPr/>
            </p:nvSpPr>
            <p:spPr bwMode="auto">
              <a:xfrm>
                <a:off x="2379"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42" name="Rectangle 564">
                <a:extLst>
                  <a:ext uri="{FF2B5EF4-FFF2-40B4-BE49-F238E27FC236}">
                    <a16:creationId xmlns:a16="http://schemas.microsoft.com/office/drawing/2014/main" id="{E18DF250-0A79-4012-AE97-7B2858BA8E07}"/>
                  </a:ext>
                </a:extLst>
              </p:cNvPr>
              <p:cNvSpPr>
                <a:spLocks noChangeArrowheads="1"/>
              </p:cNvSpPr>
              <p:nvPr/>
            </p:nvSpPr>
            <p:spPr bwMode="auto">
              <a:xfrm>
                <a:off x="2403"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43" name="Rectangle 565">
                <a:extLst>
                  <a:ext uri="{FF2B5EF4-FFF2-40B4-BE49-F238E27FC236}">
                    <a16:creationId xmlns:a16="http://schemas.microsoft.com/office/drawing/2014/main" id="{20406AFB-052D-44E4-B393-5FD6DDA5797F}"/>
                  </a:ext>
                </a:extLst>
              </p:cNvPr>
              <p:cNvSpPr>
                <a:spLocks noChangeArrowheads="1"/>
              </p:cNvSpPr>
              <p:nvPr/>
            </p:nvSpPr>
            <p:spPr bwMode="auto">
              <a:xfrm>
                <a:off x="2415"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44" name="Rectangle 566">
                <a:extLst>
                  <a:ext uri="{FF2B5EF4-FFF2-40B4-BE49-F238E27FC236}">
                    <a16:creationId xmlns:a16="http://schemas.microsoft.com/office/drawing/2014/main" id="{C7586B73-3B5F-4603-B712-4F95C6F4C273}"/>
                  </a:ext>
                </a:extLst>
              </p:cNvPr>
              <p:cNvSpPr>
                <a:spLocks noChangeArrowheads="1"/>
              </p:cNvSpPr>
              <p:nvPr/>
            </p:nvSpPr>
            <p:spPr bwMode="auto">
              <a:xfrm>
                <a:off x="2439"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45" name="Rectangle 567">
                <a:extLst>
                  <a:ext uri="{FF2B5EF4-FFF2-40B4-BE49-F238E27FC236}">
                    <a16:creationId xmlns:a16="http://schemas.microsoft.com/office/drawing/2014/main" id="{E7890993-4E92-4879-BCE5-54BB2FA72891}"/>
                  </a:ext>
                </a:extLst>
              </p:cNvPr>
              <p:cNvSpPr>
                <a:spLocks noChangeArrowheads="1"/>
              </p:cNvSpPr>
              <p:nvPr/>
            </p:nvSpPr>
            <p:spPr bwMode="auto">
              <a:xfrm>
                <a:off x="2445"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46" name="Rectangle 568">
                <a:extLst>
                  <a:ext uri="{FF2B5EF4-FFF2-40B4-BE49-F238E27FC236}">
                    <a16:creationId xmlns:a16="http://schemas.microsoft.com/office/drawing/2014/main" id="{E4837358-AC3A-44D1-A8AA-E95F30060E3F}"/>
                  </a:ext>
                </a:extLst>
              </p:cNvPr>
              <p:cNvSpPr>
                <a:spLocks noChangeArrowheads="1"/>
              </p:cNvSpPr>
              <p:nvPr/>
            </p:nvSpPr>
            <p:spPr bwMode="auto">
              <a:xfrm>
                <a:off x="2445"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47" name="Rectangle 569">
                <a:extLst>
                  <a:ext uri="{FF2B5EF4-FFF2-40B4-BE49-F238E27FC236}">
                    <a16:creationId xmlns:a16="http://schemas.microsoft.com/office/drawing/2014/main" id="{7163360C-BBCC-487C-B83F-264BE1DA4431}"/>
                  </a:ext>
                </a:extLst>
              </p:cNvPr>
              <p:cNvSpPr>
                <a:spLocks noChangeArrowheads="1"/>
              </p:cNvSpPr>
              <p:nvPr/>
            </p:nvSpPr>
            <p:spPr bwMode="auto">
              <a:xfrm>
                <a:off x="2451"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48" name="Rectangle 570">
                <a:extLst>
                  <a:ext uri="{FF2B5EF4-FFF2-40B4-BE49-F238E27FC236}">
                    <a16:creationId xmlns:a16="http://schemas.microsoft.com/office/drawing/2014/main" id="{DA578DDA-04A7-4087-8145-A35604DE67F6}"/>
                  </a:ext>
                </a:extLst>
              </p:cNvPr>
              <p:cNvSpPr>
                <a:spLocks noChangeArrowheads="1"/>
              </p:cNvSpPr>
              <p:nvPr/>
            </p:nvSpPr>
            <p:spPr bwMode="auto">
              <a:xfrm>
                <a:off x="2475"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49" name="Rectangle 571">
                <a:extLst>
                  <a:ext uri="{FF2B5EF4-FFF2-40B4-BE49-F238E27FC236}">
                    <a16:creationId xmlns:a16="http://schemas.microsoft.com/office/drawing/2014/main" id="{036FC596-5443-432B-9C33-F09BD5501263}"/>
                  </a:ext>
                </a:extLst>
              </p:cNvPr>
              <p:cNvSpPr>
                <a:spLocks noChangeArrowheads="1"/>
              </p:cNvSpPr>
              <p:nvPr/>
            </p:nvSpPr>
            <p:spPr bwMode="auto">
              <a:xfrm>
                <a:off x="2487"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50" name="Rectangle 572">
                <a:extLst>
                  <a:ext uri="{FF2B5EF4-FFF2-40B4-BE49-F238E27FC236}">
                    <a16:creationId xmlns:a16="http://schemas.microsoft.com/office/drawing/2014/main" id="{44A47B42-E1F7-44AF-9116-520B4E2B0F34}"/>
                  </a:ext>
                </a:extLst>
              </p:cNvPr>
              <p:cNvSpPr>
                <a:spLocks noChangeArrowheads="1"/>
              </p:cNvSpPr>
              <p:nvPr/>
            </p:nvSpPr>
            <p:spPr bwMode="auto">
              <a:xfrm>
                <a:off x="2511"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57572" name="Rectangle 574">
              <a:extLst>
                <a:ext uri="{FF2B5EF4-FFF2-40B4-BE49-F238E27FC236}">
                  <a16:creationId xmlns:a16="http://schemas.microsoft.com/office/drawing/2014/main" id="{75FBF6AB-BCC3-41DF-B08F-3EDE7CCD2EE7}"/>
                </a:ext>
              </a:extLst>
            </p:cNvPr>
            <p:cNvSpPr>
              <a:spLocks noChangeArrowheads="1"/>
            </p:cNvSpPr>
            <p:nvPr/>
          </p:nvSpPr>
          <p:spPr bwMode="auto">
            <a:xfrm>
              <a:off x="2523"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73" name="Rectangle 575">
              <a:extLst>
                <a:ext uri="{FF2B5EF4-FFF2-40B4-BE49-F238E27FC236}">
                  <a16:creationId xmlns:a16="http://schemas.microsoft.com/office/drawing/2014/main" id="{6EAD0C2A-FC06-486E-A430-1756153FFE5D}"/>
                </a:ext>
              </a:extLst>
            </p:cNvPr>
            <p:cNvSpPr>
              <a:spLocks noChangeArrowheads="1"/>
            </p:cNvSpPr>
            <p:nvPr/>
          </p:nvSpPr>
          <p:spPr bwMode="auto">
            <a:xfrm>
              <a:off x="2547"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74" name="Rectangle 576">
              <a:extLst>
                <a:ext uri="{FF2B5EF4-FFF2-40B4-BE49-F238E27FC236}">
                  <a16:creationId xmlns:a16="http://schemas.microsoft.com/office/drawing/2014/main" id="{D5AE304A-8460-4FE5-8684-7106208F1294}"/>
                </a:ext>
              </a:extLst>
            </p:cNvPr>
            <p:cNvSpPr>
              <a:spLocks noChangeArrowheads="1"/>
            </p:cNvSpPr>
            <p:nvPr/>
          </p:nvSpPr>
          <p:spPr bwMode="auto">
            <a:xfrm>
              <a:off x="2559"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75" name="Rectangle 577">
              <a:extLst>
                <a:ext uri="{FF2B5EF4-FFF2-40B4-BE49-F238E27FC236}">
                  <a16:creationId xmlns:a16="http://schemas.microsoft.com/office/drawing/2014/main" id="{4DB20C6C-C374-42C3-A833-0508913BE73B}"/>
                </a:ext>
              </a:extLst>
            </p:cNvPr>
            <p:cNvSpPr>
              <a:spLocks noChangeArrowheads="1"/>
            </p:cNvSpPr>
            <p:nvPr/>
          </p:nvSpPr>
          <p:spPr bwMode="auto">
            <a:xfrm>
              <a:off x="2583"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76" name="Rectangle 578">
              <a:extLst>
                <a:ext uri="{FF2B5EF4-FFF2-40B4-BE49-F238E27FC236}">
                  <a16:creationId xmlns:a16="http://schemas.microsoft.com/office/drawing/2014/main" id="{88C561EC-165E-4C33-8DB1-F6E9BEF577B9}"/>
                </a:ext>
              </a:extLst>
            </p:cNvPr>
            <p:cNvSpPr>
              <a:spLocks noChangeArrowheads="1"/>
            </p:cNvSpPr>
            <p:nvPr/>
          </p:nvSpPr>
          <p:spPr bwMode="auto">
            <a:xfrm>
              <a:off x="2595"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77" name="Rectangle 579">
              <a:extLst>
                <a:ext uri="{FF2B5EF4-FFF2-40B4-BE49-F238E27FC236}">
                  <a16:creationId xmlns:a16="http://schemas.microsoft.com/office/drawing/2014/main" id="{0E049227-FE42-41AD-A77B-28883252997C}"/>
                </a:ext>
              </a:extLst>
            </p:cNvPr>
            <p:cNvSpPr>
              <a:spLocks noChangeArrowheads="1"/>
            </p:cNvSpPr>
            <p:nvPr/>
          </p:nvSpPr>
          <p:spPr bwMode="auto">
            <a:xfrm>
              <a:off x="2625"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78" name="Rectangle 580">
              <a:extLst>
                <a:ext uri="{FF2B5EF4-FFF2-40B4-BE49-F238E27FC236}">
                  <a16:creationId xmlns:a16="http://schemas.microsoft.com/office/drawing/2014/main" id="{065A1600-A458-45CE-AD02-99A1D907B03F}"/>
                </a:ext>
              </a:extLst>
            </p:cNvPr>
            <p:cNvSpPr>
              <a:spLocks noChangeArrowheads="1"/>
            </p:cNvSpPr>
            <p:nvPr/>
          </p:nvSpPr>
          <p:spPr bwMode="auto">
            <a:xfrm>
              <a:off x="2631"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79" name="Rectangle 581">
              <a:extLst>
                <a:ext uri="{FF2B5EF4-FFF2-40B4-BE49-F238E27FC236}">
                  <a16:creationId xmlns:a16="http://schemas.microsoft.com/office/drawing/2014/main" id="{61AAED8E-A82F-4964-AA7D-14D24C5512CD}"/>
                </a:ext>
              </a:extLst>
            </p:cNvPr>
            <p:cNvSpPr>
              <a:spLocks noChangeArrowheads="1"/>
            </p:cNvSpPr>
            <p:nvPr/>
          </p:nvSpPr>
          <p:spPr bwMode="auto">
            <a:xfrm>
              <a:off x="2631"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80" name="Rectangle 582">
              <a:extLst>
                <a:ext uri="{FF2B5EF4-FFF2-40B4-BE49-F238E27FC236}">
                  <a16:creationId xmlns:a16="http://schemas.microsoft.com/office/drawing/2014/main" id="{91B8643E-A8DD-444F-9845-D312ABBAC1D2}"/>
                </a:ext>
              </a:extLst>
            </p:cNvPr>
            <p:cNvSpPr>
              <a:spLocks noChangeArrowheads="1"/>
            </p:cNvSpPr>
            <p:nvPr/>
          </p:nvSpPr>
          <p:spPr bwMode="auto">
            <a:xfrm>
              <a:off x="2631"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81" name="Rectangle 583">
              <a:extLst>
                <a:ext uri="{FF2B5EF4-FFF2-40B4-BE49-F238E27FC236}">
                  <a16:creationId xmlns:a16="http://schemas.microsoft.com/office/drawing/2014/main" id="{58776F15-D9DA-4744-B24D-2929399FEE34}"/>
                </a:ext>
              </a:extLst>
            </p:cNvPr>
            <p:cNvSpPr>
              <a:spLocks noChangeArrowheads="1"/>
            </p:cNvSpPr>
            <p:nvPr/>
          </p:nvSpPr>
          <p:spPr bwMode="auto">
            <a:xfrm>
              <a:off x="2655"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82" name="Rectangle 584">
              <a:extLst>
                <a:ext uri="{FF2B5EF4-FFF2-40B4-BE49-F238E27FC236}">
                  <a16:creationId xmlns:a16="http://schemas.microsoft.com/office/drawing/2014/main" id="{1D6C1D57-CF09-4F75-8200-30BE8036D83E}"/>
                </a:ext>
              </a:extLst>
            </p:cNvPr>
            <p:cNvSpPr>
              <a:spLocks noChangeArrowheads="1"/>
            </p:cNvSpPr>
            <p:nvPr/>
          </p:nvSpPr>
          <p:spPr bwMode="auto">
            <a:xfrm>
              <a:off x="2667"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83" name="Rectangle 585">
              <a:extLst>
                <a:ext uri="{FF2B5EF4-FFF2-40B4-BE49-F238E27FC236}">
                  <a16:creationId xmlns:a16="http://schemas.microsoft.com/office/drawing/2014/main" id="{2F7B6277-075A-45CD-9F89-33353C6A4373}"/>
                </a:ext>
              </a:extLst>
            </p:cNvPr>
            <p:cNvSpPr>
              <a:spLocks noChangeArrowheads="1"/>
            </p:cNvSpPr>
            <p:nvPr/>
          </p:nvSpPr>
          <p:spPr bwMode="auto">
            <a:xfrm>
              <a:off x="2691"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84" name="Rectangle 586">
              <a:extLst>
                <a:ext uri="{FF2B5EF4-FFF2-40B4-BE49-F238E27FC236}">
                  <a16:creationId xmlns:a16="http://schemas.microsoft.com/office/drawing/2014/main" id="{FA0D1818-9A69-4F93-A5B5-960CE2CDAD18}"/>
                </a:ext>
              </a:extLst>
            </p:cNvPr>
            <p:cNvSpPr>
              <a:spLocks noChangeArrowheads="1"/>
            </p:cNvSpPr>
            <p:nvPr/>
          </p:nvSpPr>
          <p:spPr bwMode="auto">
            <a:xfrm>
              <a:off x="2703"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85" name="Rectangle 587">
              <a:extLst>
                <a:ext uri="{FF2B5EF4-FFF2-40B4-BE49-F238E27FC236}">
                  <a16:creationId xmlns:a16="http://schemas.microsoft.com/office/drawing/2014/main" id="{D8A58BE6-6958-4675-A7AB-1220E307D228}"/>
                </a:ext>
              </a:extLst>
            </p:cNvPr>
            <p:cNvSpPr>
              <a:spLocks noChangeArrowheads="1"/>
            </p:cNvSpPr>
            <p:nvPr/>
          </p:nvSpPr>
          <p:spPr bwMode="auto">
            <a:xfrm>
              <a:off x="2727"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86" name="Rectangle 588">
              <a:extLst>
                <a:ext uri="{FF2B5EF4-FFF2-40B4-BE49-F238E27FC236}">
                  <a16:creationId xmlns:a16="http://schemas.microsoft.com/office/drawing/2014/main" id="{FCAEBDD9-2319-41A7-840B-1156FA54AD9C}"/>
                </a:ext>
              </a:extLst>
            </p:cNvPr>
            <p:cNvSpPr>
              <a:spLocks noChangeArrowheads="1"/>
            </p:cNvSpPr>
            <p:nvPr/>
          </p:nvSpPr>
          <p:spPr bwMode="auto">
            <a:xfrm>
              <a:off x="2745"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87" name="Rectangle 589">
              <a:extLst>
                <a:ext uri="{FF2B5EF4-FFF2-40B4-BE49-F238E27FC236}">
                  <a16:creationId xmlns:a16="http://schemas.microsoft.com/office/drawing/2014/main" id="{10883C82-A5EC-4E0E-B007-832BFE529F74}"/>
                </a:ext>
              </a:extLst>
            </p:cNvPr>
            <p:cNvSpPr>
              <a:spLocks noChangeArrowheads="1"/>
            </p:cNvSpPr>
            <p:nvPr/>
          </p:nvSpPr>
          <p:spPr bwMode="auto">
            <a:xfrm>
              <a:off x="2763"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88" name="Rectangle 590">
              <a:extLst>
                <a:ext uri="{FF2B5EF4-FFF2-40B4-BE49-F238E27FC236}">
                  <a16:creationId xmlns:a16="http://schemas.microsoft.com/office/drawing/2014/main" id="{5643B86D-E14C-4476-B72B-0A94CEEE10FA}"/>
                </a:ext>
              </a:extLst>
            </p:cNvPr>
            <p:cNvSpPr>
              <a:spLocks noChangeArrowheads="1"/>
            </p:cNvSpPr>
            <p:nvPr/>
          </p:nvSpPr>
          <p:spPr bwMode="auto">
            <a:xfrm>
              <a:off x="2781"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89" name="Rectangle 591">
              <a:extLst>
                <a:ext uri="{FF2B5EF4-FFF2-40B4-BE49-F238E27FC236}">
                  <a16:creationId xmlns:a16="http://schemas.microsoft.com/office/drawing/2014/main" id="{B7F28664-6778-4DBE-B3A5-828723FE3595}"/>
                </a:ext>
              </a:extLst>
            </p:cNvPr>
            <p:cNvSpPr>
              <a:spLocks noChangeArrowheads="1"/>
            </p:cNvSpPr>
            <p:nvPr/>
          </p:nvSpPr>
          <p:spPr bwMode="auto">
            <a:xfrm>
              <a:off x="2799"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90" name="Rectangle 592">
              <a:extLst>
                <a:ext uri="{FF2B5EF4-FFF2-40B4-BE49-F238E27FC236}">
                  <a16:creationId xmlns:a16="http://schemas.microsoft.com/office/drawing/2014/main" id="{78BF2493-6492-4E93-9530-32C12F07AB02}"/>
                </a:ext>
              </a:extLst>
            </p:cNvPr>
            <p:cNvSpPr>
              <a:spLocks noChangeArrowheads="1"/>
            </p:cNvSpPr>
            <p:nvPr/>
          </p:nvSpPr>
          <p:spPr bwMode="auto">
            <a:xfrm>
              <a:off x="2805"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91" name="Rectangle 593">
              <a:extLst>
                <a:ext uri="{FF2B5EF4-FFF2-40B4-BE49-F238E27FC236}">
                  <a16:creationId xmlns:a16="http://schemas.microsoft.com/office/drawing/2014/main" id="{67AAD7B4-FF4D-4A21-8586-E4C68BE8BB8A}"/>
                </a:ext>
              </a:extLst>
            </p:cNvPr>
            <p:cNvSpPr>
              <a:spLocks noChangeArrowheads="1"/>
            </p:cNvSpPr>
            <p:nvPr/>
          </p:nvSpPr>
          <p:spPr bwMode="auto">
            <a:xfrm>
              <a:off x="2811"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92" name="Rectangle 594">
              <a:extLst>
                <a:ext uri="{FF2B5EF4-FFF2-40B4-BE49-F238E27FC236}">
                  <a16:creationId xmlns:a16="http://schemas.microsoft.com/office/drawing/2014/main" id="{1E3DAE02-AC06-42AF-BC7B-6F7297EBBED5}"/>
                </a:ext>
              </a:extLst>
            </p:cNvPr>
            <p:cNvSpPr>
              <a:spLocks noChangeArrowheads="1"/>
            </p:cNvSpPr>
            <p:nvPr/>
          </p:nvSpPr>
          <p:spPr bwMode="auto">
            <a:xfrm>
              <a:off x="2811"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93" name="Rectangle 595">
              <a:extLst>
                <a:ext uri="{FF2B5EF4-FFF2-40B4-BE49-F238E27FC236}">
                  <a16:creationId xmlns:a16="http://schemas.microsoft.com/office/drawing/2014/main" id="{F5178162-8D92-486A-8A36-874490469C55}"/>
                </a:ext>
              </a:extLst>
            </p:cNvPr>
            <p:cNvSpPr>
              <a:spLocks noChangeArrowheads="1"/>
            </p:cNvSpPr>
            <p:nvPr/>
          </p:nvSpPr>
          <p:spPr bwMode="auto">
            <a:xfrm>
              <a:off x="2811"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94" name="Rectangle 596">
              <a:extLst>
                <a:ext uri="{FF2B5EF4-FFF2-40B4-BE49-F238E27FC236}">
                  <a16:creationId xmlns:a16="http://schemas.microsoft.com/office/drawing/2014/main" id="{91CE1736-77FC-4B3C-BB22-CBC59B07C110}"/>
                </a:ext>
              </a:extLst>
            </p:cNvPr>
            <p:cNvSpPr>
              <a:spLocks noChangeArrowheads="1"/>
            </p:cNvSpPr>
            <p:nvPr/>
          </p:nvSpPr>
          <p:spPr bwMode="auto">
            <a:xfrm>
              <a:off x="2835"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95" name="Rectangle 597">
              <a:extLst>
                <a:ext uri="{FF2B5EF4-FFF2-40B4-BE49-F238E27FC236}">
                  <a16:creationId xmlns:a16="http://schemas.microsoft.com/office/drawing/2014/main" id="{5B912C89-854A-42BC-A338-4F1391D44399}"/>
                </a:ext>
              </a:extLst>
            </p:cNvPr>
            <p:cNvSpPr>
              <a:spLocks noChangeArrowheads="1"/>
            </p:cNvSpPr>
            <p:nvPr/>
          </p:nvSpPr>
          <p:spPr bwMode="auto">
            <a:xfrm>
              <a:off x="2853"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96" name="Rectangle 598">
              <a:extLst>
                <a:ext uri="{FF2B5EF4-FFF2-40B4-BE49-F238E27FC236}">
                  <a16:creationId xmlns:a16="http://schemas.microsoft.com/office/drawing/2014/main" id="{DF824A52-3BF5-407A-A737-D55CAA55F9C1}"/>
                </a:ext>
              </a:extLst>
            </p:cNvPr>
            <p:cNvSpPr>
              <a:spLocks noChangeArrowheads="1"/>
            </p:cNvSpPr>
            <p:nvPr/>
          </p:nvSpPr>
          <p:spPr bwMode="auto">
            <a:xfrm>
              <a:off x="2871"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97" name="Rectangle 599">
              <a:extLst>
                <a:ext uri="{FF2B5EF4-FFF2-40B4-BE49-F238E27FC236}">
                  <a16:creationId xmlns:a16="http://schemas.microsoft.com/office/drawing/2014/main" id="{42CAFAE9-55BD-4120-87C7-32DC250883FC}"/>
                </a:ext>
              </a:extLst>
            </p:cNvPr>
            <p:cNvSpPr>
              <a:spLocks noChangeArrowheads="1"/>
            </p:cNvSpPr>
            <p:nvPr/>
          </p:nvSpPr>
          <p:spPr bwMode="auto">
            <a:xfrm>
              <a:off x="2889"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98" name="Rectangle 600">
              <a:extLst>
                <a:ext uri="{FF2B5EF4-FFF2-40B4-BE49-F238E27FC236}">
                  <a16:creationId xmlns:a16="http://schemas.microsoft.com/office/drawing/2014/main" id="{99DD07AE-6451-46CA-94F3-944DE534483D}"/>
                </a:ext>
              </a:extLst>
            </p:cNvPr>
            <p:cNvSpPr>
              <a:spLocks noChangeArrowheads="1"/>
            </p:cNvSpPr>
            <p:nvPr/>
          </p:nvSpPr>
          <p:spPr bwMode="auto">
            <a:xfrm>
              <a:off x="2907"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99" name="Rectangle 601">
              <a:extLst>
                <a:ext uri="{FF2B5EF4-FFF2-40B4-BE49-F238E27FC236}">
                  <a16:creationId xmlns:a16="http://schemas.microsoft.com/office/drawing/2014/main" id="{4E31345D-1A27-46BA-9FCC-3F5ABDDB6199}"/>
                </a:ext>
              </a:extLst>
            </p:cNvPr>
            <p:cNvSpPr>
              <a:spLocks noChangeArrowheads="1"/>
            </p:cNvSpPr>
            <p:nvPr/>
          </p:nvSpPr>
          <p:spPr bwMode="auto">
            <a:xfrm>
              <a:off x="2925"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00" name="Rectangle 602">
              <a:extLst>
                <a:ext uri="{FF2B5EF4-FFF2-40B4-BE49-F238E27FC236}">
                  <a16:creationId xmlns:a16="http://schemas.microsoft.com/office/drawing/2014/main" id="{8410A037-3942-4D42-8659-021CB2CAE40B}"/>
                </a:ext>
              </a:extLst>
            </p:cNvPr>
            <p:cNvSpPr>
              <a:spLocks noChangeArrowheads="1"/>
            </p:cNvSpPr>
            <p:nvPr/>
          </p:nvSpPr>
          <p:spPr bwMode="auto">
            <a:xfrm>
              <a:off x="2943"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01" name="Rectangle 603">
              <a:extLst>
                <a:ext uri="{FF2B5EF4-FFF2-40B4-BE49-F238E27FC236}">
                  <a16:creationId xmlns:a16="http://schemas.microsoft.com/office/drawing/2014/main" id="{421B914F-C4CB-4CED-BA23-99137DDD2C99}"/>
                </a:ext>
              </a:extLst>
            </p:cNvPr>
            <p:cNvSpPr>
              <a:spLocks noChangeArrowheads="1"/>
            </p:cNvSpPr>
            <p:nvPr/>
          </p:nvSpPr>
          <p:spPr bwMode="auto">
            <a:xfrm>
              <a:off x="2961"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02" name="Rectangle 604">
              <a:extLst>
                <a:ext uri="{FF2B5EF4-FFF2-40B4-BE49-F238E27FC236}">
                  <a16:creationId xmlns:a16="http://schemas.microsoft.com/office/drawing/2014/main" id="{84C957B9-5D07-42B8-A341-EDA74F6EF016}"/>
                </a:ext>
              </a:extLst>
            </p:cNvPr>
            <p:cNvSpPr>
              <a:spLocks noChangeArrowheads="1"/>
            </p:cNvSpPr>
            <p:nvPr/>
          </p:nvSpPr>
          <p:spPr bwMode="auto">
            <a:xfrm>
              <a:off x="2985"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03" name="Rectangle 605">
              <a:extLst>
                <a:ext uri="{FF2B5EF4-FFF2-40B4-BE49-F238E27FC236}">
                  <a16:creationId xmlns:a16="http://schemas.microsoft.com/office/drawing/2014/main" id="{FD3F8CBC-8919-4F0E-B955-9F4BA27E9122}"/>
                </a:ext>
              </a:extLst>
            </p:cNvPr>
            <p:cNvSpPr>
              <a:spLocks noChangeArrowheads="1"/>
            </p:cNvSpPr>
            <p:nvPr/>
          </p:nvSpPr>
          <p:spPr bwMode="auto">
            <a:xfrm>
              <a:off x="2991"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04" name="Rectangle 606">
              <a:extLst>
                <a:ext uri="{FF2B5EF4-FFF2-40B4-BE49-F238E27FC236}">
                  <a16:creationId xmlns:a16="http://schemas.microsoft.com/office/drawing/2014/main" id="{26D6B68C-BA29-43DC-A0E9-AF24571CD2F4}"/>
                </a:ext>
              </a:extLst>
            </p:cNvPr>
            <p:cNvSpPr>
              <a:spLocks noChangeArrowheads="1"/>
            </p:cNvSpPr>
            <p:nvPr/>
          </p:nvSpPr>
          <p:spPr bwMode="auto">
            <a:xfrm>
              <a:off x="2991"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05" name="Rectangle 607">
              <a:extLst>
                <a:ext uri="{FF2B5EF4-FFF2-40B4-BE49-F238E27FC236}">
                  <a16:creationId xmlns:a16="http://schemas.microsoft.com/office/drawing/2014/main" id="{AF58E1F4-7E58-4F22-96FE-5E57658163C4}"/>
                </a:ext>
              </a:extLst>
            </p:cNvPr>
            <p:cNvSpPr>
              <a:spLocks noChangeArrowheads="1"/>
            </p:cNvSpPr>
            <p:nvPr/>
          </p:nvSpPr>
          <p:spPr bwMode="auto">
            <a:xfrm>
              <a:off x="2997"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06" name="Rectangle 608">
              <a:extLst>
                <a:ext uri="{FF2B5EF4-FFF2-40B4-BE49-F238E27FC236}">
                  <a16:creationId xmlns:a16="http://schemas.microsoft.com/office/drawing/2014/main" id="{2BEDB11D-8319-4085-B597-D50E0BA578F2}"/>
                </a:ext>
              </a:extLst>
            </p:cNvPr>
            <p:cNvSpPr>
              <a:spLocks noChangeArrowheads="1"/>
            </p:cNvSpPr>
            <p:nvPr/>
          </p:nvSpPr>
          <p:spPr bwMode="auto">
            <a:xfrm>
              <a:off x="3021"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07" name="Rectangle 609">
              <a:extLst>
                <a:ext uri="{FF2B5EF4-FFF2-40B4-BE49-F238E27FC236}">
                  <a16:creationId xmlns:a16="http://schemas.microsoft.com/office/drawing/2014/main" id="{9EEF49A4-7C14-4455-AC50-0A3304F0EE3B}"/>
                </a:ext>
              </a:extLst>
            </p:cNvPr>
            <p:cNvSpPr>
              <a:spLocks noChangeArrowheads="1"/>
            </p:cNvSpPr>
            <p:nvPr/>
          </p:nvSpPr>
          <p:spPr bwMode="auto">
            <a:xfrm>
              <a:off x="3033"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08" name="Rectangle 610">
              <a:extLst>
                <a:ext uri="{FF2B5EF4-FFF2-40B4-BE49-F238E27FC236}">
                  <a16:creationId xmlns:a16="http://schemas.microsoft.com/office/drawing/2014/main" id="{9B8A0FE0-F698-4CC8-B0BE-3F41E7322CB4}"/>
                </a:ext>
              </a:extLst>
            </p:cNvPr>
            <p:cNvSpPr>
              <a:spLocks noChangeArrowheads="1"/>
            </p:cNvSpPr>
            <p:nvPr/>
          </p:nvSpPr>
          <p:spPr bwMode="auto">
            <a:xfrm>
              <a:off x="3057"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09" name="Rectangle 611">
              <a:extLst>
                <a:ext uri="{FF2B5EF4-FFF2-40B4-BE49-F238E27FC236}">
                  <a16:creationId xmlns:a16="http://schemas.microsoft.com/office/drawing/2014/main" id="{179A3985-6279-4D78-AB1E-6B2452B50C8E}"/>
                </a:ext>
              </a:extLst>
            </p:cNvPr>
            <p:cNvSpPr>
              <a:spLocks noChangeArrowheads="1"/>
            </p:cNvSpPr>
            <p:nvPr/>
          </p:nvSpPr>
          <p:spPr bwMode="auto">
            <a:xfrm>
              <a:off x="3069"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10" name="Rectangle 612">
              <a:extLst>
                <a:ext uri="{FF2B5EF4-FFF2-40B4-BE49-F238E27FC236}">
                  <a16:creationId xmlns:a16="http://schemas.microsoft.com/office/drawing/2014/main" id="{D83F22F2-C7B9-4FB2-9BCD-10597423878C}"/>
                </a:ext>
              </a:extLst>
            </p:cNvPr>
            <p:cNvSpPr>
              <a:spLocks noChangeArrowheads="1"/>
            </p:cNvSpPr>
            <p:nvPr/>
          </p:nvSpPr>
          <p:spPr bwMode="auto">
            <a:xfrm>
              <a:off x="3093"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11" name="Rectangle 613">
              <a:extLst>
                <a:ext uri="{FF2B5EF4-FFF2-40B4-BE49-F238E27FC236}">
                  <a16:creationId xmlns:a16="http://schemas.microsoft.com/office/drawing/2014/main" id="{20DBAA4C-5BE4-448E-87E9-DFABB91F3675}"/>
                </a:ext>
              </a:extLst>
            </p:cNvPr>
            <p:cNvSpPr>
              <a:spLocks noChangeArrowheads="1"/>
            </p:cNvSpPr>
            <p:nvPr/>
          </p:nvSpPr>
          <p:spPr bwMode="auto">
            <a:xfrm>
              <a:off x="3105"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12" name="Rectangle 614">
              <a:extLst>
                <a:ext uri="{FF2B5EF4-FFF2-40B4-BE49-F238E27FC236}">
                  <a16:creationId xmlns:a16="http://schemas.microsoft.com/office/drawing/2014/main" id="{0C7F0D5F-1FD2-4DFC-887C-9CCCF387A608}"/>
                </a:ext>
              </a:extLst>
            </p:cNvPr>
            <p:cNvSpPr>
              <a:spLocks noChangeArrowheads="1"/>
            </p:cNvSpPr>
            <p:nvPr/>
          </p:nvSpPr>
          <p:spPr bwMode="auto">
            <a:xfrm>
              <a:off x="3129"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13" name="Rectangle 615">
              <a:extLst>
                <a:ext uri="{FF2B5EF4-FFF2-40B4-BE49-F238E27FC236}">
                  <a16:creationId xmlns:a16="http://schemas.microsoft.com/office/drawing/2014/main" id="{B232E918-B99A-46B0-A709-51DB51B0B644}"/>
                </a:ext>
              </a:extLst>
            </p:cNvPr>
            <p:cNvSpPr>
              <a:spLocks noChangeArrowheads="1"/>
            </p:cNvSpPr>
            <p:nvPr/>
          </p:nvSpPr>
          <p:spPr bwMode="auto">
            <a:xfrm>
              <a:off x="3141"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14" name="Rectangle 616">
              <a:extLst>
                <a:ext uri="{FF2B5EF4-FFF2-40B4-BE49-F238E27FC236}">
                  <a16:creationId xmlns:a16="http://schemas.microsoft.com/office/drawing/2014/main" id="{3E114AE5-2FAE-4302-B011-AFA1752F90F0}"/>
                </a:ext>
              </a:extLst>
            </p:cNvPr>
            <p:cNvSpPr>
              <a:spLocks noChangeArrowheads="1"/>
            </p:cNvSpPr>
            <p:nvPr/>
          </p:nvSpPr>
          <p:spPr bwMode="auto">
            <a:xfrm>
              <a:off x="3165"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15" name="Rectangle 617">
              <a:extLst>
                <a:ext uri="{FF2B5EF4-FFF2-40B4-BE49-F238E27FC236}">
                  <a16:creationId xmlns:a16="http://schemas.microsoft.com/office/drawing/2014/main" id="{F31B4793-B61F-46B7-9764-BD971FDF5023}"/>
                </a:ext>
              </a:extLst>
            </p:cNvPr>
            <p:cNvSpPr>
              <a:spLocks noChangeArrowheads="1"/>
            </p:cNvSpPr>
            <p:nvPr/>
          </p:nvSpPr>
          <p:spPr bwMode="auto">
            <a:xfrm>
              <a:off x="3171"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16" name="Rectangle 618">
              <a:extLst>
                <a:ext uri="{FF2B5EF4-FFF2-40B4-BE49-F238E27FC236}">
                  <a16:creationId xmlns:a16="http://schemas.microsoft.com/office/drawing/2014/main" id="{27A58AD1-5843-4244-8430-EDD5B1C85BC2}"/>
                </a:ext>
              </a:extLst>
            </p:cNvPr>
            <p:cNvSpPr>
              <a:spLocks noChangeArrowheads="1"/>
            </p:cNvSpPr>
            <p:nvPr/>
          </p:nvSpPr>
          <p:spPr bwMode="auto">
            <a:xfrm>
              <a:off x="3171"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17" name="Rectangle 619">
              <a:extLst>
                <a:ext uri="{FF2B5EF4-FFF2-40B4-BE49-F238E27FC236}">
                  <a16:creationId xmlns:a16="http://schemas.microsoft.com/office/drawing/2014/main" id="{31216927-00EE-4357-9664-031DABE84268}"/>
                </a:ext>
              </a:extLst>
            </p:cNvPr>
            <p:cNvSpPr>
              <a:spLocks noChangeArrowheads="1"/>
            </p:cNvSpPr>
            <p:nvPr/>
          </p:nvSpPr>
          <p:spPr bwMode="auto">
            <a:xfrm>
              <a:off x="3177"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18" name="Rectangle 620">
              <a:extLst>
                <a:ext uri="{FF2B5EF4-FFF2-40B4-BE49-F238E27FC236}">
                  <a16:creationId xmlns:a16="http://schemas.microsoft.com/office/drawing/2014/main" id="{8FCAF4E7-532F-4242-B741-58EBE5D3C999}"/>
                </a:ext>
              </a:extLst>
            </p:cNvPr>
            <p:cNvSpPr>
              <a:spLocks noChangeArrowheads="1"/>
            </p:cNvSpPr>
            <p:nvPr/>
          </p:nvSpPr>
          <p:spPr bwMode="auto">
            <a:xfrm>
              <a:off x="3201"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19" name="Rectangle 621">
              <a:extLst>
                <a:ext uri="{FF2B5EF4-FFF2-40B4-BE49-F238E27FC236}">
                  <a16:creationId xmlns:a16="http://schemas.microsoft.com/office/drawing/2014/main" id="{42CB0193-9B70-4C17-A307-9F0617B47B58}"/>
                </a:ext>
              </a:extLst>
            </p:cNvPr>
            <p:cNvSpPr>
              <a:spLocks noChangeArrowheads="1"/>
            </p:cNvSpPr>
            <p:nvPr/>
          </p:nvSpPr>
          <p:spPr bwMode="auto">
            <a:xfrm>
              <a:off x="3213"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20" name="Rectangle 622">
              <a:extLst>
                <a:ext uri="{FF2B5EF4-FFF2-40B4-BE49-F238E27FC236}">
                  <a16:creationId xmlns:a16="http://schemas.microsoft.com/office/drawing/2014/main" id="{1F9EBBDA-1D4A-4689-BA12-5C9F9B69EB5A}"/>
                </a:ext>
              </a:extLst>
            </p:cNvPr>
            <p:cNvSpPr>
              <a:spLocks noChangeArrowheads="1"/>
            </p:cNvSpPr>
            <p:nvPr/>
          </p:nvSpPr>
          <p:spPr bwMode="auto">
            <a:xfrm>
              <a:off x="3237"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21" name="Rectangle 623">
              <a:extLst>
                <a:ext uri="{FF2B5EF4-FFF2-40B4-BE49-F238E27FC236}">
                  <a16:creationId xmlns:a16="http://schemas.microsoft.com/office/drawing/2014/main" id="{E5D39940-8C1D-4BCD-A98F-BF095DE88E92}"/>
                </a:ext>
              </a:extLst>
            </p:cNvPr>
            <p:cNvSpPr>
              <a:spLocks noChangeArrowheads="1"/>
            </p:cNvSpPr>
            <p:nvPr/>
          </p:nvSpPr>
          <p:spPr bwMode="auto">
            <a:xfrm>
              <a:off x="3249"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22" name="Rectangle 624">
              <a:extLst>
                <a:ext uri="{FF2B5EF4-FFF2-40B4-BE49-F238E27FC236}">
                  <a16:creationId xmlns:a16="http://schemas.microsoft.com/office/drawing/2014/main" id="{4005A2D7-ADD2-4F57-9E5A-BA827E7446D4}"/>
                </a:ext>
              </a:extLst>
            </p:cNvPr>
            <p:cNvSpPr>
              <a:spLocks noChangeArrowheads="1"/>
            </p:cNvSpPr>
            <p:nvPr/>
          </p:nvSpPr>
          <p:spPr bwMode="auto">
            <a:xfrm>
              <a:off x="3273"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23" name="Rectangle 625">
              <a:extLst>
                <a:ext uri="{FF2B5EF4-FFF2-40B4-BE49-F238E27FC236}">
                  <a16:creationId xmlns:a16="http://schemas.microsoft.com/office/drawing/2014/main" id="{FCB499AB-D3FB-4B25-8A6C-93ACA72C703F}"/>
                </a:ext>
              </a:extLst>
            </p:cNvPr>
            <p:cNvSpPr>
              <a:spLocks noChangeArrowheads="1"/>
            </p:cNvSpPr>
            <p:nvPr/>
          </p:nvSpPr>
          <p:spPr bwMode="auto">
            <a:xfrm>
              <a:off x="3285"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24" name="Rectangle 626">
              <a:extLst>
                <a:ext uri="{FF2B5EF4-FFF2-40B4-BE49-F238E27FC236}">
                  <a16:creationId xmlns:a16="http://schemas.microsoft.com/office/drawing/2014/main" id="{2AC80706-EFA3-4EB7-B65D-60D5FC7F73AA}"/>
                </a:ext>
              </a:extLst>
            </p:cNvPr>
            <p:cNvSpPr>
              <a:spLocks noChangeArrowheads="1"/>
            </p:cNvSpPr>
            <p:nvPr/>
          </p:nvSpPr>
          <p:spPr bwMode="auto">
            <a:xfrm>
              <a:off x="3309"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25" name="Rectangle 627">
              <a:extLst>
                <a:ext uri="{FF2B5EF4-FFF2-40B4-BE49-F238E27FC236}">
                  <a16:creationId xmlns:a16="http://schemas.microsoft.com/office/drawing/2014/main" id="{A2053FB1-B82D-484C-BC43-EE20CF5431F2}"/>
                </a:ext>
              </a:extLst>
            </p:cNvPr>
            <p:cNvSpPr>
              <a:spLocks noChangeArrowheads="1"/>
            </p:cNvSpPr>
            <p:nvPr/>
          </p:nvSpPr>
          <p:spPr bwMode="auto">
            <a:xfrm>
              <a:off x="3321"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26" name="Rectangle 628">
              <a:extLst>
                <a:ext uri="{FF2B5EF4-FFF2-40B4-BE49-F238E27FC236}">
                  <a16:creationId xmlns:a16="http://schemas.microsoft.com/office/drawing/2014/main" id="{3F7D250E-A745-430C-BA42-806D24A83D65}"/>
                </a:ext>
              </a:extLst>
            </p:cNvPr>
            <p:cNvSpPr>
              <a:spLocks noChangeArrowheads="1"/>
            </p:cNvSpPr>
            <p:nvPr/>
          </p:nvSpPr>
          <p:spPr bwMode="auto">
            <a:xfrm>
              <a:off x="3351"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27" name="Rectangle 629">
              <a:extLst>
                <a:ext uri="{FF2B5EF4-FFF2-40B4-BE49-F238E27FC236}">
                  <a16:creationId xmlns:a16="http://schemas.microsoft.com/office/drawing/2014/main" id="{83B052EB-6E64-48B0-82F3-DAA8915FB26A}"/>
                </a:ext>
              </a:extLst>
            </p:cNvPr>
            <p:cNvSpPr>
              <a:spLocks noChangeArrowheads="1"/>
            </p:cNvSpPr>
            <p:nvPr/>
          </p:nvSpPr>
          <p:spPr bwMode="auto">
            <a:xfrm>
              <a:off x="3357"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28" name="Rectangle 630">
              <a:extLst>
                <a:ext uri="{FF2B5EF4-FFF2-40B4-BE49-F238E27FC236}">
                  <a16:creationId xmlns:a16="http://schemas.microsoft.com/office/drawing/2014/main" id="{F98EA739-8AD4-43DB-A29D-164E33ED88CE}"/>
                </a:ext>
              </a:extLst>
            </p:cNvPr>
            <p:cNvSpPr>
              <a:spLocks noChangeArrowheads="1"/>
            </p:cNvSpPr>
            <p:nvPr/>
          </p:nvSpPr>
          <p:spPr bwMode="auto">
            <a:xfrm>
              <a:off x="3357"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29" name="Rectangle 631">
              <a:extLst>
                <a:ext uri="{FF2B5EF4-FFF2-40B4-BE49-F238E27FC236}">
                  <a16:creationId xmlns:a16="http://schemas.microsoft.com/office/drawing/2014/main" id="{18C5CAD2-1CE1-4D32-94F4-E94191CD4A84}"/>
                </a:ext>
              </a:extLst>
            </p:cNvPr>
            <p:cNvSpPr>
              <a:spLocks noChangeArrowheads="1"/>
            </p:cNvSpPr>
            <p:nvPr/>
          </p:nvSpPr>
          <p:spPr bwMode="auto">
            <a:xfrm>
              <a:off x="3357"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30" name="Rectangle 632">
              <a:extLst>
                <a:ext uri="{FF2B5EF4-FFF2-40B4-BE49-F238E27FC236}">
                  <a16:creationId xmlns:a16="http://schemas.microsoft.com/office/drawing/2014/main" id="{CBB73ED3-46C3-4BC3-825C-05DA51AF0B37}"/>
                </a:ext>
              </a:extLst>
            </p:cNvPr>
            <p:cNvSpPr>
              <a:spLocks noChangeArrowheads="1"/>
            </p:cNvSpPr>
            <p:nvPr/>
          </p:nvSpPr>
          <p:spPr bwMode="auto">
            <a:xfrm>
              <a:off x="3381"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31" name="Rectangle 633">
              <a:extLst>
                <a:ext uri="{FF2B5EF4-FFF2-40B4-BE49-F238E27FC236}">
                  <a16:creationId xmlns:a16="http://schemas.microsoft.com/office/drawing/2014/main" id="{FACE08F8-1E89-4066-AA42-36A16F607AA0}"/>
                </a:ext>
              </a:extLst>
            </p:cNvPr>
            <p:cNvSpPr>
              <a:spLocks noChangeArrowheads="1"/>
            </p:cNvSpPr>
            <p:nvPr/>
          </p:nvSpPr>
          <p:spPr bwMode="auto">
            <a:xfrm>
              <a:off x="3393"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32" name="Rectangle 634">
              <a:extLst>
                <a:ext uri="{FF2B5EF4-FFF2-40B4-BE49-F238E27FC236}">
                  <a16:creationId xmlns:a16="http://schemas.microsoft.com/office/drawing/2014/main" id="{A261271C-B043-4E39-B1DB-1B9982895A13}"/>
                </a:ext>
              </a:extLst>
            </p:cNvPr>
            <p:cNvSpPr>
              <a:spLocks noChangeArrowheads="1"/>
            </p:cNvSpPr>
            <p:nvPr/>
          </p:nvSpPr>
          <p:spPr bwMode="auto">
            <a:xfrm>
              <a:off x="3417"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33" name="Rectangle 635">
              <a:extLst>
                <a:ext uri="{FF2B5EF4-FFF2-40B4-BE49-F238E27FC236}">
                  <a16:creationId xmlns:a16="http://schemas.microsoft.com/office/drawing/2014/main" id="{15354F8C-43FB-43E4-AE92-C0AA7771C9F7}"/>
                </a:ext>
              </a:extLst>
            </p:cNvPr>
            <p:cNvSpPr>
              <a:spLocks noChangeArrowheads="1"/>
            </p:cNvSpPr>
            <p:nvPr/>
          </p:nvSpPr>
          <p:spPr bwMode="auto">
            <a:xfrm>
              <a:off x="3429"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34" name="Rectangle 636">
              <a:extLst>
                <a:ext uri="{FF2B5EF4-FFF2-40B4-BE49-F238E27FC236}">
                  <a16:creationId xmlns:a16="http://schemas.microsoft.com/office/drawing/2014/main" id="{EF0D62F8-55DC-4973-A0AC-AEDD72FEB05D}"/>
                </a:ext>
              </a:extLst>
            </p:cNvPr>
            <p:cNvSpPr>
              <a:spLocks noChangeArrowheads="1"/>
            </p:cNvSpPr>
            <p:nvPr/>
          </p:nvSpPr>
          <p:spPr bwMode="auto">
            <a:xfrm>
              <a:off x="3453"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35" name="Rectangle 637">
              <a:extLst>
                <a:ext uri="{FF2B5EF4-FFF2-40B4-BE49-F238E27FC236}">
                  <a16:creationId xmlns:a16="http://schemas.microsoft.com/office/drawing/2014/main" id="{6AD02974-13FF-471D-867A-947060031205}"/>
                </a:ext>
              </a:extLst>
            </p:cNvPr>
            <p:cNvSpPr>
              <a:spLocks noChangeArrowheads="1"/>
            </p:cNvSpPr>
            <p:nvPr/>
          </p:nvSpPr>
          <p:spPr bwMode="auto">
            <a:xfrm>
              <a:off x="3465"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36" name="Rectangle 638">
              <a:extLst>
                <a:ext uri="{FF2B5EF4-FFF2-40B4-BE49-F238E27FC236}">
                  <a16:creationId xmlns:a16="http://schemas.microsoft.com/office/drawing/2014/main" id="{1973B18F-FB6E-4A98-9D31-D2D7914E1F70}"/>
                </a:ext>
              </a:extLst>
            </p:cNvPr>
            <p:cNvSpPr>
              <a:spLocks noChangeArrowheads="1"/>
            </p:cNvSpPr>
            <p:nvPr/>
          </p:nvSpPr>
          <p:spPr bwMode="auto">
            <a:xfrm>
              <a:off x="3489"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37" name="Rectangle 639">
              <a:extLst>
                <a:ext uri="{FF2B5EF4-FFF2-40B4-BE49-F238E27FC236}">
                  <a16:creationId xmlns:a16="http://schemas.microsoft.com/office/drawing/2014/main" id="{FFA9F54C-293F-4361-B24E-5BFEFD707C5C}"/>
                </a:ext>
              </a:extLst>
            </p:cNvPr>
            <p:cNvSpPr>
              <a:spLocks noChangeArrowheads="1"/>
            </p:cNvSpPr>
            <p:nvPr/>
          </p:nvSpPr>
          <p:spPr bwMode="auto">
            <a:xfrm>
              <a:off x="3507"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38" name="Rectangle 640">
              <a:extLst>
                <a:ext uri="{FF2B5EF4-FFF2-40B4-BE49-F238E27FC236}">
                  <a16:creationId xmlns:a16="http://schemas.microsoft.com/office/drawing/2014/main" id="{14C2E0DC-B5CD-46BC-B769-BCB5E8AE967E}"/>
                </a:ext>
              </a:extLst>
            </p:cNvPr>
            <p:cNvSpPr>
              <a:spLocks noChangeArrowheads="1"/>
            </p:cNvSpPr>
            <p:nvPr/>
          </p:nvSpPr>
          <p:spPr bwMode="auto">
            <a:xfrm>
              <a:off x="3525"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39" name="Rectangle 641">
              <a:extLst>
                <a:ext uri="{FF2B5EF4-FFF2-40B4-BE49-F238E27FC236}">
                  <a16:creationId xmlns:a16="http://schemas.microsoft.com/office/drawing/2014/main" id="{72B0EEC5-2BE6-4477-A38D-67F666D47AB4}"/>
                </a:ext>
              </a:extLst>
            </p:cNvPr>
            <p:cNvSpPr>
              <a:spLocks noChangeArrowheads="1"/>
            </p:cNvSpPr>
            <p:nvPr/>
          </p:nvSpPr>
          <p:spPr bwMode="auto">
            <a:xfrm>
              <a:off x="3531"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40" name="Rectangle 642">
              <a:extLst>
                <a:ext uri="{FF2B5EF4-FFF2-40B4-BE49-F238E27FC236}">
                  <a16:creationId xmlns:a16="http://schemas.microsoft.com/office/drawing/2014/main" id="{748EF151-0911-4EC5-ACE7-BD7C57FB7B14}"/>
                </a:ext>
              </a:extLst>
            </p:cNvPr>
            <p:cNvSpPr>
              <a:spLocks noChangeArrowheads="1"/>
            </p:cNvSpPr>
            <p:nvPr/>
          </p:nvSpPr>
          <p:spPr bwMode="auto">
            <a:xfrm>
              <a:off x="3537"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41" name="Rectangle 643">
              <a:extLst>
                <a:ext uri="{FF2B5EF4-FFF2-40B4-BE49-F238E27FC236}">
                  <a16:creationId xmlns:a16="http://schemas.microsoft.com/office/drawing/2014/main" id="{49B69528-09CE-42F3-B3AF-169C84327090}"/>
                </a:ext>
              </a:extLst>
            </p:cNvPr>
            <p:cNvSpPr>
              <a:spLocks noChangeArrowheads="1"/>
            </p:cNvSpPr>
            <p:nvPr/>
          </p:nvSpPr>
          <p:spPr bwMode="auto">
            <a:xfrm>
              <a:off x="3537"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42" name="Rectangle 644">
              <a:extLst>
                <a:ext uri="{FF2B5EF4-FFF2-40B4-BE49-F238E27FC236}">
                  <a16:creationId xmlns:a16="http://schemas.microsoft.com/office/drawing/2014/main" id="{7E87731B-B1C9-44FA-B607-1B31B9A947DC}"/>
                </a:ext>
              </a:extLst>
            </p:cNvPr>
            <p:cNvSpPr>
              <a:spLocks noChangeArrowheads="1"/>
            </p:cNvSpPr>
            <p:nvPr/>
          </p:nvSpPr>
          <p:spPr bwMode="auto">
            <a:xfrm>
              <a:off x="3537"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43" name="Rectangle 645">
              <a:extLst>
                <a:ext uri="{FF2B5EF4-FFF2-40B4-BE49-F238E27FC236}">
                  <a16:creationId xmlns:a16="http://schemas.microsoft.com/office/drawing/2014/main" id="{89D8AB1B-C0B9-40DF-A4F9-2AA32108A311}"/>
                </a:ext>
              </a:extLst>
            </p:cNvPr>
            <p:cNvSpPr>
              <a:spLocks noChangeArrowheads="1"/>
            </p:cNvSpPr>
            <p:nvPr/>
          </p:nvSpPr>
          <p:spPr bwMode="auto">
            <a:xfrm>
              <a:off x="3561"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44" name="Rectangle 646">
              <a:extLst>
                <a:ext uri="{FF2B5EF4-FFF2-40B4-BE49-F238E27FC236}">
                  <a16:creationId xmlns:a16="http://schemas.microsoft.com/office/drawing/2014/main" id="{800F9F8F-2B69-4B60-B1BA-DEDB87B6882C}"/>
                </a:ext>
              </a:extLst>
            </p:cNvPr>
            <p:cNvSpPr>
              <a:spLocks noChangeArrowheads="1"/>
            </p:cNvSpPr>
            <p:nvPr/>
          </p:nvSpPr>
          <p:spPr bwMode="auto">
            <a:xfrm>
              <a:off x="3579"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45" name="Rectangle 647">
              <a:extLst>
                <a:ext uri="{FF2B5EF4-FFF2-40B4-BE49-F238E27FC236}">
                  <a16:creationId xmlns:a16="http://schemas.microsoft.com/office/drawing/2014/main" id="{5CFB61CF-6381-478E-8DCE-78CEABD63115}"/>
                </a:ext>
              </a:extLst>
            </p:cNvPr>
            <p:cNvSpPr>
              <a:spLocks noChangeArrowheads="1"/>
            </p:cNvSpPr>
            <p:nvPr/>
          </p:nvSpPr>
          <p:spPr bwMode="auto">
            <a:xfrm>
              <a:off x="3597"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46" name="Rectangle 648">
              <a:extLst>
                <a:ext uri="{FF2B5EF4-FFF2-40B4-BE49-F238E27FC236}">
                  <a16:creationId xmlns:a16="http://schemas.microsoft.com/office/drawing/2014/main" id="{C092F307-2D2B-48B9-B684-F4A14EA838EF}"/>
                </a:ext>
              </a:extLst>
            </p:cNvPr>
            <p:cNvSpPr>
              <a:spLocks noChangeArrowheads="1"/>
            </p:cNvSpPr>
            <p:nvPr/>
          </p:nvSpPr>
          <p:spPr bwMode="auto">
            <a:xfrm>
              <a:off x="3615"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47" name="Rectangle 649">
              <a:extLst>
                <a:ext uri="{FF2B5EF4-FFF2-40B4-BE49-F238E27FC236}">
                  <a16:creationId xmlns:a16="http://schemas.microsoft.com/office/drawing/2014/main" id="{68D782F2-BA01-4901-AB3A-1BE97E1E44F4}"/>
                </a:ext>
              </a:extLst>
            </p:cNvPr>
            <p:cNvSpPr>
              <a:spLocks noChangeArrowheads="1"/>
            </p:cNvSpPr>
            <p:nvPr/>
          </p:nvSpPr>
          <p:spPr bwMode="auto">
            <a:xfrm>
              <a:off x="3633"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48" name="Rectangle 650">
              <a:extLst>
                <a:ext uri="{FF2B5EF4-FFF2-40B4-BE49-F238E27FC236}">
                  <a16:creationId xmlns:a16="http://schemas.microsoft.com/office/drawing/2014/main" id="{7CD54C43-8DAA-4CFE-AA18-9173F7D8292C}"/>
                </a:ext>
              </a:extLst>
            </p:cNvPr>
            <p:cNvSpPr>
              <a:spLocks noChangeArrowheads="1"/>
            </p:cNvSpPr>
            <p:nvPr/>
          </p:nvSpPr>
          <p:spPr bwMode="auto">
            <a:xfrm>
              <a:off x="3651"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49" name="Rectangle 651">
              <a:extLst>
                <a:ext uri="{FF2B5EF4-FFF2-40B4-BE49-F238E27FC236}">
                  <a16:creationId xmlns:a16="http://schemas.microsoft.com/office/drawing/2014/main" id="{D0E4C39D-E956-409B-9242-6B78D79F7BA5}"/>
                </a:ext>
              </a:extLst>
            </p:cNvPr>
            <p:cNvSpPr>
              <a:spLocks noChangeArrowheads="1"/>
            </p:cNvSpPr>
            <p:nvPr/>
          </p:nvSpPr>
          <p:spPr bwMode="auto">
            <a:xfrm>
              <a:off x="3669"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50" name="Rectangle 652">
              <a:extLst>
                <a:ext uri="{FF2B5EF4-FFF2-40B4-BE49-F238E27FC236}">
                  <a16:creationId xmlns:a16="http://schemas.microsoft.com/office/drawing/2014/main" id="{B5EDEA1E-A35A-4148-9AC6-26DE2003FBC4}"/>
                </a:ext>
              </a:extLst>
            </p:cNvPr>
            <p:cNvSpPr>
              <a:spLocks noChangeArrowheads="1"/>
            </p:cNvSpPr>
            <p:nvPr/>
          </p:nvSpPr>
          <p:spPr bwMode="auto">
            <a:xfrm>
              <a:off x="3687"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51" name="Rectangle 653">
              <a:extLst>
                <a:ext uri="{FF2B5EF4-FFF2-40B4-BE49-F238E27FC236}">
                  <a16:creationId xmlns:a16="http://schemas.microsoft.com/office/drawing/2014/main" id="{3F03C3D8-83FF-44FB-A497-09DFC879BDB4}"/>
                </a:ext>
              </a:extLst>
            </p:cNvPr>
            <p:cNvSpPr>
              <a:spLocks noChangeArrowheads="1"/>
            </p:cNvSpPr>
            <p:nvPr/>
          </p:nvSpPr>
          <p:spPr bwMode="auto">
            <a:xfrm>
              <a:off x="3711"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52" name="Rectangle 654">
              <a:extLst>
                <a:ext uri="{FF2B5EF4-FFF2-40B4-BE49-F238E27FC236}">
                  <a16:creationId xmlns:a16="http://schemas.microsoft.com/office/drawing/2014/main" id="{AA72E08B-C469-47E9-BB66-04D7F33949F3}"/>
                </a:ext>
              </a:extLst>
            </p:cNvPr>
            <p:cNvSpPr>
              <a:spLocks noChangeArrowheads="1"/>
            </p:cNvSpPr>
            <p:nvPr/>
          </p:nvSpPr>
          <p:spPr bwMode="auto">
            <a:xfrm>
              <a:off x="3717"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53" name="Rectangle 655">
              <a:extLst>
                <a:ext uri="{FF2B5EF4-FFF2-40B4-BE49-F238E27FC236}">
                  <a16:creationId xmlns:a16="http://schemas.microsoft.com/office/drawing/2014/main" id="{6F4A7DAA-BBAC-436C-9CC7-6E034EE535D3}"/>
                </a:ext>
              </a:extLst>
            </p:cNvPr>
            <p:cNvSpPr>
              <a:spLocks noChangeArrowheads="1"/>
            </p:cNvSpPr>
            <p:nvPr/>
          </p:nvSpPr>
          <p:spPr bwMode="auto">
            <a:xfrm>
              <a:off x="3717"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54" name="Rectangle 656">
              <a:extLst>
                <a:ext uri="{FF2B5EF4-FFF2-40B4-BE49-F238E27FC236}">
                  <a16:creationId xmlns:a16="http://schemas.microsoft.com/office/drawing/2014/main" id="{E347E49A-BF3B-4D97-B5D4-E50B603CE018}"/>
                </a:ext>
              </a:extLst>
            </p:cNvPr>
            <p:cNvSpPr>
              <a:spLocks noChangeArrowheads="1"/>
            </p:cNvSpPr>
            <p:nvPr/>
          </p:nvSpPr>
          <p:spPr bwMode="auto">
            <a:xfrm>
              <a:off x="3723"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55" name="Rectangle 657">
              <a:extLst>
                <a:ext uri="{FF2B5EF4-FFF2-40B4-BE49-F238E27FC236}">
                  <a16:creationId xmlns:a16="http://schemas.microsoft.com/office/drawing/2014/main" id="{3A0E2FF9-F789-41A0-ADB1-7FCBA4BB38B3}"/>
                </a:ext>
              </a:extLst>
            </p:cNvPr>
            <p:cNvSpPr>
              <a:spLocks noChangeArrowheads="1"/>
            </p:cNvSpPr>
            <p:nvPr/>
          </p:nvSpPr>
          <p:spPr bwMode="auto">
            <a:xfrm>
              <a:off x="3747"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56" name="Rectangle 658">
              <a:extLst>
                <a:ext uri="{FF2B5EF4-FFF2-40B4-BE49-F238E27FC236}">
                  <a16:creationId xmlns:a16="http://schemas.microsoft.com/office/drawing/2014/main" id="{9BBC6535-A32B-4A6D-A137-75CAF3CDAE7E}"/>
                </a:ext>
              </a:extLst>
            </p:cNvPr>
            <p:cNvSpPr>
              <a:spLocks noChangeArrowheads="1"/>
            </p:cNvSpPr>
            <p:nvPr/>
          </p:nvSpPr>
          <p:spPr bwMode="auto">
            <a:xfrm>
              <a:off x="3759"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57" name="Rectangle 659">
              <a:extLst>
                <a:ext uri="{FF2B5EF4-FFF2-40B4-BE49-F238E27FC236}">
                  <a16:creationId xmlns:a16="http://schemas.microsoft.com/office/drawing/2014/main" id="{4E5276E3-A071-487B-8C1B-9431D9E037BD}"/>
                </a:ext>
              </a:extLst>
            </p:cNvPr>
            <p:cNvSpPr>
              <a:spLocks noChangeArrowheads="1"/>
            </p:cNvSpPr>
            <p:nvPr/>
          </p:nvSpPr>
          <p:spPr bwMode="auto">
            <a:xfrm>
              <a:off x="3783"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58" name="Rectangle 660">
              <a:extLst>
                <a:ext uri="{FF2B5EF4-FFF2-40B4-BE49-F238E27FC236}">
                  <a16:creationId xmlns:a16="http://schemas.microsoft.com/office/drawing/2014/main" id="{3842FD3A-9316-4F5C-B807-F11CCFC4517E}"/>
                </a:ext>
              </a:extLst>
            </p:cNvPr>
            <p:cNvSpPr>
              <a:spLocks noChangeArrowheads="1"/>
            </p:cNvSpPr>
            <p:nvPr/>
          </p:nvSpPr>
          <p:spPr bwMode="auto">
            <a:xfrm>
              <a:off x="3795"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59" name="Rectangle 661">
              <a:extLst>
                <a:ext uri="{FF2B5EF4-FFF2-40B4-BE49-F238E27FC236}">
                  <a16:creationId xmlns:a16="http://schemas.microsoft.com/office/drawing/2014/main" id="{88667B44-79F9-41D6-8D58-F1D611C32AE7}"/>
                </a:ext>
              </a:extLst>
            </p:cNvPr>
            <p:cNvSpPr>
              <a:spLocks noChangeArrowheads="1"/>
            </p:cNvSpPr>
            <p:nvPr/>
          </p:nvSpPr>
          <p:spPr bwMode="auto">
            <a:xfrm>
              <a:off x="3819"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60" name="Rectangle 662">
              <a:extLst>
                <a:ext uri="{FF2B5EF4-FFF2-40B4-BE49-F238E27FC236}">
                  <a16:creationId xmlns:a16="http://schemas.microsoft.com/office/drawing/2014/main" id="{ADE29FE2-0566-4F29-BCF5-BDA738F43949}"/>
                </a:ext>
              </a:extLst>
            </p:cNvPr>
            <p:cNvSpPr>
              <a:spLocks noChangeArrowheads="1"/>
            </p:cNvSpPr>
            <p:nvPr/>
          </p:nvSpPr>
          <p:spPr bwMode="auto">
            <a:xfrm>
              <a:off x="3831"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61" name="Rectangle 663">
              <a:extLst>
                <a:ext uri="{FF2B5EF4-FFF2-40B4-BE49-F238E27FC236}">
                  <a16:creationId xmlns:a16="http://schemas.microsoft.com/office/drawing/2014/main" id="{7D32F550-2751-4ED2-899D-473DA1C544EB}"/>
                </a:ext>
              </a:extLst>
            </p:cNvPr>
            <p:cNvSpPr>
              <a:spLocks noChangeArrowheads="1"/>
            </p:cNvSpPr>
            <p:nvPr/>
          </p:nvSpPr>
          <p:spPr bwMode="auto">
            <a:xfrm>
              <a:off x="3855"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62" name="Rectangle 664">
              <a:extLst>
                <a:ext uri="{FF2B5EF4-FFF2-40B4-BE49-F238E27FC236}">
                  <a16:creationId xmlns:a16="http://schemas.microsoft.com/office/drawing/2014/main" id="{BF91BE2F-C84F-4273-9414-AD91778159C6}"/>
                </a:ext>
              </a:extLst>
            </p:cNvPr>
            <p:cNvSpPr>
              <a:spLocks noChangeArrowheads="1"/>
            </p:cNvSpPr>
            <p:nvPr/>
          </p:nvSpPr>
          <p:spPr bwMode="auto">
            <a:xfrm>
              <a:off x="3867"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63" name="Rectangle 665">
              <a:extLst>
                <a:ext uri="{FF2B5EF4-FFF2-40B4-BE49-F238E27FC236}">
                  <a16:creationId xmlns:a16="http://schemas.microsoft.com/office/drawing/2014/main" id="{F2FFABE9-83D5-4727-8230-6DB0478E73EA}"/>
                </a:ext>
              </a:extLst>
            </p:cNvPr>
            <p:cNvSpPr>
              <a:spLocks noChangeArrowheads="1"/>
            </p:cNvSpPr>
            <p:nvPr/>
          </p:nvSpPr>
          <p:spPr bwMode="auto">
            <a:xfrm>
              <a:off x="3891"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64" name="Rectangle 666">
              <a:extLst>
                <a:ext uri="{FF2B5EF4-FFF2-40B4-BE49-F238E27FC236}">
                  <a16:creationId xmlns:a16="http://schemas.microsoft.com/office/drawing/2014/main" id="{DC701528-2AFD-48C8-9D3C-43BBADCD3D78}"/>
                </a:ext>
              </a:extLst>
            </p:cNvPr>
            <p:cNvSpPr>
              <a:spLocks noChangeArrowheads="1"/>
            </p:cNvSpPr>
            <p:nvPr/>
          </p:nvSpPr>
          <p:spPr bwMode="auto">
            <a:xfrm>
              <a:off x="3897"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65" name="Rectangle 667">
              <a:extLst>
                <a:ext uri="{FF2B5EF4-FFF2-40B4-BE49-F238E27FC236}">
                  <a16:creationId xmlns:a16="http://schemas.microsoft.com/office/drawing/2014/main" id="{A526BAF9-EF28-4874-8E07-66E4242CB4C5}"/>
                </a:ext>
              </a:extLst>
            </p:cNvPr>
            <p:cNvSpPr>
              <a:spLocks noChangeArrowheads="1"/>
            </p:cNvSpPr>
            <p:nvPr/>
          </p:nvSpPr>
          <p:spPr bwMode="auto">
            <a:xfrm>
              <a:off x="3897"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66" name="Rectangle 668">
              <a:extLst>
                <a:ext uri="{FF2B5EF4-FFF2-40B4-BE49-F238E27FC236}">
                  <a16:creationId xmlns:a16="http://schemas.microsoft.com/office/drawing/2014/main" id="{286A5CFC-13D4-4250-8ED2-56CC124768F8}"/>
                </a:ext>
              </a:extLst>
            </p:cNvPr>
            <p:cNvSpPr>
              <a:spLocks noChangeArrowheads="1"/>
            </p:cNvSpPr>
            <p:nvPr/>
          </p:nvSpPr>
          <p:spPr bwMode="auto">
            <a:xfrm>
              <a:off x="3903"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67" name="Rectangle 669">
              <a:extLst>
                <a:ext uri="{FF2B5EF4-FFF2-40B4-BE49-F238E27FC236}">
                  <a16:creationId xmlns:a16="http://schemas.microsoft.com/office/drawing/2014/main" id="{A2BF1A04-5A3E-4990-993A-2D04413B5FBF}"/>
                </a:ext>
              </a:extLst>
            </p:cNvPr>
            <p:cNvSpPr>
              <a:spLocks noChangeArrowheads="1"/>
            </p:cNvSpPr>
            <p:nvPr/>
          </p:nvSpPr>
          <p:spPr bwMode="auto">
            <a:xfrm>
              <a:off x="3927"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68" name="Rectangle 670">
              <a:extLst>
                <a:ext uri="{FF2B5EF4-FFF2-40B4-BE49-F238E27FC236}">
                  <a16:creationId xmlns:a16="http://schemas.microsoft.com/office/drawing/2014/main" id="{AE763C00-2A37-4166-9BC9-2191B4C6636E}"/>
                </a:ext>
              </a:extLst>
            </p:cNvPr>
            <p:cNvSpPr>
              <a:spLocks noChangeArrowheads="1"/>
            </p:cNvSpPr>
            <p:nvPr/>
          </p:nvSpPr>
          <p:spPr bwMode="auto">
            <a:xfrm>
              <a:off x="3939"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69" name="Rectangle 671">
              <a:extLst>
                <a:ext uri="{FF2B5EF4-FFF2-40B4-BE49-F238E27FC236}">
                  <a16:creationId xmlns:a16="http://schemas.microsoft.com/office/drawing/2014/main" id="{2398DEBD-40C5-4188-A758-C84A561CF16E}"/>
                </a:ext>
              </a:extLst>
            </p:cNvPr>
            <p:cNvSpPr>
              <a:spLocks noChangeArrowheads="1"/>
            </p:cNvSpPr>
            <p:nvPr/>
          </p:nvSpPr>
          <p:spPr bwMode="auto">
            <a:xfrm>
              <a:off x="3963"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70" name="Rectangle 672">
              <a:extLst>
                <a:ext uri="{FF2B5EF4-FFF2-40B4-BE49-F238E27FC236}">
                  <a16:creationId xmlns:a16="http://schemas.microsoft.com/office/drawing/2014/main" id="{01C143ED-B48E-4341-8DA3-C8E3038352C7}"/>
                </a:ext>
              </a:extLst>
            </p:cNvPr>
            <p:cNvSpPr>
              <a:spLocks noChangeArrowheads="1"/>
            </p:cNvSpPr>
            <p:nvPr/>
          </p:nvSpPr>
          <p:spPr bwMode="auto">
            <a:xfrm>
              <a:off x="3975"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71" name="Rectangle 673">
              <a:extLst>
                <a:ext uri="{FF2B5EF4-FFF2-40B4-BE49-F238E27FC236}">
                  <a16:creationId xmlns:a16="http://schemas.microsoft.com/office/drawing/2014/main" id="{83566306-3D7B-4F87-9D0D-85C0199A1B0E}"/>
                </a:ext>
              </a:extLst>
            </p:cNvPr>
            <p:cNvSpPr>
              <a:spLocks noChangeArrowheads="1"/>
            </p:cNvSpPr>
            <p:nvPr/>
          </p:nvSpPr>
          <p:spPr bwMode="auto">
            <a:xfrm>
              <a:off x="3999"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72" name="Rectangle 674">
              <a:extLst>
                <a:ext uri="{FF2B5EF4-FFF2-40B4-BE49-F238E27FC236}">
                  <a16:creationId xmlns:a16="http://schemas.microsoft.com/office/drawing/2014/main" id="{D21FBBD6-B148-45FE-82BA-0573450F515C}"/>
                </a:ext>
              </a:extLst>
            </p:cNvPr>
            <p:cNvSpPr>
              <a:spLocks noChangeArrowheads="1"/>
            </p:cNvSpPr>
            <p:nvPr/>
          </p:nvSpPr>
          <p:spPr bwMode="auto">
            <a:xfrm>
              <a:off x="4011"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73" name="Rectangle 675">
              <a:extLst>
                <a:ext uri="{FF2B5EF4-FFF2-40B4-BE49-F238E27FC236}">
                  <a16:creationId xmlns:a16="http://schemas.microsoft.com/office/drawing/2014/main" id="{EA55572E-F071-45B1-95FC-40594EB6DE4F}"/>
                </a:ext>
              </a:extLst>
            </p:cNvPr>
            <p:cNvSpPr>
              <a:spLocks noChangeArrowheads="1"/>
            </p:cNvSpPr>
            <p:nvPr/>
          </p:nvSpPr>
          <p:spPr bwMode="auto">
            <a:xfrm>
              <a:off x="4035" y="352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74" name="Rectangle 676">
              <a:extLst>
                <a:ext uri="{FF2B5EF4-FFF2-40B4-BE49-F238E27FC236}">
                  <a16:creationId xmlns:a16="http://schemas.microsoft.com/office/drawing/2014/main" id="{0F4DBF76-372F-4DE5-A11B-DED36EDBD747}"/>
                </a:ext>
              </a:extLst>
            </p:cNvPr>
            <p:cNvSpPr>
              <a:spLocks noChangeArrowheads="1"/>
            </p:cNvSpPr>
            <p:nvPr/>
          </p:nvSpPr>
          <p:spPr bwMode="auto">
            <a:xfrm>
              <a:off x="4047"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75" name="Rectangle 677">
              <a:extLst>
                <a:ext uri="{FF2B5EF4-FFF2-40B4-BE49-F238E27FC236}">
                  <a16:creationId xmlns:a16="http://schemas.microsoft.com/office/drawing/2014/main" id="{349B74BC-CDFD-470D-B3EE-705A3799F7BC}"/>
                </a:ext>
              </a:extLst>
            </p:cNvPr>
            <p:cNvSpPr>
              <a:spLocks noChangeArrowheads="1"/>
            </p:cNvSpPr>
            <p:nvPr/>
          </p:nvSpPr>
          <p:spPr bwMode="auto">
            <a:xfrm>
              <a:off x="4077"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76" name="Rectangle 678">
              <a:extLst>
                <a:ext uri="{FF2B5EF4-FFF2-40B4-BE49-F238E27FC236}">
                  <a16:creationId xmlns:a16="http://schemas.microsoft.com/office/drawing/2014/main" id="{506AD8BE-3C9F-4FDA-8F47-876F8E2EC4F4}"/>
                </a:ext>
              </a:extLst>
            </p:cNvPr>
            <p:cNvSpPr>
              <a:spLocks noChangeArrowheads="1"/>
            </p:cNvSpPr>
            <p:nvPr/>
          </p:nvSpPr>
          <p:spPr bwMode="auto">
            <a:xfrm>
              <a:off x="4083"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77" name="Rectangle 679">
              <a:extLst>
                <a:ext uri="{FF2B5EF4-FFF2-40B4-BE49-F238E27FC236}">
                  <a16:creationId xmlns:a16="http://schemas.microsoft.com/office/drawing/2014/main" id="{FC094F33-E57C-49DE-88C5-85C27F042B43}"/>
                </a:ext>
              </a:extLst>
            </p:cNvPr>
            <p:cNvSpPr>
              <a:spLocks noChangeArrowheads="1"/>
            </p:cNvSpPr>
            <p:nvPr/>
          </p:nvSpPr>
          <p:spPr bwMode="auto">
            <a:xfrm>
              <a:off x="4083"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78" name="Rectangle 680">
              <a:extLst>
                <a:ext uri="{FF2B5EF4-FFF2-40B4-BE49-F238E27FC236}">
                  <a16:creationId xmlns:a16="http://schemas.microsoft.com/office/drawing/2014/main" id="{1FB4811F-3227-4298-A215-A9C2FF2CDDC2}"/>
                </a:ext>
              </a:extLst>
            </p:cNvPr>
            <p:cNvSpPr>
              <a:spLocks noChangeArrowheads="1"/>
            </p:cNvSpPr>
            <p:nvPr/>
          </p:nvSpPr>
          <p:spPr bwMode="auto">
            <a:xfrm>
              <a:off x="4083"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79" name="Rectangle 681">
              <a:extLst>
                <a:ext uri="{FF2B5EF4-FFF2-40B4-BE49-F238E27FC236}">
                  <a16:creationId xmlns:a16="http://schemas.microsoft.com/office/drawing/2014/main" id="{048E0D3D-229B-49B6-8E6E-035CE6F1427B}"/>
                </a:ext>
              </a:extLst>
            </p:cNvPr>
            <p:cNvSpPr>
              <a:spLocks noChangeArrowheads="1"/>
            </p:cNvSpPr>
            <p:nvPr/>
          </p:nvSpPr>
          <p:spPr bwMode="auto">
            <a:xfrm>
              <a:off x="4107"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80" name="Rectangle 682">
              <a:extLst>
                <a:ext uri="{FF2B5EF4-FFF2-40B4-BE49-F238E27FC236}">
                  <a16:creationId xmlns:a16="http://schemas.microsoft.com/office/drawing/2014/main" id="{78D6B3B1-2EBA-4242-9DFB-4776AE7CA645}"/>
                </a:ext>
              </a:extLst>
            </p:cNvPr>
            <p:cNvSpPr>
              <a:spLocks noChangeArrowheads="1"/>
            </p:cNvSpPr>
            <p:nvPr/>
          </p:nvSpPr>
          <p:spPr bwMode="auto">
            <a:xfrm>
              <a:off x="4119"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81" name="Rectangle 683">
              <a:extLst>
                <a:ext uri="{FF2B5EF4-FFF2-40B4-BE49-F238E27FC236}">
                  <a16:creationId xmlns:a16="http://schemas.microsoft.com/office/drawing/2014/main" id="{436294A8-AA5C-45A4-AB38-1DBC3AA800DD}"/>
                </a:ext>
              </a:extLst>
            </p:cNvPr>
            <p:cNvSpPr>
              <a:spLocks noChangeArrowheads="1"/>
            </p:cNvSpPr>
            <p:nvPr/>
          </p:nvSpPr>
          <p:spPr bwMode="auto">
            <a:xfrm>
              <a:off x="4143"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82" name="Rectangle 684">
              <a:extLst>
                <a:ext uri="{FF2B5EF4-FFF2-40B4-BE49-F238E27FC236}">
                  <a16:creationId xmlns:a16="http://schemas.microsoft.com/office/drawing/2014/main" id="{445198C7-E7BD-48B0-838B-A2F131F252F8}"/>
                </a:ext>
              </a:extLst>
            </p:cNvPr>
            <p:cNvSpPr>
              <a:spLocks noChangeArrowheads="1"/>
            </p:cNvSpPr>
            <p:nvPr/>
          </p:nvSpPr>
          <p:spPr bwMode="auto">
            <a:xfrm>
              <a:off x="4155"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83" name="Rectangle 685">
              <a:extLst>
                <a:ext uri="{FF2B5EF4-FFF2-40B4-BE49-F238E27FC236}">
                  <a16:creationId xmlns:a16="http://schemas.microsoft.com/office/drawing/2014/main" id="{290713A1-6E1F-4773-BB21-6245FE04AE9C}"/>
                </a:ext>
              </a:extLst>
            </p:cNvPr>
            <p:cNvSpPr>
              <a:spLocks noChangeArrowheads="1"/>
            </p:cNvSpPr>
            <p:nvPr/>
          </p:nvSpPr>
          <p:spPr bwMode="auto">
            <a:xfrm>
              <a:off x="4179"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84" name="Rectangle 686">
              <a:extLst>
                <a:ext uri="{FF2B5EF4-FFF2-40B4-BE49-F238E27FC236}">
                  <a16:creationId xmlns:a16="http://schemas.microsoft.com/office/drawing/2014/main" id="{7088CA34-8E77-4517-B84E-5BEDAEBC5D6D}"/>
                </a:ext>
              </a:extLst>
            </p:cNvPr>
            <p:cNvSpPr>
              <a:spLocks noChangeArrowheads="1"/>
            </p:cNvSpPr>
            <p:nvPr/>
          </p:nvSpPr>
          <p:spPr bwMode="auto">
            <a:xfrm>
              <a:off x="4191"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85" name="Rectangle 687">
              <a:extLst>
                <a:ext uri="{FF2B5EF4-FFF2-40B4-BE49-F238E27FC236}">
                  <a16:creationId xmlns:a16="http://schemas.microsoft.com/office/drawing/2014/main" id="{E6E1368F-9269-4209-873E-62B9093E4967}"/>
                </a:ext>
              </a:extLst>
            </p:cNvPr>
            <p:cNvSpPr>
              <a:spLocks noChangeArrowheads="1"/>
            </p:cNvSpPr>
            <p:nvPr/>
          </p:nvSpPr>
          <p:spPr bwMode="auto">
            <a:xfrm>
              <a:off x="4215"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86" name="Rectangle 688">
              <a:extLst>
                <a:ext uri="{FF2B5EF4-FFF2-40B4-BE49-F238E27FC236}">
                  <a16:creationId xmlns:a16="http://schemas.microsoft.com/office/drawing/2014/main" id="{C7E65870-0B0F-4BE6-BEEE-763D3DAC65AF}"/>
                </a:ext>
              </a:extLst>
            </p:cNvPr>
            <p:cNvSpPr>
              <a:spLocks noChangeArrowheads="1"/>
            </p:cNvSpPr>
            <p:nvPr/>
          </p:nvSpPr>
          <p:spPr bwMode="auto">
            <a:xfrm>
              <a:off x="4227"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87" name="Rectangle 689">
              <a:extLst>
                <a:ext uri="{FF2B5EF4-FFF2-40B4-BE49-F238E27FC236}">
                  <a16:creationId xmlns:a16="http://schemas.microsoft.com/office/drawing/2014/main" id="{6CE93CEF-FDA8-45A9-B97A-B69E8D012E61}"/>
                </a:ext>
              </a:extLst>
            </p:cNvPr>
            <p:cNvSpPr>
              <a:spLocks noChangeArrowheads="1"/>
            </p:cNvSpPr>
            <p:nvPr/>
          </p:nvSpPr>
          <p:spPr bwMode="auto">
            <a:xfrm>
              <a:off x="4251"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88" name="Rectangle 690">
              <a:extLst>
                <a:ext uri="{FF2B5EF4-FFF2-40B4-BE49-F238E27FC236}">
                  <a16:creationId xmlns:a16="http://schemas.microsoft.com/office/drawing/2014/main" id="{83AE590E-DF9B-4F58-851F-395355E7449C}"/>
                </a:ext>
              </a:extLst>
            </p:cNvPr>
            <p:cNvSpPr>
              <a:spLocks noChangeArrowheads="1"/>
            </p:cNvSpPr>
            <p:nvPr/>
          </p:nvSpPr>
          <p:spPr bwMode="auto">
            <a:xfrm>
              <a:off x="4251"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89" name="Rectangle 691">
              <a:extLst>
                <a:ext uri="{FF2B5EF4-FFF2-40B4-BE49-F238E27FC236}">
                  <a16:creationId xmlns:a16="http://schemas.microsoft.com/office/drawing/2014/main" id="{116BCF4C-1F86-42FC-A24E-A653B9AA7938}"/>
                </a:ext>
              </a:extLst>
            </p:cNvPr>
            <p:cNvSpPr>
              <a:spLocks noChangeArrowheads="1"/>
            </p:cNvSpPr>
            <p:nvPr/>
          </p:nvSpPr>
          <p:spPr bwMode="auto">
            <a:xfrm>
              <a:off x="4263"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90" name="Rectangle 692">
              <a:extLst>
                <a:ext uri="{FF2B5EF4-FFF2-40B4-BE49-F238E27FC236}">
                  <a16:creationId xmlns:a16="http://schemas.microsoft.com/office/drawing/2014/main" id="{39639F70-3283-455D-A191-4B48B6238F92}"/>
                </a:ext>
              </a:extLst>
            </p:cNvPr>
            <p:cNvSpPr>
              <a:spLocks noChangeArrowheads="1"/>
            </p:cNvSpPr>
            <p:nvPr/>
          </p:nvSpPr>
          <p:spPr bwMode="auto">
            <a:xfrm>
              <a:off x="4263"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91" name="Rectangle 693">
              <a:extLst>
                <a:ext uri="{FF2B5EF4-FFF2-40B4-BE49-F238E27FC236}">
                  <a16:creationId xmlns:a16="http://schemas.microsoft.com/office/drawing/2014/main" id="{805E814C-E405-4D19-BCBB-C5CF67DA91E3}"/>
                </a:ext>
              </a:extLst>
            </p:cNvPr>
            <p:cNvSpPr>
              <a:spLocks noChangeArrowheads="1"/>
            </p:cNvSpPr>
            <p:nvPr/>
          </p:nvSpPr>
          <p:spPr bwMode="auto">
            <a:xfrm>
              <a:off x="4263"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92" name="Rectangle 694">
              <a:extLst>
                <a:ext uri="{FF2B5EF4-FFF2-40B4-BE49-F238E27FC236}">
                  <a16:creationId xmlns:a16="http://schemas.microsoft.com/office/drawing/2014/main" id="{E4A1F325-56B0-4BDD-B3CE-7B928F845674}"/>
                </a:ext>
              </a:extLst>
            </p:cNvPr>
            <p:cNvSpPr>
              <a:spLocks noChangeArrowheads="1"/>
            </p:cNvSpPr>
            <p:nvPr/>
          </p:nvSpPr>
          <p:spPr bwMode="auto">
            <a:xfrm>
              <a:off x="4281"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93" name="Rectangle 695">
              <a:extLst>
                <a:ext uri="{FF2B5EF4-FFF2-40B4-BE49-F238E27FC236}">
                  <a16:creationId xmlns:a16="http://schemas.microsoft.com/office/drawing/2014/main" id="{44ED016A-7ACE-427C-B4BB-BF8797C6C447}"/>
                </a:ext>
              </a:extLst>
            </p:cNvPr>
            <p:cNvSpPr>
              <a:spLocks noChangeArrowheads="1"/>
            </p:cNvSpPr>
            <p:nvPr/>
          </p:nvSpPr>
          <p:spPr bwMode="auto">
            <a:xfrm>
              <a:off x="4299" y="3522"/>
              <a:ext cx="1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94" name="Rectangle 696">
              <a:extLst>
                <a:ext uri="{FF2B5EF4-FFF2-40B4-BE49-F238E27FC236}">
                  <a16:creationId xmlns:a16="http://schemas.microsoft.com/office/drawing/2014/main" id="{5CE2DE61-F07F-4330-BEF7-D3280174A06C}"/>
                </a:ext>
              </a:extLst>
            </p:cNvPr>
            <p:cNvSpPr>
              <a:spLocks noChangeArrowheads="1"/>
            </p:cNvSpPr>
            <p:nvPr/>
          </p:nvSpPr>
          <p:spPr bwMode="auto">
            <a:xfrm>
              <a:off x="4317" y="3522"/>
              <a:ext cx="1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95" name="Rectangle 697">
              <a:extLst>
                <a:ext uri="{FF2B5EF4-FFF2-40B4-BE49-F238E27FC236}">
                  <a16:creationId xmlns:a16="http://schemas.microsoft.com/office/drawing/2014/main" id="{D90FF01E-1525-4142-8FFA-31B560470BF2}"/>
                </a:ext>
              </a:extLst>
            </p:cNvPr>
            <p:cNvSpPr>
              <a:spLocks noChangeArrowheads="1"/>
            </p:cNvSpPr>
            <p:nvPr/>
          </p:nvSpPr>
          <p:spPr bwMode="auto">
            <a:xfrm>
              <a:off x="4341"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96" name="Rectangle 698">
              <a:extLst>
                <a:ext uri="{FF2B5EF4-FFF2-40B4-BE49-F238E27FC236}">
                  <a16:creationId xmlns:a16="http://schemas.microsoft.com/office/drawing/2014/main" id="{74417100-E681-4A84-B256-B96600493195}"/>
                </a:ext>
              </a:extLst>
            </p:cNvPr>
            <p:cNvSpPr>
              <a:spLocks noChangeArrowheads="1"/>
            </p:cNvSpPr>
            <p:nvPr/>
          </p:nvSpPr>
          <p:spPr bwMode="auto">
            <a:xfrm>
              <a:off x="4359"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97" name="Rectangle 699">
              <a:extLst>
                <a:ext uri="{FF2B5EF4-FFF2-40B4-BE49-F238E27FC236}">
                  <a16:creationId xmlns:a16="http://schemas.microsoft.com/office/drawing/2014/main" id="{78712DA8-EF81-4358-A234-5FE6A565CDDA}"/>
                </a:ext>
              </a:extLst>
            </p:cNvPr>
            <p:cNvSpPr>
              <a:spLocks noChangeArrowheads="1"/>
            </p:cNvSpPr>
            <p:nvPr/>
          </p:nvSpPr>
          <p:spPr bwMode="auto">
            <a:xfrm>
              <a:off x="4377"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98" name="Rectangle 700">
              <a:extLst>
                <a:ext uri="{FF2B5EF4-FFF2-40B4-BE49-F238E27FC236}">
                  <a16:creationId xmlns:a16="http://schemas.microsoft.com/office/drawing/2014/main" id="{15AF1A28-BE61-41E2-942D-6C105CA8CD19}"/>
                </a:ext>
              </a:extLst>
            </p:cNvPr>
            <p:cNvSpPr>
              <a:spLocks noChangeArrowheads="1"/>
            </p:cNvSpPr>
            <p:nvPr/>
          </p:nvSpPr>
          <p:spPr bwMode="auto">
            <a:xfrm>
              <a:off x="4395"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99" name="Rectangle 701">
              <a:extLst>
                <a:ext uri="{FF2B5EF4-FFF2-40B4-BE49-F238E27FC236}">
                  <a16:creationId xmlns:a16="http://schemas.microsoft.com/office/drawing/2014/main" id="{CEF12DC7-3074-4A66-A005-4C5755D7EE98}"/>
                </a:ext>
              </a:extLst>
            </p:cNvPr>
            <p:cNvSpPr>
              <a:spLocks noChangeArrowheads="1"/>
            </p:cNvSpPr>
            <p:nvPr/>
          </p:nvSpPr>
          <p:spPr bwMode="auto">
            <a:xfrm>
              <a:off x="4413"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00" name="Rectangle 702">
              <a:extLst>
                <a:ext uri="{FF2B5EF4-FFF2-40B4-BE49-F238E27FC236}">
                  <a16:creationId xmlns:a16="http://schemas.microsoft.com/office/drawing/2014/main" id="{EA2E9E36-09A0-4E72-B475-18A1C0BA56F9}"/>
                </a:ext>
              </a:extLst>
            </p:cNvPr>
            <p:cNvSpPr>
              <a:spLocks noChangeArrowheads="1"/>
            </p:cNvSpPr>
            <p:nvPr/>
          </p:nvSpPr>
          <p:spPr bwMode="auto">
            <a:xfrm>
              <a:off x="4443"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01" name="Rectangle 703">
              <a:extLst>
                <a:ext uri="{FF2B5EF4-FFF2-40B4-BE49-F238E27FC236}">
                  <a16:creationId xmlns:a16="http://schemas.microsoft.com/office/drawing/2014/main" id="{CAF1373E-F3C1-442E-8552-5F79408BF18F}"/>
                </a:ext>
              </a:extLst>
            </p:cNvPr>
            <p:cNvSpPr>
              <a:spLocks noChangeArrowheads="1"/>
            </p:cNvSpPr>
            <p:nvPr/>
          </p:nvSpPr>
          <p:spPr bwMode="auto">
            <a:xfrm>
              <a:off x="4443"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02" name="Rectangle 704">
              <a:extLst>
                <a:ext uri="{FF2B5EF4-FFF2-40B4-BE49-F238E27FC236}">
                  <a16:creationId xmlns:a16="http://schemas.microsoft.com/office/drawing/2014/main" id="{95021608-9F38-480F-A706-34A737A7DC6C}"/>
                </a:ext>
              </a:extLst>
            </p:cNvPr>
            <p:cNvSpPr>
              <a:spLocks noChangeArrowheads="1"/>
            </p:cNvSpPr>
            <p:nvPr/>
          </p:nvSpPr>
          <p:spPr bwMode="auto">
            <a:xfrm>
              <a:off x="4449"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03" name="Rectangle 705">
              <a:extLst>
                <a:ext uri="{FF2B5EF4-FFF2-40B4-BE49-F238E27FC236}">
                  <a16:creationId xmlns:a16="http://schemas.microsoft.com/office/drawing/2014/main" id="{723D6995-8DDD-49F1-AD96-71600A6F3607}"/>
                </a:ext>
              </a:extLst>
            </p:cNvPr>
            <p:cNvSpPr>
              <a:spLocks noChangeArrowheads="1"/>
            </p:cNvSpPr>
            <p:nvPr/>
          </p:nvSpPr>
          <p:spPr bwMode="auto">
            <a:xfrm>
              <a:off x="4461" y="3522"/>
              <a:ext cx="1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04" name="Rectangle 706">
              <a:extLst>
                <a:ext uri="{FF2B5EF4-FFF2-40B4-BE49-F238E27FC236}">
                  <a16:creationId xmlns:a16="http://schemas.microsoft.com/office/drawing/2014/main" id="{24DDBFD4-FAF0-497C-AA14-0716F56611B4}"/>
                </a:ext>
              </a:extLst>
            </p:cNvPr>
            <p:cNvSpPr>
              <a:spLocks noChangeArrowheads="1"/>
            </p:cNvSpPr>
            <p:nvPr/>
          </p:nvSpPr>
          <p:spPr bwMode="auto">
            <a:xfrm>
              <a:off x="4485"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05" name="Rectangle 707">
              <a:extLst>
                <a:ext uri="{FF2B5EF4-FFF2-40B4-BE49-F238E27FC236}">
                  <a16:creationId xmlns:a16="http://schemas.microsoft.com/office/drawing/2014/main" id="{1A0ED3EA-9887-46C3-96F4-3A08DD9A83E6}"/>
                </a:ext>
              </a:extLst>
            </p:cNvPr>
            <p:cNvSpPr>
              <a:spLocks noChangeArrowheads="1"/>
            </p:cNvSpPr>
            <p:nvPr/>
          </p:nvSpPr>
          <p:spPr bwMode="auto">
            <a:xfrm>
              <a:off x="4503"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06" name="Rectangle 708">
              <a:extLst>
                <a:ext uri="{FF2B5EF4-FFF2-40B4-BE49-F238E27FC236}">
                  <a16:creationId xmlns:a16="http://schemas.microsoft.com/office/drawing/2014/main" id="{69A914C5-2287-4397-AF3A-E59D3D47F15D}"/>
                </a:ext>
              </a:extLst>
            </p:cNvPr>
            <p:cNvSpPr>
              <a:spLocks noChangeArrowheads="1"/>
            </p:cNvSpPr>
            <p:nvPr/>
          </p:nvSpPr>
          <p:spPr bwMode="auto">
            <a:xfrm>
              <a:off x="4521"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07" name="Rectangle 709">
              <a:extLst>
                <a:ext uri="{FF2B5EF4-FFF2-40B4-BE49-F238E27FC236}">
                  <a16:creationId xmlns:a16="http://schemas.microsoft.com/office/drawing/2014/main" id="{22371530-7383-4B51-8153-751C95B909AD}"/>
                </a:ext>
              </a:extLst>
            </p:cNvPr>
            <p:cNvSpPr>
              <a:spLocks noChangeArrowheads="1"/>
            </p:cNvSpPr>
            <p:nvPr/>
          </p:nvSpPr>
          <p:spPr bwMode="auto">
            <a:xfrm>
              <a:off x="4539"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08" name="Rectangle 710">
              <a:extLst>
                <a:ext uri="{FF2B5EF4-FFF2-40B4-BE49-F238E27FC236}">
                  <a16:creationId xmlns:a16="http://schemas.microsoft.com/office/drawing/2014/main" id="{D01BA54D-602D-42CE-BBA1-D69853BCDC15}"/>
                </a:ext>
              </a:extLst>
            </p:cNvPr>
            <p:cNvSpPr>
              <a:spLocks noChangeArrowheads="1"/>
            </p:cNvSpPr>
            <p:nvPr/>
          </p:nvSpPr>
          <p:spPr bwMode="auto">
            <a:xfrm>
              <a:off x="4557"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09" name="Rectangle 711">
              <a:extLst>
                <a:ext uri="{FF2B5EF4-FFF2-40B4-BE49-F238E27FC236}">
                  <a16:creationId xmlns:a16="http://schemas.microsoft.com/office/drawing/2014/main" id="{2E6B1073-A0BD-46D8-9E71-B7069F1FB630}"/>
                </a:ext>
              </a:extLst>
            </p:cNvPr>
            <p:cNvSpPr>
              <a:spLocks noChangeArrowheads="1"/>
            </p:cNvSpPr>
            <p:nvPr/>
          </p:nvSpPr>
          <p:spPr bwMode="auto">
            <a:xfrm>
              <a:off x="4575" y="3522"/>
              <a:ext cx="1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10" name="Rectangle 712">
              <a:extLst>
                <a:ext uri="{FF2B5EF4-FFF2-40B4-BE49-F238E27FC236}">
                  <a16:creationId xmlns:a16="http://schemas.microsoft.com/office/drawing/2014/main" id="{28D18822-7831-4E0E-8C66-91EBE05D5943}"/>
                </a:ext>
              </a:extLst>
            </p:cNvPr>
            <p:cNvSpPr>
              <a:spLocks noChangeArrowheads="1"/>
            </p:cNvSpPr>
            <p:nvPr/>
          </p:nvSpPr>
          <p:spPr bwMode="auto">
            <a:xfrm>
              <a:off x="4593" y="3522"/>
              <a:ext cx="1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11" name="Rectangle 713">
              <a:extLst>
                <a:ext uri="{FF2B5EF4-FFF2-40B4-BE49-F238E27FC236}">
                  <a16:creationId xmlns:a16="http://schemas.microsoft.com/office/drawing/2014/main" id="{4F9EE8AD-3642-4FC0-B082-CF0543CADEEB}"/>
                </a:ext>
              </a:extLst>
            </p:cNvPr>
            <p:cNvSpPr>
              <a:spLocks noChangeArrowheads="1"/>
            </p:cNvSpPr>
            <p:nvPr/>
          </p:nvSpPr>
          <p:spPr bwMode="auto">
            <a:xfrm>
              <a:off x="4623"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12" name="Rectangle 714">
              <a:extLst>
                <a:ext uri="{FF2B5EF4-FFF2-40B4-BE49-F238E27FC236}">
                  <a16:creationId xmlns:a16="http://schemas.microsoft.com/office/drawing/2014/main" id="{AC1C6FA1-DE4E-40F1-BDDD-C8375E9DA643}"/>
                </a:ext>
              </a:extLst>
            </p:cNvPr>
            <p:cNvSpPr>
              <a:spLocks noChangeArrowheads="1"/>
            </p:cNvSpPr>
            <p:nvPr/>
          </p:nvSpPr>
          <p:spPr bwMode="auto">
            <a:xfrm>
              <a:off x="4623"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13" name="Rectangle 715">
              <a:extLst>
                <a:ext uri="{FF2B5EF4-FFF2-40B4-BE49-F238E27FC236}">
                  <a16:creationId xmlns:a16="http://schemas.microsoft.com/office/drawing/2014/main" id="{E2B850F5-946F-42CC-9AC8-DD3CFD9BDACE}"/>
                </a:ext>
              </a:extLst>
            </p:cNvPr>
            <p:cNvSpPr>
              <a:spLocks noChangeArrowheads="1"/>
            </p:cNvSpPr>
            <p:nvPr/>
          </p:nvSpPr>
          <p:spPr bwMode="auto">
            <a:xfrm>
              <a:off x="4629"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14" name="Rectangle 716">
              <a:extLst>
                <a:ext uri="{FF2B5EF4-FFF2-40B4-BE49-F238E27FC236}">
                  <a16:creationId xmlns:a16="http://schemas.microsoft.com/office/drawing/2014/main" id="{6773A287-228E-4ECD-8BBB-1370CCEC20E0}"/>
                </a:ext>
              </a:extLst>
            </p:cNvPr>
            <p:cNvSpPr>
              <a:spLocks noChangeArrowheads="1"/>
            </p:cNvSpPr>
            <p:nvPr/>
          </p:nvSpPr>
          <p:spPr bwMode="auto">
            <a:xfrm>
              <a:off x="4647"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15" name="Rectangle 717">
              <a:extLst>
                <a:ext uri="{FF2B5EF4-FFF2-40B4-BE49-F238E27FC236}">
                  <a16:creationId xmlns:a16="http://schemas.microsoft.com/office/drawing/2014/main" id="{C1141369-ADC6-4020-BEEC-54656F09BBF2}"/>
                </a:ext>
              </a:extLst>
            </p:cNvPr>
            <p:cNvSpPr>
              <a:spLocks noChangeArrowheads="1"/>
            </p:cNvSpPr>
            <p:nvPr/>
          </p:nvSpPr>
          <p:spPr bwMode="auto">
            <a:xfrm>
              <a:off x="4665"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16" name="Rectangle 718">
              <a:extLst>
                <a:ext uri="{FF2B5EF4-FFF2-40B4-BE49-F238E27FC236}">
                  <a16:creationId xmlns:a16="http://schemas.microsoft.com/office/drawing/2014/main" id="{815C171F-E103-46A2-B82B-9C1EB6BEB173}"/>
                </a:ext>
              </a:extLst>
            </p:cNvPr>
            <p:cNvSpPr>
              <a:spLocks noChangeArrowheads="1"/>
            </p:cNvSpPr>
            <p:nvPr/>
          </p:nvSpPr>
          <p:spPr bwMode="auto">
            <a:xfrm>
              <a:off x="4683"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17" name="Rectangle 719">
              <a:extLst>
                <a:ext uri="{FF2B5EF4-FFF2-40B4-BE49-F238E27FC236}">
                  <a16:creationId xmlns:a16="http://schemas.microsoft.com/office/drawing/2014/main" id="{E6006504-FAD4-4B85-B010-735B9A876ABA}"/>
                </a:ext>
              </a:extLst>
            </p:cNvPr>
            <p:cNvSpPr>
              <a:spLocks noChangeArrowheads="1"/>
            </p:cNvSpPr>
            <p:nvPr/>
          </p:nvSpPr>
          <p:spPr bwMode="auto">
            <a:xfrm>
              <a:off x="4701"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18" name="Rectangle 720">
              <a:extLst>
                <a:ext uri="{FF2B5EF4-FFF2-40B4-BE49-F238E27FC236}">
                  <a16:creationId xmlns:a16="http://schemas.microsoft.com/office/drawing/2014/main" id="{1CB0FE2E-C7CF-4FB1-8419-B43EFC77BC6B}"/>
                </a:ext>
              </a:extLst>
            </p:cNvPr>
            <p:cNvSpPr>
              <a:spLocks noChangeArrowheads="1"/>
            </p:cNvSpPr>
            <p:nvPr/>
          </p:nvSpPr>
          <p:spPr bwMode="auto">
            <a:xfrm>
              <a:off x="4719"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19" name="Rectangle 721">
              <a:extLst>
                <a:ext uri="{FF2B5EF4-FFF2-40B4-BE49-F238E27FC236}">
                  <a16:creationId xmlns:a16="http://schemas.microsoft.com/office/drawing/2014/main" id="{F735A3DC-4B5F-407A-A4B2-B488B52D9492}"/>
                </a:ext>
              </a:extLst>
            </p:cNvPr>
            <p:cNvSpPr>
              <a:spLocks noChangeArrowheads="1"/>
            </p:cNvSpPr>
            <p:nvPr/>
          </p:nvSpPr>
          <p:spPr bwMode="auto">
            <a:xfrm>
              <a:off x="4737" y="3522"/>
              <a:ext cx="1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20" name="Rectangle 722">
              <a:extLst>
                <a:ext uri="{FF2B5EF4-FFF2-40B4-BE49-F238E27FC236}">
                  <a16:creationId xmlns:a16="http://schemas.microsoft.com/office/drawing/2014/main" id="{723AB84A-A380-47F1-9B26-46F2FC062B8F}"/>
                </a:ext>
              </a:extLst>
            </p:cNvPr>
            <p:cNvSpPr>
              <a:spLocks noChangeArrowheads="1"/>
            </p:cNvSpPr>
            <p:nvPr/>
          </p:nvSpPr>
          <p:spPr bwMode="auto">
            <a:xfrm>
              <a:off x="4761"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21" name="Rectangle 723">
              <a:extLst>
                <a:ext uri="{FF2B5EF4-FFF2-40B4-BE49-F238E27FC236}">
                  <a16:creationId xmlns:a16="http://schemas.microsoft.com/office/drawing/2014/main" id="{23D8F057-B72F-4905-90DF-B65A8A253549}"/>
                </a:ext>
              </a:extLst>
            </p:cNvPr>
            <p:cNvSpPr>
              <a:spLocks noChangeArrowheads="1"/>
            </p:cNvSpPr>
            <p:nvPr/>
          </p:nvSpPr>
          <p:spPr bwMode="auto">
            <a:xfrm>
              <a:off x="4779"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22" name="Rectangle 724">
              <a:extLst>
                <a:ext uri="{FF2B5EF4-FFF2-40B4-BE49-F238E27FC236}">
                  <a16:creationId xmlns:a16="http://schemas.microsoft.com/office/drawing/2014/main" id="{A6631107-AC4C-457F-A741-D9EBC91A6E73}"/>
                </a:ext>
              </a:extLst>
            </p:cNvPr>
            <p:cNvSpPr>
              <a:spLocks noChangeArrowheads="1"/>
            </p:cNvSpPr>
            <p:nvPr/>
          </p:nvSpPr>
          <p:spPr bwMode="auto">
            <a:xfrm>
              <a:off x="4809"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23" name="Rectangle 725">
              <a:extLst>
                <a:ext uri="{FF2B5EF4-FFF2-40B4-BE49-F238E27FC236}">
                  <a16:creationId xmlns:a16="http://schemas.microsoft.com/office/drawing/2014/main" id="{9EA34EF1-7A98-4151-91BB-D136391A6E96}"/>
                </a:ext>
              </a:extLst>
            </p:cNvPr>
            <p:cNvSpPr>
              <a:spLocks noChangeArrowheads="1"/>
            </p:cNvSpPr>
            <p:nvPr/>
          </p:nvSpPr>
          <p:spPr bwMode="auto">
            <a:xfrm>
              <a:off x="4809"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24" name="Rectangle 726">
              <a:extLst>
                <a:ext uri="{FF2B5EF4-FFF2-40B4-BE49-F238E27FC236}">
                  <a16:creationId xmlns:a16="http://schemas.microsoft.com/office/drawing/2014/main" id="{278B02B5-32EA-4F6C-9D2F-B683534A2953}"/>
                </a:ext>
              </a:extLst>
            </p:cNvPr>
            <p:cNvSpPr>
              <a:spLocks noChangeArrowheads="1"/>
            </p:cNvSpPr>
            <p:nvPr/>
          </p:nvSpPr>
          <p:spPr bwMode="auto">
            <a:xfrm>
              <a:off x="4809"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25" name="Rectangle 727">
              <a:extLst>
                <a:ext uri="{FF2B5EF4-FFF2-40B4-BE49-F238E27FC236}">
                  <a16:creationId xmlns:a16="http://schemas.microsoft.com/office/drawing/2014/main" id="{0E9D18CB-4B70-4EF8-BE6A-425F28BE3537}"/>
                </a:ext>
              </a:extLst>
            </p:cNvPr>
            <p:cNvSpPr>
              <a:spLocks noChangeArrowheads="1"/>
            </p:cNvSpPr>
            <p:nvPr/>
          </p:nvSpPr>
          <p:spPr bwMode="auto">
            <a:xfrm>
              <a:off x="4827"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26" name="Rectangle 728">
              <a:extLst>
                <a:ext uri="{FF2B5EF4-FFF2-40B4-BE49-F238E27FC236}">
                  <a16:creationId xmlns:a16="http://schemas.microsoft.com/office/drawing/2014/main" id="{D679BA98-EC79-4C1C-93E0-8A4A353ED1EC}"/>
                </a:ext>
              </a:extLst>
            </p:cNvPr>
            <p:cNvSpPr>
              <a:spLocks noChangeArrowheads="1"/>
            </p:cNvSpPr>
            <p:nvPr/>
          </p:nvSpPr>
          <p:spPr bwMode="auto">
            <a:xfrm>
              <a:off x="4845"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27" name="Rectangle 729">
              <a:extLst>
                <a:ext uri="{FF2B5EF4-FFF2-40B4-BE49-F238E27FC236}">
                  <a16:creationId xmlns:a16="http://schemas.microsoft.com/office/drawing/2014/main" id="{B9717230-7533-4A5F-A8EE-84CC277CD2CA}"/>
                </a:ext>
              </a:extLst>
            </p:cNvPr>
            <p:cNvSpPr>
              <a:spLocks noChangeArrowheads="1"/>
            </p:cNvSpPr>
            <p:nvPr/>
          </p:nvSpPr>
          <p:spPr bwMode="auto">
            <a:xfrm>
              <a:off x="4863"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28" name="Rectangle 730">
              <a:extLst>
                <a:ext uri="{FF2B5EF4-FFF2-40B4-BE49-F238E27FC236}">
                  <a16:creationId xmlns:a16="http://schemas.microsoft.com/office/drawing/2014/main" id="{CAE2B958-8AE8-43A7-8ECA-D3FD9F5B10AE}"/>
                </a:ext>
              </a:extLst>
            </p:cNvPr>
            <p:cNvSpPr>
              <a:spLocks noChangeArrowheads="1"/>
            </p:cNvSpPr>
            <p:nvPr/>
          </p:nvSpPr>
          <p:spPr bwMode="auto">
            <a:xfrm>
              <a:off x="4881" y="3522"/>
              <a:ext cx="1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29" name="Rectangle 731">
              <a:extLst>
                <a:ext uri="{FF2B5EF4-FFF2-40B4-BE49-F238E27FC236}">
                  <a16:creationId xmlns:a16="http://schemas.microsoft.com/office/drawing/2014/main" id="{D4CDF2FC-0164-4B49-BC79-4BD060D6A943}"/>
                </a:ext>
              </a:extLst>
            </p:cNvPr>
            <p:cNvSpPr>
              <a:spLocks noChangeArrowheads="1"/>
            </p:cNvSpPr>
            <p:nvPr/>
          </p:nvSpPr>
          <p:spPr bwMode="auto">
            <a:xfrm>
              <a:off x="4905"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30" name="Rectangle 732">
              <a:extLst>
                <a:ext uri="{FF2B5EF4-FFF2-40B4-BE49-F238E27FC236}">
                  <a16:creationId xmlns:a16="http://schemas.microsoft.com/office/drawing/2014/main" id="{444FDEE1-7227-4853-83AD-1B51B3C690D7}"/>
                </a:ext>
              </a:extLst>
            </p:cNvPr>
            <p:cNvSpPr>
              <a:spLocks noChangeArrowheads="1"/>
            </p:cNvSpPr>
            <p:nvPr/>
          </p:nvSpPr>
          <p:spPr bwMode="auto">
            <a:xfrm>
              <a:off x="4923"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31" name="Rectangle 733">
              <a:extLst>
                <a:ext uri="{FF2B5EF4-FFF2-40B4-BE49-F238E27FC236}">
                  <a16:creationId xmlns:a16="http://schemas.microsoft.com/office/drawing/2014/main" id="{CEFC8D60-1DDE-4305-8F83-AD1DDCE46D4C}"/>
                </a:ext>
              </a:extLst>
            </p:cNvPr>
            <p:cNvSpPr>
              <a:spLocks noChangeArrowheads="1"/>
            </p:cNvSpPr>
            <p:nvPr/>
          </p:nvSpPr>
          <p:spPr bwMode="auto">
            <a:xfrm>
              <a:off x="4941"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32" name="Rectangle 734">
              <a:extLst>
                <a:ext uri="{FF2B5EF4-FFF2-40B4-BE49-F238E27FC236}">
                  <a16:creationId xmlns:a16="http://schemas.microsoft.com/office/drawing/2014/main" id="{0852641A-25A9-42F9-A9AD-1296DF5C1474}"/>
                </a:ext>
              </a:extLst>
            </p:cNvPr>
            <p:cNvSpPr>
              <a:spLocks noChangeArrowheads="1"/>
            </p:cNvSpPr>
            <p:nvPr/>
          </p:nvSpPr>
          <p:spPr bwMode="auto">
            <a:xfrm>
              <a:off x="4959"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33" name="Rectangle 735">
              <a:extLst>
                <a:ext uri="{FF2B5EF4-FFF2-40B4-BE49-F238E27FC236}">
                  <a16:creationId xmlns:a16="http://schemas.microsoft.com/office/drawing/2014/main" id="{BA0294D1-F7C0-4382-9EA3-CAF2837EFD42}"/>
                </a:ext>
              </a:extLst>
            </p:cNvPr>
            <p:cNvSpPr>
              <a:spLocks noChangeArrowheads="1"/>
            </p:cNvSpPr>
            <p:nvPr/>
          </p:nvSpPr>
          <p:spPr bwMode="auto">
            <a:xfrm>
              <a:off x="4989"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34" name="Rectangle 736">
              <a:extLst>
                <a:ext uri="{FF2B5EF4-FFF2-40B4-BE49-F238E27FC236}">
                  <a16:creationId xmlns:a16="http://schemas.microsoft.com/office/drawing/2014/main" id="{123AF490-FFF7-4953-93FB-F855A0AD8D5A}"/>
                </a:ext>
              </a:extLst>
            </p:cNvPr>
            <p:cNvSpPr>
              <a:spLocks noChangeArrowheads="1"/>
            </p:cNvSpPr>
            <p:nvPr/>
          </p:nvSpPr>
          <p:spPr bwMode="auto">
            <a:xfrm>
              <a:off x="4989"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35" name="Rectangle 737">
              <a:extLst>
                <a:ext uri="{FF2B5EF4-FFF2-40B4-BE49-F238E27FC236}">
                  <a16:creationId xmlns:a16="http://schemas.microsoft.com/office/drawing/2014/main" id="{BCAA9FE7-6100-4AD0-9E7F-8B2F41BF459C}"/>
                </a:ext>
              </a:extLst>
            </p:cNvPr>
            <p:cNvSpPr>
              <a:spLocks noChangeArrowheads="1"/>
            </p:cNvSpPr>
            <p:nvPr/>
          </p:nvSpPr>
          <p:spPr bwMode="auto">
            <a:xfrm>
              <a:off x="4989"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36" name="Rectangle 738">
              <a:extLst>
                <a:ext uri="{FF2B5EF4-FFF2-40B4-BE49-F238E27FC236}">
                  <a16:creationId xmlns:a16="http://schemas.microsoft.com/office/drawing/2014/main" id="{A54807BA-2415-4A77-8C36-CC969FC4CB8F}"/>
                </a:ext>
              </a:extLst>
            </p:cNvPr>
            <p:cNvSpPr>
              <a:spLocks noChangeArrowheads="1"/>
            </p:cNvSpPr>
            <p:nvPr/>
          </p:nvSpPr>
          <p:spPr bwMode="auto">
            <a:xfrm>
              <a:off x="5007"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37" name="Rectangle 739">
              <a:extLst>
                <a:ext uri="{FF2B5EF4-FFF2-40B4-BE49-F238E27FC236}">
                  <a16:creationId xmlns:a16="http://schemas.microsoft.com/office/drawing/2014/main" id="{0CCDE2BE-DF53-4824-8CCA-EE0063BD4D77}"/>
                </a:ext>
              </a:extLst>
            </p:cNvPr>
            <p:cNvSpPr>
              <a:spLocks noChangeArrowheads="1"/>
            </p:cNvSpPr>
            <p:nvPr/>
          </p:nvSpPr>
          <p:spPr bwMode="auto">
            <a:xfrm>
              <a:off x="5025" y="3522"/>
              <a:ext cx="1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38" name="Rectangle 740">
              <a:extLst>
                <a:ext uri="{FF2B5EF4-FFF2-40B4-BE49-F238E27FC236}">
                  <a16:creationId xmlns:a16="http://schemas.microsoft.com/office/drawing/2014/main" id="{749776A3-AA8A-402A-96AD-708B65A2CB37}"/>
                </a:ext>
              </a:extLst>
            </p:cNvPr>
            <p:cNvSpPr>
              <a:spLocks noChangeArrowheads="1"/>
            </p:cNvSpPr>
            <p:nvPr/>
          </p:nvSpPr>
          <p:spPr bwMode="auto">
            <a:xfrm>
              <a:off x="5043" y="3522"/>
              <a:ext cx="1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39" name="Rectangle 741">
              <a:extLst>
                <a:ext uri="{FF2B5EF4-FFF2-40B4-BE49-F238E27FC236}">
                  <a16:creationId xmlns:a16="http://schemas.microsoft.com/office/drawing/2014/main" id="{60F585DB-023B-46DA-9ABB-6CEDFFEDA70C}"/>
                </a:ext>
              </a:extLst>
            </p:cNvPr>
            <p:cNvSpPr>
              <a:spLocks noChangeArrowheads="1"/>
            </p:cNvSpPr>
            <p:nvPr/>
          </p:nvSpPr>
          <p:spPr bwMode="auto">
            <a:xfrm>
              <a:off x="5067"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40" name="Rectangle 742">
              <a:extLst>
                <a:ext uri="{FF2B5EF4-FFF2-40B4-BE49-F238E27FC236}">
                  <a16:creationId xmlns:a16="http://schemas.microsoft.com/office/drawing/2014/main" id="{7858D13E-A3A1-45CD-94DD-CF051A7706B7}"/>
                </a:ext>
              </a:extLst>
            </p:cNvPr>
            <p:cNvSpPr>
              <a:spLocks noChangeArrowheads="1"/>
            </p:cNvSpPr>
            <p:nvPr/>
          </p:nvSpPr>
          <p:spPr bwMode="auto">
            <a:xfrm>
              <a:off x="5085"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41" name="Rectangle 743">
              <a:extLst>
                <a:ext uri="{FF2B5EF4-FFF2-40B4-BE49-F238E27FC236}">
                  <a16:creationId xmlns:a16="http://schemas.microsoft.com/office/drawing/2014/main" id="{8F7374E8-988E-4EE8-9B25-B83853948DBA}"/>
                </a:ext>
              </a:extLst>
            </p:cNvPr>
            <p:cNvSpPr>
              <a:spLocks noChangeArrowheads="1"/>
            </p:cNvSpPr>
            <p:nvPr/>
          </p:nvSpPr>
          <p:spPr bwMode="auto">
            <a:xfrm>
              <a:off x="5103"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42" name="Rectangle 744">
              <a:extLst>
                <a:ext uri="{FF2B5EF4-FFF2-40B4-BE49-F238E27FC236}">
                  <a16:creationId xmlns:a16="http://schemas.microsoft.com/office/drawing/2014/main" id="{D145B1F3-E5C9-4EAC-8641-F18DE73AC57F}"/>
                </a:ext>
              </a:extLst>
            </p:cNvPr>
            <p:cNvSpPr>
              <a:spLocks noChangeArrowheads="1"/>
            </p:cNvSpPr>
            <p:nvPr/>
          </p:nvSpPr>
          <p:spPr bwMode="auto">
            <a:xfrm>
              <a:off x="5121"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43" name="Rectangle 745">
              <a:extLst>
                <a:ext uri="{FF2B5EF4-FFF2-40B4-BE49-F238E27FC236}">
                  <a16:creationId xmlns:a16="http://schemas.microsoft.com/office/drawing/2014/main" id="{D270CF8F-7D75-4F5F-9E0C-14CD57652CCF}"/>
                </a:ext>
              </a:extLst>
            </p:cNvPr>
            <p:cNvSpPr>
              <a:spLocks noChangeArrowheads="1"/>
            </p:cNvSpPr>
            <p:nvPr/>
          </p:nvSpPr>
          <p:spPr bwMode="auto">
            <a:xfrm>
              <a:off x="5139" y="352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44" name="Rectangle 746">
              <a:extLst>
                <a:ext uri="{FF2B5EF4-FFF2-40B4-BE49-F238E27FC236}">
                  <a16:creationId xmlns:a16="http://schemas.microsoft.com/office/drawing/2014/main" id="{44C7A16C-4060-4F0E-B86F-BFE557BFCFB7}"/>
                </a:ext>
              </a:extLst>
            </p:cNvPr>
            <p:cNvSpPr>
              <a:spLocks noChangeArrowheads="1"/>
            </p:cNvSpPr>
            <p:nvPr/>
          </p:nvSpPr>
          <p:spPr bwMode="auto">
            <a:xfrm>
              <a:off x="5169"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45" name="Rectangle 747">
              <a:extLst>
                <a:ext uri="{FF2B5EF4-FFF2-40B4-BE49-F238E27FC236}">
                  <a16:creationId xmlns:a16="http://schemas.microsoft.com/office/drawing/2014/main" id="{2BA17601-05EA-44D1-B14A-0CE2616AD77C}"/>
                </a:ext>
              </a:extLst>
            </p:cNvPr>
            <p:cNvSpPr>
              <a:spLocks noChangeArrowheads="1"/>
            </p:cNvSpPr>
            <p:nvPr/>
          </p:nvSpPr>
          <p:spPr bwMode="auto">
            <a:xfrm>
              <a:off x="5169" y="352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46" name="Rectangle 748">
              <a:extLst>
                <a:ext uri="{FF2B5EF4-FFF2-40B4-BE49-F238E27FC236}">
                  <a16:creationId xmlns:a16="http://schemas.microsoft.com/office/drawing/2014/main" id="{3B9F6215-496C-4957-B9CD-2FEAF1BBD05A}"/>
                </a:ext>
              </a:extLst>
            </p:cNvPr>
            <p:cNvSpPr>
              <a:spLocks noChangeArrowheads="1"/>
            </p:cNvSpPr>
            <p:nvPr/>
          </p:nvSpPr>
          <p:spPr bwMode="auto">
            <a:xfrm>
              <a:off x="5169"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47" name="Rectangle 749">
              <a:extLst>
                <a:ext uri="{FF2B5EF4-FFF2-40B4-BE49-F238E27FC236}">
                  <a16:creationId xmlns:a16="http://schemas.microsoft.com/office/drawing/2014/main" id="{4320BA3B-298D-4933-BF4E-E625674DA2A6}"/>
                </a:ext>
              </a:extLst>
            </p:cNvPr>
            <p:cNvSpPr>
              <a:spLocks noChangeArrowheads="1"/>
            </p:cNvSpPr>
            <p:nvPr/>
          </p:nvSpPr>
          <p:spPr bwMode="auto">
            <a:xfrm>
              <a:off x="5175"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48" name="Rectangle 750">
              <a:extLst>
                <a:ext uri="{FF2B5EF4-FFF2-40B4-BE49-F238E27FC236}">
                  <a16:creationId xmlns:a16="http://schemas.microsoft.com/office/drawing/2014/main" id="{F0977B2F-751F-482B-903B-3C137C3D16B8}"/>
                </a:ext>
              </a:extLst>
            </p:cNvPr>
            <p:cNvSpPr>
              <a:spLocks noChangeArrowheads="1"/>
            </p:cNvSpPr>
            <p:nvPr/>
          </p:nvSpPr>
          <p:spPr bwMode="auto">
            <a:xfrm>
              <a:off x="5205"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49" name="Rectangle 751">
              <a:extLst>
                <a:ext uri="{FF2B5EF4-FFF2-40B4-BE49-F238E27FC236}">
                  <a16:creationId xmlns:a16="http://schemas.microsoft.com/office/drawing/2014/main" id="{68619A96-3CCD-4061-A9D4-0A220767EF70}"/>
                </a:ext>
              </a:extLst>
            </p:cNvPr>
            <p:cNvSpPr>
              <a:spLocks noChangeArrowheads="1"/>
            </p:cNvSpPr>
            <p:nvPr/>
          </p:nvSpPr>
          <p:spPr bwMode="auto">
            <a:xfrm>
              <a:off x="5217" y="352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50" name="Rectangle 752">
              <a:extLst>
                <a:ext uri="{FF2B5EF4-FFF2-40B4-BE49-F238E27FC236}">
                  <a16:creationId xmlns:a16="http://schemas.microsoft.com/office/drawing/2014/main" id="{C4D48C82-BF55-41F7-99F2-2CB20CFF8863}"/>
                </a:ext>
              </a:extLst>
            </p:cNvPr>
            <p:cNvSpPr>
              <a:spLocks noChangeArrowheads="1"/>
            </p:cNvSpPr>
            <p:nvPr/>
          </p:nvSpPr>
          <p:spPr bwMode="auto">
            <a:xfrm>
              <a:off x="5217" y="349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927" name="TextBox 926">
            <a:extLst>
              <a:ext uri="{FF2B5EF4-FFF2-40B4-BE49-F238E27FC236}">
                <a16:creationId xmlns:a16="http://schemas.microsoft.com/office/drawing/2014/main" id="{1ADB7E69-3E79-4A22-B5EB-D06A1767638D}"/>
              </a:ext>
            </a:extLst>
          </p:cNvPr>
          <p:cNvSpPr txBox="1"/>
          <p:nvPr/>
        </p:nvSpPr>
        <p:spPr>
          <a:xfrm>
            <a:off x="2928938" y="1077914"/>
            <a:ext cx="3370884" cy="338554"/>
          </a:xfrm>
          <a:prstGeom prst="rect">
            <a:avLst/>
          </a:prstGeom>
          <a:noFill/>
        </p:spPr>
        <p:txBody>
          <a:bodyPr wrap="square" rtlCol="0">
            <a:spAutoFit/>
          </a:bodyPr>
          <a:lstStyle/>
          <a:p>
            <a:pPr algn="ctr"/>
            <a:r>
              <a:rPr lang="en-US" sz="1600" dirty="0">
                <a:latin typeface="Arial" charset="0"/>
              </a:rPr>
              <a:t>NL pass 1 (123 MeV – 1213 MeV)</a:t>
            </a:r>
            <a:endParaRPr lang="en-US" sz="1600" dirty="0"/>
          </a:p>
        </p:txBody>
      </p:sp>
      <p:sp>
        <p:nvSpPr>
          <p:cNvPr id="928" name="TextBox 927">
            <a:extLst>
              <a:ext uri="{FF2B5EF4-FFF2-40B4-BE49-F238E27FC236}">
                <a16:creationId xmlns:a16="http://schemas.microsoft.com/office/drawing/2014/main" id="{F1ED3D73-9F55-4FDD-992A-4DBDBBBFB897}"/>
              </a:ext>
            </a:extLst>
          </p:cNvPr>
          <p:cNvSpPr txBox="1"/>
          <p:nvPr/>
        </p:nvSpPr>
        <p:spPr>
          <a:xfrm>
            <a:off x="2809875" y="3577808"/>
            <a:ext cx="3366188" cy="338554"/>
          </a:xfrm>
          <a:prstGeom prst="rect">
            <a:avLst/>
          </a:prstGeom>
          <a:noFill/>
        </p:spPr>
        <p:txBody>
          <a:bodyPr wrap="square" rtlCol="0">
            <a:spAutoFit/>
          </a:bodyPr>
          <a:lstStyle/>
          <a:p>
            <a:pPr algn="ctr"/>
            <a:r>
              <a:rPr lang="en-US" sz="1600" dirty="0">
                <a:latin typeface="Arial" charset="0"/>
              </a:rPr>
              <a:t>NL pass 2 (2303 MeV – 3393 MeV)</a:t>
            </a:r>
            <a:endParaRPr lang="en-US" sz="1600" dirty="0"/>
          </a:p>
        </p:txBody>
      </p:sp>
      <p:sp>
        <p:nvSpPr>
          <p:cNvPr id="741" name="Footer Placeholder 3">
            <a:extLst>
              <a:ext uri="{FF2B5EF4-FFF2-40B4-BE49-F238E27FC236}">
                <a16:creationId xmlns:a16="http://schemas.microsoft.com/office/drawing/2014/main" id="{1B4292FB-470A-45CC-B18A-F1DD4E1AC69B}"/>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29199900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a:xfrm>
            <a:off x="0" y="235045"/>
            <a:ext cx="9144000" cy="387350"/>
          </a:xfrm>
        </p:spPr>
        <p:txBody>
          <a:bodyPr/>
          <a:lstStyle/>
          <a:p>
            <a:pPr eaLnBrk="1" hangingPunct="1"/>
            <a:r>
              <a:rPr lang="en-US" sz="3200" b="0" dirty="0">
                <a:solidFill>
                  <a:srgbClr val="002060"/>
                </a:solidFill>
                <a:latin typeface="Arial" charset="0"/>
              </a:rPr>
              <a:t>Multi-pass </a:t>
            </a:r>
            <a:r>
              <a:rPr lang="en-US" sz="3200" b="0" dirty="0" err="1">
                <a:solidFill>
                  <a:srgbClr val="002060"/>
                </a:solidFill>
                <a:latin typeface="Arial" charset="0"/>
              </a:rPr>
              <a:t>Linac</a:t>
            </a:r>
            <a:r>
              <a:rPr lang="en-US" sz="3200" b="0" dirty="0">
                <a:solidFill>
                  <a:srgbClr val="002060"/>
                </a:solidFill>
                <a:latin typeface="Arial" charset="0"/>
              </a:rPr>
              <a:t> Optics (high passes 5-10)</a:t>
            </a:r>
          </a:p>
        </p:txBody>
      </p:sp>
      <p:grpSp>
        <p:nvGrpSpPr>
          <p:cNvPr id="3" name="Group 4">
            <a:extLst>
              <a:ext uri="{FF2B5EF4-FFF2-40B4-BE49-F238E27FC236}">
                <a16:creationId xmlns:a16="http://schemas.microsoft.com/office/drawing/2014/main" id="{C49E1500-2E6B-4BFD-95D3-934EBAA56D1E}"/>
              </a:ext>
            </a:extLst>
          </p:cNvPr>
          <p:cNvGrpSpPr>
            <a:grpSpLocks noChangeAspect="1"/>
          </p:cNvGrpSpPr>
          <p:nvPr/>
        </p:nvGrpSpPr>
        <p:grpSpPr bwMode="auto">
          <a:xfrm>
            <a:off x="641350" y="1758275"/>
            <a:ext cx="7658100" cy="2352675"/>
            <a:chOff x="404" y="1195"/>
            <a:chExt cx="4824" cy="1482"/>
          </a:xfrm>
        </p:grpSpPr>
        <p:sp>
          <p:nvSpPr>
            <p:cNvPr id="4" name="AutoShape 3">
              <a:extLst>
                <a:ext uri="{FF2B5EF4-FFF2-40B4-BE49-F238E27FC236}">
                  <a16:creationId xmlns:a16="http://schemas.microsoft.com/office/drawing/2014/main" id="{61EC4146-59D5-4D40-A371-9CD1FA014E4B}"/>
                </a:ext>
              </a:extLst>
            </p:cNvPr>
            <p:cNvSpPr>
              <a:spLocks noChangeAspect="1" noChangeArrowheads="1" noTextEdit="1"/>
            </p:cNvSpPr>
            <p:nvPr/>
          </p:nvSpPr>
          <p:spPr bwMode="auto">
            <a:xfrm>
              <a:off x="404" y="1195"/>
              <a:ext cx="4824" cy="1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5" name="Group 205">
              <a:extLst>
                <a:ext uri="{FF2B5EF4-FFF2-40B4-BE49-F238E27FC236}">
                  <a16:creationId xmlns:a16="http://schemas.microsoft.com/office/drawing/2014/main" id="{3DACDB2E-DA24-49DA-9765-C30202C92FA3}"/>
                </a:ext>
              </a:extLst>
            </p:cNvPr>
            <p:cNvGrpSpPr>
              <a:grpSpLocks/>
            </p:cNvGrpSpPr>
            <p:nvPr/>
          </p:nvGrpSpPr>
          <p:grpSpPr bwMode="auto">
            <a:xfrm>
              <a:off x="404" y="1195"/>
              <a:ext cx="4824" cy="1482"/>
              <a:chOff x="404" y="1195"/>
              <a:chExt cx="4824" cy="1482"/>
            </a:xfrm>
          </p:grpSpPr>
          <p:sp>
            <p:nvSpPr>
              <p:cNvPr id="61701" name="Rectangle 5">
                <a:extLst>
                  <a:ext uri="{FF2B5EF4-FFF2-40B4-BE49-F238E27FC236}">
                    <a16:creationId xmlns:a16="http://schemas.microsoft.com/office/drawing/2014/main" id="{2D8F45A3-AD15-4C20-8DF0-63C134AD273E}"/>
                  </a:ext>
                </a:extLst>
              </p:cNvPr>
              <p:cNvSpPr>
                <a:spLocks noChangeArrowheads="1"/>
              </p:cNvSpPr>
              <p:nvPr/>
            </p:nvSpPr>
            <p:spPr bwMode="auto">
              <a:xfrm>
                <a:off x="404" y="1195"/>
                <a:ext cx="4824" cy="1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702" name="Rectangle 6">
                <a:extLst>
                  <a:ext uri="{FF2B5EF4-FFF2-40B4-BE49-F238E27FC236}">
                    <a16:creationId xmlns:a16="http://schemas.microsoft.com/office/drawing/2014/main" id="{840F76AE-0FBE-4326-941D-5D73C768AF38}"/>
                  </a:ext>
                </a:extLst>
              </p:cNvPr>
              <p:cNvSpPr>
                <a:spLocks noChangeArrowheads="1"/>
              </p:cNvSpPr>
              <p:nvPr/>
            </p:nvSpPr>
            <p:spPr bwMode="auto">
              <a:xfrm>
                <a:off x="476" y="1339"/>
                <a:ext cx="4680" cy="1188"/>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03" name="Rectangle 7">
                <a:extLst>
                  <a:ext uri="{FF2B5EF4-FFF2-40B4-BE49-F238E27FC236}">
                    <a16:creationId xmlns:a16="http://schemas.microsoft.com/office/drawing/2014/main" id="{DA5DE3B0-0E1B-4815-82B9-3D87DEA30EB3}"/>
                  </a:ext>
                </a:extLst>
              </p:cNvPr>
              <p:cNvSpPr>
                <a:spLocks noChangeArrowheads="1"/>
              </p:cNvSpPr>
              <p:nvPr/>
            </p:nvSpPr>
            <p:spPr bwMode="auto">
              <a:xfrm>
                <a:off x="5012" y="2539"/>
                <a:ext cx="204"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324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704" name="Rectangle 8">
                <a:extLst>
                  <a:ext uri="{FF2B5EF4-FFF2-40B4-BE49-F238E27FC236}">
                    <a16:creationId xmlns:a16="http://schemas.microsoft.com/office/drawing/2014/main" id="{40230FE1-C58D-42DF-819E-548E60E61DF0}"/>
                  </a:ext>
                </a:extLst>
              </p:cNvPr>
              <p:cNvSpPr>
                <a:spLocks noChangeArrowheads="1"/>
              </p:cNvSpPr>
              <p:nvPr/>
            </p:nvSpPr>
            <p:spPr bwMode="auto">
              <a:xfrm>
                <a:off x="476" y="2539"/>
                <a:ext cx="78"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706" name="Rectangle 10">
                <a:extLst>
                  <a:ext uri="{FF2B5EF4-FFF2-40B4-BE49-F238E27FC236}">
                    <a16:creationId xmlns:a16="http://schemas.microsoft.com/office/drawing/2014/main" id="{AA505DFD-50B1-4059-B99E-FD9C903EE7A9}"/>
                  </a:ext>
                </a:extLst>
              </p:cNvPr>
              <p:cNvSpPr>
                <a:spLocks noChangeArrowheads="1"/>
              </p:cNvSpPr>
              <p:nvPr/>
            </p:nvSpPr>
            <p:spPr bwMode="auto">
              <a:xfrm>
                <a:off x="524" y="1273"/>
                <a:ext cx="486"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latin typeface="Arial" panose="020B0604020202020204" pitchFamily="34"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1707" name="Rectangle 11">
                <a:extLst>
                  <a:ext uri="{FF2B5EF4-FFF2-40B4-BE49-F238E27FC236}">
                    <a16:creationId xmlns:a16="http://schemas.microsoft.com/office/drawing/2014/main" id="{105DA220-106E-4073-AE14-7D165B25ADBC}"/>
                  </a:ext>
                </a:extLst>
              </p:cNvPr>
              <p:cNvSpPr>
                <a:spLocks noChangeArrowheads="1"/>
              </p:cNvSpPr>
              <p:nvPr/>
            </p:nvSpPr>
            <p:spPr bwMode="auto">
              <a:xfrm rot="16200000">
                <a:off x="374" y="1315"/>
                <a:ext cx="16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708" name="Rectangle 12">
                <a:extLst>
                  <a:ext uri="{FF2B5EF4-FFF2-40B4-BE49-F238E27FC236}">
                    <a16:creationId xmlns:a16="http://schemas.microsoft.com/office/drawing/2014/main" id="{F10D9F2F-D4DC-4FFC-BB2C-523666314E8E}"/>
                  </a:ext>
                </a:extLst>
              </p:cNvPr>
              <p:cNvSpPr>
                <a:spLocks noChangeArrowheads="1"/>
              </p:cNvSpPr>
              <p:nvPr/>
            </p:nvSpPr>
            <p:spPr bwMode="auto">
              <a:xfrm rot="16200000">
                <a:off x="416" y="2443"/>
                <a:ext cx="78"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711" name="Rectangle 15">
                <a:extLst>
                  <a:ext uri="{FF2B5EF4-FFF2-40B4-BE49-F238E27FC236}">
                    <a16:creationId xmlns:a16="http://schemas.microsoft.com/office/drawing/2014/main" id="{2953A70E-8559-4BEC-A4F5-E4EC1BDCC965}"/>
                  </a:ext>
                </a:extLst>
              </p:cNvPr>
              <p:cNvSpPr>
                <a:spLocks noChangeArrowheads="1"/>
              </p:cNvSpPr>
              <p:nvPr/>
            </p:nvSpPr>
            <p:spPr bwMode="auto">
              <a:xfrm rot="16200000">
                <a:off x="182" y="1807"/>
                <a:ext cx="546"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BETA_X&amp;Y[m]</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713" name="Line 17">
                <a:extLst>
                  <a:ext uri="{FF2B5EF4-FFF2-40B4-BE49-F238E27FC236}">
                    <a16:creationId xmlns:a16="http://schemas.microsoft.com/office/drawing/2014/main" id="{00B52E2C-F4F0-42C2-879B-F1C57F3BA388}"/>
                  </a:ext>
                </a:extLst>
              </p:cNvPr>
              <p:cNvSpPr>
                <a:spLocks noChangeShapeType="1"/>
              </p:cNvSpPr>
              <p:nvPr/>
            </p:nvSpPr>
            <p:spPr bwMode="auto">
              <a:xfrm flipH="1">
                <a:off x="5126" y="1453"/>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14" name="Line 18">
                <a:extLst>
                  <a:ext uri="{FF2B5EF4-FFF2-40B4-BE49-F238E27FC236}">
                    <a16:creationId xmlns:a16="http://schemas.microsoft.com/office/drawing/2014/main" id="{3C548906-B480-4A8E-9BE9-C977C8BD05EA}"/>
                  </a:ext>
                </a:extLst>
              </p:cNvPr>
              <p:cNvSpPr>
                <a:spLocks noChangeShapeType="1"/>
              </p:cNvSpPr>
              <p:nvPr/>
            </p:nvSpPr>
            <p:spPr bwMode="auto">
              <a:xfrm>
                <a:off x="476" y="1453"/>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15" name="Line 19">
                <a:extLst>
                  <a:ext uri="{FF2B5EF4-FFF2-40B4-BE49-F238E27FC236}">
                    <a16:creationId xmlns:a16="http://schemas.microsoft.com/office/drawing/2014/main" id="{88551EAE-4513-42A9-968D-E9B2C081D08A}"/>
                  </a:ext>
                </a:extLst>
              </p:cNvPr>
              <p:cNvSpPr>
                <a:spLocks noChangeShapeType="1"/>
              </p:cNvSpPr>
              <p:nvPr/>
            </p:nvSpPr>
            <p:spPr bwMode="auto">
              <a:xfrm flipV="1">
                <a:off x="944" y="2503"/>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16" name="Line 20">
                <a:extLst>
                  <a:ext uri="{FF2B5EF4-FFF2-40B4-BE49-F238E27FC236}">
                    <a16:creationId xmlns:a16="http://schemas.microsoft.com/office/drawing/2014/main" id="{5B563909-7B2F-4FDF-A3BA-8DB55B20DDEA}"/>
                  </a:ext>
                </a:extLst>
              </p:cNvPr>
              <p:cNvSpPr>
                <a:spLocks noChangeShapeType="1"/>
              </p:cNvSpPr>
              <p:nvPr/>
            </p:nvSpPr>
            <p:spPr bwMode="auto">
              <a:xfrm>
                <a:off x="944" y="133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17" name="Line 21">
                <a:extLst>
                  <a:ext uri="{FF2B5EF4-FFF2-40B4-BE49-F238E27FC236}">
                    <a16:creationId xmlns:a16="http://schemas.microsoft.com/office/drawing/2014/main" id="{1C936DE0-98E9-4BDC-B82E-12EBFA5977FF}"/>
                  </a:ext>
                </a:extLst>
              </p:cNvPr>
              <p:cNvSpPr>
                <a:spLocks noChangeShapeType="1"/>
              </p:cNvSpPr>
              <p:nvPr/>
            </p:nvSpPr>
            <p:spPr bwMode="auto">
              <a:xfrm flipH="1">
                <a:off x="5126" y="1573"/>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18" name="Line 22">
                <a:extLst>
                  <a:ext uri="{FF2B5EF4-FFF2-40B4-BE49-F238E27FC236}">
                    <a16:creationId xmlns:a16="http://schemas.microsoft.com/office/drawing/2014/main" id="{6F1CD021-383A-4F8A-8F65-82ABE32A4E90}"/>
                  </a:ext>
                </a:extLst>
              </p:cNvPr>
              <p:cNvSpPr>
                <a:spLocks noChangeShapeType="1"/>
              </p:cNvSpPr>
              <p:nvPr/>
            </p:nvSpPr>
            <p:spPr bwMode="auto">
              <a:xfrm>
                <a:off x="476" y="1573"/>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19" name="Line 23">
                <a:extLst>
                  <a:ext uri="{FF2B5EF4-FFF2-40B4-BE49-F238E27FC236}">
                    <a16:creationId xmlns:a16="http://schemas.microsoft.com/office/drawing/2014/main" id="{4088C69D-66D8-4765-B75E-EB91B262D10C}"/>
                  </a:ext>
                </a:extLst>
              </p:cNvPr>
              <p:cNvSpPr>
                <a:spLocks noChangeShapeType="1"/>
              </p:cNvSpPr>
              <p:nvPr/>
            </p:nvSpPr>
            <p:spPr bwMode="auto">
              <a:xfrm flipV="1">
                <a:off x="1412" y="2503"/>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20" name="Line 24">
                <a:extLst>
                  <a:ext uri="{FF2B5EF4-FFF2-40B4-BE49-F238E27FC236}">
                    <a16:creationId xmlns:a16="http://schemas.microsoft.com/office/drawing/2014/main" id="{5F7E3E2C-D409-4730-85AD-ABC70EFDCF8F}"/>
                  </a:ext>
                </a:extLst>
              </p:cNvPr>
              <p:cNvSpPr>
                <a:spLocks noChangeShapeType="1"/>
              </p:cNvSpPr>
              <p:nvPr/>
            </p:nvSpPr>
            <p:spPr bwMode="auto">
              <a:xfrm>
                <a:off x="1412" y="133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21" name="Line 25">
                <a:extLst>
                  <a:ext uri="{FF2B5EF4-FFF2-40B4-BE49-F238E27FC236}">
                    <a16:creationId xmlns:a16="http://schemas.microsoft.com/office/drawing/2014/main" id="{14FE71A0-8EF6-4B25-AD0B-EAA375741E53}"/>
                  </a:ext>
                </a:extLst>
              </p:cNvPr>
              <p:cNvSpPr>
                <a:spLocks noChangeShapeType="1"/>
              </p:cNvSpPr>
              <p:nvPr/>
            </p:nvSpPr>
            <p:spPr bwMode="auto">
              <a:xfrm flipH="1">
                <a:off x="5126" y="1693"/>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22" name="Line 26">
                <a:extLst>
                  <a:ext uri="{FF2B5EF4-FFF2-40B4-BE49-F238E27FC236}">
                    <a16:creationId xmlns:a16="http://schemas.microsoft.com/office/drawing/2014/main" id="{95F43C9D-337F-4134-98FB-4228962CCD36}"/>
                  </a:ext>
                </a:extLst>
              </p:cNvPr>
              <p:cNvSpPr>
                <a:spLocks noChangeShapeType="1"/>
              </p:cNvSpPr>
              <p:nvPr/>
            </p:nvSpPr>
            <p:spPr bwMode="auto">
              <a:xfrm>
                <a:off x="476" y="1693"/>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23" name="Line 27">
                <a:extLst>
                  <a:ext uri="{FF2B5EF4-FFF2-40B4-BE49-F238E27FC236}">
                    <a16:creationId xmlns:a16="http://schemas.microsoft.com/office/drawing/2014/main" id="{18BC3208-BE14-4899-BBA4-3A3D160DB545}"/>
                  </a:ext>
                </a:extLst>
              </p:cNvPr>
              <p:cNvSpPr>
                <a:spLocks noChangeShapeType="1"/>
              </p:cNvSpPr>
              <p:nvPr/>
            </p:nvSpPr>
            <p:spPr bwMode="auto">
              <a:xfrm flipV="1">
                <a:off x="1880" y="2503"/>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24" name="Line 28">
                <a:extLst>
                  <a:ext uri="{FF2B5EF4-FFF2-40B4-BE49-F238E27FC236}">
                    <a16:creationId xmlns:a16="http://schemas.microsoft.com/office/drawing/2014/main" id="{1FA6F5C3-8DEC-49B9-9950-5726430C25FB}"/>
                  </a:ext>
                </a:extLst>
              </p:cNvPr>
              <p:cNvSpPr>
                <a:spLocks noChangeShapeType="1"/>
              </p:cNvSpPr>
              <p:nvPr/>
            </p:nvSpPr>
            <p:spPr bwMode="auto">
              <a:xfrm>
                <a:off x="1880" y="133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25" name="Line 29">
                <a:extLst>
                  <a:ext uri="{FF2B5EF4-FFF2-40B4-BE49-F238E27FC236}">
                    <a16:creationId xmlns:a16="http://schemas.microsoft.com/office/drawing/2014/main" id="{99FF5C19-2443-4034-A111-8604E2756849}"/>
                  </a:ext>
                </a:extLst>
              </p:cNvPr>
              <p:cNvSpPr>
                <a:spLocks noChangeShapeType="1"/>
              </p:cNvSpPr>
              <p:nvPr/>
            </p:nvSpPr>
            <p:spPr bwMode="auto">
              <a:xfrm flipH="1">
                <a:off x="5126" y="1813"/>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26" name="Line 30">
                <a:extLst>
                  <a:ext uri="{FF2B5EF4-FFF2-40B4-BE49-F238E27FC236}">
                    <a16:creationId xmlns:a16="http://schemas.microsoft.com/office/drawing/2014/main" id="{3791BC1B-F9C9-4A35-9152-BABE047997C1}"/>
                  </a:ext>
                </a:extLst>
              </p:cNvPr>
              <p:cNvSpPr>
                <a:spLocks noChangeShapeType="1"/>
              </p:cNvSpPr>
              <p:nvPr/>
            </p:nvSpPr>
            <p:spPr bwMode="auto">
              <a:xfrm>
                <a:off x="476" y="1813"/>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27" name="Line 31">
                <a:extLst>
                  <a:ext uri="{FF2B5EF4-FFF2-40B4-BE49-F238E27FC236}">
                    <a16:creationId xmlns:a16="http://schemas.microsoft.com/office/drawing/2014/main" id="{7D7E581C-5010-4718-877C-18CD4D8DAE2E}"/>
                  </a:ext>
                </a:extLst>
              </p:cNvPr>
              <p:cNvSpPr>
                <a:spLocks noChangeShapeType="1"/>
              </p:cNvSpPr>
              <p:nvPr/>
            </p:nvSpPr>
            <p:spPr bwMode="auto">
              <a:xfrm flipV="1">
                <a:off x="2348" y="2503"/>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28" name="Line 32">
                <a:extLst>
                  <a:ext uri="{FF2B5EF4-FFF2-40B4-BE49-F238E27FC236}">
                    <a16:creationId xmlns:a16="http://schemas.microsoft.com/office/drawing/2014/main" id="{3DDF5D89-17AE-4A9C-8C66-8D00C6BA3DF3}"/>
                  </a:ext>
                </a:extLst>
              </p:cNvPr>
              <p:cNvSpPr>
                <a:spLocks noChangeShapeType="1"/>
              </p:cNvSpPr>
              <p:nvPr/>
            </p:nvSpPr>
            <p:spPr bwMode="auto">
              <a:xfrm>
                <a:off x="2348" y="133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29" name="Line 33">
                <a:extLst>
                  <a:ext uri="{FF2B5EF4-FFF2-40B4-BE49-F238E27FC236}">
                    <a16:creationId xmlns:a16="http://schemas.microsoft.com/office/drawing/2014/main" id="{75FFCE56-7DC7-49AC-AA76-2F9B60161B3A}"/>
                  </a:ext>
                </a:extLst>
              </p:cNvPr>
              <p:cNvSpPr>
                <a:spLocks noChangeShapeType="1"/>
              </p:cNvSpPr>
              <p:nvPr/>
            </p:nvSpPr>
            <p:spPr bwMode="auto">
              <a:xfrm flipH="1">
                <a:off x="5126" y="1933"/>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30" name="Line 34">
                <a:extLst>
                  <a:ext uri="{FF2B5EF4-FFF2-40B4-BE49-F238E27FC236}">
                    <a16:creationId xmlns:a16="http://schemas.microsoft.com/office/drawing/2014/main" id="{DAF58278-3E2B-4B9C-BD35-6A8D527E911A}"/>
                  </a:ext>
                </a:extLst>
              </p:cNvPr>
              <p:cNvSpPr>
                <a:spLocks noChangeShapeType="1"/>
              </p:cNvSpPr>
              <p:nvPr/>
            </p:nvSpPr>
            <p:spPr bwMode="auto">
              <a:xfrm>
                <a:off x="476" y="1933"/>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31" name="Line 35">
                <a:extLst>
                  <a:ext uri="{FF2B5EF4-FFF2-40B4-BE49-F238E27FC236}">
                    <a16:creationId xmlns:a16="http://schemas.microsoft.com/office/drawing/2014/main" id="{BBE12C59-0965-426F-9B0C-6B00025C00F3}"/>
                  </a:ext>
                </a:extLst>
              </p:cNvPr>
              <p:cNvSpPr>
                <a:spLocks noChangeShapeType="1"/>
              </p:cNvSpPr>
              <p:nvPr/>
            </p:nvSpPr>
            <p:spPr bwMode="auto">
              <a:xfrm flipV="1">
                <a:off x="2816" y="2503"/>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32" name="Line 36">
                <a:extLst>
                  <a:ext uri="{FF2B5EF4-FFF2-40B4-BE49-F238E27FC236}">
                    <a16:creationId xmlns:a16="http://schemas.microsoft.com/office/drawing/2014/main" id="{C90F0FE0-2CC6-4E55-AD3A-9913437D5D72}"/>
                  </a:ext>
                </a:extLst>
              </p:cNvPr>
              <p:cNvSpPr>
                <a:spLocks noChangeShapeType="1"/>
              </p:cNvSpPr>
              <p:nvPr/>
            </p:nvSpPr>
            <p:spPr bwMode="auto">
              <a:xfrm>
                <a:off x="2816" y="133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33" name="Line 37">
                <a:extLst>
                  <a:ext uri="{FF2B5EF4-FFF2-40B4-BE49-F238E27FC236}">
                    <a16:creationId xmlns:a16="http://schemas.microsoft.com/office/drawing/2014/main" id="{D132DEE3-C0AE-43FF-820A-BFC722129ED3}"/>
                  </a:ext>
                </a:extLst>
              </p:cNvPr>
              <p:cNvSpPr>
                <a:spLocks noChangeShapeType="1"/>
              </p:cNvSpPr>
              <p:nvPr/>
            </p:nvSpPr>
            <p:spPr bwMode="auto">
              <a:xfrm flipH="1">
                <a:off x="5126" y="2053"/>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34" name="Line 38">
                <a:extLst>
                  <a:ext uri="{FF2B5EF4-FFF2-40B4-BE49-F238E27FC236}">
                    <a16:creationId xmlns:a16="http://schemas.microsoft.com/office/drawing/2014/main" id="{153D13A3-0D5D-4CF8-A65F-B58436EA01A8}"/>
                  </a:ext>
                </a:extLst>
              </p:cNvPr>
              <p:cNvSpPr>
                <a:spLocks noChangeShapeType="1"/>
              </p:cNvSpPr>
              <p:nvPr/>
            </p:nvSpPr>
            <p:spPr bwMode="auto">
              <a:xfrm>
                <a:off x="476" y="2053"/>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35" name="Line 39">
                <a:extLst>
                  <a:ext uri="{FF2B5EF4-FFF2-40B4-BE49-F238E27FC236}">
                    <a16:creationId xmlns:a16="http://schemas.microsoft.com/office/drawing/2014/main" id="{C41312BF-C81B-4A2B-9F73-B96C8235B756}"/>
                  </a:ext>
                </a:extLst>
              </p:cNvPr>
              <p:cNvSpPr>
                <a:spLocks noChangeShapeType="1"/>
              </p:cNvSpPr>
              <p:nvPr/>
            </p:nvSpPr>
            <p:spPr bwMode="auto">
              <a:xfrm flipV="1">
                <a:off x="3284" y="2503"/>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36" name="Line 40">
                <a:extLst>
                  <a:ext uri="{FF2B5EF4-FFF2-40B4-BE49-F238E27FC236}">
                    <a16:creationId xmlns:a16="http://schemas.microsoft.com/office/drawing/2014/main" id="{415776FF-10C9-4691-BC2C-75BEE269B96A}"/>
                  </a:ext>
                </a:extLst>
              </p:cNvPr>
              <p:cNvSpPr>
                <a:spLocks noChangeShapeType="1"/>
              </p:cNvSpPr>
              <p:nvPr/>
            </p:nvSpPr>
            <p:spPr bwMode="auto">
              <a:xfrm>
                <a:off x="3284" y="133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37" name="Line 41">
                <a:extLst>
                  <a:ext uri="{FF2B5EF4-FFF2-40B4-BE49-F238E27FC236}">
                    <a16:creationId xmlns:a16="http://schemas.microsoft.com/office/drawing/2014/main" id="{0E524372-8059-48EC-A68B-736B26C435D4}"/>
                  </a:ext>
                </a:extLst>
              </p:cNvPr>
              <p:cNvSpPr>
                <a:spLocks noChangeShapeType="1"/>
              </p:cNvSpPr>
              <p:nvPr/>
            </p:nvSpPr>
            <p:spPr bwMode="auto">
              <a:xfrm flipH="1">
                <a:off x="5126" y="2173"/>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38" name="Line 42">
                <a:extLst>
                  <a:ext uri="{FF2B5EF4-FFF2-40B4-BE49-F238E27FC236}">
                    <a16:creationId xmlns:a16="http://schemas.microsoft.com/office/drawing/2014/main" id="{C65AC6A2-1936-48A5-9182-248A3E5A4CC1}"/>
                  </a:ext>
                </a:extLst>
              </p:cNvPr>
              <p:cNvSpPr>
                <a:spLocks noChangeShapeType="1"/>
              </p:cNvSpPr>
              <p:nvPr/>
            </p:nvSpPr>
            <p:spPr bwMode="auto">
              <a:xfrm>
                <a:off x="476" y="2173"/>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39" name="Line 43">
                <a:extLst>
                  <a:ext uri="{FF2B5EF4-FFF2-40B4-BE49-F238E27FC236}">
                    <a16:creationId xmlns:a16="http://schemas.microsoft.com/office/drawing/2014/main" id="{131AC7C1-3DA7-4B9F-B708-E13338C61973}"/>
                  </a:ext>
                </a:extLst>
              </p:cNvPr>
              <p:cNvSpPr>
                <a:spLocks noChangeShapeType="1"/>
              </p:cNvSpPr>
              <p:nvPr/>
            </p:nvSpPr>
            <p:spPr bwMode="auto">
              <a:xfrm flipV="1">
                <a:off x="3752" y="2503"/>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40" name="Line 44">
                <a:extLst>
                  <a:ext uri="{FF2B5EF4-FFF2-40B4-BE49-F238E27FC236}">
                    <a16:creationId xmlns:a16="http://schemas.microsoft.com/office/drawing/2014/main" id="{5BB23621-845B-4134-B34B-196A8544A12F}"/>
                  </a:ext>
                </a:extLst>
              </p:cNvPr>
              <p:cNvSpPr>
                <a:spLocks noChangeShapeType="1"/>
              </p:cNvSpPr>
              <p:nvPr/>
            </p:nvSpPr>
            <p:spPr bwMode="auto">
              <a:xfrm>
                <a:off x="3752" y="133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41" name="Line 45">
                <a:extLst>
                  <a:ext uri="{FF2B5EF4-FFF2-40B4-BE49-F238E27FC236}">
                    <a16:creationId xmlns:a16="http://schemas.microsoft.com/office/drawing/2014/main" id="{05725D42-E7FA-42CF-9AF6-9829BD2BAADA}"/>
                  </a:ext>
                </a:extLst>
              </p:cNvPr>
              <p:cNvSpPr>
                <a:spLocks noChangeShapeType="1"/>
              </p:cNvSpPr>
              <p:nvPr/>
            </p:nvSpPr>
            <p:spPr bwMode="auto">
              <a:xfrm flipH="1">
                <a:off x="5126" y="2293"/>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42" name="Line 46">
                <a:extLst>
                  <a:ext uri="{FF2B5EF4-FFF2-40B4-BE49-F238E27FC236}">
                    <a16:creationId xmlns:a16="http://schemas.microsoft.com/office/drawing/2014/main" id="{D6088823-590D-46B5-82BB-FB9CF8827ED1}"/>
                  </a:ext>
                </a:extLst>
              </p:cNvPr>
              <p:cNvSpPr>
                <a:spLocks noChangeShapeType="1"/>
              </p:cNvSpPr>
              <p:nvPr/>
            </p:nvSpPr>
            <p:spPr bwMode="auto">
              <a:xfrm>
                <a:off x="476" y="2293"/>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43" name="Line 47">
                <a:extLst>
                  <a:ext uri="{FF2B5EF4-FFF2-40B4-BE49-F238E27FC236}">
                    <a16:creationId xmlns:a16="http://schemas.microsoft.com/office/drawing/2014/main" id="{CB98E99C-78FC-4736-BCA1-041727A7C046}"/>
                  </a:ext>
                </a:extLst>
              </p:cNvPr>
              <p:cNvSpPr>
                <a:spLocks noChangeShapeType="1"/>
              </p:cNvSpPr>
              <p:nvPr/>
            </p:nvSpPr>
            <p:spPr bwMode="auto">
              <a:xfrm flipV="1">
                <a:off x="4220" y="2503"/>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44" name="Line 48">
                <a:extLst>
                  <a:ext uri="{FF2B5EF4-FFF2-40B4-BE49-F238E27FC236}">
                    <a16:creationId xmlns:a16="http://schemas.microsoft.com/office/drawing/2014/main" id="{CB6811DF-62F2-4BE7-A7D6-43627C32B46C}"/>
                  </a:ext>
                </a:extLst>
              </p:cNvPr>
              <p:cNvSpPr>
                <a:spLocks noChangeShapeType="1"/>
              </p:cNvSpPr>
              <p:nvPr/>
            </p:nvSpPr>
            <p:spPr bwMode="auto">
              <a:xfrm>
                <a:off x="4220" y="133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45" name="Line 49">
                <a:extLst>
                  <a:ext uri="{FF2B5EF4-FFF2-40B4-BE49-F238E27FC236}">
                    <a16:creationId xmlns:a16="http://schemas.microsoft.com/office/drawing/2014/main" id="{14211CA4-3458-4CA0-B1D3-1AA6A0CDDB4B}"/>
                  </a:ext>
                </a:extLst>
              </p:cNvPr>
              <p:cNvSpPr>
                <a:spLocks noChangeShapeType="1"/>
              </p:cNvSpPr>
              <p:nvPr/>
            </p:nvSpPr>
            <p:spPr bwMode="auto">
              <a:xfrm flipH="1">
                <a:off x="5126" y="2413"/>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46" name="Line 50">
                <a:extLst>
                  <a:ext uri="{FF2B5EF4-FFF2-40B4-BE49-F238E27FC236}">
                    <a16:creationId xmlns:a16="http://schemas.microsoft.com/office/drawing/2014/main" id="{31AE23E3-56C9-4942-B304-88812BF1E618}"/>
                  </a:ext>
                </a:extLst>
              </p:cNvPr>
              <p:cNvSpPr>
                <a:spLocks noChangeShapeType="1"/>
              </p:cNvSpPr>
              <p:nvPr/>
            </p:nvSpPr>
            <p:spPr bwMode="auto">
              <a:xfrm>
                <a:off x="476" y="2413"/>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47" name="Line 51">
                <a:extLst>
                  <a:ext uri="{FF2B5EF4-FFF2-40B4-BE49-F238E27FC236}">
                    <a16:creationId xmlns:a16="http://schemas.microsoft.com/office/drawing/2014/main" id="{08706767-77BD-4DBA-8B14-69B7E7BBB63B}"/>
                  </a:ext>
                </a:extLst>
              </p:cNvPr>
              <p:cNvSpPr>
                <a:spLocks noChangeShapeType="1"/>
              </p:cNvSpPr>
              <p:nvPr/>
            </p:nvSpPr>
            <p:spPr bwMode="auto">
              <a:xfrm flipV="1">
                <a:off x="4688" y="2503"/>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48" name="Line 52">
                <a:extLst>
                  <a:ext uri="{FF2B5EF4-FFF2-40B4-BE49-F238E27FC236}">
                    <a16:creationId xmlns:a16="http://schemas.microsoft.com/office/drawing/2014/main" id="{F42CD4E3-FEDE-450C-BFD0-B11FB001AB91}"/>
                  </a:ext>
                </a:extLst>
              </p:cNvPr>
              <p:cNvSpPr>
                <a:spLocks noChangeShapeType="1"/>
              </p:cNvSpPr>
              <p:nvPr/>
            </p:nvSpPr>
            <p:spPr bwMode="auto">
              <a:xfrm>
                <a:off x="4688" y="133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49" name="Freeform 53">
                <a:extLst>
                  <a:ext uri="{FF2B5EF4-FFF2-40B4-BE49-F238E27FC236}">
                    <a16:creationId xmlns:a16="http://schemas.microsoft.com/office/drawing/2014/main" id="{E860C465-91C0-455C-86F2-03E822B1731E}"/>
                  </a:ext>
                </a:extLst>
              </p:cNvPr>
              <p:cNvSpPr>
                <a:spLocks/>
              </p:cNvSpPr>
              <p:nvPr/>
            </p:nvSpPr>
            <p:spPr bwMode="auto">
              <a:xfrm>
                <a:off x="476" y="1465"/>
                <a:ext cx="4680" cy="546"/>
              </a:xfrm>
              <a:custGeom>
                <a:avLst/>
                <a:gdLst>
                  <a:gd name="T0" fmla="*/ 72 w 4680"/>
                  <a:gd name="T1" fmla="*/ 336 h 546"/>
                  <a:gd name="T2" fmla="*/ 144 w 4680"/>
                  <a:gd name="T3" fmla="*/ 516 h 546"/>
                  <a:gd name="T4" fmla="*/ 216 w 4680"/>
                  <a:gd name="T5" fmla="*/ 534 h 546"/>
                  <a:gd name="T6" fmla="*/ 294 w 4680"/>
                  <a:gd name="T7" fmla="*/ 390 h 546"/>
                  <a:gd name="T8" fmla="*/ 366 w 4680"/>
                  <a:gd name="T9" fmla="*/ 168 h 546"/>
                  <a:gd name="T10" fmla="*/ 438 w 4680"/>
                  <a:gd name="T11" fmla="*/ 432 h 546"/>
                  <a:gd name="T12" fmla="*/ 516 w 4680"/>
                  <a:gd name="T13" fmla="*/ 540 h 546"/>
                  <a:gd name="T14" fmla="*/ 588 w 4680"/>
                  <a:gd name="T15" fmla="*/ 486 h 546"/>
                  <a:gd name="T16" fmla="*/ 660 w 4680"/>
                  <a:gd name="T17" fmla="*/ 276 h 546"/>
                  <a:gd name="T18" fmla="*/ 738 w 4680"/>
                  <a:gd name="T19" fmla="*/ 120 h 546"/>
                  <a:gd name="T20" fmla="*/ 810 w 4680"/>
                  <a:gd name="T21" fmla="*/ 396 h 546"/>
                  <a:gd name="T22" fmla="*/ 882 w 4680"/>
                  <a:gd name="T23" fmla="*/ 522 h 546"/>
                  <a:gd name="T24" fmla="*/ 960 w 4680"/>
                  <a:gd name="T25" fmla="*/ 492 h 546"/>
                  <a:gd name="T26" fmla="*/ 1032 w 4680"/>
                  <a:gd name="T27" fmla="*/ 300 h 546"/>
                  <a:gd name="T28" fmla="*/ 1104 w 4680"/>
                  <a:gd name="T29" fmla="*/ 228 h 546"/>
                  <a:gd name="T30" fmla="*/ 1182 w 4680"/>
                  <a:gd name="T31" fmla="*/ 456 h 546"/>
                  <a:gd name="T32" fmla="*/ 1254 w 4680"/>
                  <a:gd name="T33" fmla="*/ 522 h 546"/>
                  <a:gd name="T34" fmla="*/ 1326 w 4680"/>
                  <a:gd name="T35" fmla="*/ 438 h 546"/>
                  <a:gd name="T36" fmla="*/ 1404 w 4680"/>
                  <a:gd name="T37" fmla="*/ 198 h 546"/>
                  <a:gd name="T38" fmla="*/ 1476 w 4680"/>
                  <a:gd name="T39" fmla="*/ 216 h 546"/>
                  <a:gd name="T40" fmla="*/ 1548 w 4680"/>
                  <a:gd name="T41" fmla="*/ 444 h 546"/>
                  <a:gd name="T42" fmla="*/ 1626 w 4680"/>
                  <a:gd name="T43" fmla="*/ 516 h 546"/>
                  <a:gd name="T44" fmla="*/ 1698 w 4680"/>
                  <a:gd name="T45" fmla="*/ 438 h 546"/>
                  <a:gd name="T46" fmla="*/ 1770 w 4680"/>
                  <a:gd name="T47" fmla="*/ 204 h 546"/>
                  <a:gd name="T48" fmla="*/ 1848 w 4680"/>
                  <a:gd name="T49" fmla="*/ 282 h 546"/>
                  <a:gd name="T50" fmla="*/ 1920 w 4680"/>
                  <a:gd name="T51" fmla="*/ 474 h 546"/>
                  <a:gd name="T52" fmla="*/ 1992 w 4680"/>
                  <a:gd name="T53" fmla="*/ 510 h 546"/>
                  <a:gd name="T54" fmla="*/ 2070 w 4680"/>
                  <a:gd name="T55" fmla="*/ 390 h 546"/>
                  <a:gd name="T56" fmla="*/ 2142 w 4680"/>
                  <a:gd name="T57" fmla="*/ 126 h 546"/>
                  <a:gd name="T58" fmla="*/ 2214 w 4680"/>
                  <a:gd name="T59" fmla="*/ 300 h 546"/>
                  <a:gd name="T60" fmla="*/ 2292 w 4680"/>
                  <a:gd name="T61" fmla="*/ 474 h 546"/>
                  <a:gd name="T62" fmla="*/ 2364 w 4680"/>
                  <a:gd name="T63" fmla="*/ 498 h 546"/>
                  <a:gd name="T64" fmla="*/ 2436 w 4680"/>
                  <a:gd name="T65" fmla="*/ 372 h 546"/>
                  <a:gd name="T66" fmla="*/ 2508 w 4680"/>
                  <a:gd name="T67" fmla="*/ 96 h 546"/>
                  <a:gd name="T68" fmla="*/ 2586 w 4680"/>
                  <a:gd name="T69" fmla="*/ 330 h 546"/>
                  <a:gd name="T70" fmla="*/ 2658 w 4680"/>
                  <a:gd name="T71" fmla="*/ 480 h 546"/>
                  <a:gd name="T72" fmla="*/ 2730 w 4680"/>
                  <a:gd name="T73" fmla="*/ 486 h 546"/>
                  <a:gd name="T74" fmla="*/ 2808 w 4680"/>
                  <a:gd name="T75" fmla="*/ 342 h 546"/>
                  <a:gd name="T76" fmla="*/ 2880 w 4680"/>
                  <a:gd name="T77" fmla="*/ 96 h 546"/>
                  <a:gd name="T78" fmla="*/ 2952 w 4680"/>
                  <a:gd name="T79" fmla="*/ 366 h 546"/>
                  <a:gd name="T80" fmla="*/ 3030 w 4680"/>
                  <a:gd name="T81" fmla="*/ 486 h 546"/>
                  <a:gd name="T82" fmla="*/ 3102 w 4680"/>
                  <a:gd name="T83" fmla="*/ 462 h 546"/>
                  <a:gd name="T84" fmla="*/ 3174 w 4680"/>
                  <a:gd name="T85" fmla="*/ 294 h 546"/>
                  <a:gd name="T86" fmla="*/ 3252 w 4680"/>
                  <a:gd name="T87" fmla="*/ 102 h 546"/>
                  <a:gd name="T88" fmla="*/ 3324 w 4680"/>
                  <a:gd name="T89" fmla="*/ 372 h 546"/>
                  <a:gd name="T90" fmla="*/ 3396 w 4680"/>
                  <a:gd name="T91" fmla="*/ 486 h 546"/>
                  <a:gd name="T92" fmla="*/ 3474 w 4680"/>
                  <a:gd name="T93" fmla="*/ 462 h 546"/>
                  <a:gd name="T94" fmla="*/ 3546 w 4680"/>
                  <a:gd name="T95" fmla="*/ 288 h 546"/>
                  <a:gd name="T96" fmla="*/ 3618 w 4680"/>
                  <a:gd name="T97" fmla="*/ 198 h 546"/>
                  <a:gd name="T98" fmla="*/ 3696 w 4680"/>
                  <a:gd name="T99" fmla="*/ 414 h 546"/>
                  <a:gd name="T100" fmla="*/ 3768 w 4680"/>
                  <a:gd name="T101" fmla="*/ 486 h 546"/>
                  <a:gd name="T102" fmla="*/ 3840 w 4680"/>
                  <a:gd name="T103" fmla="*/ 420 h 546"/>
                  <a:gd name="T104" fmla="*/ 3918 w 4680"/>
                  <a:gd name="T105" fmla="*/ 204 h 546"/>
                  <a:gd name="T106" fmla="*/ 3990 w 4680"/>
                  <a:gd name="T107" fmla="*/ 168 h 546"/>
                  <a:gd name="T108" fmla="*/ 4062 w 4680"/>
                  <a:gd name="T109" fmla="*/ 402 h 546"/>
                  <a:gd name="T110" fmla="*/ 4140 w 4680"/>
                  <a:gd name="T111" fmla="*/ 486 h 546"/>
                  <a:gd name="T112" fmla="*/ 4212 w 4680"/>
                  <a:gd name="T113" fmla="*/ 426 h 546"/>
                  <a:gd name="T114" fmla="*/ 4284 w 4680"/>
                  <a:gd name="T115" fmla="*/ 222 h 546"/>
                  <a:gd name="T116" fmla="*/ 4362 w 4680"/>
                  <a:gd name="T117" fmla="*/ 276 h 546"/>
                  <a:gd name="T118" fmla="*/ 4434 w 4680"/>
                  <a:gd name="T119" fmla="*/ 450 h 546"/>
                  <a:gd name="T120" fmla="*/ 4506 w 4680"/>
                  <a:gd name="T121" fmla="*/ 474 h 546"/>
                  <a:gd name="T122" fmla="*/ 4584 w 4680"/>
                  <a:gd name="T123" fmla="*/ 360 h 546"/>
                  <a:gd name="T124" fmla="*/ 4656 w 4680"/>
                  <a:gd name="T125" fmla="*/ 102 h 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680" h="546">
                    <a:moveTo>
                      <a:pt x="0" y="0"/>
                    </a:moveTo>
                    <a:lnTo>
                      <a:pt x="0" y="6"/>
                    </a:lnTo>
                    <a:lnTo>
                      <a:pt x="0" y="12"/>
                    </a:lnTo>
                    <a:lnTo>
                      <a:pt x="0" y="18"/>
                    </a:lnTo>
                    <a:lnTo>
                      <a:pt x="0" y="24"/>
                    </a:lnTo>
                    <a:lnTo>
                      <a:pt x="0" y="30"/>
                    </a:lnTo>
                    <a:lnTo>
                      <a:pt x="0" y="36"/>
                    </a:lnTo>
                    <a:lnTo>
                      <a:pt x="6" y="42"/>
                    </a:lnTo>
                    <a:lnTo>
                      <a:pt x="6" y="42"/>
                    </a:lnTo>
                    <a:lnTo>
                      <a:pt x="6" y="48"/>
                    </a:lnTo>
                    <a:lnTo>
                      <a:pt x="6" y="54"/>
                    </a:lnTo>
                    <a:lnTo>
                      <a:pt x="6" y="60"/>
                    </a:lnTo>
                    <a:lnTo>
                      <a:pt x="6" y="66"/>
                    </a:lnTo>
                    <a:lnTo>
                      <a:pt x="12" y="72"/>
                    </a:lnTo>
                    <a:lnTo>
                      <a:pt x="12" y="72"/>
                    </a:lnTo>
                    <a:lnTo>
                      <a:pt x="12" y="78"/>
                    </a:lnTo>
                    <a:lnTo>
                      <a:pt x="12" y="84"/>
                    </a:lnTo>
                    <a:lnTo>
                      <a:pt x="12" y="90"/>
                    </a:lnTo>
                    <a:lnTo>
                      <a:pt x="12" y="96"/>
                    </a:lnTo>
                    <a:lnTo>
                      <a:pt x="12" y="96"/>
                    </a:lnTo>
                    <a:lnTo>
                      <a:pt x="18" y="102"/>
                    </a:lnTo>
                    <a:lnTo>
                      <a:pt x="18" y="108"/>
                    </a:lnTo>
                    <a:lnTo>
                      <a:pt x="18" y="114"/>
                    </a:lnTo>
                    <a:lnTo>
                      <a:pt x="18" y="120"/>
                    </a:lnTo>
                    <a:lnTo>
                      <a:pt x="18" y="120"/>
                    </a:lnTo>
                    <a:lnTo>
                      <a:pt x="24" y="126"/>
                    </a:lnTo>
                    <a:lnTo>
                      <a:pt x="24" y="132"/>
                    </a:lnTo>
                    <a:lnTo>
                      <a:pt x="24" y="132"/>
                    </a:lnTo>
                    <a:lnTo>
                      <a:pt x="24" y="138"/>
                    </a:lnTo>
                    <a:lnTo>
                      <a:pt x="24" y="150"/>
                    </a:lnTo>
                    <a:lnTo>
                      <a:pt x="24" y="150"/>
                    </a:lnTo>
                    <a:lnTo>
                      <a:pt x="24" y="156"/>
                    </a:lnTo>
                    <a:lnTo>
                      <a:pt x="30" y="162"/>
                    </a:lnTo>
                    <a:lnTo>
                      <a:pt x="30" y="162"/>
                    </a:lnTo>
                    <a:lnTo>
                      <a:pt x="30" y="168"/>
                    </a:lnTo>
                    <a:lnTo>
                      <a:pt x="30" y="174"/>
                    </a:lnTo>
                    <a:lnTo>
                      <a:pt x="30" y="180"/>
                    </a:lnTo>
                    <a:lnTo>
                      <a:pt x="30" y="180"/>
                    </a:lnTo>
                    <a:lnTo>
                      <a:pt x="36" y="186"/>
                    </a:lnTo>
                    <a:lnTo>
                      <a:pt x="36" y="192"/>
                    </a:lnTo>
                    <a:lnTo>
                      <a:pt x="36" y="192"/>
                    </a:lnTo>
                    <a:lnTo>
                      <a:pt x="36" y="198"/>
                    </a:lnTo>
                    <a:lnTo>
                      <a:pt x="36" y="198"/>
                    </a:lnTo>
                    <a:lnTo>
                      <a:pt x="36" y="210"/>
                    </a:lnTo>
                    <a:lnTo>
                      <a:pt x="36" y="210"/>
                    </a:lnTo>
                    <a:lnTo>
                      <a:pt x="42" y="216"/>
                    </a:lnTo>
                    <a:lnTo>
                      <a:pt x="42" y="216"/>
                    </a:lnTo>
                    <a:lnTo>
                      <a:pt x="42" y="222"/>
                    </a:lnTo>
                    <a:lnTo>
                      <a:pt x="42" y="228"/>
                    </a:lnTo>
                    <a:lnTo>
                      <a:pt x="42" y="228"/>
                    </a:lnTo>
                    <a:lnTo>
                      <a:pt x="42" y="234"/>
                    </a:lnTo>
                    <a:lnTo>
                      <a:pt x="48" y="240"/>
                    </a:lnTo>
                    <a:lnTo>
                      <a:pt x="48" y="240"/>
                    </a:lnTo>
                    <a:lnTo>
                      <a:pt x="48" y="246"/>
                    </a:lnTo>
                    <a:lnTo>
                      <a:pt x="48" y="252"/>
                    </a:lnTo>
                    <a:lnTo>
                      <a:pt x="48" y="252"/>
                    </a:lnTo>
                    <a:lnTo>
                      <a:pt x="48" y="258"/>
                    </a:lnTo>
                    <a:lnTo>
                      <a:pt x="48" y="264"/>
                    </a:lnTo>
                    <a:lnTo>
                      <a:pt x="54" y="264"/>
                    </a:lnTo>
                    <a:lnTo>
                      <a:pt x="54" y="270"/>
                    </a:lnTo>
                    <a:lnTo>
                      <a:pt x="54" y="276"/>
                    </a:lnTo>
                    <a:lnTo>
                      <a:pt x="54" y="276"/>
                    </a:lnTo>
                    <a:lnTo>
                      <a:pt x="54" y="282"/>
                    </a:lnTo>
                    <a:lnTo>
                      <a:pt x="54" y="282"/>
                    </a:lnTo>
                    <a:lnTo>
                      <a:pt x="60" y="288"/>
                    </a:lnTo>
                    <a:lnTo>
                      <a:pt x="60" y="288"/>
                    </a:lnTo>
                    <a:lnTo>
                      <a:pt x="60" y="294"/>
                    </a:lnTo>
                    <a:lnTo>
                      <a:pt x="60" y="300"/>
                    </a:lnTo>
                    <a:lnTo>
                      <a:pt x="60" y="300"/>
                    </a:lnTo>
                    <a:lnTo>
                      <a:pt x="60" y="306"/>
                    </a:lnTo>
                    <a:lnTo>
                      <a:pt x="60" y="306"/>
                    </a:lnTo>
                    <a:lnTo>
                      <a:pt x="66" y="312"/>
                    </a:lnTo>
                    <a:lnTo>
                      <a:pt x="66" y="318"/>
                    </a:lnTo>
                    <a:lnTo>
                      <a:pt x="66" y="318"/>
                    </a:lnTo>
                    <a:lnTo>
                      <a:pt x="66" y="324"/>
                    </a:lnTo>
                    <a:lnTo>
                      <a:pt x="66" y="324"/>
                    </a:lnTo>
                    <a:lnTo>
                      <a:pt x="66" y="330"/>
                    </a:lnTo>
                    <a:lnTo>
                      <a:pt x="72" y="330"/>
                    </a:lnTo>
                    <a:lnTo>
                      <a:pt x="72" y="336"/>
                    </a:lnTo>
                    <a:lnTo>
                      <a:pt x="72" y="336"/>
                    </a:lnTo>
                    <a:lnTo>
                      <a:pt x="72" y="342"/>
                    </a:lnTo>
                    <a:lnTo>
                      <a:pt x="72" y="342"/>
                    </a:lnTo>
                    <a:lnTo>
                      <a:pt x="72" y="348"/>
                    </a:lnTo>
                    <a:lnTo>
                      <a:pt x="72" y="354"/>
                    </a:lnTo>
                    <a:lnTo>
                      <a:pt x="78" y="354"/>
                    </a:lnTo>
                    <a:lnTo>
                      <a:pt x="78" y="360"/>
                    </a:lnTo>
                    <a:lnTo>
                      <a:pt x="78" y="360"/>
                    </a:lnTo>
                    <a:lnTo>
                      <a:pt x="78" y="366"/>
                    </a:lnTo>
                    <a:lnTo>
                      <a:pt x="78" y="366"/>
                    </a:lnTo>
                    <a:lnTo>
                      <a:pt x="78" y="372"/>
                    </a:lnTo>
                    <a:lnTo>
                      <a:pt x="84" y="372"/>
                    </a:lnTo>
                    <a:lnTo>
                      <a:pt x="84" y="378"/>
                    </a:lnTo>
                    <a:lnTo>
                      <a:pt x="84" y="378"/>
                    </a:lnTo>
                    <a:lnTo>
                      <a:pt x="84" y="384"/>
                    </a:lnTo>
                    <a:lnTo>
                      <a:pt x="84" y="384"/>
                    </a:lnTo>
                    <a:lnTo>
                      <a:pt x="84" y="390"/>
                    </a:lnTo>
                    <a:lnTo>
                      <a:pt x="90" y="390"/>
                    </a:lnTo>
                    <a:lnTo>
                      <a:pt x="90" y="396"/>
                    </a:lnTo>
                    <a:lnTo>
                      <a:pt x="90" y="396"/>
                    </a:lnTo>
                    <a:lnTo>
                      <a:pt x="90" y="396"/>
                    </a:lnTo>
                    <a:lnTo>
                      <a:pt x="90" y="402"/>
                    </a:lnTo>
                    <a:lnTo>
                      <a:pt x="90" y="402"/>
                    </a:lnTo>
                    <a:lnTo>
                      <a:pt x="90" y="408"/>
                    </a:lnTo>
                    <a:lnTo>
                      <a:pt x="96" y="408"/>
                    </a:lnTo>
                    <a:lnTo>
                      <a:pt x="96" y="414"/>
                    </a:lnTo>
                    <a:lnTo>
                      <a:pt x="96" y="414"/>
                    </a:lnTo>
                    <a:lnTo>
                      <a:pt x="96" y="420"/>
                    </a:lnTo>
                    <a:lnTo>
                      <a:pt x="96" y="420"/>
                    </a:lnTo>
                    <a:lnTo>
                      <a:pt x="96" y="420"/>
                    </a:lnTo>
                    <a:lnTo>
                      <a:pt x="102" y="426"/>
                    </a:lnTo>
                    <a:lnTo>
                      <a:pt x="102" y="426"/>
                    </a:lnTo>
                    <a:lnTo>
                      <a:pt x="102" y="432"/>
                    </a:lnTo>
                    <a:lnTo>
                      <a:pt x="102" y="432"/>
                    </a:lnTo>
                    <a:lnTo>
                      <a:pt x="102" y="438"/>
                    </a:lnTo>
                    <a:lnTo>
                      <a:pt x="102" y="438"/>
                    </a:lnTo>
                    <a:lnTo>
                      <a:pt x="102" y="438"/>
                    </a:lnTo>
                    <a:lnTo>
                      <a:pt x="108" y="444"/>
                    </a:lnTo>
                    <a:lnTo>
                      <a:pt x="108" y="444"/>
                    </a:lnTo>
                    <a:lnTo>
                      <a:pt x="108" y="444"/>
                    </a:lnTo>
                    <a:lnTo>
                      <a:pt x="108" y="450"/>
                    </a:lnTo>
                    <a:lnTo>
                      <a:pt x="108" y="450"/>
                    </a:lnTo>
                    <a:lnTo>
                      <a:pt x="108" y="450"/>
                    </a:lnTo>
                    <a:lnTo>
                      <a:pt x="114" y="456"/>
                    </a:lnTo>
                    <a:lnTo>
                      <a:pt x="114" y="456"/>
                    </a:lnTo>
                    <a:lnTo>
                      <a:pt x="114" y="456"/>
                    </a:lnTo>
                    <a:lnTo>
                      <a:pt x="114" y="462"/>
                    </a:lnTo>
                    <a:lnTo>
                      <a:pt x="114" y="462"/>
                    </a:lnTo>
                    <a:lnTo>
                      <a:pt x="114" y="462"/>
                    </a:lnTo>
                    <a:lnTo>
                      <a:pt x="120" y="468"/>
                    </a:lnTo>
                    <a:lnTo>
                      <a:pt x="120" y="468"/>
                    </a:lnTo>
                    <a:lnTo>
                      <a:pt x="120" y="468"/>
                    </a:lnTo>
                    <a:lnTo>
                      <a:pt x="120" y="474"/>
                    </a:lnTo>
                    <a:lnTo>
                      <a:pt x="120" y="474"/>
                    </a:lnTo>
                    <a:lnTo>
                      <a:pt x="120" y="474"/>
                    </a:lnTo>
                    <a:lnTo>
                      <a:pt x="120" y="480"/>
                    </a:lnTo>
                    <a:lnTo>
                      <a:pt x="126" y="480"/>
                    </a:lnTo>
                    <a:lnTo>
                      <a:pt x="126" y="480"/>
                    </a:lnTo>
                    <a:lnTo>
                      <a:pt x="126" y="486"/>
                    </a:lnTo>
                    <a:lnTo>
                      <a:pt x="126" y="486"/>
                    </a:lnTo>
                    <a:lnTo>
                      <a:pt x="126" y="486"/>
                    </a:lnTo>
                    <a:lnTo>
                      <a:pt x="126" y="486"/>
                    </a:lnTo>
                    <a:lnTo>
                      <a:pt x="132" y="492"/>
                    </a:lnTo>
                    <a:lnTo>
                      <a:pt x="132" y="492"/>
                    </a:lnTo>
                    <a:lnTo>
                      <a:pt x="132" y="492"/>
                    </a:lnTo>
                    <a:lnTo>
                      <a:pt x="132" y="498"/>
                    </a:lnTo>
                    <a:lnTo>
                      <a:pt x="132" y="498"/>
                    </a:lnTo>
                    <a:lnTo>
                      <a:pt x="132" y="498"/>
                    </a:lnTo>
                    <a:lnTo>
                      <a:pt x="132" y="498"/>
                    </a:lnTo>
                    <a:lnTo>
                      <a:pt x="138" y="504"/>
                    </a:lnTo>
                    <a:lnTo>
                      <a:pt x="138" y="504"/>
                    </a:lnTo>
                    <a:lnTo>
                      <a:pt x="138" y="504"/>
                    </a:lnTo>
                    <a:lnTo>
                      <a:pt x="138" y="504"/>
                    </a:lnTo>
                    <a:lnTo>
                      <a:pt x="138" y="504"/>
                    </a:lnTo>
                    <a:lnTo>
                      <a:pt x="138" y="510"/>
                    </a:lnTo>
                    <a:lnTo>
                      <a:pt x="144" y="510"/>
                    </a:lnTo>
                    <a:lnTo>
                      <a:pt x="144" y="510"/>
                    </a:lnTo>
                    <a:lnTo>
                      <a:pt x="144" y="510"/>
                    </a:lnTo>
                    <a:lnTo>
                      <a:pt x="144" y="516"/>
                    </a:lnTo>
                    <a:lnTo>
                      <a:pt x="144" y="516"/>
                    </a:lnTo>
                    <a:lnTo>
                      <a:pt x="144" y="516"/>
                    </a:lnTo>
                    <a:lnTo>
                      <a:pt x="144" y="516"/>
                    </a:lnTo>
                    <a:lnTo>
                      <a:pt x="150" y="516"/>
                    </a:lnTo>
                    <a:lnTo>
                      <a:pt x="150" y="522"/>
                    </a:lnTo>
                    <a:lnTo>
                      <a:pt x="150" y="522"/>
                    </a:lnTo>
                    <a:lnTo>
                      <a:pt x="150" y="522"/>
                    </a:lnTo>
                    <a:lnTo>
                      <a:pt x="150" y="522"/>
                    </a:lnTo>
                    <a:lnTo>
                      <a:pt x="150" y="522"/>
                    </a:lnTo>
                    <a:lnTo>
                      <a:pt x="156" y="522"/>
                    </a:lnTo>
                    <a:lnTo>
                      <a:pt x="156" y="528"/>
                    </a:lnTo>
                    <a:lnTo>
                      <a:pt x="156" y="528"/>
                    </a:lnTo>
                    <a:lnTo>
                      <a:pt x="156" y="528"/>
                    </a:lnTo>
                    <a:lnTo>
                      <a:pt x="156" y="528"/>
                    </a:lnTo>
                    <a:lnTo>
                      <a:pt x="156" y="528"/>
                    </a:lnTo>
                    <a:lnTo>
                      <a:pt x="162" y="528"/>
                    </a:lnTo>
                    <a:lnTo>
                      <a:pt x="162" y="534"/>
                    </a:lnTo>
                    <a:lnTo>
                      <a:pt x="162" y="534"/>
                    </a:lnTo>
                    <a:lnTo>
                      <a:pt x="162" y="534"/>
                    </a:lnTo>
                    <a:lnTo>
                      <a:pt x="162" y="534"/>
                    </a:lnTo>
                    <a:lnTo>
                      <a:pt x="162" y="534"/>
                    </a:lnTo>
                    <a:lnTo>
                      <a:pt x="162" y="534"/>
                    </a:lnTo>
                    <a:lnTo>
                      <a:pt x="168" y="534"/>
                    </a:lnTo>
                    <a:lnTo>
                      <a:pt x="168" y="534"/>
                    </a:lnTo>
                    <a:lnTo>
                      <a:pt x="168" y="534"/>
                    </a:lnTo>
                    <a:lnTo>
                      <a:pt x="168" y="540"/>
                    </a:lnTo>
                    <a:lnTo>
                      <a:pt x="168" y="540"/>
                    </a:lnTo>
                    <a:lnTo>
                      <a:pt x="168" y="540"/>
                    </a:lnTo>
                    <a:lnTo>
                      <a:pt x="174" y="540"/>
                    </a:lnTo>
                    <a:lnTo>
                      <a:pt x="174" y="540"/>
                    </a:lnTo>
                    <a:lnTo>
                      <a:pt x="174" y="540"/>
                    </a:lnTo>
                    <a:lnTo>
                      <a:pt x="174" y="540"/>
                    </a:lnTo>
                    <a:lnTo>
                      <a:pt x="174" y="540"/>
                    </a:lnTo>
                    <a:lnTo>
                      <a:pt x="174" y="540"/>
                    </a:lnTo>
                    <a:lnTo>
                      <a:pt x="180" y="540"/>
                    </a:lnTo>
                    <a:lnTo>
                      <a:pt x="180" y="540"/>
                    </a:lnTo>
                    <a:lnTo>
                      <a:pt x="180" y="540"/>
                    </a:lnTo>
                    <a:lnTo>
                      <a:pt x="180" y="540"/>
                    </a:lnTo>
                    <a:lnTo>
                      <a:pt x="180" y="540"/>
                    </a:lnTo>
                    <a:lnTo>
                      <a:pt x="180" y="540"/>
                    </a:lnTo>
                    <a:lnTo>
                      <a:pt x="180" y="540"/>
                    </a:lnTo>
                    <a:lnTo>
                      <a:pt x="186" y="546"/>
                    </a:lnTo>
                    <a:lnTo>
                      <a:pt x="186" y="546"/>
                    </a:lnTo>
                    <a:lnTo>
                      <a:pt x="186" y="546"/>
                    </a:lnTo>
                    <a:lnTo>
                      <a:pt x="186" y="546"/>
                    </a:lnTo>
                    <a:lnTo>
                      <a:pt x="186" y="546"/>
                    </a:lnTo>
                    <a:lnTo>
                      <a:pt x="186" y="546"/>
                    </a:lnTo>
                    <a:lnTo>
                      <a:pt x="192" y="546"/>
                    </a:lnTo>
                    <a:lnTo>
                      <a:pt x="192" y="546"/>
                    </a:lnTo>
                    <a:lnTo>
                      <a:pt x="192" y="546"/>
                    </a:lnTo>
                    <a:lnTo>
                      <a:pt x="192" y="546"/>
                    </a:lnTo>
                    <a:lnTo>
                      <a:pt x="192" y="546"/>
                    </a:lnTo>
                    <a:lnTo>
                      <a:pt x="192" y="546"/>
                    </a:lnTo>
                    <a:lnTo>
                      <a:pt x="192" y="546"/>
                    </a:lnTo>
                    <a:lnTo>
                      <a:pt x="198" y="546"/>
                    </a:lnTo>
                    <a:lnTo>
                      <a:pt x="198" y="546"/>
                    </a:lnTo>
                    <a:lnTo>
                      <a:pt x="198" y="540"/>
                    </a:lnTo>
                    <a:lnTo>
                      <a:pt x="198" y="540"/>
                    </a:lnTo>
                    <a:lnTo>
                      <a:pt x="198" y="540"/>
                    </a:lnTo>
                    <a:lnTo>
                      <a:pt x="198" y="540"/>
                    </a:lnTo>
                    <a:lnTo>
                      <a:pt x="204" y="540"/>
                    </a:lnTo>
                    <a:lnTo>
                      <a:pt x="204" y="540"/>
                    </a:lnTo>
                    <a:lnTo>
                      <a:pt x="204" y="540"/>
                    </a:lnTo>
                    <a:lnTo>
                      <a:pt x="204" y="540"/>
                    </a:lnTo>
                    <a:lnTo>
                      <a:pt x="204" y="540"/>
                    </a:lnTo>
                    <a:lnTo>
                      <a:pt x="204" y="540"/>
                    </a:lnTo>
                    <a:lnTo>
                      <a:pt x="204" y="540"/>
                    </a:lnTo>
                    <a:lnTo>
                      <a:pt x="210" y="540"/>
                    </a:lnTo>
                    <a:lnTo>
                      <a:pt x="210" y="540"/>
                    </a:lnTo>
                    <a:lnTo>
                      <a:pt x="210" y="540"/>
                    </a:lnTo>
                    <a:lnTo>
                      <a:pt x="210" y="540"/>
                    </a:lnTo>
                    <a:lnTo>
                      <a:pt x="210" y="534"/>
                    </a:lnTo>
                    <a:lnTo>
                      <a:pt x="210" y="534"/>
                    </a:lnTo>
                    <a:lnTo>
                      <a:pt x="216" y="534"/>
                    </a:lnTo>
                    <a:lnTo>
                      <a:pt x="216" y="534"/>
                    </a:lnTo>
                    <a:lnTo>
                      <a:pt x="216" y="534"/>
                    </a:lnTo>
                    <a:lnTo>
                      <a:pt x="216" y="534"/>
                    </a:lnTo>
                    <a:lnTo>
                      <a:pt x="216" y="534"/>
                    </a:lnTo>
                    <a:lnTo>
                      <a:pt x="216" y="534"/>
                    </a:lnTo>
                    <a:lnTo>
                      <a:pt x="222" y="534"/>
                    </a:lnTo>
                    <a:lnTo>
                      <a:pt x="222" y="528"/>
                    </a:lnTo>
                    <a:lnTo>
                      <a:pt x="222" y="528"/>
                    </a:lnTo>
                    <a:lnTo>
                      <a:pt x="222" y="528"/>
                    </a:lnTo>
                    <a:lnTo>
                      <a:pt x="222" y="528"/>
                    </a:lnTo>
                    <a:lnTo>
                      <a:pt x="222" y="528"/>
                    </a:lnTo>
                    <a:lnTo>
                      <a:pt x="222" y="528"/>
                    </a:lnTo>
                    <a:lnTo>
                      <a:pt x="228" y="522"/>
                    </a:lnTo>
                    <a:lnTo>
                      <a:pt x="228" y="522"/>
                    </a:lnTo>
                    <a:lnTo>
                      <a:pt x="228" y="522"/>
                    </a:lnTo>
                    <a:lnTo>
                      <a:pt x="228" y="522"/>
                    </a:lnTo>
                    <a:lnTo>
                      <a:pt x="228" y="522"/>
                    </a:lnTo>
                    <a:lnTo>
                      <a:pt x="228" y="522"/>
                    </a:lnTo>
                    <a:lnTo>
                      <a:pt x="234" y="516"/>
                    </a:lnTo>
                    <a:lnTo>
                      <a:pt x="234" y="516"/>
                    </a:lnTo>
                    <a:lnTo>
                      <a:pt x="234" y="516"/>
                    </a:lnTo>
                    <a:lnTo>
                      <a:pt x="234" y="516"/>
                    </a:lnTo>
                    <a:lnTo>
                      <a:pt x="234" y="516"/>
                    </a:lnTo>
                    <a:lnTo>
                      <a:pt x="234" y="510"/>
                    </a:lnTo>
                    <a:lnTo>
                      <a:pt x="234" y="510"/>
                    </a:lnTo>
                    <a:lnTo>
                      <a:pt x="240" y="510"/>
                    </a:lnTo>
                    <a:lnTo>
                      <a:pt x="240" y="510"/>
                    </a:lnTo>
                    <a:lnTo>
                      <a:pt x="240" y="510"/>
                    </a:lnTo>
                    <a:lnTo>
                      <a:pt x="240" y="504"/>
                    </a:lnTo>
                    <a:lnTo>
                      <a:pt x="240" y="504"/>
                    </a:lnTo>
                    <a:lnTo>
                      <a:pt x="240" y="504"/>
                    </a:lnTo>
                    <a:lnTo>
                      <a:pt x="246" y="504"/>
                    </a:lnTo>
                    <a:lnTo>
                      <a:pt x="246" y="498"/>
                    </a:lnTo>
                    <a:lnTo>
                      <a:pt x="246" y="498"/>
                    </a:lnTo>
                    <a:lnTo>
                      <a:pt x="246" y="498"/>
                    </a:lnTo>
                    <a:lnTo>
                      <a:pt x="246" y="492"/>
                    </a:lnTo>
                    <a:lnTo>
                      <a:pt x="246" y="492"/>
                    </a:lnTo>
                    <a:lnTo>
                      <a:pt x="252" y="492"/>
                    </a:lnTo>
                    <a:lnTo>
                      <a:pt x="252" y="492"/>
                    </a:lnTo>
                    <a:lnTo>
                      <a:pt x="252" y="486"/>
                    </a:lnTo>
                    <a:lnTo>
                      <a:pt x="252" y="486"/>
                    </a:lnTo>
                    <a:lnTo>
                      <a:pt x="252" y="486"/>
                    </a:lnTo>
                    <a:lnTo>
                      <a:pt x="252" y="486"/>
                    </a:lnTo>
                    <a:lnTo>
                      <a:pt x="252" y="480"/>
                    </a:lnTo>
                    <a:lnTo>
                      <a:pt x="258" y="480"/>
                    </a:lnTo>
                    <a:lnTo>
                      <a:pt x="258" y="480"/>
                    </a:lnTo>
                    <a:lnTo>
                      <a:pt x="258" y="474"/>
                    </a:lnTo>
                    <a:lnTo>
                      <a:pt x="258" y="474"/>
                    </a:lnTo>
                    <a:lnTo>
                      <a:pt x="258" y="474"/>
                    </a:lnTo>
                    <a:lnTo>
                      <a:pt x="258" y="474"/>
                    </a:lnTo>
                    <a:lnTo>
                      <a:pt x="264" y="468"/>
                    </a:lnTo>
                    <a:lnTo>
                      <a:pt x="264" y="468"/>
                    </a:lnTo>
                    <a:lnTo>
                      <a:pt x="264" y="468"/>
                    </a:lnTo>
                    <a:lnTo>
                      <a:pt x="264" y="462"/>
                    </a:lnTo>
                    <a:lnTo>
                      <a:pt x="264" y="462"/>
                    </a:lnTo>
                    <a:lnTo>
                      <a:pt x="264" y="462"/>
                    </a:lnTo>
                    <a:lnTo>
                      <a:pt x="264" y="456"/>
                    </a:lnTo>
                    <a:lnTo>
                      <a:pt x="270" y="456"/>
                    </a:lnTo>
                    <a:lnTo>
                      <a:pt x="270" y="450"/>
                    </a:lnTo>
                    <a:lnTo>
                      <a:pt x="270" y="450"/>
                    </a:lnTo>
                    <a:lnTo>
                      <a:pt x="270" y="450"/>
                    </a:lnTo>
                    <a:lnTo>
                      <a:pt x="270" y="444"/>
                    </a:lnTo>
                    <a:lnTo>
                      <a:pt x="270" y="444"/>
                    </a:lnTo>
                    <a:lnTo>
                      <a:pt x="276" y="444"/>
                    </a:lnTo>
                    <a:lnTo>
                      <a:pt x="276" y="438"/>
                    </a:lnTo>
                    <a:lnTo>
                      <a:pt x="276" y="438"/>
                    </a:lnTo>
                    <a:lnTo>
                      <a:pt x="276" y="432"/>
                    </a:lnTo>
                    <a:lnTo>
                      <a:pt x="276" y="432"/>
                    </a:lnTo>
                    <a:lnTo>
                      <a:pt x="276" y="432"/>
                    </a:lnTo>
                    <a:lnTo>
                      <a:pt x="276" y="426"/>
                    </a:lnTo>
                    <a:lnTo>
                      <a:pt x="282" y="426"/>
                    </a:lnTo>
                    <a:lnTo>
                      <a:pt x="282" y="420"/>
                    </a:lnTo>
                    <a:lnTo>
                      <a:pt x="282" y="420"/>
                    </a:lnTo>
                    <a:lnTo>
                      <a:pt x="282" y="420"/>
                    </a:lnTo>
                    <a:lnTo>
                      <a:pt x="282" y="414"/>
                    </a:lnTo>
                    <a:lnTo>
                      <a:pt x="282" y="414"/>
                    </a:lnTo>
                    <a:lnTo>
                      <a:pt x="288" y="408"/>
                    </a:lnTo>
                    <a:lnTo>
                      <a:pt x="288" y="408"/>
                    </a:lnTo>
                    <a:lnTo>
                      <a:pt x="288" y="402"/>
                    </a:lnTo>
                    <a:lnTo>
                      <a:pt x="288" y="402"/>
                    </a:lnTo>
                    <a:lnTo>
                      <a:pt x="288" y="396"/>
                    </a:lnTo>
                    <a:lnTo>
                      <a:pt x="288" y="396"/>
                    </a:lnTo>
                    <a:lnTo>
                      <a:pt x="288" y="396"/>
                    </a:lnTo>
                    <a:lnTo>
                      <a:pt x="294" y="390"/>
                    </a:lnTo>
                    <a:lnTo>
                      <a:pt x="294" y="384"/>
                    </a:lnTo>
                    <a:lnTo>
                      <a:pt x="294" y="384"/>
                    </a:lnTo>
                    <a:lnTo>
                      <a:pt x="294" y="384"/>
                    </a:lnTo>
                    <a:lnTo>
                      <a:pt x="294" y="378"/>
                    </a:lnTo>
                    <a:lnTo>
                      <a:pt x="294" y="378"/>
                    </a:lnTo>
                    <a:lnTo>
                      <a:pt x="300" y="372"/>
                    </a:lnTo>
                    <a:lnTo>
                      <a:pt x="300" y="372"/>
                    </a:lnTo>
                    <a:lnTo>
                      <a:pt x="300" y="366"/>
                    </a:lnTo>
                    <a:lnTo>
                      <a:pt x="300" y="366"/>
                    </a:lnTo>
                    <a:lnTo>
                      <a:pt x="300" y="360"/>
                    </a:lnTo>
                    <a:lnTo>
                      <a:pt x="300" y="354"/>
                    </a:lnTo>
                    <a:lnTo>
                      <a:pt x="306" y="354"/>
                    </a:lnTo>
                    <a:lnTo>
                      <a:pt x="306" y="354"/>
                    </a:lnTo>
                    <a:lnTo>
                      <a:pt x="306" y="348"/>
                    </a:lnTo>
                    <a:lnTo>
                      <a:pt x="306" y="348"/>
                    </a:lnTo>
                    <a:lnTo>
                      <a:pt x="306" y="342"/>
                    </a:lnTo>
                    <a:lnTo>
                      <a:pt x="306" y="336"/>
                    </a:lnTo>
                    <a:lnTo>
                      <a:pt x="312" y="336"/>
                    </a:lnTo>
                    <a:lnTo>
                      <a:pt x="312" y="330"/>
                    </a:lnTo>
                    <a:lnTo>
                      <a:pt x="312" y="324"/>
                    </a:lnTo>
                    <a:lnTo>
                      <a:pt x="312" y="324"/>
                    </a:lnTo>
                    <a:lnTo>
                      <a:pt x="312" y="324"/>
                    </a:lnTo>
                    <a:lnTo>
                      <a:pt x="312" y="318"/>
                    </a:lnTo>
                    <a:lnTo>
                      <a:pt x="318" y="312"/>
                    </a:lnTo>
                    <a:lnTo>
                      <a:pt x="318" y="312"/>
                    </a:lnTo>
                    <a:lnTo>
                      <a:pt x="318" y="306"/>
                    </a:lnTo>
                    <a:lnTo>
                      <a:pt x="318" y="306"/>
                    </a:lnTo>
                    <a:lnTo>
                      <a:pt x="318" y="300"/>
                    </a:lnTo>
                    <a:lnTo>
                      <a:pt x="318" y="300"/>
                    </a:lnTo>
                    <a:lnTo>
                      <a:pt x="318" y="294"/>
                    </a:lnTo>
                    <a:lnTo>
                      <a:pt x="324" y="294"/>
                    </a:lnTo>
                    <a:lnTo>
                      <a:pt x="324" y="288"/>
                    </a:lnTo>
                    <a:lnTo>
                      <a:pt x="324" y="282"/>
                    </a:lnTo>
                    <a:lnTo>
                      <a:pt x="324" y="282"/>
                    </a:lnTo>
                    <a:lnTo>
                      <a:pt x="324" y="276"/>
                    </a:lnTo>
                    <a:lnTo>
                      <a:pt x="324" y="270"/>
                    </a:lnTo>
                    <a:lnTo>
                      <a:pt x="324" y="270"/>
                    </a:lnTo>
                    <a:lnTo>
                      <a:pt x="330" y="264"/>
                    </a:lnTo>
                    <a:lnTo>
                      <a:pt x="330" y="258"/>
                    </a:lnTo>
                    <a:lnTo>
                      <a:pt x="330" y="258"/>
                    </a:lnTo>
                    <a:lnTo>
                      <a:pt x="330" y="252"/>
                    </a:lnTo>
                    <a:lnTo>
                      <a:pt x="330" y="246"/>
                    </a:lnTo>
                    <a:lnTo>
                      <a:pt x="330" y="246"/>
                    </a:lnTo>
                    <a:lnTo>
                      <a:pt x="336" y="240"/>
                    </a:lnTo>
                    <a:lnTo>
                      <a:pt x="336" y="234"/>
                    </a:lnTo>
                    <a:lnTo>
                      <a:pt x="336" y="234"/>
                    </a:lnTo>
                    <a:lnTo>
                      <a:pt x="336" y="228"/>
                    </a:lnTo>
                    <a:lnTo>
                      <a:pt x="336" y="222"/>
                    </a:lnTo>
                    <a:lnTo>
                      <a:pt x="336" y="222"/>
                    </a:lnTo>
                    <a:lnTo>
                      <a:pt x="342" y="216"/>
                    </a:lnTo>
                    <a:lnTo>
                      <a:pt x="342" y="216"/>
                    </a:lnTo>
                    <a:lnTo>
                      <a:pt x="342" y="210"/>
                    </a:lnTo>
                    <a:lnTo>
                      <a:pt x="342" y="204"/>
                    </a:lnTo>
                    <a:lnTo>
                      <a:pt x="342" y="204"/>
                    </a:lnTo>
                    <a:lnTo>
                      <a:pt x="342" y="198"/>
                    </a:lnTo>
                    <a:lnTo>
                      <a:pt x="342" y="192"/>
                    </a:lnTo>
                    <a:lnTo>
                      <a:pt x="348" y="186"/>
                    </a:lnTo>
                    <a:lnTo>
                      <a:pt x="348" y="186"/>
                    </a:lnTo>
                    <a:lnTo>
                      <a:pt x="348" y="180"/>
                    </a:lnTo>
                    <a:lnTo>
                      <a:pt x="348" y="174"/>
                    </a:lnTo>
                    <a:lnTo>
                      <a:pt x="348" y="174"/>
                    </a:lnTo>
                    <a:lnTo>
                      <a:pt x="348" y="168"/>
                    </a:lnTo>
                    <a:lnTo>
                      <a:pt x="354" y="162"/>
                    </a:lnTo>
                    <a:lnTo>
                      <a:pt x="354" y="162"/>
                    </a:lnTo>
                    <a:lnTo>
                      <a:pt x="354" y="156"/>
                    </a:lnTo>
                    <a:lnTo>
                      <a:pt x="354" y="150"/>
                    </a:lnTo>
                    <a:lnTo>
                      <a:pt x="354" y="150"/>
                    </a:lnTo>
                    <a:lnTo>
                      <a:pt x="354" y="138"/>
                    </a:lnTo>
                    <a:lnTo>
                      <a:pt x="354" y="138"/>
                    </a:lnTo>
                    <a:lnTo>
                      <a:pt x="360" y="132"/>
                    </a:lnTo>
                    <a:lnTo>
                      <a:pt x="360" y="126"/>
                    </a:lnTo>
                    <a:lnTo>
                      <a:pt x="360" y="132"/>
                    </a:lnTo>
                    <a:lnTo>
                      <a:pt x="360" y="138"/>
                    </a:lnTo>
                    <a:lnTo>
                      <a:pt x="360" y="144"/>
                    </a:lnTo>
                    <a:lnTo>
                      <a:pt x="360" y="144"/>
                    </a:lnTo>
                    <a:lnTo>
                      <a:pt x="366" y="150"/>
                    </a:lnTo>
                    <a:lnTo>
                      <a:pt x="366" y="156"/>
                    </a:lnTo>
                    <a:lnTo>
                      <a:pt x="366" y="156"/>
                    </a:lnTo>
                    <a:lnTo>
                      <a:pt x="366" y="168"/>
                    </a:lnTo>
                    <a:lnTo>
                      <a:pt x="366" y="168"/>
                    </a:lnTo>
                    <a:lnTo>
                      <a:pt x="366" y="174"/>
                    </a:lnTo>
                    <a:lnTo>
                      <a:pt x="366" y="174"/>
                    </a:lnTo>
                    <a:lnTo>
                      <a:pt x="372" y="180"/>
                    </a:lnTo>
                    <a:lnTo>
                      <a:pt x="372" y="186"/>
                    </a:lnTo>
                    <a:lnTo>
                      <a:pt x="372" y="192"/>
                    </a:lnTo>
                    <a:lnTo>
                      <a:pt x="372" y="192"/>
                    </a:lnTo>
                    <a:lnTo>
                      <a:pt x="372" y="198"/>
                    </a:lnTo>
                    <a:lnTo>
                      <a:pt x="372" y="204"/>
                    </a:lnTo>
                    <a:lnTo>
                      <a:pt x="378" y="204"/>
                    </a:lnTo>
                    <a:lnTo>
                      <a:pt x="378" y="210"/>
                    </a:lnTo>
                    <a:lnTo>
                      <a:pt x="378" y="216"/>
                    </a:lnTo>
                    <a:lnTo>
                      <a:pt x="378" y="216"/>
                    </a:lnTo>
                    <a:lnTo>
                      <a:pt x="378" y="222"/>
                    </a:lnTo>
                    <a:lnTo>
                      <a:pt x="378" y="228"/>
                    </a:lnTo>
                    <a:lnTo>
                      <a:pt x="378" y="228"/>
                    </a:lnTo>
                    <a:lnTo>
                      <a:pt x="384" y="234"/>
                    </a:lnTo>
                    <a:lnTo>
                      <a:pt x="384" y="240"/>
                    </a:lnTo>
                    <a:lnTo>
                      <a:pt x="384" y="246"/>
                    </a:lnTo>
                    <a:lnTo>
                      <a:pt x="384" y="246"/>
                    </a:lnTo>
                    <a:lnTo>
                      <a:pt x="384" y="252"/>
                    </a:lnTo>
                    <a:lnTo>
                      <a:pt x="390" y="258"/>
                    </a:lnTo>
                    <a:lnTo>
                      <a:pt x="390" y="258"/>
                    </a:lnTo>
                    <a:lnTo>
                      <a:pt x="390" y="264"/>
                    </a:lnTo>
                    <a:lnTo>
                      <a:pt x="390" y="264"/>
                    </a:lnTo>
                    <a:lnTo>
                      <a:pt x="390" y="270"/>
                    </a:lnTo>
                    <a:lnTo>
                      <a:pt x="390" y="276"/>
                    </a:lnTo>
                    <a:lnTo>
                      <a:pt x="390" y="276"/>
                    </a:lnTo>
                    <a:lnTo>
                      <a:pt x="396" y="282"/>
                    </a:lnTo>
                    <a:lnTo>
                      <a:pt x="396" y="282"/>
                    </a:lnTo>
                    <a:lnTo>
                      <a:pt x="396" y="288"/>
                    </a:lnTo>
                    <a:lnTo>
                      <a:pt x="396" y="294"/>
                    </a:lnTo>
                    <a:lnTo>
                      <a:pt x="396" y="294"/>
                    </a:lnTo>
                    <a:lnTo>
                      <a:pt x="396" y="300"/>
                    </a:lnTo>
                    <a:lnTo>
                      <a:pt x="396" y="300"/>
                    </a:lnTo>
                    <a:lnTo>
                      <a:pt x="402" y="306"/>
                    </a:lnTo>
                    <a:lnTo>
                      <a:pt x="402" y="306"/>
                    </a:lnTo>
                    <a:lnTo>
                      <a:pt x="402" y="312"/>
                    </a:lnTo>
                    <a:lnTo>
                      <a:pt x="402" y="318"/>
                    </a:lnTo>
                    <a:lnTo>
                      <a:pt x="402" y="318"/>
                    </a:lnTo>
                    <a:lnTo>
                      <a:pt x="402" y="324"/>
                    </a:lnTo>
                    <a:lnTo>
                      <a:pt x="408" y="324"/>
                    </a:lnTo>
                    <a:lnTo>
                      <a:pt x="408" y="330"/>
                    </a:lnTo>
                    <a:lnTo>
                      <a:pt x="408" y="330"/>
                    </a:lnTo>
                    <a:lnTo>
                      <a:pt x="408" y="336"/>
                    </a:lnTo>
                    <a:lnTo>
                      <a:pt x="408" y="336"/>
                    </a:lnTo>
                    <a:lnTo>
                      <a:pt x="408" y="342"/>
                    </a:lnTo>
                    <a:lnTo>
                      <a:pt x="408" y="342"/>
                    </a:lnTo>
                    <a:lnTo>
                      <a:pt x="414" y="348"/>
                    </a:lnTo>
                    <a:lnTo>
                      <a:pt x="414" y="348"/>
                    </a:lnTo>
                    <a:lnTo>
                      <a:pt x="414" y="354"/>
                    </a:lnTo>
                    <a:lnTo>
                      <a:pt x="414" y="354"/>
                    </a:lnTo>
                    <a:lnTo>
                      <a:pt x="414" y="360"/>
                    </a:lnTo>
                    <a:lnTo>
                      <a:pt x="414" y="360"/>
                    </a:lnTo>
                    <a:lnTo>
                      <a:pt x="420" y="366"/>
                    </a:lnTo>
                    <a:lnTo>
                      <a:pt x="420" y="366"/>
                    </a:lnTo>
                    <a:lnTo>
                      <a:pt x="420" y="372"/>
                    </a:lnTo>
                    <a:lnTo>
                      <a:pt x="420" y="372"/>
                    </a:lnTo>
                    <a:lnTo>
                      <a:pt x="420" y="378"/>
                    </a:lnTo>
                    <a:lnTo>
                      <a:pt x="420" y="378"/>
                    </a:lnTo>
                    <a:lnTo>
                      <a:pt x="426" y="384"/>
                    </a:lnTo>
                    <a:lnTo>
                      <a:pt x="426" y="384"/>
                    </a:lnTo>
                    <a:lnTo>
                      <a:pt x="426" y="390"/>
                    </a:lnTo>
                    <a:lnTo>
                      <a:pt x="426" y="390"/>
                    </a:lnTo>
                    <a:lnTo>
                      <a:pt x="426" y="396"/>
                    </a:lnTo>
                    <a:lnTo>
                      <a:pt x="426" y="396"/>
                    </a:lnTo>
                    <a:lnTo>
                      <a:pt x="426" y="402"/>
                    </a:lnTo>
                    <a:lnTo>
                      <a:pt x="432" y="402"/>
                    </a:lnTo>
                    <a:lnTo>
                      <a:pt x="432" y="402"/>
                    </a:lnTo>
                    <a:lnTo>
                      <a:pt x="432" y="408"/>
                    </a:lnTo>
                    <a:lnTo>
                      <a:pt x="432" y="408"/>
                    </a:lnTo>
                    <a:lnTo>
                      <a:pt x="432" y="414"/>
                    </a:lnTo>
                    <a:lnTo>
                      <a:pt x="432" y="414"/>
                    </a:lnTo>
                    <a:lnTo>
                      <a:pt x="438" y="420"/>
                    </a:lnTo>
                    <a:lnTo>
                      <a:pt x="438" y="420"/>
                    </a:lnTo>
                    <a:lnTo>
                      <a:pt x="438" y="420"/>
                    </a:lnTo>
                    <a:lnTo>
                      <a:pt x="438" y="426"/>
                    </a:lnTo>
                    <a:lnTo>
                      <a:pt x="438" y="426"/>
                    </a:lnTo>
                    <a:lnTo>
                      <a:pt x="438" y="432"/>
                    </a:lnTo>
                    <a:lnTo>
                      <a:pt x="444" y="432"/>
                    </a:lnTo>
                    <a:lnTo>
                      <a:pt x="444" y="432"/>
                    </a:lnTo>
                    <a:lnTo>
                      <a:pt x="444" y="438"/>
                    </a:lnTo>
                    <a:lnTo>
                      <a:pt x="444" y="438"/>
                    </a:lnTo>
                    <a:lnTo>
                      <a:pt x="444" y="438"/>
                    </a:lnTo>
                    <a:lnTo>
                      <a:pt x="444" y="444"/>
                    </a:lnTo>
                    <a:lnTo>
                      <a:pt x="444" y="444"/>
                    </a:lnTo>
                    <a:lnTo>
                      <a:pt x="450" y="450"/>
                    </a:lnTo>
                    <a:lnTo>
                      <a:pt x="450" y="450"/>
                    </a:lnTo>
                    <a:lnTo>
                      <a:pt x="450" y="450"/>
                    </a:lnTo>
                    <a:lnTo>
                      <a:pt x="450" y="456"/>
                    </a:lnTo>
                    <a:lnTo>
                      <a:pt x="450" y="456"/>
                    </a:lnTo>
                    <a:lnTo>
                      <a:pt x="450" y="456"/>
                    </a:lnTo>
                    <a:lnTo>
                      <a:pt x="456" y="462"/>
                    </a:lnTo>
                    <a:lnTo>
                      <a:pt x="456" y="462"/>
                    </a:lnTo>
                    <a:lnTo>
                      <a:pt x="456" y="462"/>
                    </a:lnTo>
                    <a:lnTo>
                      <a:pt x="456" y="468"/>
                    </a:lnTo>
                    <a:lnTo>
                      <a:pt x="456" y="468"/>
                    </a:lnTo>
                    <a:lnTo>
                      <a:pt x="456" y="468"/>
                    </a:lnTo>
                    <a:lnTo>
                      <a:pt x="462" y="474"/>
                    </a:lnTo>
                    <a:lnTo>
                      <a:pt x="462" y="474"/>
                    </a:lnTo>
                    <a:lnTo>
                      <a:pt x="462" y="474"/>
                    </a:lnTo>
                    <a:lnTo>
                      <a:pt x="462" y="480"/>
                    </a:lnTo>
                    <a:lnTo>
                      <a:pt x="462" y="480"/>
                    </a:lnTo>
                    <a:lnTo>
                      <a:pt x="462" y="480"/>
                    </a:lnTo>
                    <a:lnTo>
                      <a:pt x="462" y="486"/>
                    </a:lnTo>
                    <a:lnTo>
                      <a:pt x="468" y="486"/>
                    </a:lnTo>
                    <a:lnTo>
                      <a:pt x="468" y="486"/>
                    </a:lnTo>
                    <a:lnTo>
                      <a:pt x="468" y="486"/>
                    </a:lnTo>
                    <a:lnTo>
                      <a:pt x="468" y="492"/>
                    </a:lnTo>
                    <a:lnTo>
                      <a:pt x="468" y="492"/>
                    </a:lnTo>
                    <a:lnTo>
                      <a:pt x="468" y="492"/>
                    </a:lnTo>
                    <a:lnTo>
                      <a:pt x="474" y="492"/>
                    </a:lnTo>
                    <a:lnTo>
                      <a:pt x="474" y="498"/>
                    </a:lnTo>
                    <a:lnTo>
                      <a:pt x="474" y="498"/>
                    </a:lnTo>
                    <a:lnTo>
                      <a:pt x="474" y="498"/>
                    </a:lnTo>
                    <a:lnTo>
                      <a:pt x="474" y="498"/>
                    </a:lnTo>
                    <a:lnTo>
                      <a:pt x="474" y="504"/>
                    </a:lnTo>
                    <a:lnTo>
                      <a:pt x="474" y="504"/>
                    </a:lnTo>
                    <a:lnTo>
                      <a:pt x="480" y="504"/>
                    </a:lnTo>
                    <a:lnTo>
                      <a:pt x="480" y="504"/>
                    </a:lnTo>
                    <a:lnTo>
                      <a:pt x="480" y="504"/>
                    </a:lnTo>
                    <a:lnTo>
                      <a:pt x="480" y="510"/>
                    </a:lnTo>
                    <a:lnTo>
                      <a:pt x="480" y="510"/>
                    </a:lnTo>
                    <a:lnTo>
                      <a:pt x="480" y="510"/>
                    </a:lnTo>
                    <a:lnTo>
                      <a:pt x="480" y="510"/>
                    </a:lnTo>
                    <a:lnTo>
                      <a:pt x="486" y="510"/>
                    </a:lnTo>
                    <a:lnTo>
                      <a:pt x="486" y="516"/>
                    </a:lnTo>
                    <a:lnTo>
                      <a:pt x="486" y="516"/>
                    </a:lnTo>
                    <a:lnTo>
                      <a:pt x="486" y="516"/>
                    </a:lnTo>
                    <a:lnTo>
                      <a:pt x="486" y="516"/>
                    </a:lnTo>
                    <a:lnTo>
                      <a:pt x="486" y="516"/>
                    </a:lnTo>
                    <a:lnTo>
                      <a:pt x="492" y="522"/>
                    </a:lnTo>
                    <a:lnTo>
                      <a:pt x="492" y="522"/>
                    </a:lnTo>
                    <a:lnTo>
                      <a:pt x="492" y="522"/>
                    </a:lnTo>
                    <a:lnTo>
                      <a:pt x="492" y="522"/>
                    </a:lnTo>
                    <a:lnTo>
                      <a:pt x="492" y="522"/>
                    </a:lnTo>
                    <a:lnTo>
                      <a:pt x="492" y="522"/>
                    </a:lnTo>
                    <a:lnTo>
                      <a:pt x="498" y="522"/>
                    </a:lnTo>
                    <a:lnTo>
                      <a:pt x="498" y="528"/>
                    </a:lnTo>
                    <a:lnTo>
                      <a:pt x="498" y="528"/>
                    </a:lnTo>
                    <a:lnTo>
                      <a:pt x="498" y="528"/>
                    </a:lnTo>
                    <a:lnTo>
                      <a:pt x="498" y="528"/>
                    </a:lnTo>
                    <a:lnTo>
                      <a:pt x="498" y="528"/>
                    </a:lnTo>
                    <a:lnTo>
                      <a:pt x="504" y="528"/>
                    </a:lnTo>
                    <a:lnTo>
                      <a:pt x="504" y="528"/>
                    </a:lnTo>
                    <a:lnTo>
                      <a:pt x="504" y="528"/>
                    </a:lnTo>
                    <a:lnTo>
                      <a:pt x="504" y="534"/>
                    </a:lnTo>
                    <a:lnTo>
                      <a:pt x="504" y="534"/>
                    </a:lnTo>
                    <a:lnTo>
                      <a:pt x="504" y="534"/>
                    </a:lnTo>
                    <a:lnTo>
                      <a:pt x="504" y="534"/>
                    </a:lnTo>
                    <a:lnTo>
                      <a:pt x="510" y="534"/>
                    </a:lnTo>
                    <a:lnTo>
                      <a:pt x="510" y="534"/>
                    </a:lnTo>
                    <a:lnTo>
                      <a:pt x="510" y="534"/>
                    </a:lnTo>
                    <a:lnTo>
                      <a:pt x="510" y="534"/>
                    </a:lnTo>
                    <a:lnTo>
                      <a:pt x="510" y="534"/>
                    </a:lnTo>
                    <a:lnTo>
                      <a:pt x="510" y="534"/>
                    </a:lnTo>
                    <a:lnTo>
                      <a:pt x="516" y="534"/>
                    </a:lnTo>
                    <a:lnTo>
                      <a:pt x="516" y="540"/>
                    </a:lnTo>
                    <a:lnTo>
                      <a:pt x="516" y="540"/>
                    </a:lnTo>
                    <a:lnTo>
                      <a:pt x="516" y="540"/>
                    </a:lnTo>
                    <a:lnTo>
                      <a:pt x="516" y="540"/>
                    </a:lnTo>
                    <a:lnTo>
                      <a:pt x="516" y="540"/>
                    </a:lnTo>
                    <a:lnTo>
                      <a:pt x="516" y="540"/>
                    </a:lnTo>
                    <a:lnTo>
                      <a:pt x="522" y="540"/>
                    </a:lnTo>
                    <a:lnTo>
                      <a:pt x="522" y="540"/>
                    </a:lnTo>
                    <a:lnTo>
                      <a:pt x="522" y="540"/>
                    </a:lnTo>
                    <a:lnTo>
                      <a:pt x="522" y="540"/>
                    </a:lnTo>
                    <a:lnTo>
                      <a:pt x="522" y="540"/>
                    </a:lnTo>
                    <a:lnTo>
                      <a:pt x="522" y="540"/>
                    </a:lnTo>
                    <a:lnTo>
                      <a:pt x="528" y="540"/>
                    </a:lnTo>
                    <a:lnTo>
                      <a:pt x="528" y="540"/>
                    </a:lnTo>
                    <a:lnTo>
                      <a:pt x="528" y="540"/>
                    </a:lnTo>
                    <a:lnTo>
                      <a:pt x="528" y="540"/>
                    </a:lnTo>
                    <a:lnTo>
                      <a:pt x="528" y="540"/>
                    </a:lnTo>
                    <a:lnTo>
                      <a:pt x="528" y="540"/>
                    </a:lnTo>
                    <a:lnTo>
                      <a:pt x="534" y="540"/>
                    </a:lnTo>
                    <a:lnTo>
                      <a:pt x="534" y="540"/>
                    </a:lnTo>
                    <a:lnTo>
                      <a:pt x="534" y="540"/>
                    </a:lnTo>
                    <a:lnTo>
                      <a:pt x="534" y="540"/>
                    </a:lnTo>
                    <a:lnTo>
                      <a:pt x="534" y="540"/>
                    </a:lnTo>
                    <a:lnTo>
                      <a:pt x="534" y="540"/>
                    </a:lnTo>
                    <a:lnTo>
                      <a:pt x="534" y="540"/>
                    </a:lnTo>
                    <a:lnTo>
                      <a:pt x="540" y="540"/>
                    </a:lnTo>
                    <a:lnTo>
                      <a:pt x="540" y="540"/>
                    </a:lnTo>
                    <a:lnTo>
                      <a:pt x="540" y="540"/>
                    </a:lnTo>
                    <a:lnTo>
                      <a:pt x="540" y="534"/>
                    </a:lnTo>
                    <a:lnTo>
                      <a:pt x="540" y="534"/>
                    </a:lnTo>
                    <a:lnTo>
                      <a:pt x="540" y="534"/>
                    </a:lnTo>
                    <a:lnTo>
                      <a:pt x="546" y="534"/>
                    </a:lnTo>
                    <a:lnTo>
                      <a:pt x="546" y="534"/>
                    </a:lnTo>
                    <a:lnTo>
                      <a:pt x="546" y="534"/>
                    </a:lnTo>
                    <a:lnTo>
                      <a:pt x="546" y="534"/>
                    </a:lnTo>
                    <a:lnTo>
                      <a:pt x="546" y="534"/>
                    </a:lnTo>
                    <a:lnTo>
                      <a:pt x="546" y="534"/>
                    </a:lnTo>
                    <a:lnTo>
                      <a:pt x="546" y="534"/>
                    </a:lnTo>
                    <a:lnTo>
                      <a:pt x="552" y="534"/>
                    </a:lnTo>
                    <a:lnTo>
                      <a:pt x="552" y="534"/>
                    </a:lnTo>
                    <a:lnTo>
                      <a:pt x="552" y="528"/>
                    </a:lnTo>
                    <a:lnTo>
                      <a:pt x="552" y="528"/>
                    </a:lnTo>
                    <a:lnTo>
                      <a:pt x="552" y="528"/>
                    </a:lnTo>
                    <a:lnTo>
                      <a:pt x="552" y="528"/>
                    </a:lnTo>
                    <a:lnTo>
                      <a:pt x="558" y="528"/>
                    </a:lnTo>
                    <a:lnTo>
                      <a:pt x="558" y="528"/>
                    </a:lnTo>
                    <a:lnTo>
                      <a:pt x="558" y="528"/>
                    </a:lnTo>
                    <a:lnTo>
                      <a:pt x="558" y="528"/>
                    </a:lnTo>
                    <a:lnTo>
                      <a:pt x="558" y="522"/>
                    </a:lnTo>
                    <a:lnTo>
                      <a:pt x="558" y="522"/>
                    </a:lnTo>
                    <a:lnTo>
                      <a:pt x="558" y="522"/>
                    </a:lnTo>
                    <a:lnTo>
                      <a:pt x="564" y="522"/>
                    </a:lnTo>
                    <a:lnTo>
                      <a:pt x="564" y="522"/>
                    </a:lnTo>
                    <a:lnTo>
                      <a:pt x="564" y="522"/>
                    </a:lnTo>
                    <a:lnTo>
                      <a:pt x="564" y="516"/>
                    </a:lnTo>
                    <a:lnTo>
                      <a:pt x="564" y="516"/>
                    </a:lnTo>
                    <a:lnTo>
                      <a:pt x="564" y="516"/>
                    </a:lnTo>
                    <a:lnTo>
                      <a:pt x="570" y="516"/>
                    </a:lnTo>
                    <a:lnTo>
                      <a:pt x="570" y="516"/>
                    </a:lnTo>
                    <a:lnTo>
                      <a:pt x="570" y="516"/>
                    </a:lnTo>
                    <a:lnTo>
                      <a:pt x="570" y="510"/>
                    </a:lnTo>
                    <a:lnTo>
                      <a:pt x="570" y="510"/>
                    </a:lnTo>
                    <a:lnTo>
                      <a:pt x="570" y="510"/>
                    </a:lnTo>
                    <a:lnTo>
                      <a:pt x="576" y="510"/>
                    </a:lnTo>
                    <a:lnTo>
                      <a:pt x="576" y="510"/>
                    </a:lnTo>
                    <a:lnTo>
                      <a:pt x="576" y="504"/>
                    </a:lnTo>
                    <a:lnTo>
                      <a:pt x="576" y="504"/>
                    </a:lnTo>
                    <a:lnTo>
                      <a:pt x="576" y="504"/>
                    </a:lnTo>
                    <a:lnTo>
                      <a:pt x="576" y="504"/>
                    </a:lnTo>
                    <a:lnTo>
                      <a:pt x="576" y="498"/>
                    </a:lnTo>
                    <a:lnTo>
                      <a:pt x="582" y="498"/>
                    </a:lnTo>
                    <a:lnTo>
                      <a:pt x="582" y="498"/>
                    </a:lnTo>
                    <a:lnTo>
                      <a:pt x="582" y="498"/>
                    </a:lnTo>
                    <a:lnTo>
                      <a:pt x="582" y="492"/>
                    </a:lnTo>
                    <a:lnTo>
                      <a:pt x="582" y="492"/>
                    </a:lnTo>
                    <a:lnTo>
                      <a:pt x="582" y="492"/>
                    </a:lnTo>
                    <a:lnTo>
                      <a:pt x="588" y="492"/>
                    </a:lnTo>
                    <a:lnTo>
                      <a:pt x="588" y="486"/>
                    </a:lnTo>
                    <a:lnTo>
                      <a:pt x="588" y="486"/>
                    </a:lnTo>
                    <a:lnTo>
                      <a:pt x="588" y="486"/>
                    </a:lnTo>
                    <a:lnTo>
                      <a:pt x="588" y="486"/>
                    </a:lnTo>
                    <a:lnTo>
                      <a:pt x="588" y="480"/>
                    </a:lnTo>
                    <a:lnTo>
                      <a:pt x="588" y="480"/>
                    </a:lnTo>
                    <a:lnTo>
                      <a:pt x="594" y="480"/>
                    </a:lnTo>
                    <a:lnTo>
                      <a:pt x="594" y="480"/>
                    </a:lnTo>
                    <a:lnTo>
                      <a:pt x="594" y="474"/>
                    </a:lnTo>
                    <a:lnTo>
                      <a:pt x="594" y="474"/>
                    </a:lnTo>
                    <a:lnTo>
                      <a:pt x="594" y="474"/>
                    </a:lnTo>
                    <a:lnTo>
                      <a:pt x="594" y="468"/>
                    </a:lnTo>
                    <a:lnTo>
                      <a:pt x="600" y="468"/>
                    </a:lnTo>
                    <a:lnTo>
                      <a:pt x="600" y="468"/>
                    </a:lnTo>
                    <a:lnTo>
                      <a:pt x="600" y="462"/>
                    </a:lnTo>
                    <a:lnTo>
                      <a:pt x="600" y="462"/>
                    </a:lnTo>
                    <a:lnTo>
                      <a:pt x="600" y="462"/>
                    </a:lnTo>
                    <a:lnTo>
                      <a:pt x="600" y="456"/>
                    </a:lnTo>
                    <a:lnTo>
                      <a:pt x="606" y="456"/>
                    </a:lnTo>
                    <a:lnTo>
                      <a:pt x="606" y="456"/>
                    </a:lnTo>
                    <a:lnTo>
                      <a:pt x="606" y="450"/>
                    </a:lnTo>
                    <a:lnTo>
                      <a:pt x="606" y="450"/>
                    </a:lnTo>
                    <a:lnTo>
                      <a:pt x="606" y="450"/>
                    </a:lnTo>
                    <a:lnTo>
                      <a:pt x="606" y="444"/>
                    </a:lnTo>
                    <a:lnTo>
                      <a:pt x="606" y="444"/>
                    </a:lnTo>
                    <a:lnTo>
                      <a:pt x="612" y="438"/>
                    </a:lnTo>
                    <a:lnTo>
                      <a:pt x="612" y="438"/>
                    </a:lnTo>
                    <a:lnTo>
                      <a:pt x="612" y="438"/>
                    </a:lnTo>
                    <a:lnTo>
                      <a:pt x="612" y="432"/>
                    </a:lnTo>
                    <a:lnTo>
                      <a:pt x="612" y="432"/>
                    </a:lnTo>
                    <a:lnTo>
                      <a:pt x="612" y="432"/>
                    </a:lnTo>
                    <a:lnTo>
                      <a:pt x="618" y="426"/>
                    </a:lnTo>
                    <a:lnTo>
                      <a:pt x="618" y="426"/>
                    </a:lnTo>
                    <a:lnTo>
                      <a:pt x="618" y="420"/>
                    </a:lnTo>
                    <a:lnTo>
                      <a:pt x="618" y="420"/>
                    </a:lnTo>
                    <a:lnTo>
                      <a:pt x="618" y="420"/>
                    </a:lnTo>
                    <a:lnTo>
                      <a:pt x="618" y="414"/>
                    </a:lnTo>
                    <a:lnTo>
                      <a:pt x="618" y="414"/>
                    </a:lnTo>
                    <a:lnTo>
                      <a:pt x="624" y="408"/>
                    </a:lnTo>
                    <a:lnTo>
                      <a:pt x="624" y="408"/>
                    </a:lnTo>
                    <a:lnTo>
                      <a:pt x="624" y="402"/>
                    </a:lnTo>
                    <a:lnTo>
                      <a:pt x="624" y="402"/>
                    </a:lnTo>
                    <a:lnTo>
                      <a:pt x="624" y="402"/>
                    </a:lnTo>
                    <a:lnTo>
                      <a:pt x="624" y="396"/>
                    </a:lnTo>
                    <a:lnTo>
                      <a:pt x="630" y="396"/>
                    </a:lnTo>
                    <a:lnTo>
                      <a:pt x="630" y="390"/>
                    </a:lnTo>
                    <a:lnTo>
                      <a:pt x="630" y="390"/>
                    </a:lnTo>
                    <a:lnTo>
                      <a:pt x="630" y="384"/>
                    </a:lnTo>
                    <a:lnTo>
                      <a:pt x="630" y="384"/>
                    </a:lnTo>
                    <a:lnTo>
                      <a:pt x="630" y="378"/>
                    </a:lnTo>
                    <a:lnTo>
                      <a:pt x="630" y="378"/>
                    </a:lnTo>
                    <a:lnTo>
                      <a:pt x="636" y="372"/>
                    </a:lnTo>
                    <a:lnTo>
                      <a:pt x="636" y="372"/>
                    </a:lnTo>
                    <a:lnTo>
                      <a:pt x="636" y="366"/>
                    </a:lnTo>
                    <a:lnTo>
                      <a:pt x="636" y="366"/>
                    </a:lnTo>
                    <a:lnTo>
                      <a:pt x="636" y="360"/>
                    </a:lnTo>
                    <a:lnTo>
                      <a:pt x="636" y="360"/>
                    </a:lnTo>
                    <a:lnTo>
                      <a:pt x="642" y="354"/>
                    </a:lnTo>
                    <a:lnTo>
                      <a:pt x="642" y="354"/>
                    </a:lnTo>
                    <a:lnTo>
                      <a:pt x="642" y="348"/>
                    </a:lnTo>
                    <a:lnTo>
                      <a:pt x="642" y="348"/>
                    </a:lnTo>
                    <a:lnTo>
                      <a:pt x="642" y="342"/>
                    </a:lnTo>
                    <a:lnTo>
                      <a:pt x="642" y="342"/>
                    </a:lnTo>
                    <a:lnTo>
                      <a:pt x="648" y="336"/>
                    </a:lnTo>
                    <a:lnTo>
                      <a:pt x="648" y="336"/>
                    </a:lnTo>
                    <a:lnTo>
                      <a:pt x="648" y="330"/>
                    </a:lnTo>
                    <a:lnTo>
                      <a:pt x="648" y="330"/>
                    </a:lnTo>
                    <a:lnTo>
                      <a:pt x="648" y="324"/>
                    </a:lnTo>
                    <a:lnTo>
                      <a:pt x="648" y="318"/>
                    </a:lnTo>
                    <a:lnTo>
                      <a:pt x="648" y="318"/>
                    </a:lnTo>
                    <a:lnTo>
                      <a:pt x="654" y="312"/>
                    </a:lnTo>
                    <a:lnTo>
                      <a:pt x="654" y="306"/>
                    </a:lnTo>
                    <a:lnTo>
                      <a:pt x="654" y="306"/>
                    </a:lnTo>
                    <a:lnTo>
                      <a:pt x="654" y="306"/>
                    </a:lnTo>
                    <a:lnTo>
                      <a:pt x="654" y="300"/>
                    </a:lnTo>
                    <a:lnTo>
                      <a:pt x="654" y="300"/>
                    </a:lnTo>
                    <a:lnTo>
                      <a:pt x="660" y="294"/>
                    </a:lnTo>
                    <a:lnTo>
                      <a:pt x="660" y="288"/>
                    </a:lnTo>
                    <a:lnTo>
                      <a:pt x="660" y="288"/>
                    </a:lnTo>
                    <a:lnTo>
                      <a:pt x="660" y="282"/>
                    </a:lnTo>
                    <a:lnTo>
                      <a:pt x="660" y="276"/>
                    </a:lnTo>
                    <a:lnTo>
                      <a:pt x="660" y="276"/>
                    </a:lnTo>
                    <a:lnTo>
                      <a:pt x="660" y="270"/>
                    </a:lnTo>
                    <a:lnTo>
                      <a:pt x="666" y="264"/>
                    </a:lnTo>
                    <a:lnTo>
                      <a:pt x="666" y="264"/>
                    </a:lnTo>
                    <a:lnTo>
                      <a:pt x="666" y="264"/>
                    </a:lnTo>
                    <a:lnTo>
                      <a:pt x="666" y="258"/>
                    </a:lnTo>
                    <a:lnTo>
                      <a:pt x="666" y="252"/>
                    </a:lnTo>
                    <a:lnTo>
                      <a:pt x="666" y="252"/>
                    </a:lnTo>
                    <a:lnTo>
                      <a:pt x="672" y="246"/>
                    </a:lnTo>
                    <a:lnTo>
                      <a:pt x="672" y="240"/>
                    </a:lnTo>
                    <a:lnTo>
                      <a:pt x="672" y="240"/>
                    </a:lnTo>
                    <a:lnTo>
                      <a:pt x="672" y="234"/>
                    </a:lnTo>
                    <a:lnTo>
                      <a:pt x="672" y="228"/>
                    </a:lnTo>
                    <a:lnTo>
                      <a:pt x="672" y="228"/>
                    </a:lnTo>
                    <a:lnTo>
                      <a:pt x="678" y="222"/>
                    </a:lnTo>
                    <a:lnTo>
                      <a:pt x="678" y="216"/>
                    </a:lnTo>
                    <a:lnTo>
                      <a:pt x="678" y="216"/>
                    </a:lnTo>
                    <a:lnTo>
                      <a:pt x="678" y="210"/>
                    </a:lnTo>
                    <a:lnTo>
                      <a:pt x="678" y="204"/>
                    </a:lnTo>
                    <a:lnTo>
                      <a:pt x="678" y="204"/>
                    </a:lnTo>
                    <a:lnTo>
                      <a:pt x="678" y="198"/>
                    </a:lnTo>
                    <a:lnTo>
                      <a:pt x="684" y="192"/>
                    </a:lnTo>
                    <a:lnTo>
                      <a:pt x="684" y="192"/>
                    </a:lnTo>
                    <a:lnTo>
                      <a:pt x="684" y="186"/>
                    </a:lnTo>
                    <a:lnTo>
                      <a:pt x="684" y="180"/>
                    </a:lnTo>
                    <a:lnTo>
                      <a:pt x="684" y="180"/>
                    </a:lnTo>
                    <a:lnTo>
                      <a:pt x="684" y="174"/>
                    </a:lnTo>
                    <a:lnTo>
                      <a:pt x="690" y="168"/>
                    </a:lnTo>
                    <a:lnTo>
                      <a:pt x="690" y="162"/>
                    </a:lnTo>
                    <a:lnTo>
                      <a:pt x="690" y="162"/>
                    </a:lnTo>
                    <a:lnTo>
                      <a:pt x="690" y="156"/>
                    </a:lnTo>
                    <a:lnTo>
                      <a:pt x="690" y="150"/>
                    </a:lnTo>
                    <a:lnTo>
                      <a:pt x="690" y="144"/>
                    </a:lnTo>
                    <a:lnTo>
                      <a:pt x="696" y="138"/>
                    </a:lnTo>
                    <a:lnTo>
                      <a:pt x="696" y="138"/>
                    </a:lnTo>
                    <a:lnTo>
                      <a:pt x="696" y="132"/>
                    </a:lnTo>
                    <a:lnTo>
                      <a:pt x="696" y="126"/>
                    </a:lnTo>
                    <a:lnTo>
                      <a:pt x="696" y="126"/>
                    </a:lnTo>
                    <a:lnTo>
                      <a:pt x="696" y="120"/>
                    </a:lnTo>
                    <a:lnTo>
                      <a:pt x="696" y="114"/>
                    </a:lnTo>
                    <a:lnTo>
                      <a:pt x="702" y="114"/>
                    </a:lnTo>
                    <a:lnTo>
                      <a:pt x="702" y="108"/>
                    </a:lnTo>
                    <a:lnTo>
                      <a:pt x="702" y="102"/>
                    </a:lnTo>
                    <a:lnTo>
                      <a:pt x="702" y="96"/>
                    </a:lnTo>
                    <a:lnTo>
                      <a:pt x="702" y="90"/>
                    </a:lnTo>
                    <a:lnTo>
                      <a:pt x="702" y="90"/>
                    </a:lnTo>
                    <a:lnTo>
                      <a:pt x="702" y="84"/>
                    </a:lnTo>
                    <a:lnTo>
                      <a:pt x="708" y="78"/>
                    </a:lnTo>
                    <a:lnTo>
                      <a:pt x="708" y="72"/>
                    </a:lnTo>
                    <a:lnTo>
                      <a:pt x="708" y="66"/>
                    </a:lnTo>
                    <a:lnTo>
                      <a:pt x="708" y="60"/>
                    </a:lnTo>
                    <a:lnTo>
                      <a:pt x="708" y="60"/>
                    </a:lnTo>
                    <a:lnTo>
                      <a:pt x="708" y="54"/>
                    </a:lnTo>
                    <a:lnTo>
                      <a:pt x="714" y="42"/>
                    </a:lnTo>
                    <a:lnTo>
                      <a:pt x="714" y="42"/>
                    </a:lnTo>
                    <a:lnTo>
                      <a:pt x="714" y="42"/>
                    </a:lnTo>
                    <a:lnTo>
                      <a:pt x="714" y="36"/>
                    </a:lnTo>
                    <a:lnTo>
                      <a:pt x="714" y="24"/>
                    </a:lnTo>
                    <a:lnTo>
                      <a:pt x="714" y="18"/>
                    </a:lnTo>
                    <a:lnTo>
                      <a:pt x="720" y="24"/>
                    </a:lnTo>
                    <a:lnTo>
                      <a:pt x="720" y="30"/>
                    </a:lnTo>
                    <a:lnTo>
                      <a:pt x="720" y="36"/>
                    </a:lnTo>
                    <a:lnTo>
                      <a:pt x="720" y="36"/>
                    </a:lnTo>
                    <a:lnTo>
                      <a:pt x="720" y="42"/>
                    </a:lnTo>
                    <a:lnTo>
                      <a:pt x="720" y="48"/>
                    </a:lnTo>
                    <a:lnTo>
                      <a:pt x="720" y="54"/>
                    </a:lnTo>
                    <a:lnTo>
                      <a:pt x="726" y="60"/>
                    </a:lnTo>
                    <a:lnTo>
                      <a:pt x="726" y="60"/>
                    </a:lnTo>
                    <a:lnTo>
                      <a:pt x="726" y="66"/>
                    </a:lnTo>
                    <a:lnTo>
                      <a:pt x="726" y="72"/>
                    </a:lnTo>
                    <a:lnTo>
                      <a:pt x="726" y="78"/>
                    </a:lnTo>
                    <a:lnTo>
                      <a:pt x="726" y="84"/>
                    </a:lnTo>
                    <a:lnTo>
                      <a:pt x="732" y="84"/>
                    </a:lnTo>
                    <a:lnTo>
                      <a:pt x="732" y="90"/>
                    </a:lnTo>
                    <a:lnTo>
                      <a:pt x="732" y="96"/>
                    </a:lnTo>
                    <a:lnTo>
                      <a:pt x="732" y="102"/>
                    </a:lnTo>
                    <a:lnTo>
                      <a:pt x="732" y="108"/>
                    </a:lnTo>
                    <a:lnTo>
                      <a:pt x="732" y="108"/>
                    </a:lnTo>
                    <a:lnTo>
                      <a:pt x="738" y="114"/>
                    </a:lnTo>
                    <a:lnTo>
                      <a:pt x="738" y="120"/>
                    </a:lnTo>
                    <a:lnTo>
                      <a:pt x="738" y="126"/>
                    </a:lnTo>
                    <a:lnTo>
                      <a:pt x="738" y="126"/>
                    </a:lnTo>
                    <a:lnTo>
                      <a:pt x="738" y="132"/>
                    </a:lnTo>
                    <a:lnTo>
                      <a:pt x="738" y="138"/>
                    </a:lnTo>
                    <a:lnTo>
                      <a:pt x="738" y="144"/>
                    </a:lnTo>
                    <a:lnTo>
                      <a:pt x="744" y="144"/>
                    </a:lnTo>
                    <a:lnTo>
                      <a:pt x="744" y="150"/>
                    </a:lnTo>
                    <a:lnTo>
                      <a:pt x="744" y="156"/>
                    </a:lnTo>
                    <a:lnTo>
                      <a:pt x="744" y="156"/>
                    </a:lnTo>
                    <a:lnTo>
                      <a:pt x="744" y="162"/>
                    </a:lnTo>
                    <a:lnTo>
                      <a:pt x="744" y="168"/>
                    </a:lnTo>
                    <a:lnTo>
                      <a:pt x="750" y="174"/>
                    </a:lnTo>
                    <a:lnTo>
                      <a:pt x="750" y="174"/>
                    </a:lnTo>
                    <a:lnTo>
                      <a:pt x="750" y="180"/>
                    </a:lnTo>
                    <a:lnTo>
                      <a:pt x="750" y="186"/>
                    </a:lnTo>
                    <a:lnTo>
                      <a:pt x="750" y="186"/>
                    </a:lnTo>
                    <a:lnTo>
                      <a:pt x="750" y="192"/>
                    </a:lnTo>
                    <a:lnTo>
                      <a:pt x="750" y="198"/>
                    </a:lnTo>
                    <a:lnTo>
                      <a:pt x="756" y="198"/>
                    </a:lnTo>
                    <a:lnTo>
                      <a:pt x="756" y="204"/>
                    </a:lnTo>
                    <a:lnTo>
                      <a:pt x="756" y="210"/>
                    </a:lnTo>
                    <a:lnTo>
                      <a:pt x="756" y="210"/>
                    </a:lnTo>
                    <a:lnTo>
                      <a:pt x="756" y="216"/>
                    </a:lnTo>
                    <a:lnTo>
                      <a:pt x="756" y="222"/>
                    </a:lnTo>
                    <a:lnTo>
                      <a:pt x="762" y="222"/>
                    </a:lnTo>
                    <a:lnTo>
                      <a:pt x="762" y="228"/>
                    </a:lnTo>
                    <a:lnTo>
                      <a:pt x="762" y="228"/>
                    </a:lnTo>
                    <a:lnTo>
                      <a:pt x="762" y="234"/>
                    </a:lnTo>
                    <a:lnTo>
                      <a:pt x="762" y="240"/>
                    </a:lnTo>
                    <a:lnTo>
                      <a:pt x="762" y="240"/>
                    </a:lnTo>
                    <a:lnTo>
                      <a:pt x="762" y="246"/>
                    </a:lnTo>
                    <a:lnTo>
                      <a:pt x="768" y="252"/>
                    </a:lnTo>
                    <a:lnTo>
                      <a:pt x="768" y="252"/>
                    </a:lnTo>
                    <a:lnTo>
                      <a:pt x="768" y="258"/>
                    </a:lnTo>
                    <a:lnTo>
                      <a:pt x="768" y="258"/>
                    </a:lnTo>
                    <a:lnTo>
                      <a:pt x="768" y="264"/>
                    </a:lnTo>
                    <a:lnTo>
                      <a:pt x="768" y="270"/>
                    </a:lnTo>
                    <a:lnTo>
                      <a:pt x="774" y="270"/>
                    </a:lnTo>
                    <a:lnTo>
                      <a:pt x="774" y="276"/>
                    </a:lnTo>
                    <a:lnTo>
                      <a:pt x="774" y="276"/>
                    </a:lnTo>
                    <a:lnTo>
                      <a:pt x="774" y="282"/>
                    </a:lnTo>
                    <a:lnTo>
                      <a:pt x="774" y="282"/>
                    </a:lnTo>
                    <a:lnTo>
                      <a:pt x="774" y="288"/>
                    </a:lnTo>
                    <a:lnTo>
                      <a:pt x="780" y="294"/>
                    </a:lnTo>
                    <a:lnTo>
                      <a:pt x="780" y="294"/>
                    </a:lnTo>
                    <a:lnTo>
                      <a:pt x="780" y="300"/>
                    </a:lnTo>
                    <a:lnTo>
                      <a:pt x="780" y="300"/>
                    </a:lnTo>
                    <a:lnTo>
                      <a:pt x="780" y="306"/>
                    </a:lnTo>
                    <a:lnTo>
                      <a:pt x="780" y="306"/>
                    </a:lnTo>
                    <a:lnTo>
                      <a:pt x="780" y="312"/>
                    </a:lnTo>
                    <a:lnTo>
                      <a:pt x="786" y="318"/>
                    </a:lnTo>
                    <a:lnTo>
                      <a:pt x="786" y="318"/>
                    </a:lnTo>
                    <a:lnTo>
                      <a:pt x="786" y="324"/>
                    </a:lnTo>
                    <a:lnTo>
                      <a:pt x="786" y="324"/>
                    </a:lnTo>
                    <a:lnTo>
                      <a:pt x="786" y="330"/>
                    </a:lnTo>
                    <a:lnTo>
                      <a:pt x="786" y="330"/>
                    </a:lnTo>
                    <a:lnTo>
                      <a:pt x="792" y="336"/>
                    </a:lnTo>
                    <a:lnTo>
                      <a:pt x="792" y="336"/>
                    </a:lnTo>
                    <a:lnTo>
                      <a:pt x="792" y="342"/>
                    </a:lnTo>
                    <a:lnTo>
                      <a:pt x="792" y="342"/>
                    </a:lnTo>
                    <a:lnTo>
                      <a:pt x="792" y="348"/>
                    </a:lnTo>
                    <a:lnTo>
                      <a:pt x="792" y="354"/>
                    </a:lnTo>
                    <a:lnTo>
                      <a:pt x="792" y="354"/>
                    </a:lnTo>
                    <a:lnTo>
                      <a:pt x="798" y="354"/>
                    </a:lnTo>
                    <a:lnTo>
                      <a:pt x="798" y="360"/>
                    </a:lnTo>
                    <a:lnTo>
                      <a:pt x="798" y="360"/>
                    </a:lnTo>
                    <a:lnTo>
                      <a:pt x="798" y="366"/>
                    </a:lnTo>
                    <a:lnTo>
                      <a:pt x="798" y="366"/>
                    </a:lnTo>
                    <a:lnTo>
                      <a:pt x="798" y="372"/>
                    </a:lnTo>
                    <a:lnTo>
                      <a:pt x="804" y="372"/>
                    </a:lnTo>
                    <a:lnTo>
                      <a:pt x="804" y="378"/>
                    </a:lnTo>
                    <a:lnTo>
                      <a:pt x="804" y="378"/>
                    </a:lnTo>
                    <a:lnTo>
                      <a:pt x="804" y="384"/>
                    </a:lnTo>
                    <a:lnTo>
                      <a:pt x="804" y="384"/>
                    </a:lnTo>
                    <a:lnTo>
                      <a:pt x="804" y="390"/>
                    </a:lnTo>
                    <a:lnTo>
                      <a:pt x="804" y="390"/>
                    </a:lnTo>
                    <a:lnTo>
                      <a:pt x="810" y="390"/>
                    </a:lnTo>
                    <a:lnTo>
                      <a:pt x="810" y="396"/>
                    </a:lnTo>
                    <a:lnTo>
                      <a:pt x="810" y="396"/>
                    </a:lnTo>
                    <a:lnTo>
                      <a:pt x="810" y="402"/>
                    </a:lnTo>
                    <a:lnTo>
                      <a:pt x="810" y="402"/>
                    </a:lnTo>
                    <a:lnTo>
                      <a:pt x="816" y="408"/>
                    </a:lnTo>
                    <a:lnTo>
                      <a:pt x="816" y="408"/>
                    </a:lnTo>
                    <a:lnTo>
                      <a:pt x="816" y="408"/>
                    </a:lnTo>
                    <a:lnTo>
                      <a:pt x="816" y="414"/>
                    </a:lnTo>
                    <a:lnTo>
                      <a:pt x="816" y="414"/>
                    </a:lnTo>
                    <a:lnTo>
                      <a:pt x="816" y="420"/>
                    </a:lnTo>
                    <a:lnTo>
                      <a:pt x="816" y="420"/>
                    </a:lnTo>
                    <a:lnTo>
                      <a:pt x="822" y="420"/>
                    </a:lnTo>
                    <a:lnTo>
                      <a:pt x="822" y="426"/>
                    </a:lnTo>
                    <a:lnTo>
                      <a:pt x="822" y="426"/>
                    </a:lnTo>
                    <a:lnTo>
                      <a:pt x="822" y="426"/>
                    </a:lnTo>
                    <a:lnTo>
                      <a:pt x="822" y="432"/>
                    </a:lnTo>
                    <a:lnTo>
                      <a:pt x="822" y="432"/>
                    </a:lnTo>
                    <a:lnTo>
                      <a:pt x="822" y="432"/>
                    </a:lnTo>
                    <a:lnTo>
                      <a:pt x="828" y="438"/>
                    </a:lnTo>
                    <a:lnTo>
                      <a:pt x="828" y="438"/>
                    </a:lnTo>
                    <a:lnTo>
                      <a:pt x="828" y="438"/>
                    </a:lnTo>
                    <a:lnTo>
                      <a:pt x="828" y="444"/>
                    </a:lnTo>
                    <a:lnTo>
                      <a:pt x="828" y="444"/>
                    </a:lnTo>
                    <a:lnTo>
                      <a:pt x="828" y="444"/>
                    </a:lnTo>
                    <a:lnTo>
                      <a:pt x="834" y="450"/>
                    </a:lnTo>
                    <a:lnTo>
                      <a:pt x="834" y="450"/>
                    </a:lnTo>
                    <a:lnTo>
                      <a:pt x="834" y="450"/>
                    </a:lnTo>
                    <a:lnTo>
                      <a:pt x="834" y="456"/>
                    </a:lnTo>
                    <a:lnTo>
                      <a:pt x="834" y="456"/>
                    </a:lnTo>
                    <a:lnTo>
                      <a:pt x="834" y="456"/>
                    </a:lnTo>
                    <a:lnTo>
                      <a:pt x="834" y="462"/>
                    </a:lnTo>
                    <a:lnTo>
                      <a:pt x="840" y="462"/>
                    </a:lnTo>
                    <a:lnTo>
                      <a:pt x="840" y="462"/>
                    </a:lnTo>
                    <a:lnTo>
                      <a:pt x="840" y="468"/>
                    </a:lnTo>
                    <a:lnTo>
                      <a:pt x="840" y="468"/>
                    </a:lnTo>
                    <a:lnTo>
                      <a:pt x="840" y="468"/>
                    </a:lnTo>
                    <a:lnTo>
                      <a:pt x="840" y="468"/>
                    </a:lnTo>
                    <a:lnTo>
                      <a:pt x="846" y="474"/>
                    </a:lnTo>
                    <a:lnTo>
                      <a:pt x="846" y="474"/>
                    </a:lnTo>
                    <a:lnTo>
                      <a:pt x="846" y="474"/>
                    </a:lnTo>
                    <a:lnTo>
                      <a:pt x="846" y="480"/>
                    </a:lnTo>
                    <a:lnTo>
                      <a:pt x="846" y="480"/>
                    </a:lnTo>
                    <a:lnTo>
                      <a:pt x="846" y="480"/>
                    </a:lnTo>
                    <a:lnTo>
                      <a:pt x="852" y="480"/>
                    </a:lnTo>
                    <a:lnTo>
                      <a:pt x="852" y="486"/>
                    </a:lnTo>
                    <a:lnTo>
                      <a:pt x="852" y="486"/>
                    </a:lnTo>
                    <a:lnTo>
                      <a:pt x="852" y="486"/>
                    </a:lnTo>
                    <a:lnTo>
                      <a:pt x="852" y="486"/>
                    </a:lnTo>
                    <a:lnTo>
                      <a:pt x="852" y="492"/>
                    </a:lnTo>
                    <a:lnTo>
                      <a:pt x="852" y="492"/>
                    </a:lnTo>
                    <a:lnTo>
                      <a:pt x="858" y="492"/>
                    </a:lnTo>
                    <a:lnTo>
                      <a:pt x="858" y="492"/>
                    </a:lnTo>
                    <a:lnTo>
                      <a:pt x="858" y="498"/>
                    </a:lnTo>
                    <a:lnTo>
                      <a:pt x="858" y="498"/>
                    </a:lnTo>
                    <a:lnTo>
                      <a:pt x="858" y="498"/>
                    </a:lnTo>
                    <a:lnTo>
                      <a:pt x="858" y="498"/>
                    </a:lnTo>
                    <a:lnTo>
                      <a:pt x="864" y="498"/>
                    </a:lnTo>
                    <a:lnTo>
                      <a:pt x="864" y="498"/>
                    </a:lnTo>
                    <a:lnTo>
                      <a:pt x="864" y="504"/>
                    </a:lnTo>
                    <a:lnTo>
                      <a:pt x="864" y="504"/>
                    </a:lnTo>
                    <a:lnTo>
                      <a:pt x="864" y="504"/>
                    </a:lnTo>
                    <a:lnTo>
                      <a:pt x="864" y="504"/>
                    </a:lnTo>
                    <a:lnTo>
                      <a:pt x="864" y="504"/>
                    </a:lnTo>
                    <a:lnTo>
                      <a:pt x="870" y="510"/>
                    </a:lnTo>
                    <a:lnTo>
                      <a:pt x="870" y="510"/>
                    </a:lnTo>
                    <a:lnTo>
                      <a:pt x="870" y="510"/>
                    </a:lnTo>
                    <a:lnTo>
                      <a:pt x="870" y="510"/>
                    </a:lnTo>
                    <a:lnTo>
                      <a:pt x="870" y="510"/>
                    </a:lnTo>
                    <a:lnTo>
                      <a:pt x="870" y="510"/>
                    </a:lnTo>
                    <a:lnTo>
                      <a:pt x="876" y="510"/>
                    </a:lnTo>
                    <a:lnTo>
                      <a:pt x="876" y="516"/>
                    </a:lnTo>
                    <a:lnTo>
                      <a:pt x="876" y="516"/>
                    </a:lnTo>
                    <a:lnTo>
                      <a:pt x="876" y="516"/>
                    </a:lnTo>
                    <a:lnTo>
                      <a:pt x="876" y="516"/>
                    </a:lnTo>
                    <a:lnTo>
                      <a:pt x="876" y="516"/>
                    </a:lnTo>
                    <a:lnTo>
                      <a:pt x="882" y="516"/>
                    </a:lnTo>
                    <a:lnTo>
                      <a:pt x="882" y="516"/>
                    </a:lnTo>
                    <a:lnTo>
                      <a:pt x="882" y="522"/>
                    </a:lnTo>
                    <a:lnTo>
                      <a:pt x="882" y="522"/>
                    </a:lnTo>
                    <a:lnTo>
                      <a:pt x="882" y="522"/>
                    </a:lnTo>
                    <a:lnTo>
                      <a:pt x="882" y="522"/>
                    </a:lnTo>
                    <a:lnTo>
                      <a:pt x="882" y="522"/>
                    </a:lnTo>
                    <a:lnTo>
                      <a:pt x="888" y="522"/>
                    </a:lnTo>
                    <a:lnTo>
                      <a:pt x="888" y="522"/>
                    </a:lnTo>
                    <a:lnTo>
                      <a:pt x="888" y="522"/>
                    </a:lnTo>
                    <a:lnTo>
                      <a:pt x="888" y="522"/>
                    </a:lnTo>
                    <a:lnTo>
                      <a:pt x="888" y="522"/>
                    </a:lnTo>
                    <a:lnTo>
                      <a:pt x="888" y="522"/>
                    </a:lnTo>
                    <a:lnTo>
                      <a:pt x="894" y="522"/>
                    </a:lnTo>
                    <a:lnTo>
                      <a:pt x="894" y="522"/>
                    </a:lnTo>
                    <a:lnTo>
                      <a:pt x="894" y="528"/>
                    </a:lnTo>
                    <a:lnTo>
                      <a:pt x="894" y="528"/>
                    </a:lnTo>
                    <a:lnTo>
                      <a:pt x="894" y="528"/>
                    </a:lnTo>
                    <a:lnTo>
                      <a:pt x="894" y="528"/>
                    </a:lnTo>
                    <a:lnTo>
                      <a:pt x="894" y="528"/>
                    </a:lnTo>
                    <a:lnTo>
                      <a:pt x="900" y="528"/>
                    </a:lnTo>
                    <a:lnTo>
                      <a:pt x="900" y="528"/>
                    </a:lnTo>
                    <a:lnTo>
                      <a:pt x="900" y="528"/>
                    </a:lnTo>
                    <a:lnTo>
                      <a:pt x="900" y="528"/>
                    </a:lnTo>
                    <a:lnTo>
                      <a:pt x="900" y="528"/>
                    </a:lnTo>
                    <a:lnTo>
                      <a:pt x="900" y="528"/>
                    </a:lnTo>
                    <a:lnTo>
                      <a:pt x="906" y="528"/>
                    </a:lnTo>
                    <a:lnTo>
                      <a:pt x="906" y="528"/>
                    </a:lnTo>
                    <a:lnTo>
                      <a:pt x="906" y="528"/>
                    </a:lnTo>
                    <a:lnTo>
                      <a:pt x="906" y="528"/>
                    </a:lnTo>
                    <a:lnTo>
                      <a:pt x="906" y="528"/>
                    </a:lnTo>
                    <a:lnTo>
                      <a:pt x="906" y="528"/>
                    </a:lnTo>
                    <a:lnTo>
                      <a:pt x="912" y="528"/>
                    </a:lnTo>
                    <a:lnTo>
                      <a:pt x="912" y="528"/>
                    </a:lnTo>
                    <a:lnTo>
                      <a:pt x="912" y="528"/>
                    </a:lnTo>
                    <a:lnTo>
                      <a:pt x="912" y="528"/>
                    </a:lnTo>
                    <a:lnTo>
                      <a:pt x="912" y="528"/>
                    </a:lnTo>
                    <a:lnTo>
                      <a:pt x="912" y="528"/>
                    </a:lnTo>
                    <a:lnTo>
                      <a:pt x="912" y="528"/>
                    </a:lnTo>
                    <a:lnTo>
                      <a:pt x="918" y="528"/>
                    </a:lnTo>
                    <a:lnTo>
                      <a:pt x="918" y="528"/>
                    </a:lnTo>
                    <a:lnTo>
                      <a:pt x="918" y="528"/>
                    </a:lnTo>
                    <a:lnTo>
                      <a:pt x="918" y="528"/>
                    </a:lnTo>
                    <a:lnTo>
                      <a:pt x="918" y="528"/>
                    </a:lnTo>
                    <a:lnTo>
                      <a:pt x="918" y="522"/>
                    </a:lnTo>
                    <a:lnTo>
                      <a:pt x="924" y="522"/>
                    </a:lnTo>
                    <a:lnTo>
                      <a:pt x="924" y="522"/>
                    </a:lnTo>
                    <a:lnTo>
                      <a:pt x="924" y="522"/>
                    </a:lnTo>
                    <a:lnTo>
                      <a:pt x="924" y="522"/>
                    </a:lnTo>
                    <a:lnTo>
                      <a:pt x="924" y="522"/>
                    </a:lnTo>
                    <a:lnTo>
                      <a:pt x="924" y="522"/>
                    </a:lnTo>
                    <a:lnTo>
                      <a:pt x="930" y="522"/>
                    </a:lnTo>
                    <a:lnTo>
                      <a:pt x="930" y="522"/>
                    </a:lnTo>
                    <a:lnTo>
                      <a:pt x="930" y="522"/>
                    </a:lnTo>
                    <a:lnTo>
                      <a:pt x="930" y="522"/>
                    </a:lnTo>
                    <a:lnTo>
                      <a:pt x="930" y="522"/>
                    </a:lnTo>
                    <a:lnTo>
                      <a:pt x="930" y="516"/>
                    </a:lnTo>
                    <a:lnTo>
                      <a:pt x="930" y="516"/>
                    </a:lnTo>
                    <a:lnTo>
                      <a:pt x="936" y="516"/>
                    </a:lnTo>
                    <a:lnTo>
                      <a:pt x="936" y="516"/>
                    </a:lnTo>
                    <a:lnTo>
                      <a:pt x="936" y="516"/>
                    </a:lnTo>
                    <a:lnTo>
                      <a:pt x="936" y="516"/>
                    </a:lnTo>
                    <a:lnTo>
                      <a:pt x="936" y="516"/>
                    </a:lnTo>
                    <a:lnTo>
                      <a:pt x="936" y="510"/>
                    </a:lnTo>
                    <a:lnTo>
                      <a:pt x="942" y="510"/>
                    </a:lnTo>
                    <a:lnTo>
                      <a:pt x="942" y="510"/>
                    </a:lnTo>
                    <a:lnTo>
                      <a:pt x="942" y="510"/>
                    </a:lnTo>
                    <a:lnTo>
                      <a:pt x="942" y="510"/>
                    </a:lnTo>
                    <a:lnTo>
                      <a:pt x="942" y="510"/>
                    </a:lnTo>
                    <a:lnTo>
                      <a:pt x="942" y="510"/>
                    </a:lnTo>
                    <a:lnTo>
                      <a:pt x="942" y="504"/>
                    </a:lnTo>
                    <a:lnTo>
                      <a:pt x="948" y="504"/>
                    </a:lnTo>
                    <a:lnTo>
                      <a:pt x="948" y="504"/>
                    </a:lnTo>
                    <a:lnTo>
                      <a:pt x="948" y="504"/>
                    </a:lnTo>
                    <a:lnTo>
                      <a:pt x="948" y="504"/>
                    </a:lnTo>
                    <a:lnTo>
                      <a:pt x="948" y="498"/>
                    </a:lnTo>
                    <a:lnTo>
                      <a:pt x="948" y="498"/>
                    </a:lnTo>
                    <a:lnTo>
                      <a:pt x="954" y="498"/>
                    </a:lnTo>
                    <a:lnTo>
                      <a:pt x="954" y="498"/>
                    </a:lnTo>
                    <a:lnTo>
                      <a:pt x="954" y="498"/>
                    </a:lnTo>
                    <a:lnTo>
                      <a:pt x="954" y="492"/>
                    </a:lnTo>
                    <a:lnTo>
                      <a:pt x="954" y="492"/>
                    </a:lnTo>
                    <a:lnTo>
                      <a:pt x="954" y="492"/>
                    </a:lnTo>
                    <a:lnTo>
                      <a:pt x="960" y="492"/>
                    </a:lnTo>
                    <a:lnTo>
                      <a:pt x="960" y="492"/>
                    </a:lnTo>
                    <a:lnTo>
                      <a:pt x="960" y="486"/>
                    </a:lnTo>
                    <a:lnTo>
                      <a:pt x="960" y="486"/>
                    </a:lnTo>
                    <a:lnTo>
                      <a:pt x="960" y="486"/>
                    </a:lnTo>
                    <a:lnTo>
                      <a:pt x="960" y="486"/>
                    </a:lnTo>
                    <a:lnTo>
                      <a:pt x="960" y="480"/>
                    </a:lnTo>
                    <a:lnTo>
                      <a:pt x="966" y="480"/>
                    </a:lnTo>
                    <a:lnTo>
                      <a:pt x="966" y="480"/>
                    </a:lnTo>
                    <a:lnTo>
                      <a:pt x="966" y="480"/>
                    </a:lnTo>
                    <a:lnTo>
                      <a:pt x="966" y="474"/>
                    </a:lnTo>
                    <a:lnTo>
                      <a:pt x="966" y="474"/>
                    </a:lnTo>
                    <a:lnTo>
                      <a:pt x="966" y="474"/>
                    </a:lnTo>
                    <a:lnTo>
                      <a:pt x="966" y="474"/>
                    </a:lnTo>
                    <a:lnTo>
                      <a:pt x="972" y="468"/>
                    </a:lnTo>
                    <a:lnTo>
                      <a:pt x="972" y="468"/>
                    </a:lnTo>
                    <a:lnTo>
                      <a:pt x="972" y="468"/>
                    </a:lnTo>
                    <a:lnTo>
                      <a:pt x="972" y="462"/>
                    </a:lnTo>
                    <a:lnTo>
                      <a:pt x="972" y="462"/>
                    </a:lnTo>
                    <a:lnTo>
                      <a:pt x="972" y="462"/>
                    </a:lnTo>
                    <a:lnTo>
                      <a:pt x="978" y="462"/>
                    </a:lnTo>
                    <a:lnTo>
                      <a:pt x="978" y="456"/>
                    </a:lnTo>
                    <a:lnTo>
                      <a:pt x="978" y="456"/>
                    </a:lnTo>
                    <a:lnTo>
                      <a:pt x="978" y="456"/>
                    </a:lnTo>
                    <a:lnTo>
                      <a:pt x="978" y="450"/>
                    </a:lnTo>
                    <a:lnTo>
                      <a:pt x="978" y="450"/>
                    </a:lnTo>
                    <a:lnTo>
                      <a:pt x="978" y="450"/>
                    </a:lnTo>
                    <a:lnTo>
                      <a:pt x="984" y="444"/>
                    </a:lnTo>
                    <a:lnTo>
                      <a:pt x="984" y="444"/>
                    </a:lnTo>
                    <a:lnTo>
                      <a:pt x="984" y="444"/>
                    </a:lnTo>
                    <a:lnTo>
                      <a:pt x="984" y="438"/>
                    </a:lnTo>
                    <a:lnTo>
                      <a:pt x="984" y="438"/>
                    </a:lnTo>
                    <a:lnTo>
                      <a:pt x="984" y="432"/>
                    </a:lnTo>
                    <a:lnTo>
                      <a:pt x="990" y="432"/>
                    </a:lnTo>
                    <a:lnTo>
                      <a:pt x="990" y="432"/>
                    </a:lnTo>
                    <a:lnTo>
                      <a:pt x="990" y="426"/>
                    </a:lnTo>
                    <a:lnTo>
                      <a:pt x="990" y="426"/>
                    </a:lnTo>
                    <a:lnTo>
                      <a:pt x="990" y="426"/>
                    </a:lnTo>
                    <a:lnTo>
                      <a:pt x="990" y="420"/>
                    </a:lnTo>
                    <a:lnTo>
                      <a:pt x="996" y="420"/>
                    </a:lnTo>
                    <a:lnTo>
                      <a:pt x="996" y="420"/>
                    </a:lnTo>
                    <a:lnTo>
                      <a:pt x="996" y="414"/>
                    </a:lnTo>
                    <a:lnTo>
                      <a:pt x="996" y="414"/>
                    </a:lnTo>
                    <a:lnTo>
                      <a:pt x="996" y="408"/>
                    </a:lnTo>
                    <a:lnTo>
                      <a:pt x="996" y="408"/>
                    </a:lnTo>
                    <a:lnTo>
                      <a:pt x="1002" y="402"/>
                    </a:lnTo>
                    <a:lnTo>
                      <a:pt x="1002" y="402"/>
                    </a:lnTo>
                    <a:lnTo>
                      <a:pt x="1002" y="402"/>
                    </a:lnTo>
                    <a:lnTo>
                      <a:pt x="1002" y="396"/>
                    </a:lnTo>
                    <a:lnTo>
                      <a:pt x="1002" y="396"/>
                    </a:lnTo>
                    <a:lnTo>
                      <a:pt x="1002" y="390"/>
                    </a:lnTo>
                    <a:lnTo>
                      <a:pt x="1002" y="390"/>
                    </a:lnTo>
                    <a:lnTo>
                      <a:pt x="1008" y="390"/>
                    </a:lnTo>
                    <a:lnTo>
                      <a:pt x="1008" y="384"/>
                    </a:lnTo>
                    <a:lnTo>
                      <a:pt x="1008" y="384"/>
                    </a:lnTo>
                    <a:lnTo>
                      <a:pt x="1008" y="378"/>
                    </a:lnTo>
                    <a:lnTo>
                      <a:pt x="1008" y="378"/>
                    </a:lnTo>
                    <a:lnTo>
                      <a:pt x="1008" y="372"/>
                    </a:lnTo>
                    <a:lnTo>
                      <a:pt x="1014" y="366"/>
                    </a:lnTo>
                    <a:lnTo>
                      <a:pt x="1014" y="366"/>
                    </a:lnTo>
                    <a:lnTo>
                      <a:pt x="1014" y="366"/>
                    </a:lnTo>
                    <a:lnTo>
                      <a:pt x="1014" y="360"/>
                    </a:lnTo>
                    <a:lnTo>
                      <a:pt x="1014" y="360"/>
                    </a:lnTo>
                    <a:lnTo>
                      <a:pt x="1014" y="354"/>
                    </a:lnTo>
                    <a:lnTo>
                      <a:pt x="1020" y="354"/>
                    </a:lnTo>
                    <a:lnTo>
                      <a:pt x="1020" y="348"/>
                    </a:lnTo>
                    <a:lnTo>
                      <a:pt x="1020" y="348"/>
                    </a:lnTo>
                    <a:lnTo>
                      <a:pt x="1020" y="342"/>
                    </a:lnTo>
                    <a:lnTo>
                      <a:pt x="1020" y="342"/>
                    </a:lnTo>
                    <a:lnTo>
                      <a:pt x="1020" y="336"/>
                    </a:lnTo>
                    <a:lnTo>
                      <a:pt x="1020" y="336"/>
                    </a:lnTo>
                    <a:lnTo>
                      <a:pt x="1026" y="336"/>
                    </a:lnTo>
                    <a:lnTo>
                      <a:pt x="1026" y="330"/>
                    </a:lnTo>
                    <a:lnTo>
                      <a:pt x="1026" y="324"/>
                    </a:lnTo>
                    <a:lnTo>
                      <a:pt x="1026" y="324"/>
                    </a:lnTo>
                    <a:lnTo>
                      <a:pt x="1026" y="318"/>
                    </a:lnTo>
                    <a:lnTo>
                      <a:pt x="1026" y="312"/>
                    </a:lnTo>
                    <a:lnTo>
                      <a:pt x="1026" y="312"/>
                    </a:lnTo>
                    <a:lnTo>
                      <a:pt x="1032" y="312"/>
                    </a:lnTo>
                    <a:lnTo>
                      <a:pt x="1032" y="306"/>
                    </a:lnTo>
                    <a:lnTo>
                      <a:pt x="1032" y="300"/>
                    </a:lnTo>
                    <a:lnTo>
                      <a:pt x="1032" y="300"/>
                    </a:lnTo>
                    <a:lnTo>
                      <a:pt x="1032" y="300"/>
                    </a:lnTo>
                    <a:lnTo>
                      <a:pt x="1038" y="294"/>
                    </a:lnTo>
                    <a:lnTo>
                      <a:pt x="1038" y="288"/>
                    </a:lnTo>
                    <a:lnTo>
                      <a:pt x="1038" y="288"/>
                    </a:lnTo>
                    <a:lnTo>
                      <a:pt x="1038" y="282"/>
                    </a:lnTo>
                    <a:lnTo>
                      <a:pt x="1038" y="282"/>
                    </a:lnTo>
                    <a:lnTo>
                      <a:pt x="1038" y="276"/>
                    </a:lnTo>
                    <a:lnTo>
                      <a:pt x="1038" y="270"/>
                    </a:lnTo>
                    <a:lnTo>
                      <a:pt x="1044" y="270"/>
                    </a:lnTo>
                    <a:lnTo>
                      <a:pt x="1044" y="264"/>
                    </a:lnTo>
                    <a:lnTo>
                      <a:pt x="1044" y="258"/>
                    </a:lnTo>
                    <a:lnTo>
                      <a:pt x="1044" y="258"/>
                    </a:lnTo>
                    <a:lnTo>
                      <a:pt x="1044" y="252"/>
                    </a:lnTo>
                    <a:lnTo>
                      <a:pt x="1044" y="252"/>
                    </a:lnTo>
                    <a:lnTo>
                      <a:pt x="1044" y="246"/>
                    </a:lnTo>
                    <a:lnTo>
                      <a:pt x="1050" y="240"/>
                    </a:lnTo>
                    <a:lnTo>
                      <a:pt x="1050" y="240"/>
                    </a:lnTo>
                    <a:lnTo>
                      <a:pt x="1050" y="234"/>
                    </a:lnTo>
                    <a:lnTo>
                      <a:pt x="1050" y="234"/>
                    </a:lnTo>
                    <a:lnTo>
                      <a:pt x="1050" y="228"/>
                    </a:lnTo>
                    <a:lnTo>
                      <a:pt x="1050" y="222"/>
                    </a:lnTo>
                    <a:lnTo>
                      <a:pt x="1056" y="222"/>
                    </a:lnTo>
                    <a:lnTo>
                      <a:pt x="1056" y="216"/>
                    </a:lnTo>
                    <a:lnTo>
                      <a:pt x="1056" y="210"/>
                    </a:lnTo>
                    <a:lnTo>
                      <a:pt x="1056" y="210"/>
                    </a:lnTo>
                    <a:lnTo>
                      <a:pt x="1056" y="204"/>
                    </a:lnTo>
                    <a:lnTo>
                      <a:pt x="1056" y="198"/>
                    </a:lnTo>
                    <a:lnTo>
                      <a:pt x="1056" y="198"/>
                    </a:lnTo>
                    <a:lnTo>
                      <a:pt x="1062" y="192"/>
                    </a:lnTo>
                    <a:lnTo>
                      <a:pt x="1062" y="186"/>
                    </a:lnTo>
                    <a:lnTo>
                      <a:pt x="1062" y="186"/>
                    </a:lnTo>
                    <a:lnTo>
                      <a:pt x="1062" y="180"/>
                    </a:lnTo>
                    <a:lnTo>
                      <a:pt x="1062" y="174"/>
                    </a:lnTo>
                    <a:lnTo>
                      <a:pt x="1062" y="174"/>
                    </a:lnTo>
                    <a:lnTo>
                      <a:pt x="1068" y="168"/>
                    </a:lnTo>
                    <a:lnTo>
                      <a:pt x="1068" y="162"/>
                    </a:lnTo>
                    <a:lnTo>
                      <a:pt x="1068" y="156"/>
                    </a:lnTo>
                    <a:lnTo>
                      <a:pt x="1068" y="156"/>
                    </a:lnTo>
                    <a:lnTo>
                      <a:pt x="1068" y="150"/>
                    </a:lnTo>
                    <a:lnTo>
                      <a:pt x="1068" y="150"/>
                    </a:lnTo>
                    <a:lnTo>
                      <a:pt x="1074" y="138"/>
                    </a:lnTo>
                    <a:lnTo>
                      <a:pt x="1074" y="138"/>
                    </a:lnTo>
                    <a:lnTo>
                      <a:pt x="1074" y="132"/>
                    </a:lnTo>
                    <a:lnTo>
                      <a:pt x="1074" y="126"/>
                    </a:lnTo>
                    <a:lnTo>
                      <a:pt x="1074" y="120"/>
                    </a:lnTo>
                    <a:lnTo>
                      <a:pt x="1074" y="120"/>
                    </a:lnTo>
                    <a:lnTo>
                      <a:pt x="1074" y="114"/>
                    </a:lnTo>
                    <a:lnTo>
                      <a:pt x="1080" y="114"/>
                    </a:lnTo>
                    <a:lnTo>
                      <a:pt x="1080" y="108"/>
                    </a:lnTo>
                    <a:lnTo>
                      <a:pt x="1080" y="114"/>
                    </a:lnTo>
                    <a:lnTo>
                      <a:pt x="1080" y="114"/>
                    </a:lnTo>
                    <a:lnTo>
                      <a:pt x="1080" y="126"/>
                    </a:lnTo>
                    <a:lnTo>
                      <a:pt x="1080" y="126"/>
                    </a:lnTo>
                    <a:lnTo>
                      <a:pt x="1086" y="132"/>
                    </a:lnTo>
                    <a:lnTo>
                      <a:pt x="1086" y="138"/>
                    </a:lnTo>
                    <a:lnTo>
                      <a:pt x="1086" y="144"/>
                    </a:lnTo>
                    <a:lnTo>
                      <a:pt x="1086" y="144"/>
                    </a:lnTo>
                    <a:lnTo>
                      <a:pt x="1086" y="150"/>
                    </a:lnTo>
                    <a:lnTo>
                      <a:pt x="1086" y="156"/>
                    </a:lnTo>
                    <a:lnTo>
                      <a:pt x="1092" y="156"/>
                    </a:lnTo>
                    <a:lnTo>
                      <a:pt x="1092" y="162"/>
                    </a:lnTo>
                    <a:lnTo>
                      <a:pt x="1092" y="162"/>
                    </a:lnTo>
                    <a:lnTo>
                      <a:pt x="1092" y="168"/>
                    </a:lnTo>
                    <a:lnTo>
                      <a:pt x="1092" y="174"/>
                    </a:lnTo>
                    <a:lnTo>
                      <a:pt x="1092" y="180"/>
                    </a:lnTo>
                    <a:lnTo>
                      <a:pt x="1092" y="180"/>
                    </a:lnTo>
                    <a:lnTo>
                      <a:pt x="1098" y="186"/>
                    </a:lnTo>
                    <a:lnTo>
                      <a:pt x="1098" y="192"/>
                    </a:lnTo>
                    <a:lnTo>
                      <a:pt x="1098" y="192"/>
                    </a:lnTo>
                    <a:lnTo>
                      <a:pt x="1098" y="198"/>
                    </a:lnTo>
                    <a:lnTo>
                      <a:pt x="1098" y="204"/>
                    </a:lnTo>
                    <a:lnTo>
                      <a:pt x="1098" y="204"/>
                    </a:lnTo>
                    <a:lnTo>
                      <a:pt x="1104" y="210"/>
                    </a:lnTo>
                    <a:lnTo>
                      <a:pt x="1104" y="216"/>
                    </a:lnTo>
                    <a:lnTo>
                      <a:pt x="1104" y="216"/>
                    </a:lnTo>
                    <a:lnTo>
                      <a:pt x="1104" y="222"/>
                    </a:lnTo>
                    <a:lnTo>
                      <a:pt x="1104" y="222"/>
                    </a:lnTo>
                    <a:lnTo>
                      <a:pt x="1104" y="228"/>
                    </a:lnTo>
                    <a:lnTo>
                      <a:pt x="1104" y="234"/>
                    </a:lnTo>
                    <a:lnTo>
                      <a:pt x="1110" y="240"/>
                    </a:lnTo>
                    <a:lnTo>
                      <a:pt x="1110" y="240"/>
                    </a:lnTo>
                    <a:lnTo>
                      <a:pt x="1110" y="246"/>
                    </a:lnTo>
                    <a:lnTo>
                      <a:pt x="1110" y="246"/>
                    </a:lnTo>
                    <a:lnTo>
                      <a:pt x="1110" y="252"/>
                    </a:lnTo>
                    <a:lnTo>
                      <a:pt x="1110" y="258"/>
                    </a:lnTo>
                    <a:lnTo>
                      <a:pt x="1116" y="258"/>
                    </a:lnTo>
                    <a:lnTo>
                      <a:pt x="1116" y="264"/>
                    </a:lnTo>
                    <a:lnTo>
                      <a:pt x="1116" y="270"/>
                    </a:lnTo>
                    <a:lnTo>
                      <a:pt x="1116" y="270"/>
                    </a:lnTo>
                    <a:lnTo>
                      <a:pt x="1116" y="270"/>
                    </a:lnTo>
                    <a:lnTo>
                      <a:pt x="1116" y="276"/>
                    </a:lnTo>
                    <a:lnTo>
                      <a:pt x="1116" y="282"/>
                    </a:lnTo>
                    <a:lnTo>
                      <a:pt x="1122" y="282"/>
                    </a:lnTo>
                    <a:lnTo>
                      <a:pt x="1122" y="288"/>
                    </a:lnTo>
                    <a:lnTo>
                      <a:pt x="1122" y="288"/>
                    </a:lnTo>
                    <a:lnTo>
                      <a:pt x="1122" y="294"/>
                    </a:lnTo>
                    <a:lnTo>
                      <a:pt x="1122" y="300"/>
                    </a:lnTo>
                    <a:lnTo>
                      <a:pt x="1122" y="300"/>
                    </a:lnTo>
                    <a:lnTo>
                      <a:pt x="1128" y="306"/>
                    </a:lnTo>
                    <a:lnTo>
                      <a:pt x="1128" y="306"/>
                    </a:lnTo>
                    <a:lnTo>
                      <a:pt x="1128" y="312"/>
                    </a:lnTo>
                    <a:lnTo>
                      <a:pt x="1128" y="312"/>
                    </a:lnTo>
                    <a:lnTo>
                      <a:pt x="1128" y="318"/>
                    </a:lnTo>
                    <a:lnTo>
                      <a:pt x="1128" y="318"/>
                    </a:lnTo>
                    <a:lnTo>
                      <a:pt x="1134" y="324"/>
                    </a:lnTo>
                    <a:lnTo>
                      <a:pt x="1134" y="324"/>
                    </a:lnTo>
                    <a:lnTo>
                      <a:pt x="1134" y="330"/>
                    </a:lnTo>
                    <a:lnTo>
                      <a:pt x="1134" y="330"/>
                    </a:lnTo>
                    <a:lnTo>
                      <a:pt x="1134" y="336"/>
                    </a:lnTo>
                    <a:lnTo>
                      <a:pt x="1134" y="336"/>
                    </a:lnTo>
                    <a:lnTo>
                      <a:pt x="1134" y="342"/>
                    </a:lnTo>
                    <a:lnTo>
                      <a:pt x="1140" y="348"/>
                    </a:lnTo>
                    <a:lnTo>
                      <a:pt x="1140" y="348"/>
                    </a:lnTo>
                    <a:lnTo>
                      <a:pt x="1140" y="348"/>
                    </a:lnTo>
                    <a:lnTo>
                      <a:pt x="1140" y="354"/>
                    </a:lnTo>
                    <a:lnTo>
                      <a:pt x="1140" y="360"/>
                    </a:lnTo>
                    <a:lnTo>
                      <a:pt x="1140" y="360"/>
                    </a:lnTo>
                    <a:lnTo>
                      <a:pt x="1140" y="360"/>
                    </a:lnTo>
                    <a:lnTo>
                      <a:pt x="1146" y="366"/>
                    </a:lnTo>
                    <a:lnTo>
                      <a:pt x="1146" y="366"/>
                    </a:lnTo>
                    <a:lnTo>
                      <a:pt x="1146" y="372"/>
                    </a:lnTo>
                    <a:lnTo>
                      <a:pt x="1146" y="372"/>
                    </a:lnTo>
                    <a:lnTo>
                      <a:pt x="1146" y="378"/>
                    </a:lnTo>
                    <a:lnTo>
                      <a:pt x="1146" y="378"/>
                    </a:lnTo>
                    <a:lnTo>
                      <a:pt x="1152" y="384"/>
                    </a:lnTo>
                    <a:lnTo>
                      <a:pt x="1152" y="384"/>
                    </a:lnTo>
                    <a:lnTo>
                      <a:pt x="1152" y="384"/>
                    </a:lnTo>
                    <a:lnTo>
                      <a:pt x="1152" y="390"/>
                    </a:lnTo>
                    <a:lnTo>
                      <a:pt x="1152" y="396"/>
                    </a:lnTo>
                    <a:lnTo>
                      <a:pt x="1152" y="396"/>
                    </a:lnTo>
                    <a:lnTo>
                      <a:pt x="1158" y="396"/>
                    </a:lnTo>
                    <a:lnTo>
                      <a:pt x="1158" y="396"/>
                    </a:lnTo>
                    <a:lnTo>
                      <a:pt x="1158" y="402"/>
                    </a:lnTo>
                    <a:lnTo>
                      <a:pt x="1158" y="408"/>
                    </a:lnTo>
                    <a:lnTo>
                      <a:pt x="1158" y="408"/>
                    </a:lnTo>
                    <a:lnTo>
                      <a:pt x="1158" y="408"/>
                    </a:lnTo>
                    <a:lnTo>
                      <a:pt x="1164" y="414"/>
                    </a:lnTo>
                    <a:lnTo>
                      <a:pt x="1164" y="414"/>
                    </a:lnTo>
                    <a:lnTo>
                      <a:pt x="1164" y="414"/>
                    </a:lnTo>
                    <a:lnTo>
                      <a:pt x="1164" y="420"/>
                    </a:lnTo>
                    <a:lnTo>
                      <a:pt x="1164" y="420"/>
                    </a:lnTo>
                    <a:lnTo>
                      <a:pt x="1164" y="420"/>
                    </a:lnTo>
                    <a:lnTo>
                      <a:pt x="1164" y="426"/>
                    </a:lnTo>
                    <a:lnTo>
                      <a:pt x="1170" y="426"/>
                    </a:lnTo>
                    <a:lnTo>
                      <a:pt x="1170" y="432"/>
                    </a:lnTo>
                    <a:lnTo>
                      <a:pt x="1170" y="432"/>
                    </a:lnTo>
                    <a:lnTo>
                      <a:pt x="1170" y="432"/>
                    </a:lnTo>
                    <a:lnTo>
                      <a:pt x="1170" y="438"/>
                    </a:lnTo>
                    <a:lnTo>
                      <a:pt x="1170" y="438"/>
                    </a:lnTo>
                    <a:lnTo>
                      <a:pt x="1176" y="438"/>
                    </a:lnTo>
                    <a:lnTo>
                      <a:pt x="1176" y="444"/>
                    </a:lnTo>
                    <a:lnTo>
                      <a:pt x="1176" y="444"/>
                    </a:lnTo>
                    <a:lnTo>
                      <a:pt x="1176" y="444"/>
                    </a:lnTo>
                    <a:lnTo>
                      <a:pt x="1176" y="450"/>
                    </a:lnTo>
                    <a:lnTo>
                      <a:pt x="1176" y="450"/>
                    </a:lnTo>
                    <a:lnTo>
                      <a:pt x="1176" y="450"/>
                    </a:lnTo>
                    <a:lnTo>
                      <a:pt x="1182" y="456"/>
                    </a:lnTo>
                    <a:lnTo>
                      <a:pt x="1182" y="456"/>
                    </a:lnTo>
                    <a:lnTo>
                      <a:pt x="1182" y="456"/>
                    </a:lnTo>
                    <a:lnTo>
                      <a:pt x="1182" y="462"/>
                    </a:lnTo>
                    <a:lnTo>
                      <a:pt x="1182" y="462"/>
                    </a:lnTo>
                    <a:lnTo>
                      <a:pt x="1182" y="462"/>
                    </a:lnTo>
                    <a:lnTo>
                      <a:pt x="1188" y="462"/>
                    </a:lnTo>
                    <a:lnTo>
                      <a:pt x="1188" y="468"/>
                    </a:lnTo>
                    <a:lnTo>
                      <a:pt x="1188" y="468"/>
                    </a:lnTo>
                    <a:lnTo>
                      <a:pt x="1188" y="468"/>
                    </a:lnTo>
                    <a:lnTo>
                      <a:pt x="1188" y="474"/>
                    </a:lnTo>
                    <a:lnTo>
                      <a:pt x="1188" y="474"/>
                    </a:lnTo>
                    <a:lnTo>
                      <a:pt x="1188" y="474"/>
                    </a:lnTo>
                    <a:lnTo>
                      <a:pt x="1194" y="474"/>
                    </a:lnTo>
                    <a:lnTo>
                      <a:pt x="1194" y="480"/>
                    </a:lnTo>
                    <a:lnTo>
                      <a:pt x="1194" y="480"/>
                    </a:lnTo>
                    <a:lnTo>
                      <a:pt x="1194" y="480"/>
                    </a:lnTo>
                    <a:lnTo>
                      <a:pt x="1194" y="480"/>
                    </a:lnTo>
                    <a:lnTo>
                      <a:pt x="1194" y="486"/>
                    </a:lnTo>
                    <a:lnTo>
                      <a:pt x="1200" y="486"/>
                    </a:lnTo>
                    <a:lnTo>
                      <a:pt x="1200" y="486"/>
                    </a:lnTo>
                    <a:lnTo>
                      <a:pt x="1200" y="486"/>
                    </a:lnTo>
                    <a:lnTo>
                      <a:pt x="1200" y="492"/>
                    </a:lnTo>
                    <a:lnTo>
                      <a:pt x="1200" y="492"/>
                    </a:lnTo>
                    <a:lnTo>
                      <a:pt x="1200" y="492"/>
                    </a:lnTo>
                    <a:lnTo>
                      <a:pt x="1206" y="492"/>
                    </a:lnTo>
                    <a:lnTo>
                      <a:pt x="1206" y="492"/>
                    </a:lnTo>
                    <a:lnTo>
                      <a:pt x="1206" y="498"/>
                    </a:lnTo>
                    <a:lnTo>
                      <a:pt x="1206" y="498"/>
                    </a:lnTo>
                    <a:lnTo>
                      <a:pt x="1206" y="498"/>
                    </a:lnTo>
                    <a:lnTo>
                      <a:pt x="1206" y="498"/>
                    </a:lnTo>
                    <a:lnTo>
                      <a:pt x="1206" y="498"/>
                    </a:lnTo>
                    <a:lnTo>
                      <a:pt x="1212" y="504"/>
                    </a:lnTo>
                    <a:lnTo>
                      <a:pt x="1212" y="504"/>
                    </a:lnTo>
                    <a:lnTo>
                      <a:pt x="1212" y="504"/>
                    </a:lnTo>
                    <a:lnTo>
                      <a:pt x="1212" y="504"/>
                    </a:lnTo>
                    <a:lnTo>
                      <a:pt x="1212" y="504"/>
                    </a:lnTo>
                    <a:lnTo>
                      <a:pt x="1212" y="504"/>
                    </a:lnTo>
                    <a:lnTo>
                      <a:pt x="1218" y="510"/>
                    </a:lnTo>
                    <a:lnTo>
                      <a:pt x="1218" y="510"/>
                    </a:lnTo>
                    <a:lnTo>
                      <a:pt x="1218" y="510"/>
                    </a:lnTo>
                    <a:lnTo>
                      <a:pt x="1218" y="510"/>
                    </a:lnTo>
                    <a:lnTo>
                      <a:pt x="1218" y="510"/>
                    </a:lnTo>
                    <a:lnTo>
                      <a:pt x="1218" y="510"/>
                    </a:lnTo>
                    <a:lnTo>
                      <a:pt x="1218" y="510"/>
                    </a:lnTo>
                    <a:lnTo>
                      <a:pt x="1224" y="516"/>
                    </a:lnTo>
                    <a:lnTo>
                      <a:pt x="1224" y="516"/>
                    </a:lnTo>
                    <a:lnTo>
                      <a:pt x="1224" y="516"/>
                    </a:lnTo>
                    <a:lnTo>
                      <a:pt x="1224" y="516"/>
                    </a:lnTo>
                    <a:lnTo>
                      <a:pt x="1224" y="516"/>
                    </a:lnTo>
                    <a:lnTo>
                      <a:pt x="1224" y="516"/>
                    </a:lnTo>
                    <a:lnTo>
                      <a:pt x="1230" y="516"/>
                    </a:lnTo>
                    <a:lnTo>
                      <a:pt x="1230" y="516"/>
                    </a:lnTo>
                    <a:lnTo>
                      <a:pt x="1230" y="516"/>
                    </a:lnTo>
                    <a:lnTo>
                      <a:pt x="1230" y="516"/>
                    </a:lnTo>
                    <a:lnTo>
                      <a:pt x="1230" y="522"/>
                    </a:lnTo>
                    <a:lnTo>
                      <a:pt x="1230" y="522"/>
                    </a:lnTo>
                    <a:lnTo>
                      <a:pt x="1236" y="522"/>
                    </a:lnTo>
                    <a:lnTo>
                      <a:pt x="1236" y="522"/>
                    </a:lnTo>
                    <a:lnTo>
                      <a:pt x="1236" y="522"/>
                    </a:lnTo>
                    <a:lnTo>
                      <a:pt x="1236" y="522"/>
                    </a:lnTo>
                    <a:lnTo>
                      <a:pt x="1236" y="522"/>
                    </a:lnTo>
                    <a:lnTo>
                      <a:pt x="1236" y="522"/>
                    </a:lnTo>
                    <a:lnTo>
                      <a:pt x="1236" y="522"/>
                    </a:lnTo>
                    <a:lnTo>
                      <a:pt x="1242" y="522"/>
                    </a:lnTo>
                    <a:lnTo>
                      <a:pt x="1242" y="522"/>
                    </a:lnTo>
                    <a:lnTo>
                      <a:pt x="1242" y="522"/>
                    </a:lnTo>
                    <a:lnTo>
                      <a:pt x="1242" y="522"/>
                    </a:lnTo>
                    <a:lnTo>
                      <a:pt x="1242" y="522"/>
                    </a:lnTo>
                    <a:lnTo>
                      <a:pt x="1242" y="522"/>
                    </a:lnTo>
                    <a:lnTo>
                      <a:pt x="1248" y="522"/>
                    </a:lnTo>
                    <a:lnTo>
                      <a:pt x="1248" y="522"/>
                    </a:lnTo>
                    <a:lnTo>
                      <a:pt x="1248" y="522"/>
                    </a:lnTo>
                    <a:lnTo>
                      <a:pt x="1248" y="522"/>
                    </a:lnTo>
                    <a:lnTo>
                      <a:pt x="1248" y="522"/>
                    </a:lnTo>
                    <a:lnTo>
                      <a:pt x="1248" y="522"/>
                    </a:lnTo>
                    <a:lnTo>
                      <a:pt x="1248" y="522"/>
                    </a:lnTo>
                    <a:lnTo>
                      <a:pt x="1254" y="522"/>
                    </a:lnTo>
                    <a:lnTo>
                      <a:pt x="1254" y="522"/>
                    </a:lnTo>
                    <a:lnTo>
                      <a:pt x="1254" y="522"/>
                    </a:lnTo>
                    <a:lnTo>
                      <a:pt x="1254" y="522"/>
                    </a:lnTo>
                    <a:lnTo>
                      <a:pt x="1254" y="522"/>
                    </a:lnTo>
                    <a:lnTo>
                      <a:pt x="1254" y="522"/>
                    </a:lnTo>
                    <a:lnTo>
                      <a:pt x="1260" y="522"/>
                    </a:lnTo>
                    <a:lnTo>
                      <a:pt x="1260" y="522"/>
                    </a:lnTo>
                    <a:lnTo>
                      <a:pt x="1260" y="522"/>
                    </a:lnTo>
                    <a:lnTo>
                      <a:pt x="1260" y="522"/>
                    </a:lnTo>
                    <a:lnTo>
                      <a:pt x="1260" y="522"/>
                    </a:lnTo>
                    <a:lnTo>
                      <a:pt x="1260" y="522"/>
                    </a:lnTo>
                    <a:lnTo>
                      <a:pt x="1260" y="522"/>
                    </a:lnTo>
                    <a:lnTo>
                      <a:pt x="1266" y="522"/>
                    </a:lnTo>
                    <a:lnTo>
                      <a:pt x="1266" y="522"/>
                    </a:lnTo>
                    <a:lnTo>
                      <a:pt x="1266" y="522"/>
                    </a:lnTo>
                    <a:lnTo>
                      <a:pt x="1266" y="522"/>
                    </a:lnTo>
                    <a:lnTo>
                      <a:pt x="1266" y="522"/>
                    </a:lnTo>
                    <a:lnTo>
                      <a:pt x="1266" y="522"/>
                    </a:lnTo>
                    <a:lnTo>
                      <a:pt x="1272" y="522"/>
                    </a:lnTo>
                    <a:lnTo>
                      <a:pt x="1272" y="516"/>
                    </a:lnTo>
                    <a:lnTo>
                      <a:pt x="1272" y="516"/>
                    </a:lnTo>
                    <a:lnTo>
                      <a:pt x="1272" y="516"/>
                    </a:lnTo>
                    <a:lnTo>
                      <a:pt x="1272" y="516"/>
                    </a:lnTo>
                    <a:lnTo>
                      <a:pt x="1272" y="516"/>
                    </a:lnTo>
                    <a:lnTo>
                      <a:pt x="1272" y="516"/>
                    </a:lnTo>
                    <a:lnTo>
                      <a:pt x="1278" y="516"/>
                    </a:lnTo>
                    <a:lnTo>
                      <a:pt x="1278" y="516"/>
                    </a:lnTo>
                    <a:lnTo>
                      <a:pt x="1278" y="516"/>
                    </a:lnTo>
                    <a:lnTo>
                      <a:pt x="1278" y="510"/>
                    </a:lnTo>
                    <a:lnTo>
                      <a:pt x="1278" y="510"/>
                    </a:lnTo>
                    <a:lnTo>
                      <a:pt x="1278" y="510"/>
                    </a:lnTo>
                    <a:lnTo>
                      <a:pt x="1284" y="510"/>
                    </a:lnTo>
                    <a:lnTo>
                      <a:pt x="1284" y="510"/>
                    </a:lnTo>
                    <a:lnTo>
                      <a:pt x="1284" y="510"/>
                    </a:lnTo>
                    <a:lnTo>
                      <a:pt x="1284" y="510"/>
                    </a:lnTo>
                    <a:lnTo>
                      <a:pt x="1284" y="510"/>
                    </a:lnTo>
                    <a:lnTo>
                      <a:pt x="1284" y="504"/>
                    </a:lnTo>
                    <a:lnTo>
                      <a:pt x="1290" y="504"/>
                    </a:lnTo>
                    <a:lnTo>
                      <a:pt x="1290" y="504"/>
                    </a:lnTo>
                    <a:lnTo>
                      <a:pt x="1290" y="504"/>
                    </a:lnTo>
                    <a:lnTo>
                      <a:pt x="1290" y="504"/>
                    </a:lnTo>
                    <a:lnTo>
                      <a:pt x="1290" y="504"/>
                    </a:lnTo>
                    <a:lnTo>
                      <a:pt x="1290" y="498"/>
                    </a:lnTo>
                    <a:lnTo>
                      <a:pt x="1290" y="498"/>
                    </a:lnTo>
                    <a:lnTo>
                      <a:pt x="1296" y="498"/>
                    </a:lnTo>
                    <a:lnTo>
                      <a:pt x="1296" y="498"/>
                    </a:lnTo>
                    <a:lnTo>
                      <a:pt x="1296" y="498"/>
                    </a:lnTo>
                    <a:lnTo>
                      <a:pt x="1296" y="492"/>
                    </a:lnTo>
                    <a:lnTo>
                      <a:pt x="1296" y="492"/>
                    </a:lnTo>
                    <a:lnTo>
                      <a:pt x="1296" y="492"/>
                    </a:lnTo>
                    <a:lnTo>
                      <a:pt x="1302" y="492"/>
                    </a:lnTo>
                    <a:lnTo>
                      <a:pt x="1302" y="492"/>
                    </a:lnTo>
                    <a:lnTo>
                      <a:pt x="1302" y="486"/>
                    </a:lnTo>
                    <a:lnTo>
                      <a:pt x="1302" y="486"/>
                    </a:lnTo>
                    <a:lnTo>
                      <a:pt x="1302" y="486"/>
                    </a:lnTo>
                    <a:lnTo>
                      <a:pt x="1302" y="486"/>
                    </a:lnTo>
                    <a:lnTo>
                      <a:pt x="1308" y="480"/>
                    </a:lnTo>
                    <a:lnTo>
                      <a:pt x="1308" y="480"/>
                    </a:lnTo>
                    <a:lnTo>
                      <a:pt x="1308" y="480"/>
                    </a:lnTo>
                    <a:lnTo>
                      <a:pt x="1308" y="480"/>
                    </a:lnTo>
                    <a:lnTo>
                      <a:pt x="1308" y="474"/>
                    </a:lnTo>
                    <a:lnTo>
                      <a:pt x="1308" y="474"/>
                    </a:lnTo>
                    <a:lnTo>
                      <a:pt x="1308" y="474"/>
                    </a:lnTo>
                    <a:lnTo>
                      <a:pt x="1314" y="474"/>
                    </a:lnTo>
                    <a:lnTo>
                      <a:pt x="1314" y="468"/>
                    </a:lnTo>
                    <a:lnTo>
                      <a:pt x="1314" y="468"/>
                    </a:lnTo>
                    <a:lnTo>
                      <a:pt x="1314" y="468"/>
                    </a:lnTo>
                    <a:lnTo>
                      <a:pt x="1314" y="468"/>
                    </a:lnTo>
                    <a:lnTo>
                      <a:pt x="1314" y="462"/>
                    </a:lnTo>
                    <a:lnTo>
                      <a:pt x="1320" y="462"/>
                    </a:lnTo>
                    <a:lnTo>
                      <a:pt x="1320" y="462"/>
                    </a:lnTo>
                    <a:lnTo>
                      <a:pt x="1320" y="456"/>
                    </a:lnTo>
                    <a:lnTo>
                      <a:pt x="1320" y="456"/>
                    </a:lnTo>
                    <a:lnTo>
                      <a:pt x="1320" y="456"/>
                    </a:lnTo>
                    <a:lnTo>
                      <a:pt x="1320" y="450"/>
                    </a:lnTo>
                    <a:lnTo>
                      <a:pt x="1320" y="450"/>
                    </a:lnTo>
                    <a:lnTo>
                      <a:pt x="1326" y="450"/>
                    </a:lnTo>
                    <a:lnTo>
                      <a:pt x="1326" y="444"/>
                    </a:lnTo>
                    <a:lnTo>
                      <a:pt x="1326" y="444"/>
                    </a:lnTo>
                    <a:lnTo>
                      <a:pt x="1326" y="444"/>
                    </a:lnTo>
                    <a:lnTo>
                      <a:pt x="1326" y="438"/>
                    </a:lnTo>
                    <a:lnTo>
                      <a:pt x="1326" y="438"/>
                    </a:lnTo>
                    <a:lnTo>
                      <a:pt x="1332" y="438"/>
                    </a:lnTo>
                    <a:lnTo>
                      <a:pt x="1332" y="432"/>
                    </a:lnTo>
                    <a:lnTo>
                      <a:pt x="1332" y="432"/>
                    </a:lnTo>
                    <a:lnTo>
                      <a:pt x="1332" y="432"/>
                    </a:lnTo>
                    <a:lnTo>
                      <a:pt x="1332" y="426"/>
                    </a:lnTo>
                    <a:lnTo>
                      <a:pt x="1332" y="426"/>
                    </a:lnTo>
                    <a:lnTo>
                      <a:pt x="1338" y="426"/>
                    </a:lnTo>
                    <a:lnTo>
                      <a:pt x="1338" y="420"/>
                    </a:lnTo>
                    <a:lnTo>
                      <a:pt x="1338" y="420"/>
                    </a:lnTo>
                    <a:lnTo>
                      <a:pt x="1338" y="420"/>
                    </a:lnTo>
                    <a:lnTo>
                      <a:pt x="1338" y="414"/>
                    </a:lnTo>
                    <a:lnTo>
                      <a:pt x="1338" y="414"/>
                    </a:lnTo>
                    <a:lnTo>
                      <a:pt x="1344" y="408"/>
                    </a:lnTo>
                    <a:lnTo>
                      <a:pt x="1344" y="408"/>
                    </a:lnTo>
                    <a:lnTo>
                      <a:pt x="1344" y="402"/>
                    </a:lnTo>
                    <a:lnTo>
                      <a:pt x="1344" y="402"/>
                    </a:lnTo>
                    <a:lnTo>
                      <a:pt x="1344" y="402"/>
                    </a:lnTo>
                    <a:lnTo>
                      <a:pt x="1344" y="396"/>
                    </a:lnTo>
                    <a:lnTo>
                      <a:pt x="1344" y="396"/>
                    </a:lnTo>
                    <a:lnTo>
                      <a:pt x="1350" y="390"/>
                    </a:lnTo>
                    <a:lnTo>
                      <a:pt x="1350" y="390"/>
                    </a:lnTo>
                    <a:lnTo>
                      <a:pt x="1350" y="384"/>
                    </a:lnTo>
                    <a:lnTo>
                      <a:pt x="1350" y="384"/>
                    </a:lnTo>
                    <a:lnTo>
                      <a:pt x="1350" y="378"/>
                    </a:lnTo>
                    <a:lnTo>
                      <a:pt x="1350" y="378"/>
                    </a:lnTo>
                    <a:lnTo>
                      <a:pt x="1356" y="378"/>
                    </a:lnTo>
                    <a:lnTo>
                      <a:pt x="1356" y="372"/>
                    </a:lnTo>
                    <a:lnTo>
                      <a:pt x="1356" y="372"/>
                    </a:lnTo>
                    <a:lnTo>
                      <a:pt x="1356" y="366"/>
                    </a:lnTo>
                    <a:lnTo>
                      <a:pt x="1356" y="366"/>
                    </a:lnTo>
                    <a:lnTo>
                      <a:pt x="1356" y="360"/>
                    </a:lnTo>
                    <a:lnTo>
                      <a:pt x="1356" y="360"/>
                    </a:lnTo>
                    <a:lnTo>
                      <a:pt x="1362" y="360"/>
                    </a:lnTo>
                    <a:lnTo>
                      <a:pt x="1362" y="354"/>
                    </a:lnTo>
                    <a:lnTo>
                      <a:pt x="1362" y="348"/>
                    </a:lnTo>
                    <a:lnTo>
                      <a:pt x="1362" y="348"/>
                    </a:lnTo>
                    <a:lnTo>
                      <a:pt x="1362" y="348"/>
                    </a:lnTo>
                    <a:lnTo>
                      <a:pt x="1362" y="342"/>
                    </a:lnTo>
                    <a:lnTo>
                      <a:pt x="1362" y="342"/>
                    </a:lnTo>
                    <a:lnTo>
                      <a:pt x="1368" y="336"/>
                    </a:lnTo>
                    <a:lnTo>
                      <a:pt x="1368" y="330"/>
                    </a:lnTo>
                    <a:lnTo>
                      <a:pt x="1368" y="330"/>
                    </a:lnTo>
                    <a:lnTo>
                      <a:pt x="1368" y="330"/>
                    </a:lnTo>
                    <a:lnTo>
                      <a:pt x="1368" y="324"/>
                    </a:lnTo>
                    <a:lnTo>
                      <a:pt x="1368" y="324"/>
                    </a:lnTo>
                    <a:lnTo>
                      <a:pt x="1374" y="318"/>
                    </a:lnTo>
                    <a:lnTo>
                      <a:pt x="1374" y="312"/>
                    </a:lnTo>
                    <a:lnTo>
                      <a:pt x="1374" y="312"/>
                    </a:lnTo>
                    <a:lnTo>
                      <a:pt x="1374" y="306"/>
                    </a:lnTo>
                    <a:lnTo>
                      <a:pt x="1374" y="300"/>
                    </a:lnTo>
                    <a:lnTo>
                      <a:pt x="1374" y="300"/>
                    </a:lnTo>
                    <a:lnTo>
                      <a:pt x="1380" y="300"/>
                    </a:lnTo>
                    <a:lnTo>
                      <a:pt x="1380" y="294"/>
                    </a:lnTo>
                    <a:lnTo>
                      <a:pt x="1380" y="288"/>
                    </a:lnTo>
                    <a:lnTo>
                      <a:pt x="1380" y="288"/>
                    </a:lnTo>
                    <a:lnTo>
                      <a:pt x="1380" y="282"/>
                    </a:lnTo>
                    <a:lnTo>
                      <a:pt x="1380" y="276"/>
                    </a:lnTo>
                    <a:lnTo>
                      <a:pt x="1380" y="276"/>
                    </a:lnTo>
                    <a:lnTo>
                      <a:pt x="1386" y="276"/>
                    </a:lnTo>
                    <a:lnTo>
                      <a:pt x="1386" y="270"/>
                    </a:lnTo>
                    <a:lnTo>
                      <a:pt x="1386" y="264"/>
                    </a:lnTo>
                    <a:lnTo>
                      <a:pt x="1386" y="264"/>
                    </a:lnTo>
                    <a:lnTo>
                      <a:pt x="1386" y="258"/>
                    </a:lnTo>
                    <a:lnTo>
                      <a:pt x="1386" y="258"/>
                    </a:lnTo>
                    <a:lnTo>
                      <a:pt x="1392" y="252"/>
                    </a:lnTo>
                    <a:lnTo>
                      <a:pt x="1392" y="246"/>
                    </a:lnTo>
                    <a:lnTo>
                      <a:pt x="1392" y="246"/>
                    </a:lnTo>
                    <a:lnTo>
                      <a:pt x="1392" y="240"/>
                    </a:lnTo>
                    <a:lnTo>
                      <a:pt x="1392" y="234"/>
                    </a:lnTo>
                    <a:lnTo>
                      <a:pt x="1392" y="234"/>
                    </a:lnTo>
                    <a:lnTo>
                      <a:pt x="1392" y="228"/>
                    </a:lnTo>
                    <a:lnTo>
                      <a:pt x="1398" y="222"/>
                    </a:lnTo>
                    <a:lnTo>
                      <a:pt x="1398" y="222"/>
                    </a:lnTo>
                    <a:lnTo>
                      <a:pt x="1398" y="216"/>
                    </a:lnTo>
                    <a:lnTo>
                      <a:pt x="1398" y="210"/>
                    </a:lnTo>
                    <a:lnTo>
                      <a:pt x="1398" y="210"/>
                    </a:lnTo>
                    <a:lnTo>
                      <a:pt x="1398" y="204"/>
                    </a:lnTo>
                    <a:lnTo>
                      <a:pt x="1404" y="198"/>
                    </a:lnTo>
                    <a:lnTo>
                      <a:pt x="1404" y="198"/>
                    </a:lnTo>
                    <a:lnTo>
                      <a:pt x="1404" y="192"/>
                    </a:lnTo>
                    <a:lnTo>
                      <a:pt x="1404" y="192"/>
                    </a:lnTo>
                    <a:lnTo>
                      <a:pt x="1404" y="186"/>
                    </a:lnTo>
                    <a:lnTo>
                      <a:pt x="1404" y="180"/>
                    </a:lnTo>
                    <a:lnTo>
                      <a:pt x="1410" y="180"/>
                    </a:lnTo>
                    <a:lnTo>
                      <a:pt x="1410" y="174"/>
                    </a:lnTo>
                    <a:lnTo>
                      <a:pt x="1410" y="168"/>
                    </a:lnTo>
                    <a:lnTo>
                      <a:pt x="1410" y="168"/>
                    </a:lnTo>
                    <a:lnTo>
                      <a:pt x="1410" y="162"/>
                    </a:lnTo>
                    <a:lnTo>
                      <a:pt x="1410" y="156"/>
                    </a:lnTo>
                    <a:lnTo>
                      <a:pt x="1416" y="150"/>
                    </a:lnTo>
                    <a:lnTo>
                      <a:pt x="1416" y="150"/>
                    </a:lnTo>
                    <a:lnTo>
                      <a:pt x="1416" y="144"/>
                    </a:lnTo>
                    <a:lnTo>
                      <a:pt x="1416" y="138"/>
                    </a:lnTo>
                    <a:lnTo>
                      <a:pt x="1416" y="138"/>
                    </a:lnTo>
                    <a:lnTo>
                      <a:pt x="1416" y="132"/>
                    </a:lnTo>
                    <a:lnTo>
                      <a:pt x="1416" y="126"/>
                    </a:lnTo>
                    <a:lnTo>
                      <a:pt x="1422" y="126"/>
                    </a:lnTo>
                    <a:lnTo>
                      <a:pt x="1422" y="114"/>
                    </a:lnTo>
                    <a:lnTo>
                      <a:pt x="1422" y="114"/>
                    </a:lnTo>
                    <a:lnTo>
                      <a:pt x="1422" y="108"/>
                    </a:lnTo>
                    <a:lnTo>
                      <a:pt x="1422" y="102"/>
                    </a:lnTo>
                    <a:lnTo>
                      <a:pt x="1422" y="96"/>
                    </a:lnTo>
                    <a:lnTo>
                      <a:pt x="1428" y="96"/>
                    </a:lnTo>
                    <a:lnTo>
                      <a:pt x="1428" y="90"/>
                    </a:lnTo>
                    <a:lnTo>
                      <a:pt x="1428" y="84"/>
                    </a:lnTo>
                    <a:lnTo>
                      <a:pt x="1428" y="84"/>
                    </a:lnTo>
                    <a:lnTo>
                      <a:pt x="1428" y="78"/>
                    </a:lnTo>
                    <a:lnTo>
                      <a:pt x="1428" y="72"/>
                    </a:lnTo>
                    <a:lnTo>
                      <a:pt x="1428" y="72"/>
                    </a:lnTo>
                    <a:lnTo>
                      <a:pt x="1434" y="60"/>
                    </a:lnTo>
                    <a:lnTo>
                      <a:pt x="1434" y="60"/>
                    </a:lnTo>
                    <a:lnTo>
                      <a:pt x="1434" y="54"/>
                    </a:lnTo>
                    <a:lnTo>
                      <a:pt x="1434" y="48"/>
                    </a:lnTo>
                    <a:lnTo>
                      <a:pt x="1434" y="42"/>
                    </a:lnTo>
                    <a:lnTo>
                      <a:pt x="1434" y="36"/>
                    </a:lnTo>
                    <a:lnTo>
                      <a:pt x="1440" y="42"/>
                    </a:lnTo>
                    <a:lnTo>
                      <a:pt x="1440" y="48"/>
                    </a:lnTo>
                    <a:lnTo>
                      <a:pt x="1440" y="54"/>
                    </a:lnTo>
                    <a:lnTo>
                      <a:pt x="1440" y="54"/>
                    </a:lnTo>
                    <a:lnTo>
                      <a:pt x="1440" y="60"/>
                    </a:lnTo>
                    <a:lnTo>
                      <a:pt x="1440" y="66"/>
                    </a:lnTo>
                    <a:lnTo>
                      <a:pt x="1440" y="72"/>
                    </a:lnTo>
                    <a:lnTo>
                      <a:pt x="1446" y="72"/>
                    </a:lnTo>
                    <a:lnTo>
                      <a:pt x="1446" y="78"/>
                    </a:lnTo>
                    <a:lnTo>
                      <a:pt x="1446" y="84"/>
                    </a:lnTo>
                    <a:lnTo>
                      <a:pt x="1446" y="90"/>
                    </a:lnTo>
                    <a:lnTo>
                      <a:pt x="1446" y="96"/>
                    </a:lnTo>
                    <a:lnTo>
                      <a:pt x="1446" y="96"/>
                    </a:lnTo>
                    <a:lnTo>
                      <a:pt x="1452" y="102"/>
                    </a:lnTo>
                    <a:lnTo>
                      <a:pt x="1452" y="108"/>
                    </a:lnTo>
                    <a:lnTo>
                      <a:pt x="1452" y="114"/>
                    </a:lnTo>
                    <a:lnTo>
                      <a:pt x="1452" y="114"/>
                    </a:lnTo>
                    <a:lnTo>
                      <a:pt x="1452" y="120"/>
                    </a:lnTo>
                    <a:lnTo>
                      <a:pt x="1452" y="126"/>
                    </a:lnTo>
                    <a:lnTo>
                      <a:pt x="1452" y="126"/>
                    </a:lnTo>
                    <a:lnTo>
                      <a:pt x="1458" y="132"/>
                    </a:lnTo>
                    <a:lnTo>
                      <a:pt x="1458" y="138"/>
                    </a:lnTo>
                    <a:lnTo>
                      <a:pt x="1458" y="138"/>
                    </a:lnTo>
                    <a:lnTo>
                      <a:pt x="1458" y="144"/>
                    </a:lnTo>
                    <a:lnTo>
                      <a:pt x="1458" y="150"/>
                    </a:lnTo>
                    <a:lnTo>
                      <a:pt x="1458" y="156"/>
                    </a:lnTo>
                    <a:lnTo>
                      <a:pt x="1464" y="156"/>
                    </a:lnTo>
                    <a:lnTo>
                      <a:pt x="1464" y="162"/>
                    </a:lnTo>
                    <a:lnTo>
                      <a:pt x="1464" y="168"/>
                    </a:lnTo>
                    <a:lnTo>
                      <a:pt x="1464" y="168"/>
                    </a:lnTo>
                    <a:lnTo>
                      <a:pt x="1464" y="174"/>
                    </a:lnTo>
                    <a:lnTo>
                      <a:pt x="1464" y="180"/>
                    </a:lnTo>
                    <a:lnTo>
                      <a:pt x="1470" y="180"/>
                    </a:lnTo>
                    <a:lnTo>
                      <a:pt x="1470" y="186"/>
                    </a:lnTo>
                    <a:lnTo>
                      <a:pt x="1470" y="192"/>
                    </a:lnTo>
                    <a:lnTo>
                      <a:pt x="1470" y="192"/>
                    </a:lnTo>
                    <a:lnTo>
                      <a:pt x="1470" y="198"/>
                    </a:lnTo>
                    <a:lnTo>
                      <a:pt x="1470" y="204"/>
                    </a:lnTo>
                    <a:lnTo>
                      <a:pt x="1470" y="204"/>
                    </a:lnTo>
                    <a:lnTo>
                      <a:pt x="1476" y="210"/>
                    </a:lnTo>
                    <a:lnTo>
                      <a:pt x="1476" y="216"/>
                    </a:lnTo>
                    <a:lnTo>
                      <a:pt x="1476" y="216"/>
                    </a:lnTo>
                    <a:lnTo>
                      <a:pt x="1476" y="222"/>
                    </a:lnTo>
                    <a:lnTo>
                      <a:pt x="1476" y="228"/>
                    </a:lnTo>
                    <a:lnTo>
                      <a:pt x="1476" y="228"/>
                    </a:lnTo>
                    <a:lnTo>
                      <a:pt x="1482" y="234"/>
                    </a:lnTo>
                    <a:lnTo>
                      <a:pt x="1482" y="234"/>
                    </a:lnTo>
                    <a:lnTo>
                      <a:pt x="1482" y="240"/>
                    </a:lnTo>
                    <a:lnTo>
                      <a:pt x="1482" y="246"/>
                    </a:lnTo>
                    <a:lnTo>
                      <a:pt x="1482" y="246"/>
                    </a:lnTo>
                    <a:lnTo>
                      <a:pt x="1482" y="252"/>
                    </a:lnTo>
                    <a:lnTo>
                      <a:pt x="1482" y="252"/>
                    </a:lnTo>
                    <a:lnTo>
                      <a:pt x="1488" y="258"/>
                    </a:lnTo>
                    <a:lnTo>
                      <a:pt x="1488" y="264"/>
                    </a:lnTo>
                    <a:lnTo>
                      <a:pt x="1488" y="264"/>
                    </a:lnTo>
                    <a:lnTo>
                      <a:pt x="1488" y="270"/>
                    </a:lnTo>
                    <a:lnTo>
                      <a:pt x="1488" y="270"/>
                    </a:lnTo>
                    <a:lnTo>
                      <a:pt x="1488" y="276"/>
                    </a:lnTo>
                    <a:lnTo>
                      <a:pt x="1494" y="276"/>
                    </a:lnTo>
                    <a:lnTo>
                      <a:pt x="1494" y="282"/>
                    </a:lnTo>
                    <a:lnTo>
                      <a:pt x="1494" y="288"/>
                    </a:lnTo>
                    <a:lnTo>
                      <a:pt x="1494" y="288"/>
                    </a:lnTo>
                    <a:lnTo>
                      <a:pt x="1494" y="294"/>
                    </a:lnTo>
                    <a:lnTo>
                      <a:pt x="1494" y="294"/>
                    </a:lnTo>
                    <a:lnTo>
                      <a:pt x="1500" y="300"/>
                    </a:lnTo>
                    <a:lnTo>
                      <a:pt x="1500" y="300"/>
                    </a:lnTo>
                    <a:lnTo>
                      <a:pt x="1500" y="306"/>
                    </a:lnTo>
                    <a:lnTo>
                      <a:pt x="1500" y="312"/>
                    </a:lnTo>
                    <a:lnTo>
                      <a:pt x="1500" y="312"/>
                    </a:lnTo>
                    <a:lnTo>
                      <a:pt x="1500" y="318"/>
                    </a:lnTo>
                    <a:lnTo>
                      <a:pt x="1500" y="318"/>
                    </a:lnTo>
                    <a:lnTo>
                      <a:pt x="1506" y="318"/>
                    </a:lnTo>
                    <a:lnTo>
                      <a:pt x="1506" y="324"/>
                    </a:lnTo>
                    <a:lnTo>
                      <a:pt x="1506" y="330"/>
                    </a:lnTo>
                    <a:lnTo>
                      <a:pt x="1506" y="330"/>
                    </a:lnTo>
                    <a:lnTo>
                      <a:pt x="1506" y="336"/>
                    </a:lnTo>
                    <a:lnTo>
                      <a:pt x="1506" y="336"/>
                    </a:lnTo>
                    <a:lnTo>
                      <a:pt x="1512" y="342"/>
                    </a:lnTo>
                    <a:lnTo>
                      <a:pt x="1512" y="342"/>
                    </a:lnTo>
                    <a:lnTo>
                      <a:pt x="1512" y="348"/>
                    </a:lnTo>
                    <a:lnTo>
                      <a:pt x="1512" y="348"/>
                    </a:lnTo>
                    <a:lnTo>
                      <a:pt x="1512" y="348"/>
                    </a:lnTo>
                    <a:lnTo>
                      <a:pt x="1512" y="354"/>
                    </a:lnTo>
                    <a:lnTo>
                      <a:pt x="1518" y="360"/>
                    </a:lnTo>
                    <a:lnTo>
                      <a:pt x="1518" y="360"/>
                    </a:lnTo>
                    <a:lnTo>
                      <a:pt x="1518" y="360"/>
                    </a:lnTo>
                    <a:lnTo>
                      <a:pt x="1518" y="366"/>
                    </a:lnTo>
                    <a:lnTo>
                      <a:pt x="1518" y="366"/>
                    </a:lnTo>
                    <a:lnTo>
                      <a:pt x="1518" y="372"/>
                    </a:lnTo>
                    <a:lnTo>
                      <a:pt x="1518" y="372"/>
                    </a:lnTo>
                    <a:lnTo>
                      <a:pt x="1524" y="372"/>
                    </a:lnTo>
                    <a:lnTo>
                      <a:pt x="1524" y="378"/>
                    </a:lnTo>
                    <a:lnTo>
                      <a:pt x="1524" y="378"/>
                    </a:lnTo>
                    <a:lnTo>
                      <a:pt x="1524" y="384"/>
                    </a:lnTo>
                    <a:lnTo>
                      <a:pt x="1524" y="384"/>
                    </a:lnTo>
                    <a:lnTo>
                      <a:pt x="1524" y="390"/>
                    </a:lnTo>
                    <a:lnTo>
                      <a:pt x="1530" y="390"/>
                    </a:lnTo>
                    <a:lnTo>
                      <a:pt x="1530" y="390"/>
                    </a:lnTo>
                    <a:lnTo>
                      <a:pt x="1530" y="396"/>
                    </a:lnTo>
                    <a:lnTo>
                      <a:pt x="1530" y="396"/>
                    </a:lnTo>
                    <a:lnTo>
                      <a:pt x="1530" y="402"/>
                    </a:lnTo>
                    <a:lnTo>
                      <a:pt x="1530" y="402"/>
                    </a:lnTo>
                    <a:lnTo>
                      <a:pt x="1530" y="402"/>
                    </a:lnTo>
                    <a:lnTo>
                      <a:pt x="1536" y="408"/>
                    </a:lnTo>
                    <a:lnTo>
                      <a:pt x="1536" y="408"/>
                    </a:lnTo>
                    <a:lnTo>
                      <a:pt x="1536" y="414"/>
                    </a:lnTo>
                    <a:lnTo>
                      <a:pt x="1536" y="414"/>
                    </a:lnTo>
                    <a:lnTo>
                      <a:pt x="1536" y="414"/>
                    </a:lnTo>
                    <a:lnTo>
                      <a:pt x="1536" y="420"/>
                    </a:lnTo>
                    <a:lnTo>
                      <a:pt x="1536" y="420"/>
                    </a:lnTo>
                    <a:lnTo>
                      <a:pt x="1542" y="420"/>
                    </a:lnTo>
                    <a:lnTo>
                      <a:pt x="1542" y="426"/>
                    </a:lnTo>
                    <a:lnTo>
                      <a:pt x="1542" y="426"/>
                    </a:lnTo>
                    <a:lnTo>
                      <a:pt x="1542" y="426"/>
                    </a:lnTo>
                    <a:lnTo>
                      <a:pt x="1542" y="432"/>
                    </a:lnTo>
                    <a:lnTo>
                      <a:pt x="1542" y="432"/>
                    </a:lnTo>
                    <a:lnTo>
                      <a:pt x="1548" y="432"/>
                    </a:lnTo>
                    <a:lnTo>
                      <a:pt x="1548" y="438"/>
                    </a:lnTo>
                    <a:lnTo>
                      <a:pt x="1548" y="438"/>
                    </a:lnTo>
                    <a:lnTo>
                      <a:pt x="1548" y="438"/>
                    </a:lnTo>
                    <a:lnTo>
                      <a:pt x="1548" y="444"/>
                    </a:lnTo>
                    <a:lnTo>
                      <a:pt x="1548" y="444"/>
                    </a:lnTo>
                    <a:lnTo>
                      <a:pt x="1554" y="444"/>
                    </a:lnTo>
                    <a:lnTo>
                      <a:pt x="1554" y="450"/>
                    </a:lnTo>
                    <a:lnTo>
                      <a:pt x="1554" y="450"/>
                    </a:lnTo>
                    <a:lnTo>
                      <a:pt x="1554" y="450"/>
                    </a:lnTo>
                    <a:lnTo>
                      <a:pt x="1554" y="450"/>
                    </a:lnTo>
                    <a:lnTo>
                      <a:pt x="1554" y="456"/>
                    </a:lnTo>
                    <a:lnTo>
                      <a:pt x="1560" y="456"/>
                    </a:lnTo>
                    <a:lnTo>
                      <a:pt x="1560" y="456"/>
                    </a:lnTo>
                    <a:lnTo>
                      <a:pt x="1560" y="462"/>
                    </a:lnTo>
                    <a:lnTo>
                      <a:pt x="1560" y="462"/>
                    </a:lnTo>
                    <a:lnTo>
                      <a:pt x="1560" y="462"/>
                    </a:lnTo>
                    <a:lnTo>
                      <a:pt x="1560" y="462"/>
                    </a:lnTo>
                    <a:lnTo>
                      <a:pt x="1560" y="468"/>
                    </a:lnTo>
                    <a:lnTo>
                      <a:pt x="1566" y="468"/>
                    </a:lnTo>
                    <a:lnTo>
                      <a:pt x="1566" y="468"/>
                    </a:lnTo>
                    <a:lnTo>
                      <a:pt x="1566" y="468"/>
                    </a:lnTo>
                    <a:lnTo>
                      <a:pt x="1566" y="474"/>
                    </a:lnTo>
                    <a:lnTo>
                      <a:pt x="1566" y="474"/>
                    </a:lnTo>
                    <a:lnTo>
                      <a:pt x="1566" y="474"/>
                    </a:lnTo>
                    <a:lnTo>
                      <a:pt x="1572" y="474"/>
                    </a:lnTo>
                    <a:lnTo>
                      <a:pt x="1572" y="480"/>
                    </a:lnTo>
                    <a:lnTo>
                      <a:pt x="1572" y="480"/>
                    </a:lnTo>
                    <a:lnTo>
                      <a:pt x="1572" y="480"/>
                    </a:lnTo>
                    <a:lnTo>
                      <a:pt x="1572" y="480"/>
                    </a:lnTo>
                    <a:lnTo>
                      <a:pt x="1572" y="486"/>
                    </a:lnTo>
                    <a:lnTo>
                      <a:pt x="1578" y="486"/>
                    </a:lnTo>
                    <a:lnTo>
                      <a:pt x="1578" y="486"/>
                    </a:lnTo>
                    <a:lnTo>
                      <a:pt x="1578" y="486"/>
                    </a:lnTo>
                    <a:lnTo>
                      <a:pt x="1578" y="486"/>
                    </a:lnTo>
                    <a:lnTo>
                      <a:pt x="1578" y="492"/>
                    </a:lnTo>
                    <a:lnTo>
                      <a:pt x="1578" y="492"/>
                    </a:lnTo>
                    <a:lnTo>
                      <a:pt x="1578" y="492"/>
                    </a:lnTo>
                    <a:lnTo>
                      <a:pt x="1584" y="492"/>
                    </a:lnTo>
                    <a:lnTo>
                      <a:pt x="1584" y="492"/>
                    </a:lnTo>
                    <a:lnTo>
                      <a:pt x="1584" y="492"/>
                    </a:lnTo>
                    <a:lnTo>
                      <a:pt x="1584" y="498"/>
                    </a:lnTo>
                    <a:lnTo>
                      <a:pt x="1584" y="498"/>
                    </a:lnTo>
                    <a:lnTo>
                      <a:pt x="1584" y="498"/>
                    </a:lnTo>
                    <a:lnTo>
                      <a:pt x="1590" y="498"/>
                    </a:lnTo>
                    <a:lnTo>
                      <a:pt x="1590" y="498"/>
                    </a:lnTo>
                    <a:lnTo>
                      <a:pt x="1590" y="498"/>
                    </a:lnTo>
                    <a:lnTo>
                      <a:pt x="1590" y="498"/>
                    </a:lnTo>
                    <a:lnTo>
                      <a:pt x="1590" y="504"/>
                    </a:lnTo>
                    <a:lnTo>
                      <a:pt x="1590" y="504"/>
                    </a:lnTo>
                    <a:lnTo>
                      <a:pt x="1590" y="504"/>
                    </a:lnTo>
                    <a:lnTo>
                      <a:pt x="1596" y="504"/>
                    </a:lnTo>
                    <a:lnTo>
                      <a:pt x="1596" y="504"/>
                    </a:lnTo>
                    <a:lnTo>
                      <a:pt x="1596" y="504"/>
                    </a:lnTo>
                    <a:lnTo>
                      <a:pt x="1596" y="504"/>
                    </a:lnTo>
                    <a:lnTo>
                      <a:pt x="1596" y="504"/>
                    </a:lnTo>
                    <a:lnTo>
                      <a:pt x="1596" y="510"/>
                    </a:lnTo>
                    <a:lnTo>
                      <a:pt x="1596" y="510"/>
                    </a:lnTo>
                    <a:lnTo>
                      <a:pt x="1602" y="510"/>
                    </a:lnTo>
                    <a:lnTo>
                      <a:pt x="1602" y="510"/>
                    </a:lnTo>
                    <a:lnTo>
                      <a:pt x="1602" y="510"/>
                    </a:lnTo>
                    <a:lnTo>
                      <a:pt x="1602" y="510"/>
                    </a:lnTo>
                    <a:lnTo>
                      <a:pt x="1602" y="510"/>
                    </a:lnTo>
                    <a:lnTo>
                      <a:pt x="1602" y="510"/>
                    </a:lnTo>
                    <a:lnTo>
                      <a:pt x="1608" y="510"/>
                    </a:lnTo>
                    <a:lnTo>
                      <a:pt x="1608" y="510"/>
                    </a:lnTo>
                    <a:lnTo>
                      <a:pt x="1608" y="510"/>
                    </a:lnTo>
                    <a:lnTo>
                      <a:pt x="1608" y="510"/>
                    </a:lnTo>
                    <a:lnTo>
                      <a:pt x="1608" y="510"/>
                    </a:lnTo>
                    <a:lnTo>
                      <a:pt x="1608" y="516"/>
                    </a:lnTo>
                    <a:lnTo>
                      <a:pt x="1614" y="516"/>
                    </a:lnTo>
                    <a:lnTo>
                      <a:pt x="1614" y="516"/>
                    </a:lnTo>
                    <a:lnTo>
                      <a:pt x="1614" y="516"/>
                    </a:lnTo>
                    <a:lnTo>
                      <a:pt x="1614" y="516"/>
                    </a:lnTo>
                    <a:lnTo>
                      <a:pt x="1614" y="516"/>
                    </a:lnTo>
                    <a:lnTo>
                      <a:pt x="1614" y="516"/>
                    </a:lnTo>
                    <a:lnTo>
                      <a:pt x="1614" y="516"/>
                    </a:lnTo>
                    <a:lnTo>
                      <a:pt x="1620" y="516"/>
                    </a:lnTo>
                    <a:lnTo>
                      <a:pt x="1620" y="516"/>
                    </a:lnTo>
                    <a:lnTo>
                      <a:pt x="1620" y="516"/>
                    </a:lnTo>
                    <a:lnTo>
                      <a:pt x="1620" y="516"/>
                    </a:lnTo>
                    <a:lnTo>
                      <a:pt x="1620" y="516"/>
                    </a:lnTo>
                    <a:lnTo>
                      <a:pt x="1620" y="516"/>
                    </a:lnTo>
                    <a:lnTo>
                      <a:pt x="1626" y="516"/>
                    </a:lnTo>
                    <a:lnTo>
                      <a:pt x="1626" y="516"/>
                    </a:lnTo>
                    <a:lnTo>
                      <a:pt x="1626" y="516"/>
                    </a:lnTo>
                    <a:lnTo>
                      <a:pt x="1626" y="516"/>
                    </a:lnTo>
                    <a:lnTo>
                      <a:pt x="1626" y="516"/>
                    </a:lnTo>
                    <a:lnTo>
                      <a:pt x="1626" y="516"/>
                    </a:lnTo>
                    <a:lnTo>
                      <a:pt x="1626" y="516"/>
                    </a:lnTo>
                    <a:lnTo>
                      <a:pt x="1632" y="516"/>
                    </a:lnTo>
                    <a:lnTo>
                      <a:pt x="1632" y="516"/>
                    </a:lnTo>
                    <a:lnTo>
                      <a:pt x="1632" y="516"/>
                    </a:lnTo>
                    <a:lnTo>
                      <a:pt x="1632" y="516"/>
                    </a:lnTo>
                    <a:lnTo>
                      <a:pt x="1632" y="516"/>
                    </a:lnTo>
                    <a:lnTo>
                      <a:pt x="1632" y="510"/>
                    </a:lnTo>
                    <a:lnTo>
                      <a:pt x="1638" y="510"/>
                    </a:lnTo>
                    <a:lnTo>
                      <a:pt x="1638" y="510"/>
                    </a:lnTo>
                    <a:lnTo>
                      <a:pt x="1638" y="510"/>
                    </a:lnTo>
                    <a:lnTo>
                      <a:pt x="1638" y="510"/>
                    </a:lnTo>
                    <a:lnTo>
                      <a:pt x="1638" y="510"/>
                    </a:lnTo>
                    <a:lnTo>
                      <a:pt x="1638" y="510"/>
                    </a:lnTo>
                    <a:lnTo>
                      <a:pt x="1644" y="510"/>
                    </a:lnTo>
                    <a:lnTo>
                      <a:pt x="1644" y="510"/>
                    </a:lnTo>
                    <a:lnTo>
                      <a:pt x="1644" y="510"/>
                    </a:lnTo>
                    <a:lnTo>
                      <a:pt x="1644" y="510"/>
                    </a:lnTo>
                    <a:lnTo>
                      <a:pt x="1644" y="510"/>
                    </a:lnTo>
                    <a:lnTo>
                      <a:pt x="1644" y="510"/>
                    </a:lnTo>
                    <a:lnTo>
                      <a:pt x="1650" y="504"/>
                    </a:lnTo>
                    <a:lnTo>
                      <a:pt x="1650" y="504"/>
                    </a:lnTo>
                    <a:lnTo>
                      <a:pt x="1650" y="504"/>
                    </a:lnTo>
                    <a:lnTo>
                      <a:pt x="1650" y="504"/>
                    </a:lnTo>
                    <a:lnTo>
                      <a:pt x="1650" y="504"/>
                    </a:lnTo>
                    <a:lnTo>
                      <a:pt x="1650" y="504"/>
                    </a:lnTo>
                    <a:lnTo>
                      <a:pt x="1650" y="504"/>
                    </a:lnTo>
                    <a:lnTo>
                      <a:pt x="1656" y="504"/>
                    </a:lnTo>
                    <a:lnTo>
                      <a:pt x="1656" y="498"/>
                    </a:lnTo>
                    <a:lnTo>
                      <a:pt x="1656" y="498"/>
                    </a:lnTo>
                    <a:lnTo>
                      <a:pt x="1656" y="498"/>
                    </a:lnTo>
                    <a:lnTo>
                      <a:pt x="1656" y="498"/>
                    </a:lnTo>
                    <a:lnTo>
                      <a:pt x="1656" y="498"/>
                    </a:lnTo>
                    <a:lnTo>
                      <a:pt x="1662" y="498"/>
                    </a:lnTo>
                    <a:lnTo>
                      <a:pt x="1662" y="492"/>
                    </a:lnTo>
                    <a:lnTo>
                      <a:pt x="1662" y="492"/>
                    </a:lnTo>
                    <a:lnTo>
                      <a:pt x="1662" y="492"/>
                    </a:lnTo>
                    <a:lnTo>
                      <a:pt x="1662" y="492"/>
                    </a:lnTo>
                    <a:lnTo>
                      <a:pt x="1662" y="492"/>
                    </a:lnTo>
                    <a:lnTo>
                      <a:pt x="1662" y="492"/>
                    </a:lnTo>
                    <a:lnTo>
                      <a:pt x="1668" y="486"/>
                    </a:lnTo>
                    <a:lnTo>
                      <a:pt x="1668" y="486"/>
                    </a:lnTo>
                    <a:lnTo>
                      <a:pt x="1668" y="486"/>
                    </a:lnTo>
                    <a:lnTo>
                      <a:pt x="1668" y="486"/>
                    </a:lnTo>
                    <a:lnTo>
                      <a:pt x="1668" y="486"/>
                    </a:lnTo>
                    <a:lnTo>
                      <a:pt x="1668" y="480"/>
                    </a:lnTo>
                    <a:lnTo>
                      <a:pt x="1674" y="480"/>
                    </a:lnTo>
                    <a:lnTo>
                      <a:pt x="1674" y="480"/>
                    </a:lnTo>
                    <a:lnTo>
                      <a:pt x="1674" y="480"/>
                    </a:lnTo>
                    <a:lnTo>
                      <a:pt x="1674" y="480"/>
                    </a:lnTo>
                    <a:lnTo>
                      <a:pt x="1674" y="474"/>
                    </a:lnTo>
                    <a:lnTo>
                      <a:pt x="1674" y="474"/>
                    </a:lnTo>
                    <a:lnTo>
                      <a:pt x="1674" y="474"/>
                    </a:lnTo>
                    <a:lnTo>
                      <a:pt x="1680" y="474"/>
                    </a:lnTo>
                    <a:lnTo>
                      <a:pt x="1680" y="468"/>
                    </a:lnTo>
                    <a:lnTo>
                      <a:pt x="1680" y="468"/>
                    </a:lnTo>
                    <a:lnTo>
                      <a:pt x="1680" y="468"/>
                    </a:lnTo>
                    <a:lnTo>
                      <a:pt x="1680" y="468"/>
                    </a:lnTo>
                    <a:lnTo>
                      <a:pt x="1680" y="462"/>
                    </a:lnTo>
                    <a:lnTo>
                      <a:pt x="1686" y="462"/>
                    </a:lnTo>
                    <a:lnTo>
                      <a:pt x="1686" y="462"/>
                    </a:lnTo>
                    <a:lnTo>
                      <a:pt x="1686" y="462"/>
                    </a:lnTo>
                    <a:lnTo>
                      <a:pt x="1686" y="456"/>
                    </a:lnTo>
                    <a:lnTo>
                      <a:pt x="1686" y="456"/>
                    </a:lnTo>
                    <a:lnTo>
                      <a:pt x="1686" y="456"/>
                    </a:lnTo>
                    <a:lnTo>
                      <a:pt x="1686" y="450"/>
                    </a:lnTo>
                    <a:lnTo>
                      <a:pt x="1692" y="450"/>
                    </a:lnTo>
                    <a:lnTo>
                      <a:pt x="1692" y="450"/>
                    </a:lnTo>
                    <a:lnTo>
                      <a:pt x="1692" y="450"/>
                    </a:lnTo>
                    <a:lnTo>
                      <a:pt x="1692" y="444"/>
                    </a:lnTo>
                    <a:lnTo>
                      <a:pt x="1692" y="444"/>
                    </a:lnTo>
                    <a:lnTo>
                      <a:pt x="1692" y="444"/>
                    </a:lnTo>
                    <a:lnTo>
                      <a:pt x="1698" y="438"/>
                    </a:lnTo>
                    <a:lnTo>
                      <a:pt x="1698" y="438"/>
                    </a:lnTo>
                    <a:lnTo>
                      <a:pt x="1698" y="438"/>
                    </a:lnTo>
                    <a:lnTo>
                      <a:pt x="1698" y="432"/>
                    </a:lnTo>
                    <a:lnTo>
                      <a:pt x="1698" y="432"/>
                    </a:lnTo>
                    <a:lnTo>
                      <a:pt x="1698" y="432"/>
                    </a:lnTo>
                    <a:lnTo>
                      <a:pt x="1704" y="426"/>
                    </a:lnTo>
                    <a:lnTo>
                      <a:pt x="1704" y="426"/>
                    </a:lnTo>
                    <a:lnTo>
                      <a:pt x="1704" y="426"/>
                    </a:lnTo>
                    <a:lnTo>
                      <a:pt x="1704" y="420"/>
                    </a:lnTo>
                    <a:lnTo>
                      <a:pt x="1704" y="420"/>
                    </a:lnTo>
                    <a:lnTo>
                      <a:pt x="1704" y="414"/>
                    </a:lnTo>
                    <a:lnTo>
                      <a:pt x="1704" y="414"/>
                    </a:lnTo>
                    <a:lnTo>
                      <a:pt x="1710" y="414"/>
                    </a:lnTo>
                    <a:lnTo>
                      <a:pt x="1710" y="408"/>
                    </a:lnTo>
                    <a:lnTo>
                      <a:pt x="1710" y="408"/>
                    </a:lnTo>
                    <a:lnTo>
                      <a:pt x="1710" y="408"/>
                    </a:lnTo>
                    <a:lnTo>
                      <a:pt x="1710" y="402"/>
                    </a:lnTo>
                    <a:lnTo>
                      <a:pt x="1710" y="402"/>
                    </a:lnTo>
                    <a:lnTo>
                      <a:pt x="1716" y="396"/>
                    </a:lnTo>
                    <a:lnTo>
                      <a:pt x="1716" y="396"/>
                    </a:lnTo>
                    <a:lnTo>
                      <a:pt x="1716" y="396"/>
                    </a:lnTo>
                    <a:lnTo>
                      <a:pt x="1716" y="390"/>
                    </a:lnTo>
                    <a:lnTo>
                      <a:pt x="1716" y="390"/>
                    </a:lnTo>
                    <a:lnTo>
                      <a:pt x="1716" y="390"/>
                    </a:lnTo>
                    <a:lnTo>
                      <a:pt x="1716" y="384"/>
                    </a:lnTo>
                    <a:lnTo>
                      <a:pt x="1722" y="384"/>
                    </a:lnTo>
                    <a:lnTo>
                      <a:pt x="1722" y="378"/>
                    </a:lnTo>
                    <a:lnTo>
                      <a:pt x="1722" y="378"/>
                    </a:lnTo>
                    <a:lnTo>
                      <a:pt x="1722" y="372"/>
                    </a:lnTo>
                    <a:lnTo>
                      <a:pt x="1722" y="372"/>
                    </a:lnTo>
                    <a:lnTo>
                      <a:pt x="1722" y="372"/>
                    </a:lnTo>
                    <a:lnTo>
                      <a:pt x="1728" y="366"/>
                    </a:lnTo>
                    <a:lnTo>
                      <a:pt x="1728" y="360"/>
                    </a:lnTo>
                    <a:lnTo>
                      <a:pt x="1728" y="360"/>
                    </a:lnTo>
                    <a:lnTo>
                      <a:pt x="1728" y="360"/>
                    </a:lnTo>
                    <a:lnTo>
                      <a:pt x="1728" y="354"/>
                    </a:lnTo>
                    <a:lnTo>
                      <a:pt x="1728" y="354"/>
                    </a:lnTo>
                    <a:lnTo>
                      <a:pt x="1734" y="348"/>
                    </a:lnTo>
                    <a:lnTo>
                      <a:pt x="1734" y="348"/>
                    </a:lnTo>
                    <a:lnTo>
                      <a:pt x="1734" y="342"/>
                    </a:lnTo>
                    <a:lnTo>
                      <a:pt x="1734" y="342"/>
                    </a:lnTo>
                    <a:lnTo>
                      <a:pt x="1734" y="336"/>
                    </a:lnTo>
                    <a:lnTo>
                      <a:pt x="1734" y="336"/>
                    </a:lnTo>
                    <a:lnTo>
                      <a:pt x="1740" y="330"/>
                    </a:lnTo>
                    <a:lnTo>
                      <a:pt x="1740" y="330"/>
                    </a:lnTo>
                    <a:lnTo>
                      <a:pt x="1740" y="330"/>
                    </a:lnTo>
                    <a:lnTo>
                      <a:pt x="1740" y="324"/>
                    </a:lnTo>
                    <a:lnTo>
                      <a:pt x="1740" y="318"/>
                    </a:lnTo>
                    <a:lnTo>
                      <a:pt x="1740" y="318"/>
                    </a:lnTo>
                    <a:lnTo>
                      <a:pt x="1740" y="312"/>
                    </a:lnTo>
                    <a:lnTo>
                      <a:pt x="1746" y="312"/>
                    </a:lnTo>
                    <a:lnTo>
                      <a:pt x="1746" y="306"/>
                    </a:lnTo>
                    <a:lnTo>
                      <a:pt x="1746" y="306"/>
                    </a:lnTo>
                    <a:lnTo>
                      <a:pt x="1746" y="300"/>
                    </a:lnTo>
                    <a:lnTo>
                      <a:pt x="1746" y="300"/>
                    </a:lnTo>
                    <a:lnTo>
                      <a:pt x="1746" y="294"/>
                    </a:lnTo>
                    <a:lnTo>
                      <a:pt x="1752" y="288"/>
                    </a:lnTo>
                    <a:lnTo>
                      <a:pt x="1752" y="288"/>
                    </a:lnTo>
                    <a:lnTo>
                      <a:pt x="1752" y="282"/>
                    </a:lnTo>
                    <a:lnTo>
                      <a:pt x="1752" y="282"/>
                    </a:lnTo>
                    <a:lnTo>
                      <a:pt x="1752" y="282"/>
                    </a:lnTo>
                    <a:lnTo>
                      <a:pt x="1752" y="276"/>
                    </a:lnTo>
                    <a:lnTo>
                      <a:pt x="1752" y="270"/>
                    </a:lnTo>
                    <a:lnTo>
                      <a:pt x="1758" y="270"/>
                    </a:lnTo>
                    <a:lnTo>
                      <a:pt x="1758" y="264"/>
                    </a:lnTo>
                    <a:lnTo>
                      <a:pt x="1758" y="258"/>
                    </a:lnTo>
                    <a:lnTo>
                      <a:pt x="1758" y="258"/>
                    </a:lnTo>
                    <a:lnTo>
                      <a:pt x="1758" y="252"/>
                    </a:lnTo>
                    <a:lnTo>
                      <a:pt x="1758" y="252"/>
                    </a:lnTo>
                    <a:lnTo>
                      <a:pt x="1758" y="246"/>
                    </a:lnTo>
                    <a:lnTo>
                      <a:pt x="1764" y="246"/>
                    </a:lnTo>
                    <a:lnTo>
                      <a:pt x="1764" y="240"/>
                    </a:lnTo>
                    <a:lnTo>
                      <a:pt x="1764" y="234"/>
                    </a:lnTo>
                    <a:lnTo>
                      <a:pt x="1764" y="234"/>
                    </a:lnTo>
                    <a:lnTo>
                      <a:pt x="1764" y="228"/>
                    </a:lnTo>
                    <a:lnTo>
                      <a:pt x="1764" y="228"/>
                    </a:lnTo>
                    <a:lnTo>
                      <a:pt x="1770" y="222"/>
                    </a:lnTo>
                    <a:lnTo>
                      <a:pt x="1770" y="216"/>
                    </a:lnTo>
                    <a:lnTo>
                      <a:pt x="1770" y="210"/>
                    </a:lnTo>
                    <a:lnTo>
                      <a:pt x="1770" y="210"/>
                    </a:lnTo>
                    <a:lnTo>
                      <a:pt x="1770" y="204"/>
                    </a:lnTo>
                    <a:lnTo>
                      <a:pt x="1770" y="198"/>
                    </a:lnTo>
                    <a:lnTo>
                      <a:pt x="1776" y="198"/>
                    </a:lnTo>
                    <a:lnTo>
                      <a:pt x="1776" y="192"/>
                    </a:lnTo>
                    <a:lnTo>
                      <a:pt x="1776" y="192"/>
                    </a:lnTo>
                    <a:lnTo>
                      <a:pt x="1776" y="186"/>
                    </a:lnTo>
                    <a:lnTo>
                      <a:pt x="1776" y="180"/>
                    </a:lnTo>
                    <a:lnTo>
                      <a:pt x="1776" y="180"/>
                    </a:lnTo>
                    <a:lnTo>
                      <a:pt x="1776" y="174"/>
                    </a:lnTo>
                    <a:lnTo>
                      <a:pt x="1782" y="168"/>
                    </a:lnTo>
                    <a:lnTo>
                      <a:pt x="1782" y="168"/>
                    </a:lnTo>
                    <a:lnTo>
                      <a:pt x="1782" y="162"/>
                    </a:lnTo>
                    <a:lnTo>
                      <a:pt x="1782" y="156"/>
                    </a:lnTo>
                    <a:lnTo>
                      <a:pt x="1782" y="150"/>
                    </a:lnTo>
                    <a:lnTo>
                      <a:pt x="1782" y="150"/>
                    </a:lnTo>
                    <a:lnTo>
                      <a:pt x="1788" y="144"/>
                    </a:lnTo>
                    <a:lnTo>
                      <a:pt x="1788" y="138"/>
                    </a:lnTo>
                    <a:lnTo>
                      <a:pt x="1788" y="138"/>
                    </a:lnTo>
                    <a:lnTo>
                      <a:pt x="1788" y="132"/>
                    </a:lnTo>
                    <a:lnTo>
                      <a:pt x="1788" y="126"/>
                    </a:lnTo>
                    <a:lnTo>
                      <a:pt x="1788" y="126"/>
                    </a:lnTo>
                    <a:lnTo>
                      <a:pt x="1794" y="120"/>
                    </a:lnTo>
                    <a:lnTo>
                      <a:pt x="1794" y="114"/>
                    </a:lnTo>
                    <a:lnTo>
                      <a:pt x="1794" y="108"/>
                    </a:lnTo>
                    <a:lnTo>
                      <a:pt x="1794" y="108"/>
                    </a:lnTo>
                    <a:lnTo>
                      <a:pt x="1794" y="102"/>
                    </a:lnTo>
                    <a:lnTo>
                      <a:pt x="1794" y="96"/>
                    </a:lnTo>
                    <a:lnTo>
                      <a:pt x="1800" y="90"/>
                    </a:lnTo>
                    <a:lnTo>
                      <a:pt x="1800" y="90"/>
                    </a:lnTo>
                    <a:lnTo>
                      <a:pt x="1800" y="90"/>
                    </a:lnTo>
                    <a:lnTo>
                      <a:pt x="1800" y="96"/>
                    </a:lnTo>
                    <a:lnTo>
                      <a:pt x="1800" y="102"/>
                    </a:lnTo>
                    <a:lnTo>
                      <a:pt x="1800" y="102"/>
                    </a:lnTo>
                    <a:lnTo>
                      <a:pt x="1800" y="108"/>
                    </a:lnTo>
                    <a:lnTo>
                      <a:pt x="1806" y="114"/>
                    </a:lnTo>
                    <a:lnTo>
                      <a:pt x="1806" y="114"/>
                    </a:lnTo>
                    <a:lnTo>
                      <a:pt x="1806" y="120"/>
                    </a:lnTo>
                    <a:lnTo>
                      <a:pt x="1806" y="120"/>
                    </a:lnTo>
                    <a:lnTo>
                      <a:pt x="1806" y="132"/>
                    </a:lnTo>
                    <a:lnTo>
                      <a:pt x="1806" y="132"/>
                    </a:lnTo>
                    <a:lnTo>
                      <a:pt x="1806" y="138"/>
                    </a:lnTo>
                    <a:lnTo>
                      <a:pt x="1812" y="144"/>
                    </a:lnTo>
                    <a:lnTo>
                      <a:pt x="1812" y="144"/>
                    </a:lnTo>
                    <a:lnTo>
                      <a:pt x="1812" y="150"/>
                    </a:lnTo>
                    <a:lnTo>
                      <a:pt x="1812" y="156"/>
                    </a:lnTo>
                    <a:lnTo>
                      <a:pt x="1812" y="156"/>
                    </a:lnTo>
                    <a:lnTo>
                      <a:pt x="1812" y="162"/>
                    </a:lnTo>
                    <a:lnTo>
                      <a:pt x="1818" y="168"/>
                    </a:lnTo>
                    <a:lnTo>
                      <a:pt x="1818" y="168"/>
                    </a:lnTo>
                    <a:lnTo>
                      <a:pt x="1818" y="174"/>
                    </a:lnTo>
                    <a:lnTo>
                      <a:pt x="1818" y="180"/>
                    </a:lnTo>
                    <a:lnTo>
                      <a:pt x="1818" y="180"/>
                    </a:lnTo>
                    <a:lnTo>
                      <a:pt x="1818" y="186"/>
                    </a:lnTo>
                    <a:lnTo>
                      <a:pt x="1824" y="192"/>
                    </a:lnTo>
                    <a:lnTo>
                      <a:pt x="1824" y="192"/>
                    </a:lnTo>
                    <a:lnTo>
                      <a:pt x="1824" y="198"/>
                    </a:lnTo>
                    <a:lnTo>
                      <a:pt x="1824" y="204"/>
                    </a:lnTo>
                    <a:lnTo>
                      <a:pt x="1824" y="204"/>
                    </a:lnTo>
                    <a:lnTo>
                      <a:pt x="1824" y="210"/>
                    </a:lnTo>
                    <a:lnTo>
                      <a:pt x="1824" y="210"/>
                    </a:lnTo>
                    <a:lnTo>
                      <a:pt x="1830" y="216"/>
                    </a:lnTo>
                    <a:lnTo>
                      <a:pt x="1830" y="222"/>
                    </a:lnTo>
                    <a:lnTo>
                      <a:pt x="1830" y="222"/>
                    </a:lnTo>
                    <a:lnTo>
                      <a:pt x="1830" y="228"/>
                    </a:lnTo>
                    <a:lnTo>
                      <a:pt x="1830" y="234"/>
                    </a:lnTo>
                    <a:lnTo>
                      <a:pt x="1830" y="234"/>
                    </a:lnTo>
                    <a:lnTo>
                      <a:pt x="1836" y="240"/>
                    </a:lnTo>
                    <a:lnTo>
                      <a:pt x="1836" y="240"/>
                    </a:lnTo>
                    <a:lnTo>
                      <a:pt x="1836" y="246"/>
                    </a:lnTo>
                    <a:lnTo>
                      <a:pt x="1836" y="252"/>
                    </a:lnTo>
                    <a:lnTo>
                      <a:pt x="1836" y="252"/>
                    </a:lnTo>
                    <a:lnTo>
                      <a:pt x="1836" y="258"/>
                    </a:lnTo>
                    <a:lnTo>
                      <a:pt x="1836" y="258"/>
                    </a:lnTo>
                    <a:lnTo>
                      <a:pt x="1842" y="264"/>
                    </a:lnTo>
                    <a:lnTo>
                      <a:pt x="1842" y="264"/>
                    </a:lnTo>
                    <a:lnTo>
                      <a:pt x="1842" y="270"/>
                    </a:lnTo>
                    <a:lnTo>
                      <a:pt x="1842" y="276"/>
                    </a:lnTo>
                    <a:lnTo>
                      <a:pt x="1842" y="276"/>
                    </a:lnTo>
                    <a:lnTo>
                      <a:pt x="1842" y="282"/>
                    </a:lnTo>
                    <a:lnTo>
                      <a:pt x="1848" y="282"/>
                    </a:lnTo>
                    <a:lnTo>
                      <a:pt x="1848" y="288"/>
                    </a:lnTo>
                    <a:lnTo>
                      <a:pt x="1848" y="288"/>
                    </a:lnTo>
                    <a:lnTo>
                      <a:pt x="1848" y="294"/>
                    </a:lnTo>
                    <a:lnTo>
                      <a:pt x="1848" y="294"/>
                    </a:lnTo>
                    <a:lnTo>
                      <a:pt x="1848" y="300"/>
                    </a:lnTo>
                    <a:lnTo>
                      <a:pt x="1848" y="306"/>
                    </a:lnTo>
                    <a:lnTo>
                      <a:pt x="1854" y="306"/>
                    </a:lnTo>
                    <a:lnTo>
                      <a:pt x="1854" y="312"/>
                    </a:lnTo>
                    <a:lnTo>
                      <a:pt x="1854" y="312"/>
                    </a:lnTo>
                    <a:lnTo>
                      <a:pt x="1854" y="318"/>
                    </a:lnTo>
                    <a:lnTo>
                      <a:pt x="1854" y="318"/>
                    </a:lnTo>
                    <a:lnTo>
                      <a:pt x="1854" y="324"/>
                    </a:lnTo>
                    <a:lnTo>
                      <a:pt x="1860" y="324"/>
                    </a:lnTo>
                    <a:lnTo>
                      <a:pt x="1860" y="330"/>
                    </a:lnTo>
                    <a:lnTo>
                      <a:pt x="1860" y="330"/>
                    </a:lnTo>
                    <a:lnTo>
                      <a:pt x="1860" y="336"/>
                    </a:lnTo>
                    <a:lnTo>
                      <a:pt x="1860" y="336"/>
                    </a:lnTo>
                    <a:lnTo>
                      <a:pt x="1860" y="342"/>
                    </a:lnTo>
                    <a:lnTo>
                      <a:pt x="1866" y="342"/>
                    </a:lnTo>
                    <a:lnTo>
                      <a:pt x="1866" y="348"/>
                    </a:lnTo>
                    <a:lnTo>
                      <a:pt x="1866" y="348"/>
                    </a:lnTo>
                    <a:lnTo>
                      <a:pt x="1866" y="354"/>
                    </a:lnTo>
                    <a:lnTo>
                      <a:pt x="1866" y="354"/>
                    </a:lnTo>
                    <a:lnTo>
                      <a:pt x="1866" y="360"/>
                    </a:lnTo>
                    <a:lnTo>
                      <a:pt x="1866" y="360"/>
                    </a:lnTo>
                    <a:lnTo>
                      <a:pt x="1872" y="360"/>
                    </a:lnTo>
                    <a:lnTo>
                      <a:pt x="1872" y="366"/>
                    </a:lnTo>
                    <a:lnTo>
                      <a:pt x="1872" y="366"/>
                    </a:lnTo>
                    <a:lnTo>
                      <a:pt x="1872" y="372"/>
                    </a:lnTo>
                    <a:lnTo>
                      <a:pt x="1872" y="372"/>
                    </a:lnTo>
                    <a:lnTo>
                      <a:pt x="1872" y="378"/>
                    </a:lnTo>
                    <a:lnTo>
                      <a:pt x="1878" y="378"/>
                    </a:lnTo>
                    <a:lnTo>
                      <a:pt x="1878" y="384"/>
                    </a:lnTo>
                    <a:lnTo>
                      <a:pt x="1878" y="384"/>
                    </a:lnTo>
                    <a:lnTo>
                      <a:pt x="1878" y="384"/>
                    </a:lnTo>
                    <a:lnTo>
                      <a:pt x="1878" y="390"/>
                    </a:lnTo>
                    <a:lnTo>
                      <a:pt x="1878" y="390"/>
                    </a:lnTo>
                    <a:lnTo>
                      <a:pt x="1878" y="396"/>
                    </a:lnTo>
                    <a:lnTo>
                      <a:pt x="1884" y="396"/>
                    </a:lnTo>
                    <a:lnTo>
                      <a:pt x="1884" y="396"/>
                    </a:lnTo>
                    <a:lnTo>
                      <a:pt x="1884" y="402"/>
                    </a:lnTo>
                    <a:lnTo>
                      <a:pt x="1884" y="402"/>
                    </a:lnTo>
                    <a:lnTo>
                      <a:pt x="1884" y="408"/>
                    </a:lnTo>
                    <a:lnTo>
                      <a:pt x="1884" y="408"/>
                    </a:lnTo>
                    <a:lnTo>
                      <a:pt x="1890" y="408"/>
                    </a:lnTo>
                    <a:lnTo>
                      <a:pt x="1890" y="414"/>
                    </a:lnTo>
                    <a:lnTo>
                      <a:pt x="1890" y="414"/>
                    </a:lnTo>
                    <a:lnTo>
                      <a:pt x="1890" y="414"/>
                    </a:lnTo>
                    <a:lnTo>
                      <a:pt x="1890" y="420"/>
                    </a:lnTo>
                    <a:lnTo>
                      <a:pt x="1890" y="420"/>
                    </a:lnTo>
                    <a:lnTo>
                      <a:pt x="1896" y="420"/>
                    </a:lnTo>
                    <a:lnTo>
                      <a:pt x="1896" y="426"/>
                    </a:lnTo>
                    <a:lnTo>
                      <a:pt x="1896" y="426"/>
                    </a:lnTo>
                    <a:lnTo>
                      <a:pt x="1896" y="426"/>
                    </a:lnTo>
                    <a:lnTo>
                      <a:pt x="1896" y="432"/>
                    </a:lnTo>
                    <a:lnTo>
                      <a:pt x="1896" y="432"/>
                    </a:lnTo>
                    <a:lnTo>
                      <a:pt x="1896" y="432"/>
                    </a:lnTo>
                    <a:lnTo>
                      <a:pt x="1902" y="438"/>
                    </a:lnTo>
                    <a:lnTo>
                      <a:pt x="1902" y="438"/>
                    </a:lnTo>
                    <a:lnTo>
                      <a:pt x="1902" y="438"/>
                    </a:lnTo>
                    <a:lnTo>
                      <a:pt x="1902" y="444"/>
                    </a:lnTo>
                    <a:lnTo>
                      <a:pt x="1902" y="444"/>
                    </a:lnTo>
                    <a:lnTo>
                      <a:pt x="1902" y="444"/>
                    </a:lnTo>
                    <a:lnTo>
                      <a:pt x="1908" y="450"/>
                    </a:lnTo>
                    <a:lnTo>
                      <a:pt x="1908" y="450"/>
                    </a:lnTo>
                    <a:lnTo>
                      <a:pt x="1908" y="450"/>
                    </a:lnTo>
                    <a:lnTo>
                      <a:pt x="1908" y="450"/>
                    </a:lnTo>
                    <a:lnTo>
                      <a:pt x="1908" y="456"/>
                    </a:lnTo>
                    <a:lnTo>
                      <a:pt x="1908" y="456"/>
                    </a:lnTo>
                    <a:lnTo>
                      <a:pt x="1914" y="456"/>
                    </a:lnTo>
                    <a:lnTo>
                      <a:pt x="1914" y="462"/>
                    </a:lnTo>
                    <a:lnTo>
                      <a:pt x="1914" y="462"/>
                    </a:lnTo>
                    <a:lnTo>
                      <a:pt x="1914" y="462"/>
                    </a:lnTo>
                    <a:lnTo>
                      <a:pt x="1914" y="462"/>
                    </a:lnTo>
                    <a:lnTo>
                      <a:pt x="1914" y="468"/>
                    </a:lnTo>
                    <a:lnTo>
                      <a:pt x="1914" y="468"/>
                    </a:lnTo>
                    <a:lnTo>
                      <a:pt x="1920" y="468"/>
                    </a:lnTo>
                    <a:lnTo>
                      <a:pt x="1920" y="468"/>
                    </a:lnTo>
                    <a:lnTo>
                      <a:pt x="1920" y="474"/>
                    </a:lnTo>
                    <a:lnTo>
                      <a:pt x="1920" y="474"/>
                    </a:lnTo>
                    <a:lnTo>
                      <a:pt x="1920" y="474"/>
                    </a:lnTo>
                    <a:lnTo>
                      <a:pt x="1920" y="474"/>
                    </a:lnTo>
                    <a:lnTo>
                      <a:pt x="1926" y="480"/>
                    </a:lnTo>
                    <a:lnTo>
                      <a:pt x="1926" y="480"/>
                    </a:lnTo>
                    <a:lnTo>
                      <a:pt x="1926" y="480"/>
                    </a:lnTo>
                    <a:lnTo>
                      <a:pt x="1926" y="480"/>
                    </a:lnTo>
                    <a:lnTo>
                      <a:pt x="1926" y="480"/>
                    </a:lnTo>
                    <a:lnTo>
                      <a:pt x="1926" y="486"/>
                    </a:lnTo>
                    <a:lnTo>
                      <a:pt x="1926" y="486"/>
                    </a:lnTo>
                    <a:lnTo>
                      <a:pt x="1932" y="486"/>
                    </a:lnTo>
                    <a:lnTo>
                      <a:pt x="1932" y="486"/>
                    </a:lnTo>
                    <a:lnTo>
                      <a:pt x="1932" y="486"/>
                    </a:lnTo>
                    <a:lnTo>
                      <a:pt x="1932" y="492"/>
                    </a:lnTo>
                    <a:lnTo>
                      <a:pt x="1932" y="492"/>
                    </a:lnTo>
                    <a:lnTo>
                      <a:pt x="1932" y="492"/>
                    </a:lnTo>
                    <a:lnTo>
                      <a:pt x="1938" y="492"/>
                    </a:lnTo>
                    <a:lnTo>
                      <a:pt x="1938" y="492"/>
                    </a:lnTo>
                    <a:lnTo>
                      <a:pt x="1938" y="492"/>
                    </a:lnTo>
                    <a:lnTo>
                      <a:pt x="1938" y="492"/>
                    </a:lnTo>
                    <a:lnTo>
                      <a:pt x="1938" y="498"/>
                    </a:lnTo>
                    <a:lnTo>
                      <a:pt x="1938" y="498"/>
                    </a:lnTo>
                    <a:lnTo>
                      <a:pt x="1938" y="498"/>
                    </a:lnTo>
                    <a:lnTo>
                      <a:pt x="1944" y="498"/>
                    </a:lnTo>
                    <a:lnTo>
                      <a:pt x="1944" y="498"/>
                    </a:lnTo>
                    <a:lnTo>
                      <a:pt x="1944" y="498"/>
                    </a:lnTo>
                    <a:lnTo>
                      <a:pt x="1944" y="498"/>
                    </a:lnTo>
                    <a:lnTo>
                      <a:pt x="1944" y="504"/>
                    </a:lnTo>
                    <a:lnTo>
                      <a:pt x="1944" y="504"/>
                    </a:lnTo>
                    <a:lnTo>
                      <a:pt x="1950" y="504"/>
                    </a:lnTo>
                    <a:lnTo>
                      <a:pt x="1950" y="504"/>
                    </a:lnTo>
                    <a:lnTo>
                      <a:pt x="1950" y="504"/>
                    </a:lnTo>
                    <a:lnTo>
                      <a:pt x="1950" y="504"/>
                    </a:lnTo>
                    <a:lnTo>
                      <a:pt x="1950" y="504"/>
                    </a:lnTo>
                    <a:lnTo>
                      <a:pt x="1950" y="504"/>
                    </a:lnTo>
                    <a:lnTo>
                      <a:pt x="1950" y="504"/>
                    </a:lnTo>
                    <a:lnTo>
                      <a:pt x="1956" y="510"/>
                    </a:lnTo>
                    <a:lnTo>
                      <a:pt x="1956" y="510"/>
                    </a:lnTo>
                    <a:lnTo>
                      <a:pt x="1956" y="510"/>
                    </a:lnTo>
                    <a:lnTo>
                      <a:pt x="1956" y="510"/>
                    </a:lnTo>
                    <a:lnTo>
                      <a:pt x="1956" y="510"/>
                    </a:lnTo>
                    <a:lnTo>
                      <a:pt x="1956" y="510"/>
                    </a:lnTo>
                    <a:lnTo>
                      <a:pt x="1962" y="510"/>
                    </a:lnTo>
                    <a:lnTo>
                      <a:pt x="1962" y="510"/>
                    </a:lnTo>
                    <a:lnTo>
                      <a:pt x="1962" y="510"/>
                    </a:lnTo>
                    <a:lnTo>
                      <a:pt x="1962" y="510"/>
                    </a:lnTo>
                    <a:lnTo>
                      <a:pt x="1962" y="510"/>
                    </a:lnTo>
                    <a:lnTo>
                      <a:pt x="1962" y="510"/>
                    </a:lnTo>
                    <a:lnTo>
                      <a:pt x="1962" y="510"/>
                    </a:lnTo>
                    <a:lnTo>
                      <a:pt x="1968" y="510"/>
                    </a:lnTo>
                    <a:lnTo>
                      <a:pt x="1968" y="510"/>
                    </a:lnTo>
                    <a:lnTo>
                      <a:pt x="1968" y="510"/>
                    </a:lnTo>
                    <a:lnTo>
                      <a:pt x="1968" y="510"/>
                    </a:lnTo>
                    <a:lnTo>
                      <a:pt x="1968" y="510"/>
                    </a:lnTo>
                    <a:lnTo>
                      <a:pt x="1968" y="510"/>
                    </a:lnTo>
                    <a:lnTo>
                      <a:pt x="1974" y="510"/>
                    </a:lnTo>
                    <a:lnTo>
                      <a:pt x="1974" y="510"/>
                    </a:lnTo>
                    <a:lnTo>
                      <a:pt x="1974" y="510"/>
                    </a:lnTo>
                    <a:lnTo>
                      <a:pt x="1974" y="510"/>
                    </a:lnTo>
                    <a:lnTo>
                      <a:pt x="1974" y="510"/>
                    </a:lnTo>
                    <a:lnTo>
                      <a:pt x="1974" y="510"/>
                    </a:lnTo>
                    <a:lnTo>
                      <a:pt x="1980" y="510"/>
                    </a:lnTo>
                    <a:lnTo>
                      <a:pt x="1980" y="510"/>
                    </a:lnTo>
                    <a:lnTo>
                      <a:pt x="1980" y="510"/>
                    </a:lnTo>
                    <a:lnTo>
                      <a:pt x="1980" y="510"/>
                    </a:lnTo>
                    <a:lnTo>
                      <a:pt x="1980" y="510"/>
                    </a:lnTo>
                    <a:lnTo>
                      <a:pt x="1980" y="510"/>
                    </a:lnTo>
                    <a:lnTo>
                      <a:pt x="1986" y="510"/>
                    </a:lnTo>
                    <a:lnTo>
                      <a:pt x="1986" y="510"/>
                    </a:lnTo>
                    <a:lnTo>
                      <a:pt x="1986" y="510"/>
                    </a:lnTo>
                    <a:lnTo>
                      <a:pt x="1986" y="510"/>
                    </a:lnTo>
                    <a:lnTo>
                      <a:pt x="1986" y="510"/>
                    </a:lnTo>
                    <a:lnTo>
                      <a:pt x="1986" y="510"/>
                    </a:lnTo>
                    <a:lnTo>
                      <a:pt x="1986" y="510"/>
                    </a:lnTo>
                    <a:lnTo>
                      <a:pt x="1992" y="510"/>
                    </a:lnTo>
                    <a:lnTo>
                      <a:pt x="1992" y="510"/>
                    </a:lnTo>
                    <a:lnTo>
                      <a:pt x="1992" y="510"/>
                    </a:lnTo>
                    <a:lnTo>
                      <a:pt x="1992" y="510"/>
                    </a:lnTo>
                    <a:lnTo>
                      <a:pt x="1992" y="510"/>
                    </a:lnTo>
                    <a:lnTo>
                      <a:pt x="1992" y="504"/>
                    </a:lnTo>
                    <a:lnTo>
                      <a:pt x="1998" y="504"/>
                    </a:lnTo>
                    <a:lnTo>
                      <a:pt x="1998" y="504"/>
                    </a:lnTo>
                    <a:lnTo>
                      <a:pt x="1998" y="504"/>
                    </a:lnTo>
                    <a:lnTo>
                      <a:pt x="1998" y="504"/>
                    </a:lnTo>
                    <a:lnTo>
                      <a:pt x="1998" y="504"/>
                    </a:lnTo>
                    <a:lnTo>
                      <a:pt x="1998" y="504"/>
                    </a:lnTo>
                    <a:lnTo>
                      <a:pt x="2004" y="504"/>
                    </a:lnTo>
                    <a:lnTo>
                      <a:pt x="2004" y="504"/>
                    </a:lnTo>
                    <a:lnTo>
                      <a:pt x="2004" y="504"/>
                    </a:lnTo>
                    <a:lnTo>
                      <a:pt x="2004" y="498"/>
                    </a:lnTo>
                    <a:lnTo>
                      <a:pt x="2004" y="498"/>
                    </a:lnTo>
                    <a:lnTo>
                      <a:pt x="2004" y="498"/>
                    </a:lnTo>
                    <a:lnTo>
                      <a:pt x="2004" y="498"/>
                    </a:lnTo>
                    <a:lnTo>
                      <a:pt x="2010" y="498"/>
                    </a:lnTo>
                    <a:lnTo>
                      <a:pt x="2010" y="498"/>
                    </a:lnTo>
                    <a:lnTo>
                      <a:pt x="2010" y="498"/>
                    </a:lnTo>
                    <a:lnTo>
                      <a:pt x="2010" y="492"/>
                    </a:lnTo>
                    <a:lnTo>
                      <a:pt x="2010" y="492"/>
                    </a:lnTo>
                    <a:lnTo>
                      <a:pt x="2010" y="492"/>
                    </a:lnTo>
                    <a:lnTo>
                      <a:pt x="2016" y="492"/>
                    </a:lnTo>
                    <a:lnTo>
                      <a:pt x="2016" y="492"/>
                    </a:lnTo>
                    <a:lnTo>
                      <a:pt x="2016" y="492"/>
                    </a:lnTo>
                    <a:lnTo>
                      <a:pt x="2016" y="486"/>
                    </a:lnTo>
                    <a:lnTo>
                      <a:pt x="2016" y="486"/>
                    </a:lnTo>
                    <a:lnTo>
                      <a:pt x="2016" y="486"/>
                    </a:lnTo>
                    <a:lnTo>
                      <a:pt x="2016" y="486"/>
                    </a:lnTo>
                    <a:lnTo>
                      <a:pt x="2022" y="486"/>
                    </a:lnTo>
                    <a:lnTo>
                      <a:pt x="2022" y="486"/>
                    </a:lnTo>
                    <a:lnTo>
                      <a:pt x="2022" y="480"/>
                    </a:lnTo>
                    <a:lnTo>
                      <a:pt x="2022" y="480"/>
                    </a:lnTo>
                    <a:lnTo>
                      <a:pt x="2022" y="480"/>
                    </a:lnTo>
                    <a:lnTo>
                      <a:pt x="2022" y="480"/>
                    </a:lnTo>
                    <a:lnTo>
                      <a:pt x="2022" y="480"/>
                    </a:lnTo>
                    <a:lnTo>
                      <a:pt x="2028" y="474"/>
                    </a:lnTo>
                    <a:lnTo>
                      <a:pt x="2028" y="474"/>
                    </a:lnTo>
                    <a:lnTo>
                      <a:pt x="2028" y="474"/>
                    </a:lnTo>
                    <a:lnTo>
                      <a:pt x="2028" y="474"/>
                    </a:lnTo>
                    <a:lnTo>
                      <a:pt x="2028" y="468"/>
                    </a:lnTo>
                    <a:lnTo>
                      <a:pt x="2028" y="468"/>
                    </a:lnTo>
                    <a:lnTo>
                      <a:pt x="2034" y="468"/>
                    </a:lnTo>
                    <a:lnTo>
                      <a:pt x="2034" y="468"/>
                    </a:lnTo>
                    <a:lnTo>
                      <a:pt x="2034" y="462"/>
                    </a:lnTo>
                    <a:lnTo>
                      <a:pt x="2034" y="462"/>
                    </a:lnTo>
                    <a:lnTo>
                      <a:pt x="2034" y="462"/>
                    </a:lnTo>
                    <a:lnTo>
                      <a:pt x="2034" y="462"/>
                    </a:lnTo>
                    <a:lnTo>
                      <a:pt x="2034" y="456"/>
                    </a:lnTo>
                    <a:lnTo>
                      <a:pt x="2040" y="456"/>
                    </a:lnTo>
                    <a:lnTo>
                      <a:pt x="2040" y="456"/>
                    </a:lnTo>
                    <a:lnTo>
                      <a:pt x="2040" y="450"/>
                    </a:lnTo>
                    <a:lnTo>
                      <a:pt x="2040" y="450"/>
                    </a:lnTo>
                    <a:lnTo>
                      <a:pt x="2040" y="450"/>
                    </a:lnTo>
                    <a:lnTo>
                      <a:pt x="2040" y="450"/>
                    </a:lnTo>
                    <a:lnTo>
                      <a:pt x="2046" y="444"/>
                    </a:lnTo>
                    <a:lnTo>
                      <a:pt x="2046" y="444"/>
                    </a:lnTo>
                    <a:lnTo>
                      <a:pt x="2046" y="444"/>
                    </a:lnTo>
                    <a:lnTo>
                      <a:pt x="2046" y="438"/>
                    </a:lnTo>
                    <a:lnTo>
                      <a:pt x="2046" y="438"/>
                    </a:lnTo>
                    <a:lnTo>
                      <a:pt x="2046" y="438"/>
                    </a:lnTo>
                    <a:lnTo>
                      <a:pt x="2052" y="432"/>
                    </a:lnTo>
                    <a:lnTo>
                      <a:pt x="2052" y="432"/>
                    </a:lnTo>
                    <a:lnTo>
                      <a:pt x="2052" y="432"/>
                    </a:lnTo>
                    <a:lnTo>
                      <a:pt x="2052" y="426"/>
                    </a:lnTo>
                    <a:lnTo>
                      <a:pt x="2052" y="426"/>
                    </a:lnTo>
                    <a:lnTo>
                      <a:pt x="2052" y="426"/>
                    </a:lnTo>
                    <a:lnTo>
                      <a:pt x="2058" y="420"/>
                    </a:lnTo>
                    <a:lnTo>
                      <a:pt x="2058" y="420"/>
                    </a:lnTo>
                    <a:lnTo>
                      <a:pt x="2058" y="414"/>
                    </a:lnTo>
                    <a:lnTo>
                      <a:pt x="2058" y="414"/>
                    </a:lnTo>
                    <a:lnTo>
                      <a:pt x="2058" y="414"/>
                    </a:lnTo>
                    <a:lnTo>
                      <a:pt x="2058" y="414"/>
                    </a:lnTo>
                    <a:lnTo>
                      <a:pt x="2058" y="408"/>
                    </a:lnTo>
                    <a:lnTo>
                      <a:pt x="2064" y="408"/>
                    </a:lnTo>
                    <a:lnTo>
                      <a:pt x="2064" y="402"/>
                    </a:lnTo>
                    <a:lnTo>
                      <a:pt x="2064" y="402"/>
                    </a:lnTo>
                    <a:lnTo>
                      <a:pt x="2064" y="402"/>
                    </a:lnTo>
                    <a:lnTo>
                      <a:pt x="2064" y="396"/>
                    </a:lnTo>
                    <a:lnTo>
                      <a:pt x="2064" y="396"/>
                    </a:lnTo>
                    <a:lnTo>
                      <a:pt x="2070" y="390"/>
                    </a:lnTo>
                    <a:lnTo>
                      <a:pt x="2070" y="390"/>
                    </a:lnTo>
                    <a:lnTo>
                      <a:pt x="2070" y="390"/>
                    </a:lnTo>
                    <a:lnTo>
                      <a:pt x="2070" y="384"/>
                    </a:lnTo>
                    <a:lnTo>
                      <a:pt x="2070" y="384"/>
                    </a:lnTo>
                    <a:lnTo>
                      <a:pt x="2070" y="378"/>
                    </a:lnTo>
                    <a:lnTo>
                      <a:pt x="2070" y="378"/>
                    </a:lnTo>
                    <a:lnTo>
                      <a:pt x="2076" y="378"/>
                    </a:lnTo>
                    <a:lnTo>
                      <a:pt x="2076" y="372"/>
                    </a:lnTo>
                    <a:lnTo>
                      <a:pt x="2076" y="372"/>
                    </a:lnTo>
                    <a:lnTo>
                      <a:pt x="2076" y="366"/>
                    </a:lnTo>
                    <a:lnTo>
                      <a:pt x="2076" y="366"/>
                    </a:lnTo>
                    <a:lnTo>
                      <a:pt x="2076" y="360"/>
                    </a:lnTo>
                    <a:lnTo>
                      <a:pt x="2082" y="360"/>
                    </a:lnTo>
                    <a:lnTo>
                      <a:pt x="2082" y="360"/>
                    </a:lnTo>
                    <a:lnTo>
                      <a:pt x="2082" y="354"/>
                    </a:lnTo>
                    <a:lnTo>
                      <a:pt x="2082" y="354"/>
                    </a:lnTo>
                    <a:lnTo>
                      <a:pt x="2082" y="348"/>
                    </a:lnTo>
                    <a:lnTo>
                      <a:pt x="2082" y="348"/>
                    </a:lnTo>
                    <a:lnTo>
                      <a:pt x="2088" y="342"/>
                    </a:lnTo>
                    <a:lnTo>
                      <a:pt x="2088" y="342"/>
                    </a:lnTo>
                    <a:lnTo>
                      <a:pt x="2088" y="336"/>
                    </a:lnTo>
                    <a:lnTo>
                      <a:pt x="2088" y="330"/>
                    </a:lnTo>
                    <a:lnTo>
                      <a:pt x="2088" y="330"/>
                    </a:lnTo>
                    <a:lnTo>
                      <a:pt x="2088" y="330"/>
                    </a:lnTo>
                    <a:lnTo>
                      <a:pt x="2094" y="324"/>
                    </a:lnTo>
                    <a:lnTo>
                      <a:pt x="2094" y="324"/>
                    </a:lnTo>
                    <a:lnTo>
                      <a:pt x="2094" y="318"/>
                    </a:lnTo>
                    <a:lnTo>
                      <a:pt x="2094" y="318"/>
                    </a:lnTo>
                    <a:lnTo>
                      <a:pt x="2094" y="312"/>
                    </a:lnTo>
                    <a:lnTo>
                      <a:pt x="2094" y="306"/>
                    </a:lnTo>
                    <a:lnTo>
                      <a:pt x="2094" y="306"/>
                    </a:lnTo>
                    <a:lnTo>
                      <a:pt x="2100" y="306"/>
                    </a:lnTo>
                    <a:lnTo>
                      <a:pt x="2100" y="300"/>
                    </a:lnTo>
                    <a:lnTo>
                      <a:pt x="2100" y="294"/>
                    </a:lnTo>
                    <a:lnTo>
                      <a:pt x="2100" y="294"/>
                    </a:lnTo>
                    <a:lnTo>
                      <a:pt x="2100" y="288"/>
                    </a:lnTo>
                    <a:lnTo>
                      <a:pt x="2100" y="288"/>
                    </a:lnTo>
                    <a:lnTo>
                      <a:pt x="2100" y="282"/>
                    </a:lnTo>
                    <a:lnTo>
                      <a:pt x="2106" y="282"/>
                    </a:lnTo>
                    <a:lnTo>
                      <a:pt x="2106" y="276"/>
                    </a:lnTo>
                    <a:lnTo>
                      <a:pt x="2106" y="276"/>
                    </a:lnTo>
                    <a:lnTo>
                      <a:pt x="2106" y="270"/>
                    </a:lnTo>
                    <a:lnTo>
                      <a:pt x="2106" y="264"/>
                    </a:lnTo>
                    <a:lnTo>
                      <a:pt x="2106" y="264"/>
                    </a:lnTo>
                    <a:lnTo>
                      <a:pt x="2112" y="258"/>
                    </a:lnTo>
                    <a:lnTo>
                      <a:pt x="2112" y="258"/>
                    </a:lnTo>
                    <a:lnTo>
                      <a:pt x="2112" y="252"/>
                    </a:lnTo>
                    <a:lnTo>
                      <a:pt x="2112" y="252"/>
                    </a:lnTo>
                    <a:lnTo>
                      <a:pt x="2112" y="246"/>
                    </a:lnTo>
                    <a:lnTo>
                      <a:pt x="2112" y="240"/>
                    </a:lnTo>
                    <a:lnTo>
                      <a:pt x="2118" y="240"/>
                    </a:lnTo>
                    <a:lnTo>
                      <a:pt x="2118" y="234"/>
                    </a:lnTo>
                    <a:lnTo>
                      <a:pt x="2118" y="234"/>
                    </a:lnTo>
                    <a:lnTo>
                      <a:pt x="2118" y="228"/>
                    </a:lnTo>
                    <a:lnTo>
                      <a:pt x="2118" y="222"/>
                    </a:lnTo>
                    <a:lnTo>
                      <a:pt x="2118" y="222"/>
                    </a:lnTo>
                    <a:lnTo>
                      <a:pt x="2118" y="216"/>
                    </a:lnTo>
                    <a:lnTo>
                      <a:pt x="2124" y="210"/>
                    </a:lnTo>
                    <a:lnTo>
                      <a:pt x="2124" y="210"/>
                    </a:lnTo>
                    <a:lnTo>
                      <a:pt x="2124" y="204"/>
                    </a:lnTo>
                    <a:lnTo>
                      <a:pt x="2124" y="198"/>
                    </a:lnTo>
                    <a:lnTo>
                      <a:pt x="2124" y="198"/>
                    </a:lnTo>
                    <a:lnTo>
                      <a:pt x="2124" y="192"/>
                    </a:lnTo>
                    <a:lnTo>
                      <a:pt x="2130" y="192"/>
                    </a:lnTo>
                    <a:lnTo>
                      <a:pt x="2130" y="186"/>
                    </a:lnTo>
                    <a:lnTo>
                      <a:pt x="2130" y="180"/>
                    </a:lnTo>
                    <a:lnTo>
                      <a:pt x="2130" y="180"/>
                    </a:lnTo>
                    <a:lnTo>
                      <a:pt x="2130" y="174"/>
                    </a:lnTo>
                    <a:lnTo>
                      <a:pt x="2130" y="168"/>
                    </a:lnTo>
                    <a:lnTo>
                      <a:pt x="2130" y="168"/>
                    </a:lnTo>
                    <a:lnTo>
                      <a:pt x="2136" y="156"/>
                    </a:lnTo>
                    <a:lnTo>
                      <a:pt x="2136" y="156"/>
                    </a:lnTo>
                    <a:lnTo>
                      <a:pt x="2136" y="150"/>
                    </a:lnTo>
                    <a:lnTo>
                      <a:pt x="2136" y="144"/>
                    </a:lnTo>
                    <a:lnTo>
                      <a:pt x="2136" y="144"/>
                    </a:lnTo>
                    <a:lnTo>
                      <a:pt x="2136" y="138"/>
                    </a:lnTo>
                    <a:lnTo>
                      <a:pt x="2142" y="132"/>
                    </a:lnTo>
                    <a:lnTo>
                      <a:pt x="2142" y="132"/>
                    </a:lnTo>
                    <a:lnTo>
                      <a:pt x="2142" y="126"/>
                    </a:lnTo>
                    <a:lnTo>
                      <a:pt x="2142" y="126"/>
                    </a:lnTo>
                    <a:lnTo>
                      <a:pt x="2142" y="120"/>
                    </a:lnTo>
                    <a:lnTo>
                      <a:pt x="2142" y="114"/>
                    </a:lnTo>
                    <a:lnTo>
                      <a:pt x="2142" y="108"/>
                    </a:lnTo>
                    <a:lnTo>
                      <a:pt x="2148" y="108"/>
                    </a:lnTo>
                    <a:lnTo>
                      <a:pt x="2148" y="102"/>
                    </a:lnTo>
                    <a:lnTo>
                      <a:pt x="2148" y="96"/>
                    </a:lnTo>
                    <a:lnTo>
                      <a:pt x="2148" y="90"/>
                    </a:lnTo>
                    <a:lnTo>
                      <a:pt x="2148" y="84"/>
                    </a:lnTo>
                    <a:lnTo>
                      <a:pt x="2148" y="84"/>
                    </a:lnTo>
                    <a:lnTo>
                      <a:pt x="2154" y="78"/>
                    </a:lnTo>
                    <a:lnTo>
                      <a:pt x="2154" y="78"/>
                    </a:lnTo>
                    <a:lnTo>
                      <a:pt x="2154" y="66"/>
                    </a:lnTo>
                    <a:lnTo>
                      <a:pt x="2154" y="66"/>
                    </a:lnTo>
                    <a:lnTo>
                      <a:pt x="2154" y="60"/>
                    </a:lnTo>
                    <a:lnTo>
                      <a:pt x="2154" y="54"/>
                    </a:lnTo>
                    <a:lnTo>
                      <a:pt x="2160" y="60"/>
                    </a:lnTo>
                    <a:lnTo>
                      <a:pt x="2160" y="66"/>
                    </a:lnTo>
                    <a:lnTo>
                      <a:pt x="2160" y="72"/>
                    </a:lnTo>
                    <a:lnTo>
                      <a:pt x="2160" y="72"/>
                    </a:lnTo>
                    <a:lnTo>
                      <a:pt x="2160" y="78"/>
                    </a:lnTo>
                    <a:lnTo>
                      <a:pt x="2160" y="84"/>
                    </a:lnTo>
                    <a:lnTo>
                      <a:pt x="2160" y="90"/>
                    </a:lnTo>
                    <a:lnTo>
                      <a:pt x="2166" y="90"/>
                    </a:lnTo>
                    <a:lnTo>
                      <a:pt x="2166" y="96"/>
                    </a:lnTo>
                    <a:lnTo>
                      <a:pt x="2166" y="102"/>
                    </a:lnTo>
                    <a:lnTo>
                      <a:pt x="2166" y="108"/>
                    </a:lnTo>
                    <a:lnTo>
                      <a:pt x="2166" y="108"/>
                    </a:lnTo>
                    <a:lnTo>
                      <a:pt x="2166" y="114"/>
                    </a:lnTo>
                    <a:lnTo>
                      <a:pt x="2172" y="120"/>
                    </a:lnTo>
                    <a:lnTo>
                      <a:pt x="2172" y="120"/>
                    </a:lnTo>
                    <a:lnTo>
                      <a:pt x="2172" y="126"/>
                    </a:lnTo>
                    <a:lnTo>
                      <a:pt x="2172" y="132"/>
                    </a:lnTo>
                    <a:lnTo>
                      <a:pt x="2172" y="138"/>
                    </a:lnTo>
                    <a:lnTo>
                      <a:pt x="2172" y="138"/>
                    </a:lnTo>
                    <a:lnTo>
                      <a:pt x="2172" y="144"/>
                    </a:lnTo>
                    <a:lnTo>
                      <a:pt x="2178" y="150"/>
                    </a:lnTo>
                    <a:lnTo>
                      <a:pt x="2178" y="150"/>
                    </a:lnTo>
                    <a:lnTo>
                      <a:pt x="2178" y="156"/>
                    </a:lnTo>
                    <a:lnTo>
                      <a:pt x="2178" y="162"/>
                    </a:lnTo>
                    <a:lnTo>
                      <a:pt x="2178" y="162"/>
                    </a:lnTo>
                    <a:lnTo>
                      <a:pt x="2178" y="168"/>
                    </a:lnTo>
                    <a:lnTo>
                      <a:pt x="2184" y="174"/>
                    </a:lnTo>
                    <a:lnTo>
                      <a:pt x="2184" y="174"/>
                    </a:lnTo>
                    <a:lnTo>
                      <a:pt x="2184" y="180"/>
                    </a:lnTo>
                    <a:lnTo>
                      <a:pt x="2184" y="186"/>
                    </a:lnTo>
                    <a:lnTo>
                      <a:pt x="2184" y="186"/>
                    </a:lnTo>
                    <a:lnTo>
                      <a:pt x="2184" y="192"/>
                    </a:lnTo>
                    <a:lnTo>
                      <a:pt x="2190" y="198"/>
                    </a:lnTo>
                    <a:lnTo>
                      <a:pt x="2190" y="198"/>
                    </a:lnTo>
                    <a:lnTo>
                      <a:pt x="2190" y="204"/>
                    </a:lnTo>
                    <a:lnTo>
                      <a:pt x="2190" y="210"/>
                    </a:lnTo>
                    <a:lnTo>
                      <a:pt x="2190" y="210"/>
                    </a:lnTo>
                    <a:lnTo>
                      <a:pt x="2190" y="216"/>
                    </a:lnTo>
                    <a:lnTo>
                      <a:pt x="2190" y="216"/>
                    </a:lnTo>
                    <a:lnTo>
                      <a:pt x="2196" y="222"/>
                    </a:lnTo>
                    <a:lnTo>
                      <a:pt x="2196" y="228"/>
                    </a:lnTo>
                    <a:lnTo>
                      <a:pt x="2196" y="228"/>
                    </a:lnTo>
                    <a:lnTo>
                      <a:pt x="2196" y="234"/>
                    </a:lnTo>
                    <a:lnTo>
                      <a:pt x="2196" y="234"/>
                    </a:lnTo>
                    <a:lnTo>
                      <a:pt x="2196" y="240"/>
                    </a:lnTo>
                    <a:lnTo>
                      <a:pt x="2202" y="246"/>
                    </a:lnTo>
                    <a:lnTo>
                      <a:pt x="2202" y="246"/>
                    </a:lnTo>
                    <a:lnTo>
                      <a:pt x="2202" y="252"/>
                    </a:lnTo>
                    <a:lnTo>
                      <a:pt x="2202" y="252"/>
                    </a:lnTo>
                    <a:lnTo>
                      <a:pt x="2202" y="258"/>
                    </a:lnTo>
                    <a:lnTo>
                      <a:pt x="2202" y="258"/>
                    </a:lnTo>
                    <a:lnTo>
                      <a:pt x="2202" y="264"/>
                    </a:lnTo>
                    <a:lnTo>
                      <a:pt x="2208" y="270"/>
                    </a:lnTo>
                    <a:lnTo>
                      <a:pt x="2208" y="270"/>
                    </a:lnTo>
                    <a:lnTo>
                      <a:pt x="2208" y="276"/>
                    </a:lnTo>
                    <a:lnTo>
                      <a:pt x="2208" y="276"/>
                    </a:lnTo>
                    <a:lnTo>
                      <a:pt x="2208" y="282"/>
                    </a:lnTo>
                    <a:lnTo>
                      <a:pt x="2208" y="282"/>
                    </a:lnTo>
                    <a:lnTo>
                      <a:pt x="2214" y="288"/>
                    </a:lnTo>
                    <a:lnTo>
                      <a:pt x="2214" y="288"/>
                    </a:lnTo>
                    <a:lnTo>
                      <a:pt x="2214" y="294"/>
                    </a:lnTo>
                    <a:lnTo>
                      <a:pt x="2214" y="300"/>
                    </a:lnTo>
                    <a:lnTo>
                      <a:pt x="2214" y="300"/>
                    </a:lnTo>
                    <a:lnTo>
                      <a:pt x="2214" y="300"/>
                    </a:lnTo>
                    <a:lnTo>
                      <a:pt x="2220" y="306"/>
                    </a:lnTo>
                    <a:lnTo>
                      <a:pt x="2220" y="312"/>
                    </a:lnTo>
                    <a:lnTo>
                      <a:pt x="2220" y="312"/>
                    </a:lnTo>
                    <a:lnTo>
                      <a:pt x="2220" y="318"/>
                    </a:lnTo>
                    <a:lnTo>
                      <a:pt x="2220" y="318"/>
                    </a:lnTo>
                    <a:lnTo>
                      <a:pt x="2220" y="318"/>
                    </a:lnTo>
                    <a:lnTo>
                      <a:pt x="2220" y="324"/>
                    </a:lnTo>
                    <a:lnTo>
                      <a:pt x="2226" y="330"/>
                    </a:lnTo>
                    <a:lnTo>
                      <a:pt x="2226" y="330"/>
                    </a:lnTo>
                    <a:lnTo>
                      <a:pt x="2226" y="336"/>
                    </a:lnTo>
                    <a:lnTo>
                      <a:pt x="2226" y="336"/>
                    </a:lnTo>
                    <a:lnTo>
                      <a:pt x="2226" y="336"/>
                    </a:lnTo>
                    <a:lnTo>
                      <a:pt x="2226" y="342"/>
                    </a:lnTo>
                    <a:lnTo>
                      <a:pt x="2232" y="342"/>
                    </a:lnTo>
                    <a:lnTo>
                      <a:pt x="2232" y="348"/>
                    </a:lnTo>
                    <a:lnTo>
                      <a:pt x="2232" y="348"/>
                    </a:lnTo>
                    <a:lnTo>
                      <a:pt x="2232" y="354"/>
                    </a:lnTo>
                    <a:lnTo>
                      <a:pt x="2232" y="354"/>
                    </a:lnTo>
                    <a:lnTo>
                      <a:pt x="2232" y="360"/>
                    </a:lnTo>
                    <a:lnTo>
                      <a:pt x="2232" y="360"/>
                    </a:lnTo>
                    <a:lnTo>
                      <a:pt x="2238" y="360"/>
                    </a:lnTo>
                    <a:lnTo>
                      <a:pt x="2238" y="366"/>
                    </a:lnTo>
                    <a:lnTo>
                      <a:pt x="2238" y="366"/>
                    </a:lnTo>
                    <a:lnTo>
                      <a:pt x="2238" y="372"/>
                    </a:lnTo>
                    <a:lnTo>
                      <a:pt x="2238" y="372"/>
                    </a:lnTo>
                    <a:lnTo>
                      <a:pt x="2238" y="378"/>
                    </a:lnTo>
                    <a:lnTo>
                      <a:pt x="2244" y="378"/>
                    </a:lnTo>
                    <a:lnTo>
                      <a:pt x="2244" y="378"/>
                    </a:lnTo>
                    <a:lnTo>
                      <a:pt x="2244" y="384"/>
                    </a:lnTo>
                    <a:lnTo>
                      <a:pt x="2244" y="384"/>
                    </a:lnTo>
                    <a:lnTo>
                      <a:pt x="2244" y="390"/>
                    </a:lnTo>
                    <a:lnTo>
                      <a:pt x="2244" y="390"/>
                    </a:lnTo>
                    <a:lnTo>
                      <a:pt x="2244" y="390"/>
                    </a:lnTo>
                    <a:lnTo>
                      <a:pt x="2250" y="396"/>
                    </a:lnTo>
                    <a:lnTo>
                      <a:pt x="2250" y="396"/>
                    </a:lnTo>
                    <a:lnTo>
                      <a:pt x="2250" y="402"/>
                    </a:lnTo>
                    <a:lnTo>
                      <a:pt x="2250" y="402"/>
                    </a:lnTo>
                    <a:lnTo>
                      <a:pt x="2250" y="402"/>
                    </a:lnTo>
                    <a:lnTo>
                      <a:pt x="2250" y="408"/>
                    </a:lnTo>
                    <a:lnTo>
                      <a:pt x="2256" y="408"/>
                    </a:lnTo>
                    <a:lnTo>
                      <a:pt x="2256" y="408"/>
                    </a:lnTo>
                    <a:lnTo>
                      <a:pt x="2256" y="414"/>
                    </a:lnTo>
                    <a:lnTo>
                      <a:pt x="2256" y="414"/>
                    </a:lnTo>
                    <a:lnTo>
                      <a:pt x="2256" y="414"/>
                    </a:lnTo>
                    <a:lnTo>
                      <a:pt x="2256" y="420"/>
                    </a:lnTo>
                    <a:lnTo>
                      <a:pt x="2262" y="420"/>
                    </a:lnTo>
                    <a:lnTo>
                      <a:pt x="2262" y="420"/>
                    </a:lnTo>
                    <a:lnTo>
                      <a:pt x="2262" y="426"/>
                    </a:lnTo>
                    <a:lnTo>
                      <a:pt x="2262" y="426"/>
                    </a:lnTo>
                    <a:lnTo>
                      <a:pt x="2262" y="432"/>
                    </a:lnTo>
                    <a:lnTo>
                      <a:pt x="2262" y="432"/>
                    </a:lnTo>
                    <a:lnTo>
                      <a:pt x="2262" y="432"/>
                    </a:lnTo>
                    <a:lnTo>
                      <a:pt x="2268" y="432"/>
                    </a:lnTo>
                    <a:lnTo>
                      <a:pt x="2268" y="438"/>
                    </a:lnTo>
                    <a:lnTo>
                      <a:pt x="2268" y="438"/>
                    </a:lnTo>
                    <a:lnTo>
                      <a:pt x="2268" y="438"/>
                    </a:lnTo>
                    <a:lnTo>
                      <a:pt x="2268" y="444"/>
                    </a:lnTo>
                    <a:lnTo>
                      <a:pt x="2268" y="444"/>
                    </a:lnTo>
                    <a:lnTo>
                      <a:pt x="2274" y="444"/>
                    </a:lnTo>
                    <a:lnTo>
                      <a:pt x="2274" y="444"/>
                    </a:lnTo>
                    <a:lnTo>
                      <a:pt x="2274" y="450"/>
                    </a:lnTo>
                    <a:lnTo>
                      <a:pt x="2274" y="450"/>
                    </a:lnTo>
                    <a:lnTo>
                      <a:pt x="2274" y="450"/>
                    </a:lnTo>
                    <a:lnTo>
                      <a:pt x="2274" y="450"/>
                    </a:lnTo>
                    <a:lnTo>
                      <a:pt x="2274" y="456"/>
                    </a:lnTo>
                    <a:lnTo>
                      <a:pt x="2280" y="456"/>
                    </a:lnTo>
                    <a:lnTo>
                      <a:pt x="2280" y="456"/>
                    </a:lnTo>
                    <a:lnTo>
                      <a:pt x="2280" y="462"/>
                    </a:lnTo>
                    <a:lnTo>
                      <a:pt x="2280" y="462"/>
                    </a:lnTo>
                    <a:lnTo>
                      <a:pt x="2280" y="462"/>
                    </a:lnTo>
                    <a:lnTo>
                      <a:pt x="2280" y="462"/>
                    </a:lnTo>
                    <a:lnTo>
                      <a:pt x="2286" y="462"/>
                    </a:lnTo>
                    <a:lnTo>
                      <a:pt x="2286" y="468"/>
                    </a:lnTo>
                    <a:lnTo>
                      <a:pt x="2286" y="468"/>
                    </a:lnTo>
                    <a:lnTo>
                      <a:pt x="2286" y="468"/>
                    </a:lnTo>
                    <a:lnTo>
                      <a:pt x="2286" y="468"/>
                    </a:lnTo>
                    <a:lnTo>
                      <a:pt x="2286" y="468"/>
                    </a:lnTo>
                    <a:lnTo>
                      <a:pt x="2292" y="474"/>
                    </a:lnTo>
                    <a:lnTo>
                      <a:pt x="2292" y="474"/>
                    </a:lnTo>
                    <a:lnTo>
                      <a:pt x="2292" y="474"/>
                    </a:lnTo>
                    <a:lnTo>
                      <a:pt x="2292" y="474"/>
                    </a:lnTo>
                    <a:lnTo>
                      <a:pt x="2292" y="480"/>
                    </a:lnTo>
                    <a:lnTo>
                      <a:pt x="2292" y="480"/>
                    </a:lnTo>
                    <a:lnTo>
                      <a:pt x="2292" y="480"/>
                    </a:lnTo>
                    <a:lnTo>
                      <a:pt x="2298" y="480"/>
                    </a:lnTo>
                    <a:lnTo>
                      <a:pt x="2298" y="480"/>
                    </a:lnTo>
                    <a:lnTo>
                      <a:pt x="2298" y="480"/>
                    </a:lnTo>
                    <a:lnTo>
                      <a:pt x="2298" y="486"/>
                    </a:lnTo>
                    <a:lnTo>
                      <a:pt x="2298" y="486"/>
                    </a:lnTo>
                    <a:lnTo>
                      <a:pt x="2298" y="486"/>
                    </a:lnTo>
                    <a:lnTo>
                      <a:pt x="2304" y="486"/>
                    </a:lnTo>
                    <a:lnTo>
                      <a:pt x="2304" y="486"/>
                    </a:lnTo>
                    <a:lnTo>
                      <a:pt x="2304" y="486"/>
                    </a:lnTo>
                    <a:lnTo>
                      <a:pt x="2304" y="492"/>
                    </a:lnTo>
                    <a:lnTo>
                      <a:pt x="2304" y="492"/>
                    </a:lnTo>
                    <a:lnTo>
                      <a:pt x="2304" y="492"/>
                    </a:lnTo>
                    <a:lnTo>
                      <a:pt x="2310" y="492"/>
                    </a:lnTo>
                    <a:lnTo>
                      <a:pt x="2310" y="492"/>
                    </a:lnTo>
                    <a:lnTo>
                      <a:pt x="2310" y="492"/>
                    </a:lnTo>
                    <a:lnTo>
                      <a:pt x="2310" y="492"/>
                    </a:lnTo>
                    <a:lnTo>
                      <a:pt x="2310" y="492"/>
                    </a:lnTo>
                    <a:lnTo>
                      <a:pt x="2310" y="498"/>
                    </a:lnTo>
                    <a:lnTo>
                      <a:pt x="2310" y="498"/>
                    </a:lnTo>
                    <a:lnTo>
                      <a:pt x="2316" y="498"/>
                    </a:lnTo>
                    <a:lnTo>
                      <a:pt x="2316" y="498"/>
                    </a:lnTo>
                    <a:lnTo>
                      <a:pt x="2316" y="498"/>
                    </a:lnTo>
                    <a:lnTo>
                      <a:pt x="2316" y="498"/>
                    </a:lnTo>
                    <a:lnTo>
                      <a:pt x="2316" y="498"/>
                    </a:lnTo>
                    <a:lnTo>
                      <a:pt x="2316" y="498"/>
                    </a:lnTo>
                    <a:lnTo>
                      <a:pt x="2322" y="498"/>
                    </a:lnTo>
                    <a:lnTo>
                      <a:pt x="2322" y="498"/>
                    </a:lnTo>
                    <a:lnTo>
                      <a:pt x="2322" y="498"/>
                    </a:lnTo>
                    <a:lnTo>
                      <a:pt x="2322" y="504"/>
                    </a:lnTo>
                    <a:lnTo>
                      <a:pt x="2322" y="504"/>
                    </a:lnTo>
                    <a:lnTo>
                      <a:pt x="2322" y="504"/>
                    </a:lnTo>
                    <a:lnTo>
                      <a:pt x="2322" y="504"/>
                    </a:lnTo>
                    <a:lnTo>
                      <a:pt x="2328" y="504"/>
                    </a:lnTo>
                    <a:lnTo>
                      <a:pt x="2328" y="504"/>
                    </a:lnTo>
                    <a:lnTo>
                      <a:pt x="2328" y="504"/>
                    </a:lnTo>
                    <a:lnTo>
                      <a:pt x="2328" y="504"/>
                    </a:lnTo>
                    <a:lnTo>
                      <a:pt x="2328" y="504"/>
                    </a:lnTo>
                    <a:lnTo>
                      <a:pt x="2328" y="504"/>
                    </a:lnTo>
                    <a:lnTo>
                      <a:pt x="2334" y="504"/>
                    </a:lnTo>
                    <a:lnTo>
                      <a:pt x="2334" y="504"/>
                    </a:lnTo>
                    <a:lnTo>
                      <a:pt x="2334" y="504"/>
                    </a:lnTo>
                    <a:lnTo>
                      <a:pt x="2334" y="504"/>
                    </a:lnTo>
                    <a:lnTo>
                      <a:pt x="2334" y="504"/>
                    </a:lnTo>
                    <a:lnTo>
                      <a:pt x="2334" y="504"/>
                    </a:lnTo>
                    <a:lnTo>
                      <a:pt x="2334" y="504"/>
                    </a:lnTo>
                    <a:lnTo>
                      <a:pt x="2340" y="504"/>
                    </a:lnTo>
                    <a:lnTo>
                      <a:pt x="2340" y="504"/>
                    </a:lnTo>
                    <a:lnTo>
                      <a:pt x="2340" y="504"/>
                    </a:lnTo>
                    <a:lnTo>
                      <a:pt x="2340" y="504"/>
                    </a:lnTo>
                    <a:lnTo>
                      <a:pt x="2340" y="504"/>
                    </a:lnTo>
                    <a:lnTo>
                      <a:pt x="2340" y="504"/>
                    </a:lnTo>
                    <a:lnTo>
                      <a:pt x="2346" y="504"/>
                    </a:lnTo>
                    <a:lnTo>
                      <a:pt x="2346" y="504"/>
                    </a:lnTo>
                    <a:lnTo>
                      <a:pt x="2346" y="504"/>
                    </a:lnTo>
                    <a:lnTo>
                      <a:pt x="2346" y="504"/>
                    </a:lnTo>
                    <a:lnTo>
                      <a:pt x="2346" y="504"/>
                    </a:lnTo>
                    <a:lnTo>
                      <a:pt x="2346" y="504"/>
                    </a:lnTo>
                    <a:lnTo>
                      <a:pt x="2352" y="504"/>
                    </a:lnTo>
                    <a:lnTo>
                      <a:pt x="2352" y="504"/>
                    </a:lnTo>
                    <a:lnTo>
                      <a:pt x="2352" y="504"/>
                    </a:lnTo>
                    <a:lnTo>
                      <a:pt x="2352" y="504"/>
                    </a:lnTo>
                    <a:lnTo>
                      <a:pt x="2352" y="504"/>
                    </a:lnTo>
                    <a:lnTo>
                      <a:pt x="2352" y="504"/>
                    </a:lnTo>
                    <a:lnTo>
                      <a:pt x="2352" y="498"/>
                    </a:lnTo>
                    <a:lnTo>
                      <a:pt x="2358" y="498"/>
                    </a:lnTo>
                    <a:lnTo>
                      <a:pt x="2358" y="498"/>
                    </a:lnTo>
                    <a:lnTo>
                      <a:pt x="2358" y="498"/>
                    </a:lnTo>
                    <a:lnTo>
                      <a:pt x="2358" y="498"/>
                    </a:lnTo>
                    <a:lnTo>
                      <a:pt x="2358" y="498"/>
                    </a:lnTo>
                    <a:lnTo>
                      <a:pt x="2358" y="498"/>
                    </a:lnTo>
                    <a:lnTo>
                      <a:pt x="2364" y="498"/>
                    </a:lnTo>
                    <a:lnTo>
                      <a:pt x="2364" y="498"/>
                    </a:lnTo>
                    <a:lnTo>
                      <a:pt x="2364" y="498"/>
                    </a:lnTo>
                    <a:lnTo>
                      <a:pt x="2364" y="498"/>
                    </a:lnTo>
                    <a:lnTo>
                      <a:pt x="2364" y="492"/>
                    </a:lnTo>
                    <a:lnTo>
                      <a:pt x="2364" y="492"/>
                    </a:lnTo>
                    <a:lnTo>
                      <a:pt x="2364" y="492"/>
                    </a:lnTo>
                    <a:lnTo>
                      <a:pt x="2370" y="492"/>
                    </a:lnTo>
                    <a:lnTo>
                      <a:pt x="2370" y="492"/>
                    </a:lnTo>
                    <a:lnTo>
                      <a:pt x="2370" y="492"/>
                    </a:lnTo>
                    <a:lnTo>
                      <a:pt x="2370" y="492"/>
                    </a:lnTo>
                    <a:lnTo>
                      <a:pt x="2370" y="492"/>
                    </a:lnTo>
                    <a:lnTo>
                      <a:pt x="2370" y="486"/>
                    </a:lnTo>
                    <a:lnTo>
                      <a:pt x="2376" y="486"/>
                    </a:lnTo>
                    <a:lnTo>
                      <a:pt x="2376" y="486"/>
                    </a:lnTo>
                    <a:lnTo>
                      <a:pt x="2376" y="486"/>
                    </a:lnTo>
                    <a:lnTo>
                      <a:pt x="2376" y="486"/>
                    </a:lnTo>
                    <a:lnTo>
                      <a:pt x="2376" y="486"/>
                    </a:lnTo>
                    <a:lnTo>
                      <a:pt x="2376" y="480"/>
                    </a:lnTo>
                    <a:lnTo>
                      <a:pt x="2376" y="480"/>
                    </a:lnTo>
                    <a:lnTo>
                      <a:pt x="2382" y="480"/>
                    </a:lnTo>
                    <a:lnTo>
                      <a:pt x="2382" y="480"/>
                    </a:lnTo>
                    <a:lnTo>
                      <a:pt x="2382" y="480"/>
                    </a:lnTo>
                    <a:lnTo>
                      <a:pt x="2382" y="480"/>
                    </a:lnTo>
                    <a:lnTo>
                      <a:pt x="2382" y="474"/>
                    </a:lnTo>
                    <a:lnTo>
                      <a:pt x="2382" y="474"/>
                    </a:lnTo>
                    <a:lnTo>
                      <a:pt x="2388" y="474"/>
                    </a:lnTo>
                    <a:lnTo>
                      <a:pt x="2388" y="474"/>
                    </a:lnTo>
                    <a:lnTo>
                      <a:pt x="2388" y="474"/>
                    </a:lnTo>
                    <a:lnTo>
                      <a:pt x="2388" y="468"/>
                    </a:lnTo>
                    <a:lnTo>
                      <a:pt x="2388" y="468"/>
                    </a:lnTo>
                    <a:lnTo>
                      <a:pt x="2388" y="468"/>
                    </a:lnTo>
                    <a:lnTo>
                      <a:pt x="2388" y="468"/>
                    </a:lnTo>
                    <a:lnTo>
                      <a:pt x="2394" y="462"/>
                    </a:lnTo>
                    <a:lnTo>
                      <a:pt x="2394" y="462"/>
                    </a:lnTo>
                    <a:lnTo>
                      <a:pt x="2394" y="462"/>
                    </a:lnTo>
                    <a:lnTo>
                      <a:pt x="2394" y="462"/>
                    </a:lnTo>
                    <a:lnTo>
                      <a:pt x="2394" y="456"/>
                    </a:lnTo>
                    <a:lnTo>
                      <a:pt x="2394" y="456"/>
                    </a:lnTo>
                    <a:lnTo>
                      <a:pt x="2400" y="456"/>
                    </a:lnTo>
                    <a:lnTo>
                      <a:pt x="2400" y="456"/>
                    </a:lnTo>
                    <a:lnTo>
                      <a:pt x="2400" y="450"/>
                    </a:lnTo>
                    <a:lnTo>
                      <a:pt x="2400" y="450"/>
                    </a:lnTo>
                    <a:lnTo>
                      <a:pt x="2400" y="450"/>
                    </a:lnTo>
                    <a:lnTo>
                      <a:pt x="2400" y="450"/>
                    </a:lnTo>
                    <a:lnTo>
                      <a:pt x="2406" y="444"/>
                    </a:lnTo>
                    <a:lnTo>
                      <a:pt x="2406" y="444"/>
                    </a:lnTo>
                    <a:lnTo>
                      <a:pt x="2406" y="444"/>
                    </a:lnTo>
                    <a:lnTo>
                      <a:pt x="2406" y="444"/>
                    </a:lnTo>
                    <a:lnTo>
                      <a:pt x="2406" y="438"/>
                    </a:lnTo>
                    <a:lnTo>
                      <a:pt x="2406" y="438"/>
                    </a:lnTo>
                    <a:lnTo>
                      <a:pt x="2406" y="438"/>
                    </a:lnTo>
                    <a:lnTo>
                      <a:pt x="2412" y="432"/>
                    </a:lnTo>
                    <a:lnTo>
                      <a:pt x="2412" y="432"/>
                    </a:lnTo>
                    <a:lnTo>
                      <a:pt x="2412" y="432"/>
                    </a:lnTo>
                    <a:lnTo>
                      <a:pt x="2412" y="426"/>
                    </a:lnTo>
                    <a:lnTo>
                      <a:pt x="2412" y="426"/>
                    </a:lnTo>
                    <a:lnTo>
                      <a:pt x="2412" y="426"/>
                    </a:lnTo>
                    <a:lnTo>
                      <a:pt x="2418" y="420"/>
                    </a:lnTo>
                    <a:lnTo>
                      <a:pt x="2418" y="420"/>
                    </a:lnTo>
                    <a:lnTo>
                      <a:pt x="2418" y="420"/>
                    </a:lnTo>
                    <a:lnTo>
                      <a:pt x="2418" y="414"/>
                    </a:lnTo>
                    <a:lnTo>
                      <a:pt x="2418" y="414"/>
                    </a:lnTo>
                    <a:lnTo>
                      <a:pt x="2418" y="414"/>
                    </a:lnTo>
                    <a:lnTo>
                      <a:pt x="2418" y="408"/>
                    </a:lnTo>
                    <a:lnTo>
                      <a:pt x="2424" y="408"/>
                    </a:lnTo>
                    <a:lnTo>
                      <a:pt x="2424" y="408"/>
                    </a:lnTo>
                    <a:lnTo>
                      <a:pt x="2424" y="402"/>
                    </a:lnTo>
                    <a:lnTo>
                      <a:pt x="2424" y="402"/>
                    </a:lnTo>
                    <a:lnTo>
                      <a:pt x="2424" y="402"/>
                    </a:lnTo>
                    <a:lnTo>
                      <a:pt x="2424" y="396"/>
                    </a:lnTo>
                    <a:lnTo>
                      <a:pt x="2430" y="396"/>
                    </a:lnTo>
                    <a:lnTo>
                      <a:pt x="2430" y="390"/>
                    </a:lnTo>
                    <a:lnTo>
                      <a:pt x="2430" y="390"/>
                    </a:lnTo>
                    <a:lnTo>
                      <a:pt x="2430" y="390"/>
                    </a:lnTo>
                    <a:lnTo>
                      <a:pt x="2430" y="384"/>
                    </a:lnTo>
                    <a:lnTo>
                      <a:pt x="2430" y="384"/>
                    </a:lnTo>
                    <a:lnTo>
                      <a:pt x="2436" y="378"/>
                    </a:lnTo>
                    <a:lnTo>
                      <a:pt x="2436" y="378"/>
                    </a:lnTo>
                    <a:lnTo>
                      <a:pt x="2436" y="378"/>
                    </a:lnTo>
                    <a:lnTo>
                      <a:pt x="2436" y="372"/>
                    </a:lnTo>
                    <a:lnTo>
                      <a:pt x="2436" y="372"/>
                    </a:lnTo>
                    <a:lnTo>
                      <a:pt x="2436" y="366"/>
                    </a:lnTo>
                    <a:lnTo>
                      <a:pt x="2436" y="366"/>
                    </a:lnTo>
                    <a:lnTo>
                      <a:pt x="2442" y="366"/>
                    </a:lnTo>
                    <a:lnTo>
                      <a:pt x="2442" y="360"/>
                    </a:lnTo>
                    <a:lnTo>
                      <a:pt x="2442" y="360"/>
                    </a:lnTo>
                    <a:lnTo>
                      <a:pt x="2442" y="354"/>
                    </a:lnTo>
                    <a:lnTo>
                      <a:pt x="2442" y="354"/>
                    </a:lnTo>
                    <a:lnTo>
                      <a:pt x="2442" y="348"/>
                    </a:lnTo>
                    <a:lnTo>
                      <a:pt x="2448" y="348"/>
                    </a:lnTo>
                    <a:lnTo>
                      <a:pt x="2448" y="342"/>
                    </a:lnTo>
                    <a:lnTo>
                      <a:pt x="2448" y="342"/>
                    </a:lnTo>
                    <a:lnTo>
                      <a:pt x="2448" y="336"/>
                    </a:lnTo>
                    <a:lnTo>
                      <a:pt x="2448" y="336"/>
                    </a:lnTo>
                    <a:lnTo>
                      <a:pt x="2448" y="336"/>
                    </a:lnTo>
                    <a:lnTo>
                      <a:pt x="2454" y="330"/>
                    </a:lnTo>
                    <a:lnTo>
                      <a:pt x="2454" y="324"/>
                    </a:lnTo>
                    <a:lnTo>
                      <a:pt x="2454" y="324"/>
                    </a:lnTo>
                    <a:lnTo>
                      <a:pt x="2454" y="324"/>
                    </a:lnTo>
                    <a:lnTo>
                      <a:pt x="2454" y="318"/>
                    </a:lnTo>
                    <a:lnTo>
                      <a:pt x="2454" y="318"/>
                    </a:lnTo>
                    <a:lnTo>
                      <a:pt x="2454" y="312"/>
                    </a:lnTo>
                    <a:lnTo>
                      <a:pt x="2460" y="312"/>
                    </a:lnTo>
                    <a:lnTo>
                      <a:pt x="2460" y="306"/>
                    </a:lnTo>
                    <a:lnTo>
                      <a:pt x="2460" y="300"/>
                    </a:lnTo>
                    <a:lnTo>
                      <a:pt x="2460" y="300"/>
                    </a:lnTo>
                    <a:lnTo>
                      <a:pt x="2460" y="300"/>
                    </a:lnTo>
                    <a:lnTo>
                      <a:pt x="2460" y="294"/>
                    </a:lnTo>
                    <a:lnTo>
                      <a:pt x="2466" y="288"/>
                    </a:lnTo>
                    <a:lnTo>
                      <a:pt x="2466" y="288"/>
                    </a:lnTo>
                    <a:lnTo>
                      <a:pt x="2466" y="282"/>
                    </a:lnTo>
                    <a:lnTo>
                      <a:pt x="2466" y="282"/>
                    </a:lnTo>
                    <a:lnTo>
                      <a:pt x="2466" y="276"/>
                    </a:lnTo>
                    <a:lnTo>
                      <a:pt x="2466" y="276"/>
                    </a:lnTo>
                    <a:lnTo>
                      <a:pt x="2472" y="270"/>
                    </a:lnTo>
                    <a:lnTo>
                      <a:pt x="2472" y="270"/>
                    </a:lnTo>
                    <a:lnTo>
                      <a:pt x="2472" y="264"/>
                    </a:lnTo>
                    <a:lnTo>
                      <a:pt x="2472" y="264"/>
                    </a:lnTo>
                    <a:lnTo>
                      <a:pt x="2472" y="258"/>
                    </a:lnTo>
                    <a:lnTo>
                      <a:pt x="2472" y="252"/>
                    </a:lnTo>
                    <a:lnTo>
                      <a:pt x="2472" y="252"/>
                    </a:lnTo>
                    <a:lnTo>
                      <a:pt x="2478" y="246"/>
                    </a:lnTo>
                    <a:lnTo>
                      <a:pt x="2478" y="246"/>
                    </a:lnTo>
                    <a:lnTo>
                      <a:pt x="2478" y="240"/>
                    </a:lnTo>
                    <a:lnTo>
                      <a:pt x="2478" y="234"/>
                    </a:lnTo>
                    <a:lnTo>
                      <a:pt x="2478" y="234"/>
                    </a:lnTo>
                    <a:lnTo>
                      <a:pt x="2478" y="228"/>
                    </a:lnTo>
                    <a:lnTo>
                      <a:pt x="2478" y="228"/>
                    </a:lnTo>
                    <a:lnTo>
                      <a:pt x="2484" y="222"/>
                    </a:lnTo>
                    <a:lnTo>
                      <a:pt x="2484" y="216"/>
                    </a:lnTo>
                    <a:lnTo>
                      <a:pt x="2484" y="216"/>
                    </a:lnTo>
                    <a:lnTo>
                      <a:pt x="2484" y="210"/>
                    </a:lnTo>
                    <a:lnTo>
                      <a:pt x="2484" y="210"/>
                    </a:lnTo>
                    <a:lnTo>
                      <a:pt x="2484" y="204"/>
                    </a:lnTo>
                    <a:lnTo>
                      <a:pt x="2490" y="198"/>
                    </a:lnTo>
                    <a:lnTo>
                      <a:pt x="2490" y="198"/>
                    </a:lnTo>
                    <a:lnTo>
                      <a:pt x="2490" y="192"/>
                    </a:lnTo>
                    <a:lnTo>
                      <a:pt x="2490" y="192"/>
                    </a:lnTo>
                    <a:lnTo>
                      <a:pt x="2490" y="186"/>
                    </a:lnTo>
                    <a:lnTo>
                      <a:pt x="2490" y="180"/>
                    </a:lnTo>
                    <a:lnTo>
                      <a:pt x="2496" y="180"/>
                    </a:lnTo>
                    <a:lnTo>
                      <a:pt x="2496" y="174"/>
                    </a:lnTo>
                    <a:lnTo>
                      <a:pt x="2496" y="168"/>
                    </a:lnTo>
                    <a:lnTo>
                      <a:pt x="2496" y="162"/>
                    </a:lnTo>
                    <a:lnTo>
                      <a:pt x="2496" y="162"/>
                    </a:lnTo>
                    <a:lnTo>
                      <a:pt x="2496" y="156"/>
                    </a:lnTo>
                    <a:lnTo>
                      <a:pt x="2502" y="150"/>
                    </a:lnTo>
                    <a:lnTo>
                      <a:pt x="2502" y="150"/>
                    </a:lnTo>
                    <a:lnTo>
                      <a:pt x="2502" y="144"/>
                    </a:lnTo>
                    <a:lnTo>
                      <a:pt x="2502" y="138"/>
                    </a:lnTo>
                    <a:lnTo>
                      <a:pt x="2502" y="138"/>
                    </a:lnTo>
                    <a:lnTo>
                      <a:pt x="2502" y="132"/>
                    </a:lnTo>
                    <a:lnTo>
                      <a:pt x="2508" y="126"/>
                    </a:lnTo>
                    <a:lnTo>
                      <a:pt x="2508" y="120"/>
                    </a:lnTo>
                    <a:lnTo>
                      <a:pt x="2508" y="120"/>
                    </a:lnTo>
                    <a:lnTo>
                      <a:pt x="2508" y="114"/>
                    </a:lnTo>
                    <a:lnTo>
                      <a:pt x="2508" y="114"/>
                    </a:lnTo>
                    <a:lnTo>
                      <a:pt x="2508" y="108"/>
                    </a:lnTo>
                    <a:lnTo>
                      <a:pt x="2508" y="102"/>
                    </a:lnTo>
                    <a:lnTo>
                      <a:pt x="2508" y="96"/>
                    </a:lnTo>
                    <a:lnTo>
                      <a:pt x="2514" y="90"/>
                    </a:lnTo>
                    <a:lnTo>
                      <a:pt x="2514" y="90"/>
                    </a:lnTo>
                    <a:lnTo>
                      <a:pt x="2514" y="84"/>
                    </a:lnTo>
                    <a:lnTo>
                      <a:pt x="2514" y="78"/>
                    </a:lnTo>
                    <a:lnTo>
                      <a:pt x="2514" y="72"/>
                    </a:lnTo>
                    <a:lnTo>
                      <a:pt x="2514" y="72"/>
                    </a:lnTo>
                    <a:lnTo>
                      <a:pt x="2520" y="66"/>
                    </a:lnTo>
                    <a:lnTo>
                      <a:pt x="2520" y="66"/>
                    </a:lnTo>
                    <a:lnTo>
                      <a:pt x="2520" y="72"/>
                    </a:lnTo>
                    <a:lnTo>
                      <a:pt x="2520" y="78"/>
                    </a:lnTo>
                    <a:lnTo>
                      <a:pt x="2520" y="84"/>
                    </a:lnTo>
                    <a:lnTo>
                      <a:pt x="2520" y="84"/>
                    </a:lnTo>
                    <a:lnTo>
                      <a:pt x="2526" y="90"/>
                    </a:lnTo>
                    <a:lnTo>
                      <a:pt x="2526" y="96"/>
                    </a:lnTo>
                    <a:lnTo>
                      <a:pt x="2526" y="102"/>
                    </a:lnTo>
                    <a:lnTo>
                      <a:pt x="2526" y="102"/>
                    </a:lnTo>
                    <a:lnTo>
                      <a:pt x="2526" y="108"/>
                    </a:lnTo>
                    <a:lnTo>
                      <a:pt x="2526" y="114"/>
                    </a:lnTo>
                    <a:lnTo>
                      <a:pt x="2526" y="114"/>
                    </a:lnTo>
                    <a:lnTo>
                      <a:pt x="2532" y="120"/>
                    </a:lnTo>
                    <a:lnTo>
                      <a:pt x="2532" y="126"/>
                    </a:lnTo>
                    <a:lnTo>
                      <a:pt x="2532" y="126"/>
                    </a:lnTo>
                    <a:lnTo>
                      <a:pt x="2532" y="132"/>
                    </a:lnTo>
                    <a:lnTo>
                      <a:pt x="2532" y="138"/>
                    </a:lnTo>
                    <a:lnTo>
                      <a:pt x="2532" y="138"/>
                    </a:lnTo>
                    <a:lnTo>
                      <a:pt x="2538" y="144"/>
                    </a:lnTo>
                    <a:lnTo>
                      <a:pt x="2538" y="150"/>
                    </a:lnTo>
                    <a:lnTo>
                      <a:pt x="2538" y="156"/>
                    </a:lnTo>
                    <a:lnTo>
                      <a:pt x="2538" y="156"/>
                    </a:lnTo>
                    <a:lnTo>
                      <a:pt x="2538" y="162"/>
                    </a:lnTo>
                    <a:lnTo>
                      <a:pt x="2538" y="168"/>
                    </a:lnTo>
                    <a:lnTo>
                      <a:pt x="2538" y="168"/>
                    </a:lnTo>
                    <a:lnTo>
                      <a:pt x="2544" y="174"/>
                    </a:lnTo>
                    <a:lnTo>
                      <a:pt x="2544" y="180"/>
                    </a:lnTo>
                    <a:lnTo>
                      <a:pt x="2544" y="180"/>
                    </a:lnTo>
                    <a:lnTo>
                      <a:pt x="2544" y="186"/>
                    </a:lnTo>
                    <a:lnTo>
                      <a:pt x="2544" y="192"/>
                    </a:lnTo>
                    <a:lnTo>
                      <a:pt x="2544" y="192"/>
                    </a:lnTo>
                    <a:lnTo>
                      <a:pt x="2550" y="198"/>
                    </a:lnTo>
                    <a:lnTo>
                      <a:pt x="2550" y="198"/>
                    </a:lnTo>
                    <a:lnTo>
                      <a:pt x="2550" y="204"/>
                    </a:lnTo>
                    <a:lnTo>
                      <a:pt x="2550" y="210"/>
                    </a:lnTo>
                    <a:lnTo>
                      <a:pt x="2550" y="210"/>
                    </a:lnTo>
                    <a:lnTo>
                      <a:pt x="2550" y="216"/>
                    </a:lnTo>
                    <a:lnTo>
                      <a:pt x="2556" y="222"/>
                    </a:lnTo>
                    <a:lnTo>
                      <a:pt x="2556" y="222"/>
                    </a:lnTo>
                    <a:lnTo>
                      <a:pt x="2556" y="228"/>
                    </a:lnTo>
                    <a:lnTo>
                      <a:pt x="2556" y="234"/>
                    </a:lnTo>
                    <a:lnTo>
                      <a:pt x="2556" y="234"/>
                    </a:lnTo>
                    <a:lnTo>
                      <a:pt x="2556" y="240"/>
                    </a:lnTo>
                    <a:lnTo>
                      <a:pt x="2562" y="240"/>
                    </a:lnTo>
                    <a:lnTo>
                      <a:pt x="2562" y="246"/>
                    </a:lnTo>
                    <a:lnTo>
                      <a:pt x="2562" y="246"/>
                    </a:lnTo>
                    <a:lnTo>
                      <a:pt x="2562" y="252"/>
                    </a:lnTo>
                    <a:lnTo>
                      <a:pt x="2562" y="258"/>
                    </a:lnTo>
                    <a:lnTo>
                      <a:pt x="2562" y="258"/>
                    </a:lnTo>
                    <a:lnTo>
                      <a:pt x="2562" y="264"/>
                    </a:lnTo>
                    <a:lnTo>
                      <a:pt x="2568" y="264"/>
                    </a:lnTo>
                    <a:lnTo>
                      <a:pt x="2568" y="270"/>
                    </a:lnTo>
                    <a:lnTo>
                      <a:pt x="2568" y="270"/>
                    </a:lnTo>
                    <a:lnTo>
                      <a:pt x="2568" y="276"/>
                    </a:lnTo>
                    <a:lnTo>
                      <a:pt x="2568" y="282"/>
                    </a:lnTo>
                    <a:lnTo>
                      <a:pt x="2568" y="282"/>
                    </a:lnTo>
                    <a:lnTo>
                      <a:pt x="2574" y="288"/>
                    </a:lnTo>
                    <a:lnTo>
                      <a:pt x="2574" y="288"/>
                    </a:lnTo>
                    <a:lnTo>
                      <a:pt x="2574" y="294"/>
                    </a:lnTo>
                    <a:lnTo>
                      <a:pt x="2574" y="294"/>
                    </a:lnTo>
                    <a:lnTo>
                      <a:pt x="2574" y="300"/>
                    </a:lnTo>
                    <a:lnTo>
                      <a:pt x="2574" y="300"/>
                    </a:lnTo>
                    <a:lnTo>
                      <a:pt x="2574" y="306"/>
                    </a:lnTo>
                    <a:lnTo>
                      <a:pt x="2580" y="306"/>
                    </a:lnTo>
                    <a:lnTo>
                      <a:pt x="2580" y="312"/>
                    </a:lnTo>
                    <a:lnTo>
                      <a:pt x="2580" y="312"/>
                    </a:lnTo>
                    <a:lnTo>
                      <a:pt x="2580" y="318"/>
                    </a:lnTo>
                    <a:lnTo>
                      <a:pt x="2580" y="318"/>
                    </a:lnTo>
                    <a:lnTo>
                      <a:pt x="2580" y="324"/>
                    </a:lnTo>
                    <a:lnTo>
                      <a:pt x="2586" y="324"/>
                    </a:lnTo>
                    <a:lnTo>
                      <a:pt x="2586" y="330"/>
                    </a:lnTo>
                    <a:lnTo>
                      <a:pt x="2586" y="330"/>
                    </a:lnTo>
                    <a:lnTo>
                      <a:pt x="2586" y="336"/>
                    </a:lnTo>
                    <a:lnTo>
                      <a:pt x="2586" y="336"/>
                    </a:lnTo>
                    <a:lnTo>
                      <a:pt x="2586" y="342"/>
                    </a:lnTo>
                    <a:lnTo>
                      <a:pt x="2586" y="342"/>
                    </a:lnTo>
                    <a:lnTo>
                      <a:pt x="2592" y="342"/>
                    </a:lnTo>
                    <a:lnTo>
                      <a:pt x="2592" y="348"/>
                    </a:lnTo>
                    <a:lnTo>
                      <a:pt x="2592" y="348"/>
                    </a:lnTo>
                    <a:lnTo>
                      <a:pt x="2592" y="354"/>
                    </a:lnTo>
                    <a:lnTo>
                      <a:pt x="2592" y="354"/>
                    </a:lnTo>
                    <a:lnTo>
                      <a:pt x="2592" y="360"/>
                    </a:lnTo>
                    <a:lnTo>
                      <a:pt x="2592" y="360"/>
                    </a:lnTo>
                    <a:lnTo>
                      <a:pt x="2598" y="366"/>
                    </a:lnTo>
                    <a:lnTo>
                      <a:pt x="2598" y="366"/>
                    </a:lnTo>
                    <a:lnTo>
                      <a:pt x="2598" y="366"/>
                    </a:lnTo>
                    <a:lnTo>
                      <a:pt x="2598" y="372"/>
                    </a:lnTo>
                    <a:lnTo>
                      <a:pt x="2598" y="372"/>
                    </a:lnTo>
                    <a:lnTo>
                      <a:pt x="2598" y="378"/>
                    </a:lnTo>
                    <a:lnTo>
                      <a:pt x="2604" y="378"/>
                    </a:lnTo>
                    <a:lnTo>
                      <a:pt x="2604" y="378"/>
                    </a:lnTo>
                    <a:lnTo>
                      <a:pt x="2604" y="384"/>
                    </a:lnTo>
                    <a:lnTo>
                      <a:pt x="2604" y="384"/>
                    </a:lnTo>
                    <a:lnTo>
                      <a:pt x="2604" y="390"/>
                    </a:lnTo>
                    <a:lnTo>
                      <a:pt x="2604" y="390"/>
                    </a:lnTo>
                    <a:lnTo>
                      <a:pt x="2610" y="390"/>
                    </a:lnTo>
                    <a:lnTo>
                      <a:pt x="2610" y="396"/>
                    </a:lnTo>
                    <a:lnTo>
                      <a:pt x="2610" y="396"/>
                    </a:lnTo>
                    <a:lnTo>
                      <a:pt x="2610" y="402"/>
                    </a:lnTo>
                    <a:lnTo>
                      <a:pt x="2610" y="402"/>
                    </a:lnTo>
                    <a:lnTo>
                      <a:pt x="2610" y="402"/>
                    </a:lnTo>
                    <a:lnTo>
                      <a:pt x="2610" y="408"/>
                    </a:lnTo>
                    <a:lnTo>
                      <a:pt x="2616" y="408"/>
                    </a:lnTo>
                    <a:lnTo>
                      <a:pt x="2616" y="408"/>
                    </a:lnTo>
                    <a:lnTo>
                      <a:pt x="2616" y="414"/>
                    </a:lnTo>
                    <a:lnTo>
                      <a:pt x="2616" y="414"/>
                    </a:lnTo>
                    <a:lnTo>
                      <a:pt x="2616" y="414"/>
                    </a:lnTo>
                    <a:lnTo>
                      <a:pt x="2616" y="420"/>
                    </a:lnTo>
                    <a:lnTo>
                      <a:pt x="2622" y="420"/>
                    </a:lnTo>
                    <a:lnTo>
                      <a:pt x="2622" y="420"/>
                    </a:lnTo>
                    <a:lnTo>
                      <a:pt x="2622" y="426"/>
                    </a:lnTo>
                    <a:lnTo>
                      <a:pt x="2622" y="426"/>
                    </a:lnTo>
                    <a:lnTo>
                      <a:pt x="2622" y="426"/>
                    </a:lnTo>
                    <a:lnTo>
                      <a:pt x="2622" y="432"/>
                    </a:lnTo>
                    <a:lnTo>
                      <a:pt x="2628" y="432"/>
                    </a:lnTo>
                    <a:lnTo>
                      <a:pt x="2628" y="432"/>
                    </a:lnTo>
                    <a:lnTo>
                      <a:pt x="2628" y="438"/>
                    </a:lnTo>
                    <a:lnTo>
                      <a:pt x="2628" y="438"/>
                    </a:lnTo>
                    <a:lnTo>
                      <a:pt x="2628" y="438"/>
                    </a:lnTo>
                    <a:lnTo>
                      <a:pt x="2628" y="438"/>
                    </a:lnTo>
                    <a:lnTo>
                      <a:pt x="2634" y="444"/>
                    </a:lnTo>
                    <a:lnTo>
                      <a:pt x="2634" y="444"/>
                    </a:lnTo>
                    <a:lnTo>
                      <a:pt x="2634" y="444"/>
                    </a:lnTo>
                    <a:lnTo>
                      <a:pt x="2634" y="450"/>
                    </a:lnTo>
                    <a:lnTo>
                      <a:pt x="2634" y="450"/>
                    </a:lnTo>
                    <a:lnTo>
                      <a:pt x="2634" y="450"/>
                    </a:lnTo>
                    <a:lnTo>
                      <a:pt x="2634" y="450"/>
                    </a:lnTo>
                    <a:lnTo>
                      <a:pt x="2640" y="456"/>
                    </a:lnTo>
                    <a:lnTo>
                      <a:pt x="2640" y="456"/>
                    </a:lnTo>
                    <a:lnTo>
                      <a:pt x="2640" y="456"/>
                    </a:lnTo>
                    <a:lnTo>
                      <a:pt x="2640" y="456"/>
                    </a:lnTo>
                    <a:lnTo>
                      <a:pt x="2640" y="462"/>
                    </a:lnTo>
                    <a:lnTo>
                      <a:pt x="2640" y="462"/>
                    </a:lnTo>
                    <a:lnTo>
                      <a:pt x="2646" y="462"/>
                    </a:lnTo>
                    <a:lnTo>
                      <a:pt x="2646" y="462"/>
                    </a:lnTo>
                    <a:lnTo>
                      <a:pt x="2646" y="468"/>
                    </a:lnTo>
                    <a:lnTo>
                      <a:pt x="2646" y="468"/>
                    </a:lnTo>
                    <a:lnTo>
                      <a:pt x="2646" y="468"/>
                    </a:lnTo>
                    <a:lnTo>
                      <a:pt x="2646" y="468"/>
                    </a:lnTo>
                    <a:lnTo>
                      <a:pt x="2646" y="468"/>
                    </a:lnTo>
                    <a:lnTo>
                      <a:pt x="2652" y="474"/>
                    </a:lnTo>
                    <a:lnTo>
                      <a:pt x="2652" y="474"/>
                    </a:lnTo>
                    <a:lnTo>
                      <a:pt x="2652" y="474"/>
                    </a:lnTo>
                    <a:lnTo>
                      <a:pt x="2652" y="474"/>
                    </a:lnTo>
                    <a:lnTo>
                      <a:pt x="2652" y="474"/>
                    </a:lnTo>
                    <a:lnTo>
                      <a:pt x="2652" y="480"/>
                    </a:lnTo>
                    <a:lnTo>
                      <a:pt x="2658" y="480"/>
                    </a:lnTo>
                    <a:lnTo>
                      <a:pt x="2658" y="480"/>
                    </a:lnTo>
                    <a:lnTo>
                      <a:pt x="2658" y="480"/>
                    </a:lnTo>
                    <a:lnTo>
                      <a:pt x="2658" y="480"/>
                    </a:lnTo>
                    <a:lnTo>
                      <a:pt x="2658" y="480"/>
                    </a:lnTo>
                    <a:lnTo>
                      <a:pt x="2658" y="486"/>
                    </a:lnTo>
                    <a:lnTo>
                      <a:pt x="2658" y="486"/>
                    </a:lnTo>
                    <a:lnTo>
                      <a:pt x="2664" y="486"/>
                    </a:lnTo>
                    <a:lnTo>
                      <a:pt x="2664" y="486"/>
                    </a:lnTo>
                    <a:lnTo>
                      <a:pt x="2664" y="486"/>
                    </a:lnTo>
                    <a:lnTo>
                      <a:pt x="2664" y="486"/>
                    </a:lnTo>
                    <a:lnTo>
                      <a:pt x="2664" y="486"/>
                    </a:lnTo>
                    <a:lnTo>
                      <a:pt x="2664" y="492"/>
                    </a:lnTo>
                    <a:lnTo>
                      <a:pt x="2670" y="492"/>
                    </a:lnTo>
                    <a:lnTo>
                      <a:pt x="2670" y="492"/>
                    </a:lnTo>
                    <a:lnTo>
                      <a:pt x="2670" y="492"/>
                    </a:lnTo>
                    <a:lnTo>
                      <a:pt x="2670" y="492"/>
                    </a:lnTo>
                    <a:lnTo>
                      <a:pt x="2670" y="492"/>
                    </a:lnTo>
                    <a:lnTo>
                      <a:pt x="2670" y="492"/>
                    </a:lnTo>
                    <a:lnTo>
                      <a:pt x="2670" y="492"/>
                    </a:lnTo>
                    <a:lnTo>
                      <a:pt x="2676" y="498"/>
                    </a:lnTo>
                    <a:lnTo>
                      <a:pt x="2676" y="498"/>
                    </a:lnTo>
                    <a:lnTo>
                      <a:pt x="2676" y="498"/>
                    </a:lnTo>
                    <a:lnTo>
                      <a:pt x="2676" y="498"/>
                    </a:lnTo>
                    <a:lnTo>
                      <a:pt x="2676" y="498"/>
                    </a:lnTo>
                    <a:lnTo>
                      <a:pt x="2676" y="498"/>
                    </a:lnTo>
                    <a:lnTo>
                      <a:pt x="2682" y="498"/>
                    </a:lnTo>
                    <a:lnTo>
                      <a:pt x="2682" y="498"/>
                    </a:lnTo>
                    <a:lnTo>
                      <a:pt x="2682" y="498"/>
                    </a:lnTo>
                    <a:lnTo>
                      <a:pt x="2682" y="498"/>
                    </a:lnTo>
                    <a:lnTo>
                      <a:pt x="2682" y="498"/>
                    </a:lnTo>
                    <a:lnTo>
                      <a:pt x="2682" y="498"/>
                    </a:lnTo>
                    <a:lnTo>
                      <a:pt x="2688" y="498"/>
                    </a:lnTo>
                    <a:lnTo>
                      <a:pt x="2688" y="504"/>
                    </a:lnTo>
                    <a:lnTo>
                      <a:pt x="2688" y="504"/>
                    </a:lnTo>
                    <a:lnTo>
                      <a:pt x="2688" y="504"/>
                    </a:lnTo>
                    <a:lnTo>
                      <a:pt x="2688" y="504"/>
                    </a:lnTo>
                    <a:lnTo>
                      <a:pt x="2688" y="504"/>
                    </a:lnTo>
                    <a:lnTo>
                      <a:pt x="2688" y="504"/>
                    </a:lnTo>
                    <a:lnTo>
                      <a:pt x="2694" y="504"/>
                    </a:lnTo>
                    <a:lnTo>
                      <a:pt x="2694" y="504"/>
                    </a:lnTo>
                    <a:lnTo>
                      <a:pt x="2694" y="504"/>
                    </a:lnTo>
                    <a:lnTo>
                      <a:pt x="2694" y="504"/>
                    </a:lnTo>
                    <a:lnTo>
                      <a:pt x="2694" y="504"/>
                    </a:lnTo>
                    <a:lnTo>
                      <a:pt x="2694" y="504"/>
                    </a:lnTo>
                    <a:lnTo>
                      <a:pt x="2700" y="504"/>
                    </a:lnTo>
                    <a:lnTo>
                      <a:pt x="2700" y="504"/>
                    </a:lnTo>
                    <a:lnTo>
                      <a:pt x="2700" y="504"/>
                    </a:lnTo>
                    <a:lnTo>
                      <a:pt x="2700" y="504"/>
                    </a:lnTo>
                    <a:lnTo>
                      <a:pt x="2700" y="504"/>
                    </a:lnTo>
                    <a:lnTo>
                      <a:pt x="2700" y="504"/>
                    </a:lnTo>
                    <a:lnTo>
                      <a:pt x="2700" y="504"/>
                    </a:lnTo>
                    <a:lnTo>
                      <a:pt x="2706" y="504"/>
                    </a:lnTo>
                    <a:lnTo>
                      <a:pt x="2706" y="504"/>
                    </a:lnTo>
                    <a:lnTo>
                      <a:pt x="2706" y="504"/>
                    </a:lnTo>
                    <a:lnTo>
                      <a:pt x="2706" y="504"/>
                    </a:lnTo>
                    <a:lnTo>
                      <a:pt x="2706" y="504"/>
                    </a:lnTo>
                    <a:lnTo>
                      <a:pt x="2706" y="504"/>
                    </a:lnTo>
                    <a:lnTo>
                      <a:pt x="2712" y="498"/>
                    </a:lnTo>
                    <a:lnTo>
                      <a:pt x="2712" y="498"/>
                    </a:lnTo>
                    <a:lnTo>
                      <a:pt x="2712" y="498"/>
                    </a:lnTo>
                    <a:lnTo>
                      <a:pt x="2712" y="498"/>
                    </a:lnTo>
                    <a:lnTo>
                      <a:pt x="2712" y="498"/>
                    </a:lnTo>
                    <a:lnTo>
                      <a:pt x="2712" y="498"/>
                    </a:lnTo>
                    <a:lnTo>
                      <a:pt x="2718" y="498"/>
                    </a:lnTo>
                    <a:lnTo>
                      <a:pt x="2718" y="498"/>
                    </a:lnTo>
                    <a:lnTo>
                      <a:pt x="2718" y="498"/>
                    </a:lnTo>
                    <a:lnTo>
                      <a:pt x="2718" y="498"/>
                    </a:lnTo>
                    <a:lnTo>
                      <a:pt x="2718" y="498"/>
                    </a:lnTo>
                    <a:lnTo>
                      <a:pt x="2718" y="498"/>
                    </a:lnTo>
                    <a:lnTo>
                      <a:pt x="2718" y="498"/>
                    </a:lnTo>
                    <a:lnTo>
                      <a:pt x="2724" y="498"/>
                    </a:lnTo>
                    <a:lnTo>
                      <a:pt x="2724" y="492"/>
                    </a:lnTo>
                    <a:lnTo>
                      <a:pt x="2724" y="492"/>
                    </a:lnTo>
                    <a:lnTo>
                      <a:pt x="2724" y="492"/>
                    </a:lnTo>
                    <a:lnTo>
                      <a:pt x="2724" y="492"/>
                    </a:lnTo>
                    <a:lnTo>
                      <a:pt x="2724" y="492"/>
                    </a:lnTo>
                    <a:lnTo>
                      <a:pt x="2730" y="492"/>
                    </a:lnTo>
                    <a:lnTo>
                      <a:pt x="2730" y="492"/>
                    </a:lnTo>
                    <a:lnTo>
                      <a:pt x="2730" y="492"/>
                    </a:lnTo>
                    <a:lnTo>
                      <a:pt x="2730" y="486"/>
                    </a:lnTo>
                    <a:lnTo>
                      <a:pt x="2730" y="486"/>
                    </a:lnTo>
                    <a:lnTo>
                      <a:pt x="2730" y="486"/>
                    </a:lnTo>
                    <a:lnTo>
                      <a:pt x="2730" y="486"/>
                    </a:lnTo>
                    <a:lnTo>
                      <a:pt x="2736" y="486"/>
                    </a:lnTo>
                    <a:lnTo>
                      <a:pt x="2736" y="486"/>
                    </a:lnTo>
                    <a:lnTo>
                      <a:pt x="2736" y="486"/>
                    </a:lnTo>
                    <a:lnTo>
                      <a:pt x="2736" y="480"/>
                    </a:lnTo>
                    <a:lnTo>
                      <a:pt x="2736" y="480"/>
                    </a:lnTo>
                    <a:lnTo>
                      <a:pt x="2736" y="480"/>
                    </a:lnTo>
                    <a:lnTo>
                      <a:pt x="2742" y="480"/>
                    </a:lnTo>
                    <a:lnTo>
                      <a:pt x="2742" y="480"/>
                    </a:lnTo>
                    <a:lnTo>
                      <a:pt x="2742" y="480"/>
                    </a:lnTo>
                    <a:lnTo>
                      <a:pt x="2742" y="474"/>
                    </a:lnTo>
                    <a:lnTo>
                      <a:pt x="2742" y="474"/>
                    </a:lnTo>
                    <a:lnTo>
                      <a:pt x="2742" y="474"/>
                    </a:lnTo>
                    <a:lnTo>
                      <a:pt x="2742" y="474"/>
                    </a:lnTo>
                    <a:lnTo>
                      <a:pt x="2748" y="474"/>
                    </a:lnTo>
                    <a:lnTo>
                      <a:pt x="2748" y="468"/>
                    </a:lnTo>
                    <a:lnTo>
                      <a:pt x="2748" y="468"/>
                    </a:lnTo>
                    <a:lnTo>
                      <a:pt x="2748" y="468"/>
                    </a:lnTo>
                    <a:lnTo>
                      <a:pt x="2748" y="468"/>
                    </a:lnTo>
                    <a:lnTo>
                      <a:pt x="2748" y="468"/>
                    </a:lnTo>
                    <a:lnTo>
                      <a:pt x="2754" y="462"/>
                    </a:lnTo>
                    <a:lnTo>
                      <a:pt x="2754" y="462"/>
                    </a:lnTo>
                    <a:lnTo>
                      <a:pt x="2754" y="462"/>
                    </a:lnTo>
                    <a:lnTo>
                      <a:pt x="2754" y="462"/>
                    </a:lnTo>
                    <a:lnTo>
                      <a:pt x="2754" y="456"/>
                    </a:lnTo>
                    <a:lnTo>
                      <a:pt x="2754" y="456"/>
                    </a:lnTo>
                    <a:lnTo>
                      <a:pt x="2760" y="456"/>
                    </a:lnTo>
                    <a:lnTo>
                      <a:pt x="2760" y="450"/>
                    </a:lnTo>
                    <a:lnTo>
                      <a:pt x="2760" y="450"/>
                    </a:lnTo>
                    <a:lnTo>
                      <a:pt x="2760" y="450"/>
                    </a:lnTo>
                    <a:lnTo>
                      <a:pt x="2760" y="450"/>
                    </a:lnTo>
                    <a:lnTo>
                      <a:pt x="2760" y="450"/>
                    </a:lnTo>
                    <a:lnTo>
                      <a:pt x="2766" y="444"/>
                    </a:lnTo>
                    <a:lnTo>
                      <a:pt x="2766" y="444"/>
                    </a:lnTo>
                    <a:lnTo>
                      <a:pt x="2766" y="444"/>
                    </a:lnTo>
                    <a:lnTo>
                      <a:pt x="2766" y="438"/>
                    </a:lnTo>
                    <a:lnTo>
                      <a:pt x="2766" y="438"/>
                    </a:lnTo>
                    <a:lnTo>
                      <a:pt x="2766" y="438"/>
                    </a:lnTo>
                    <a:lnTo>
                      <a:pt x="2766" y="438"/>
                    </a:lnTo>
                    <a:lnTo>
                      <a:pt x="2772" y="432"/>
                    </a:lnTo>
                    <a:lnTo>
                      <a:pt x="2772" y="432"/>
                    </a:lnTo>
                    <a:lnTo>
                      <a:pt x="2772" y="432"/>
                    </a:lnTo>
                    <a:lnTo>
                      <a:pt x="2772" y="426"/>
                    </a:lnTo>
                    <a:lnTo>
                      <a:pt x="2772" y="426"/>
                    </a:lnTo>
                    <a:lnTo>
                      <a:pt x="2772" y="426"/>
                    </a:lnTo>
                    <a:lnTo>
                      <a:pt x="2772" y="420"/>
                    </a:lnTo>
                    <a:lnTo>
                      <a:pt x="2778" y="420"/>
                    </a:lnTo>
                    <a:lnTo>
                      <a:pt x="2778" y="420"/>
                    </a:lnTo>
                    <a:lnTo>
                      <a:pt x="2778" y="414"/>
                    </a:lnTo>
                    <a:lnTo>
                      <a:pt x="2778" y="414"/>
                    </a:lnTo>
                    <a:lnTo>
                      <a:pt x="2778" y="414"/>
                    </a:lnTo>
                    <a:lnTo>
                      <a:pt x="2778" y="408"/>
                    </a:lnTo>
                    <a:lnTo>
                      <a:pt x="2784" y="408"/>
                    </a:lnTo>
                    <a:lnTo>
                      <a:pt x="2784" y="408"/>
                    </a:lnTo>
                    <a:lnTo>
                      <a:pt x="2784" y="402"/>
                    </a:lnTo>
                    <a:lnTo>
                      <a:pt x="2784" y="402"/>
                    </a:lnTo>
                    <a:lnTo>
                      <a:pt x="2784" y="396"/>
                    </a:lnTo>
                    <a:lnTo>
                      <a:pt x="2784" y="396"/>
                    </a:lnTo>
                    <a:lnTo>
                      <a:pt x="2790" y="396"/>
                    </a:lnTo>
                    <a:lnTo>
                      <a:pt x="2790" y="390"/>
                    </a:lnTo>
                    <a:lnTo>
                      <a:pt x="2790" y="390"/>
                    </a:lnTo>
                    <a:lnTo>
                      <a:pt x="2790" y="384"/>
                    </a:lnTo>
                    <a:lnTo>
                      <a:pt x="2790" y="384"/>
                    </a:lnTo>
                    <a:lnTo>
                      <a:pt x="2790" y="384"/>
                    </a:lnTo>
                    <a:lnTo>
                      <a:pt x="2790" y="378"/>
                    </a:lnTo>
                    <a:lnTo>
                      <a:pt x="2796" y="378"/>
                    </a:lnTo>
                    <a:lnTo>
                      <a:pt x="2796" y="378"/>
                    </a:lnTo>
                    <a:lnTo>
                      <a:pt x="2796" y="372"/>
                    </a:lnTo>
                    <a:lnTo>
                      <a:pt x="2796" y="372"/>
                    </a:lnTo>
                    <a:lnTo>
                      <a:pt x="2796" y="366"/>
                    </a:lnTo>
                    <a:lnTo>
                      <a:pt x="2796" y="366"/>
                    </a:lnTo>
                    <a:lnTo>
                      <a:pt x="2802" y="366"/>
                    </a:lnTo>
                    <a:lnTo>
                      <a:pt x="2802" y="360"/>
                    </a:lnTo>
                    <a:lnTo>
                      <a:pt x="2802" y="360"/>
                    </a:lnTo>
                    <a:lnTo>
                      <a:pt x="2802" y="354"/>
                    </a:lnTo>
                    <a:lnTo>
                      <a:pt x="2802" y="354"/>
                    </a:lnTo>
                    <a:lnTo>
                      <a:pt x="2802" y="348"/>
                    </a:lnTo>
                    <a:lnTo>
                      <a:pt x="2808" y="348"/>
                    </a:lnTo>
                    <a:lnTo>
                      <a:pt x="2808" y="342"/>
                    </a:lnTo>
                    <a:lnTo>
                      <a:pt x="2808" y="342"/>
                    </a:lnTo>
                    <a:lnTo>
                      <a:pt x="2808" y="336"/>
                    </a:lnTo>
                    <a:lnTo>
                      <a:pt x="2808" y="336"/>
                    </a:lnTo>
                    <a:lnTo>
                      <a:pt x="2808" y="336"/>
                    </a:lnTo>
                    <a:lnTo>
                      <a:pt x="2814" y="330"/>
                    </a:lnTo>
                    <a:lnTo>
                      <a:pt x="2814" y="330"/>
                    </a:lnTo>
                    <a:lnTo>
                      <a:pt x="2814" y="324"/>
                    </a:lnTo>
                    <a:lnTo>
                      <a:pt x="2814" y="318"/>
                    </a:lnTo>
                    <a:lnTo>
                      <a:pt x="2814" y="318"/>
                    </a:lnTo>
                    <a:lnTo>
                      <a:pt x="2814" y="318"/>
                    </a:lnTo>
                    <a:lnTo>
                      <a:pt x="2814" y="312"/>
                    </a:lnTo>
                    <a:lnTo>
                      <a:pt x="2820" y="312"/>
                    </a:lnTo>
                    <a:lnTo>
                      <a:pt x="2820" y="306"/>
                    </a:lnTo>
                    <a:lnTo>
                      <a:pt x="2820" y="300"/>
                    </a:lnTo>
                    <a:lnTo>
                      <a:pt x="2820" y="300"/>
                    </a:lnTo>
                    <a:lnTo>
                      <a:pt x="2820" y="294"/>
                    </a:lnTo>
                    <a:lnTo>
                      <a:pt x="2820" y="294"/>
                    </a:lnTo>
                    <a:lnTo>
                      <a:pt x="2820" y="294"/>
                    </a:lnTo>
                    <a:lnTo>
                      <a:pt x="2826" y="288"/>
                    </a:lnTo>
                    <a:lnTo>
                      <a:pt x="2826" y="282"/>
                    </a:lnTo>
                    <a:lnTo>
                      <a:pt x="2826" y="282"/>
                    </a:lnTo>
                    <a:lnTo>
                      <a:pt x="2826" y="276"/>
                    </a:lnTo>
                    <a:lnTo>
                      <a:pt x="2826" y="276"/>
                    </a:lnTo>
                    <a:lnTo>
                      <a:pt x="2826" y="270"/>
                    </a:lnTo>
                    <a:lnTo>
                      <a:pt x="2832" y="270"/>
                    </a:lnTo>
                    <a:lnTo>
                      <a:pt x="2832" y="264"/>
                    </a:lnTo>
                    <a:lnTo>
                      <a:pt x="2832" y="264"/>
                    </a:lnTo>
                    <a:lnTo>
                      <a:pt x="2832" y="258"/>
                    </a:lnTo>
                    <a:lnTo>
                      <a:pt x="2832" y="252"/>
                    </a:lnTo>
                    <a:lnTo>
                      <a:pt x="2832" y="252"/>
                    </a:lnTo>
                    <a:lnTo>
                      <a:pt x="2832" y="246"/>
                    </a:lnTo>
                    <a:lnTo>
                      <a:pt x="2838" y="246"/>
                    </a:lnTo>
                    <a:lnTo>
                      <a:pt x="2838" y="240"/>
                    </a:lnTo>
                    <a:lnTo>
                      <a:pt x="2838" y="240"/>
                    </a:lnTo>
                    <a:lnTo>
                      <a:pt x="2838" y="234"/>
                    </a:lnTo>
                    <a:lnTo>
                      <a:pt x="2838" y="228"/>
                    </a:lnTo>
                    <a:lnTo>
                      <a:pt x="2838" y="228"/>
                    </a:lnTo>
                    <a:lnTo>
                      <a:pt x="2844" y="222"/>
                    </a:lnTo>
                    <a:lnTo>
                      <a:pt x="2844" y="216"/>
                    </a:lnTo>
                    <a:lnTo>
                      <a:pt x="2844" y="216"/>
                    </a:lnTo>
                    <a:lnTo>
                      <a:pt x="2844" y="210"/>
                    </a:lnTo>
                    <a:lnTo>
                      <a:pt x="2844" y="210"/>
                    </a:lnTo>
                    <a:lnTo>
                      <a:pt x="2844" y="204"/>
                    </a:lnTo>
                    <a:lnTo>
                      <a:pt x="2850" y="198"/>
                    </a:lnTo>
                    <a:lnTo>
                      <a:pt x="2850" y="198"/>
                    </a:lnTo>
                    <a:lnTo>
                      <a:pt x="2850" y="192"/>
                    </a:lnTo>
                    <a:lnTo>
                      <a:pt x="2850" y="192"/>
                    </a:lnTo>
                    <a:lnTo>
                      <a:pt x="2850" y="186"/>
                    </a:lnTo>
                    <a:lnTo>
                      <a:pt x="2850" y="180"/>
                    </a:lnTo>
                    <a:lnTo>
                      <a:pt x="2850" y="180"/>
                    </a:lnTo>
                    <a:lnTo>
                      <a:pt x="2856" y="174"/>
                    </a:lnTo>
                    <a:lnTo>
                      <a:pt x="2856" y="168"/>
                    </a:lnTo>
                    <a:lnTo>
                      <a:pt x="2856" y="168"/>
                    </a:lnTo>
                    <a:lnTo>
                      <a:pt x="2856" y="162"/>
                    </a:lnTo>
                    <a:lnTo>
                      <a:pt x="2856" y="156"/>
                    </a:lnTo>
                    <a:lnTo>
                      <a:pt x="2856" y="156"/>
                    </a:lnTo>
                    <a:lnTo>
                      <a:pt x="2862" y="150"/>
                    </a:lnTo>
                    <a:lnTo>
                      <a:pt x="2862" y="144"/>
                    </a:lnTo>
                    <a:lnTo>
                      <a:pt x="2862" y="138"/>
                    </a:lnTo>
                    <a:lnTo>
                      <a:pt x="2862" y="132"/>
                    </a:lnTo>
                    <a:lnTo>
                      <a:pt x="2862" y="132"/>
                    </a:lnTo>
                    <a:lnTo>
                      <a:pt x="2862" y="126"/>
                    </a:lnTo>
                    <a:lnTo>
                      <a:pt x="2868" y="120"/>
                    </a:lnTo>
                    <a:lnTo>
                      <a:pt x="2868" y="120"/>
                    </a:lnTo>
                    <a:lnTo>
                      <a:pt x="2868" y="114"/>
                    </a:lnTo>
                    <a:lnTo>
                      <a:pt x="2868" y="114"/>
                    </a:lnTo>
                    <a:lnTo>
                      <a:pt x="2868" y="108"/>
                    </a:lnTo>
                    <a:lnTo>
                      <a:pt x="2868" y="102"/>
                    </a:lnTo>
                    <a:lnTo>
                      <a:pt x="2868" y="102"/>
                    </a:lnTo>
                    <a:lnTo>
                      <a:pt x="2874" y="96"/>
                    </a:lnTo>
                    <a:lnTo>
                      <a:pt x="2874" y="90"/>
                    </a:lnTo>
                    <a:lnTo>
                      <a:pt x="2874" y="84"/>
                    </a:lnTo>
                    <a:lnTo>
                      <a:pt x="2874" y="78"/>
                    </a:lnTo>
                    <a:lnTo>
                      <a:pt x="2874" y="78"/>
                    </a:lnTo>
                    <a:lnTo>
                      <a:pt x="2874" y="72"/>
                    </a:lnTo>
                    <a:lnTo>
                      <a:pt x="2874" y="78"/>
                    </a:lnTo>
                    <a:lnTo>
                      <a:pt x="2880" y="84"/>
                    </a:lnTo>
                    <a:lnTo>
                      <a:pt x="2880" y="90"/>
                    </a:lnTo>
                    <a:lnTo>
                      <a:pt x="2880" y="90"/>
                    </a:lnTo>
                    <a:lnTo>
                      <a:pt x="2880" y="96"/>
                    </a:lnTo>
                    <a:lnTo>
                      <a:pt x="2880" y="102"/>
                    </a:lnTo>
                    <a:lnTo>
                      <a:pt x="2880" y="102"/>
                    </a:lnTo>
                    <a:lnTo>
                      <a:pt x="2886" y="108"/>
                    </a:lnTo>
                    <a:lnTo>
                      <a:pt x="2886" y="114"/>
                    </a:lnTo>
                    <a:lnTo>
                      <a:pt x="2886" y="120"/>
                    </a:lnTo>
                    <a:lnTo>
                      <a:pt x="2886" y="120"/>
                    </a:lnTo>
                    <a:lnTo>
                      <a:pt x="2886" y="126"/>
                    </a:lnTo>
                    <a:lnTo>
                      <a:pt x="2886" y="132"/>
                    </a:lnTo>
                    <a:lnTo>
                      <a:pt x="2892" y="132"/>
                    </a:lnTo>
                    <a:lnTo>
                      <a:pt x="2892" y="138"/>
                    </a:lnTo>
                    <a:lnTo>
                      <a:pt x="2892" y="144"/>
                    </a:lnTo>
                    <a:lnTo>
                      <a:pt x="2892" y="144"/>
                    </a:lnTo>
                    <a:lnTo>
                      <a:pt x="2892" y="150"/>
                    </a:lnTo>
                    <a:lnTo>
                      <a:pt x="2892" y="156"/>
                    </a:lnTo>
                    <a:lnTo>
                      <a:pt x="2892" y="156"/>
                    </a:lnTo>
                    <a:lnTo>
                      <a:pt x="2898" y="162"/>
                    </a:lnTo>
                    <a:lnTo>
                      <a:pt x="2898" y="168"/>
                    </a:lnTo>
                    <a:lnTo>
                      <a:pt x="2898" y="168"/>
                    </a:lnTo>
                    <a:lnTo>
                      <a:pt x="2898" y="174"/>
                    </a:lnTo>
                    <a:lnTo>
                      <a:pt x="2898" y="174"/>
                    </a:lnTo>
                    <a:lnTo>
                      <a:pt x="2898" y="180"/>
                    </a:lnTo>
                    <a:lnTo>
                      <a:pt x="2904" y="186"/>
                    </a:lnTo>
                    <a:lnTo>
                      <a:pt x="2904" y="192"/>
                    </a:lnTo>
                    <a:lnTo>
                      <a:pt x="2904" y="192"/>
                    </a:lnTo>
                    <a:lnTo>
                      <a:pt x="2904" y="198"/>
                    </a:lnTo>
                    <a:lnTo>
                      <a:pt x="2904" y="204"/>
                    </a:lnTo>
                    <a:lnTo>
                      <a:pt x="2904" y="204"/>
                    </a:lnTo>
                    <a:lnTo>
                      <a:pt x="2904" y="210"/>
                    </a:lnTo>
                    <a:lnTo>
                      <a:pt x="2910" y="210"/>
                    </a:lnTo>
                    <a:lnTo>
                      <a:pt x="2910" y="216"/>
                    </a:lnTo>
                    <a:lnTo>
                      <a:pt x="2910" y="216"/>
                    </a:lnTo>
                    <a:lnTo>
                      <a:pt x="2910" y="222"/>
                    </a:lnTo>
                    <a:lnTo>
                      <a:pt x="2910" y="228"/>
                    </a:lnTo>
                    <a:lnTo>
                      <a:pt x="2910" y="228"/>
                    </a:lnTo>
                    <a:lnTo>
                      <a:pt x="2916" y="234"/>
                    </a:lnTo>
                    <a:lnTo>
                      <a:pt x="2916" y="234"/>
                    </a:lnTo>
                    <a:lnTo>
                      <a:pt x="2916" y="240"/>
                    </a:lnTo>
                    <a:lnTo>
                      <a:pt x="2916" y="246"/>
                    </a:lnTo>
                    <a:lnTo>
                      <a:pt x="2916" y="246"/>
                    </a:lnTo>
                    <a:lnTo>
                      <a:pt x="2916" y="252"/>
                    </a:lnTo>
                    <a:lnTo>
                      <a:pt x="2922" y="252"/>
                    </a:lnTo>
                    <a:lnTo>
                      <a:pt x="2922" y="258"/>
                    </a:lnTo>
                    <a:lnTo>
                      <a:pt x="2922" y="264"/>
                    </a:lnTo>
                    <a:lnTo>
                      <a:pt x="2922" y="264"/>
                    </a:lnTo>
                    <a:lnTo>
                      <a:pt x="2922" y="270"/>
                    </a:lnTo>
                    <a:lnTo>
                      <a:pt x="2922" y="270"/>
                    </a:lnTo>
                    <a:lnTo>
                      <a:pt x="2922" y="276"/>
                    </a:lnTo>
                    <a:lnTo>
                      <a:pt x="2928" y="276"/>
                    </a:lnTo>
                    <a:lnTo>
                      <a:pt x="2928" y="282"/>
                    </a:lnTo>
                    <a:lnTo>
                      <a:pt x="2928" y="282"/>
                    </a:lnTo>
                    <a:lnTo>
                      <a:pt x="2928" y="288"/>
                    </a:lnTo>
                    <a:lnTo>
                      <a:pt x="2928" y="294"/>
                    </a:lnTo>
                    <a:lnTo>
                      <a:pt x="2928" y="294"/>
                    </a:lnTo>
                    <a:lnTo>
                      <a:pt x="2934" y="294"/>
                    </a:lnTo>
                    <a:lnTo>
                      <a:pt x="2934" y="300"/>
                    </a:lnTo>
                    <a:lnTo>
                      <a:pt x="2934" y="300"/>
                    </a:lnTo>
                    <a:lnTo>
                      <a:pt x="2934" y="306"/>
                    </a:lnTo>
                    <a:lnTo>
                      <a:pt x="2934" y="306"/>
                    </a:lnTo>
                    <a:lnTo>
                      <a:pt x="2934" y="312"/>
                    </a:lnTo>
                    <a:lnTo>
                      <a:pt x="2934" y="312"/>
                    </a:lnTo>
                    <a:lnTo>
                      <a:pt x="2940" y="318"/>
                    </a:lnTo>
                    <a:lnTo>
                      <a:pt x="2940" y="318"/>
                    </a:lnTo>
                    <a:lnTo>
                      <a:pt x="2940" y="324"/>
                    </a:lnTo>
                    <a:lnTo>
                      <a:pt x="2940" y="324"/>
                    </a:lnTo>
                    <a:lnTo>
                      <a:pt x="2940" y="330"/>
                    </a:lnTo>
                    <a:lnTo>
                      <a:pt x="2940" y="330"/>
                    </a:lnTo>
                    <a:lnTo>
                      <a:pt x="2946" y="336"/>
                    </a:lnTo>
                    <a:lnTo>
                      <a:pt x="2946" y="336"/>
                    </a:lnTo>
                    <a:lnTo>
                      <a:pt x="2946" y="336"/>
                    </a:lnTo>
                    <a:lnTo>
                      <a:pt x="2946" y="342"/>
                    </a:lnTo>
                    <a:lnTo>
                      <a:pt x="2946" y="342"/>
                    </a:lnTo>
                    <a:lnTo>
                      <a:pt x="2946" y="348"/>
                    </a:lnTo>
                    <a:lnTo>
                      <a:pt x="2952" y="348"/>
                    </a:lnTo>
                    <a:lnTo>
                      <a:pt x="2952" y="354"/>
                    </a:lnTo>
                    <a:lnTo>
                      <a:pt x="2952" y="354"/>
                    </a:lnTo>
                    <a:lnTo>
                      <a:pt x="2952" y="360"/>
                    </a:lnTo>
                    <a:lnTo>
                      <a:pt x="2952" y="360"/>
                    </a:lnTo>
                    <a:lnTo>
                      <a:pt x="2952" y="360"/>
                    </a:lnTo>
                    <a:lnTo>
                      <a:pt x="2952" y="366"/>
                    </a:lnTo>
                    <a:lnTo>
                      <a:pt x="2958" y="366"/>
                    </a:lnTo>
                    <a:lnTo>
                      <a:pt x="2958" y="372"/>
                    </a:lnTo>
                    <a:lnTo>
                      <a:pt x="2958" y="372"/>
                    </a:lnTo>
                    <a:lnTo>
                      <a:pt x="2958" y="372"/>
                    </a:lnTo>
                    <a:lnTo>
                      <a:pt x="2958" y="378"/>
                    </a:lnTo>
                    <a:lnTo>
                      <a:pt x="2958" y="378"/>
                    </a:lnTo>
                    <a:lnTo>
                      <a:pt x="2964" y="384"/>
                    </a:lnTo>
                    <a:lnTo>
                      <a:pt x="2964" y="384"/>
                    </a:lnTo>
                    <a:lnTo>
                      <a:pt x="2964" y="384"/>
                    </a:lnTo>
                    <a:lnTo>
                      <a:pt x="2964" y="390"/>
                    </a:lnTo>
                    <a:lnTo>
                      <a:pt x="2964" y="390"/>
                    </a:lnTo>
                    <a:lnTo>
                      <a:pt x="2964" y="390"/>
                    </a:lnTo>
                    <a:lnTo>
                      <a:pt x="2964" y="396"/>
                    </a:lnTo>
                    <a:lnTo>
                      <a:pt x="2970" y="396"/>
                    </a:lnTo>
                    <a:lnTo>
                      <a:pt x="2970" y="402"/>
                    </a:lnTo>
                    <a:lnTo>
                      <a:pt x="2970" y="402"/>
                    </a:lnTo>
                    <a:lnTo>
                      <a:pt x="2970" y="402"/>
                    </a:lnTo>
                    <a:lnTo>
                      <a:pt x="2970" y="408"/>
                    </a:lnTo>
                    <a:lnTo>
                      <a:pt x="2970" y="408"/>
                    </a:lnTo>
                    <a:lnTo>
                      <a:pt x="2976" y="408"/>
                    </a:lnTo>
                    <a:lnTo>
                      <a:pt x="2976" y="414"/>
                    </a:lnTo>
                    <a:lnTo>
                      <a:pt x="2976" y="414"/>
                    </a:lnTo>
                    <a:lnTo>
                      <a:pt x="2976" y="414"/>
                    </a:lnTo>
                    <a:lnTo>
                      <a:pt x="2976" y="420"/>
                    </a:lnTo>
                    <a:lnTo>
                      <a:pt x="2976" y="420"/>
                    </a:lnTo>
                    <a:lnTo>
                      <a:pt x="2976" y="420"/>
                    </a:lnTo>
                    <a:lnTo>
                      <a:pt x="2982" y="426"/>
                    </a:lnTo>
                    <a:lnTo>
                      <a:pt x="2982" y="426"/>
                    </a:lnTo>
                    <a:lnTo>
                      <a:pt x="2982" y="426"/>
                    </a:lnTo>
                    <a:lnTo>
                      <a:pt x="2982" y="432"/>
                    </a:lnTo>
                    <a:lnTo>
                      <a:pt x="2982" y="432"/>
                    </a:lnTo>
                    <a:lnTo>
                      <a:pt x="2982" y="432"/>
                    </a:lnTo>
                    <a:lnTo>
                      <a:pt x="2988" y="432"/>
                    </a:lnTo>
                    <a:lnTo>
                      <a:pt x="2988" y="438"/>
                    </a:lnTo>
                    <a:lnTo>
                      <a:pt x="2988" y="438"/>
                    </a:lnTo>
                    <a:lnTo>
                      <a:pt x="2988" y="438"/>
                    </a:lnTo>
                    <a:lnTo>
                      <a:pt x="2988" y="444"/>
                    </a:lnTo>
                    <a:lnTo>
                      <a:pt x="2988" y="444"/>
                    </a:lnTo>
                    <a:lnTo>
                      <a:pt x="2994" y="444"/>
                    </a:lnTo>
                    <a:lnTo>
                      <a:pt x="2994" y="444"/>
                    </a:lnTo>
                    <a:lnTo>
                      <a:pt x="2994" y="450"/>
                    </a:lnTo>
                    <a:lnTo>
                      <a:pt x="2994" y="450"/>
                    </a:lnTo>
                    <a:lnTo>
                      <a:pt x="2994" y="450"/>
                    </a:lnTo>
                    <a:lnTo>
                      <a:pt x="2994" y="450"/>
                    </a:lnTo>
                    <a:lnTo>
                      <a:pt x="2994" y="450"/>
                    </a:lnTo>
                    <a:lnTo>
                      <a:pt x="3000" y="456"/>
                    </a:lnTo>
                    <a:lnTo>
                      <a:pt x="3000" y="456"/>
                    </a:lnTo>
                    <a:lnTo>
                      <a:pt x="3000" y="456"/>
                    </a:lnTo>
                    <a:lnTo>
                      <a:pt x="3000" y="456"/>
                    </a:lnTo>
                    <a:lnTo>
                      <a:pt x="3000" y="462"/>
                    </a:lnTo>
                    <a:lnTo>
                      <a:pt x="3000" y="462"/>
                    </a:lnTo>
                    <a:lnTo>
                      <a:pt x="3006" y="462"/>
                    </a:lnTo>
                    <a:lnTo>
                      <a:pt x="3006" y="462"/>
                    </a:lnTo>
                    <a:lnTo>
                      <a:pt x="3006" y="462"/>
                    </a:lnTo>
                    <a:lnTo>
                      <a:pt x="3006" y="468"/>
                    </a:lnTo>
                    <a:lnTo>
                      <a:pt x="3006" y="468"/>
                    </a:lnTo>
                    <a:lnTo>
                      <a:pt x="3006" y="468"/>
                    </a:lnTo>
                    <a:lnTo>
                      <a:pt x="3006" y="468"/>
                    </a:lnTo>
                    <a:lnTo>
                      <a:pt x="3012" y="468"/>
                    </a:lnTo>
                    <a:lnTo>
                      <a:pt x="3012" y="474"/>
                    </a:lnTo>
                    <a:lnTo>
                      <a:pt x="3012" y="474"/>
                    </a:lnTo>
                    <a:lnTo>
                      <a:pt x="3012" y="474"/>
                    </a:lnTo>
                    <a:lnTo>
                      <a:pt x="3012" y="474"/>
                    </a:lnTo>
                    <a:lnTo>
                      <a:pt x="3012" y="474"/>
                    </a:lnTo>
                    <a:lnTo>
                      <a:pt x="3018" y="474"/>
                    </a:lnTo>
                    <a:lnTo>
                      <a:pt x="3018" y="480"/>
                    </a:lnTo>
                    <a:lnTo>
                      <a:pt x="3018" y="480"/>
                    </a:lnTo>
                    <a:lnTo>
                      <a:pt x="3018" y="480"/>
                    </a:lnTo>
                    <a:lnTo>
                      <a:pt x="3018" y="480"/>
                    </a:lnTo>
                    <a:lnTo>
                      <a:pt x="3018" y="480"/>
                    </a:lnTo>
                    <a:lnTo>
                      <a:pt x="3024" y="480"/>
                    </a:lnTo>
                    <a:lnTo>
                      <a:pt x="3024" y="480"/>
                    </a:lnTo>
                    <a:lnTo>
                      <a:pt x="3024" y="486"/>
                    </a:lnTo>
                    <a:lnTo>
                      <a:pt x="3024" y="486"/>
                    </a:lnTo>
                    <a:lnTo>
                      <a:pt x="3024" y="486"/>
                    </a:lnTo>
                    <a:lnTo>
                      <a:pt x="3024" y="486"/>
                    </a:lnTo>
                    <a:lnTo>
                      <a:pt x="3024" y="486"/>
                    </a:lnTo>
                    <a:lnTo>
                      <a:pt x="3030" y="486"/>
                    </a:lnTo>
                    <a:lnTo>
                      <a:pt x="3030" y="486"/>
                    </a:lnTo>
                    <a:lnTo>
                      <a:pt x="3030" y="486"/>
                    </a:lnTo>
                    <a:lnTo>
                      <a:pt x="3030" y="486"/>
                    </a:lnTo>
                    <a:lnTo>
                      <a:pt x="3030" y="492"/>
                    </a:lnTo>
                    <a:lnTo>
                      <a:pt x="3030" y="492"/>
                    </a:lnTo>
                    <a:lnTo>
                      <a:pt x="3036" y="492"/>
                    </a:lnTo>
                    <a:lnTo>
                      <a:pt x="3036" y="492"/>
                    </a:lnTo>
                    <a:lnTo>
                      <a:pt x="3036" y="492"/>
                    </a:lnTo>
                    <a:lnTo>
                      <a:pt x="3036" y="492"/>
                    </a:lnTo>
                    <a:lnTo>
                      <a:pt x="3036" y="492"/>
                    </a:lnTo>
                    <a:lnTo>
                      <a:pt x="3036" y="492"/>
                    </a:lnTo>
                    <a:lnTo>
                      <a:pt x="3042" y="492"/>
                    </a:lnTo>
                    <a:lnTo>
                      <a:pt x="3042" y="492"/>
                    </a:lnTo>
                    <a:lnTo>
                      <a:pt x="3042" y="492"/>
                    </a:lnTo>
                    <a:lnTo>
                      <a:pt x="3042" y="492"/>
                    </a:lnTo>
                    <a:lnTo>
                      <a:pt x="3042" y="492"/>
                    </a:lnTo>
                    <a:lnTo>
                      <a:pt x="3042" y="492"/>
                    </a:lnTo>
                    <a:lnTo>
                      <a:pt x="3042" y="492"/>
                    </a:lnTo>
                    <a:lnTo>
                      <a:pt x="3048" y="498"/>
                    </a:lnTo>
                    <a:lnTo>
                      <a:pt x="3048" y="498"/>
                    </a:lnTo>
                    <a:lnTo>
                      <a:pt x="3048" y="498"/>
                    </a:lnTo>
                    <a:lnTo>
                      <a:pt x="3048" y="498"/>
                    </a:lnTo>
                    <a:lnTo>
                      <a:pt x="3048" y="498"/>
                    </a:lnTo>
                    <a:lnTo>
                      <a:pt x="3048" y="498"/>
                    </a:lnTo>
                    <a:lnTo>
                      <a:pt x="3054" y="498"/>
                    </a:lnTo>
                    <a:lnTo>
                      <a:pt x="3054" y="498"/>
                    </a:lnTo>
                    <a:lnTo>
                      <a:pt x="3054" y="498"/>
                    </a:lnTo>
                    <a:lnTo>
                      <a:pt x="3054" y="498"/>
                    </a:lnTo>
                    <a:lnTo>
                      <a:pt x="3054" y="498"/>
                    </a:lnTo>
                    <a:lnTo>
                      <a:pt x="3054" y="498"/>
                    </a:lnTo>
                    <a:lnTo>
                      <a:pt x="3060" y="498"/>
                    </a:lnTo>
                    <a:lnTo>
                      <a:pt x="3060" y="498"/>
                    </a:lnTo>
                    <a:lnTo>
                      <a:pt x="3060" y="498"/>
                    </a:lnTo>
                    <a:lnTo>
                      <a:pt x="3060" y="498"/>
                    </a:lnTo>
                    <a:lnTo>
                      <a:pt x="3060" y="498"/>
                    </a:lnTo>
                    <a:lnTo>
                      <a:pt x="3060" y="498"/>
                    </a:lnTo>
                    <a:lnTo>
                      <a:pt x="3060" y="492"/>
                    </a:lnTo>
                    <a:lnTo>
                      <a:pt x="3066" y="492"/>
                    </a:lnTo>
                    <a:lnTo>
                      <a:pt x="3066" y="492"/>
                    </a:lnTo>
                    <a:lnTo>
                      <a:pt x="3066" y="492"/>
                    </a:lnTo>
                    <a:lnTo>
                      <a:pt x="3066" y="492"/>
                    </a:lnTo>
                    <a:lnTo>
                      <a:pt x="3066" y="492"/>
                    </a:lnTo>
                    <a:lnTo>
                      <a:pt x="3066" y="492"/>
                    </a:lnTo>
                    <a:lnTo>
                      <a:pt x="3072" y="492"/>
                    </a:lnTo>
                    <a:lnTo>
                      <a:pt x="3072" y="492"/>
                    </a:lnTo>
                    <a:lnTo>
                      <a:pt x="3072" y="492"/>
                    </a:lnTo>
                    <a:lnTo>
                      <a:pt x="3072" y="492"/>
                    </a:lnTo>
                    <a:lnTo>
                      <a:pt x="3072" y="492"/>
                    </a:lnTo>
                    <a:lnTo>
                      <a:pt x="3072" y="492"/>
                    </a:lnTo>
                    <a:lnTo>
                      <a:pt x="3072" y="492"/>
                    </a:lnTo>
                    <a:lnTo>
                      <a:pt x="3078" y="492"/>
                    </a:lnTo>
                    <a:lnTo>
                      <a:pt x="3078" y="486"/>
                    </a:lnTo>
                    <a:lnTo>
                      <a:pt x="3078" y="486"/>
                    </a:lnTo>
                    <a:lnTo>
                      <a:pt x="3078" y="486"/>
                    </a:lnTo>
                    <a:lnTo>
                      <a:pt x="3078" y="486"/>
                    </a:lnTo>
                    <a:lnTo>
                      <a:pt x="3078" y="486"/>
                    </a:lnTo>
                    <a:lnTo>
                      <a:pt x="3078" y="486"/>
                    </a:lnTo>
                    <a:lnTo>
                      <a:pt x="3084" y="486"/>
                    </a:lnTo>
                    <a:lnTo>
                      <a:pt x="3084" y="486"/>
                    </a:lnTo>
                    <a:lnTo>
                      <a:pt x="3084" y="486"/>
                    </a:lnTo>
                    <a:lnTo>
                      <a:pt x="3084" y="480"/>
                    </a:lnTo>
                    <a:lnTo>
                      <a:pt x="3084" y="480"/>
                    </a:lnTo>
                    <a:lnTo>
                      <a:pt x="3084" y="480"/>
                    </a:lnTo>
                    <a:lnTo>
                      <a:pt x="3090" y="480"/>
                    </a:lnTo>
                    <a:lnTo>
                      <a:pt x="3090" y="480"/>
                    </a:lnTo>
                    <a:lnTo>
                      <a:pt x="3090" y="480"/>
                    </a:lnTo>
                    <a:lnTo>
                      <a:pt x="3090" y="480"/>
                    </a:lnTo>
                    <a:lnTo>
                      <a:pt x="3090" y="480"/>
                    </a:lnTo>
                    <a:lnTo>
                      <a:pt x="3090" y="474"/>
                    </a:lnTo>
                    <a:lnTo>
                      <a:pt x="3096" y="474"/>
                    </a:lnTo>
                    <a:lnTo>
                      <a:pt x="3096" y="474"/>
                    </a:lnTo>
                    <a:lnTo>
                      <a:pt x="3096" y="474"/>
                    </a:lnTo>
                    <a:lnTo>
                      <a:pt x="3096" y="474"/>
                    </a:lnTo>
                    <a:lnTo>
                      <a:pt x="3096" y="468"/>
                    </a:lnTo>
                    <a:lnTo>
                      <a:pt x="3096" y="468"/>
                    </a:lnTo>
                    <a:lnTo>
                      <a:pt x="3096" y="468"/>
                    </a:lnTo>
                    <a:lnTo>
                      <a:pt x="3102" y="468"/>
                    </a:lnTo>
                    <a:lnTo>
                      <a:pt x="3102" y="468"/>
                    </a:lnTo>
                    <a:lnTo>
                      <a:pt x="3102" y="462"/>
                    </a:lnTo>
                    <a:lnTo>
                      <a:pt x="3102" y="462"/>
                    </a:lnTo>
                    <a:lnTo>
                      <a:pt x="3102" y="462"/>
                    </a:lnTo>
                    <a:lnTo>
                      <a:pt x="3102" y="462"/>
                    </a:lnTo>
                    <a:lnTo>
                      <a:pt x="3108" y="462"/>
                    </a:lnTo>
                    <a:lnTo>
                      <a:pt x="3108" y="456"/>
                    </a:lnTo>
                    <a:lnTo>
                      <a:pt x="3108" y="456"/>
                    </a:lnTo>
                    <a:lnTo>
                      <a:pt x="3108" y="456"/>
                    </a:lnTo>
                    <a:lnTo>
                      <a:pt x="3108" y="456"/>
                    </a:lnTo>
                    <a:lnTo>
                      <a:pt x="3108" y="456"/>
                    </a:lnTo>
                    <a:lnTo>
                      <a:pt x="3114" y="450"/>
                    </a:lnTo>
                    <a:lnTo>
                      <a:pt x="3114" y="450"/>
                    </a:lnTo>
                    <a:lnTo>
                      <a:pt x="3114" y="450"/>
                    </a:lnTo>
                    <a:lnTo>
                      <a:pt x="3114" y="444"/>
                    </a:lnTo>
                    <a:lnTo>
                      <a:pt x="3114" y="444"/>
                    </a:lnTo>
                    <a:lnTo>
                      <a:pt x="3114" y="444"/>
                    </a:lnTo>
                    <a:lnTo>
                      <a:pt x="3114" y="444"/>
                    </a:lnTo>
                    <a:lnTo>
                      <a:pt x="3120" y="438"/>
                    </a:lnTo>
                    <a:lnTo>
                      <a:pt x="3120" y="438"/>
                    </a:lnTo>
                    <a:lnTo>
                      <a:pt x="3120" y="438"/>
                    </a:lnTo>
                    <a:lnTo>
                      <a:pt x="3120" y="438"/>
                    </a:lnTo>
                    <a:lnTo>
                      <a:pt x="3120" y="432"/>
                    </a:lnTo>
                    <a:lnTo>
                      <a:pt x="3120" y="432"/>
                    </a:lnTo>
                    <a:lnTo>
                      <a:pt x="3126" y="432"/>
                    </a:lnTo>
                    <a:lnTo>
                      <a:pt x="3126" y="426"/>
                    </a:lnTo>
                    <a:lnTo>
                      <a:pt x="3126" y="426"/>
                    </a:lnTo>
                    <a:lnTo>
                      <a:pt x="3126" y="426"/>
                    </a:lnTo>
                    <a:lnTo>
                      <a:pt x="3126" y="426"/>
                    </a:lnTo>
                    <a:lnTo>
                      <a:pt x="3126" y="420"/>
                    </a:lnTo>
                    <a:lnTo>
                      <a:pt x="3132" y="420"/>
                    </a:lnTo>
                    <a:lnTo>
                      <a:pt x="3132" y="420"/>
                    </a:lnTo>
                    <a:lnTo>
                      <a:pt x="3132" y="414"/>
                    </a:lnTo>
                    <a:lnTo>
                      <a:pt x="3132" y="414"/>
                    </a:lnTo>
                    <a:lnTo>
                      <a:pt x="3132" y="414"/>
                    </a:lnTo>
                    <a:lnTo>
                      <a:pt x="3132" y="408"/>
                    </a:lnTo>
                    <a:lnTo>
                      <a:pt x="3132" y="408"/>
                    </a:lnTo>
                    <a:lnTo>
                      <a:pt x="3138" y="408"/>
                    </a:lnTo>
                    <a:lnTo>
                      <a:pt x="3138" y="402"/>
                    </a:lnTo>
                    <a:lnTo>
                      <a:pt x="3138" y="402"/>
                    </a:lnTo>
                    <a:lnTo>
                      <a:pt x="3138" y="402"/>
                    </a:lnTo>
                    <a:lnTo>
                      <a:pt x="3138" y="396"/>
                    </a:lnTo>
                    <a:lnTo>
                      <a:pt x="3138" y="396"/>
                    </a:lnTo>
                    <a:lnTo>
                      <a:pt x="3144" y="396"/>
                    </a:lnTo>
                    <a:lnTo>
                      <a:pt x="3144" y="390"/>
                    </a:lnTo>
                    <a:lnTo>
                      <a:pt x="3144" y="390"/>
                    </a:lnTo>
                    <a:lnTo>
                      <a:pt x="3144" y="384"/>
                    </a:lnTo>
                    <a:lnTo>
                      <a:pt x="3144" y="384"/>
                    </a:lnTo>
                    <a:lnTo>
                      <a:pt x="3144" y="384"/>
                    </a:lnTo>
                    <a:lnTo>
                      <a:pt x="3144" y="378"/>
                    </a:lnTo>
                    <a:lnTo>
                      <a:pt x="3150" y="378"/>
                    </a:lnTo>
                    <a:lnTo>
                      <a:pt x="3150" y="378"/>
                    </a:lnTo>
                    <a:lnTo>
                      <a:pt x="3150" y="372"/>
                    </a:lnTo>
                    <a:lnTo>
                      <a:pt x="3150" y="372"/>
                    </a:lnTo>
                    <a:lnTo>
                      <a:pt x="3150" y="366"/>
                    </a:lnTo>
                    <a:lnTo>
                      <a:pt x="3150" y="366"/>
                    </a:lnTo>
                    <a:lnTo>
                      <a:pt x="3150" y="366"/>
                    </a:lnTo>
                    <a:lnTo>
                      <a:pt x="3156" y="360"/>
                    </a:lnTo>
                    <a:lnTo>
                      <a:pt x="3156" y="360"/>
                    </a:lnTo>
                    <a:lnTo>
                      <a:pt x="3156" y="354"/>
                    </a:lnTo>
                    <a:lnTo>
                      <a:pt x="3156" y="354"/>
                    </a:lnTo>
                    <a:lnTo>
                      <a:pt x="3156" y="348"/>
                    </a:lnTo>
                    <a:lnTo>
                      <a:pt x="3156" y="348"/>
                    </a:lnTo>
                    <a:lnTo>
                      <a:pt x="3162" y="348"/>
                    </a:lnTo>
                    <a:lnTo>
                      <a:pt x="3162" y="342"/>
                    </a:lnTo>
                    <a:lnTo>
                      <a:pt x="3162" y="342"/>
                    </a:lnTo>
                    <a:lnTo>
                      <a:pt x="3162" y="336"/>
                    </a:lnTo>
                    <a:lnTo>
                      <a:pt x="3162" y="336"/>
                    </a:lnTo>
                    <a:lnTo>
                      <a:pt x="3162" y="330"/>
                    </a:lnTo>
                    <a:lnTo>
                      <a:pt x="3168" y="330"/>
                    </a:lnTo>
                    <a:lnTo>
                      <a:pt x="3168" y="324"/>
                    </a:lnTo>
                    <a:lnTo>
                      <a:pt x="3168" y="324"/>
                    </a:lnTo>
                    <a:lnTo>
                      <a:pt x="3168" y="318"/>
                    </a:lnTo>
                    <a:lnTo>
                      <a:pt x="3168" y="318"/>
                    </a:lnTo>
                    <a:lnTo>
                      <a:pt x="3168" y="318"/>
                    </a:lnTo>
                    <a:lnTo>
                      <a:pt x="3168" y="312"/>
                    </a:lnTo>
                    <a:lnTo>
                      <a:pt x="3174" y="306"/>
                    </a:lnTo>
                    <a:lnTo>
                      <a:pt x="3174" y="306"/>
                    </a:lnTo>
                    <a:lnTo>
                      <a:pt x="3174" y="300"/>
                    </a:lnTo>
                    <a:lnTo>
                      <a:pt x="3174" y="300"/>
                    </a:lnTo>
                    <a:lnTo>
                      <a:pt x="3174" y="294"/>
                    </a:lnTo>
                    <a:lnTo>
                      <a:pt x="3174" y="294"/>
                    </a:lnTo>
                    <a:lnTo>
                      <a:pt x="3180" y="294"/>
                    </a:lnTo>
                    <a:lnTo>
                      <a:pt x="3180" y="288"/>
                    </a:lnTo>
                    <a:lnTo>
                      <a:pt x="3180" y="282"/>
                    </a:lnTo>
                    <a:lnTo>
                      <a:pt x="3180" y="282"/>
                    </a:lnTo>
                    <a:lnTo>
                      <a:pt x="3180" y="276"/>
                    </a:lnTo>
                    <a:lnTo>
                      <a:pt x="3180" y="276"/>
                    </a:lnTo>
                    <a:lnTo>
                      <a:pt x="3186" y="270"/>
                    </a:lnTo>
                    <a:lnTo>
                      <a:pt x="3186" y="264"/>
                    </a:lnTo>
                    <a:lnTo>
                      <a:pt x="3186" y="264"/>
                    </a:lnTo>
                    <a:lnTo>
                      <a:pt x="3186" y="258"/>
                    </a:lnTo>
                    <a:lnTo>
                      <a:pt x="3186" y="258"/>
                    </a:lnTo>
                    <a:lnTo>
                      <a:pt x="3186" y="252"/>
                    </a:lnTo>
                    <a:lnTo>
                      <a:pt x="3192" y="252"/>
                    </a:lnTo>
                    <a:lnTo>
                      <a:pt x="3192" y="252"/>
                    </a:lnTo>
                    <a:lnTo>
                      <a:pt x="3192" y="246"/>
                    </a:lnTo>
                    <a:lnTo>
                      <a:pt x="3192" y="240"/>
                    </a:lnTo>
                    <a:lnTo>
                      <a:pt x="3192" y="240"/>
                    </a:lnTo>
                    <a:lnTo>
                      <a:pt x="3192" y="234"/>
                    </a:lnTo>
                    <a:lnTo>
                      <a:pt x="3192" y="234"/>
                    </a:lnTo>
                    <a:lnTo>
                      <a:pt x="3198" y="228"/>
                    </a:lnTo>
                    <a:lnTo>
                      <a:pt x="3198" y="222"/>
                    </a:lnTo>
                    <a:lnTo>
                      <a:pt x="3198" y="222"/>
                    </a:lnTo>
                    <a:lnTo>
                      <a:pt x="3198" y="216"/>
                    </a:lnTo>
                    <a:lnTo>
                      <a:pt x="3198" y="216"/>
                    </a:lnTo>
                    <a:lnTo>
                      <a:pt x="3198" y="210"/>
                    </a:lnTo>
                    <a:lnTo>
                      <a:pt x="3204" y="204"/>
                    </a:lnTo>
                    <a:lnTo>
                      <a:pt x="3204" y="204"/>
                    </a:lnTo>
                    <a:lnTo>
                      <a:pt x="3204" y="198"/>
                    </a:lnTo>
                    <a:lnTo>
                      <a:pt x="3204" y="192"/>
                    </a:lnTo>
                    <a:lnTo>
                      <a:pt x="3204" y="192"/>
                    </a:lnTo>
                    <a:lnTo>
                      <a:pt x="3204" y="186"/>
                    </a:lnTo>
                    <a:lnTo>
                      <a:pt x="3204" y="186"/>
                    </a:lnTo>
                    <a:lnTo>
                      <a:pt x="3210" y="174"/>
                    </a:lnTo>
                    <a:lnTo>
                      <a:pt x="3210" y="174"/>
                    </a:lnTo>
                    <a:lnTo>
                      <a:pt x="3210" y="168"/>
                    </a:lnTo>
                    <a:lnTo>
                      <a:pt x="3210" y="162"/>
                    </a:lnTo>
                    <a:lnTo>
                      <a:pt x="3210" y="162"/>
                    </a:lnTo>
                    <a:lnTo>
                      <a:pt x="3210" y="156"/>
                    </a:lnTo>
                    <a:lnTo>
                      <a:pt x="3210" y="156"/>
                    </a:lnTo>
                    <a:lnTo>
                      <a:pt x="3216" y="150"/>
                    </a:lnTo>
                    <a:lnTo>
                      <a:pt x="3216" y="144"/>
                    </a:lnTo>
                    <a:lnTo>
                      <a:pt x="3216" y="144"/>
                    </a:lnTo>
                    <a:lnTo>
                      <a:pt x="3216" y="138"/>
                    </a:lnTo>
                    <a:lnTo>
                      <a:pt x="3216" y="132"/>
                    </a:lnTo>
                    <a:lnTo>
                      <a:pt x="3216" y="132"/>
                    </a:lnTo>
                    <a:lnTo>
                      <a:pt x="3222" y="126"/>
                    </a:lnTo>
                    <a:lnTo>
                      <a:pt x="3222" y="126"/>
                    </a:lnTo>
                    <a:lnTo>
                      <a:pt x="3222" y="120"/>
                    </a:lnTo>
                    <a:lnTo>
                      <a:pt x="3222" y="114"/>
                    </a:lnTo>
                    <a:lnTo>
                      <a:pt x="3222" y="108"/>
                    </a:lnTo>
                    <a:lnTo>
                      <a:pt x="3222" y="102"/>
                    </a:lnTo>
                    <a:lnTo>
                      <a:pt x="3228" y="102"/>
                    </a:lnTo>
                    <a:lnTo>
                      <a:pt x="3228" y="96"/>
                    </a:lnTo>
                    <a:lnTo>
                      <a:pt x="3228" y="90"/>
                    </a:lnTo>
                    <a:lnTo>
                      <a:pt x="3228" y="90"/>
                    </a:lnTo>
                    <a:lnTo>
                      <a:pt x="3228" y="84"/>
                    </a:lnTo>
                    <a:lnTo>
                      <a:pt x="3228" y="78"/>
                    </a:lnTo>
                    <a:lnTo>
                      <a:pt x="3234" y="78"/>
                    </a:lnTo>
                    <a:lnTo>
                      <a:pt x="3234" y="72"/>
                    </a:lnTo>
                    <a:lnTo>
                      <a:pt x="3234" y="66"/>
                    </a:lnTo>
                    <a:lnTo>
                      <a:pt x="3234" y="66"/>
                    </a:lnTo>
                    <a:lnTo>
                      <a:pt x="3234" y="60"/>
                    </a:lnTo>
                    <a:lnTo>
                      <a:pt x="3234" y="54"/>
                    </a:lnTo>
                    <a:lnTo>
                      <a:pt x="3234" y="48"/>
                    </a:lnTo>
                    <a:lnTo>
                      <a:pt x="3240" y="42"/>
                    </a:lnTo>
                    <a:lnTo>
                      <a:pt x="3240" y="48"/>
                    </a:lnTo>
                    <a:lnTo>
                      <a:pt x="3240" y="54"/>
                    </a:lnTo>
                    <a:lnTo>
                      <a:pt x="3240" y="54"/>
                    </a:lnTo>
                    <a:lnTo>
                      <a:pt x="3240" y="60"/>
                    </a:lnTo>
                    <a:lnTo>
                      <a:pt x="3240" y="66"/>
                    </a:lnTo>
                    <a:lnTo>
                      <a:pt x="3240" y="72"/>
                    </a:lnTo>
                    <a:lnTo>
                      <a:pt x="3246" y="72"/>
                    </a:lnTo>
                    <a:lnTo>
                      <a:pt x="3246" y="78"/>
                    </a:lnTo>
                    <a:lnTo>
                      <a:pt x="3246" y="84"/>
                    </a:lnTo>
                    <a:lnTo>
                      <a:pt x="3246" y="90"/>
                    </a:lnTo>
                    <a:lnTo>
                      <a:pt x="3246" y="90"/>
                    </a:lnTo>
                    <a:lnTo>
                      <a:pt x="3246" y="96"/>
                    </a:lnTo>
                    <a:lnTo>
                      <a:pt x="3252" y="102"/>
                    </a:lnTo>
                    <a:lnTo>
                      <a:pt x="3252" y="102"/>
                    </a:lnTo>
                    <a:lnTo>
                      <a:pt x="3252" y="108"/>
                    </a:lnTo>
                    <a:lnTo>
                      <a:pt x="3252" y="114"/>
                    </a:lnTo>
                    <a:lnTo>
                      <a:pt x="3252" y="114"/>
                    </a:lnTo>
                    <a:lnTo>
                      <a:pt x="3252" y="120"/>
                    </a:lnTo>
                    <a:lnTo>
                      <a:pt x="3258" y="126"/>
                    </a:lnTo>
                    <a:lnTo>
                      <a:pt x="3258" y="132"/>
                    </a:lnTo>
                    <a:lnTo>
                      <a:pt x="3258" y="132"/>
                    </a:lnTo>
                    <a:lnTo>
                      <a:pt x="3258" y="138"/>
                    </a:lnTo>
                    <a:lnTo>
                      <a:pt x="3258" y="144"/>
                    </a:lnTo>
                    <a:lnTo>
                      <a:pt x="3258" y="144"/>
                    </a:lnTo>
                    <a:lnTo>
                      <a:pt x="3258" y="150"/>
                    </a:lnTo>
                    <a:lnTo>
                      <a:pt x="3264" y="156"/>
                    </a:lnTo>
                    <a:lnTo>
                      <a:pt x="3264" y="156"/>
                    </a:lnTo>
                    <a:lnTo>
                      <a:pt x="3264" y="162"/>
                    </a:lnTo>
                    <a:lnTo>
                      <a:pt x="3264" y="168"/>
                    </a:lnTo>
                    <a:lnTo>
                      <a:pt x="3264" y="168"/>
                    </a:lnTo>
                    <a:lnTo>
                      <a:pt x="3264" y="174"/>
                    </a:lnTo>
                    <a:lnTo>
                      <a:pt x="3270" y="180"/>
                    </a:lnTo>
                    <a:lnTo>
                      <a:pt x="3270" y="186"/>
                    </a:lnTo>
                    <a:lnTo>
                      <a:pt x="3270" y="186"/>
                    </a:lnTo>
                    <a:lnTo>
                      <a:pt x="3270" y="192"/>
                    </a:lnTo>
                    <a:lnTo>
                      <a:pt x="3270" y="192"/>
                    </a:lnTo>
                    <a:lnTo>
                      <a:pt x="3270" y="198"/>
                    </a:lnTo>
                    <a:lnTo>
                      <a:pt x="3270" y="198"/>
                    </a:lnTo>
                    <a:lnTo>
                      <a:pt x="3276" y="204"/>
                    </a:lnTo>
                    <a:lnTo>
                      <a:pt x="3276" y="210"/>
                    </a:lnTo>
                    <a:lnTo>
                      <a:pt x="3276" y="210"/>
                    </a:lnTo>
                    <a:lnTo>
                      <a:pt x="3276" y="216"/>
                    </a:lnTo>
                    <a:lnTo>
                      <a:pt x="3276" y="216"/>
                    </a:lnTo>
                    <a:lnTo>
                      <a:pt x="3276" y="222"/>
                    </a:lnTo>
                    <a:lnTo>
                      <a:pt x="3282" y="228"/>
                    </a:lnTo>
                    <a:lnTo>
                      <a:pt x="3282" y="228"/>
                    </a:lnTo>
                    <a:lnTo>
                      <a:pt x="3282" y="234"/>
                    </a:lnTo>
                    <a:lnTo>
                      <a:pt x="3282" y="240"/>
                    </a:lnTo>
                    <a:lnTo>
                      <a:pt x="3282" y="240"/>
                    </a:lnTo>
                    <a:lnTo>
                      <a:pt x="3282" y="246"/>
                    </a:lnTo>
                    <a:lnTo>
                      <a:pt x="3288" y="246"/>
                    </a:lnTo>
                    <a:lnTo>
                      <a:pt x="3288" y="252"/>
                    </a:lnTo>
                    <a:lnTo>
                      <a:pt x="3288" y="252"/>
                    </a:lnTo>
                    <a:lnTo>
                      <a:pt x="3288" y="258"/>
                    </a:lnTo>
                    <a:lnTo>
                      <a:pt x="3288" y="264"/>
                    </a:lnTo>
                    <a:lnTo>
                      <a:pt x="3288" y="264"/>
                    </a:lnTo>
                    <a:lnTo>
                      <a:pt x="3288" y="270"/>
                    </a:lnTo>
                    <a:lnTo>
                      <a:pt x="3294" y="270"/>
                    </a:lnTo>
                    <a:lnTo>
                      <a:pt x="3294" y="276"/>
                    </a:lnTo>
                    <a:lnTo>
                      <a:pt x="3294" y="276"/>
                    </a:lnTo>
                    <a:lnTo>
                      <a:pt x="3294" y="282"/>
                    </a:lnTo>
                    <a:lnTo>
                      <a:pt x="3294" y="282"/>
                    </a:lnTo>
                    <a:lnTo>
                      <a:pt x="3294" y="288"/>
                    </a:lnTo>
                    <a:lnTo>
                      <a:pt x="3300" y="288"/>
                    </a:lnTo>
                    <a:lnTo>
                      <a:pt x="3300" y="294"/>
                    </a:lnTo>
                    <a:lnTo>
                      <a:pt x="3300" y="294"/>
                    </a:lnTo>
                    <a:lnTo>
                      <a:pt x="3300" y="300"/>
                    </a:lnTo>
                    <a:lnTo>
                      <a:pt x="3300" y="300"/>
                    </a:lnTo>
                    <a:lnTo>
                      <a:pt x="3300" y="306"/>
                    </a:lnTo>
                    <a:lnTo>
                      <a:pt x="3300" y="306"/>
                    </a:lnTo>
                    <a:lnTo>
                      <a:pt x="3306" y="312"/>
                    </a:lnTo>
                    <a:lnTo>
                      <a:pt x="3306" y="312"/>
                    </a:lnTo>
                    <a:lnTo>
                      <a:pt x="3306" y="318"/>
                    </a:lnTo>
                    <a:lnTo>
                      <a:pt x="3306" y="318"/>
                    </a:lnTo>
                    <a:lnTo>
                      <a:pt x="3306" y="324"/>
                    </a:lnTo>
                    <a:lnTo>
                      <a:pt x="3306" y="324"/>
                    </a:lnTo>
                    <a:lnTo>
                      <a:pt x="3312" y="330"/>
                    </a:lnTo>
                    <a:lnTo>
                      <a:pt x="3312" y="330"/>
                    </a:lnTo>
                    <a:lnTo>
                      <a:pt x="3312" y="330"/>
                    </a:lnTo>
                    <a:lnTo>
                      <a:pt x="3312" y="336"/>
                    </a:lnTo>
                    <a:lnTo>
                      <a:pt x="3312" y="336"/>
                    </a:lnTo>
                    <a:lnTo>
                      <a:pt x="3312" y="342"/>
                    </a:lnTo>
                    <a:lnTo>
                      <a:pt x="3312" y="342"/>
                    </a:lnTo>
                    <a:lnTo>
                      <a:pt x="3318" y="348"/>
                    </a:lnTo>
                    <a:lnTo>
                      <a:pt x="3318" y="348"/>
                    </a:lnTo>
                    <a:lnTo>
                      <a:pt x="3318" y="354"/>
                    </a:lnTo>
                    <a:lnTo>
                      <a:pt x="3318" y="354"/>
                    </a:lnTo>
                    <a:lnTo>
                      <a:pt x="3318" y="354"/>
                    </a:lnTo>
                    <a:lnTo>
                      <a:pt x="3318" y="360"/>
                    </a:lnTo>
                    <a:lnTo>
                      <a:pt x="3324" y="360"/>
                    </a:lnTo>
                    <a:lnTo>
                      <a:pt x="3324" y="366"/>
                    </a:lnTo>
                    <a:lnTo>
                      <a:pt x="3324" y="366"/>
                    </a:lnTo>
                    <a:lnTo>
                      <a:pt x="3324" y="372"/>
                    </a:lnTo>
                    <a:lnTo>
                      <a:pt x="3324" y="372"/>
                    </a:lnTo>
                    <a:lnTo>
                      <a:pt x="3324" y="372"/>
                    </a:lnTo>
                    <a:lnTo>
                      <a:pt x="3330" y="378"/>
                    </a:lnTo>
                    <a:lnTo>
                      <a:pt x="3330" y="378"/>
                    </a:lnTo>
                    <a:lnTo>
                      <a:pt x="3330" y="378"/>
                    </a:lnTo>
                    <a:lnTo>
                      <a:pt x="3330" y="384"/>
                    </a:lnTo>
                    <a:lnTo>
                      <a:pt x="3330" y="384"/>
                    </a:lnTo>
                    <a:lnTo>
                      <a:pt x="3330" y="390"/>
                    </a:lnTo>
                    <a:lnTo>
                      <a:pt x="3330" y="390"/>
                    </a:lnTo>
                    <a:lnTo>
                      <a:pt x="3336" y="396"/>
                    </a:lnTo>
                    <a:lnTo>
                      <a:pt x="3336" y="396"/>
                    </a:lnTo>
                    <a:lnTo>
                      <a:pt x="3336" y="396"/>
                    </a:lnTo>
                    <a:lnTo>
                      <a:pt x="3336" y="402"/>
                    </a:lnTo>
                    <a:lnTo>
                      <a:pt x="3336" y="402"/>
                    </a:lnTo>
                    <a:lnTo>
                      <a:pt x="3336" y="402"/>
                    </a:lnTo>
                    <a:lnTo>
                      <a:pt x="3342" y="408"/>
                    </a:lnTo>
                    <a:lnTo>
                      <a:pt x="3342" y="408"/>
                    </a:lnTo>
                    <a:lnTo>
                      <a:pt x="3342" y="408"/>
                    </a:lnTo>
                    <a:lnTo>
                      <a:pt x="3342" y="414"/>
                    </a:lnTo>
                    <a:lnTo>
                      <a:pt x="3342" y="414"/>
                    </a:lnTo>
                    <a:lnTo>
                      <a:pt x="3342" y="414"/>
                    </a:lnTo>
                    <a:lnTo>
                      <a:pt x="3348" y="420"/>
                    </a:lnTo>
                    <a:lnTo>
                      <a:pt x="3348" y="420"/>
                    </a:lnTo>
                    <a:lnTo>
                      <a:pt x="3348" y="420"/>
                    </a:lnTo>
                    <a:lnTo>
                      <a:pt x="3348" y="420"/>
                    </a:lnTo>
                    <a:lnTo>
                      <a:pt x="3348" y="426"/>
                    </a:lnTo>
                    <a:lnTo>
                      <a:pt x="3348" y="426"/>
                    </a:lnTo>
                    <a:lnTo>
                      <a:pt x="3348" y="426"/>
                    </a:lnTo>
                    <a:lnTo>
                      <a:pt x="3354" y="432"/>
                    </a:lnTo>
                    <a:lnTo>
                      <a:pt x="3354" y="432"/>
                    </a:lnTo>
                    <a:lnTo>
                      <a:pt x="3354" y="432"/>
                    </a:lnTo>
                    <a:lnTo>
                      <a:pt x="3354" y="438"/>
                    </a:lnTo>
                    <a:lnTo>
                      <a:pt x="3354" y="438"/>
                    </a:lnTo>
                    <a:lnTo>
                      <a:pt x="3354" y="438"/>
                    </a:lnTo>
                    <a:lnTo>
                      <a:pt x="3360" y="438"/>
                    </a:lnTo>
                    <a:lnTo>
                      <a:pt x="3360" y="444"/>
                    </a:lnTo>
                    <a:lnTo>
                      <a:pt x="3360" y="444"/>
                    </a:lnTo>
                    <a:lnTo>
                      <a:pt x="3360" y="444"/>
                    </a:lnTo>
                    <a:lnTo>
                      <a:pt x="3360" y="444"/>
                    </a:lnTo>
                    <a:lnTo>
                      <a:pt x="3360" y="450"/>
                    </a:lnTo>
                    <a:lnTo>
                      <a:pt x="3360" y="450"/>
                    </a:lnTo>
                    <a:lnTo>
                      <a:pt x="3366" y="450"/>
                    </a:lnTo>
                    <a:lnTo>
                      <a:pt x="3366" y="450"/>
                    </a:lnTo>
                    <a:lnTo>
                      <a:pt x="3366" y="456"/>
                    </a:lnTo>
                    <a:lnTo>
                      <a:pt x="3366" y="456"/>
                    </a:lnTo>
                    <a:lnTo>
                      <a:pt x="3366" y="456"/>
                    </a:lnTo>
                    <a:lnTo>
                      <a:pt x="3366" y="456"/>
                    </a:lnTo>
                    <a:lnTo>
                      <a:pt x="3372" y="456"/>
                    </a:lnTo>
                    <a:lnTo>
                      <a:pt x="3372" y="462"/>
                    </a:lnTo>
                    <a:lnTo>
                      <a:pt x="3372" y="462"/>
                    </a:lnTo>
                    <a:lnTo>
                      <a:pt x="3372" y="462"/>
                    </a:lnTo>
                    <a:lnTo>
                      <a:pt x="3372" y="462"/>
                    </a:lnTo>
                    <a:lnTo>
                      <a:pt x="3372" y="462"/>
                    </a:lnTo>
                    <a:lnTo>
                      <a:pt x="3372" y="468"/>
                    </a:lnTo>
                    <a:lnTo>
                      <a:pt x="3378" y="468"/>
                    </a:lnTo>
                    <a:lnTo>
                      <a:pt x="3378" y="468"/>
                    </a:lnTo>
                    <a:lnTo>
                      <a:pt x="3378" y="468"/>
                    </a:lnTo>
                    <a:lnTo>
                      <a:pt x="3378" y="468"/>
                    </a:lnTo>
                    <a:lnTo>
                      <a:pt x="3378" y="474"/>
                    </a:lnTo>
                    <a:lnTo>
                      <a:pt x="3378" y="474"/>
                    </a:lnTo>
                    <a:lnTo>
                      <a:pt x="3384" y="474"/>
                    </a:lnTo>
                    <a:lnTo>
                      <a:pt x="3384" y="474"/>
                    </a:lnTo>
                    <a:lnTo>
                      <a:pt x="3384" y="474"/>
                    </a:lnTo>
                    <a:lnTo>
                      <a:pt x="3384" y="474"/>
                    </a:lnTo>
                    <a:lnTo>
                      <a:pt x="3384" y="480"/>
                    </a:lnTo>
                    <a:lnTo>
                      <a:pt x="3384" y="480"/>
                    </a:lnTo>
                    <a:lnTo>
                      <a:pt x="3390" y="480"/>
                    </a:lnTo>
                    <a:lnTo>
                      <a:pt x="3390" y="480"/>
                    </a:lnTo>
                    <a:lnTo>
                      <a:pt x="3390" y="480"/>
                    </a:lnTo>
                    <a:lnTo>
                      <a:pt x="3390" y="480"/>
                    </a:lnTo>
                    <a:lnTo>
                      <a:pt x="3390" y="480"/>
                    </a:lnTo>
                    <a:lnTo>
                      <a:pt x="3390" y="486"/>
                    </a:lnTo>
                    <a:lnTo>
                      <a:pt x="3390" y="486"/>
                    </a:lnTo>
                    <a:lnTo>
                      <a:pt x="3396" y="486"/>
                    </a:lnTo>
                    <a:lnTo>
                      <a:pt x="3396" y="486"/>
                    </a:lnTo>
                    <a:lnTo>
                      <a:pt x="3396" y="486"/>
                    </a:lnTo>
                    <a:lnTo>
                      <a:pt x="3396" y="486"/>
                    </a:lnTo>
                    <a:lnTo>
                      <a:pt x="3396" y="486"/>
                    </a:lnTo>
                    <a:lnTo>
                      <a:pt x="3396" y="486"/>
                    </a:lnTo>
                    <a:lnTo>
                      <a:pt x="3402" y="486"/>
                    </a:lnTo>
                    <a:lnTo>
                      <a:pt x="3402" y="486"/>
                    </a:lnTo>
                    <a:lnTo>
                      <a:pt x="3402" y="492"/>
                    </a:lnTo>
                    <a:lnTo>
                      <a:pt x="3402" y="492"/>
                    </a:lnTo>
                    <a:lnTo>
                      <a:pt x="3402" y="492"/>
                    </a:lnTo>
                    <a:lnTo>
                      <a:pt x="3402" y="492"/>
                    </a:lnTo>
                    <a:lnTo>
                      <a:pt x="3402" y="492"/>
                    </a:lnTo>
                    <a:lnTo>
                      <a:pt x="3408" y="492"/>
                    </a:lnTo>
                    <a:lnTo>
                      <a:pt x="3408" y="492"/>
                    </a:lnTo>
                    <a:lnTo>
                      <a:pt x="3408" y="492"/>
                    </a:lnTo>
                    <a:lnTo>
                      <a:pt x="3408" y="492"/>
                    </a:lnTo>
                    <a:lnTo>
                      <a:pt x="3408" y="492"/>
                    </a:lnTo>
                    <a:lnTo>
                      <a:pt x="3408" y="492"/>
                    </a:lnTo>
                    <a:lnTo>
                      <a:pt x="3414" y="492"/>
                    </a:lnTo>
                    <a:lnTo>
                      <a:pt x="3414" y="492"/>
                    </a:lnTo>
                    <a:lnTo>
                      <a:pt x="3414" y="492"/>
                    </a:lnTo>
                    <a:lnTo>
                      <a:pt x="3414" y="492"/>
                    </a:lnTo>
                    <a:lnTo>
                      <a:pt x="3414" y="492"/>
                    </a:lnTo>
                    <a:lnTo>
                      <a:pt x="3414" y="492"/>
                    </a:lnTo>
                    <a:lnTo>
                      <a:pt x="3420" y="492"/>
                    </a:lnTo>
                    <a:lnTo>
                      <a:pt x="3420" y="492"/>
                    </a:lnTo>
                    <a:lnTo>
                      <a:pt x="3420" y="492"/>
                    </a:lnTo>
                    <a:lnTo>
                      <a:pt x="3420" y="492"/>
                    </a:lnTo>
                    <a:lnTo>
                      <a:pt x="3420" y="492"/>
                    </a:lnTo>
                    <a:lnTo>
                      <a:pt x="3420" y="492"/>
                    </a:lnTo>
                    <a:lnTo>
                      <a:pt x="3420" y="492"/>
                    </a:lnTo>
                    <a:lnTo>
                      <a:pt x="3426" y="492"/>
                    </a:lnTo>
                    <a:lnTo>
                      <a:pt x="3426" y="492"/>
                    </a:lnTo>
                    <a:lnTo>
                      <a:pt x="3426" y="492"/>
                    </a:lnTo>
                    <a:lnTo>
                      <a:pt x="3426" y="492"/>
                    </a:lnTo>
                    <a:lnTo>
                      <a:pt x="3426" y="492"/>
                    </a:lnTo>
                    <a:lnTo>
                      <a:pt x="3426" y="492"/>
                    </a:lnTo>
                    <a:lnTo>
                      <a:pt x="3432" y="492"/>
                    </a:lnTo>
                    <a:lnTo>
                      <a:pt x="3432" y="492"/>
                    </a:lnTo>
                    <a:lnTo>
                      <a:pt x="3432" y="492"/>
                    </a:lnTo>
                    <a:lnTo>
                      <a:pt x="3432" y="492"/>
                    </a:lnTo>
                    <a:lnTo>
                      <a:pt x="3432" y="492"/>
                    </a:lnTo>
                    <a:lnTo>
                      <a:pt x="3432" y="492"/>
                    </a:lnTo>
                    <a:lnTo>
                      <a:pt x="3432" y="492"/>
                    </a:lnTo>
                    <a:lnTo>
                      <a:pt x="3438" y="492"/>
                    </a:lnTo>
                    <a:lnTo>
                      <a:pt x="3438" y="492"/>
                    </a:lnTo>
                    <a:lnTo>
                      <a:pt x="3438" y="492"/>
                    </a:lnTo>
                    <a:lnTo>
                      <a:pt x="3438" y="492"/>
                    </a:lnTo>
                    <a:lnTo>
                      <a:pt x="3438" y="492"/>
                    </a:lnTo>
                    <a:lnTo>
                      <a:pt x="3438" y="492"/>
                    </a:lnTo>
                    <a:lnTo>
                      <a:pt x="3444" y="492"/>
                    </a:lnTo>
                    <a:lnTo>
                      <a:pt x="3444" y="486"/>
                    </a:lnTo>
                    <a:lnTo>
                      <a:pt x="3444" y="486"/>
                    </a:lnTo>
                    <a:lnTo>
                      <a:pt x="3444" y="486"/>
                    </a:lnTo>
                    <a:lnTo>
                      <a:pt x="3444" y="486"/>
                    </a:lnTo>
                    <a:lnTo>
                      <a:pt x="3444" y="486"/>
                    </a:lnTo>
                    <a:lnTo>
                      <a:pt x="3444" y="486"/>
                    </a:lnTo>
                    <a:lnTo>
                      <a:pt x="3450" y="486"/>
                    </a:lnTo>
                    <a:lnTo>
                      <a:pt x="3450" y="486"/>
                    </a:lnTo>
                    <a:lnTo>
                      <a:pt x="3450" y="486"/>
                    </a:lnTo>
                    <a:lnTo>
                      <a:pt x="3450" y="480"/>
                    </a:lnTo>
                    <a:lnTo>
                      <a:pt x="3450" y="480"/>
                    </a:lnTo>
                    <a:lnTo>
                      <a:pt x="3450" y="480"/>
                    </a:lnTo>
                    <a:lnTo>
                      <a:pt x="3456" y="480"/>
                    </a:lnTo>
                    <a:lnTo>
                      <a:pt x="3456" y="480"/>
                    </a:lnTo>
                    <a:lnTo>
                      <a:pt x="3456" y="480"/>
                    </a:lnTo>
                    <a:lnTo>
                      <a:pt x="3456" y="480"/>
                    </a:lnTo>
                    <a:lnTo>
                      <a:pt x="3456" y="480"/>
                    </a:lnTo>
                    <a:lnTo>
                      <a:pt x="3456" y="474"/>
                    </a:lnTo>
                    <a:lnTo>
                      <a:pt x="3462" y="474"/>
                    </a:lnTo>
                    <a:lnTo>
                      <a:pt x="3462" y="474"/>
                    </a:lnTo>
                    <a:lnTo>
                      <a:pt x="3462" y="474"/>
                    </a:lnTo>
                    <a:lnTo>
                      <a:pt x="3462" y="474"/>
                    </a:lnTo>
                    <a:lnTo>
                      <a:pt x="3462" y="474"/>
                    </a:lnTo>
                    <a:lnTo>
                      <a:pt x="3462" y="468"/>
                    </a:lnTo>
                    <a:lnTo>
                      <a:pt x="3468" y="468"/>
                    </a:lnTo>
                    <a:lnTo>
                      <a:pt x="3468" y="468"/>
                    </a:lnTo>
                    <a:lnTo>
                      <a:pt x="3468" y="468"/>
                    </a:lnTo>
                    <a:lnTo>
                      <a:pt x="3468" y="468"/>
                    </a:lnTo>
                    <a:lnTo>
                      <a:pt x="3468" y="462"/>
                    </a:lnTo>
                    <a:lnTo>
                      <a:pt x="3468" y="462"/>
                    </a:lnTo>
                    <a:lnTo>
                      <a:pt x="3468" y="462"/>
                    </a:lnTo>
                    <a:lnTo>
                      <a:pt x="3474" y="462"/>
                    </a:lnTo>
                    <a:lnTo>
                      <a:pt x="3474" y="462"/>
                    </a:lnTo>
                    <a:lnTo>
                      <a:pt x="3474" y="456"/>
                    </a:lnTo>
                    <a:lnTo>
                      <a:pt x="3474" y="456"/>
                    </a:lnTo>
                    <a:lnTo>
                      <a:pt x="3474" y="456"/>
                    </a:lnTo>
                    <a:lnTo>
                      <a:pt x="3474" y="456"/>
                    </a:lnTo>
                    <a:lnTo>
                      <a:pt x="3474" y="456"/>
                    </a:lnTo>
                    <a:lnTo>
                      <a:pt x="3480" y="450"/>
                    </a:lnTo>
                    <a:lnTo>
                      <a:pt x="3480" y="450"/>
                    </a:lnTo>
                    <a:lnTo>
                      <a:pt x="3480" y="450"/>
                    </a:lnTo>
                    <a:lnTo>
                      <a:pt x="3480" y="450"/>
                    </a:lnTo>
                    <a:lnTo>
                      <a:pt x="3480" y="444"/>
                    </a:lnTo>
                    <a:lnTo>
                      <a:pt x="3480" y="444"/>
                    </a:lnTo>
                    <a:lnTo>
                      <a:pt x="3486" y="444"/>
                    </a:lnTo>
                    <a:lnTo>
                      <a:pt x="3486" y="438"/>
                    </a:lnTo>
                    <a:lnTo>
                      <a:pt x="3486" y="438"/>
                    </a:lnTo>
                    <a:lnTo>
                      <a:pt x="3486" y="438"/>
                    </a:lnTo>
                    <a:lnTo>
                      <a:pt x="3486" y="438"/>
                    </a:lnTo>
                    <a:lnTo>
                      <a:pt x="3486" y="432"/>
                    </a:lnTo>
                    <a:lnTo>
                      <a:pt x="3492" y="432"/>
                    </a:lnTo>
                    <a:lnTo>
                      <a:pt x="3492" y="432"/>
                    </a:lnTo>
                    <a:lnTo>
                      <a:pt x="3492" y="432"/>
                    </a:lnTo>
                    <a:lnTo>
                      <a:pt x="3492" y="426"/>
                    </a:lnTo>
                    <a:lnTo>
                      <a:pt x="3492" y="426"/>
                    </a:lnTo>
                    <a:lnTo>
                      <a:pt x="3492" y="426"/>
                    </a:lnTo>
                    <a:lnTo>
                      <a:pt x="3492" y="420"/>
                    </a:lnTo>
                    <a:lnTo>
                      <a:pt x="3498" y="420"/>
                    </a:lnTo>
                    <a:lnTo>
                      <a:pt x="3498" y="420"/>
                    </a:lnTo>
                    <a:lnTo>
                      <a:pt x="3498" y="420"/>
                    </a:lnTo>
                    <a:lnTo>
                      <a:pt x="3498" y="414"/>
                    </a:lnTo>
                    <a:lnTo>
                      <a:pt x="3498" y="414"/>
                    </a:lnTo>
                    <a:lnTo>
                      <a:pt x="3498" y="414"/>
                    </a:lnTo>
                    <a:lnTo>
                      <a:pt x="3504" y="408"/>
                    </a:lnTo>
                    <a:lnTo>
                      <a:pt x="3504" y="408"/>
                    </a:lnTo>
                    <a:lnTo>
                      <a:pt x="3504" y="408"/>
                    </a:lnTo>
                    <a:lnTo>
                      <a:pt x="3504" y="402"/>
                    </a:lnTo>
                    <a:lnTo>
                      <a:pt x="3504" y="402"/>
                    </a:lnTo>
                    <a:lnTo>
                      <a:pt x="3504" y="396"/>
                    </a:lnTo>
                    <a:lnTo>
                      <a:pt x="3504" y="396"/>
                    </a:lnTo>
                    <a:lnTo>
                      <a:pt x="3510" y="396"/>
                    </a:lnTo>
                    <a:lnTo>
                      <a:pt x="3510" y="390"/>
                    </a:lnTo>
                    <a:lnTo>
                      <a:pt x="3510" y="390"/>
                    </a:lnTo>
                    <a:lnTo>
                      <a:pt x="3510" y="390"/>
                    </a:lnTo>
                    <a:lnTo>
                      <a:pt x="3510" y="384"/>
                    </a:lnTo>
                    <a:lnTo>
                      <a:pt x="3510" y="384"/>
                    </a:lnTo>
                    <a:lnTo>
                      <a:pt x="3516" y="384"/>
                    </a:lnTo>
                    <a:lnTo>
                      <a:pt x="3516" y="378"/>
                    </a:lnTo>
                    <a:lnTo>
                      <a:pt x="3516" y="378"/>
                    </a:lnTo>
                    <a:lnTo>
                      <a:pt x="3516" y="372"/>
                    </a:lnTo>
                    <a:lnTo>
                      <a:pt x="3516" y="372"/>
                    </a:lnTo>
                    <a:lnTo>
                      <a:pt x="3516" y="366"/>
                    </a:lnTo>
                    <a:lnTo>
                      <a:pt x="3522" y="366"/>
                    </a:lnTo>
                    <a:lnTo>
                      <a:pt x="3522" y="366"/>
                    </a:lnTo>
                    <a:lnTo>
                      <a:pt x="3522" y="360"/>
                    </a:lnTo>
                    <a:lnTo>
                      <a:pt x="3522" y="360"/>
                    </a:lnTo>
                    <a:lnTo>
                      <a:pt x="3522" y="354"/>
                    </a:lnTo>
                    <a:lnTo>
                      <a:pt x="3522" y="354"/>
                    </a:lnTo>
                    <a:lnTo>
                      <a:pt x="3522" y="354"/>
                    </a:lnTo>
                    <a:lnTo>
                      <a:pt x="3528" y="348"/>
                    </a:lnTo>
                    <a:lnTo>
                      <a:pt x="3528" y="348"/>
                    </a:lnTo>
                    <a:lnTo>
                      <a:pt x="3528" y="342"/>
                    </a:lnTo>
                    <a:lnTo>
                      <a:pt x="3528" y="336"/>
                    </a:lnTo>
                    <a:lnTo>
                      <a:pt x="3528" y="336"/>
                    </a:lnTo>
                    <a:lnTo>
                      <a:pt x="3528" y="336"/>
                    </a:lnTo>
                    <a:lnTo>
                      <a:pt x="3534" y="336"/>
                    </a:lnTo>
                    <a:lnTo>
                      <a:pt x="3534" y="330"/>
                    </a:lnTo>
                    <a:lnTo>
                      <a:pt x="3534" y="324"/>
                    </a:lnTo>
                    <a:lnTo>
                      <a:pt x="3534" y="324"/>
                    </a:lnTo>
                    <a:lnTo>
                      <a:pt x="3534" y="324"/>
                    </a:lnTo>
                    <a:lnTo>
                      <a:pt x="3534" y="318"/>
                    </a:lnTo>
                    <a:lnTo>
                      <a:pt x="3534" y="318"/>
                    </a:lnTo>
                    <a:lnTo>
                      <a:pt x="3540" y="312"/>
                    </a:lnTo>
                    <a:lnTo>
                      <a:pt x="3540" y="312"/>
                    </a:lnTo>
                    <a:lnTo>
                      <a:pt x="3540" y="306"/>
                    </a:lnTo>
                    <a:lnTo>
                      <a:pt x="3540" y="306"/>
                    </a:lnTo>
                    <a:lnTo>
                      <a:pt x="3540" y="300"/>
                    </a:lnTo>
                    <a:lnTo>
                      <a:pt x="3546" y="294"/>
                    </a:lnTo>
                    <a:lnTo>
                      <a:pt x="3546" y="294"/>
                    </a:lnTo>
                    <a:lnTo>
                      <a:pt x="3546" y="294"/>
                    </a:lnTo>
                    <a:lnTo>
                      <a:pt x="3546" y="288"/>
                    </a:lnTo>
                    <a:lnTo>
                      <a:pt x="3546" y="288"/>
                    </a:lnTo>
                    <a:lnTo>
                      <a:pt x="3546" y="282"/>
                    </a:lnTo>
                    <a:lnTo>
                      <a:pt x="3546" y="276"/>
                    </a:lnTo>
                    <a:lnTo>
                      <a:pt x="3552" y="276"/>
                    </a:lnTo>
                    <a:lnTo>
                      <a:pt x="3552" y="276"/>
                    </a:lnTo>
                    <a:lnTo>
                      <a:pt x="3552" y="270"/>
                    </a:lnTo>
                    <a:lnTo>
                      <a:pt x="3552" y="264"/>
                    </a:lnTo>
                    <a:lnTo>
                      <a:pt x="3552" y="264"/>
                    </a:lnTo>
                    <a:lnTo>
                      <a:pt x="3552" y="258"/>
                    </a:lnTo>
                    <a:lnTo>
                      <a:pt x="3552" y="258"/>
                    </a:lnTo>
                    <a:lnTo>
                      <a:pt x="3558" y="252"/>
                    </a:lnTo>
                    <a:lnTo>
                      <a:pt x="3558" y="246"/>
                    </a:lnTo>
                    <a:lnTo>
                      <a:pt x="3558" y="246"/>
                    </a:lnTo>
                    <a:lnTo>
                      <a:pt x="3558" y="246"/>
                    </a:lnTo>
                    <a:lnTo>
                      <a:pt x="3558" y="240"/>
                    </a:lnTo>
                    <a:lnTo>
                      <a:pt x="3558" y="234"/>
                    </a:lnTo>
                    <a:lnTo>
                      <a:pt x="3564" y="234"/>
                    </a:lnTo>
                    <a:lnTo>
                      <a:pt x="3564" y="228"/>
                    </a:lnTo>
                    <a:lnTo>
                      <a:pt x="3564" y="228"/>
                    </a:lnTo>
                    <a:lnTo>
                      <a:pt x="3564" y="222"/>
                    </a:lnTo>
                    <a:lnTo>
                      <a:pt x="3564" y="222"/>
                    </a:lnTo>
                    <a:lnTo>
                      <a:pt x="3564" y="216"/>
                    </a:lnTo>
                    <a:lnTo>
                      <a:pt x="3564" y="210"/>
                    </a:lnTo>
                    <a:lnTo>
                      <a:pt x="3570" y="210"/>
                    </a:lnTo>
                    <a:lnTo>
                      <a:pt x="3570" y="204"/>
                    </a:lnTo>
                    <a:lnTo>
                      <a:pt x="3570" y="198"/>
                    </a:lnTo>
                    <a:lnTo>
                      <a:pt x="3570" y="198"/>
                    </a:lnTo>
                    <a:lnTo>
                      <a:pt x="3570" y="192"/>
                    </a:lnTo>
                    <a:lnTo>
                      <a:pt x="3570" y="186"/>
                    </a:lnTo>
                    <a:lnTo>
                      <a:pt x="3576" y="186"/>
                    </a:lnTo>
                    <a:lnTo>
                      <a:pt x="3576" y="180"/>
                    </a:lnTo>
                    <a:lnTo>
                      <a:pt x="3576" y="180"/>
                    </a:lnTo>
                    <a:lnTo>
                      <a:pt x="3576" y="174"/>
                    </a:lnTo>
                    <a:lnTo>
                      <a:pt x="3576" y="168"/>
                    </a:lnTo>
                    <a:lnTo>
                      <a:pt x="3576" y="168"/>
                    </a:lnTo>
                    <a:lnTo>
                      <a:pt x="3582" y="162"/>
                    </a:lnTo>
                    <a:lnTo>
                      <a:pt x="3582" y="156"/>
                    </a:lnTo>
                    <a:lnTo>
                      <a:pt x="3582" y="156"/>
                    </a:lnTo>
                    <a:lnTo>
                      <a:pt x="3582" y="150"/>
                    </a:lnTo>
                    <a:lnTo>
                      <a:pt x="3582" y="144"/>
                    </a:lnTo>
                    <a:lnTo>
                      <a:pt x="3582" y="144"/>
                    </a:lnTo>
                    <a:lnTo>
                      <a:pt x="3588" y="138"/>
                    </a:lnTo>
                    <a:lnTo>
                      <a:pt x="3588" y="132"/>
                    </a:lnTo>
                    <a:lnTo>
                      <a:pt x="3588" y="132"/>
                    </a:lnTo>
                    <a:lnTo>
                      <a:pt x="3588" y="126"/>
                    </a:lnTo>
                    <a:lnTo>
                      <a:pt x="3588" y="120"/>
                    </a:lnTo>
                    <a:lnTo>
                      <a:pt x="3588" y="114"/>
                    </a:lnTo>
                    <a:lnTo>
                      <a:pt x="3594" y="108"/>
                    </a:lnTo>
                    <a:lnTo>
                      <a:pt x="3594" y="108"/>
                    </a:lnTo>
                    <a:lnTo>
                      <a:pt x="3594" y="108"/>
                    </a:lnTo>
                    <a:lnTo>
                      <a:pt x="3594" y="102"/>
                    </a:lnTo>
                    <a:lnTo>
                      <a:pt x="3594" y="96"/>
                    </a:lnTo>
                    <a:lnTo>
                      <a:pt x="3594" y="90"/>
                    </a:lnTo>
                    <a:lnTo>
                      <a:pt x="3594" y="90"/>
                    </a:lnTo>
                    <a:lnTo>
                      <a:pt x="3594" y="96"/>
                    </a:lnTo>
                    <a:lnTo>
                      <a:pt x="3600" y="96"/>
                    </a:lnTo>
                    <a:lnTo>
                      <a:pt x="3600" y="102"/>
                    </a:lnTo>
                    <a:lnTo>
                      <a:pt x="3600" y="108"/>
                    </a:lnTo>
                    <a:lnTo>
                      <a:pt x="3600" y="114"/>
                    </a:lnTo>
                    <a:lnTo>
                      <a:pt x="3600" y="114"/>
                    </a:lnTo>
                    <a:lnTo>
                      <a:pt x="3600" y="120"/>
                    </a:lnTo>
                    <a:lnTo>
                      <a:pt x="3606" y="126"/>
                    </a:lnTo>
                    <a:lnTo>
                      <a:pt x="3606" y="132"/>
                    </a:lnTo>
                    <a:lnTo>
                      <a:pt x="3606" y="132"/>
                    </a:lnTo>
                    <a:lnTo>
                      <a:pt x="3606" y="138"/>
                    </a:lnTo>
                    <a:lnTo>
                      <a:pt x="3606" y="138"/>
                    </a:lnTo>
                    <a:lnTo>
                      <a:pt x="3606" y="144"/>
                    </a:lnTo>
                    <a:lnTo>
                      <a:pt x="3606" y="150"/>
                    </a:lnTo>
                    <a:lnTo>
                      <a:pt x="3612" y="150"/>
                    </a:lnTo>
                    <a:lnTo>
                      <a:pt x="3612" y="156"/>
                    </a:lnTo>
                    <a:lnTo>
                      <a:pt x="3612" y="162"/>
                    </a:lnTo>
                    <a:lnTo>
                      <a:pt x="3612" y="162"/>
                    </a:lnTo>
                    <a:lnTo>
                      <a:pt x="3612" y="168"/>
                    </a:lnTo>
                    <a:lnTo>
                      <a:pt x="3618" y="174"/>
                    </a:lnTo>
                    <a:lnTo>
                      <a:pt x="3618" y="174"/>
                    </a:lnTo>
                    <a:lnTo>
                      <a:pt x="3618" y="180"/>
                    </a:lnTo>
                    <a:lnTo>
                      <a:pt x="3618" y="186"/>
                    </a:lnTo>
                    <a:lnTo>
                      <a:pt x="3618" y="186"/>
                    </a:lnTo>
                    <a:lnTo>
                      <a:pt x="3618" y="192"/>
                    </a:lnTo>
                    <a:lnTo>
                      <a:pt x="3618" y="198"/>
                    </a:lnTo>
                    <a:lnTo>
                      <a:pt x="3624" y="198"/>
                    </a:lnTo>
                    <a:lnTo>
                      <a:pt x="3624" y="204"/>
                    </a:lnTo>
                    <a:lnTo>
                      <a:pt x="3624" y="210"/>
                    </a:lnTo>
                    <a:lnTo>
                      <a:pt x="3624" y="210"/>
                    </a:lnTo>
                    <a:lnTo>
                      <a:pt x="3624" y="216"/>
                    </a:lnTo>
                    <a:lnTo>
                      <a:pt x="3624" y="216"/>
                    </a:lnTo>
                    <a:lnTo>
                      <a:pt x="3630" y="222"/>
                    </a:lnTo>
                    <a:lnTo>
                      <a:pt x="3630" y="222"/>
                    </a:lnTo>
                    <a:lnTo>
                      <a:pt x="3630" y="228"/>
                    </a:lnTo>
                    <a:lnTo>
                      <a:pt x="3630" y="234"/>
                    </a:lnTo>
                    <a:lnTo>
                      <a:pt x="3630" y="234"/>
                    </a:lnTo>
                    <a:lnTo>
                      <a:pt x="3630" y="240"/>
                    </a:lnTo>
                    <a:lnTo>
                      <a:pt x="3630" y="240"/>
                    </a:lnTo>
                    <a:lnTo>
                      <a:pt x="3636" y="246"/>
                    </a:lnTo>
                    <a:lnTo>
                      <a:pt x="3636" y="246"/>
                    </a:lnTo>
                    <a:lnTo>
                      <a:pt x="3636" y="252"/>
                    </a:lnTo>
                    <a:lnTo>
                      <a:pt x="3636" y="258"/>
                    </a:lnTo>
                    <a:lnTo>
                      <a:pt x="3636" y="258"/>
                    </a:lnTo>
                    <a:lnTo>
                      <a:pt x="3636" y="264"/>
                    </a:lnTo>
                    <a:lnTo>
                      <a:pt x="3636" y="264"/>
                    </a:lnTo>
                    <a:lnTo>
                      <a:pt x="3642" y="270"/>
                    </a:lnTo>
                    <a:lnTo>
                      <a:pt x="3642" y="270"/>
                    </a:lnTo>
                    <a:lnTo>
                      <a:pt x="3642" y="270"/>
                    </a:lnTo>
                    <a:lnTo>
                      <a:pt x="3642" y="276"/>
                    </a:lnTo>
                    <a:lnTo>
                      <a:pt x="3642" y="282"/>
                    </a:lnTo>
                    <a:lnTo>
                      <a:pt x="3642" y="282"/>
                    </a:lnTo>
                    <a:lnTo>
                      <a:pt x="3648" y="288"/>
                    </a:lnTo>
                    <a:lnTo>
                      <a:pt x="3648" y="288"/>
                    </a:lnTo>
                    <a:lnTo>
                      <a:pt x="3648" y="294"/>
                    </a:lnTo>
                    <a:lnTo>
                      <a:pt x="3648" y="294"/>
                    </a:lnTo>
                    <a:lnTo>
                      <a:pt x="3648" y="300"/>
                    </a:lnTo>
                    <a:lnTo>
                      <a:pt x="3648" y="300"/>
                    </a:lnTo>
                    <a:lnTo>
                      <a:pt x="3654" y="306"/>
                    </a:lnTo>
                    <a:lnTo>
                      <a:pt x="3654" y="306"/>
                    </a:lnTo>
                    <a:lnTo>
                      <a:pt x="3654" y="312"/>
                    </a:lnTo>
                    <a:lnTo>
                      <a:pt x="3654" y="312"/>
                    </a:lnTo>
                    <a:lnTo>
                      <a:pt x="3654" y="318"/>
                    </a:lnTo>
                    <a:lnTo>
                      <a:pt x="3654" y="318"/>
                    </a:lnTo>
                    <a:lnTo>
                      <a:pt x="3654" y="318"/>
                    </a:lnTo>
                    <a:lnTo>
                      <a:pt x="3660" y="324"/>
                    </a:lnTo>
                    <a:lnTo>
                      <a:pt x="3660" y="324"/>
                    </a:lnTo>
                    <a:lnTo>
                      <a:pt x="3660" y="330"/>
                    </a:lnTo>
                    <a:lnTo>
                      <a:pt x="3660" y="330"/>
                    </a:lnTo>
                    <a:lnTo>
                      <a:pt x="3660" y="336"/>
                    </a:lnTo>
                    <a:lnTo>
                      <a:pt x="3660" y="336"/>
                    </a:lnTo>
                    <a:lnTo>
                      <a:pt x="3666" y="342"/>
                    </a:lnTo>
                    <a:lnTo>
                      <a:pt x="3666" y="342"/>
                    </a:lnTo>
                    <a:lnTo>
                      <a:pt x="3666" y="348"/>
                    </a:lnTo>
                    <a:lnTo>
                      <a:pt x="3666" y="348"/>
                    </a:lnTo>
                    <a:lnTo>
                      <a:pt x="3666" y="348"/>
                    </a:lnTo>
                    <a:lnTo>
                      <a:pt x="3666" y="354"/>
                    </a:lnTo>
                    <a:lnTo>
                      <a:pt x="3666" y="354"/>
                    </a:lnTo>
                    <a:lnTo>
                      <a:pt x="3672" y="360"/>
                    </a:lnTo>
                    <a:lnTo>
                      <a:pt x="3672" y="360"/>
                    </a:lnTo>
                    <a:lnTo>
                      <a:pt x="3672" y="360"/>
                    </a:lnTo>
                    <a:lnTo>
                      <a:pt x="3672" y="366"/>
                    </a:lnTo>
                    <a:lnTo>
                      <a:pt x="3672" y="366"/>
                    </a:lnTo>
                    <a:lnTo>
                      <a:pt x="3678" y="372"/>
                    </a:lnTo>
                    <a:lnTo>
                      <a:pt x="3678" y="372"/>
                    </a:lnTo>
                    <a:lnTo>
                      <a:pt x="3678" y="372"/>
                    </a:lnTo>
                    <a:lnTo>
                      <a:pt x="3678" y="378"/>
                    </a:lnTo>
                    <a:lnTo>
                      <a:pt x="3678" y="378"/>
                    </a:lnTo>
                    <a:lnTo>
                      <a:pt x="3678" y="384"/>
                    </a:lnTo>
                    <a:lnTo>
                      <a:pt x="3678" y="384"/>
                    </a:lnTo>
                    <a:lnTo>
                      <a:pt x="3684" y="384"/>
                    </a:lnTo>
                    <a:lnTo>
                      <a:pt x="3684" y="390"/>
                    </a:lnTo>
                    <a:lnTo>
                      <a:pt x="3684" y="390"/>
                    </a:lnTo>
                    <a:lnTo>
                      <a:pt x="3684" y="396"/>
                    </a:lnTo>
                    <a:lnTo>
                      <a:pt x="3684" y="396"/>
                    </a:lnTo>
                    <a:lnTo>
                      <a:pt x="3684" y="396"/>
                    </a:lnTo>
                    <a:lnTo>
                      <a:pt x="3690" y="402"/>
                    </a:lnTo>
                    <a:lnTo>
                      <a:pt x="3690" y="402"/>
                    </a:lnTo>
                    <a:lnTo>
                      <a:pt x="3690" y="402"/>
                    </a:lnTo>
                    <a:lnTo>
                      <a:pt x="3690" y="408"/>
                    </a:lnTo>
                    <a:lnTo>
                      <a:pt x="3690" y="408"/>
                    </a:lnTo>
                    <a:lnTo>
                      <a:pt x="3690" y="408"/>
                    </a:lnTo>
                    <a:lnTo>
                      <a:pt x="3690" y="408"/>
                    </a:lnTo>
                    <a:lnTo>
                      <a:pt x="3696" y="414"/>
                    </a:lnTo>
                    <a:lnTo>
                      <a:pt x="3696" y="414"/>
                    </a:lnTo>
                    <a:lnTo>
                      <a:pt x="3696" y="414"/>
                    </a:lnTo>
                    <a:lnTo>
                      <a:pt x="3696" y="420"/>
                    </a:lnTo>
                    <a:lnTo>
                      <a:pt x="3696" y="420"/>
                    </a:lnTo>
                    <a:lnTo>
                      <a:pt x="3696" y="420"/>
                    </a:lnTo>
                    <a:lnTo>
                      <a:pt x="3702" y="426"/>
                    </a:lnTo>
                    <a:lnTo>
                      <a:pt x="3702" y="426"/>
                    </a:lnTo>
                    <a:lnTo>
                      <a:pt x="3702" y="426"/>
                    </a:lnTo>
                    <a:lnTo>
                      <a:pt x="3702" y="426"/>
                    </a:lnTo>
                    <a:lnTo>
                      <a:pt x="3702" y="432"/>
                    </a:lnTo>
                    <a:lnTo>
                      <a:pt x="3702" y="432"/>
                    </a:lnTo>
                    <a:lnTo>
                      <a:pt x="3702" y="432"/>
                    </a:lnTo>
                    <a:lnTo>
                      <a:pt x="3708" y="438"/>
                    </a:lnTo>
                    <a:lnTo>
                      <a:pt x="3708" y="438"/>
                    </a:lnTo>
                    <a:lnTo>
                      <a:pt x="3708" y="438"/>
                    </a:lnTo>
                    <a:lnTo>
                      <a:pt x="3708" y="438"/>
                    </a:lnTo>
                    <a:lnTo>
                      <a:pt x="3708" y="438"/>
                    </a:lnTo>
                    <a:lnTo>
                      <a:pt x="3708" y="444"/>
                    </a:lnTo>
                    <a:lnTo>
                      <a:pt x="3714" y="444"/>
                    </a:lnTo>
                    <a:lnTo>
                      <a:pt x="3714" y="444"/>
                    </a:lnTo>
                    <a:lnTo>
                      <a:pt x="3714" y="444"/>
                    </a:lnTo>
                    <a:lnTo>
                      <a:pt x="3714" y="450"/>
                    </a:lnTo>
                    <a:lnTo>
                      <a:pt x="3714" y="450"/>
                    </a:lnTo>
                    <a:lnTo>
                      <a:pt x="3714" y="450"/>
                    </a:lnTo>
                    <a:lnTo>
                      <a:pt x="3714" y="450"/>
                    </a:lnTo>
                    <a:lnTo>
                      <a:pt x="3720" y="456"/>
                    </a:lnTo>
                    <a:lnTo>
                      <a:pt x="3720" y="456"/>
                    </a:lnTo>
                    <a:lnTo>
                      <a:pt x="3720" y="456"/>
                    </a:lnTo>
                    <a:lnTo>
                      <a:pt x="3720" y="456"/>
                    </a:lnTo>
                    <a:lnTo>
                      <a:pt x="3720" y="456"/>
                    </a:lnTo>
                    <a:lnTo>
                      <a:pt x="3720" y="462"/>
                    </a:lnTo>
                    <a:lnTo>
                      <a:pt x="3726" y="462"/>
                    </a:lnTo>
                    <a:lnTo>
                      <a:pt x="3726" y="462"/>
                    </a:lnTo>
                    <a:lnTo>
                      <a:pt x="3726" y="462"/>
                    </a:lnTo>
                    <a:lnTo>
                      <a:pt x="3726" y="462"/>
                    </a:lnTo>
                    <a:lnTo>
                      <a:pt x="3726" y="462"/>
                    </a:lnTo>
                    <a:lnTo>
                      <a:pt x="3726" y="468"/>
                    </a:lnTo>
                    <a:lnTo>
                      <a:pt x="3726" y="468"/>
                    </a:lnTo>
                    <a:lnTo>
                      <a:pt x="3732" y="468"/>
                    </a:lnTo>
                    <a:lnTo>
                      <a:pt x="3732" y="468"/>
                    </a:lnTo>
                    <a:lnTo>
                      <a:pt x="3732" y="468"/>
                    </a:lnTo>
                    <a:lnTo>
                      <a:pt x="3732" y="468"/>
                    </a:lnTo>
                    <a:lnTo>
                      <a:pt x="3732" y="474"/>
                    </a:lnTo>
                    <a:lnTo>
                      <a:pt x="3732" y="474"/>
                    </a:lnTo>
                    <a:lnTo>
                      <a:pt x="3738" y="474"/>
                    </a:lnTo>
                    <a:lnTo>
                      <a:pt x="3738" y="474"/>
                    </a:lnTo>
                    <a:lnTo>
                      <a:pt x="3738" y="474"/>
                    </a:lnTo>
                    <a:lnTo>
                      <a:pt x="3738" y="474"/>
                    </a:lnTo>
                    <a:lnTo>
                      <a:pt x="3738" y="474"/>
                    </a:lnTo>
                    <a:lnTo>
                      <a:pt x="3738" y="480"/>
                    </a:lnTo>
                    <a:lnTo>
                      <a:pt x="3744" y="480"/>
                    </a:lnTo>
                    <a:lnTo>
                      <a:pt x="3744" y="480"/>
                    </a:lnTo>
                    <a:lnTo>
                      <a:pt x="3744" y="480"/>
                    </a:lnTo>
                    <a:lnTo>
                      <a:pt x="3744" y="480"/>
                    </a:lnTo>
                    <a:lnTo>
                      <a:pt x="3744" y="480"/>
                    </a:lnTo>
                    <a:lnTo>
                      <a:pt x="3744" y="480"/>
                    </a:lnTo>
                    <a:lnTo>
                      <a:pt x="3744" y="480"/>
                    </a:lnTo>
                    <a:lnTo>
                      <a:pt x="3750" y="480"/>
                    </a:lnTo>
                    <a:lnTo>
                      <a:pt x="3750" y="480"/>
                    </a:lnTo>
                    <a:lnTo>
                      <a:pt x="3750" y="486"/>
                    </a:lnTo>
                    <a:lnTo>
                      <a:pt x="3750" y="486"/>
                    </a:lnTo>
                    <a:lnTo>
                      <a:pt x="3750" y="486"/>
                    </a:lnTo>
                    <a:lnTo>
                      <a:pt x="3750" y="486"/>
                    </a:lnTo>
                    <a:lnTo>
                      <a:pt x="3756" y="486"/>
                    </a:lnTo>
                    <a:lnTo>
                      <a:pt x="3756" y="486"/>
                    </a:lnTo>
                    <a:lnTo>
                      <a:pt x="3756" y="486"/>
                    </a:lnTo>
                    <a:lnTo>
                      <a:pt x="3756" y="486"/>
                    </a:lnTo>
                    <a:lnTo>
                      <a:pt x="3756" y="486"/>
                    </a:lnTo>
                    <a:lnTo>
                      <a:pt x="3756" y="486"/>
                    </a:lnTo>
                    <a:lnTo>
                      <a:pt x="3756" y="486"/>
                    </a:lnTo>
                    <a:lnTo>
                      <a:pt x="3762" y="486"/>
                    </a:lnTo>
                    <a:lnTo>
                      <a:pt x="3762" y="486"/>
                    </a:lnTo>
                    <a:lnTo>
                      <a:pt x="3762" y="486"/>
                    </a:lnTo>
                    <a:lnTo>
                      <a:pt x="3762" y="486"/>
                    </a:lnTo>
                    <a:lnTo>
                      <a:pt x="3762" y="486"/>
                    </a:lnTo>
                    <a:lnTo>
                      <a:pt x="3762" y="486"/>
                    </a:lnTo>
                    <a:lnTo>
                      <a:pt x="3768" y="486"/>
                    </a:lnTo>
                    <a:lnTo>
                      <a:pt x="3768" y="486"/>
                    </a:lnTo>
                    <a:lnTo>
                      <a:pt x="3768" y="486"/>
                    </a:lnTo>
                    <a:lnTo>
                      <a:pt x="3768" y="486"/>
                    </a:lnTo>
                    <a:lnTo>
                      <a:pt x="3768" y="486"/>
                    </a:lnTo>
                    <a:lnTo>
                      <a:pt x="3768" y="486"/>
                    </a:lnTo>
                    <a:lnTo>
                      <a:pt x="3774" y="486"/>
                    </a:lnTo>
                    <a:lnTo>
                      <a:pt x="3774" y="486"/>
                    </a:lnTo>
                    <a:lnTo>
                      <a:pt x="3774" y="486"/>
                    </a:lnTo>
                    <a:lnTo>
                      <a:pt x="3774" y="486"/>
                    </a:lnTo>
                    <a:lnTo>
                      <a:pt x="3774" y="486"/>
                    </a:lnTo>
                    <a:lnTo>
                      <a:pt x="3774" y="486"/>
                    </a:lnTo>
                    <a:lnTo>
                      <a:pt x="3774" y="486"/>
                    </a:lnTo>
                    <a:lnTo>
                      <a:pt x="3780" y="486"/>
                    </a:lnTo>
                    <a:lnTo>
                      <a:pt x="3780" y="486"/>
                    </a:lnTo>
                    <a:lnTo>
                      <a:pt x="3780" y="486"/>
                    </a:lnTo>
                    <a:lnTo>
                      <a:pt x="3780" y="486"/>
                    </a:lnTo>
                    <a:lnTo>
                      <a:pt x="3780" y="486"/>
                    </a:lnTo>
                    <a:lnTo>
                      <a:pt x="3780" y="486"/>
                    </a:lnTo>
                    <a:lnTo>
                      <a:pt x="3786" y="486"/>
                    </a:lnTo>
                    <a:lnTo>
                      <a:pt x="3786" y="486"/>
                    </a:lnTo>
                    <a:lnTo>
                      <a:pt x="3786" y="486"/>
                    </a:lnTo>
                    <a:lnTo>
                      <a:pt x="3786" y="486"/>
                    </a:lnTo>
                    <a:lnTo>
                      <a:pt x="3786" y="486"/>
                    </a:lnTo>
                    <a:lnTo>
                      <a:pt x="3786" y="486"/>
                    </a:lnTo>
                    <a:lnTo>
                      <a:pt x="3786" y="486"/>
                    </a:lnTo>
                    <a:lnTo>
                      <a:pt x="3792" y="486"/>
                    </a:lnTo>
                    <a:lnTo>
                      <a:pt x="3792" y="480"/>
                    </a:lnTo>
                    <a:lnTo>
                      <a:pt x="3792" y="480"/>
                    </a:lnTo>
                    <a:lnTo>
                      <a:pt x="3792" y="480"/>
                    </a:lnTo>
                    <a:lnTo>
                      <a:pt x="3792" y="480"/>
                    </a:lnTo>
                    <a:lnTo>
                      <a:pt x="3792" y="480"/>
                    </a:lnTo>
                    <a:lnTo>
                      <a:pt x="3798" y="480"/>
                    </a:lnTo>
                    <a:lnTo>
                      <a:pt x="3798" y="480"/>
                    </a:lnTo>
                    <a:lnTo>
                      <a:pt x="3798" y="480"/>
                    </a:lnTo>
                    <a:lnTo>
                      <a:pt x="3798" y="480"/>
                    </a:lnTo>
                    <a:lnTo>
                      <a:pt x="3798" y="474"/>
                    </a:lnTo>
                    <a:lnTo>
                      <a:pt x="3798" y="474"/>
                    </a:lnTo>
                    <a:lnTo>
                      <a:pt x="3798" y="474"/>
                    </a:lnTo>
                    <a:lnTo>
                      <a:pt x="3804" y="474"/>
                    </a:lnTo>
                    <a:lnTo>
                      <a:pt x="3804" y="474"/>
                    </a:lnTo>
                    <a:lnTo>
                      <a:pt x="3804" y="474"/>
                    </a:lnTo>
                    <a:lnTo>
                      <a:pt x="3804" y="474"/>
                    </a:lnTo>
                    <a:lnTo>
                      <a:pt x="3804" y="474"/>
                    </a:lnTo>
                    <a:lnTo>
                      <a:pt x="3804" y="468"/>
                    </a:lnTo>
                    <a:lnTo>
                      <a:pt x="3810" y="468"/>
                    </a:lnTo>
                    <a:lnTo>
                      <a:pt x="3810" y="468"/>
                    </a:lnTo>
                    <a:lnTo>
                      <a:pt x="3810" y="468"/>
                    </a:lnTo>
                    <a:lnTo>
                      <a:pt x="3810" y="468"/>
                    </a:lnTo>
                    <a:lnTo>
                      <a:pt x="3810" y="462"/>
                    </a:lnTo>
                    <a:lnTo>
                      <a:pt x="3810" y="462"/>
                    </a:lnTo>
                    <a:lnTo>
                      <a:pt x="3816" y="462"/>
                    </a:lnTo>
                    <a:lnTo>
                      <a:pt x="3816" y="462"/>
                    </a:lnTo>
                    <a:lnTo>
                      <a:pt x="3816" y="462"/>
                    </a:lnTo>
                    <a:lnTo>
                      <a:pt x="3816" y="462"/>
                    </a:lnTo>
                    <a:lnTo>
                      <a:pt x="3816" y="456"/>
                    </a:lnTo>
                    <a:lnTo>
                      <a:pt x="3816" y="456"/>
                    </a:lnTo>
                    <a:lnTo>
                      <a:pt x="3816" y="456"/>
                    </a:lnTo>
                    <a:lnTo>
                      <a:pt x="3822" y="456"/>
                    </a:lnTo>
                    <a:lnTo>
                      <a:pt x="3822" y="456"/>
                    </a:lnTo>
                    <a:lnTo>
                      <a:pt x="3822" y="450"/>
                    </a:lnTo>
                    <a:lnTo>
                      <a:pt x="3822" y="450"/>
                    </a:lnTo>
                    <a:lnTo>
                      <a:pt x="3822" y="450"/>
                    </a:lnTo>
                    <a:lnTo>
                      <a:pt x="3822" y="450"/>
                    </a:lnTo>
                    <a:lnTo>
                      <a:pt x="3828" y="444"/>
                    </a:lnTo>
                    <a:lnTo>
                      <a:pt x="3828" y="444"/>
                    </a:lnTo>
                    <a:lnTo>
                      <a:pt x="3828" y="444"/>
                    </a:lnTo>
                    <a:lnTo>
                      <a:pt x="3828" y="444"/>
                    </a:lnTo>
                    <a:lnTo>
                      <a:pt x="3828" y="438"/>
                    </a:lnTo>
                    <a:lnTo>
                      <a:pt x="3828" y="438"/>
                    </a:lnTo>
                    <a:lnTo>
                      <a:pt x="3834" y="438"/>
                    </a:lnTo>
                    <a:lnTo>
                      <a:pt x="3834" y="438"/>
                    </a:lnTo>
                    <a:lnTo>
                      <a:pt x="3834" y="438"/>
                    </a:lnTo>
                    <a:lnTo>
                      <a:pt x="3834" y="432"/>
                    </a:lnTo>
                    <a:lnTo>
                      <a:pt x="3834" y="432"/>
                    </a:lnTo>
                    <a:lnTo>
                      <a:pt x="3834" y="432"/>
                    </a:lnTo>
                    <a:lnTo>
                      <a:pt x="3834" y="426"/>
                    </a:lnTo>
                    <a:lnTo>
                      <a:pt x="3840" y="426"/>
                    </a:lnTo>
                    <a:lnTo>
                      <a:pt x="3840" y="426"/>
                    </a:lnTo>
                    <a:lnTo>
                      <a:pt x="3840" y="426"/>
                    </a:lnTo>
                    <a:lnTo>
                      <a:pt x="3840" y="420"/>
                    </a:lnTo>
                    <a:lnTo>
                      <a:pt x="3840" y="420"/>
                    </a:lnTo>
                    <a:lnTo>
                      <a:pt x="3840" y="420"/>
                    </a:lnTo>
                    <a:lnTo>
                      <a:pt x="3846" y="414"/>
                    </a:lnTo>
                    <a:lnTo>
                      <a:pt x="3846" y="414"/>
                    </a:lnTo>
                    <a:lnTo>
                      <a:pt x="3846" y="414"/>
                    </a:lnTo>
                    <a:lnTo>
                      <a:pt x="3846" y="408"/>
                    </a:lnTo>
                    <a:lnTo>
                      <a:pt x="3846" y="408"/>
                    </a:lnTo>
                    <a:lnTo>
                      <a:pt x="3846" y="408"/>
                    </a:lnTo>
                    <a:lnTo>
                      <a:pt x="3846" y="408"/>
                    </a:lnTo>
                    <a:lnTo>
                      <a:pt x="3852" y="402"/>
                    </a:lnTo>
                    <a:lnTo>
                      <a:pt x="3852" y="402"/>
                    </a:lnTo>
                    <a:lnTo>
                      <a:pt x="3852" y="402"/>
                    </a:lnTo>
                    <a:lnTo>
                      <a:pt x="3852" y="396"/>
                    </a:lnTo>
                    <a:lnTo>
                      <a:pt x="3852" y="396"/>
                    </a:lnTo>
                    <a:lnTo>
                      <a:pt x="3852" y="396"/>
                    </a:lnTo>
                    <a:lnTo>
                      <a:pt x="3858" y="390"/>
                    </a:lnTo>
                    <a:lnTo>
                      <a:pt x="3858" y="390"/>
                    </a:lnTo>
                    <a:lnTo>
                      <a:pt x="3858" y="384"/>
                    </a:lnTo>
                    <a:lnTo>
                      <a:pt x="3858" y="384"/>
                    </a:lnTo>
                    <a:lnTo>
                      <a:pt x="3858" y="384"/>
                    </a:lnTo>
                    <a:lnTo>
                      <a:pt x="3858" y="378"/>
                    </a:lnTo>
                    <a:lnTo>
                      <a:pt x="3858" y="378"/>
                    </a:lnTo>
                    <a:lnTo>
                      <a:pt x="3864" y="378"/>
                    </a:lnTo>
                    <a:lnTo>
                      <a:pt x="3864" y="372"/>
                    </a:lnTo>
                    <a:lnTo>
                      <a:pt x="3864" y="372"/>
                    </a:lnTo>
                    <a:lnTo>
                      <a:pt x="3864" y="366"/>
                    </a:lnTo>
                    <a:lnTo>
                      <a:pt x="3864" y="366"/>
                    </a:lnTo>
                    <a:lnTo>
                      <a:pt x="3864" y="366"/>
                    </a:lnTo>
                    <a:lnTo>
                      <a:pt x="3870" y="360"/>
                    </a:lnTo>
                    <a:lnTo>
                      <a:pt x="3870" y="360"/>
                    </a:lnTo>
                    <a:lnTo>
                      <a:pt x="3870" y="354"/>
                    </a:lnTo>
                    <a:lnTo>
                      <a:pt x="3870" y="354"/>
                    </a:lnTo>
                    <a:lnTo>
                      <a:pt x="3870" y="354"/>
                    </a:lnTo>
                    <a:lnTo>
                      <a:pt x="3870" y="348"/>
                    </a:lnTo>
                    <a:lnTo>
                      <a:pt x="3876" y="348"/>
                    </a:lnTo>
                    <a:lnTo>
                      <a:pt x="3876" y="342"/>
                    </a:lnTo>
                    <a:lnTo>
                      <a:pt x="3876" y="342"/>
                    </a:lnTo>
                    <a:lnTo>
                      <a:pt x="3876" y="336"/>
                    </a:lnTo>
                    <a:lnTo>
                      <a:pt x="3876" y="336"/>
                    </a:lnTo>
                    <a:lnTo>
                      <a:pt x="3876" y="330"/>
                    </a:lnTo>
                    <a:lnTo>
                      <a:pt x="3876" y="330"/>
                    </a:lnTo>
                    <a:lnTo>
                      <a:pt x="3882" y="330"/>
                    </a:lnTo>
                    <a:lnTo>
                      <a:pt x="3882" y="324"/>
                    </a:lnTo>
                    <a:lnTo>
                      <a:pt x="3882" y="324"/>
                    </a:lnTo>
                    <a:lnTo>
                      <a:pt x="3882" y="318"/>
                    </a:lnTo>
                    <a:lnTo>
                      <a:pt x="3882" y="318"/>
                    </a:lnTo>
                    <a:lnTo>
                      <a:pt x="3882" y="312"/>
                    </a:lnTo>
                    <a:lnTo>
                      <a:pt x="3888" y="312"/>
                    </a:lnTo>
                    <a:lnTo>
                      <a:pt x="3888" y="306"/>
                    </a:lnTo>
                    <a:lnTo>
                      <a:pt x="3888" y="306"/>
                    </a:lnTo>
                    <a:lnTo>
                      <a:pt x="3888" y="300"/>
                    </a:lnTo>
                    <a:lnTo>
                      <a:pt x="3888" y="300"/>
                    </a:lnTo>
                    <a:lnTo>
                      <a:pt x="3888" y="294"/>
                    </a:lnTo>
                    <a:lnTo>
                      <a:pt x="3894" y="294"/>
                    </a:lnTo>
                    <a:lnTo>
                      <a:pt x="3894" y="288"/>
                    </a:lnTo>
                    <a:lnTo>
                      <a:pt x="3894" y="288"/>
                    </a:lnTo>
                    <a:lnTo>
                      <a:pt x="3894" y="282"/>
                    </a:lnTo>
                    <a:lnTo>
                      <a:pt x="3894" y="282"/>
                    </a:lnTo>
                    <a:lnTo>
                      <a:pt x="3894" y="276"/>
                    </a:lnTo>
                    <a:lnTo>
                      <a:pt x="3894" y="276"/>
                    </a:lnTo>
                    <a:lnTo>
                      <a:pt x="3900" y="270"/>
                    </a:lnTo>
                    <a:lnTo>
                      <a:pt x="3900" y="270"/>
                    </a:lnTo>
                    <a:lnTo>
                      <a:pt x="3900" y="264"/>
                    </a:lnTo>
                    <a:lnTo>
                      <a:pt x="3900" y="264"/>
                    </a:lnTo>
                    <a:lnTo>
                      <a:pt x="3900" y="258"/>
                    </a:lnTo>
                    <a:lnTo>
                      <a:pt x="3900" y="258"/>
                    </a:lnTo>
                    <a:lnTo>
                      <a:pt x="3900" y="252"/>
                    </a:lnTo>
                    <a:lnTo>
                      <a:pt x="3906" y="246"/>
                    </a:lnTo>
                    <a:lnTo>
                      <a:pt x="3906" y="246"/>
                    </a:lnTo>
                    <a:lnTo>
                      <a:pt x="3906" y="240"/>
                    </a:lnTo>
                    <a:lnTo>
                      <a:pt x="3906" y="240"/>
                    </a:lnTo>
                    <a:lnTo>
                      <a:pt x="3906" y="234"/>
                    </a:lnTo>
                    <a:lnTo>
                      <a:pt x="3906" y="234"/>
                    </a:lnTo>
                    <a:lnTo>
                      <a:pt x="3912" y="228"/>
                    </a:lnTo>
                    <a:lnTo>
                      <a:pt x="3912" y="222"/>
                    </a:lnTo>
                    <a:lnTo>
                      <a:pt x="3912" y="222"/>
                    </a:lnTo>
                    <a:lnTo>
                      <a:pt x="3912" y="216"/>
                    </a:lnTo>
                    <a:lnTo>
                      <a:pt x="3912" y="210"/>
                    </a:lnTo>
                    <a:lnTo>
                      <a:pt x="3912" y="210"/>
                    </a:lnTo>
                    <a:lnTo>
                      <a:pt x="3918" y="204"/>
                    </a:lnTo>
                    <a:lnTo>
                      <a:pt x="3918" y="204"/>
                    </a:lnTo>
                    <a:lnTo>
                      <a:pt x="3918" y="198"/>
                    </a:lnTo>
                    <a:lnTo>
                      <a:pt x="3918" y="198"/>
                    </a:lnTo>
                    <a:lnTo>
                      <a:pt x="3918" y="192"/>
                    </a:lnTo>
                    <a:lnTo>
                      <a:pt x="3918" y="192"/>
                    </a:lnTo>
                    <a:lnTo>
                      <a:pt x="3924" y="186"/>
                    </a:lnTo>
                    <a:lnTo>
                      <a:pt x="3924" y="180"/>
                    </a:lnTo>
                    <a:lnTo>
                      <a:pt x="3924" y="180"/>
                    </a:lnTo>
                    <a:lnTo>
                      <a:pt x="3924" y="174"/>
                    </a:lnTo>
                    <a:lnTo>
                      <a:pt x="3924" y="168"/>
                    </a:lnTo>
                    <a:lnTo>
                      <a:pt x="3924" y="168"/>
                    </a:lnTo>
                    <a:lnTo>
                      <a:pt x="3924" y="162"/>
                    </a:lnTo>
                    <a:lnTo>
                      <a:pt x="3930" y="156"/>
                    </a:lnTo>
                    <a:lnTo>
                      <a:pt x="3930" y="156"/>
                    </a:lnTo>
                    <a:lnTo>
                      <a:pt x="3930" y="150"/>
                    </a:lnTo>
                    <a:lnTo>
                      <a:pt x="3930" y="144"/>
                    </a:lnTo>
                    <a:lnTo>
                      <a:pt x="3930" y="144"/>
                    </a:lnTo>
                    <a:lnTo>
                      <a:pt x="3930" y="138"/>
                    </a:lnTo>
                    <a:lnTo>
                      <a:pt x="3936" y="132"/>
                    </a:lnTo>
                    <a:lnTo>
                      <a:pt x="3936" y="132"/>
                    </a:lnTo>
                    <a:lnTo>
                      <a:pt x="3936" y="126"/>
                    </a:lnTo>
                    <a:lnTo>
                      <a:pt x="3936" y="120"/>
                    </a:lnTo>
                    <a:lnTo>
                      <a:pt x="3936" y="120"/>
                    </a:lnTo>
                    <a:lnTo>
                      <a:pt x="3936" y="114"/>
                    </a:lnTo>
                    <a:lnTo>
                      <a:pt x="3936" y="108"/>
                    </a:lnTo>
                    <a:lnTo>
                      <a:pt x="3942" y="108"/>
                    </a:lnTo>
                    <a:lnTo>
                      <a:pt x="3942" y="102"/>
                    </a:lnTo>
                    <a:lnTo>
                      <a:pt x="3942" y="96"/>
                    </a:lnTo>
                    <a:lnTo>
                      <a:pt x="3942" y="90"/>
                    </a:lnTo>
                    <a:lnTo>
                      <a:pt x="3942" y="90"/>
                    </a:lnTo>
                    <a:lnTo>
                      <a:pt x="3942" y="84"/>
                    </a:lnTo>
                    <a:lnTo>
                      <a:pt x="3942" y="84"/>
                    </a:lnTo>
                    <a:lnTo>
                      <a:pt x="3948" y="78"/>
                    </a:lnTo>
                    <a:lnTo>
                      <a:pt x="3948" y="72"/>
                    </a:lnTo>
                    <a:lnTo>
                      <a:pt x="3948" y="66"/>
                    </a:lnTo>
                    <a:lnTo>
                      <a:pt x="3948" y="66"/>
                    </a:lnTo>
                    <a:lnTo>
                      <a:pt x="3948" y="54"/>
                    </a:lnTo>
                    <a:lnTo>
                      <a:pt x="3948" y="54"/>
                    </a:lnTo>
                    <a:lnTo>
                      <a:pt x="3954" y="48"/>
                    </a:lnTo>
                    <a:lnTo>
                      <a:pt x="3954" y="42"/>
                    </a:lnTo>
                    <a:lnTo>
                      <a:pt x="3954" y="42"/>
                    </a:lnTo>
                    <a:lnTo>
                      <a:pt x="3954" y="36"/>
                    </a:lnTo>
                    <a:lnTo>
                      <a:pt x="3954" y="30"/>
                    </a:lnTo>
                    <a:lnTo>
                      <a:pt x="3954" y="24"/>
                    </a:lnTo>
                    <a:lnTo>
                      <a:pt x="3960" y="24"/>
                    </a:lnTo>
                    <a:lnTo>
                      <a:pt x="3960" y="30"/>
                    </a:lnTo>
                    <a:lnTo>
                      <a:pt x="3960" y="30"/>
                    </a:lnTo>
                    <a:lnTo>
                      <a:pt x="3960" y="36"/>
                    </a:lnTo>
                    <a:lnTo>
                      <a:pt x="3960" y="42"/>
                    </a:lnTo>
                    <a:lnTo>
                      <a:pt x="3960" y="42"/>
                    </a:lnTo>
                    <a:lnTo>
                      <a:pt x="3966" y="54"/>
                    </a:lnTo>
                    <a:lnTo>
                      <a:pt x="3966" y="60"/>
                    </a:lnTo>
                    <a:lnTo>
                      <a:pt x="3966" y="60"/>
                    </a:lnTo>
                    <a:lnTo>
                      <a:pt x="3966" y="66"/>
                    </a:lnTo>
                    <a:lnTo>
                      <a:pt x="3966" y="66"/>
                    </a:lnTo>
                    <a:lnTo>
                      <a:pt x="3966" y="72"/>
                    </a:lnTo>
                    <a:lnTo>
                      <a:pt x="3966" y="78"/>
                    </a:lnTo>
                    <a:lnTo>
                      <a:pt x="3972" y="84"/>
                    </a:lnTo>
                    <a:lnTo>
                      <a:pt x="3972" y="90"/>
                    </a:lnTo>
                    <a:lnTo>
                      <a:pt x="3972" y="90"/>
                    </a:lnTo>
                    <a:lnTo>
                      <a:pt x="3972" y="96"/>
                    </a:lnTo>
                    <a:lnTo>
                      <a:pt x="3972" y="102"/>
                    </a:lnTo>
                    <a:lnTo>
                      <a:pt x="3972" y="102"/>
                    </a:lnTo>
                    <a:lnTo>
                      <a:pt x="3978" y="108"/>
                    </a:lnTo>
                    <a:lnTo>
                      <a:pt x="3978" y="114"/>
                    </a:lnTo>
                    <a:lnTo>
                      <a:pt x="3978" y="114"/>
                    </a:lnTo>
                    <a:lnTo>
                      <a:pt x="3978" y="120"/>
                    </a:lnTo>
                    <a:lnTo>
                      <a:pt x="3978" y="126"/>
                    </a:lnTo>
                    <a:lnTo>
                      <a:pt x="3978" y="126"/>
                    </a:lnTo>
                    <a:lnTo>
                      <a:pt x="3984" y="132"/>
                    </a:lnTo>
                    <a:lnTo>
                      <a:pt x="3984" y="138"/>
                    </a:lnTo>
                    <a:lnTo>
                      <a:pt x="3984" y="138"/>
                    </a:lnTo>
                    <a:lnTo>
                      <a:pt x="3984" y="144"/>
                    </a:lnTo>
                    <a:lnTo>
                      <a:pt x="3984" y="150"/>
                    </a:lnTo>
                    <a:lnTo>
                      <a:pt x="3984" y="150"/>
                    </a:lnTo>
                    <a:lnTo>
                      <a:pt x="3984" y="156"/>
                    </a:lnTo>
                    <a:lnTo>
                      <a:pt x="3990" y="162"/>
                    </a:lnTo>
                    <a:lnTo>
                      <a:pt x="3990" y="162"/>
                    </a:lnTo>
                    <a:lnTo>
                      <a:pt x="3990" y="168"/>
                    </a:lnTo>
                    <a:lnTo>
                      <a:pt x="3990" y="168"/>
                    </a:lnTo>
                    <a:lnTo>
                      <a:pt x="3990" y="174"/>
                    </a:lnTo>
                    <a:lnTo>
                      <a:pt x="3990" y="180"/>
                    </a:lnTo>
                    <a:lnTo>
                      <a:pt x="3990" y="180"/>
                    </a:lnTo>
                    <a:lnTo>
                      <a:pt x="3996" y="186"/>
                    </a:lnTo>
                    <a:lnTo>
                      <a:pt x="3996" y="192"/>
                    </a:lnTo>
                    <a:lnTo>
                      <a:pt x="3996" y="192"/>
                    </a:lnTo>
                    <a:lnTo>
                      <a:pt x="3996" y="198"/>
                    </a:lnTo>
                    <a:lnTo>
                      <a:pt x="3996" y="204"/>
                    </a:lnTo>
                    <a:lnTo>
                      <a:pt x="3996" y="204"/>
                    </a:lnTo>
                    <a:lnTo>
                      <a:pt x="4002" y="210"/>
                    </a:lnTo>
                    <a:lnTo>
                      <a:pt x="4002" y="210"/>
                    </a:lnTo>
                    <a:lnTo>
                      <a:pt x="4002" y="216"/>
                    </a:lnTo>
                    <a:lnTo>
                      <a:pt x="4002" y="216"/>
                    </a:lnTo>
                    <a:lnTo>
                      <a:pt x="4002" y="222"/>
                    </a:lnTo>
                    <a:lnTo>
                      <a:pt x="4002" y="228"/>
                    </a:lnTo>
                    <a:lnTo>
                      <a:pt x="4008" y="228"/>
                    </a:lnTo>
                    <a:lnTo>
                      <a:pt x="4008" y="234"/>
                    </a:lnTo>
                    <a:lnTo>
                      <a:pt x="4008" y="234"/>
                    </a:lnTo>
                    <a:lnTo>
                      <a:pt x="4008" y="240"/>
                    </a:lnTo>
                    <a:lnTo>
                      <a:pt x="4008" y="240"/>
                    </a:lnTo>
                    <a:lnTo>
                      <a:pt x="4008" y="246"/>
                    </a:lnTo>
                    <a:lnTo>
                      <a:pt x="4008" y="252"/>
                    </a:lnTo>
                    <a:lnTo>
                      <a:pt x="4014" y="252"/>
                    </a:lnTo>
                    <a:lnTo>
                      <a:pt x="4014" y="258"/>
                    </a:lnTo>
                    <a:lnTo>
                      <a:pt x="4014" y="258"/>
                    </a:lnTo>
                    <a:lnTo>
                      <a:pt x="4014" y="264"/>
                    </a:lnTo>
                    <a:lnTo>
                      <a:pt x="4014" y="264"/>
                    </a:lnTo>
                    <a:lnTo>
                      <a:pt x="4014" y="270"/>
                    </a:lnTo>
                    <a:lnTo>
                      <a:pt x="4020" y="270"/>
                    </a:lnTo>
                    <a:lnTo>
                      <a:pt x="4020" y="276"/>
                    </a:lnTo>
                    <a:lnTo>
                      <a:pt x="4020" y="276"/>
                    </a:lnTo>
                    <a:lnTo>
                      <a:pt x="4020" y="282"/>
                    </a:lnTo>
                    <a:lnTo>
                      <a:pt x="4020" y="282"/>
                    </a:lnTo>
                    <a:lnTo>
                      <a:pt x="4020" y="288"/>
                    </a:lnTo>
                    <a:lnTo>
                      <a:pt x="4020" y="288"/>
                    </a:lnTo>
                    <a:lnTo>
                      <a:pt x="4026" y="294"/>
                    </a:lnTo>
                    <a:lnTo>
                      <a:pt x="4026" y="294"/>
                    </a:lnTo>
                    <a:lnTo>
                      <a:pt x="4026" y="300"/>
                    </a:lnTo>
                    <a:lnTo>
                      <a:pt x="4026" y="300"/>
                    </a:lnTo>
                    <a:lnTo>
                      <a:pt x="4026" y="306"/>
                    </a:lnTo>
                    <a:lnTo>
                      <a:pt x="4026" y="312"/>
                    </a:lnTo>
                    <a:lnTo>
                      <a:pt x="4032" y="312"/>
                    </a:lnTo>
                    <a:lnTo>
                      <a:pt x="4032" y="312"/>
                    </a:lnTo>
                    <a:lnTo>
                      <a:pt x="4032" y="318"/>
                    </a:lnTo>
                    <a:lnTo>
                      <a:pt x="4032" y="318"/>
                    </a:lnTo>
                    <a:lnTo>
                      <a:pt x="4032" y="324"/>
                    </a:lnTo>
                    <a:lnTo>
                      <a:pt x="4032" y="324"/>
                    </a:lnTo>
                    <a:lnTo>
                      <a:pt x="4032" y="330"/>
                    </a:lnTo>
                    <a:lnTo>
                      <a:pt x="4038" y="330"/>
                    </a:lnTo>
                    <a:lnTo>
                      <a:pt x="4038" y="336"/>
                    </a:lnTo>
                    <a:lnTo>
                      <a:pt x="4038" y="336"/>
                    </a:lnTo>
                    <a:lnTo>
                      <a:pt x="4038" y="336"/>
                    </a:lnTo>
                    <a:lnTo>
                      <a:pt x="4038" y="342"/>
                    </a:lnTo>
                    <a:lnTo>
                      <a:pt x="4044" y="342"/>
                    </a:lnTo>
                    <a:lnTo>
                      <a:pt x="4044" y="348"/>
                    </a:lnTo>
                    <a:lnTo>
                      <a:pt x="4044" y="348"/>
                    </a:lnTo>
                    <a:lnTo>
                      <a:pt x="4044" y="354"/>
                    </a:lnTo>
                    <a:lnTo>
                      <a:pt x="4044" y="354"/>
                    </a:lnTo>
                    <a:lnTo>
                      <a:pt x="4044" y="354"/>
                    </a:lnTo>
                    <a:lnTo>
                      <a:pt x="4044" y="360"/>
                    </a:lnTo>
                    <a:lnTo>
                      <a:pt x="4050" y="360"/>
                    </a:lnTo>
                    <a:lnTo>
                      <a:pt x="4050" y="366"/>
                    </a:lnTo>
                    <a:lnTo>
                      <a:pt x="4050" y="366"/>
                    </a:lnTo>
                    <a:lnTo>
                      <a:pt x="4050" y="372"/>
                    </a:lnTo>
                    <a:lnTo>
                      <a:pt x="4050" y="372"/>
                    </a:lnTo>
                    <a:lnTo>
                      <a:pt x="4050" y="372"/>
                    </a:lnTo>
                    <a:lnTo>
                      <a:pt x="4050" y="372"/>
                    </a:lnTo>
                    <a:lnTo>
                      <a:pt x="4056" y="378"/>
                    </a:lnTo>
                    <a:lnTo>
                      <a:pt x="4056" y="378"/>
                    </a:lnTo>
                    <a:lnTo>
                      <a:pt x="4056" y="384"/>
                    </a:lnTo>
                    <a:lnTo>
                      <a:pt x="4056" y="384"/>
                    </a:lnTo>
                    <a:lnTo>
                      <a:pt x="4056" y="384"/>
                    </a:lnTo>
                    <a:lnTo>
                      <a:pt x="4056" y="390"/>
                    </a:lnTo>
                    <a:lnTo>
                      <a:pt x="4062" y="390"/>
                    </a:lnTo>
                    <a:lnTo>
                      <a:pt x="4062" y="390"/>
                    </a:lnTo>
                    <a:lnTo>
                      <a:pt x="4062" y="396"/>
                    </a:lnTo>
                    <a:lnTo>
                      <a:pt x="4062" y="396"/>
                    </a:lnTo>
                    <a:lnTo>
                      <a:pt x="4062" y="402"/>
                    </a:lnTo>
                    <a:lnTo>
                      <a:pt x="4062" y="402"/>
                    </a:lnTo>
                    <a:lnTo>
                      <a:pt x="4062" y="402"/>
                    </a:lnTo>
                    <a:lnTo>
                      <a:pt x="4068" y="408"/>
                    </a:lnTo>
                    <a:lnTo>
                      <a:pt x="4068" y="408"/>
                    </a:lnTo>
                    <a:lnTo>
                      <a:pt x="4068" y="408"/>
                    </a:lnTo>
                    <a:lnTo>
                      <a:pt x="4068" y="408"/>
                    </a:lnTo>
                    <a:lnTo>
                      <a:pt x="4068" y="414"/>
                    </a:lnTo>
                    <a:lnTo>
                      <a:pt x="4068" y="414"/>
                    </a:lnTo>
                    <a:lnTo>
                      <a:pt x="4074" y="414"/>
                    </a:lnTo>
                    <a:lnTo>
                      <a:pt x="4074" y="420"/>
                    </a:lnTo>
                    <a:lnTo>
                      <a:pt x="4074" y="420"/>
                    </a:lnTo>
                    <a:lnTo>
                      <a:pt x="4074" y="420"/>
                    </a:lnTo>
                    <a:lnTo>
                      <a:pt x="4074" y="426"/>
                    </a:lnTo>
                    <a:lnTo>
                      <a:pt x="4074" y="426"/>
                    </a:lnTo>
                    <a:lnTo>
                      <a:pt x="4080" y="426"/>
                    </a:lnTo>
                    <a:lnTo>
                      <a:pt x="4080" y="426"/>
                    </a:lnTo>
                    <a:lnTo>
                      <a:pt x="4080" y="432"/>
                    </a:lnTo>
                    <a:lnTo>
                      <a:pt x="4080" y="432"/>
                    </a:lnTo>
                    <a:lnTo>
                      <a:pt x="4080" y="432"/>
                    </a:lnTo>
                    <a:lnTo>
                      <a:pt x="4080" y="432"/>
                    </a:lnTo>
                    <a:lnTo>
                      <a:pt x="4080" y="438"/>
                    </a:lnTo>
                    <a:lnTo>
                      <a:pt x="4086" y="438"/>
                    </a:lnTo>
                    <a:lnTo>
                      <a:pt x="4086" y="438"/>
                    </a:lnTo>
                    <a:lnTo>
                      <a:pt x="4086" y="438"/>
                    </a:lnTo>
                    <a:lnTo>
                      <a:pt x="4086" y="444"/>
                    </a:lnTo>
                    <a:lnTo>
                      <a:pt x="4086" y="444"/>
                    </a:lnTo>
                    <a:lnTo>
                      <a:pt x="4086" y="444"/>
                    </a:lnTo>
                    <a:lnTo>
                      <a:pt x="4092" y="444"/>
                    </a:lnTo>
                    <a:lnTo>
                      <a:pt x="4092" y="450"/>
                    </a:lnTo>
                    <a:lnTo>
                      <a:pt x="4092" y="450"/>
                    </a:lnTo>
                    <a:lnTo>
                      <a:pt x="4092" y="450"/>
                    </a:lnTo>
                    <a:lnTo>
                      <a:pt x="4092" y="450"/>
                    </a:lnTo>
                    <a:lnTo>
                      <a:pt x="4092" y="456"/>
                    </a:lnTo>
                    <a:lnTo>
                      <a:pt x="4098" y="456"/>
                    </a:lnTo>
                    <a:lnTo>
                      <a:pt x="4098" y="456"/>
                    </a:lnTo>
                    <a:lnTo>
                      <a:pt x="4098" y="456"/>
                    </a:lnTo>
                    <a:lnTo>
                      <a:pt x="4098" y="456"/>
                    </a:lnTo>
                    <a:lnTo>
                      <a:pt x="4098" y="456"/>
                    </a:lnTo>
                    <a:lnTo>
                      <a:pt x="4098" y="462"/>
                    </a:lnTo>
                    <a:lnTo>
                      <a:pt x="4098" y="462"/>
                    </a:lnTo>
                    <a:lnTo>
                      <a:pt x="4104" y="462"/>
                    </a:lnTo>
                    <a:lnTo>
                      <a:pt x="4104" y="462"/>
                    </a:lnTo>
                    <a:lnTo>
                      <a:pt x="4104" y="462"/>
                    </a:lnTo>
                    <a:lnTo>
                      <a:pt x="4104" y="468"/>
                    </a:lnTo>
                    <a:lnTo>
                      <a:pt x="4104" y="468"/>
                    </a:lnTo>
                    <a:lnTo>
                      <a:pt x="4104" y="468"/>
                    </a:lnTo>
                    <a:lnTo>
                      <a:pt x="4110" y="468"/>
                    </a:lnTo>
                    <a:lnTo>
                      <a:pt x="4110" y="468"/>
                    </a:lnTo>
                    <a:lnTo>
                      <a:pt x="4110" y="468"/>
                    </a:lnTo>
                    <a:lnTo>
                      <a:pt x="4110" y="474"/>
                    </a:lnTo>
                    <a:lnTo>
                      <a:pt x="4110" y="474"/>
                    </a:lnTo>
                    <a:lnTo>
                      <a:pt x="4110" y="474"/>
                    </a:lnTo>
                    <a:lnTo>
                      <a:pt x="4116" y="474"/>
                    </a:lnTo>
                    <a:lnTo>
                      <a:pt x="4116" y="474"/>
                    </a:lnTo>
                    <a:lnTo>
                      <a:pt x="4116" y="474"/>
                    </a:lnTo>
                    <a:lnTo>
                      <a:pt x="4116" y="474"/>
                    </a:lnTo>
                    <a:lnTo>
                      <a:pt x="4116" y="474"/>
                    </a:lnTo>
                    <a:lnTo>
                      <a:pt x="4116" y="480"/>
                    </a:lnTo>
                    <a:lnTo>
                      <a:pt x="4116" y="480"/>
                    </a:lnTo>
                    <a:lnTo>
                      <a:pt x="4122" y="480"/>
                    </a:lnTo>
                    <a:lnTo>
                      <a:pt x="4122" y="480"/>
                    </a:lnTo>
                    <a:lnTo>
                      <a:pt x="4122" y="480"/>
                    </a:lnTo>
                    <a:lnTo>
                      <a:pt x="4122" y="480"/>
                    </a:lnTo>
                    <a:lnTo>
                      <a:pt x="4122" y="480"/>
                    </a:lnTo>
                    <a:lnTo>
                      <a:pt x="4122" y="480"/>
                    </a:lnTo>
                    <a:lnTo>
                      <a:pt x="4128" y="480"/>
                    </a:lnTo>
                    <a:lnTo>
                      <a:pt x="4128" y="480"/>
                    </a:lnTo>
                    <a:lnTo>
                      <a:pt x="4128" y="486"/>
                    </a:lnTo>
                    <a:lnTo>
                      <a:pt x="4128" y="486"/>
                    </a:lnTo>
                    <a:lnTo>
                      <a:pt x="4128" y="486"/>
                    </a:lnTo>
                    <a:lnTo>
                      <a:pt x="4128" y="486"/>
                    </a:lnTo>
                    <a:lnTo>
                      <a:pt x="4128" y="486"/>
                    </a:lnTo>
                    <a:lnTo>
                      <a:pt x="4134" y="486"/>
                    </a:lnTo>
                    <a:lnTo>
                      <a:pt x="4134" y="486"/>
                    </a:lnTo>
                    <a:lnTo>
                      <a:pt x="4134" y="486"/>
                    </a:lnTo>
                    <a:lnTo>
                      <a:pt x="4134" y="486"/>
                    </a:lnTo>
                    <a:lnTo>
                      <a:pt x="4134" y="486"/>
                    </a:lnTo>
                    <a:lnTo>
                      <a:pt x="4134" y="486"/>
                    </a:lnTo>
                    <a:lnTo>
                      <a:pt x="4134" y="486"/>
                    </a:lnTo>
                    <a:lnTo>
                      <a:pt x="4140" y="486"/>
                    </a:lnTo>
                    <a:lnTo>
                      <a:pt x="4140" y="486"/>
                    </a:lnTo>
                    <a:lnTo>
                      <a:pt x="4140" y="486"/>
                    </a:lnTo>
                    <a:lnTo>
                      <a:pt x="4140" y="486"/>
                    </a:lnTo>
                    <a:lnTo>
                      <a:pt x="4140" y="486"/>
                    </a:lnTo>
                    <a:lnTo>
                      <a:pt x="4140" y="486"/>
                    </a:lnTo>
                    <a:lnTo>
                      <a:pt x="4146" y="486"/>
                    </a:lnTo>
                    <a:lnTo>
                      <a:pt x="4146" y="486"/>
                    </a:lnTo>
                    <a:lnTo>
                      <a:pt x="4146" y="486"/>
                    </a:lnTo>
                    <a:lnTo>
                      <a:pt x="4146" y="486"/>
                    </a:lnTo>
                    <a:lnTo>
                      <a:pt x="4146" y="486"/>
                    </a:lnTo>
                    <a:lnTo>
                      <a:pt x="4146" y="486"/>
                    </a:lnTo>
                    <a:lnTo>
                      <a:pt x="4152" y="486"/>
                    </a:lnTo>
                    <a:lnTo>
                      <a:pt x="4152" y="486"/>
                    </a:lnTo>
                    <a:lnTo>
                      <a:pt x="4152" y="486"/>
                    </a:lnTo>
                    <a:lnTo>
                      <a:pt x="4152" y="486"/>
                    </a:lnTo>
                    <a:lnTo>
                      <a:pt x="4152" y="486"/>
                    </a:lnTo>
                    <a:lnTo>
                      <a:pt x="4152" y="486"/>
                    </a:lnTo>
                    <a:lnTo>
                      <a:pt x="4158" y="486"/>
                    </a:lnTo>
                    <a:lnTo>
                      <a:pt x="4158" y="486"/>
                    </a:lnTo>
                    <a:lnTo>
                      <a:pt x="4158" y="486"/>
                    </a:lnTo>
                    <a:lnTo>
                      <a:pt x="4158" y="486"/>
                    </a:lnTo>
                    <a:lnTo>
                      <a:pt x="4158" y="486"/>
                    </a:lnTo>
                    <a:lnTo>
                      <a:pt x="4158" y="486"/>
                    </a:lnTo>
                    <a:lnTo>
                      <a:pt x="4158" y="486"/>
                    </a:lnTo>
                    <a:lnTo>
                      <a:pt x="4164" y="486"/>
                    </a:lnTo>
                    <a:lnTo>
                      <a:pt x="4164" y="486"/>
                    </a:lnTo>
                    <a:lnTo>
                      <a:pt x="4164" y="480"/>
                    </a:lnTo>
                    <a:lnTo>
                      <a:pt x="4164" y="480"/>
                    </a:lnTo>
                    <a:lnTo>
                      <a:pt x="4164" y="480"/>
                    </a:lnTo>
                    <a:lnTo>
                      <a:pt x="4164" y="480"/>
                    </a:lnTo>
                    <a:lnTo>
                      <a:pt x="4170" y="480"/>
                    </a:lnTo>
                    <a:lnTo>
                      <a:pt x="4170" y="480"/>
                    </a:lnTo>
                    <a:lnTo>
                      <a:pt x="4170" y="480"/>
                    </a:lnTo>
                    <a:lnTo>
                      <a:pt x="4170" y="480"/>
                    </a:lnTo>
                    <a:lnTo>
                      <a:pt x="4170" y="480"/>
                    </a:lnTo>
                    <a:lnTo>
                      <a:pt x="4170" y="480"/>
                    </a:lnTo>
                    <a:lnTo>
                      <a:pt x="4170" y="480"/>
                    </a:lnTo>
                    <a:lnTo>
                      <a:pt x="4176" y="474"/>
                    </a:lnTo>
                    <a:lnTo>
                      <a:pt x="4176" y="474"/>
                    </a:lnTo>
                    <a:lnTo>
                      <a:pt x="4176" y="474"/>
                    </a:lnTo>
                    <a:lnTo>
                      <a:pt x="4176" y="474"/>
                    </a:lnTo>
                    <a:lnTo>
                      <a:pt x="4176" y="474"/>
                    </a:lnTo>
                    <a:lnTo>
                      <a:pt x="4176" y="474"/>
                    </a:lnTo>
                    <a:lnTo>
                      <a:pt x="4182" y="474"/>
                    </a:lnTo>
                    <a:lnTo>
                      <a:pt x="4182" y="474"/>
                    </a:lnTo>
                    <a:lnTo>
                      <a:pt x="4182" y="468"/>
                    </a:lnTo>
                    <a:lnTo>
                      <a:pt x="4182" y="468"/>
                    </a:lnTo>
                    <a:lnTo>
                      <a:pt x="4182" y="468"/>
                    </a:lnTo>
                    <a:lnTo>
                      <a:pt x="4182" y="468"/>
                    </a:lnTo>
                    <a:lnTo>
                      <a:pt x="4188" y="468"/>
                    </a:lnTo>
                    <a:lnTo>
                      <a:pt x="4188" y="468"/>
                    </a:lnTo>
                    <a:lnTo>
                      <a:pt x="4188" y="462"/>
                    </a:lnTo>
                    <a:lnTo>
                      <a:pt x="4188" y="462"/>
                    </a:lnTo>
                    <a:lnTo>
                      <a:pt x="4188" y="462"/>
                    </a:lnTo>
                    <a:lnTo>
                      <a:pt x="4188" y="462"/>
                    </a:lnTo>
                    <a:lnTo>
                      <a:pt x="4188" y="462"/>
                    </a:lnTo>
                    <a:lnTo>
                      <a:pt x="4194" y="456"/>
                    </a:lnTo>
                    <a:lnTo>
                      <a:pt x="4194" y="456"/>
                    </a:lnTo>
                    <a:lnTo>
                      <a:pt x="4194" y="456"/>
                    </a:lnTo>
                    <a:lnTo>
                      <a:pt x="4194" y="456"/>
                    </a:lnTo>
                    <a:lnTo>
                      <a:pt x="4194" y="456"/>
                    </a:lnTo>
                    <a:lnTo>
                      <a:pt x="4194" y="450"/>
                    </a:lnTo>
                    <a:lnTo>
                      <a:pt x="4200" y="450"/>
                    </a:lnTo>
                    <a:lnTo>
                      <a:pt x="4200" y="450"/>
                    </a:lnTo>
                    <a:lnTo>
                      <a:pt x="4200" y="450"/>
                    </a:lnTo>
                    <a:lnTo>
                      <a:pt x="4200" y="450"/>
                    </a:lnTo>
                    <a:lnTo>
                      <a:pt x="4200" y="444"/>
                    </a:lnTo>
                    <a:lnTo>
                      <a:pt x="4200" y="444"/>
                    </a:lnTo>
                    <a:lnTo>
                      <a:pt x="4200" y="444"/>
                    </a:lnTo>
                    <a:lnTo>
                      <a:pt x="4206" y="444"/>
                    </a:lnTo>
                    <a:lnTo>
                      <a:pt x="4206" y="438"/>
                    </a:lnTo>
                    <a:lnTo>
                      <a:pt x="4206" y="438"/>
                    </a:lnTo>
                    <a:lnTo>
                      <a:pt x="4206" y="438"/>
                    </a:lnTo>
                    <a:lnTo>
                      <a:pt x="4206" y="438"/>
                    </a:lnTo>
                    <a:lnTo>
                      <a:pt x="4206" y="432"/>
                    </a:lnTo>
                    <a:lnTo>
                      <a:pt x="4212" y="432"/>
                    </a:lnTo>
                    <a:lnTo>
                      <a:pt x="4212" y="432"/>
                    </a:lnTo>
                    <a:lnTo>
                      <a:pt x="4212" y="432"/>
                    </a:lnTo>
                    <a:lnTo>
                      <a:pt x="4212" y="426"/>
                    </a:lnTo>
                    <a:lnTo>
                      <a:pt x="4212" y="426"/>
                    </a:lnTo>
                    <a:lnTo>
                      <a:pt x="4212" y="426"/>
                    </a:lnTo>
                    <a:lnTo>
                      <a:pt x="4212" y="426"/>
                    </a:lnTo>
                    <a:lnTo>
                      <a:pt x="4218" y="420"/>
                    </a:lnTo>
                    <a:lnTo>
                      <a:pt x="4218" y="420"/>
                    </a:lnTo>
                    <a:lnTo>
                      <a:pt x="4218" y="420"/>
                    </a:lnTo>
                    <a:lnTo>
                      <a:pt x="4218" y="414"/>
                    </a:lnTo>
                    <a:lnTo>
                      <a:pt x="4218" y="414"/>
                    </a:lnTo>
                    <a:lnTo>
                      <a:pt x="4218" y="414"/>
                    </a:lnTo>
                    <a:lnTo>
                      <a:pt x="4224" y="408"/>
                    </a:lnTo>
                    <a:lnTo>
                      <a:pt x="4224" y="408"/>
                    </a:lnTo>
                    <a:lnTo>
                      <a:pt x="4224" y="408"/>
                    </a:lnTo>
                    <a:lnTo>
                      <a:pt x="4224" y="402"/>
                    </a:lnTo>
                    <a:lnTo>
                      <a:pt x="4224" y="402"/>
                    </a:lnTo>
                    <a:lnTo>
                      <a:pt x="4224" y="402"/>
                    </a:lnTo>
                    <a:lnTo>
                      <a:pt x="4230" y="396"/>
                    </a:lnTo>
                    <a:lnTo>
                      <a:pt x="4230" y="396"/>
                    </a:lnTo>
                    <a:lnTo>
                      <a:pt x="4230" y="396"/>
                    </a:lnTo>
                    <a:lnTo>
                      <a:pt x="4230" y="396"/>
                    </a:lnTo>
                    <a:lnTo>
                      <a:pt x="4230" y="390"/>
                    </a:lnTo>
                    <a:lnTo>
                      <a:pt x="4230" y="390"/>
                    </a:lnTo>
                    <a:lnTo>
                      <a:pt x="4230" y="384"/>
                    </a:lnTo>
                    <a:lnTo>
                      <a:pt x="4236" y="384"/>
                    </a:lnTo>
                    <a:lnTo>
                      <a:pt x="4236" y="384"/>
                    </a:lnTo>
                    <a:lnTo>
                      <a:pt x="4236" y="378"/>
                    </a:lnTo>
                    <a:lnTo>
                      <a:pt x="4236" y="378"/>
                    </a:lnTo>
                    <a:lnTo>
                      <a:pt x="4236" y="372"/>
                    </a:lnTo>
                    <a:lnTo>
                      <a:pt x="4236" y="372"/>
                    </a:lnTo>
                    <a:lnTo>
                      <a:pt x="4242" y="372"/>
                    </a:lnTo>
                    <a:lnTo>
                      <a:pt x="4242" y="366"/>
                    </a:lnTo>
                    <a:lnTo>
                      <a:pt x="4242" y="366"/>
                    </a:lnTo>
                    <a:lnTo>
                      <a:pt x="4242" y="366"/>
                    </a:lnTo>
                    <a:lnTo>
                      <a:pt x="4242" y="360"/>
                    </a:lnTo>
                    <a:lnTo>
                      <a:pt x="4242" y="360"/>
                    </a:lnTo>
                    <a:lnTo>
                      <a:pt x="4242" y="354"/>
                    </a:lnTo>
                    <a:lnTo>
                      <a:pt x="4248" y="354"/>
                    </a:lnTo>
                    <a:lnTo>
                      <a:pt x="4248" y="354"/>
                    </a:lnTo>
                    <a:lnTo>
                      <a:pt x="4248" y="348"/>
                    </a:lnTo>
                    <a:lnTo>
                      <a:pt x="4248" y="342"/>
                    </a:lnTo>
                    <a:lnTo>
                      <a:pt x="4248" y="342"/>
                    </a:lnTo>
                    <a:lnTo>
                      <a:pt x="4248" y="342"/>
                    </a:lnTo>
                    <a:lnTo>
                      <a:pt x="4254" y="336"/>
                    </a:lnTo>
                    <a:lnTo>
                      <a:pt x="4254" y="336"/>
                    </a:lnTo>
                    <a:lnTo>
                      <a:pt x="4254" y="330"/>
                    </a:lnTo>
                    <a:lnTo>
                      <a:pt x="4254" y="330"/>
                    </a:lnTo>
                    <a:lnTo>
                      <a:pt x="4254" y="324"/>
                    </a:lnTo>
                    <a:lnTo>
                      <a:pt x="4254" y="324"/>
                    </a:lnTo>
                    <a:lnTo>
                      <a:pt x="4254" y="324"/>
                    </a:lnTo>
                    <a:lnTo>
                      <a:pt x="4260" y="318"/>
                    </a:lnTo>
                    <a:lnTo>
                      <a:pt x="4260" y="318"/>
                    </a:lnTo>
                    <a:lnTo>
                      <a:pt x="4260" y="312"/>
                    </a:lnTo>
                    <a:lnTo>
                      <a:pt x="4260" y="312"/>
                    </a:lnTo>
                    <a:lnTo>
                      <a:pt x="4260" y="306"/>
                    </a:lnTo>
                    <a:lnTo>
                      <a:pt x="4260" y="306"/>
                    </a:lnTo>
                    <a:lnTo>
                      <a:pt x="4266" y="306"/>
                    </a:lnTo>
                    <a:lnTo>
                      <a:pt x="4266" y="300"/>
                    </a:lnTo>
                    <a:lnTo>
                      <a:pt x="4266" y="294"/>
                    </a:lnTo>
                    <a:lnTo>
                      <a:pt x="4266" y="294"/>
                    </a:lnTo>
                    <a:lnTo>
                      <a:pt x="4266" y="288"/>
                    </a:lnTo>
                    <a:lnTo>
                      <a:pt x="4266" y="288"/>
                    </a:lnTo>
                    <a:lnTo>
                      <a:pt x="4272" y="282"/>
                    </a:lnTo>
                    <a:lnTo>
                      <a:pt x="4272" y="282"/>
                    </a:lnTo>
                    <a:lnTo>
                      <a:pt x="4272" y="276"/>
                    </a:lnTo>
                    <a:lnTo>
                      <a:pt x="4272" y="276"/>
                    </a:lnTo>
                    <a:lnTo>
                      <a:pt x="4272" y="270"/>
                    </a:lnTo>
                    <a:lnTo>
                      <a:pt x="4272" y="270"/>
                    </a:lnTo>
                    <a:lnTo>
                      <a:pt x="4278" y="264"/>
                    </a:lnTo>
                    <a:lnTo>
                      <a:pt x="4278" y="264"/>
                    </a:lnTo>
                    <a:lnTo>
                      <a:pt x="4278" y="258"/>
                    </a:lnTo>
                    <a:lnTo>
                      <a:pt x="4278" y="252"/>
                    </a:lnTo>
                    <a:lnTo>
                      <a:pt x="4278" y="252"/>
                    </a:lnTo>
                    <a:lnTo>
                      <a:pt x="4278" y="246"/>
                    </a:lnTo>
                    <a:lnTo>
                      <a:pt x="4284" y="246"/>
                    </a:lnTo>
                    <a:lnTo>
                      <a:pt x="4284" y="240"/>
                    </a:lnTo>
                    <a:lnTo>
                      <a:pt x="4284" y="240"/>
                    </a:lnTo>
                    <a:lnTo>
                      <a:pt x="4284" y="234"/>
                    </a:lnTo>
                    <a:lnTo>
                      <a:pt x="4284" y="234"/>
                    </a:lnTo>
                    <a:lnTo>
                      <a:pt x="4284" y="228"/>
                    </a:lnTo>
                    <a:lnTo>
                      <a:pt x="4284" y="222"/>
                    </a:lnTo>
                    <a:lnTo>
                      <a:pt x="4284" y="222"/>
                    </a:lnTo>
                    <a:lnTo>
                      <a:pt x="4290" y="222"/>
                    </a:lnTo>
                    <a:lnTo>
                      <a:pt x="4290" y="216"/>
                    </a:lnTo>
                    <a:lnTo>
                      <a:pt x="4290" y="210"/>
                    </a:lnTo>
                    <a:lnTo>
                      <a:pt x="4290" y="210"/>
                    </a:lnTo>
                    <a:lnTo>
                      <a:pt x="4290" y="204"/>
                    </a:lnTo>
                    <a:lnTo>
                      <a:pt x="4290" y="204"/>
                    </a:lnTo>
                    <a:lnTo>
                      <a:pt x="4296" y="198"/>
                    </a:lnTo>
                    <a:lnTo>
                      <a:pt x="4296" y="192"/>
                    </a:lnTo>
                    <a:lnTo>
                      <a:pt x="4296" y="192"/>
                    </a:lnTo>
                    <a:lnTo>
                      <a:pt x="4296" y="186"/>
                    </a:lnTo>
                    <a:lnTo>
                      <a:pt x="4296" y="186"/>
                    </a:lnTo>
                    <a:lnTo>
                      <a:pt x="4296" y="180"/>
                    </a:lnTo>
                    <a:lnTo>
                      <a:pt x="4296" y="174"/>
                    </a:lnTo>
                    <a:lnTo>
                      <a:pt x="4302" y="168"/>
                    </a:lnTo>
                    <a:lnTo>
                      <a:pt x="4302" y="168"/>
                    </a:lnTo>
                    <a:lnTo>
                      <a:pt x="4302" y="162"/>
                    </a:lnTo>
                    <a:lnTo>
                      <a:pt x="4302" y="162"/>
                    </a:lnTo>
                    <a:lnTo>
                      <a:pt x="4302" y="156"/>
                    </a:lnTo>
                    <a:lnTo>
                      <a:pt x="4302" y="150"/>
                    </a:lnTo>
                    <a:lnTo>
                      <a:pt x="4308" y="150"/>
                    </a:lnTo>
                    <a:lnTo>
                      <a:pt x="4308" y="144"/>
                    </a:lnTo>
                    <a:lnTo>
                      <a:pt x="4308" y="138"/>
                    </a:lnTo>
                    <a:lnTo>
                      <a:pt x="4308" y="138"/>
                    </a:lnTo>
                    <a:lnTo>
                      <a:pt x="4308" y="132"/>
                    </a:lnTo>
                    <a:lnTo>
                      <a:pt x="4308" y="126"/>
                    </a:lnTo>
                    <a:lnTo>
                      <a:pt x="4314" y="126"/>
                    </a:lnTo>
                    <a:lnTo>
                      <a:pt x="4314" y="114"/>
                    </a:lnTo>
                    <a:lnTo>
                      <a:pt x="4314" y="114"/>
                    </a:lnTo>
                    <a:lnTo>
                      <a:pt x="4314" y="108"/>
                    </a:lnTo>
                    <a:lnTo>
                      <a:pt x="4314" y="108"/>
                    </a:lnTo>
                    <a:lnTo>
                      <a:pt x="4314" y="108"/>
                    </a:lnTo>
                    <a:lnTo>
                      <a:pt x="4314" y="114"/>
                    </a:lnTo>
                    <a:lnTo>
                      <a:pt x="4320" y="120"/>
                    </a:lnTo>
                    <a:lnTo>
                      <a:pt x="4320" y="120"/>
                    </a:lnTo>
                    <a:lnTo>
                      <a:pt x="4320" y="126"/>
                    </a:lnTo>
                    <a:lnTo>
                      <a:pt x="4320" y="132"/>
                    </a:lnTo>
                    <a:lnTo>
                      <a:pt x="4320" y="132"/>
                    </a:lnTo>
                    <a:lnTo>
                      <a:pt x="4320" y="138"/>
                    </a:lnTo>
                    <a:lnTo>
                      <a:pt x="4326" y="138"/>
                    </a:lnTo>
                    <a:lnTo>
                      <a:pt x="4326" y="144"/>
                    </a:lnTo>
                    <a:lnTo>
                      <a:pt x="4326" y="150"/>
                    </a:lnTo>
                    <a:lnTo>
                      <a:pt x="4326" y="150"/>
                    </a:lnTo>
                    <a:lnTo>
                      <a:pt x="4326" y="156"/>
                    </a:lnTo>
                    <a:lnTo>
                      <a:pt x="4326" y="162"/>
                    </a:lnTo>
                    <a:lnTo>
                      <a:pt x="4332" y="168"/>
                    </a:lnTo>
                    <a:lnTo>
                      <a:pt x="4332" y="168"/>
                    </a:lnTo>
                    <a:lnTo>
                      <a:pt x="4332" y="174"/>
                    </a:lnTo>
                    <a:lnTo>
                      <a:pt x="4332" y="174"/>
                    </a:lnTo>
                    <a:lnTo>
                      <a:pt x="4332" y="180"/>
                    </a:lnTo>
                    <a:lnTo>
                      <a:pt x="4332" y="180"/>
                    </a:lnTo>
                    <a:lnTo>
                      <a:pt x="4332" y="186"/>
                    </a:lnTo>
                    <a:lnTo>
                      <a:pt x="4338" y="192"/>
                    </a:lnTo>
                    <a:lnTo>
                      <a:pt x="4338" y="192"/>
                    </a:lnTo>
                    <a:lnTo>
                      <a:pt x="4338" y="198"/>
                    </a:lnTo>
                    <a:lnTo>
                      <a:pt x="4338" y="204"/>
                    </a:lnTo>
                    <a:lnTo>
                      <a:pt x="4338" y="204"/>
                    </a:lnTo>
                    <a:lnTo>
                      <a:pt x="4338" y="210"/>
                    </a:lnTo>
                    <a:lnTo>
                      <a:pt x="4344" y="216"/>
                    </a:lnTo>
                    <a:lnTo>
                      <a:pt x="4344" y="216"/>
                    </a:lnTo>
                    <a:lnTo>
                      <a:pt x="4344" y="216"/>
                    </a:lnTo>
                    <a:lnTo>
                      <a:pt x="4344" y="222"/>
                    </a:lnTo>
                    <a:lnTo>
                      <a:pt x="4344" y="222"/>
                    </a:lnTo>
                    <a:lnTo>
                      <a:pt x="4344" y="228"/>
                    </a:lnTo>
                    <a:lnTo>
                      <a:pt x="4344" y="234"/>
                    </a:lnTo>
                    <a:lnTo>
                      <a:pt x="4350" y="234"/>
                    </a:lnTo>
                    <a:lnTo>
                      <a:pt x="4350" y="240"/>
                    </a:lnTo>
                    <a:lnTo>
                      <a:pt x="4350" y="240"/>
                    </a:lnTo>
                    <a:lnTo>
                      <a:pt x="4350" y="246"/>
                    </a:lnTo>
                    <a:lnTo>
                      <a:pt x="4350" y="246"/>
                    </a:lnTo>
                    <a:lnTo>
                      <a:pt x="4350" y="252"/>
                    </a:lnTo>
                    <a:lnTo>
                      <a:pt x="4356" y="258"/>
                    </a:lnTo>
                    <a:lnTo>
                      <a:pt x="4356" y="258"/>
                    </a:lnTo>
                    <a:lnTo>
                      <a:pt x="4356" y="264"/>
                    </a:lnTo>
                    <a:lnTo>
                      <a:pt x="4356" y="264"/>
                    </a:lnTo>
                    <a:lnTo>
                      <a:pt x="4356" y="270"/>
                    </a:lnTo>
                    <a:lnTo>
                      <a:pt x="4356" y="270"/>
                    </a:lnTo>
                    <a:lnTo>
                      <a:pt x="4362" y="276"/>
                    </a:lnTo>
                    <a:lnTo>
                      <a:pt x="4362" y="276"/>
                    </a:lnTo>
                    <a:lnTo>
                      <a:pt x="4362" y="282"/>
                    </a:lnTo>
                    <a:lnTo>
                      <a:pt x="4362" y="282"/>
                    </a:lnTo>
                    <a:lnTo>
                      <a:pt x="4362" y="288"/>
                    </a:lnTo>
                    <a:lnTo>
                      <a:pt x="4362" y="288"/>
                    </a:lnTo>
                    <a:lnTo>
                      <a:pt x="4362" y="294"/>
                    </a:lnTo>
                    <a:lnTo>
                      <a:pt x="4368" y="294"/>
                    </a:lnTo>
                    <a:lnTo>
                      <a:pt x="4368" y="300"/>
                    </a:lnTo>
                    <a:lnTo>
                      <a:pt x="4368" y="300"/>
                    </a:lnTo>
                    <a:lnTo>
                      <a:pt x="4368" y="306"/>
                    </a:lnTo>
                    <a:lnTo>
                      <a:pt x="4368" y="306"/>
                    </a:lnTo>
                    <a:lnTo>
                      <a:pt x="4368" y="312"/>
                    </a:lnTo>
                    <a:lnTo>
                      <a:pt x="4374" y="312"/>
                    </a:lnTo>
                    <a:lnTo>
                      <a:pt x="4374" y="312"/>
                    </a:lnTo>
                    <a:lnTo>
                      <a:pt x="4374" y="318"/>
                    </a:lnTo>
                    <a:lnTo>
                      <a:pt x="4374" y="318"/>
                    </a:lnTo>
                    <a:lnTo>
                      <a:pt x="4374" y="324"/>
                    </a:lnTo>
                    <a:lnTo>
                      <a:pt x="4374" y="324"/>
                    </a:lnTo>
                    <a:lnTo>
                      <a:pt x="4374" y="330"/>
                    </a:lnTo>
                    <a:lnTo>
                      <a:pt x="4380" y="330"/>
                    </a:lnTo>
                    <a:lnTo>
                      <a:pt x="4380" y="336"/>
                    </a:lnTo>
                    <a:lnTo>
                      <a:pt x="4380" y="336"/>
                    </a:lnTo>
                    <a:lnTo>
                      <a:pt x="4380" y="342"/>
                    </a:lnTo>
                    <a:lnTo>
                      <a:pt x="4380" y="342"/>
                    </a:lnTo>
                    <a:lnTo>
                      <a:pt x="4380" y="342"/>
                    </a:lnTo>
                    <a:lnTo>
                      <a:pt x="4386" y="348"/>
                    </a:lnTo>
                    <a:lnTo>
                      <a:pt x="4386" y="348"/>
                    </a:lnTo>
                    <a:lnTo>
                      <a:pt x="4386" y="354"/>
                    </a:lnTo>
                    <a:lnTo>
                      <a:pt x="4386" y="354"/>
                    </a:lnTo>
                    <a:lnTo>
                      <a:pt x="4386" y="360"/>
                    </a:lnTo>
                    <a:lnTo>
                      <a:pt x="4386" y="360"/>
                    </a:lnTo>
                    <a:lnTo>
                      <a:pt x="4392" y="360"/>
                    </a:lnTo>
                    <a:lnTo>
                      <a:pt x="4392" y="366"/>
                    </a:lnTo>
                    <a:lnTo>
                      <a:pt x="4392" y="366"/>
                    </a:lnTo>
                    <a:lnTo>
                      <a:pt x="4392" y="366"/>
                    </a:lnTo>
                    <a:lnTo>
                      <a:pt x="4392" y="372"/>
                    </a:lnTo>
                    <a:lnTo>
                      <a:pt x="4392" y="372"/>
                    </a:lnTo>
                    <a:lnTo>
                      <a:pt x="4392" y="378"/>
                    </a:lnTo>
                    <a:lnTo>
                      <a:pt x="4398" y="378"/>
                    </a:lnTo>
                    <a:lnTo>
                      <a:pt x="4398" y="378"/>
                    </a:lnTo>
                    <a:lnTo>
                      <a:pt x="4398" y="384"/>
                    </a:lnTo>
                    <a:lnTo>
                      <a:pt x="4398" y="384"/>
                    </a:lnTo>
                    <a:lnTo>
                      <a:pt x="4398" y="384"/>
                    </a:lnTo>
                    <a:lnTo>
                      <a:pt x="4398" y="390"/>
                    </a:lnTo>
                    <a:lnTo>
                      <a:pt x="4404" y="390"/>
                    </a:lnTo>
                    <a:lnTo>
                      <a:pt x="4404" y="390"/>
                    </a:lnTo>
                    <a:lnTo>
                      <a:pt x="4404" y="396"/>
                    </a:lnTo>
                    <a:lnTo>
                      <a:pt x="4404" y="396"/>
                    </a:lnTo>
                    <a:lnTo>
                      <a:pt x="4404" y="396"/>
                    </a:lnTo>
                    <a:lnTo>
                      <a:pt x="4404" y="402"/>
                    </a:lnTo>
                    <a:lnTo>
                      <a:pt x="4404" y="402"/>
                    </a:lnTo>
                    <a:lnTo>
                      <a:pt x="4410" y="402"/>
                    </a:lnTo>
                    <a:lnTo>
                      <a:pt x="4410" y="408"/>
                    </a:lnTo>
                    <a:lnTo>
                      <a:pt x="4410" y="408"/>
                    </a:lnTo>
                    <a:lnTo>
                      <a:pt x="4410" y="408"/>
                    </a:lnTo>
                    <a:lnTo>
                      <a:pt x="4410" y="414"/>
                    </a:lnTo>
                    <a:lnTo>
                      <a:pt x="4410" y="414"/>
                    </a:lnTo>
                    <a:lnTo>
                      <a:pt x="4416" y="414"/>
                    </a:lnTo>
                    <a:lnTo>
                      <a:pt x="4416" y="414"/>
                    </a:lnTo>
                    <a:lnTo>
                      <a:pt x="4416" y="420"/>
                    </a:lnTo>
                    <a:lnTo>
                      <a:pt x="4416" y="420"/>
                    </a:lnTo>
                    <a:lnTo>
                      <a:pt x="4416" y="420"/>
                    </a:lnTo>
                    <a:lnTo>
                      <a:pt x="4416" y="426"/>
                    </a:lnTo>
                    <a:lnTo>
                      <a:pt x="4416" y="426"/>
                    </a:lnTo>
                    <a:lnTo>
                      <a:pt x="4422" y="426"/>
                    </a:lnTo>
                    <a:lnTo>
                      <a:pt x="4422" y="426"/>
                    </a:lnTo>
                    <a:lnTo>
                      <a:pt x="4422" y="432"/>
                    </a:lnTo>
                    <a:lnTo>
                      <a:pt x="4422" y="432"/>
                    </a:lnTo>
                    <a:lnTo>
                      <a:pt x="4422" y="432"/>
                    </a:lnTo>
                    <a:lnTo>
                      <a:pt x="4422" y="432"/>
                    </a:lnTo>
                    <a:lnTo>
                      <a:pt x="4428" y="438"/>
                    </a:lnTo>
                    <a:lnTo>
                      <a:pt x="4428" y="438"/>
                    </a:lnTo>
                    <a:lnTo>
                      <a:pt x="4428" y="438"/>
                    </a:lnTo>
                    <a:lnTo>
                      <a:pt x="4428" y="438"/>
                    </a:lnTo>
                    <a:lnTo>
                      <a:pt x="4428" y="438"/>
                    </a:lnTo>
                    <a:lnTo>
                      <a:pt x="4428" y="444"/>
                    </a:lnTo>
                    <a:lnTo>
                      <a:pt x="4434" y="444"/>
                    </a:lnTo>
                    <a:lnTo>
                      <a:pt x="4434" y="444"/>
                    </a:lnTo>
                    <a:lnTo>
                      <a:pt x="4434" y="444"/>
                    </a:lnTo>
                    <a:lnTo>
                      <a:pt x="4434" y="450"/>
                    </a:lnTo>
                    <a:lnTo>
                      <a:pt x="4434" y="450"/>
                    </a:lnTo>
                    <a:lnTo>
                      <a:pt x="4434" y="450"/>
                    </a:lnTo>
                    <a:lnTo>
                      <a:pt x="4434" y="450"/>
                    </a:lnTo>
                    <a:lnTo>
                      <a:pt x="4440" y="450"/>
                    </a:lnTo>
                    <a:lnTo>
                      <a:pt x="4440" y="456"/>
                    </a:lnTo>
                    <a:lnTo>
                      <a:pt x="4440" y="456"/>
                    </a:lnTo>
                    <a:lnTo>
                      <a:pt x="4440" y="456"/>
                    </a:lnTo>
                    <a:lnTo>
                      <a:pt x="4440" y="456"/>
                    </a:lnTo>
                    <a:lnTo>
                      <a:pt x="4440" y="456"/>
                    </a:lnTo>
                    <a:lnTo>
                      <a:pt x="4446" y="462"/>
                    </a:lnTo>
                    <a:lnTo>
                      <a:pt x="4446" y="462"/>
                    </a:lnTo>
                    <a:lnTo>
                      <a:pt x="4446" y="462"/>
                    </a:lnTo>
                    <a:lnTo>
                      <a:pt x="4446" y="462"/>
                    </a:lnTo>
                    <a:lnTo>
                      <a:pt x="4446" y="462"/>
                    </a:lnTo>
                    <a:lnTo>
                      <a:pt x="4446" y="462"/>
                    </a:lnTo>
                    <a:lnTo>
                      <a:pt x="4446" y="462"/>
                    </a:lnTo>
                    <a:lnTo>
                      <a:pt x="4452" y="468"/>
                    </a:lnTo>
                    <a:lnTo>
                      <a:pt x="4452" y="468"/>
                    </a:lnTo>
                    <a:lnTo>
                      <a:pt x="4452" y="468"/>
                    </a:lnTo>
                    <a:lnTo>
                      <a:pt x="4452" y="468"/>
                    </a:lnTo>
                    <a:lnTo>
                      <a:pt x="4452" y="468"/>
                    </a:lnTo>
                    <a:lnTo>
                      <a:pt x="4452" y="468"/>
                    </a:lnTo>
                    <a:lnTo>
                      <a:pt x="4458" y="468"/>
                    </a:lnTo>
                    <a:lnTo>
                      <a:pt x="4458" y="474"/>
                    </a:lnTo>
                    <a:lnTo>
                      <a:pt x="4458" y="474"/>
                    </a:lnTo>
                    <a:lnTo>
                      <a:pt x="4458" y="474"/>
                    </a:lnTo>
                    <a:lnTo>
                      <a:pt x="4458" y="474"/>
                    </a:lnTo>
                    <a:lnTo>
                      <a:pt x="4458" y="474"/>
                    </a:lnTo>
                    <a:lnTo>
                      <a:pt x="4458" y="474"/>
                    </a:lnTo>
                    <a:lnTo>
                      <a:pt x="4464" y="474"/>
                    </a:lnTo>
                    <a:lnTo>
                      <a:pt x="4464" y="474"/>
                    </a:lnTo>
                    <a:lnTo>
                      <a:pt x="4464" y="474"/>
                    </a:lnTo>
                    <a:lnTo>
                      <a:pt x="4464" y="474"/>
                    </a:lnTo>
                    <a:lnTo>
                      <a:pt x="4464" y="480"/>
                    </a:lnTo>
                    <a:lnTo>
                      <a:pt x="4470" y="480"/>
                    </a:lnTo>
                    <a:lnTo>
                      <a:pt x="4470" y="480"/>
                    </a:lnTo>
                    <a:lnTo>
                      <a:pt x="4470" y="480"/>
                    </a:lnTo>
                    <a:lnTo>
                      <a:pt x="4470" y="480"/>
                    </a:lnTo>
                    <a:lnTo>
                      <a:pt x="4470" y="480"/>
                    </a:lnTo>
                    <a:lnTo>
                      <a:pt x="4470" y="480"/>
                    </a:lnTo>
                    <a:lnTo>
                      <a:pt x="4470" y="480"/>
                    </a:lnTo>
                    <a:lnTo>
                      <a:pt x="4476" y="480"/>
                    </a:lnTo>
                    <a:lnTo>
                      <a:pt x="4476" y="480"/>
                    </a:lnTo>
                    <a:lnTo>
                      <a:pt x="4476" y="480"/>
                    </a:lnTo>
                    <a:lnTo>
                      <a:pt x="4476" y="480"/>
                    </a:lnTo>
                    <a:lnTo>
                      <a:pt x="4476" y="480"/>
                    </a:lnTo>
                    <a:lnTo>
                      <a:pt x="4476" y="480"/>
                    </a:lnTo>
                    <a:lnTo>
                      <a:pt x="4476" y="480"/>
                    </a:lnTo>
                    <a:lnTo>
                      <a:pt x="4482" y="480"/>
                    </a:lnTo>
                    <a:lnTo>
                      <a:pt x="4482" y="480"/>
                    </a:lnTo>
                    <a:lnTo>
                      <a:pt x="4482" y="480"/>
                    </a:lnTo>
                    <a:lnTo>
                      <a:pt x="4482" y="480"/>
                    </a:lnTo>
                    <a:lnTo>
                      <a:pt x="4482" y="480"/>
                    </a:lnTo>
                    <a:lnTo>
                      <a:pt x="4482" y="480"/>
                    </a:lnTo>
                    <a:lnTo>
                      <a:pt x="4488" y="480"/>
                    </a:lnTo>
                    <a:lnTo>
                      <a:pt x="4488" y="480"/>
                    </a:lnTo>
                    <a:lnTo>
                      <a:pt x="4488" y="480"/>
                    </a:lnTo>
                    <a:lnTo>
                      <a:pt x="4488" y="480"/>
                    </a:lnTo>
                    <a:lnTo>
                      <a:pt x="4488" y="480"/>
                    </a:lnTo>
                    <a:lnTo>
                      <a:pt x="4488" y="480"/>
                    </a:lnTo>
                    <a:lnTo>
                      <a:pt x="4488" y="480"/>
                    </a:lnTo>
                    <a:lnTo>
                      <a:pt x="4494" y="480"/>
                    </a:lnTo>
                    <a:lnTo>
                      <a:pt x="4494" y="480"/>
                    </a:lnTo>
                    <a:lnTo>
                      <a:pt x="4494" y="480"/>
                    </a:lnTo>
                    <a:lnTo>
                      <a:pt x="4494" y="480"/>
                    </a:lnTo>
                    <a:lnTo>
                      <a:pt x="4494" y="480"/>
                    </a:lnTo>
                    <a:lnTo>
                      <a:pt x="4494" y="480"/>
                    </a:lnTo>
                    <a:lnTo>
                      <a:pt x="4500" y="480"/>
                    </a:lnTo>
                    <a:lnTo>
                      <a:pt x="4500" y="480"/>
                    </a:lnTo>
                    <a:lnTo>
                      <a:pt x="4500" y="480"/>
                    </a:lnTo>
                    <a:lnTo>
                      <a:pt x="4500" y="480"/>
                    </a:lnTo>
                    <a:lnTo>
                      <a:pt x="4500" y="480"/>
                    </a:lnTo>
                    <a:lnTo>
                      <a:pt x="4500" y="480"/>
                    </a:lnTo>
                    <a:lnTo>
                      <a:pt x="4500" y="480"/>
                    </a:lnTo>
                    <a:lnTo>
                      <a:pt x="4506" y="480"/>
                    </a:lnTo>
                    <a:lnTo>
                      <a:pt x="4506" y="474"/>
                    </a:lnTo>
                    <a:lnTo>
                      <a:pt x="4506" y="474"/>
                    </a:lnTo>
                    <a:lnTo>
                      <a:pt x="4506" y="474"/>
                    </a:lnTo>
                    <a:lnTo>
                      <a:pt x="4506" y="474"/>
                    </a:lnTo>
                    <a:lnTo>
                      <a:pt x="4506" y="474"/>
                    </a:lnTo>
                    <a:lnTo>
                      <a:pt x="4512" y="474"/>
                    </a:lnTo>
                    <a:lnTo>
                      <a:pt x="4512" y="474"/>
                    </a:lnTo>
                    <a:lnTo>
                      <a:pt x="4512" y="474"/>
                    </a:lnTo>
                    <a:lnTo>
                      <a:pt x="4512" y="474"/>
                    </a:lnTo>
                    <a:lnTo>
                      <a:pt x="4512" y="474"/>
                    </a:lnTo>
                    <a:lnTo>
                      <a:pt x="4512" y="468"/>
                    </a:lnTo>
                    <a:lnTo>
                      <a:pt x="4518" y="468"/>
                    </a:lnTo>
                    <a:lnTo>
                      <a:pt x="4518" y="468"/>
                    </a:lnTo>
                    <a:lnTo>
                      <a:pt x="4518" y="468"/>
                    </a:lnTo>
                    <a:lnTo>
                      <a:pt x="4518" y="468"/>
                    </a:lnTo>
                    <a:lnTo>
                      <a:pt x="4518" y="468"/>
                    </a:lnTo>
                    <a:lnTo>
                      <a:pt x="4518" y="468"/>
                    </a:lnTo>
                    <a:lnTo>
                      <a:pt x="4518" y="468"/>
                    </a:lnTo>
                    <a:lnTo>
                      <a:pt x="4524" y="462"/>
                    </a:lnTo>
                    <a:lnTo>
                      <a:pt x="4524" y="462"/>
                    </a:lnTo>
                    <a:lnTo>
                      <a:pt x="4524" y="462"/>
                    </a:lnTo>
                    <a:lnTo>
                      <a:pt x="4524" y="462"/>
                    </a:lnTo>
                    <a:lnTo>
                      <a:pt x="4524" y="462"/>
                    </a:lnTo>
                    <a:lnTo>
                      <a:pt x="4524" y="462"/>
                    </a:lnTo>
                    <a:lnTo>
                      <a:pt x="4530" y="456"/>
                    </a:lnTo>
                    <a:lnTo>
                      <a:pt x="4530" y="456"/>
                    </a:lnTo>
                    <a:lnTo>
                      <a:pt x="4530" y="456"/>
                    </a:lnTo>
                    <a:lnTo>
                      <a:pt x="4530" y="456"/>
                    </a:lnTo>
                    <a:lnTo>
                      <a:pt x="4530" y="456"/>
                    </a:lnTo>
                    <a:lnTo>
                      <a:pt x="4530" y="450"/>
                    </a:lnTo>
                    <a:lnTo>
                      <a:pt x="4536" y="450"/>
                    </a:lnTo>
                    <a:lnTo>
                      <a:pt x="4536" y="450"/>
                    </a:lnTo>
                    <a:lnTo>
                      <a:pt x="4536" y="450"/>
                    </a:lnTo>
                    <a:lnTo>
                      <a:pt x="4536" y="450"/>
                    </a:lnTo>
                    <a:lnTo>
                      <a:pt x="4536" y="444"/>
                    </a:lnTo>
                    <a:lnTo>
                      <a:pt x="4536" y="444"/>
                    </a:lnTo>
                    <a:lnTo>
                      <a:pt x="4536" y="444"/>
                    </a:lnTo>
                    <a:lnTo>
                      <a:pt x="4542" y="444"/>
                    </a:lnTo>
                    <a:lnTo>
                      <a:pt x="4542" y="444"/>
                    </a:lnTo>
                    <a:lnTo>
                      <a:pt x="4542" y="438"/>
                    </a:lnTo>
                    <a:lnTo>
                      <a:pt x="4542" y="438"/>
                    </a:lnTo>
                    <a:lnTo>
                      <a:pt x="4542" y="438"/>
                    </a:lnTo>
                    <a:lnTo>
                      <a:pt x="4542" y="438"/>
                    </a:lnTo>
                    <a:lnTo>
                      <a:pt x="4548" y="432"/>
                    </a:lnTo>
                    <a:lnTo>
                      <a:pt x="4548" y="432"/>
                    </a:lnTo>
                    <a:lnTo>
                      <a:pt x="4548" y="432"/>
                    </a:lnTo>
                    <a:lnTo>
                      <a:pt x="4548" y="432"/>
                    </a:lnTo>
                    <a:lnTo>
                      <a:pt x="4548" y="426"/>
                    </a:lnTo>
                    <a:lnTo>
                      <a:pt x="4548" y="426"/>
                    </a:lnTo>
                    <a:lnTo>
                      <a:pt x="4548" y="426"/>
                    </a:lnTo>
                    <a:lnTo>
                      <a:pt x="4554" y="426"/>
                    </a:lnTo>
                    <a:lnTo>
                      <a:pt x="4554" y="420"/>
                    </a:lnTo>
                    <a:lnTo>
                      <a:pt x="4554" y="420"/>
                    </a:lnTo>
                    <a:lnTo>
                      <a:pt x="4554" y="420"/>
                    </a:lnTo>
                    <a:lnTo>
                      <a:pt x="4554" y="420"/>
                    </a:lnTo>
                    <a:lnTo>
                      <a:pt x="4554" y="414"/>
                    </a:lnTo>
                    <a:lnTo>
                      <a:pt x="4560" y="414"/>
                    </a:lnTo>
                    <a:lnTo>
                      <a:pt x="4560" y="414"/>
                    </a:lnTo>
                    <a:lnTo>
                      <a:pt x="4560" y="408"/>
                    </a:lnTo>
                    <a:lnTo>
                      <a:pt x="4560" y="408"/>
                    </a:lnTo>
                    <a:lnTo>
                      <a:pt x="4560" y="408"/>
                    </a:lnTo>
                    <a:lnTo>
                      <a:pt x="4560" y="408"/>
                    </a:lnTo>
                    <a:lnTo>
                      <a:pt x="4566" y="402"/>
                    </a:lnTo>
                    <a:lnTo>
                      <a:pt x="4566" y="402"/>
                    </a:lnTo>
                    <a:lnTo>
                      <a:pt x="4566" y="402"/>
                    </a:lnTo>
                    <a:lnTo>
                      <a:pt x="4566" y="396"/>
                    </a:lnTo>
                    <a:lnTo>
                      <a:pt x="4566" y="396"/>
                    </a:lnTo>
                    <a:lnTo>
                      <a:pt x="4566" y="390"/>
                    </a:lnTo>
                    <a:lnTo>
                      <a:pt x="4566" y="390"/>
                    </a:lnTo>
                    <a:lnTo>
                      <a:pt x="4572" y="390"/>
                    </a:lnTo>
                    <a:lnTo>
                      <a:pt x="4572" y="384"/>
                    </a:lnTo>
                    <a:lnTo>
                      <a:pt x="4572" y="384"/>
                    </a:lnTo>
                    <a:lnTo>
                      <a:pt x="4572" y="384"/>
                    </a:lnTo>
                    <a:lnTo>
                      <a:pt x="4572" y="378"/>
                    </a:lnTo>
                    <a:lnTo>
                      <a:pt x="4572" y="378"/>
                    </a:lnTo>
                    <a:lnTo>
                      <a:pt x="4578" y="378"/>
                    </a:lnTo>
                    <a:lnTo>
                      <a:pt x="4578" y="372"/>
                    </a:lnTo>
                    <a:lnTo>
                      <a:pt x="4578" y="372"/>
                    </a:lnTo>
                    <a:lnTo>
                      <a:pt x="4578" y="372"/>
                    </a:lnTo>
                    <a:lnTo>
                      <a:pt x="4578" y="366"/>
                    </a:lnTo>
                    <a:lnTo>
                      <a:pt x="4578" y="366"/>
                    </a:lnTo>
                    <a:lnTo>
                      <a:pt x="4584" y="360"/>
                    </a:lnTo>
                    <a:lnTo>
                      <a:pt x="4584" y="360"/>
                    </a:lnTo>
                    <a:lnTo>
                      <a:pt x="4584" y="360"/>
                    </a:lnTo>
                    <a:lnTo>
                      <a:pt x="4584" y="354"/>
                    </a:lnTo>
                    <a:lnTo>
                      <a:pt x="4584" y="354"/>
                    </a:lnTo>
                    <a:lnTo>
                      <a:pt x="4584" y="348"/>
                    </a:lnTo>
                    <a:lnTo>
                      <a:pt x="4584" y="348"/>
                    </a:lnTo>
                    <a:lnTo>
                      <a:pt x="4590" y="348"/>
                    </a:lnTo>
                    <a:lnTo>
                      <a:pt x="4590" y="342"/>
                    </a:lnTo>
                    <a:lnTo>
                      <a:pt x="4590" y="342"/>
                    </a:lnTo>
                    <a:lnTo>
                      <a:pt x="4590" y="336"/>
                    </a:lnTo>
                    <a:lnTo>
                      <a:pt x="4590" y="336"/>
                    </a:lnTo>
                    <a:lnTo>
                      <a:pt x="4590" y="330"/>
                    </a:lnTo>
                    <a:lnTo>
                      <a:pt x="4596" y="330"/>
                    </a:lnTo>
                    <a:lnTo>
                      <a:pt x="4596" y="330"/>
                    </a:lnTo>
                    <a:lnTo>
                      <a:pt x="4596" y="324"/>
                    </a:lnTo>
                    <a:lnTo>
                      <a:pt x="4596" y="318"/>
                    </a:lnTo>
                    <a:lnTo>
                      <a:pt x="4596" y="318"/>
                    </a:lnTo>
                    <a:lnTo>
                      <a:pt x="4596" y="318"/>
                    </a:lnTo>
                    <a:lnTo>
                      <a:pt x="4596" y="312"/>
                    </a:lnTo>
                    <a:lnTo>
                      <a:pt x="4602" y="312"/>
                    </a:lnTo>
                    <a:lnTo>
                      <a:pt x="4602" y="306"/>
                    </a:lnTo>
                    <a:lnTo>
                      <a:pt x="4602" y="306"/>
                    </a:lnTo>
                    <a:lnTo>
                      <a:pt x="4602" y="300"/>
                    </a:lnTo>
                    <a:lnTo>
                      <a:pt x="4602" y="300"/>
                    </a:lnTo>
                    <a:lnTo>
                      <a:pt x="4602" y="294"/>
                    </a:lnTo>
                    <a:lnTo>
                      <a:pt x="4602" y="294"/>
                    </a:lnTo>
                    <a:lnTo>
                      <a:pt x="4608" y="294"/>
                    </a:lnTo>
                    <a:lnTo>
                      <a:pt x="4608" y="288"/>
                    </a:lnTo>
                    <a:lnTo>
                      <a:pt x="4608" y="288"/>
                    </a:lnTo>
                    <a:lnTo>
                      <a:pt x="4608" y="282"/>
                    </a:lnTo>
                    <a:lnTo>
                      <a:pt x="4608" y="276"/>
                    </a:lnTo>
                    <a:lnTo>
                      <a:pt x="4608" y="276"/>
                    </a:lnTo>
                    <a:lnTo>
                      <a:pt x="4614" y="270"/>
                    </a:lnTo>
                    <a:lnTo>
                      <a:pt x="4614" y="270"/>
                    </a:lnTo>
                    <a:lnTo>
                      <a:pt x="4614" y="264"/>
                    </a:lnTo>
                    <a:lnTo>
                      <a:pt x="4614" y="264"/>
                    </a:lnTo>
                    <a:lnTo>
                      <a:pt x="4614" y="258"/>
                    </a:lnTo>
                    <a:lnTo>
                      <a:pt x="4614" y="258"/>
                    </a:lnTo>
                    <a:lnTo>
                      <a:pt x="4620" y="252"/>
                    </a:lnTo>
                    <a:lnTo>
                      <a:pt x="4620" y="252"/>
                    </a:lnTo>
                    <a:lnTo>
                      <a:pt x="4620" y="246"/>
                    </a:lnTo>
                    <a:lnTo>
                      <a:pt x="4620" y="246"/>
                    </a:lnTo>
                    <a:lnTo>
                      <a:pt x="4620" y="240"/>
                    </a:lnTo>
                    <a:lnTo>
                      <a:pt x="4620" y="234"/>
                    </a:lnTo>
                    <a:lnTo>
                      <a:pt x="4626" y="234"/>
                    </a:lnTo>
                    <a:lnTo>
                      <a:pt x="4626" y="228"/>
                    </a:lnTo>
                    <a:lnTo>
                      <a:pt x="4626" y="228"/>
                    </a:lnTo>
                    <a:lnTo>
                      <a:pt x="4626" y="222"/>
                    </a:lnTo>
                    <a:lnTo>
                      <a:pt x="4626" y="216"/>
                    </a:lnTo>
                    <a:lnTo>
                      <a:pt x="4626" y="216"/>
                    </a:lnTo>
                    <a:lnTo>
                      <a:pt x="4626" y="216"/>
                    </a:lnTo>
                    <a:lnTo>
                      <a:pt x="4632" y="210"/>
                    </a:lnTo>
                    <a:lnTo>
                      <a:pt x="4632" y="204"/>
                    </a:lnTo>
                    <a:lnTo>
                      <a:pt x="4632" y="204"/>
                    </a:lnTo>
                    <a:lnTo>
                      <a:pt x="4632" y="198"/>
                    </a:lnTo>
                    <a:lnTo>
                      <a:pt x="4632" y="192"/>
                    </a:lnTo>
                    <a:lnTo>
                      <a:pt x="4632" y="192"/>
                    </a:lnTo>
                    <a:lnTo>
                      <a:pt x="4638" y="186"/>
                    </a:lnTo>
                    <a:lnTo>
                      <a:pt x="4638" y="180"/>
                    </a:lnTo>
                    <a:lnTo>
                      <a:pt x="4638" y="180"/>
                    </a:lnTo>
                    <a:lnTo>
                      <a:pt x="4638" y="174"/>
                    </a:lnTo>
                    <a:lnTo>
                      <a:pt x="4638" y="168"/>
                    </a:lnTo>
                    <a:lnTo>
                      <a:pt x="4638" y="168"/>
                    </a:lnTo>
                    <a:lnTo>
                      <a:pt x="4638" y="168"/>
                    </a:lnTo>
                    <a:lnTo>
                      <a:pt x="4644" y="162"/>
                    </a:lnTo>
                    <a:lnTo>
                      <a:pt x="4644" y="156"/>
                    </a:lnTo>
                    <a:lnTo>
                      <a:pt x="4644" y="156"/>
                    </a:lnTo>
                    <a:lnTo>
                      <a:pt x="4644" y="150"/>
                    </a:lnTo>
                    <a:lnTo>
                      <a:pt x="4644" y="150"/>
                    </a:lnTo>
                    <a:lnTo>
                      <a:pt x="4644" y="144"/>
                    </a:lnTo>
                    <a:lnTo>
                      <a:pt x="4650" y="138"/>
                    </a:lnTo>
                    <a:lnTo>
                      <a:pt x="4650" y="132"/>
                    </a:lnTo>
                    <a:lnTo>
                      <a:pt x="4650" y="132"/>
                    </a:lnTo>
                    <a:lnTo>
                      <a:pt x="4650" y="126"/>
                    </a:lnTo>
                    <a:lnTo>
                      <a:pt x="4650" y="126"/>
                    </a:lnTo>
                    <a:lnTo>
                      <a:pt x="4650" y="120"/>
                    </a:lnTo>
                    <a:lnTo>
                      <a:pt x="4656" y="114"/>
                    </a:lnTo>
                    <a:lnTo>
                      <a:pt x="4656" y="108"/>
                    </a:lnTo>
                    <a:lnTo>
                      <a:pt x="4656" y="108"/>
                    </a:lnTo>
                    <a:lnTo>
                      <a:pt x="4656" y="102"/>
                    </a:lnTo>
                    <a:lnTo>
                      <a:pt x="4656" y="96"/>
                    </a:lnTo>
                    <a:lnTo>
                      <a:pt x="4656" y="96"/>
                    </a:lnTo>
                    <a:lnTo>
                      <a:pt x="4656" y="90"/>
                    </a:lnTo>
                    <a:lnTo>
                      <a:pt x="4662" y="84"/>
                    </a:lnTo>
                    <a:lnTo>
                      <a:pt x="4662" y="78"/>
                    </a:lnTo>
                    <a:lnTo>
                      <a:pt x="4662" y="78"/>
                    </a:lnTo>
                    <a:lnTo>
                      <a:pt x="4662" y="72"/>
                    </a:lnTo>
                    <a:lnTo>
                      <a:pt x="4662" y="66"/>
                    </a:lnTo>
                    <a:lnTo>
                      <a:pt x="4662" y="60"/>
                    </a:lnTo>
                    <a:lnTo>
                      <a:pt x="4668" y="54"/>
                    </a:lnTo>
                    <a:lnTo>
                      <a:pt x="4668" y="54"/>
                    </a:lnTo>
                    <a:lnTo>
                      <a:pt x="4668" y="48"/>
                    </a:lnTo>
                    <a:lnTo>
                      <a:pt x="4668" y="42"/>
                    </a:lnTo>
                    <a:lnTo>
                      <a:pt x="4668" y="42"/>
                    </a:lnTo>
                    <a:lnTo>
                      <a:pt x="4668" y="36"/>
                    </a:lnTo>
                    <a:lnTo>
                      <a:pt x="4674" y="30"/>
                    </a:lnTo>
                    <a:lnTo>
                      <a:pt x="4674" y="24"/>
                    </a:lnTo>
                    <a:lnTo>
                      <a:pt x="4674" y="24"/>
                    </a:lnTo>
                    <a:lnTo>
                      <a:pt x="4674" y="18"/>
                    </a:lnTo>
                    <a:lnTo>
                      <a:pt x="4674" y="12"/>
                    </a:lnTo>
                    <a:lnTo>
                      <a:pt x="4674" y="12"/>
                    </a:lnTo>
                    <a:lnTo>
                      <a:pt x="4674" y="6"/>
                    </a:lnTo>
                    <a:lnTo>
                      <a:pt x="4680" y="0"/>
                    </a:lnTo>
                  </a:path>
                </a:pathLst>
              </a:custGeom>
              <a:noFill/>
              <a:ln w="127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50" name="Rectangle 54">
                <a:extLst>
                  <a:ext uri="{FF2B5EF4-FFF2-40B4-BE49-F238E27FC236}">
                    <a16:creationId xmlns:a16="http://schemas.microsoft.com/office/drawing/2014/main" id="{2AD64000-B4DF-490E-B348-B571BBFA0CF1}"/>
                  </a:ext>
                </a:extLst>
              </p:cNvPr>
              <p:cNvSpPr>
                <a:spLocks noChangeArrowheads="1"/>
              </p:cNvSpPr>
              <p:nvPr/>
            </p:nvSpPr>
            <p:spPr bwMode="auto">
              <a:xfrm>
                <a:off x="704" y="2539"/>
                <a:ext cx="330"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FF0000"/>
                    </a:solidFill>
                    <a:effectLst/>
                    <a:latin typeface="Arial" panose="020B0604020202020204" pitchFamily="34" charset="0"/>
                  </a:rPr>
                  <a:t>BETA_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751" name="Freeform 55">
                <a:extLst>
                  <a:ext uri="{FF2B5EF4-FFF2-40B4-BE49-F238E27FC236}">
                    <a16:creationId xmlns:a16="http://schemas.microsoft.com/office/drawing/2014/main" id="{E213796F-79DD-4BE6-BD87-8178C761CCF1}"/>
                  </a:ext>
                </a:extLst>
              </p:cNvPr>
              <p:cNvSpPr>
                <a:spLocks/>
              </p:cNvSpPr>
              <p:nvPr/>
            </p:nvSpPr>
            <p:spPr bwMode="auto">
              <a:xfrm>
                <a:off x="476" y="1477"/>
                <a:ext cx="4680" cy="522"/>
              </a:xfrm>
              <a:custGeom>
                <a:avLst/>
                <a:gdLst>
                  <a:gd name="T0" fmla="*/ 72 w 4680"/>
                  <a:gd name="T1" fmla="*/ 312 h 522"/>
                  <a:gd name="T2" fmla="*/ 144 w 4680"/>
                  <a:gd name="T3" fmla="*/ 480 h 522"/>
                  <a:gd name="T4" fmla="*/ 216 w 4680"/>
                  <a:gd name="T5" fmla="*/ 492 h 522"/>
                  <a:gd name="T6" fmla="*/ 294 w 4680"/>
                  <a:gd name="T7" fmla="*/ 354 h 522"/>
                  <a:gd name="T8" fmla="*/ 366 w 4680"/>
                  <a:gd name="T9" fmla="*/ 138 h 522"/>
                  <a:gd name="T10" fmla="*/ 438 w 4680"/>
                  <a:gd name="T11" fmla="*/ 390 h 522"/>
                  <a:gd name="T12" fmla="*/ 516 w 4680"/>
                  <a:gd name="T13" fmla="*/ 498 h 522"/>
                  <a:gd name="T14" fmla="*/ 588 w 4680"/>
                  <a:gd name="T15" fmla="*/ 456 h 522"/>
                  <a:gd name="T16" fmla="*/ 660 w 4680"/>
                  <a:gd name="T17" fmla="*/ 258 h 522"/>
                  <a:gd name="T18" fmla="*/ 738 w 4680"/>
                  <a:gd name="T19" fmla="*/ 114 h 522"/>
                  <a:gd name="T20" fmla="*/ 810 w 4680"/>
                  <a:gd name="T21" fmla="*/ 384 h 522"/>
                  <a:gd name="T22" fmla="*/ 882 w 4680"/>
                  <a:gd name="T23" fmla="*/ 504 h 522"/>
                  <a:gd name="T24" fmla="*/ 960 w 4680"/>
                  <a:gd name="T25" fmla="*/ 468 h 522"/>
                  <a:gd name="T26" fmla="*/ 1032 w 4680"/>
                  <a:gd name="T27" fmla="*/ 282 h 522"/>
                  <a:gd name="T28" fmla="*/ 1104 w 4680"/>
                  <a:gd name="T29" fmla="*/ 210 h 522"/>
                  <a:gd name="T30" fmla="*/ 1182 w 4680"/>
                  <a:gd name="T31" fmla="*/ 432 h 522"/>
                  <a:gd name="T32" fmla="*/ 1254 w 4680"/>
                  <a:gd name="T33" fmla="*/ 504 h 522"/>
                  <a:gd name="T34" fmla="*/ 1326 w 4680"/>
                  <a:gd name="T35" fmla="*/ 426 h 522"/>
                  <a:gd name="T36" fmla="*/ 1404 w 4680"/>
                  <a:gd name="T37" fmla="*/ 192 h 522"/>
                  <a:gd name="T38" fmla="*/ 1476 w 4680"/>
                  <a:gd name="T39" fmla="*/ 210 h 522"/>
                  <a:gd name="T40" fmla="*/ 1548 w 4680"/>
                  <a:gd name="T41" fmla="*/ 438 h 522"/>
                  <a:gd name="T42" fmla="*/ 1626 w 4680"/>
                  <a:gd name="T43" fmla="*/ 510 h 522"/>
                  <a:gd name="T44" fmla="*/ 1698 w 4680"/>
                  <a:gd name="T45" fmla="*/ 426 h 522"/>
                  <a:gd name="T46" fmla="*/ 1770 w 4680"/>
                  <a:gd name="T47" fmla="*/ 192 h 522"/>
                  <a:gd name="T48" fmla="*/ 1848 w 4680"/>
                  <a:gd name="T49" fmla="*/ 270 h 522"/>
                  <a:gd name="T50" fmla="*/ 1920 w 4680"/>
                  <a:gd name="T51" fmla="*/ 462 h 522"/>
                  <a:gd name="T52" fmla="*/ 1992 w 4680"/>
                  <a:gd name="T53" fmla="*/ 504 h 522"/>
                  <a:gd name="T54" fmla="*/ 2070 w 4680"/>
                  <a:gd name="T55" fmla="*/ 390 h 522"/>
                  <a:gd name="T56" fmla="*/ 2142 w 4680"/>
                  <a:gd name="T57" fmla="*/ 120 h 522"/>
                  <a:gd name="T58" fmla="*/ 2214 w 4680"/>
                  <a:gd name="T59" fmla="*/ 300 h 522"/>
                  <a:gd name="T60" fmla="*/ 2292 w 4680"/>
                  <a:gd name="T61" fmla="*/ 480 h 522"/>
                  <a:gd name="T62" fmla="*/ 2364 w 4680"/>
                  <a:gd name="T63" fmla="*/ 504 h 522"/>
                  <a:gd name="T64" fmla="*/ 2436 w 4680"/>
                  <a:gd name="T65" fmla="*/ 372 h 522"/>
                  <a:gd name="T66" fmla="*/ 2508 w 4680"/>
                  <a:gd name="T67" fmla="*/ 90 h 522"/>
                  <a:gd name="T68" fmla="*/ 2586 w 4680"/>
                  <a:gd name="T69" fmla="*/ 330 h 522"/>
                  <a:gd name="T70" fmla="*/ 2658 w 4680"/>
                  <a:gd name="T71" fmla="*/ 486 h 522"/>
                  <a:gd name="T72" fmla="*/ 2730 w 4680"/>
                  <a:gd name="T73" fmla="*/ 492 h 522"/>
                  <a:gd name="T74" fmla="*/ 2808 w 4680"/>
                  <a:gd name="T75" fmla="*/ 342 h 522"/>
                  <a:gd name="T76" fmla="*/ 2880 w 4680"/>
                  <a:gd name="T77" fmla="*/ 90 h 522"/>
                  <a:gd name="T78" fmla="*/ 2952 w 4680"/>
                  <a:gd name="T79" fmla="*/ 378 h 522"/>
                  <a:gd name="T80" fmla="*/ 3030 w 4680"/>
                  <a:gd name="T81" fmla="*/ 504 h 522"/>
                  <a:gd name="T82" fmla="*/ 3102 w 4680"/>
                  <a:gd name="T83" fmla="*/ 480 h 522"/>
                  <a:gd name="T84" fmla="*/ 3174 w 4680"/>
                  <a:gd name="T85" fmla="*/ 300 h 522"/>
                  <a:gd name="T86" fmla="*/ 3252 w 4680"/>
                  <a:gd name="T87" fmla="*/ 102 h 522"/>
                  <a:gd name="T88" fmla="*/ 3324 w 4680"/>
                  <a:gd name="T89" fmla="*/ 384 h 522"/>
                  <a:gd name="T90" fmla="*/ 3396 w 4680"/>
                  <a:gd name="T91" fmla="*/ 504 h 522"/>
                  <a:gd name="T92" fmla="*/ 3474 w 4680"/>
                  <a:gd name="T93" fmla="*/ 474 h 522"/>
                  <a:gd name="T94" fmla="*/ 3546 w 4680"/>
                  <a:gd name="T95" fmla="*/ 294 h 522"/>
                  <a:gd name="T96" fmla="*/ 3618 w 4680"/>
                  <a:gd name="T97" fmla="*/ 198 h 522"/>
                  <a:gd name="T98" fmla="*/ 3696 w 4680"/>
                  <a:gd name="T99" fmla="*/ 432 h 522"/>
                  <a:gd name="T100" fmla="*/ 3768 w 4680"/>
                  <a:gd name="T101" fmla="*/ 516 h 522"/>
                  <a:gd name="T102" fmla="*/ 3840 w 4680"/>
                  <a:gd name="T103" fmla="*/ 444 h 522"/>
                  <a:gd name="T104" fmla="*/ 3918 w 4680"/>
                  <a:gd name="T105" fmla="*/ 210 h 522"/>
                  <a:gd name="T106" fmla="*/ 3990 w 4680"/>
                  <a:gd name="T107" fmla="*/ 180 h 522"/>
                  <a:gd name="T108" fmla="*/ 4062 w 4680"/>
                  <a:gd name="T109" fmla="*/ 426 h 522"/>
                  <a:gd name="T110" fmla="*/ 4140 w 4680"/>
                  <a:gd name="T111" fmla="*/ 516 h 522"/>
                  <a:gd name="T112" fmla="*/ 4212 w 4680"/>
                  <a:gd name="T113" fmla="*/ 450 h 522"/>
                  <a:gd name="T114" fmla="*/ 4284 w 4680"/>
                  <a:gd name="T115" fmla="*/ 228 h 522"/>
                  <a:gd name="T116" fmla="*/ 4362 w 4680"/>
                  <a:gd name="T117" fmla="*/ 288 h 522"/>
                  <a:gd name="T118" fmla="*/ 4434 w 4680"/>
                  <a:gd name="T119" fmla="*/ 480 h 522"/>
                  <a:gd name="T120" fmla="*/ 4506 w 4680"/>
                  <a:gd name="T121" fmla="*/ 510 h 522"/>
                  <a:gd name="T122" fmla="*/ 4584 w 4680"/>
                  <a:gd name="T123" fmla="*/ 390 h 522"/>
                  <a:gd name="T124" fmla="*/ 4656 w 4680"/>
                  <a:gd name="T125" fmla="*/ 108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680" h="522">
                    <a:moveTo>
                      <a:pt x="0" y="0"/>
                    </a:moveTo>
                    <a:lnTo>
                      <a:pt x="0" y="6"/>
                    </a:lnTo>
                    <a:lnTo>
                      <a:pt x="0" y="12"/>
                    </a:lnTo>
                    <a:lnTo>
                      <a:pt x="0" y="18"/>
                    </a:lnTo>
                    <a:lnTo>
                      <a:pt x="0" y="24"/>
                    </a:lnTo>
                    <a:lnTo>
                      <a:pt x="0" y="24"/>
                    </a:lnTo>
                    <a:lnTo>
                      <a:pt x="0" y="30"/>
                    </a:lnTo>
                    <a:lnTo>
                      <a:pt x="6" y="36"/>
                    </a:lnTo>
                    <a:lnTo>
                      <a:pt x="6" y="42"/>
                    </a:lnTo>
                    <a:lnTo>
                      <a:pt x="6" y="48"/>
                    </a:lnTo>
                    <a:lnTo>
                      <a:pt x="6" y="48"/>
                    </a:lnTo>
                    <a:lnTo>
                      <a:pt x="6" y="54"/>
                    </a:lnTo>
                    <a:lnTo>
                      <a:pt x="6" y="60"/>
                    </a:lnTo>
                    <a:lnTo>
                      <a:pt x="12" y="66"/>
                    </a:lnTo>
                    <a:lnTo>
                      <a:pt x="12" y="66"/>
                    </a:lnTo>
                    <a:lnTo>
                      <a:pt x="12" y="72"/>
                    </a:lnTo>
                    <a:lnTo>
                      <a:pt x="12" y="78"/>
                    </a:lnTo>
                    <a:lnTo>
                      <a:pt x="12" y="84"/>
                    </a:lnTo>
                    <a:lnTo>
                      <a:pt x="12" y="90"/>
                    </a:lnTo>
                    <a:lnTo>
                      <a:pt x="12" y="90"/>
                    </a:lnTo>
                    <a:lnTo>
                      <a:pt x="18" y="96"/>
                    </a:lnTo>
                    <a:lnTo>
                      <a:pt x="18" y="102"/>
                    </a:lnTo>
                    <a:lnTo>
                      <a:pt x="18" y="108"/>
                    </a:lnTo>
                    <a:lnTo>
                      <a:pt x="18" y="114"/>
                    </a:lnTo>
                    <a:lnTo>
                      <a:pt x="18" y="114"/>
                    </a:lnTo>
                    <a:lnTo>
                      <a:pt x="24" y="120"/>
                    </a:lnTo>
                    <a:lnTo>
                      <a:pt x="24" y="126"/>
                    </a:lnTo>
                    <a:lnTo>
                      <a:pt x="24" y="126"/>
                    </a:lnTo>
                    <a:lnTo>
                      <a:pt x="24" y="132"/>
                    </a:lnTo>
                    <a:lnTo>
                      <a:pt x="24" y="138"/>
                    </a:lnTo>
                    <a:lnTo>
                      <a:pt x="24" y="138"/>
                    </a:lnTo>
                    <a:lnTo>
                      <a:pt x="24" y="144"/>
                    </a:lnTo>
                    <a:lnTo>
                      <a:pt x="30" y="150"/>
                    </a:lnTo>
                    <a:lnTo>
                      <a:pt x="30" y="150"/>
                    </a:lnTo>
                    <a:lnTo>
                      <a:pt x="30" y="156"/>
                    </a:lnTo>
                    <a:lnTo>
                      <a:pt x="30" y="162"/>
                    </a:lnTo>
                    <a:lnTo>
                      <a:pt x="30" y="168"/>
                    </a:lnTo>
                    <a:lnTo>
                      <a:pt x="30" y="168"/>
                    </a:lnTo>
                    <a:lnTo>
                      <a:pt x="36" y="174"/>
                    </a:lnTo>
                    <a:lnTo>
                      <a:pt x="36" y="180"/>
                    </a:lnTo>
                    <a:lnTo>
                      <a:pt x="36" y="180"/>
                    </a:lnTo>
                    <a:lnTo>
                      <a:pt x="36" y="186"/>
                    </a:lnTo>
                    <a:lnTo>
                      <a:pt x="36" y="186"/>
                    </a:lnTo>
                    <a:lnTo>
                      <a:pt x="36" y="192"/>
                    </a:lnTo>
                    <a:lnTo>
                      <a:pt x="36" y="198"/>
                    </a:lnTo>
                    <a:lnTo>
                      <a:pt x="42" y="204"/>
                    </a:lnTo>
                    <a:lnTo>
                      <a:pt x="42" y="204"/>
                    </a:lnTo>
                    <a:lnTo>
                      <a:pt x="42" y="210"/>
                    </a:lnTo>
                    <a:lnTo>
                      <a:pt x="42" y="210"/>
                    </a:lnTo>
                    <a:lnTo>
                      <a:pt x="42" y="216"/>
                    </a:lnTo>
                    <a:lnTo>
                      <a:pt x="42" y="222"/>
                    </a:lnTo>
                    <a:lnTo>
                      <a:pt x="48" y="222"/>
                    </a:lnTo>
                    <a:lnTo>
                      <a:pt x="48" y="228"/>
                    </a:lnTo>
                    <a:lnTo>
                      <a:pt x="48" y="228"/>
                    </a:lnTo>
                    <a:lnTo>
                      <a:pt x="48" y="234"/>
                    </a:lnTo>
                    <a:lnTo>
                      <a:pt x="48" y="240"/>
                    </a:lnTo>
                    <a:lnTo>
                      <a:pt x="48" y="240"/>
                    </a:lnTo>
                    <a:lnTo>
                      <a:pt x="48" y="246"/>
                    </a:lnTo>
                    <a:lnTo>
                      <a:pt x="54" y="252"/>
                    </a:lnTo>
                    <a:lnTo>
                      <a:pt x="54" y="252"/>
                    </a:lnTo>
                    <a:lnTo>
                      <a:pt x="54" y="258"/>
                    </a:lnTo>
                    <a:lnTo>
                      <a:pt x="54" y="258"/>
                    </a:lnTo>
                    <a:lnTo>
                      <a:pt x="54" y="264"/>
                    </a:lnTo>
                    <a:lnTo>
                      <a:pt x="54" y="264"/>
                    </a:lnTo>
                    <a:lnTo>
                      <a:pt x="60" y="270"/>
                    </a:lnTo>
                    <a:lnTo>
                      <a:pt x="60" y="270"/>
                    </a:lnTo>
                    <a:lnTo>
                      <a:pt x="60" y="276"/>
                    </a:lnTo>
                    <a:lnTo>
                      <a:pt x="60" y="282"/>
                    </a:lnTo>
                    <a:lnTo>
                      <a:pt x="60" y="282"/>
                    </a:lnTo>
                    <a:lnTo>
                      <a:pt x="60" y="288"/>
                    </a:lnTo>
                    <a:lnTo>
                      <a:pt x="60" y="288"/>
                    </a:lnTo>
                    <a:lnTo>
                      <a:pt x="66" y="294"/>
                    </a:lnTo>
                    <a:lnTo>
                      <a:pt x="66" y="294"/>
                    </a:lnTo>
                    <a:lnTo>
                      <a:pt x="66" y="300"/>
                    </a:lnTo>
                    <a:lnTo>
                      <a:pt x="66" y="300"/>
                    </a:lnTo>
                    <a:lnTo>
                      <a:pt x="66" y="306"/>
                    </a:lnTo>
                    <a:lnTo>
                      <a:pt x="66" y="306"/>
                    </a:lnTo>
                    <a:lnTo>
                      <a:pt x="72" y="312"/>
                    </a:lnTo>
                    <a:lnTo>
                      <a:pt x="72" y="312"/>
                    </a:lnTo>
                    <a:lnTo>
                      <a:pt x="72" y="318"/>
                    </a:lnTo>
                    <a:lnTo>
                      <a:pt x="72" y="318"/>
                    </a:lnTo>
                    <a:lnTo>
                      <a:pt x="72" y="324"/>
                    </a:lnTo>
                    <a:lnTo>
                      <a:pt x="72" y="324"/>
                    </a:lnTo>
                    <a:lnTo>
                      <a:pt x="72" y="330"/>
                    </a:lnTo>
                    <a:lnTo>
                      <a:pt x="78" y="330"/>
                    </a:lnTo>
                    <a:lnTo>
                      <a:pt x="78" y="336"/>
                    </a:lnTo>
                    <a:lnTo>
                      <a:pt x="78" y="336"/>
                    </a:lnTo>
                    <a:lnTo>
                      <a:pt x="78" y="342"/>
                    </a:lnTo>
                    <a:lnTo>
                      <a:pt x="78" y="342"/>
                    </a:lnTo>
                    <a:lnTo>
                      <a:pt x="78" y="348"/>
                    </a:lnTo>
                    <a:lnTo>
                      <a:pt x="84" y="348"/>
                    </a:lnTo>
                    <a:lnTo>
                      <a:pt x="84" y="354"/>
                    </a:lnTo>
                    <a:lnTo>
                      <a:pt x="84" y="354"/>
                    </a:lnTo>
                    <a:lnTo>
                      <a:pt x="84" y="360"/>
                    </a:lnTo>
                    <a:lnTo>
                      <a:pt x="84" y="360"/>
                    </a:lnTo>
                    <a:lnTo>
                      <a:pt x="84" y="360"/>
                    </a:lnTo>
                    <a:lnTo>
                      <a:pt x="90" y="366"/>
                    </a:lnTo>
                    <a:lnTo>
                      <a:pt x="90" y="366"/>
                    </a:lnTo>
                    <a:lnTo>
                      <a:pt x="90" y="372"/>
                    </a:lnTo>
                    <a:lnTo>
                      <a:pt x="90" y="372"/>
                    </a:lnTo>
                    <a:lnTo>
                      <a:pt x="90" y="372"/>
                    </a:lnTo>
                    <a:lnTo>
                      <a:pt x="90" y="378"/>
                    </a:lnTo>
                    <a:lnTo>
                      <a:pt x="90" y="378"/>
                    </a:lnTo>
                    <a:lnTo>
                      <a:pt x="96" y="384"/>
                    </a:lnTo>
                    <a:lnTo>
                      <a:pt x="96" y="384"/>
                    </a:lnTo>
                    <a:lnTo>
                      <a:pt x="96" y="390"/>
                    </a:lnTo>
                    <a:lnTo>
                      <a:pt x="96" y="390"/>
                    </a:lnTo>
                    <a:lnTo>
                      <a:pt x="96" y="396"/>
                    </a:lnTo>
                    <a:lnTo>
                      <a:pt x="96" y="396"/>
                    </a:lnTo>
                    <a:lnTo>
                      <a:pt x="102" y="396"/>
                    </a:lnTo>
                    <a:lnTo>
                      <a:pt x="102" y="402"/>
                    </a:lnTo>
                    <a:lnTo>
                      <a:pt x="102" y="402"/>
                    </a:lnTo>
                    <a:lnTo>
                      <a:pt x="102" y="402"/>
                    </a:lnTo>
                    <a:lnTo>
                      <a:pt x="102" y="408"/>
                    </a:lnTo>
                    <a:lnTo>
                      <a:pt x="102" y="408"/>
                    </a:lnTo>
                    <a:lnTo>
                      <a:pt x="102" y="408"/>
                    </a:lnTo>
                    <a:lnTo>
                      <a:pt x="108" y="414"/>
                    </a:lnTo>
                    <a:lnTo>
                      <a:pt x="108" y="414"/>
                    </a:lnTo>
                    <a:lnTo>
                      <a:pt x="108" y="420"/>
                    </a:lnTo>
                    <a:lnTo>
                      <a:pt x="108" y="420"/>
                    </a:lnTo>
                    <a:lnTo>
                      <a:pt x="108" y="420"/>
                    </a:lnTo>
                    <a:lnTo>
                      <a:pt x="108" y="426"/>
                    </a:lnTo>
                    <a:lnTo>
                      <a:pt x="114" y="426"/>
                    </a:lnTo>
                    <a:lnTo>
                      <a:pt x="114" y="426"/>
                    </a:lnTo>
                    <a:lnTo>
                      <a:pt x="114" y="426"/>
                    </a:lnTo>
                    <a:lnTo>
                      <a:pt x="114" y="432"/>
                    </a:lnTo>
                    <a:lnTo>
                      <a:pt x="114" y="432"/>
                    </a:lnTo>
                    <a:lnTo>
                      <a:pt x="114" y="432"/>
                    </a:lnTo>
                    <a:lnTo>
                      <a:pt x="120" y="438"/>
                    </a:lnTo>
                    <a:lnTo>
                      <a:pt x="120" y="438"/>
                    </a:lnTo>
                    <a:lnTo>
                      <a:pt x="120" y="438"/>
                    </a:lnTo>
                    <a:lnTo>
                      <a:pt x="120" y="444"/>
                    </a:lnTo>
                    <a:lnTo>
                      <a:pt x="120" y="444"/>
                    </a:lnTo>
                    <a:lnTo>
                      <a:pt x="120" y="444"/>
                    </a:lnTo>
                    <a:lnTo>
                      <a:pt x="120" y="450"/>
                    </a:lnTo>
                    <a:lnTo>
                      <a:pt x="126" y="450"/>
                    </a:lnTo>
                    <a:lnTo>
                      <a:pt x="126" y="450"/>
                    </a:lnTo>
                    <a:lnTo>
                      <a:pt x="126" y="450"/>
                    </a:lnTo>
                    <a:lnTo>
                      <a:pt x="126" y="456"/>
                    </a:lnTo>
                    <a:lnTo>
                      <a:pt x="126" y="456"/>
                    </a:lnTo>
                    <a:lnTo>
                      <a:pt x="126" y="456"/>
                    </a:lnTo>
                    <a:lnTo>
                      <a:pt x="132" y="456"/>
                    </a:lnTo>
                    <a:lnTo>
                      <a:pt x="132" y="462"/>
                    </a:lnTo>
                    <a:lnTo>
                      <a:pt x="132" y="462"/>
                    </a:lnTo>
                    <a:lnTo>
                      <a:pt x="132" y="462"/>
                    </a:lnTo>
                    <a:lnTo>
                      <a:pt x="132" y="462"/>
                    </a:lnTo>
                    <a:lnTo>
                      <a:pt x="132" y="468"/>
                    </a:lnTo>
                    <a:lnTo>
                      <a:pt x="132" y="468"/>
                    </a:lnTo>
                    <a:lnTo>
                      <a:pt x="138" y="468"/>
                    </a:lnTo>
                    <a:lnTo>
                      <a:pt x="138" y="468"/>
                    </a:lnTo>
                    <a:lnTo>
                      <a:pt x="138" y="468"/>
                    </a:lnTo>
                    <a:lnTo>
                      <a:pt x="138" y="474"/>
                    </a:lnTo>
                    <a:lnTo>
                      <a:pt x="138" y="474"/>
                    </a:lnTo>
                    <a:lnTo>
                      <a:pt x="138" y="474"/>
                    </a:lnTo>
                    <a:lnTo>
                      <a:pt x="144" y="474"/>
                    </a:lnTo>
                    <a:lnTo>
                      <a:pt x="144" y="474"/>
                    </a:lnTo>
                    <a:lnTo>
                      <a:pt x="144" y="480"/>
                    </a:lnTo>
                    <a:lnTo>
                      <a:pt x="144" y="480"/>
                    </a:lnTo>
                    <a:lnTo>
                      <a:pt x="144" y="480"/>
                    </a:lnTo>
                    <a:lnTo>
                      <a:pt x="144" y="480"/>
                    </a:lnTo>
                    <a:lnTo>
                      <a:pt x="144" y="480"/>
                    </a:lnTo>
                    <a:lnTo>
                      <a:pt x="150" y="486"/>
                    </a:lnTo>
                    <a:lnTo>
                      <a:pt x="150" y="486"/>
                    </a:lnTo>
                    <a:lnTo>
                      <a:pt x="150" y="486"/>
                    </a:lnTo>
                    <a:lnTo>
                      <a:pt x="150" y="486"/>
                    </a:lnTo>
                    <a:lnTo>
                      <a:pt x="150" y="486"/>
                    </a:lnTo>
                    <a:lnTo>
                      <a:pt x="150" y="486"/>
                    </a:lnTo>
                    <a:lnTo>
                      <a:pt x="156" y="492"/>
                    </a:lnTo>
                    <a:lnTo>
                      <a:pt x="156" y="492"/>
                    </a:lnTo>
                    <a:lnTo>
                      <a:pt x="156" y="492"/>
                    </a:lnTo>
                    <a:lnTo>
                      <a:pt x="156" y="492"/>
                    </a:lnTo>
                    <a:lnTo>
                      <a:pt x="156" y="492"/>
                    </a:lnTo>
                    <a:lnTo>
                      <a:pt x="156" y="492"/>
                    </a:lnTo>
                    <a:lnTo>
                      <a:pt x="162" y="492"/>
                    </a:lnTo>
                    <a:lnTo>
                      <a:pt x="162" y="498"/>
                    </a:lnTo>
                    <a:lnTo>
                      <a:pt x="162" y="498"/>
                    </a:lnTo>
                    <a:lnTo>
                      <a:pt x="162" y="498"/>
                    </a:lnTo>
                    <a:lnTo>
                      <a:pt x="162" y="498"/>
                    </a:lnTo>
                    <a:lnTo>
                      <a:pt x="162" y="498"/>
                    </a:lnTo>
                    <a:lnTo>
                      <a:pt x="162" y="498"/>
                    </a:lnTo>
                    <a:lnTo>
                      <a:pt x="168" y="498"/>
                    </a:lnTo>
                    <a:lnTo>
                      <a:pt x="168" y="498"/>
                    </a:lnTo>
                    <a:lnTo>
                      <a:pt x="168" y="498"/>
                    </a:lnTo>
                    <a:lnTo>
                      <a:pt x="168" y="498"/>
                    </a:lnTo>
                    <a:lnTo>
                      <a:pt x="168" y="504"/>
                    </a:lnTo>
                    <a:lnTo>
                      <a:pt x="168" y="504"/>
                    </a:lnTo>
                    <a:lnTo>
                      <a:pt x="174" y="504"/>
                    </a:lnTo>
                    <a:lnTo>
                      <a:pt x="174" y="504"/>
                    </a:lnTo>
                    <a:lnTo>
                      <a:pt x="174" y="504"/>
                    </a:lnTo>
                    <a:lnTo>
                      <a:pt x="174" y="504"/>
                    </a:lnTo>
                    <a:lnTo>
                      <a:pt x="174" y="504"/>
                    </a:lnTo>
                    <a:lnTo>
                      <a:pt x="174" y="504"/>
                    </a:lnTo>
                    <a:lnTo>
                      <a:pt x="180" y="504"/>
                    </a:lnTo>
                    <a:lnTo>
                      <a:pt x="180" y="504"/>
                    </a:lnTo>
                    <a:lnTo>
                      <a:pt x="180" y="504"/>
                    </a:lnTo>
                    <a:lnTo>
                      <a:pt x="180" y="504"/>
                    </a:lnTo>
                    <a:lnTo>
                      <a:pt x="180" y="504"/>
                    </a:lnTo>
                    <a:lnTo>
                      <a:pt x="180" y="504"/>
                    </a:lnTo>
                    <a:lnTo>
                      <a:pt x="180" y="504"/>
                    </a:lnTo>
                    <a:lnTo>
                      <a:pt x="186" y="504"/>
                    </a:lnTo>
                    <a:lnTo>
                      <a:pt x="186" y="504"/>
                    </a:lnTo>
                    <a:lnTo>
                      <a:pt x="186" y="504"/>
                    </a:lnTo>
                    <a:lnTo>
                      <a:pt x="186" y="504"/>
                    </a:lnTo>
                    <a:lnTo>
                      <a:pt x="186" y="504"/>
                    </a:lnTo>
                    <a:lnTo>
                      <a:pt x="186" y="504"/>
                    </a:lnTo>
                    <a:lnTo>
                      <a:pt x="192" y="504"/>
                    </a:lnTo>
                    <a:lnTo>
                      <a:pt x="192" y="504"/>
                    </a:lnTo>
                    <a:lnTo>
                      <a:pt x="192" y="504"/>
                    </a:lnTo>
                    <a:lnTo>
                      <a:pt x="192" y="504"/>
                    </a:lnTo>
                    <a:lnTo>
                      <a:pt x="192" y="504"/>
                    </a:lnTo>
                    <a:lnTo>
                      <a:pt x="192" y="504"/>
                    </a:lnTo>
                    <a:lnTo>
                      <a:pt x="192" y="504"/>
                    </a:lnTo>
                    <a:lnTo>
                      <a:pt x="198" y="504"/>
                    </a:lnTo>
                    <a:lnTo>
                      <a:pt x="198" y="504"/>
                    </a:lnTo>
                    <a:lnTo>
                      <a:pt x="198" y="504"/>
                    </a:lnTo>
                    <a:lnTo>
                      <a:pt x="198" y="504"/>
                    </a:lnTo>
                    <a:lnTo>
                      <a:pt x="198" y="504"/>
                    </a:lnTo>
                    <a:lnTo>
                      <a:pt x="198" y="504"/>
                    </a:lnTo>
                    <a:lnTo>
                      <a:pt x="204" y="504"/>
                    </a:lnTo>
                    <a:lnTo>
                      <a:pt x="204" y="504"/>
                    </a:lnTo>
                    <a:lnTo>
                      <a:pt x="204" y="504"/>
                    </a:lnTo>
                    <a:lnTo>
                      <a:pt x="204" y="504"/>
                    </a:lnTo>
                    <a:lnTo>
                      <a:pt x="204" y="504"/>
                    </a:lnTo>
                    <a:lnTo>
                      <a:pt x="204" y="504"/>
                    </a:lnTo>
                    <a:lnTo>
                      <a:pt x="204" y="498"/>
                    </a:lnTo>
                    <a:lnTo>
                      <a:pt x="210" y="498"/>
                    </a:lnTo>
                    <a:lnTo>
                      <a:pt x="210" y="498"/>
                    </a:lnTo>
                    <a:lnTo>
                      <a:pt x="210" y="498"/>
                    </a:lnTo>
                    <a:lnTo>
                      <a:pt x="210" y="498"/>
                    </a:lnTo>
                    <a:lnTo>
                      <a:pt x="210" y="498"/>
                    </a:lnTo>
                    <a:lnTo>
                      <a:pt x="210" y="498"/>
                    </a:lnTo>
                    <a:lnTo>
                      <a:pt x="216" y="498"/>
                    </a:lnTo>
                    <a:lnTo>
                      <a:pt x="216" y="498"/>
                    </a:lnTo>
                    <a:lnTo>
                      <a:pt x="216" y="492"/>
                    </a:lnTo>
                    <a:lnTo>
                      <a:pt x="216" y="492"/>
                    </a:lnTo>
                    <a:lnTo>
                      <a:pt x="216" y="492"/>
                    </a:lnTo>
                    <a:lnTo>
                      <a:pt x="216" y="492"/>
                    </a:lnTo>
                    <a:lnTo>
                      <a:pt x="222" y="492"/>
                    </a:lnTo>
                    <a:lnTo>
                      <a:pt x="222" y="492"/>
                    </a:lnTo>
                    <a:lnTo>
                      <a:pt x="222" y="492"/>
                    </a:lnTo>
                    <a:lnTo>
                      <a:pt x="222" y="492"/>
                    </a:lnTo>
                    <a:lnTo>
                      <a:pt x="222" y="486"/>
                    </a:lnTo>
                    <a:lnTo>
                      <a:pt x="222" y="486"/>
                    </a:lnTo>
                    <a:lnTo>
                      <a:pt x="222" y="486"/>
                    </a:lnTo>
                    <a:lnTo>
                      <a:pt x="228" y="486"/>
                    </a:lnTo>
                    <a:lnTo>
                      <a:pt x="228" y="486"/>
                    </a:lnTo>
                    <a:lnTo>
                      <a:pt x="228" y="486"/>
                    </a:lnTo>
                    <a:lnTo>
                      <a:pt x="228" y="480"/>
                    </a:lnTo>
                    <a:lnTo>
                      <a:pt x="228" y="480"/>
                    </a:lnTo>
                    <a:lnTo>
                      <a:pt x="228" y="480"/>
                    </a:lnTo>
                    <a:lnTo>
                      <a:pt x="234" y="480"/>
                    </a:lnTo>
                    <a:lnTo>
                      <a:pt x="234" y="480"/>
                    </a:lnTo>
                    <a:lnTo>
                      <a:pt x="234" y="474"/>
                    </a:lnTo>
                    <a:lnTo>
                      <a:pt x="234" y="474"/>
                    </a:lnTo>
                    <a:lnTo>
                      <a:pt x="234" y="474"/>
                    </a:lnTo>
                    <a:lnTo>
                      <a:pt x="234" y="474"/>
                    </a:lnTo>
                    <a:lnTo>
                      <a:pt x="234" y="474"/>
                    </a:lnTo>
                    <a:lnTo>
                      <a:pt x="240" y="468"/>
                    </a:lnTo>
                    <a:lnTo>
                      <a:pt x="240" y="468"/>
                    </a:lnTo>
                    <a:lnTo>
                      <a:pt x="240" y="468"/>
                    </a:lnTo>
                    <a:lnTo>
                      <a:pt x="240" y="468"/>
                    </a:lnTo>
                    <a:lnTo>
                      <a:pt x="240" y="462"/>
                    </a:lnTo>
                    <a:lnTo>
                      <a:pt x="240" y="462"/>
                    </a:lnTo>
                    <a:lnTo>
                      <a:pt x="246" y="462"/>
                    </a:lnTo>
                    <a:lnTo>
                      <a:pt x="246" y="462"/>
                    </a:lnTo>
                    <a:lnTo>
                      <a:pt x="246" y="456"/>
                    </a:lnTo>
                    <a:lnTo>
                      <a:pt x="246" y="456"/>
                    </a:lnTo>
                    <a:lnTo>
                      <a:pt x="246" y="456"/>
                    </a:lnTo>
                    <a:lnTo>
                      <a:pt x="246" y="456"/>
                    </a:lnTo>
                    <a:lnTo>
                      <a:pt x="252" y="456"/>
                    </a:lnTo>
                    <a:lnTo>
                      <a:pt x="252" y="450"/>
                    </a:lnTo>
                    <a:lnTo>
                      <a:pt x="252" y="450"/>
                    </a:lnTo>
                    <a:lnTo>
                      <a:pt x="252" y="450"/>
                    </a:lnTo>
                    <a:lnTo>
                      <a:pt x="252" y="444"/>
                    </a:lnTo>
                    <a:lnTo>
                      <a:pt x="252" y="444"/>
                    </a:lnTo>
                    <a:lnTo>
                      <a:pt x="252" y="444"/>
                    </a:lnTo>
                    <a:lnTo>
                      <a:pt x="258" y="444"/>
                    </a:lnTo>
                    <a:lnTo>
                      <a:pt x="258" y="438"/>
                    </a:lnTo>
                    <a:lnTo>
                      <a:pt x="258" y="438"/>
                    </a:lnTo>
                    <a:lnTo>
                      <a:pt x="258" y="438"/>
                    </a:lnTo>
                    <a:lnTo>
                      <a:pt x="258" y="432"/>
                    </a:lnTo>
                    <a:lnTo>
                      <a:pt x="258" y="432"/>
                    </a:lnTo>
                    <a:lnTo>
                      <a:pt x="264" y="432"/>
                    </a:lnTo>
                    <a:lnTo>
                      <a:pt x="264" y="426"/>
                    </a:lnTo>
                    <a:lnTo>
                      <a:pt x="264" y="426"/>
                    </a:lnTo>
                    <a:lnTo>
                      <a:pt x="264" y="426"/>
                    </a:lnTo>
                    <a:lnTo>
                      <a:pt x="264" y="420"/>
                    </a:lnTo>
                    <a:lnTo>
                      <a:pt x="264" y="420"/>
                    </a:lnTo>
                    <a:lnTo>
                      <a:pt x="264" y="420"/>
                    </a:lnTo>
                    <a:lnTo>
                      <a:pt x="270" y="414"/>
                    </a:lnTo>
                    <a:lnTo>
                      <a:pt x="270" y="414"/>
                    </a:lnTo>
                    <a:lnTo>
                      <a:pt x="270" y="414"/>
                    </a:lnTo>
                    <a:lnTo>
                      <a:pt x="270" y="408"/>
                    </a:lnTo>
                    <a:lnTo>
                      <a:pt x="270" y="408"/>
                    </a:lnTo>
                    <a:lnTo>
                      <a:pt x="270" y="408"/>
                    </a:lnTo>
                    <a:lnTo>
                      <a:pt x="276" y="402"/>
                    </a:lnTo>
                    <a:lnTo>
                      <a:pt x="276" y="402"/>
                    </a:lnTo>
                    <a:lnTo>
                      <a:pt x="276" y="402"/>
                    </a:lnTo>
                    <a:lnTo>
                      <a:pt x="276" y="396"/>
                    </a:lnTo>
                    <a:lnTo>
                      <a:pt x="276" y="396"/>
                    </a:lnTo>
                    <a:lnTo>
                      <a:pt x="276" y="390"/>
                    </a:lnTo>
                    <a:lnTo>
                      <a:pt x="276" y="390"/>
                    </a:lnTo>
                    <a:lnTo>
                      <a:pt x="282" y="390"/>
                    </a:lnTo>
                    <a:lnTo>
                      <a:pt x="282" y="384"/>
                    </a:lnTo>
                    <a:lnTo>
                      <a:pt x="282" y="384"/>
                    </a:lnTo>
                    <a:lnTo>
                      <a:pt x="282" y="378"/>
                    </a:lnTo>
                    <a:lnTo>
                      <a:pt x="282" y="378"/>
                    </a:lnTo>
                    <a:lnTo>
                      <a:pt x="282" y="378"/>
                    </a:lnTo>
                    <a:lnTo>
                      <a:pt x="288" y="372"/>
                    </a:lnTo>
                    <a:lnTo>
                      <a:pt x="288" y="372"/>
                    </a:lnTo>
                    <a:lnTo>
                      <a:pt x="288" y="366"/>
                    </a:lnTo>
                    <a:lnTo>
                      <a:pt x="288" y="360"/>
                    </a:lnTo>
                    <a:lnTo>
                      <a:pt x="288" y="360"/>
                    </a:lnTo>
                    <a:lnTo>
                      <a:pt x="288" y="360"/>
                    </a:lnTo>
                    <a:lnTo>
                      <a:pt x="288" y="360"/>
                    </a:lnTo>
                    <a:lnTo>
                      <a:pt x="294" y="354"/>
                    </a:lnTo>
                    <a:lnTo>
                      <a:pt x="294" y="348"/>
                    </a:lnTo>
                    <a:lnTo>
                      <a:pt x="294" y="348"/>
                    </a:lnTo>
                    <a:lnTo>
                      <a:pt x="294" y="348"/>
                    </a:lnTo>
                    <a:lnTo>
                      <a:pt x="294" y="342"/>
                    </a:lnTo>
                    <a:lnTo>
                      <a:pt x="294" y="342"/>
                    </a:lnTo>
                    <a:lnTo>
                      <a:pt x="300" y="336"/>
                    </a:lnTo>
                    <a:lnTo>
                      <a:pt x="300" y="336"/>
                    </a:lnTo>
                    <a:lnTo>
                      <a:pt x="300" y="330"/>
                    </a:lnTo>
                    <a:lnTo>
                      <a:pt x="300" y="330"/>
                    </a:lnTo>
                    <a:lnTo>
                      <a:pt x="300" y="324"/>
                    </a:lnTo>
                    <a:lnTo>
                      <a:pt x="300" y="324"/>
                    </a:lnTo>
                    <a:lnTo>
                      <a:pt x="306" y="318"/>
                    </a:lnTo>
                    <a:lnTo>
                      <a:pt x="306" y="318"/>
                    </a:lnTo>
                    <a:lnTo>
                      <a:pt x="306" y="312"/>
                    </a:lnTo>
                    <a:lnTo>
                      <a:pt x="306" y="312"/>
                    </a:lnTo>
                    <a:lnTo>
                      <a:pt x="306" y="306"/>
                    </a:lnTo>
                    <a:lnTo>
                      <a:pt x="306" y="300"/>
                    </a:lnTo>
                    <a:lnTo>
                      <a:pt x="312" y="300"/>
                    </a:lnTo>
                    <a:lnTo>
                      <a:pt x="312" y="300"/>
                    </a:lnTo>
                    <a:lnTo>
                      <a:pt x="312" y="294"/>
                    </a:lnTo>
                    <a:lnTo>
                      <a:pt x="312" y="288"/>
                    </a:lnTo>
                    <a:lnTo>
                      <a:pt x="312" y="288"/>
                    </a:lnTo>
                    <a:lnTo>
                      <a:pt x="312" y="282"/>
                    </a:lnTo>
                    <a:lnTo>
                      <a:pt x="318" y="282"/>
                    </a:lnTo>
                    <a:lnTo>
                      <a:pt x="318" y="276"/>
                    </a:lnTo>
                    <a:lnTo>
                      <a:pt x="318" y="276"/>
                    </a:lnTo>
                    <a:lnTo>
                      <a:pt x="318" y="270"/>
                    </a:lnTo>
                    <a:lnTo>
                      <a:pt x="318" y="270"/>
                    </a:lnTo>
                    <a:lnTo>
                      <a:pt x="318" y="264"/>
                    </a:lnTo>
                    <a:lnTo>
                      <a:pt x="318" y="264"/>
                    </a:lnTo>
                    <a:lnTo>
                      <a:pt x="324" y="258"/>
                    </a:lnTo>
                    <a:lnTo>
                      <a:pt x="324" y="252"/>
                    </a:lnTo>
                    <a:lnTo>
                      <a:pt x="324" y="252"/>
                    </a:lnTo>
                    <a:lnTo>
                      <a:pt x="324" y="246"/>
                    </a:lnTo>
                    <a:lnTo>
                      <a:pt x="324" y="240"/>
                    </a:lnTo>
                    <a:lnTo>
                      <a:pt x="324" y="240"/>
                    </a:lnTo>
                    <a:lnTo>
                      <a:pt x="324" y="240"/>
                    </a:lnTo>
                    <a:lnTo>
                      <a:pt x="330" y="234"/>
                    </a:lnTo>
                    <a:lnTo>
                      <a:pt x="330" y="228"/>
                    </a:lnTo>
                    <a:lnTo>
                      <a:pt x="330" y="228"/>
                    </a:lnTo>
                    <a:lnTo>
                      <a:pt x="330" y="222"/>
                    </a:lnTo>
                    <a:lnTo>
                      <a:pt x="330" y="216"/>
                    </a:lnTo>
                    <a:lnTo>
                      <a:pt x="330" y="216"/>
                    </a:lnTo>
                    <a:lnTo>
                      <a:pt x="336" y="210"/>
                    </a:lnTo>
                    <a:lnTo>
                      <a:pt x="336" y="204"/>
                    </a:lnTo>
                    <a:lnTo>
                      <a:pt x="336" y="204"/>
                    </a:lnTo>
                    <a:lnTo>
                      <a:pt x="336" y="198"/>
                    </a:lnTo>
                    <a:lnTo>
                      <a:pt x="336" y="192"/>
                    </a:lnTo>
                    <a:lnTo>
                      <a:pt x="336" y="192"/>
                    </a:lnTo>
                    <a:lnTo>
                      <a:pt x="342" y="186"/>
                    </a:lnTo>
                    <a:lnTo>
                      <a:pt x="342" y="186"/>
                    </a:lnTo>
                    <a:lnTo>
                      <a:pt x="342" y="180"/>
                    </a:lnTo>
                    <a:lnTo>
                      <a:pt x="342" y="174"/>
                    </a:lnTo>
                    <a:lnTo>
                      <a:pt x="342" y="174"/>
                    </a:lnTo>
                    <a:lnTo>
                      <a:pt x="342" y="168"/>
                    </a:lnTo>
                    <a:lnTo>
                      <a:pt x="342" y="168"/>
                    </a:lnTo>
                    <a:lnTo>
                      <a:pt x="348" y="162"/>
                    </a:lnTo>
                    <a:lnTo>
                      <a:pt x="348" y="156"/>
                    </a:lnTo>
                    <a:lnTo>
                      <a:pt x="348" y="150"/>
                    </a:lnTo>
                    <a:lnTo>
                      <a:pt x="348" y="144"/>
                    </a:lnTo>
                    <a:lnTo>
                      <a:pt x="348" y="144"/>
                    </a:lnTo>
                    <a:lnTo>
                      <a:pt x="348" y="138"/>
                    </a:lnTo>
                    <a:lnTo>
                      <a:pt x="354" y="132"/>
                    </a:lnTo>
                    <a:lnTo>
                      <a:pt x="354" y="132"/>
                    </a:lnTo>
                    <a:lnTo>
                      <a:pt x="354" y="126"/>
                    </a:lnTo>
                    <a:lnTo>
                      <a:pt x="354" y="126"/>
                    </a:lnTo>
                    <a:lnTo>
                      <a:pt x="354" y="120"/>
                    </a:lnTo>
                    <a:lnTo>
                      <a:pt x="354" y="114"/>
                    </a:lnTo>
                    <a:lnTo>
                      <a:pt x="354" y="108"/>
                    </a:lnTo>
                    <a:lnTo>
                      <a:pt x="360" y="108"/>
                    </a:lnTo>
                    <a:lnTo>
                      <a:pt x="360" y="102"/>
                    </a:lnTo>
                    <a:lnTo>
                      <a:pt x="360" y="102"/>
                    </a:lnTo>
                    <a:lnTo>
                      <a:pt x="360" y="108"/>
                    </a:lnTo>
                    <a:lnTo>
                      <a:pt x="360" y="114"/>
                    </a:lnTo>
                    <a:lnTo>
                      <a:pt x="360" y="120"/>
                    </a:lnTo>
                    <a:lnTo>
                      <a:pt x="366" y="120"/>
                    </a:lnTo>
                    <a:lnTo>
                      <a:pt x="366" y="126"/>
                    </a:lnTo>
                    <a:lnTo>
                      <a:pt x="366" y="132"/>
                    </a:lnTo>
                    <a:lnTo>
                      <a:pt x="366" y="138"/>
                    </a:lnTo>
                    <a:lnTo>
                      <a:pt x="366" y="138"/>
                    </a:lnTo>
                    <a:lnTo>
                      <a:pt x="366" y="144"/>
                    </a:lnTo>
                    <a:lnTo>
                      <a:pt x="366" y="150"/>
                    </a:lnTo>
                    <a:lnTo>
                      <a:pt x="372" y="150"/>
                    </a:lnTo>
                    <a:lnTo>
                      <a:pt x="372" y="156"/>
                    </a:lnTo>
                    <a:lnTo>
                      <a:pt x="372" y="162"/>
                    </a:lnTo>
                    <a:lnTo>
                      <a:pt x="372" y="162"/>
                    </a:lnTo>
                    <a:lnTo>
                      <a:pt x="372" y="168"/>
                    </a:lnTo>
                    <a:lnTo>
                      <a:pt x="372" y="174"/>
                    </a:lnTo>
                    <a:lnTo>
                      <a:pt x="378" y="174"/>
                    </a:lnTo>
                    <a:lnTo>
                      <a:pt x="378" y="180"/>
                    </a:lnTo>
                    <a:lnTo>
                      <a:pt x="378" y="186"/>
                    </a:lnTo>
                    <a:lnTo>
                      <a:pt x="378" y="186"/>
                    </a:lnTo>
                    <a:lnTo>
                      <a:pt x="378" y="192"/>
                    </a:lnTo>
                    <a:lnTo>
                      <a:pt x="378" y="198"/>
                    </a:lnTo>
                    <a:lnTo>
                      <a:pt x="378" y="198"/>
                    </a:lnTo>
                    <a:lnTo>
                      <a:pt x="384" y="204"/>
                    </a:lnTo>
                    <a:lnTo>
                      <a:pt x="384" y="210"/>
                    </a:lnTo>
                    <a:lnTo>
                      <a:pt x="384" y="210"/>
                    </a:lnTo>
                    <a:lnTo>
                      <a:pt x="384" y="216"/>
                    </a:lnTo>
                    <a:lnTo>
                      <a:pt x="384" y="222"/>
                    </a:lnTo>
                    <a:lnTo>
                      <a:pt x="390" y="222"/>
                    </a:lnTo>
                    <a:lnTo>
                      <a:pt x="390" y="228"/>
                    </a:lnTo>
                    <a:lnTo>
                      <a:pt x="390" y="228"/>
                    </a:lnTo>
                    <a:lnTo>
                      <a:pt x="390" y="234"/>
                    </a:lnTo>
                    <a:lnTo>
                      <a:pt x="390" y="234"/>
                    </a:lnTo>
                    <a:lnTo>
                      <a:pt x="390" y="240"/>
                    </a:lnTo>
                    <a:lnTo>
                      <a:pt x="390" y="246"/>
                    </a:lnTo>
                    <a:lnTo>
                      <a:pt x="396" y="246"/>
                    </a:lnTo>
                    <a:lnTo>
                      <a:pt x="396" y="252"/>
                    </a:lnTo>
                    <a:lnTo>
                      <a:pt x="396" y="258"/>
                    </a:lnTo>
                    <a:lnTo>
                      <a:pt x="396" y="258"/>
                    </a:lnTo>
                    <a:lnTo>
                      <a:pt x="396" y="264"/>
                    </a:lnTo>
                    <a:lnTo>
                      <a:pt x="396" y="264"/>
                    </a:lnTo>
                    <a:lnTo>
                      <a:pt x="396" y="270"/>
                    </a:lnTo>
                    <a:lnTo>
                      <a:pt x="402" y="270"/>
                    </a:lnTo>
                    <a:lnTo>
                      <a:pt x="402" y="276"/>
                    </a:lnTo>
                    <a:lnTo>
                      <a:pt x="402" y="276"/>
                    </a:lnTo>
                    <a:lnTo>
                      <a:pt x="402" y="282"/>
                    </a:lnTo>
                    <a:lnTo>
                      <a:pt x="402" y="282"/>
                    </a:lnTo>
                    <a:lnTo>
                      <a:pt x="402" y="288"/>
                    </a:lnTo>
                    <a:lnTo>
                      <a:pt x="408" y="288"/>
                    </a:lnTo>
                    <a:lnTo>
                      <a:pt x="408" y="294"/>
                    </a:lnTo>
                    <a:lnTo>
                      <a:pt x="408" y="300"/>
                    </a:lnTo>
                    <a:lnTo>
                      <a:pt x="408" y="300"/>
                    </a:lnTo>
                    <a:lnTo>
                      <a:pt x="408" y="306"/>
                    </a:lnTo>
                    <a:lnTo>
                      <a:pt x="408" y="306"/>
                    </a:lnTo>
                    <a:lnTo>
                      <a:pt x="408" y="312"/>
                    </a:lnTo>
                    <a:lnTo>
                      <a:pt x="414" y="312"/>
                    </a:lnTo>
                    <a:lnTo>
                      <a:pt x="414" y="318"/>
                    </a:lnTo>
                    <a:lnTo>
                      <a:pt x="414" y="318"/>
                    </a:lnTo>
                    <a:lnTo>
                      <a:pt x="414" y="324"/>
                    </a:lnTo>
                    <a:lnTo>
                      <a:pt x="414" y="324"/>
                    </a:lnTo>
                    <a:lnTo>
                      <a:pt x="414" y="324"/>
                    </a:lnTo>
                    <a:lnTo>
                      <a:pt x="420" y="330"/>
                    </a:lnTo>
                    <a:lnTo>
                      <a:pt x="420" y="330"/>
                    </a:lnTo>
                    <a:lnTo>
                      <a:pt x="420" y="336"/>
                    </a:lnTo>
                    <a:lnTo>
                      <a:pt x="420" y="336"/>
                    </a:lnTo>
                    <a:lnTo>
                      <a:pt x="420" y="342"/>
                    </a:lnTo>
                    <a:lnTo>
                      <a:pt x="420" y="342"/>
                    </a:lnTo>
                    <a:lnTo>
                      <a:pt x="426" y="348"/>
                    </a:lnTo>
                    <a:lnTo>
                      <a:pt x="426" y="348"/>
                    </a:lnTo>
                    <a:lnTo>
                      <a:pt x="426" y="354"/>
                    </a:lnTo>
                    <a:lnTo>
                      <a:pt x="426" y="354"/>
                    </a:lnTo>
                    <a:lnTo>
                      <a:pt x="426" y="360"/>
                    </a:lnTo>
                    <a:lnTo>
                      <a:pt x="426" y="360"/>
                    </a:lnTo>
                    <a:lnTo>
                      <a:pt x="426" y="360"/>
                    </a:lnTo>
                    <a:lnTo>
                      <a:pt x="432" y="366"/>
                    </a:lnTo>
                    <a:lnTo>
                      <a:pt x="432" y="366"/>
                    </a:lnTo>
                    <a:lnTo>
                      <a:pt x="432" y="372"/>
                    </a:lnTo>
                    <a:lnTo>
                      <a:pt x="432" y="372"/>
                    </a:lnTo>
                    <a:lnTo>
                      <a:pt x="432" y="378"/>
                    </a:lnTo>
                    <a:lnTo>
                      <a:pt x="432" y="378"/>
                    </a:lnTo>
                    <a:lnTo>
                      <a:pt x="438" y="378"/>
                    </a:lnTo>
                    <a:lnTo>
                      <a:pt x="438" y="384"/>
                    </a:lnTo>
                    <a:lnTo>
                      <a:pt x="438" y="384"/>
                    </a:lnTo>
                    <a:lnTo>
                      <a:pt x="438" y="390"/>
                    </a:lnTo>
                    <a:lnTo>
                      <a:pt x="438" y="390"/>
                    </a:lnTo>
                    <a:lnTo>
                      <a:pt x="438" y="390"/>
                    </a:lnTo>
                    <a:lnTo>
                      <a:pt x="444" y="396"/>
                    </a:lnTo>
                    <a:lnTo>
                      <a:pt x="444" y="396"/>
                    </a:lnTo>
                    <a:lnTo>
                      <a:pt x="444" y="402"/>
                    </a:lnTo>
                    <a:lnTo>
                      <a:pt x="444" y="402"/>
                    </a:lnTo>
                    <a:lnTo>
                      <a:pt x="444" y="402"/>
                    </a:lnTo>
                    <a:lnTo>
                      <a:pt x="444" y="408"/>
                    </a:lnTo>
                    <a:lnTo>
                      <a:pt x="444" y="408"/>
                    </a:lnTo>
                    <a:lnTo>
                      <a:pt x="450" y="408"/>
                    </a:lnTo>
                    <a:lnTo>
                      <a:pt x="450" y="414"/>
                    </a:lnTo>
                    <a:lnTo>
                      <a:pt x="450" y="414"/>
                    </a:lnTo>
                    <a:lnTo>
                      <a:pt x="450" y="414"/>
                    </a:lnTo>
                    <a:lnTo>
                      <a:pt x="450" y="420"/>
                    </a:lnTo>
                    <a:lnTo>
                      <a:pt x="450" y="420"/>
                    </a:lnTo>
                    <a:lnTo>
                      <a:pt x="456" y="420"/>
                    </a:lnTo>
                    <a:lnTo>
                      <a:pt x="456" y="426"/>
                    </a:lnTo>
                    <a:lnTo>
                      <a:pt x="456" y="426"/>
                    </a:lnTo>
                    <a:lnTo>
                      <a:pt x="456" y="426"/>
                    </a:lnTo>
                    <a:lnTo>
                      <a:pt x="456" y="432"/>
                    </a:lnTo>
                    <a:lnTo>
                      <a:pt x="456" y="432"/>
                    </a:lnTo>
                    <a:lnTo>
                      <a:pt x="462" y="432"/>
                    </a:lnTo>
                    <a:lnTo>
                      <a:pt x="462" y="432"/>
                    </a:lnTo>
                    <a:lnTo>
                      <a:pt x="462" y="438"/>
                    </a:lnTo>
                    <a:lnTo>
                      <a:pt x="462" y="438"/>
                    </a:lnTo>
                    <a:lnTo>
                      <a:pt x="462" y="438"/>
                    </a:lnTo>
                    <a:lnTo>
                      <a:pt x="462" y="444"/>
                    </a:lnTo>
                    <a:lnTo>
                      <a:pt x="462" y="444"/>
                    </a:lnTo>
                    <a:lnTo>
                      <a:pt x="468" y="444"/>
                    </a:lnTo>
                    <a:lnTo>
                      <a:pt x="468" y="450"/>
                    </a:lnTo>
                    <a:lnTo>
                      <a:pt x="468" y="450"/>
                    </a:lnTo>
                    <a:lnTo>
                      <a:pt x="468" y="450"/>
                    </a:lnTo>
                    <a:lnTo>
                      <a:pt x="468" y="450"/>
                    </a:lnTo>
                    <a:lnTo>
                      <a:pt x="468" y="456"/>
                    </a:lnTo>
                    <a:lnTo>
                      <a:pt x="474" y="456"/>
                    </a:lnTo>
                    <a:lnTo>
                      <a:pt x="474" y="456"/>
                    </a:lnTo>
                    <a:lnTo>
                      <a:pt x="474" y="456"/>
                    </a:lnTo>
                    <a:lnTo>
                      <a:pt x="474" y="462"/>
                    </a:lnTo>
                    <a:lnTo>
                      <a:pt x="474" y="462"/>
                    </a:lnTo>
                    <a:lnTo>
                      <a:pt x="474" y="462"/>
                    </a:lnTo>
                    <a:lnTo>
                      <a:pt x="474" y="462"/>
                    </a:lnTo>
                    <a:lnTo>
                      <a:pt x="480" y="462"/>
                    </a:lnTo>
                    <a:lnTo>
                      <a:pt x="480" y="468"/>
                    </a:lnTo>
                    <a:lnTo>
                      <a:pt x="480" y="468"/>
                    </a:lnTo>
                    <a:lnTo>
                      <a:pt x="480" y="468"/>
                    </a:lnTo>
                    <a:lnTo>
                      <a:pt x="480" y="468"/>
                    </a:lnTo>
                    <a:lnTo>
                      <a:pt x="480" y="468"/>
                    </a:lnTo>
                    <a:lnTo>
                      <a:pt x="480" y="474"/>
                    </a:lnTo>
                    <a:lnTo>
                      <a:pt x="486" y="474"/>
                    </a:lnTo>
                    <a:lnTo>
                      <a:pt x="486" y="474"/>
                    </a:lnTo>
                    <a:lnTo>
                      <a:pt x="486" y="474"/>
                    </a:lnTo>
                    <a:lnTo>
                      <a:pt x="486" y="474"/>
                    </a:lnTo>
                    <a:lnTo>
                      <a:pt x="486" y="480"/>
                    </a:lnTo>
                    <a:lnTo>
                      <a:pt x="486" y="480"/>
                    </a:lnTo>
                    <a:lnTo>
                      <a:pt x="492" y="480"/>
                    </a:lnTo>
                    <a:lnTo>
                      <a:pt x="492" y="480"/>
                    </a:lnTo>
                    <a:lnTo>
                      <a:pt x="492" y="480"/>
                    </a:lnTo>
                    <a:lnTo>
                      <a:pt x="492" y="480"/>
                    </a:lnTo>
                    <a:lnTo>
                      <a:pt x="492" y="486"/>
                    </a:lnTo>
                    <a:lnTo>
                      <a:pt x="492" y="486"/>
                    </a:lnTo>
                    <a:lnTo>
                      <a:pt x="498" y="486"/>
                    </a:lnTo>
                    <a:lnTo>
                      <a:pt x="498" y="486"/>
                    </a:lnTo>
                    <a:lnTo>
                      <a:pt x="498" y="486"/>
                    </a:lnTo>
                    <a:lnTo>
                      <a:pt x="498" y="486"/>
                    </a:lnTo>
                    <a:lnTo>
                      <a:pt x="498" y="486"/>
                    </a:lnTo>
                    <a:lnTo>
                      <a:pt x="498" y="492"/>
                    </a:lnTo>
                    <a:lnTo>
                      <a:pt x="504" y="492"/>
                    </a:lnTo>
                    <a:lnTo>
                      <a:pt x="504" y="492"/>
                    </a:lnTo>
                    <a:lnTo>
                      <a:pt x="504" y="492"/>
                    </a:lnTo>
                    <a:lnTo>
                      <a:pt x="504" y="492"/>
                    </a:lnTo>
                    <a:lnTo>
                      <a:pt x="504" y="492"/>
                    </a:lnTo>
                    <a:lnTo>
                      <a:pt x="504" y="492"/>
                    </a:lnTo>
                    <a:lnTo>
                      <a:pt x="504" y="492"/>
                    </a:lnTo>
                    <a:lnTo>
                      <a:pt x="510" y="492"/>
                    </a:lnTo>
                    <a:lnTo>
                      <a:pt x="510" y="498"/>
                    </a:lnTo>
                    <a:lnTo>
                      <a:pt x="510" y="498"/>
                    </a:lnTo>
                    <a:lnTo>
                      <a:pt x="510" y="498"/>
                    </a:lnTo>
                    <a:lnTo>
                      <a:pt x="510" y="498"/>
                    </a:lnTo>
                    <a:lnTo>
                      <a:pt x="510" y="498"/>
                    </a:lnTo>
                    <a:lnTo>
                      <a:pt x="516" y="498"/>
                    </a:lnTo>
                    <a:lnTo>
                      <a:pt x="516" y="498"/>
                    </a:lnTo>
                    <a:lnTo>
                      <a:pt x="516" y="498"/>
                    </a:lnTo>
                    <a:lnTo>
                      <a:pt x="516" y="498"/>
                    </a:lnTo>
                    <a:lnTo>
                      <a:pt x="516" y="498"/>
                    </a:lnTo>
                    <a:lnTo>
                      <a:pt x="516" y="498"/>
                    </a:lnTo>
                    <a:lnTo>
                      <a:pt x="516" y="498"/>
                    </a:lnTo>
                    <a:lnTo>
                      <a:pt x="522" y="498"/>
                    </a:lnTo>
                    <a:lnTo>
                      <a:pt x="522" y="498"/>
                    </a:lnTo>
                    <a:lnTo>
                      <a:pt x="522" y="498"/>
                    </a:lnTo>
                    <a:lnTo>
                      <a:pt x="522" y="498"/>
                    </a:lnTo>
                    <a:lnTo>
                      <a:pt x="522" y="498"/>
                    </a:lnTo>
                    <a:lnTo>
                      <a:pt x="522" y="498"/>
                    </a:lnTo>
                    <a:lnTo>
                      <a:pt x="528" y="498"/>
                    </a:lnTo>
                    <a:lnTo>
                      <a:pt x="528" y="498"/>
                    </a:lnTo>
                    <a:lnTo>
                      <a:pt x="528" y="504"/>
                    </a:lnTo>
                    <a:lnTo>
                      <a:pt x="528" y="504"/>
                    </a:lnTo>
                    <a:lnTo>
                      <a:pt x="528" y="504"/>
                    </a:lnTo>
                    <a:lnTo>
                      <a:pt x="528" y="504"/>
                    </a:lnTo>
                    <a:lnTo>
                      <a:pt x="534" y="504"/>
                    </a:lnTo>
                    <a:lnTo>
                      <a:pt x="534" y="498"/>
                    </a:lnTo>
                    <a:lnTo>
                      <a:pt x="534" y="498"/>
                    </a:lnTo>
                    <a:lnTo>
                      <a:pt x="534" y="498"/>
                    </a:lnTo>
                    <a:lnTo>
                      <a:pt x="534" y="498"/>
                    </a:lnTo>
                    <a:lnTo>
                      <a:pt x="534" y="498"/>
                    </a:lnTo>
                    <a:lnTo>
                      <a:pt x="534" y="498"/>
                    </a:lnTo>
                    <a:lnTo>
                      <a:pt x="540" y="498"/>
                    </a:lnTo>
                    <a:lnTo>
                      <a:pt x="540" y="498"/>
                    </a:lnTo>
                    <a:lnTo>
                      <a:pt x="540" y="498"/>
                    </a:lnTo>
                    <a:lnTo>
                      <a:pt x="540" y="498"/>
                    </a:lnTo>
                    <a:lnTo>
                      <a:pt x="540" y="498"/>
                    </a:lnTo>
                    <a:lnTo>
                      <a:pt x="540" y="498"/>
                    </a:lnTo>
                    <a:lnTo>
                      <a:pt x="546" y="498"/>
                    </a:lnTo>
                    <a:lnTo>
                      <a:pt x="546" y="498"/>
                    </a:lnTo>
                    <a:lnTo>
                      <a:pt x="546" y="498"/>
                    </a:lnTo>
                    <a:lnTo>
                      <a:pt x="546" y="498"/>
                    </a:lnTo>
                    <a:lnTo>
                      <a:pt x="546" y="498"/>
                    </a:lnTo>
                    <a:lnTo>
                      <a:pt x="546" y="498"/>
                    </a:lnTo>
                    <a:lnTo>
                      <a:pt x="546" y="498"/>
                    </a:lnTo>
                    <a:lnTo>
                      <a:pt x="552" y="498"/>
                    </a:lnTo>
                    <a:lnTo>
                      <a:pt x="552" y="492"/>
                    </a:lnTo>
                    <a:lnTo>
                      <a:pt x="552" y="492"/>
                    </a:lnTo>
                    <a:lnTo>
                      <a:pt x="552" y="492"/>
                    </a:lnTo>
                    <a:lnTo>
                      <a:pt x="552" y="492"/>
                    </a:lnTo>
                    <a:lnTo>
                      <a:pt x="552" y="492"/>
                    </a:lnTo>
                    <a:lnTo>
                      <a:pt x="558" y="492"/>
                    </a:lnTo>
                    <a:lnTo>
                      <a:pt x="558" y="492"/>
                    </a:lnTo>
                    <a:lnTo>
                      <a:pt x="558" y="492"/>
                    </a:lnTo>
                    <a:lnTo>
                      <a:pt x="558" y="492"/>
                    </a:lnTo>
                    <a:lnTo>
                      <a:pt x="558" y="486"/>
                    </a:lnTo>
                    <a:lnTo>
                      <a:pt x="558" y="486"/>
                    </a:lnTo>
                    <a:lnTo>
                      <a:pt x="558" y="486"/>
                    </a:lnTo>
                    <a:lnTo>
                      <a:pt x="564" y="486"/>
                    </a:lnTo>
                    <a:lnTo>
                      <a:pt x="564" y="486"/>
                    </a:lnTo>
                    <a:lnTo>
                      <a:pt x="564" y="486"/>
                    </a:lnTo>
                    <a:lnTo>
                      <a:pt x="564" y="486"/>
                    </a:lnTo>
                    <a:lnTo>
                      <a:pt x="564" y="480"/>
                    </a:lnTo>
                    <a:lnTo>
                      <a:pt x="564" y="480"/>
                    </a:lnTo>
                    <a:lnTo>
                      <a:pt x="570" y="480"/>
                    </a:lnTo>
                    <a:lnTo>
                      <a:pt x="570" y="480"/>
                    </a:lnTo>
                    <a:lnTo>
                      <a:pt x="570" y="480"/>
                    </a:lnTo>
                    <a:lnTo>
                      <a:pt x="570" y="480"/>
                    </a:lnTo>
                    <a:lnTo>
                      <a:pt x="570" y="474"/>
                    </a:lnTo>
                    <a:lnTo>
                      <a:pt x="570" y="474"/>
                    </a:lnTo>
                    <a:lnTo>
                      <a:pt x="576" y="474"/>
                    </a:lnTo>
                    <a:lnTo>
                      <a:pt x="576" y="474"/>
                    </a:lnTo>
                    <a:lnTo>
                      <a:pt x="576" y="474"/>
                    </a:lnTo>
                    <a:lnTo>
                      <a:pt x="576" y="474"/>
                    </a:lnTo>
                    <a:lnTo>
                      <a:pt x="576" y="468"/>
                    </a:lnTo>
                    <a:lnTo>
                      <a:pt x="576" y="468"/>
                    </a:lnTo>
                    <a:lnTo>
                      <a:pt x="576" y="468"/>
                    </a:lnTo>
                    <a:lnTo>
                      <a:pt x="582" y="468"/>
                    </a:lnTo>
                    <a:lnTo>
                      <a:pt x="582" y="462"/>
                    </a:lnTo>
                    <a:lnTo>
                      <a:pt x="582" y="462"/>
                    </a:lnTo>
                    <a:lnTo>
                      <a:pt x="582" y="462"/>
                    </a:lnTo>
                    <a:lnTo>
                      <a:pt x="582" y="462"/>
                    </a:lnTo>
                    <a:lnTo>
                      <a:pt x="582" y="462"/>
                    </a:lnTo>
                    <a:lnTo>
                      <a:pt x="588" y="456"/>
                    </a:lnTo>
                    <a:lnTo>
                      <a:pt x="588" y="456"/>
                    </a:lnTo>
                    <a:lnTo>
                      <a:pt x="588" y="456"/>
                    </a:lnTo>
                    <a:lnTo>
                      <a:pt x="588" y="456"/>
                    </a:lnTo>
                    <a:lnTo>
                      <a:pt x="588" y="450"/>
                    </a:lnTo>
                    <a:lnTo>
                      <a:pt x="588" y="450"/>
                    </a:lnTo>
                    <a:lnTo>
                      <a:pt x="588" y="450"/>
                    </a:lnTo>
                    <a:lnTo>
                      <a:pt x="594" y="444"/>
                    </a:lnTo>
                    <a:lnTo>
                      <a:pt x="594" y="444"/>
                    </a:lnTo>
                    <a:lnTo>
                      <a:pt x="594" y="444"/>
                    </a:lnTo>
                    <a:lnTo>
                      <a:pt x="594" y="444"/>
                    </a:lnTo>
                    <a:lnTo>
                      <a:pt x="594" y="438"/>
                    </a:lnTo>
                    <a:lnTo>
                      <a:pt x="594" y="438"/>
                    </a:lnTo>
                    <a:lnTo>
                      <a:pt x="600" y="438"/>
                    </a:lnTo>
                    <a:lnTo>
                      <a:pt x="600" y="432"/>
                    </a:lnTo>
                    <a:lnTo>
                      <a:pt x="600" y="432"/>
                    </a:lnTo>
                    <a:lnTo>
                      <a:pt x="600" y="432"/>
                    </a:lnTo>
                    <a:lnTo>
                      <a:pt x="600" y="426"/>
                    </a:lnTo>
                    <a:lnTo>
                      <a:pt x="600" y="426"/>
                    </a:lnTo>
                    <a:lnTo>
                      <a:pt x="606" y="426"/>
                    </a:lnTo>
                    <a:lnTo>
                      <a:pt x="606" y="426"/>
                    </a:lnTo>
                    <a:lnTo>
                      <a:pt x="606" y="420"/>
                    </a:lnTo>
                    <a:lnTo>
                      <a:pt x="606" y="420"/>
                    </a:lnTo>
                    <a:lnTo>
                      <a:pt x="606" y="420"/>
                    </a:lnTo>
                    <a:lnTo>
                      <a:pt x="606" y="414"/>
                    </a:lnTo>
                    <a:lnTo>
                      <a:pt x="606" y="414"/>
                    </a:lnTo>
                    <a:lnTo>
                      <a:pt x="612" y="414"/>
                    </a:lnTo>
                    <a:lnTo>
                      <a:pt x="612" y="408"/>
                    </a:lnTo>
                    <a:lnTo>
                      <a:pt x="612" y="408"/>
                    </a:lnTo>
                    <a:lnTo>
                      <a:pt x="612" y="408"/>
                    </a:lnTo>
                    <a:lnTo>
                      <a:pt x="612" y="402"/>
                    </a:lnTo>
                    <a:lnTo>
                      <a:pt x="612" y="402"/>
                    </a:lnTo>
                    <a:lnTo>
                      <a:pt x="618" y="396"/>
                    </a:lnTo>
                    <a:lnTo>
                      <a:pt x="618" y="396"/>
                    </a:lnTo>
                    <a:lnTo>
                      <a:pt x="618" y="396"/>
                    </a:lnTo>
                    <a:lnTo>
                      <a:pt x="618" y="390"/>
                    </a:lnTo>
                    <a:lnTo>
                      <a:pt x="618" y="390"/>
                    </a:lnTo>
                    <a:lnTo>
                      <a:pt x="618" y="390"/>
                    </a:lnTo>
                    <a:lnTo>
                      <a:pt x="618" y="384"/>
                    </a:lnTo>
                    <a:lnTo>
                      <a:pt x="624" y="384"/>
                    </a:lnTo>
                    <a:lnTo>
                      <a:pt x="624" y="378"/>
                    </a:lnTo>
                    <a:lnTo>
                      <a:pt x="624" y="378"/>
                    </a:lnTo>
                    <a:lnTo>
                      <a:pt x="624" y="378"/>
                    </a:lnTo>
                    <a:lnTo>
                      <a:pt x="624" y="372"/>
                    </a:lnTo>
                    <a:lnTo>
                      <a:pt x="624" y="372"/>
                    </a:lnTo>
                    <a:lnTo>
                      <a:pt x="630" y="366"/>
                    </a:lnTo>
                    <a:lnTo>
                      <a:pt x="630" y="366"/>
                    </a:lnTo>
                    <a:lnTo>
                      <a:pt x="630" y="360"/>
                    </a:lnTo>
                    <a:lnTo>
                      <a:pt x="630" y="360"/>
                    </a:lnTo>
                    <a:lnTo>
                      <a:pt x="630" y="360"/>
                    </a:lnTo>
                    <a:lnTo>
                      <a:pt x="630" y="354"/>
                    </a:lnTo>
                    <a:lnTo>
                      <a:pt x="630" y="354"/>
                    </a:lnTo>
                    <a:lnTo>
                      <a:pt x="636" y="348"/>
                    </a:lnTo>
                    <a:lnTo>
                      <a:pt x="636" y="348"/>
                    </a:lnTo>
                    <a:lnTo>
                      <a:pt x="636" y="342"/>
                    </a:lnTo>
                    <a:lnTo>
                      <a:pt x="636" y="342"/>
                    </a:lnTo>
                    <a:lnTo>
                      <a:pt x="636" y="336"/>
                    </a:lnTo>
                    <a:lnTo>
                      <a:pt x="636" y="336"/>
                    </a:lnTo>
                    <a:lnTo>
                      <a:pt x="642" y="330"/>
                    </a:lnTo>
                    <a:lnTo>
                      <a:pt x="642" y="330"/>
                    </a:lnTo>
                    <a:lnTo>
                      <a:pt x="642" y="324"/>
                    </a:lnTo>
                    <a:lnTo>
                      <a:pt x="642" y="324"/>
                    </a:lnTo>
                    <a:lnTo>
                      <a:pt x="642" y="318"/>
                    </a:lnTo>
                    <a:lnTo>
                      <a:pt x="642" y="318"/>
                    </a:lnTo>
                    <a:lnTo>
                      <a:pt x="648" y="318"/>
                    </a:lnTo>
                    <a:lnTo>
                      <a:pt x="648" y="312"/>
                    </a:lnTo>
                    <a:lnTo>
                      <a:pt x="648" y="306"/>
                    </a:lnTo>
                    <a:lnTo>
                      <a:pt x="648" y="306"/>
                    </a:lnTo>
                    <a:lnTo>
                      <a:pt x="648" y="300"/>
                    </a:lnTo>
                    <a:lnTo>
                      <a:pt x="648" y="300"/>
                    </a:lnTo>
                    <a:lnTo>
                      <a:pt x="648" y="294"/>
                    </a:lnTo>
                    <a:lnTo>
                      <a:pt x="654" y="294"/>
                    </a:lnTo>
                    <a:lnTo>
                      <a:pt x="654" y="288"/>
                    </a:lnTo>
                    <a:lnTo>
                      <a:pt x="654" y="288"/>
                    </a:lnTo>
                    <a:lnTo>
                      <a:pt x="654" y="282"/>
                    </a:lnTo>
                    <a:lnTo>
                      <a:pt x="654" y="282"/>
                    </a:lnTo>
                    <a:lnTo>
                      <a:pt x="654" y="276"/>
                    </a:lnTo>
                    <a:lnTo>
                      <a:pt x="660" y="276"/>
                    </a:lnTo>
                    <a:lnTo>
                      <a:pt x="660" y="270"/>
                    </a:lnTo>
                    <a:lnTo>
                      <a:pt x="660" y="270"/>
                    </a:lnTo>
                    <a:lnTo>
                      <a:pt x="660" y="264"/>
                    </a:lnTo>
                    <a:lnTo>
                      <a:pt x="660" y="258"/>
                    </a:lnTo>
                    <a:lnTo>
                      <a:pt x="660" y="258"/>
                    </a:lnTo>
                    <a:lnTo>
                      <a:pt x="660" y="252"/>
                    </a:lnTo>
                    <a:lnTo>
                      <a:pt x="666" y="246"/>
                    </a:lnTo>
                    <a:lnTo>
                      <a:pt x="666" y="246"/>
                    </a:lnTo>
                    <a:lnTo>
                      <a:pt x="666" y="246"/>
                    </a:lnTo>
                    <a:lnTo>
                      <a:pt x="666" y="240"/>
                    </a:lnTo>
                    <a:lnTo>
                      <a:pt x="666" y="234"/>
                    </a:lnTo>
                    <a:lnTo>
                      <a:pt x="666" y="234"/>
                    </a:lnTo>
                    <a:lnTo>
                      <a:pt x="672" y="228"/>
                    </a:lnTo>
                    <a:lnTo>
                      <a:pt x="672" y="222"/>
                    </a:lnTo>
                    <a:lnTo>
                      <a:pt x="672" y="222"/>
                    </a:lnTo>
                    <a:lnTo>
                      <a:pt x="672" y="216"/>
                    </a:lnTo>
                    <a:lnTo>
                      <a:pt x="672" y="210"/>
                    </a:lnTo>
                    <a:lnTo>
                      <a:pt x="672" y="210"/>
                    </a:lnTo>
                    <a:lnTo>
                      <a:pt x="678" y="204"/>
                    </a:lnTo>
                    <a:lnTo>
                      <a:pt x="678" y="198"/>
                    </a:lnTo>
                    <a:lnTo>
                      <a:pt x="678" y="198"/>
                    </a:lnTo>
                    <a:lnTo>
                      <a:pt x="678" y="192"/>
                    </a:lnTo>
                    <a:lnTo>
                      <a:pt x="678" y="186"/>
                    </a:lnTo>
                    <a:lnTo>
                      <a:pt x="678" y="186"/>
                    </a:lnTo>
                    <a:lnTo>
                      <a:pt x="678" y="180"/>
                    </a:lnTo>
                    <a:lnTo>
                      <a:pt x="684" y="180"/>
                    </a:lnTo>
                    <a:lnTo>
                      <a:pt x="684" y="174"/>
                    </a:lnTo>
                    <a:lnTo>
                      <a:pt x="684" y="168"/>
                    </a:lnTo>
                    <a:lnTo>
                      <a:pt x="684" y="168"/>
                    </a:lnTo>
                    <a:lnTo>
                      <a:pt x="684" y="162"/>
                    </a:lnTo>
                    <a:lnTo>
                      <a:pt x="684" y="162"/>
                    </a:lnTo>
                    <a:lnTo>
                      <a:pt x="690" y="156"/>
                    </a:lnTo>
                    <a:lnTo>
                      <a:pt x="690" y="150"/>
                    </a:lnTo>
                    <a:lnTo>
                      <a:pt x="690" y="150"/>
                    </a:lnTo>
                    <a:lnTo>
                      <a:pt x="690" y="144"/>
                    </a:lnTo>
                    <a:lnTo>
                      <a:pt x="690" y="138"/>
                    </a:lnTo>
                    <a:lnTo>
                      <a:pt x="690" y="138"/>
                    </a:lnTo>
                    <a:lnTo>
                      <a:pt x="696" y="132"/>
                    </a:lnTo>
                    <a:lnTo>
                      <a:pt x="696" y="126"/>
                    </a:lnTo>
                    <a:lnTo>
                      <a:pt x="696" y="120"/>
                    </a:lnTo>
                    <a:lnTo>
                      <a:pt x="696" y="114"/>
                    </a:lnTo>
                    <a:lnTo>
                      <a:pt x="696" y="114"/>
                    </a:lnTo>
                    <a:lnTo>
                      <a:pt x="696" y="108"/>
                    </a:lnTo>
                    <a:lnTo>
                      <a:pt x="696" y="108"/>
                    </a:lnTo>
                    <a:lnTo>
                      <a:pt x="702" y="102"/>
                    </a:lnTo>
                    <a:lnTo>
                      <a:pt x="702" y="96"/>
                    </a:lnTo>
                    <a:lnTo>
                      <a:pt x="702" y="96"/>
                    </a:lnTo>
                    <a:lnTo>
                      <a:pt x="702" y="90"/>
                    </a:lnTo>
                    <a:lnTo>
                      <a:pt x="702" y="84"/>
                    </a:lnTo>
                    <a:lnTo>
                      <a:pt x="702" y="78"/>
                    </a:lnTo>
                    <a:lnTo>
                      <a:pt x="702" y="78"/>
                    </a:lnTo>
                    <a:lnTo>
                      <a:pt x="708" y="66"/>
                    </a:lnTo>
                    <a:lnTo>
                      <a:pt x="708" y="66"/>
                    </a:lnTo>
                    <a:lnTo>
                      <a:pt x="708" y="60"/>
                    </a:lnTo>
                    <a:lnTo>
                      <a:pt x="708" y="54"/>
                    </a:lnTo>
                    <a:lnTo>
                      <a:pt x="708" y="54"/>
                    </a:lnTo>
                    <a:lnTo>
                      <a:pt x="708" y="48"/>
                    </a:lnTo>
                    <a:lnTo>
                      <a:pt x="714" y="42"/>
                    </a:lnTo>
                    <a:lnTo>
                      <a:pt x="714" y="36"/>
                    </a:lnTo>
                    <a:lnTo>
                      <a:pt x="714" y="36"/>
                    </a:lnTo>
                    <a:lnTo>
                      <a:pt x="714" y="30"/>
                    </a:lnTo>
                    <a:lnTo>
                      <a:pt x="714" y="18"/>
                    </a:lnTo>
                    <a:lnTo>
                      <a:pt x="714" y="18"/>
                    </a:lnTo>
                    <a:lnTo>
                      <a:pt x="720" y="18"/>
                    </a:lnTo>
                    <a:lnTo>
                      <a:pt x="720" y="24"/>
                    </a:lnTo>
                    <a:lnTo>
                      <a:pt x="720" y="30"/>
                    </a:lnTo>
                    <a:lnTo>
                      <a:pt x="720" y="36"/>
                    </a:lnTo>
                    <a:lnTo>
                      <a:pt x="720" y="36"/>
                    </a:lnTo>
                    <a:lnTo>
                      <a:pt x="720" y="42"/>
                    </a:lnTo>
                    <a:lnTo>
                      <a:pt x="720" y="48"/>
                    </a:lnTo>
                    <a:lnTo>
                      <a:pt x="726" y="54"/>
                    </a:lnTo>
                    <a:lnTo>
                      <a:pt x="726" y="60"/>
                    </a:lnTo>
                    <a:lnTo>
                      <a:pt x="726" y="60"/>
                    </a:lnTo>
                    <a:lnTo>
                      <a:pt x="726" y="66"/>
                    </a:lnTo>
                    <a:lnTo>
                      <a:pt x="726" y="72"/>
                    </a:lnTo>
                    <a:lnTo>
                      <a:pt x="726" y="78"/>
                    </a:lnTo>
                    <a:lnTo>
                      <a:pt x="732" y="78"/>
                    </a:lnTo>
                    <a:lnTo>
                      <a:pt x="732" y="84"/>
                    </a:lnTo>
                    <a:lnTo>
                      <a:pt x="732" y="90"/>
                    </a:lnTo>
                    <a:lnTo>
                      <a:pt x="732" y="96"/>
                    </a:lnTo>
                    <a:lnTo>
                      <a:pt x="732" y="102"/>
                    </a:lnTo>
                    <a:lnTo>
                      <a:pt x="732" y="102"/>
                    </a:lnTo>
                    <a:lnTo>
                      <a:pt x="738" y="108"/>
                    </a:lnTo>
                    <a:lnTo>
                      <a:pt x="738" y="114"/>
                    </a:lnTo>
                    <a:lnTo>
                      <a:pt x="738" y="120"/>
                    </a:lnTo>
                    <a:lnTo>
                      <a:pt x="738" y="120"/>
                    </a:lnTo>
                    <a:lnTo>
                      <a:pt x="738" y="126"/>
                    </a:lnTo>
                    <a:lnTo>
                      <a:pt x="738" y="132"/>
                    </a:lnTo>
                    <a:lnTo>
                      <a:pt x="738" y="132"/>
                    </a:lnTo>
                    <a:lnTo>
                      <a:pt x="744" y="138"/>
                    </a:lnTo>
                    <a:lnTo>
                      <a:pt x="744" y="138"/>
                    </a:lnTo>
                    <a:lnTo>
                      <a:pt x="744" y="150"/>
                    </a:lnTo>
                    <a:lnTo>
                      <a:pt x="744" y="150"/>
                    </a:lnTo>
                    <a:lnTo>
                      <a:pt x="744" y="156"/>
                    </a:lnTo>
                    <a:lnTo>
                      <a:pt x="744" y="156"/>
                    </a:lnTo>
                    <a:lnTo>
                      <a:pt x="750" y="162"/>
                    </a:lnTo>
                    <a:lnTo>
                      <a:pt x="750" y="168"/>
                    </a:lnTo>
                    <a:lnTo>
                      <a:pt x="750" y="168"/>
                    </a:lnTo>
                    <a:lnTo>
                      <a:pt x="750" y="174"/>
                    </a:lnTo>
                    <a:lnTo>
                      <a:pt x="750" y="180"/>
                    </a:lnTo>
                    <a:lnTo>
                      <a:pt x="750" y="180"/>
                    </a:lnTo>
                    <a:lnTo>
                      <a:pt x="750" y="186"/>
                    </a:lnTo>
                    <a:lnTo>
                      <a:pt x="756" y="192"/>
                    </a:lnTo>
                    <a:lnTo>
                      <a:pt x="756" y="192"/>
                    </a:lnTo>
                    <a:lnTo>
                      <a:pt x="756" y="198"/>
                    </a:lnTo>
                    <a:lnTo>
                      <a:pt x="756" y="204"/>
                    </a:lnTo>
                    <a:lnTo>
                      <a:pt x="756" y="204"/>
                    </a:lnTo>
                    <a:lnTo>
                      <a:pt x="756" y="210"/>
                    </a:lnTo>
                    <a:lnTo>
                      <a:pt x="762" y="216"/>
                    </a:lnTo>
                    <a:lnTo>
                      <a:pt x="762" y="216"/>
                    </a:lnTo>
                    <a:lnTo>
                      <a:pt x="762" y="222"/>
                    </a:lnTo>
                    <a:lnTo>
                      <a:pt x="762" y="228"/>
                    </a:lnTo>
                    <a:lnTo>
                      <a:pt x="762" y="228"/>
                    </a:lnTo>
                    <a:lnTo>
                      <a:pt x="762" y="234"/>
                    </a:lnTo>
                    <a:lnTo>
                      <a:pt x="762" y="234"/>
                    </a:lnTo>
                    <a:lnTo>
                      <a:pt x="768" y="240"/>
                    </a:lnTo>
                    <a:lnTo>
                      <a:pt x="768" y="240"/>
                    </a:lnTo>
                    <a:lnTo>
                      <a:pt x="768" y="246"/>
                    </a:lnTo>
                    <a:lnTo>
                      <a:pt x="768" y="252"/>
                    </a:lnTo>
                    <a:lnTo>
                      <a:pt x="768" y="252"/>
                    </a:lnTo>
                    <a:lnTo>
                      <a:pt x="768" y="258"/>
                    </a:lnTo>
                    <a:lnTo>
                      <a:pt x="774" y="258"/>
                    </a:lnTo>
                    <a:lnTo>
                      <a:pt x="774" y="264"/>
                    </a:lnTo>
                    <a:lnTo>
                      <a:pt x="774" y="270"/>
                    </a:lnTo>
                    <a:lnTo>
                      <a:pt x="774" y="270"/>
                    </a:lnTo>
                    <a:lnTo>
                      <a:pt x="774" y="276"/>
                    </a:lnTo>
                    <a:lnTo>
                      <a:pt x="774" y="276"/>
                    </a:lnTo>
                    <a:lnTo>
                      <a:pt x="780" y="282"/>
                    </a:lnTo>
                    <a:lnTo>
                      <a:pt x="780" y="282"/>
                    </a:lnTo>
                    <a:lnTo>
                      <a:pt x="780" y="288"/>
                    </a:lnTo>
                    <a:lnTo>
                      <a:pt x="780" y="288"/>
                    </a:lnTo>
                    <a:lnTo>
                      <a:pt x="780" y="294"/>
                    </a:lnTo>
                    <a:lnTo>
                      <a:pt x="780" y="294"/>
                    </a:lnTo>
                    <a:lnTo>
                      <a:pt x="780" y="300"/>
                    </a:lnTo>
                    <a:lnTo>
                      <a:pt x="786" y="306"/>
                    </a:lnTo>
                    <a:lnTo>
                      <a:pt x="786" y="306"/>
                    </a:lnTo>
                    <a:lnTo>
                      <a:pt x="786" y="312"/>
                    </a:lnTo>
                    <a:lnTo>
                      <a:pt x="786" y="312"/>
                    </a:lnTo>
                    <a:lnTo>
                      <a:pt x="786" y="318"/>
                    </a:lnTo>
                    <a:lnTo>
                      <a:pt x="786" y="318"/>
                    </a:lnTo>
                    <a:lnTo>
                      <a:pt x="792" y="324"/>
                    </a:lnTo>
                    <a:lnTo>
                      <a:pt x="792" y="324"/>
                    </a:lnTo>
                    <a:lnTo>
                      <a:pt x="792" y="330"/>
                    </a:lnTo>
                    <a:lnTo>
                      <a:pt x="792" y="330"/>
                    </a:lnTo>
                    <a:lnTo>
                      <a:pt x="792" y="336"/>
                    </a:lnTo>
                    <a:lnTo>
                      <a:pt x="792" y="336"/>
                    </a:lnTo>
                    <a:lnTo>
                      <a:pt x="792" y="342"/>
                    </a:lnTo>
                    <a:lnTo>
                      <a:pt x="798" y="342"/>
                    </a:lnTo>
                    <a:lnTo>
                      <a:pt x="798" y="348"/>
                    </a:lnTo>
                    <a:lnTo>
                      <a:pt x="798" y="348"/>
                    </a:lnTo>
                    <a:lnTo>
                      <a:pt x="798" y="348"/>
                    </a:lnTo>
                    <a:lnTo>
                      <a:pt x="798" y="354"/>
                    </a:lnTo>
                    <a:lnTo>
                      <a:pt x="798" y="354"/>
                    </a:lnTo>
                    <a:lnTo>
                      <a:pt x="804" y="360"/>
                    </a:lnTo>
                    <a:lnTo>
                      <a:pt x="804" y="360"/>
                    </a:lnTo>
                    <a:lnTo>
                      <a:pt x="804" y="366"/>
                    </a:lnTo>
                    <a:lnTo>
                      <a:pt x="804" y="366"/>
                    </a:lnTo>
                    <a:lnTo>
                      <a:pt x="804" y="372"/>
                    </a:lnTo>
                    <a:lnTo>
                      <a:pt x="804" y="372"/>
                    </a:lnTo>
                    <a:lnTo>
                      <a:pt x="804" y="372"/>
                    </a:lnTo>
                    <a:lnTo>
                      <a:pt x="810" y="378"/>
                    </a:lnTo>
                    <a:lnTo>
                      <a:pt x="810" y="378"/>
                    </a:lnTo>
                    <a:lnTo>
                      <a:pt x="810" y="384"/>
                    </a:lnTo>
                    <a:lnTo>
                      <a:pt x="810" y="384"/>
                    </a:lnTo>
                    <a:lnTo>
                      <a:pt x="810" y="390"/>
                    </a:lnTo>
                    <a:lnTo>
                      <a:pt x="816" y="390"/>
                    </a:lnTo>
                    <a:lnTo>
                      <a:pt x="816" y="390"/>
                    </a:lnTo>
                    <a:lnTo>
                      <a:pt x="816" y="396"/>
                    </a:lnTo>
                    <a:lnTo>
                      <a:pt x="816" y="396"/>
                    </a:lnTo>
                    <a:lnTo>
                      <a:pt x="816" y="402"/>
                    </a:lnTo>
                    <a:lnTo>
                      <a:pt x="816" y="402"/>
                    </a:lnTo>
                    <a:lnTo>
                      <a:pt x="816" y="402"/>
                    </a:lnTo>
                    <a:lnTo>
                      <a:pt x="822" y="408"/>
                    </a:lnTo>
                    <a:lnTo>
                      <a:pt x="822" y="408"/>
                    </a:lnTo>
                    <a:lnTo>
                      <a:pt x="822" y="408"/>
                    </a:lnTo>
                    <a:lnTo>
                      <a:pt x="822" y="414"/>
                    </a:lnTo>
                    <a:lnTo>
                      <a:pt x="822" y="414"/>
                    </a:lnTo>
                    <a:lnTo>
                      <a:pt x="822" y="414"/>
                    </a:lnTo>
                    <a:lnTo>
                      <a:pt x="822" y="420"/>
                    </a:lnTo>
                    <a:lnTo>
                      <a:pt x="828" y="420"/>
                    </a:lnTo>
                    <a:lnTo>
                      <a:pt x="828" y="426"/>
                    </a:lnTo>
                    <a:lnTo>
                      <a:pt x="828" y="426"/>
                    </a:lnTo>
                    <a:lnTo>
                      <a:pt x="828" y="426"/>
                    </a:lnTo>
                    <a:lnTo>
                      <a:pt x="828" y="432"/>
                    </a:lnTo>
                    <a:lnTo>
                      <a:pt x="828" y="432"/>
                    </a:lnTo>
                    <a:lnTo>
                      <a:pt x="834" y="432"/>
                    </a:lnTo>
                    <a:lnTo>
                      <a:pt x="834" y="432"/>
                    </a:lnTo>
                    <a:lnTo>
                      <a:pt x="834" y="438"/>
                    </a:lnTo>
                    <a:lnTo>
                      <a:pt x="834" y="438"/>
                    </a:lnTo>
                    <a:lnTo>
                      <a:pt x="834" y="438"/>
                    </a:lnTo>
                    <a:lnTo>
                      <a:pt x="834" y="444"/>
                    </a:lnTo>
                    <a:lnTo>
                      <a:pt x="834" y="444"/>
                    </a:lnTo>
                    <a:lnTo>
                      <a:pt x="840" y="444"/>
                    </a:lnTo>
                    <a:lnTo>
                      <a:pt x="840" y="444"/>
                    </a:lnTo>
                    <a:lnTo>
                      <a:pt x="840" y="450"/>
                    </a:lnTo>
                    <a:lnTo>
                      <a:pt x="840" y="450"/>
                    </a:lnTo>
                    <a:lnTo>
                      <a:pt x="840" y="450"/>
                    </a:lnTo>
                    <a:lnTo>
                      <a:pt x="840" y="456"/>
                    </a:lnTo>
                    <a:lnTo>
                      <a:pt x="846" y="456"/>
                    </a:lnTo>
                    <a:lnTo>
                      <a:pt x="846" y="456"/>
                    </a:lnTo>
                    <a:lnTo>
                      <a:pt x="846" y="456"/>
                    </a:lnTo>
                    <a:lnTo>
                      <a:pt x="846" y="462"/>
                    </a:lnTo>
                    <a:lnTo>
                      <a:pt x="846" y="462"/>
                    </a:lnTo>
                    <a:lnTo>
                      <a:pt x="846" y="462"/>
                    </a:lnTo>
                    <a:lnTo>
                      <a:pt x="852" y="462"/>
                    </a:lnTo>
                    <a:lnTo>
                      <a:pt x="852" y="468"/>
                    </a:lnTo>
                    <a:lnTo>
                      <a:pt x="852" y="468"/>
                    </a:lnTo>
                    <a:lnTo>
                      <a:pt x="852" y="468"/>
                    </a:lnTo>
                    <a:lnTo>
                      <a:pt x="852" y="468"/>
                    </a:lnTo>
                    <a:lnTo>
                      <a:pt x="852" y="474"/>
                    </a:lnTo>
                    <a:lnTo>
                      <a:pt x="852" y="474"/>
                    </a:lnTo>
                    <a:lnTo>
                      <a:pt x="858" y="474"/>
                    </a:lnTo>
                    <a:lnTo>
                      <a:pt x="858" y="474"/>
                    </a:lnTo>
                    <a:lnTo>
                      <a:pt x="858" y="474"/>
                    </a:lnTo>
                    <a:lnTo>
                      <a:pt x="858" y="480"/>
                    </a:lnTo>
                    <a:lnTo>
                      <a:pt x="858" y="480"/>
                    </a:lnTo>
                    <a:lnTo>
                      <a:pt x="858" y="480"/>
                    </a:lnTo>
                    <a:lnTo>
                      <a:pt x="864" y="480"/>
                    </a:lnTo>
                    <a:lnTo>
                      <a:pt x="864" y="480"/>
                    </a:lnTo>
                    <a:lnTo>
                      <a:pt x="864" y="486"/>
                    </a:lnTo>
                    <a:lnTo>
                      <a:pt x="864" y="486"/>
                    </a:lnTo>
                    <a:lnTo>
                      <a:pt x="864" y="486"/>
                    </a:lnTo>
                    <a:lnTo>
                      <a:pt x="864" y="486"/>
                    </a:lnTo>
                    <a:lnTo>
                      <a:pt x="864" y="486"/>
                    </a:lnTo>
                    <a:lnTo>
                      <a:pt x="870" y="486"/>
                    </a:lnTo>
                    <a:lnTo>
                      <a:pt x="870" y="492"/>
                    </a:lnTo>
                    <a:lnTo>
                      <a:pt x="870" y="492"/>
                    </a:lnTo>
                    <a:lnTo>
                      <a:pt x="870" y="492"/>
                    </a:lnTo>
                    <a:lnTo>
                      <a:pt x="870" y="492"/>
                    </a:lnTo>
                    <a:lnTo>
                      <a:pt x="870" y="492"/>
                    </a:lnTo>
                    <a:lnTo>
                      <a:pt x="876" y="492"/>
                    </a:lnTo>
                    <a:lnTo>
                      <a:pt x="876" y="492"/>
                    </a:lnTo>
                    <a:lnTo>
                      <a:pt x="876" y="498"/>
                    </a:lnTo>
                    <a:lnTo>
                      <a:pt x="876" y="498"/>
                    </a:lnTo>
                    <a:lnTo>
                      <a:pt x="876" y="498"/>
                    </a:lnTo>
                    <a:lnTo>
                      <a:pt x="876" y="498"/>
                    </a:lnTo>
                    <a:lnTo>
                      <a:pt x="882" y="498"/>
                    </a:lnTo>
                    <a:lnTo>
                      <a:pt x="882" y="498"/>
                    </a:lnTo>
                    <a:lnTo>
                      <a:pt x="882" y="498"/>
                    </a:lnTo>
                    <a:lnTo>
                      <a:pt x="882" y="498"/>
                    </a:lnTo>
                    <a:lnTo>
                      <a:pt x="882" y="498"/>
                    </a:lnTo>
                    <a:lnTo>
                      <a:pt x="882" y="504"/>
                    </a:lnTo>
                    <a:lnTo>
                      <a:pt x="882" y="504"/>
                    </a:lnTo>
                    <a:lnTo>
                      <a:pt x="888" y="504"/>
                    </a:lnTo>
                    <a:lnTo>
                      <a:pt x="888" y="504"/>
                    </a:lnTo>
                    <a:lnTo>
                      <a:pt x="888" y="504"/>
                    </a:lnTo>
                    <a:lnTo>
                      <a:pt x="888" y="504"/>
                    </a:lnTo>
                    <a:lnTo>
                      <a:pt x="888" y="504"/>
                    </a:lnTo>
                    <a:lnTo>
                      <a:pt x="888" y="504"/>
                    </a:lnTo>
                    <a:lnTo>
                      <a:pt x="894" y="504"/>
                    </a:lnTo>
                    <a:lnTo>
                      <a:pt x="894" y="504"/>
                    </a:lnTo>
                    <a:lnTo>
                      <a:pt x="894" y="504"/>
                    </a:lnTo>
                    <a:lnTo>
                      <a:pt x="894" y="504"/>
                    </a:lnTo>
                    <a:lnTo>
                      <a:pt x="894" y="504"/>
                    </a:lnTo>
                    <a:lnTo>
                      <a:pt x="894" y="504"/>
                    </a:lnTo>
                    <a:lnTo>
                      <a:pt x="894" y="504"/>
                    </a:lnTo>
                    <a:lnTo>
                      <a:pt x="900" y="504"/>
                    </a:lnTo>
                    <a:lnTo>
                      <a:pt x="900" y="504"/>
                    </a:lnTo>
                    <a:lnTo>
                      <a:pt x="900" y="504"/>
                    </a:lnTo>
                    <a:lnTo>
                      <a:pt x="900" y="504"/>
                    </a:lnTo>
                    <a:lnTo>
                      <a:pt x="900" y="504"/>
                    </a:lnTo>
                    <a:lnTo>
                      <a:pt x="900" y="504"/>
                    </a:lnTo>
                    <a:lnTo>
                      <a:pt x="906" y="504"/>
                    </a:lnTo>
                    <a:lnTo>
                      <a:pt x="906" y="504"/>
                    </a:lnTo>
                    <a:lnTo>
                      <a:pt x="906" y="504"/>
                    </a:lnTo>
                    <a:lnTo>
                      <a:pt x="906" y="504"/>
                    </a:lnTo>
                    <a:lnTo>
                      <a:pt x="906" y="504"/>
                    </a:lnTo>
                    <a:lnTo>
                      <a:pt x="906" y="504"/>
                    </a:lnTo>
                    <a:lnTo>
                      <a:pt x="912" y="504"/>
                    </a:lnTo>
                    <a:lnTo>
                      <a:pt x="912" y="504"/>
                    </a:lnTo>
                    <a:lnTo>
                      <a:pt x="912" y="504"/>
                    </a:lnTo>
                    <a:lnTo>
                      <a:pt x="912" y="504"/>
                    </a:lnTo>
                    <a:lnTo>
                      <a:pt x="912" y="504"/>
                    </a:lnTo>
                    <a:lnTo>
                      <a:pt x="912" y="504"/>
                    </a:lnTo>
                    <a:lnTo>
                      <a:pt x="912" y="504"/>
                    </a:lnTo>
                    <a:lnTo>
                      <a:pt x="918" y="504"/>
                    </a:lnTo>
                    <a:lnTo>
                      <a:pt x="918" y="504"/>
                    </a:lnTo>
                    <a:lnTo>
                      <a:pt x="918" y="504"/>
                    </a:lnTo>
                    <a:lnTo>
                      <a:pt x="918" y="504"/>
                    </a:lnTo>
                    <a:lnTo>
                      <a:pt x="918" y="504"/>
                    </a:lnTo>
                    <a:lnTo>
                      <a:pt x="918" y="504"/>
                    </a:lnTo>
                    <a:lnTo>
                      <a:pt x="924" y="504"/>
                    </a:lnTo>
                    <a:lnTo>
                      <a:pt x="924" y="504"/>
                    </a:lnTo>
                    <a:lnTo>
                      <a:pt x="924" y="504"/>
                    </a:lnTo>
                    <a:lnTo>
                      <a:pt x="924" y="504"/>
                    </a:lnTo>
                    <a:lnTo>
                      <a:pt x="924" y="504"/>
                    </a:lnTo>
                    <a:lnTo>
                      <a:pt x="924" y="498"/>
                    </a:lnTo>
                    <a:lnTo>
                      <a:pt x="930" y="498"/>
                    </a:lnTo>
                    <a:lnTo>
                      <a:pt x="930" y="498"/>
                    </a:lnTo>
                    <a:lnTo>
                      <a:pt x="930" y="498"/>
                    </a:lnTo>
                    <a:lnTo>
                      <a:pt x="930" y="498"/>
                    </a:lnTo>
                    <a:lnTo>
                      <a:pt x="930" y="498"/>
                    </a:lnTo>
                    <a:lnTo>
                      <a:pt x="930" y="498"/>
                    </a:lnTo>
                    <a:lnTo>
                      <a:pt x="930" y="498"/>
                    </a:lnTo>
                    <a:lnTo>
                      <a:pt x="936" y="492"/>
                    </a:lnTo>
                    <a:lnTo>
                      <a:pt x="936" y="492"/>
                    </a:lnTo>
                    <a:lnTo>
                      <a:pt x="936" y="492"/>
                    </a:lnTo>
                    <a:lnTo>
                      <a:pt x="936" y="492"/>
                    </a:lnTo>
                    <a:lnTo>
                      <a:pt x="936" y="492"/>
                    </a:lnTo>
                    <a:lnTo>
                      <a:pt x="936" y="492"/>
                    </a:lnTo>
                    <a:lnTo>
                      <a:pt x="942" y="492"/>
                    </a:lnTo>
                    <a:lnTo>
                      <a:pt x="942" y="492"/>
                    </a:lnTo>
                    <a:lnTo>
                      <a:pt x="942" y="486"/>
                    </a:lnTo>
                    <a:lnTo>
                      <a:pt x="942" y="486"/>
                    </a:lnTo>
                    <a:lnTo>
                      <a:pt x="942" y="486"/>
                    </a:lnTo>
                    <a:lnTo>
                      <a:pt x="942" y="486"/>
                    </a:lnTo>
                    <a:lnTo>
                      <a:pt x="942" y="486"/>
                    </a:lnTo>
                    <a:lnTo>
                      <a:pt x="948" y="486"/>
                    </a:lnTo>
                    <a:lnTo>
                      <a:pt x="948" y="480"/>
                    </a:lnTo>
                    <a:lnTo>
                      <a:pt x="948" y="480"/>
                    </a:lnTo>
                    <a:lnTo>
                      <a:pt x="948" y="480"/>
                    </a:lnTo>
                    <a:lnTo>
                      <a:pt x="948" y="480"/>
                    </a:lnTo>
                    <a:lnTo>
                      <a:pt x="948" y="474"/>
                    </a:lnTo>
                    <a:lnTo>
                      <a:pt x="954" y="474"/>
                    </a:lnTo>
                    <a:lnTo>
                      <a:pt x="954" y="474"/>
                    </a:lnTo>
                    <a:lnTo>
                      <a:pt x="954" y="474"/>
                    </a:lnTo>
                    <a:lnTo>
                      <a:pt x="954" y="474"/>
                    </a:lnTo>
                    <a:lnTo>
                      <a:pt x="954" y="474"/>
                    </a:lnTo>
                    <a:lnTo>
                      <a:pt x="954" y="468"/>
                    </a:lnTo>
                    <a:lnTo>
                      <a:pt x="960" y="468"/>
                    </a:lnTo>
                    <a:lnTo>
                      <a:pt x="960" y="468"/>
                    </a:lnTo>
                    <a:lnTo>
                      <a:pt x="960" y="468"/>
                    </a:lnTo>
                    <a:lnTo>
                      <a:pt x="960" y="462"/>
                    </a:lnTo>
                    <a:lnTo>
                      <a:pt x="960" y="462"/>
                    </a:lnTo>
                    <a:lnTo>
                      <a:pt x="960" y="462"/>
                    </a:lnTo>
                    <a:lnTo>
                      <a:pt x="960" y="462"/>
                    </a:lnTo>
                    <a:lnTo>
                      <a:pt x="966" y="456"/>
                    </a:lnTo>
                    <a:lnTo>
                      <a:pt x="966" y="456"/>
                    </a:lnTo>
                    <a:lnTo>
                      <a:pt x="966" y="456"/>
                    </a:lnTo>
                    <a:lnTo>
                      <a:pt x="966" y="456"/>
                    </a:lnTo>
                    <a:lnTo>
                      <a:pt x="966" y="450"/>
                    </a:lnTo>
                    <a:lnTo>
                      <a:pt x="966" y="450"/>
                    </a:lnTo>
                    <a:lnTo>
                      <a:pt x="966" y="450"/>
                    </a:lnTo>
                    <a:lnTo>
                      <a:pt x="972" y="444"/>
                    </a:lnTo>
                    <a:lnTo>
                      <a:pt x="972" y="444"/>
                    </a:lnTo>
                    <a:lnTo>
                      <a:pt x="972" y="444"/>
                    </a:lnTo>
                    <a:lnTo>
                      <a:pt x="972" y="444"/>
                    </a:lnTo>
                    <a:lnTo>
                      <a:pt x="972" y="438"/>
                    </a:lnTo>
                    <a:lnTo>
                      <a:pt x="972" y="438"/>
                    </a:lnTo>
                    <a:lnTo>
                      <a:pt x="978" y="438"/>
                    </a:lnTo>
                    <a:lnTo>
                      <a:pt x="978" y="432"/>
                    </a:lnTo>
                    <a:lnTo>
                      <a:pt x="978" y="432"/>
                    </a:lnTo>
                    <a:lnTo>
                      <a:pt x="978" y="432"/>
                    </a:lnTo>
                    <a:lnTo>
                      <a:pt x="978" y="426"/>
                    </a:lnTo>
                    <a:lnTo>
                      <a:pt x="978" y="426"/>
                    </a:lnTo>
                    <a:lnTo>
                      <a:pt x="978" y="426"/>
                    </a:lnTo>
                    <a:lnTo>
                      <a:pt x="984" y="420"/>
                    </a:lnTo>
                    <a:lnTo>
                      <a:pt x="984" y="420"/>
                    </a:lnTo>
                    <a:lnTo>
                      <a:pt x="984" y="420"/>
                    </a:lnTo>
                    <a:lnTo>
                      <a:pt x="984" y="414"/>
                    </a:lnTo>
                    <a:lnTo>
                      <a:pt x="984" y="414"/>
                    </a:lnTo>
                    <a:lnTo>
                      <a:pt x="984" y="414"/>
                    </a:lnTo>
                    <a:lnTo>
                      <a:pt x="990" y="408"/>
                    </a:lnTo>
                    <a:lnTo>
                      <a:pt x="990" y="408"/>
                    </a:lnTo>
                    <a:lnTo>
                      <a:pt x="990" y="402"/>
                    </a:lnTo>
                    <a:lnTo>
                      <a:pt x="990" y="402"/>
                    </a:lnTo>
                    <a:lnTo>
                      <a:pt x="990" y="402"/>
                    </a:lnTo>
                    <a:lnTo>
                      <a:pt x="990" y="402"/>
                    </a:lnTo>
                    <a:lnTo>
                      <a:pt x="996" y="396"/>
                    </a:lnTo>
                    <a:lnTo>
                      <a:pt x="996" y="396"/>
                    </a:lnTo>
                    <a:lnTo>
                      <a:pt x="996" y="390"/>
                    </a:lnTo>
                    <a:lnTo>
                      <a:pt x="996" y="390"/>
                    </a:lnTo>
                    <a:lnTo>
                      <a:pt x="996" y="390"/>
                    </a:lnTo>
                    <a:lnTo>
                      <a:pt x="996" y="384"/>
                    </a:lnTo>
                    <a:lnTo>
                      <a:pt x="1002" y="384"/>
                    </a:lnTo>
                    <a:lnTo>
                      <a:pt x="1002" y="378"/>
                    </a:lnTo>
                    <a:lnTo>
                      <a:pt x="1002" y="378"/>
                    </a:lnTo>
                    <a:lnTo>
                      <a:pt x="1002" y="372"/>
                    </a:lnTo>
                    <a:lnTo>
                      <a:pt x="1002" y="372"/>
                    </a:lnTo>
                    <a:lnTo>
                      <a:pt x="1002" y="372"/>
                    </a:lnTo>
                    <a:lnTo>
                      <a:pt x="1002" y="366"/>
                    </a:lnTo>
                    <a:lnTo>
                      <a:pt x="1008" y="366"/>
                    </a:lnTo>
                    <a:lnTo>
                      <a:pt x="1008" y="360"/>
                    </a:lnTo>
                    <a:lnTo>
                      <a:pt x="1008" y="360"/>
                    </a:lnTo>
                    <a:lnTo>
                      <a:pt x="1008" y="354"/>
                    </a:lnTo>
                    <a:lnTo>
                      <a:pt x="1008" y="354"/>
                    </a:lnTo>
                    <a:lnTo>
                      <a:pt x="1008" y="348"/>
                    </a:lnTo>
                    <a:lnTo>
                      <a:pt x="1014" y="348"/>
                    </a:lnTo>
                    <a:lnTo>
                      <a:pt x="1014" y="342"/>
                    </a:lnTo>
                    <a:lnTo>
                      <a:pt x="1014" y="342"/>
                    </a:lnTo>
                    <a:lnTo>
                      <a:pt x="1014" y="336"/>
                    </a:lnTo>
                    <a:lnTo>
                      <a:pt x="1014" y="336"/>
                    </a:lnTo>
                    <a:lnTo>
                      <a:pt x="1014" y="336"/>
                    </a:lnTo>
                    <a:lnTo>
                      <a:pt x="1020" y="330"/>
                    </a:lnTo>
                    <a:lnTo>
                      <a:pt x="1020" y="324"/>
                    </a:lnTo>
                    <a:lnTo>
                      <a:pt x="1020" y="324"/>
                    </a:lnTo>
                    <a:lnTo>
                      <a:pt x="1020" y="324"/>
                    </a:lnTo>
                    <a:lnTo>
                      <a:pt x="1020" y="318"/>
                    </a:lnTo>
                    <a:lnTo>
                      <a:pt x="1020" y="318"/>
                    </a:lnTo>
                    <a:lnTo>
                      <a:pt x="1020" y="312"/>
                    </a:lnTo>
                    <a:lnTo>
                      <a:pt x="1026" y="312"/>
                    </a:lnTo>
                    <a:lnTo>
                      <a:pt x="1026" y="306"/>
                    </a:lnTo>
                    <a:lnTo>
                      <a:pt x="1026" y="300"/>
                    </a:lnTo>
                    <a:lnTo>
                      <a:pt x="1026" y="300"/>
                    </a:lnTo>
                    <a:lnTo>
                      <a:pt x="1026" y="300"/>
                    </a:lnTo>
                    <a:lnTo>
                      <a:pt x="1026" y="294"/>
                    </a:lnTo>
                    <a:lnTo>
                      <a:pt x="1026" y="288"/>
                    </a:lnTo>
                    <a:lnTo>
                      <a:pt x="1032" y="288"/>
                    </a:lnTo>
                    <a:lnTo>
                      <a:pt x="1032" y="282"/>
                    </a:lnTo>
                    <a:lnTo>
                      <a:pt x="1032" y="282"/>
                    </a:lnTo>
                    <a:lnTo>
                      <a:pt x="1032" y="276"/>
                    </a:lnTo>
                    <a:lnTo>
                      <a:pt x="1032" y="276"/>
                    </a:lnTo>
                    <a:lnTo>
                      <a:pt x="1038" y="270"/>
                    </a:lnTo>
                    <a:lnTo>
                      <a:pt x="1038" y="270"/>
                    </a:lnTo>
                    <a:lnTo>
                      <a:pt x="1038" y="264"/>
                    </a:lnTo>
                    <a:lnTo>
                      <a:pt x="1038" y="258"/>
                    </a:lnTo>
                    <a:lnTo>
                      <a:pt x="1038" y="258"/>
                    </a:lnTo>
                    <a:lnTo>
                      <a:pt x="1038" y="252"/>
                    </a:lnTo>
                    <a:lnTo>
                      <a:pt x="1038" y="246"/>
                    </a:lnTo>
                    <a:lnTo>
                      <a:pt x="1044" y="246"/>
                    </a:lnTo>
                    <a:lnTo>
                      <a:pt x="1044" y="240"/>
                    </a:lnTo>
                    <a:lnTo>
                      <a:pt x="1044" y="234"/>
                    </a:lnTo>
                    <a:lnTo>
                      <a:pt x="1044" y="234"/>
                    </a:lnTo>
                    <a:lnTo>
                      <a:pt x="1044" y="228"/>
                    </a:lnTo>
                    <a:lnTo>
                      <a:pt x="1044" y="228"/>
                    </a:lnTo>
                    <a:lnTo>
                      <a:pt x="1044" y="228"/>
                    </a:lnTo>
                    <a:lnTo>
                      <a:pt x="1050" y="222"/>
                    </a:lnTo>
                    <a:lnTo>
                      <a:pt x="1050" y="216"/>
                    </a:lnTo>
                    <a:lnTo>
                      <a:pt x="1050" y="216"/>
                    </a:lnTo>
                    <a:lnTo>
                      <a:pt x="1050" y="210"/>
                    </a:lnTo>
                    <a:lnTo>
                      <a:pt x="1050" y="204"/>
                    </a:lnTo>
                    <a:lnTo>
                      <a:pt x="1050" y="204"/>
                    </a:lnTo>
                    <a:lnTo>
                      <a:pt x="1056" y="198"/>
                    </a:lnTo>
                    <a:lnTo>
                      <a:pt x="1056" y="192"/>
                    </a:lnTo>
                    <a:lnTo>
                      <a:pt x="1056" y="192"/>
                    </a:lnTo>
                    <a:lnTo>
                      <a:pt x="1056" y="186"/>
                    </a:lnTo>
                    <a:lnTo>
                      <a:pt x="1056" y="180"/>
                    </a:lnTo>
                    <a:lnTo>
                      <a:pt x="1056" y="180"/>
                    </a:lnTo>
                    <a:lnTo>
                      <a:pt x="1056" y="174"/>
                    </a:lnTo>
                    <a:lnTo>
                      <a:pt x="1062" y="174"/>
                    </a:lnTo>
                    <a:lnTo>
                      <a:pt x="1062" y="168"/>
                    </a:lnTo>
                    <a:lnTo>
                      <a:pt x="1062" y="162"/>
                    </a:lnTo>
                    <a:lnTo>
                      <a:pt x="1062" y="156"/>
                    </a:lnTo>
                    <a:lnTo>
                      <a:pt x="1062" y="150"/>
                    </a:lnTo>
                    <a:lnTo>
                      <a:pt x="1062" y="150"/>
                    </a:lnTo>
                    <a:lnTo>
                      <a:pt x="1068" y="144"/>
                    </a:lnTo>
                    <a:lnTo>
                      <a:pt x="1068" y="138"/>
                    </a:lnTo>
                    <a:lnTo>
                      <a:pt x="1068" y="138"/>
                    </a:lnTo>
                    <a:lnTo>
                      <a:pt x="1068" y="132"/>
                    </a:lnTo>
                    <a:lnTo>
                      <a:pt x="1068" y="132"/>
                    </a:lnTo>
                    <a:lnTo>
                      <a:pt x="1068" y="126"/>
                    </a:lnTo>
                    <a:lnTo>
                      <a:pt x="1074" y="120"/>
                    </a:lnTo>
                    <a:lnTo>
                      <a:pt x="1074" y="120"/>
                    </a:lnTo>
                    <a:lnTo>
                      <a:pt x="1074" y="114"/>
                    </a:lnTo>
                    <a:lnTo>
                      <a:pt x="1074" y="108"/>
                    </a:lnTo>
                    <a:lnTo>
                      <a:pt x="1074" y="102"/>
                    </a:lnTo>
                    <a:lnTo>
                      <a:pt x="1074" y="96"/>
                    </a:lnTo>
                    <a:lnTo>
                      <a:pt x="1074" y="96"/>
                    </a:lnTo>
                    <a:lnTo>
                      <a:pt x="1080" y="90"/>
                    </a:lnTo>
                    <a:lnTo>
                      <a:pt x="1080" y="84"/>
                    </a:lnTo>
                    <a:lnTo>
                      <a:pt x="1080" y="90"/>
                    </a:lnTo>
                    <a:lnTo>
                      <a:pt x="1080" y="96"/>
                    </a:lnTo>
                    <a:lnTo>
                      <a:pt x="1080" y="102"/>
                    </a:lnTo>
                    <a:lnTo>
                      <a:pt x="1080" y="108"/>
                    </a:lnTo>
                    <a:lnTo>
                      <a:pt x="1086" y="114"/>
                    </a:lnTo>
                    <a:lnTo>
                      <a:pt x="1086" y="114"/>
                    </a:lnTo>
                    <a:lnTo>
                      <a:pt x="1086" y="120"/>
                    </a:lnTo>
                    <a:lnTo>
                      <a:pt x="1086" y="120"/>
                    </a:lnTo>
                    <a:lnTo>
                      <a:pt x="1086" y="126"/>
                    </a:lnTo>
                    <a:lnTo>
                      <a:pt x="1086" y="132"/>
                    </a:lnTo>
                    <a:lnTo>
                      <a:pt x="1092" y="138"/>
                    </a:lnTo>
                    <a:lnTo>
                      <a:pt x="1092" y="144"/>
                    </a:lnTo>
                    <a:lnTo>
                      <a:pt x="1092" y="144"/>
                    </a:lnTo>
                    <a:lnTo>
                      <a:pt x="1092" y="150"/>
                    </a:lnTo>
                    <a:lnTo>
                      <a:pt x="1092" y="156"/>
                    </a:lnTo>
                    <a:lnTo>
                      <a:pt x="1092" y="156"/>
                    </a:lnTo>
                    <a:lnTo>
                      <a:pt x="1092" y="162"/>
                    </a:lnTo>
                    <a:lnTo>
                      <a:pt x="1098" y="168"/>
                    </a:lnTo>
                    <a:lnTo>
                      <a:pt x="1098" y="168"/>
                    </a:lnTo>
                    <a:lnTo>
                      <a:pt x="1098" y="174"/>
                    </a:lnTo>
                    <a:lnTo>
                      <a:pt x="1098" y="180"/>
                    </a:lnTo>
                    <a:lnTo>
                      <a:pt x="1098" y="180"/>
                    </a:lnTo>
                    <a:lnTo>
                      <a:pt x="1098" y="186"/>
                    </a:lnTo>
                    <a:lnTo>
                      <a:pt x="1104" y="192"/>
                    </a:lnTo>
                    <a:lnTo>
                      <a:pt x="1104" y="192"/>
                    </a:lnTo>
                    <a:lnTo>
                      <a:pt x="1104" y="198"/>
                    </a:lnTo>
                    <a:lnTo>
                      <a:pt x="1104" y="198"/>
                    </a:lnTo>
                    <a:lnTo>
                      <a:pt x="1104" y="204"/>
                    </a:lnTo>
                    <a:lnTo>
                      <a:pt x="1104" y="210"/>
                    </a:lnTo>
                    <a:lnTo>
                      <a:pt x="1104" y="210"/>
                    </a:lnTo>
                    <a:lnTo>
                      <a:pt x="1110" y="216"/>
                    </a:lnTo>
                    <a:lnTo>
                      <a:pt x="1110" y="216"/>
                    </a:lnTo>
                    <a:lnTo>
                      <a:pt x="1110" y="222"/>
                    </a:lnTo>
                    <a:lnTo>
                      <a:pt x="1110" y="228"/>
                    </a:lnTo>
                    <a:lnTo>
                      <a:pt x="1110" y="228"/>
                    </a:lnTo>
                    <a:lnTo>
                      <a:pt x="1110" y="234"/>
                    </a:lnTo>
                    <a:lnTo>
                      <a:pt x="1116" y="234"/>
                    </a:lnTo>
                    <a:lnTo>
                      <a:pt x="1116" y="240"/>
                    </a:lnTo>
                    <a:lnTo>
                      <a:pt x="1116" y="246"/>
                    </a:lnTo>
                    <a:lnTo>
                      <a:pt x="1116" y="246"/>
                    </a:lnTo>
                    <a:lnTo>
                      <a:pt x="1116" y="252"/>
                    </a:lnTo>
                    <a:lnTo>
                      <a:pt x="1116" y="252"/>
                    </a:lnTo>
                    <a:lnTo>
                      <a:pt x="1116" y="258"/>
                    </a:lnTo>
                    <a:lnTo>
                      <a:pt x="1122" y="258"/>
                    </a:lnTo>
                    <a:lnTo>
                      <a:pt x="1122" y="264"/>
                    </a:lnTo>
                    <a:lnTo>
                      <a:pt x="1122" y="270"/>
                    </a:lnTo>
                    <a:lnTo>
                      <a:pt x="1122" y="270"/>
                    </a:lnTo>
                    <a:lnTo>
                      <a:pt x="1122" y="276"/>
                    </a:lnTo>
                    <a:lnTo>
                      <a:pt x="1122" y="276"/>
                    </a:lnTo>
                    <a:lnTo>
                      <a:pt x="1128" y="282"/>
                    </a:lnTo>
                    <a:lnTo>
                      <a:pt x="1128" y="282"/>
                    </a:lnTo>
                    <a:lnTo>
                      <a:pt x="1128" y="288"/>
                    </a:lnTo>
                    <a:lnTo>
                      <a:pt x="1128" y="288"/>
                    </a:lnTo>
                    <a:lnTo>
                      <a:pt x="1128" y="294"/>
                    </a:lnTo>
                    <a:lnTo>
                      <a:pt x="1128" y="300"/>
                    </a:lnTo>
                    <a:lnTo>
                      <a:pt x="1134" y="300"/>
                    </a:lnTo>
                    <a:lnTo>
                      <a:pt x="1134" y="306"/>
                    </a:lnTo>
                    <a:lnTo>
                      <a:pt x="1134" y="306"/>
                    </a:lnTo>
                    <a:lnTo>
                      <a:pt x="1134" y="312"/>
                    </a:lnTo>
                    <a:lnTo>
                      <a:pt x="1134" y="312"/>
                    </a:lnTo>
                    <a:lnTo>
                      <a:pt x="1134" y="318"/>
                    </a:lnTo>
                    <a:lnTo>
                      <a:pt x="1134" y="318"/>
                    </a:lnTo>
                    <a:lnTo>
                      <a:pt x="1140" y="324"/>
                    </a:lnTo>
                    <a:lnTo>
                      <a:pt x="1140" y="324"/>
                    </a:lnTo>
                    <a:lnTo>
                      <a:pt x="1140" y="330"/>
                    </a:lnTo>
                    <a:lnTo>
                      <a:pt x="1140" y="330"/>
                    </a:lnTo>
                    <a:lnTo>
                      <a:pt x="1140" y="336"/>
                    </a:lnTo>
                    <a:lnTo>
                      <a:pt x="1140" y="336"/>
                    </a:lnTo>
                    <a:lnTo>
                      <a:pt x="1140" y="342"/>
                    </a:lnTo>
                    <a:lnTo>
                      <a:pt x="1146" y="342"/>
                    </a:lnTo>
                    <a:lnTo>
                      <a:pt x="1146" y="342"/>
                    </a:lnTo>
                    <a:lnTo>
                      <a:pt x="1146" y="348"/>
                    </a:lnTo>
                    <a:lnTo>
                      <a:pt x="1146" y="354"/>
                    </a:lnTo>
                    <a:lnTo>
                      <a:pt x="1146" y="354"/>
                    </a:lnTo>
                    <a:lnTo>
                      <a:pt x="1146" y="354"/>
                    </a:lnTo>
                    <a:lnTo>
                      <a:pt x="1152" y="360"/>
                    </a:lnTo>
                    <a:lnTo>
                      <a:pt x="1152" y="360"/>
                    </a:lnTo>
                    <a:lnTo>
                      <a:pt x="1152" y="366"/>
                    </a:lnTo>
                    <a:lnTo>
                      <a:pt x="1152" y="366"/>
                    </a:lnTo>
                    <a:lnTo>
                      <a:pt x="1152" y="372"/>
                    </a:lnTo>
                    <a:lnTo>
                      <a:pt x="1152" y="372"/>
                    </a:lnTo>
                    <a:lnTo>
                      <a:pt x="1158" y="372"/>
                    </a:lnTo>
                    <a:lnTo>
                      <a:pt x="1158" y="378"/>
                    </a:lnTo>
                    <a:lnTo>
                      <a:pt x="1158" y="378"/>
                    </a:lnTo>
                    <a:lnTo>
                      <a:pt x="1158" y="384"/>
                    </a:lnTo>
                    <a:lnTo>
                      <a:pt x="1158" y="384"/>
                    </a:lnTo>
                    <a:lnTo>
                      <a:pt x="1158" y="384"/>
                    </a:lnTo>
                    <a:lnTo>
                      <a:pt x="1164" y="390"/>
                    </a:lnTo>
                    <a:lnTo>
                      <a:pt x="1164" y="390"/>
                    </a:lnTo>
                    <a:lnTo>
                      <a:pt x="1164" y="396"/>
                    </a:lnTo>
                    <a:lnTo>
                      <a:pt x="1164" y="396"/>
                    </a:lnTo>
                    <a:lnTo>
                      <a:pt x="1164" y="396"/>
                    </a:lnTo>
                    <a:lnTo>
                      <a:pt x="1164" y="402"/>
                    </a:lnTo>
                    <a:lnTo>
                      <a:pt x="1164" y="402"/>
                    </a:lnTo>
                    <a:lnTo>
                      <a:pt x="1170" y="408"/>
                    </a:lnTo>
                    <a:lnTo>
                      <a:pt x="1170" y="408"/>
                    </a:lnTo>
                    <a:lnTo>
                      <a:pt x="1170" y="408"/>
                    </a:lnTo>
                    <a:lnTo>
                      <a:pt x="1170" y="414"/>
                    </a:lnTo>
                    <a:lnTo>
                      <a:pt x="1170" y="414"/>
                    </a:lnTo>
                    <a:lnTo>
                      <a:pt x="1170" y="414"/>
                    </a:lnTo>
                    <a:lnTo>
                      <a:pt x="1176" y="420"/>
                    </a:lnTo>
                    <a:lnTo>
                      <a:pt x="1176" y="420"/>
                    </a:lnTo>
                    <a:lnTo>
                      <a:pt x="1176" y="420"/>
                    </a:lnTo>
                    <a:lnTo>
                      <a:pt x="1176" y="426"/>
                    </a:lnTo>
                    <a:lnTo>
                      <a:pt x="1176" y="426"/>
                    </a:lnTo>
                    <a:lnTo>
                      <a:pt x="1176" y="426"/>
                    </a:lnTo>
                    <a:lnTo>
                      <a:pt x="1176" y="432"/>
                    </a:lnTo>
                    <a:lnTo>
                      <a:pt x="1182" y="432"/>
                    </a:lnTo>
                    <a:lnTo>
                      <a:pt x="1182" y="432"/>
                    </a:lnTo>
                    <a:lnTo>
                      <a:pt x="1182" y="438"/>
                    </a:lnTo>
                    <a:lnTo>
                      <a:pt x="1182" y="438"/>
                    </a:lnTo>
                    <a:lnTo>
                      <a:pt x="1182" y="438"/>
                    </a:lnTo>
                    <a:lnTo>
                      <a:pt x="1182" y="438"/>
                    </a:lnTo>
                    <a:lnTo>
                      <a:pt x="1188" y="444"/>
                    </a:lnTo>
                    <a:lnTo>
                      <a:pt x="1188" y="444"/>
                    </a:lnTo>
                    <a:lnTo>
                      <a:pt x="1188" y="444"/>
                    </a:lnTo>
                    <a:lnTo>
                      <a:pt x="1188" y="450"/>
                    </a:lnTo>
                    <a:lnTo>
                      <a:pt x="1188" y="450"/>
                    </a:lnTo>
                    <a:lnTo>
                      <a:pt x="1188" y="450"/>
                    </a:lnTo>
                    <a:lnTo>
                      <a:pt x="1188" y="450"/>
                    </a:lnTo>
                    <a:lnTo>
                      <a:pt x="1194" y="456"/>
                    </a:lnTo>
                    <a:lnTo>
                      <a:pt x="1194" y="456"/>
                    </a:lnTo>
                    <a:lnTo>
                      <a:pt x="1194" y="456"/>
                    </a:lnTo>
                    <a:lnTo>
                      <a:pt x="1194" y="456"/>
                    </a:lnTo>
                    <a:lnTo>
                      <a:pt x="1194" y="462"/>
                    </a:lnTo>
                    <a:lnTo>
                      <a:pt x="1194" y="462"/>
                    </a:lnTo>
                    <a:lnTo>
                      <a:pt x="1200" y="462"/>
                    </a:lnTo>
                    <a:lnTo>
                      <a:pt x="1200" y="462"/>
                    </a:lnTo>
                    <a:lnTo>
                      <a:pt x="1200" y="468"/>
                    </a:lnTo>
                    <a:lnTo>
                      <a:pt x="1200" y="468"/>
                    </a:lnTo>
                    <a:lnTo>
                      <a:pt x="1200" y="468"/>
                    </a:lnTo>
                    <a:lnTo>
                      <a:pt x="1200" y="468"/>
                    </a:lnTo>
                    <a:lnTo>
                      <a:pt x="1206" y="468"/>
                    </a:lnTo>
                    <a:lnTo>
                      <a:pt x="1206" y="474"/>
                    </a:lnTo>
                    <a:lnTo>
                      <a:pt x="1206" y="474"/>
                    </a:lnTo>
                    <a:lnTo>
                      <a:pt x="1206" y="474"/>
                    </a:lnTo>
                    <a:lnTo>
                      <a:pt x="1206" y="474"/>
                    </a:lnTo>
                    <a:lnTo>
                      <a:pt x="1206" y="480"/>
                    </a:lnTo>
                    <a:lnTo>
                      <a:pt x="1206" y="480"/>
                    </a:lnTo>
                    <a:lnTo>
                      <a:pt x="1212" y="480"/>
                    </a:lnTo>
                    <a:lnTo>
                      <a:pt x="1212" y="480"/>
                    </a:lnTo>
                    <a:lnTo>
                      <a:pt x="1212" y="480"/>
                    </a:lnTo>
                    <a:lnTo>
                      <a:pt x="1212" y="480"/>
                    </a:lnTo>
                    <a:lnTo>
                      <a:pt x="1212" y="486"/>
                    </a:lnTo>
                    <a:lnTo>
                      <a:pt x="1212" y="486"/>
                    </a:lnTo>
                    <a:lnTo>
                      <a:pt x="1218" y="486"/>
                    </a:lnTo>
                    <a:lnTo>
                      <a:pt x="1218" y="486"/>
                    </a:lnTo>
                    <a:lnTo>
                      <a:pt x="1218" y="486"/>
                    </a:lnTo>
                    <a:lnTo>
                      <a:pt x="1218" y="486"/>
                    </a:lnTo>
                    <a:lnTo>
                      <a:pt x="1218" y="486"/>
                    </a:lnTo>
                    <a:lnTo>
                      <a:pt x="1218" y="492"/>
                    </a:lnTo>
                    <a:lnTo>
                      <a:pt x="1218" y="492"/>
                    </a:lnTo>
                    <a:lnTo>
                      <a:pt x="1224" y="492"/>
                    </a:lnTo>
                    <a:lnTo>
                      <a:pt x="1224" y="492"/>
                    </a:lnTo>
                    <a:lnTo>
                      <a:pt x="1224" y="492"/>
                    </a:lnTo>
                    <a:lnTo>
                      <a:pt x="1224" y="492"/>
                    </a:lnTo>
                    <a:lnTo>
                      <a:pt x="1224" y="492"/>
                    </a:lnTo>
                    <a:lnTo>
                      <a:pt x="1224" y="498"/>
                    </a:lnTo>
                    <a:lnTo>
                      <a:pt x="1230" y="498"/>
                    </a:lnTo>
                    <a:lnTo>
                      <a:pt x="1230" y="498"/>
                    </a:lnTo>
                    <a:lnTo>
                      <a:pt x="1230" y="498"/>
                    </a:lnTo>
                    <a:lnTo>
                      <a:pt x="1230" y="498"/>
                    </a:lnTo>
                    <a:lnTo>
                      <a:pt x="1230" y="498"/>
                    </a:lnTo>
                    <a:lnTo>
                      <a:pt x="1230" y="498"/>
                    </a:lnTo>
                    <a:lnTo>
                      <a:pt x="1236" y="498"/>
                    </a:lnTo>
                    <a:lnTo>
                      <a:pt x="1236" y="498"/>
                    </a:lnTo>
                    <a:lnTo>
                      <a:pt x="1236" y="498"/>
                    </a:lnTo>
                    <a:lnTo>
                      <a:pt x="1236" y="498"/>
                    </a:lnTo>
                    <a:lnTo>
                      <a:pt x="1236" y="498"/>
                    </a:lnTo>
                    <a:lnTo>
                      <a:pt x="1236" y="498"/>
                    </a:lnTo>
                    <a:lnTo>
                      <a:pt x="1236" y="504"/>
                    </a:lnTo>
                    <a:lnTo>
                      <a:pt x="1242" y="504"/>
                    </a:lnTo>
                    <a:lnTo>
                      <a:pt x="1242" y="504"/>
                    </a:lnTo>
                    <a:lnTo>
                      <a:pt x="1242" y="504"/>
                    </a:lnTo>
                    <a:lnTo>
                      <a:pt x="1242" y="504"/>
                    </a:lnTo>
                    <a:lnTo>
                      <a:pt x="1242" y="504"/>
                    </a:lnTo>
                    <a:lnTo>
                      <a:pt x="1242" y="504"/>
                    </a:lnTo>
                    <a:lnTo>
                      <a:pt x="1248" y="504"/>
                    </a:lnTo>
                    <a:lnTo>
                      <a:pt x="1248" y="504"/>
                    </a:lnTo>
                    <a:lnTo>
                      <a:pt x="1248" y="504"/>
                    </a:lnTo>
                    <a:lnTo>
                      <a:pt x="1248" y="504"/>
                    </a:lnTo>
                    <a:lnTo>
                      <a:pt x="1248" y="504"/>
                    </a:lnTo>
                    <a:lnTo>
                      <a:pt x="1248" y="504"/>
                    </a:lnTo>
                    <a:lnTo>
                      <a:pt x="1248" y="504"/>
                    </a:lnTo>
                    <a:lnTo>
                      <a:pt x="1254" y="504"/>
                    </a:lnTo>
                    <a:lnTo>
                      <a:pt x="1254" y="504"/>
                    </a:lnTo>
                    <a:lnTo>
                      <a:pt x="1254" y="504"/>
                    </a:lnTo>
                    <a:lnTo>
                      <a:pt x="1254" y="504"/>
                    </a:lnTo>
                    <a:lnTo>
                      <a:pt x="1254" y="504"/>
                    </a:lnTo>
                    <a:lnTo>
                      <a:pt x="1254" y="504"/>
                    </a:lnTo>
                    <a:lnTo>
                      <a:pt x="1260" y="504"/>
                    </a:lnTo>
                    <a:lnTo>
                      <a:pt x="1260" y="504"/>
                    </a:lnTo>
                    <a:lnTo>
                      <a:pt x="1260" y="504"/>
                    </a:lnTo>
                    <a:lnTo>
                      <a:pt x="1260" y="504"/>
                    </a:lnTo>
                    <a:lnTo>
                      <a:pt x="1260" y="504"/>
                    </a:lnTo>
                    <a:lnTo>
                      <a:pt x="1260" y="504"/>
                    </a:lnTo>
                    <a:lnTo>
                      <a:pt x="1260" y="504"/>
                    </a:lnTo>
                    <a:lnTo>
                      <a:pt x="1266" y="504"/>
                    </a:lnTo>
                    <a:lnTo>
                      <a:pt x="1266" y="504"/>
                    </a:lnTo>
                    <a:lnTo>
                      <a:pt x="1266" y="504"/>
                    </a:lnTo>
                    <a:lnTo>
                      <a:pt x="1266" y="498"/>
                    </a:lnTo>
                    <a:lnTo>
                      <a:pt x="1266" y="498"/>
                    </a:lnTo>
                    <a:lnTo>
                      <a:pt x="1266" y="498"/>
                    </a:lnTo>
                    <a:lnTo>
                      <a:pt x="1272" y="498"/>
                    </a:lnTo>
                    <a:lnTo>
                      <a:pt x="1272" y="498"/>
                    </a:lnTo>
                    <a:lnTo>
                      <a:pt x="1272" y="498"/>
                    </a:lnTo>
                    <a:lnTo>
                      <a:pt x="1272" y="498"/>
                    </a:lnTo>
                    <a:lnTo>
                      <a:pt x="1272" y="498"/>
                    </a:lnTo>
                    <a:lnTo>
                      <a:pt x="1272" y="498"/>
                    </a:lnTo>
                    <a:lnTo>
                      <a:pt x="1272" y="498"/>
                    </a:lnTo>
                    <a:lnTo>
                      <a:pt x="1278" y="498"/>
                    </a:lnTo>
                    <a:lnTo>
                      <a:pt x="1278" y="492"/>
                    </a:lnTo>
                    <a:lnTo>
                      <a:pt x="1278" y="492"/>
                    </a:lnTo>
                    <a:lnTo>
                      <a:pt x="1278" y="492"/>
                    </a:lnTo>
                    <a:lnTo>
                      <a:pt x="1278" y="492"/>
                    </a:lnTo>
                    <a:lnTo>
                      <a:pt x="1278" y="492"/>
                    </a:lnTo>
                    <a:lnTo>
                      <a:pt x="1284" y="492"/>
                    </a:lnTo>
                    <a:lnTo>
                      <a:pt x="1284" y="492"/>
                    </a:lnTo>
                    <a:lnTo>
                      <a:pt x="1284" y="492"/>
                    </a:lnTo>
                    <a:lnTo>
                      <a:pt x="1284" y="492"/>
                    </a:lnTo>
                    <a:lnTo>
                      <a:pt x="1284" y="486"/>
                    </a:lnTo>
                    <a:lnTo>
                      <a:pt x="1284" y="486"/>
                    </a:lnTo>
                    <a:lnTo>
                      <a:pt x="1290" y="486"/>
                    </a:lnTo>
                    <a:lnTo>
                      <a:pt x="1290" y="486"/>
                    </a:lnTo>
                    <a:lnTo>
                      <a:pt x="1290" y="486"/>
                    </a:lnTo>
                    <a:lnTo>
                      <a:pt x="1290" y="486"/>
                    </a:lnTo>
                    <a:lnTo>
                      <a:pt x="1290" y="480"/>
                    </a:lnTo>
                    <a:lnTo>
                      <a:pt x="1290" y="480"/>
                    </a:lnTo>
                    <a:lnTo>
                      <a:pt x="1290" y="480"/>
                    </a:lnTo>
                    <a:lnTo>
                      <a:pt x="1296" y="480"/>
                    </a:lnTo>
                    <a:lnTo>
                      <a:pt x="1296" y="480"/>
                    </a:lnTo>
                    <a:lnTo>
                      <a:pt x="1296" y="474"/>
                    </a:lnTo>
                    <a:lnTo>
                      <a:pt x="1296" y="474"/>
                    </a:lnTo>
                    <a:lnTo>
                      <a:pt x="1296" y="474"/>
                    </a:lnTo>
                    <a:lnTo>
                      <a:pt x="1296" y="474"/>
                    </a:lnTo>
                    <a:lnTo>
                      <a:pt x="1302" y="474"/>
                    </a:lnTo>
                    <a:lnTo>
                      <a:pt x="1302" y="468"/>
                    </a:lnTo>
                    <a:lnTo>
                      <a:pt x="1302" y="468"/>
                    </a:lnTo>
                    <a:lnTo>
                      <a:pt x="1302" y="468"/>
                    </a:lnTo>
                    <a:lnTo>
                      <a:pt x="1302" y="468"/>
                    </a:lnTo>
                    <a:lnTo>
                      <a:pt x="1302" y="468"/>
                    </a:lnTo>
                    <a:lnTo>
                      <a:pt x="1308" y="462"/>
                    </a:lnTo>
                    <a:lnTo>
                      <a:pt x="1308" y="462"/>
                    </a:lnTo>
                    <a:lnTo>
                      <a:pt x="1308" y="462"/>
                    </a:lnTo>
                    <a:lnTo>
                      <a:pt x="1308" y="462"/>
                    </a:lnTo>
                    <a:lnTo>
                      <a:pt x="1308" y="456"/>
                    </a:lnTo>
                    <a:lnTo>
                      <a:pt x="1308" y="456"/>
                    </a:lnTo>
                    <a:lnTo>
                      <a:pt x="1308" y="456"/>
                    </a:lnTo>
                    <a:lnTo>
                      <a:pt x="1314" y="456"/>
                    </a:lnTo>
                    <a:lnTo>
                      <a:pt x="1314" y="450"/>
                    </a:lnTo>
                    <a:lnTo>
                      <a:pt x="1314" y="450"/>
                    </a:lnTo>
                    <a:lnTo>
                      <a:pt x="1314" y="450"/>
                    </a:lnTo>
                    <a:lnTo>
                      <a:pt x="1314" y="450"/>
                    </a:lnTo>
                    <a:lnTo>
                      <a:pt x="1314" y="444"/>
                    </a:lnTo>
                    <a:lnTo>
                      <a:pt x="1320" y="444"/>
                    </a:lnTo>
                    <a:lnTo>
                      <a:pt x="1320" y="444"/>
                    </a:lnTo>
                    <a:lnTo>
                      <a:pt x="1320" y="444"/>
                    </a:lnTo>
                    <a:lnTo>
                      <a:pt x="1320" y="438"/>
                    </a:lnTo>
                    <a:lnTo>
                      <a:pt x="1320" y="438"/>
                    </a:lnTo>
                    <a:lnTo>
                      <a:pt x="1320" y="438"/>
                    </a:lnTo>
                    <a:lnTo>
                      <a:pt x="1320" y="432"/>
                    </a:lnTo>
                    <a:lnTo>
                      <a:pt x="1326" y="432"/>
                    </a:lnTo>
                    <a:lnTo>
                      <a:pt x="1326" y="432"/>
                    </a:lnTo>
                    <a:lnTo>
                      <a:pt x="1326" y="426"/>
                    </a:lnTo>
                    <a:lnTo>
                      <a:pt x="1326" y="426"/>
                    </a:lnTo>
                    <a:lnTo>
                      <a:pt x="1326" y="426"/>
                    </a:lnTo>
                    <a:lnTo>
                      <a:pt x="1326" y="420"/>
                    </a:lnTo>
                    <a:lnTo>
                      <a:pt x="1332" y="420"/>
                    </a:lnTo>
                    <a:lnTo>
                      <a:pt x="1332" y="420"/>
                    </a:lnTo>
                    <a:lnTo>
                      <a:pt x="1332" y="414"/>
                    </a:lnTo>
                    <a:lnTo>
                      <a:pt x="1332" y="414"/>
                    </a:lnTo>
                    <a:lnTo>
                      <a:pt x="1332" y="414"/>
                    </a:lnTo>
                    <a:lnTo>
                      <a:pt x="1332" y="408"/>
                    </a:lnTo>
                    <a:lnTo>
                      <a:pt x="1338" y="408"/>
                    </a:lnTo>
                    <a:lnTo>
                      <a:pt x="1338" y="408"/>
                    </a:lnTo>
                    <a:lnTo>
                      <a:pt x="1338" y="402"/>
                    </a:lnTo>
                    <a:lnTo>
                      <a:pt x="1338" y="402"/>
                    </a:lnTo>
                    <a:lnTo>
                      <a:pt x="1338" y="402"/>
                    </a:lnTo>
                    <a:lnTo>
                      <a:pt x="1338" y="396"/>
                    </a:lnTo>
                    <a:lnTo>
                      <a:pt x="1344" y="396"/>
                    </a:lnTo>
                    <a:lnTo>
                      <a:pt x="1344" y="390"/>
                    </a:lnTo>
                    <a:lnTo>
                      <a:pt x="1344" y="390"/>
                    </a:lnTo>
                    <a:lnTo>
                      <a:pt x="1344" y="384"/>
                    </a:lnTo>
                    <a:lnTo>
                      <a:pt x="1344" y="384"/>
                    </a:lnTo>
                    <a:lnTo>
                      <a:pt x="1344" y="384"/>
                    </a:lnTo>
                    <a:lnTo>
                      <a:pt x="1344" y="378"/>
                    </a:lnTo>
                    <a:lnTo>
                      <a:pt x="1350" y="378"/>
                    </a:lnTo>
                    <a:lnTo>
                      <a:pt x="1350" y="378"/>
                    </a:lnTo>
                    <a:lnTo>
                      <a:pt x="1350" y="372"/>
                    </a:lnTo>
                    <a:lnTo>
                      <a:pt x="1350" y="372"/>
                    </a:lnTo>
                    <a:lnTo>
                      <a:pt x="1350" y="366"/>
                    </a:lnTo>
                    <a:lnTo>
                      <a:pt x="1350" y="366"/>
                    </a:lnTo>
                    <a:lnTo>
                      <a:pt x="1356" y="360"/>
                    </a:lnTo>
                    <a:lnTo>
                      <a:pt x="1356" y="360"/>
                    </a:lnTo>
                    <a:lnTo>
                      <a:pt x="1356" y="354"/>
                    </a:lnTo>
                    <a:lnTo>
                      <a:pt x="1356" y="354"/>
                    </a:lnTo>
                    <a:lnTo>
                      <a:pt x="1356" y="354"/>
                    </a:lnTo>
                    <a:lnTo>
                      <a:pt x="1356" y="348"/>
                    </a:lnTo>
                    <a:lnTo>
                      <a:pt x="1356" y="348"/>
                    </a:lnTo>
                    <a:lnTo>
                      <a:pt x="1362" y="342"/>
                    </a:lnTo>
                    <a:lnTo>
                      <a:pt x="1362" y="342"/>
                    </a:lnTo>
                    <a:lnTo>
                      <a:pt x="1362" y="336"/>
                    </a:lnTo>
                    <a:lnTo>
                      <a:pt x="1362" y="336"/>
                    </a:lnTo>
                    <a:lnTo>
                      <a:pt x="1362" y="330"/>
                    </a:lnTo>
                    <a:lnTo>
                      <a:pt x="1362" y="330"/>
                    </a:lnTo>
                    <a:lnTo>
                      <a:pt x="1362" y="330"/>
                    </a:lnTo>
                    <a:lnTo>
                      <a:pt x="1368" y="324"/>
                    </a:lnTo>
                    <a:lnTo>
                      <a:pt x="1368" y="318"/>
                    </a:lnTo>
                    <a:lnTo>
                      <a:pt x="1368" y="318"/>
                    </a:lnTo>
                    <a:lnTo>
                      <a:pt x="1368" y="312"/>
                    </a:lnTo>
                    <a:lnTo>
                      <a:pt x="1368" y="312"/>
                    </a:lnTo>
                    <a:lnTo>
                      <a:pt x="1368" y="306"/>
                    </a:lnTo>
                    <a:lnTo>
                      <a:pt x="1374" y="306"/>
                    </a:lnTo>
                    <a:lnTo>
                      <a:pt x="1374" y="300"/>
                    </a:lnTo>
                    <a:lnTo>
                      <a:pt x="1374" y="300"/>
                    </a:lnTo>
                    <a:lnTo>
                      <a:pt x="1374" y="294"/>
                    </a:lnTo>
                    <a:lnTo>
                      <a:pt x="1374" y="288"/>
                    </a:lnTo>
                    <a:lnTo>
                      <a:pt x="1374" y="288"/>
                    </a:lnTo>
                    <a:lnTo>
                      <a:pt x="1380" y="288"/>
                    </a:lnTo>
                    <a:lnTo>
                      <a:pt x="1380" y="282"/>
                    </a:lnTo>
                    <a:lnTo>
                      <a:pt x="1380" y="276"/>
                    </a:lnTo>
                    <a:lnTo>
                      <a:pt x="1380" y="276"/>
                    </a:lnTo>
                    <a:lnTo>
                      <a:pt x="1380" y="270"/>
                    </a:lnTo>
                    <a:lnTo>
                      <a:pt x="1380" y="270"/>
                    </a:lnTo>
                    <a:lnTo>
                      <a:pt x="1380" y="264"/>
                    </a:lnTo>
                    <a:lnTo>
                      <a:pt x="1386" y="264"/>
                    </a:lnTo>
                    <a:lnTo>
                      <a:pt x="1386" y="258"/>
                    </a:lnTo>
                    <a:lnTo>
                      <a:pt x="1386" y="258"/>
                    </a:lnTo>
                    <a:lnTo>
                      <a:pt x="1386" y="252"/>
                    </a:lnTo>
                    <a:lnTo>
                      <a:pt x="1386" y="252"/>
                    </a:lnTo>
                    <a:lnTo>
                      <a:pt x="1386" y="246"/>
                    </a:lnTo>
                    <a:lnTo>
                      <a:pt x="1392" y="240"/>
                    </a:lnTo>
                    <a:lnTo>
                      <a:pt x="1392" y="240"/>
                    </a:lnTo>
                    <a:lnTo>
                      <a:pt x="1392" y="234"/>
                    </a:lnTo>
                    <a:lnTo>
                      <a:pt x="1392" y="234"/>
                    </a:lnTo>
                    <a:lnTo>
                      <a:pt x="1392" y="228"/>
                    </a:lnTo>
                    <a:lnTo>
                      <a:pt x="1392" y="222"/>
                    </a:lnTo>
                    <a:lnTo>
                      <a:pt x="1392" y="222"/>
                    </a:lnTo>
                    <a:lnTo>
                      <a:pt x="1398" y="216"/>
                    </a:lnTo>
                    <a:lnTo>
                      <a:pt x="1398" y="216"/>
                    </a:lnTo>
                    <a:lnTo>
                      <a:pt x="1398" y="210"/>
                    </a:lnTo>
                    <a:lnTo>
                      <a:pt x="1398" y="204"/>
                    </a:lnTo>
                    <a:lnTo>
                      <a:pt x="1398" y="204"/>
                    </a:lnTo>
                    <a:lnTo>
                      <a:pt x="1398" y="198"/>
                    </a:lnTo>
                    <a:lnTo>
                      <a:pt x="1404" y="192"/>
                    </a:lnTo>
                    <a:lnTo>
                      <a:pt x="1404" y="192"/>
                    </a:lnTo>
                    <a:lnTo>
                      <a:pt x="1404" y="186"/>
                    </a:lnTo>
                    <a:lnTo>
                      <a:pt x="1404" y="180"/>
                    </a:lnTo>
                    <a:lnTo>
                      <a:pt x="1404" y="180"/>
                    </a:lnTo>
                    <a:lnTo>
                      <a:pt x="1404" y="174"/>
                    </a:lnTo>
                    <a:lnTo>
                      <a:pt x="1410" y="168"/>
                    </a:lnTo>
                    <a:lnTo>
                      <a:pt x="1410" y="162"/>
                    </a:lnTo>
                    <a:lnTo>
                      <a:pt x="1410" y="162"/>
                    </a:lnTo>
                    <a:lnTo>
                      <a:pt x="1410" y="156"/>
                    </a:lnTo>
                    <a:lnTo>
                      <a:pt x="1410" y="156"/>
                    </a:lnTo>
                    <a:lnTo>
                      <a:pt x="1410" y="150"/>
                    </a:lnTo>
                    <a:lnTo>
                      <a:pt x="1416" y="144"/>
                    </a:lnTo>
                    <a:lnTo>
                      <a:pt x="1416" y="144"/>
                    </a:lnTo>
                    <a:lnTo>
                      <a:pt x="1416" y="138"/>
                    </a:lnTo>
                    <a:lnTo>
                      <a:pt x="1416" y="132"/>
                    </a:lnTo>
                    <a:lnTo>
                      <a:pt x="1416" y="132"/>
                    </a:lnTo>
                    <a:lnTo>
                      <a:pt x="1416" y="126"/>
                    </a:lnTo>
                    <a:lnTo>
                      <a:pt x="1416" y="120"/>
                    </a:lnTo>
                    <a:lnTo>
                      <a:pt x="1422" y="120"/>
                    </a:lnTo>
                    <a:lnTo>
                      <a:pt x="1422" y="108"/>
                    </a:lnTo>
                    <a:lnTo>
                      <a:pt x="1422" y="102"/>
                    </a:lnTo>
                    <a:lnTo>
                      <a:pt x="1422" y="102"/>
                    </a:lnTo>
                    <a:lnTo>
                      <a:pt x="1422" y="96"/>
                    </a:lnTo>
                    <a:lnTo>
                      <a:pt x="1422" y="90"/>
                    </a:lnTo>
                    <a:lnTo>
                      <a:pt x="1428" y="90"/>
                    </a:lnTo>
                    <a:lnTo>
                      <a:pt x="1428" y="84"/>
                    </a:lnTo>
                    <a:lnTo>
                      <a:pt x="1428" y="78"/>
                    </a:lnTo>
                    <a:lnTo>
                      <a:pt x="1428" y="78"/>
                    </a:lnTo>
                    <a:lnTo>
                      <a:pt x="1428" y="72"/>
                    </a:lnTo>
                    <a:lnTo>
                      <a:pt x="1428" y="66"/>
                    </a:lnTo>
                    <a:lnTo>
                      <a:pt x="1428" y="66"/>
                    </a:lnTo>
                    <a:lnTo>
                      <a:pt x="1434" y="54"/>
                    </a:lnTo>
                    <a:lnTo>
                      <a:pt x="1434" y="54"/>
                    </a:lnTo>
                    <a:lnTo>
                      <a:pt x="1434" y="48"/>
                    </a:lnTo>
                    <a:lnTo>
                      <a:pt x="1434" y="42"/>
                    </a:lnTo>
                    <a:lnTo>
                      <a:pt x="1434" y="36"/>
                    </a:lnTo>
                    <a:lnTo>
                      <a:pt x="1434" y="36"/>
                    </a:lnTo>
                    <a:lnTo>
                      <a:pt x="1440" y="36"/>
                    </a:lnTo>
                    <a:lnTo>
                      <a:pt x="1440" y="42"/>
                    </a:lnTo>
                    <a:lnTo>
                      <a:pt x="1440" y="48"/>
                    </a:lnTo>
                    <a:lnTo>
                      <a:pt x="1440" y="48"/>
                    </a:lnTo>
                    <a:lnTo>
                      <a:pt x="1440" y="54"/>
                    </a:lnTo>
                    <a:lnTo>
                      <a:pt x="1440" y="60"/>
                    </a:lnTo>
                    <a:lnTo>
                      <a:pt x="1440" y="66"/>
                    </a:lnTo>
                    <a:lnTo>
                      <a:pt x="1446" y="66"/>
                    </a:lnTo>
                    <a:lnTo>
                      <a:pt x="1446" y="72"/>
                    </a:lnTo>
                    <a:lnTo>
                      <a:pt x="1446" y="84"/>
                    </a:lnTo>
                    <a:lnTo>
                      <a:pt x="1446" y="84"/>
                    </a:lnTo>
                    <a:lnTo>
                      <a:pt x="1446" y="90"/>
                    </a:lnTo>
                    <a:lnTo>
                      <a:pt x="1446" y="90"/>
                    </a:lnTo>
                    <a:lnTo>
                      <a:pt x="1452" y="96"/>
                    </a:lnTo>
                    <a:lnTo>
                      <a:pt x="1452" y="102"/>
                    </a:lnTo>
                    <a:lnTo>
                      <a:pt x="1452" y="108"/>
                    </a:lnTo>
                    <a:lnTo>
                      <a:pt x="1452" y="108"/>
                    </a:lnTo>
                    <a:lnTo>
                      <a:pt x="1452" y="114"/>
                    </a:lnTo>
                    <a:lnTo>
                      <a:pt x="1452" y="120"/>
                    </a:lnTo>
                    <a:lnTo>
                      <a:pt x="1452" y="120"/>
                    </a:lnTo>
                    <a:lnTo>
                      <a:pt x="1458" y="126"/>
                    </a:lnTo>
                    <a:lnTo>
                      <a:pt x="1458" y="132"/>
                    </a:lnTo>
                    <a:lnTo>
                      <a:pt x="1458" y="138"/>
                    </a:lnTo>
                    <a:lnTo>
                      <a:pt x="1458" y="138"/>
                    </a:lnTo>
                    <a:lnTo>
                      <a:pt x="1458" y="144"/>
                    </a:lnTo>
                    <a:lnTo>
                      <a:pt x="1458" y="150"/>
                    </a:lnTo>
                    <a:lnTo>
                      <a:pt x="1464" y="156"/>
                    </a:lnTo>
                    <a:lnTo>
                      <a:pt x="1464" y="156"/>
                    </a:lnTo>
                    <a:lnTo>
                      <a:pt x="1464" y="162"/>
                    </a:lnTo>
                    <a:lnTo>
                      <a:pt x="1464" y="168"/>
                    </a:lnTo>
                    <a:lnTo>
                      <a:pt x="1464" y="168"/>
                    </a:lnTo>
                    <a:lnTo>
                      <a:pt x="1464" y="174"/>
                    </a:lnTo>
                    <a:lnTo>
                      <a:pt x="1470" y="180"/>
                    </a:lnTo>
                    <a:lnTo>
                      <a:pt x="1470" y="180"/>
                    </a:lnTo>
                    <a:lnTo>
                      <a:pt x="1470" y="186"/>
                    </a:lnTo>
                    <a:lnTo>
                      <a:pt x="1470" y="192"/>
                    </a:lnTo>
                    <a:lnTo>
                      <a:pt x="1470" y="192"/>
                    </a:lnTo>
                    <a:lnTo>
                      <a:pt x="1470" y="198"/>
                    </a:lnTo>
                    <a:lnTo>
                      <a:pt x="1470" y="198"/>
                    </a:lnTo>
                    <a:lnTo>
                      <a:pt x="1476" y="204"/>
                    </a:lnTo>
                    <a:lnTo>
                      <a:pt x="1476" y="210"/>
                    </a:lnTo>
                    <a:lnTo>
                      <a:pt x="1476" y="210"/>
                    </a:lnTo>
                    <a:lnTo>
                      <a:pt x="1476" y="216"/>
                    </a:lnTo>
                    <a:lnTo>
                      <a:pt x="1476" y="222"/>
                    </a:lnTo>
                    <a:lnTo>
                      <a:pt x="1476" y="222"/>
                    </a:lnTo>
                    <a:lnTo>
                      <a:pt x="1482" y="228"/>
                    </a:lnTo>
                    <a:lnTo>
                      <a:pt x="1482" y="234"/>
                    </a:lnTo>
                    <a:lnTo>
                      <a:pt x="1482" y="234"/>
                    </a:lnTo>
                    <a:lnTo>
                      <a:pt x="1482" y="240"/>
                    </a:lnTo>
                    <a:lnTo>
                      <a:pt x="1482" y="240"/>
                    </a:lnTo>
                    <a:lnTo>
                      <a:pt x="1482" y="246"/>
                    </a:lnTo>
                    <a:lnTo>
                      <a:pt x="1482" y="252"/>
                    </a:lnTo>
                    <a:lnTo>
                      <a:pt x="1488" y="252"/>
                    </a:lnTo>
                    <a:lnTo>
                      <a:pt x="1488" y="258"/>
                    </a:lnTo>
                    <a:lnTo>
                      <a:pt x="1488" y="258"/>
                    </a:lnTo>
                    <a:lnTo>
                      <a:pt x="1488" y="264"/>
                    </a:lnTo>
                    <a:lnTo>
                      <a:pt x="1488" y="270"/>
                    </a:lnTo>
                    <a:lnTo>
                      <a:pt x="1488" y="270"/>
                    </a:lnTo>
                    <a:lnTo>
                      <a:pt x="1494" y="276"/>
                    </a:lnTo>
                    <a:lnTo>
                      <a:pt x="1494" y="276"/>
                    </a:lnTo>
                    <a:lnTo>
                      <a:pt x="1494" y="282"/>
                    </a:lnTo>
                    <a:lnTo>
                      <a:pt x="1494" y="282"/>
                    </a:lnTo>
                    <a:lnTo>
                      <a:pt x="1494" y="288"/>
                    </a:lnTo>
                    <a:lnTo>
                      <a:pt x="1494" y="294"/>
                    </a:lnTo>
                    <a:lnTo>
                      <a:pt x="1500" y="294"/>
                    </a:lnTo>
                    <a:lnTo>
                      <a:pt x="1500" y="300"/>
                    </a:lnTo>
                    <a:lnTo>
                      <a:pt x="1500" y="300"/>
                    </a:lnTo>
                    <a:lnTo>
                      <a:pt x="1500" y="306"/>
                    </a:lnTo>
                    <a:lnTo>
                      <a:pt x="1500" y="306"/>
                    </a:lnTo>
                    <a:lnTo>
                      <a:pt x="1500" y="312"/>
                    </a:lnTo>
                    <a:lnTo>
                      <a:pt x="1500" y="312"/>
                    </a:lnTo>
                    <a:lnTo>
                      <a:pt x="1506" y="318"/>
                    </a:lnTo>
                    <a:lnTo>
                      <a:pt x="1506" y="318"/>
                    </a:lnTo>
                    <a:lnTo>
                      <a:pt x="1506" y="324"/>
                    </a:lnTo>
                    <a:lnTo>
                      <a:pt x="1506" y="324"/>
                    </a:lnTo>
                    <a:lnTo>
                      <a:pt x="1506" y="330"/>
                    </a:lnTo>
                    <a:lnTo>
                      <a:pt x="1506" y="330"/>
                    </a:lnTo>
                    <a:lnTo>
                      <a:pt x="1512" y="336"/>
                    </a:lnTo>
                    <a:lnTo>
                      <a:pt x="1512" y="336"/>
                    </a:lnTo>
                    <a:lnTo>
                      <a:pt x="1512" y="342"/>
                    </a:lnTo>
                    <a:lnTo>
                      <a:pt x="1512" y="342"/>
                    </a:lnTo>
                    <a:lnTo>
                      <a:pt x="1512" y="348"/>
                    </a:lnTo>
                    <a:lnTo>
                      <a:pt x="1512" y="348"/>
                    </a:lnTo>
                    <a:lnTo>
                      <a:pt x="1518" y="354"/>
                    </a:lnTo>
                    <a:lnTo>
                      <a:pt x="1518" y="354"/>
                    </a:lnTo>
                    <a:lnTo>
                      <a:pt x="1518" y="354"/>
                    </a:lnTo>
                    <a:lnTo>
                      <a:pt x="1518" y="360"/>
                    </a:lnTo>
                    <a:lnTo>
                      <a:pt x="1518" y="366"/>
                    </a:lnTo>
                    <a:lnTo>
                      <a:pt x="1518" y="366"/>
                    </a:lnTo>
                    <a:lnTo>
                      <a:pt x="1518" y="366"/>
                    </a:lnTo>
                    <a:lnTo>
                      <a:pt x="1524" y="372"/>
                    </a:lnTo>
                    <a:lnTo>
                      <a:pt x="1524" y="372"/>
                    </a:lnTo>
                    <a:lnTo>
                      <a:pt x="1524" y="378"/>
                    </a:lnTo>
                    <a:lnTo>
                      <a:pt x="1524" y="378"/>
                    </a:lnTo>
                    <a:lnTo>
                      <a:pt x="1524" y="378"/>
                    </a:lnTo>
                    <a:lnTo>
                      <a:pt x="1524" y="384"/>
                    </a:lnTo>
                    <a:lnTo>
                      <a:pt x="1530" y="384"/>
                    </a:lnTo>
                    <a:lnTo>
                      <a:pt x="1530" y="390"/>
                    </a:lnTo>
                    <a:lnTo>
                      <a:pt x="1530" y="390"/>
                    </a:lnTo>
                    <a:lnTo>
                      <a:pt x="1530" y="390"/>
                    </a:lnTo>
                    <a:lnTo>
                      <a:pt x="1530" y="396"/>
                    </a:lnTo>
                    <a:lnTo>
                      <a:pt x="1530" y="396"/>
                    </a:lnTo>
                    <a:lnTo>
                      <a:pt x="1530" y="402"/>
                    </a:lnTo>
                    <a:lnTo>
                      <a:pt x="1536" y="402"/>
                    </a:lnTo>
                    <a:lnTo>
                      <a:pt x="1536" y="402"/>
                    </a:lnTo>
                    <a:lnTo>
                      <a:pt x="1536" y="408"/>
                    </a:lnTo>
                    <a:lnTo>
                      <a:pt x="1536" y="408"/>
                    </a:lnTo>
                    <a:lnTo>
                      <a:pt x="1536" y="414"/>
                    </a:lnTo>
                    <a:lnTo>
                      <a:pt x="1536" y="414"/>
                    </a:lnTo>
                    <a:lnTo>
                      <a:pt x="1536" y="414"/>
                    </a:lnTo>
                    <a:lnTo>
                      <a:pt x="1542" y="420"/>
                    </a:lnTo>
                    <a:lnTo>
                      <a:pt x="1542" y="420"/>
                    </a:lnTo>
                    <a:lnTo>
                      <a:pt x="1542" y="420"/>
                    </a:lnTo>
                    <a:lnTo>
                      <a:pt x="1542" y="426"/>
                    </a:lnTo>
                    <a:lnTo>
                      <a:pt x="1542" y="426"/>
                    </a:lnTo>
                    <a:lnTo>
                      <a:pt x="1542" y="426"/>
                    </a:lnTo>
                    <a:lnTo>
                      <a:pt x="1548" y="432"/>
                    </a:lnTo>
                    <a:lnTo>
                      <a:pt x="1548" y="432"/>
                    </a:lnTo>
                    <a:lnTo>
                      <a:pt x="1548" y="432"/>
                    </a:lnTo>
                    <a:lnTo>
                      <a:pt x="1548" y="438"/>
                    </a:lnTo>
                    <a:lnTo>
                      <a:pt x="1548" y="438"/>
                    </a:lnTo>
                    <a:lnTo>
                      <a:pt x="1548" y="438"/>
                    </a:lnTo>
                    <a:lnTo>
                      <a:pt x="1554" y="444"/>
                    </a:lnTo>
                    <a:lnTo>
                      <a:pt x="1554" y="444"/>
                    </a:lnTo>
                    <a:lnTo>
                      <a:pt x="1554" y="444"/>
                    </a:lnTo>
                    <a:lnTo>
                      <a:pt x="1554" y="444"/>
                    </a:lnTo>
                    <a:lnTo>
                      <a:pt x="1554" y="450"/>
                    </a:lnTo>
                    <a:lnTo>
                      <a:pt x="1554" y="450"/>
                    </a:lnTo>
                    <a:lnTo>
                      <a:pt x="1560" y="450"/>
                    </a:lnTo>
                    <a:lnTo>
                      <a:pt x="1560" y="456"/>
                    </a:lnTo>
                    <a:lnTo>
                      <a:pt x="1560" y="456"/>
                    </a:lnTo>
                    <a:lnTo>
                      <a:pt x="1560" y="456"/>
                    </a:lnTo>
                    <a:lnTo>
                      <a:pt x="1560" y="456"/>
                    </a:lnTo>
                    <a:lnTo>
                      <a:pt x="1560" y="462"/>
                    </a:lnTo>
                    <a:lnTo>
                      <a:pt x="1560" y="462"/>
                    </a:lnTo>
                    <a:lnTo>
                      <a:pt x="1566" y="462"/>
                    </a:lnTo>
                    <a:lnTo>
                      <a:pt x="1566" y="462"/>
                    </a:lnTo>
                    <a:lnTo>
                      <a:pt x="1566" y="468"/>
                    </a:lnTo>
                    <a:lnTo>
                      <a:pt x="1566" y="468"/>
                    </a:lnTo>
                    <a:lnTo>
                      <a:pt x="1566" y="468"/>
                    </a:lnTo>
                    <a:lnTo>
                      <a:pt x="1566" y="468"/>
                    </a:lnTo>
                    <a:lnTo>
                      <a:pt x="1572" y="474"/>
                    </a:lnTo>
                    <a:lnTo>
                      <a:pt x="1572" y="474"/>
                    </a:lnTo>
                    <a:lnTo>
                      <a:pt x="1572" y="474"/>
                    </a:lnTo>
                    <a:lnTo>
                      <a:pt x="1572" y="474"/>
                    </a:lnTo>
                    <a:lnTo>
                      <a:pt x="1572" y="474"/>
                    </a:lnTo>
                    <a:lnTo>
                      <a:pt x="1572" y="480"/>
                    </a:lnTo>
                    <a:lnTo>
                      <a:pt x="1578" y="480"/>
                    </a:lnTo>
                    <a:lnTo>
                      <a:pt x="1578" y="480"/>
                    </a:lnTo>
                    <a:lnTo>
                      <a:pt x="1578" y="480"/>
                    </a:lnTo>
                    <a:lnTo>
                      <a:pt x="1578" y="486"/>
                    </a:lnTo>
                    <a:lnTo>
                      <a:pt x="1578" y="486"/>
                    </a:lnTo>
                    <a:lnTo>
                      <a:pt x="1578" y="486"/>
                    </a:lnTo>
                    <a:lnTo>
                      <a:pt x="1578" y="486"/>
                    </a:lnTo>
                    <a:lnTo>
                      <a:pt x="1584" y="486"/>
                    </a:lnTo>
                    <a:lnTo>
                      <a:pt x="1584" y="486"/>
                    </a:lnTo>
                    <a:lnTo>
                      <a:pt x="1584" y="492"/>
                    </a:lnTo>
                    <a:lnTo>
                      <a:pt x="1584" y="492"/>
                    </a:lnTo>
                    <a:lnTo>
                      <a:pt x="1584" y="492"/>
                    </a:lnTo>
                    <a:lnTo>
                      <a:pt x="1584" y="492"/>
                    </a:lnTo>
                    <a:lnTo>
                      <a:pt x="1590" y="492"/>
                    </a:lnTo>
                    <a:lnTo>
                      <a:pt x="1590" y="492"/>
                    </a:lnTo>
                    <a:lnTo>
                      <a:pt x="1590" y="492"/>
                    </a:lnTo>
                    <a:lnTo>
                      <a:pt x="1590" y="498"/>
                    </a:lnTo>
                    <a:lnTo>
                      <a:pt x="1590" y="498"/>
                    </a:lnTo>
                    <a:lnTo>
                      <a:pt x="1590" y="498"/>
                    </a:lnTo>
                    <a:lnTo>
                      <a:pt x="1590" y="498"/>
                    </a:lnTo>
                    <a:lnTo>
                      <a:pt x="1596" y="498"/>
                    </a:lnTo>
                    <a:lnTo>
                      <a:pt x="1596" y="498"/>
                    </a:lnTo>
                    <a:lnTo>
                      <a:pt x="1596" y="498"/>
                    </a:lnTo>
                    <a:lnTo>
                      <a:pt x="1596" y="498"/>
                    </a:lnTo>
                    <a:lnTo>
                      <a:pt x="1596" y="504"/>
                    </a:lnTo>
                    <a:lnTo>
                      <a:pt x="1596" y="504"/>
                    </a:lnTo>
                    <a:lnTo>
                      <a:pt x="1596" y="504"/>
                    </a:lnTo>
                    <a:lnTo>
                      <a:pt x="1602" y="504"/>
                    </a:lnTo>
                    <a:lnTo>
                      <a:pt x="1602" y="504"/>
                    </a:lnTo>
                    <a:lnTo>
                      <a:pt x="1602" y="504"/>
                    </a:lnTo>
                    <a:lnTo>
                      <a:pt x="1602" y="504"/>
                    </a:lnTo>
                    <a:lnTo>
                      <a:pt x="1602" y="504"/>
                    </a:lnTo>
                    <a:lnTo>
                      <a:pt x="1602" y="504"/>
                    </a:lnTo>
                    <a:lnTo>
                      <a:pt x="1608" y="504"/>
                    </a:lnTo>
                    <a:lnTo>
                      <a:pt x="1608" y="504"/>
                    </a:lnTo>
                    <a:lnTo>
                      <a:pt x="1608" y="504"/>
                    </a:lnTo>
                    <a:lnTo>
                      <a:pt x="1608" y="504"/>
                    </a:lnTo>
                    <a:lnTo>
                      <a:pt x="1608" y="510"/>
                    </a:lnTo>
                    <a:lnTo>
                      <a:pt x="1608" y="510"/>
                    </a:lnTo>
                    <a:lnTo>
                      <a:pt x="1614" y="510"/>
                    </a:lnTo>
                    <a:lnTo>
                      <a:pt x="1614" y="510"/>
                    </a:lnTo>
                    <a:lnTo>
                      <a:pt x="1614" y="510"/>
                    </a:lnTo>
                    <a:lnTo>
                      <a:pt x="1614" y="510"/>
                    </a:lnTo>
                    <a:lnTo>
                      <a:pt x="1614" y="510"/>
                    </a:lnTo>
                    <a:lnTo>
                      <a:pt x="1614" y="510"/>
                    </a:lnTo>
                    <a:lnTo>
                      <a:pt x="1614" y="510"/>
                    </a:lnTo>
                    <a:lnTo>
                      <a:pt x="1620" y="510"/>
                    </a:lnTo>
                    <a:lnTo>
                      <a:pt x="1620" y="510"/>
                    </a:lnTo>
                    <a:lnTo>
                      <a:pt x="1620" y="510"/>
                    </a:lnTo>
                    <a:lnTo>
                      <a:pt x="1620" y="510"/>
                    </a:lnTo>
                    <a:lnTo>
                      <a:pt x="1620" y="510"/>
                    </a:lnTo>
                    <a:lnTo>
                      <a:pt x="1620" y="510"/>
                    </a:lnTo>
                    <a:lnTo>
                      <a:pt x="1626" y="510"/>
                    </a:lnTo>
                    <a:lnTo>
                      <a:pt x="1626" y="510"/>
                    </a:lnTo>
                    <a:lnTo>
                      <a:pt x="1626" y="510"/>
                    </a:lnTo>
                    <a:lnTo>
                      <a:pt x="1626" y="510"/>
                    </a:lnTo>
                    <a:lnTo>
                      <a:pt x="1626" y="510"/>
                    </a:lnTo>
                    <a:lnTo>
                      <a:pt x="1626" y="510"/>
                    </a:lnTo>
                    <a:lnTo>
                      <a:pt x="1626" y="510"/>
                    </a:lnTo>
                    <a:lnTo>
                      <a:pt x="1632" y="510"/>
                    </a:lnTo>
                    <a:lnTo>
                      <a:pt x="1632" y="510"/>
                    </a:lnTo>
                    <a:lnTo>
                      <a:pt x="1632" y="510"/>
                    </a:lnTo>
                    <a:lnTo>
                      <a:pt x="1632" y="510"/>
                    </a:lnTo>
                    <a:lnTo>
                      <a:pt x="1632" y="504"/>
                    </a:lnTo>
                    <a:lnTo>
                      <a:pt x="1632" y="504"/>
                    </a:lnTo>
                    <a:lnTo>
                      <a:pt x="1638" y="504"/>
                    </a:lnTo>
                    <a:lnTo>
                      <a:pt x="1638" y="504"/>
                    </a:lnTo>
                    <a:lnTo>
                      <a:pt x="1638" y="504"/>
                    </a:lnTo>
                    <a:lnTo>
                      <a:pt x="1638" y="504"/>
                    </a:lnTo>
                    <a:lnTo>
                      <a:pt x="1638" y="504"/>
                    </a:lnTo>
                    <a:lnTo>
                      <a:pt x="1638" y="504"/>
                    </a:lnTo>
                    <a:lnTo>
                      <a:pt x="1644" y="504"/>
                    </a:lnTo>
                    <a:lnTo>
                      <a:pt x="1644" y="504"/>
                    </a:lnTo>
                    <a:lnTo>
                      <a:pt x="1644" y="504"/>
                    </a:lnTo>
                    <a:lnTo>
                      <a:pt x="1644" y="504"/>
                    </a:lnTo>
                    <a:lnTo>
                      <a:pt x="1644" y="498"/>
                    </a:lnTo>
                    <a:lnTo>
                      <a:pt x="1644" y="498"/>
                    </a:lnTo>
                    <a:lnTo>
                      <a:pt x="1650" y="498"/>
                    </a:lnTo>
                    <a:lnTo>
                      <a:pt x="1650" y="498"/>
                    </a:lnTo>
                    <a:lnTo>
                      <a:pt x="1650" y="498"/>
                    </a:lnTo>
                    <a:lnTo>
                      <a:pt x="1650" y="498"/>
                    </a:lnTo>
                    <a:lnTo>
                      <a:pt x="1650" y="498"/>
                    </a:lnTo>
                    <a:lnTo>
                      <a:pt x="1650" y="498"/>
                    </a:lnTo>
                    <a:lnTo>
                      <a:pt x="1650" y="498"/>
                    </a:lnTo>
                    <a:lnTo>
                      <a:pt x="1656" y="492"/>
                    </a:lnTo>
                    <a:lnTo>
                      <a:pt x="1656" y="492"/>
                    </a:lnTo>
                    <a:lnTo>
                      <a:pt x="1656" y="492"/>
                    </a:lnTo>
                    <a:lnTo>
                      <a:pt x="1656" y="492"/>
                    </a:lnTo>
                    <a:lnTo>
                      <a:pt x="1656" y="492"/>
                    </a:lnTo>
                    <a:lnTo>
                      <a:pt x="1656" y="492"/>
                    </a:lnTo>
                    <a:lnTo>
                      <a:pt x="1662" y="486"/>
                    </a:lnTo>
                    <a:lnTo>
                      <a:pt x="1662" y="486"/>
                    </a:lnTo>
                    <a:lnTo>
                      <a:pt x="1662" y="486"/>
                    </a:lnTo>
                    <a:lnTo>
                      <a:pt x="1662" y="486"/>
                    </a:lnTo>
                    <a:lnTo>
                      <a:pt x="1662" y="486"/>
                    </a:lnTo>
                    <a:lnTo>
                      <a:pt x="1662" y="486"/>
                    </a:lnTo>
                    <a:lnTo>
                      <a:pt x="1662" y="480"/>
                    </a:lnTo>
                    <a:lnTo>
                      <a:pt x="1668" y="480"/>
                    </a:lnTo>
                    <a:lnTo>
                      <a:pt x="1668" y="480"/>
                    </a:lnTo>
                    <a:lnTo>
                      <a:pt x="1668" y="480"/>
                    </a:lnTo>
                    <a:lnTo>
                      <a:pt x="1668" y="480"/>
                    </a:lnTo>
                    <a:lnTo>
                      <a:pt x="1668" y="474"/>
                    </a:lnTo>
                    <a:lnTo>
                      <a:pt x="1668" y="474"/>
                    </a:lnTo>
                    <a:lnTo>
                      <a:pt x="1674" y="474"/>
                    </a:lnTo>
                    <a:lnTo>
                      <a:pt x="1674" y="474"/>
                    </a:lnTo>
                    <a:lnTo>
                      <a:pt x="1674" y="474"/>
                    </a:lnTo>
                    <a:lnTo>
                      <a:pt x="1674" y="468"/>
                    </a:lnTo>
                    <a:lnTo>
                      <a:pt x="1674" y="468"/>
                    </a:lnTo>
                    <a:lnTo>
                      <a:pt x="1674" y="468"/>
                    </a:lnTo>
                    <a:lnTo>
                      <a:pt x="1674" y="468"/>
                    </a:lnTo>
                    <a:lnTo>
                      <a:pt x="1680" y="462"/>
                    </a:lnTo>
                    <a:lnTo>
                      <a:pt x="1680" y="462"/>
                    </a:lnTo>
                    <a:lnTo>
                      <a:pt x="1680" y="462"/>
                    </a:lnTo>
                    <a:lnTo>
                      <a:pt x="1680" y="462"/>
                    </a:lnTo>
                    <a:lnTo>
                      <a:pt x="1680" y="456"/>
                    </a:lnTo>
                    <a:lnTo>
                      <a:pt x="1680" y="456"/>
                    </a:lnTo>
                    <a:lnTo>
                      <a:pt x="1686" y="456"/>
                    </a:lnTo>
                    <a:lnTo>
                      <a:pt x="1686" y="450"/>
                    </a:lnTo>
                    <a:lnTo>
                      <a:pt x="1686" y="450"/>
                    </a:lnTo>
                    <a:lnTo>
                      <a:pt x="1686" y="450"/>
                    </a:lnTo>
                    <a:lnTo>
                      <a:pt x="1686" y="450"/>
                    </a:lnTo>
                    <a:lnTo>
                      <a:pt x="1686" y="444"/>
                    </a:lnTo>
                    <a:lnTo>
                      <a:pt x="1686" y="444"/>
                    </a:lnTo>
                    <a:lnTo>
                      <a:pt x="1692" y="444"/>
                    </a:lnTo>
                    <a:lnTo>
                      <a:pt x="1692" y="444"/>
                    </a:lnTo>
                    <a:lnTo>
                      <a:pt x="1692" y="438"/>
                    </a:lnTo>
                    <a:lnTo>
                      <a:pt x="1692" y="438"/>
                    </a:lnTo>
                    <a:lnTo>
                      <a:pt x="1692" y="432"/>
                    </a:lnTo>
                    <a:lnTo>
                      <a:pt x="1692" y="432"/>
                    </a:lnTo>
                    <a:lnTo>
                      <a:pt x="1698" y="432"/>
                    </a:lnTo>
                    <a:lnTo>
                      <a:pt x="1698" y="432"/>
                    </a:lnTo>
                    <a:lnTo>
                      <a:pt x="1698" y="426"/>
                    </a:lnTo>
                    <a:lnTo>
                      <a:pt x="1698" y="426"/>
                    </a:lnTo>
                    <a:lnTo>
                      <a:pt x="1698" y="420"/>
                    </a:lnTo>
                    <a:lnTo>
                      <a:pt x="1698" y="420"/>
                    </a:lnTo>
                    <a:lnTo>
                      <a:pt x="1704" y="420"/>
                    </a:lnTo>
                    <a:lnTo>
                      <a:pt x="1704" y="414"/>
                    </a:lnTo>
                    <a:lnTo>
                      <a:pt x="1704" y="414"/>
                    </a:lnTo>
                    <a:lnTo>
                      <a:pt x="1704" y="414"/>
                    </a:lnTo>
                    <a:lnTo>
                      <a:pt x="1704" y="408"/>
                    </a:lnTo>
                    <a:lnTo>
                      <a:pt x="1704" y="408"/>
                    </a:lnTo>
                    <a:lnTo>
                      <a:pt x="1704" y="408"/>
                    </a:lnTo>
                    <a:lnTo>
                      <a:pt x="1710" y="402"/>
                    </a:lnTo>
                    <a:lnTo>
                      <a:pt x="1710" y="402"/>
                    </a:lnTo>
                    <a:lnTo>
                      <a:pt x="1710" y="396"/>
                    </a:lnTo>
                    <a:lnTo>
                      <a:pt x="1710" y="396"/>
                    </a:lnTo>
                    <a:lnTo>
                      <a:pt x="1710" y="396"/>
                    </a:lnTo>
                    <a:lnTo>
                      <a:pt x="1710" y="390"/>
                    </a:lnTo>
                    <a:lnTo>
                      <a:pt x="1716" y="390"/>
                    </a:lnTo>
                    <a:lnTo>
                      <a:pt x="1716" y="384"/>
                    </a:lnTo>
                    <a:lnTo>
                      <a:pt x="1716" y="384"/>
                    </a:lnTo>
                    <a:lnTo>
                      <a:pt x="1716" y="384"/>
                    </a:lnTo>
                    <a:lnTo>
                      <a:pt x="1716" y="378"/>
                    </a:lnTo>
                    <a:lnTo>
                      <a:pt x="1716" y="378"/>
                    </a:lnTo>
                    <a:lnTo>
                      <a:pt x="1716" y="372"/>
                    </a:lnTo>
                    <a:lnTo>
                      <a:pt x="1722" y="372"/>
                    </a:lnTo>
                    <a:lnTo>
                      <a:pt x="1722" y="372"/>
                    </a:lnTo>
                    <a:lnTo>
                      <a:pt x="1722" y="366"/>
                    </a:lnTo>
                    <a:lnTo>
                      <a:pt x="1722" y="366"/>
                    </a:lnTo>
                    <a:lnTo>
                      <a:pt x="1722" y="360"/>
                    </a:lnTo>
                    <a:lnTo>
                      <a:pt x="1722" y="360"/>
                    </a:lnTo>
                    <a:lnTo>
                      <a:pt x="1728" y="354"/>
                    </a:lnTo>
                    <a:lnTo>
                      <a:pt x="1728" y="354"/>
                    </a:lnTo>
                    <a:lnTo>
                      <a:pt x="1728" y="348"/>
                    </a:lnTo>
                    <a:lnTo>
                      <a:pt x="1728" y="348"/>
                    </a:lnTo>
                    <a:lnTo>
                      <a:pt x="1728" y="348"/>
                    </a:lnTo>
                    <a:lnTo>
                      <a:pt x="1728" y="342"/>
                    </a:lnTo>
                    <a:lnTo>
                      <a:pt x="1734" y="336"/>
                    </a:lnTo>
                    <a:lnTo>
                      <a:pt x="1734" y="336"/>
                    </a:lnTo>
                    <a:lnTo>
                      <a:pt x="1734" y="336"/>
                    </a:lnTo>
                    <a:lnTo>
                      <a:pt x="1734" y="330"/>
                    </a:lnTo>
                    <a:lnTo>
                      <a:pt x="1734" y="330"/>
                    </a:lnTo>
                    <a:lnTo>
                      <a:pt x="1734" y="324"/>
                    </a:lnTo>
                    <a:lnTo>
                      <a:pt x="1740" y="318"/>
                    </a:lnTo>
                    <a:lnTo>
                      <a:pt x="1740" y="318"/>
                    </a:lnTo>
                    <a:lnTo>
                      <a:pt x="1740" y="318"/>
                    </a:lnTo>
                    <a:lnTo>
                      <a:pt x="1740" y="312"/>
                    </a:lnTo>
                    <a:lnTo>
                      <a:pt x="1740" y="306"/>
                    </a:lnTo>
                    <a:lnTo>
                      <a:pt x="1740" y="306"/>
                    </a:lnTo>
                    <a:lnTo>
                      <a:pt x="1740" y="300"/>
                    </a:lnTo>
                    <a:lnTo>
                      <a:pt x="1746" y="300"/>
                    </a:lnTo>
                    <a:lnTo>
                      <a:pt x="1746" y="294"/>
                    </a:lnTo>
                    <a:lnTo>
                      <a:pt x="1746" y="294"/>
                    </a:lnTo>
                    <a:lnTo>
                      <a:pt x="1746" y="288"/>
                    </a:lnTo>
                    <a:lnTo>
                      <a:pt x="1746" y="288"/>
                    </a:lnTo>
                    <a:lnTo>
                      <a:pt x="1746" y="282"/>
                    </a:lnTo>
                    <a:lnTo>
                      <a:pt x="1752" y="276"/>
                    </a:lnTo>
                    <a:lnTo>
                      <a:pt x="1752" y="276"/>
                    </a:lnTo>
                    <a:lnTo>
                      <a:pt x="1752" y="270"/>
                    </a:lnTo>
                    <a:lnTo>
                      <a:pt x="1752" y="270"/>
                    </a:lnTo>
                    <a:lnTo>
                      <a:pt x="1752" y="264"/>
                    </a:lnTo>
                    <a:lnTo>
                      <a:pt x="1752" y="264"/>
                    </a:lnTo>
                    <a:lnTo>
                      <a:pt x="1752" y="258"/>
                    </a:lnTo>
                    <a:lnTo>
                      <a:pt x="1758" y="258"/>
                    </a:lnTo>
                    <a:lnTo>
                      <a:pt x="1758" y="252"/>
                    </a:lnTo>
                    <a:lnTo>
                      <a:pt x="1758" y="246"/>
                    </a:lnTo>
                    <a:lnTo>
                      <a:pt x="1758" y="246"/>
                    </a:lnTo>
                    <a:lnTo>
                      <a:pt x="1758" y="240"/>
                    </a:lnTo>
                    <a:lnTo>
                      <a:pt x="1758" y="234"/>
                    </a:lnTo>
                    <a:lnTo>
                      <a:pt x="1758" y="234"/>
                    </a:lnTo>
                    <a:lnTo>
                      <a:pt x="1764" y="228"/>
                    </a:lnTo>
                    <a:lnTo>
                      <a:pt x="1764" y="222"/>
                    </a:lnTo>
                    <a:lnTo>
                      <a:pt x="1764" y="222"/>
                    </a:lnTo>
                    <a:lnTo>
                      <a:pt x="1764" y="222"/>
                    </a:lnTo>
                    <a:lnTo>
                      <a:pt x="1764" y="216"/>
                    </a:lnTo>
                    <a:lnTo>
                      <a:pt x="1764" y="210"/>
                    </a:lnTo>
                    <a:lnTo>
                      <a:pt x="1770" y="210"/>
                    </a:lnTo>
                    <a:lnTo>
                      <a:pt x="1770" y="204"/>
                    </a:lnTo>
                    <a:lnTo>
                      <a:pt x="1770" y="198"/>
                    </a:lnTo>
                    <a:lnTo>
                      <a:pt x="1770" y="198"/>
                    </a:lnTo>
                    <a:lnTo>
                      <a:pt x="1770" y="192"/>
                    </a:lnTo>
                    <a:lnTo>
                      <a:pt x="1770" y="186"/>
                    </a:lnTo>
                    <a:lnTo>
                      <a:pt x="1776" y="186"/>
                    </a:lnTo>
                    <a:lnTo>
                      <a:pt x="1776" y="180"/>
                    </a:lnTo>
                    <a:lnTo>
                      <a:pt x="1776" y="180"/>
                    </a:lnTo>
                    <a:lnTo>
                      <a:pt x="1776" y="174"/>
                    </a:lnTo>
                    <a:lnTo>
                      <a:pt x="1776" y="168"/>
                    </a:lnTo>
                    <a:lnTo>
                      <a:pt x="1776" y="168"/>
                    </a:lnTo>
                    <a:lnTo>
                      <a:pt x="1776" y="162"/>
                    </a:lnTo>
                    <a:lnTo>
                      <a:pt x="1782" y="156"/>
                    </a:lnTo>
                    <a:lnTo>
                      <a:pt x="1782" y="150"/>
                    </a:lnTo>
                    <a:lnTo>
                      <a:pt x="1782" y="150"/>
                    </a:lnTo>
                    <a:lnTo>
                      <a:pt x="1782" y="144"/>
                    </a:lnTo>
                    <a:lnTo>
                      <a:pt x="1782" y="138"/>
                    </a:lnTo>
                    <a:lnTo>
                      <a:pt x="1782" y="138"/>
                    </a:lnTo>
                    <a:lnTo>
                      <a:pt x="1788" y="132"/>
                    </a:lnTo>
                    <a:lnTo>
                      <a:pt x="1788" y="126"/>
                    </a:lnTo>
                    <a:lnTo>
                      <a:pt x="1788" y="120"/>
                    </a:lnTo>
                    <a:lnTo>
                      <a:pt x="1788" y="120"/>
                    </a:lnTo>
                    <a:lnTo>
                      <a:pt x="1788" y="108"/>
                    </a:lnTo>
                    <a:lnTo>
                      <a:pt x="1788" y="108"/>
                    </a:lnTo>
                    <a:lnTo>
                      <a:pt x="1794" y="102"/>
                    </a:lnTo>
                    <a:lnTo>
                      <a:pt x="1794" y="96"/>
                    </a:lnTo>
                    <a:lnTo>
                      <a:pt x="1794" y="96"/>
                    </a:lnTo>
                    <a:lnTo>
                      <a:pt x="1794" y="90"/>
                    </a:lnTo>
                    <a:lnTo>
                      <a:pt x="1794" y="84"/>
                    </a:lnTo>
                    <a:lnTo>
                      <a:pt x="1794" y="84"/>
                    </a:lnTo>
                    <a:lnTo>
                      <a:pt x="1800" y="72"/>
                    </a:lnTo>
                    <a:lnTo>
                      <a:pt x="1800" y="72"/>
                    </a:lnTo>
                    <a:lnTo>
                      <a:pt x="1800" y="72"/>
                    </a:lnTo>
                    <a:lnTo>
                      <a:pt x="1800" y="78"/>
                    </a:lnTo>
                    <a:lnTo>
                      <a:pt x="1800" y="84"/>
                    </a:lnTo>
                    <a:lnTo>
                      <a:pt x="1800" y="90"/>
                    </a:lnTo>
                    <a:lnTo>
                      <a:pt x="1800" y="90"/>
                    </a:lnTo>
                    <a:lnTo>
                      <a:pt x="1806" y="96"/>
                    </a:lnTo>
                    <a:lnTo>
                      <a:pt x="1806" y="102"/>
                    </a:lnTo>
                    <a:lnTo>
                      <a:pt x="1806" y="108"/>
                    </a:lnTo>
                    <a:lnTo>
                      <a:pt x="1806" y="108"/>
                    </a:lnTo>
                    <a:lnTo>
                      <a:pt x="1806" y="114"/>
                    </a:lnTo>
                    <a:lnTo>
                      <a:pt x="1806" y="120"/>
                    </a:lnTo>
                    <a:lnTo>
                      <a:pt x="1806" y="120"/>
                    </a:lnTo>
                    <a:lnTo>
                      <a:pt x="1812" y="126"/>
                    </a:lnTo>
                    <a:lnTo>
                      <a:pt x="1812" y="126"/>
                    </a:lnTo>
                    <a:lnTo>
                      <a:pt x="1812" y="132"/>
                    </a:lnTo>
                    <a:lnTo>
                      <a:pt x="1812" y="138"/>
                    </a:lnTo>
                    <a:lnTo>
                      <a:pt x="1812" y="144"/>
                    </a:lnTo>
                    <a:lnTo>
                      <a:pt x="1812" y="144"/>
                    </a:lnTo>
                    <a:lnTo>
                      <a:pt x="1818" y="150"/>
                    </a:lnTo>
                    <a:lnTo>
                      <a:pt x="1818" y="156"/>
                    </a:lnTo>
                    <a:lnTo>
                      <a:pt x="1818" y="162"/>
                    </a:lnTo>
                    <a:lnTo>
                      <a:pt x="1818" y="162"/>
                    </a:lnTo>
                    <a:lnTo>
                      <a:pt x="1818" y="168"/>
                    </a:lnTo>
                    <a:lnTo>
                      <a:pt x="1818" y="174"/>
                    </a:lnTo>
                    <a:lnTo>
                      <a:pt x="1824" y="174"/>
                    </a:lnTo>
                    <a:lnTo>
                      <a:pt x="1824" y="180"/>
                    </a:lnTo>
                    <a:lnTo>
                      <a:pt x="1824" y="186"/>
                    </a:lnTo>
                    <a:lnTo>
                      <a:pt x="1824" y="186"/>
                    </a:lnTo>
                    <a:lnTo>
                      <a:pt x="1824" y="192"/>
                    </a:lnTo>
                    <a:lnTo>
                      <a:pt x="1824" y="192"/>
                    </a:lnTo>
                    <a:lnTo>
                      <a:pt x="1824" y="198"/>
                    </a:lnTo>
                    <a:lnTo>
                      <a:pt x="1830" y="204"/>
                    </a:lnTo>
                    <a:lnTo>
                      <a:pt x="1830" y="204"/>
                    </a:lnTo>
                    <a:lnTo>
                      <a:pt x="1830" y="210"/>
                    </a:lnTo>
                    <a:lnTo>
                      <a:pt x="1830" y="216"/>
                    </a:lnTo>
                    <a:lnTo>
                      <a:pt x="1830" y="216"/>
                    </a:lnTo>
                    <a:lnTo>
                      <a:pt x="1830" y="222"/>
                    </a:lnTo>
                    <a:lnTo>
                      <a:pt x="1836" y="228"/>
                    </a:lnTo>
                    <a:lnTo>
                      <a:pt x="1836" y="228"/>
                    </a:lnTo>
                    <a:lnTo>
                      <a:pt x="1836" y="234"/>
                    </a:lnTo>
                    <a:lnTo>
                      <a:pt x="1836" y="234"/>
                    </a:lnTo>
                    <a:lnTo>
                      <a:pt x="1836" y="240"/>
                    </a:lnTo>
                    <a:lnTo>
                      <a:pt x="1836" y="246"/>
                    </a:lnTo>
                    <a:lnTo>
                      <a:pt x="1836" y="246"/>
                    </a:lnTo>
                    <a:lnTo>
                      <a:pt x="1842" y="252"/>
                    </a:lnTo>
                    <a:lnTo>
                      <a:pt x="1842" y="252"/>
                    </a:lnTo>
                    <a:lnTo>
                      <a:pt x="1842" y="258"/>
                    </a:lnTo>
                    <a:lnTo>
                      <a:pt x="1842" y="264"/>
                    </a:lnTo>
                    <a:lnTo>
                      <a:pt x="1842" y="264"/>
                    </a:lnTo>
                    <a:lnTo>
                      <a:pt x="1842" y="270"/>
                    </a:lnTo>
                    <a:lnTo>
                      <a:pt x="1848" y="270"/>
                    </a:lnTo>
                    <a:lnTo>
                      <a:pt x="1848" y="276"/>
                    </a:lnTo>
                    <a:lnTo>
                      <a:pt x="1848" y="276"/>
                    </a:lnTo>
                    <a:lnTo>
                      <a:pt x="1848" y="282"/>
                    </a:lnTo>
                    <a:lnTo>
                      <a:pt x="1848" y="282"/>
                    </a:lnTo>
                    <a:lnTo>
                      <a:pt x="1848" y="288"/>
                    </a:lnTo>
                    <a:lnTo>
                      <a:pt x="1848" y="294"/>
                    </a:lnTo>
                    <a:lnTo>
                      <a:pt x="1854" y="294"/>
                    </a:lnTo>
                    <a:lnTo>
                      <a:pt x="1854" y="300"/>
                    </a:lnTo>
                    <a:lnTo>
                      <a:pt x="1854" y="300"/>
                    </a:lnTo>
                    <a:lnTo>
                      <a:pt x="1854" y="306"/>
                    </a:lnTo>
                    <a:lnTo>
                      <a:pt x="1854" y="306"/>
                    </a:lnTo>
                    <a:lnTo>
                      <a:pt x="1854" y="312"/>
                    </a:lnTo>
                    <a:lnTo>
                      <a:pt x="1860" y="312"/>
                    </a:lnTo>
                    <a:lnTo>
                      <a:pt x="1860" y="318"/>
                    </a:lnTo>
                    <a:lnTo>
                      <a:pt x="1860" y="324"/>
                    </a:lnTo>
                    <a:lnTo>
                      <a:pt x="1860" y="324"/>
                    </a:lnTo>
                    <a:lnTo>
                      <a:pt x="1860" y="324"/>
                    </a:lnTo>
                    <a:lnTo>
                      <a:pt x="1860" y="330"/>
                    </a:lnTo>
                    <a:lnTo>
                      <a:pt x="1866" y="336"/>
                    </a:lnTo>
                    <a:lnTo>
                      <a:pt x="1866" y="336"/>
                    </a:lnTo>
                    <a:lnTo>
                      <a:pt x="1866" y="342"/>
                    </a:lnTo>
                    <a:lnTo>
                      <a:pt x="1866" y="342"/>
                    </a:lnTo>
                    <a:lnTo>
                      <a:pt x="1866" y="342"/>
                    </a:lnTo>
                    <a:lnTo>
                      <a:pt x="1866" y="348"/>
                    </a:lnTo>
                    <a:lnTo>
                      <a:pt x="1866" y="348"/>
                    </a:lnTo>
                    <a:lnTo>
                      <a:pt x="1872" y="354"/>
                    </a:lnTo>
                    <a:lnTo>
                      <a:pt x="1872" y="354"/>
                    </a:lnTo>
                    <a:lnTo>
                      <a:pt x="1872" y="354"/>
                    </a:lnTo>
                    <a:lnTo>
                      <a:pt x="1872" y="360"/>
                    </a:lnTo>
                    <a:lnTo>
                      <a:pt x="1872" y="366"/>
                    </a:lnTo>
                    <a:lnTo>
                      <a:pt x="1872" y="366"/>
                    </a:lnTo>
                    <a:lnTo>
                      <a:pt x="1878" y="366"/>
                    </a:lnTo>
                    <a:lnTo>
                      <a:pt x="1878" y="372"/>
                    </a:lnTo>
                    <a:lnTo>
                      <a:pt x="1878" y="372"/>
                    </a:lnTo>
                    <a:lnTo>
                      <a:pt x="1878" y="378"/>
                    </a:lnTo>
                    <a:lnTo>
                      <a:pt x="1878" y="378"/>
                    </a:lnTo>
                    <a:lnTo>
                      <a:pt x="1878" y="384"/>
                    </a:lnTo>
                    <a:lnTo>
                      <a:pt x="1878" y="384"/>
                    </a:lnTo>
                    <a:lnTo>
                      <a:pt x="1884" y="384"/>
                    </a:lnTo>
                    <a:lnTo>
                      <a:pt x="1884" y="390"/>
                    </a:lnTo>
                    <a:lnTo>
                      <a:pt x="1884" y="390"/>
                    </a:lnTo>
                    <a:lnTo>
                      <a:pt x="1884" y="396"/>
                    </a:lnTo>
                    <a:lnTo>
                      <a:pt x="1884" y="396"/>
                    </a:lnTo>
                    <a:lnTo>
                      <a:pt x="1884" y="396"/>
                    </a:lnTo>
                    <a:lnTo>
                      <a:pt x="1890" y="402"/>
                    </a:lnTo>
                    <a:lnTo>
                      <a:pt x="1890" y="402"/>
                    </a:lnTo>
                    <a:lnTo>
                      <a:pt x="1890" y="402"/>
                    </a:lnTo>
                    <a:lnTo>
                      <a:pt x="1890" y="408"/>
                    </a:lnTo>
                    <a:lnTo>
                      <a:pt x="1890" y="408"/>
                    </a:lnTo>
                    <a:lnTo>
                      <a:pt x="1890" y="408"/>
                    </a:lnTo>
                    <a:lnTo>
                      <a:pt x="1896" y="414"/>
                    </a:lnTo>
                    <a:lnTo>
                      <a:pt x="1896" y="414"/>
                    </a:lnTo>
                    <a:lnTo>
                      <a:pt x="1896" y="414"/>
                    </a:lnTo>
                    <a:lnTo>
                      <a:pt x="1896" y="420"/>
                    </a:lnTo>
                    <a:lnTo>
                      <a:pt x="1896" y="420"/>
                    </a:lnTo>
                    <a:lnTo>
                      <a:pt x="1896" y="426"/>
                    </a:lnTo>
                    <a:lnTo>
                      <a:pt x="1896" y="426"/>
                    </a:lnTo>
                    <a:lnTo>
                      <a:pt x="1902" y="426"/>
                    </a:lnTo>
                    <a:lnTo>
                      <a:pt x="1902" y="432"/>
                    </a:lnTo>
                    <a:lnTo>
                      <a:pt x="1902" y="432"/>
                    </a:lnTo>
                    <a:lnTo>
                      <a:pt x="1902" y="432"/>
                    </a:lnTo>
                    <a:lnTo>
                      <a:pt x="1902" y="432"/>
                    </a:lnTo>
                    <a:lnTo>
                      <a:pt x="1902" y="438"/>
                    </a:lnTo>
                    <a:lnTo>
                      <a:pt x="1908" y="438"/>
                    </a:lnTo>
                    <a:lnTo>
                      <a:pt x="1908" y="438"/>
                    </a:lnTo>
                    <a:lnTo>
                      <a:pt x="1908" y="444"/>
                    </a:lnTo>
                    <a:lnTo>
                      <a:pt x="1908" y="444"/>
                    </a:lnTo>
                    <a:lnTo>
                      <a:pt x="1908" y="444"/>
                    </a:lnTo>
                    <a:lnTo>
                      <a:pt x="1908" y="450"/>
                    </a:lnTo>
                    <a:lnTo>
                      <a:pt x="1914" y="450"/>
                    </a:lnTo>
                    <a:lnTo>
                      <a:pt x="1914" y="450"/>
                    </a:lnTo>
                    <a:lnTo>
                      <a:pt x="1914" y="450"/>
                    </a:lnTo>
                    <a:lnTo>
                      <a:pt x="1914" y="456"/>
                    </a:lnTo>
                    <a:lnTo>
                      <a:pt x="1914" y="456"/>
                    </a:lnTo>
                    <a:lnTo>
                      <a:pt x="1914" y="456"/>
                    </a:lnTo>
                    <a:lnTo>
                      <a:pt x="1914" y="462"/>
                    </a:lnTo>
                    <a:lnTo>
                      <a:pt x="1920" y="462"/>
                    </a:lnTo>
                    <a:lnTo>
                      <a:pt x="1920" y="462"/>
                    </a:lnTo>
                    <a:lnTo>
                      <a:pt x="1920" y="462"/>
                    </a:lnTo>
                    <a:lnTo>
                      <a:pt x="1920" y="462"/>
                    </a:lnTo>
                    <a:lnTo>
                      <a:pt x="1920" y="468"/>
                    </a:lnTo>
                    <a:lnTo>
                      <a:pt x="1920" y="468"/>
                    </a:lnTo>
                    <a:lnTo>
                      <a:pt x="1926" y="468"/>
                    </a:lnTo>
                    <a:lnTo>
                      <a:pt x="1926" y="468"/>
                    </a:lnTo>
                    <a:lnTo>
                      <a:pt x="1926" y="474"/>
                    </a:lnTo>
                    <a:lnTo>
                      <a:pt x="1926" y="474"/>
                    </a:lnTo>
                    <a:lnTo>
                      <a:pt x="1926" y="474"/>
                    </a:lnTo>
                    <a:lnTo>
                      <a:pt x="1926" y="474"/>
                    </a:lnTo>
                    <a:lnTo>
                      <a:pt x="1926" y="480"/>
                    </a:lnTo>
                    <a:lnTo>
                      <a:pt x="1932" y="480"/>
                    </a:lnTo>
                    <a:lnTo>
                      <a:pt x="1932" y="480"/>
                    </a:lnTo>
                    <a:lnTo>
                      <a:pt x="1932" y="480"/>
                    </a:lnTo>
                    <a:lnTo>
                      <a:pt x="1932" y="480"/>
                    </a:lnTo>
                    <a:lnTo>
                      <a:pt x="1932" y="480"/>
                    </a:lnTo>
                    <a:lnTo>
                      <a:pt x="1932" y="486"/>
                    </a:lnTo>
                    <a:lnTo>
                      <a:pt x="1938" y="486"/>
                    </a:lnTo>
                    <a:lnTo>
                      <a:pt x="1938" y="486"/>
                    </a:lnTo>
                    <a:lnTo>
                      <a:pt x="1938" y="486"/>
                    </a:lnTo>
                    <a:lnTo>
                      <a:pt x="1938" y="486"/>
                    </a:lnTo>
                    <a:lnTo>
                      <a:pt x="1938" y="486"/>
                    </a:lnTo>
                    <a:lnTo>
                      <a:pt x="1938" y="492"/>
                    </a:lnTo>
                    <a:lnTo>
                      <a:pt x="1938" y="492"/>
                    </a:lnTo>
                    <a:lnTo>
                      <a:pt x="1944" y="492"/>
                    </a:lnTo>
                    <a:lnTo>
                      <a:pt x="1944" y="492"/>
                    </a:lnTo>
                    <a:lnTo>
                      <a:pt x="1944" y="492"/>
                    </a:lnTo>
                    <a:lnTo>
                      <a:pt x="1944" y="492"/>
                    </a:lnTo>
                    <a:lnTo>
                      <a:pt x="1944" y="492"/>
                    </a:lnTo>
                    <a:lnTo>
                      <a:pt x="1944" y="498"/>
                    </a:lnTo>
                    <a:lnTo>
                      <a:pt x="1950" y="498"/>
                    </a:lnTo>
                    <a:lnTo>
                      <a:pt x="1950" y="498"/>
                    </a:lnTo>
                    <a:lnTo>
                      <a:pt x="1950" y="498"/>
                    </a:lnTo>
                    <a:lnTo>
                      <a:pt x="1950" y="498"/>
                    </a:lnTo>
                    <a:lnTo>
                      <a:pt x="1950" y="498"/>
                    </a:lnTo>
                    <a:lnTo>
                      <a:pt x="1950" y="498"/>
                    </a:lnTo>
                    <a:lnTo>
                      <a:pt x="1950" y="498"/>
                    </a:lnTo>
                    <a:lnTo>
                      <a:pt x="1956" y="498"/>
                    </a:lnTo>
                    <a:lnTo>
                      <a:pt x="1956" y="504"/>
                    </a:lnTo>
                    <a:lnTo>
                      <a:pt x="1956" y="504"/>
                    </a:lnTo>
                    <a:lnTo>
                      <a:pt x="1956" y="504"/>
                    </a:lnTo>
                    <a:lnTo>
                      <a:pt x="1956" y="504"/>
                    </a:lnTo>
                    <a:lnTo>
                      <a:pt x="1956" y="504"/>
                    </a:lnTo>
                    <a:lnTo>
                      <a:pt x="1962" y="504"/>
                    </a:lnTo>
                    <a:lnTo>
                      <a:pt x="1962" y="504"/>
                    </a:lnTo>
                    <a:lnTo>
                      <a:pt x="1962" y="504"/>
                    </a:lnTo>
                    <a:lnTo>
                      <a:pt x="1962" y="504"/>
                    </a:lnTo>
                    <a:lnTo>
                      <a:pt x="1962" y="504"/>
                    </a:lnTo>
                    <a:lnTo>
                      <a:pt x="1962" y="504"/>
                    </a:lnTo>
                    <a:lnTo>
                      <a:pt x="1962" y="504"/>
                    </a:lnTo>
                    <a:lnTo>
                      <a:pt x="1968" y="504"/>
                    </a:lnTo>
                    <a:lnTo>
                      <a:pt x="1968" y="504"/>
                    </a:lnTo>
                    <a:lnTo>
                      <a:pt x="1968" y="504"/>
                    </a:lnTo>
                    <a:lnTo>
                      <a:pt x="1968" y="504"/>
                    </a:lnTo>
                    <a:lnTo>
                      <a:pt x="1968" y="504"/>
                    </a:lnTo>
                    <a:lnTo>
                      <a:pt x="1968" y="504"/>
                    </a:lnTo>
                    <a:lnTo>
                      <a:pt x="1974" y="504"/>
                    </a:lnTo>
                    <a:lnTo>
                      <a:pt x="1974" y="504"/>
                    </a:lnTo>
                    <a:lnTo>
                      <a:pt x="1974" y="504"/>
                    </a:lnTo>
                    <a:lnTo>
                      <a:pt x="1974" y="504"/>
                    </a:lnTo>
                    <a:lnTo>
                      <a:pt x="1974" y="504"/>
                    </a:lnTo>
                    <a:lnTo>
                      <a:pt x="1974" y="504"/>
                    </a:lnTo>
                    <a:lnTo>
                      <a:pt x="1980" y="504"/>
                    </a:lnTo>
                    <a:lnTo>
                      <a:pt x="1980" y="504"/>
                    </a:lnTo>
                    <a:lnTo>
                      <a:pt x="1980" y="504"/>
                    </a:lnTo>
                    <a:lnTo>
                      <a:pt x="1980" y="504"/>
                    </a:lnTo>
                    <a:lnTo>
                      <a:pt x="1980" y="504"/>
                    </a:lnTo>
                    <a:lnTo>
                      <a:pt x="1980" y="504"/>
                    </a:lnTo>
                    <a:lnTo>
                      <a:pt x="1986" y="504"/>
                    </a:lnTo>
                    <a:lnTo>
                      <a:pt x="1986" y="504"/>
                    </a:lnTo>
                    <a:lnTo>
                      <a:pt x="1986" y="504"/>
                    </a:lnTo>
                    <a:lnTo>
                      <a:pt x="1986" y="504"/>
                    </a:lnTo>
                    <a:lnTo>
                      <a:pt x="1986" y="504"/>
                    </a:lnTo>
                    <a:lnTo>
                      <a:pt x="1986" y="504"/>
                    </a:lnTo>
                    <a:lnTo>
                      <a:pt x="1986" y="504"/>
                    </a:lnTo>
                    <a:lnTo>
                      <a:pt x="1992" y="504"/>
                    </a:lnTo>
                    <a:lnTo>
                      <a:pt x="1992" y="504"/>
                    </a:lnTo>
                    <a:lnTo>
                      <a:pt x="1992" y="504"/>
                    </a:lnTo>
                    <a:lnTo>
                      <a:pt x="1992" y="504"/>
                    </a:lnTo>
                    <a:lnTo>
                      <a:pt x="1992" y="504"/>
                    </a:lnTo>
                    <a:lnTo>
                      <a:pt x="1992" y="504"/>
                    </a:lnTo>
                    <a:lnTo>
                      <a:pt x="1998" y="504"/>
                    </a:lnTo>
                    <a:lnTo>
                      <a:pt x="1998" y="498"/>
                    </a:lnTo>
                    <a:lnTo>
                      <a:pt x="1998" y="498"/>
                    </a:lnTo>
                    <a:lnTo>
                      <a:pt x="1998" y="498"/>
                    </a:lnTo>
                    <a:lnTo>
                      <a:pt x="1998" y="498"/>
                    </a:lnTo>
                    <a:lnTo>
                      <a:pt x="1998" y="498"/>
                    </a:lnTo>
                    <a:lnTo>
                      <a:pt x="2004" y="498"/>
                    </a:lnTo>
                    <a:lnTo>
                      <a:pt x="2004" y="498"/>
                    </a:lnTo>
                    <a:lnTo>
                      <a:pt x="2004" y="498"/>
                    </a:lnTo>
                    <a:lnTo>
                      <a:pt x="2004" y="498"/>
                    </a:lnTo>
                    <a:lnTo>
                      <a:pt x="2004" y="492"/>
                    </a:lnTo>
                    <a:lnTo>
                      <a:pt x="2004" y="492"/>
                    </a:lnTo>
                    <a:lnTo>
                      <a:pt x="2004" y="492"/>
                    </a:lnTo>
                    <a:lnTo>
                      <a:pt x="2010" y="492"/>
                    </a:lnTo>
                    <a:lnTo>
                      <a:pt x="2010" y="492"/>
                    </a:lnTo>
                    <a:lnTo>
                      <a:pt x="2010" y="492"/>
                    </a:lnTo>
                    <a:lnTo>
                      <a:pt x="2010" y="492"/>
                    </a:lnTo>
                    <a:lnTo>
                      <a:pt x="2010" y="486"/>
                    </a:lnTo>
                    <a:lnTo>
                      <a:pt x="2010" y="486"/>
                    </a:lnTo>
                    <a:lnTo>
                      <a:pt x="2016" y="486"/>
                    </a:lnTo>
                    <a:lnTo>
                      <a:pt x="2016" y="486"/>
                    </a:lnTo>
                    <a:lnTo>
                      <a:pt x="2016" y="486"/>
                    </a:lnTo>
                    <a:lnTo>
                      <a:pt x="2016" y="486"/>
                    </a:lnTo>
                    <a:lnTo>
                      <a:pt x="2016" y="480"/>
                    </a:lnTo>
                    <a:lnTo>
                      <a:pt x="2016" y="480"/>
                    </a:lnTo>
                    <a:lnTo>
                      <a:pt x="2016" y="480"/>
                    </a:lnTo>
                    <a:lnTo>
                      <a:pt x="2022" y="480"/>
                    </a:lnTo>
                    <a:lnTo>
                      <a:pt x="2022" y="480"/>
                    </a:lnTo>
                    <a:lnTo>
                      <a:pt x="2022" y="474"/>
                    </a:lnTo>
                    <a:lnTo>
                      <a:pt x="2022" y="474"/>
                    </a:lnTo>
                    <a:lnTo>
                      <a:pt x="2022" y="474"/>
                    </a:lnTo>
                    <a:lnTo>
                      <a:pt x="2022" y="474"/>
                    </a:lnTo>
                    <a:lnTo>
                      <a:pt x="2022" y="474"/>
                    </a:lnTo>
                    <a:lnTo>
                      <a:pt x="2028" y="468"/>
                    </a:lnTo>
                    <a:lnTo>
                      <a:pt x="2028" y="468"/>
                    </a:lnTo>
                    <a:lnTo>
                      <a:pt x="2028" y="468"/>
                    </a:lnTo>
                    <a:lnTo>
                      <a:pt x="2028" y="468"/>
                    </a:lnTo>
                    <a:lnTo>
                      <a:pt x="2028" y="468"/>
                    </a:lnTo>
                    <a:lnTo>
                      <a:pt x="2028" y="462"/>
                    </a:lnTo>
                    <a:lnTo>
                      <a:pt x="2034" y="462"/>
                    </a:lnTo>
                    <a:lnTo>
                      <a:pt x="2034" y="462"/>
                    </a:lnTo>
                    <a:lnTo>
                      <a:pt x="2034" y="462"/>
                    </a:lnTo>
                    <a:lnTo>
                      <a:pt x="2034" y="456"/>
                    </a:lnTo>
                    <a:lnTo>
                      <a:pt x="2034" y="456"/>
                    </a:lnTo>
                    <a:lnTo>
                      <a:pt x="2034" y="456"/>
                    </a:lnTo>
                    <a:lnTo>
                      <a:pt x="2034" y="456"/>
                    </a:lnTo>
                    <a:lnTo>
                      <a:pt x="2040" y="450"/>
                    </a:lnTo>
                    <a:lnTo>
                      <a:pt x="2040" y="450"/>
                    </a:lnTo>
                    <a:lnTo>
                      <a:pt x="2040" y="450"/>
                    </a:lnTo>
                    <a:lnTo>
                      <a:pt x="2040" y="444"/>
                    </a:lnTo>
                    <a:lnTo>
                      <a:pt x="2040" y="444"/>
                    </a:lnTo>
                    <a:lnTo>
                      <a:pt x="2040" y="444"/>
                    </a:lnTo>
                    <a:lnTo>
                      <a:pt x="2046" y="438"/>
                    </a:lnTo>
                    <a:lnTo>
                      <a:pt x="2046" y="438"/>
                    </a:lnTo>
                    <a:lnTo>
                      <a:pt x="2046" y="438"/>
                    </a:lnTo>
                    <a:lnTo>
                      <a:pt x="2046" y="432"/>
                    </a:lnTo>
                    <a:lnTo>
                      <a:pt x="2046" y="432"/>
                    </a:lnTo>
                    <a:lnTo>
                      <a:pt x="2046" y="432"/>
                    </a:lnTo>
                    <a:lnTo>
                      <a:pt x="2052" y="432"/>
                    </a:lnTo>
                    <a:lnTo>
                      <a:pt x="2052" y="426"/>
                    </a:lnTo>
                    <a:lnTo>
                      <a:pt x="2052" y="426"/>
                    </a:lnTo>
                    <a:lnTo>
                      <a:pt x="2052" y="426"/>
                    </a:lnTo>
                    <a:lnTo>
                      <a:pt x="2052" y="420"/>
                    </a:lnTo>
                    <a:lnTo>
                      <a:pt x="2052" y="420"/>
                    </a:lnTo>
                    <a:lnTo>
                      <a:pt x="2058" y="420"/>
                    </a:lnTo>
                    <a:lnTo>
                      <a:pt x="2058" y="414"/>
                    </a:lnTo>
                    <a:lnTo>
                      <a:pt x="2058" y="414"/>
                    </a:lnTo>
                    <a:lnTo>
                      <a:pt x="2058" y="408"/>
                    </a:lnTo>
                    <a:lnTo>
                      <a:pt x="2058" y="408"/>
                    </a:lnTo>
                    <a:lnTo>
                      <a:pt x="2058" y="408"/>
                    </a:lnTo>
                    <a:lnTo>
                      <a:pt x="2058" y="402"/>
                    </a:lnTo>
                    <a:lnTo>
                      <a:pt x="2064" y="402"/>
                    </a:lnTo>
                    <a:lnTo>
                      <a:pt x="2064" y="402"/>
                    </a:lnTo>
                    <a:lnTo>
                      <a:pt x="2064" y="396"/>
                    </a:lnTo>
                    <a:lnTo>
                      <a:pt x="2064" y="396"/>
                    </a:lnTo>
                    <a:lnTo>
                      <a:pt x="2064" y="396"/>
                    </a:lnTo>
                    <a:lnTo>
                      <a:pt x="2064" y="390"/>
                    </a:lnTo>
                    <a:lnTo>
                      <a:pt x="2070" y="390"/>
                    </a:lnTo>
                    <a:lnTo>
                      <a:pt x="2070" y="384"/>
                    </a:lnTo>
                    <a:lnTo>
                      <a:pt x="2070" y="384"/>
                    </a:lnTo>
                    <a:lnTo>
                      <a:pt x="2070" y="378"/>
                    </a:lnTo>
                    <a:lnTo>
                      <a:pt x="2070" y="378"/>
                    </a:lnTo>
                    <a:lnTo>
                      <a:pt x="2070" y="378"/>
                    </a:lnTo>
                    <a:lnTo>
                      <a:pt x="2070" y="372"/>
                    </a:lnTo>
                    <a:lnTo>
                      <a:pt x="2076" y="372"/>
                    </a:lnTo>
                    <a:lnTo>
                      <a:pt x="2076" y="366"/>
                    </a:lnTo>
                    <a:lnTo>
                      <a:pt x="2076" y="366"/>
                    </a:lnTo>
                    <a:lnTo>
                      <a:pt x="2076" y="360"/>
                    </a:lnTo>
                    <a:lnTo>
                      <a:pt x="2076" y="360"/>
                    </a:lnTo>
                    <a:lnTo>
                      <a:pt x="2076" y="360"/>
                    </a:lnTo>
                    <a:lnTo>
                      <a:pt x="2082" y="354"/>
                    </a:lnTo>
                    <a:lnTo>
                      <a:pt x="2082" y="354"/>
                    </a:lnTo>
                    <a:lnTo>
                      <a:pt x="2082" y="348"/>
                    </a:lnTo>
                    <a:lnTo>
                      <a:pt x="2082" y="348"/>
                    </a:lnTo>
                    <a:lnTo>
                      <a:pt x="2082" y="342"/>
                    </a:lnTo>
                    <a:lnTo>
                      <a:pt x="2082" y="342"/>
                    </a:lnTo>
                    <a:lnTo>
                      <a:pt x="2088" y="336"/>
                    </a:lnTo>
                    <a:lnTo>
                      <a:pt x="2088" y="336"/>
                    </a:lnTo>
                    <a:lnTo>
                      <a:pt x="2088" y="330"/>
                    </a:lnTo>
                    <a:lnTo>
                      <a:pt x="2088" y="330"/>
                    </a:lnTo>
                    <a:lnTo>
                      <a:pt x="2088" y="324"/>
                    </a:lnTo>
                    <a:lnTo>
                      <a:pt x="2088" y="324"/>
                    </a:lnTo>
                    <a:lnTo>
                      <a:pt x="2094" y="318"/>
                    </a:lnTo>
                    <a:lnTo>
                      <a:pt x="2094" y="318"/>
                    </a:lnTo>
                    <a:lnTo>
                      <a:pt x="2094" y="312"/>
                    </a:lnTo>
                    <a:lnTo>
                      <a:pt x="2094" y="312"/>
                    </a:lnTo>
                    <a:lnTo>
                      <a:pt x="2094" y="306"/>
                    </a:lnTo>
                    <a:lnTo>
                      <a:pt x="2094" y="306"/>
                    </a:lnTo>
                    <a:lnTo>
                      <a:pt x="2094" y="300"/>
                    </a:lnTo>
                    <a:lnTo>
                      <a:pt x="2100" y="300"/>
                    </a:lnTo>
                    <a:lnTo>
                      <a:pt x="2100" y="294"/>
                    </a:lnTo>
                    <a:lnTo>
                      <a:pt x="2100" y="294"/>
                    </a:lnTo>
                    <a:lnTo>
                      <a:pt x="2100" y="288"/>
                    </a:lnTo>
                    <a:lnTo>
                      <a:pt x="2100" y="288"/>
                    </a:lnTo>
                    <a:lnTo>
                      <a:pt x="2100" y="282"/>
                    </a:lnTo>
                    <a:lnTo>
                      <a:pt x="2100" y="282"/>
                    </a:lnTo>
                    <a:lnTo>
                      <a:pt x="2106" y="276"/>
                    </a:lnTo>
                    <a:lnTo>
                      <a:pt x="2106" y="270"/>
                    </a:lnTo>
                    <a:lnTo>
                      <a:pt x="2106" y="270"/>
                    </a:lnTo>
                    <a:lnTo>
                      <a:pt x="2106" y="264"/>
                    </a:lnTo>
                    <a:lnTo>
                      <a:pt x="2106" y="258"/>
                    </a:lnTo>
                    <a:lnTo>
                      <a:pt x="2106" y="258"/>
                    </a:lnTo>
                    <a:lnTo>
                      <a:pt x="2112" y="252"/>
                    </a:lnTo>
                    <a:lnTo>
                      <a:pt x="2112" y="252"/>
                    </a:lnTo>
                    <a:lnTo>
                      <a:pt x="2112" y="252"/>
                    </a:lnTo>
                    <a:lnTo>
                      <a:pt x="2112" y="246"/>
                    </a:lnTo>
                    <a:lnTo>
                      <a:pt x="2112" y="240"/>
                    </a:lnTo>
                    <a:lnTo>
                      <a:pt x="2112" y="234"/>
                    </a:lnTo>
                    <a:lnTo>
                      <a:pt x="2118" y="234"/>
                    </a:lnTo>
                    <a:lnTo>
                      <a:pt x="2118" y="228"/>
                    </a:lnTo>
                    <a:lnTo>
                      <a:pt x="2118" y="228"/>
                    </a:lnTo>
                    <a:lnTo>
                      <a:pt x="2118" y="222"/>
                    </a:lnTo>
                    <a:lnTo>
                      <a:pt x="2118" y="216"/>
                    </a:lnTo>
                    <a:lnTo>
                      <a:pt x="2118" y="216"/>
                    </a:lnTo>
                    <a:lnTo>
                      <a:pt x="2118" y="210"/>
                    </a:lnTo>
                    <a:lnTo>
                      <a:pt x="2124" y="204"/>
                    </a:lnTo>
                    <a:lnTo>
                      <a:pt x="2124" y="204"/>
                    </a:lnTo>
                    <a:lnTo>
                      <a:pt x="2124" y="198"/>
                    </a:lnTo>
                    <a:lnTo>
                      <a:pt x="2124" y="198"/>
                    </a:lnTo>
                    <a:lnTo>
                      <a:pt x="2124" y="192"/>
                    </a:lnTo>
                    <a:lnTo>
                      <a:pt x="2124" y="186"/>
                    </a:lnTo>
                    <a:lnTo>
                      <a:pt x="2130" y="186"/>
                    </a:lnTo>
                    <a:lnTo>
                      <a:pt x="2130" y="180"/>
                    </a:lnTo>
                    <a:lnTo>
                      <a:pt x="2130" y="174"/>
                    </a:lnTo>
                    <a:lnTo>
                      <a:pt x="2130" y="174"/>
                    </a:lnTo>
                    <a:lnTo>
                      <a:pt x="2130" y="168"/>
                    </a:lnTo>
                    <a:lnTo>
                      <a:pt x="2130" y="162"/>
                    </a:lnTo>
                    <a:lnTo>
                      <a:pt x="2130" y="162"/>
                    </a:lnTo>
                    <a:lnTo>
                      <a:pt x="2136" y="156"/>
                    </a:lnTo>
                    <a:lnTo>
                      <a:pt x="2136" y="150"/>
                    </a:lnTo>
                    <a:lnTo>
                      <a:pt x="2136" y="150"/>
                    </a:lnTo>
                    <a:lnTo>
                      <a:pt x="2136" y="138"/>
                    </a:lnTo>
                    <a:lnTo>
                      <a:pt x="2136" y="138"/>
                    </a:lnTo>
                    <a:lnTo>
                      <a:pt x="2136" y="138"/>
                    </a:lnTo>
                    <a:lnTo>
                      <a:pt x="2142" y="132"/>
                    </a:lnTo>
                    <a:lnTo>
                      <a:pt x="2142" y="126"/>
                    </a:lnTo>
                    <a:lnTo>
                      <a:pt x="2142" y="120"/>
                    </a:lnTo>
                    <a:lnTo>
                      <a:pt x="2142" y="120"/>
                    </a:lnTo>
                    <a:lnTo>
                      <a:pt x="2142" y="114"/>
                    </a:lnTo>
                    <a:lnTo>
                      <a:pt x="2142" y="108"/>
                    </a:lnTo>
                    <a:lnTo>
                      <a:pt x="2142" y="108"/>
                    </a:lnTo>
                    <a:lnTo>
                      <a:pt x="2148" y="102"/>
                    </a:lnTo>
                    <a:lnTo>
                      <a:pt x="2148" y="96"/>
                    </a:lnTo>
                    <a:lnTo>
                      <a:pt x="2148" y="90"/>
                    </a:lnTo>
                    <a:lnTo>
                      <a:pt x="2148" y="84"/>
                    </a:lnTo>
                    <a:lnTo>
                      <a:pt x="2148" y="78"/>
                    </a:lnTo>
                    <a:lnTo>
                      <a:pt x="2148" y="78"/>
                    </a:lnTo>
                    <a:lnTo>
                      <a:pt x="2154" y="72"/>
                    </a:lnTo>
                    <a:lnTo>
                      <a:pt x="2154" y="72"/>
                    </a:lnTo>
                    <a:lnTo>
                      <a:pt x="2154" y="66"/>
                    </a:lnTo>
                    <a:lnTo>
                      <a:pt x="2154" y="60"/>
                    </a:lnTo>
                    <a:lnTo>
                      <a:pt x="2154" y="54"/>
                    </a:lnTo>
                    <a:lnTo>
                      <a:pt x="2154" y="48"/>
                    </a:lnTo>
                    <a:lnTo>
                      <a:pt x="2160" y="54"/>
                    </a:lnTo>
                    <a:lnTo>
                      <a:pt x="2160" y="60"/>
                    </a:lnTo>
                    <a:lnTo>
                      <a:pt x="2160" y="66"/>
                    </a:lnTo>
                    <a:lnTo>
                      <a:pt x="2160" y="66"/>
                    </a:lnTo>
                    <a:lnTo>
                      <a:pt x="2160" y="72"/>
                    </a:lnTo>
                    <a:lnTo>
                      <a:pt x="2160" y="78"/>
                    </a:lnTo>
                    <a:lnTo>
                      <a:pt x="2160" y="84"/>
                    </a:lnTo>
                    <a:lnTo>
                      <a:pt x="2166" y="90"/>
                    </a:lnTo>
                    <a:lnTo>
                      <a:pt x="2166" y="96"/>
                    </a:lnTo>
                    <a:lnTo>
                      <a:pt x="2166" y="96"/>
                    </a:lnTo>
                    <a:lnTo>
                      <a:pt x="2166" y="102"/>
                    </a:lnTo>
                    <a:lnTo>
                      <a:pt x="2166" y="102"/>
                    </a:lnTo>
                    <a:lnTo>
                      <a:pt x="2166" y="114"/>
                    </a:lnTo>
                    <a:lnTo>
                      <a:pt x="2172" y="114"/>
                    </a:lnTo>
                    <a:lnTo>
                      <a:pt x="2172" y="120"/>
                    </a:lnTo>
                    <a:lnTo>
                      <a:pt x="2172" y="126"/>
                    </a:lnTo>
                    <a:lnTo>
                      <a:pt x="2172" y="126"/>
                    </a:lnTo>
                    <a:lnTo>
                      <a:pt x="2172" y="132"/>
                    </a:lnTo>
                    <a:lnTo>
                      <a:pt x="2172" y="138"/>
                    </a:lnTo>
                    <a:lnTo>
                      <a:pt x="2172" y="138"/>
                    </a:lnTo>
                    <a:lnTo>
                      <a:pt x="2178" y="144"/>
                    </a:lnTo>
                    <a:lnTo>
                      <a:pt x="2178" y="150"/>
                    </a:lnTo>
                    <a:lnTo>
                      <a:pt x="2178" y="150"/>
                    </a:lnTo>
                    <a:lnTo>
                      <a:pt x="2178" y="156"/>
                    </a:lnTo>
                    <a:lnTo>
                      <a:pt x="2178" y="162"/>
                    </a:lnTo>
                    <a:lnTo>
                      <a:pt x="2178" y="162"/>
                    </a:lnTo>
                    <a:lnTo>
                      <a:pt x="2184" y="168"/>
                    </a:lnTo>
                    <a:lnTo>
                      <a:pt x="2184" y="174"/>
                    </a:lnTo>
                    <a:lnTo>
                      <a:pt x="2184" y="180"/>
                    </a:lnTo>
                    <a:lnTo>
                      <a:pt x="2184" y="180"/>
                    </a:lnTo>
                    <a:lnTo>
                      <a:pt x="2184" y="186"/>
                    </a:lnTo>
                    <a:lnTo>
                      <a:pt x="2184" y="192"/>
                    </a:lnTo>
                    <a:lnTo>
                      <a:pt x="2190" y="192"/>
                    </a:lnTo>
                    <a:lnTo>
                      <a:pt x="2190" y="198"/>
                    </a:lnTo>
                    <a:lnTo>
                      <a:pt x="2190" y="204"/>
                    </a:lnTo>
                    <a:lnTo>
                      <a:pt x="2190" y="204"/>
                    </a:lnTo>
                    <a:lnTo>
                      <a:pt x="2190" y="210"/>
                    </a:lnTo>
                    <a:lnTo>
                      <a:pt x="2190" y="210"/>
                    </a:lnTo>
                    <a:lnTo>
                      <a:pt x="2190" y="216"/>
                    </a:lnTo>
                    <a:lnTo>
                      <a:pt x="2196" y="222"/>
                    </a:lnTo>
                    <a:lnTo>
                      <a:pt x="2196" y="222"/>
                    </a:lnTo>
                    <a:lnTo>
                      <a:pt x="2196" y="228"/>
                    </a:lnTo>
                    <a:lnTo>
                      <a:pt x="2196" y="234"/>
                    </a:lnTo>
                    <a:lnTo>
                      <a:pt x="2196" y="234"/>
                    </a:lnTo>
                    <a:lnTo>
                      <a:pt x="2196" y="240"/>
                    </a:lnTo>
                    <a:lnTo>
                      <a:pt x="2202" y="246"/>
                    </a:lnTo>
                    <a:lnTo>
                      <a:pt x="2202" y="246"/>
                    </a:lnTo>
                    <a:lnTo>
                      <a:pt x="2202" y="252"/>
                    </a:lnTo>
                    <a:lnTo>
                      <a:pt x="2202" y="252"/>
                    </a:lnTo>
                    <a:lnTo>
                      <a:pt x="2202" y="258"/>
                    </a:lnTo>
                    <a:lnTo>
                      <a:pt x="2202" y="258"/>
                    </a:lnTo>
                    <a:lnTo>
                      <a:pt x="2202" y="264"/>
                    </a:lnTo>
                    <a:lnTo>
                      <a:pt x="2208" y="270"/>
                    </a:lnTo>
                    <a:lnTo>
                      <a:pt x="2208" y="270"/>
                    </a:lnTo>
                    <a:lnTo>
                      <a:pt x="2208" y="276"/>
                    </a:lnTo>
                    <a:lnTo>
                      <a:pt x="2208" y="276"/>
                    </a:lnTo>
                    <a:lnTo>
                      <a:pt x="2208" y="282"/>
                    </a:lnTo>
                    <a:lnTo>
                      <a:pt x="2208" y="282"/>
                    </a:lnTo>
                    <a:lnTo>
                      <a:pt x="2214" y="288"/>
                    </a:lnTo>
                    <a:lnTo>
                      <a:pt x="2214" y="288"/>
                    </a:lnTo>
                    <a:lnTo>
                      <a:pt x="2214" y="294"/>
                    </a:lnTo>
                    <a:lnTo>
                      <a:pt x="2214" y="300"/>
                    </a:lnTo>
                    <a:lnTo>
                      <a:pt x="2214" y="300"/>
                    </a:lnTo>
                    <a:lnTo>
                      <a:pt x="2214" y="306"/>
                    </a:lnTo>
                    <a:lnTo>
                      <a:pt x="2220" y="306"/>
                    </a:lnTo>
                    <a:lnTo>
                      <a:pt x="2220" y="312"/>
                    </a:lnTo>
                    <a:lnTo>
                      <a:pt x="2220" y="312"/>
                    </a:lnTo>
                    <a:lnTo>
                      <a:pt x="2220" y="318"/>
                    </a:lnTo>
                    <a:lnTo>
                      <a:pt x="2220" y="324"/>
                    </a:lnTo>
                    <a:lnTo>
                      <a:pt x="2220" y="324"/>
                    </a:lnTo>
                    <a:lnTo>
                      <a:pt x="2220" y="324"/>
                    </a:lnTo>
                    <a:lnTo>
                      <a:pt x="2226" y="330"/>
                    </a:lnTo>
                    <a:lnTo>
                      <a:pt x="2226" y="336"/>
                    </a:lnTo>
                    <a:lnTo>
                      <a:pt x="2226" y="336"/>
                    </a:lnTo>
                    <a:lnTo>
                      <a:pt x="2226" y="342"/>
                    </a:lnTo>
                    <a:lnTo>
                      <a:pt x="2226" y="342"/>
                    </a:lnTo>
                    <a:lnTo>
                      <a:pt x="2226" y="342"/>
                    </a:lnTo>
                    <a:lnTo>
                      <a:pt x="2232" y="348"/>
                    </a:lnTo>
                    <a:lnTo>
                      <a:pt x="2232" y="348"/>
                    </a:lnTo>
                    <a:lnTo>
                      <a:pt x="2232" y="354"/>
                    </a:lnTo>
                    <a:lnTo>
                      <a:pt x="2232" y="354"/>
                    </a:lnTo>
                    <a:lnTo>
                      <a:pt x="2232" y="360"/>
                    </a:lnTo>
                    <a:lnTo>
                      <a:pt x="2232" y="360"/>
                    </a:lnTo>
                    <a:lnTo>
                      <a:pt x="2232" y="366"/>
                    </a:lnTo>
                    <a:lnTo>
                      <a:pt x="2238" y="366"/>
                    </a:lnTo>
                    <a:lnTo>
                      <a:pt x="2238" y="366"/>
                    </a:lnTo>
                    <a:lnTo>
                      <a:pt x="2238" y="372"/>
                    </a:lnTo>
                    <a:lnTo>
                      <a:pt x="2238" y="372"/>
                    </a:lnTo>
                    <a:lnTo>
                      <a:pt x="2238" y="378"/>
                    </a:lnTo>
                    <a:lnTo>
                      <a:pt x="2238" y="378"/>
                    </a:lnTo>
                    <a:lnTo>
                      <a:pt x="2244" y="384"/>
                    </a:lnTo>
                    <a:lnTo>
                      <a:pt x="2244" y="384"/>
                    </a:lnTo>
                    <a:lnTo>
                      <a:pt x="2244" y="384"/>
                    </a:lnTo>
                    <a:lnTo>
                      <a:pt x="2244" y="390"/>
                    </a:lnTo>
                    <a:lnTo>
                      <a:pt x="2244" y="390"/>
                    </a:lnTo>
                    <a:lnTo>
                      <a:pt x="2244" y="396"/>
                    </a:lnTo>
                    <a:lnTo>
                      <a:pt x="2244" y="396"/>
                    </a:lnTo>
                    <a:lnTo>
                      <a:pt x="2250" y="396"/>
                    </a:lnTo>
                    <a:lnTo>
                      <a:pt x="2250" y="402"/>
                    </a:lnTo>
                    <a:lnTo>
                      <a:pt x="2250" y="402"/>
                    </a:lnTo>
                    <a:lnTo>
                      <a:pt x="2250" y="408"/>
                    </a:lnTo>
                    <a:lnTo>
                      <a:pt x="2250" y="408"/>
                    </a:lnTo>
                    <a:lnTo>
                      <a:pt x="2250" y="408"/>
                    </a:lnTo>
                    <a:lnTo>
                      <a:pt x="2256" y="414"/>
                    </a:lnTo>
                    <a:lnTo>
                      <a:pt x="2256" y="414"/>
                    </a:lnTo>
                    <a:lnTo>
                      <a:pt x="2256" y="414"/>
                    </a:lnTo>
                    <a:lnTo>
                      <a:pt x="2256" y="420"/>
                    </a:lnTo>
                    <a:lnTo>
                      <a:pt x="2256" y="420"/>
                    </a:lnTo>
                    <a:lnTo>
                      <a:pt x="2256" y="426"/>
                    </a:lnTo>
                    <a:lnTo>
                      <a:pt x="2262" y="426"/>
                    </a:lnTo>
                    <a:lnTo>
                      <a:pt x="2262" y="426"/>
                    </a:lnTo>
                    <a:lnTo>
                      <a:pt x="2262" y="432"/>
                    </a:lnTo>
                    <a:lnTo>
                      <a:pt x="2262" y="432"/>
                    </a:lnTo>
                    <a:lnTo>
                      <a:pt x="2262" y="432"/>
                    </a:lnTo>
                    <a:lnTo>
                      <a:pt x="2262" y="438"/>
                    </a:lnTo>
                    <a:lnTo>
                      <a:pt x="2262" y="438"/>
                    </a:lnTo>
                    <a:lnTo>
                      <a:pt x="2268" y="438"/>
                    </a:lnTo>
                    <a:lnTo>
                      <a:pt x="2268" y="438"/>
                    </a:lnTo>
                    <a:lnTo>
                      <a:pt x="2268" y="444"/>
                    </a:lnTo>
                    <a:lnTo>
                      <a:pt x="2268" y="444"/>
                    </a:lnTo>
                    <a:lnTo>
                      <a:pt x="2268" y="450"/>
                    </a:lnTo>
                    <a:lnTo>
                      <a:pt x="2268" y="450"/>
                    </a:lnTo>
                    <a:lnTo>
                      <a:pt x="2274" y="450"/>
                    </a:lnTo>
                    <a:lnTo>
                      <a:pt x="2274" y="450"/>
                    </a:lnTo>
                    <a:lnTo>
                      <a:pt x="2274" y="456"/>
                    </a:lnTo>
                    <a:lnTo>
                      <a:pt x="2274" y="456"/>
                    </a:lnTo>
                    <a:lnTo>
                      <a:pt x="2274" y="456"/>
                    </a:lnTo>
                    <a:lnTo>
                      <a:pt x="2274" y="456"/>
                    </a:lnTo>
                    <a:lnTo>
                      <a:pt x="2274" y="462"/>
                    </a:lnTo>
                    <a:lnTo>
                      <a:pt x="2280" y="462"/>
                    </a:lnTo>
                    <a:lnTo>
                      <a:pt x="2280" y="462"/>
                    </a:lnTo>
                    <a:lnTo>
                      <a:pt x="2280" y="468"/>
                    </a:lnTo>
                    <a:lnTo>
                      <a:pt x="2280" y="468"/>
                    </a:lnTo>
                    <a:lnTo>
                      <a:pt x="2280" y="468"/>
                    </a:lnTo>
                    <a:lnTo>
                      <a:pt x="2280" y="468"/>
                    </a:lnTo>
                    <a:lnTo>
                      <a:pt x="2286" y="474"/>
                    </a:lnTo>
                    <a:lnTo>
                      <a:pt x="2286" y="474"/>
                    </a:lnTo>
                    <a:lnTo>
                      <a:pt x="2286" y="474"/>
                    </a:lnTo>
                    <a:lnTo>
                      <a:pt x="2286" y="474"/>
                    </a:lnTo>
                    <a:lnTo>
                      <a:pt x="2286" y="474"/>
                    </a:lnTo>
                    <a:lnTo>
                      <a:pt x="2286" y="480"/>
                    </a:lnTo>
                    <a:lnTo>
                      <a:pt x="2292" y="480"/>
                    </a:lnTo>
                    <a:lnTo>
                      <a:pt x="2292" y="480"/>
                    </a:lnTo>
                    <a:lnTo>
                      <a:pt x="2292" y="480"/>
                    </a:lnTo>
                    <a:lnTo>
                      <a:pt x="2292" y="480"/>
                    </a:lnTo>
                    <a:lnTo>
                      <a:pt x="2292" y="486"/>
                    </a:lnTo>
                    <a:lnTo>
                      <a:pt x="2292" y="486"/>
                    </a:lnTo>
                    <a:lnTo>
                      <a:pt x="2292" y="486"/>
                    </a:lnTo>
                    <a:lnTo>
                      <a:pt x="2298" y="486"/>
                    </a:lnTo>
                    <a:lnTo>
                      <a:pt x="2298" y="486"/>
                    </a:lnTo>
                    <a:lnTo>
                      <a:pt x="2298" y="492"/>
                    </a:lnTo>
                    <a:lnTo>
                      <a:pt x="2298" y="492"/>
                    </a:lnTo>
                    <a:lnTo>
                      <a:pt x="2298" y="492"/>
                    </a:lnTo>
                    <a:lnTo>
                      <a:pt x="2298" y="492"/>
                    </a:lnTo>
                    <a:lnTo>
                      <a:pt x="2304" y="492"/>
                    </a:lnTo>
                    <a:lnTo>
                      <a:pt x="2304" y="492"/>
                    </a:lnTo>
                    <a:lnTo>
                      <a:pt x="2304" y="498"/>
                    </a:lnTo>
                    <a:lnTo>
                      <a:pt x="2304" y="498"/>
                    </a:lnTo>
                    <a:lnTo>
                      <a:pt x="2304" y="498"/>
                    </a:lnTo>
                    <a:lnTo>
                      <a:pt x="2304" y="498"/>
                    </a:lnTo>
                    <a:lnTo>
                      <a:pt x="2310" y="498"/>
                    </a:lnTo>
                    <a:lnTo>
                      <a:pt x="2310" y="498"/>
                    </a:lnTo>
                    <a:lnTo>
                      <a:pt x="2310" y="498"/>
                    </a:lnTo>
                    <a:lnTo>
                      <a:pt x="2310" y="498"/>
                    </a:lnTo>
                    <a:lnTo>
                      <a:pt x="2310" y="504"/>
                    </a:lnTo>
                    <a:lnTo>
                      <a:pt x="2310" y="504"/>
                    </a:lnTo>
                    <a:lnTo>
                      <a:pt x="2310" y="504"/>
                    </a:lnTo>
                    <a:lnTo>
                      <a:pt x="2316" y="504"/>
                    </a:lnTo>
                    <a:lnTo>
                      <a:pt x="2316" y="504"/>
                    </a:lnTo>
                    <a:lnTo>
                      <a:pt x="2316" y="504"/>
                    </a:lnTo>
                    <a:lnTo>
                      <a:pt x="2316" y="504"/>
                    </a:lnTo>
                    <a:lnTo>
                      <a:pt x="2316" y="504"/>
                    </a:lnTo>
                    <a:lnTo>
                      <a:pt x="2316" y="504"/>
                    </a:lnTo>
                    <a:lnTo>
                      <a:pt x="2322" y="510"/>
                    </a:lnTo>
                    <a:lnTo>
                      <a:pt x="2322" y="510"/>
                    </a:lnTo>
                    <a:lnTo>
                      <a:pt x="2322" y="510"/>
                    </a:lnTo>
                    <a:lnTo>
                      <a:pt x="2322" y="510"/>
                    </a:lnTo>
                    <a:lnTo>
                      <a:pt x="2322" y="510"/>
                    </a:lnTo>
                    <a:lnTo>
                      <a:pt x="2322" y="510"/>
                    </a:lnTo>
                    <a:lnTo>
                      <a:pt x="2322" y="510"/>
                    </a:lnTo>
                    <a:lnTo>
                      <a:pt x="2328" y="510"/>
                    </a:lnTo>
                    <a:lnTo>
                      <a:pt x="2328" y="510"/>
                    </a:lnTo>
                    <a:lnTo>
                      <a:pt x="2328" y="510"/>
                    </a:lnTo>
                    <a:lnTo>
                      <a:pt x="2328" y="510"/>
                    </a:lnTo>
                    <a:lnTo>
                      <a:pt x="2328" y="510"/>
                    </a:lnTo>
                    <a:lnTo>
                      <a:pt x="2328" y="510"/>
                    </a:lnTo>
                    <a:lnTo>
                      <a:pt x="2334" y="510"/>
                    </a:lnTo>
                    <a:lnTo>
                      <a:pt x="2334" y="510"/>
                    </a:lnTo>
                    <a:lnTo>
                      <a:pt x="2334" y="510"/>
                    </a:lnTo>
                    <a:lnTo>
                      <a:pt x="2334" y="510"/>
                    </a:lnTo>
                    <a:lnTo>
                      <a:pt x="2334" y="510"/>
                    </a:lnTo>
                    <a:lnTo>
                      <a:pt x="2334" y="510"/>
                    </a:lnTo>
                    <a:lnTo>
                      <a:pt x="2334" y="510"/>
                    </a:lnTo>
                    <a:lnTo>
                      <a:pt x="2340" y="510"/>
                    </a:lnTo>
                    <a:lnTo>
                      <a:pt x="2340" y="510"/>
                    </a:lnTo>
                    <a:lnTo>
                      <a:pt x="2340" y="510"/>
                    </a:lnTo>
                    <a:lnTo>
                      <a:pt x="2340" y="510"/>
                    </a:lnTo>
                    <a:lnTo>
                      <a:pt x="2340" y="510"/>
                    </a:lnTo>
                    <a:lnTo>
                      <a:pt x="2340" y="510"/>
                    </a:lnTo>
                    <a:lnTo>
                      <a:pt x="2346" y="510"/>
                    </a:lnTo>
                    <a:lnTo>
                      <a:pt x="2346" y="510"/>
                    </a:lnTo>
                    <a:lnTo>
                      <a:pt x="2346" y="510"/>
                    </a:lnTo>
                    <a:lnTo>
                      <a:pt x="2346" y="510"/>
                    </a:lnTo>
                    <a:lnTo>
                      <a:pt x="2346" y="510"/>
                    </a:lnTo>
                    <a:lnTo>
                      <a:pt x="2346" y="510"/>
                    </a:lnTo>
                    <a:lnTo>
                      <a:pt x="2352" y="510"/>
                    </a:lnTo>
                    <a:lnTo>
                      <a:pt x="2352" y="510"/>
                    </a:lnTo>
                    <a:lnTo>
                      <a:pt x="2352" y="510"/>
                    </a:lnTo>
                    <a:lnTo>
                      <a:pt x="2352" y="510"/>
                    </a:lnTo>
                    <a:lnTo>
                      <a:pt x="2352" y="510"/>
                    </a:lnTo>
                    <a:lnTo>
                      <a:pt x="2352" y="510"/>
                    </a:lnTo>
                    <a:lnTo>
                      <a:pt x="2352" y="510"/>
                    </a:lnTo>
                    <a:lnTo>
                      <a:pt x="2358" y="504"/>
                    </a:lnTo>
                    <a:lnTo>
                      <a:pt x="2358" y="504"/>
                    </a:lnTo>
                    <a:lnTo>
                      <a:pt x="2358" y="504"/>
                    </a:lnTo>
                    <a:lnTo>
                      <a:pt x="2358" y="504"/>
                    </a:lnTo>
                    <a:lnTo>
                      <a:pt x="2358" y="504"/>
                    </a:lnTo>
                    <a:lnTo>
                      <a:pt x="2358" y="504"/>
                    </a:lnTo>
                    <a:lnTo>
                      <a:pt x="2364" y="504"/>
                    </a:lnTo>
                    <a:lnTo>
                      <a:pt x="2364" y="504"/>
                    </a:lnTo>
                    <a:lnTo>
                      <a:pt x="2364" y="504"/>
                    </a:lnTo>
                    <a:lnTo>
                      <a:pt x="2364" y="504"/>
                    </a:lnTo>
                    <a:lnTo>
                      <a:pt x="2364" y="498"/>
                    </a:lnTo>
                    <a:lnTo>
                      <a:pt x="2364" y="498"/>
                    </a:lnTo>
                    <a:lnTo>
                      <a:pt x="2364" y="498"/>
                    </a:lnTo>
                    <a:lnTo>
                      <a:pt x="2370" y="498"/>
                    </a:lnTo>
                    <a:lnTo>
                      <a:pt x="2370" y="498"/>
                    </a:lnTo>
                    <a:lnTo>
                      <a:pt x="2370" y="498"/>
                    </a:lnTo>
                    <a:lnTo>
                      <a:pt x="2370" y="498"/>
                    </a:lnTo>
                    <a:lnTo>
                      <a:pt x="2370" y="498"/>
                    </a:lnTo>
                    <a:lnTo>
                      <a:pt x="2370" y="492"/>
                    </a:lnTo>
                    <a:lnTo>
                      <a:pt x="2376" y="492"/>
                    </a:lnTo>
                    <a:lnTo>
                      <a:pt x="2376" y="492"/>
                    </a:lnTo>
                    <a:lnTo>
                      <a:pt x="2376" y="492"/>
                    </a:lnTo>
                    <a:lnTo>
                      <a:pt x="2376" y="492"/>
                    </a:lnTo>
                    <a:lnTo>
                      <a:pt x="2376" y="492"/>
                    </a:lnTo>
                    <a:lnTo>
                      <a:pt x="2376" y="486"/>
                    </a:lnTo>
                    <a:lnTo>
                      <a:pt x="2376" y="486"/>
                    </a:lnTo>
                    <a:lnTo>
                      <a:pt x="2382" y="486"/>
                    </a:lnTo>
                    <a:lnTo>
                      <a:pt x="2382" y="486"/>
                    </a:lnTo>
                    <a:lnTo>
                      <a:pt x="2382" y="486"/>
                    </a:lnTo>
                    <a:lnTo>
                      <a:pt x="2382" y="480"/>
                    </a:lnTo>
                    <a:lnTo>
                      <a:pt x="2382" y="480"/>
                    </a:lnTo>
                    <a:lnTo>
                      <a:pt x="2382" y="480"/>
                    </a:lnTo>
                    <a:lnTo>
                      <a:pt x="2388" y="480"/>
                    </a:lnTo>
                    <a:lnTo>
                      <a:pt x="2388" y="480"/>
                    </a:lnTo>
                    <a:lnTo>
                      <a:pt x="2388" y="474"/>
                    </a:lnTo>
                    <a:lnTo>
                      <a:pt x="2388" y="474"/>
                    </a:lnTo>
                    <a:lnTo>
                      <a:pt x="2388" y="474"/>
                    </a:lnTo>
                    <a:lnTo>
                      <a:pt x="2388" y="474"/>
                    </a:lnTo>
                    <a:lnTo>
                      <a:pt x="2388" y="474"/>
                    </a:lnTo>
                    <a:lnTo>
                      <a:pt x="2394" y="468"/>
                    </a:lnTo>
                    <a:lnTo>
                      <a:pt x="2394" y="468"/>
                    </a:lnTo>
                    <a:lnTo>
                      <a:pt x="2394" y="468"/>
                    </a:lnTo>
                    <a:lnTo>
                      <a:pt x="2394" y="468"/>
                    </a:lnTo>
                    <a:lnTo>
                      <a:pt x="2394" y="462"/>
                    </a:lnTo>
                    <a:lnTo>
                      <a:pt x="2394" y="462"/>
                    </a:lnTo>
                    <a:lnTo>
                      <a:pt x="2400" y="462"/>
                    </a:lnTo>
                    <a:lnTo>
                      <a:pt x="2400" y="456"/>
                    </a:lnTo>
                    <a:lnTo>
                      <a:pt x="2400" y="456"/>
                    </a:lnTo>
                    <a:lnTo>
                      <a:pt x="2400" y="456"/>
                    </a:lnTo>
                    <a:lnTo>
                      <a:pt x="2400" y="456"/>
                    </a:lnTo>
                    <a:lnTo>
                      <a:pt x="2400" y="450"/>
                    </a:lnTo>
                    <a:lnTo>
                      <a:pt x="2406" y="450"/>
                    </a:lnTo>
                    <a:lnTo>
                      <a:pt x="2406" y="450"/>
                    </a:lnTo>
                    <a:lnTo>
                      <a:pt x="2406" y="444"/>
                    </a:lnTo>
                    <a:lnTo>
                      <a:pt x="2406" y="444"/>
                    </a:lnTo>
                    <a:lnTo>
                      <a:pt x="2406" y="444"/>
                    </a:lnTo>
                    <a:lnTo>
                      <a:pt x="2406" y="438"/>
                    </a:lnTo>
                    <a:lnTo>
                      <a:pt x="2406" y="438"/>
                    </a:lnTo>
                    <a:lnTo>
                      <a:pt x="2412" y="438"/>
                    </a:lnTo>
                    <a:lnTo>
                      <a:pt x="2412" y="438"/>
                    </a:lnTo>
                    <a:lnTo>
                      <a:pt x="2412" y="432"/>
                    </a:lnTo>
                    <a:lnTo>
                      <a:pt x="2412" y="432"/>
                    </a:lnTo>
                    <a:lnTo>
                      <a:pt x="2412" y="432"/>
                    </a:lnTo>
                    <a:lnTo>
                      <a:pt x="2412" y="426"/>
                    </a:lnTo>
                    <a:lnTo>
                      <a:pt x="2418" y="426"/>
                    </a:lnTo>
                    <a:lnTo>
                      <a:pt x="2418" y="426"/>
                    </a:lnTo>
                    <a:lnTo>
                      <a:pt x="2418" y="420"/>
                    </a:lnTo>
                    <a:lnTo>
                      <a:pt x="2418" y="420"/>
                    </a:lnTo>
                    <a:lnTo>
                      <a:pt x="2418" y="420"/>
                    </a:lnTo>
                    <a:lnTo>
                      <a:pt x="2418" y="414"/>
                    </a:lnTo>
                    <a:lnTo>
                      <a:pt x="2418" y="414"/>
                    </a:lnTo>
                    <a:lnTo>
                      <a:pt x="2424" y="408"/>
                    </a:lnTo>
                    <a:lnTo>
                      <a:pt x="2424" y="408"/>
                    </a:lnTo>
                    <a:lnTo>
                      <a:pt x="2424" y="408"/>
                    </a:lnTo>
                    <a:lnTo>
                      <a:pt x="2424" y="402"/>
                    </a:lnTo>
                    <a:lnTo>
                      <a:pt x="2424" y="402"/>
                    </a:lnTo>
                    <a:lnTo>
                      <a:pt x="2424" y="402"/>
                    </a:lnTo>
                    <a:lnTo>
                      <a:pt x="2430" y="396"/>
                    </a:lnTo>
                    <a:lnTo>
                      <a:pt x="2430" y="396"/>
                    </a:lnTo>
                    <a:lnTo>
                      <a:pt x="2430" y="390"/>
                    </a:lnTo>
                    <a:lnTo>
                      <a:pt x="2430" y="390"/>
                    </a:lnTo>
                    <a:lnTo>
                      <a:pt x="2430" y="384"/>
                    </a:lnTo>
                    <a:lnTo>
                      <a:pt x="2430" y="384"/>
                    </a:lnTo>
                    <a:lnTo>
                      <a:pt x="2436" y="384"/>
                    </a:lnTo>
                    <a:lnTo>
                      <a:pt x="2436" y="378"/>
                    </a:lnTo>
                    <a:lnTo>
                      <a:pt x="2436" y="378"/>
                    </a:lnTo>
                    <a:lnTo>
                      <a:pt x="2436" y="372"/>
                    </a:lnTo>
                    <a:lnTo>
                      <a:pt x="2436" y="372"/>
                    </a:lnTo>
                    <a:lnTo>
                      <a:pt x="2436" y="372"/>
                    </a:lnTo>
                    <a:lnTo>
                      <a:pt x="2436" y="366"/>
                    </a:lnTo>
                    <a:lnTo>
                      <a:pt x="2442" y="366"/>
                    </a:lnTo>
                    <a:lnTo>
                      <a:pt x="2442" y="360"/>
                    </a:lnTo>
                    <a:lnTo>
                      <a:pt x="2442" y="360"/>
                    </a:lnTo>
                    <a:lnTo>
                      <a:pt x="2442" y="354"/>
                    </a:lnTo>
                    <a:lnTo>
                      <a:pt x="2442" y="354"/>
                    </a:lnTo>
                    <a:lnTo>
                      <a:pt x="2442" y="348"/>
                    </a:lnTo>
                    <a:lnTo>
                      <a:pt x="2448" y="348"/>
                    </a:lnTo>
                    <a:lnTo>
                      <a:pt x="2448" y="342"/>
                    </a:lnTo>
                    <a:lnTo>
                      <a:pt x="2448" y="342"/>
                    </a:lnTo>
                    <a:lnTo>
                      <a:pt x="2448" y="336"/>
                    </a:lnTo>
                    <a:lnTo>
                      <a:pt x="2448" y="336"/>
                    </a:lnTo>
                    <a:lnTo>
                      <a:pt x="2448" y="330"/>
                    </a:lnTo>
                    <a:lnTo>
                      <a:pt x="2454" y="330"/>
                    </a:lnTo>
                    <a:lnTo>
                      <a:pt x="2454" y="324"/>
                    </a:lnTo>
                    <a:lnTo>
                      <a:pt x="2454" y="324"/>
                    </a:lnTo>
                    <a:lnTo>
                      <a:pt x="2454" y="318"/>
                    </a:lnTo>
                    <a:lnTo>
                      <a:pt x="2454" y="318"/>
                    </a:lnTo>
                    <a:lnTo>
                      <a:pt x="2454" y="312"/>
                    </a:lnTo>
                    <a:lnTo>
                      <a:pt x="2454" y="312"/>
                    </a:lnTo>
                    <a:lnTo>
                      <a:pt x="2460" y="306"/>
                    </a:lnTo>
                    <a:lnTo>
                      <a:pt x="2460" y="306"/>
                    </a:lnTo>
                    <a:lnTo>
                      <a:pt x="2460" y="300"/>
                    </a:lnTo>
                    <a:lnTo>
                      <a:pt x="2460" y="300"/>
                    </a:lnTo>
                    <a:lnTo>
                      <a:pt x="2460" y="294"/>
                    </a:lnTo>
                    <a:lnTo>
                      <a:pt x="2460" y="294"/>
                    </a:lnTo>
                    <a:lnTo>
                      <a:pt x="2466" y="288"/>
                    </a:lnTo>
                    <a:lnTo>
                      <a:pt x="2466" y="288"/>
                    </a:lnTo>
                    <a:lnTo>
                      <a:pt x="2466" y="282"/>
                    </a:lnTo>
                    <a:lnTo>
                      <a:pt x="2466" y="276"/>
                    </a:lnTo>
                    <a:lnTo>
                      <a:pt x="2466" y="276"/>
                    </a:lnTo>
                    <a:lnTo>
                      <a:pt x="2466" y="270"/>
                    </a:lnTo>
                    <a:lnTo>
                      <a:pt x="2472" y="264"/>
                    </a:lnTo>
                    <a:lnTo>
                      <a:pt x="2472" y="264"/>
                    </a:lnTo>
                    <a:lnTo>
                      <a:pt x="2472" y="264"/>
                    </a:lnTo>
                    <a:lnTo>
                      <a:pt x="2472" y="258"/>
                    </a:lnTo>
                    <a:lnTo>
                      <a:pt x="2472" y="258"/>
                    </a:lnTo>
                    <a:lnTo>
                      <a:pt x="2472" y="252"/>
                    </a:lnTo>
                    <a:lnTo>
                      <a:pt x="2472" y="246"/>
                    </a:lnTo>
                    <a:lnTo>
                      <a:pt x="2478" y="240"/>
                    </a:lnTo>
                    <a:lnTo>
                      <a:pt x="2478" y="240"/>
                    </a:lnTo>
                    <a:lnTo>
                      <a:pt x="2478" y="234"/>
                    </a:lnTo>
                    <a:lnTo>
                      <a:pt x="2478" y="228"/>
                    </a:lnTo>
                    <a:lnTo>
                      <a:pt x="2478" y="228"/>
                    </a:lnTo>
                    <a:lnTo>
                      <a:pt x="2478" y="222"/>
                    </a:lnTo>
                    <a:lnTo>
                      <a:pt x="2478" y="222"/>
                    </a:lnTo>
                    <a:lnTo>
                      <a:pt x="2484" y="216"/>
                    </a:lnTo>
                    <a:lnTo>
                      <a:pt x="2484" y="210"/>
                    </a:lnTo>
                    <a:lnTo>
                      <a:pt x="2484" y="210"/>
                    </a:lnTo>
                    <a:lnTo>
                      <a:pt x="2484" y="204"/>
                    </a:lnTo>
                    <a:lnTo>
                      <a:pt x="2484" y="204"/>
                    </a:lnTo>
                    <a:lnTo>
                      <a:pt x="2484" y="198"/>
                    </a:lnTo>
                    <a:lnTo>
                      <a:pt x="2490" y="198"/>
                    </a:lnTo>
                    <a:lnTo>
                      <a:pt x="2490" y="192"/>
                    </a:lnTo>
                    <a:lnTo>
                      <a:pt x="2490" y="186"/>
                    </a:lnTo>
                    <a:lnTo>
                      <a:pt x="2490" y="186"/>
                    </a:lnTo>
                    <a:lnTo>
                      <a:pt x="2490" y="180"/>
                    </a:lnTo>
                    <a:lnTo>
                      <a:pt x="2490" y="174"/>
                    </a:lnTo>
                    <a:lnTo>
                      <a:pt x="2496" y="168"/>
                    </a:lnTo>
                    <a:lnTo>
                      <a:pt x="2496" y="168"/>
                    </a:lnTo>
                    <a:lnTo>
                      <a:pt x="2496" y="162"/>
                    </a:lnTo>
                    <a:lnTo>
                      <a:pt x="2496" y="156"/>
                    </a:lnTo>
                    <a:lnTo>
                      <a:pt x="2496" y="156"/>
                    </a:lnTo>
                    <a:lnTo>
                      <a:pt x="2496" y="144"/>
                    </a:lnTo>
                    <a:lnTo>
                      <a:pt x="2502" y="144"/>
                    </a:lnTo>
                    <a:lnTo>
                      <a:pt x="2502" y="144"/>
                    </a:lnTo>
                    <a:lnTo>
                      <a:pt x="2502" y="138"/>
                    </a:lnTo>
                    <a:lnTo>
                      <a:pt x="2502" y="132"/>
                    </a:lnTo>
                    <a:lnTo>
                      <a:pt x="2502" y="126"/>
                    </a:lnTo>
                    <a:lnTo>
                      <a:pt x="2502" y="126"/>
                    </a:lnTo>
                    <a:lnTo>
                      <a:pt x="2508" y="114"/>
                    </a:lnTo>
                    <a:lnTo>
                      <a:pt x="2508" y="114"/>
                    </a:lnTo>
                    <a:lnTo>
                      <a:pt x="2508" y="108"/>
                    </a:lnTo>
                    <a:lnTo>
                      <a:pt x="2508" y="108"/>
                    </a:lnTo>
                    <a:lnTo>
                      <a:pt x="2508" y="102"/>
                    </a:lnTo>
                    <a:lnTo>
                      <a:pt x="2508" y="96"/>
                    </a:lnTo>
                    <a:lnTo>
                      <a:pt x="2508" y="96"/>
                    </a:lnTo>
                    <a:lnTo>
                      <a:pt x="2508" y="90"/>
                    </a:lnTo>
                    <a:lnTo>
                      <a:pt x="2514" y="84"/>
                    </a:lnTo>
                    <a:lnTo>
                      <a:pt x="2514" y="78"/>
                    </a:lnTo>
                    <a:lnTo>
                      <a:pt x="2514" y="78"/>
                    </a:lnTo>
                    <a:lnTo>
                      <a:pt x="2514" y="72"/>
                    </a:lnTo>
                    <a:lnTo>
                      <a:pt x="2514" y="66"/>
                    </a:lnTo>
                    <a:lnTo>
                      <a:pt x="2514" y="60"/>
                    </a:lnTo>
                    <a:lnTo>
                      <a:pt x="2520" y="54"/>
                    </a:lnTo>
                    <a:lnTo>
                      <a:pt x="2520" y="54"/>
                    </a:lnTo>
                    <a:lnTo>
                      <a:pt x="2520" y="66"/>
                    </a:lnTo>
                    <a:lnTo>
                      <a:pt x="2520" y="66"/>
                    </a:lnTo>
                    <a:lnTo>
                      <a:pt x="2520" y="72"/>
                    </a:lnTo>
                    <a:lnTo>
                      <a:pt x="2520" y="78"/>
                    </a:lnTo>
                    <a:lnTo>
                      <a:pt x="2526" y="78"/>
                    </a:lnTo>
                    <a:lnTo>
                      <a:pt x="2526" y="84"/>
                    </a:lnTo>
                    <a:lnTo>
                      <a:pt x="2526" y="90"/>
                    </a:lnTo>
                    <a:lnTo>
                      <a:pt x="2526" y="96"/>
                    </a:lnTo>
                    <a:lnTo>
                      <a:pt x="2526" y="102"/>
                    </a:lnTo>
                    <a:lnTo>
                      <a:pt x="2526" y="102"/>
                    </a:lnTo>
                    <a:lnTo>
                      <a:pt x="2526" y="108"/>
                    </a:lnTo>
                    <a:lnTo>
                      <a:pt x="2532" y="114"/>
                    </a:lnTo>
                    <a:lnTo>
                      <a:pt x="2532" y="114"/>
                    </a:lnTo>
                    <a:lnTo>
                      <a:pt x="2532" y="120"/>
                    </a:lnTo>
                    <a:lnTo>
                      <a:pt x="2532" y="126"/>
                    </a:lnTo>
                    <a:lnTo>
                      <a:pt x="2532" y="132"/>
                    </a:lnTo>
                    <a:lnTo>
                      <a:pt x="2532" y="132"/>
                    </a:lnTo>
                    <a:lnTo>
                      <a:pt x="2538" y="138"/>
                    </a:lnTo>
                    <a:lnTo>
                      <a:pt x="2538" y="144"/>
                    </a:lnTo>
                    <a:lnTo>
                      <a:pt x="2538" y="144"/>
                    </a:lnTo>
                    <a:lnTo>
                      <a:pt x="2538" y="150"/>
                    </a:lnTo>
                    <a:lnTo>
                      <a:pt x="2538" y="156"/>
                    </a:lnTo>
                    <a:lnTo>
                      <a:pt x="2538" y="156"/>
                    </a:lnTo>
                    <a:lnTo>
                      <a:pt x="2538" y="162"/>
                    </a:lnTo>
                    <a:lnTo>
                      <a:pt x="2544" y="168"/>
                    </a:lnTo>
                    <a:lnTo>
                      <a:pt x="2544" y="174"/>
                    </a:lnTo>
                    <a:lnTo>
                      <a:pt x="2544" y="174"/>
                    </a:lnTo>
                    <a:lnTo>
                      <a:pt x="2544" y="180"/>
                    </a:lnTo>
                    <a:lnTo>
                      <a:pt x="2544" y="186"/>
                    </a:lnTo>
                    <a:lnTo>
                      <a:pt x="2544" y="186"/>
                    </a:lnTo>
                    <a:lnTo>
                      <a:pt x="2550" y="192"/>
                    </a:lnTo>
                    <a:lnTo>
                      <a:pt x="2550" y="198"/>
                    </a:lnTo>
                    <a:lnTo>
                      <a:pt x="2550" y="198"/>
                    </a:lnTo>
                    <a:lnTo>
                      <a:pt x="2550" y="204"/>
                    </a:lnTo>
                    <a:lnTo>
                      <a:pt x="2550" y="204"/>
                    </a:lnTo>
                    <a:lnTo>
                      <a:pt x="2550" y="210"/>
                    </a:lnTo>
                    <a:lnTo>
                      <a:pt x="2556" y="216"/>
                    </a:lnTo>
                    <a:lnTo>
                      <a:pt x="2556" y="216"/>
                    </a:lnTo>
                    <a:lnTo>
                      <a:pt x="2556" y="222"/>
                    </a:lnTo>
                    <a:lnTo>
                      <a:pt x="2556" y="228"/>
                    </a:lnTo>
                    <a:lnTo>
                      <a:pt x="2556" y="228"/>
                    </a:lnTo>
                    <a:lnTo>
                      <a:pt x="2556" y="234"/>
                    </a:lnTo>
                    <a:lnTo>
                      <a:pt x="2562" y="240"/>
                    </a:lnTo>
                    <a:lnTo>
                      <a:pt x="2562" y="240"/>
                    </a:lnTo>
                    <a:lnTo>
                      <a:pt x="2562" y="246"/>
                    </a:lnTo>
                    <a:lnTo>
                      <a:pt x="2562" y="252"/>
                    </a:lnTo>
                    <a:lnTo>
                      <a:pt x="2562" y="252"/>
                    </a:lnTo>
                    <a:lnTo>
                      <a:pt x="2562" y="258"/>
                    </a:lnTo>
                    <a:lnTo>
                      <a:pt x="2562" y="258"/>
                    </a:lnTo>
                    <a:lnTo>
                      <a:pt x="2568" y="264"/>
                    </a:lnTo>
                    <a:lnTo>
                      <a:pt x="2568" y="264"/>
                    </a:lnTo>
                    <a:lnTo>
                      <a:pt x="2568" y="270"/>
                    </a:lnTo>
                    <a:lnTo>
                      <a:pt x="2568" y="270"/>
                    </a:lnTo>
                    <a:lnTo>
                      <a:pt x="2568" y="276"/>
                    </a:lnTo>
                    <a:lnTo>
                      <a:pt x="2568" y="282"/>
                    </a:lnTo>
                    <a:lnTo>
                      <a:pt x="2574" y="282"/>
                    </a:lnTo>
                    <a:lnTo>
                      <a:pt x="2574" y="288"/>
                    </a:lnTo>
                    <a:lnTo>
                      <a:pt x="2574" y="288"/>
                    </a:lnTo>
                    <a:lnTo>
                      <a:pt x="2574" y="294"/>
                    </a:lnTo>
                    <a:lnTo>
                      <a:pt x="2574" y="294"/>
                    </a:lnTo>
                    <a:lnTo>
                      <a:pt x="2574" y="300"/>
                    </a:lnTo>
                    <a:lnTo>
                      <a:pt x="2574" y="306"/>
                    </a:lnTo>
                    <a:lnTo>
                      <a:pt x="2580" y="306"/>
                    </a:lnTo>
                    <a:lnTo>
                      <a:pt x="2580" y="306"/>
                    </a:lnTo>
                    <a:lnTo>
                      <a:pt x="2580" y="312"/>
                    </a:lnTo>
                    <a:lnTo>
                      <a:pt x="2580" y="318"/>
                    </a:lnTo>
                    <a:lnTo>
                      <a:pt x="2580" y="318"/>
                    </a:lnTo>
                    <a:lnTo>
                      <a:pt x="2580" y="324"/>
                    </a:lnTo>
                    <a:lnTo>
                      <a:pt x="2586" y="324"/>
                    </a:lnTo>
                    <a:lnTo>
                      <a:pt x="2586" y="330"/>
                    </a:lnTo>
                    <a:lnTo>
                      <a:pt x="2586" y="330"/>
                    </a:lnTo>
                    <a:lnTo>
                      <a:pt x="2586" y="336"/>
                    </a:lnTo>
                    <a:lnTo>
                      <a:pt x="2586" y="336"/>
                    </a:lnTo>
                    <a:lnTo>
                      <a:pt x="2586" y="342"/>
                    </a:lnTo>
                    <a:lnTo>
                      <a:pt x="2586" y="342"/>
                    </a:lnTo>
                    <a:lnTo>
                      <a:pt x="2592" y="342"/>
                    </a:lnTo>
                    <a:lnTo>
                      <a:pt x="2592" y="348"/>
                    </a:lnTo>
                    <a:lnTo>
                      <a:pt x="2592" y="348"/>
                    </a:lnTo>
                    <a:lnTo>
                      <a:pt x="2592" y="354"/>
                    </a:lnTo>
                    <a:lnTo>
                      <a:pt x="2592" y="354"/>
                    </a:lnTo>
                    <a:lnTo>
                      <a:pt x="2592" y="360"/>
                    </a:lnTo>
                    <a:lnTo>
                      <a:pt x="2592" y="360"/>
                    </a:lnTo>
                    <a:lnTo>
                      <a:pt x="2598" y="366"/>
                    </a:lnTo>
                    <a:lnTo>
                      <a:pt x="2598" y="366"/>
                    </a:lnTo>
                    <a:lnTo>
                      <a:pt x="2598" y="366"/>
                    </a:lnTo>
                    <a:lnTo>
                      <a:pt x="2598" y="372"/>
                    </a:lnTo>
                    <a:lnTo>
                      <a:pt x="2598" y="372"/>
                    </a:lnTo>
                    <a:lnTo>
                      <a:pt x="2598" y="378"/>
                    </a:lnTo>
                    <a:lnTo>
                      <a:pt x="2604" y="378"/>
                    </a:lnTo>
                    <a:lnTo>
                      <a:pt x="2604" y="384"/>
                    </a:lnTo>
                    <a:lnTo>
                      <a:pt x="2604" y="384"/>
                    </a:lnTo>
                    <a:lnTo>
                      <a:pt x="2604" y="384"/>
                    </a:lnTo>
                    <a:lnTo>
                      <a:pt x="2604" y="390"/>
                    </a:lnTo>
                    <a:lnTo>
                      <a:pt x="2604" y="390"/>
                    </a:lnTo>
                    <a:lnTo>
                      <a:pt x="2610" y="396"/>
                    </a:lnTo>
                    <a:lnTo>
                      <a:pt x="2610" y="396"/>
                    </a:lnTo>
                    <a:lnTo>
                      <a:pt x="2610" y="396"/>
                    </a:lnTo>
                    <a:lnTo>
                      <a:pt x="2610" y="402"/>
                    </a:lnTo>
                    <a:lnTo>
                      <a:pt x="2610" y="402"/>
                    </a:lnTo>
                    <a:lnTo>
                      <a:pt x="2610" y="408"/>
                    </a:lnTo>
                    <a:lnTo>
                      <a:pt x="2610" y="408"/>
                    </a:lnTo>
                    <a:lnTo>
                      <a:pt x="2616" y="408"/>
                    </a:lnTo>
                    <a:lnTo>
                      <a:pt x="2616" y="414"/>
                    </a:lnTo>
                    <a:lnTo>
                      <a:pt x="2616" y="414"/>
                    </a:lnTo>
                    <a:lnTo>
                      <a:pt x="2616" y="420"/>
                    </a:lnTo>
                    <a:lnTo>
                      <a:pt x="2616" y="420"/>
                    </a:lnTo>
                    <a:lnTo>
                      <a:pt x="2616" y="420"/>
                    </a:lnTo>
                    <a:lnTo>
                      <a:pt x="2622" y="426"/>
                    </a:lnTo>
                    <a:lnTo>
                      <a:pt x="2622" y="426"/>
                    </a:lnTo>
                    <a:lnTo>
                      <a:pt x="2622" y="426"/>
                    </a:lnTo>
                    <a:lnTo>
                      <a:pt x="2622" y="426"/>
                    </a:lnTo>
                    <a:lnTo>
                      <a:pt x="2622" y="432"/>
                    </a:lnTo>
                    <a:lnTo>
                      <a:pt x="2622" y="432"/>
                    </a:lnTo>
                    <a:lnTo>
                      <a:pt x="2628" y="438"/>
                    </a:lnTo>
                    <a:lnTo>
                      <a:pt x="2628" y="438"/>
                    </a:lnTo>
                    <a:lnTo>
                      <a:pt x="2628" y="438"/>
                    </a:lnTo>
                    <a:lnTo>
                      <a:pt x="2628" y="444"/>
                    </a:lnTo>
                    <a:lnTo>
                      <a:pt x="2628" y="444"/>
                    </a:lnTo>
                    <a:lnTo>
                      <a:pt x="2628" y="444"/>
                    </a:lnTo>
                    <a:lnTo>
                      <a:pt x="2634" y="444"/>
                    </a:lnTo>
                    <a:lnTo>
                      <a:pt x="2634" y="450"/>
                    </a:lnTo>
                    <a:lnTo>
                      <a:pt x="2634" y="450"/>
                    </a:lnTo>
                    <a:lnTo>
                      <a:pt x="2634" y="450"/>
                    </a:lnTo>
                    <a:lnTo>
                      <a:pt x="2634" y="456"/>
                    </a:lnTo>
                    <a:lnTo>
                      <a:pt x="2634" y="456"/>
                    </a:lnTo>
                    <a:lnTo>
                      <a:pt x="2634" y="456"/>
                    </a:lnTo>
                    <a:lnTo>
                      <a:pt x="2640" y="456"/>
                    </a:lnTo>
                    <a:lnTo>
                      <a:pt x="2640" y="462"/>
                    </a:lnTo>
                    <a:lnTo>
                      <a:pt x="2640" y="462"/>
                    </a:lnTo>
                    <a:lnTo>
                      <a:pt x="2640" y="462"/>
                    </a:lnTo>
                    <a:lnTo>
                      <a:pt x="2640" y="462"/>
                    </a:lnTo>
                    <a:lnTo>
                      <a:pt x="2640" y="468"/>
                    </a:lnTo>
                    <a:lnTo>
                      <a:pt x="2646" y="468"/>
                    </a:lnTo>
                    <a:lnTo>
                      <a:pt x="2646" y="468"/>
                    </a:lnTo>
                    <a:lnTo>
                      <a:pt x="2646" y="468"/>
                    </a:lnTo>
                    <a:lnTo>
                      <a:pt x="2646" y="474"/>
                    </a:lnTo>
                    <a:lnTo>
                      <a:pt x="2646" y="474"/>
                    </a:lnTo>
                    <a:lnTo>
                      <a:pt x="2646" y="474"/>
                    </a:lnTo>
                    <a:lnTo>
                      <a:pt x="2646" y="474"/>
                    </a:lnTo>
                    <a:lnTo>
                      <a:pt x="2652" y="474"/>
                    </a:lnTo>
                    <a:lnTo>
                      <a:pt x="2652" y="480"/>
                    </a:lnTo>
                    <a:lnTo>
                      <a:pt x="2652" y="480"/>
                    </a:lnTo>
                    <a:lnTo>
                      <a:pt x="2652" y="480"/>
                    </a:lnTo>
                    <a:lnTo>
                      <a:pt x="2652" y="480"/>
                    </a:lnTo>
                    <a:lnTo>
                      <a:pt x="2652" y="486"/>
                    </a:lnTo>
                    <a:lnTo>
                      <a:pt x="2658" y="486"/>
                    </a:lnTo>
                    <a:lnTo>
                      <a:pt x="2658" y="486"/>
                    </a:lnTo>
                    <a:lnTo>
                      <a:pt x="2658" y="486"/>
                    </a:lnTo>
                    <a:lnTo>
                      <a:pt x="2658" y="486"/>
                    </a:lnTo>
                    <a:lnTo>
                      <a:pt x="2658" y="486"/>
                    </a:lnTo>
                    <a:lnTo>
                      <a:pt x="2658" y="492"/>
                    </a:lnTo>
                    <a:lnTo>
                      <a:pt x="2658" y="492"/>
                    </a:lnTo>
                    <a:lnTo>
                      <a:pt x="2664" y="492"/>
                    </a:lnTo>
                    <a:lnTo>
                      <a:pt x="2664" y="492"/>
                    </a:lnTo>
                    <a:lnTo>
                      <a:pt x="2664" y="492"/>
                    </a:lnTo>
                    <a:lnTo>
                      <a:pt x="2664" y="492"/>
                    </a:lnTo>
                    <a:lnTo>
                      <a:pt x="2664" y="498"/>
                    </a:lnTo>
                    <a:lnTo>
                      <a:pt x="2664" y="498"/>
                    </a:lnTo>
                    <a:lnTo>
                      <a:pt x="2670" y="498"/>
                    </a:lnTo>
                    <a:lnTo>
                      <a:pt x="2670" y="498"/>
                    </a:lnTo>
                    <a:lnTo>
                      <a:pt x="2670" y="498"/>
                    </a:lnTo>
                    <a:lnTo>
                      <a:pt x="2670" y="498"/>
                    </a:lnTo>
                    <a:lnTo>
                      <a:pt x="2670" y="498"/>
                    </a:lnTo>
                    <a:lnTo>
                      <a:pt x="2670" y="498"/>
                    </a:lnTo>
                    <a:lnTo>
                      <a:pt x="2670" y="504"/>
                    </a:lnTo>
                    <a:lnTo>
                      <a:pt x="2676" y="504"/>
                    </a:lnTo>
                    <a:lnTo>
                      <a:pt x="2676" y="504"/>
                    </a:lnTo>
                    <a:lnTo>
                      <a:pt x="2676" y="504"/>
                    </a:lnTo>
                    <a:lnTo>
                      <a:pt x="2676" y="504"/>
                    </a:lnTo>
                    <a:lnTo>
                      <a:pt x="2676" y="504"/>
                    </a:lnTo>
                    <a:lnTo>
                      <a:pt x="2676" y="504"/>
                    </a:lnTo>
                    <a:lnTo>
                      <a:pt x="2682" y="504"/>
                    </a:lnTo>
                    <a:lnTo>
                      <a:pt x="2682" y="504"/>
                    </a:lnTo>
                    <a:lnTo>
                      <a:pt x="2682" y="504"/>
                    </a:lnTo>
                    <a:lnTo>
                      <a:pt x="2682" y="504"/>
                    </a:lnTo>
                    <a:lnTo>
                      <a:pt x="2682" y="510"/>
                    </a:lnTo>
                    <a:lnTo>
                      <a:pt x="2682" y="510"/>
                    </a:lnTo>
                    <a:lnTo>
                      <a:pt x="2688" y="510"/>
                    </a:lnTo>
                    <a:lnTo>
                      <a:pt x="2688" y="510"/>
                    </a:lnTo>
                    <a:lnTo>
                      <a:pt x="2688" y="510"/>
                    </a:lnTo>
                    <a:lnTo>
                      <a:pt x="2688" y="510"/>
                    </a:lnTo>
                    <a:lnTo>
                      <a:pt x="2688" y="510"/>
                    </a:lnTo>
                    <a:lnTo>
                      <a:pt x="2688" y="510"/>
                    </a:lnTo>
                    <a:lnTo>
                      <a:pt x="2688" y="510"/>
                    </a:lnTo>
                    <a:lnTo>
                      <a:pt x="2694" y="510"/>
                    </a:lnTo>
                    <a:lnTo>
                      <a:pt x="2694" y="510"/>
                    </a:lnTo>
                    <a:lnTo>
                      <a:pt x="2694" y="510"/>
                    </a:lnTo>
                    <a:lnTo>
                      <a:pt x="2694" y="510"/>
                    </a:lnTo>
                    <a:lnTo>
                      <a:pt x="2694" y="510"/>
                    </a:lnTo>
                    <a:lnTo>
                      <a:pt x="2694" y="510"/>
                    </a:lnTo>
                    <a:lnTo>
                      <a:pt x="2700" y="510"/>
                    </a:lnTo>
                    <a:lnTo>
                      <a:pt x="2700" y="510"/>
                    </a:lnTo>
                    <a:lnTo>
                      <a:pt x="2700" y="510"/>
                    </a:lnTo>
                    <a:lnTo>
                      <a:pt x="2700" y="510"/>
                    </a:lnTo>
                    <a:lnTo>
                      <a:pt x="2700" y="510"/>
                    </a:lnTo>
                    <a:lnTo>
                      <a:pt x="2700" y="510"/>
                    </a:lnTo>
                    <a:lnTo>
                      <a:pt x="2700" y="510"/>
                    </a:lnTo>
                    <a:lnTo>
                      <a:pt x="2706" y="510"/>
                    </a:lnTo>
                    <a:lnTo>
                      <a:pt x="2706" y="510"/>
                    </a:lnTo>
                    <a:lnTo>
                      <a:pt x="2706" y="510"/>
                    </a:lnTo>
                    <a:lnTo>
                      <a:pt x="2706" y="510"/>
                    </a:lnTo>
                    <a:lnTo>
                      <a:pt x="2706" y="510"/>
                    </a:lnTo>
                    <a:lnTo>
                      <a:pt x="2706" y="510"/>
                    </a:lnTo>
                    <a:lnTo>
                      <a:pt x="2712" y="510"/>
                    </a:lnTo>
                    <a:lnTo>
                      <a:pt x="2712" y="510"/>
                    </a:lnTo>
                    <a:lnTo>
                      <a:pt x="2712" y="510"/>
                    </a:lnTo>
                    <a:lnTo>
                      <a:pt x="2712" y="510"/>
                    </a:lnTo>
                    <a:lnTo>
                      <a:pt x="2712" y="504"/>
                    </a:lnTo>
                    <a:lnTo>
                      <a:pt x="2712" y="504"/>
                    </a:lnTo>
                    <a:lnTo>
                      <a:pt x="2718" y="504"/>
                    </a:lnTo>
                    <a:lnTo>
                      <a:pt x="2718" y="504"/>
                    </a:lnTo>
                    <a:lnTo>
                      <a:pt x="2718" y="504"/>
                    </a:lnTo>
                    <a:lnTo>
                      <a:pt x="2718" y="504"/>
                    </a:lnTo>
                    <a:lnTo>
                      <a:pt x="2718" y="504"/>
                    </a:lnTo>
                    <a:lnTo>
                      <a:pt x="2718" y="504"/>
                    </a:lnTo>
                    <a:lnTo>
                      <a:pt x="2718" y="504"/>
                    </a:lnTo>
                    <a:lnTo>
                      <a:pt x="2724" y="504"/>
                    </a:lnTo>
                    <a:lnTo>
                      <a:pt x="2724" y="504"/>
                    </a:lnTo>
                    <a:lnTo>
                      <a:pt x="2724" y="498"/>
                    </a:lnTo>
                    <a:lnTo>
                      <a:pt x="2724" y="498"/>
                    </a:lnTo>
                    <a:lnTo>
                      <a:pt x="2724" y="498"/>
                    </a:lnTo>
                    <a:lnTo>
                      <a:pt x="2724" y="498"/>
                    </a:lnTo>
                    <a:lnTo>
                      <a:pt x="2730" y="498"/>
                    </a:lnTo>
                    <a:lnTo>
                      <a:pt x="2730" y="498"/>
                    </a:lnTo>
                    <a:lnTo>
                      <a:pt x="2730" y="498"/>
                    </a:lnTo>
                    <a:lnTo>
                      <a:pt x="2730" y="498"/>
                    </a:lnTo>
                    <a:lnTo>
                      <a:pt x="2730" y="498"/>
                    </a:lnTo>
                    <a:lnTo>
                      <a:pt x="2730" y="492"/>
                    </a:lnTo>
                    <a:lnTo>
                      <a:pt x="2730" y="492"/>
                    </a:lnTo>
                    <a:lnTo>
                      <a:pt x="2736" y="492"/>
                    </a:lnTo>
                    <a:lnTo>
                      <a:pt x="2736" y="492"/>
                    </a:lnTo>
                    <a:lnTo>
                      <a:pt x="2736" y="492"/>
                    </a:lnTo>
                    <a:lnTo>
                      <a:pt x="2736" y="492"/>
                    </a:lnTo>
                    <a:lnTo>
                      <a:pt x="2736" y="486"/>
                    </a:lnTo>
                    <a:lnTo>
                      <a:pt x="2736" y="486"/>
                    </a:lnTo>
                    <a:lnTo>
                      <a:pt x="2742" y="486"/>
                    </a:lnTo>
                    <a:lnTo>
                      <a:pt x="2742" y="486"/>
                    </a:lnTo>
                    <a:lnTo>
                      <a:pt x="2742" y="486"/>
                    </a:lnTo>
                    <a:lnTo>
                      <a:pt x="2742" y="480"/>
                    </a:lnTo>
                    <a:lnTo>
                      <a:pt x="2742" y="480"/>
                    </a:lnTo>
                    <a:lnTo>
                      <a:pt x="2742" y="480"/>
                    </a:lnTo>
                    <a:lnTo>
                      <a:pt x="2742" y="480"/>
                    </a:lnTo>
                    <a:lnTo>
                      <a:pt x="2748" y="480"/>
                    </a:lnTo>
                    <a:lnTo>
                      <a:pt x="2748" y="474"/>
                    </a:lnTo>
                    <a:lnTo>
                      <a:pt x="2748" y="474"/>
                    </a:lnTo>
                    <a:lnTo>
                      <a:pt x="2748" y="474"/>
                    </a:lnTo>
                    <a:lnTo>
                      <a:pt x="2748" y="474"/>
                    </a:lnTo>
                    <a:lnTo>
                      <a:pt x="2748" y="474"/>
                    </a:lnTo>
                    <a:lnTo>
                      <a:pt x="2754" y="468"/>
                    </a:lnTo>
                    <a:lnTo>
                      <a:pt x="2754" y="468"/>
                    </a:lnTo>
                    <a:lnTo>
                      <a:pt x="2754" y="468"/>
                    </a:lnTo>
                    <a:lnTo>
                      <a:pt x="2754" y="468"/>
                    </a:lnTo>
                    <a:lnTo>
                      <a:pt x="2754" y="462"/>
                    </a:lnTo>
                    <a:lnTo>
                      <a:pt x="2754" y="462"/>
                    </a:lnTo>
                    <a:lnTo>
                      <a:pt x="2760" y="462"/>
                    </a:lnTo>
                    <a:lnTo>
                      <a:pt x="2760" y="462"/>
                    </a:lnTo>
                    <a:lnTo>
                      <a:pt x="2760" y="456"/>
                    </a:lnTo>
                    <a:lnTo>
                      <a:pt x="2760" y="456"/>
                    </a:lnTo>
                    <a:lnTo>
                      <a:pt x="2760" y="456"/>
                    </a:lnTo>
                    <a:lnTo>
                      <a:pt x="2760" y="456"/>
                    </a:lnTo>
                    <a:lnTo>
                      <a:pt x="2766" y="450"/>
                    </a:lnTo>
                    <a:lnTo>
                      <a:pt x="2766" y="450"/>
                    </a:lnTo>
                    <a:lnTo>
                      <a:pt x="2766" y="450"/>
                    </a:lnTo>
                    <a:lnTo>
                      <a:pt x="2766" y="444"/>
                    </a:lnTo>
                    <a:lnTo>
                      <a:pt x="2766" y="444"/>
                    </a:lnTo>
                    <a:lnTo>
                      <a:pt x="2766" y="444"/>
                    </a:lnTo>
                    <a:lnTo>
                      <a:pt x="2766" y="438"/>
                    </a:lnTo>
                    <a:lnTo>
                      <a:pt x="2772" y="438"/>
                    </a:lnTo>
                    <a:lnTo>
                      <a:pt x="2772" y="438"/>
                    </a:lnTo>
                    <a:lnTo>
                      <a:pt x="2772" y="438"/>
                    </a:lnTo>
                    <a:lnTo>
                      <a:pt x="2772" y="432"/>
                    </a:lnTo>
                    <a:lnTo>
                      <a:pt x="2772" y="432"/>
                    </a:lnTo>
                    <a:lnTo>
                      <a:pt x="2772" y="432"/>
                    </a:lnTo>
                    <a:lnTo>
                      <a:pt x="2772" y="426"/>
                    </a:lnTo>
                    <a:lnTo>
                      <a:pt x="2778" y="426"/>
                    </a:lnTo>
                    <a:lnTo>
                      <a:pt x="2778" y="420"/>
                    </a:lnTo>
                    <a:lnTo>
                      <a:pt x="2778" y="420"/>
                    </a:lnTo>
                    <a:lnTo>
                      <a:pt x="2778" y="420"/>
                    </a:lnTo>
                    <a:lnTo>
                      <a:pt x="2778" y="420"/>
                    </a:lnTo>
                    <a:lnTo>
                      <a:pt x="2778" y="414"/>
                    </a:lnTo>
                    <a:lnTo>
                      <a:pt x="2784" y="414"/>
                    </a:lnTo>
                    <a:lnTo>
                      <a:pt x="2784" y="408"/>
                    </a:lnTo>
                    <a:lnTo>
                      <a:pt x="2784" y="408"/>
                    </a:lnTo>
                    <a:lnTo>
                      <a:pt x="2784" y="408"/>
                    </a:lnTo>
                    <a:lnTo>
                      <a:pt x="2784" y="402"/>
                    </a:lnTo>
                    <a:lnTo>
                      <a:pt x="2784" y="402"/>
                    </a:lnTo>
                    <a:lnTo>
                      <a:pt x="2790" y="396"/>
                    </a:lnTo>
                    <a:lnTo>
                      <a:pt x="2790" y="396"/>
                    </a:lnTo>
                    <a:lnTo>
                      <a:pt x="2790" y="396"/>
                    </a:lnTo>
                    <a:lnTo>
                      <a:pt x="2790" y="390"/>
                    </a:lnTo>
                    <a:lnTo>
                      <a:pt x="2790" y="390"/>
                    </a:lnTo>
                    <a:lnTo>
                      <a:pt x="2790" y="390"/>
                    </a:lnTo>
                    <a:lnTo>
                      <a:pt x="2790" y="384"/>
                    </a:lnTo>
                    <a:lnTo>
                      <a:pt x="2796" y="384"/>
                    </a:lnTo>
                    <a:lnTo>
                      <a:pt x="2796" y="378"/>
                    </a:lnTo>
                    <a:lnTo>
                      <a:pt x="2796" y="378"/>
                    </a:lnTo>
                    <a:lnTo>
                      <a:pt x="2796" y="372"/>
                    </a:lnTo>
                    <a:lnTo>
                      <a:pt x="2796" y="372"/>
                    </a:lnTo>
                    <a:lnTo>
                      <a:pt x="2796" y="372"/>
                    </a:lnTo>
                    <a:lnTo>
                      <a:pt x="2802" y="366"/>
                    </a:lnTo>
                    <a:lnTo>
                      <a:pt x="2802" y="366"/>
                    </a:lnTo>
                    <a:lnTo>
                      <a:pt x="2802" y="360"/>
                    </a:lnTo>
                    <a:lnTo>
                      <a:pt x="2802" y="360"/>
                    </a:lnTo>
                    <a:lnTo>
                      <a:pt x="2802" y="354"/>
                    </a:lnTo>
                    <a:lnTo>
                      <a:pt x="2802" y="354"/>
                    </a:lnTo>
                    <a:lnTo>
                      <a:pt x="2808" y="348"/>
                    </a:lnTo>
                    <a:lnTo>
                      <a:pt x="2808" y="348"/>
                    </a:lnTo>
                    <a:lnTo>
                      <a:pt x="2808" y="342"/>
                    </a:lnTo>
                    <a:lnTo>
                      <a:pt x="2808" y="342"/>
                    </a:lnTo>
                    <a:lnTo>
                      <a:pt x="2808" y="336"/>
                    </a:lnTo>
                    <a:lnTo>
                      <a:pt x="2808" y="336"/>
                    </a:lnTo>
                    <a:lnTo>
                      <a:pt x="2814" y="330"/>
                    </a:lnTo>
                    <a:lnTo>
                      <a:pt x="2814" y="330"/>
                    </a:lnTo>
                    <a:lnTo>
                      <a:pt x="2814" y="324"/>
                    </a:lnTo>
                    <a:lnTo>
                      <a:pt x="2814" y="324"/>
                    </a:lnTo>
                    <a:lnTo>
                      <a:pt x="2814" y="318"/>
                    </a:lnTo>
                    <a:lnTo>
                      <a:pt x="2814" y="318"/>
                    </a:lnTo>
                    <a:lnTo>
                      <a:pt x="2814" y="318"/>
                    </a:lnTo>
                    <a:lnTo>
                      <a:pt x="2820" y="312"/>
                    </a:lnTo>
                    <a:lnTo>
                      <a:pt x="2820" y="306"/>
                    </a:lnTo>
                    <a:lnTo>
                      <a:pt x="2820" y="306"/>
                    </a:lnTo>
                    <a:lnTo>
                      <a:pt x="2820" y="300"/>
                    </a:lnTo>
                    <a:lnTo>
                      <a:pt x="2820" y="300"/>
                    </a:lnTo>
                    <a:lnTo>
                      <a:pt x="2820" y="294"/>
                    </a:lnTo>
                    <a:lnTo>
                      <a:pt x="2820" y="294"/>
                    </a:lnTo>
                    <a:lnTo>
                      <a:pt x="2826" y="288"/>
                    </a:lnTo>
                    <a:lnTo>
                      <a:pt x="2826" y="282"/>
                    </a:lnTo>
                    <a:lnTo>
                      <a:pt x="2826" y="282"/>
                    </a:lnTo>
                    <a:lnTo>
                      <a:pt x="2826" y="282"/>
                    </a:lnTo>
                    <a:lnTo>
                      <a:pt x="2826" y="276"/>
                    </a:lnTo>
                    <a:lnTo>
                      <a:pt x="2826" y="270"/>
                    </a:lnTo>
                    <a:lnTo>
                      <a:pt x="2832" y="270"/>
                    </a:lnTo>
                    <a:lnTo>
                      <a:pt x="2832" y="264"/>
                    </a:lnTo>
                    <a:lnTo>
                      <a:pt x="2832" y="264"/>
                    </a:lnTo>
                    <a:lnTo>
                      <a:pt x="2832" y="258"/>
                    </a:lnTo>
                    <a:lnTo>
                      <a:pt x="2832" y="252"/>
                    </a:lnTo>
                    <a:lnTo>
                      <a:pt x="2832" y="252"/>
                    </a:lnTo>
                    <a:lnTo>
                      <a:pt x="2832" y="246"/>
                    </a:lnTo>
                    <a:lnTo>
                      <a:pt x="2838" y="246"/>
                    </a:lnTo>
                    <a:lnTo>
                      <a:pt x="2838" y="240"/>
                    </a:lnTo>
                    <a:lnTo>
                      <a:pt x="2838" y="234"/>
                    </a:lnTo>
                    <a:lnTo>
                      <a:pt x="2838" y="234"/>
                    </a:lnTo>
                    <a:lnTo>
                      <a:pt x="2838" y="228"/>
                    </a:lnTo>
                    <a:lnTo>
                      <a:pt x="2838" y="228"/>
                    </a:lnTo>
                    <a:lnTo>
                      <a:pt x="2844" y="222"/>
                    </a:lnTo>
                    <a:lnTo>
                      <a:pt x="2844" y="216"/>
                    </a:lnTo>
                    <a:lnTo>
                      <a:pt x="2844" y="216"/>
                    </a:lnTo>
                    <a:lnTo>
                      <a:pt x="2844" y="210"/>
                    </a:lnTo>
                    <a:lnTo>
                      <a:pt x="2844" y="204"/>
                    </a:lnTo>
                    <a:lnTo>
                      <a:pt x="2844" y="198"/>
                    </a:lnTo>
                    <a:lnTo>
                      <a:pt x="2850" y="198"/>
                    </a:lnTo>
                    <a:lnTo>
                      <a:pt x="2850" y="192"/>
                    </a:lnTo>
                    <a:lnTo>
                      <a:pt x="2850" y="192"/>
                    </a:lnTo>
                    <a:lnTo>
                      <a:pt x="2850" y="186"/>
                    </a:lnTo>
                    <a:lnTo>
                      <a:pt x="2850" y="180"/>
                    </a:lnTo>
                    <a:lnTo>
                      <a:pt x="2850" y="180"/>
                    </a:lnTo>
                    <a:lnTo>
                      <a:pt x="2850" y="174"/>
                    </a:lnTo>
                    <a:lnTo>
                      <a:pt x="2856" y="168"/>
                    </a:lnTo>
                    <a:lnTo>
                      <a:pt x="2856" y="168"/>
                    </a:lnTo>
                    <a:lnTo>
                      <a:pt x="2856" y="162"/>
                    </a:lnTo>
                    <a:lnTo>
                      <a:pt x="2856" y="156"/>
                    </a:lnTo>
                    <a:lnTo>
                      <a:pt x="2856" y="156"/>
                    </a:lnTo>
                    <a:lnTo>
                      <a:pt x="2856" y="150"/>
                    </a:lnTo>
                    <a:lnTo>
                      <a:pt x="2862" y="144"/>
                    </a:lnTo>
                    <a:lnTo>
                      <a:pt x="2862" y="144"/>
                    </a:lnTo>
                    <a:lnTo>
                      <a:pt x="2862" y="138"/>
                    </a:lnTo>
                    <a:lnTo>
                      <a:pt x="2862" y="132"/>
                    </a:lnTo>
                    <a:lnTo>
                      <a:pt x="2862" y="126"/>
                    </a:lnTo>
                    <a:lnTo>
                      <a:pt x="2862" y="126"/>
                    </a:lnTo>
                    <a:lnTo>
                      <a:pt x="2868" y="120"/>
                    </a:lnTo>
                    <a:lnTo>
                      <a:pt x="2868" y="114"/>
                    </a:lnTo>
                    <a:lnTo>
                      <a:pt x="2868" y="108"/>
                    </a:lnTo>
                    <a:lnTo>
                      <a:pt x="2868" y="108"/>
                    </a:lnTo>
                    <a:lnTo>
                      <a:pt x="2868" y="102"/>
                    </a:lnTo>
                    <a:lnTo>
                      <a:pt x="2868" y="96"/>
                    </a:lnTo>
                    <a:lnTo>
                      <a:pt x="2868" y="96"/>
                    </a:lnTo>
                    <a:lnTo>
                      <a:pt x="2874" y="90"/>
                    </a:lnTo>
                    <a:lnTo>
                      <a:pt x="2874" y="84"/>
                    </a:lnTo>
                    <a:lnTo>
                      <a:pt x="2874" y="78"/>
                    </a:lnTo>
                    <a:lnTo>
                      <a:pt x="2874" y="78"/>
                    </a:lnTo>
                    <a:lnTo>
                      <a:pt x="2874" y="72"/>
                    </a:lnTo>
                    <a:lnTo>
                      <a:pt x="2874" y="66"/>
                    </a:lnTo>
                    <a:lnTo>
                      <a:pt x="2874" y="72"/>
                    </a:lnTo>
                    <a:lnTo>
                      <a:pt x="2880" y="78"/>
                    </a:lnTo>
                    <a:lnTo>
                      <a:pt x="2880" y="84"/>
                    </a:lnTo>
                    <a:lnTo>
                      <a:pt x="2880" y="84"/>
                    </a:lnTo>
                    <a:lnTo>
                      <a:pt x="2880" y="90"/>
                    </a:lnTo>
                    <a:lnTo>
                      <a:pt x="2880" y="96"/>
                    </a:lnTo>
                    <a:lnTo>
                      <a:pt x="2880" y="96"/>
                    </a:lnTo>
                    <a:lnTo>
                      <a:pt x="2886" y="102"/>
                    </a:lnTo>
                    <a:lnTo>
                      <a:pt x="2886" y="108"/>
                    </a:lnTo>
                    <a:lnTo>
                      <a:pt x="2886" y="114"/>
                    </a:lnTo>
                    <a:lnTo>
                      <a:pt x="2886" y="120"/>
                    </a:lnTo>
                    <a:lnTo>
                      <a:pt x="2886" y="120"/>
                    </a:lnTo>
                    <a:lnTo>
                      <a:pt x="2886" y="126"/>
                    </a:lnTo>
                    <a:lnTo>
                      <a:pt x="2892" y="132"/>
                    </a:lnTo>
                    <a:lnTo>
                      <a:pt x="2892" y="132"/>
                    </a:lnTo>
                    <a:lnTo>
                      <a:pt x="2892" y="138"/>
                    </a:lnTo>
                    <a:lnTo>
                      <a:pt x="2892" y="144"/>
                    </a:lnTo>
                    <a:lnTo>
                      <a:pt x="2892" y="150"/>
                    </a:lnTo>
                    <a:lnTo>
                      <a:pt x="2892" y="150"/>
                    </a:lnTo>
                    <a:lnTo>
                      <a:pt x="2892" y="156"/>
                    </a:lnTo>
                    <a:lnTo>
                      <a:pt x="2898" y="162"/>
                    </a:lnTo>
                    <a:lnTo>
                      <a:pt x="2898" y="162"/>
                    </a:lnTo>
                    <a:lnTo>
                      <a:pt x="2898" y="168"/>
                    </a:lnTo>
                    <a:lnTo>
                      <a:pt x="2898" y="174"/>
                    </a:lnTo>
                    <a:lnTo>
                      <a:pt x="2898" y="174"/>
                    </a:lnTo>
                    <a:lnTo>
                      <a:pt x="2898" y="180"/>
                    </a:lnTo>
                    <a:lnTo>
                      <a:pt x="2904" y="186"/>
                    </a:lnTo>
                    <a:lnTo>
                      <a:pt x="2904" y="192"/>
                    </a:lnTo>
                    <a:lnTo>
                      <a:pt x="2904" y="192"/>
                    </a:lnTo>
                    <a:lnTo>
                      <a:pt x="2904" y="198"/>
                    </a:lnTo>
                    <a:lnTo>
                      <a:pt x="2904" y="204"/>
                    </a:lnTo>
                    <a:lnTo>
                      <a:pt x="2904" y="204"/>
                    </a:lnTo>
                    <a:lnTo>
                      <a:pt x="2904" y="210"/>
                    </a:lnTo>
                    <a:lnTo>
                      <a:pt x="2910" y="216"/>
                    </a:lnTo>
                    <a:lnTo>
                      <a:pt x="2910" y="216"/>
                    </a:lnTo>
                    <a:lnTo>
                      <a:pt x="2910" y="222"/>
                    </a:lnTo>
                    <a:lnTo>
                      <a:pt x="2910" y="228"/>
                    </a:lnTo>
                    <a:lnTo>
                      <a:pt x="2910" y="228"/>
                    </a:lnTo>
                    <a:lnTo>
                      <a:pt x="2910" y="234"/>
                    </a:lnTo>
                    <a:lnTo>
                      <a:pt x="2916" y="234"/>
                    </a:lnTo>
                    <a:lnTo>
                      <a:pt x="2916" y="240"/>
                    </a:lnTo>
                    <a:lnTo>
                      <a:pt x="2916" y="240"/>
                    </a:lnTo>
                    <a:lnTo>
                      <a:pt x="2916" y="252"/>
                    </a:lnTo>
                    <a:lnTo>
                      <a:pt x="2916" y="252"/>
                    </a:lnTo>
                    <a:lnTo>
                      <a:pt x="2916" y="252"/>
                    </a:lnTo>
                    <a:lnTo>
                      <a:pt x="2922" y="258"/>
                    </a:lnTo>
                    <a:lnTo>
                      <a:pt x="2922" y="264"/>
                    </a:lnTo>
                    <a:lnTo>
                      <a:pt x="2922" y="264"/>
                    </a:lnTo>
                    <a:lnTo>
                      <a:pt x="2922" y="270"/>
                    </a:lnTo>
                    <a:lnTo>
                      <a:pt x="2922" y="270"/>
                    </a:lnTo>
                    <a:lnTo>
                      <a:pt x="2922" y="276"/>
                    </a:lnTo>
                    <a:lnTo>
                      <a:pt x="2922" y="276"/>
                    </a:lnTo>
                    <a:lnTo>
                      <a:pt x="2928" y="282"/>
                    </a:lnTo>
                    <a:lnTo>
                      <a:pt x="2928" y="288"/>
                    </a:lnTo>
                    <a:lnTo>
                      <a:pt x="2928" y="288"/>
                    </a:lnTo>
                    <a:lnTo>
                      <a:pt x="2928" y="294"/>
                    </a:lnTo>
                    <a:lnTo>
                      <a:pt x="2928" y="300"/>
                    </a:lnTo>
                    <a:lnTo>
                      <a:pt x="2928" y="300"/>
                    </a:lnTo>
                    <a:lnTo>
                      <a:pt x="2934" y="300"/>
                    </a:lnTo>
                    <a:lnTo>
                      <a:pt x="2934" y="306"/>
                    </a:lnTo>
                    <a:lnTo>
                      <a:pt x="2934" y="306"/>
                    </a:lnTo>
                    <a:lnTo>
                      <a:pt x="2934" y="312"/>
                    </a:lnTo>
                    <a:lnTo>
                      <a:pt x="2934" y="318"/>
                    </a:lnTo>
                    <a:lnTo>
                      <a:pt x="2934" y="318"/>
                    </a:lnTo>
                    <a:lnTo>
                      <a:pt x="2934" y="324"/>
                    </a:lnTo>
                    <a:lnTo>
                      <a:pt x="2940" y="324"/>
                    </a:lnTo>
                    <a:lnTo>
                      <a:pt x="2940" y="330"/>
                    </a:lnTo>
                    <a:lnTo>
                      <a:pt x="2940" y="330"/>
                    </a:lnTo>
                    <a:lnTo>
                      <a:pt x="2940" y="336"/>
                    </a:lnTo>
                    <a:lnTo>
                      <a:pt x="2940" y="336"/>
                    </a:lnTo>
                    <a:lnTo>
                      <a:pt x="2940" y="342"/>
                    </a:lnTo>
                    <a:lnTo>
                      <a:pt x="2946" y="342"/>
                    </a:lnTo>
                    <a:lnTo>
                      <a:pt x="2946" y="348"/>
                    </a:lnTo>
                    <a:lnTo>
                      <a:pt x="2946" y="348"/>
                    </a:lnTo>
                    <a:lnTo>
                      <a:pt x="2946" y="354"/>
                    </a:lnTo>
                    <a:lnTo>
                      <a:pt x="2946" y="354"/>
                    </a:lnTo>
                    <a:lnTo>
                      <a:pt x="2946" y="354"/>
                    </a:lnTo>
                    <a:lnTo>
                      <a:pt x="2952" y="360"/>
                    </a:lnTo>
                    <a:lnTo>
                      <a:pt x="2952" y="360"/>
                    </a:lnTo>
                    <a:lnTo>
                      <a:pt x="2952" y="366"/>
                    </a:lnTo>
                    <a:lnTo>
                      <a:pt x="2952" y="366"/>
                    </a:lnTo>
                    <a:lnTo>
                      <a:pt x="2952" y="372"/>
                    </a:lnTo>
                    <a:lnTo>
                      <a:pt x="2952" y="372"/>
                    </a:lnTo>
                    <a:lnTo>
                      <a:pt x="2952" y="378"/>
                    </a:lnTo>
                    <a:lnTo>
                      <a:pt x="2958" y="378"/>
                    </a:lnTo>
                    <a:lnTo>
                      <a:pt x="2958" y="378"/>
                    </a:lnTo>
                    <a:lnTo>
                      <a:pt x="2958" y="384"/>
                    </a:lnTo>
                    <a:lnTo>
                      <a:pt x="2958" y="384"/>
                    </a:lnTo>
                    <a:lnTo>
                      <a:pt x="2958" y="390"/>
                    </a:lnTo>
                    <a:lnTo>
                      <a:pt x="2958" y="390"/>
                    </a:lnTo>
                    <a:lnTo>
                      <a:pt x="2964" y="390"/>
                    </a:lnTo>
                    <a:lnTo>
                      <a:pt x="2964" y="396"/>
                    </a:lnTo>
                    <a:lnTo>
                      <a:pt x="2964" y="396"/>
                    </a:lnTo>
                    <a:lnTo>
                      <a:pt x="2964" y="402"/>
                    </a:lnTo>
                    <a:lnTo>
                      <a:pt x="2964" y="402"/>
                    </a:lnTo>
                    <a:lnTo>
                      <a:pt x="2964" y="402"/>
                    </a:lnTo>
                    <a:lnTo>
                      <a:pt x="2964" y="408"/>
                    </a:lnTo>
                    <a:lnTo>
                      <a:pt x="2970" y="408"/>
                    </a:lnTo>
                    <a:lnTo>
                      <a:pt x="2970" y="414"/>
                    </a:lnTo>
                    <a:lnTo>
                      <a:pt x="2970" y="414"/>
                    </a:lnTo>
                    <a:lnTo>
                      <a:pt x="2970" y="414"/>
                    </a:lnTo>
                    <a:lnTo>
                      <a:pt x="2970" y="420"/>
                    </a:lnTo>
                    <a:lnTo>
                      <a:pt x="2970" y="420"/>
                    </a:lnTo>
                    <a:lnTo>
                      <a:pt x="2976" y="420"/>
                    </a:lnTo>
                    <a:lnTo>
                      <a:pt x="2976" y="426"/>
                    </a:lnTo>
                    <a:lnTo>
                      <a:pt x="2976" y="426"/>
                    </a:lnTo>
                    <a:lnTo>
                      <a:pt x="2976" y="426"/>
                    </a:lnTo>
                    <a:lnTo>
                      <a:pt x="2976" y="432"/>
                    </a:lnTo>
                    <a:lnTo>
                      <a:pt x="2976" y="432"/>
                    </a:lnTo>
                    <a:lnTo>
                      <a:pt x="2976" y="432"/>
                    </a:lnTo>
                    <a:lnTo>
                      <a:pt x="2982" y="438"/>
                    </a:lnTo>
                    <a:lnTo>
                      <a:pt x="2982" y="438"/>
                    </a:lnTo>
                    <a:lnTo>
                      <a:pt x="2982" y="444"/>
                    </a:lnTo>
                    <a:lnTo>
                      <a:pt x="2982" y="444"/>
                    </a:lnTo>
                    <a:lnTo>
                      <a:pt x="2982" y="444"/>
                    </a:lnTo>
                    <a:lnTo>
                      <a:pt x="2982" y="444"/>
                    </a:lnTo>
                    <a:lnTo>
                      <a:pt x="2988" y="450"/>
                    </a:lnTo>
                    <a:lnTo>
                      <a:pt x="2988" y="450"/>
                    </a:lnTo>
                    <a:lnTo>
                      <a:pt x="2988" y="450"/>
                    </a:lnTo>
                    <a:lnTo>
                      <a:pt x="2988" y="456"/>
                    </a:lnTo>
                    <a:lnTo>
                      <a:pt x="2988" y="456"/>
                    </a:lnTo>
                    <a:lnTo>
                      <a:pt x="2988" y="456"/>
                    </a:lnTo>
                    <a:lnTo>
                      <a:pt x="2994" y="456"/>
                    </a:lnTo>
                    <a:lnTo>
                      <a:pt x="2994" y="462"/>
                    </a:lnTo>
                    <a:lnTo>
                      <a:pt x="2994" y="462"/>
                    </a:lnTo>
                    <a:lnTo>
                      <a:pt x="2994" y="462"/>
                    </a:lnTo>
                    <a:lnTo>
                      <a:pt x="2994" y="468"/>
                    </a:lnTo>
                    <a:lnTo>
                      <a:pt x="2994" y="468"/>
                    </a:lnTo>
                    <a:lnTo>
                      <a:pt x="2994" y="468"/>
                    </a:lnTo>
                    <a:lnTo>
                      <a:pt x="3000" y="468"/>
                    </a:lnTo>
                    <a:lnTo>
                      <a:pt x="3000" y="474"/>
                    </a:lnTo>
                    <a:lnTo>
                      <a:pt x="3000" y="474"/>
                    </a:lnTo>
                    <a:lnTo>
                      <a:pt x="3000" y="474"/>
                    </a:lnTo>
                    <a:lnTo>
                      <a:pt x="3000" y="474"/>
                    </a:lnTo>
                    <a:lnTo>
                      <a:pt x="3000" y="474"/>
                    </a:lnTo>
                    <a:lnTo>
                      <a:pt x="3006" y="480"/>
                    </a:lnTo>
                    <a:lnTo>
                      <a:pt x="3006" y="480"/>
                    </a:lnTo>
                    <a:lnTo>
                      <a:pt x="3006" y="480"/>
                    </a:lnTo>
                    <a:lnTo>
                      <a:pt x="3006" y="480"/>
                    </a:lnTo>
                    <a:lnTo>
                      <a:pt x="3006" y="486"/>
                    </a:lnTo>
                    <a:lnTo>
                      <a:pt x="3006" y="486"/>
                    </a:lnTo>
                    <a:lnTo>
                      <a:pt x="3006" y="486"/>
                    </a:lnTo>
                    <a:lnTo>
                      <a:pt x="3012" y="486"/>
                    </a:lnTo>
                    <a:lnTo>
                      <a:pt x="3012" y="486"/>
                    </a:lnTo>
                    <a:lnTo>
                      <a:pt x="3012" y="492"/>
                    </a:lnTo>
                    <a:lnTo>
                      <a:pt x="3012" y="492"/>
                    </a:lnTo>
                    <a:lnTo>
                      <a:pt x="3012" y="492"/>
                    </a:lnTo>
                    <a:lnTo>
                      <a:pt x="3012" y="492"/>
                    </a:lnTo>
                    <a:lnTo>
                      <a:pt x="3018" y="492"/>
                    </a:lnTo>
                    <a:lnTo>
                      <a:pt x="3018" y="492"/>
                    </a:lnTo>
                    <a:lnTo>
                      <a:pt x="3018" y="498"/>
                    </a:lnTo>
                    <a:lnTo>
                      <a:pt x="3018" y="498"/>
                    </a:lnTo>
                    <a:lnTo>
                      <a:pt x="3018" y="498"/>
                    </a:lnTo>
                    <a:lnTo>
                      <a:pt x="3018" y="498"/>
                    </a:lnTo>
                    <a:lnTo>
                      <a:pt x="3024" y="498"/>
                    </a:lnTo>
                    <a:lnTo>
                      <a:pt x="3024" y="498"/>
                    </a:lnTo>
                    <a:lnTo>
                      <a:pt x="3024" y="504"/>
                    </a:lnTo>
                    <a:lnTo>
                      <a:pt x="3024" y="504"/>
                    </a:lnTo>
                    <a:lnTo>
                      <a:pt x="3024" y="504"/>
                    </a:lnTo>
                    <a:lnTo>
                      <a:pt x="3024" y="504"/>
                    </a:lnTo>
                    <a:lnTo>
                      <a:pt x="3024" y="504"/>
                    </a:lnTo>
                    <a:lnTo>
                      <a:pt x="3030" y="504"/>
                    </a:lnTo>
                    <a:lnTo>
                      <a:pt x="3030" y="504"/>
                    </a:lnTo>
                    <a:lnTo>
                      <a:pt x="3030" y="504"/>
                    </a:lnTo>
                    <a:lnTo>
                      <a:pt x="3030" y="504"/>
                    </a:lnTo>
                    <a:lnTo>
                      <a:pt x="3030" y="510"/>
                    </a:lnTo>
                    <a:lnTo>
                      <a:pt x="3030" y="510"/>
                    </a:lnTo>
                    <a:lnTo>
                      <a:pt x="3036" y="510"/>
                    </a:lnTo>
                    <a:lnTo>
                      <a:pt x="3036" y="510"/>
                    </a:lnTo>
                    <a:lnTo>
                      <a:pt x="3036" y="510"/>
                    </a:lnTo>
                    <a:lnTo>
                      <a:pt x="3036" y="510"/>
                    </a:lnTo>
                    <a:lnTo>
                      <a:pt x="3036" y="510"/>
                    </a:lnTo>
                    <a:lnTo>
                      <a:pt x="3036" y="510"/>
                    </a:lnTo>
                    <a:lnTo>
                      <a:pt x="3042" y="510"/>
                    </a:lnTo>
                    <a:lnTo>
                      <a:pt x="3042" y="510"/>
                    </a:lnTo>
                    <a:lnTo>
                      <a:pt x="3042" y="510"/>
                    </a:lnTo>
                    <a:lnTo>
                      <a:pt x="3042" y="510"/>
                    </a:lnTo>
                    <a:lnTo>
                      <a:pt x="3042" y="510"/>
                    </a:lnTo>
                    <a:lnTo>
                      <a:pt x="3042" y="510"/>
                    </a:lnTo>
                    <a:lnTo>
                      <a:pt x="3042" y="516"/>
                    </a:lnTo>
                    <a:lnTo>
                      <a:pt x="3048" y="516"/>
                    </a:lnTo>
                    <a:lnTo>
                      <a:pt x="3048" y="516"/>
                    </a:lnTo>
                    <a:lnTo>
                      <a:pt x="3048" y="516"/>
                    </a:lnTo>
                    <a:lnTo>
                      <a:pt x="3048" y="516"/>
                    </a:lnTo>
                    <a:lnTo>
                      <a:pt x="3048" y="516"/>
                    </a:lnTo>
                    <a:lnTo>
                      <a:pt x="3048" y="516"/>
                    </a:lnTo>
                    <a:lnTo>
                      <a:pt x="3054" y="516"/>
                    </a:lnTo>
                    <a:lnTo>
                      <a:pt x="3054" y="516"/>
                    </a:lnTo>
                    <a:lnTo>
                      <a:pt x="3054" y="516"/>
                    </a:lnTo>
                    <a:lnTo>
                      <a:pt x="3054" y="516"/>
                    </a:lnTo>
                    <a:lnTo>
                      <a:pt x="3054" y="516"/>
                    </a:lnTo>
                    <a:lnTo>
                      <a:pt x="3054" y="516"/>
                    </a:lnTo>
                    <a:lnTo>
                      <a:pt x="3060" y="516"/>
                    </a:lnTo>
                    <a:lnTo>
                      <a:pt x="3060" y="516"/>
                    </a:lnTo>
                    <a:lnTo>
                      <a:pt x="3060" y="516"/>
                    </a:lnTo>
                    <a:lnTo>
                      <a:pt x="3060" y="516"/>
                    </a:lnTo>
                    <a:lnTo>
                      <a:pt x="3060" y="516"/>
                    </a:lnTo>
                    <a:lnTo>
                      <a:pt x="3060" y="516"/>
                    </a:lnTo>
                    <a:lnTo>
                      <a:pt x="3060" y="516"/>
                    </a:lnTo>
                    <a:lnTo>
                      <a:pt x="3066" y="516"/>
                    </a:lnTo>
                    <a:lnTo>
                      <a:pt x="3066" y="510"/>
                    </a:lnTo>
                    <a:lnTo>
                      <a:pt x="3066" y="510"/>
                    </a:lnTo>
                    <a:lnTo>
                      <a:pt x="3066" y="510"/>
                    </a:lnTo>
                    <a:lnTo>
                      <a:pt x="3066" y="510"/>
                    </a:lnTo>
                    <a:lnTo>
                      <a:pt x="3066" y="510"/>
                    </a:lnTo>
                    <a:lnTo>
                      <a:pt x="3072" y="510"/>
                    </a:lnTo>
                    <a:lnTo>
                      <a:pt x="3072" y="510"/>
                    </a:lnTo>
                    <a:lnTo>
                      <a:pt x="3072" y="510"/>
                    </a:lnTo>
                    <a:lnTo>
                      <a:pt x="3072" y="510"/>
                    </a:lnTo>
                    <a:lnTo>
                      <a:pt x="3072" y="510"/>
                    </a:lnTo>
                    <a:lnTo>
                      <a:pt x="3072" y="510"/>
                    </a:lnTo>
                    <a:lnTo>
                      <a:pt x="3072" y="510"/>
                    </a:lnTo>
                    <a:lnTo>
                      <a:pt x="3078" y="510"/>
                    </a:lnTo>
                    <a:lnTo>
                      <a:pt x="3078" y="510"/>
                    </a:lnTo>
                    <a:lnTo>
                      <a:pt x="3078" y="504"/>
                    </a:lnTo>
                    <a:lnTo>
                      <a:pt x="3078" y="504"/>
                    </a:lnTo>
                    <a:lnTo>
                      <a:pt x="3078" y="504"/>
                    </a:lnTo>
                    <a:lnTo>
                      <a:pt x="3078" y="504"/>
                    </a:lnTo>
                    <a:lnTo>
                      <a:pt x="3078" y="504"/>
                    </a:lnTo>
                    <a:lnTo>
                      <a:pt x="3084" y="504"/>
                    </a:lnTo>
                    <a:lnTo>
                      <a:pt x="3084" y="504"/>
                    </a:lnTo>
                    <a:lnTo>
                      <a:pt x="3084" y="504"/>
                    </a:lnTo>
                    <a:lnTo>
                      <a:pt x="3084" y="498"/>
                    </a:lnTo>
                    <a:lnTo>
                      <a:pt x="3084" y="498"/>
                    </a:lnTo>
                    <a:lnTo>
                      <a:pt x="3084" y="498"/>
                    </a:lnTo>
                    <a:lnTo>
                      <a:pt x="3090" y="498"/>
                    </a:lnTo>
                    <a:lnTo>
                      <a:pt x="3090" y="498"/>
                    </a:lnTo>
                    <a:lnTo>
                      <a:pt x="3090" y="498"/>
                    </a:lnTo>
                    <a:lnTo>
                      <a:pt x="3090" y="498"/>
                    </a:lnTo>
                    <a:lnTo>
                      <a:pt x="3090" y="492"/>
                    </a:lnTo>
                    <a:lnTo>
                      <a:pt x="3090" y="492"/>
                    </a:lnTo>
                    <a:lnTo>
                      <a:pt x="3096" y="492"/>
                    </a:lnTo>
                    <a:lnTo>
                      <a:pt x="3096" y="492"/>
                    </a:lnTo>
                    <a:lnTo>
                      <a:pt x="3096" y="492"/>
                    </a:lnTo>
                    <a:lnTo>
                      <a:pt x="3096" y="492"/>
                    </a:lnTo>
                    <a:lnTo>
                      <a:pt x="3096" y="486"/>
                    </a:lnTo>
                    <a:lnTo>
                      <a:pt x="3096" y="486"/>
                    </a:lnTo>
                    <a:lnTo>
                      <a:pt x="3096" y="486"/>
                    </a:lnTo>
                    <a:lnTo>
                      <a:pt x="3102" y="486"/>
                    </a:lnTo>
                    <a:lnTo>
                      <a:pt x="3102" y="486"/>
                    </a:lnTo>
                    <a:lnTo>
                      <a:pt x="3102" y="480"/>
                    </a:lnTo>
                    <a:lnTo>
                      <a:pt x="3102" y="480"/>
                    </a:lnTo>
                    <a:lnTo>
                      <a:pt x="3102" y="480"/>
                    </a:lnTo>
                    <a:lnTo>
                      <a:pt x="3102" y="480"/>
                    </a:lnTo>
                    <a:lnTo>
                      <a:pt x="3108" y="474"/>
                    </a:lnTo>
                    <a:lnTo>
                      <a:pt x="3108" y="474"/>
                    </a:lnTo>
                    <a:lnTo>
                      <a:pt x="3108" y="474"/>
                    </a:lnTo>
                    <a:lnTo>
                      <a:pt x="3108" y="474"/>
                    </a:lnTo>
                    <a:lnTo>
                      <a:pt x="3108" y="474"/>
                    </a:lnTo>
                    <a:lnTo>
                      <a:pt x="3108" y="468"/>
                    </a:lnTo>
                    <a:lnTo>
                      <a:pt x="3114" y="468"/>
                    </a:lnTo>
                    <a:lnTo>
                      <a:pt x="3114" y="468"/>
                    </a:lnTo>
                    <a:lnTo>
                      <a:pt x="3114" y="462"/>
                    </a:lnTo>
                    <a:lnTo>
                      <a:pt x="3114" y="462"/>
                    </a:lnTo>
                    <a:lnTo>
                      <a:pt x="3114" y="462"/>
                    </a:lnTo>
                    <a:lnTo>
                      <a:pt x="3114" y="462"/>
                    </a:lnTo>
                    <a:lnTo>
                      <a:pt x="3114" y="456"/>
                    </a:lnTo>
                    <a:lnTo>
                      <a:pt x="3120" y="456"/>
                    </a:lnTo>
                    <a:lnTo>
                      <a:pt x="3120" y="456"/>
                    </a:lnTo>
                    <a:lnTo>
                      <a:pt x="3120" y="450"/>
                    </a:lnTo>
                    <a:lnTo>
                      <a:pt x="3120" y="450"/>
                    </a:lnTo>
                    <a:lnTo>
                      <a:pt x="3120" y="450"/>
                    </a:lnTo>
                    <a:lnTo>
                      <a:pt x="3120" y="450"/>
                    </a:lnTo>
                    <a:lnTo>
                      <a:pt x="3126" y="444"/>
                    </a:lnTo>
                    <a:lnTo>
                      <a:pt x="3126" y="444"/>
                    </a:lnTo>
                    <a:lnTo>
                      <a:pt x="3126" y="444"/>
                    </a:lnTo>
                    <a:lnTo>
                      <a:pt x="3126" y="438"/>
                    </a:lnTo>
                    <a:lnTo>
                      <a:pt x="3126" y="438"/>
                    </a:lnTo>
                    <a:lnTo>
                      <a:pt x="3126" y="438"/>
                    </a:lnTo>
                    <a:lnTo>
                      <a:pt x="3132" y="432"/>
                    </a:lnTo>
                    <a:lnTo>
                      <a:pt x="3132" y="432"/>
                    </a:lnTo>
                    <a:lnTo>
                      <a:pt x="3132" y="432"/>
                    </a:lnTo>
                    <a:lnTo>
                      <a:pt x="3132" y="426"/>
                    </a:lnTo>
                    <a:lnTo>
                      <a:pt x="3132" y="426"/>
                    </a:lnTo>
                    <a:lnTo>
                      <a:pt x="3132" y="426"/>
                    </a:lnTo>
                    <a:lnTo>
                      <a:pt x="3132" y="420"/>
                    </a:lnTo>
                    <a:lnTo>
                      <a:pt x="3138" y="420"/>
                    </a:lnTo>
                    <a:lnTo>
                      <a:pt x="3138" y="420"/>
                    </a:lnTo>
                    <a:lnTo>
                      <a:pt x="3138" y="414"/>
                    </a:lnTo>
                    <a:lnTo>
                      <a:pt x="3138" y="414"/>
                    </a:lnTo>
                    <a:lnTo>
                      <a:pt x="3138" y="414"/>
                    </a:lnTo>
                    <a:lnTo>
                      <a:pt x="3138" y="408"/>
                    </a:lnTo>
                    <a:lnTo>
                      <a:pt x="3144" y="408"/>
                    </a:lnTo>
                    <a:lnTo>
                      <a:pt x="3144" y="402"/>
                    </a:lnTo>
                    <a:lnTo>
                      <a:pt x="3144" y="402"/>
                    </a:lnTo>
                    <a:lnTo>
                      <a:pt x="3144" y="402"/>
                    </a:lnTo>
                    <a:lnTo>
                      <a:pt x="3144" y="396"/>
                    </a:lnTo>
                    <a:lnTo>
                      <a:pt x="3144" y="396"/>
                    </a:lnTo>
                    <a:lnTo>
                      <a:pt x="3144" y="390"/>
                    </a:lnTo>
                    <a:lnTo>
                      <a:pt x="3150" y="390"/>
                    </a:lnTo>
                    <a:lnTo>
                      <a:pt x="3150" y="390"/>
                    </a:lnTo>
                    <a:lnTo>
                      <a:pt x="3150" y="384"/>
                    </a:lnTo>
                    <a:lnTo>
                      <a:pt x="3150" y="384"/>
                    </a:lnTo>
                    <a:lnTo>
                      <a:pt x="3150" y="378"/>
                    </a:lnTo>
                    <a:lnTo>
                      <a:pt x="3150" y="378"/>
                    </a:lnTo>
                    <a:lnTo>
                      <a:pt x="3150" y="378"/>
                    </a:lnTo>
                    <a:lnTo>
                      <a:pt x="3156" y="372"/>
                    </a:lnTo>
                    <a:lnTo>
                      <a:pt x="3156" y="372"/>
                    </a:lnTo>
                    <a:lnTo>
                      <a:pt x="3156" y="366"/>
                    </a:lnTo>
                    <a:lnTo>
                      <a:pt x="3156" y="366"/>
                    </a:lnTo>
                    <a:lnTo>
                      <a:pt x="3156" y="360"/>
                    </a:lnTo>
                    <a:lnTo>
                      <a:pt x="3156" y="360"/>
                    </a:lnTo>
                    <a:lnTo>
                      <a:pt x="3162" y="354"/>
                    </a:lnTo>
                    <a:lnTo>
                      <a:pt x="3162" y="354"/>
                    </a:lnTo>
                    <a:lnTo>
                      <a:pt x="3162" y="348"/>
                    </a:lnTo>
                    <a:lnTo>
                      <a:pt x="3162" y="348"/>
                    </a:lnTo>
                    <a:lnTo>
                      <a:pt x="3162" y="342"/>
                    </a:lnTo>
                    <a:lnTo>
                      <a:pt x="3162" y="342"/>
                    </a:lnTo>
                    <a:lnTo>
                      <a:pt x="3168" y="336"/>
                    </a:lnTo>
                    <a:lnTo>
                      <a:pt x="3168" y="336"/>
                    </a:lnTo>
                    <a:lnTo>
                      <a:pt x="3168" y="336"/>
                    </a:lnTo>
                    <a:lnTo>
                      <a:pt x="3168" y="330"/>
                    </a:lnTo>
                    <a:lnTo>
                      <a:pt x="3168" y="324"/>
                    </a:lnTo>
                    <a:lnTo>
                      <a:pt x="3168" y="324"/>
                    </a:lnTo>
                    <a:lnTo>
                      <a:pt x="3168" y="318"/>
                    </a:lnTo>
                    <a:lnTo>
                      <a:pt x="3174" y="318"/>
                    </a:lnTo>
                    <a:lnTo>
                      <a:pt x="3174" y="312"/>
                    </a:lnTo>
                    <a:lnTo>
                      <a:pt x="3174" y="312"/>
                    </a:lnTo>
                    <a:lnTo>
                      <a:pt x="3174" y="306"/>
                    </a:lnTo>
                    <a:lnTo>
                      <a:pt x="3174" y="306"/>
                    </a:lnTo>
                    <a:lnTo>
                      <a:pt x="3174" y="300"/>
                    </a:lnTo>
                    <a:lnTo>
                      <a:pt x="3180" y="300"/>
                    </a:lnTo>
                    <a:lnTo>
                      <a:pt x="3180" y="294"/>
                    </a:lnTo>
                    <a:lnTo>
                      <a:pt x="3180" y="294"/>
                    </a:lnTo>
                    <a:lnTo>
                      <a:pt x="3180" y="288"/>
                    </a:lnTo>
                    <a:lnTo>
                      <a:pt x="3180" y="282"/>
                    </a:lnTo>
                    <a:lnTo>
                      <a:pt x="3180" y="282"/>
                    </a:lnTo>
                    <a:lnTo>
                      <a:pt x="3186" y="276"/>
                    </a:lnTo>
                    <a:lnTo>
                      <a:pt x="3186" y="270"/>
                    </a:lnTo>
                    <a:lnTo>
                      <a:pt x="3186" y="270"/>
                    </a:lnTo>
                    <a:lnTo>
                      <a:pt x="3186" y="264"/>
                    </a:lnTo>
                    <a:lnTo>
                      <a:pt x="3186" y="264"/>
                    </a:lnTo>
                    <a:lnTo>
                      <a:pt x="3186" y="258"/>
                    </a:lnTo>
                    <a:lnTo>
                      <a:pt x="3192" y="258"/>
                    </a:lnTo>
                    <a:lnTo>
                      <a:pt x="3192" y="252"/>
                    </a:lnTo>
                    <a:lnTo>
                      <a:pt x="3192" y="252"/>
                    </a:lnTo>
                    <a:lnTo>
                      <a:pt x="3192" y="246"/>
                    </a:lnTo>
                    <a:lnTo>
                      <a:pt x="3192" y="240"/>
                    </a:lnTo>
                    <a:lnTo>
                      <a:pt x="3192" y="240"/>
                    </a:lnTo>
                    <a:lnTo>
                      <a:pt x="3192" y="234"/>
                    </a:lnTo>
                    <a:lnTo>
                      <a:pt x="3198" y="228"/>
                    </a:lnTo>
                    <a:lnTo>
                      <a:pt x="3198" y="228"/>
                    </a:lnTo>
                    <a:lnTo>
                      <a:pt x="3198" y="222"/>
                    </a:lnTo>
                    <a:lnTo>
                      <a:pt x="3198" y="216"/>
                    </a:lnTo>
                    <a:lnTo>
                      <a:pt x="3198" y="216"/>
                    </a:lnTo>
                    <a:lnTo>
                      <a:pt x="3198" y="210"/>
                    </a:lnTo>
                    <a:lnTo>
                      <a:pt x="3204" y="204"/>
                    </a:lnTo>
                    <a:lnTo>
                      <a:pt x="3204" y="204"/>
                    </a:lnTo>
                    <a:lnTo>
                      <a:pt x="3204" y="198"/>
                    </a:lnTo>
                    <a:lnTo>
                      <a:pt x="3204" y="192"/>
                    </a:lnTo>
                    <a:lnTo>
                      <a:pt x="3204" y="192"/>
                    </a:lnTo>
                    <a:lnTo>
                      <a:pt x="3204" y="186"/>
                    </a:lnTo>
                    <a:lnTo>
                      <a:pt x="3204" y="186"/>
                    </a:lnTo>
                    <a:lnTo>
                      <a:pt x="3210" y="180"/>
                    </a:lnTo>
                    <a:lnTo>
                      <a:pt x="3210" y="174"/>
                    </a:lnTo>
                    <a:lnTo>
                      <a:pt x="3210" y="174"/>
                    </a:lnTo>
                    <a:lnTo>
                      <a:pt x="3210" y="162"/>
                    </a:lnTo>
                    <a:lnTo>
                      <a:pt x="3210" y="162"/>
                    </a:lnTo>
                    <a:lnTo>
                      <a:pt x="3210" y="156"/>
                    </a:lnTo>
                    <a:lnTo>
                      <a:pt x="3210" y="156"/>
                    </a:lnTo>
                    <a:lnTo>
                      <a:pt x="3216" y="150"/>
                    </a:lnTo>
                    <a:lnTo>
                      <a:pt x="3216" y="144"/>
                    </a:lnTo>
                    <a:lnTo>
                      <a:pt x="3216" y="144"/>
                    </a:lnTo>
                    <a:lnTo>
                      <a:pt x="3216" y="138"/>
                    </a:lnTo>
                    <a:lnTo>
                      <a:pt x="3216" y="132"/>
                    </a:lnTo>
                    <a:lnTo>
                      <a:pt x="3216" y="132"/>
                    </a:lnTo>
                    <a:lnTo>
                      <a:pt x="3222" y="126"/>
                    </a:lnTo>
                    <a:lnTo>
                      <a:pt x="3222" y="120"/>
                    </a:lnTo>
                    <a:lnTo>
                      <a:pt x="3222" y="114"/>
                    </a:lnTo>
                    <a:lnTo>
                      <a:pt x="3222" y="114"/>
                    </a:lnTo>
                    <a:lnTo>
                      <a:pt x="3222" y="108"/>
                    </a:lnTo>
                    <a:lnTo>
                      <a:pt x="3222" y="102"/>
                    </a:lnTo>
                    <a:lnTo>
                      <a:pt x="3228" y="96"/>
                    </a:lnTo>
                    <a:lnTo>
                      <a:pt x="3228" y="96"/>
                    </a:lnTo>
                    <a:lnTo>
                      <a:pt x="3228" y="84"/>
                    </a:lnTo>
                    <a:lnTo>
                      <a:pt x="3228" y="84"/>
                    </a:lnTo>
                    <a:lnTo>
                      <a:pt x="3228" y="78"/>
                    </a:lnTo>
                    <a:lnTo>
                      <a:pt x="3228" y="72"/>
                    </a:lnTo>
                    <a:lnTo>
                      <a:pt x="3234" y="72"/>
                    </a:lnTo>
                    <a:lnTo>
                      <a:pt x="3234" y="66"/>
                    </a:lnTo>
                    <a:lnTo>
                      <a:pt x="3234" y="60"/>
                    </a:lnTo>
                    <a:lnTo>
                      <a:pt x="3234" y="60"/>
                    </a:lnTo>
                    <a:lnTo>
                      <a:pt x="3234" y="54"/>
                    </a:lnTo>
                    <a:lnTo>
                      <a:pt x="3234" y="48"/>
                    </a:lnTo>
                    <a:lnTo>
                      <a:pt x="3234" y="42"/>
                    </a:lnTo>
                    <a:lnTo>
                      <a:pt x="3240" y="36"/>
                    </a:lnTo>
                    <a:lnTo>
                      <a:pt x="3240" y="42"/>
                    </a:lnTo>
                    <a:lnTo>
                      <a:pt x="3240" y="48"/>
                    </a:lnTo>
                    <a:lnTo>
                      <a:pt x="3240" y="48"/>
                    </a:lnTo>
                    <a:lnTo>
                      <a:pt x="3240" y="54"/>
                    </a:lnTo>
                    <a:lnTo>
                      <a:pt x="3240" y="60"/>
                    </a:lnTo>
                    <a:lnTo>
                      <a:pt x="3240" y="66"/>
                    </a:lnTo>
                    <a:lnTo>
                      <a:pt x="3246" y="72"/>
                    </a:lnTo>
                    <a:lnTo>
                      <a:pt x="3246" y="72"/>
                    </a:lnTo>
                    <a:lnTo>
                      <a:pt x="3246" y="78"/>
                    </a:lnTo>
                    <a:lnTo>
                      <a:pt x="3246" y="84"/>
                    </a:lnTo>
                    <a:lnTo>
                      <a:pt x="3246" y="90"/>
                    </a:lnTo>
                    <a:lnTo>
                      <a:pt x="3246" y="90"/>
                    </a:lnTo>
                    <a:lnTo>
                      <a:pt x="3252" y="96"/>
                    </a:lnTo>
                    <a:lnTo>
                      <a:pt x="3252" y="102"/>
                    </a:lnTo>
                    <a:lnTo>
                      <a:pt x="3252" y="108"/>
                    </a:lnTo>
                    <a:lnTo>
                      <a:pt x="3252" y="108"/>
                    </a:lnTo>
                    <a:lnTo>
                      <a:pt x="3252" y="114"/>
                    </a:lnTo>
                    <a:lnTo>
                      <a:pt x="3252" y="120"/>
                    </a:lnTo>
                    <a:lnTo>
                      <a:pt x="3258" y="126"/>
                    </a:lnTo>
                    <a:lnTo>
                      <a:pt x="3258" y="132"/>
                    </a:lnTo>
                    <a:lnTo>
                      <a:pt x="3258" y="132"/>
                    </a:lnTo>
                    <a:lnTo>
                      <a:pt x="3258" y="138"/>
                    </a:lnTo>
                    <a:lnTo>
                      <a:pt x="3258" y="138"/>
                    </a:lnTo>
                    <a:lnTo>
                      <a:pt x="3258" y="144"/>
                    </a:lnTo>
                    <a:lnTo>
                      <a:pt x="3258" y="150"/>
                    </a:lnTo>
                    <a:lnTo>
                      <a:pt x="3264" y="156"/>
                    </a:lnTo>
                    <a:lnTo>
                      <a:pt x="3264" y="156"/>
                    </a:lnTo>
                    <a:lnTo>
                      <a:pt x="3264" y="162"/>
                    </a:lnTo>
                    <a:lnTo>
                      <a:pt x="3264" y="168"/>
                    </a:lnTo>
                    <a:lnTo>
                      <a:pt x="3264" y="168"/>
                    </a:lnTo>
                    <a:lnTo>
                      <a:pt x="3264" y="174"/>
                    </a:lnTo>
                    <a:lnTo>
                      <a:pt x="3270" y="180"/>
                    </a:lnTo>
                    <a:lnTo>
                      <a:pt x="3270" y="186"/>
                    </a:lnTo>
                    <a:lnTo>
                      <a:pt x="3270" y="186"/>
                    </a:lnTo>
                    <a:lnTo>
                      <a:pt x="3270" y="192"/>
                    </a:lnTo>
                    <a:lnTo>
                      <a:pt x="3270" y="198"/>
                    </a:lnTo>
                    <a:lnTo>
                      <a:pt x="3270" y="198"/>
                    </a:lnTo>
                    <a:lnTo>
                      <a:pt x="3270" y="204"/>
                    </a:lnTo>
                    <a:lnTo>
                      <a:pt x="3276" y="204"/>
                    </a:lnTo>
                    <a:lnTo>
                      <a:pt x="3276" y="210"/>
                    </a:lnTo>
                    <a:lnTo>
                      <a:pt x="3276" y="216"/>
                    </a:lnTo>
                    <a:lnTo>
                      <a:pt x="3276" y="222"/>
                    </a:lnTo>
                    <a:lnTo>
                      <a:pt x="3276" y="222"/>
                    </a:lnTo>
                    <a:lnTo>
                      <a:pt x="3276" y="228"/>
                    </a:lnTo>
                    <a:lnTo>
                      <a:pt x="3282" y="228"/>
                    </a:lnTo>
                    <a:lnTo>
                      <a:pt x="3282" y="234"/>
                    </a:lnTo>
                    <a:lnTo>
                      <a:pt x="3282" y="240"/>
                    </a:lnTo>
                    <a:lnTo>
                      <a:pt x="3282" y="240"/>
                    </a:lnTo>
                    <a:lnTo>
                      <a:pt x="3282" y="246"/>
                    </a:lnTo>
                    <a:lnTo>
                      <a:pt x="3282" y="246"/>
                    </a:lnTo>
                    <a:lnTo>
                      <a:pt x="3288" y="252"/>
                    </a:lnTo>
                    <a:lnTo>
                      <a:pt x="3288" y="252"/>
                    </a:lnTo>
                    <a:lnTo>
                      <a:pt x="3288" y="258"/>
                    </a:lnTo>
                    <a:lnTo>
                      <a:pt x="3288" y="264"/>
                    </a:lnTo>
                    <a:lnTo>
                      <a:pt x="3288" y="264"/>
                    </a:lnTo>
                    <a:lnTo>
                      <a:pt x="3288" y="270"/>
                    </a:lnTo>
                    <a:lnTo>
                      <a:pt x="3288" y="276"/>
                    </a:lnTo>
                    <a:lnTo>
                      <a:pt x="3294" y="276"/>
                    </a:lnTo>
                    <a:lnTo>
                      <a:pt x="3294" y="282"/>
                    </a:lnTo>
                    <a:lnTo>
                      <a:pt x="3294" y="282"/>
                    </a:lnTo>
                    <a:lnTo>
                      <a:pt x="3294" y="288"/>
                    </a:lnTo>
                    <a:lnTo>
                      <a:pt x="3294" y="288"/>
                    </a:lnTo>
                    <a:lnTo>
                      <a:pt x="3294" y="294"/>
                    </a:lnTo>
                    <a:lnTo>
                      <a:pt x="3300" y="294"/>
                    </a:lnTo>
                    <a:lnTo>
                      <a:pt x="3300" y="300"/>
                    </a:lnTo>
                    <a:lnTo>
                      <a:pt x="3300" y="300"/>
                    </a:lnTo>
                    <a:lnTo>
                      <a:pt x="3300" y="306"/>
                    </a:lnTo>
                    <a:lnTo>
                      <a:pt x="3300" y="306"/>
                    </a:lnTo>
                    <a:lnTo>
                      <a:pt x="3300" y="312"/>
                    </a:lnTo>
                    <a:lnTo>
                      <a:pt x="3300" y="318"/>
                    </a:lnTo>
                    <a:lnTo>
                      <a:pt x="3306" y="318"/>
                    </a:lnTo>
                    <a:lnTo>
                      <a:pt x="3306" y="324"/>
                    </a:lnTo>
                    <a:lnTo>
                      <a:pt x="3306" y="324"/>
                    </a:lnTo>
                    <a:lnTo>
                      <a:pt x="3306" y="330"/>
                    </a:lnTo>
                    <a:lnTo>
                      <a:pt x="3306" y="330"/>
                    </a:lnTo>
                    <a:lnTo>
                      <a:pt x="3306" y="336"/>
                    </a:lnTo>
                    <a:lnTo>
                      <a:pt x="3312" y="336"/>
                    </a:lnTo>
                    <a:lnTo>
                      <a:pt x="3312" y="342"/>
                    </a:lnTo>
                    <a:lnTo>
                      <a:pt x="3312" y="342"/>
                    </a:lnTo>
                    <a:lnTo>
                      <a:pt x="3312" y="348"/>
                    </a:lnTo>
                    <a:lnTo>
                      <a:pt x="3312" y="348"/>
                    </a:lnTo>
                    <a:lnTo>
                      <a:pt x="3312" y="354"/>
                    </a:lnTo>
                    <a:lnTo>
                      <a:pt x="3312" y="354"/>
                    </a:lnTo>
                    <a:lnTo>
                      <a:pt x="3318" y="354"/>
                    </a:lnTo>
                    <a:lnTo>
                      <a:pt x="3318" y="360"/>
                    </a:lnTo>
                    <a:lnTo>
                      <a:pt x="3318" y="360"/>
                    </a:lnTo>
                    <a:lnTo>
                      <a:pt x="3318" y="366"/>
                    </a:lnTo>
                    <a:lnTo>
                      <a:pt x="3318" y="366"/>
                    </a:lnTo>
                    <a:lnTo>
                      <a:pt x="3318" y="372"/>
                    </a:lnTo>
                    <a:lnTo>
                      <a:pt x="3324" y="372"/>
                    </a:lnTo>
                    <a:lnTo>
                      <a:pt x="3324" y="378"/>
                    </a:lnTo>
                    <a:lnTo>
                      <a:pt x="3324" y="378"/>
                    </a:lnTo>
                    <a:lnTo>
                      <a:pt x="3324" y="384"/>
                    </a:lnTo>
                    <a:lnTo>
                      <a:pt x="3324" y="384"/>
                    </a:lnTo>
                    <a:lnTo>
                      <a:pt x="3324" y="384"/>
                    </a:lnTo>
                    <a:lnTo>
                      <a:pt x="3330" y="390"/>
                    </a:lnTo>
                    <a:lnTo>
                      <a:pt x="3330" y="390"/>
                    </a:lnTo>
                    <a:lnTo>
                      <a:pt x="3330" y="396"/>
                    </a:lnTo>
                    <a:lnTo>
                      <a:pt x="3330" y="396"/>
                    </a:lnTo>
                    <a:lnTo>
                      <a:pt x="3330" y="402"/>
                    </a:lnTo>
                    <a:lnTo>
                      <a:pt x="3330" y="402"/>
                    </a:lnTo>
                    <a:lnTo>
                      <a:pt x="3330" y="402"/>
                    </a:lnTo>
                    <a:lnTo>
                      <a:pt x="3336" y="408"/>
                    </a:lnTo>
                    <a:lnTo>
                      <a:pt x="3336" y="408"/>
                    </a:lnTo>
                    <a:lnTo>
                      <a:pt x="3336" y="408"/>
                    </a:lnTo>
                    <a:lnTo>
                      <a:pt x="3336" y="414"/>
                    </a:lnTo>
                    <a:lnTo>
                      <a:pt x="3336" y="414"/>
                    </a:lnTo>
                    <a:lnTo>
                      <a:pt x="3336" y="414"/>
                    </a:lnTo>
                    <a:lnTo>
                      <a:pt x="3342" y="420"/>
                    </a:lnTo>
                    <a:lnTo>
                      <a:pt x="3342" y="420"/>
                    </a:lnTo>
                    <a:lnTo>
                      <a:pt x="3342" y="420"/>
                    </a:lnTo>
                    <a:lnTo>
                      <a:pt x="3342" y="426"/>
                    </a:lnTo>
                    <a:lnTo>
                      <a:pt x="3342" y="426"/>
                    </a:lnTo>
                    <a:lnTo>
                      <a:pt x="3342" y="432"/>
                    </a:lnTo>
                    <a:lnTo>
                      <a:pt x="3348" y="432"/>
                    </a:lnTo>
                    <a:lnTo>
                      <a:pt x="3348" y="432"/>
                    </a:lnTo>
                    <a:lnTo>
                      <a:pt x="3348" y="432"/>
                    </a:lnTo>
                    <a:lnTo>
                      <a:pt x="3348" y="438"/>
                    </a:lnTo>
                    <a:lnTo>
                      <a:pt x="3348" y="438"/>
                    </a:lnTo>
                    <a:lnTo>
                      <a:pt x="3348" y="438"/>
                    </a:lnTo>
                    <a:lnTo>
                      <a:pt x="3348" y="444"/>
                    </a:lnTo>
                    <a:lnTo>
                      <a:pt x="3354" y="444"/>
                    </a:lnTo>
                    <a:lnTo>
                      <a:pt x="3354" y="444"/>
                    </a:lnTo>
                    <a:lnTo>
                      <a:pt x="3354" y="450"/>
                    </a:lnTo>
                    <a:lnTo>
                      <a:pt x="3354" y="450"/>
                    </a:lnTo>
                    <a:lnTo>
                      <a:pt x="3354" y="450"/>
                    </a:lnTo>
                    <a:lnTo>
                      <a:pt x="3354" y="456"/>
                    </a:lnTo>
                    <a:lnTo>
                      <a:pt x="3360" y="456"/>
                    </a:lnTo>
                    <a:lnTo>
                      <a:pt x="3360" y="456"/>
                    </a:lnTo>
                    <a:lnTo>
                      <a:pt x="3360" y="456"/>
                    </a:lnTo>
                    <a:lnTo>
                      <a:pt x="3360" y="462"/>
                    </a:lnTo>
                    <a:lnTo>
                      <a:pt x="3360" y="462"/>
                    </a:lnTo>
                    <a:lnTo>
                      <a:pt x="3360" y="462"/>
                    </a:lnTo>
                    <a:lnTo>
                      <a:pt x="3360" y="468"/>
                    </a:lnTo>
                    <a:lnTo>
                      <a:pt x="3366" y="468"/>
                    </a:lnTo>
                    <a:lnTo>
                      <a:pt x="3366" y="468"/>
                    </a:lnTo>
                    <a:lnTo>
                      <a:pt x="3366" y="468"/>
                    </a:lnTo>
                    <a:lnTo>
                      <a:pt x="3366" y="468"/>
                    </a:lnTo>
                    <a:lnTo>
                      <a:pt x="3366" y="474"/>
                    </a:lnTo>
                    <a:lnTo>
                      <a:pt x="3366" y="474"/>
                    </a:lnTo>
                    <a:lnTo>
                      <a:pt x="3372" y="474"/>
                    </a:lnTo>
                    <a:lnTo>
                      <a:pt x="3372" y="474"/>
                    </a:lnTo>
                    <a:lnTo>
                      <a:pt x="3372" y="480"/>
                    </a:lnTo>
                    <a:lnTo>
                      <a:pt x="3372" y="480"/>
                    </a:lnTo>
                    <a:lnTo>
                      <a:pt x="3372" y="480"/>
                    </a:lnTo>
                    <a:lnTo>
                      <a:pt x="3372" y="480"/>
                    </a:lnTo>
                    <a:lnTo>
                      <a:pt x="3372" y="480"/>
                    </a:lnTo>
                    <a:lnTo>
                      <a:pt x="3378" y="486"/>
                    </a:lnTo>
                    <a:lnTo>
                      <a:pt x="3378" y="486"/>
                    </a:lnTo>
                    <a:lnTo>
                      <a:pt x="3378" y="486"/>
                    </a:lnTo>
                    <a:lnTo>
                      <a:pt x="3378" y="486"/>
                    </a:lnTo>
                    <a:lnTo>
                      <a:pt x="3378" y="486"/>
                    </a:lnTo>
                    <a:lnTo>
                      <a:pt x="3378" y="492"/>
                    </a:lnTo>
                    <a:lnTo>
                      <a:pt x="3384" y="492"/>
                    </a:lnTo>
                    <a:lnTo>
                      <a:pt x="3384" y="492"/>
                    </a:lnTo>
                    <a:lnTo>
                      <a:pt x="3384" y="492"/>
                    </a:lnTo>
                    <a:lnTo>
                      <a:pt x="3384" y="492"/>
                    </a:lnTo>
                    <a:lnTo>
                      <a:pt x="3384" y="492"/>
                    </a:lnTo>
                    <a:lnTo>
                      <a:pt x="3384" y="498"/>
                    </a:lnTo>
                    <a:lnTo>
                      <a:pt x="3390" y="498"/>
                    </a:lnTo>
                    <a:lnTo>
                      <a:pt x="3390" y="498"/>
                    </a:lnTo>
                    <a:lnTo>
                      <a:pt x="3390" y="498"/>
                    </a:lnTo>
                    <a:lnTo>
                      <a:pt x="3390" y="498"/>
                    </a:lnTo>
                    <a:lnTo>
                      <a:pt x="3390" y="498"/>
                    </a:lnTo>
                    <a:lnTo>
                      <a:pt x="3390" y="504"/>
                    </a:lnTo>
                    <a:lnTo>
                      <a:pt x="3390" y="504"/>
                    </a:lnTo>
                    <a:lnTo>
                      <a:pt x="3396" y="504"/>
                    </a:lnTo>
                    <a:lnTo>
                      <a:pt x="3396" y="504"/>
                    </a:lnTo>
                    <a:lnTo>
                      <a:pt x="3396" y="504"/>
                    </a:lnTo>
                    <a:lnTo>
                      <a:pt x="3396" y="504"/>
                    </a:lnTo>
                    <a:lnTo>
                      <a:pt x="3396" y="504"/>
                    </a:lnTo>
                    <a:lnTo>
                      <a:pt x="3396" y="504"/>
                    </a:lnTo>
                    <a:lnTo>
                      <a:pt x="3402" y="504"/>
                    </a:lnTo>
                    <a:lnTo>
                      <a:pt x="3402" y="504"/>
                    </a:lnTo>
                    <a:lnTo>
                      <a:pt x="3402" y="510"/>
                    </a:lnTo>
                    <a:lnTo>
                      <a:pt x="3402" y="510"/>
                    </a:lnTo>
                    <a:lnTo>
                      <a:pt x="3402" y="510"/>
                    </a:lnTo>
                    <a:lnTo>
                      <a:pt x="3402" y="510"/>
                    </a:lnTo>
                    <a:lnTo>
                      <a:pt x="3402" y="510"/>
                    </a:lnTo>
                    <a:lnTo>
                      <a:pt x="3408" y="510"/>
                    </a:lnTo>
                    <a:lnTo>
                      <a:pt x="3408" y="510"/>
                    </a:lnTo>
                    <a:lnTo>
                      <a:pt x="3408" y="510"/>
                    </a:lnTo>
                    <a:lnTo>
                      <a:pt x="3408" y="510"/>
                    </a:lnTo>
                    <a:lnTo>
                      <a:pt x="3408" y="510"/>
                    </a:lnTo>
                    <a:lnTo>
                      <a:pt x="3408" y="510"/>
                    </a:lnTo>
                    <a:lnTo>
                      <a:pt x="3414" y="510"/>
                    </a:lnTo>
                    <a:lnTo>
                      <a:pt x="3414" y="510"/>
                    </a:lnTo>
                    <a:lnTo>
                      <a:pt x="3414" y="510"/>
                    </a:lnTo>
                    <a:lnTo>
                      <a:pt x="3414" y="510"/>
                    </a:lnTo>
                    <a:lnTo>
                      <a:pt x="3414" y="510"/>
                    </a:lnTo>
                    <a:lnTo>
                      <a:pt x="3414" y="510"/>
                    </a:lnTo>
                    <a:lnTo>
                      <a:pt x="3420" y="510"/>
                    </a:lnTo>
                    <a:lnTo>
                      <a:pt x="3420" y="510"/>
                    </a:lnTo>
                    <a:lnTo>
                      <a:pt x="3420" y="510"/>
                    </a:lnTo>
                    <a:lnTo>
                      <a:pt x="3420" y="510"/>
                    </a:lnTo>
                    <a:lnTo>
                      <a:pt x="3420" y="510"/>
                    </a:lnTo>
                    <a:lnTo>
                      <a:pt x="3420" y="510"/>
                    </a:lnTo>
                    <a:lnTo>
                      <a:pt x="3420" y="510"/>
                    </a:lnTo>
                    <a:lnTo>
                      <a:pt x="3426" y="510"/>
                    </a:lnTo>
                    <a:lnTo>
                      <a:pt x="3426" y="510"/>
                    </a:lnTo>
                    <a:lnTo>
                      <a:pt x="3426" y="510"/>
                    </a:lnTo>
                    <a:lnTo>
                      <a:pt x="3426" y="510"/>
                    </a:lnTo>
                    <a:lnTo>
                      <a:pt x="3426" y="510"/>
                    </a:lnTo>
                    <a:lnTo>
                      <a:pt x="3426" y="510"/>
                    </a:lnTo>
                    <a:lnTo>
                      <a:pt x="3432" y="510"/>
                    </a:lnTo>
                    <a:lnTo>
                      <a:pt x="3432" y="510"/>
                    </a:lnTo>
                    <a:lnTo>
                      <a:pt x="3432" y="510"/>
                    </a:lnTo>
                    <a:lnTo>
                      <a:pt x="3432" y="510"/>
                    </a:lnTo>
                    <a:lnTo>
                      <a:pt x="3432" y="510"/>
                    </a:lnTo>
                    <a:lnTo>
                      <a:pt x="3432" y="510"/>
                    </a:lnTo>
                    <a:lnTo>
                      <a:pt x="3432" y="510"/>
                    </a:lnTo>
                    <a:lnTo>
                      <a:pt x="3438" y="510"/>
                    </a:lnTo>
                    <a:lnTo>
                      <a:pt x="3438" y="510"/>
                    </a:lnTo>
                    <a:lnTo>
                      <a:pt x="3438" y="510"/>
                    </a:lnTo>
                    <a:lnTo>
                      <a:pt x="3438" y="510"/>
                    </a:lnTo>
                    <a:lnTo>
                      <a:pt x="3438" y="510"/>
                    </a:lnTo>
                    <a:lnTo>
                      <a:pt x="3438" y="510"/>
                    </a:lnTo>
                    <a:lnTo>
                      <a:pt x="3444" y="510"/>
                    </a:lnTo>
                    <a:lnTo>
                      <a:pt x="3444" y="504"/>
                    </a:lnTo>
                    <a:lnTo>
                      <a:pt x="3444" y="504"/>
                    </a:lnTo>
                    <a:lnTo>
                      <a:pt x="3444" y="504"/>
                    </a:lnTo>
                    <a:lnTo>
                      <a:pt x="3444" y="504"/>
                    </a:lnTo>
                    <a:lnTo>
                      <a:pt x="3444" y="504"/>
                    </a:lnTo>
                    <a:lnTo>
                      <a:pt x="3444" y="504"/>
                    </a:lnTo>
                    <a:lnTo>
                      <a:pt x="3450" y="504"/>
                    </a:lnTo>
                    <a:lnTo>
                      <a:pt x="3450" y="504"/>
                    </a:lnTo>
                    <a:lnTo>
                      <a:pt x="3450" y="504"/>
                    </a:lnTo>
                    <a:lnTo>
                      <a:pt x="3450" y="498"/>
                    </a:lnTo>
                    <a:lnTo>
                      <a:pt x="3450" y="498"/>
                    </a:lnTo>
                    <a:lnTo>
                      <a:pt x="3450" y="498"/>
                    </a:lnTo>
                    <a:lnTo>
                      <a:pt x="3456" y="498"/>
                    </a:lnTo>
                    <a:lnTo>
                      <a:pt x="3456" y="498"/>
                    </a:lnTo>
                    <a:lnTo>
                      <a:pt x="3456" y="498"/>
                    </a:lnTo>
                    <a:lnTo>
                      <a:pt x="3456" y="498"/>
                    </a:lnTo>
                    <a:lnTo>
                      <a:pt x="3456" y="492"/>
                    </a:lnTo>
                    <a:lnTo>
                      <a:pt x="3456" y="492"/>
                    </a:lnTo>
                    <a:lnTo>
                      <a:pt x="3462" y="492"/>
                    </a:lnTo>
                    <a:lnTo>
                      <a:pt x="3462" y="492"/>
                    </a:lnTo>
                    <a:lnTo>
                      <a:pt x="3462" y="492"/>
                    </a:lnTo>
                    <a:lnTo>
                      <a:pt x="3462" y="492"/>
                    </a:lnTo>
                    <a:lnTo>
                      <a:pt x="3462" y="486"/>
                    </a:lnTo>
                    <a:lnTo>
                      <a:pt x="3462" y="486"/>
                    </a:lnTo>
                    <a:lnTo>
                      <a:pt x="3468" y="486"/>
                    </a:lnTo>
                    <a:lnTo>
                      <a:pt x="3468" y="486"/>
                    </a:lnTo>
                    <a:lnTo>
                      <a:pt x="3468" y="486"/>
                    </a:lnTo>
                    <a:lnTo>
                      <a:pt x="3468" y="480"/>
                    </a:lnTo>
                    <a:lnTo>
                      <a:pt x="3468" y="480"/>
                    </a:lnTo>
                    <a:lnTo>
                      <a:pt x="3468" y="480"/>
                    </a:lnTo>
                    <a:lnTo>
                      <a:pt x="3468" y="480"/>
                    </a:lnTo>
                    <a:lnTo>
                      <a:pt x="3474" y="480"/>
                    </a:lnTo>
                    <a:lnTo>
                      <a:pt x="3474" y="474"/>
                    </a:lnTo>
                    <a:lnTo>
                      <a:pt x="3474" y="474"/>
                    </a:lnTo>
                    <a:lnTo>
                      <a:pt x="3474" y="474"/>
                    </a:lnTo>
                    <a:lnTo>
                      <a:pt x="3474" y="474"/>
                    </a:lnTo>
                    <a:lnTo>
                      <a:pt x="3474" y="468"/>
                    </a:lnTo>
                    <a:lnTo>
                      <a:pt x="3474" y="468"/>
                    </a:lnTo>
                    <a:lnTo>
                      <a:pt x="3480" y="468"/>
                    </a:lnTo>
                    <a:lnTo>
                      <a:pt x="3480" y="468"/>
                    </a:lnTo>
                    <a:lnTo>
                      <a:pt x="3480" y="462"/>
                    </a:lnTo>
                    <a:lnTo>
                      <a:pt x="3480" y="462"/>
                    </a:lnTo>
                    <a:lnTo>
                      <a:pt x="3480" y="462"/>
                    </a:lnTo>
                    <a:lnTo>
                      <a:pt x="3480" y="462"/>
                    </a:lnTo>
                    <a:lnTo>
                      <a:pt x="3486" y="456"/>
                    </a:lnTo>
                    <a:lnTo>
                      <a:pt x="3486" y="456"/>
                    </a:lnTo>
                    <a:lnTo>
                      <a:pt x="3486" y="456"/>
                    </a:lnTo>
                    <a:lnTo>
                      <a:pt x="3486" y="450"/>
                    </a:lnTo>
                    <a:lnTo>
                      <a:pt x="3486" y="450"/>
                    </a:lnTo>
                    <a:lnTo>
                      <a:pt x="3486" y="450"/>
                    </a:lnTo>
                    <a:lnTo>
                      <a:pt x="3492" y="450"/>
                    </a:lnTo>
                    <a:lnTo>
                      <a:pt x="3492" y="444"/>
                    </a:lnTo>
                    <a:lnTo>
                      <a:pt x="3492" y="444"/>
                    </a:lnTo>
                    <a:lnTo>
                      <a:pt x="3492" y="444"/>
                    </a:lnTo>
                    <a:lnTo>
                      <a:pt x="3492" y="438"/>
                    </a:lnTo>
                    <a:lnTo>
                      <a:pt x="3492" y="438"/>
                    </a:lnTo>
                    <a:lnTo>
                      <a:pt x="3492" y="438"/>
                    </a:lnTo>
                    <a:lnTo>
                      <a:pt x="3498" y="432"/>
                    </a:lnTo>
                    <a:lnTo>
                      <a:pt x="3498" y="432"/>
                    </a:lnTo>
                    <a:lnTo>
                      <a:pt x="3498" y="432"/>
                    </a:lnTo>
                    <a:lnTo>
                      <a:pt x="3498" y="426"/>
                    </a:lnTo>
                    <a:lnTo>
                      <a:pt x="3498" y="426"/>
                    </a:lnTo>
                    <a:lnTo>
                      <a:pt x="3498" y="426"/>
                    </a:lnTo>
                    <a:lnTo>
                      <a:pt x="3504" y="420"/>
                    </a:lnTo>
                    <a:lnTo>
                      <a:pt x="3504" y="420"/>
                    </a:lnTo>
                    <a:lnTo>
                      <a:pt x="3504" y="420"/>
                    </a:lnTo>
                    <a:lnTo>
                      <a:pt x="3504" y="414"/>
                    </a:lnTo>
                    <a:lnTo>
                      <a:pt x="3504" y="414"/>
                    </a:lnTo>
                    <a:lnTo>
                      <a:pt x="3504" y="414"/>
                    </a:lnTo>
                    <a:lnTo>
                      <a:pt x="3504" y="408"/>
                    </a:lnTo>
                    <a:lnTo>
                      <a:pt x="3510" y="408"/>
                    </a:lnTo>
                    <a:lnTo>
                      <a:pt x="3510" y="408"/>
                    </a:lnTo>
                    <a:lnTo>
                      <a:pt x="3510" y="402"/>
                    </a:lnTo>
                    <a:lnTo>
                      <a:pt x="3510" y="402"/>
                    </a:lnTo>
                    <a:lnTo>
                      <a:pt x="3510" y="396"/>
                    </a:lnTo>
                    <a:lnTo>
                      <a:pt x="3510" y="396"/>
                    </a:lnTo>
                    <a:lnTo>
                      <a:pt x="3516" y="396"/>
                    </a:lnTo>
                    <a:lnTo>
                      <a:pt x="3516" y="390"/>
                    </a:lnTo>
                    <a:lnTo>
                      <a:pt x="3516" y="390"/>
                    </a:lnTo>
                    <a:lnTo>
                      <a:pt x="3516" y="384"/>
                    </a:lnTo>
                    <a:lnTo>
                      <a:pt x="3516" y="384"/>
                    </a:lnTo>
                    <a:lnTo>
                      <a:pt x="3516" y="378"/>
                    </a:lnTo>
                    <a:lnTo>
                      <a:pt x="3522" y="378"/>
                    </a:lnTo>
                    <a:lnTo>
                      <a:pt x="3522" y="378"/>
                    </a:lnTo>
                    <a:lnTo>
                      <a:pt x="3522" y="372"/>
                    </a:lnTo>
                    <a:lnTo>
                      <a:pt x="3522" y="372"/>
                    </a:lnTo>
                    <a:lnTo>
                      <a:pt x="3522" y="366"/>
                    </a:lnTo>
                    <a:lnTo>
                      <a:pt x="3522" y="366"/>
                    </a:lnTo>
                    <a:lnTo>
                      <a:pt x="3522" y="360"/>
                    </a:lnTo>
                    <a:lnTo>
                      <a:pt x="3528" y="354"/>
                    </a:lnTo>
                    <a:lnTo>
                      <a:pt x="3528" y="354"/>
                    </a:lnTo>
                    <a:lnTo>
                      <a:pt x="3528" y="354"/>
                    </a:lnTo>
                    <a:lnTo>
                      <a:pt x="3528" y="348"/>
                    </a:lnTo>
                    <a:lnTo>
                      <a:pt x="3528" y="348"/>
                    </a:lnTo>
                    <a:lnTo>
                      <a:pt x="3528" y="342"/>
                    </a:lnTo>
                    <a:lnTo>
                      <a:pt x="3534" y="342"/>
                    </a:lnTo>
                    <a:lnTo>
                      <a:pt x="3534" y="342"/>
                    </a:lnTo>
                    <a:lnTo>
                      <a:pt x="3534" y="336"/>
                    </a:lnTo>
                    <a:lnTo>
                      <a:pt x="3534" y="336"/>
                    </a:lnTo>
                    <a:lnTo>
                      <a:pt x="3534" y="330"/>
                    </a:lnTo>
                    <a:lnTo>
                      <a:pt x="3534" y="324"/>
                    </a:lnTo>
                    <a:lnTo>
                      <a:pt x="3534" y="324"/>
                    </a:lnTo>
                    <a:lnTo>
                      <a:pt x="3540" y="324"/>
                    </a:lnTo>
                    <a:lnTo>
                      <a:pt x="3540" y="318"/>
                    </a:lnTo>
                    <a:lnTo>
                      <a:pt x="3540" y="312"/>
                    </a:lnTo>
                    <a:lnTo>
                      <a:pt x="3540" y="312"/>
                    </a:lnTo>
                    <a:lnTo>
                      <a:pt x="3540" y="306"/>
                    </a:lnTo>
                    <a:lnTo>
                      <a:pt x="3546" y="306"/>
                    </a:lnTo>
                    <a:lnTo>
                      <a:pt x="3546" y="300"/>
                    </a:lnTo>
                    <a:lnTo>
                      <a:pt x="3546" y="300"/>
                    </a:lnTo>
                    <a:lnTo>
                      <a:pt x="3546" y="294"/>
                    </a:lnTo>
                    <a:lnTo>
                      <a:pt x="3546" y="294"/>
                    </a:lnTo>
                    <a:lnTo>
                      <a:pt x="3546" y="288"/>
                    </a:lnTo>
                    <a:lnTo>
                      <a:pt x="3546" y="282"/>
                    </a:lnTo>
                    <a:lnTo>
                      <a:pt x="3552" y="282"/>
                    </a:lnTo>
                    <a:lnTo>
                      <a:pt x="3552" y="276"/>
                    </a:lnTo>
                    <a:lnTo>
                      <a:pt x="3552" y="276"/>
                    </a:lnTo>
                    <a:lnTo>
                      <a:pt x="3552" y="270"/>
                    </a:lnTo>
                    <a:lnTo>
                      <a:pt x="3552" y="270"/>
                    </a:lnTo>
                    <a:lnTo>
                      <a:pt x="3552" y="264"/>
                    </a:lnTo>
                    <a:lnTo>
                      <a:pt x="3552" y="264"/>
                    </a:lnTo>
                    <a:lnTo>
                      <a:pt x="3558" y="258"/>
                    </a:lnTo>
                    <a:lnTo>
                      <a:pt x="3558" y="252"/>
                    </a:lnTo>
                    <a:lnTo>
                      <a:pt x="3558" y="252"/>
                    </a:lnTo>
                    <a:lnTo>
                      <a:pt x="3558" y="246"/>
                    </a:lnTo>
                    <a:lnTo>
                      <a:pt x="3558" y="240"/>
                    </a:lnTo>
                    <a:lnTo>
                      <a:pt x="3558" y="240"/>
                    </a:lnTo>
                    <a:lnTo>
                      <a:pt x="3564" y="234"/>
                    </a:lnTo>
                    <a:lnTo>
                      <a:pt x="3564" y="228"/>
                    </a:lnTo>
                    <a:lnTo>
                      <a:pt x="3564" y="228"/>
                    </a:lnTo>
                    <a:lnTo>
                      <a:pt x="3564" y="228"/>
                    </a:lnTo>
                    <a:lnTo>
                      <a:pt x="3564" y="222"/>
                    </a:lnTo>
                    <a:lnTo>
                      <a:pt x="3564" y="216"/>
                    </a:lnTo>
                    <a:lnTo>
                      <a:pt x="3564" y="216"/>
                    </a:lnTo>
                    <a:lnTo>
                      <a:pt x="3570" y="210"/>
                    </a:lnTo>
                    <a:lnTo>
                      <a:pt x="3570" y="204"/>
                    </a:lnTo>
                    <a:lnTo>
                      <a:pt x="3570" y="204"/>
                    </a:lnTo>
                    <a:lnTo>
                      <a:pt x="3570" y="198"/>
                    </a:lnTo>
                    <a:lnTo>
                      <a:pt x="3570" y="192"/>
                    </a:lnTo>
                    <a:lnTo>
                      <a:pt x="3570" y="192"/>
                    </a:lnTo>
                    <a:lnTo>
                      <a:pt x="3576" y="186"/>
                    </a:lnTo>
                    <a:lnTo>
                      <a:pt x="3576" y="180"/>
                    </a:lnTo>
                    <a:lnTo>
                      <a:pt x="3576" y="174"/>
                    </a:lnTo>
                    <a:lnTo>
                      <a:pt x="3576" y="174"/>
                    </a:lnTo>
                    <a:lnTo>
                      <a:pt x="3576" y="168"/>
                    </a:lnTo>
                    <a:lnTo>
                      <a:pt x="3576" y="168"/>
                    </a:lnTo>
                    <a:lnTo>
                      <a:pt x="3582" y="162"/>
                    </a:lnTo>
                    <a:lnTo>
                      <a:pt x="3582" y="156"/>
                    </a:lnTo>
                    <a:lnTo>
                      <a:pt x="3582" y="156"/>
                    </a:lnTo>
                    <a:lnTo>
                      <a:pt x="3582" y="144"/>
                    </a:lnTo>
                    <a:lnTo>
                      <a:pt x="3582" y="144"/>
                    </a:lnTo>
                    <a:lnTo>
                      <a:pt x="3582" y="138"/>
                    </a:lnTo>
                    <a:lnTo>
                      <a:pt x="3588" y="132"/>
                    </a:lnTo>
                    <a:lnTo>
                      <a:pt x="3588" y="132"/>
                    </a:lnTo>
                    <a:lnTo>
                      <a:pt x="3588" y="126"/>
                    </a:lnTo>
                    <a:lnTo>
                      <a:pt x="3588" y="120"/>
                    </a:lnTo>
                    <a:lnTo>
                      <a:pt x="3588" y="120"/>
                    </a:lnTo>
                    <a:lnTo>
                      <a:pt x="3588" y="114"/>
                    </a:lnTo>
                    <a:lnTo>
                      <a:pt x="3594" y="108"/>
                    </a:lnTo>
                    <a:lnTo>
                      <a:pt x="3594" y="102"/>
                    </a:lnTo>
                    <a:lnTo>
                      <a:pt x="3594" y="102"/>
                    </a:lnTo>
                    <a:lnTo>
                      <a:pt x="3594" y="96"/>
                    </a:lnTo>
                    <a:lnTo>
                      <a:pt x="3594" y="90"/>
                    </a:lnTo>
                    <a:lnTo>
                      <a:pt x="3594" y="90"/>
                    </a:lnTo>
                    <a:lnTo>
                      <a:pt x="3594" y="90"/>
                    </a:lnTo>
                    <a:lnTo>
                      <a:pt x="3594" y="90"/>
                    </a:lnTo>
                    <a:lnTo>
                      <a:pt x="3600" y="96"/>
                    </a:lnTo>
                    <a:lnTo>
                      <a:pt x="3600" y="96"/>
                    </a:lnTo>
                    <a:lnTo>
                      <a:pt x="3600" y="102"/>
                    </a:lnTo>
                    <a:lnTo>
                      <a:pt x="3600" y="108"/>
                    </a:lnTo>
                    <a:lnTo>
                      <a:pt x="3600" y="114"/>
                    </a:lnTo>
                    <a:lnTo>
                      <a:pt x="3600" y="120"/>
                    </a:lnTo>
                    <a:lnTo>
                      <a:pt x="3606" y="120"/>
                    </a:lnTo>
                    <a:lnTo>
                      <a:pt x="3606" y="126"/>
                    </a:lnTo>
                    <a:lnTo>
                      <a:pt x="3606" y="132"/>
                    </a:lnTo>
                    <a:lnTo>
                      <a:pt x="3606" y="132"/>
                    </a:lnTo>
                    <a:lnTo>
                      <a:pt x="3606" y="138"/>
                    </a:lnTo>
                    <a:lnTo>
                      <a:pt x="3606" y="144"/>
                    </a:lnTo>
                    <a:lnTo>
                      <a:pt x="3606" y="150"/>
                    </a:lnTo>
                    <a:lnTo>
                      <a:pt x="3612" y="150"/>
                    </a:lnTo>
                    <a:lnTo>
                      <a:pt x="3612" y="156"/>
                    </a:lnTo>
                    <a:lnTo>
                      <a:pt x="3612" y="162"/>
                    </a:lnTo>
                    <a:lnTo>
                      <a:pt x="3612" y="162"/>
                    </a:lnTo>
                    <a:lnTo>
                      <a:pt x="3612" y="168"/>
                    </a:lnTo>
                    <a:lnTo>
                      <a:pt x="3618" y="174"/>
                    </a:lnTo>
                    <a:lnTo>
                      <a:pt x="3618" y="174"/>
                    </a:lnTo>
                    <a:lnTo>
                      <a:pt x="3618" y="180"/>
                    </a:lnTo>
                    <a:lnTo>
                      <a:pt x="3618" y="186"/>
                    </a:lnTo>
                    <a:lnTo>
                      <a:pt x="3618" y="186"/>
                    </a:lnTo>
                    <a:lnTo>
                      <a:pt x="3618" y="192"/>
                    </a:lnTo>
                    <a:lnTo>
                      <a:pt x="3618" y="198"/>
                    </a:lnTo>
                    <a:lnTo>
                      <a:pt x="3624" y="204"/>
                    </a:lnTo>
                    <a:lnTo>
                      <a:pt x="3624" y="210"/>
                    </a:lnTo>
                    <a:lnTo>
                      <a:pt x="3624" y="210"/>
                    </a:lnTo>
                    <a:lnTo>
                      <a:pt x="3624" y="210"/>
                    </a:lnTo>
                    <a:lnTo>
                      <a:pt x="3624" y="216"/>
                    </a:lnTo>
                    <a:lnTo>
                      <a:pt x="3624" y="222"/>
                    </a:lnTo>
                    <a:lnTo>
                      <a:pt x="3630" y="228"/>
                    </a:lnTo>
                    <a:lnTo>
                      <a:pt x="3630" y="228"/>
                    </a:lnTo>
                    <a:lnTo>
                      <a:pt x="3630" y="234"/>
                    </a:lnTo>
                    <a:lnTo>
                      <a:pt x="3630" y="240"/>
                    </a:lnTo>
                    <a:lnTo>
                      <a:pt x="3630" y="240"/>
                    </a:lnTo>
                    <a:lnTo>
                      <a:pt x="3630" y="246"/>
                    </a:lnTo>
                    <a:lnTo>
                      <a:pt x="3630" y="246"/>
                    </a:lnTo>
                    <a:lnTo>
                      <a:pt x="3636" y="252"/>
                    </a:lnTo>
                    <a:lnTo>
                      <a:pt x="3636" y="258"/>
                    </a:lnTo>
                    <a:lnTo>
                      <a:pt x="3636" y="258"/>
                    </a:lnTo>
                    <a:lnTo>
                      <a:pt x="3636" y="264"/>
                    </a:lnTo>
                    <a:lnTo>
                      <a:pt x="3636" y="264"/>
                    </a:lnTo>
                    <a:lnTo>
                      <a:pt x="3636" y="270"/>
                    </a:lnTo>
                    <a:lnTo>
                      <a:pt x="3636" y="270"/>
                    </a:lnTo>
                    <a:lnTo>
                      <a:pt x="3642" y="276"/>
                    </a:lnTo>
                    <a:lnTo>
                      <a:pt x="3642" y="282"/>
                    </a:lnTo>
                    <a:lnTo>
                      <a:pt x="3642" y="282"/>
                    </a:lnTo>
                    <a:lnTo>
                      <a:pt x="3642" y="288"/>
                    </a:lnTo>
                    <a:lnTo>
                      <a:pt x="3642" y="288"/>
                    </a:lnTo>
                    <a:lnTo>
                      <a:pt x="3642" y="294"/>
                    </a:lnTo>
                    <a:lnTo>
                      <a:pt x="3648" y="294"/>
                    </a:lnTo>
                    <a:lnTo>
                      <a:pt x="3648" y="300"/>
                    </a:lnTo>
                    <a:lnTo>
                      <a:pt x="3648" y="300"/>
                    </a:lnTo>
                    <a:lnTo>
                      <a:pt x="3648" y="306"/>
                    </a:lnTo>
                    <a:lnTo>
                      <a:pt x="3648" y="312"/>
                    </a:lnTo>
                    <a:lnTo>
                      <a:pt x="3648" y="312"/>
                    </a:lnTo>
                    <a:lnTo>
                      <a:pt x="3654" y="318"/>
                    </a:lnTo>
                    <a:lnTo>
                      <a:pt x="3654" y="318"/>
                    </a:lnTo>
                    <a:lnTo>
                      <a:pt x="3654" y="324"/>
                    </a:lnTo>
                    <a:lnTo>
                      <a:pt x="3654" y="324"/>
                    </a:lnTo>
                    <a:lnTo>
                      <a:pt x="3654" y="330"/>
                    </a:lnTo>
                    <a:lnTo>
                      <a:pt x="3654" y="330"/>
                    </a:lnTo>
                    <a:lnTo>
                      <a:pt x="3654" y="336"/>
                    </a:lnTo>
                    <a:lnTo>
                      <a:pt x="3660" y="336"/>
                    </a:lnTo>
                    <a:lnTo>
                      <a:pt x="3660" y="342"/>
                    </a:lnTo>
                    <a:lnTo>
                      <a:pt x="3660" y="342"/>
                    </a:lnTo>
                    <a:lnTo>
                      <a:pt x="3660" y="348"/>
                    </a:lnTo>
                    <a:lnTo>
                      <a:pt x="3660" y="348"/>
                    </a:lnTo>
                    <a:lnTo>
                      <a:pt x="3660" y="354"/>
                    </a:lnTo>
                    <a:lnTo>
                      <a:pt x="3666" y="354"/>
                    </a:lnTo>
                    <a:lnTo>
                      <a:pt x="3666" y="360"/>
                    </a:lnTo>
                    <a:lnTo>
                      <a:pt x="3666" y="360"/>
                    </a:lnTo>
                    <a:lnTo>
                      <a:pt x="3666" y="360"/>
                    </a:lnTo>
                    <a:lnTo>
                      <a:pt x="3666" y="366"/>
                    </a:lnTo>
                    <a:lnTo>
                      <a:pt x="3666" y="366"/>
                    </a:lnTo>
                    <a:lnTo>
                      <a:pt x="3666" y="372"/>
                    </a:lnTo>
                    <a:lnTo>
                      <a:pt x="3672" y="372"/>
                    </a:lnTo>
                    <a:lnTo>
                      <a:pt x="3672" y="378"/>
                    </a:lnTo>
                    <a:lnTo>
                      <a:pt x="3672" y="378"/>
                    </a:lnTo>
                    <a:lnTo>
                      <a:pt x="3672" y="384"/>
                    </a:lnTo>
                    <a:lnTo>
                      <a:pt x="3672" y="384"/>
                    </a:lnTo>
                    <a:lnTo>
                      <a:pt x="3678" y="390"/>
                    </a:lnTo>
                    <a:lnTo>
                      <a:pt x="3678" y="390"/>
                    </a:lnTo>
                    <a:lnTo>
                      <a:pt x="3678" y="390"/>
                    </a:lnTo>
                    <a:lnTo>
                      <a:pt x="3678" y="396"/>
                    </a:lnTo>
                    <a:lnTo>
                      <a:pt x="3678" y="396"/>
                    </a:lnTo>
                    <a:lnTo>
                      <a:pt x="3678" y="402"/>
                    </a:lnTo>
                    <a:lnTo>
                      <a:pt x="3678" y="402"/>
                    </a:lnTo>
                    <a:lnTo>
                      <a:pt x="3684" y="408"/>
                    </a:lnTo>
                    <a:lnTo>
                      <a:pt x="3684" y="408"/>
                    </a:lnTo>
                    <a:lnTo>
                      <a:pt x="3684" y="408"/>
                    </a:lnTo>
                    <a:lnTo>
                      <a:pt x="3684" y="414"/>
                    </a:lnTo>
                    <a:lnTo>
                      <a:pt x="3684" y="414"/>
                    </a:lnTo>
                    <a:lnTo>
                      <a:pt x="3684" y="414"/>
                    </a:lnTo>
                    <a:lnTo>
                      <a:pt x="3690" y="420"/>
                    </a:lnTo>
                    <a:lnTo>
                      <a:pt x="3690" y="420"/>
                    </a:lnTo>
                    <a:lnTo>
                      <a:pt x="3690" y="420"/>
                    </a:lnTo>
                    <a:lnTo>
                      <a:pt x="3690" y="426"/>
                    </a:lnTo>
                    <a:lnTo>
                      <a:pt x="3690" y="426"/>
                    </a:lnTo>
                    <a:lnTo>
                      <a:pt x="3690" y="432"/>
                    </a:lnTo>
                    <a:lnTo>
                      <a:pt x="3690" y="432"/>
                    </a:lnTo>
                    <a:lnTo>
                      <a:pt x="3696" y="432"/>
                    </a:lnTo>
                    <a:lnTo>
                      <a:pt x="3696" y="432"/>
                    </a:lnTo>
                    <a:lnTo>
                      <a:pt x="3696" y="438"/>
                    </a:lnTo>
                    <a:lnTo>
                      <a:pt x="3696" y="438"/>
                    </a:lnTo>
                    <a:lnTo>
                      <a:pt x="3696" y="438"/>
                    </a:lnTo>
                    <a:lnTo>
                      <a:pt x="3696" y="444"/>
                    </a:lnTo>
                    <a:lnTo>
                      <a:pt x="3702" y="444"/>
                    </a:lnTo>
                    <a:lnTo>
                      <a:pt x="3702" y="444"/>
                    </a:lnTo>
                    <a:lnTo>
                      <a:pt x="3702" y="450"/>
                    </a:lnTo>
                    <a:lnTo>
                      <a:pt x="3702" y="450"/>
                    </a:lnTo>
                    <a:lnTo>
                      <a:pt x="3702" y="450"/>
                    </a:lnTo>
                    <a:lnTo>
                      <a:pt x="3702" y="456"/>
                    </a:lnTo>
                    <a:lnTo>
                      <a:pt x="3702" y="456"/>
                    </a:lnTo>
                    <a:lnTo>
                      <a:pt x="3708" y="456"/>
                    </a:lnTo>
                    <a:lnTo>
                      <a:pt x="3708" y="462"/>
                    </a:lnTo>
                    <a:lnTo>
                      <a:pt x="3708" y="462"/>
                    </a:lnTo>
                    <a:lnTo>
                      <a:pt x="3708" y="462"/>
                    </a:lnTo>
                    <a:lnTo>
                      <a:pt x="3708" y="462"/>
                    </a:lnTo>
                    <a:lnTo>
                      <a:pt x="3708" y="468"/>
                    </a:lnTo>
                    <a:lnTo>
                      <a:pt x="3714" y="468"/>
                    </a:lnTo>
                    <a:lnTo>
                      <a:pt x="3714" y="468"/>
                    </a:lnTo>
                    <a:lnTo>
                      <a:pt x="3714" y="468"/>
                    </a:lnTo>
                    <a:lnTo>
                      <a:pt x="3714" y="474"/>
                    </a:lnTo>
                    <a:lnTo>
                      <a:pt x="3714" y="474"/>
                    </a:lnTo>
                    <a:lnTo>
                      <a:pt x="3714" y="474"/>
                    </a:lnTo>
                    <a:lnTo>
                      <a:pt x="3714" y="474"/>
                    </a:lnTo>
                    <a:lnTo>
                      <a:pt x="3720" y="480"/>
                    </a:lnTo>
                    <a:lnTo>
                      <a:pt x="3720" y="480"/>
                    </a:lnTo>
                    <a:lnTo>
                      <a:pt x="3720" y="480"/>
                    </a:lnTo>
                    <a:lnTo>
                      <a:pt x="3720" y="480"/>
                    </a:lnTo>
                    <a:lnTo>
                      <a:pt x="3720" y="486"/>
                    </a:lnTo>
                    <a:lnTo>
                      <a:pt x="3720" y="486"/>
                    </a:lnTo>
                    <a:lnTo>
                      <a:pt x="3726" y="486"/>
                    </a:lnTo>
                    <a:lnTo>
                      <a:pt x="3726" y="486"/>
                    </a:lnTo>
                    <a:lnTo>
                      <a:pt x="3726" y="486"/>
                    </a:lnTo>
                    <a:lnTo>
                      <a:pt x="3726" y="492"/>
                    </a:lnTo>
                    <a:lnTo>
                      <a:pt x="3726" y="492"/>
                    </a:lnTo>
                    <a:lnTo>
                      <a:pt x="3726" y="492"/>
                    </a:lnTo>
                    <a:lnTo>
                      <a:pt x="3726" y="492"/>
                    </a:lnTo>
                    <a:lnTo>
                      <a:pt x="3732" y="492"/>
                    </a:lnTo>
                    <a:lnTo>
                      <a:pt x="3732" y="498"/>
                    </a:lnTo>
                    <a:lnTo>
                      <a:pt x="3732" y="498"/>
                    </a:lnTo>
                    <a:lnTo>
                      <a:pt x="3732" y="498"/>
                    </a:lnTo>
                    <a:lnTo>
                      <a:pt x="3732" y="498"/>
                    </a:lnTo>
                    <a:lnTo>
                      <a:pt x="3732" y="498"/>
                    </a:lnTo>
                    <a:lnTo>
                      <a:pt x="3738" y="498"/>
                    </a:lnTo>
                    <a:lnTo>
                      <a:pt x="3738" y="498"/>
                    </a:lnTo>
                    <a:lnTo>
                      <a:pt x="3738" y="504"/>
                    </a:lnTo>
                    <a:lnTo>
                      <a:pt x="3738" y="504"/>
                    </a:lnTo>
                    <a:lnTo>
                      <a:pt x="3738" y="504"/>
                    </a:lnTo>
                    <a:lnTo>
                      <a:pt x="3738" y="504"/>
                    </a:lnTo>
                    <a:lnTo>
                      <a:pt x="3744" y="504"/>
                    </a:lnTo>
                    <a:lnTo>
                      <a:pt x="3744" y="504"/>
                    </a:lnTo>
                    <a:lnTo>
                      <a:pt x="3744" y="504"/>
                    </a:lnTo>
                    <a:lnTo>
                      <a:pt x="3744" y="510"/>
                    </a:lnTo>
                    <a:lnTo>
                      <a:pt x="3744" y="510"/>
                    </a:lnTo>
                    <a:lnTo>
                      <a:pt x="3744" y="510"/>
                    </a:lnTo>
                    <a:lnTo>
                      <a:pt x="3744" y="510"/>
                    </a:lnTo>
                    <a:lnTo>
                      <a:pt x="3750" y="510"/>
                    </a:lnTo>
                    <a:lnTo>
                      <a:pt x="3750" y="510"/>
                    </a:lnTo>
                    <a:lnTo>
                      <a:pt x="3750" y="510"/>
                    </a:lnTo>
                    <a:lnTo>
                      <a:pt x="3750" y="510"/>
                    </a:lnTo>
                    <a:lnTo>
                      <a:pt x="3750" y="510"/>
                    </a:lnTo>
                    <a:lnTo>
                      <a:pt x="3750" y="510"/>
                    </a:lnTo>
                    <a:lnTo>
                      <a:pt x="3756" y="516"/>
                    </a:lnTo>
                    <a:lnTo>
                      <a:pt x="3756" y="516"/>
                    </a:lnTo>
                    <a:lnTo>
                      <a:pt x="3756" y="516"/>
                    </a:lnTo>
                    <a:lnTo>
                      <a:pt x="3756" y="516"/>
                    </a:lnTo>
                    <a:lnTo>
                      <a:pt x="3756" y="516"/>
                    </a:lnTo>
                    <a:lnTo>
                      <a:pt x="3756" y="516"/>
                    </a:lnTo>
                    <a:lnTo>
                      <a:pt x="3756" y="516"/>
                    </a:lnTo>
                    <a:lnTo>
                      <a:pt x="3762" y="516"/>
                    </a:lnTo>
                    <a:lnTo>
                      <a:pt x="3762" y="516"/>
                    </a:lnTo>
                    <a:lnTo>
                      <a:pt x="3762" y="516"/>
                    </a:lnTo>
                    <a:lnTo>
                      <a:pt x="3762" y="516"/>
                    </a:lnTo>
                    <a:lnTo>
                      <a:pt x="3762" y="516"/>
                    </a:lnTo>
                    <a:lnTo>
                      <a:pt x="3762" y="516"/>
                    </a:lnTo>
                    <a:lnTo>
                      <a:pt x="3768" y="516"/>
                    </a:lnTo>
                    <a:lnTo>
                      <a:pt x="3768" y="516"/>
                    </a:lnTo>
                    <a:lnTo>
                      <a:pt x="3768" y="516"/>
                    </a:lnTo>
                    <a:lnTo>
                      <a:pt x="3768" y="516"/>
                    </a:lnTo>
                    <a:lnTo>
                      <a:pt x="3768" y="516"/>
                    </a:lnTo>
                    <a:lnTo>
                      <a:pt x="3768" y="516"/>
                    </a:lnTo>
                    <a:lnTo>
                      <a:pt x="3774" y="516"/>
                    </a:lnTo>
                    <a:lnTo>
                      <a:pt x="3774" y="516"/>
                    </a:lnTo>
                    <a:lnTo>
                      <a:pt x="3774" y="516"/>
                    </a:lnTo>
                    <a:lnTo>
                      <a:pt x="3774" y="516"/>
                    </a:lnTo>
                    <a:lnTo>
                      <a:pt x="3774" y="516"/>
                    </a:lnTo>
                    <a:lnTo>
                      <a:pt x="3774" y="516"/>
                    </a:lnTo>
                    <a:lnTo>
                      <a:pt x="3774" y="516"/>
                    </a:lnTo>
                    <a:lnTo>
                      <a:pt x="3780" y="516"/>
                    </a:lnTo>
                    <a:lnTo>
                      <a:pt x="3780" y="516"/>
                    </a:lnTo>
                    <a:lnTo>
                      <a:pt x="3780" y="516"/>
                    </a:lnTo>
                    <a:lnTo>
                      <a:pt x="3780" y="516"/>
                    </a:lnTo>
                    <a:lnTo>
                      <a:pt x="3780" y="516"/>
                    </a:lnTo>
                    <a:lnTo>
                      <a:pt x="3780" y="516"/>
                    </a:lnTo>
                    <a:lnTo>
                      <a:pt x="3786" y="516"/>
                    </a:lnTo>
                    <a:lnTo>
                      <a:pt x="3786" y="516"/>
                    </a:lnTo>
                    <a:lnTo>
                      <a:pt x="3786" y="516"/>
                    </a:lnTo>
                    <a:lnTo>
                      <a:pt x="3786" y="516"/>
                    </a:lnTo>
                    <a:lnTo>
                      <a:pt x="3786" y="510"/>
                    </a:lnTo>
                    <a:lnTo>
                      <a:pt x="3786" y="510"/>
                    </a:lnTo>
                    <a:lnTo>
                      <a:pt x="3786" y="510"/>
                    </a:lnTo>
                    <a:lnTo>
                      <a:pt x="3792" y="510"/>
                    </a:lnTo>
                    <a:lnTo>
                      <a:pt x="3792" y="510"/>
                    </a:lnTo>
                    <a:lnTo>
                      <a:pt x="3792" y="510"/>
                    </a:lnTo>
                    <a:lnTo>
                      <a:pt x="3792" y="510"/>
                    </a:lnTo>
                    <a:lnTo>
                      <a:pt x="3792" y="510"/>
                    </a:lnTo>
                    <a:lnTo>
                      <a:pt x="3792" y="510"/>
                    </a:lnTo>
                    <a:lnTo>
                      <a:pt x="3798" y="510"/>
                    </a:lnTo>
                    <a:lnTo>
                      <a:pt x="3798" y="510"/>
                    </a:lnTo>
                    <a:lnTo>
                      <a:pt x="3798" y="504"/>
                    </a:lnTo>
                    <a:lnTo>
                      <a:pt x="3798" y="504"/>
                    </a:lnTo>
                    <a:lnTo>
                      <a:pt x="3798" y="504"/>
                    </a:lnTo>
                    <a:lnTo>
                      <a:pt x="3798" y="504"/>
                    </a:lnTo>
                    <a:lnTo>
                      <a:pt x="3798" y="504"/>
                    </a:lnTo>
                    <a:lnTo>
                      <a:pt x="3804" y="504"/>
                    </a:lnTo>
                    <a:lnTo>
                      <a:pt x="3804" y="504"/>
                    </a:lnTo>
                    <a:lnTo>
                      <a:pt x="3804" y="498"/>
                    </a:lnTo>
                    <a:lnTo>
                      <a:pt x="3804" y="498"/>
                    </a:lnTo>
                    <a:lnTo>
                      <a:pt x="3804" y="498"/>
                    </a:lnTo>
                    <a:lnTo>
                      <a:pt x="3804" y="498"/>
                    </a:lnTo>
                    <a:lnTo>
                      <a:pt x="3810" y="498"/>
                    </a:lnTo>
                    <a:lnTo>
                      <a:pt x="3810" y="498"/>
                    </a:lnTo>
                    <a:lnTo>
                      <a:pt x="3810" y="498"/>
                    </a:lnTo>
                    <a:lnTo>
                      <a:pt x="3810" y="492"/>
                    </a:lnTo>
                    <a:lnTo>
                      <a:pt x="3810" y="492"/>
                    </a:lnTo>
                    <a:lnTo>
                      <a:pt x="3810" y="492"/>
                    </a:lnTo>
                    <a:lnTo>
                      <a:pt x="3816" y="492"/>
                    </a:lnTo>
                    <a:lnTo>
                      <a:pt x="3816" y="492"/>
                    </a:lnTo>
                    <a:lnTo>
                      <a:pt x="3816" y="486"/>
                    </a:lnTo>
                    <a:lnTo>
                      <a:pt x="3816" y="486"/>
                    </a:lnTo>
                    <a:lnTo>
                      <a:pt x="3816" y="486"/>
                    </a:lnTo>
                    <a:lnTo>
                      <a:pt x="3816" y="486"/>
                    </a:lnTo>
                    <a:lnTo>
                      <a:pt x="3816" y="486"/>
                    </a:lnTo>
                    <a:lnTo>
                      <a:pt x="3822" y="480"/>
                    </a:lnTo>
                    <a:lnTo>
                      <a:pt x="3822" y="480"/>
                    </a:lnTo>
                    <a:lnTo>
                      <a:pt x="3822" y="480"/>
                    </a:lnTo>
                    <a:lnTo>
                      <a:pt x="3822" y="480"/>
                    </a:lnTo>
                    <a:lnTo>
                      <a:pt x="3822" y="474"/>
                    </a:lnTo>
                    <a:lnTo>
                      <a:pt x="3822" y="474"/>
                    </a:lnTo>
                    <a:lnTo>
                      <a:pt x="3828" y="474"/>
                    </a:lnTo>
                    <a:lnTo>
                      <a:pt x="3828" y="474"/>
                    </a:lnTo>
                    <a:lnTo>
                      <a:pt x="3828" y="468"/>
                    </a:lnTo>
                    <a:lnTo>
                      <a:pt x="3828" y="468"/>
                    </a:lnTo>
                    <a:lnTo>
                      <a:pt x="3828" y="468"/>
                    </a:lnTo>
                    <a:lnTo>
                      <a:pt x="3828" y="468"/>
                    </a:lnTo>
                    <a:lnTo>
                      <a:pt x="3834" y="462"/>
                    </a:lnTo>
                    <a:lnTo>
                      <a:pt x="3834" y="462"/>
                    </a:lnTo>
                    <a:lnTo>
                      <a:pt x="3834" y="462"/>
                    </a:lnTo>
                    <a:lnTo>
                      <a:pt x="3834" y="462"/>
                    </a:lnTo>
                    <a:lnTo>
                      <a:pt x="3834" y="456"/>
                    </a:lnTo>
                    <a:lnTo>
                      <a:pt x="3834" y="456"/>
                    </a:lnTo>
                    <a:lnTo>
                      <a:pt x="3834" y="456"/>
                    </a:lnTo>
                    <a:lnTo>
                      <a:pt x="3840" y="450"/>
                    </a:lnTo>
                    <a:lnTo>
                      <a:pt x="3840" y="450"/>
                    </a:lnTo>
                    <a:lnTo>
                      <a:pt x="3840" y="450"/>
                    </a:lnTo>
                    <a:lnTo>
                      <a:pt x="3840" y="444"/>
                    </a:lnTo>
                    <a:lnTo>
                      <a:pt x="3840" y="444"/>
                    </a:lnTo>
                    <a:lnTo>
                      <a:pt x="3840" y="444"/>
                    </a:lnTo>
                    <a:lnTo>
                      <a:pt x="3846" y="438"/>
                    </a:lnTo>
                    <a:lnTo>
                      <a:pt x="3846" y="438"/>
                    </a:lnTo>
                    <a:lnTo>
                      <a:pt x="3846" y="438"/>
                    </a:lnTo>
                    <a:lnTo>
                      <a:pt x="3846" y="438"/>
                    </a:lnTo>
                    <a:lnTo>
                      <a:pt x="3846" y="432"/>
                    </a:lnTo>
                    <a:lnTo>
                      <a:pt x="3846" y="432"/>
                    </a:lnTo>
                    <a:lnTo>
                      <a:pt x="3846" y="426"/>
                    </a:lnTo>
                    <a:lnTo>
                      <a:pt x="3852" y="426"/>
                    </a:lnTo>
                    <a:lnTo>
                      <a:pt x="3852" y="426"/>
                    </a:lnTo>
                    <a:lnTo>
                      <a:pt x="3852" y="420"/>
                    </a:lnTo>
                    <a:lnTo>
                      <a:pt x="3852" y="420"/>
                    </a:lnTo>
                    <a:lnTo>
                      <a:pt x="3852" y="420"/>
                    </a:lnTo>
                    <a:lnTo>
                      <a:pt x="3852" y="414"/>
                    </a:lnTo>
                    <a:lnTo>
                      <a:pt x="3858" y="414"/>
                    </a:lnTo>
                    <a:lnTo>
                      <a:pt x="3858" y="414"/>
                    </a:lnTo>
                    <a:lnTo>
                      <a:pt x="3858" y="408"/>
                    </a:lnTo>
                    <a:lnTo>
                      <a:pt x="3858" y="408"/>
                    </a:lnTo>
                    <a:lnTo>
                      <a:pt x="3858" y="408"/>
                    </a:lnTo>
                    <a:lnTo>
                      <a:pt x="3858" y="402"/>
                    </a:lnTo>
                    <a:lnTo>
                      <a:pt x="3858" y="402"/>
                    </a:lnTo>
                    <a:lnTo>
                      <a:pt x="3864" y="396"/>
                    </a:lnTo>
                    <a:lnTo>
                      <a:pt x="3864" y="396"/>
                    </a:lnTo>
                    <a:lnTo>
                      <a:pt x="3864" y="390"/>
                    </a:lnTo>
                    <a:lnTo>
                      <a:pt x="3864" y="390"/>
                    </a:lnTo>
                    <a:lnTo>
                      <a:pt x="3864" y="390"/>
                    </a:lnTo>
                    <a:lnTo>
                      <a:pt x="3864" y="384"/>
                    </a:lnTo>
                    <a:lnTo>
                      <a:pt x="3870" y="384"/>
                    </a:lnTo>
                    <a:lnTo>
                      <a:pt x="3870" y="378"/>
                    </a:lnTo>
                    <a:lnTo>
                      <a:pt x="3870" y="378"/>
                    </a:lnTo>
                    <a:lnTo>
                      <a:pt x="3870" y="372"/>
                    </a:lnTo>
                    <a:lnTo>
                      <a:pt x="3870" y="372"/>
                    </a:lnTo>
                    <a:lnTo>
                      <a:pt x="3870" y="372"/>
                    </a:lnTo>
                    <a:lnTo>
                      <a:pt x="3876" y="366"/>
                    </a:lnTo>
                    <a:lnTo>
                      <a:pt x="3876" y="360"/>
                    </a:lnTo>
                    <a:lnTo>
                      <a:pt x="3876" y="360"/>
                    </a:lnTo>
                    <a:lnTo>
                      <a:pt x="3876" y="360"/>
                    </a:lnTo>
                    <a:lnTo>
                      <a:pt x="3876" y="354"/>
                    </a:lnTo>
                    <a:lnTo>
                      <a:pt x="3876" y="354"/>
                    </a:lnTo>
                    <a:lnTo>
                      <a:pt x="3876" y="348"/>
                    </a:lnTo>
                    <a:lnTo>
                      <a:pt x="3882" y="348"/>
                    </a:lnTo>
                    <a:lnTo>
                      <a:pt x="3882" y="342"/>
                    </a:lnTo>
                    <a:lnTo>
                      <a:pt x="3882" y="342"/>
                    </a:lnTo>
                    <a:lnTo>
                      <a:pt x="3882" y="336"/>
                    </a:lnTo>
                    <a:lnTo>
                      <a:pt x="3882" y="336"/>
                    </a:lnTo>
                    <a:lnTo>
                      <a:pt x="3882" y="330"/>
                    </a:lnTo>
                    <a:lnTo>
                      <a:pt x="3888" y="330"/>
                    </a:lnTo>
                    <a:lnTo>
                      <a:pt x="3888" y="324"/>
                    </a:lnTo>
                    <a:lnTo>
                      <a:pt x="3888" y="318"/>
                    </a:lnTo>
                    <a:lnTo>
                      <a:pt x="3888" y="318"/>
                    </a:lnTo>
                    <a:lnTo>
                      <a:pt x="3888" y="318"/>
                    </a:lnTo>
                    <a:lnTo>
                      <a:pt x="3888" y="312"/>
                    </a:lnTo>
                    <a:lnTo>
                      <a:pt x="3894" y="312"/>
                    </a:lnTo>
                    <a:lnTo>
                      <a:pt x="3894" y="306"/>
                    </a:lnTo>
                    <a:lnTo>
                      <a:pt x="3894" y="300"/>
                    </a:lnTo>
                    <a:lnTo>
                      <a:pt x="3894" y="300"/>
                    </a:lnTo>
                    <a:lnTo>
                      <a:pt x="3894" y="294"/>
                    </a:lnTo>
                    <a:lnTo>
                      <a:pt x="3894" y="294"/>
                    </a:lnTo>
                    <a:lnTo>
                      <a:pt x="3894" y="288"/>
                    </a:lnTo>
                    <a:lnTo>
                      <a:pt x="3900" y="288"/>
                    </a:lnTo>
                    <a:lnTo>
                      <a:pt x="3900" y="282"/>
                    </a:lnTo>
                    <a:lnTo>
                      <a:pt x="3900" y="282"/>
                    </a:lnTo>
                    <a:lnTo>
                      <a:pt x="3900" y="276"/>
                    </a:lnTo>
                    <a:lnTo>
                      <a:pt x="3900" y="270"/>
                    </a:lnTo>
                    <a:lnTo>
                      <a:pt x="3900" y="270"/>
                    </a:lnTo>
                    <a:lnTo>
                      <a:pt x="3900" y="264"/>
                    </a:lnTo>
                    <a:lnTo>
                      <a:pt x="3906" y="258"/>
                    </a:lnTo>
                    <a:lnTo>
                      <a:pt x="3906" y="258"/>
                    </a:lnTo>
                    <a:lnTo>
                      <a:pt x="3906" y="258"/>
                    </a:lnTo>
                    <a:lnTo>
                      <a:pt x="3906" y="252"/>
                    </a:lnTo>
                    <a:lnTo>
                      <a:pt x="3906" y="246"/>
                    </a:lnTo>
                    <a:lnTo>
                      <a:pt x="3906" y="246"/>
                    </a:lnTo>
                    <a:lnTo>
                      <a:pt x="3912" y="240"/>
                    </a:lnTo>
                    <a:lnTo>
                      <a:pt x="3912" y="234"/>
                    </a:lnTo>
                    <a:lnTo>
                      <a:pt x="3912" y="234"/>
                    </a:lnTo>
                    <a:lnTo>
                      <a:pt x="3912" y="228"/>
                    </a:lnTo>
                    <a:lnTo>
                      <a:pt x="3912" y="222"/>
                    </a:lnTo>
                    <a:lnTo>
                      <a:pt x="3912" y="222"/>
                    </a:lnTo>
                    <a:lnTo>
                      <a:pt x="3918" y="216"/>
                    </a:lnTo>
                    <a:lnTo>
                      <a:pt x="3918" y="210"/>
                    </a:lnTo>
                    <a:lnTo>
                      <a:pt x="3918" y="210"/>
                    </a:lnTo>
                    <a:lnTo>
                      <a:pt x="3918" y="204"/>
                    </a:lnTo>
                    <a:lnTo>
                      <a:pt x="3918" y="204"/>
                    </a:lnTo>
                    <a:lnTo>
                      <a:pt x="3918" y="198"/>
                    </a:lnTo>
                    <a:lnTo>
                      <a:pt x="3924" y="192"/>
                    </a:lnTo>
                    <a:lnTo>
                      <a:pt x="3924" y="192"/>
                    </a:lnTo>
                    <a:lnTo>
                      <a:pt x="3924" y="186"/>
                    </a:lnTo>
                    <a:lnTo>
                      <a:pt x="3924" y="180"/>
                    </a:lnTo>
                    <a:lnTo>
                      <a:pt x="3924" y="180"/>
                    </a:lnTo>
                    <a:lnTo>
                      <a:pt x="3924" y="174"/>
                    </a:lnTo>
                    <a:lnTo>
                      <a:pt x="3924" y="168"/>
                    </a:lnTo>
                    <a:lnTo>
                      <a:pt x="3930" y="162"/>
                    </a:lnTo>
                    <a:lnTo>
                      <a:pt x="3930" y="162"/>
                    </a:lnTo>
                    <a:lnTo>
                      <a:pt x="3930" y="156"/>
                    </a:lnTo>
                    <a:lnTo>
                      <a:pt x="3930" y="150"/>
                    </a:lnTo>
                    <a:lnTo>
                      <a:pt x="3930" y="150"/>
                    </a:lnTo>
                    <a:lnTo>
                      <a:pt x="3930" y="144"/>
                    </a:lnTo>
                    <a:lnTo>
                      <a:pt x="3936" y="138"/>
                    </a:lnTo>
                    <a:lnTo>
                      <a:pt x="3936" y="138"/>
                    </a:lnTo>
                    <a:lnTo>
                      <a:pt x="3936" y="132"/>
                    </a:lnTo>
                    <a:lnTo>
                      <a:pt x="3936" y="126"/>
                    </a:lnTo>
                    <a:lnTo>
                      <a:pt x="3936" y="120"/>
                    </a:lnTo>
                    <a:lnTo>
                      <a:pt x="3936" y="120"/>
                    </a:lnTo>
                    <a:lnTo>
                      <a:pt x="3936" y="114"/>
                    </a:lnTo>
                    <a:lnTo>
                      <a:pt x="3942" y="108"/>
                    </a:lnTo>
                    <a:lnTo>
                      <a:pt x="3942" y="102"/>
                    </a:lnTo>
                    <a:lnTo>
                      <a:pt x="3942" y="102"/>
                    </a:lnTo>
                    <a:lnTo>
                      <a:pt x="3942" y="90"/>
                    </a:lnTo>
                    <a:lnTo>
                      <a:pt x="3942" y="90"/>
                    </a:lnTo>
                    <a:lnTo>
                      <a:pt x="3942" y="84"/>
                    </a:lnTo>
                    <a:lnTo>
                      <a:pt x="3942" y="84"/>
                    </a:lnTo>
                    <a:lnTo>
                      <a:pt x="3948" y="78"/>
                    </a:lnTo>
                    <a:lnTo>
                      <a:pt x="3948" y="72"/>
                    </a:lnTo>
                    <a:lnTo>
                      <a:pt x="3948" y="66"/>
                    </a:lnTo>
                    <a:lnTo>
                      <a:pt x="3948" y="66"/>
                    </a:lnTo>
                    <a:lnTo>
                      <a:pt x="3948" y="54"/>
                    </a:lnTo>
                    <a:lnTo>
                      <a:pt x="3948" y="54"/>
                    </a:lnTo>
                    <a:lnTo>
                      <a:pt x="3954" y="48"/>
                    </a:lnTo>
                    <a:lnTo>
                      <a:pt x="3954" y="42"/>
                    </a:lnTo>
                    <a:lnTo>
                      <a:pt x="3954" y="42"/>
                    </a:lnTo>
                    <a:lnTo>
                      <a:pt x="3954" y="30"/>
                    </a:lnTo>
                    <a:lnTo>
                      <a:pt x="3954" y="30"/>
                    </a:lnTo>
                    <a:lnTo>
                      <a:pt x="3954" y="24"/>
                    </a:lnTo>
                    <a:lnTo>
                      <a:pt x="3960" y="18"/>
                    </a:lnTo>
                    <a:lnTo>
                      <a:pt x="3960" y="24"/>
                    </a:lnTo>
                    <a:lnTo>
                      <a:pt x="3960" y="30"/>
                    </a:lnTo>
                    <a:lnTo>
                      <a:pt x="3960" y="36"/>
                    </a:lnTo>
                    <a:lnTo>
                      <a:pt x="3960" y="36"/>
                    </a:lnTo>
                    <a:lnTo>
                      <a:pt x="3960" y="42"/>
                    </a:lnTo>
                    <a:lnTo>
                      <a:pt x="3966" y="54"/>
                    </a:lnTo>
                    <a:lnTo>
                      <a:pt x="3966" y="54"/>
                    </a:lnTo>
                    <a:lnTo>
                      <a:pt x="3966" y="60"/>
                    </a:lnTo>
                    <a:lnTo>
                      <a:pt x="3966" y="66"/>
                    </a:lnTo>
                    <a:lnTo>
                      <a:pt x="3966" y="66"/>
                    </a:lnTo>
                    <a:lnTo>
                      <a:pt x="3966" y="72"/>
                    </a:lnTo>
                    <a:lnTo>
                      <a:pt x="3966" y="78"/>
                    </a:lnTo>
                    <a:lnTo>
                      <a:pt x="3972" y="84"/>
                    </a:lnTo>
                    <a:lnTo>
                      <a:pt x="3972" y="90"/>
                    </a:lnTo>
                    <a:lnTo>
                      <a:pt x="3972" y="90"/>
                    </a:lnTo>
                    <a:lnTo>
                      <a:pt x="3972" y="96"/>
                    </a:lnTo>
                    <a:lnTo>
                      <a:pt x="3972" y="102"/>
                    </a:lnTo>
                    <a:lnTo>
                      <a:pt x="3972" y="108"/>
                    </a:lnTo>
                    <a:lnTo>
                      <a:pt x="3978" y="108"/>
                    </a:lnTo>
                    <a:lnTo>
                      <a:pt x="3978" y="114"/>
                    </a:lnTo>
                    <a:lnTo>
                      <a:pt x="3978" y="120"/>
                    </a:lnTo>
                    <a:lnTo>
                      <a:pt x="3978" y="126"/>
                    </a:lnTo>
                    <a:lnTo>
                      <a:pt x="3978" y="126"/>
                    </a:lnTo>
                    <a:lnTo>
                      <a:pt x="3978" y="132"/>
                    </a:lnTo>
                    <a:lnTo>
                      <a:pt x="3984" y="138"/>
                    </a:lnTo>
                    <a:lnTo>
                      <a:pt x="3984" y="144"/>
                    </a:lnTo>
                    <a:lnTo>
                      <a:pt x="3984" y="144"/>
                    </a:lnTo>
                    <a:lnTo>
                      <a:pt x="3984" y="150"/>
                    </a:lnTo>
                    <a:lnTo>
                      <a:pt x="3984" y="156"/>
                    </a:lnTo>
                    <a:lnTo>
                      <a:pt x="3984" y="156"/>
                    </a:lnTo>
                    <a:lnTo>
                      <a:pt x="3984" y="162"/>
                    </a:lnTo>
                    <a:lnTo>
                      <a:pt x="3990" y="168"/>
                    </a:lnTo>
                    <a:lnTo>
                      <a:pt x="3990" y="174"/>
                    </a:lnTo>
                    <a:lnTo>
                      <a:pt x="3990" y="174"/>
                    </a:lnTo>
                    <a:lnTo>
                      <a:pt x="3990" y="180"/>
                    </a:lnTo>
                    <a:lnTo>
                      <a:pt x="3990" y="186"/>
                    </a:lnTo>
                    <a:lnTo>
                      <a:pt x="3990" y="186"/>
                    </a:lnTo>
                    <a:lnTo>
                      <a:pt x="3990" y="192"/>
                    </a:lnTo>
                    <a:lnTo>
                      <a:pt x="3996" y="198"/>
                    </a:lnTo>
                    <a:lnTo>
                      <a:pt x="3996" y="198"/>
                    </a:lnTo>
                    <a:lnTo>
                      <a:pt x="3996" y="204"/>
                    </a:lnTo>
                    <a:lnTo>
                      <a:pt x="3996" y="210"/>
                    </a:lnTo>
                    <a:lnTo>
                      <a:pt x="3996" y="210"/>
                    </a:lnTo>
                    <a:lnTo>
                      <a:pt x="3996" y="216"/>
                    </a:lnTo>
                    <a:lnTo>
                      <a:pt x="4002" y="216"/>
                    </a:lnTo>
                    <a:lnTo>
                      <a:pt x="4002" y="222"/>
                    </a:lnTo>
                    <a:lnTo>
                      <a:pt x="4002" y="228"/>
                    </a:lnTo>
                    <a:lnTo>
                      <a:pt x="4002" y="228"/>
                    </a:lnTo>
                    <a:lnTo>
                      <a:pt x="4002" y="234"/>
                    </a:lnTo>
                    <a:lnTo>
                      <a:pt x="4002" y="234"/>
                    </a:lnTo>
                    <a:lnTo>
                      <a:pt x="4008" y="240"/>
                    </a:lnTo>
                    <a:lnTo>
                      <a:pt x="4008" y="246"/>
                    </a:lnTo>
                    <a:lnTo>
                      <a:pt x="4008" y="246"/>
                    </a:lnTo>
                    <a:lnTo>
                      <a:pt x="4008" y="252"/>
                    </a:lnTo>
                    <a:lnTo>
                      <a:pt x="4008" y="258"/>
                    </a:lnTo>
                    <a:lnTo>
                      <a:pt x="4008" y="258"/>
                    </a:lnTo>
                    <a:lnTo>
                      <a:pt x="4008" y="264"/>
                    </a:lnTo>
                    <a:lnTo>
                      <a:pt x="4014" y="264"/>
                    </a:lnTo>
                    <a:lnTo>
                      <a:pt x="4014" y="270"/>
                    </a:lnTo>
                    <a:lnTo>
                      <a:pt x="4014" y="270"/>
                    </a:lnTo>
                    <a:lnTo>
                      <a:pt x="4014" y="276"/>
                    </a:lnTo>
                    <a:lnTo>
                      <a:pt x="4014" y="282"/>
                    </a:lnTo>
                    <a:lnTo>
                      <a:pt x="4014" y="282"/>
                    </a:lnTo>
                    <a:lnTo>
                      <a:pt x="4020" y="288"/>
                    </a:lnTo>
                    <a:lnTo>
                      <a:pt x="4020" y="288"/>
                    </a:lnTo>
                    <a:lnTo>
                      <a:pt x="4020" y="294"/>
                    </a:lnTo>
                    <a:lnTo>
                      <a:pt x="4020" y="294"/>
                    </a:lnTo>
                    <a:lnTo>
                      <a:pt x="4020" y="300"/>
                    </a:lnTo>
                    <a:lnTo>
                      <a:pt x="4020" y="306"/>
                    </a:lnTo>
                    <a:lnTo>
                      <a:pt x="4020" y="306"/>
                    </a:lnTo>
                    <a:lnTo>
                      <a:pt x="4026" y="312"/>
                    </a:lnTo>
                    <a:lnTo>
                      <a:pt x="4026" y="312"/>
                    </a:lnTo>
                    <a:lnTo>
                      <a:pt x="4026" y="318"/>
                    </a:lnTo>
                    <a:lnTo>
                      <a:pt x="4026" y="318"/>
                    </a:lnTo>
                    <a:lnTo>
                      <a:pt x="4026" y="324"/>
                    </a:lnTo>
                    <a:lnTo>
                      <a:pt x="4026" y="324"/>
                    </a:lnTo>
                    <a:lnTo>
                      <a:pt x="4032" y="330"/>
                    </a:lnTo>
                    <a:lnTo>
                      <a:pt x="4032" y="330"/>
                    </a:lnTo>
                    <a:lnTo>
                      <a:pt x="4032" y="336"/>
                    </a:lnTo>
                    <a:lnTo>
                      <a:pt x="4032" y="336"/>
                    </a:lnTo>
                    <a:lnTo>
                      <a:pt x="4032" y="342"/>
                    </a:lnTo>
                    <a:lnTo>
                      <a:pt x="4032" y="342"/>
                    </a:lnTo>
                    <a:lnTo>
                      <a:pt x="4032" y="348"/>
                    </a:lnTo>
                    <a:lnTo>
                      <a:pt x="4038" y="348"/>
                    </a:lnTo>
                    <a:lnTo>
                      <a:pt x="4038" y="354"/>
                    </a:lnTo>
                    <a:lnTo>
                      <a:pt x="4038" y="354"/>
                    </a:lnTo>
                    <a:lnTo>
                      <a:pt x="4038" y="360"/>
                    </a:lnTo>
                    <a:lnTo>
                      <a:pt x="4038" y="360"/>
                    </a:lnTo>
                    <a:lnTo>
                      <a:pt x="4044" y="366"/>
                    </a:lnTo>
                    <a:lnTo>
                      <a:pt x="4044" y="366"/>
                    </a:lnTo>
                    <a:lnTo>
                      <a:pt x="4044" y="372"/>
                    </a:lnTo>
                    <a:lnTo>
                      <a:pt x="4044" y="372"/>
                    </a:lnTo>
                    <a:lnTo>
                      <a:pt x="4044" y="372"/>
                    </a:lnTo>
                    <a:lnTo>
                      <a:pt x="4044" y="378"/>
                    </a:lnTo>
                    <a:lnTo>
                      <a:pt x="4044" y="378"/>
                    </a:lnTo>
                    <a:lnTo>
                      <a:pt x="4050" y="384"/>
                    </a:lnTo>
                    <a:lnTo>
                      <a:pt x="4050" y="384"/>
                    </a:lnTo>
                    <a:lnTo>
                      <a:pt x="4050" y="390"/>
                    </a:lnTo>
                    <a:lnTo>
                      <a:pt x="4050" y="390"/>
                    </a:lnTo>
                    <a:lnTo>
                      <a:pt x="4050" y="390"/>
                    </a:lnTo>
                    <a:lnTo>
                      <a:pt x="4050" y="396"/>
                    </a:lnTo>
                    <a:lnTo>
                      <a:pt x="4050" y="396"/>
                    </a:lnTo>
                    <a:lnTo>
                      <a:pt x="4056" y="402"/>
                    </a:lnTo>
                    <a:lnTo>
                      <a:pt x="4056" y="402"/>
                    </a:lnTo>
                    <a:lnTo>
                      <a:pt x="4056" y="402"/>
                    </a:lnTo>
                    <a:lnTo>
                      <a:pt x="4056" y="408"/>
                    </a:lnTo>
                    <a:lnTo>
                      <a:pt x="4056" y="408"/>
                    </a:lnTo>
                    <a:lnTo>
                      <a:pt x="4056" y="414"/>
                    </a:lnTo>
                    <a:lnTo>
                      <a:pt x="4062" y="414"/>
                    </a:lnTo>
                    <a:lnTo>
                      <a:pt x="4062" y="414"/>
                    </a:lnTo>
                    <a:lnTo>
                      <a:pt x="4062" y="420"/>
                    </a:lnTo>
                    <a:lnTo>
                      <a:pt x="4062" y="420"/>
                    </a:lnTo>
                    <a:lnTo>
                      <a:pt x="4062" y="420"/>
                    </a:lnTo>
                    <a:lnTo>
                      <a:pt x="4062" y="426"/>
                    </a:lnTo>
                    <a:lnTo>
                      <a:pt x="4062" y="426"/>
                    </a:lnTo>
                    <a:lnTo>
                      <a:pt x="4068" y="426"/>
                    </a:lnTo>
                    <a:lnTo>
                      <a:pt x="4068" y="432"/>
                    </a:lnTo>
                    <a:lnTo>
                      <a:pt x="4068" y="432"/>
                    </a:lnTo>
                    <a:lnTo>
                      <a:pt x="4068" y="432"/>
                    </a:lnTo>
                    <a:lnTo>
                      <a:pt x="4068" y="438"/>
                    </a:lnTo>
                    <a:lnTo>
                      <a:pt x="4068" y="438"/>
                    </a:lnTo>
                    <a:lnTo>
                      <a:pt x="4074" y="438"/>
                    </a:lnTo>
                    <a:lnTo>
                      <a:pt x="4074" y="444"/>
                    </a:lnTo>
                    <a:lnTo>
                      <a:pt x="4074" y="444"/>
                    </a:lnTo>
                    <a:lnTo>
                      <a:pt x="4074" y="444"/>
                    </a:lnTo>
                    <a:lnTo>
                      <a:pt x="4074" y="450"/>
                    </a:lnTo>
                    <a:lnTo>
                      <a:pt x="4074" y="450"/>
                    </a:lnTo>
                    <a:lnTo>
                      <a:pt x="4080" y="450"/>
                    </a:lnTo>
                    <a:lnTo>
                      <a:pt x="4080" y="456"/>
                    </a:lnTo>
                    <a:lnTo>
                      <a:pt x="4080" y="456"/>
                    </a:lnTo>
                    <a:lnTo>
                      <a:pt x="4080" y="456"/>
                    </a:lnTo>
                    <a:lnTo>
                      <a:pt x="4080" y="456"/>
                    </a:lnTo>
                    <a:lnTo>
                      <a:pt x="4080" y="462"/>
                    </a:lnTo>
                    <a:lnTo>
                      <a:pt x="4080" y="462"/>
                    </a:lnTo>
                    <a:lnTo>
                      <a:pt x="4086" y="462"/>
                    </a:lnTo>
                    <a:lnTo>
                      <a:pt x="4086" y="468"/>
                    </a:lnTo>
                    <a:lnTo>
                      <a:pt x="4086" y="468"/>
                    </a:lnTo>
                    <a:lnTo>
                      <a:pt x="4086" y="468"/>
                    </a:lnTo>
                    <a:lnTo>
                      <a:pt x="4086" y="468"/>
                    </a:lnTo>
                    <a:lnTo>
                      <a:pt x="4086" y="474"/>
                    </a:lnTo>
                    <a:lnTo>
                      <a:pt x="4092" y="474"/>
                    </a:lnTo>
                    <a:lnTo>
                      <a:pt x="4092" y="474"/>
                    </a:lnTo>
                    <a:lnTo>
                      <a:pt x="4092" y="474"/>
                    </a:lnTo>
                    <a:lnTo>
                      <a:pt x="4092" y="474"/>
                    </a:lnTo>
                    <a:lnTo>
                      <a:pt x="4092" y="480"/>
                    </a:lnTo>
                    <a:lnTo>
                      <a:pt x="4092" y="480"/>
                    </a:lnTo>
                    <a:lnTo>
                      <a:pt x="4098" y="480"/>
                    </a:lnTo>
                    <a:lnTo>
                      <a:pt x="4098" y="480"/>
                    </a:lnTo>
                    <a:lnTo>
                      <a:pt x="4098" y="486"/>
                    </a:lnTo>
                    <a:lnTo>
                      <a:pt x="4098" y="486"/>
                    </a:lnTo>
                    <a:lnTo>
                      <a:pt x="4098" y="486"/>
                    </a:lnTo>
                    <a:lnTo>
                      <a:pt x="4098" y="486"/>
                    </a:lnTo>
                    <a:lnTo>
                      <a:pt x="4098" y="492"/>
                    </a:lnTo>
                    <a:lnTo>
                      <a:pt x="4104" y="492"/>
                    </a:lnTo>
                    <a:lnTo>
                      <a:pt x="4104" y="492"/>
                    </a:lnTo>
                    <a:lnTo>
                      <a:pt x="4104" y="492"/>
                    </a:lnTo>
                    <a:lnTo>
                      <a:pt x="4104" y="492"/>
                    </a:lnTo>
                    <a:lnTo>
                      <a:pt x="4104" y="492"/>
                    </a:lnTo>
                    <a:lnTo>
                      <a:pt x="4104" y="498"/>
                    </a:lnTo>
                    <a:lnTo>
                      <a:pt x="4110" y="498"/>
                    </a:lnTo>
                    <a:lnTo>
                      <a:pt x="4110" y="498"/>
                    </a:lnTo>
                    <a:lnTo>
                      <a:pt x="4110" y="498"/>
                    </a:lnTo>
                    <a:lnTo>
                      <a:pt x="4110" y="498"/>
                    </a:lnTo>
                    <a:lnTo>
                      <a:pt x="4110" y="498"/>
                    </a:lnTo>
                    <a:lnTo>
                      <a:pt x="4110" y="498"/>
                    </a:lnTo>
                    <a:lnTo>
                      <a:pt x="4116" y="504"/>
                    </a:lnTo>
                    <a:lnTo>
                      <a:pt x="4116" y="504"/>
                    </a:lnTo>
                    <a:lnTo>
                      <a:pt x="4116" y="504"/>
                    </a:lnTo>
                    <a:lnTo>
                      <a:pt x="4116" y="504"/>
                    </a:lnTo>
                    <a:lnTo>
                      <a:pt x="4116" y="504"/>
                    </a:lnTo>
                    <a:lnTo>
                      <a:pt x="4116" y="504"/>
                    </a:lnTo>
                    <a:lnTo>
                      <a:pt x="4116" y="504"/>
                    </a:lnTo>
                    <a:lnTo>
                      <a:pt x="4122" y="510"/>
                    </a:lnTo>
                    <a:lnTo>
                      <a:pt x="4122" y="510"/>
                    </a:lnTo>
                    <a:lnTo>
                      <a:pt x="4122" y="510"/>
                    </a:lnTo>
                    <a:lnTo>
                      <a:pt x="4122" y="510"/>
                    </a:lnTo>
                    <a:lnTo>
                      <a:pt x="4122" y="510"/>
                    </a:lnTo>
                    <a:lnTo>
                      <a:pt x="4122" y="510"/>
                    </a:lnTo>
                    <a:lnTo>
                      <a:pt x="4128" y="510"/>
                    </a:lnTo>
                    <a:lnTo>
                      <a:pt x="4128" y="510"/>
                    </a:lnTo>
                    <a:lnTo>
                      <a:pt x="4128" y="510"/>
                    </a:lnTo>
                    <a:lnTo>
                      <a:pt x="4128" y="510"/>
                    </a:lnTo>
                    <a:lnTo>
                      <a:pt x="4128" y="510"/>
                    </a:lnTo>
                    <a:lnTo>
                      <a:pt x="4128" y="510"/>
                    </a:lnTo>
                    <a:lnTo>
                      <a:pt x="4128" y="516"/>
                    </a:lnTo>
                    <a:lnTo>
                      <a:pt x="4134" y="516"/>
                    </a:lnTo>
                    <a:lnTo>
                      <a:pt x="4134" y="516"/>
                    </a:lnTo>
                    <a:lnTo>
                      <a:pt x="4134" y="516"/>
                    </a:lnTo>
                    <a:lnTo>
                      <a:pt x="4134" y="516"/>
                    </a:lnTo>
                    <a:lnTo>
                      <a:pt x="4134" y="516"/>
                    </a:lnTo>
                    <a:lnTo>
                      <a:pt x="4134" y="516"/>
                    </a:lnTo>
                    <a:lnTo>
                      <a:pt x="4134" y="516"/>
                    </a:lnTo>
                    <a:lnTo>
                      <a:pt x="4140" y="516"/>
                    </a:lnTo>
                    <a:lnTo>
                      <a:pt x="4140" y="516"/>
                    </a:lnTo>
                    <a:lnTo>
                      <a:pt x="4140" y="516"/>
                    </a:lnTo>
                    <a:lnTo>
                      <a:pt x="4140" y="516"/>
                    </a:lnTo>
                    <a:lnTo>
                      <a:pt x="4140" y="516"/>
                    </a:lnTo>
                    <a:lnTo>
                      <a:pt x="4140" y="516"/>
                    </a:lnTo>
                    <a:lnTo>
                      <a:pt x="4146" y="516"/>
                    </a:lnTo>
                    <a:lnTo>
                      <a:pt x="4146" y="516"/>
                    </a:lnTo>
                    <a:lnTo>
                      <a:pt x="4146" y="516"/>
                    </a:lnTo>
                    <a:lnTo>
                      <a:pt x="4146" y="516"/>
                    </a:lnTo>
                    <a:lnTo>
                      <a:pt x="4146" y="516"/>
                    </a:lnTo>
                    <a:lnTo>
                      <a:pt x="4146" y="516"/>
                    </a:lnTo>
                    <a:lnTo>
                      <a:pt x="4152" y="516"/>
                    </a:lnTo>
                    <a:lnTo>
                      <a:pt x="4152" y="516"/>
                    </a:lnTo>
                    <a:lnTo>
                      <a:pt x="4152" y="516"/>
                    </a:lnTo>
                    <a:lnTo>
                      <a:pt x="4152" y="516"/>
                    </a:lnTo>
                    <a:lnTo>
                      <a:pt x="4152" y="516"/>
                    </a:lnTo>
                    <a:lnTo>
                      <a:pt x="4152" y="516"/>
                    </a:lnTo>
                    <a:lnTo>
                      <a:pt x="4158" y="516"/>
                    </a:lnTo>
                    <a:lnTo>
                      <a:pt x="4158" y="516"/>
                    </a:lnTo>
                    <a:lnTo>
                      <a:pt x="4158" y="516"/>
                    </a:lnTo>
                    <a:lnTo>
                      <a:pt x="4158" y="516"/>
                    </a:lnTo>
                    <a:lnTo>
                      <a:pt x="4158" y="510"/>
                    </a:lnTo>
                    <a:lnTo>
                      <a:pt x="4158" y="510"/>
                    </a:lnTo>
                    <a:lnTo>
                      <a:pt x="4158" y="510"/>
                    </a:lnTo>
                    <a:lnTo>
                      <a:pt x="4164" y="510"/>
                    </a:lnTo>
                    <a:lnTo>
                      <a:pt x="4164" y="510"/>
                    </a:lnTo>
                    <a:lnTo>
                      <a:pt x="4164" y="510"/>
                    </a:lnTo>
                    <a:lnTo>
                      <a:pt x="4164" y="510"/>
                    </a:lnTo>
                    <a:lnTo>
                      <a:pt x="4164" y="510"/>
                    </a:lnTo>
                    <a:lnTo>
                      <a:pt x="4164" y="510"/>
                    </a:lnTo>
                    <a:lnTo>
                      <a:pt x="4170" y="510"/>
                    </a:lnTo>
                    <a:lnTo>
                      <a:pt x="4170" y="510"/>
                    </a:lnTo>
                    <a:lnTo>
                      <a:pt x="4170" y="510"/>
                    </a:lnTo>
                    <a:lnTo>
                      <a:pt x="4170" y="504"/>
                    </a:lnTo>
                    <a:lnTo>
                      <a:pt x="4170" y="504"/>
                    </a:lnTo>
                    <a:lnTo>
                      <a:pt x="4170" y="504"/>
                    </a:lnTo>
                    <a:lnTo>
                      <a:pt x="4170" y="504"/>
                    </a:lnTo>
                    <a:lnTo>
                      <a:pt x="4176" y="504"/>
                    </a:lnTo>
                    <a:lnTo>
                      <a:pt x="4176" y="504"/>
                    </a:lnTo>
                    <a:lnTo>
                      <a:pt x="4176" y="504"/>
                    </a:lnTo>
                    <a:lnTo>
                      <a:pt x="4176" y="498"/>
                    </a:lnTo>
                    <a:lnTo>
                      <a:pt x="4176" y="498"/>
                    </a:lnTo>
                    <a:lnTo>
                      <a:pt x="4176" y="498"/>
                    </a:lnTo>
                    <a:lnTo>
                      <a:pt x="4182" y="498"/>
                    </a:lnTo>
                    <a:lnTo>
                      <a:pt x="4182" y="498"/>
                    </a:lnTo>
                    <a:lnTo>
                      <a:pt x="4182" y="498"/>
                    </a:lnTo>
                    <a:lnTo>
                      <a:pt x="4182" y="498"/>
                    </a:lnTo>
                    <a:lnTo>
                      <a:pt x="4182" y="492"/>
                    </a:lnTo>
                    <a:lnTo>
                      <a:pt x="4182" y="492"/>
                    </a:lnTo>
                    <a:lnTo>
                      <a:pt x="4188" y="492"/>
                    </a:lnTo>
                    <a:lnTo>
                      <a:pt x="4188" y="492"/>
                    </a:lnTo>
                    <a:lnTo>
                      <a:pt x="4188" y="492"/>
                    </a:lnTo>
                    <a:lnTo>
                      <a:pt x="4188" y="486"/>
                    </a:lnTo>
                    <a:lnTo>
                      <a:pt x="4188" y="486"/>
                    </a:lnTo>
                    <a:lnTo>
                      <a:pt x="4188" y="486"/>
                    </a:lnTo>
                    <a:lnTo>
                      <a:pt x="4188" y="486"/>
                    </a:lnTo>
                    <a:lnTo>
                      <a:pt x="4194" y="486"/>
                    </a:lnTo>
                    <a:lnTo>
                      <a:pt x="4194" y="486"/>
                    </a:lnTo>
                    <a:lnTo>
                      <a:pt x="4194" y="480"/>
                    </a:lnTo>
                    <a:lnTo>
                      <a:pt x="4194" y="480"/>
                    </a:lnTo>
                    <a:lnTo>
                      <a:pt x="4194" y="480"/>
                    </a:lnTo>
                    <a:lnTo>
                      <a:pt x="4194" y="480"/>
                    </a:lnTo>
                    <a:lnTo>
                      <a:pt x="4200" y="474"/>
                    </a:lnTo>
                    <a:lnTo>
                      <a:pt x="4200" y="474"/>
                    </a:lnTo>
                    <a:lnTo>
                      <a:pt x="4200" y="474"/>
                    </a:lnTo>
                    <a:lnTo>
                      <a:pt x="4200" y="474"/>
                    </a:lnTo>
                    <a:lnTo>
                      <a:pt x="4200" y="468"/>
                    </a:lnTo>
                    <a:lnTo>
                      <a:pt x="4200" y="468"/>
                    </a:lnTo>
                    <a:lnTo>
                      <a:pt x="4200" y="468"/>
                    </a:lnTo>
                    <a:lnTo>
                      <a:pt x="4206" y="468"/>
                    </a:lnTo>
                    <a:lnTo>
                      <a:pt x="4206" y="462"/>
                    </a:lnTo>
                    <a:lnTo>
                      <a:pt x="4206" y="462"/>
                    </a:lnTo>
                    <a:lnTo>
                      <a:pt x="4206" y="462"/>
                    </a:lnTo>
                    <a:lnTo>
                      <a:pt x="4206" y="462"/>
                    </a:lnTo>
                    <a:lnTo>
                      <a:pt x="4206" y="456"/>
                    </a:lnTo>
                    <a:lnTo>
                      <a:pt x="4212" y="456"/>
                    </a:lnTo>
                    <a:lnTo>
                      <a:pt x="4212" y="456"/>
                    </a:lnTo>
                    <a:lnTo>
                      <a:pt x="4212" y="450"/>
                    </a:lnTo>
                    <a:lnTo>
                      <a:pt x="4212" y="450"/>
                    </a:lnTo>
                    <a:lnTo>
                      <a:pt x="4212" y="450"/>
                    </a:lnTo>
                    <a:lnTo>
                      <a:pt x="4212" y="444"/>
                    </a:lnTo>
                    <a:lnTo>
                      <a:pt x="4212" y="444"/>
                    </a:lnTo>
                    <a:lnTo>
                      <a:pt x="4218" y="444"/>
                    </a:lnTo>
                    <a:lnTo>
                      <a:pt x="4218" y="444"/>
                    </a:lnTo>
                    <a:lnTo>
                      <a:pt x="4218" y="438"/>
                    </a:lnTo>
                    <a:lnTo>
                      <a:pt x="4218" y="438"/>
                    </a:lnTo>
                    <a:lnTo>
                      <a:pt x="4218" y="438"/>
                    </a:lnTo>
                    <a:lnTo>
                      <a:pt x="4218" y="432"/>
                    </a:lnTo>
                    <a:lnTo>
                      <a:pt x="4224" y="432"/>
                    </a:lnTo>
                    <a:lnTo>
                      <a:pt x="4224" y="432"/>
                    </a:lnTo>
                    <a:lnTo>
                      <a:pt x="4224" y="426"/>
                    </a:lnTo>
                    <a:lnTo>
                      <a:pt x="4224" y="426"/>
                    </a:lnTo>
                    <a:lnTo>
                      <a:pt x="4224" y="420"/>
                    </a:lnTo>
                    <a:lnTo>
                      <a:pt x="4224" y="420"/>
                    </a:lnTo>
                    <a:lnTo>
                      <a:pt x="4230" y="420"/>
                    </a:lnTo>
                    <a:lnTo>
                      <a:pt x="4230" y="420"/>
                    </a:lnTo>
                    <a:lnTo>
                      <a:pt x="4230" y="414"/>
                    </a:lnTo>
                    <a:lnTo>
                      <a:pt x="4230" y="414"/>
                    </a:lnTo>
                    <a:lnTo>
                      <a:pt x="4230" y="408"/>
                    </a:lnTo>
                    <a:lnTo>
                      <a:pt x="4230" y="408"/>
                    </a:lnTo>
                    <a:lnTo>
                      <a:pt x="4230" y="408"/>
                    </a:lnTo>
                    <a:lnTo>
                      <a:pt x="4236" y="402"/>
                    </a:lnTo>
                    <a:lnTo>
                      <a:pt x="4236" y="402"/>
                    </a:lnTo>
                    <a:lnTo>
                      <a:pt x="4236" y="396"/>
                    </a:lnTo>
                    <a:lnTo>
                      <a:pt x="4236" y="396"/>
                    </a:lnTo>
                    <a:lnTo>
                      <a:pt x="4236" y="390"/>
                    </a:lnTo>
                    <a:lnTo>
                      <a:pt x="4236" y="390"/>
                    </a:lnTo>
                    <a:lnTo>
                      <a:pt x="4242" y="390"/>
                    </a:lnTo>
                    <a:lnTo>
                      <a:pt x="4242" y="384"/>
                    </a:lnTo>
                    <a:lnTo>
                      <a:pt x="4242" y="384"/>
                    </a:lnTo>
                    <a:lnTo>
                      <a:pt x="4242" y="378"/>
                    </a:lnTo>
                    <a:lnTo>
                      <a:pt x="4242" y="378"/>
                    </a:lnTo>
                    <a:lnTo>
                      <a:pt x="4242" y="378"/>
                    </a:lnTo>
                    <a:lnTo>
                      <a:pt x="4242" y="372"/>
                    </a:lnTo>
                    <a:lnTo>
                      <a:pt x="4248" y="366"/>
                    </a:lnTo>
                    <a:lnTo>
                      <a:pt x="4248" y="366"/>
                    </a:lnTo>
                    <a:lnTo>
                      <a:pt x="4248" y="366"/>
                    </a:lnTo>
                    <a:lnTo>
                      <a:pt x="4248" y="360"/>
                    </a:lnTo>
                    <a:lnTo>
                      <a:pt x="4248" y="360"/>
                    </a:lnTo>
                    <a:lnTo>
                      <a:pt x="4248" y="354"/>
                    </a:lnTo>
                    <a:lnTo>
                      <a:pt x="4254" y="354"/>
                    </a:lnTo>
                    <a:lnTo>
                      <a:pt x="4254" y="348"/>
                    </a:lnTo>
                    <a:lnTo>
                      <a:pt x="4254" y="348"/>
                    </a:lnTo>
                    <a:lnTo>
                      <a:pt x="4254" y="342"/>
                    </a:lnTo>
                    <a:lnTo>
                      <a:pt x="4254" y="342"/>
                    </a:lnTo>
                    <a:lnTo>
                      <a:pt x="4254" y="336"/>
                    </a:lnTo>
                    <a:lnTo>
                      <a:pt x="4254" y="336"/>
                    </a:lnTo>
                    <a:lnTo>
                      <a:pt x="4260" y="330"/>
                    </a:lnTo>
                    <a:lnTo>
                      <a:pt x="4260" y="330"/>
                    </a:lnTo>
                    <a:lnTo>
                      <a:pt x="4260" y="324"/>
                    </a:lnTo>
                    <a:lnTo>
                      <a:pt x="4260" y="324"/>
                    </a:lnTo>
                    <a:lnTo>
                      <a:pt x="4260" y="324"/>
                    </a:lnTo>
                    <a:lnTo>
                      <a:pt x="4260" y="318"/>
                    </a:lnTo>
                    <a:lnTo>
                      <a:pt x="4266" y="312"/>
                    </a:lnTo>
                    <a:lnTo>
                      <a:pt x="4266" y="312"/>
                    </a:lnTo>
                    <a:lnTo>
                      <a:pt x="4266" y="306"/>
                    </a:lnTo>
                    <a:lnTo>
                      <a:pt x="4266" y="306"/>
                    </a:lnTo>
                    <a:lnTo>
                      <a:pt x="4266" y="300"/>
                    </a:lnTo>
                    <a:lnTo>
                      <a:pt x="4266" y="294"/>
                    </a:lnTo>
                    <a:lnTo>
                      <a:pt x="4272" y="294"/>
                    </a:lnTo>
                    <a:lnTo>
                      <a:pt x="4272" y="294"/>
                    </a:lnTo>
                    <a:lnTo>
                      <a:pt x="4272" y="288"/>
                    </a:lnTo>
                    <a:lnTo>
                      <a:pt x="4272" y="282"/>
                    </a:lnTo>
                    <a:lnTo>
                      <a:pt x="4272" y="282"/>
                    </a:lnTo>
                    <a:lnTo>
                      <a:pt x="4272" y="276"/>
                    </a:lnTo>
                    <a:lnTo>
                      <a:pt x="4278" y="270"/>
                    </a:lnTo>
                    <a:lnTo>
                      <a:pt x="4278" y="270"/>
                    </a:lnTo>
                    <a:lnTo>
                      <a:pt x="4278" y="270"/>
                    </a:lnTo>
                    <a:lnTo>
                      <a:pt x="4278" y="264"/>
                    </a:lnTo>
                    <a:lnTo>
                      <a:pt x="4278" y="258"/>
                    </a:lnTo>
                    <a:lnTo>
                      <a:pt x="4278" y="258"/>
                    </a:lnTo>
                    <a:lnTo>
                      <a:pt x="4284" y="252"/>
                    </a:lnTo>
                    <a:lnTo>
                      <a:pt x="4284" y="252"/>
                    </a:lnTo>
                    <a:lnTo>
                      <a:pt x="4284" y="246"/>
                    </a:lnTo>
                    <a:lnTo>
                      <a:pt x="4284" y="240"/>
                    </a:lnTo>
                    <a:lnTo>
                      <a:pt x="4284" y="240"/>
                    </a:lnTo>
                    <a:lnTo>
                      <a:pt x="4284" y="234"/>
                    </a:lnTo>
                    <a:lnTo>
                      <a:pt x="4284" y="228"/>
                    </a:lnTo>
                    <a:lnTo>
                      <a:pt x="4284" y="228"/>
                    </a:lnTo>
                    <a:lnTo>
                      <a:pt x="4290" y="222"/>
                    </a:lnTo>
                    <a:lnTo>
                      <a:pt x="4290" y="216"/>
                    </a:lnTo>
                    <a:lnTo>
                      <a:pt x="4290" y="216"/>
                    </a:lnTo>
                    <a:lnTo>
                      <a:pt x="4290" y="210"/>
                    </a:lnTo>
                    <a:lnTo>
                      <a:pt x="4290" y="204"/>
                    </a:lnTo>
                    <a:lnTo>
                      <a:pt x="4290" y="204"/>
                    </a:lnTo>
                    <a:lnTo>
                      <a:pt x="4296" y="198"/>
                    </a:lnTo>
                    <a:lnTo>
                      <a:pt x="4296" y="192"/>
                    </a:lnTo>
                    <a:lnTo>
                      <a:pt x="4296" y="192"/>
                    </a:lnTo>
                    <a:lnTo>
                      <a:pt x="4296" y="186"/>
                    </a:lnTo>
                    <a:lnTo>
                      <a:pt x="4296" y="186"/>
                    </a:lnTo>
                    <a:lnTo>
                      <a:pt x="4296" y="180"/>
                    </a:lnTo>
                    <a:lnTo>
                      <a:pt x="4296" y="180"/>
                    </a:lnTo>
                    <a:lnTo>
                      <a:pt x="4302" y="168"/>
                    </a:lnTo>
                    <a:lnTo>
                      <a:pt x="4302" y="168"/>
                    </a:lnTo>
                    <a:lnTo>
                      <a:pt x="4302" y="162"/>
                    </a:lnTo>
                    <a:lnTo>
                      <a:pt x="4302" y="162"/>
                    </a:lnTo>
                    <a:lnTo>
                      <a:pt x="4302" y="156"/>
                    </a:lnTo>
                    <a:lnTo>
                      <a:pt x="4302" y="150"/>
                    </a:lnTo>
                    <a:lnTo>
                      <a:pt x="4308" y="150"/>
                    </a:lnTo>
                    <a:lnTo>
                      <a:pt x="4308" y="144"/>
                    </a:lnTo>
                    <a:lnTo>
                      <a:pt x="4308" y="138"/>
                    </a:lnTo>
                    <a:lnTo>
                      <a:pt x="4308" y="132"/>
                    </a:lnTo>
                    <a:lnTo>
                      <a:pt x="4308" y="132"/>
                    </a:lnTo>
                    <a:lnTo>
                      <a:pt x="4308" y="126"/>
                    </a:lnTo>
                    <a:lnTo>
                      <a:pt x="4314" y="120"/>
                    </a:lnTo>
                    <a:lnTo>
                      <a:pt x="4314" y="114"/>
                    </a:lnTo>
                    <a:lnTo>
                      <a:pt x="4314" y="108"/>
                    </a:lnTo>
                    <a:lnTo>
                      <a:pt x="4314" y="102"/>
                    </a:lnTo>
                    <a:lnTo>
                      <a:pt x="4314" y="102"/>
                    </a:lnTo>
                    <a:lnTo>
                      <a:pt x="4314" y="102"/>
                    </a:lnTo>
                    <a:lnTo>
                      <a:pt x="4314" y="108"/>
                    </a:lnTo>
                    <a:lnTo>
                      <a:pt x="4320" y="114"/>
                    </a:lnTo>
                    <a:lnTo>
                      <a:pt x="4320" y="114"/>
                    </a:lnTo>
                    <a:lnTo>
                      <a:pt x="4320" y="120"/>
                    </a:lnTo>
                    <a:lnTo>
                      <a:pt x="4320" y="126"/>
                    </a:lnTo>
                    <a:lnTo>
                      <a:pt x="4320" y="132"/>
                    </a:lnTo>
                    <a:lnTo>
                      <a:pt x="4320" y="132"/>
                    </a:lnTo>
                    <a:lnTo>
                      <a:pt x="4326" y="138"/>
                    </a:lnTo>
                    <a:lnTo>
                      <a:pt x="4326" y="144"/>
                    </a:lnTo>
                    <a:lnTo>
                      <a:pt x="4326" y="150"/>
                    </a:lnTo>
                    <a:lnTo>
                      <a:pt x="4326" y="150"/>
                    </a:lnTo>
                    <a:lnTo>
                      <a:pt x="4326" y="156"/>
                    </a:lnTo>
                    <a:lnTo>
                      <a:pt x="4326" y="162"/>
                    </a:lnTo>
                    <a:lnTo>
                      <a:pt x="4332" y="168"/>
                    </a:lnTo>
                    <a:lnTo>
                      <a:pt x="4332" y="174"/>
                    </a:lnTo>
                    <a:lnTo>
                      <a:pt x="4332" y="174"/>
                    </a:lnTo>
                    <a:lnTo>
                      <a:pt x="4332" y="180"/>
                    </a:lnTo>
                    <a:lnTo>
                      <a:pt x="4332" y="186"/>
                    </a:lnTo>
                    <a:lnTo>
                      <a:pt x="4332" y="186"/>
                    </a:lnTo>
                    <a:lnTo>
                      <a:pt x="4332" y="192"/>
                    </a:lnTo>
                    <a:lnTo>
                      <a:pt x="4338" y="198"/>
                    </a:lnTo>
                    <a:lnTo>
                      <a:pt x="4338" y="198"/>
                    </a:lnTo>
                    <a:lnTo>
                      <a:pt x="4338" y="204"/>
                    </a:lnTo>
                    <a:lnTo>
                      <a:pt x="4338" y="210"/>
                    </a:lnTo>
                    <a:lnTo>
                      <a:pt x="4338" y="210"/>
                    </a:lnTo>
                    <a:lnTo>
                      <a:pt x="4338" y="216"/>
                    </a:lnTo>
                    <a:lnTo>
                      <a:pt x="4344" y="222"/>
                    </a:lnTo>
                    <a:lnTo>
                      <a:pt x="4344" y="222"/>
                    </a:lnTo>
                    <a:lnTo>
                      <a:pt x="4344" y="228"/>
                    </a:lnTo>
                    <a:lnTo>
                      <a:pt x="4344" y="228"/>
                    </a:lnTo>
                    <a:lnTo>
                      <a:pt x="4344" y="234"/>
                    </a:lnTo>
                    <a:lnTo>
                      <a:pt x="4344" y="240"/>
                    </a:lnTo>
                    <a:lnTo>
                      <a:pt x="4344" y="240"/>
                    </a:lnTo>
                    <a:lnTo>
                      <a:pt x="4350" y="246"/>
                    </a:lnTo>
                    <a:lnTo>
                      <a:pt x="4350" y="246"/>
                    </a:lnTo>
                    <a:lnTo>
                      <a:pt x="4350" y="252"/>
                    </a:lnTo>
                    <a:lnTo>
                      <a:pt x="4350" y="258"/>
                    </a:lnTo>
                    <a:lnTo>
                      <a:pt x="4350" y="258"/>
                    </a:lnTo>
                    <a:lnTo>
                      <a:pt x="4350" y="264"/>
                    </a:lnTo>
                    <a:lnTo>
                      <a:pt x="4356" y="270"/>
                    </a:lnTo>
                    <a:lnTo>
                      <a:pt x="4356" y="270"/>
                    </a:lnTo>
                    <a:lnTo>
                      <a:pt x="4356" y="276"/>
                    </a:lnTo>
                    <a:lnTo>
                      <a:pt x="4356" y="276"/>
                    </a:lnTo>
                    <a:lnTo>
                      <a:pt x="4356" y="282"/>
                    </a:lnTo>
                    <a:lnTo>
                      <a:pt x="4356" y="282"/>
                    </a:lnTo>
                    <a:lnTo>
                      <a:pt x="4362" y="288"/>
                    </a:lnTo>
                    <a:lnTo>
                      <a:pt x="4362" y="288"/>
                    </a:lnTo>
                    <a:lnTo>
                      <a:pt x="4362" y="294"/>
                    </a:lnTo>
                    <a:lnTo>
                      <a:pt x="4362" y="300"/>
                    </a:lnTo>
                    <a:lnTo>
                      <a:pt x="4362" y="300"/>
                    </a:lnTo>
                    <a:lnTo>
                      <a:pt x="4362" y="306"/>
                    </a:lnTo>
                    <a:lnTo>
                      <a:pt x="4362" y="306"/>
                    </a:lnTo>
                    <a:lnTo>
                      <a:pt x="4368" y="312"/>
                    </a:lnTo>
                    <a:lnTo>
                      <a:pt x="4368" y="312"/>
                    </a:lnTo>
                    <a:lnTo>
                      <a:pt x="4368" y="318"/>
                    </a:lnTo>
                    <a:lnTo>
                      <a:pt x="4368" y="318"/>
                    </a:lnTo>
                    <a:lnTo>
                      <a:pt x="4368" y="324"/>
                    </a:lnTo>
                    <a:lnTo>
                      <a:pt x="4368" y="324"/>
                    </a:lnTo>
                    <a:lnTo>
                      <a:pt x="4374" y="330"/>
                    </a:lnTo>
                    <a:lnTo>
                      <a:pt x="4374" y="330"/>
                    </a:lnTo>
                    <a:lnTo>
                      <a:pt x="4374" y="336"/>
                    </a:lnTo>
                    <a:lnTo>
                      <a:pt x="4374" y="336"/>
                    </a:lnTo>
                    <a:lnTo>
                      <a:pt x="4374" y="342"/>
                    </a:lnTo>
                    <a:lnTo>
                      <a:pt x="4374" y="342"/>
                    </a:lnTo>
                    <a:lnTo>
                      <a:pt x="4374" y="348"/>
                    </a:lnTo>
                    <a:lnTo>
                      <a:pt x="4380" y="348"/>
                    </a:lnTo>
                    <a:lnTo>
                      <a:pt x="4380" y="354"/>
                    </a:lnTo>
                    <a:lnTo>
                      <a:pt x="4380" y="354"/>
                    </a:lnTo>
                    <a:lnTo>
                      <a:pt x="4380" y="360"/>
                    </a:lnTo>
                    <a:lnTo>
                      <a:pt x="4380" y="360"/>
                    </a:lnTo>
                    <a:lnTo>
                      <a:pt x="4380" y="366"/>
                    </a:lnTo>
                    <a:lnTo>
                      <a:pt x="4386" y="366"/>
                    </a:lnTo>
                    <a:lnTo>
                      <a:pt x="4386" y="372"/>
                    </a:lnTo>
                    <a:lnTo>
                      <a:pt x="4386" y="372"/>
                    </a:lnTo>
                    <a:lnTo>
                      <a:pt x="4386" y="378"/>
                    </a:lnTo>
                    <a:lnTo>
                      <a:pt x="4386" y="378"/>
                    </a:lnTo>
                    <a:lnTo>
                      <a:pt x="4386" y="378"/>
                    </a:lnTo>
                    <a:lnTo>
                      <a:pt x="4392" y="384"/>
                    </a:lnTo>
                    <a:lnTo>
                      <a:pt x="4392" y="384"/>
                    </a:lnTo>
                    <a:lnTo>
                      <a:pt x="4392" y="390"/>
                    </a:lnTo>
                    <a:lnTo>
                      <a:pt x="4392" y="390"/>
                    </a:lnTo>
                    <a:lnTo>
                      <a:pt x="4392" y="396"/>
                    </a:lnTo>
                    <a:lnTo>
                      <a:pt x="4392" y="396"/>
                    </a:lnTo>
                    <a:lnTo>
                      <a:pt x="4392" y="402"/>
                    </a:lnTo>
                    <a:lnTo>
                      <a:pt x="4398" y="402"/>
                    </a:lnTo>
                    <a:lnTo>
                      <a:pt x="4398" y="402"/>
                    </a:lnTo>
                    <a:lnTo>
                      <a:pt x="4398" y="408"/>
                    </a:lnTo>
                    <a:lnTo>
                      <a:pt x="4398" y="408"/>
                    </a:lnTo>
                    <a:lnTo>
                      <a:pt x="4398" y="414"/>
                    </a:lnTo>
                    <a:lnTo>
                      <a:pt x="4398" y="414"/>
                    </a:lnTo>
                    <a:lnTo>
                      <a:pt x="4404" y="414"/>
                    </a:lnTo>
                    <a:lnTo>
                      <a:pt x="4404" y="420"/>
                    </a:lnTo>
                    <a:lnTo>
                      <a:pt x="4404" y="420"/>
                    </a:lnTo>
                    <a:lnTo>
                      <a:pt x="4404" y="420"/>
                    </a:lnTo>
                    <a:lnTo>
                      <a:pt x="4404" y="426"/>
                    </a:lnTo>
                    <a:lnTo>
                      <a:pt x="4404" y="426"/>
                    </a:lnTo>
                    <a:lnTo>
                      <a:pt x="4404" y="426"/>
                    </a:lnTo>
                    <a:lnTo>
                      <a:pt x="4410" y="432"/>
                    </a:lnTo>
                    <a:lnTo>
                      <a:pt x="4410" y="432"/>
                    </a:lnTo>
                    <a:lnTo>
                      <a:pt x="4410" y="432"/>
                    </a:lnTo>
                    <a:lnTo>
                      <a:pt x="4410" y="438"/>
                    </a:lnTo>
                    <a:lnTo>
                      <a:pt x="4410" y="438"/>
                    </a:lnTo>
                    <a:lnTo>
                      <a:pt x="4410" y="438"/>
                    </a:lnTo>
                    <a:lnTo>
                      <a:pt x="4416" y="444"/>
                    </a:lnTo>
                    <a:lnTo>
                      <a:pt x="4416" y="444"/>
                    </a:lnTo>
                    <a:lnTo>
                      <a:pt x="4416" y="444"/>
                    </a:lnTo>
                    <a:lnTo>
                      <a:pt x="4416" y="450"/>
                    </a:lnTo>
                    <a:lnTo>
                      <a:pt x="4416" y="450"/>
                    </a:lnTo>
                    <a:lnTo>
                      <a:pt x="4416" y="450"/>
                    </a:lnTo>
                    <a:lnTo>
                      <a:pt x="4416" y="456"/>
                    </a:lnTo>
                    <a:lnTo>
                      <a:pt x="4422" y="456"/>
                    </a:lnTo>
                    <a:lnTo>
                      <a:pt x="4422" y="456"/>
                    </a:lnTo>
                    <a:lnTo>
                      <a:pt x="4422" y="462"/>
                    </a:lnTo>
                    <a:lnTo>
                      <a:pt x="4422" y="462"/>
                    </a:lnTo>
                    <a:lnTo>
                      <a:pt x="4422" y="462"/>
                    </a:lnTo>
                    <a:lnTo>
                      <a:pt x="4422" y="462"/>
                    </a:lnTo>
                    <a:lnTo>
                      <a:pt x="4428" y="468"/>
                    </a:lnTo>
                    <a:lnTo>
                      <a:pt x="4428" y="468"/>
                    </a:lnTo>
                    <a:lnTo>
                      <a:pt x="4428" y="468"/>
                    </a:lnTo>
                    <a:lnTo>
                      <a:pt x="4428" y="468"/>
                    </a:lnTo>
                    <a:lnTo>
                      <a:pt x="4428" y="474"/>
                    </a:lnTo>
                    <a:lnTo>
                      <a:pt x="4428" y="474"/>
                    </a:lnTo>
                    <a:lnTo>
                      <a:pt x="4434" y="474"/>
                    </a:lnTo>
                    <a:lnTo>
                      <a:pt x="4434" y="474"/>
                    </a:lnTo>
                    <a:lnTo>
                      <a:pt x="4434" y="480"/>
                    </a:lnTo>
                    <a:lnTo>
                      <a:pt x="4434" y="480"/>
                    </a:lnTo>
                    <a:lnTo>
                      <a:pt x="4434" y="480"/>
                    </a:lnTo>
                    <a:lnTo>
                      <a:pt x="4434" y="480"/>
                    </a:lnTo>
                    <a:lnTo>
                      <a:pt x="4434" y="486"/>
                    </a:lnTo>
                    <a:lnTo>
                      <a:pt x="4440" y="486"/>
                    </a:lnTo>
                    <a:lnTo>
                      <a:pt x="4440" y="486"/>
                    </a:lnTo>
                    <a:lnTo>
                      <a:pt x="4440" y="486"/>
                    </a:lnTo>
                    <a:lnTo>
                      <a:pt x="4440" y="492"/>
                    </a:lnTo>
                    <a:lnTo>
                      <a:pt x="4440" y="492"/>
                    </a:lnTo>
                    <a:lnTo>
                      <a:pt x="4440" y="492"/>
                    </a:lnTo>
                    <a:lnTo>
                      <a:pt x="4446" y="492"/>
                    </a:lnTo>
                    <a:lnTo>
                      <a:pt x="4446" y="492"/>
                    </a:lnTo>
                    <a:lnTo>
                      <a:pt x="4446" y="492"/>
                    </a:lnTo>
                    <a:lnTo>
                      <a:pt x="4446" y="498"/>
                    </a:lnTo>
                    <a:lnTo>
                      <a:pt x="4446" y="498"/>
                    </a:lnTo>
                    <a:lnTo>
                      <a:pt x="4446" y="498"/>
                    </a:lnTo>
                    <a:lnTo>
                      <a:pt x="4446" y="498"/>
                    </a:lnTo>
                    <a:lnTo>
                      <a:pt x="4452" y="498"/>
                    </a:lnTo>
                    <a:lnTo>
                      <a:pt x="4452" y="504"/>
                    </a:lnTo>
                    <a:lnTo>
                      <a:pt x="4452" y="504"/>
                    </a:lnTo>
                    <a:lnTo>
                      <a:pt x="4452" y="504"/>
                    </a:lnTo>
                    <a:lnTo>
                      <a:pt x="4452" y="504"/>
                    </a:lnTo>
                    <a:lnTo>
                      <a:pt x="4452" y="504"/>
                    </a:lnTo>
                    <a:lnTo>
                      <a:pt x="4458" y="504"/>
                    </a:lnTo>
                    <a:lnTo>
                      <a:pt x="4458" y="504"/>
                    </a:lnTo>
                    <a:lnTo>
                      <a:pt x="4458" y="504"/>
                    </a:lnTo>
                    <a:lnTo>
                      <a:pt x="4458" y="510"/>
                    </a:lnTo>
                    <a:lnTo>
                      <a:pt x="4458" y="510"/>
                    </a:lnTo>
                    <a:lnTo>
                      <a:pt x="4458" y="510"/>
                    </a:lnTo>
                    <a:lnTo>
                      <a:pt x="4458" y="510"/>
                    </a:lnTo>
                    <a:lnTo>
                      <a:pt x="4464" y="510"/>
                    </a:lnTo>
                    <a:lnTo>
                      <a:pt x="4464" y="510"/>
                    </a:lnTo>
                    <a:lnTo>
                      <a:pt x="4464" y="510"/>
                    </a:lnTo>
                    <a:lnTo>
                      <a:pt x="4464" y="510"/>
                    </a:lnTo>
                    <a:lnTo>
                      <a:pt x="4464" y="516"/>
                    </a:lnTo>
                    <a:lnTo>
                      <a:pt x="4470" y="516"/>
                    </a:lnTo>
                    <a:lnTo>
                      <a:pt x="4470" y="516"/>
                    </a:lnTo>
                    <a:lnTo>
                      <a:pt x="4470" y="516"/>
                    </a:lnTo>
                    <a:lnTo>
                      <a:pt x="4470" y="516"/>
                    </a:lnTo>
                    <a:lnTo>
                      <a:pt x="4470" y="516"/>
                    </a:lnTo>
                    <a:lnTo>
                      <a:pt x="4470" y="516"/>
                    </a:lnTo>
                    <a:lnTo>
                      <a:pt x="4470" y="516"/>
                    </a:lnTo>
                    <a:lnTo>
                      <a:pt x="4476" y="516"/>
                    </a:lnTo>
                    <a:lnTo>
                      <a:pt x="4476" y="516"/>
                    </a:lnTo>
                    <a:lnTo>
                      <a:pt x="4476" y="516"/>
                    </a:lnTo>
                    <a:lnTo>
                      <a:pt x="4476" y="516"/>
                    </a:lnTo>
                    <a:lnTo>
                      <a:pt x="4476" y="516"/>
                    </a:lnTo>
                    <a:lnTo>
                      <a:pt x="4476" y="516"/>
                    </a:lnTo>
                    <a:lnTo>
                      <a:pt x="4476" y="516"/>
                    </a:lnTo>
                    <a:lnTo>
                      <a:pt x="4482" y="516"/>
                    </a:lnTo>
                    <a:lnTo>
                      <a:pt x="4482" y="516"/>
                    </a:lnTo>
                    <a:lnTo>
                      <a:pt x="4482" y="522"/>
                    </a:lnTo>
                    <a:lnTo>
                      <a:pt x="4482" y="522"/>
                    </a:lnTo>
                    <a:lnTo>
                      <a:pt x="4482" y="522"/>
                    </a:lnTo>
                    <a:lnTo>
                      <a:pt x="4482" y="522"/>
                    </a:lnTo>
                    <a:lnTo>
                      <a:pt x="4488" y="522"/>
                    </a:lnTo>
                    <a:lnTo>
                      <a:pt x="4488" y="522"/>
                    </a:lnTo>
                    <a:lnTo>
                      <a:pt x="4488" y="522"/>
                    </a:lnTo>
                    <a:lnTo>
                      <a:pt x="4488" y="522"/>
                    </a:lnTo>
                    <a:lnTo>
                      <a:pt x="4488" y="522"/>
                    </a:lnTo>
                    <a:lnTo>
                      <a:pt x="4488" y="522"/>
                    </a:lnTo>
                    <a:lnTo>
                      <a:pt x="4488" y="522"/>
                    </a:lnTo>
                    <a:lnTo>
                      <a:pt x="4494" y="516"/>
                    </a:lnTo>
                    <a:lnTo>
                      <a:pt x="4494" y="516"/>
                    </a:lnTo>
                    <a:lnTo>
                      <a:pt x="4494" y="516"/>
                    </a:lnTo>
                    <a:lnTo>
                      <a:pt x="4494" y="516"/>
                    </a:lnTo>
                    <a:lnTo>
                      <a:pt x="4494" y="516"/>
                    </a:lnTo>
                    <a:lnTo>
                      <a:pt x="4494" y="516"/>
                    </a:lnTo>
                    <a:lnTo>
                      <a:pt x="4500" y="516"/>
                    </a:lnTo>
                    <a:lnTo>
                      <a:pt x="4500" y="516"/>
                    </a:lnTo>
                    <a:lnTo>
                      <a:pt x="4500" y="516"/>
                    </a:lnTo>
                    <a:lnTo>
                      <a:pt x="4500" y="516"/>
                    </a:lnTo>
                    <a:lnTo>
                      <a:pt x="4500" y="516"/>
                    </a:lnTo>
                    <a:lnTo>
                      <a:pt x="4500" y="516"/>
                    </a:lnTo>
                    <a:lnTo>
                      <a:pt x="4500" y="516"/>
                    </a:lnTo>
                    <a:lnTo>
                      <a:pt x="4506" y="516"/>
                    </a:lnTo>
                    <a:lnTo>
                      <a:pt x="4506" y="516"/>
                    </a:lnTo>
                    <a:lnTo>
                      <a:pt x="4506" y="516"/>
                    </a:lnTo>
                    <a:lnTo>
                      <a:pt x="4506" y="516"/>
                    </a:lnTo>
                    <a:lnTo>
                      <a:pt x="4506" y="510"/>
                    </a:lnTo>
                    <a:lnTo>
                      <a:pt x="4506" y="510"/>
                    </a:lnTo>
                    <a:lnTo>
                      <a:pt x="4512" y="510"/>
                    </a:lnTo>
                    <a:lnTo>
                      <a:pt x="4512" y="510"/>
                    </a:lnTo>
                    <a:lnTo>
                      <a:pt x="4512" y="510"/>
                    </a:lnTo>
                    <a:lnTo>
                      <a:pt x="4512" y="510"/>
                    </a:lnTo>
                    <a:lnTo>
                      <a:pt x="4512" y="510"/>
                    </a:lnTo>
                    <a:lnTo>
                      <a:pt x="4512" y="510"/>
                    </a:lnTo>
                    <a:lnTo>
                      <a:pt x="4518" y="510"/>
                    </a:lnTo>
                    <a:lnTo>
                      <a:pt x="4518" y="504"/>
                    </a:lnTo>
                    <a:lnTo>
                      <a:pt x="4518" y="504"/>
                    </a:lnTo>
                    <a:lnTo>
                      <a:pt x="4518" y="504"/>
                    </a:lnTo>
                    <a:lnTo>
                      <a:pt x="4518" y="504"/>
                    </a:lnTo>
                    <a:lnTo>
                      <a:pt x="4518" y="504"/>
                    </a:lnTo>
                    <a:lnTo>
                      <a:pt x="4518" y="504"/>
                    </a:lnTo>
                    <a:lnTo>
                      <a:pt x="4524" y="504"/>
                    </a:lnTo>
                    <a:lnTo>
                      <a:pt x="4524" y="498"/>
                    </a:lnTo>
                    <a:lnTo>
                      <a:pt x="4524" y="498"/>
                    </a:lnTo>
                    <a:lnTo>
                      <a:pt x="4524" y="498"/>
                    </a:lnTo>
                    <a:lnTo>
                      <a:pt x="4524" y="498"/>
                    </a:lnTo>
                    <a:lnTo>
                      <a:pt x="4524" y="498"/>
                    </a:lnTo>
                    <a:lnTo>
                      <a:pt x="4530" y="498"/>
                    </a:lnTo>
                    <a:lnTo>
                      <a:pt x="4530" y="492"/>
                    </a:lnTo>
                    <a:lnTo>
                      <a:pt x="4530" y="492"/>
                    </a:lnTo>
                    <a:lnTo>
                      <a:pt x="4530" y="492"/>
                    </a:lnTo>
                    <a:lnTo>
                      <a:pt x="4530" y="492"/>
                    </a:lnTo>
                    <a:lnTo>
                      <a:pt x="4530" y="492"/>
                    </a:lnTo>
                    <a:lnTo>
                      <a:pt x="4536" y="486"/>
                    </a:lnTo>
                    <a:lnTo>
                      <a:pt x="4536" y="486"/>
                    </a:lnTo>
                    <a:lnTo>
                      <a:pt x="4536" y="486"/>
                    </a:lnTo>
                    <a:lnTo>
                      <a:pt x="4536" y="486"/>
                    </a:lnTo>
                    <a:lnTo>
                      <a:pt x="4536" y="480"/>
                    </a:lnTo>
                    <a:lnTo>
                      <a:pt x="4536" y="480"/>
                    </a:lnTo>
                    <a:lnTo>
                      <a:pt x="4536" y="480"/>
                    </a:lnTo>
                    <a:lnTo>
                      <a:pt x="4542" y="480"/>
                    </a:lnTo>
                    <a:lnTo>
                      <a:pt x="4542" y="480"/>
                    </a:lnTo>
                    <a:lnTo>
                      <a:pt x="4542" y="474"/>
                    </a:lnTo>
                    <a:lnTo>
                      <a:pt x="4542" y="474"/>
                    </a:lnTo>
                    <a:lnTo>
                      <a:pt x="4542" y="474"/>
                    </a:lnTo>
                    <a:lnTo>
                      <a:pt x="4542" y="474"/>
                    </a:lnTo>
                    <a:lnTo>
                      <a:pt x="4548" y="468"/>
                    </a:lnTo>
                    <a:lnTo>
                      <a:pt x="4548" y="468"/>
                    </a:lnTo>
                    <a:lnTo>
                      <a:pt x="4548" y="468"/>
                    </a:lnTo>
                    <a:lnTo>
                      <a:pt x="4548" y="468"/>
                    </a:lnTo>
                    <a:lnTo>
                      <a:pt x="4548" y="462"/>
                    </a:lnTo>
                    <a:lnTo>
                      <a:pt x="4548" y="462"/>
                    </a:lnTo>
                    <a:lnTo>
                      <a:pt x="4548" y="462"/>
                    </a:lnTo>
                    <a:lnTo>
                      <a:pt x="4554" y="456"/>
                    </a:lnTo>
                    <a:lnTo>
                      <a:pt x="4554" y="456"/>
                    </a:lnTo>
                    <a:lnTo>
                      <a:pt x="4554" y="456"/>
                    </a:lnTo>
                    <a:lnTo>
                      <a:pt x="4554" y="450"/>
                    </a:lnTo>
                    <a:lnTo>
                      <a:pt x="4554" y="450"/>
                    </a:lnTo>
                    <a:lnTo>
                      <a:pt x="4554" y="450"/>
                    </a:lnTo>
                    <a:lnTo>
                      <a:pt x="4560" y="450"/>
                    </a:lnTo>
                    <a:lnTo>
                      <a:pt x="4560" y="444"/>
                    </a:lnTo>
                    <a:lnTo>
                      <a:pt x="4560" y="444"/>
                    </a:lnTo>
                    <a:lnTo>
                      <a:pt x="4560" y="444"/>
                    </a:lnTo>
                    <a:lnTo>
                      <a:pt x="4560" y="438"/>
                    </a:lnTo>
                    <a:lnTo>
                      <a:pt x="4560" y="438"/>
                    </a:lnTo>
                    <a:lnTo>
                      <a:pt x="4566" y="438"/>
                    </a:lnTo>
                    <a:lnTo>
                      <a:pt x="4566" y="432"/>
                    </a:lnTo>
                    <a:lnTo>
                      <a:pt x="4566" y="432"/>
                    </a:lnTo>
                    <a:lnTo>
                      <a:pt x="4566" y="432"/>
                    </a:lnTo>
                    <a:lnTo>
                      <a:pt x="4566" y="426"/>
                    </a:lnTo>
                    <a:lnTo>
                      <a:pt x="4566" y="426"/>
                    </a:lnTo>
                    <a:lnTo>
                      <a:pt x="4566" y="426"/>
                    </a:lnTo>
                    <a:lnTo>
                      <a:pt x="4572" y="420"/>
                    </a:lnTo>
                    <a:lnTo>
                      <a:pt x="4572" y="420"/>
                    </a:lnTo>
                    <a:lnTo>
                      <a:pt x="4572" y="414"/>
                    </a:lnTo>
                    <a:lnTo>
                      <a:pt x="4572" y="414"/>
                    </a:lnTo>
                    <a:lnTo>
                      <a:pt x="4572" y="414"/>
                    </a:lnTo>
                    <a:lnTo>
                      <a:pt x="4572" y="408"/>
                    </a:lnTo>
                    <a:lnTo>
                      <a:pt x="4578" y="408"/>
                    </a:lnTo>
                    <a:lnTo>
                      <a:pt x="4578" y="402"/>
                    </a:lnTo>
                    <a:lnTo>
                      <a:pt x="4578" y="402"/>
                    </a:lnTo>
                    <a:lnTo>
                      <a:pt x="4578" y="402"/>
                    </a:lnTo>
                    <a:lnTo>
                      <a:pt x="4578" y="396"/>
                    </a:lnTo>
                    <a:lnTo>
                      <a:pt x="4578" y="396"/>
                    </a:lnTo>
                    <a:lnTo>
                      <a:pt x="4584" y="390"/>
                    </a:lnTo>
                    <a:lnTo>
                      <a:pt x="4584" y="390"/>
                    </a:lnTo>
                    <a:lnTo>
                      <a:pt x="4584" y="384"/>
                    </a:lnTo>
                    <a:lnTo>
                      <a:pt x="4584" y="384"/>
                    </a:lnTo>
                    <a:lnTo>
                      <a:pt x="4584" y="384"/>
                    </a:lnTo>
                    <a:lnTo>
                      <a:pt x="4584" y="378"/>
                    </a:lnTo>
                    <a:lnTo>
                      <a:pt x="4584" y="378"/>
                    </a:lnTo>
                    <a:lnTo>
                      <a:pt x="4590" y="372"/>
                    </a:lnTo>
                    <a:lnTo>
                      <a:pt x="4590" y="372"/>
                    </a:lnTo>
                    <a:lnTo>
                      <a:pt x="4590" y="366"/>
                    </a:lnTo>
                    <a:lnTo>
                      <a:pt x="4590" y="366"/>
                    </a:lnTo>
                    <a:lnTo>
                      <a:pt x="4590" y="360"/>
                    </a:lnTo>
                    <a:lnTo>
                      <a:pt x="4590" y="360"/>
                    </a:lnTo>
                    <a:lnTo>
                      <a:pt x="4596" y="354"/>
                    </a:lnTo>
                    <a:lnTo>
                      <a:pt x="4596" y="354"/>
                    </a:lnTo>
                    <a:lnTo>
                      <a:pt x="4596" y="348"/>
                    </a:lnTo>
                    <a:lnTo>
                      <a:pt x="4596" y="348"/>
                    </a:lnTo>
                    <a:lnTo>
                      <a:pt x="4596" y="348"/>
                    </a:lnTo>
                    <a:lnTo>
                      <a:pt x="4596" y="342"/>
                    </a:lnTo>
                    <a:lnTo>
                      <a:pt x="4596" y="336"/>
                    </a:lnTo>
                    <a:lnTo>
                      <a:pt x="4602" y="336"/>
                    </a:lnTo>
                    <a:lnTo>
                      <a:pt x="4602" y="336"/>
                    </a:lnTo>
                    <a:lnTo>
                      <a:pt x="4602" y="330"/>
                    </a:lnTo>
                    <a:lnTo>
                      <a:pt x="4602" y="330"/>
                    </a:lnTo>
                    <a:lnTo>
                      <a:pt x="4602" y="324"/>
                    </a:lnTo>
                    <a:lnTo>
                      <a:pt x="4602" y="318"/>
                    </a:lnTo>
                    <a:lnTo>
                      <a:pt x="4602" y="318"/>
                    </a:lnTo>
                    <a:lnTo>
                      <a:pt x="4608" y="318"/>
                    </a:lnTo>
                    <a:lnTo>
                      <a:pt x="4608" y="312"/>
                    </a:lnTo>
                    <a:lnTo>
                      <a:pt x="4608" y="306"/>
                    </a:lnTo>
                    <a:lnTo>
                      <a:pt x="4608" y="306"/>
                    </a:lnTo>
                    <a:lnTo>
                      <a:pt x="4608" y="300"/>
                    </a:lnTo>
                    <a:lnTo>
                      <a:pt x="4608" y="300"/>
                    </a:lnTo>
                    <a:lnTo>
                      <a:pt x="4614" y="294"/>
                    </a:lnTo>
                    <a:lnTo>
                      <a:pt x="4614" y="288"/>
                    </a:lnTo>
                    <a:lnTo>
                      <a:pt x="4614" y="288"/>
                    </a:lnTo>
                    <a:lnTo>
                      <a:pt x="4614" y="282"/>
                    </a:lnTo>
                    <a:lnTo>
                      <a:pt x="4614" y="282"/>
                    </a:lnTo>
                    <a:lnTo>
                      <a:pt x="4614" y="276"/>
                    </a:lnTo>
                    <a:lnTo>
                      <a:pt x="4620" y="276"/>
                    </a:lnTo>
                    <a:lnTo>
                      <a:pt x="4620" y="270"/>
                    </a:lnTo>
                    <a:lnTo>
                      <a:pt x="4620" y="264"/>
                    </a:lnTo>
                    <a:lnTo>
                      <a:pt x="4620" y="264"/>
                    </a:lnTo>
                    <a:lnTo>
                      <a:pt x="4620" y="258"/>
                    </a:lnTo>
                    <a:lnTo>
                      <a:pt x="4620" y="252"/>
                    </a:lnTo>
                    <a:lnTo>
                      <a:pt x="4626" y="252"/>
                    </a:lnTo>
                    <a:lnTo>
                      <a:pt x="4626" y="246"/>
                    </a:lnTo>
                    <a:lnTo>
                      <a:pt x="4626" y="246"/>
                    </a:lnTo>
                    <a:lnTo>
                      <a:pt x="4626" y="246"/>
                    </a:lnTo>
                    <a:lnTo>
                      <a:pt x="4626" y="240"/>
                    </a:lnTo>
                    <a:lnTo>
                      <a:pt x="4626" y="234"/>
                    </a:lnTo>
                    <a:lnTo>
                      <a:pt x="4626" y="234"/>
                    </a:lnTo>
                    <a:lnTo>
                      <a:pt x="4632" y="228"/>
                    </a:lnTo>
                    <a:lnTo>
                      <a:pt x="4632" y="222"/>
                    </a:lnTo>
                    <a:lnTo>
                      <a:pt x="4632" y="222"/>
                    </a:lnTo>
                    <a:lnTo>
                      <a:pt x="4632" y="216"/>
                    </a:lnTo>
                    <a:lnTo>
                      <a:pt x="4632" y="210"/>
                    </a:lnTo>
                    <a:lnTo>
                      <a:pt x="4632" y="210"/>
                    </a:lnTo>
                    <a:lnTo>
                      <a:pt x="4638" y="204"/>
                    </a:lnTo>
                    <a:lnTo>
                      <a:pt x="4638" y="198"/>
                    </a:lnTo>
                    <a:lnTo>
                      <a:pt x="4638" y="198"/>
                    </a:lnTo>
                    <a:lnTo>
                      <a:pt x="4638" y="192"/>
                    </a:lnTo>
                    <a:lnTo>
                      <a:pt x="4638" y="186"/>
                    </a:lnTo>
                    <a:lnTo>
                      <a:pt x="4638" y="186"/>
                    </a:lnTo>
                    <a:lnTo>
                      <a:pt x="4638" y="180"/>
                    </a:lnTo>
                    <a:lnTo>
                      <a:pt x="4644" y="174"/>
                    </a:lnTo>
                    <a:lnTo>
                      <a:pt x="4644" y="168"/>
                    </a:lnTo>
                    <a:lnTo>
                      <a:pt x="4644" y="168"/>
                    </a:lnTo>
                    <a:lnTo>
                      <a:pt x="4644" y="162"/>
                    </a:lnTo>
                    <a:lnTo>
                      <a:pt x="4644" y="162"/>
                    </a:lnTo>
                    <a:lnTo>
                      <a:pt x="4644" y="156"/>
                    </a:lnTo>
                    <a:lnTo>
                      <a:pt x="4650" y="150"/>
                    </a:lnTo>
                    <a:lnTo>
                      <a:pt x="4650" y="144"/>
                    </a:lnTo>
                    <a:lnTo>
                      <a:pt x="4650" y="138"/>
                    </a:lnTo>
                    <a:lnTo>
                      <a:pt x="4650" y="138"/>
                    </a:lnTo>
                    <a:lnTo>
                      <a:pt x="4650" y="132"/>
                    </a:lnTo>
                    <a:lnTo>
                      <a:pt x="4650" y="126"/>
                    </a:lnTo>
                    <a:lnTo>
                      <a:pt x="4656" y="120"/>
                    </a:lnTo>
                    <a:lnTo>
                      <a:pt x="4656" y="120"/>
                    </a:lnTo>
                    <a:lnTo>
                      <a:pt x="4656" y="114"/>
                    </a:lnTo>
                    <a:lnTo>
                      <a:pt x="4656" y="108"/>
                    </a:lnTo>
                    <a:lnTo>
                      <a:pt x="4656" y="108"/>
                    </a:lnTo>
                    <a:lnTo>
                      <a:pt x="4656" y="102"/>
                    </a:lnTo>
                    <a:lnTo>
                      <a:pt x="4656" y="96"/>
                    </a:lnTo>
                    <a:lnTo>
                      <a:pt x="4662" y="96"/>
                    </a:lnTo>
                    <a:lnTo>
                      <a:pt x="4662" y="90"/>
                    </a:lnTo>
                    <a:lnTo>
                      <a:pt x="4662" y="84"/>
                    </a:lnTo>
                    <a:lnTo>
                      <a:pt x="4662" y="78"/>
                    </a:lnTo>
                    <a:lnTo>
                      <a:pt x="4662" y="72"/>
                    </a:lnTo>
                    <a:lnTo>
                      <a:pt x="4662" y="66"/>
                    </a:lnTo>
                    <a:lnTo>
                      <a:pt x="4668" y="60"/>
                    </a:lnTo>
                    <a:lnTo>
                      <a:pt x="4668" y="60"/>
                    </a:lnTo>
                    <a:lnTo>
                      <a:pt x="4668" y="54"/>
                    </a:lnTo>
                    <a:lnTo>
                      <a:pt x="4668" y="48"/>
                    </a:lnTo>
                    <a:lnTo>
                      <a:pt x="4668" y="42"/>
                    </a:lnTo>
                    <a:lnTo>
                      <a:pt x="4668" y="36"/>
                    </a:lnTo>
                    <a:lnTo>
                      <a:pt x="4674" y="30"/>
                    </a:lnTo>
                    <a:lnTo>
                      <a:pt x="4674" y="30"/>
                    </a:lnTo>
                    <a:lnTo>
                      <a:pt x="4674" y="24"/>
                    </a:lnTo>
                    <a:lnTo>
                      <a:pt x="4674" y="18"/>
                    </a:lnTo>
                    <a:lnTo>
                      <a:pt x="4674" y="12"/>
                    </a:lnTo>
                    <a:lnTo>
                      <a:pt x="4674" y="12"/>
                    </a:lnTo>
                    <a:lnTo>
                      <a:pt x="4674" y="6"/>
                    </a:lnTo>
                    <a:lnTo>
                      <a:pt x="4680" y="0"/>
                    </a:lnTo>
                  </a:path>
                </a:pathLst>
              </a:custGeom>
              <a:noFill/>
              <a:ln w="127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52" name="Rectangle 56">
                <a:extLst>
                  <a:ext uri="{FF2B5EF4-FFF2-40B4-BE49-F238E27FC236}">
                    <a16:creationId xmlns:a16="http://schemas.microsoft.com/office/drawing/2014/main" id="{C33A0F87-D079-422A-A3F4-9CC4F14A0521}"/>
                  </a:ext>
                </a:extLst>
              </p:cNvPr>
              <p:cNvSpPr>
                <a:spLocks noChangeArrowheads="1"/>
              </p:cNvSpPr>
              <p:nvPr/>
            </p:nvSpPr>
            <p:spPr bwMode="auto">
              <a:xfrm>
                <a:off x="1124" y="2539"/>
                <a:ext cx="330"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FF00"/>
                    </a:solidFill>
                    <a:effectLst/>
                    <a:latin typeface="Arial" panose="020B0604020202020204" pitchFamily="34" charset="0"/>
                  </a:rPr>
                  <a:t>BETA_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753" name="Freeform 57">
                <a:extLst>
                  <a:ext uri="{FF2B5EF4-FFF2-40B4-BE49-F238E27FC236}">
                    <a16:creationId xmlns:a16="http://schemas.microsoft.com/office/drawing/2014/main" id="{F91F062A-A885-4408-AD2E-11A084C2BF9B}"/>
                  </a:ext>
                </a:extLst>
              </p:cNvPr>
              <p:cNvSpPr>
                <a:spLocks/>
              </p:cNvSpPr>
              <p:nvPr/>
            </p:nvSpPr>
            <p:spPr bwMode="auto">
              <a:xfrm>
                <a:off x="476" y="2527"/>
                <a:ext cx="4680" cy="0"/>
              </a:xfrm>
              <a:custGeom>
                <a:avLst/>
                <a:gdLst>
                  <a:gd name="T0" fmla="*/ 72 w 4680"/>
                  <a:gd name="T1" fmla="*/ 144 w 4680"/>
                  <a:gd name="T2" fmla="*/ 216 w 4680"/>
                  <a:gd name="T3" fmla="*/ 294 w 4680"/>
                  <a:gd name="T4" fmla="*/ 366 w 4680"/>
                  <a:gd name="T5" fmla="*/ 438 w 4680"/>
                  <a:gd name="T6" fmla="*/ 516 w 4680"/>
                  <a:gd name="T7" fmla="*/ 588 w 4680"/>
                  <a:gd name="T8" fmla="*/ 660 w 4680"/>
                  <a:gd name="T9" fmla="*/ 738 w 4680"/>
                  <a:gd name="T10" fmla="*/ 810 w 4680"/>
                  <a:gd name="T11" fmla="*/ 882 w 4680"/>
                  <a:gd name="T12" fmla="*/ 960 w 4680"/>
                  <a:gd name="T13" fmla="*/ 1032 w 4680"/>
                  <a:gd name="T14" fmla="*/ 1104 w 4680"/>
                  <a:gd name="T15" fmla="*/ 1182 w 4680"/>
                  <a:gd name="T16" fmla="*/ 1254 w 4680"/>
                  <a:gd name="T17" fmla="*/ 1326 w 4680"/>
                  <a:gd name="T18" fmla="*/ 1404 w 4680"/>
                  <a:gd name="T19" fmla="*/ 1476 w 4680"/>
                  <a:gd name="T20" fmla="*/ 1548 w 4680"/>
                  <a:gd name="T21" fmla="*/ 1626 w 4680"/>
                  <a:gd name="T22" fmla="*/ 1698 w 4680"/>
                  <a:gd name="T23" fmla="*/ 1770 w 4680"/>
                  <a:gd name="T24" fmla="*/ 1848 w 4680"/>
                  <a:gd name="T25" fmla="*/ 1920 w 4680"/>
                  <a:gd name="T26" fmla="*/ 1992 w 4680"/>
                  <a:gd name="T27" fmla="*/ 2070 w 4680"/>
                  <a:gd name="T28" fmla="*/ 2142 w 4680"/>
                  <a:gd name="T29" fmla="*/ 2214 w 4680"/>
                  <a:gd name="T30" fmla="*/ 2292 w 4680"/>
                  <a:gd name="T31" fmla="*/ 2364 w 4680"/>
                  <a:gd name="T32" fmla="*/ 2436 w 4680"/>
                  <a:gd name="T33" fmla="*/ 2508 w 4680"/>
                  <a:gd name="T34" fmla="*/ 2586 w 4680"/>
                  <a:gd name="T35" fmla="*/ 2658 w 4680"/>
                  <a:gd name="T36" fmla="*/ 2730 w 4680"/>
                  <a:gd name="T37" fmla="*/ 2808 w 4680"/>
                  <a:gd name="T38" fmla="*/ 2880 w 4680"/>
                  <a:gd name="T39" fmla="*/ 2952 w 4680"/>
                  <a:gd name="T40" fmla="*/ 3030 w 4680"/>
                  <a:gd name="T41" fmla="*/ 3102 w 4680"/>
                  <a:gd name="T42" fmla="*/ 3174 w 4680"/>
                  <a:gd name="T43" fmla="*/ 3252 w 4680"/>
                  <a:gd name="T44" fmla="*/ 3324 w 4680"/>
                  <a:gd name="T45" fmla="*/ 3396 w 4680"/>
                  <a:gd name="T46" fmla="*/ 3474 w 4680"/>
                  <a:gd name="T47" fmla="*/ 3546 w 4680"/>
                  <a:gd name="T48" fmla="*/ 3618 w 4680"/>
                  <a:gd name="T49" fmla="*/ 3696 w 4680"/>
                  <a:gd name="T50" fmla="*/ 3768 w 4680"/>
                  <a:gd name="T51" fmla="*/ 3840 w 4680"/>
                  <a:gd name="T52" fmla="*/ 3918 w 4680"/>
                  <a:gd name="T53" fmla="*/ 3990 w 4680"/>
                  <a:gd name="T54" fmla="*/ 4062 w 4680"/>
                  <a:gd name="T55" fmla="*/ 4140 w 4680"/>
                  <a:gd name="T56" fmla="*/ 4212 w 4680"/>
                  <a:gd name="T57" fmla="*/ 4284 w 4680"/>
                  <a:gd name="T58" fmla="*/ 4362 w 4680"/>
                  <a:gd name="T59" fmla="*/ 4434 w 4680"/>
                  <a:gd name="T60" fmla="*/ 4506 w 4680"/>
                  <a:gd name="T61" fmla="*/ 4584 w 4680"/>
                  <a:gd name="T62" fmla="*/ 4656 w 468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4680">
                    <a:moveTo>
                      <a:pt x="0" y="0"/>
                    </a:moveTo>
                    <a:lnTo>
                      <a:pt x="0" y="0"/>
                    </a:lnTo>
                    <a:lnTo>
                      <a:pt x="0" y="0"/>
                    </a:lnTo>
                    <a:lnTo>
                      <a:pt x="0" y="0"/>
                    </a:lnTo>
                    <a:lnTo>
                      <a:pt x="0" y="0"/>
                    </a:ln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2" y="0"/>
                    </a:lnTo>
                    <a:lnTo>
                      <a:pt x="12" y="0"/>
                    </a:lnTo>
                    <a:lnTo>
                      <a:pt x="18" y="0"/>
                    </a:lnTo>
                    <a:lnTo>
                      <a:pt x="18" y="0"/>
                    </a:lnTo>
                    <a:lnTo>
                      <a:pt x="18" y="0"/>
                    </a:lnTo>
                    <a:lnTo>
                      <a:pt x="18" y="0"/>
                    </a:lnTo>
                    <a:lnTo>
                      <a:pt x="18" y="0"/>
                    </a:lnTo>
                    <a:lnTo>
                      <a:pt x="24" y="0"/>
                    </a:lnTo>
                    <a:lnTo>
                      <a:pt x="24" y="0"/>
                    </a:lnTo>
                    <a:lnTo>
                      <a:pt x="24" y="0"/>
                    </a:lnTo>
                    <a:lnTo>
                      <a:pt x="24" y="0"/>
                    </a:lnTo>
                    <a:lnTo>
                      <a:pt x="24" y="0"/>
                    </a:lnTo>
                    <a:lnTo>
                      <a:pt x="24" y="0"/>
                    </a:lnTo>
                    <a:lnTo>
                      <a:pt x="24" y="0"/>
                    </a:lnTo>
                    <a:lnTo>
                      <a:pt x="30" y="0"/>
                    </a:lnTo>
                    <a:lnTo>
                      <a:pt x="30" y="0"/>
                    </a:lnTo>
                    <a:lnTo>
                      <a:pt x="30" y="0"/>
                    </a:lnTo>
                    <a:lnTo>
                      <a:pt x="30" y="0"/>
                    </a:lnTo>
                    <a:lnTo>
                      <a:pt x="30" y="0"/>
                    </a:lnTo>
                    <a:lnTo>
                      <a:pt x="30" y="0"/>
                    </a:lnTo>
                    <a:lnTo>
                      <a:pt x="36" y="0"/>
                    </a:lnTo>
                    <a:lnTo>
                      <a:pt x="36" y="0"/>
                    </a:lnTo>
                    <a:lnTo>
                      <a:pt x="36" y="0"/>
                    </a:lnTo>
                    <a:lnTo>
                      <a:pt x="36" y="0"/>
                    </a:lnTo>
                    <a:lnTo>
                      <a:pt x="36" y="0"/>
                    </a:lnTo>
                    <a:lnTo>
                      <a:pt x="36" y="0"/>
                    </a:lnTo>
                    <a:lnTo>
                      <a:pt x="36" y="0"/>
                    </a:lnTo>
                    <a:lnTo>
                      <a:pt x="42" y="0"/>
                    </a:lnTo>
                    <a:lnTo>
                      <a:pt x="42" y="0"/>
                    </a:lnTo>
                    <a:lnTo>
                      <a:pt x="42" y="0"/>
                    </a:lnTo>
                    <a:lnTo>
                      <a:pt x="42" y="0"/>
                    </a:lnTo>
                    <a:lnTo>
                      <a:pt x="42" y="0"/>
                    </a:lnTo>
                    <a:lnTo>
                      <a:pt x="42" y="0"/>
                    </a:lnTo>
                    <a:lnTo>
                      <a:pt x="48" y="0"/>
                    </a:lnTo>
                    <a:lnTo>
                      <a:pt x="48" y="0"/>
                    </a:lnTo>
                    <a:lnTo>
                      <a:pt x="48" y="0"/>
                    </a:lnTo>
                    <a:lnTo>
                      <a:pt x="48" y="0"/>
                    </a:lnTo>
                    <a:lnTo>
                      <a:pt x="48" y="0"/>
                    </a:lnTo>
                    <a:lnTo>
                      <a:pt x="48" y="0"/>
                    </a:lnTo>
                    <a:lnTo>
                      <a:pt x="48" y="0"/>
                    </a:lnTo>
                    <a:lnTo>
                      <a:pt x="54" y="0"/>
                    </a:lnTo>
                    <a:lnTo>
                      <a:pt x="54" y="0"/>
                    </a:lnTo>
                    <a:lnTo>
                      <a:pt x="54" y="0"/>
                    </a:lnTo>
                    <a:lnTo>
                      <a:pt x="54" y="0"/>
                    </a:lnTo>
                    <a:lnTo>
                      <a:pt x="54" y="0"/>
                    </a:lnTo>
                    <a:lnTo>
                      <a:pt x="54" y="0"/>
                    </a:lnTo>
                    <a:lnTo>
                      <a:pt x="60" y="0"/>
                    </a:lnTo>
                    <a:lnTo>
                      <a:pt x="60"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72" y="0"/>
                    </a:lnTo>
                    <a:lnTo>
                      <a:pt x="72" y="0"/>
                    </a:lnTo>
                    <a:lnTo>
                      <a:pt x="72" y="0"/>
                    </a:lnTo>
                    <a:lnTo>
                      <a:pt x="72" y="0"/>
                    </a:lnTo>
                    <a:lnTo>
                      <a:pt x="78" y="0"/>
                    </a:lnTo>
                    <a:lnTo>
                      <a:pt x="78" y="0"/>
                    </a:lnTo>
                    <a:lnTo>
                      <a:pt x="78" y="0"/>
                    </a:lnTo>
                    <a:lnTo>
                      <a:pt x="78" y="0"/>
                    </a:lnTo>
                    <a:lnTo>
                      <a:pt x="78" y="0"/>
                    </a:lnTo>
                    <a:lnTo>
                      <a:pt x="78" y="0"/>
                    </a:lnTo>
                    <a:lnTo>
                      <a:pt x="84" y="0"/>
                    </a:lnTo>
                    <a:lnTo>
                      <a:pt x="84" y="0"/>
                    </a:lnTo>
                    <a:lnTo>
                      <a:pt x="84" y="0"/>
                    </a:lnTo>
                    <a:lnTo>
                      <a:pt x="84" y="0"/>
                    </a:lnTo>
                    <a:lnTo>
                      <a:pt x="84" y="0"/>
                    </a:lnTo>
                    <a:lnTo>
                      <a:pt x="84" y="0"/>
                    </a:lnTo>
                    <a:lnTo>
                      <a:pt x="90" y="0"/>
                    </a:lnTo>
                    <a:lnTo>
                      <a:pt x="90" y="0"/>
                    </a:lnTo>
                    <a:lnTo>
                      <a:pt x="90" y="0"/>
                    </a:lnTo>
                    <a:lnTo>
                      <a:pt x="90" y="0"/>
                    </a:lnTo>
                    <a:lnTo>
                      <a:pt x="90" y="0"/>
                    </a:lnTo>
                    <a:lnTo>
                      <a:pt x="90" y="0"/>
                    </a:lnTo>
                    <a:lnTo>
                      <a:pt x="90" y="0"/>
                    </a:lnTo>
                    <a:lnTo>
                      <a:pt x="96" y="0"/>
                    </a:lnTo>
                    <a:lnTo>
                      <a:pt x="96" y="0"/>
                    </a:lnTo>
                    <a:lnTo>
                      <a:pt x="96" y="0"/>
                    </a:lnTo>
                    <a:lnTo>
                      <a:pt x="96" y="0"/>
                    </a:lnTo>
                    <a:lnTo>
                      <a:pt x="96" y="0"/>
                    </a:lnTo>
                    <a:lnTo>
                      <a:pt x="96" y="0"/>
                    </a:lnTo>
                    <a:lnTo>
                      <a:pt x="102" y="0"/>
                    </a:lnTo>
                    <a:lnTo>
                      <a:pt x="102" y="0"/>
                    </a:lnTo>
                    <a:lnTo>
                      <a:pt x="102" y="0"/>
                    </a:lnTo>
                    <a:lnTo>
                      <a:pt x="102" y="0"/>
                    </a:lnTo>
                    <a:lnTo>
                      <a:pt x="102" y="0"/>
                    </a:lnTo>
                    <a:lnTo>
                      <a:pt x="102" y="0"/>
                    </a:lnTo>
                    <a:lnTo>
                      <a:pt x="102" y="0"/>
                    </a:lnTo>
                    <a:lnTo>
                      <a:pt x="108" y="0"/>
                    </a:lnTo>
                    <a:lnTo>
                      <a:pt x="108" y="0"/>
                    </a:lnTo>
                    <a:lnTo>
                      <a:pt x="108" y="0"/>
                    </a:lnTo>
                    <a:lnTo>
                      <a:pt x="108" y="0"/>
                    </a:lnTo>
                    <a:lnTo>
                      <a:pt x="108" y="0"/>
                    </a:lnTo>
                    <a:lnTo>
                      <a:pt x="108" y="0"/>
                    </a:lnTo>
                    <a:lnTo>
                      <a:pt x="114" y="0"/>
                    </a:lnTo>
                    <a:lnTo>
                      <a:pt x="114" y="0"/>
                    </a:lnTo>
                    <a:lnTo>
                      <a:pt x="114" y="0"/>
                    </a:lnTo>
                    <a:lnTo>
                      <a:pt x="114" y="0"/>
                    </a:lnTo>
                    <a:lnTo>
                      <a:pt x="114" y="0"/>
                    </a:lnTo>
                    <a:lnTo>
                      <a:pt x="114" y="0"/>
                    </a:lnTo>
                    <a:lnTo>
                      <a:pt x="120" y="0"/>
                    </a:lnTo>
                    <a:lnTo>
                      <a:pt x="120" y="0"/>
                    </a:lnTo>
                    <a:lnTo>
                      <a:pt x="120" y="0"/>
                    </a:lnTo>
                    <a:lnTo>
                      <a:pt x="120" y="0"/>
                    </a:lnTo>
                    <a:lnTo>
                      <a:pt x="120" y="0"/>
                    </a:lnTo>
                    <a:lnTo>
                      <a:pt x="120" y="0"/>
                    </a:lnTo>
                    <a:lnTo>
                      <a:pt x="120" y="0"/>
                    </a:lnTo>
                    <a:lnTo>
                      <a:pt x="126" y="0"/>
                    </a:lnTo>
                    <a:lnTo>
                      <a:pt x="126" y="0"/>
                    </a:lnTo>
                    <a:lnTo>
                      <a:pt x="126" y="0"/>
                    </a:lnTo>
                    <a:lnTo>
                      <a:pt x="126" y="0"/>
                    </a:lnTo>
                    <a:lnTo>
                      <a:pt x="126" y="0"/>
                    </a:lnTo>
                    <a:lnTo>
                      <a:pt x="126" y="0"/>
                    </a:lnTo>
                    <a:lnTo>
                      <a:pt x="132" y="0"/>
                    </a:lnTo>
                    <a:lnTo>
                      <a:pt x="132" y="0"/>
                    </a:lnTo>
                    <a:lnTo>
                      <a:pt x="132" y="0"/>
                    </a:lnTo>
                    <a:lnTo>
                      <a:pt x="132" y="0"/>
                    </a:lnTo>
                    <a:lnTo>
                      <a:pt x="132" y="0"/>
                    </a:lnTo>
                    <a:lnTo>
                      <a:pt x="132" y="0"/>
                    </a:lnTo>
                    <a:lnTo>
                      <a:pt x="132" y="0"/>
                    </a:lnTo>
                    <a:lnTo>
                      <a:pt x="138" y="0"/>
                    </a:lnTo>
                    <a:lnTo>
                      <a:pt x="138" y="0"/>
                    </a:lnTo>
                    <a:lnTo>
                      <a:pt x="138" y="0"/>
                    </a:lnTo>
                    <a:lnTo>
                      <a:pt x="138" y="0"/>
                    </a:lnTo>
                    <a:lnTo>
                      <a:pt x="138" y="0"/>
                    </a:lnTo>
                    <a:lnTo>
                      <a:pt x="138" y="0"/>
                    </a:lnTo>
                    <a:lnTo>
                      <a:pt x="144" y="0"/>
                    </a:lnTo>
                    <a:lnTo>
                      <a:pt x="144" y="0"/>
                    </a:lnTo>
                    <a:lnTo>
                      <a:pt x="144" y="0"/>
                    </a:lnTo>
                    <a:lnTo>
                      <a:pt x="144" y="0"/>
                    </a:lnTo>
                    <a:lnTo>
                      <a:pt x="144" y="0"/>
                    </a:lnTo>
                    <a:lnTo>
                      <a:pt x="144" y="0"/>
                    </a:lnTo>
                    <a:lnTo>
                      <a:pt x="144" y="0"/>
                    </a:lnTo>
                    <a:lnTo>
                      <a:pt x="150" y="0"/>
                    </a:lnTo>
                    <a:lnTo>
                      <a:pt x="150" y="0"/>
                    </a:lnTo>
                    <a:lnTo>
                      <a:pt x="150" y="0"/>
                    </a:lnTo>
                    <a:lnTo>
                      <a:pt x="150" y="0"/>
                    </a:lnTo>
                    <a:lnTo>
                      <a:pt x="150" y="0"/>
                    </a:lnTo>
                    <a:lnTo>
                      <a:pt x="150" y="0"/>
                    </a:lnTo>
                    <a:lnTo>
                      <a:pt x="156" y="0"/>
                    </a:lnTo>
                    <a:lnTo>
                      <a:pt x="156" y="0"/>
                    </a:lnTo>
                    <a:lnTo>
                      <a:pt x="156" y="0"/>
                    </a:lnTo>
                    <a:lnTo>
                      <a:pt x="156" y="0"/>
                    </a:lnTo>
                    <a:lnTo>
                      <a:pt x="156" y="0"/>
                    </a:lnTo>
                    <a:lnTo>
                      <a:pt x="156" y="0"/>
                    </a:lnTo>
                    <a:lnTo>
                      <a:pt x="162" y="0"/>
                    </a:lnTo>
                    <a:lnTo>
                      <a:pt x="162" y="0"/>
                    </a:lnTo>
                    <a:lnTo>
                      <a:pt x="162" y="0"/>
                    </a:lnTo>
                    <a:lnTo>
                      <a:pt x="162" y="0"/>
                    </a:lnTo>
                    <a:lnTo>
                      <a:pt x="162" y="0"/>
                    </a:lnTo>
                    <a:lnTo>
                      <a:pt x="162" y="0"/>
                    </a:lnTo>
                    <a:lnTo>
                      <a:pt x="162" y="0"/>
                    </a:lnTo>
                    <a:lnTo>
                      <a:pt x="168" y="0"/>
                    </a:lnTo>
                    <a:lnTo>
                      <a:pt x="168" y="0"/>
                    </a:lnTo>
                    <a:lnTo>
                      <a:pt x="168" y="0"/>
                    </a:lnTo>
                    <a:lnTo>
                      <a:pt x="168" y="0"/>
                    </a:lnTo>
                    <a:lnTo>
                      <a:pt x="168" y="0"/>
                    </a:lnTo>
                    <a:lnTo>
                      <a:pt x="168" y="0"/>
                    </a:lnTo>
                    <a:lnTo>
                      <a:pt x="174" y="0"/>
                    </a:lnTo>
                    <a:lnTo>
                      <a:pt x="174" y="0"/>
                    </a:lnTo>
                    <a:lnTo>
                      <a:pt x="174" y="0"/>
                    </a:lnTo>
                    <a:lnTo>
                      <a:pt x="174" y="0"/>
                    </a:lnTo>
                    <a:lnTo>
                      <a:pt x="174" y="0"/>
                    </a:lnTo>
                    <a:lnTo>
                      <a:pt x="174" y="0"/>
                    </a:lnTo>
                    <a:lnTo>
                      <a:pt x="180" y="0"/>
                    </a:lnTo>
                    <a:lnTo>
                      <a:pt x="180" y="0"/>
                    </a:lnTo>
                    <a:lnTo>
                      <a:pt x="180" y="0"/>
                    </a:lnTo>
                    <a:lnTo>
                      <a:pt x="180" y="0"/>
                    </a:lnTo>
                    <a:lnTo>
                      <a:pt x="180" y="0"/>
                    </a:lnTo>
                    <a:lnTo>
                      <a:pt x="180" y="0"/>
                    </a:lnTo>
                    <a:lnTo>
                      <a:pt x="180" y="0"/>
                    </a:lnTo>
                    <a:lnTo>
                      <a:pt x="186" y="0"/>
                    </a:lnTo>
                    <a:lnTo>
                      <a:pt x="186" y="0"/>
                    </a:lnTo>
                    <a:lnTo>
                      <a:pt x="186" y="0"/>
                    </a:lnTo>
                    <a:lnTo>
                      <a:pt x="186" y="0"/>
                    </a:lnTo>
                    <a:lnTo>
                      <a:pt x="186" y="0"/>
                    </a:lnTo>
                    <a:lnTo>
                      <a:pt x="186" y="0"/>
                    </a:lnTo>
                    <a:lnTo>
                      <a:pt x="192" y="0"/>
                    </a:lnTo>
                    <a:lnTo>
                      <a:pt x="192" y="0"/>
                    </a:lnTo>
                    <a:lnTo>
                      <a:pt x="192" y="0"/>
                    </a:lnTo>
                    <a:lnTo>
                      <a:pt x="192" y="0"/>
                    </a:lnTo>
                    <a:lnTo>
                      <a:pt x="192" y="0"/>
                    </a:lnTo>
                    <a:lnTo>
                      <a:pt x="192" y="0"/>
                    </a:lnTo>
                    <a:lnTo>
                      <a:pt x="192" y="0"/>
                    </a:lnTo>
                    <a:lnTo>
                      <a:pt x="198" y="0"/>
                    </a:lnTo>
                    <a:lnTo>
                      <a:pt x="198" y="0"/>
                    </a:lnTo>
                    <a:lnTo>
                      <a:pt x="198" y="0"/>
                    </a:lnTo>
                    <a:lnTo>
                      <a:pt x="198" y="0"/>
                    </a:lnTo>
                    <a:lnTo>
                      <a:pt x="198" y="0"/>
                    </a:lnTo>
                    <a:lnTo>
                      <a:pt x="198" y="0"/>
                    </a:lnTo>
                    <a:lnTo>
                      <a:pt x="204" y="0"/>
                    </a:lnTo>
                    <a:lnTo>
                      <a:pt x="204" y="0"/>
                    </a:lnTo>
                    <a:lnTo>
                      <a:pt x="204" y="0"/>
                    </a:lnTo>
                    <a:lnTo>
                      <a:pt x="204" y="0"/>
                    </a:lnTo>
                    <a:lnTo>
                      <a:pt x="204" y="0"/>
                    </a:lnTo>
                    <a:lnTo>
                      <a:pt x="204" y="0"/>
                    </a:lnTo>
                    <a:lnTo>
                      <a:pt x="204" y="0"/>
                    </a:lnTo>
                    <a:lnTo>
                      <a:pt x="210" y="0"/>
                    </a:lnTo>
                    <a:lnTo>
                      <a:pt x="210" y="0"/>
                    </a:lnTo>
                    <a:lnTo>
                      <a:pt x="210" y="0"/>
                    </a:lnTo>
                    <a:lnTo>
                      <a:pt x="210" y="0"/>
                    </a:lnTo>
                    <a:lnTo>
                      <a:pt x="210" y="0"/>
                    </a:lnTo>
                    <a:lnTo>
                      <a:pt x="210" y="0"/>
                    </a:lnTo>
                    <a:lnTo>
                      <a:pt x="216" y="0"/>
                    </a:lnTo>
                    <a:lnTo>
                      <a:pt x="216" y="0"/>
                    </a:lnTo>
                    <a:lnTo>
                      <a:pt x="216" y="0"/>
                    </a:lnTo>
                    <a:lnTo>
                      <a:pt x="216" y="0"/>
                    </a:lnTo>
                    <a:lnTo>
                      <a:pt x="216" y="0"/>
                    </a:lnTo>
                    <a:lnTo>
                      <a:pt x="216" y="0"/>
                    </a:lnTo>
                    <a:lnTo>
                      <a:pt x="222" y="0"/>
                    </a:lnTo>
                    <a:lnTo>
                      <a:pt x="222" y="0"/>
                    </a:lnTo>
                    <a:lnTo>
                      <a:pt x="222" y="0"/>
                    </a:lnTo>
                    <a:lnTo>
                      <a:pt x="222" y="0"/>
                    </a:lnTo>
                    <a:lnTo>
                      <a:pt x="222" y="0"/>
                    </a:lnTo>
                    <a:lnTo>
                      <a:pt x="222" y="0"/>
                    </a:lnTo>
                    <a:lnTo>
                      <a:pt x="222" y="0"/>
                    </a:lnTo>
                    <a:lnTo>
                      <a:pt x="228" y="0"/>
                    </a:lnTo>
                    <a:lnTo>
                      <a:pt x="228" y="0"/>
                    </a:lnTo>
                    <a:lnTo>
                      <a:pt x="228" y="0"/>
                    </a:lnTo>
                    <a:lnTo>
                      <a:pt x="228" y="0"/>
                    </a:lnTo>
                    <a:lnTo>
                      <a:pt x="228" y="0"/>
                    </a:lnTo>
                    <a:lnTo>
                      <a:pt x="228" y="0"/>
                    </a:lnTo>
                    <a:lnTo>
                      <a:pt x="234" y="0"/>
                    </a:lnTo>
                    <a:lnTo>
                      <a:pt x="234" y="0"/>
                    </a:lnTo>
                    <a:lnTo>
                      <a:pt x="234" y="0"/>
                    </a:lnTo>
                    <a:lnTo>
                      <a:pt x="234" y="0"/>
                    </a:lnTo>
                    <a:lnTo>
                      <a:pt x="234" y="0"/>
                    </a:lnTo>
                    <a:lnTo>
                      <a:pt x="234" y="0"/>
                    </a:lnTo>
                    <a:lnTo>
                      <a:pt x="234" y="0"/>
                    </a:lnTo>
                    <a:lnTo>
                      <a:pt x="240" y="0"/>
                    </a:lnTo>
                    <a:lnTo>
                      <a:pt x="240" y="0"/>
                    </a:lnTo>
                    <a:lnTo>
                      <a:pt x="240" y="0"/>
                    </a:lnTo>
                    <a:lnTo>
                      <a:pt x="240" y="0"/>
                    </a:lnTo>
                    <a:lnTo>
                      <a:pt x="240" y="0"/>
                    </a:lnTo>
                    <a:lnTo>
                      <a:pt x="240" y="0"/>
                    </a:lnTo>
                    <a:lnTo>
                      <a:pt x="246" y="0"/>
                    </a:lnTo>
                    <a:lnTo>
                      <a:pt x="246" y="0"/>
                    </a:lnTo>
                    <a:lnTo>
                      <a:pt x="246" y="0"/>
                    </a:lnTo>
                    <a:lnTo>
                      <a:pt x="246" y="0"/>
                    </a:lnTo>
                    <a:lnTo>
                      <a:pt x="246" y="0"/>
                    </a:lnTo>
                    <a:lnTo>
                      <a:pt x="246" y="0"/>
                    </a:lnTo>
                    <a:lnTo>
                      <a:pt x="252" y="0"/>
                    </a:lnTo>
                    <a:lnTo>
                      <a:pt x="252" y="0"/>
                    </a:lnTo>
                    <a:lnTo>
                      <a:pt x="252" y="0"/>
                    </a:lnTo>
                    <a:lnTo>
                      <a:pt x="252" y="0"/>
                    </a:lnTo>
                    <a:lnTo>
                      <a:pt x="252" y="0"/>
                    </a:lnTo>
                    <a:lnTo>
                      <a:pt x="252" y="0"/>
                    </a:lnTo>
                    <a:lnTo>
                      <a:pt x="252" y="0"/>
                    </a:lnTo>
                    <a:lnTo>
                      <a:pt x="258" y="0"/>
                    </a:lnTo>
                    <a:lnTo>
                      <a:pt x="258" y="0"/>
                    </a:lnTo>
                    <a:lnTo>
                      <a:pt x="258" y="0"/>
                    </a:lnTo>
                    <a:lnTo>
                      <a:pt x="258" y="0"/>
                    </a:lnTo>
                    <a:lnTo>
                      <a:pt x="258" y="0"/>
                    </a:lnTo>
                    <a:lnTo>
                      <a:pt x="258" y="0"/>
                    </a:lnTo>
                    <a:lnTo>
                      <a:pt x="264" y="0"/>
                    </a:lnTo>
                    <a:lnTo>
                      <a:pt x="264" y="0"/>
                    </a:lnTo>
                    <a:lnTo>
                      <a:pt x="264" y="0"/>
                    </a:lnTo>
                    <a:lnTo>
                      <a:pt x="264" y="0"/>
                    </a:lnTo>
                    <a:lnTo>
                      <a:pt x="264" y="0"/>
                    </a:lnTo>
                    <a:lnTo>
                      <a:pt x="264" y="0"/>
                    </a:lnTo>
                    <a:lnTo>
                      <a:pt x="264" y="0"/>
                    </a:lnTo>
                    <a:lnTo>
                      <a:pt x="270" y="0"/>
                    </a:lnTo>
                    <a:lnTo>
                      <a:pt x="270" y="0"/>
                    </a:lnTo>
                    <a:lnTo>
                      <a:pt x="270" y="0"/>
                    </a:lnTo>
                    <a:lnTo>
                      <a:pt x="270" y="0"/>
                    </a:lnTo>
                    <a:lnTo>
                      <a:pt x="270" y="0"/>
                    </a:lnTo>
                    <a:lnTo>
                      <a:pt x="270" y="0"/>
                    </a:lnTo>
                    <a:lnTo>
                      <a:pt x="276" y="0"/>
                    </a:lnTo>
                    <a:lnTo>
                      <a:pt x="276" y="0"/>
                    </a:lnTo>
                    <a:lnTo>
                      <a:pt x="276" y="0"/>
                    </a:lnTo>
                    <a:lnTo>
                      <a:pt x="276" y="0"/>
                    </a:lnTo>
                    <a:lnTo>
                      <a:pt x="276" y="0"/>
                    </a:lnTo>
                    <a:lnTo>
                      <a:pt x="276" y="0"/>
                    </a:lnTo>
                    <a:lnTo>
                      <a:pt x="276" y="0"/>
                    </a:lnTo>
                    <a:lnTo>
                      <a:pt x="282" y="0"/>
                    </a:lnTo>
                    <a:lnTo>
                      <a:pt x="282" y="0"/>
                    </a:lnTo>
                    <a:lnTo>
                      <a:pt x="282" y="0"/>
                    </a:lnTo>
                    <a:lnTo>
                      <a:pt x="282" y="0"/>
                    </a:lnTo>
                    <a:lnTo>
                      <a:pt x="282" y="0"/>
                    </a:lnTo>
                    <a:lnTo>
                      <a:pt x="282" y="0"/>
                    </a:lnTo>
                    <a:lnTo>
                      <a:pt x="288" y="0"/>
                    </a:lnTo>
                    <a:lnTo>
                      <a:pt x="288" y="0"/>
                    </a:lnTo>
                    <a:lnTo>
                      <a:pt x="288" y="0"/>
                    </a:lnTo>
                    <a:lnTo>
                      <a:pt x="288" y="0"/>
                    </a:lnTo>
                    <a:lnTo>
                      <a:pt x="288" y="0"/>
                    </a:lnTo>
                    <a:lnTo>
                      <a:pt x="288" y="0"/>
                    </a:lnTo>
                    <a:lnTo>
                      <a:pt x="288" y="0"/>
                    </a:lnTo>
                    <a:lnTo>
                      <a:pt x="294" y="0"/>
                    </a:lnTo>
                    <a:lnTo>
                      <a:pt x="294" y="0"/>
                    </a:lnTo>
                    <a:lnTo>
                      <a:pt x="294" y="0"/>
                    </a:lnTo>
                    <a:lnTo>
                      <a:pt x="294" y="0"/>
                    </a:lnTo>
                    <a:lnTo>
                      <a:pt x="294" y="0"/>
                    </a:lnTo>
                    <a:lnTo>
                      <a:pt x="294" y="0"/>
                    </a:lnTo>
                    <a:lnTo>
                      <a:pt x="300" y="0"/>
                    </a:lnTo>
                    <a:lnTo>
                      <a:pt x="300" y="0"/>
                    </a:lnTo>
                    <a:lnTo>
                      <a:pt x="300" y="0"/>
                    </a:lnTo>
                    <a:lnTo>
                      <a:pt x="300"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8" y="0"/>
                    </a:lnTo>
                    <a:lnTo>
                      <a:pt x="318" y="0"/>
                    </a:lnTo>
                    <a:lnTo>
                      <a:pt x="318" y="0"/>
                    </a:lnTo>
                    <a:lnTo>
                      <a:pt x="318" y="0"/>
                    </a:lnTo>
                    <a:lnTo>
                      <a:pt x="318" y="0"/>
                    </a:lnTo>
                    <a:lnTo>
                      <a:pt x="318" y="0"/>
                    </a:lnTo>
                    <a:lnTo>
                      <a:pt x="318" y="0"/>
                    </a:lnTo>
                    <a:lnTo>
                      <a:pt x="324" y="0"/>
                    </a:lnTo>
                    <a:lnTo>
                      <a:pt x="324" y="0"/>
                    </a:lnTo>
                    <a:lnTo>
                      <a:pt x="324" y="0"/>
                    </a:lnTo>
                    <a:lnTo>
                      <a:pt x="324" y="0"/>
                    </a:lnTo>
                    <a:lnTo>
                      <a:pt x="324" y="0"/>
                    </a:lnTo>
                    <a:lnTo>
                      <a:pt x="324" y="0"/>
                    </a:lnTo>
                    <a:lnTo>
                      <a:pt x="324" y="0"/>
                    </a:lnTo>
                    <a:lnTo>
                      <a:pt x="330" y="0"/>
                    </a:lnTo>
                    <a:lnTo>
                      <a:pt x="330" y="0"/>
                    </a:lnTo>
                    <a:lnTo>
                      <a:pt x="330" y="0"/>
                    </a:lnTo>
                    <a:lnTo>
                      <a:pt x="330" y="0"/>
                    </a:lnTo>
                    <a:lnTo>
                      <a:pt x="330" y="0"/>
                    </a:lnTo>
                    <a:lnTo>
                      <a:pt x="330" y="0"/>
                    </a:lnTo>
                    <a:lnTo>
                      <a:pt x="336" y="0"/>
                    </a:lnTo>
                    <a:lnTo>
                      <a:pt x="336" y="0"/>
                    </a:lnTo>
                    <a:lnTo>
                      <a:pt x="336" y="0"/>
                    </a:lnTo>
                    <a:lnTo>
                      <a:pt x="336" y="0"/>
                    </a:lnTo>
                    <a:lnTo>
                      <a:pt x="336" y="0"/>
                    </a:lnTo>
                    <a:lnTo>
                      <a:pt x="336" y="0"/>
                    </a:lnTo>
                    <a:lnTo>
                      <a:pt x="342" y="0"/>
                    </a:lnTo>
                    <a:lnTo>
                      <a:pt x="342" y="0"/>
                    </a:lnTo>
                    <a:lnTo>
                      <a:pt x="342" y="0"/>
                    </a:lnTo>
                    <a:lnTo>
                      <a:pt x="342" y="0"/>
                    </a:lnTo>
                    <a:lnTo>
                      <a:pt x="342" y="0"/>
                    </a:lnTo>
                    <a:lnTo>
                      <a:pt x="342" y="0"/>
                    </a:lnTo>
                    <a:lnTo>
                      <a:pt x="342" y="0"/>
                    </a:lnTo>
                    <a:lnTo>
                      <a:pt x="348" y="0"/>
                    </a:lnTo>
                    <a:lnTo>
                      <a:pt x="348" y="0"/>
                    </a:lnTo>
                    <a:lnTo>
                      <a:pt x="348" y="0"/>
                    </a:lnTo>
                    <a:lnTo>
                      <a:pt x="348" y="0"/>
                    </a:lnTo>
                    <a:lnTo>
                      <a:pt x="348" y="0"/>
                    </a:lnTo>
                    <a:lnTo>
                      <a:pt x="348" y="0"/>
                    </a:lnTo>
                    <a:lnTo>
                      <a:pt x="354" y="0"/>
                    </a:lnTo>
                    <a:lnTo>
                      <a:pt x="354" y="0"/>
                    </a:lnTo>
                    <a:lnTo>
                      <a:pt x="354" y="0"/>
                    </a:lnTo>
                    <a:lnTo>
                      <a:pt x="354" y="0"/>
                    </a:lnTo>
                    <a:lnTo>
                      <a:pt x="354" y="0"/>
                    </a:lnTo>
                    <a:lnTo>
                      <a:pt x="354" y="0"/>
                    </a:lnTo>
                    <a:lnTo>
                      <a:pt x="354" y="0"/>
                    </a:lnTo>
                    <a:lnTo>
                      <a:pt x="360" y="0"/>
                    </a:lnTo>
                    <a:lnTo>
                      <a:pt x="360" y="0"/>
                    </a:lnTo>
                    <a:lnTo>
                      <a:pt x="360" y="0"/>
                    </a:lnTo>
                    <a:lnTo>
                      <a:pt x="360" y="0"/>
                    </a:lnTo>
                    <a:lnTo>
                      <a:pt x="360" y="0"/>
                    </a:lnTo>
                    <a:lnTo>
                      <a:pt x="360" y="0"/>
                    </a:lnTo>
                    <a:lnTo>
                      <a:pt x="366" y="0"/>
                    </a:lnTo>
                    <a:lnTo>
                      <a:pt x="366" y="0"/>
                    </a:lnTo>
                    <a:lnTo>
                      <a:pt x="366" y="0"/>
                    </a:lnTo>
                    <a:lnTo>
                      <a:pt x="366" y="0"/>
                    </a:lnTo>
                    <a:lnTo>
                      <a:pt x="366" y="0"/>
                    </a:lnTo>
                    <a:lnTo>
                      <a:pt x="366" y="0"/>
                    </a:lnTo>
                    <a:lnTo>
                      <a:pt x="366" y="0"/>
                    </a:lnTo>
                    <a:lnTo>
                      <a:pt x="372" y="0"/>
                    </a:lnTo>
                    <a:lnTo>
                      <a:pt x="372" y="0"/>
                    </a:lnTo>
                    <a:lnTo>
                      <a:pt x="372" y="0"/>
                    </a:lnTo>
                    <a:lnTo>
                      <a:pt x="372" y="0"/>
                    </a:lnTo>
                    <a:lnTo>
                      <a:pt x="372" y="0"/>
                    </a:lnTo>
                    <a:lnTo>
                      <a:pt x="372" y="0"/>
                    </a:lnTo>
                    <a:lnTo>
                      <a:pt x="378" y="0"/>
                    </a:lnTo>
                    <a:lnTo>
                      <a:pt x="378" y="0"/>
                    </a:lnTo>
                    <a:lnTo>
                      <a:pt x="378" y="0"/>
                    </a:lnTo>
                    <a:lnTo>
                      <a:pt x="378" y="0"/>
                    </a:lnTo>
                    <a:lnTo>
                      <a:pt x="378" y="0"/>
                    </a:lnTo>
                    <a:lnTo>
                      <a:pt x="378" y="0"/>
                    </a:lnTo>
                    <a:lnTo>
                      <a:pt x="378" y="0"/>
                    </a:lnTo>
                    <a:lnTo>
                      <a:pt x="384" y="0"/>
                    </a:lnTo>
                    <a:lnTo>
                      <a:pt x="384" y="0"/>
                    </a:lnTo>
                    <a:lnTo>
                      <a:pt x="384" y="0"/>
                    </a:lnTo>
                    <a:lnTo>
                      <a:pt x="384" y="0"/>
                    </a:lnTo>
                    <a:lnTo>
                      <a:pt x="384" y="0"/>
                    </a:lnTo>
                    <a:lnTo>
                      <a:pt x="390" y="0"/>
                    </a:lnTo>
                    <a:lnTo>
                      <a:pt x="390" y="0"/>
                    </a:lnTo>
                    <a:lnTo>
                      <a:pt x="390" y="0"/>
                    </a:lnTo>
                    <a:lnTo>
                      <a:pt x="390" y="0"/>
                    </a:lnTo>
                    <a:lnTo>
                      <a:pt x="390" y="0"/>
                    </a:lnTo>
                    <a:lnTo>
                      <a:pt x="390" y="0"/>
                    </a:lnTo>
                    <a:lnTo>
                      <a:pt x="390" y="0"/>
                    </a:lnTo>
                    <a:lnTo>
                      <a:pt x="396" y="0"/>
                    </a:lnTo>
                    <a:lnTo>
                      <a:pt x="396" y="0"/>
                    </a:lnTo>
                    <a:lnTo>
                      <a:pt x="396" y="0"/>
                    </a:lnTo>
                    <a:lnTo>
                      <a:pt x="396" y="0"/>
                    </a:lnTo>
                    <a:lnTo>
                      <a:pt x="396" y="0"/>
                    </a:lnTo>
                    <a:lnTo>
                      <a:pt x="396" y="0"/>
                    </a:lnTo>
                    <a:lnTo>
                      <a:pt x="396" y="0"/>
                    </a:lnTo>
                    <a:lnTo>
                      <a:pt x="402" y="0"/>
                    </a:lnTo>
                    <a:lnTo>
                      <a:pt x="402" y="0"/>
                    </a:lnTo>
                    <a:lnTo>
                      <a:pt x="402" y="0"/>
                    </a:lnTo>
                    <a:lnTo>
                      <a:pt x="402" y="0"/>
                    </a:lnTo>
                    <a:lnTo>
                      <a:pt x="402" y="0"/>
                    </a:lnTo>
                    <a:lnTo>
                      <a:pt x="402" y="0"/>
                    </a:lnTo>
                    <a:lnTo>
                      <a:pt x="408" y="0"/>
                    </a:lnTo>
                    <a:lnTo>
                      <a:pt x="408" y="0"/>
                    </a:lnTo>
                    <a:lnTo>
                      <a:pt x="408" y="0"/>
                    </a:lnTo>
                    <a:lnTo>
                      <a:pt x="408" y="0"/>
                    </a:lnTo>
                    <a:lnTo>
                      <a:pt x="408" y="0"/>
                    </a:lnTo>
                    <a:lnTo>
                      <a:pt x="408" y="0"/>
                    </a:lnTo>
                    <a:lnTo>
                      <a:pt x="408" y="0"/>
                    </a:lnTo>
                    <a:lnTo>
                      <a:pt x="414" y="0"/>
                    </a:lnTo>
                    <a:lnTo>
                      <a:pt x="414" y="0"/>
                    </a:lnTo>
                    <a:lnTo>
                      <a:pt x="414" y="0"/>
                    </a:lnTo>
                    <a:lnTo>
                      <a:pt x="414" y="0"/>
                    </a:lnTo>
                    <a:lnTo>
                      <a:pt x="414" y="0"/>
                    </a:lnTo>
                    <a:lnTo>
                      <a:pt x="414" y="0"/>
                    </a:lnTo>
                    <a:lnTo>
                      <a:pt x="420" y="0"/>
                    </a:lnTo>
                    <a:lnTo>
                      <a:pt x="420" y="0"/>
                    </a:lnTo>
                    <a:lnTo>
                      <a:pt x="420" y="0"/>
                    </a:lnTo>
                    <a:lnTo>
                      <a:pt x="420" y="0"/>
                    </a:lnTo>
                    <a:lnTo>
                      <a:pt x="420" y="0"/>
                    </a:lnTo>
                    <a:lnTo>
                      <a:pt x="420" y="0"/>
                    </a:lnTo>
                    <a:lnTo>
                      <a:pt x="426" y="0"/>
                    </a:lnTo>
                    <a:lnTo>
                      <a:pt x="426" y="0"/>
                    </a:lnTo>
                    <a:lnTo>
                      <a:pt x="426" y="0"/>
                    </a:lnTo>
                    <a:lnTo>
                      <a:pt x="426" y="0"/>
                    </a:lnTo>
                    <a:lnTo>
                      <a:pt x="426" y="0"/>
                    </a:lnTo>
                    <a:lnTo>
                      <a:pt x="426" y="0"/>
                    </a:lnTo>
                    <a:lnTo>
                      <a:pt x="426" y="0"/>
                    </a:lnTo>
                    <a:lnTo>
                      <a:pt x="432" y="0"/>
                    </a:lnTo>
                    <a:lnTo>
                      <a:pt x="432" y="0"/>
                    </a:lnTo>
                    <a:lnTo>
                      <a:pt x="432" y="0"/>
                    </a:lnTo>
                    <a:lnTo>
                      <a:pt x="432" y="0"/>
                    </a:lnTo>
                    <a:lnTo>
                      <a:pt x="432" y="0"/>
                    </a:lnTo>
                    <a:lnTo>
                      <a:pt x="432" y="0"/>
                    </a:lnTo>
                    <a:lnTo>
                      <a:pt x="438" y="0"/>
                    </a:lnTo>
                    <a:lnTo>
                      <a:pt x="438" y="0"/>
                    </a:lnTo>
                    <a:lnTo>
                      <a:pt x="438" y="0"/>
                    </a:lnTo>
                    <a:lnTo>
                      <a:pt x="438" y="0"/>
                    </a:lnTo>
                    <a:lnTo>
                      <a:pt x="438" y="0"/>
                    </a:lnTo>
                    <a:lnTo>
                      <a:pt x="438" y="0"/>
                    </a:lnTo>
                    <a:lnTo>
                      <a:pt x="444" y="0"/>
                    </a:lnTo>
                    <a:lnTo>
                      <a:pt x="444" y="0"/>
                    </a:lnTo>
                    <a:lnTo>
                      <a:pt x="444" y="0"/>
                    </a:lnTo>
                    <a:lnTo>
                      <a:pt x="444" y="0"/>
                    </a:lnTo>
                    <a:lnTo>
                      <a:pt x="444" y="0"/>
                    </a:lnTo>
                    <a:lnTo>
                      <a:pt x="444" y="0"/>
                    </a:lnTo>
                    <a:lnTo>
                      <a:pt x="444" y="0"/>
                    </a:lnTo>
                    <a:lnTo>
                      <a:pt x="450" y="0"/>
                    </a:lnTo>
                    <a:lnTo>
                      <a:pt x="450" y="0"/>
                    </a:lnTo>
                    <a:lnTo>
                      <a:pt x="450" y="0"/>
                    </a:lnTo>
                    <a:lnTo>
                      <a:pt x="450" y="0"/>
                    </a:lnTo>
                    <a:lnTo>
                      <a:pt x="450" y="0"/>
                    </a:lnTo>
                    <a:lnTo>
                      <a:pt x="450" y="0"/>
                    </a:lnTo>
                    <a:lnTo>
                      <a:pt x="456" y="0"/>
                    </a:lnTo>
                    <a:lnTo>
                      <a:pt x="456" y="0"/>
                    </a:lnTo>
                    <a:lnTo>
                      <a:pt x="456" y="0"/>
                    </a:lnTo>
                    <a:lnTo>
                      <a:pt x="456" y="0"/>
                    </a:lnTo>
                    <a:lnTo>
                      <a:pt x="456" y="0"/>
                    </a:lnTo>
                    <a:lnTo>
                      <a:pt x="456" y="0"/>
                    </a:lnTo>
                    <a:lnTo>
                      <a:pt x="462" y="0"/>
                    </a:lnTo>
                    <a:lnTo>
                      <a:pt x="462" y="0"/>
                    </a:lnTo>
                    <a:lnTo>
                      <a:pt x="462" y="0"/>
                    </a:lnTo>
                    <a:lnTo>
                      <a:pt x="462" y="0"/>
                    </a:lnTo>
                    <a:lnTo>
                      <a:pt x="462" y="0"/>
                    </a:lnTo>
                    <a:lnTo>
                      <a:pt x="462" y="0"/>
                    </a:lnTo>
                    <a:lnTo>
                      <a:pt x="462" y="0"/>
                    </a:lnTo>
                    <a:lnTo>
                      <a:pt x="468" y="0"/>
                    </a:lnTo>
                    <a:lnTo>
                      <a:pt x="468" y="0"/>
                    </a:lnTo>
                    <a:lnTo>
                      <a:pt x="468" y="0"/>
                    </a:lnTo>
                    <a:lnTo>
                      <a:pt x="468" y="0"/>
                    </a:lnTo>
                    <a:lnTo>
                      <a:pt x="468" y="0"/>
                    </a:lnTo>
                    <a:lnTo>
                      <a:pt x="468" y="0"/>
                    </a:lnTo>
                    <a:lnTo>
                      <a:pt x="474" y="0"/>
                    </a:lnTo>
                    <a:lnTo>
                      <a:pt x="474" y="0"/>
                    </a:lnTo>
                    <a:lnTo>
                      <a:pt x="474" y="0"/>
                    </a:lnTo>
                    <a:lnTo>
                      <a:pt x="474" y="0"/>
                    </a:lnTo>
                    <a:lnTo>
                      <a:pt x="474" y="0"/>
                    </a:lnTo>
                    <a:lnTo>
                      <a:pt x="474" y="0"/>
                    </a:lnTo>
                    <a:lnTo>
                      <a:pt x="474" y="0"/>
                    </a:lnTo>
                    <a:lnTo>
                      <a:pt x="480" y="0"/>
                    </a:lnTo>
                    <a:lnTo>
                      <a:pt x="480" y="0"/>
                    </a:lnTo>
                    <a:lnTo>
                      <a:pt x="480" y="0"/>
                    </a:lnTo>
                    <a:lnTo>
                      <a:pt x="480" y="0"/>
                    </a:lnTo>
                    <a:lnTo>
                      <a:pt x="480" y="0"/>
                    </a:lnTo>
                    <a:lnTo>
                      <a:pt x="480" y="0"/>
                    </a:lnTo>
                    <a:lnTo>
                      <a:pt x="480" y="0"/>
                    </a:lnTo>
                    <a:lnTo>
                      <a:pt x="486" y="0"/>
                    </a:lnTo>
                    <a:lnTo>
                      <a:pt x="486" y="0"/>
                    </a:lnTo>
                    <a:lnTo>
                      <a:pt x="486" y="0"/>
                    </a:lnTo>
                    <a:lnTo>
                      <a:pt x="486" y="0"/>
                    </a:lnTo>
                    <a:lnTo>
                      <a:pt x="486" y="0"/>
                    </a:lnTo>
                    <a:lnTo>
                      <a:pt x="486" y="0"/>
                    </a:lnTo>
                    <a:lnTo>
                      <a:pt x="492" y="0"/>
                    </a:lnTo>
                    <a:lnTo>
                      <a:pt x="492" y="0"/>
                    </a:lnTo>
                    <a:lnTo>
                      <a:pt x="492" y="0"/>
                    </a:lnTo>
                    <a:lnTo>
                      <a:pt x="492" y="0"/>
                    </a:lnTo>
                    <a:lnTo>
                      <a:pt x="492" y="0"/>
                    </a:lnTo>
                    <a:lnTo>
                      <a:pt x="492" y="0"/>
                    </a:lnTo>
                    <a:lnTo>
                      <a:pt x="498" y="0"/>
                    </a:lnTo>
                    <a:lnTo>
                      <a:pt x="498" y="0"/>
                    </a:lnTo>
                    <a:lnTo>
                      <a:pt x="498" y="0"/>
                    </a:lnTo>
                    <a:lnTo>
                      <a:pt x="498" y="0"/>
                    </a:lnTo>
                    <a:lnTo>
                      <a:pt x="498" y="0"/>
                    </a:lnTo>
                    <a:lnTo>
                      <a:pt x="498" y="0"/>
                    </a:lnTo>
                    <a:lnTo>
                      <a:pt x="504" y="0"/>
                    </a:lnTo>
                    <a:lnTo>
                      <a:pt x="504" y="0"/>
                    </a:lnTo>
                    <a:lnTo>
                      <a:pt x="504" y="0"/>
                    </a:lnTo>
                    <a:lnTo>
                      <a:pt x="504" y="0"/>
                    </a:lnTo>
                    <a:lnTo>
                      <a:pt x="504" y="0"/>
                    </a:lnTo>
                    <a:lnTo>
                      <a:pt x="504" y="0"/>
                    </a:lnTo>
                    <a:lnTo>
                      <a:pt x="504" y="0"/>
                    </a:lnTo>
                    <a:lnTo>
                      <a:pt x="510" y="0"/>
                    </a:lnTo>
                    <a:lnTo>
                      <a:pt x="510" y="0"/>
                    </a:lnTo>
                    <a:lnTo>
                      <a:pt x="510" y="0"/>
                    </a:lnTo>
                    <a:lnTo>
                      <a:pt x="510" y="0"/>
                    </a:lnTo>
                    <a:lnTo>
                      <a:pt x="510" y="0"/>
                    </a:lnTo>
                    <a:lnTo>
                      <a:pt x="510" y="0"/>
                    </a:lnTo>
                    <a:lnTo>
                      <a:pt x="516" y="0"/>
                    </a:lnTo>
                    <a:lnTo>
                      <a:pt x="516" y="0"/>
                    </a:lnTo>
                    <a:lnTo>
                      <a:pt x="516" y="0"/>
                    </a:lnTo>
                    <a:lnTo>
                      <a:pt x="516" y="0"/>
                    </a:lnTo>
                    <a:lnTo>
                      <a:pt x="516" y="0"/>
                    </a:lnTo>
                    <a:lnTo>
                      <a:pt x="516" y="0"/>
                    </a:lnTo>
                    <a:lnTo>
                      <a:pt x="516" y="0"/>
                    </a:lnTo>
                    <a:lnTo>
                      <a:pt x="522" y="0"/>
                    </a:lnTo>
                    <a:lnTo>
                      <a:pt x="522" y="0"/>
                    </a:lnTo>
                    <a:lnTo>
                      <a:pt x="522" y="0"/>
                    </a:lnTo>
                    <a:lnTo>
                      <a:pt x="522" y="0"/>
                    </a:lnTo>
                    <a:lnTo>
                      <a:pt x="522" y="0"/>
                    </a:lnTo>
                    <a:lnTo>
                      <a:pt x="522" y="0"/>
                    </a:lnTo>
                    <a:lnTo>
                      <a:pt x="528" y="0"/>
                    </a:lnTo>
                    <a:lnTo>
                      <a:pt x="528" y="0"/>
                    </a:lnTo>
                    <a:lnTo>
                      <a:pt x="528" y="0"/>
                    </a:lnTo>
                    <a:lnTo>
                      <a:pt x="528" y="0"/>
                    </a:lnTo>
                    <a:lnTo>
                      <a:pt x="528" y="0"/>
                    </a:lnTo>
                    <a:lnTo>
                      <a:pt x="528" y="0"/>
                    </a:lnTo>
                    <a:lnTo>
                      <a:pt x="534" y="0"/>
                    </a:lnTo>
                    <a:lnTo>
                      <a:pt x="534" y="0"/>
                    </a:lnTo>
                    <a:lnTo>
                      <a:pt x="534" y="0"/>
                    </a:lnTo>
                    <a:lnTo>
                      <a:pt x="534" y="0"/>
                    </a:lnTo>
                    <a:lnTo>
                      <a:pt x="534" y="0"/>
                    </a:lnTo>
                    <a:lnTo>
                      <a:pt x="534" y="0"/>
                    </a:lnTo>
                    <a:lnTo>
                      <a:pt x="534" y="0"/>
                    </a:lnTo>
                    <a:lnTo>
                      <a:pt x="540" y="0"/>
                    </a:lnTo>
                    <a:lnTo>
                      <a:pt x="540" y="0"/>
                    </a:lnTo>
                    <a:lnTo>
                      <a:pt x="540" y="0"/>
                    </a:lnTo>
                    <a:lnTo>
                      <a:pt x="540" y="0"/>
                    </a:lnTo>
                    <a:lnTo>
                      <a:pt x="540" y="0"/>
                    </a:lnTo>
                    <a:lnTo>
                      <a:pt x="540" y="0"/>
                    </a:lnTo>
                    <a:lnTo>
                      <a:pt x="546" y="0"/>
                    </a:lnTo>
                    <a:lnTo>
                      <a:pt x="546" y="0"/>
                    </a:lnTo>
                    <a:lnTo>
                      <a:pt x="546" y="0"/>
                    </a:lnTo>
                    <a:lnTo>
                      <a:pt x="546" y="0"/>
                    </a:lnTo>
                    <a:lnTo>
                      <a:pt x="546" y="0"/>
                    </a:lnTo>
                    <a:lnTo>
                      <a:pt x="546" y="0"/>
                    </a:lnTo>
                    <a:lnTo>
                      <a:pt x="546" y="0"/>
                    </a:lnTo>
                    <a:lnTo>
                      <a:pt x="552" y="0"/>
                    </a:lnTo>
                    <a:lnTo>
                      <a:pt x="552" y="0"/>
                    </a:lnTo>
                    <a:lnTo>
                      <a:pt x="552" y="0"/>
                    </a:lnTo>
                    <a:lnTo>
                      <a:pt x="552" y="0"/>
                    </a:lnTo>
                    <a:lnTo>
                      <a:pt x="552" y="0"/>
                    </a:lnTo>
                    <a:lnTo>
                      <a:pt x="552" y="0"/>
                    </a:lnTo>
                    <a:lnTo>
                      <a:pt x="558" y="0"/>
                    </a:lnTo>
                    <a:lnTo>
                      <a:pt x="558" y="0"/>
                    </a:lnTo>
                    <a:lnTo>
                      <a:pt x="558" y="0"/>
                    </a:lnTo>
                    <a:lnTo>
                      <a:pt x="558" y="0"/>
                    </a:lnTo>
                    <a:lnTo>
                      <a:pt x="558" y="0"/>
                    </a:lnTo>
                    <a:lnTo>
                      <a:pt x="558" y="0"/>
                    </a:lnTo>
                    <a:lnTo>
                      <a:pt x="558" y="0"/>
                    </a:lnTo>
                    <a:lnTo>
                      <a:pt x="564" y="0"/>
                    </a:lnTo>
                    <a:lnTo>
                      <a:pt x="564" y="0"/>
                    </a:lnTo>
                    <a:lnTo>
                      <a:pt x="564" y="0"/>
                    </a:lnTo>
                    <a:lnTo>
                      <a:pt x="564" y="0"/>
                    </a:lnTo>
                    <a:lnTo>
                      <a:pt x="564" y="0"/>
                    </a:lnTo>
                    <a:lnTo>
                      <a:pt x="564" y="0"/>
                    </a:lnTo>
                    <a:lnTo>
                      <a:pt x="570" y="0"/>
                    </a:lnTo>
                    <a:lnTo>
                      <a:pt x="570" y="0"/>
                    </a:lnTo>
                    <a:lnTo>
                      <a:pt x="570" y="0"/>
                    </a:lnTo>
                    <a:lnTo>
                      <a:pt x="570" y="0"/>
                    </a:lnTo>
                    <a:lnTo>
                      <a:pt x="570" y="0"/>
                    </a:lnTo>
                    <a:lnTo>
                      <a:pt x="570" y="0"/>
                    </a:lnTo>
                    <a:lnTo>
                      <a:pt x="576" y="0"/>
                    </a:lnTo>
                    <a:lnTo>
                      <a:pt x="576" y="0"/>
                    </a:lnTo>
                    <a:lnTo>
                      <a:pt x="576" y="0"/>
                    </a:lnTo>
                    <a:lnTo>
                      <a:pt x="576" y="0"/>
                    </a:lnTo>
                    <a:lnTo>
                      <a:pt x="576" y="0"/>
                    </a:lnTo>
                    <a:lnTo>
                      <a:pt x="576" y="0"/>
                    </a:lnTo>
                    <a:lnTo>
                      <a:pt x="576" y="0"/>
                    </a:lnTo>
                    <a:lnTo>
                      <a:pt x="582" y="0"/>
                    </a:lnTo>
                    <a:lnTo>
                      <a:pt x="582" y="0"/>
                    </a:lnTo>
                    <a:lnTo>
                      <a:pt x="582" y="0"/>
                    </a:lnTo>
                    <a:lnTo>
                      <a:pt x="582" y="0"/>
                    </a:lnTo>
                    <a:lnTo>
                      <a:pt x="582" y="0"/>
                    </a:lnTo>
                    <a:lnTo>
                      <a:pt x="582" y="0"/>
                    </a:lnTo>
                    <a:lnTo>
                      <a:pt x="588" y="0"/>
                    </a:lnTo>
                    <a:lnTo>
                      <a:pt x="588" y="0"/>
                    </a:lnTo>
                    <a:lnTo>
                      <a:pt x="588" y="0"/>
                    </a:lnTo>
                    <a:lnTo>
                      <a:pt x="588" y="0"/>
                    </a:lnTo>
                    <a:lnTo>
                      <a:pt x="588" y="0"/>
                    </a:lnTo>
                    <a:lnTo>
                      <a:pt x="588" y="0"/>
                    </a:lnTo>
                    <a:lnTo>
                      <a:pt x="588" y="0"/>
                    </a:lnTo>
                    <a:lnTo>
                      <a:pt x="594" y="0"/>
                    </a:lnTo>
                    <a:lnTo>
                      <a:pt x="594" y="0"/>
                    </a:lnTo>
                    <a:lnTo>
                      <a:pt x="594" y="0"/>
                    </a:lnTo>
                    <a:lnTo>
                      <a:pt x="594" y="0"/>
                    </a:lnTo>
                    <a:lnTo>
                      <a:pt x="594" y="0"/>
                    </a:lnTo>
                    <a:lnTo>
                      <a:pt x="594" y="0"/>
                    </a:lnTo>
                    <a:lnTo>
                      <a:pt x="600" y="0"/>
                    </a:lnTo>
                    <a:lnTo>
                      <a:pt x="600" y="0"/>
                    </a:lnTo>
                    <a:lnTo>
                      <a:pt x="600" y="0"/>
                    </a:lnTo>
                    <a:lnTo>
                      <a:pt x="600" y="0"/>
                    </a:lnTo>
                    <a:lnTo>
                      <a:pt x="600" y="0"/>
                    </a:lnTo>
                    <a:lnTo>
                      <a:pt x="600" y="0"/>
                    </a:lnTo>
                    <a:lnTo>
                      <a:pt x="606"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42" y="0"/>
                    </a:lnTo>
                    <a:lnTo>
                      <a:pt x="642" y="0"/>
                    </a:lnTo>
                    <a:lnTo>
                      <a:pt x="642" y="0"/>
                    </a:lnTo>
                    <a:lnTo>
                      <a:pt x="642" y="0"/>
                    </a:lnTo>
                    <a:lnTo>
                      <a:pt x="642" y="0"/>
                    </a:lnTo>
                    <a:lnTo>
                      <a:pt x="642" y="0"/>
                    </a:lnTo>
                    <a:lnTo>
                      <a:pt x="648" y="0"/>
                    </a:lnTo>
                    <a:lnTo>
                      <a:pt x="648" y="0"/>
                    </a:lnTo>
                    <a:lnTo>
                      <a:pt x="648" y="0"/>
                    </a:lnTo>
                    <a:lnTo>
                      <a:pt x="648" y="0"/>
                    </a:lnTo>
                    <a:lnTo>
                      <a:pt x="648" y="0"/>
                    </a:lnTo>
                    <a:lnTo>
                      <a:pt x="648" y="0"/>
                    </a:lnTo>
                    <a:lnTo>
                      <a:pt x="648" y="0"/>
                    </a:lnTo>
                    <a:lnTo>
                      <a:pt x="654" y="0"/>
                    </a:lnTo>
                    <a:lnTo>
                      <a:pt x="654" y="0"/>
                    </a:lnTo>
                    <a:lnTo>
                      <a:pt x="654" y="0"/>
                    </a:lnTo>
                    <a:lnTo>
                      <a:pt x="654" y="0"/>
                    </a:lnTo>
                    <a:lnTo>
                      <a:pt x="654" y="0"/>
                    </a:lnTo>
                    <a:lnTo>
                      <a:pt x="654" y="0"/>
                    </a:lnTo>
                    <a:lnTo>
                      <a:pt x="660" y="0"/>
                    </a:lnTo>
                    <a:lnTo>
                      <a:pt x="660" y="0"/>
                    </a:lnTo>
                    <a:lnTo>
                      <a:pt x="660" y="0"/>
                    </a:lnTo>
                    <a:lnTo>
                      <a:pt x="660" y="0"/>
                    </a:lnTo>
                    <a:lnTo>
                      <a:pt x="660" y="0"/>
                    </a:lnTo>
                    <a:lnTo>
                      <a:pt x="660" y="0"/>
                    </a:lnTo>
                    <a:lnTo>
                      <a:pt x="660" y="0"/>
                    </a:lnTo>
                    <a:lnTo>
                      <a:pt x="666" y="0"/>
                    </a:lnTo>
                    <a:lnTo>
                      <a:pt x="666" y="0"/>
                    </a:lnTo>
                    <a:lnTo>
                      <a:pt x="666" y="0"/>
                    </a:lnTo>
                    <a:lnTo>
                      <a:pt x="666" y="0"/>
                    </a:lnTo>
                    <a:lnTo>
                      <a:pt x="666" y="0"/>
                    </a:lnTo>
                    <a:lnTo>
                      <a:pt x="666" y="0"/>
                    </a:lnTo>
                    <a:lnTo>
                      <a:pt x="672" y="0"/>
                    </a:lnTo>
                    <a:lnTo>
                      <a:pt x="672" y="0"/>
                    </a:lnTo>
                    <a:lnTo>
                      <a:pt x="672" y="0"/>
                    </a:lnTo>
                    <a:lnTo>
                      <a:pt x="672" y="0"/>
                    </a:lnTo>
                    <a:lnTo>
                      <a:pt x="672" y="0"/>
                    </a:lnTo>
                    <a:lnTo>
                      <a:pt x="672" y="0"/>
                    </a:lnTo>
                    <a:lnTo>
                      <a:pt x="678" y="0"/>
                    </a:lnTo>
                    <a:lnTo>
                      <a:pt x="678" y="0"/>
                    </a:lnTo>
                    <a:lnTo>
                      <a:pt x="678" y="0"/>
                    </a:lnTo>
                    <a:lnTo>
                      <a:pt x="678" y="0"/>
                    </a:lnTo>
                    <a:lnTo>
                      <a:pt x="678" y="0"/>
                    </a:lnTo>
                    <a:lnTo>
                      <a:pt x="678" y="0"/>
                    </a:lnTo>
                    <a:lnTo>
                      <a:pt x="678" y="0"/>
                    </a:lnTo>
                    <a:lnTo>
                      <a:pt x="684" y="0"/>
                    </a:lnTo>
                    <a:lnTo>
                      <a:pt x="684" y="0"/>
                    </a:lnTo>
                    <a:lnTo>
                      <a:pt x="684" y="0"/>
                    </a:lnTo>
                    <a:lnTo>
                      <a:pt x="684" y="0"/>
                    </a:lnTo>
                    <a:lnTo>
                      <a:pt x="684" y="0"/>
                    </a:lnTo>
                    <a:lnTo>
                      <a:pt x="684" y="0"/>
                    </a:lnTo>
                    <a:lnTo>
                      <a:pt x="690" y="0"/>
                    </a:lnTo>
                    <a:lnTo>
                      <a:pt x="690" y="0"/>
                    </a:lnTo>
                    <a:lnTo>
                      <a:pt x="690" y="0"/>
                    </a:lnTo>
                    <a:lnTo>
                      <a:pt x="690" y="0"/>
                    </a:lnTo>
                    <a:lnTo>
                      <a:pt x="690" y="0"/>
                    </a:lnTo>
                    <a:lnTo>
                      <a:pt x="690" y="0"/>
                    </a:lnTo>
                    <a:lnTo>
                      <a:pt x="696" y="0"/>
                    </a:lnTo>
                    <a:lnTo>
                      <a:pt x="696" y="0"/>
                    </a:lnTo>
                    <a:lnTo>
                      <a:pt x="696" y="0"/>
                    </a:lnTo>
                    <a:lnTo>
                      <a:pt x="696" y="0"/>
                    </a:lnTo>
                    <a:lnTo>
                      <a:pt x="696" y="0"/>
                    </a:lnTo>
                    <a:lnTo>
                      <a:pt x="696" y="0"/>
                    </a:lnTo>
                    <a:lnTo>
                      <a:pt x="696" y="0"/>
                    </a:lnTo>
                    <a:lnTo>
                      <a:pt x="702" y="0"/>
                    </a:lnTo>
                    <a:lnTo>
                      <a:pt x="702" y="0"/>
                    </a:lnTo>
                    <a:lnTo>
                      <a:pt x="702" y="0"/>
                    </a:lnTo>
                    <a:lnTo>
                      <a:pt x="702" y="0"/>
                    </a:lnTo>
                    <a:lnTo>
                      <a:pt x="702" y="0"/>
                    </a:lnTo>
                    <a:lnTo>
                      <a:pt x="702" y="0"/>
                    </a:lnTo>
                    <a:lnTo>
                      <a:pt x="702" y="0"/>
                    </a:lnTo>
                    <a:lnTo>
                      <a:pt x="708" y="0"/>
                    </a:lnTo>
                    <a:lnTo>
                      <a:pt x="708" y="0"/>
                    </a:lnTo>
                    <a:lnTo>
                      <a:pt x="708" y="0"/>
                    </a:lnTo>
                    <a:lnTo>
                      <a:pt x="708" y="0"/>
                    </a:lnTo>
                    <a:lnTo>
                      <a:pt x="708" y="0"/>
                    </a:lnTo>
                    <a:lnTo>
                      <a:pt x="708" y="0"/>
                    </a:lnTo>
                    <a:lnTo>
                      <a:pt x="714" y="0"/>
                    </a:lnTo>
                    <a:lnTo>
                      <a:pt x="714" y="0"/>
                    </a:lnTo>
                    <a:lnTo>
                      <a:pt x="714" y="0"/>
                    </a:lnTo>
                    <a:lnTo>
                      <a:pt x="714" y="0"/>
                    </a:lnTo>
                    <a:lnTo>
                      <a:pt x="714" y="0"/>
                    </a:lnTo>
                    <a:lnTo>
                      <a:pt x="714" y="0"/>
                    </a:lnTo>
                    <a:lnTo>
                      <a:pt x="720" y="0"/>
                    </a:lnTo>
                    <a:lnTo>
                      <a:pt x="720" y="0"/>
                    </a:lnTo>
                    <a:lnTo>
                      <a:pt x="720" y="0"/>
                    </a:lnTo>
                    <a:lnTo>
                      <a:pt x="720" y="0"/>
                    </a:lnTo>
                    <a:lnTo>
                      <a:pt x="720" y="0"/>
                    </a:lnTo>
                    <a:lnTo>
                      <a:pt x="720" y="0"/>
                    </a:lnTo>
                    <a:lnTo>
                      <a:pt x="720" y="0"/>
                    </a:lnTo>
                    <a:lnTo>
                      <a:pt x="726" y="0"/>
                    </a:lnTo>
                    <a:lnTo>
                      <a:pt x="726" y="0"/>
                    </a:lnTo>
                    <a:lnTo>
                      <a:pt x="726" y="0"/>
                    </a:lnTo>
                    <a:lnTo>
                      <a:pt x="726" y="0"/>
                    </a:lnTo>
                    <a:lnTo>
                      <a:pt x="726" y="0"/>
                    </a:lnTo>
                    <a:lnTo>
                      <a:pt x="726" y="0"/>
                    </a:lnTo>
                    <a:lnTo>
                      <a:pt x="732" y="0"/>
                    </a:lnTo>
                    <a:lnTo>
                      <a:pt x="732" y="0"/>
                    </a:lnTo>
                    <a:lnTo>
                      <a:pt x="732" y="0"/>
                    </a:lnTo>
                    <a:lnTo>
                      <a:pt x="732" y="0"/>
                    </a:lnTo>
                    <a:lnTo>
                      <a:pt x="732" y="0"/>
                    </a:lnTo>
                    <a:lnTo>
                      <a:pt x="732" y="0"/>
                    </a:lnTo>
                    <a:lnTo>
                      <a:pt x="738" y="0"/>
                    </a:lnTo>
                    <a:lnTo>
                      <a:pt x="738" y="0"/>
                    </a:lnTo>
                    <a:lnTo>
                      <a:pt x="738" y="0"/>
                    </a:lnTo>
                    <a:lnTo>
                      <a:pt x="738" y="0"/>
                    </a:lnTo>
                    <a:lnTo>
                      <a:pt x="738" y="0"/>
                    </a:lnTo>
                    <a:lnTo>
                      <a:pt x="738" y="0"/>
                    </a:lnTo>
                    <a:lnTo>
                      <a:pt x="738" y="0"/>
                    </a:lnTo>
                    <a:lnTo>
                      <a:pt x="744" y="0"/>
                    </a:lnTo>
                    <a:lnTo>
                      <a:pt x="744" y="0"/>
                    </a:lnTo>
                    <a:lnTo>
                      <a:pt x="744" y="0"/>
                    </a:lnTo>
                    <a:lnTo>
                      <a:pt x="744" y="0"/>
                    </a:lnTo>
                    <a:lnTo>
                      <a:pt x="744" y="0"/>
                    </a:lnTo>
                    <a:lnTo>
                      <a:pt x="744" y="0"/>
                    </a:lnTo>
                    <a:lnTo>
                      <a:pt x="750" y="0"/>
                    </a:lnTo>
                    <a:lnTo>
                      <a:pt x="750" y="0"/>
                    </a:lnTo>
                    <a:lnTo>
                      <a:pt x="750" y="0"/>
                    </a:lnTo>
                    <a:lnTo>
                      <a:pt x="750" y="0"/>
                    </a:lnTo>
                    <a:lnTo>
                      <a:pt x="750" y="0"/>
                    </a:lnTo>
                    <a:lnTo>
                      <a:pt x="750" y="0"/>
                    </a:lnTo>
                    <a:lnTo>
                      <a:pt x="750" y="0"/>
                    </a:lnTo>
                    <a:lnTo>
                      <a:pt x="756" y="0"/>
                    </a:lnTo>
                    <a:lnTo>
                      <a:pt x="756" y="0"/>
                    </a:lnTo>
                    <a:lnTo>
                      <a:pt x="756" y="0"/>
                    </a:lnTo>
                    <a:lnTo>
                      <a:pt x="756" y="0"/>
                    </a:lnTo>
                    <a:lnTo>
                      <a:pt x="756" y="0"/>
                    </a:lnTo>
                    <a:lnTo>
                      <a:pt x="756" y="0"/>
                    </a:lnTo>
                    <a:lnTo>
                      <a:pt x="762" y="0"/>
                    </a:lnTo>
                    <a:lnTo>
                      <a:pt x="762" y="0"/>
                    </a:lnTo>
                    <a:lnTo>
                      <a:pt x="762" y="0"/>
                    </a:lnTo>
                    <a:lnTo>
                      <a:pt x="762" y="0"/>
                    </a:lnTo>
                    <a:lnTo>
                      <a:pt x="762" y="0"/>
                    </a:lnTo>
                    <a:lnTo>
                      <a:pt x="762" y="0"/>
                    </a:lnTo>
                    <a:lnTo>
                      <a:pt x="762" y="0"/>
                    </a:lnTo>
                    <a:lnTo>
                      <a:pt x="768" y="0"/>
                    </a:lnTo>
                    <a:lnTo>
                      <a:pt x="768" y="0"/>
                    </a:lnTo>
                    <a:lnTo>
                      <a:pt x="768" y="0"/>
                    </a:lnTo>
                    <a:lnTo>
                      <a:pt x="768" y="0"/>
                    </a:lnTo>
                    <a:lnTo>
                      <a:pt x="768" y="0"/>
                    </a:lnTo>
                    <a:lnTo>
                      <a:pt x="768" y="0"/>
                    </a:lnTo>
                    <a:lnTo>
                      <a:pt x="774" y="0"/>
                    </a:lnTo>
                    <a:lnTo>
                      <a:pt x="774" y="0"/>
                    </a:lnTo>
                    <a:lnTo>
                      <a:pt x="774" y="0"/>
                    </a:lnTo>
                    <a:lnTo>
                      <a:pt x="774" y="0"/>
                    </a:lnTo>
                    <a:lnTo>
                      <a:pt x="774" y="0"/>
                    </a:lnTo>
                    <a:lnTo>
                      <a:pt x="774" y="0"/>
                    </a:lnTo>
                    <a:lnTo>
                      <a:pt x="780" y="0"/>
                    </a:lnTo>
                    <a:lnTo>
                      <a:pt x="780" y="0"/>
                    </a:lnTo>
                    <a:lnTo>
                      <a:pt x="780" y="0"/>
                    </a:lnTo>
                    <a:lnTo>
                      <a:pt x="780" y="0"/>
                    </a:lnTo>
                    <a:lnTo>
                      <a:pt x="780" y="0"/>
                    </a:lnTo>
                    <a:lnTo>
                      <a:pt x="780" y="0"/>
                    </a:lnTo>
                    <a:lnTo>
                      <a:pt x="780" y="0"/>
                    </a:lnTo>
                    <a:lnTo>
                      <a:pt x="786" y="0"/>
                    </a:lnTo>
                    <a:lnTo>
                      <a:pt x="786" y="0"/>
                    </a:lnTo>
                    <a:lnTo>
                      <a:pt x="786" y="0"/>
                    </a:lnTo>
                    <a:lnTo>
                      <a:pt x="786" y="0"/>
                    </a:lnTo>
                    <a:lnTo>
                      <a:pt x="786" y="0"/>
                    </a:lnTo>
                    <a:lnTo>
                      <a:pt x="786" y="0"/>
                    </a:lnTo>
                    <a:lnTo>
                      <a:pt x="792" y="0"/>
                    </a:lnTo>
                    <a:lnTo>
                      <a:pt x="792" y="0"/>
                    </a:lnTo>
                    <a:lnTo>
                      <a:pt x="792" y="0"/>
                    </a:lnTo>
                    <a:lnTo>
                      <a:pt x="792" y="0"/>
                    </a:lnTo>
                    <a:lnTo>
                      <a:pt x="792" y="0"/>
                    </a:lnTo>
                    <a:lnTo>
                      <a:pt x="792" y="0"/>
                    </a:lnTo>
                    <a:lnTo>
                      <a:pt x="792" y="0"/>
                    </a:lnTo>
                    <a:lnTo>
                      <a:pt x="798" y="0"/>
                    </a:lnTo>
                    <a:lnTo>
                      <a:pt x="798" y="0"/>
                    </a:lnTo>
                    <a:lnTo>
                      <a:pt x="798" y="0"/>
                    </a:lnTo>
                    <a:lnTo>
                      <a:pt x="798" y="0"/>
                    </a:lnTo>
                    <a:lnTo>
                      <a:pt x="798" y="0"/>
                    </a:lnTo>
                    <a:lnTo>
                      <a:pt x="798" y="0"/>
                    </a:lnTo>
                    <a:lnTo>
                      <a:pt x="804" y="0"/>
                    </a:lnTo>
                    <a:lnTo>
                      <a:pt x="804" y="0"/>
                    </a:lnTo>
                    <a:lnTo>
                      <a:pt x="804" y="0"/>
                    </a:lnTo>
                    <a:lnTo>
                      <a:pt x="804" y="0"/>
                    </a:lnTo>
                    <a:lnTo>
                      <a:pt x="804" y="0"/>
                    </a:lnTo>
                    <a:lnTo>
                      <a:pt x="804" y="0"/>
                    </a:lnTo>
                    <a:lnTo>
                      <a:pt x="804" y="0"/>
                    </a:lnTo>
                    <a:lnTo>
                      <a:pt x="810" y="0"/>
                    </a:lnTo>
                    <a:lnTo>
                      <a:pt x="810" y="0"/>
                    </a:lnTo>
                    <a:lnTo>
                      <a:pt x="810" y="0"/>
                    </a:lnTo>
                    <a:lnTo>
                      <a:pt x="810" y="0"/>
                    </a:lnTo>
                    <a:lnTo>
                      <a:pt x="810" y="0"/>
                    </a:lnTo>
                    <a:lnTo>
                      <a:pt x="816" y="0"/>
                    </a:lnTo>
                    <a:lnTo>
                      <a:pt x="816" y="0"/>
                    </a:lnTo>
                    <a:lnTo>
                      <a:pt x="816" y="0"/>
                    </a:lnTo>
                    <a:lnTo>
                      <a:pt x="816" y="0"/>
                    </a:lnTo>
                    <a:lnTo>
                      <a:pt x="816" y="0"/>
                    </a:lnTo>
                    <a:lnTo>
                      <a:pt x="816" y="0"/>
                    </a:lnTo>
                    <a:lnTo>
                      <a:pt x="816" y="0"/>
                    </a:lnTo>
                    <a:lnTo>
                      <a:pt x="822" y="0"/>
                    </a:lnTo>
                    <a:lnTo>
                      <a:pt x="822"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34" y="0"/>
                    </a:lnTo>
                    <a:lnTo>
                      <a:pt x="834" y="0"/>
                    </a:lnTo>
                    <a:lnTo>
                      <a:pt x="834" y="0"/>
                    </a:lnTo>
                    <a:lnTo>
                      <a:pt x="834" y="0"/>
                    </a:lnTo>
                    <a:lnTo>
                      <a:pt x="834" y="0"/>
                    </a:lnTo>
                    <a:lnTo>
                      <a:pt x="834" y="0"/>
                    </a:lnTo>
                    <a:lnTo>
                      <a:pt x="834" y="0"/>
                    </a:lnTo>
                    <a:lnTo>
                      <a:pt x="840" y="0"/>
                    </a:lnTo>
                    <a:lnTo>
                      <a:pt x="840" y="0"/>
                    </a:lnTo>
                    <a:lnTo>
                      <a:pt x="840" y="0"/>
                    </a:lnTo>
                    <a:lnTo>
                      <a:pt x="840" y="0"/>
                    </a:lnTo>
                    <a:lnTo>
                      <a:pt x="840" y="0"/>
                    </a:lnTo>
                    <a:lnTo>
                      <a:pt x="840" y="0"/>
                    </a:lnTo>
                    <a:lnTo>
                      <a:pt x="846" y="0"/>
                    </a:lnTo>
                    <a:lnTo>
                      <a:pt x="846" y="0"/>
                    </a:lnTo>
                    <a:lnTo>
                      <a:pt x="846" y="0"/>
                    </a:lnTo>
                    <a:lnTo>
                      <a:pt x="846" y="0"/>
                    </a:lnTo>
                    <a:lnTo>
                      <a:pt x="846" y="0"/>
                    </a:lnTo>
                    <a:lnTo>
                      <a:pt x="846" y="0"/>
                    </a:lnTo>
                    <a:lnTo>
                      <a:pt x="852" y="0"/>
                    </a:lnTo>
                    <a:lnTo>
                      <a:pt x="852" y="0"/>
                    </a:lnTo>
                    <a:lnTo>
                      <a:pt x="852" y="0"/>
                    </a:lnTo>
                    <a:lnTo>
                      <a:pt x="852" y="0"/>
                    </a:lnTo>
                    <a:lnTo>
                      <a:pt x="852" y="0"/>
                    </a:lnTo>
                    <a:lnTo>
                      <a:pt x="852" y="0"/>
                    </a:lnTo>
                    <a:lnTo>
                      <a:pt x="852" y="0"/>
                    </a:lnTo>
                    <a:lnTo>
                      <a:pt x="858" y="0"/>
                    </a:lnTo>
                    <a:lnTo>
                      <a:pt x="858" y="0"/>
                    </a:lnTo>
                    <a:lnTo>
                      <a:pt x="858" y="0"/>
                    </a:lnTo>
                    <a:lnTo>
                      <a:pt x="858" y="0"/>
                    </a:lnTo>
                    <a:lnTo>
                      <a:pt x="858" y="0"/>
                    </a:lnTo>
                    <a:lnTo>
                      <a:pt x="858" y="0"/>
                    </a:lnTo>
                    <a:lnTo>
                      <a:pt x="864" y="0"/>
                    </a:lnTo>
                    <a:lnTo>
                      <a:pt x="864" y="0"/>
                    </a:lnTo>
                    <a:lnTo>
                      <a:pt x="864" y="0"/>
                    </a:lnTo>
                    <a:lnTo>
                      <a:pt x="864" y="0"/>
                    </a:lnTo>
                    <a:lnTo>
                      <a:pt x="864" y="0"/>
                    </a:lnTo>
                    <a:lnTo>
                      <a:pt x="864" y="0"/>
                    </a:lnTo>
                    <a:lnTo>
                      <a:pt x="864" y="0"/>
                    </a:lnTo>
                    <a:lnTo>
                      <a:pt x="870" y="0"/>
                    </a:lnTo>
                    <a:lnTo>
                      <a:pt x="870" y="0"/>
                    </a:lnTo>
                    <a:lnTo>
                      <a:pt x="870" y="0"/>
                    </a:lnTo>
                    <a:lnTo>
                      <a:pt x="870" y="0"/>
                    </a:lnTo>
                    <a:lnTo>
                      <a:pt x="870" y="0"/>
                    </a:lnTo>
                    <a:lnTo>
                      <a:pt x="870" y="0"/>
                    </a:lnTo>
                    <a:lnTo>
                      <a:pt x="876" y="0"/>
                    </a:lnTo>
                    <a:lnTo>
                      <a:pt x="876" y="0"/>
                    </a:lnTo>
                    <a:lnTo>
                      <a:pt x="876" y="0"/>
                    </a:lnTo>
                    <a:lnTo>
                      <a:pt x="876" y="0"/>
                    </a:lnTo>
                    <a:lnTo>
                      <a:pt x="876" y="0"/>
                    </a:lnTo>
                    <a:lnTo>
                      <a:pt x="876" y="0"/>
                    </a:lnTo>
                    <a:lnTo>
                      <a:pt x="882" y="0"/>
                    </a:lnTo>
                    <a:lnTo>
                      <a:pt x="882" y="0"/>
                    </a:lnTo>
                    <a:lnTo>
                      <a:pt x="882" y="0"/>
                    </a:lnTo>
                    <a:lnTo>
                      <a:pt x="882" y="0"/>
                    </a:lnTo>
                    <a:lnTo>
                      <a:pt x="882" y="0"/>
                    </a:lnTo>
                    <a:lnTo>
                      <a:pt x="882" y="0"/>
                    </a:lnTo>
                    <a:lnTo>
                      <a:pt x="882" y="0"/>
                    </a:lnTo>
                    <a:lnTo>
                      <a:pt x="888" y="0"/>
                    </a:lnTo>
                    <a:lnTo>
                      <a:pt x="888" y="0"/>
                    </a:lnTo>
                    <a:lnTo>
                      <a:pt x="888" y="0"/>
                    </a:lnTo>
                    <a:lnTo>
                      <a:pt x="888" y="0"/>
                    </a:lnTo>
                    <a:lnTo>
                      <a:pt x="888" y="0"/>
                    </a:lnTo>
                    <a:lnTo>
                      <a:pt x="888" y="0"/>
                    </a:lnTo>
                    <a:lnTo>
                      <a:pt x="894" y="0"/>
                    </a:lnTo>
                    <a:lnTo>
                      <a:pt x="894" y="0"/>
                    </a:lnTo>
                    <a:lnTo>
                      <a:pt x="894" y="0"/>
                    </a:lnTo>
                    <a:lnTo>
                      <a:pt x="894" y="0"/>
                    </a:lnTo>
                    <a:lnTo>
                      <a:pt x="894" y="0"/>
                    </a:lnTo>
                    <a:lnTo>
                      <a:pt x="894" y="0"/>
                    </a:lnTo>
                    <a:lnTo>
                      <a:pt x="894" y="0"/>
                    </a:lnTo>
                    <a:lnTo>
                      <a:pt x="900" y="0"/>
                    </a:lnTo>
                    <a:lnTo>
                      <a:pt x="900" y="0"/>
                    </a:lnTo>
                    <a:lnTo>
                      <a:pt x="900" y="0"/>
                    </a:lnTo>
                    <a:lnTo>
                      <a:pt x="900" y="0"/>
                    </a:lnTo>
                    <a:lnTo>
                      <a:pt x="900" y="0"/>
                    </a:lnTo>
                    <a:lnTo>
                      <a:pt x="900" y="0"/>
                    </a:lnTo>
                    <a:lnTo>
                      <a:pt x="906" y="0"/>
                    </a:lnTo>
                    <a:lnTo>
                      <a:pt x="906" y="0"/>
                    </a:lnTo>
                    <a:lnTo>
                      <a:pt x="906" y="0"/>
                    </a:lnTo>
                    <a:lnTo>
                      <a:pt x="906" y="0"/>
                    </a:lnTo>
                    <a:lnTo>
                      <a:pt x="906" y="0"/>
                    </a:lnTo>
                    <a:lnTo>
                      <a:pt x="906" y="0"/>
                    </a:lnTo>
                    <a:lnTo>
                      <a:pt x="912" y="0"/>
                    </a:lnTo>
                    <a:lnTo>
                      <a:pt x="912" y="0"/>
                    </a:lnTo>
                    <a:lnTo>
                      <a:pt x="912" y="0"/>
                    </a:lnTo>
                    <a:lnTo>
                      <a:pt x="912" y="0"/>
                    </a:lnTo>
                    <a:lnTo>
                      <a:pt x="912" y="0"/>
                    </a:lnTo>
                    <a:lnTo>
                      <a:pt x="912" y="0"/>
                    </a:lnTo>
                    <a:lnTo>
                      <a:pt x="912" y="0"/>
                    </a:lnTo>
                    <a:lnTo>
                      <a:pt x="918" y="0"/>
                    </a:lnTo>
                    <a:lnTo>
                      <a:pt x="918" y="0"/>
                    </a:lnTo>
                    <a:lnTo>
                      <a:pt x="918" y="0"/>
                    </a:lnTo>
                    <a:lnTo>
                      <a:pt x="918" y="0"/>
                    </a:lnTo>
                    <a:lnTo>
                      <a:pt x="918" y="0"/>
                    </a:lnTo>
                    <a:lnTo>
                      <a:pt x="918" y="0"/>
                    </a:lnTo>
                    <a:lnTo>
                      <a:pt x="924" y="0"/>
                    </a:lnTo>
                    <a:lnTo>
                      <a:pt x="924" y="0"/>
                    </a:lnTo>
                    <a:lnTo>
                      <a:pt x="924" y="0"/>
                    </a:lnTo>
                    <a:lnTo>
                      <a:pt x="924" y="0"/>
                    </a:lnTo>
                    <a:lnTo>
                      <a:pt x="924" y="0"/>
                    </a:lnTo>
                    <a:lnTo>
                      <a:pt x="924" y="0"/>
                    </a:lnTo>
                    <a:lnTo>
                      <a:pt x="930" y="0"/>
                    </a:lnTo>
                    <a:lnTo>
                      <a:pt x="930" y="0"/>
                    </a:lnTo>
                    <a:lnTo>
                      <a:pt x="930" y="0"/>
                    </a:lnTo>
                    <a:lnTo>
                      <a:pt x="930" y="0"/>
                    </a:lnTo>
                    <a:lnTo>
                      <a:pt x="930" y="0"/>
                    </a:lnTo>
                    <a:lnTo>
                      <a:pt x="930" y="0"/>
                    </a:lnTo>
                    <a:lnTo>
                      <a:pt x="930" y="0"/>
                    </a:lnTo>
                    <a:lnTo>
                      <a:pt x="936" y="0"/>
                    </a:lnTo>
                    <a:lnTo>
                      <a:pt x="936" y="0"/>
                    </a:lnTo>
                    <a:lnTo>
                      <a:pt x="936" y="0"/>
                    </a:lnTo>
                    <a:lnTo>
                      <a:pt x="936" y="0"/>
                    </a:lnTo>
                    <a:lnTo>
                      <a:pt x="936" y="0"/>
                    </a:lnTo>
                    <a:lnTo>
                      <a:pt x="936" y="0"/>
                    </a:lnTo>
                    <a:lnTo>
                      <a:pt x="942" y="0"/>
                    </a:lnTo>
                    <a:lnTo>
                      <a:pt x="942" y="0"/>
                    </a:lnTo>
                    <a:lnTo>
                      <a:pt x="942" y="0"/>
                    </a:lnTo>
                    <a:lnTo>
                      <a:pt x="942" y="0"/>
                    </a:lnTo>
                    <a:lnTo>
                      <a:pt x="942" y="0"/>
                    </a:lnTo>
                    <a:lnTo>
                      <a:pt x="942" y="0"/>
                    </a:lnTo>
                    <a:lnTo>
                      <a:pt x="942" y="0"/>
                    </a:lnTo>
                    <a:lnTo>
                      <a:pt x="948" y="0"/>
                    </a:lnTo>
                    <a:lnTo>
                      <a:pt x="948" y="0"/>
                    </a:lnTo>
                    <a:lnTo>
                      <a:pt x="948" y="0"/>
                    </a:lnTo>
                    <a:lnTo>
                      <a:pt x="948" y="0"/>
                    </a:lnTo>
                    <a:lnTo>
                      <a:pt x="948" y="0"/>
                    </a:lnTo>
                    <a:lnTo>
                      <a:pt x="948" y="0"/>
                    </a:lnTo>
                    <a:lnTo>
                      <a:pt x="954" y="0"/>
                    </a:lnTo>
                    <a:lnTo>
                      <a:pt x="954" y="0"/>
                    </a:lnTo>
                    <a:lnTo>
                      <a:pt x="954" y="0"/>
                    </a:lnTo>
                    <a:lnTo>
                      <a:pt x="954" y="0"/>
                    </a:lnTo>
                    <a:lnTo>
                      <a:pt x="954" y="0"/>
                    </a:lnTo>
                    <a:lnTo>
                      <a:pt x="954" y="0"/>
                    </a:lnTo>
                    <a:lnTo>
                      <a:pt x="960" y="0"/>
                    </a:lnTo>
                    <a:lnTo>
                      <a:pt x="960" y="0"/>
                    </a:lnTo>
                    <a:lnTo>
                      <a:pt x="960" y="0"/>
                    </a:lnTo>
                    <a:lnTo>
                      <a:pt x="960" y="0"/>
                    </a:lnTo>
                    <a:lnTo>
                      <a:pt x="960" y="0"/>
                    </a:lnTo>
                    <a:lnTo>
                      <a:pt x="960" y="0"/>
                    </a:lnTo>
                    <a:lnTo>
                      <a:pt x="960" y="0"/>
                    </a:lnTo>
                    <a:lnTo>
                      <a:pt x="966" y="0"/>
                    </a:lnTo>
                    <a:lnTo>
                      <a:pt x="966" y="0"/>
                    </a:lnTo>
                    <a:lnTo>
                      <a:pt x="966" y="0"/>
                    </a:lnTo>
                    <a:lnTo>
                      <a:pt x="966" y="0"/>
                    </a:lnTo>
                    <a:lnTo>
                      <a:pt x="966" y="0"/>
                    </a:lnTo>
                    <a:lnTo>
                      <a:pt x="966" y="0"/>
                    </a:lnTo>
                    <a:lnTo>
                      <a:pt x="966" y="0"/>
                    </a:lnTo>
                    <a:lnTo>
                      <a:pt x="972" y="0"/>
                    </a:lnTo>
                    <a:lnTo>
                      <a:pt x="972" y="0"/>
                    </a:lnTo>
                    <a:lnTo>
                      <a:pt x="972" y="0"/>
                    </a:lnTo>
                    <a:lnTo>
                      <a:pt x="972" y="0"/>
                    </a:lnTo>
                    <a:lnTo>
                      <a:pt x="972" y="0"/>
                    </a:lnTo>
                    <a:lnTo>
                      <a:pt x="972" y="0"/>
                    </a:lnTo>
                    <a:lnTo>
                      <a:pt x="978" y="0"/>
                    </a:lnTo>
                    <a:lnTo>
                      <a:pt x="978" y="0"/>
                    </a:lnTo>
                    <a:lnTo>
                      <a:pt x="978" y="0"/>
                    </a:lnTo>
                    <a:lnTo>
                      <a:pt x="978" y="0"/>
                    </a:lnTo>
                    <a:lnTo>
                      <a:pt x="978" y="0"/>
                    </a:lnTo>
                    <a:lnTo>
                      <a:pt x="978" y="0"/>
                    </a:lnTo>
                    <a:lnTo>
                      <a:pt x="978" y="0"/>
                    </a:lnTo>
                    <a:lnTo>
                      <a:pt x="984" y="0"/>
                    </a:lnTo>
                    <a:lnTo>
                      <a:pt x="984" y="0"/>
                    </a:lnTo>
                    <a:lnTo>
                      <a:pt x="984" y="0"/>
                    </a:lnTo>
                    <a:lnTo>
                      <a:pt x="984" y="0"/>
                    </a:lnTo>
                    <a:lnTo>
                      <a:pt x="984" y="0"/>
                    </a:lnTo>
                    <a:lnTo>
                      <a:pt x="984" y="0"/>
                    </a:lnTo>
                    <a:lnTo>
                      <a:pt x="990" y="0"/>
                    </a:lnTo>
                    <a:lnTo>
                      <a:pt x="990" y="0"/>
                    </a:lnTo>
                    <a:lnTo>
                      <a:pt x="990" y="0"/>
                    </a:lnTo>
                    <a:lnTo>
                      <a:pt x="990" y="0"/>
                    </a:lnTo>
                    <a:lnTo>
                      <a:pt x="990" y="0"/>
                    </a:lnTo>
                    <a:lnTo>
                      <a:pt x="990" y="0"/>
                    </a:lnTo>
                    <a:lnTo>
                      <a:pt x="996" y="0"/>
                    </a:lnTo>
                    <a:lnTo>
                      <a:pt x="996" y="0"/>
                    </a:lnTo>
                    <a:lnTo>
                      <a:pt x="996" y="0"/>
                    </a:lnTo>
                    <a:lnTo>
                      <a:pt x="996" y="0"/>
                    </a:lnTo>
                    <a:lnTo>
                      <a:pt x="996" y="0"/>
                    </a:lnTo>
                    <a:lnTo>
                      <a:pt x="996" y="0"/>
                    </a:lnTo>
                    <a:lnTo>
                      <a:pt x="1002" y="0"/>
                    </a:lnTo>
                    <a:lnTo>
                      <a:pt x="1002" y="0"/>
                    </a:lnTo>
                    <a:lnTo>
                      <a:pt x="1002" y="0"/>
                    </a:lnTo>
                    <a:lnTo>
                      <a:pt x="1002" y="0"/>
                    </a:lnTo>
                    <a:lnTo>
                      <a:pt x="1002" y="0"/>
                    </a:lnTo>
                    <a:lnTo>
                      <a:pt x="1002" y="0"/>
                    </a:lnTo>
                    <a:lnTo>
                      <a:pt x="1002" y="0"/>
                    </a:lnTo>
                    <a:lnTo>
                      <a:pt x="1008" y="0"/>
                    </a:lnTo>
                    <a:lnTo>
                      <a:pt x="1008" y="0"/>
                    </a:lnTo>
                    <a:lnTo>
                      <a:pt x="1008" y="0"/>
                    </a:lnTo>
                    <a:lnTo>
                      <a:pt x="1008" y="0"/>
                    </a:lnTo>
                    <a:lnTo>
                      <a:pt x="1008" y="0"/>
                    </a:lnTo>
                    <a:lnTo>
                      <a:pt x="1008" y="0"/>
                    </a:lnTo>
                    <a:lnTo>
                      <a:pt x="1014" y="0"/>
                    </a:lnTo>
                    <a:lnTo>
                      <a:pt x="1014" y="0"/>
                    </a:lnTo>
                    <a:lnTo>
                      <a:pt x="1014" y="0"/>
                    </a:lnTo>
                    <a:lnTo>
                      <a:pt x="1014" y="0"/>
                    </a:lnTo>
                    <a:lnTo>
                      <a:pt x="1014" y="0"/>
                    </a:lnTo>
                    <a:lnTo>
                      <a:pt x="1014" y="0"/>
                    </a:lnTo>
                    <a:lnTo>
                      <a:pt x="1020" y="0"/>
                    </a:lnTo>
                    <a:lnTo>
                      <a:pt x="1020" y="0"/>
                    </a:lnTo>
                    <a:lnTo>
                      <a:pt x="1020" y="0"/>
                    </a:lnTo>
                    <a:lnTo>
                      <a:pt x="1020" y="0"/>
                    </a:lnTo>
                    <a:lnTo>
                      <a:pt x="1020" y="0"/>
                    </a:lnTo>
                    <a:lnTo>
                      <a:pt x="1020" y="0"/>
                    </a:lnTo>
                    <a:lnTo>
                      <a:pt x="1020" y="0"/>
                    </a:lnTo>
                    <a:lnTo>
                      <a:pt x="1026" y="0"/>
                    </a:lnTo>
                    <a:lnTo>
                      <a:pt x="1026" y="0"/>
                    </a:lnTo>
                    <a:lnTo>
                      <a:pt x="1026" y="0"/>
                    </a:lnTo>
                    <a:lnTo>
                      <a:pt x="1026" y="0"/>
                    </a:lnTo>
                    <a:lnTo>
                      <a:pt x="1026" y="0"/>
                    </a:lnTo>
                    <a:lnTo>
                      <a:pt x="1026" y="0"/>
                    </a:lnTo>
                    <a:lnTo>
                      <a:pt x="1026" y="0"/>
                    </a:lnTo>
                    <a:lnTo>
                      <a:pt x="1032" y="0"/>
                    </a:lnTo>
                    <a:lnTo>
                      <a:pt x="1032" y="0"/>
                    </a:lnTo>
                    <a:lnTo>
                      <a:pt x="1032" y="0"/>
                    </a:lnTo>
                    <a:lnTo>
                      <a:pt x="1032" y="0"/>
                    </a:lnTo>
                    <a:lnTo>
                      <a:pt x="1032" y="0"/>
                    </a:lnTo>
                    <a:lnTo>
                      <a:pt x="1038" y="0"/>
                    </a:lnTo>
                    <a:lnTo>
                      <a:pt x="1038" y="0"/>
                    </a:lnTo>
                    <a:lnTo>
                      <a:pt x="1038" y="0"/>
                    </a:lnTo>
                    <a:lnTo>
                      <a:pt x="1038" y="0"/>
                    </a:lnTo>
                    <a:lnTo>
                      <a:pt x="1038" y="0"/>
                    </a:lnTo>
                    <a:lnTo>
                      <a:pt x="1038" y="0"/>
                    </a:lnTo>
                    <a:lnTo>
                      <a:pt x="1038" y="0"/>
                    </a:lnTo>
                    <a:lnTo>
                      <a:pt x="1044" y="0"/>
                    </a:lnTo>
                    <a:lnTo>
                      <a:pt x="1044" y="0"/>
                    </a:lnTo>
                    <a:lnTo>
                      <a:pt x="1044" y="0"/>
                    </a:lnTo>
                    <a:lnTo>
                      <a:pt x="1044" y="0"/>
                    </a:lnTo>
                    <a:lnTo>
                      <a:pt x="1044" y="0"/>
                    </a:lnTo>
                    <a:lnTo>
                      <a:pt x="1044" y="0"/>
                    </a:lnTo>
                    <a:lnTo>
                      <a:pt x="1044" y="0"/>
                    </a:lnTo>
                    <a:lnTo>
                      <a:pt x="1050" y="0"/>
                    </a:lnTo>
                    <a:lnTo>
                      <a:pt x="1050" y="0"/>
                    </a:lnTo>
                    <a:lnTo>
                      <a:pt x="1050" y="0"/>
                    </a:lnTo>
                    <a:lnTo>
                      <a:pt x="1050" y="0"/>
                    </a:lnTo>
                    <a:lnTo>
                      <a:pt x="1050" y="0"/>
                    </a:lnTo>
                    <a:lnTo>
                      <a:pt x="1050" y="0"/>
                    </a:lnTo>
                    <a:lnTo>
                      <a:pt x="1056" y="0"/>
                    </a:lnTo>
                    <a:lnTo>
                      <a:pt x="1056" y="0"/>
                    </a:lnTo>
                    <a:lnTo>
                      <a:pt x="1056" y="0"/>
                    </a:lnTo>
                    <a:lnTo>
                      <a:pt x="1056" y="0"/>
                    </a:lnTo>
                    <a:lnTo>
                      <a:pt x="1056" y="0"/>
                    </a:lnTo>
                    <a:lnTo>
                      <a:pt x="1056" y="0"/>
                    </a:lnTo>
                    <a:lnTo>
                      <a:pt x="1056" y="0"/>
                    </a:lnTo>
                    <a:lnTo>
                      <a:pt x="1062" y="0"/>
                    </a:lnTo>
                    <a:lnTo>
                      <a:pt x="1062" y="0"/>
                    </a:lnTo>
                    <a:lnTo>
                      <a:pt x="1062" y="0"/>
                    </a:lnTo>
                    <a:lnTo>
                      <a:pt x="1062" y="0"/>
                    </a:lnTo>
                    <a:lnTo>
                      <a:pt x="1062" y="0"/>
                    </a:lnTo>
                    <a:lnTo>
                      <a:pt x="1062" y="0"/>
                    </a:lnTo>
                    <a:lnTo>
                      <a:pt x="1068" y="0"/>
                    </a:lnTo>
                    <a:lnTo>
                      <a:pt x="1068" y="0"/>
                    </a:lnTo>
                    <a:lnTo>
                      <a:pt x="1068" y="0"/>
                    </a:lnTo>
                    <a:lnTo>
                      <a:pt x="1068" y="0"/>
                    </a:lnTo>
                    <a:lnTo>
                      <a:pt x="1068" y="0"/>
                    </a:lnTo>
                    <a:lnTo>
                      <a:pt x="1068" y="0"/>
                    </a:lnTo>
                    <a:lnTo>
                      <a:pt x="1074" y="0"/>
                    </a:lnTo>
                    <a:lnTo>
                      <a:pt x="1074" y="0"/>
                    </a:lnTo>
                    <a:lnTo>
                      <a:pt x="1074" y="0"/>
                    </a:lnTo>
                    <a:lnTo>
                      <a:pt x="1074" y="0"/>
                    </a:lnTo>
                    <a:lnTo>
                      <a:pt x="1074" y="0"/>
                    </a:lnTo>
                    <a:lnTo>
                      <a:pt x="1074" y="0"/>
                    </a:lnTo>
                    <a:lnTo>
                      <a:pt x="1074" y="0"/>
                    </a:lnTo>
                    <a:lnTo>
                      <a:pt x="1080" y="0"/>
                    </a:lnTo>
                    <a:lnTo>
                      <a:pt x="1080" y="0"/>
                    </a:lnTo>
                    <a:lnTo>
                      <a:pt x="1080" y="0"/>
                    </a:lnTo>
                    <a:lnTo>
                      <a:pt x="1080" y="0"/>
                    </a:lnTo>
                    <a:lnTo>
                      <a:pt x="1080" y="0"/>
                    </a:lnTo>
                    <a:lnTo>
                      <a:pt x="1080" y="0"/>
                    </a:lnTo>
                    <a:lnTo>
                      <a:pt x="1086" y="0"/>
                    </a:lnTo>
                    <a:lnTo>
                      <a:pt x="1086" y="0"/>
                    </a:lnTo>
                    <a:lnTo>
                      <a:pt x="1086" y="0"/>
                    </a:lnTo>
                    <a:lnTo>
                      <a:pt x="1086" y="0"/>
                    </a:lnTo>
                    <a:lnTo>
                      <a:pt x="1086" y="0"/>
                    </a:lnTo>
                    <a:lnTo>
                      <a:pt x="1086" y="0"/>
                    </a:lnTo>
                    <a:lnTo>
                      <a:pt x="1092" y="0"/>
                    </a:lnTo>
                    <a:lnTo>
                      <a:pt x="1092" y="0"/>
                    </a:lnTo>
                    <a:lnTo>
                      <a:pt x="1092" y="0"/>
                    </a:lnTo>
                    <a:lnTo>
                      <a:pt x="1092" y="0"/>
                    </a:lnTo>
                    <a:lnTo>
                      <a:pt x="1092" y="0"/>
                    </a:lnTo>
                    <a:lnTo>
                      <a:pt x="1092" y="0"/>
                    </a:lnTo>
                    <a:lnTo>
                      <a:pt x="1092" y="0"/>
                    </a:lnTo>
                    <a:lnTo>
                      <a:pt x="1098" y="0"/>
                    </a:lnTo>
                    <a:lnTo>
                      <a:pt x="1098" y="0"/>
                    </a:lnTo>
                    <a:lnTo>
                      <a:pt x="1098" y="0"/>
                    </a:lnTo>
                    <a:lnTo>
                      <a:pt x="1098" y="0"/>
                    </a:lnTo>
                    <a:lnTo>
                      <a:pt x="1098" y="0"/>
                    </a:lnTo>
                    <a:lnTo>
                      <a:pt x="1098" y="0"/>
                    </a:lnTo>
                    <a:lnTo>
                      <a:pt x="1104" y="0"/>
                    </a:lnTo>
                    <a:lnTo>
                      <a:pt x="1104" y="0"/>
                    </a:lnTo>
                    <a:lnTo>
                      <a:pt x="1104" y="0"/>
                    </a:lnTo>
                    <a:lnTo>
                      <a:pt x="1104" y="0"/>
                    </a:lnTo>
                    <a:lnTo>
                      <a:pt x="1104" y="0"/>
                    </a:lnTo>
                    <a:lnTo>
                      <a:pt x="1104" y="0"/>
                    </a:lnTo>
                    <a:lnTo>
                      <a:pt x="1104" y="0"/>
                    </a:lnTo>
                    <a:lnTo>
                      <a:pt x="1110" y="0"/>
                    </a:lnTo>
                    <a:lnTo>
                      <a:pt x="1110" y="0"/>
                    </a:lnTo>
                    <a:lnTo>
                      <a:pt x="1110" y="0"/>
                    </a:lnTo>
                    <a:lnTo>
                      <a:pt x="1110" y="0"/>
                    </a:lnTo>
                    <a:lnTo>
                      <a:pt x="1110" y="0"/>
                    </a:lnTo>
                    <a:lnTo>
                      <a:pt x="1110" y="0"/>
                    </a:lnTo>
                    <a:lnTo>
                      <a:pt x="1116" y="0"/>
                    </a:lnTo>
                    <a:lnTo>
                      <a:pt x="1116" y="0"/>
                    </a:lnTo>
                    <a:lnTo>
                      <a:pt x="1116" y="0"/>
                    </a:lnTo>
                    <a:lnTo>
                      <a:pt x="1116" y="0"/>
                    </a:lnTo>
                    <a:lnTo>
                      <a:pt x="1116" y="0"/>
                    </a:lnTo>
                    <a:lnTo>
                      <a:pt x="1116" y="0"/>
                    </a:lnTo>
                    <a:lnTo>
                      <a:pt x="1116" y="0"/>
                    </a:lnTo>
                    <a:lnTo>
                      <a:pt x="1122" y="0"/>
                    </a:lnTo>
                    <a:lnTo>
                      <a:pt x="1122" y="0"/>
                    </a:lnTo>
                    <a:lnTo>
                      <a:pt x="1122" y="0"/>
                    </a:lnTo>
                    <a:lnTo>
                      <a:pt x="1122" y="0"/>
                    </a:lnTo>
                    <a:lnTo>
                      <a:pt x="1122" y="0"/>
                    </a:lnTo>
                    <a:lnTo>
                      <a:pt x="1122" y="0"/>
                    </a:lnTo>
                    <a:lnTo>
                      <a:pt x="1128" y="0"/>
                    </a:lnTo>
                    <a:lnTo>
                      <a:pt x="1128" y="0"/>
                    </a:lnTo>
                    <a:lnTo>
                      <a:pt x="1128" y="0"/>
                    </a:lnTo>
                    <a:lnTo>
                      <a:pt x="1128" y="0"/>
                    </a:lnTo>
                    <a:lnTo>
                      <a:pt x="1128" y="0"/>
                    </a:lnTo>
                    <a:lnTo>
                      <a:pt x="1128" y="0"/>
                    </a:lnTo>
                    <a:lnTo>
                      <a:pt x="1134" y="0"/>
                    </a:lnTo>
                    <a:lnTo>
                      <a:pt x="1134" y="0"/>
                    </a:lnTo>
                    <a:lnTo>
                      <a:pt x="1134" y="0"/>
                    </a:lnTo>
                    <a:lnTo>
                      <a:pt x="1134" y="0"/>
                    </a:lnTo>
                    <a:lnTo>
                      <a:pt x="1134" y="0"/>
                    </a:lnTo>
                    <a:lnTo>
                      <a:pt x="1134" y="0"/>
                    </a:lnTo>
                    <a:lnTo>
                      <a:pt x="1134" y="0"/>
                    </a:lnTo>
                    <a:lnTo>
                      <a:pt x="1140" y="0"/>
                    </a:lnTo>
                    <a:lnTo>
                      <a:pt x="1140" y="0"/>
                    </a:lnTo>
                    <a:lnTo>
                      <a:pt x="1140" y="0"/>
                    </a:lnTo>
                    <a:lnTo>
                      <a:pt x="1140" y="0"/>
                    </a:lnTo>
                    <a:lnTo>
                      <a:pt x="1140" y="0"/>
                    </a:lnTo>
                    <a:lnTo>
                      <a:pt x="1140" y="0"/>
                    </a:lnTo>
                    <a:lnTo>
                      <a:pt x="1140" y="0"/>
                    </a:lnTo>
                    <a:lnTo>
                      <a:pt x="1146" y="0"/>
                    </a:lnTo>
                    <a:lnTo>
                      <a:pt x="1146" y="0"/>
                    </a:lnTo>
                    <a:lnTo>
                      <a:pt x="1146" y="0"/>
                    </a:lnTo>
                    <a:lnTo>
                      <a:pt x="1146" y="0"/>
                    </a:lnTo>
                    <a:lnTo>
                      <a:pt x="1146" y="0"/>
                    </a:lnTo>
                    <a:lnTo>
                      <a:pt x="1146" y="0"/>
                    </a:lnTo>
                    <a:lnTo>
                      <a:pt x="1152" y="0"/>
                    </a:lnTo>
                    <a:lnTo>
                      <a:pt x="1152" y="0"/>
                    </a:lnTo>
                    <a:lnTo>
                      <a:pt x="1152" y="0"/>
                    </a:lnTo>
                    <a:lnTo>
                      <a:pt x="1152" y="0"/>
                    </a:lnTo>
                    <a:lnTo>
                      <a:pt x="1152" y="0"/>
                    </a:lnTo>
                    <a:lnTo>
                      <a:pt x="1152" y="0"/>
                    </a:lnTo>
                    <a:lnTo>
                      <a:pt x="1158" y="0"/>
                    </a:lnTo>
                    <a:lnTo>
                      <a:pt x="1158" y="0"/>
                    </a:lnTo>
                    <a:lnTo>
                      <a:pt x="1158" y="0"/>
                    </a:lnTo>
                    <a:lnTo>
                      <a:pt x="1158" y="0"/>
                    </a:lnTo>
                    <a:lnTo>
                      <a:pt x="1158" y="0"/>
                    </a:lnTo>
                    <a:lnTo>
                      <a:pt x="1158" y="0"/>
                    </a:lnTo>
                    <a:lnTo>
                      <a:pt x="1164" y="0"/>
                    </a:lnTo>
                    <a:lnTo>
                      <a:pt x="1164" y="0"/>
                    </a:lnTo>
                    <a:lnTo>
                      <a:pt x="1164" y="0"/>
                    </a:lnTo>
                    <a:lnTo>
                      <a:pt x="1164" y="0"/>
                    </a:lnTo>
                    <a:lnTo>
                      <a:pt x="1164" y="0"/>
                    </a:lnTo>
                    <a:lnTo>
                      <a:pt x="1164" y="0"/>
                    </a:lnTo>
                    <a:lnTo>
                      <a:pt x="1164" y="0"/>
                    </a:lnTo>
                    <a:lnTo>
                      <a:pt x="1170" y="0"/>
                    </a:lnTo>
                    <a:lnTo>
                      <a:pt x="1170" y="0"/>
                    </a:lnTo>
                    <a:lnTo>
                      <a:pt x="1170" y="0"/>
                    </a:lnTo>
                    <a:lnTo>
                      <a:pt x="1170" y="0"/>
                    </a:lnTo>
                    <a:lnTo>
                      <a:pt x="1170" y="0"/>
                    </a:lnTo>
                    <a:lnTo>
                      <a:pt x="1170" y="0"/>
                    </a:lnTo>
                    <a:lnTo>
                      <a:pt x="1176" y="0"/>
                    </a:lnTo>
                    <a:lnTo>
                      <a:pt x="1176" y="0"/>
                    </a:lnTo>
                    <a:lnTo>
                      <a:pt x="1176" y="0"/>
                    </a:lnTo>
                    <a:lnTo>
                      <a:pt x="1176" y="0"/>
                    </a:lnTo>
                    <a:lnTo>
                      <a:pt x="1176" y="0"/>
                    </a:lnTo>
                    <a:lnTo>
                      <a:pt x="1176" y="0"/>
                    </a:lnTo>
                    <a:lnTo>
                      <a:pt x="1176" y="0"/>
                    </a:lnTo>
                    <a:lnTo>
                      <a:pt x="1182" y="0"/>
                    </a:lnTo>
                    <a:lnTo>
                      <a:pt x="1182" y="0"/>
                    </a:lnTo>
                    <a:lnTo>
                      <a:pt x="1182" y="0"/>
                    </a:lnTo>
                    <a:lnTo>
                      <a:pt x="1182" y="0"/>
                    </a:lnTo>
                    <a:lnTo>
                      <a:pt x="1182" y="0"/>
                    </a:lnTo>
                    <a:lnTo>
                      <a:pt x="1182" y="0"/>
                    </a:lnTo>
                    <a:lnTo>
                      <a:pt x="1188" y="0"/>
                    </a:lnTo>
                    <a:lnTo>
                      <a:pt x="1188" y="0"/>
                    </a:lnTo>
                    <a:lnTo>
                      <a:pt x="1188" y="0"/>
                    </a:lnTo>
                    <a:lnTo>
                      <a:pt x="1188" y="0"/>
                    </a:lnTo>
                    <a:lnTo>
                      <a:pt x="1188" y="0"/>
                    </a:lnTo>
                    <a:lnTo>
                      <a:pt x="1188" y="0"/>
                    </a:lnTo>
                    <a:lnTo>
                      <a:pt x="1188" y="0"/>
                    </a:lnTo>
                    <a:lnTo>
                      <a:pt x="1194" y="0"/>
                    </a:lnTo>
                    <a:lnTo>
                      <a:pt x="1194" y="0"/>
                    </a:lnTo>
                    <a:lnTo>
                      <a:pt x="1194" y="0"/>
                    </a:lnTo>
                    <a:lnTo>
                      <a:pt x="1194" y="0"/>
                    </a:lnTo>
                    <a:lnTo>
                      <a:pt x="1194" y="0"/>
                    </a:lnTo>
                    <a:lnTo>
                      <a:pt x="1194" y="0"/>
                    </a:lnTo>
                    <a:lnTo>
                      <a:pt x="1200" y="0"/>
                    </a:lnTo>
                    <a:lnTo>
                      <a:pt x="1200" y="0"/>
                    </a:lnTo>
                    <a:lnTo>
                      <a:pt x="1200" y="0"/>
                    </a:lnTo>
                    <a:lnTo>
                      <a:pt x="1200" y="0"/>
                    </a:lnTo>
                    <a:lnTo>
                      <a:pt x="1200" y="0"/>
                    </a:lnTo>
                    <a:lnTo>
                      <a:pt x="1200" y="0"/>
                    </a:lnTo>
                    <a:lnTo>
                      <a:pt x="1206" y="0"/>
                    </a:lnTo>
                    <a:lnTo>
                      <a:pt x="1206" y="0"/>
                    </a:lnTo>
                    <a:lnTo>
                      <a:pt x="1206" y="0"/>
                    </a:lnTo>
                    <a:lnTo>
                      <a:pt x="1206" y="0"/>
                    </a:lnTo>
                    <a:lnTo>
                      <a:pt x="1206" y="0"/>
                    </a:lnTo>
                    <a:lnTo>
                      <a:pt x="1206" y="0"/>
                    </a:lnTo>
                    <a:lnTo>
                      <a:pt x="1206" y="0"/>
                    </a:lnTo>
                    <a:lnTo>
                      <a:pt x="1212" y="0"/>
                    </a:lnTo>
                    <a:lnTo>
                      <a:pt x="1212" y="0"/>
                    </a:lnTo>
                    <a:lnTo>
                      <a:pt x="1212" y="0"/>
                    </a:lnTo>
                    <a:lnTo>
                      <a:pt x="1212" y="0"/>
                    </a:lnTo>
                    <a:lnTo>
                      <a:pt x="1212" y="0"/>
                    </a:lnTo>
                    <a:lnTo>
                      <a:pt x="1212" y="0"/>
                    </a:lnTo>
                    <a:lnTo>
                      <a:pt x="1218" y="0"/>
                    </a:lnTo>
                    <a:lnTo>
                      <a:pt x="1218" y="0"/>
                    </a:lnTo>
                    <a:lnTo>
                      <a:pt x="1218" y="0"/>
                    </a:lnTo>
                    <a:lnTo>
                      <a:pt x="1218" y="0"/>
                    </a:lnTo>
                    <a:lnTo>
                      <a:pt x="1218" y="0"/>
                    </a:lnTo>
                    <a:lnTo>
                      <a:pt x="1218" y="0"/>
                    </a:lnTo>
                    <a:lnTo>
                      <a:pt x="1218" y="0"/>
                    </a:lnTo>
                    <a:lnTo>
                      <a:pt x="1224" y="0"/>
                    </a:lnTo>
                    <a:lnTo>
                      <a:pt x="1224" y="0"/>
                    </a:lnTo>
                    <a:lnTo>
                      <a:pt x="1224" y="0"/>
                    </a:lnTo>
                    <a:lnTo>
                      <a:pt x="1224" y="0"/>
                    </a:lnTo>
                    <a:lnTo>
                      <a:pt x="1224" y="0"/>
                    </a:lnTo>
                    <a:lnTo>
                      <a:pt x="1224" y="0"/>
                    </a:lnTo>
                    <a:lnTo>
                      <a:pt x="1230" y="0"/>
                    </a:lnTo>
                    <a:lnTo>
                      <a:pt x="1230" y="0"/>
                    </a:lnTo>
                    <a:lnTo>
                      <a:pt x="1230" y="0"/>
                    </a:lnTo>
                    <a:lnTo>
                      <a:pt x="1230" y="0"/>
                    </a:lnTo>
                    <a:lnTo>
                      <a:pt x="1230" y="0"/>
                    </a:lnTo>
                    <a:lnTo>
                      <a:pt x="1230" y="0"/>
                    </a:lnTo>
                    <a:lnTo>
                      <a:pt x="1236" y="0"/>
                    </a:lnTo>
                    <a:lnTo>
                      <a:pt x="1236" y="0"/>
                    </a:lnTo>
                    <a:lnTo>
                      <a:pt x="1236" y="0"/>
                    </a:lnTo>
                    <a:lnTo>
                      <a:pt x="1236" y="0"/>
                    </a:lnTo>
                    <a:lnTo>
                      <a:pt x="1236" y="0"/>
                    </a:lnTo>
                    <a:lnTo>
                      <a:pt x="1236" y="0"/>
                    </a:lnTo>
                    <a:lnTo>
                      <a:pt x="1236" y="0"/>
                    </a:lnTo>
                    <a:lnTo>
                      <a:pt x="1242" y="0"/>
                    </a:lnTo>
                    <a:lnTo>
                      <a:pt x="1242" y="0"/>
                    </a:lnTo>
                    <a:lnTo>
                      <a:pt x="1242" y="0"/>
                    </a:lnTo>
                    <a:lnTo>
                      <a:pt x="1242" y="0"/>
                    </a:lnTo>
                    <a:lnTo>
                      <a:pt x="1242" y="0"/>
                    </a:lnTo>
                    <a:lnTo>
                      <a:pt x="1242" y="0"/>
                    </a:lnTo>
                    <a:lnTo>
                      <a:pt x="1248" y="0"/>
                    </a:lnTo>
                    <a:lnTo>
                      <a:pt x="1248" y="0"/>
                    </a:lnTo>
                    <a:lnTo>
                      <a:pt x="1248" y="0"/>
                    </a:lnTo>
                    <a:lnTo>
                      <a:pt x="1248" y="0"/>
                    </a:lnTo>
                    <a:lnTo>
                      <a:pt x="1248" y="0"/>
                    </a:lnTo>
                    <a:lnTo>
                      <a:pt x="1248" y="0"/>
                    </a:lnTo>
                    <a:lnTo>
                      <a:pt x="1248" y="0"/>
                    </a:lnTo>
                    <a:lnTo>
                      <a:pt x="1254" y="0"/>
                    </a:lnTo>
                    <a:lnTo>
                      <a:pt x="1254" y="0"/>
                    </a:lnTo>
                    <a:lnTo>
                      <a:pt x="1254" y="0"/>
                    </a:lnTo>
                    <a:lnTo>
                      <a:pt x="1254" y="0"/>
                    </a:lnTo>
                    <a:lnTo>
                      <a:pt x="1254" y="0"/>
                    </a:lnTo>
                    <a:lnTo>
                      <a:pt x="1254" y="0"/>
                    </a:lnTo>
                    <a:lnTo>
                      <a:pt x="1260" y="0"/>
                    </a:lnTo>
                    <a:lnTo>
                      <a:pt x="1260" y="0"/>
                    </a:lnTo>
                    <a:lnTo>
                      <a:pt x="1260" y="0"/>
                    </a:lnTo>
                    <a:lnTo>
                      <a:pt x="1260" y="0"/>
                    </a:lnTo>
                    <a:lnTo>
                      <a:pt x="1260" y="0"/>
                    </a:lnTo>
                    <a:lnTo>
                      <a:pt x="1260" y="0"/>
                    </a:lnTo>
                    <a:lnTo>
                      <a:pt x="1260" y="0"/>
                    </a:lnTo>
                    <a:lnTo>
                      <a:pt x="1266" y="0"/>
                    </a:lnTo>
                    <a:lnTo>
                      <a:pt x="1266" y="0"/>
                    </a:lnTo>
                    <a:lnTo>
                      <a:pt x="1266" y="0"/>
                    </a:lnTo>
                    <a:lnTo>
                      <a:pt x="1266" y="0"/>
                    </a:lnTo>
                    <a:lnTo>
                      <a:pt x="1266" y="0"/>
                    </a:lnTo>
                    <a:lnTo>
                      <a:pt x="1266" y="0"/>
                    </a:lnTo>
                    <a:lnTo>
                      <a:pt x="1272" y="0"/>
                    </a:lnTo>
                    <a:lnTo>
                      <a:pt x="1272" y="0"/>
                    </a:lnTo>
                    <a:lnTo>
                      <a:pt x="1272" y="0"/>
                    </a:lnTo>
                    <a:lnTo>
                      <a:pt x="1272" y="0"/>
                    </a:lnTo>
                    <a:lnTo>
                      <a:pt x="1272" y="0"/>
                    </a:lnTo>
                    <a:lnTo>
                      <a:pt x="1272" y="0"/>
                    </a:lnTo>
                    <a:lnTo>
                      <a:pt x="1272" y="0"/>
                    </a:lnTo>
                    <a:lnTo>
                      <a:pt x="1278" y="0"/>
                    </a:lnTo>
                    <a:lnTo>
                      <a:pt x="1278" y="0"/>
                    </a:lnTo>
                    <a:lnTo>
                      <a:pt x="1278" y="0"/>
                    </a:lnTo>
                    <a:lnTo>
                      <a:pt x="1278" y="0"/>
                    </a:lnTo>
                    <a:lnTo>
                      <a:pt x="1278" y="0"/>
                    </a:lnTo>
                    <a:lnTo>
                      <a:pt x="1278" y="0"/>
                    </a:lnTo>
                    <a:lnTo>
                      <a:pt x="1284" y="0"/>
                    </a:lnTo>
                    <a:lnTo>
                      <a:pt x="1284" y="0"/>
                    </a:lnTo>
                    <a:lnTo>
                      <a:pt x="1284" y="0"/>
                    </a:lnTo>
                    <a:lnTo>
                      <a:pt x="1284" y="0"/>
                    </a:lnTo>
                    <a:lnTo>
                      <a:pt x="1284" y="0"/>
                    </a:lnTo>
                    <a:lnTo>
                      <a:pt x="1284" y="0"/>
                    </a:lnTo>
                    <a:lnTo>
                      <a:pt x="1290" y="0"/>
                    </a:lnTo>
                    <a:lnTo>
                      <a:pt x="1290" y="0"/>
                    </a:lnTo>
                    <a:lnTo>
                      <a:pt x="1290" y="0"/>
                    </a:lnTo>
                    <a:lnTo>
                      <a:pt x="1290" y="0"/>
                    </a:lnTo>
                    <a:lnTo>
                      <a:pt x="1290" y="0"/>
                    </a:lnTo>
                    <a:lnTo>
                      <a:pt x="1290" y="0"/>
                    </a:lnTo>
                    <a:lnTo>
                      <a:pt x="1290" y="0"/>
                    </a:lnTo>
                    <a:lnTo>
                      <a:pt x="1296" y="0"/>
                    </a:lnTo>
                    <a:lnTo>
                      <a:pt x="1296" y="0"/>
                    </a:lnTo>
                    <a:lnTo>
                      <a:pt x="1296" y="0"/>
                    </a:lnTo>
                    <a:lnTo>
                      <a:pt x="1296" y="0"/>
                    </a:lnTo>
                    <a:lnTo>
                      <a:pt x="1296" y="0"/>
                    </a:lnTo>
                    <a:lnTo>
                      <a:pt x="1296" y="0"/>
                    </a:lnTo>
                    <a:lnTo>
                      <a:pt x="1302" y="0"/>
                    </a:lnTo>
                    <a:lnTo>
                      <a:pt x="1302" y="0"/>
                    </a:lnTo>
                    <a:lnTo>
                      <a:pt x="1302" y="0"/>
                    </a:lnTo>
                    <a:lnTo>
                      <a:pt x="1302" y="0"/>
                    </a:lnTo>
                    <a:lnTo>
                      <a:pt x="1302" y="0"/>
                    </a:lnTo>
                    <a:lnTo>
                      <a:pt x="1302" y="0"/>
                    </a:lnTo>
                    <a:lnTo>
                      <a:pt x="1308" y="0"/>
                    </a:lnTo>
                    <a:lnTo>
                      <a:pt x="1308" y="0"/>
                    </a:lnTo>
                    <a:lnTo>
                      <a:pt x="1308" y="0"/>
                    </a:lnTo>
                    <a:lnTo>
                      <a:pt x="1308" y="0"/>
                    </a:lnTo>
                    <a:lnTo>
                      <a:pt x="1308" y="0"/>
                    </a:lnTo>
                    <a:lnTo>
                      <a:pt x="1308" y="0"/>
                    </a:lnTo>
                    <a:lnTo>
                      <a:pt x="1308" y="0"/>
                    </a:lnTo>
                    <a:lnTo>
                      <a:pt x="1314" y="0"/>
                    </a:lnTo>
                    <a:lnTo>
                      <a:pt x="1314" y="0"/>
                    </a:lnTo>
                    <a:lnTo>
                      <a:pt x="1314" y="0"/>
                    </a:lnTo>
                    <a:lnTo>
                      <a:pt x="1314" y="0"/>
                    </a:lnTo>
                    <a:lnTo>
                      <a:pt x="1314" y="0"/>
                    </a:lnTo>
                    <a:lnTo>
                      <a:pt x="1314" y="0"/>
                    </a:lnTo>
                    <a:lnTo>
                      <a:pt x="1320" y="0"/>
                    </a:lnTo>
                    <a:lnTo>
                      <a:pt x="1320" y="0"/>
                    </a:lnTo>
                    <a:lnTo>
                      <a:pt x="1320" y="0"/>
                    </a:lnTo>
                    <a:lnTo>
                      <a:pt x="1320" y="0"/>
                    </a:lnTo>
                    <a:lnTo>
                      <a:pt x="1320" y="0"/>
                    </a:lnTo>
                    <a:lnTo>
                      <a:pt x="1320" y="0"/>
                    </a:lnTo>
                    <a:lnTo>
                      <a:pt x="1320" y="0"/>
                    </a:lnTo>
                    <a:lnTo>
                      <a:pt x="1326" y="0"/>
                    </a:lnTo>
                    <a:lnTo>
                      <a:pt x="1326" y="0"/>
                    </a:lnTo>
                    <a:lnTo>
                      <a:pt x="1326" y="0"/>
                    </a:lnTo>
                    <a:lnTo>
                      <a:pt x="1326" y="0"/>
                    </a:lnTo>
                    <a:lnTo>
                      <a:pt x="1326" y="0"/>
                    </a:lnTo>
                    <a:lnTo>
                      <a:pt x="1326" y="0"/>
                    </a:lnTo>
                    <a:lnTo>
                      <a:pt x="1332" y="0"/>
                    </a:lnTo>
                    <a:lnTo>
                      <a:pt x="1332" y="0"/>
                    </a:lnTo>
                    <a:lnTo>
                      <a:pt x="1332" y="0"/>
                    </a:lnTo>
                    <a:lnTo>
                      <a:pt x="1332" y="0"/>
                    </a:lnTo>
                    <a:lnTo>
                      <a:pt x="1332" y="0"/>
                    </a:lnTo>
                    <a:lnTo>
                      <a:pt x="1332" y="0"/>
                    </a:lnTo>
                    <a:lnTo>
                      <a:pt x="1338" y="0"/>
                    </a:lnTo>
                    <a:lnTo>
                      <a:pt x="1338" y="0"/>
                    </a:lnTo>
                    <a:lnTo>
                      <a:pt x="1338" y="0"/>
                    </a:lnTo>
                    <a:lnTo>
                      <a:pt x="1338" y="0"/>
                    </a:lnTo>
                    <a:lnTo>
                      <a:pt x="1338" y="0"/>
                    </a:lnTo>
                    <a:lnTo>
                      <a:pt x="1338" y="0"/>
                    </a:lnTo>
                    <a:lnTo>
                      <a:pt x="1344" y="0"/>
                    </a:lnTo>
                    <a:lnTo>
                      <a:pt x="1344" y="0"/>
                    </a:lnTo>
                    <a:lnTo>
                      <a:pt x="1344" y="0"/>
                    </a:lnTo>
                    <a:lnTo>
                      <a:pt x="1344" y="0"/>
                    </a:lnTo>
                    <a:lnTo>
                      <a:pt x="1344" y="0"/>
                    </a:lnTo>
                    <a:lnTo>
                      <a:pt x="1344" y="0"/>
                    </a:lnTo>
                    <a:lnTo>
                      <a:pt x="1344" y="0"/>
                    </a:lnTo>
                    <a:lnTo>
                      <a:pt x="1350" y="0"/>
                    </a:lnTo>
                    <a:lnTo>
                      <a:pt x="1350" y="0"/>
                    </a:lnTo>
                    <a:lnTo>
                      <a:pt x="1350" y="0"/>
                    </a:lnTo>
                    <a:lnTo>
                      <a:pt x="1350" y="0"/>
                    </a:lnTo>
                    <a:lnTo>
                      <a:pt x="1350" y="0"/>
                    </a:lnTo>
                    <a:lnTo>
                      <a:pt x="1350" y="0"/>
                    </a:lnTo>
                    <a:lnTo>
                      <a:pt x="1356" y="0"/>
                    </a:lnTo>
                    <a:lnTo>
                      <a:pt x="1356" y="0"/>
                    </a:lnTo>
                    <a:lnTo>
                      <a:pt x="1356" y="0"/>
                    </a:lnTo>
                    <a:lnTo>
                      <a:pt x="1356" y="0"/>
                    </a:lnTo>
                    <a:lnTo>
                      <a:pt x="1356" y="0"/>
                    </a:lnTo>
                    <a:lnTo>
                      <a:pt x="1356" y="0"/>
                    </a:lnTo>
                    <a:lnTo>
                      <a:pt x="1356" y="0"/>
                    </a:lnTo>
                    <a:lnTo>
                      <a:pt x="1362" y="0"/>
                    </a:lnTo>
                    <a:lnTo>
                      <a:pt x="1362" y="0"/>
                    </a:lnTo>
                    <a:lnTo>
                      <a:pt x="1362" y="0"/>
                    </a:lnTo>
                    <a:lnTo>
                      <a:pt x="1362" y="0"/>
                    </a:lnTo>
                    <a:lnTo>
                      <a:pt x="1362" y="0"/>
                    </a:lnTo>
                    <a:lnTo>
                      <a:pt x="1362" y="0"/>
                    </a:lnTo>
                    <a:lnTo>
                      <a:pt x="1362" y="0"/>
                    </a:lnTo>
                    <a:lnTo>
                      <a:pt x="1368" y="0"/>
                    </a:lnTo>
                    <a:lnTo>
                      <a:pt x="1368" y="0"/>
                    </a:lnTo>
                    <a:lnTo>
                      <a:pt x="1368" y="0"/>
                    </a:lnTo>
                    <a:lnTo>
                      <a:pt x="1368" y="0"/>
                    </a:lnTo>
                    <a:lnTo>
                      <a:pt x="1368" y="0"/>
                    </a:lnTo>
                    <a:lnTo>
                      <a:pt x="1368" y="0"/>
                    </a:lnTo>
                    <a:lnTo>
                      <a:pt x="1374" y="0"/>
                    </a:lnTo>
                    <a:lnTo>
                      <a:pt x="1374" y="0"/>
                    </a:lnTo>
                    <a:lnTo>
                      <a:pt x="1374" y="0"/>
                    </a:lnTo>
                    <a:lnTo>
                      <a:pt x="1374" y="0"/>
                    </a:lnTo>
                    <a:lnTo>
                      <a:pt x="1374" y="0"/>
                    </a:lnTo>
                    <a:lnTo>
                      <a:pt x="1374" y="0"/>
                    </a:lnTo>
                    <a:lnTo>
                      <a:pt x="1380" y="0"/>
                    </a:lnTo>
                    <a:lnTo>
                      <a:pt x="1380" y="0"/>
                    </a:lnTo>
                    <a:lnTo>
                      <a:pt x="1380" y="0"/>
                    </a:lnTo>
                    <a:lnTo>
                      <a:pt x="1380" y="0"/>
                    </a:lnTo>
                    <a:lnTo>
                      <a:pt x="1380" y="0"/>
                    </a:lnTo>
                    <a:lnTo>
                      <a:pt x="1380" y="0"/>
                    </a:lnTo>
                    <a:lnTo>
                      <a:pt x="1380" y="0"/>
                    </a:lnTo>
                    <a:lnTo>
                      <a:pt x="1386" y="0"/>
                    </a:lnTo>
                    <a:lnTo>
                      <a:pt x="1386" y="0"/>
                    </a:lnTo>
                    <a:lnTo>
                      <a:pt x="1386" y="0"/>
                    </a:lnTo>
                    <a:lnTo>
                      <a:pt x="1386" y="0"/>
                    </a:lnTo>
                    <a:lnTo>
                      <a:pt x="1386" y="0"/>
                    </a:lnTo>
                    <a:lnTo>
                      <a:pt x="1386" y="0"/>
                    </a:lnTo>
                    <a:lnTo>
                      <a:pt x="1392" y="0"/>
                    </a:lnTo>
                    <a:lnTo>
                      <a:pt x="1392" y="0"/>
                    </a:lnTo>
                    <a:lnTo>
                      <a:pt x="1392" y="0"/>
                    </a:lnTo>
                    <a:lnTo>
                      <a:pt x="1392" y="0"/>
                    </a:lnTo>
                    <a:lnTo>
                      <a:pt x="1392" y="0"/>
                    </a:lnTo>
                    <a:lnTo>
                      <a:pt x="1392" y="0"/>
                    </a:lnTo>
                    <a:lnTo>
                      <a:pt x="1392" y="0"/>
                    </a:lnTo>
                    <a:lnTo>
                      <a:pt x="1398" y="0"/>
                    </a:lnTo>
                    <a:lnTo>
                      <a:pt x="1398" y="0"/>
                    </a:lnTo>
                    <a:lnTo>
                      <a:pt x="1398" y="0"/>
                    </a:lnTo>
                    <a:lnTo>
                      <a:pt x="1398" y="0"/>
                    </a:lnTo>
                    <a:lnTo>
                      <a:pt x="1398" y="0"/>
                    </a:lnTo>
                    <a:lnTo>
                      <a:pt x="1398" y="0"/>
                    </a:lnTo>
                    <a:lnTo>
                      <a:pt x="1404" y="0"/>
                    </a:lnTo>
                    <a:lnTo>
                      <a:pt x="1404" y="0"/>
                    </a:lnTo>
                    <a:lnTo>
                      <a:pt x="1404" y="0"/>
                    </a:lnTo>
                    <a:lnTo>
                      <a:pt x="1404" y="0"/>
                    </a:lnTo>
                    <a:lnTo>
                      <a:pt x="1404" y="0"/>
                    </a:lnTo>
                    <a:lnTo>
                      <a:pt x="1404" y="0"/>
                    </a:lnTo>
                    <a:lnTo>
                      <a:pt x="1410"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2" y="0"/>
                    </a:lnTo>
                    <a:lnTo>
                      <a:pt x="1428" y="0"/>
                    </a:lnTo>
                    <a:lnTo>
                      <a:pt x="1428" y="0"/>
                    </a:lnTo>
                    <a:lnTo>
                      <a:pt x="1428" y="0"/>
                    </a:lnTo>
                    <a:lnTo>
                      <a:pt x="1428" y="0"/>
                    </a:lnTo>
                    <a:lnTo>
                      <a:pt x="1428" y="0"/>
                    </a:lnTo>
                    <a:lnTo>
                      <a:pt x="1428" y="0"/>
                    </a:lnTo>
                    <a:lnTo>
                      <a:pt x="1428" y="0"/>
                    </a:lnTo>
                    <a:lnTo>
                      <a:pt x="1434" y="0"/>
                    </a:lnTo>
                    <a:lnTo>
                      <a:pt x="1434" y="0"/>
                    </a:lnTo>
                    <a:lnTo>
                      <a:pt x="1434" y="0"/>
                    </a:lnTo>
                    <a:lnTo>
                      <a:pt x="1434" y="0"/>
                    </a:lnTo>
                    <a:lnTo>
                      <a:pt x="1434" y="0"/>
                    </a:lnTo>
                    <a:lnTo>
                      <a:pt x="1434" y="0"/>
                    </a:lnTo>
                    <a:lnTo>
                      <a:pt x="1440" y="0"/>
                    </a:lnTo>
                    <a:lnTo>
                      <a:pt x="1440"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52" y="0"/>
                    </a:lnTo>
                    <a:lnTo>
                      <a:pt x="1452" y="0"/>
                    </a:lnTo>
                    <a:lnTo>
                      <a:pt x="1452" y="0"/>
                    </a:lnTo>
                    <a:lnTo>
                      <a:pt x="1452" y="0"/>
                    </a:lnTo>
                    <a:lnTo>
                      <a:pt x="1452" y="0"/>
                    </a:lnTo>
                    <a:lnTo>
                      <a:pt x="1452" y="0"/>
                    </a:lnTo>
                    <a:lnTo>
                      <a:pt x="1452" y="0"/>
                    </a:lnTo>
                    <a:lnTo>
                      <a:pt x="1458" y="0"/>
                    </a:lnTo>
                    <a:lnTo>
                      <a:pt x="1458" y="0"/>
                    </a:lnTo>
                    <a:lnTo>
                      <a:pt x="1458" y="0"/>
                    </a:lnTo>
                    <a:lnTo>
                      <a:pt x="1458" y="0"/>
                    </a:lnTo>
                    <a:lnTo>
                      <a:pt x="1458" y="0"/>
                    </a:lnTo>
                    <a:lnTo>
                      <a:pt x="1458" y="0"/>
                    </a:lnTo>
                    <a:lnTo>
                      <a:pt x="1464" y="0"/>
                    </a:lnTo>
                    <a:lnTo>
                      <a:pt x="1464" y="0"/>
                    </a:lnTo>
                    <a:lnTo>
                      <a:pt x="1464" y="0"/>
                    </a:lnTo>
                    <a:lnTo>
                      <a:pt x="1464" y="0"/>
                    </a:lnTo>
                    <a:lnTo>
                      <a:pt x="1464" y="0"/>
                    </a:lnTo>
                    <a:lnTo>
                      <a:pt x="1464" y="0"/>
                    </a:lnTo>
                    <a:lnTo>
                      <a:pt x="1470" y="0"/>
                    </a:lnTo>
                    <a:lnTo>
                      <a:pt x="1470" y="0"/>
                    </a:lnTo>
                    <a:lnTo>
                      <a:pt x="1470" y="0"/>
                    </a:lnTo>
                    <a:lnTo>
                      <a:pt x="1470" y="0"/>
                    </a:lnTo>
                    <a:lnTo>
                      <a:pt x="1470" y="0"/>
                    </a:lnTo>
                    <a:lnTo>
                      <a:pt x="1470" y="0"/>
                    </a:lnTo>
                    <a:lnTo>
                      <a:pt x="1470" y="0"/>
                    </a:lnTo>
                    <a:lnTo>
                      <a:pt x="1476" y="0"/>
                    </a:lnTo>
                    <a:lnTo>
                      <a:pt x="1476" y="0"/>
                    </a:lnTo>
                    <a:lnTo>
                      <a:pt x="1476" y="0"/>
                    </a:lnTo>
                    <a:lnTo>
                      <a:pt x="1476" y="0"/>
                    </a:lnTo>
                    <a:lnTo>
                      <a:pt x="1476" y="0"/>
                    </a:lnTo>
                    <a:lnTo>
                      <a:pt x="1476" y="0"/>
                    </a:lnTo>
                    <a:lnTo>
                      <a:pt x="1482" y="0"/>
                    </a:lnTo>
                    <a:lnTo>
                      <a:pt x="1482" y="0"/>
                    </a:lnTo>
                    <a:lnTo>
                      <a:pt x="1482" y="0"/>
                    </a:lnTo>
                    <a:lnTo>
                      <a:pt x="1482" y="0"/>
                    </a:lnTo>
                    <a:lnTo>
                      <a:pt x="1482" y="0"/>
                    </a:lnTo>
                    <a:lnTo>
                      <a:pt x="1482" y="0"/>
                    </a:lnTo>
                    <a:lnTo>
                      <a:pt x="1482" y="0"/>
                    </a:lnTo>
                    <a:lnTo>
                      <a:pt x="1488" y="0"/>
                    </a:lnTo>
                    <a:lnTo>
                      <a:pt x="1488" y="0"/>
                    </a:lnTo>
                    <a:lnTo>
                      <a:pt x="1488" y="0"/>
                    </a:lnTo>
                    <a:lnTo>
                      <a:pt x="1488" y="0"/>
                    </a:lnTo>
                    <a:lnTo>
                      <a:pt x="1488" y="0"/>
                    </a:lnTo>
                    <a:lnTo>
                      <a:pt x="1488" y="0"/>
                    </a:lnTo>
                    <a:lnTo>
                      <a:pt x="1494" y="0"/>
                    </a:lnTo>
                    <a:lnTo>
                      <a:pt x="1494" y="0"/>
                    </a:lnTo>
                    <a:lnTo>
                      <a:pt x="1494" y="0"/>
                    </a:lnTo>
                    <a:lnTo>
                      <a:pt x="1494" y="0"/>
                    </a:lnTo>
                    <a:lnTo>
                      <a:pt x="1494" y="0"/>
                    </a:lnTo>
                    <a:lnTo>
                      <a:pt x="1494" y="0"/>
                    </a:lnTo>
                    <a:lnTo>
                      <a:pt x="1500" y="0"/>
                    </a:lnTo>
                    <a:lnTo>
                      <a:pt x="1500" y="0"/>
                    </a:lnTo>
                    <a:lnTo>
                      <a:pt x="1500" y="0"/>
                    </a:lnTo>
                    <a:lnTo>
                      <a:pt x="1500" y="0"/>
                    </a:lnTo>
                    <a:lnTo>
                      <a:pt x="1500" y="0"/>
                    </a:lnTo>
                    <a:lnTo>
                      <a:pt x="1500" y="0"/>
                    </a:lnTo>
                    <a:lnTo>
                      <a:pt x="1500" y="0"/>
                    </a:lnTo>
                    <a:lnTo>
                      <a:pt x="1506" y="0"/>
                    </a:lnTo>
                    <a:lnTo>
                      <a:pt x="1506" y="0"/>
                    </a:lnTo>
                    <a:lnTo>
                      <a:pt x="1506" y="0"/>
                    </a:lnTo>
                    <a:lnTo>
                      <a:pt x="1506" y="0"/>
                    </a:lnTo>
                    <a:lnTo>
                      <a:pt x="1506" y="0"/>
                    </a:lnTo>
                    <a:lnTo>
                      <a:pt x="1506" y="0"/>
                    </a:lnTo>
                    <a:lnTo>
                      <a:pt x="1512" y="0"/>
                    </a:lnTo>
                    <a:lnTo>
                      <a:pt x="1512" y="0"/>
                    </a:lnTo>
                    <a:lnTo>
                      <a:pt x="1512" y="0"/>
                    </a:lnTo>
                    <a:lnTo>
                      <a:pt x="1512" y="0"/>
                    </a:lnTo>
                    <a:lnTo>
                      <a:pt x="1512" y="0"/>
                    </a:lnTo>
                    <a:lnTo>
                      <a:pt x="1512" y="0"/>
                    </a:lnTo>
                    <a:lnTo>
                      <a:pt x="1518" y="0"/>
                    </a:lnTo>
                    <a:lnTo>
                      <a:pt x="1518" y="0"/>
                    </a:lnTo>
                    <a:lnTo>
                      <a:pt x="1518" y="0"/>
                    </a:lnTo>
                    <a:lnTo>
                      <a:pt x="1518" y="0"/>
                    </a:lnTo>
                    <a:lnTo>
                      <a:pt x="1518" y="0"/>
                    </a:lnTo>
                    <a:lnTo>
                      <a:pt x="1518" y="0"/>
                    </a:lnTo>
                    <a:lnTo>
                      <a:pt x="1518" y="0"/>
                    </a:lnTo>
                    <a:lnTo>
                      <a:pt x="1524" y="0"/>
                    </a:lnTo>
                    <a:lnTo>
                      <a:pt x="1524" y="0"/>
                    </a:lnTo>
                    <a:lnTo>
                      <a:pt x="1524" y="0"/>
                    </a:lnTo>
                    <a:lnTo>
                      <a:pt x="1524" y="0"/>
                    </a:lnTo>
                    <a:lnTo>
                      <a:pt x="1524" y="0"/>
                    </a:lnTo>
                    <a:lnTo>
                      <a:pt x="1524" y="0"/>
                    </a:lnTo>
                    <a:lnTo>
                      <a:pt x="1530" y="0"/>
                    </a:lnTo>
                    <a:lnTo>
                      <a:pt x="1530" y="0"/>
                    </a:lnTo>
                    <a:lnTo>
                      <a:pt x="1530" y="0"/>
                    </a:lnTo>
                    <a:lnTo>
                      <a:pt x="1530" y="0"/>
                    </a:lnTo>
                    <a:lnTo>
                      <a:pt x="1530" y="0"/>
                    </a:lnTo>
                    <a:lnTo>
                      <a:pt x="1530" y="0"/>
                    </a:lnTo>
                    <a:lnTo>
                      <a:pt x="1530" y="0"/>
                    </a:lnTo>
                    <a:lnTo>
                      <a:pt x="1536" y="0"/>
                    </a:lnTo>
                    <a:lnTo>
                      <a:pt x="1536" y="0"/>
                    </a:lnTo>
                    <a:lnTo>
                      <a:pt x="1536" y="0"/>
                    </a:lnTo>
                    <a:lnTo>
                      <a:pt x="1536" y="0"/>
                    </a:lnTo>
                    <a:lnTo>
                      <a:pt x="1536" y="0"/>
                    </a:lnTo>
                    <a:lnTo>
                      <a:pt x="1536" y="0"/>
                    </a:lnTo>
                    <a:lnTo>
                      <a:pt x="1536" y="0"/>
                    </a:lnTo>
                    <a:lnTo>
                      <a:pt x="1542" y="0"/>
                    </a:lnTo>
                    <a:lnTo>
                      <a:pt x="1542" y="0"/>
                    </a:lnTo>
                    <a:lnTo>
                      <a:pt x="1542" y="0"/>
                    </a:lnTo>
                    <a:lnTo>
                      <a:pt x="1542" y="0"/>
                    </a:lnTo>
                    <a:lnTo>
                      <a:pt x="1542" y="0"/>
                    </a:lnTo>
                    <a:lnTo>
                      <a:pt x="1542" y="0"/>
                    </a:lnTo>
                    <a:lnTo>
                      <a:pt x="1548" y="0"/>
                    </a:lnTo>
                    <a:lnTo>
                      <a:pt x="1548" y="0"/>
                    </a:lnTo>
                    <a:lnTo>
                      <a:pt x="1548" y="0"/>
                    </a:lnTo>
                    <a:lnTo>
                      <a:pt x="1548" y="0"/>
                    </a:lnTo>
                    <a:lnTo>
                      <a:pt x="1548" y="0"/>
                    </a:lnTo>
                    <a:lnTo>
                      <a:pt x="1548" y="0"/>
                    </a:lnTo>
                    <a:lnTo>
                      <a:pt x="1554" y="0"/>
                    </a:lnTo>
                    <a:lnTo>
                      <a:pt x="1554" y="0"/>
                    </a:lnTo>
                    <a:lnTo>
                      <a:pt x="1554" y="0"/>
                    </a:lnTo>
                    <a:lnTo>
                      <a:pt x="1554" y="0"/>
                    </a:lnTo>
                    <a:lnTo>
                      <a:pt x="1554" y="0"/>
                    </a:lnTo>
                    <a:lnTo>
                      <a:pt x="1554" y="0"/>
                    </a:lnTo>
                    <a:lnTo>
                      <a:pt x="1560" y="0"/>
                    </a:lnTo>
                    <a:lnTo>
                      <a:pt x="1560" y="0"/>
                    </a:lnTo>
                    <a:lnTo>
                      <a:pt x="1560" y="0"/>
                    </a:lnTo>
                    <a:lnTo>
                      <a:pt x="1560" y="0"/>
                    </a:lnTo>
                    <a:lnTo>
                      <a:pt x="1560" y="0"/>
                    </a:lnTo>
                    <a:lnTo>
                      <a:pt x="1560" y="0"/>
                    </a:lnTo>
                    <a:lnTo>
                      <a:pt x="1560" y="0"/>
                    </a:lnTo>
                    <a:lnTo>
                      <a:pt x="1566" y="0"/>
                    </a:lnTo>
                    <a:lnTo>
                      <a:pt x="1566" y="0"/>
                    </a:lnTo>
                    <a:lnTo>
                      <a:pt x="1566" y="0"/>
                    </a:lnTo>
                    <a:lnTo>
                      <a:pt x="1566" y="0"/>
                    </a:lnTo>
                    <a:lnTo>
                      <a:pt x="1566" y="0"/>
                    </a:lnTo>
                    <a:lnTo>
                      <a:pt x="1566" y="0"/>
                    </a:lnTo>
                    <a:lnTo>
                      <a:pt x="1572" y="0"/>
                    </a:lnTo>
                    <a:lnTo>
                      <a:pt x="1572" y="0"/>
                    </a:lnTo>
                    <a:lnTo>
                      <a:pt x="1572" y="0"/>
                    </a:lnTo>
                    <a:lnTo>
                      <a:pt x="1572" y="0"/>
                    </a:lnTo>
                    <a:lnTo>
                      <a:pt x="1572" y="0"/>
                    </a:lnTo>
                    <a:lnTo>
                      <a:pt x="1572" y="0"/>
                    </a:lnTo>
                    <a:lnTo>
                      <a:pt x="1578" y="0"/>
                    </a:lnTo>
                    <a:lnTo>
                      <a:pt x="1578" y="0"/>
                    </a:lnTo>
                    <a:lnTo>
                      <a:pt x="1578" y="0"/>
                    </a:lnTo>
                    <a:lnTo>
                      <a:pt x="1578" y="0"/>
                    </a:lnTo>
                    <a:lnTo>
                      <a:pt x="1578" y="0"/>
                    </a:lnTo>
                    <a:lnTo>
                      <a:pt x="1578" y="0"/>
                    </a:lnTo>
                    <a:lnTo>
                      <a:pt x="1578" y="0"/>
                    </a:lnTo>
                    <a:lnTo>
                      <a:pt x="1584" y="0"/>
                    </a:lnTo>
                    <a:lnTo>
                      <a:pt x="1584" y="0"/>
                    </a:lnTo>
                    <a:lnTo>
                      <a:pt x="1584" y="0"/>
                    </a:lnTo>
                    <a:lnTo>
                      <a:pt x="1584" y="0"/>
                    </a:lnTo>
                    <a:lnTo>
                      <a:pt x="1584" y="0"/>
                    </a:lnTo>
                    <a:lnTo>
                      <a:pt x="1584" y="0"/>
                    </a:lnTo>
                    <a:lnTo>
                      <a:pt x="1590" y="0"/>
                    </a:lnTo>
                    <a:lnTo>
                      <a:pt x="1590" y="0"/>
                    </a:lnTo>
                    <a:lnTo>
                      <a:pt x="1590" y="0"/>
                    </a:lnTo>
                    <a:lnTo>
                      <a:pt x="1590" y="0"/>
                    </a:lnTo>
                    <a:lnTo>
                      <a:pt x="1590" y="0"/>
                    </a:lnTo>
                    <a:lnTo>
                      <a:pt x="1590" y="0"/>
                    </a:lnTo>
                    <a:lnTo>
                      <a:pt x="1590" y="0"/>
                    </a:lnTo>
                    <a:lnTo>
                      <a:pt x="1596" y="0"/>
                    </a:lnTo>
                    <a:lnTo>
                      <a:pt x="1596" y="0"/>
                    </a:lnTo>
                    <a:lnTo>
                      <a:pt x="1596" y="0"/>
                    </a:lnTo>
                    <a:lnTo>
                      <a:pt x="1596" y="0"/>
                    </a:lnTo>
                    <a:lnTo>
                      <a:pt x="1596" y="0"/>
                    </a:lnTo>
                    <a:lnTo>
                      <a:pt x="1596" y="0"/>
                    </a:lnTo>
                    <a:lnTo>
                      <a:pt x="1596" y="0"/>
                    </a:lnTo>
                    <a:lnTo>
                      <a:pt x="1602" y="0"/>
                    </a:lnTo>
                    <a:lnTo>
                      <a:pt x="1602" y="0"/>
                    </a:lnTo>
                    <a:lnTo>
                      <a:pt x="1602" y="0"/>
                    </a:lnTo>
                    <a:lnTo>
                      <a:pt x="1602" y="0"/>
                    </a:lnTo>
                    <a:lnTo>
                      <a:pt x="1602" y="0"/>
                    </a:lnTo>
                    <a:lnTo>
                      <a:pt x="1602" y="0"/>
                    </a:lnTo>
                    <a:lnTo>
                      <a:pt x="1608" y="0"/>
                    </a:lnTo>
                    <a:lnTo>
                      <a:pt x="1608" y="0"/>
                    </a:lnTo>
                    <a:lnTo>
                      <a:pt x="1608" y="0"/>
                    </a:lnTo>
                    <a:lnTo>
                      <a:pt x="1608" y="0"/>
                    </a:lnTo>
                    <a:lnTo>
                      <a:pt x="1608" y="0"/>
                    </a:lnTo>
                    <a:lnTo>
                      <a:pt x="1608" y="0"/>
                    </a:lnTo>
                    <a:lnTo>
                      <a:pt x="1614" y="0"/>
                    </a:lnTo>
                    <a:lnTo>
                      <a:pt x="1614" y="0"/>
                    </a:lnTo>
                    <a:lnTo>
                      <a:pt x="1614" y="0"/>
                    </a:lnTo>
                    <a:lnTo>
                      <a:pt x="1614" y="0"/>
                    </a:lnTo>
                    <a:lnTo>
                      <a:pt x="1614" y="0"/>
                    </a:lnTo>
                    <a:lnTo>
                      <a:pt x="1614" y="0"/>
                    </a:lnTo>
                    <a:lnTo>
                      <a:pt x="1614" y="0"/>
                    </a:lnTo>
                    <a:lnTo>
                      <a:pt x="1620" y="0"/>
                    </a:lnTo>
                    <a:lnTo>
                      <a:pt x="1620" y="0"/>
                    </a:lnTo>
                    <a:lnTo>
                      <a:pt x="1620" y="0"/>
                    </a:lnTo>
                    <a:lnTo>
                      <a:pt x="1620" y="0"/>
                    </a:lnTo>
                    <a:lnTo>
                      <a:pt x="1620" y="0"/>
                    </a:lnTo>
                    <a:lnTo>
                      <a:pt x="1620" y="0"/>
                    </a:lnTo>
                    <a:lnTo>
                      <a:pt x="1626" y="0"/>
                    </a:lnTo>
                    <a:lnTo>
                      <a:pt x="1626" y="0"/>
                    </a:lnTo>
                    <a:lnTo>
                      <a:pt x="1626" y="0"/>
                    </a:lnTo>
                    <a:lnTo>
                      <a:pt x="1626" y="0"/>
                    </a:lnTo>
                    <a:lnTo>
                      <a:pt x="1626" y="0"/>
                    </a:lnTo>
                    <a:lnTo>
                      <a:pt x="1626" y="0"/>
                    </a:lnTo>
                    <a:lnTo>
                      <a:pt x="1626" y="0"/>
                    </a:lnTo>
                    <a:lnTo>
                      <a:pt x="1632" y="0"/>
                    </a:lnTo>
                    <a:lnTo>
                      <a:pt x="1632" y="0"/>
                    </a:lnTo>
                    <a:lnTo>
                      <a:pt x="1632" y="0"/>
                    </a:lnTo>
                    <a:lnTo>
                      <a:pt x="1632" y="0"/>
                    </a:lnTo>
                    <a:lnTo>
                      <a:pt x="1632" y="0"/>
                    </a:lnTo>
                    <a:lnTo>
                      <a:pt x="1632" y="0"/>
                    </a:lnTo>
                    <a:lnTo>
                      <a:pt x="1638" y="0"/>
                    </a:lnTo>
                    <a:lnTo>
                      <a:pt x="1638" y="0"/>
                    </a:lnTo>
                    <a:lnTo>
                      <a:pt x="1638" y="0"/>
                    </a:lnTo>
                    <a:lnTo>
                      <a:pt x="1638" y="0"/>
                    </a:lnTo>
                    <a:lnTo>
                      <a:pt x="1638" y="0"/>
                    </a:lnTo>
                    <a:lnTo>
                      <a:pt x="1638" y="0"/>
                    </a:lnTo>
                    <a:lnTo>
                      <a:pt x="1644" y="0"/>
                    </a:lnTo>
                    <a:lnTo>
                      <a:pt x="1644" y="0"/>
                    </a:lnTo>
                    <a:lnTo>
                      <a:pt x="1644" y="0"/>
                    </a:lnTo>
                    <a:lnTo>
                      <a:pt x="1644" y="0"/>
                    </a:lnTo>
                    <a:lnTo>
                      <a:pt x="1644" y="0"/>
                    </a:lnTo>
                    <a:lnTo>
                      <a:pt x="1644" y="0"/>
                    </a:lnTo>
                    <a:lnTo>
                      <a:pt x="1650" y="0"/>
                    </a:lnTo>
                    <a:lnTo>
                      <a:pt x="1650" y="0"/>
                    </a:lnTo>
                    <a:lnTo>
                      <a:pt x="1650" y="0"/>
                    </a:lnTo>
                    <a:lnTo>
                      <a:pt x="1650" y="0"/>
                    </a:lnTo>
                    <a:lnTo>
                      <a:pt x="1650" y="0"/>
                    </a:lnTo>
                    <a:lnTo>
                      <a:pt x="1650" y="0"/>
                    </a:lnTo>
                    <a:lnTo>
                      <a:pt x="1650" y="0"/>
                    </a:lnTo>
                    <a:lnTo>
                      <a:pt x="1656" y="0"/>
                    </a:lnTo>
                    <a:lnTo>
                      <a:pt x="1656" y="0"/>
                    </a:lnTo>
                    <a:lnTo>
                      <a:pt x="1656" y="0"/>
                    </a:lnTo>
                    <a:lnTo>
                      <a:pt x="1656" y="0"/>
                    </a:lnTo>
                    <a:lnTo>
                      <a:pt x="1656" y="0"/>
                    </a:lnTo>
                    <a:lnTo>
                      <a:pt x="1656" y="0"/>
                    </a:lnTo>
                    <a:lnTo>
                      <a:pt x="1662" y="0"/>
                    </a:lnTo>
                    <a:lnTo>
                      <a:pt x="1662" y="0"/>
                    </a:lnTo>
                    <a:lnTo>
                      <a:pt x="1662" y="0"/>
                    </a:lnTo>
                    <a:lnTo>
                      <a:pt x="1662" y="0"/>
                    </a:lnTo>
                    <a:lnTo>
                      <a:pt x="1662" y="0"/>
                    </a:lnTo>
                    <a:lnTo>
                      <a:pt x="1662" y="0"/>
                    </a:lnTo>
                    <a:lnTo>
                      <a:pt x="1662" y="0"/>
                    </a:lnTo>
                    <a:lnTo>
                      <a:pt x="1668" y="0"/>
                    </a:lnTo>
                    <a:lnTo>
                      <a:pt x="1668" y="0"/>
                    </a:lnTo>
                    <a:lnTo>
                      <a:pt x="1668" y="0"/>
                    </a:lnTo>
                    <a:lnTo>
                      <a:pt x="1668" y="0"/>
                    </a:lnTo>
                    <a:lnTo>
                      <a:pt x="1668" y="0"/>
                    </a:lnTo>
                    <a:lnTo>
                      <a:pt x="1668" y="0"/>
                    </a:lnTo>
                    <a:lnTo>
                      <a:pt x="1674" y="0"/>
                    </a:lnTo>
                    <a:lnTo>
                      <a:pt x="1674" y="0"/>
                    </a:lnTo>
                    <a:lnTo>
                      <a:pt x="1674" y="0"/>
                    </a:lnTo>
                    <a:lnTo>
                      <a:pt x="1674" y="0"/>
                    </a:lnTo>
                    <a:lnTo>
                      <a:pt x="1674" y="0"/>
                    </a:lnTo>
                    <a:lnTo>
                      <a:pt x="1674" y="0"/>
                    </a:lnTo>
                    <a:lnTo>
                      <a:pt x="1674" y="0"/>
                    </a:lnTo>
                    <a:lnTo>
                      <a:pt x="1680" y="0"/>
                    </a:lnTo>
                    <a:lnTo>
                      <a:pt x="1680" y="0"/>
                    </a:lnTo>
                    <a:lnTo>
                      <a:pt x="1680" y="0"/>
                    </a:lnTo>
                    <a:lnTo>
                      <a:pt x="1680" y="0"/>
                    </a:lnTo>
                    <a:lnTo>
                      <a:pt x="1680" y="0"/>
                    </a:lnTo>
                    <a:lnTo>
                      <a:pt x="1680" y="0"/>
                    </a:lnTo>
                    <a:lnTo>
                      <a:pt x="1686" y="0"/>
                    </a:lnTo>
                    <a:lnTo>
                      <a:pt x="1686" y="0"/>
                    </a:lnTo>
                    <a:lnTo>
                      <a:pt x="1686" y="0"/>
                    </a:lnTo>
                    <a:lnTo>
                      <a:pt x="1686" y="0"/>
                    </a:lnTo>
                    <a:lnTo>
                      <a:pt x="1686" y="0"/>
                    </a:lnTo>
                    <a:lnTo>
                      <a:pt x="1686" y="0"/>
                    </a:lnTo>
                    <a:lnTo>
                      <a:pt x="1686" y="0"/>
                    </a:lnTo>
                    <a:lnTo>
                      <a:pt x="1692" y="0"/>
                    </a:lnTo>
                    <a:lnTo>
                      <a:pt x="1692" y="0"/>
                    </a:lnTo>
                    <a:lnTo>
                      <a:pt x="1692" y="0"/>
                    </a:lnTo>
                    <a:lnTo>
                      <a:pt x="1692" y="0"/>
                    </a:lnTo>
                    <a:lnTo>
                      <a:pt x="1692" y="0"/>
                    </a:lnTo>
                    <a:lnTo>
                      <a:pt x="1692" y="0"/>
                    </a:lnTo>
                    <a:lnTo>
                      <a:pt x="1698" y="0"/>
                    </a:lnTo>
                    <a:lnTo>
                      <a:pt x="1698" y="0"/>
                    </a:lnTo>
                    <a:lnTo>
                      <a:pt x="1698" y="0"/>
                    </a:lnTo>
                    <a:lnTo>
                      <a:pt x="1698" y="0"/>
                    </a:lnTo>
                    <a:lnTo>
                      <a:pt x="1698" y="0"/>
                    </a:lnTo>
                    <a:lnTo>
                      <a:pt x="1698" y="0"/>
                    </a:lnTo>
                    <a:lnTo>
                      <a:pt x="1704" y="0"/>
                    </a:lnTo>
                    <a:lnTo>
                      <a:pt x="1704" y="0"/>
                    </a:lnTo>
                    <a:lnTo>
                      <a:pt x="1704" y="0"/>
                    </a:lnTo>
                    <a:lnTo>
                      <a:pt x="1704" y="0"/>
                    </a:lnTo>
                    <a:lnTo>
                      <a:pt x="1704" y="0"/>
                    </a:lnTo>
                    <a:lnTo>
                      <a:pt x="1704" y="0"/>
                    </a:lnTo>
                    <a:lnTo>
                      <a:pt x="1704" y="0"/>
                    </a:lnTo>
                    <a:lnTo>
                      <a:pt x="1710" y="0"/>
                    </a:lnTo>
                    <a:lnTo>
                      <a:pt x="1710" y="0"/>
                    </a:lnTo>
                    <a:lnTo>
                      <a:pt x="1710" y="0"/>
                    </a:lnTo>
                    <a:lnTo>
                      <a:pt x="1710" y="0"/>
                    </a:lnTo>
                    <a:lnTo>
                      <a:pt x="1710" y="0"/>
                    </a:lnTo>
                    <a:lnTo>
                      <a:pt x="1710" y="0"/>
                    </a:lnTo>
                    <a:lnTo>
                      <a:pt x="1716" y="0"/>
                    </a:lnTo>
                    <a:lnTo>
                      <a:pt x="1716" y="0"/>
                    </a:lnTo>
                    <a:lnTo>
                      <a:pt x="1716" y="0"/>
                    </a:lnTo>
                    <a:lnTo>
                      <a:pt x="1716" y="0"/>
                    </a:lnTo>
                    <a:lnTo>
                      <a:pt x="1716" y="0"/>
                    </a:lnTo>
                    <a:lnTo>
                      <a:pt x="1716" y="0"/>
                    </a:lnTo>
                    <a:lnTo>
                      <a:pt x="1716" y="0"/>
                    </a:lnTo>
                    <a:lnTo>
                      <a:pt x="1722" y="0"/>
                    </a:lnTo>
                    <a:lnTo>
                      <a:pt x="1722" y="0"/>
                    </a:lnTo>
                    <a:lnTo>
                      <a:pt x="1722" y="0"/>
                    </a:lnTo>
                    <a:lnTo>
                      <a:pt x="1722" y="0"/>
                    </a:lnTo>
                    <a:lnTo>
                      <a:pt x="1722" y="0"/>
                    </a:lnTo>
                    <a:lnTo>
                      <a:pt x="1722" y="0"/>
                    </a:lnTo>
                    <a:lnTo>
                      <a:pt x="1728" y="0"/>
                    </a:lnTo>
                    <a:lnTo>
                      <a:pt x="1728" y="0"/>
                    </a:lnTo>
                    <a:lnTo>
                      <a:pt x="1728" y="0"/>
                    </a:lnTo>
                    <a:lnTo>
                      <a:pt x="1728" y="0"/>
                    </a:lnTo>
                    <a:lnTo>
                      <a:pt x="1728" y="0"/>
                    </a:lnTo>
                    <a:lnTo>
                      <a:pt x="1728" y="0"/>
                    </a:lnTo>
                    <a:lnTo>
                      <a:pt x="1734" y="0"/>
                    </a:lnTo>
                    <a:lnTo>
                      <a:pt x="1734" y="0"/>
                    </a:lnTo>
                    <a:lnTo>
                      <a:pt x="1734" y="0"/>
                    </a:lnTo>
                    <a:lnTo>
                      <a:pt x="1734" y="0"/>
                    </a:lnTo>
                    <a:lnTo>
                      <a:pt x="1734" y="0"/>
                    </a:lnTo>
                    <a:lnTo>
                      <a:pt x="1734" y="0"/>
                    </a:lnTo>
                    <a:lnTo>
                      <a:pt x="1740" y="0"/>
                    </a:lnTo>
                    <a:lnTo>
                      <a:pt x="1740" y="0"/>
                    </a:lnTo>
                    <a:lnTo>
                      <a:pt x="1740" y="0"/>
                    </a:lnTo>
                    <a:lnTo>
                      <a:pt x="1740" y="0"/>
                    </a:lnTo>
                    <a:lnTo>
                      <a:pt x="1740" y="0"/>
                    </a:lnTo>
                    <a:lnTo>
                      <a:pt x="1740" y="0"/>
                    </a:lnTo>
                    <a:lnTo>
                      <a:pt x="1740" y="0"/>
                    </a:lnTo>
                    <a:lnTo>
                      <a:pt x="1746" y="0"/>
                    </a:lnTo>
                    <a:lnTo>
                      <a:pt x="1746" y="0"/>
                    </a:lnTo>
                    <a:lnTo>
                      <a:pt x="1746" y="0"/>
                    </a:lnTo>
                    <a:lnTo>
                      <a:pt x="1746" y="0"/>
                    </a:lnTo>
                    <a:lnTo>
                      <a:pt x="1746" y="0"/>
                    </a:lnTo>
                    <a:lnTo>
                      <a:pt x="1746" y="0"/>
                    </a:lnTo>
                    <a:lnTo>
                      <a:pt x="1752" y="0"/>
                    </a:lnTo>
                    <a:lnTo>
                      <a:pt x="1752" y="0"/>
                    </a:lnTo>
                    <a:lnTo>
                      <a:pt x="1752" y="0"/>
                    </a:lnTo>
                    <a:lnTo>
                      <a:pt x="1752" y="0"/>
                    </a:lnTo>
                    <a:lnTo>
                      <a:pt x="1752" y="0"/>
                    </a:lnTo>
                    <a:lnTo>
                      <a:pt x="1752" y="0"/>
                    </a:lnTo>
                    <a:lnTo>
                      <a:pt x="1752" y="0"/>
                    </a:lnTo>
                    <a:lnTo>
                      <a:pt x="1758" y="0"/>
                    </a:lnTo>
                    <a:lnTo>
                      <a:pt x="1758" y="0"/>
                    </a:lnTo>
                    <a:lnTo>
                      <a:pt x="1758" y="0"/>
                    </a:lnTo>
                    <a:lnTo>
                      <a:pt x="1758" y="0"/>
                    </a:lnTo>
                    <a:lnTo>
                      <a:pt x="1758" y="0"/>
                    </a:lnTo>
                    <a:lnTo>
                      <a:pt x="1758" y="0"/>
                    </a:lnTo>
                    <a:lnTo>
                      <a:pt x="1758" y="0"/>
                    </a:lnTo>
                    <a:lnTo>
                      <a:pt x="1764" y="0"/>
                    </a:lnTo>
                    <a:lnTo>
                      <a:pt x="1764" y="0"/>
                    </a:lnTo>
                    <a:lnTo>
                      <a:pt x="1764" y="0"/>
                    </a:lnTo>
                    <a:lnTo>
                      <a:pt x="1764" y="0"/>
                    </a:lnTo>
                    <a:lnTo>
                      <a:pt x="1764" y="0"/>
                    </a:lnTo>
                    <a:lnTo>
                      <a:pt x="1764" y="0"/>
                    </a:lnTo>
                    <a:lnTo>
                      <a:pt x="1770" y="0"/>
                    </a:lnTo>
                    <a:lnTo>
                      <a:pt x="1770" y="0"/>
                    </a:lnTo>
                    <a:lnTo>
                      <a:pt x="1770" y="0"/>
                    </a:lnTo>
                    <a:lnTo>
                      <a:pt x="1770" y="0"/>
                    </a:lnTo>
                    <a:lnTo>
                      <a:pt x="1770" y="0"/>
                    </a:lnTo>
                    <a:lnTo>
                      <a:pt x="1770" y="0"/>
                    </a:lnTo>
                    <a:lnTo>
                      <a:pt x="1776" y="0"/>
                    </a:lnTo>
                    <a:lnTo>
                      <a:pt x="1776" y="0"/>
                    </a:lnTo>
                    <a:lnTo>
                      <a:pt x="1776" y="0"/>
                    </a:lnTo>
                    <a:lnTo>
                      <a:pt x="1776" y="0"/>
                    </a:lnTo>
                    <a:lnTo>
                      <a:pt x="1776" y="0"/>
                    </a:lnTo>
                    <a:lnTo>
                      <a:pt x="1776" y="0"/>
                    </a:lnTo>
                    <a:lnTo>
                      <a:pt x="1776" y="0"/>
                    </a:lnTo>
                    <a:lnTo>
                      <a:pt x="1782" y="0"/>
                    </a:lnTo>
                    <a:lnTo>
                      <a:pt x="1782" y="0"/>
                    </a:lnTo>
                    <a:lnTo>
                      <a:pt x="1782" y="0"/>
                    </a:lnTo>
                    <a:lnTo>
                      <a:pt x="1782" y="0"/>
                    </a:lnTo>
                    <a:lnTo>
                      <a:pt x="1782" y="0"/>
                    </a:lnTo>
                    <a:lnTo>
                      <a:pt x="1782" y="0"/>
                    </a:lnTo>
                    <a:lnTo>
                      <a:pt x="1788" y="0"/>
                    </a:lnTo>
                    <a:lnTo>
                      <a:pt x="1788" y="0"/>
                    </a:lnTo>
                    <a:lnTo>
                      <a:pt x="1788" y="0"/>
                    </a:lnTo>
                    <a:lnTo>
                      <a:pt x="1788" y="0"/>
                    </a:lnTo>
                    <a:lnTo>
                      <a:pt x="1788" y="0"/>
                    </a:lnTo>
                    <a:lnTo>
                      <a:pt x="1788" y="0"/>
                    </a:lnTo>
                    <a:lnTo>
                      <a:pt x="1794" y="0"/>
                    </a:lnTo>
                    <a:lnTo>
                      <a:pt x="1794" y="0"/>
                    </a:lnTo>
                    <a:lnTo>
                      <a:pt x="1794" y="0"/>
                    </a:lnTo>
                    <a:lnTo>
                      <a:pt x="1794" y="0"/>
                    </a:lnTo>
                    <a:lnTo>
                      <a:pt x="1794" y="0"/>
                    </a:lnTo>
                    <a:lnTo>
                      <a:pt x="1794" y="0"/>
                    </a:lnTo>
                    <a:lnTo>
                      <a:pt x="1800" y="0"/>
                    </a:lnTo>
                    <a:lnTo>
                      <a:pt x="1800" y="0"/>
                    </a:lnTo>
                    <a:lnTo>
                      <a:pt x="1800" y="0"/>
                    </a:lnTo>
                    <a:lnTo>
                      <a:pt x="1800" y="0"/>
                    </a:lnTo>
                    <a:lnTo>
                      <a:pt x="1800" y="0"/>
                    </a:lnTo>
                    <a:lnTo>
                      <a:pt x="1800" y="0"/>
                    </a:lnTo>
                    <a:lnTo>
                      <a:pt x="1800" y="0"/>
                    </a:lnTo>
                    <a:lnTo>
                      <a:pt x="1806" y="0"/>
                    </a:lnTo>
                    <a:lnTo>
                      <a:pt x="1806" y="0"/>
                    </a:lnTo>
                    <a:lnTo>
                      <a:pt x="1806" y="0"/>
                    </a:lnTo>
                    <a:lnTo>
                      <a:pt x="1806" y="0"/>
                    </a:lnTo>
                    <a:lnTo>
                      <a:pt x="1806" y="0"/>
                    </a:lnTo>
                    <a:lnTo>
                      <a:pt x="1806" y="0"/>
                    </a:lnTo>
                    <a:lnTo>
                      <a:pt x="1806" y="0"/>
                    </a:lnTo>
                    <a:lnTo>
                      <a:pt x="1812" y="0"/>
                    </a:lnTo>
                    <a:lnTo>
                      <a:pt x="1812" y="0"/>
                    </a:lnTo>
                    <a:lnTo>
                      <a:pt x="1812" y="0"/>
                    </a:lnTo>
                    <a:lnTo>
                      <a:pt x="1812" y="0"/>
                    </a:lnTo>
                    <a:lnTo>
                      <a:pt x="1812" y="0"/>
                    </a:lnTo>
                    <a:lnTo>
                      <a:pt x="1812" y="0"/>
                    </a:lnTo>
                    <a:lnTo>
                      <a:pt x="1818" y="0"/>
                    </a:lnTo>
                    <a:lnTo>
                      <a:pt x="1818" y="0"/>
                    </a:lnTo>
                    <a:lnTo>
                      <a:pt x="1818" y="0"/>
                    </a:lnTo>
                    <a:lnTo>
                      <a:pt x="1818" y="0"/>
                    </a:lnTo>
                    <a:lnTo>
                      <a:pt x="1818" y="0"/>
                    </a:lnTo>
                    <a:lnTo>
                      <a:pt x="1818" y="0"/>
                    </a:lnTo>
                    <a:lnTo>
                      <a:pt x="1824" y="0"/>
                    </a:lnTo>
                    <a:lnTo>
                      <a:pt x="1824" y="0"/>
                    </a:lnTo>
                    <a:lnTo>
                      <a:pt x="1824" y="0"/>
                    </a:lnTo>
                    <a:lnTo>
                      <a:pt x="1824" y="0"/>
                    </a:lnTo>
                    <a:lnTo>
                      <a:pt x="1824" y="0"/>
                    </a:lnTo>
                    <a:lnTo>
                      <a:pt x="1824" y="0"/>
                    </a:lnTo>
                    <a:lnTo>
                      <a:pt x="1824" y="0"/>
                    </a:lnTo>
                    <a:lnTo>
                      <a:pt x="1830" y="0"/>
                    </a:lnTo>
                    <a:lnTo>
                      <a:pt x="1830" y="0"/>
                    </a:lnTo>
                    <a:lnTo>
                      <a:pt x="1830" y="0"/>
                    </a:lnTo>
                    <a:lnTo>
                      <a:pt x="1830" y="0"/>
                    </a:lnTo>
                    <a:lnTo>
                      <a:pt x="1830" y="0"/>
                    </a:lnTo>
                    <a:lnTo>
                      <a:pt x="1830" y="0"/>
                    </a:lnTo>
                    <a:lnTo>
                      <a:pt x="1836" y="0"/>
                    </a:lnTo>
                    <a:lnTo>
                      <a:pt x="1836" y="0"/>
                    </a:lnTo>
                    <a:lnTo>
                      <a:pt x="1836" y="0"/>
                    </a:lnTo>
                    <a:lnTo>
                      <a:pt x="1836" y="0"/>
                    </a:lnTo>
                    <a:lnTo>
                      <a:pt x="1836" y="0"/>
                    </a:lnTo>
                    <a:lnTo>
                      <a:pt x="1836" y="0"/>
                    </a:lnTo>
                    <a:lnTo>
                      <a:pt x="1836" y="0"/>
                    </a:lnTo>
                    <a:lnTo>
                      <a:pt x="1842" y="0"/>
                    </a:lnTo>
                    <a:lnTo>
                      <a:pt x="1842" y="0"/>
                    </a:lnTo>
                    <a:lnTo>
                      <a:pt x="1842" y="0"/>
                    </a:lnTo>
                    <a:lnTo>
                      <a:pt x="1842" y="0"/>
                    </a:lnTo>
                    <a:lnTo>
                      <a:pt x="1842" y="0"/>
                    </a:lnTo>
                    <a:lnTo>
                      <a:pt x="1842" y="0"/>
                    </a:lnTo>
                    <a:lnTo>
                      <a:pt x="1848" y="0"/>
                    </a:lnTo>
                    <a:lnTo>
                      <a:pt x="1848" y="0"/>
                    </a:lnTo>
                    <a:lnTo>
                      <a:pt x="1848" y="0"/>
                    </a:lnTo>
                    <a:lnTo>
                      <a:pt x="1848" y="0"/>
                    </a:lnTo>
                    <a:lnTo>
                      <a:pt x="1848" y="0"/>
                    </a:lnTo>
                    <a:lnTo>
                      <a:pt x="1848" y="0"/>
                    </a:lnTo>
                    <a:lnTo>
                      <a:pt x="1848" y="0"/>
                    </a:lnTo>
                    <a:lnTo>
                      <a:pt x="1854" y="0"/>
                    </a:lnTo>
                    <a:lnTo>
                      <a:pt x="1854" y="0"/>
                    </a:lnTo>
                    <a:lnTo>
                      <a:pt x="1854" y="0"/>
                    </a:lnTo>
                    <a:lnTo>
                      <a:pt x="1854" y="0"/>
                    </a:lnTo>
                    <a:lnTo>
                      <a:pt x="1854" y="0"/>
                    </a:lnTo>
                    <a:lnTo>
                      <a:pt x="1854" y="0"/>
                    </a:lnTo>
                    <a:lnTo>
                      <a:pt x="1860" y="0"/>
                    </a:lnTo>
                    <a:lnTo>
                      <a:pt x="1860" y="0"/>
                    </a:lnTo>
                    <a:lnTo>
                      <a:pt x="1860" y="0"/>
                    </a:lnTo>
                    <a:lnTo>
                      <a:pt x="1860" y="0"/>
                    </a:lnTo>
                    <a:lnTo>
                      <a:pt x="1860" y="0"/>
                    </a:lnTo>
                    <a:lnTo>
                      <a:pt x="1860" y="0"/>
                    </a:lnTo>
                    <a:lnTo>
                      <a:pt x="1866" y="0"/>
                    </a:lnTo>
                    <a:lnTo>
                      <a:pt x="1866" y="0"/>
                    </a:lnTo>
                    <a:lnTo>
                      <a:pt x="1866" y="0"/>
                    </a:lnTo>
                    <a:lnTo>
                      <a:pt x="1866" y="0"/>
                    </a:lnTo>
                    <a:lnTo>
                      <a:pt x="1866" y="0"/>
                    </a:lnTo>
                    <a:lnTo>
                      <a:pt x="1866" y="0"/>
                    </a:lnTo>
                    <a:lnTo>
                      <a:pt x="1866" y="0"/>
                    </a:lnTo>
                    <a:lnTo>
                      <a:pt x="1872" y="0"/>
                    </a:lnTo>
                    <a:lnTo>
                      <a:pt x="1872" y="0"/>
                    </a:lnTo>
                    <a:lnTo>
                      <a:pt x="1872" y="0"/>
                    </a:lnTo>
                    <a:lnTo>
                      <a:pt x="1872" y="0"/>
                    </a:lnTo>
                    <a:lnTo>
                      <a:pt x="1872" y="0"/>
                    </a:lnTo>
                    <a:lnTo>
                      <a:pt x="1872" y="0"/>
                    </a:lnTo>
                    <a:lnTo>
                      <a:pt x="1878" y="0"/>
                    </a:lnTo>
                    <a:lnTo>
                      <a:pt x="1878" y="0"/>
                    </a:lnTo>
                    <a:lnTo>
                      <a:pt x="1878" y="0"/>
                    </a:lnTo>
                    <a:lnTo>
                      <a:pt x="1878" y="0"/>
                    </a:lnTo>
                    <a:lnTo>
                      <a:pt x="1878" y="0"/>
                    </a:lnTo>
                    <a:lnTo>
                      <a:pt x="1878" y="0"/>
                    </a:lnTo>
                    <a:lnTo>
                      <a:pt x="1878" y="0"/>
                    </a:lnTo>
                    <a:lnTo>
                      <a:pt x="1884" y="0"/>
                    </a:lnTo>
                    <a:lnTo>
                      <a:pt x="1884" y="0"/>
                    </a:lnTo>
                    <a:lnTo>
                      <a:pt x="1884" y="0"/>
                    </a:lnTo>
                    <a:lnTo>
                      <a:pt x="1884" y="0"/>
                    </a:lnTo>
                    <a:lnTo>
                      <a:pt x="1884" y="0"/>
                    </a:lnTo>
                    <a:lnTo>
                      <a:pt x="1884" y="0"/>
                    </a:lnTo>
                    <a:lnTo>
                      <a:pt x="1890" y="0"/>
                    </a:lnTo>
                    <a:lnTo>
                      <a:pt x="1890" y="0"/>
                    </a:lnTo>
                    <a:lnTo>
                      <a:pt x="1890" y="0"/>
                    </a:lnTo>
                    <a:lnTo>
                      <a:pt x="1890" y="0"/>
                    </a:lnTo>
                    <a:lnTo>
                      <a:pt x="1890" y="0"/>
                    </a:lnTo>
                    <a:lnTo>
                      <a:pt x="1890" y="0"/>
                    </a:lnTo>
                    <a:lnTo>
                      <a:pt x="1896" y="0"/>
                    </a:lnTo>
                    <a:lnTo>
                      <a:pt x="1896" y="0"/>
                    </a:lnTo>
                    <a:lnTo>
                      <a:pt x="1896" y="0"/>
                    </a:lnTo>
                    <a:lnTo>
                      <a:pt x="1896" y="0"/>
                    </a:lnTo>
                    <a:lnTo>
                      <a:pt x="1896" y="0"/>
                    </a:lnTo>
                    <a:lnTo>
                      <a:pt x="1896" y="0"/>
                    </a:lnTo>
                    <a:lnTo>
                      <a:pt x="1896" y="0"/>
                    </a:lnTo>
                    <a:lnTo>
                      <a:pt x="1902" y="0"/>
                    </a:lnTo>
                    <a:lnTo>
                      <a:pt x="1902" y="0"/>
                    </a:lnTo>
                    <a:lnTo>
                      <a:pt x="1902" y="0"/>
                    </a:lnTo>
                    <a:lnTo>
                      <a:pt x="1902" y="0"/>
                    </a:lnTo>
                    <a:lnTo>
                      <a:pt x="1902" y="0"/>
                    </a:lnTo>
                    <a:lnTo>
                      <a:pt x="1902" y="0"/>
                    </a:lnTo>
                    <a:lnTo>
                      <a:pt x="1908" y="0"/>
                    </a:lnTo>
                    <a:lnTo>
                      <a:pt x="1908" y="0"/>
                    </a:lnTo>
                    <a:lnTo>
                      <a:pt x="1908" y="0"/>
                    </a:lnTo>
                    <a:lnTo>
                      <a:pt x="1908" y="0"/>
                    </a:lnTo>
                    <a:lnTo>
                      <a:pt x="1908" y="0"/>
                    </a:lnTo>
                    <a:lnTo>
                      <a:pt x="1908" y="0"/>
                    </a:lnTo>
                    <a:lnTo>
                      <a:pt x="1914" y="0"/>
                    </a:lnTo>
                    <a:lnTo>
                      <a:pt x="1914" y="0"/>
                    </a:lnTo>
                    <a:lnTo>
                      <a:pt x="1914" y="0"/>
                    </a:lnTo>
                    <a:lnTo>
                      <a:pt x="1914" y="0"/>
                    </a:lnTo>
                    <a:lnTo>
                      <a:pt x="1914" y="0"/>
                    </a:lnTo>
                    <a:lnTo>
                      <a:pt x="1914" y="0"/>
                    </a:lnTo>
                    <a:lnTo>
                      <a:pt x="1914" y="0"/>
                    </a:lnTo>
                    <a:lnTo>
                      <a:pt x="1920" y="0"/>
                    </a:lnTo>
                    <a:lnTo>
                      <a:pt x="1920" y="0"/>
                    </a:lnTo>
                    <a:lnTo>
                      <a:pt x="1920" y="0"/>
                    </a:lnTo>
                    <a:lnTo>
                      <a:pt x="1920" y="0"/>
                    </a:lnTo>
                    <a:lnTo>
                      <a:pt x="1920" y="0"/>
                    </a:lnTo>
                    <a:lnTo>
                      <a:pt x="1920" y="0"/>
                    </a:lnTo>
                    <a:lnTo>
                      <a:pt x="1926" y="0"/>
                    </a:lnTo>
                    <a:lnTo>
                      <a:pt x="1926" y="0"/>
                    </a:lnTo>
                    <a:lnTo>
                      <a:pt x="1926" y="0"/>
                    </a:lnTo>
                    <a:lnTo>
                      <a:pt x="1926" y="0"/>
                    </a:lnTo>
                    <a:lnTo>
                      <a:pt x="1926" y="0"/>
                    </a:lnTo>
                    <a:lnTo>
                      <a:pt x="1926" y="0"/>
                    </a:lnTo>
                    <a:lnTo>
                      <a:pt x="1926" y="0"/>
                    </a:lnTo>
                    <a:lnTo>
                      <a:pt x="1932" y="0"/>
                    </a:lnTo>
                    <a:lnTo>
                      <a:pt x="1932" y="0"/>
                    </a:lnTo>
                    <a:lnTo>
                      <a:pt x="1932" y="0"/>
                    </a:lnTo>
                    <a:lnTo>
                      <a:pt x="1932" y="0"/>
                    </a:lnTo>
                    <a:lnTo>
                      <a:pt x="1932" y="0"/>
                    </a:lnTo>
                    <a:lnTo>
                      <a:pt x="1932" y="0"/>
                    </a:lnTo>
                    <a:lnTo>
                      <a:pt x="1938" y="0"/>
                    </a:lnTo>
                    <a:lnTo>
                      <a:pt x="1938" y="0"/>
                    </a:lnTo>
                    <a:lnTo>
                      <a:pt x="1938" y="0"/>
                    </a:lnTo>
                    <a:lnTo>
                      <a:pt x="1938" y="0"/>
                    </a:lnTo>
                    <a:lnTo>
                      <a:pt x="1938" y="0"/>
                    </a:lnTo>
                    <a:lnTo>
                      <a:pt x="1938" y="0"/>
                    </a:lnTo>
                    <a:lnTo>
                      <a:pt x="1938" y="0"/>
                    </a:lnTo>
                    <a:lnTo>
                      <a:pt x="1944" y="0"/>
                    </a:lnTo>
                    <a:lnTo>
                      <a:pt x="1944" y="0"/>
                    </a:lnTo>
                    <a:lnTo>
                      <a:pt x="1944" y="0"/>
                    </a:lnTo>
                    <a:lnTo>
                      <a:pt x="1944" y="0"/>
                    </a:lnTo>
                    <a:lnTo>
                      <a:pt x="1944" y="0"/>
                    </a:lnTo>
                    <a:lnTo>
                      <a:pt x="1944" y="0"/>
                    </a:lnTo>
                    <a:lnTo>
                      <a:pt x="1950" y="0"/>
                    </a:lnTo>
                    <a:lnTo>
                      <a:pt x="1950" y="0"/>
                    </a:lnTo>
                    <a:lnTo>
                      <a:pt x="1950" y="0"/>
                    </a:lnTo>
                    <a:lnTo>
                      <a:pt x="1950" y="0"/>
                    </a:lnTo>
                    <a:lnTo>
                      <a:pt x="1950" y="0"/>
                    </a:lnTo>
                    <a:lnTo>
                      <a:pt x="1950" y="0"/>
                    </a:lnTo>
                    <a:lnTo>
                      <a:pt x="1950" y="0"/>
                    </a:lnTo>
                    <a:lnTo>
                      <a:pt x="1956" y="0"/>
                    </a:lnTo>
                    <a:lnTo>
                      <a:pt x="1956" y="0"/>
                    </a:lnTo>
                    <a:lnTo>
                      <a:pt x="1956" y="0"/>
                    </a:lnTo>
                    <a:lnTo>
                      <a:pt x="1956" y="0"/>
                    </a:lnTo>
                    <a:lnTo>
                      <a:pt x="1956" y="0"/>
                    </a:lnTo>
                    <a:lnTo>
                      <a:pt x="1956" y="0"/>
                    </a:lnTo>
                    <a:lnTo>
                      <a:pt x="1962" y="0"/>
                    </a:lnTo>
                    <a:lnTo>
                      <a:pt x="1962" y="0"/>
                    </a:lnTo>
                    <a:lnTo>
                      <a:pt x="1962" y="0"/>
                    </a:lnTo>
                    <a:lnTo>
                      <a:pt x="1962" y="0"/>
                    </a:lnTo>
                    <a:lnTo>
                      <a:pt x="1962" y="0"/>
                    </a:lnTo>
                    <a:lnTo>
                      <a:pt x="1962" y="0"/>
                    </a:lnTo>
                    <a:lnTo>
                      <a:pt x="1962" y="0"/>
                    </a:lnTo>
                    <a:lnTo>
                      <a:pt x="1968" y="0"/>
                    </a:lnTo>
                    <a:lnTo>
                      <a:pt x="1968" y="0"/>
                    </a:lnTo>
                    <a:lnTo>
                      <a:pt x="1968" y="0"/>
                    </a:lnTo>
                    <a:lnTo>
                      <a:pt x="1968" y="0"/>
                    </a:lnTo>
                    <a:lnTo>
                      <a:pt x="1968" y="0"/>
                    </a:lnTo>
                    <a:lnTo>
                      <a:pt x="1968" y="0"/>
                    </a:lnTo>
                    <a:lnTo>
                      <a:pt x="1974" y="0"/>
                    </a:lnTo>
                    <a:lnTo>
                      <a:pt x="1974" y="0"/>
                    </a:lnTo>
                    <a:lnTo>
                      <a:pt x="1974" y="0"/>
                    </a:lnTo>
                    <a:lnTo>
                      <a:pt x="1974" y="0"/>
                    </a:lnTo>
                    <a:lnTo>
                      <a:pt x="1974" y="0"/>
                    </a:lnTo>
                    <a:lnTo>
                      <a:pt x="1974" y="0"/>
                    </a:lnTo>
                    <a:lnTo>
                      <a:pt x="1980" y="0"/>
                    </a:lnTo>
                    <a:lnTo>
                      <a:pt x="1980" y="0"/>
                    </a:lnTo>
                    <a:lnTo>
                      <a:pt x="1980" y="0"/>
                    </a:lnTo>
                    <a:lnTo>
                      <a:pt x="1980" y="0"/>
                    </a:lnTo>
                    <a:lnTo>
                      <a:pt x="1980" y="0"/>
                    </a:lnTo>
                    <a:lnTo>
                      <a:pt x="1980" y="0"/>
                    </a:lnTo>
                    <a:lnTo>
                      <a:pt x="1986" y="0"/>
                    </a:lnTo>
                    <a:lnTo>
                      <a:pt x="1986" y="0"/>
                    </a:lnTo>
                    <a:lnTo>
                      <a:pt x="1986" y="0"/>
                    </a:lnTo>
                    <a:lnTo>
                      <a:pt x="1986" y="0"/>
                    </a:lnTo>
                    <a:lnTo>
                      <a:pt x="1986" y="0"/>
                    </a:lnTo>
                    <a:lnTo>
                      <a:pt x="1986" y="0"/>
                    </a:lnTo>
                    <a:lnTo>
                      <a:pt x="1986" y="0"/>
                    </a:lnTo>
                    <a:lnTo>
                      <a:pt x="1992" y="0"/>
                    </a:lnTo>
                    <a:lnTo>
                      <a:pt x="1992" y="0"/>
                    </a:lnTo>
                    <a:lnTo>
                      <a:pt x="1992" y="0"/>
                    </a:lnTo>
                    <a:lnTo>
                      <a:pt x="1992" y="0"/>
                    </a:lnTo>
                    <a:lnTo>
                      <a:pt x="1992" y="0"/>
                    </a:lnTo>
                    <a:lnTo>
                      <a:pt x="1992" y="0"/>
                    </a:lnTo>
                    <a:lnTo>
                      <a:pt x="1998" y="0"/>
                    </a:lnTo>
                    <a:lnTo>
                      <a:pt x="1998" y="0"/>
                    </a:lnTo>
                    <a:lnTo>
                      <a:pt x="1998" y="0"/>
                    </a:lnTo>
                    <a:lnTo>
                      <a:pt x="1998" y="0"/>
                    </a:lnTo>
                    <a:lnTo>
                      <a:pt x="1998" y="0"/>
                    </a:lnTo>
                    <a:lnTo>
                      <a:pt x="1998" y="0"/>
                    </a:lnTo>
                    <a:lnTo>
                      <a:pt x="2004" y="0"/>
                    </a:lnTo>
                    <a:lnTo>
                      <a:pt x="2004" y="0"/>
                    </a:lnTo>
                    <a:lnTo>
                      <a:pt x="2004" y="0"/>
                    </a:lnTo>
                    <a:lnTo>
                      <a:pt x="2004" y="0"/>
                    </a:lnTo>
                    <a:lnTo>
                      <a:pt x="2004" y="0"/>
                    </a:lnTo>
                    <a:lnTo>
                      <a:pt x="2004" y="0"/>
                    </a:lnTo>
                    <a:lnTo>
                      <a:pt x="2004" y="0"/>
                    </a:lnTo>
                    <a:lnTo>
                      <a:pt x="2010"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2" y="0"/>
                    </a:lnTo>
                    <a:lnTo>
                      <a:pt x="2022" y="0"/>
                    </a:lnTo>
                    <a:lnTo>
                      <a:pt x="2028" y="0"/>
                    </a:lnTo>
                    <a:lnTo>
                      <a:pt x="2028" y="0"/>
                    </a:lnTo>
                    <a:lnTo>
                      <a:pt x="2028" y="0"/>
                    </a:lnTo>
                    <a:lnTo>
                      <a:pt x="2028" y="0"/>
                    </a:lnTo>
                    <a:lnTo>
                      <a:pt x="2028" y="0"/>
                    </a:lnTo>
                    <a:lnTo>
                      <a:pt x="2028" y="0"/>
                    </a:lnTo>
                    <a:lnTo>
                      <a:pt x="2034" y="0"/>
                    </a:lnTo>
                    <a:lnTo>
                      <a:pt x="2034" y="0"/>
                    </a:lnTo>
                    <a:lnTo>
                      <a:pt x="2034" y="0"/>
                    </a:lnTo>
                    <a:lnTo>
                      <a:pt x="2034" y="0"/>
                    </a:lnTo>
                    <a:lnTo>
                      <a:pt x="2034" y="0"/>
                    </a:lnTo>
                    <a:lnTo>
                      <a:pt x="2034" y="0"/>
                    </a:lnTo>
                    <a:lnTo>
                      <a:pt x="2034" y="0"/>
                    </a:lnTo>
                    <a:lnTo>
                      <a:pt x="2040" y="0"/>
                    </a:lnTo>
                    <a:lnTo>
                      <a:pt x="2040" y="0"/>
                    </a:lnTo>
                    <a:lnTo>
                      <a:pt x="2040" y="0"/>
                    </a:lnTo>
                    <a:lnTo>
                      <a:pt x="2040" y="0"/>
                    </a:lnTo>
                    <a:lnTo>
                      <a:pt x="2040" y="0"/>
                    </a:lnTo>
                    <a:lnTo>
                      <a:pt x="2040" y="0"/>
                    </a:lnTo>
                    <a:lnTo>
                      <a:pt x="2046" y="0"/>
                    </a:lnTo>
                    <a:lnTo>
                      <a:pt x="2046" y="0"/>
                    </a:lnTo>
                    <a:lnTo>
                      <a:pt x="2046" y="0"/>
                    </a:lnTo>
                    <a:lnTo>
                      <a:pt x="2046" y="0"/>
                    </a:lnTo>
                    <a:lnTo>
                      <a:pt x="2046" y="0"/>
                    </a:lnTo>
                    <a:lnTo>
                      <a:pt x="2046" y="0"/>
                    </a:lnTo>
                    <a:lnTo>
                      <a:pt x="2052" y="0"/>
                    </a:lnTo>
                    <a:lnTo>
                      <a:pt x="2052" y="0"/>
                    </a:lnTo>
                    <a:lnTo>
                      <a:pt x="2052" y="0"/>
                    </a:lnTo>
                    <a:lnTo>
                      <a:pt x="2052" y="0"/>
                    </a:lnTo>
                    <a:lnTo>
                      <a:pt x="2052" y="0"/>
                    </a:lnTo>
                    <a:lnTo>
                      <a:pt x="2052" y="0"/>
                    </a:lnTo>
                    <a:lnTo>
                      <a:pt x="2058" y="0"/>
                    </a:lnTo>
                    <a:lnTo>
                      <a:pt x="2058" y="0"/>
                    </a:lnTo>
                    <a:lnTo>
                      <a:pt x="2058" y="0"/>
                    </a:lnTo>
                    <a:lnTo>
                      <a:pt x="2058" y="0"/>
                    </a:lnTo>
                    <a:lnTo>
                      <a:pt x="2058" y="0"/>
                    </a:lnTo>
                    <a:lnTo>
                      <a:pt x="2058" y="0"/>
                    </a:lnTo>
                    <a:lnTo>
                      <a:pt x="2058" y="0"/>
                    </a:lnTo>
                    <a:lnTo>
                      <a:pt x="2064" y="0"/>
                    </a:lnTo>
                    <a:lnTo>
                      <a:pt x="2064" y="0"/>
                    </a:lnTo>
                    <a:lnTo>
                      <a:pt x="2064" y="0"/>
                    </a:lnTo>
                    <a:lnTo>
                      <a:pt x="2064" y="0"/>
                    </a:lnTo>
                    <a:lnTo>
                      <a:pt x="2064" y="0"/>
                    </a:lnTo>
                    <a:lnTo>
                      <a:pt x="2064" y="0"/>
                    </a:lnTo>
                    <a:lnTo>
                      <a:pt x="2070" y="0"/>
                    </a:lnTo>
                    <a:lnTo>
                      <a:pt x="2070" y="0"/>
                    </a:lnTo>
                    <a:lnTo>
                      <a:pt x="2070" y="0"/>
                    </a:lnTo>
                    <a:lnTo>
                      <a:pt x="2070" y="0"/>
                    </a:lnTo>
                    <a:lnTo>
                      <a:pt x="2070" y="0"/>
                    </a:lnTo>
                    <a:lnTo>
                      <a:pt x="2070" y="0"/>
                    </a:lnTo>
                    <a:lnTo>
                      <a:pt x="2070" y="0"/>
                    </a:lnTo>
                    <a:lnTo>
                      <a:pt x="2076" y="0"/>
                    </a:lnTo>
                    <a:lnTo>
                      <a:pt x="2076" y="0"/>
                    </a:lnTo>
                    <a:lnTo>
                      <a:pt x="2076" y="0"/>
                    </a:lnTo>
                    <a:lnTo>
                      <a:pt x="2076" y="0"/>
                    </a:lnTo>
                    <a:lnTo>
                      <a:pt x="2076" y="0"/>
                    </a:lnTo>
                    <a:lnTo>
                      <a:pt x="2076" y="0"/>
                    </a:lnTo>
                    <a:lnTo>
                      <a:pt x="2082" y="0"/>
                    </a:lnTo>
                    <a:lnTo>
                      <a:pt x="2082" y="0"/>
                    </a:lnTo>
                    <a:lnTo>
                      <a:pt x="2082" y="0"/>
                    </a:lnTo>
                    <a:lnTo>
                      <a:pt x="2082" y="0"/>
                    </a:lnTo>
                    <a:lnTo>
                      <a:pt x="2082" y="0"/>
                    </a:lnTo>
                    <a:lnTo>
                      <a:pt x="2082" y="0"/>
                    </a:lnTo>
                    <a:lnTo>
                      <a:pt x="2088" y="0"/>
                    </a:lnTo>
                    <a:lnTo>
                      <a:pt x="2088" y="0"/>
                    </a:lnTo>
                    <a:lnTo>
                      <a:pt x="2088" y="0"/>
                    </a:lnTo>
                    <a:lnTo>
                      <a:pt x="2088" y="0"/>
                    </a:lnTo>
                    <a:lnTo>
                      <a:pt x="2088" y="0"/>
                    </a:lnTo>
                    <a:lnTo>
                      <a:pt x="2088" y="0"/>
                    </a:lnTo>
                    <a:lnTo>
                      <a:pt x="2094" y="0"/>
                    </a:lnTo>
                    <a:lnTo>
                      <a:pt x="2094" y="0"/>
                    </a:lnTo>
                    <a:lnTo>
                      <a:pt x="2094" y="0"/>
                    </a:lnTo>
                    <a:lnTo>
                      <a:pt x="2094" y="0"/>
                    </a:lnTo>
                    <a:lnTo>
                      <a:pt x="2094" y="0"/>
                    </a:lnTo>
                    <a:lnTo>
                      <a:pt x="2094" y="0"/>
                    </a:lnTo>
                    <a:lnTo>
                      <a:pt x="2094" y="0"/>
                    </a:lnTo>
                    <a:lnTo>
                      <a:pt x="2100" y="0"/>
                    </a:lnTo>
                    <a:lnTo>
                      <a:pt x="2100" y="0"/>
                    </a:lnTo>
                    <a:lnTo>
                      <a:pt x="2100" y="0"/>
                    </a:lnTo>
                    <a:lnTo>
                      <a:pt x="2100" y="0"/>
                    </a:lnTo>
                    <a:lnTo>
                      <a:pt x="2100" y="0"/>
                    </a:lnTo>
                    <a:lnTo>
                      <a:pt x="2100" y="0"/>
                    </a:lnTo>
                    <a:lnTo>
                      <a:pt x="2100" y="0"/>
                    </a:lnTo>
                    <a:lnTo>
                      <a:pt x="2106" y="0"/>
                    </a:lnTo>
                    <a:lnTo>
                      <a:pt x="2106" y="0"/>
                    </a:lnTo>
                    <a:lnTo>
                      <a:pt x="2106" y="0"/>
                    </a:lnTo>
                    <a:lnTo>
                      <a:pt x="2106" y="0"/>
                    </a:lnTo>
                    <a:lnTo>
                      <a:pt x="2106" y="0"/>
                    </a:lnTo>
                    <a:lnTo>
                      <a:pt x="2106" y="0"/>
                    </a:lnTo>
                    <a:lnTo>
                      <a:pt x="2112" y="0"/>
                    </a:lnTo>
                    <a:lnTo>
                      <a:pt x="2112" y="0"/>
                    </a:lnTo>
                    <a:lnTo>
                      <a:pt x="2112" y="0"/>
                    </a:lnTo>
                    <a:lnTo>
                      <a:pt x="2112" y="0"/>
                    </a:lnTo>
                    <a:lnTo>
                      <a:pt x="2112" y="0"/>
                    </a:lnTo>
                    <a:lnTo>
                      <a:pt x="2112" y="0"/>
                    </a:lnTo>
                    <a:lnTo>
                      <a:pt x="2118" y="0"/>
                    </a:lnTo>
                    <a:lnTo>
                      <a:pt x="2118" y="0"/>
                    </a:lnTo>
                    <a:lnTo>
                      <a:pt x="2118" y="0"/>
                    </a:lnTo>
                    <a:lnTo>
                      <a:pt x="2118" y="0"/>
                    </a:lnTo>
                    <a:lnTo>
                      <a:pt x="2118" y="0"/>
                    </a:lnTo>
                    <a:lnTo>
                      <a:pt x="2118" y="0"/>
                    </a:lnTo>
                    <a:lnTo>
                      <a:pt x="2118" y="0"/>
                    </a:lnTo>
                    <a:lnTo>
                      <a:pt x="2124" y="0"/>
                    </a:lnTo>
                    <a:lnTo>
                      <a:pt x="2124" y="0"/>
                    </a:lnTo>
                    <a:lnTo>
                      <a:pt x="2124" y="0"/>
                    </a:lnTo>
                    <a:lnTo>
                      <a:pt x="2124" y="0"/>
                    </a:lnTo>
                    <a:lnTo>
                      <a:pt x="2124" y="0"/>
                    </a:lnTo>
                    <a:lnTo>
                      <a:pt x="2124" y="0"/>
                    </a:lnTo>
                    <a:lnTo>
                      <a:pt x="2130" y="0"/>
                    </a:lnTo>
                    <a:lnTo>
                      <a:pt x="2130" y="0"/>
                    </a:lnTo>
                    <a:lnTo>
                      <a:pt x="2130" y="0"/>
                    </a:lnTo>
                    <a:lnTo>
                      <a:pt x="2130" y="0"/>
                    </a:lnTo>
                    <a:lnTo>
                      <a:pt x="2130" y="0"/>
                    </a:lnTo>
                    <a:lnTo>
                      <a:pt x="2130" y="0"/>
                    </a:lnTo>
                    <a:lnTo>
                      <a:pt x="2130" y="0"/>
                    </a:lnTo>
                    <a:lnTo>
                      <a:pt x="2136" y="0"/>
                    </a:lnTo>
                    <a:lnTo>
                      <a:pt x="2136" y="0"/>
                    </a:lnTo>
                    <a:lnTo>
                      <a:pt x="2136" y="0"/>
                    </a:lnTo>
                    <a:lnTo>
                      <a:pt x="2136" y="0"/>
                    </a:lnTo>
                    <a:lnTo>
                      <a:pt x="2136" y="0"/>
                    </a:lnTo>
                    <a:lnTo>
                      <a:pt x="2136" y="0"/>
                    </a:lnTo>
                    <a:lnTo>
                      <a:pt x="2142" y="0"/>
                    </a:lnTo>
                    <a:lnTo>
                      <a:pt x="2142" y="0"/>
                    </a:lnTo>
                    <a:lnTo>
                      <a:pt x="2142" y="0"/>
                    </a:lnTo>
                    <a:lnTo>
                      <a:pt x="2142" y="0"/>
                    </a:lnTo>
                    <a:lnTo>
                      <a:pt x="2142" y="0"/>
                    </a:lnTo>
                    <a:lnTo>
                      <a:pt x="2142" y="0"/>
                    </a:lnTo>
                    <a:lnTo>
                      <a:pt x="2142" y="0"/>
                    </a:lnTo>
                    <a:lnTo>
                      <a:pt x="2148" y="0"/>
                    </a:lnTo>
                    <a:lnTo>
                      <a:pt x="2148" y="0"/>
                    </a:lnTo>
                    <a:lnTo>
                      <a:pt x="2148" y="0"/>
                    </a:lnTo>
                    <a:lnTo>
                      <a:pt x="2148" y="0"/>
                    </a:lnTo>
                    <a:lnTo>
                      <a:pt x="2148" y="0"/>
                    </a:lnTo>
                    <a:lnTo>
                      <a:pt x="2148" y="0"/>
                    </a:lnTo>
                    <a:lnTo>
                      <a:pt x="2154" y="0"/>
                    </a:lnTo>
                    <a:lnTo>
                      <a:pt x="2154" y="0"/>
                    </a:lnTo>
                    <a:lnTo>
                      <a:pt x="2154" y="0"/>
                    </a:lnTo>
                    <a:lnTo>
                      <a:pt x="2154" y="0"/>
                    </a:lnTo>
                    <a:lnTo>
                      <a:pt x="2154" y="0"/>
                    </a:lnTo>
                    <a:lnTo>
                      <a:pt x="2154" y="0"/>
                    </a:lnTo>
                    <a:lnTo>
                      <a:pt x="2160" y="0"/>
                    </a:lnTo>
                    <a:lnTo>
                      <a:pt x="2160" y="0"/>
                    </a:lnTo>
                    <a:lnTo>
                      <a:pt x="2160" y="0"/>
                    </a:lnTo>
                    <a:lnTo>
                      <a:pt x="2160" y="0"/>
                    </a:lnTo>
                    <a:lnTo>
                      <a:pt x="2160" y="0"/>
                    </a:lnTo>
                    <a:lnTo>
                      <a:pt x="2160" y="0"/>
                    </a:lnTo>
                    <a:lnTo>
                      <a:pt x="2160" y="0"/>
                    </a:lnTo>
                    <a:lnTo>
                      <a:pt x="2166" y="0"/>
                    </a:lnTo>
                    <a:lnTo>
                      <a:pt x="2166" y="0"/>
                    </a:lnTo>
                    <a:lnTo>
                      <a:pt x="2166" y="0"/>
                    </a:lnTo>
                    <a:lnTo>
                      <a:pt x="2166" y="0"/>
                    </a:lnTo>
                    <a:lnTo>
                      <a:pt x="2166" y="0"/>
                    </a:lnTo>
                    <a:lnTo>
                      <a:pt x="2166" y="0"/>
                    </a:lnTo>
                    <a:lnTo>
                      <a:pt x="2172" y="0"/>
                    </a:lnTo>
                    <a:lnTo>
                      <a:pt x="2172" y="0"/>
                    </a:lnTo>
                    <a:lnTo>
                      <a:pt x="2172" y="0"/>
                    </a:lnTo>
                    <a:lnTo>
                      <a:pt x="2172" y="0"/>
                    </a:lnTo>
                    <a:lnTo>
                      <a:pt x="2172" y="0"/>
                    </a:lnTo>
                    <a:lnTo>
                      <a:pt x="2172" y="0"/>
                    </a:lnTo>
                    <a:lnTo>
                      <a:pt x="2172" y="0"/>
                    </a:lnTo>
                    <a:lnTo>
                      <a:pt x="2178" y="0"/>
                    </a:lnTo>
                    <a:lnTo>
                      <a:pt x="2178" y="0"/>
                    </a:lnTo>
                    <a:lnTo>
                      <a:pt x="2178" y="0"/>
                    </a:lnTo>
                    <a:lnTo>
                      <a:pt x="2178" y="0"/>
                    </a:lnTo>
                    <a:lnTo>
                      <a:pt x="2178" y="0"/>
                    </a:lnTo>
                    <a:lnTo>
                      <a:pt x="2178" y="0"/>
                    </a:lnTo>
                    <a:lnTo>
                      <a:pt x="2184" y="0"/>
                    </a:lnTo>
                    <a:lnTo>
                      <a:pt x="2184" y="0"/>
                    </a:lnTo>
                    <a:lnTo>
                      <a:pt x="2184" y="0"/>
                    </a:lnTo>
                    <a:lnTo>
                      <a:pt x="2184" y="0"/>
                    </a:lnTo>
                    <a:lnTo>
                      <a:pt x="2184" y="0"/>
                    </a:lnTo>
                    <a:lnTo>
                      <a:pt x="2184" y="0"/>
                    </a:lnTo>
                    <a:lnTo>
                      <a:pt x="2190" y="0"/>
                    </a:lnTo>
                    <a:lnTo>
                      <a:pt x="2190" y="0"/>
                    </a:lnTo>
                    <a:lnTo>
                      <a:pt x="2190" y="0"/>
                    </a:lnTo>
                    <a:lnTo>
                      <a:pt x="2190" y="0"/>
                    </a:lnTo>
                    <a:lnTo>
                      <a:pt x="2190" y="0"/>
                    </a:lnTo>
                    <a:lnTo>
                      <a:pt x="2190" y="0"/>
                    </a:lnTo>
                    <a:lnTo>
                      <a:pt x="2190" y="0"/>
                    </a:lnTo>
                    <a:lnTo>
                      <a:pt x="2196" y="0"/>
                    </a:lnTo>
                    <a:lnTo>
                      <a:pt x="2196" y="0"/>
                    </a:lnTo>
                    <a:lnTo>
                      <a:pt x="2196" y="0"/>
                    </a:lnTo>
                    <a:lnTo>
                      <a:pt x="2196" y="0"/>
                    </a:lnTo>
                    <a:lnTo>
                      <a:pt x="2196" y="0"/>
                    </a:lnTo>
                    <a:lnTo>
                      <a:pt x="2196" y="0"/>
                    </a:lnTo>
                    <a:lnTo>
                      <a:pt x="2202" y="0"/>
                    </a:lnTo>
                    <a:lnTo>
                      <a:pt x="2202" y="0"/>
                    </a:lnTo>
                    <a:lnTo>
                      <a:pt x="2202" y="0"/>
                    </a:lnTo>
                    <a:lnTo>
                      <a:pt x="2202" y="0"/>
                    </a:lnTo>
                    <a:lnTo>
                      <a:pt x="2202" y="0"/>
                    </a:lnTo>
                    <a:lnTo>
                      <a:pt x="2202" y="0"/>
                    </a:lnTo>
                    <a:lnTo>
                      <a:pt x="2202" y="0"/>
                    </a:lnTo>
                    <a:lnTo>
                      <a:pt x="2208" y="0"/>
                    </a:lnTo>
                    <a:lnTo>
                      <a:pt x="2208" y="0"/>
                    </a:lnTo>
                    <a:lnTo>
                      <a:pt x="2208" y="0"/>
                    </a:lnTo>
                    <a:lnTo>
                      <a:pt x="2208" y="0"/>
                    </a:lnTo>
                    <a:lnTo>
                      <a:pt x="2208" y="0"/>
                    </a:lnTo>
                    <a:lnTo>
                      <a:pt x="2208" y="0"/>
                    </a:lnTo>
                    <a:lnTo>
                      <a:pt x="2214" y="0"/>
                    </a:lnTo>
                    <a:lnTo>
                      <a:pt x="2214" y="0"/>
                    </a:lnTo>
                    <a:lnTo>
                      <a:pt x="2214" y="0"/>
                    </a:lnTo>
                    <a:lnTo>
                      <a:pt x="2214" y="0"/>
                    </a:lnTo>
                    <a:lnTo>
                      <a:pt x="2214" y="0"/>
                    </a:lnTo>
                    <a:lnTo>
                      <a:pt x="2214" y="0"/>
                    </a:lnTo>
                    <a:lnTo>
                      <a:pt x="2220" y="0"/>
                    </a:lnTo>
                    <a:lnTo>
                      <a:pt x="2220" y="0"/>
                    </a:lnTo>
                    <a:lnTo>
                      <a:pt x="2220" y="0"/>
                    </a:lnTo>
                    <a:lnTo>
                      <a:pt x="2220" y="0"/>
                    </a:lnTo>
                    <a:lnTo>
                      <a:pt x="2220" y="0"/>
                    </a:lnTo>
                    <a:lnTo>
                      <a:pt x="2220" y="0"/>
                    </a:lnTo>
                    <a:lnTo>
                      <a:pt x="2220" y="0"/>
                    </a:lnTo>
                    <a:lnTo>
                      <a:pt x="2226" y="0"/>
                    </a:lnTo>
                    <a:lnTo>
                      <a:pt x="2226" y="0"/>
                    </a:lnTo>
                    <a:lnTo>
                      <a:pt x="2226" y="0"/>
                    </a:lnTo>
                    <a:lnTo>
                      <a:pt x="2226" y="0"/>
                    </a:lnTo>
                    <a:lnTo>
                      <a:pt x="2226" y="0"/>
                    </a:lnTo>
                    <a:lnTo>
                      <a:pt x="2226" y="0"/>
                    </a:lnTo>
                    <a:lnTo>
                      <a:pt x="2232" y="0"/>
                    </a:lnTo>
                    <a:lnTo>
                      <a:pt x="2232" y="0"/>
                    </a:lnTo>
                    <a:lnTo>
                      <a:pt x="2232" y="0"/>
                    </a:lnTo>
                    <a:lnTo>
                      <a:pt x="2232" y="0"/>
                    </a:lnTo>
                    <a:lnTo>
                      <a:pt x="2232" y="0"/>
                    </a:lnTo>
                    <a:lnTo>
                      <a:pt x="2232" y="0"/>
                    </a:lnTo>
                    <a:lnTo>
                      <a:pt x="2232" y="0"/>
                    </a:lnTo>
                    <a:lnTo>
                      <a:pt x="2238" y="0"/>
                    </a:lnTo>
                    <a:lnTo>
                      <a:pt x="2238" y="0"/>
                    </a:lnTo>
                    <a:lnTo>
                      <a:pt x="2238" y="0"/>
                    </a:lnTo>
                    <a:lnTo>
                      <a:pt x="2238" y="0"/>
                    </a:lnTo>
                    <a:lnTo>
                      <a:pt x="2238" y="0"/>
                    </a:lnTo>
                    <a:lnTo>
                      <a:pt x="2238" y="0"/>
                    </a:lnTo>
                    <a:lnTo>
                      <a:pt x="2244" y="0"/>
                    </a:lnTo>
                    <a:lnTo>
                      <a:pt x="2244" y="0"/>
                    </a:lnTo>
                    <a:lnTo>
                      <a:pt x="2244" y="0"/>
                    </a:lnTo>
                    <a:lnTo>
                      <a:pt x="2244" y="0"/>
                    </a:lnTo>
                    <a:lnTo>
                      <a:pt x="2244" y="0"/>
                    </a:lnTo>
                    <a:lnTo>
                      <a:pt x="2244" y="0"/>
                    </a:lnTo>
                    <a:lnTo>
                      <a:pt x="2244" y="0"/>
                    </a:lnTo>
                    <a:lnTo>
                      <a:pt x="2250" y="0"/>
                    </a:lnTo>
                    <a:lnTo>
                      <a:pt x="2250" y="0"/>
                    </a:lnTo>
                    <a:lnTo>
                      <a:pt x="2250" y="0"/>
                    </a:lnTo>
                    <a:lnTo>
                      <a:pt x="2250" y="0"/>
                    </a:lnTo>
                    <a:lnTo>
                      <a:pt x="2250" y="0"/>
                    </a:lnTo>
                    <a:lnTo>
                      <a:pt x="2250" y="0"/>
                    </a:lnTo>
                    <a:lnTo>
                      <a:pt x="2256" y="0"/>
                    </a:lnTo>
                    <a:lnTo>
                      <a:pt x="2256" y="0"/>
                    </a:lnTo>
                    <a:lnTo>
                      <a:pt x="2256" y="0"/>
                    </a:lnTo>
                    <a:lnTo>
                      <a:pt x="2256" y="0"/>
                    </a:lnTo>
                    <a:lnTo>
                      <a:pt x="2256" y="0"/>
                    </a:lnTo>
                    <a:lnTo>
                      <a:pt x="2256" y="0"/>
                    </a:lnTo>
                    <a:lnTo>
                      <a:pt x="2262" y="0"/>
                    </a:lnTo>
                    <a:lnTo>
                      <a:pt x="2262" y="0"/>
                    </a:lnTo>
                    <a:lnTo>
                      <a:pt x="2262" y="0"/>
                    </a:lnTo>
                    <a:lnTo>
                      <a:pt x="2262" y="0"/>
                    </a:lnTo>
                    <a:lnTo>
                      <a:pt x="2262" y="0"/>
                    </a:lnTo>
                    <a:lnTo>
                      <a:pt x="2262" y="0"/>
                    </a:lnTo>
                    <a:lnTo>
                      <a:pt x="2262" y="0"/>
                    </a:lnTo>
                    <a:lnTo>
                      <a:pt x="2268" y="0"/>
                    </a:lnTo>
                    <a:lnTo>
                      <a:pt x="2268" y="0"/>
                    </a:lnTo>
                    <a:lnTo>
                      <a:pt x="2268" y="0"/>
                    </a:lnTo>
                    <a:lnTo>
                      <a:pt x="2268" y="0"/>
                    </a:lnTo>
                    <a:lnTo>
                      <a:pt x="2268" y="0"/>
                    </a:lnTo>
                    <a:lnTo>
                      <a:pt x="2268" y="0"/>
                    </a:lnTo>
                    <a:lnTo>
                      <a:pt x="2274" y="0"/>
                    </a:lnTo>
                    <a:lnTo>
                      <a:pt x="2274" y="0"/>
                    </a:lnTo>
                    <a:lnTo>
                      <a:pt x="2274" y="0"/>
                    </a:lnTo>
                    <a:lnTo>
                      <a:pt x="2274" y="0"/>
                    </a:lnTo>
                    <a:lnTo>
                      <a:pt x="2274" y="0"/>
                    </a:lnTo>
                    <a:lnTo>
                      <a:pt x="2274" y="0"/>
                    </a:lnTo>
                    <a:lnTo>
                      <a:pt x="2274" y="0"/>
                    </a:lnTo>
                    <a:lnTo>
                      <a:pt x="2280" y="0"/>
                    </a:lnTo>
                    <a:lnTo>
                      <a:pt x="2280" y="0"/>
                    </a:lnTo>
                    <a:lnTo>
                      <a:pt x="2280" y="0"/>
                    </a:lnTo>
                    <a:lnTo>
                      <a:pt x="2280" y="0"/>
                    </a:lnTo>
                    <a:lnTo>
                      <a:pt x="2280" y="0"/>
                    </a:lnTo>
                    <a:lnTo>
                      <a:pt x="2280" y="0"/>
                    </a:lnTo>
                    <a:lnTo>
                      <a:pt x="2286" y="0"/>
                    </a:lnTo>
                    <a:lnTo>
                      <a:pt x="2286" y="0"/>
                    </a:lnTo>
                    <a:lnTo>
                      <a:pt x="2286" y="0"/>
                    </a:lnTo>
                    <a:lnTo>
                      <a:pt x="2286" y="0"/>
                    </a:lnTo>
                    <a:lnTo>
                      <a:pt x="2286" y="0"/>
                    </a:lnTo>
                    <a:lnTo>
                      <a:pt x="2286" y="0"/>
                    </a:lnTo>
                    <a:lnTo>
                      <a:pt x="2292" y="0"/>
                    </a:lnTo>
                    <a:lnTo>
                      <a:pt x="2292" y="0"/>
                    </a:lnTo>
                    <a:lnTo>
                      <a:pt x="2292" y="0"/>
                    </a:lnTo>
                    <a:lnTo>
                      <a:pt x="2292" y="0"/>
                    </a:lnTo>
                    <a:lnTo>
                      <a:pt x="2292" y="0"/>
                    </a:lnTo>
                    <a:lnTo>
                      <a:pt x="2292" y="0"/>
                    </a:lnTo>
                    <a:lnTo>
                      <a:pt x="2292" y="0"/>
                    </a:lnTo>
                    <a:lnTo>
                      <a:pt x="2298" y="0"/>
                    </a:lnTo>
                    <a:lnTo>
                      <a:pt x="2298" y="0"/>
                    </a:lnTo>
                    <a:lnTo>
                      <a:pt x="2298" y="0"/>
                    </a:lnTo>
                    <a:lnTo>
                      <a:pt x="2298" y="0"/>
                    </a:lnTo>
                    <a:lnTo>
                      <a:pt x="2298" y="0"/>
                    </a:lnTo>
                    <a:lnTo>
                      <a:pt x="2298" y="0"/>
                    </a:lnTo>
                    <a:lnTo>
                      <a:pt x="2304" y="0"/>
                    </a:lnTo>
                    <a:lnTo>
                      <a:pt x="2304" y="0"/>
                    </a:lnTo>
                    <a:lnTo>
                      <a:pt x="2304" y="0"/>
                    </a:lnTo>
                    <a:lnTo>
                      <a:pt x="2304" y="0"/>
                    </a:lnTo>
                    <a:lnTo>
                      <a:pt x="2304" y="0"/>
                    </a:lnTo>
                    <a:lnTo>
                      <a:pt x="2304" y="0"/>
                    </a:lnTo>
                    <a:lnTo>
                      <a:pt x="2310" y="0"/>
                    </a:lnTo>
                    <a:lnTo>
                      <a:pt x="2310" y="0"/>
                    </a:lnTo>
                    <a:lnTo>
                      <a:pt x="2310" y="0"/>
                    </a:lnTo>
                    <a:lnTo>
                      <a:pt x="2310" y="0"/>
                    </a:lnTo>
                    <a:lnTo>
                      <a:pt x="2310" y="0"/>
                    </a:lnTo>
                    <a:lnTo>
                      <a:pt x="2310" y="0"/>
                    </a:lnTo>
                    <a:lnTo>
                      <a:pt x="2310" y="0"/>
                    </a:lnTo>
                    <a:lnTo>
                      <a:pt x="2316" y="0"/>
                    </a:lnTo>
                    <a:lnTo>
                      <a:pt x="2316" y="0"/>
                    </a:lnTo>
                    <a:lnTo>
                      <a:pt x="2316" y="0"/>
                    </a:lnTo>
                    <a:lnTo>
                      <a:pt x="2316" y="0"/>
                    </a:lnTo>
                    <a:lnTo>
                      <a:pt x="2316" y="0"/>
                    </a:lnTo>
                    <a:lnTo>
                      <a:pt x="2316" y="0"/>
                    </a:lnTo>
                    <a:lnTo>
                      <a:pt x="2322" y="0"/>
                    </a:lnTo>
                    <a:lnTo>
                      <a:pt x="2322" y="0"/>
                    </a:lnTo>
                    <a:lnTo>
                      <a:pt x="2322" y="0"/>
                    </a:lnTo>
                    <a:lnTo>
                      <a:pt x="2322" y="0"/>
                    </a:lnTo>
                    <a:lnTo>
                      <a:pt x="2322" y="0"/>
                    </a:lnTo>
                    <a:lnTo>
                      <a:pt x="2322" y="0"/>
                    </a:lnTo>
                    <a:lnTo>
                      <a:pt x="2322" y="0"/>
                    </a:lnTo>
                    <a:lnTo>
                      <a:pt x="2328" y="0"/>
                    </a:lnTo>
                    <a:lnTo>
                      <a:pt x="2328" y="0"/>
                    </a:lnTo>
                    <a:lnTo>
                      <a:pt x="2328" y="0"/>
                    </a:lnTo>
                    <a:lnTo>
                      <a:pt x="2328" y="0"/>
                    </a:lnTo>
                    <a:lnTo>
                      <a:pt x="2328" y="0"/>
                    </a:lnTo>
                    <a:lnTo>
                      <a:pt x="2328" y="0"/>
                    </a:lnTo>
                    <a:lnTo>
                      <a:pt x="2334" y="0"/>
                    </a:lnTo>
                    <a:lnTo>
                      <a:pt x="2334" y="0"/>
                    </a:lnTo>
                    <a:lnTo>
                      <a:pt x="2334" y="0"/>
                    </a:lnTo>
                    <a:lnTo>
                      <a:pt x="2334" y="0"/>
                    </a:lnTo>
                    <a:lnTo>
                      <a:pt x="2334" y="0"/>
                    </a:lnTo>
                    <a:lnTo>
                      <a:pt x="2334" y="0"/>
                    </a:lnTo>
                    <a:lnTo>
                      <a:pt x="2334" y="0"/>
                    </a:lnTo>
                    <a:lnTo>
                      <a:pt x="2340" y="0"/>
                    </a:lnTo>
                    <a:lnTo>
                      <a:pt x="2340" y="0"/>
                    </a:lnTo>
                    <a:lnTo>
                      <a:pt x="2340" y="0"/>
                    </a:lnTo>
                    <a:lnTo>
                      <a:pt x="2340" y="0"/>
                    </a:lnTo>
                    <a:lnTo>
                      <a:pt x="2340" y="0"/>
                    </a:lnTo>
                    <a:lnTo>
                      <a:pt x="2340" y="0"/>
                    </a:lnTo>
                    <a:lnTo>
                      <a:pt x="2346" y="0"/>
                    </a:lnTo>
                    <a:lnTo>
                      <a:pt x="2346" y="0"/>
                    </a:lnTo>
                    <a:lnTo>
                      <a:pt x="2346" y="0"/>
                    </a:lnTo>
                    <a:lnTo>
                      <a:pt x="2346" y="0"/>
                    </a:lnTo>
                    <a:lnTo>
                      <a:pt x="2346" y="0"/>
                    </a:lnTo>
                    <a:lnTo>
                      <a:pt x="2346" y="0"/>
                    </a:lnTo>
                    <a:lnTo>
                      <a:pt x="2352" y="0"/>
                    </a:lnTo>
                    <a:lnTo>
                      <a:pt x="2352" y="0"/>
                    </a:lnTo>
                    <a:lnTo>
                      <a:pt x="2352" y="0"/>
                    </a:lnTo>
                    <a:lnTo>
                      <a:pt x="2352" y="0"/>
                    </a:lnTo>
                    <a:lnTo>
                      <a:pt x="2352" y="0"/>
                    </a:lnTo>
                    <a:lnTo>
                      <a:pt x="2352" y="0"/>
                    </a:lnTo>
                    <a:lnTo>
                      <a:pt x="2352" y="0"/>
                    </a:lnTo>
                    <a:lnTo>
                      <a:pt x="2358" y="0"/>
                    </a:lnTo>
                    <a:lnTo>
                      <a:pt x="2358" y="0"/>
                    </a:lnTo>
                    <a:lnTo>
                      <a:pt x="2358" y="0"/>
                    </a:lnTo>
                    <a:lnTo>
                      <a:pt x="2358" y="0"/>
                    </a:lnTo>
                    <a:lnTo>
                      <a:pt x="2358" y="0"/>
                    </a:lnTo>
                    <a:lnTo>
                      <a:pt x="2358" y="0"/>
                    </a:lnTo>
                    <a:lnTo>
                      <a:pt x="2364" y="0"/>
                    </a:lnTo>
                    <a:lnTo>
                      <a:pt x="2364" y="0"/>
                    </a:lnTo>
                    <a:lnTo>
                      <a:pt x="2364" y="0"/>
                    </a:lnTo>
                    <a:lnTo>
                      <a:pt x="2364" y="0"/>
                    </a:lnTo>
                    <a:lnTo>
                      <a:pt x="2364" y="0"/>
                    </a:lnTo>
                    <a:lnTo>
                      <a:pt x="2364" y="0"/>
                    </a:lnTo>
                    <a:lnTo>
                      <a:pt x="2364" y="0"/>
                    </a:lnTo>
                    <a:lnTo>
                      <a:pt x="2370" y="0"/>
                    </a:lnTo>
                    <a:lnTo>
                      <a:pt x="2370" y="0"/>
                    </a:lnTo>
                    <a:lnTo>
                      <a:pt x="2370" y="0"/>
                    </a:lnTo>
                    <a:lnTo>
                      <a:pt x="2370" y="0"/>
                    </a:lnTo>
                    <a:lnTo>
                      <a:pt x="2370" y="0"/>
                    </a:lnTo>
                    <a:lnTo>
                      <a:pt x="2370" y="0"/>
                    </a:lnTo>
                    <a:lnTo>
                      <a:pt x="2376" y="0"/>
                    </a:lnTo>
                    <a:lnTo>
                      <a:pt x="2376" y="0"/>
                    </a:lnTo>
                    <a:lnTo>
                      <a:pt x="2376" y="0"/>
                    </a:lnTo>
                    <a:lnTo>
                      <a:pt x="2376" y="0"/>
                    </a:lnTo>
                    <a:lnTo>
                      <a:pt x="2376" y="0"/>
                    </a:lnTo>
                    <a:lnTo>
                      <a:pt x="2376" y="0"/>
                    </a:lnTo>
                    <a:lnTo>
                      <a:pt x="2376" y="0"/>
                    </a:lnTo>
                    <a:lnTo>
                      <a:pt x="2382" y="0"/>
                    </a:lnTo>
                    <a:lnTo>
                      <a:pt x="2382" y="0"/>
                    </a:lnTo>
                    <a:lnTo>
                      <a:pt x="2382" y="0"/>
                    </a:lnTo>
                    <a:lnTo>
                      <a:pt x="2382" y="0"/>
                    </a:lnTo>
                    <a:lnTo>
                      <a:pt x="2382" y="0"/>
                    </a:lnTo>
                    <a:lnTo>
                      <a:pt x="2382" y="0"/>
                    </a:lnTo>
                    <a:lnTo>
                      <a:pt x="2388" y="0"/>
                    </a:lnTo>
                    <a:lnTo>
                      <a:pt x="2388" y="0"/>
                    </a:lnTo>
                    <a:lnTo>
                      <a:pt x="2388" y="0"/>
                    </a:lnTo>
                    <a:lnTo>
                      <a:pt x="2388" y="0"/>
                    </a:lnTo>
                    <a:lnTo>
                      <a:pt x="2388" y="0"/>
                    </a:lnTo>
                    <a:lnTo>
                      <a:pt x="2388" y="0"/>
                    </a:lnTo>
                    <a:lnTo>
                      <a:pt x="2388" y="0"/>
                    </a:lnTo>
                    <a:lnTo>
                      <a:pt x="2394" y="0"/>
                    </a:lnTo>
                    <a:lnTo>
                      <a:pt x="2394" y="0"/>
                    </a:lnTo>
                    <a:lnTo>
                      <a:pt x="2394" y="0"/>
                    </a:lnTo>
                    <a:lnTo>
                      <a:pt x="2394" y="0"/>
                    </a:lnTo>
                    <a:lnTo>
                      <a:pt x="2394" y="0"/>
                    </a:lnTo>
                    <a:lnTo>
                      <a:pt x="2394" y="0"/>
                    </a:lnTo>
                    <a:lnTo>
                      <a:pt x="2400" y="0"/>
                    </a:lnTo>
                    <a:lnTo>
                      <a:pt x="2400" y="0"/>
                    </a:lnTo>
                    <a:lnTo>
                      <a:pt x="2400" y="0"/>
                    </a:lnTo>
                    <a:lnTo>
                      <a:pt x="2400" y="0"/>
                    </a:lnTo>
                    <a:lnTo>
                      <a:pt x="2400" y="0"/>
                    </a:lnTo>
                    <a:lnTo>
                      <a:pt x="2400" y="0"/>
                    </a:lnTo>
                    <a:lnTo>
                      <a:pt x="2406" y="0"/>
                    </a:lnTo>
                    <a:lnTo>
                      <a:pt x="2406" y="0"/>
                    </a:lnTo>
                    <a:lnTo>
                      <a:pt x="2406" y="0"/>
                    </a:lnTo>
                    <a:lnTo>
                      <a:pt x="2406" y="0"/>
                    </a:lnTo>
                    <a:lnTo>
                      <a:pt x="2406" y="0"/>
                    </a:lnTo>
                    <a:lnTo>
                      <a:pt x="2406" y="0"/>
                    </a:lnTo>
                    <a:lnTo>
                      <a:pt x="2406" y="0"/>
                    </a:lnTo>
                    <a:lnTo>
                      <a:pt x="2412" y="0"/>
                    </a:lnTo>
                    <a:lnTo>
                      <a:pt x="2412" y="0"/>
                    </a:lnTo>
                    <a:lnTo>
                      <a:pt x="2412" y="0"/>
                    </a:lnTo>
                    <a:lnTo>
                      <a:pt x="2412" y="0"/>
                    </a:lnTo>
                    <a:lnTo>
                      <a:pt x="2412" y="0"/>
                    </a:lnTo>
                    <a:lnTo>
                      <a:pt x="2412" y="0"/>
                    </a:lnTo>
                    <a:lnTo>
                      <a:pt x="2418" y="0"/>
                    </a:lnTo>
                    <a:lnTo>
                      <a:pt x="2418" y="0"/>
                    </a:lnTo>
                    <a:lnTo>
                      <a:pt x="2418" y="0"/>
                    </a:lnTo>
                    <a:lnTo>
                      <a:pt x="2418" y="0"/>
                    </a:lnTo>
                    <a:lnTo>
                      <a:pt x="2418" y="0"/>
                    </a:lnTo>
                    <a:lnTo>
                      <a:pt x="2418" y="0"/>
                    </a:lnTo>
                    <a:lnTo>
                      <a:pt x="2418" y="0"/>
                    </a:lnTo>
                    <a:lnTo>
                      <a:pt x="2424" y="0"/>
                    </a:lnTo>
                    <a:lnTo>
                      <a:pt x="2424" y="0"/>
                    </a:lnTo>
                    <a:lnTo>
                      <a:pt x="2424" y="0"/>
                    </a:lnTo>
                    <a:lnTo>
                      <a:pt x="2424" y="0"/>
                    </a:lnTo>
                    <a:lnTo>
                      <a:pt x="2424" y="0"/>
                    </a:lnTo>
                    <a:lnTo>
                      <a:pt x="2424" y="0"/>
                    </a:lnTo>
                    <a:lnTo>
                      <a:pt x="2430" y="0"/>
                    </a:lnTo>
                    <a:lnTo>
                      <a:pt x="2430" y="0"/>
                    </a:lnTo>
                    <a:lnTo>
                      <a:pt x="2430" y="0"/>
                    </a:lnTo>
                    <a:lnTo>
                      <a:pt x="2430" y="0"/>
                    </a:lnTo>
                    <a:lnTo>
                      <a:pt x="2430" y="0"/>
                    </a:lnTo>
                    <a:lnTo>
                      <a:pt x="2430" y="0"/>
                    </a:lnTo>
                    <a:lnTo>
                      <a:pt x="2436" y="0"/>
                    </a:lnTo>
                    <a:lnTo>
                      <a:pt x="2436" y="0"/>
                    </a:lnTo>
                    <a:lnTo>
                      <a:pt x="2436" y="0"/>
                    </a:lnTo>
                    <a:lnTo>
                      <a:pt x="2436" y="0"/>
                    </a:lnTo>
                    <a:lnTo>
                      <a:pt x="2436" y="0"/>
                    </a:lnTo>
                    <a:lnTo>
                      <a:pt x="2436" y="0"/>
                    </a:lnTo>
                    <a:lnTo>
                      <a:pt x="2436" y="0"/>
                    </a:lnTo>
                    <a:lnTo>
                      <a:pt x="2442" y="0"/>
                    </a:lnTo>
                    <a:lnTo>
                      <a:pt x="2442" y="0"/>
                    </a:lnTo>
                    <a:lnTo>
                      <a:pt x="2442" y="0"/>
                    </a:lnTo>
                    <a:lnTo>
                      <a:pt x="2442" y="0"/>
                    </a:lnTo>
                    <a:lnTo>
                      <a:pt x="2442" y="0"/>
                    </a:lnTo>
                    <a:lnTo>
                      <a:pt x="2442" y="0"/>
                    </a:lnTo>
                    <a:lnTo>
                      <a:pt x="2448" y="0"/>
                    </a:lnTo>
                    <a:lnTo>
                      <a:pt x="2448" y="0"/>
                    </a:lnTo>
                    <a:lnTo>
                      <a:pt x="2448" y="0"/>
                    </a:lnTo>
                    <a:lnTo>
                      <a:pt x="2448" y="0"/>
                    </a:lnTo>
                    <a:lnTo>
                      <a:pt x="2448" y="0"/>
                    </a:lnTo>
                    <a:lnTo>
                      <a:pt x="2448" y="0"/>
                    </a:lnTo>
                    <a:lnTo>
                      <a:pt x="2454" y="0"/>
                    </a:lnTo>
                    <a:lnTo>
                      <a:pt x="2454" y="0"/>
                    </a:lnTo>
                    <a:lnTo>
                      <a:pt x="2454" y="0"/>
                    </a:lnTo>
                    <a:lnTo>
                      <a:pt x="2454" y="0"/>
                    </a:lnTo>
                    <a:lnTo>
                      <a:pt x="2454" y="0"/>
                    </a:lnTo>
                    <a:lnTo>
                      <a:pt x="2454" y="0"/>
                    </a:lnTo>
                    <a:lnTo>
                      <a:pt x="2454" y="0"/>
                    </a:lnTo>
                    <a:lnTo>
                      <a:pt x="2460" y="0"/>
                    </a:lnTo>
                    <a:lnTo>
                      <a:pt x="2460" y="0"/>
                    </a:lnTo>
                    <a:lnTo>
                      <a:pt x="2460" y="0"/>
                    </a:lnTo>
                    <a:lnTo>
                      <a:pt x="2460" y="0"/>
                    </a:lnTo>
                    <a:lnTo>
                      <a:pt x="2460" y="0"/>
                    </a:lnTo>
                    <a:lnTo>
                      <a:pt x="2460" y="0"/>
                    </a:lnTo>
                    <a:lnTo>
                      <a:pt x="2466" y="0"/>
                    </a:lnTo>
                    <a:lnTo>
                      <a:pt x="2466" y="0"/>
                    </a:lnTo>
                    <a:lnTo>
                      <a:pt x="2466" y="0"/>
                    </a:lnTo>
                    <a:lnTo>
                      <a:pt x="2466" y="0"/>
                    </a:lnTo>
                    <a:lnTo>
                      <a:pt x="2466" y="0"/>
                    </a:lnTo>
                    <a:lnTo>
                      <a:pt x="2466" y="0"/>
                    </a:lnTo>
                    <a:lnTo>
                      <a:pt x="2472" y="0"/>
                    </a:lnTo>
                    <a:lnTo>
                      <a:pt x="2472" y="0"/>
                    </a:lnTo>
                    <a:lnTo>
                      <a:pt x="2472" y="0"/>
                    </a:lnTo>
                    <a:lnTo>
                      <a:pt x="2472" y="0"/>
                    </a:lnTo>
                    <a:lnTo>
                      <a:pt x="2472" y="0"/>
                    </a:lnTo>
                    <a:lnTo>
                      <a:pt x="2472" y="0"/>
                    </a:lnTo>
                    <a:lnTo>
                      <a:pt x="2472" y="0"/>
                    </a:lnTo>
                    <a:lnTo>
                      <a:pt x="2478" y="0"/>
                    </a:lnTo>
                    <a:lnTo>
                      <a:pt x="2478" y="0"/>
                    </a:lnTo>
                    <a:lnTo>
                      <a:pt x="2478" y="0"/>
                    </a:lnTo>
                    <a:lnTo>
                      <a:pt x="2478" y="0"/>
                    </a:lnTo>
                    <a:lnTo>
                      <a:pt x="2478" y="0"/>
                    </a:lnTo>
                    <a:lnTo>
                      <a:pt x="2478" y="0"/>
                    </a:lnTo>
                    <a:lnTo>
                      <a:pt x="2478" y="0"/>
                    </a:lnTo>
                    <a:lnTo>
                      <a:pt x="2484" y="0"/>
                    </a:lnTo>
                    <a:lnTo>
                      <a:pt x="2484" y="0"/>
                    </a:lnTo>
                    <a:lnTo>
                      <a:pt x="2484" y="0"/>
                    </a:lnTo>
                    <a:lnTo>
                      <a:pt x="2484" y="0"/>
                    </a:lnTo>
                    <a:lnTo>
                      <a:pt x="2484" y="0"/>
                    </a:lnTo>
                    <a:lnTo>
                      <a:pt x="2484" y="0"/>
                    </a:lnTo>
                    <a:lnTo>
                      <a:pt x="2490" y="0"/>
                    </a:lnTo>
                    <a:lnTo>
                      <a:pt x="2490" y="0"/>
                    </a:lnTo>
                    <a:lnTo>
                      <a:pt x="2490" y="0"/>
                    </a:lnTo>
                    <a:lnTo>
                      <a:pt x="2490" y="0"/>
                    </a:lnTo>
                    <a:lnTo>
                      <a:pt x="2490" y="0"/>
                    </a:lnTo>
                    <a:lnTo>
                      <a:pt x="2490" y="0"/>
                    </a:lnTo>
                    <a:lnTo>
                      <a:pt x="2496" y="0"/>
                    </a:lnTo>
                    <a:lnTo>
                      <a:pt x="2496" y="0"/>
                    </a:lnTo>
                    <a:lnTo>
                      <a:pt x="2496" y="0"/>
                    </a:lnTo>
                    <a:lnTo>
                      <a:pt x="2496" y="0"/>
                    </a:lnTo>
                    <a:lnTo>
                      <a:pt x="2496" y="0"/>
                    </a:lnTo>
                    <a:lnTo>
                      <a:pt x="2496" y="0"/>
                    </a:lnTo>
                    <a:lnTo>
                      <a:pt x="2502" y="0"/>
                    </a:lnTo>
                    <a:lnTo>
                      <a:pt x="2502" y="0"/>
                    </a:lnTo>
                    <a:lnTo>
                      <a:pt x="2502" y="0"/>
                    </a:lnTo>
                    <a:lnTo>
                      <a:pt x="2502" y="0"/>
                    </a:lnTo>
                    <a:lnTo>
                      <a:pt x="2502" y="0"/>
                    </a:lnTo>
                    <a:lnTo>
                      <a:pt x="2502" y="0"/>
                    </a:lnTo>
                    <a:lnTo>
                      <a:pt x="2508" y="0"/>
                    </a:lnTo>
                    <a:lnTo>
                      <a:pt x="2508" y="0"/>
                    </a:lnTo>
                    <a:lnTo>
                      <a:pt x="2508" y="0"/>
                    </a:lnTo>
                    <a:lnTo>
                      <a:pt x="2508" y="0"/>
                    </a:lnTo>
                    <a:lnTo>
                      <a:pt x="2508" y="0"/>
                    </a:lnTo>
                    <a:lnTo>
                      <a:pt x="2508" y="0"/>
                    </a:lnTo>
                    <a:lnTo>
                      <a:pt x="2508" y="0"/>
                    </a:lnTo>
                    <a:lnTo>
                      <a:pt x="2508" y="0"/>
                    </a:lnTo>
                    <a:lnTo>
                      <a:pt x="2514" y="0"/>
                    </a:lnTo>
                    <a:lnTo>
                      <a:pt x="2514" y="0"/>
                    </a:lnTo>
                    <a:lnTo>
                      <a:pt x="2514" y="0"/>
                    </a:lnTo>
                    <a:lnTo>
                      <a:pt x="2514" y="0"/>
                    </a:lnTo>
                    <a:lnTo>
                      <a:pt x="2514" y="0"/>
                    </a:lnTo>
                    <a:lnTo>
                      <a:pt x="2514" y="0"/>
                    </a:lnTo>
                    <a:lnTo>
                      <a:pt x="2520" y="0"/>
                    </a:lnTo>
                    <a:lnTo>
                      <a:pt x="2520" y="0"/>
                    </a:lnTo>
                    <a:lnTo>
                      <a:pt x="2520" y="0"/>
                    </a:lnTo>
                    <a:lnTo>
                      <a:pt x="2520" y="0"/>
                    </a:lnTo>
                    <a:lnTo>
                      <a:pt x="2520" y="0"/>
                    </a:lnTo>
                    <a:lnTo>
                      <a:pt x="2520" y="0"/>
                    </a:lnTo>
                    <a:lnTo>
                      <a:pt x="2526" y="0"/>
                    </a:lnTo>
                    <a:lnTo>
                      <a:pt x="2526" y="0"/>
                    </a:lnTo>
                    <a:lnTo>
                      <a:pt x="2526" y="0"/>
                    </a:lnTo>
                    <a:lnTo>
                      <a:pt x="2526" y="0"/>
                    </a:lnTo>
                    <a:lnTo>
                      <a:pt x="2526" y="0"/>
                    </a:lnTo>
                    <a:lnTo>
                      <a:pt x="2526" y="0"/>
                    </a:lnTo>
                    <a:lnTo>
                      <a:pt x="2526" y="0"/>
                    </a:lnTo>
                    <a:lnTo>
                      <a:pt x="2532" y="0"/>
                    </a:lnTo>
                    <a:lnTo>
                      <a:pt x="2532" y="0"/>
                    </a:lnTo>
                    <a:lnTo>
                      <a:pt x="2532" y="0"/>
                    </a:lnTo>
                    <a:lnTo>
                      <a:pt x="2532" y="0"/>
                    </a:lnTo>
                    <a:lnTo>
                      <a:pt x="2532" y="0"/>
                    </a:lnTo>
                    <a:lnTo>
                      <a:pt x="2532" y="0"/>
                    </a:lnTo>
                    <a:lnTo>
                      <a:pt x="2538" y="0"/>
                    </a:lnTo>
                    <a:lnTo>
                      <a:pt x="2538" y="0"/>
                    </a:lnTo>
                    <a:lnTo>
                      <a:pt x="2538" y="0"/>
                    </a:lnTo>
                    <a:lnTo>
                      <a:pt x="2538" y="0"/>
                    </a:lnTo>
                    <a:lnTo>
                      <a:pt x="2538" y="0"/>
                    </a:lnTo>
                    <a:lnTo>
                      <a:pt x="2538" y="0"/>
                    </a:lnTo>
                    <a:lnTo>
                      <a:pt x="2538" y="0"/>
                    </a:lnTo>
                    <a:lnTo>
                      <a:pt x="2544" y="0"/>
                    </a:lnTo>
                    <a:lnTo>
                      <a:pt x="2544" y="0"/>
                    </a:lnTo>
                    <a:lnTo>
                      <a:pt x="2544" y="0"/>
                    </a:lnTo>
                    <a:lnTo>
                      <a:pt x="2544" y="0"/>
                    </a:lnTo>
                    <a:lnTo>
                      <a:pt x="2544" y="0"/>
                    </a:lnTo>
                    <a:lnTo>
                      <a:pt x="2544" y="0"/>
                    </a:lnTo>
                    <a:lnTo>
                      <a:pt x="2550" y="0"/>
                    </a:lnTo>
                    <a:lnTo>
                      <a:pt x="2550" y="0"/>
                    </a:lnTo>
                    <a:lnTo>
                      <a:pt x="2550" y="0"/>
                    </a:lnTo>
                    <a:lnTo>
                      <a:pt x="2550" y="0"/>
                    </a:lnTo>
                    <a:lnTo>
                      <a:pt x="2550" y="0"/>
                    </a:lnTo>
                    <a:lnTo>
                      <a:pt x="2550" y="0"/>
                    </a:lnTo>
                    <a:lnTo>
                      <a:pt x="2556" y="0"/>
                    </a:lnTo>
                    <a:lnTo>
                      <a:pt x="2556" y="0"/>
                    </a:lnTo>
                    <a:lnTo>
                      <a:pt x="2556" y="0"/>
                    </a:lnTo>
                    <a:lnTo>
                      <a:pt x="2556" y="0"/>
                    </a:lnTo>
                    <a:lnTo>
                      <a:pt x="2556" y="0"/>
                    </a:lnTo>
                    <a:lnTo>
                      <a:pt x="2556" y="0"/>
                    </a:lnTo>
                    <a:lnTo>
                      <a:pt x="2562" y="0"/>
                    </a:lnTo>
                    <a:lnTo>
                      <a:pt x="2562" y="0"/>
                    </a:lnTo>
                    <a:lnTo>
                      <a:pt x="2562" y="0"/>
                    </a:lnTo>
                    <a:lnTo>
                      <a:pt x="2562" y="0"/>
                    </a:lnTo>
                    <a:lnTo>
                      <a:pt x="2562" y="0"/>
                    </a:lnTo>
                    <a:lnTo>
                      <a:pt x="2562" y="0"/>
                    </a:lnTo>
                    <a:lnTo>
                      <a:pt x="2562" y="0"/>
                    </a:lnTo>
                    <a:lnTo>
                      <a:pt x="2568" y="0"/>
                    </a:lnTo>
                    <a:lnTo>
                      <a:pt x="2568" y="0"/>
                    </a:lnTo>
                    <a:lnTo>
                      <a:pt x="2568" y="0"/>
                    </a:lnTo>
                    <a:lnTo>
                      <a:pt x="2568" y="0"/>
                    </a:lnTo>
                    <a:lnTo>
                      <a:pt x="2568" y="0"/>
                    </a:lnTo>
                    <a:lnTo>
                      <a:pt x="2568" y="0"/>
                    </a:lnTo>
                    <a:lnTo>
                      <a:pt x="2574" y="0"/>
                    </a:lnTo>
                    <a:lnTo>
                      <a:pt x="2574" y="0"/>
                    </a:lnTo>
                    <a:lnTo>
                      <a:pt x="2574" y="0"/>
                    </a:lnTo>
                    <a:lnTo>
                      <a:pt x="2574" y="0"/>
                    </a:lnTo>
                    <a:lnTo>
                      <a:pt x="2574" y="0"/>
                    </a:lnTo>
                    <a:lnTo>
                      <a:pt x="2574" y="0"/>
                    </a:lnTo>
                    <a:lnTo>
                      <a:pt x="2574" y="0"/>
                    </a:lnTo>
                    <a:lnTo>
                      <a:pt x="2580" y="0"/>
                    </a:lnTo>
                    <a:lnTo>
                      <a:pt x="2580" y="0"/>
                    </a:lnTo>
                    <a:lnTo>
                      <a:pt x="2580" y="0"/>
                    </a:lnTo>
                    <a:lnTo>
                      <a:pt x="2580" y="0"/>
                    </a:lnTo>
                    <a:lnTo>
                      <a:pt x="2580" y="0"/>
                    </a:lnTo>
                    <a:lnTo>
                      <a:pt x="2580" y="0"/>
                    </a:lnTo>
                    <a:lnTo>
                      <a:pt x="2586" y="0"/>
                    </a:lnTo>
                    <a:lnTo>
                      <a:pt x="2586" y="0"/>
                    </a:lnTo>
                    <a:lnTo>
                      <a:pt x="2586" y="0"/>
                    </a:lnTo>
                    <a:lnTo>
                      <a:pt x="2586" y="0"/>
                    </a:lnTo>
                    <a:lnTo>
                      <a:pt x="2586" y="0"/>
                    </a:lnTo>
                    <a:lnTo>
                      <a:pt x="2586" y="0"/>
                    </a:lnTo>
                    <a:lnTo>
                      <a:pt x="2586" y="0"/>
                    </a:lnTo>
                    <a:lnTo>
                      <a:pt x="2592" y="0"/>
                    </a:lnTo>
                    <a:lnTo>
                      <a:pt x="2592" y="0"/>
                    </a:lnTo>
                    <a:lnTo>
                      <a:pt x="2592" y="0"/>
                    </a:lnTo>
                    <a:lnTo>
                      <a:pt x="2592" y="0"/>
                    </a:lnTo>
                    <a:lnTo>
                      <a:pt x="2592" y="0"/>
                    </a:lnTo>
                    <a:lnTo>
                      <a:pt x="2592" y="0"/>
                    </a:lnTo>
                    <a:lnTo>
                      <a:pt x="2592" y="0"/>
                    </a:lnTo>
                    <a:lnTo>
                      <a:pt x="2598" y="0"/>
                    </a:lnTo>
                    <a:lnTo>
                      <a:pt x="2598" y="0"/>
                    </a:lnTo>
                    <a:lnTo>
                      <a:pt x="2598" y="0"/>
                    </a:lnTo>
                    <a:lnTo>
                      <a:pt x="2598" y="0"/>
                    </a:lnTo>
                    <a:lnTo>
                      <a:pt x="2598" y="0"/>
                    </a:lnTo>
                    <a:lnTo>
                      <a:pt x="2598" y="0"/>
                    </a:lnTo>
                    <a:lnTo>
                      <a:pt x="2604" y="0"/>
                    </a:lnTo>
                    <a:lnTo>
                      <a:pt x="2604" y="0"/>
                    </a:lnTo>
                    <a:lnTo>
                      <a:pt x="2604" y="0"/>
                    </a:lnTo>
                    <a:lnTo>
                      <a:pt x="2604" y="0"/>
                    </a:lnTo>
                    <a:lnTo>
                      <a:pt x="2604" y="0"/>
                    </a:lnTo>
                    <a:lnTo>
                      <a:pt x="2604" y="0"/>
                    </a:lnTo>
                    <a:lnTo>
                      <a:pt x="2610" y="0"/>
                    </a:lnTo>
                    <a:lnTo>
                      <a:pt x="2610" y="0"/>
                    </a:lnTo>
                    <a:lnTo>
                      <a:pt x="2610" y="0"/>
                    </a:lnTo>
                    <a:lnTo>
                      <a:pt x="2610" y="0"/>
                    </a:lnTo>
                    <a:lnTo>
                      <a:pt x="2610" y="0"/>
                    </a:lnTo>
                    <a:lnTo>
                      <a:pt x="2610" y="0"/>
                    </a:lnTo>
                    <a:lnTo>
                      <a:pt x="2610" y="0"/>
                    </a:lnTo>
                    <a:lnTo>
                      <a:pt x="2616" y="0"/>
                    </a:lnTo>
                    <a:lnTo>
                      <a:pt x="2616" y="0"/>
                    </a:lnTo>
                    <a:lnTo>
                      <a:pt x="2616" y="0"/>
                    </a:lnTo>
                    <a:lnTo>
                      <a:pt x="2616" y="0"/>
                    </a:lnTo>
                    <a:lnTo>
                      <a:pt x="2616" y="0"/>
                    </a:lnTo>
                    <a:lnTo>
                      <a:pt x="2616" y="0"/>
                    </a:lnTo>
                    <a:lnTo>
                      <a:pt x="2622" y="0"/>
                    </a:lnTo>
                    <a:lnTo>
                      <a:pt x="2622" y="0"/>
                    </a:lnTo>
                    <a:lnTo>
                      <a:pt x="2622" y="0"/>
                    </a:lnTo>
                    <a:lnTo>
                      <a:pt x="2622" y="0"/>
                    </a:lnTo>
                    <a:lnTo>
                      <a:pt x="2622" y="0"/>
                    </a:lnTo>
                    <a:lnTo>
                      <a:pt x="2622"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0" y="0"/>
                    </a:lnTo>
                    <a:lnTo>
                      <a:pt x="2646" y="0"/>
                    </a:lnTo>
                    <a:lnTo>
                      <a:pt x="2646"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58" y="0"/>
                    </a:lnTo>
                    <a:lnTo>
                      <a:pt x="2664" y="0"/>
                    </a:lnTo>
                    <a:lnTo>
                      <a:pt x="2664" y="0"/>
                    </a:lnTo>
                    <a:lnTo>
                      <a:pt x="2664" y="0"/>
                    </a:lnTo>
                    <a:lnTo>
                      <a:pt x="2664" y="0"/>
                    </a:lnTo>
                    <a:lnTo>
                      <a:pt x="2664" y="0"/>
                    </a:lnTo>
                    <a:lnTo>
                      <a:pt x="2664" y="0"/>
                    </a:lnTo>
                    <a:lnTo>
                      <a:pt x="2670" y="0"/>
                    </a:lnTo>
                    <a:lnTo>
                      <a:pt x="2670" y="0"/>
                    </a:lnTo>
                    <a:lnTo>
                      <a:pt x="2670" y="0"/>
                    </a:lnTo>
                    <a:lnTo>
                      <a:pt x="2670" y="0"/>
                    </a:lnTo>
                    <a:lnTo>
                      <a:pt x="2670" y="0"/>
                    </a:lnTo>
                    <a:lnTo>
                      <a:pt x="2670" y="0"/>
                    </a:lnTo>
                    <a:lnTo>
                      <a:pt x="2670" y="0"/>
                    </a:lnTo>
                    <a:lnTo>
                      <a:pt x="2676" y="0"/>
                    </a:lnTo>
                    <a:lnTo>
                      <a:pt x="2676" y="0"/>
                    </a:lnTo>
                    <a:lnTo>
                      <a:pt x="2676" y="0"/>
                    </a:lnTo>
                    <a:lnTo>
                      <a:pt x="2676" y="0"/>
                    </a:lnTo>
                    <a:lnTo>
                      <a:pt x="2676" y="0"/>
                    </a:lnTo>
                    <a:lnTo>
                      <a:pt x="2676" y="0"/>
                    </a:lnTo>
                    <a:lnTo>
                      <a:pt x="2682" y="0"/>
                    </a:lnTo>
                    <a:lnTo>
                      <a:pt x="2682" y="0"/>
                    </a:lnTo>
                    <a:lnTo>
                      <a:pt x="2682" y="0"/>
                    </a:lnTo>
                    <a:lnTo>
                      <a:pt x="2682" y="0"/>
                    </a:lnTo>
                    <a:lnTo>
                      <a:pt x="2682" y="0"/>
                    </a:lnTo>
                    <a:lnTo>
                      <a:pt x="2682" y="0"/>
                    </a:lnTo>
                    <a:lnTo>
                      <a:pt x="2688" y="0"/>
                    </a:lnTo>
                    <a:lnTo>
                      <a:pt x="2688" y="0"/>
                    </a:lnTo>
                    <a:lnTo>
                      <a:pt x="2688" y="0"/>
                    </a:lnTo>
                    <a:lnTo>
                      <a:pt x="2688" y="0"/>
                    </a:lnTo>
                    <a:lnTo>
                      <a:pt x="2688" y="0"/>
                    </a:lnTo>
                    <a:lnTo>
                      <a:pt x="2688" y="0"/>
                    </a:lnTo>
                    <a:lnTo>
                      <a:pt x="2688" y="0"/>
                    </a:lnTo>
                    <a:lnTo>
                      <a:pt x="2694" y="0"/>
                    </a:lnTo>
                    <a:lnTo>
                      <a:pt x="2694" y="0"/>
                    </a:lnTo>
                    <a:lnTo>
                      <a:pt x="2694" y="0"/>
                    </a:lnTo>
                    <a:lnTo>
                      <a:pt x="2694" y="0"/>
                    </a:lnTo>
                    <a:lnTo>
                      <a:pt x="2694" y="0"/>
                    </a:lnTo>
                    <a:lnTo>
                      <a:pt x="2694" y="0"/>
                    </a:lnTo>
                    <a:lnTo>
                      <a:pt x="2700" y="0"/>
                    </a:lnTo>
                    <a:lnTo>
                      <a:pt x="2700" y="0"/>
                    </a:lnTo>
                    <a:lnTo>
                      <a:pt x="2700" y="0"/>
                    </a:lnTo>
                    <a:lnTo>
                      <a:pt x="2700" y="0"/>
                    </a:lnTo>
                    <a:lnTo>
                      <a:pt x="2700" y="0"/>
                    </a:lnTo>
                    <a:lnTo>
                      <a:pt x="2700" y="0"/>
                    </a:lnTo>
                    <a:lnTo>
                      <a:pt x="2700" y="0"/>
                    </a:lnTo>
                    <a:lnTo>
                      <a:pt x="2706" y="0"/>
                    </a:lnTo>
                    <a:lnTo>
                      <a:pt x="2706" y="0"/>
                    </a:lnTo>
                    <a:lnTo>
                      <a:pt x="2706" y="0"/>
                    </a:lnTo>
                    <a:lnTo>
                      <a:pt x="2706" y="0"/>
                    </a:lnTo>
                    <a:lnTo>
                      <a:pt x="2706" y="0"/>
                    </a:lnTo>
                    <a:lnTo>
                      <a:pt x="2706" y="0"/>
                    </a:lnTo>
                    <a:lnTo>
                      <a:pt x="2712" y="0"/>
                    </a:lnTo>
                    <a:lnTo>
                      <a:pt x="2712" y="0"/>
                    </a:lnTo>
                    <a:lnTo>
                      <a:pt x="2712" y="0"/>
                    </a:lnTo>
                    <a:lnTo>
                      <a:pt x="2712" y="0"/>
                    </a:lnTo>
                    <a:lnTo>
                      <a:pt x="2712" y="0"/>
                    </a:lnTo>
                    <a:lnTo>
                      <a:pt x="2712" y="0"/>
                    </a:lnTo>
                    <a:lnTo>
                      <a:pt x="2718" y="0"/>
                    </a:lnTo>
                    <a:lnTo>
                      <a:pt x="2718" y="0"/>
                    </a:lnTo>
                    <a:lnTo>
                      <a:pt x="2718" y="0"/>
                    </a:lnTo>
                    <a:lnTo>
                      <a:pt x="2718" y="0"/>
                    </a:lnTo>
                    <a:lnTo>
                      <a:pt x="2718" y="0"/>
                    </a:lnTo>
                    <a:lnTo>
                      <a:pt x="2718" y="0"/>
                    </a:lnTo>
                    <a:lnTo>
                      <a:pt x="2718" y="0"/>
                    </a:lnTo>
                    <a:lnTo>
                      <a:pt x="2724" y="0"/>
                    </a:lnTo>
                    <a:lnTo>
                      <a:pt x="2724" y="0"/>
                    </a:lnTo>
                    <a:lnTo>
                      <a:pt x="2724" y="0"/>
                    </a:lnTo>
                    <a:lnTo>
                      <a:pt x="2724" y="0"/>
                    </a:lnTo>
                    <a:lnTo>
                      <a:pt x="2724" y="0"/>
                    </a:lnTo>
                    <a:lnTo>
                      <a:pt x="2724" y="0"/>
                    </a:lnTo>
                    <a:lnTo>
                      <a:pt x="2730" y="0"/>
                    </a:lnTo>
                    <a:lnTo>
                      <a:pt x="2730" y="0"/>
                    </a:lnTo>
                    <a:lnTo>
                      <a:pt x="2730" y="0"/>
                    </a:lnTo>
                    <a:lnTo>
                      <a:pt x="2730" y="0"/>
                    </a:lnTo>
                    <a:lnTo>
                      <a:pt x="2730" y="0"/>
                    </a:lnTo>
                    <a:lnTo>
                      <a:pt x="2730" y="0"/>
                    </a:lnTo>
                    <a:lnTo>
                      <a:pt x="2730" y="0"/>
                    </a:lnTo>
                    <a:lnTo>
                      <a:pt x="2736" y="0"/>
                    </a:lnTo>
                    <a:lnTo>
                      <a:pt x="2736" y="0"/>
                    </a:lnTo>
                    <a:lnTo>
                      <a:pt x="2736" y="0"/>
                    </a:lnTo>
                    <a:lnTo>
                      <a:pt x="2736" y="0"/>
                    </a:lnTo>
                    <a:lnTo>
                      <a:pt x="2736" y="0"/>
                    </a:lnTo>
                    <a:lnTo>
                      <a:pt x="2736" y="0"/>
                    </a:lnTo>
                    <a:lnTo>
                      <a:pt x="2742" y="0"/>
                    </a:lnTo>
                    <a:lnTo>
                      <a:pt x="2742" y="0"/>
                    </a:lnTo>
                    <a:lnTo>
                      <a:pt x="2742" y="0"/>
                    </a:lnTo>
                    <a:lnTo>
                      <a:pt x="2742" y="0"/>
                    </a:lnTo>
                    <a:lnTo>
                      <a:pt x="2742" y="0"/>
                    </a:lnTo>
                    <a:lnTo>
                      <a:pt x="2742" y="0"/>
                    </a:lnTo>
                    <a:lnTo>
                      <a:pt x="2742" y="0"/>
                    </a:lnTo>
                    <a:lnTo>
                      <a:pt x="2748" y="0"/>
                    </a:lnTo>
                    <a:lnTo>
                      <a:pt x="2748" y="0"/>
                    </a:lnTo>
                    <a:lnTo>
                      <a:pt x="2748" y="0"/>
                    </a:lnTo>
                    <a:lnTo>
                      <a:pt x="2748" y="0"/>
                    </a:lnTo>
                    <a:lnTo>
                      <a:pt x="2748" y="0"/>
                    </a:lnTo>
                    <a:lnTo>
                      <a:pt x="2748" y="0"/>
                    </a:lnTo>
                    <a:lnTo>
                      <a:pt x="2754" y="0"/>
                    </a:lnTo>
                    <a:lnTo>
                      <a:pt x="2754" y="0"/>
                    </a:lnTo>
                    <a:lnTo>
                      <a:pt x="2754" y="0"/>
                    </a:lnTo>
                    <a:lnTo>
                      <a:pt x="2754" y="0"/>
                    </a:lnTo>
                    <a:lnTo>
                      <a:pt x="2754" y="0"/>
                    </a:lnTo>
                    <a:lnTo>
                      <a:pt x="2754" y="0"/>
                    </a:lnTo>
                    <a:lnTo>
                      <a:pt x="2760" y="0"/>
                    </a:lnTo>
                    <a:lnTo>
                      <a:pt x="2760" y="0"/>
                    </a:lnTo>
                    <a:lnTo>
                      <a:pt x="2760" y="0"/>
                    </a:lnTo>
                    <a:lnTo>
                      <a:pt x="2760" y="0"/>
                    </a:lnTo>
                    <a:lnTo>
                      <a:pt x="2760" y="0"/>
                    </a:lnTo>
                    <a:lnTo>
                      <a:pt x="2760" y="0"/>
                    </a:lnTo>
                    <a:lnTo>
                      <a:pt x="2766" y="0"/>
                    </a:lnTo>
                    <a:lnTo>
                      <a:pt x="2766" y="0"/>
                    </a:lnTo>
                    <a:lnTo>
                      <a:pt x="2766" y="0"/>
                    </a:lnTo>
                    <a:lnTo>
                      <a:pt x="2766" y="0"/>
                    </a:lnTo>
                    <a:lnTo>
                      <a:pt x="2766" y="0"/>
                    </a:lnTo>
                    <a:lnTo>
                      <a:pt x="2766" y="0"/>
                    </a:lnTo>
                    <a:lnTo>
                      <a:pt x="2766" y="0"/>
                    </a:lnTo>
                    <a:lnTo>
                      <a:pt x="2772" y="0"/>
                    </a:lnTo>
                    <a:lnTo>
                      <a:pt x="2772" y="0"/>
                    </a:lnTo>
                    <a:lnTo>
                      <a:pt x="2772" y="0"/>
                    </a:lnTo>
                    <a:lnTo>
                      <a:pt x="2772" y="0"/>
                    </a:lnTo>
                    <a:lnTo>
                      <a:pt x="2772" y="0"/>
                    </a:lnTo>
                    <a:lnTo>
                      <a:pt x="2772" y="0"/>
                    </a:lnTo>
                    <a:lnTo>
                      <a:pt x="2772" y="0"/>
                    </a:lnTo>
                    <a:lnTo>
                      <a:pt x="2778" y="0"/>
                    </a:lnTo>
                    <a:lnTo>
                      <a:pt x="2778" y="0"/>
                    </a:lnTo>
                    <a:lnTo>
                      <a:pt x="2778" y="0"/>
                    </a:lnTo>
                    <a:lnTo>
                      <a:pt x="2778" y="0"/>
                    </a:lnTo>
                    <a:lnTo>
                      <a:pt x="2778" y="0"/>
                    </a:lnTo>
                    <a:lnTo>
                      <a:pt x="2778" y="0"/>
                    </a:lnTo>
                    <a:lnTo>
                      <a:pt x="2784"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0" y="0"/>
                    </a:lnTo>
                    <a:lnTo>
                      <a:pt x="2796" y="0"/>
                    </a:lnTo>
                    <a:lnTo>
                      <a:pt x="2796" y="0"/>
                    </a:lnTo>
                    <a:lnTo>
                      <a:pt x="2796" y="0"/>
                    </a:lnTo>
                    <a:lnTo>
                      <a:pt x="2796" y="0"/>
                    </a:lnTo>
                    <a:lnTo>
                      <a:pt x="2796" y="0"/>
                    </a:lnTo>
                    <a:lnTo>
                      <a:pt x="2796" y="0"/>
                    </a:lnTo>
                    <a:lnTo>
                      <a:pt x="2802" y="0"/>
                    </a:lnTo>
                    <a:lnTo>
                      <a:pt x="2802" y="0"/>
                    </a:lnTo>
                    <a:lnTo>
                      <a:pt x="2802" y="0"/>
                    </a:lnTo>
                    <a:lnTo>
                      <a:pt x="2802" y="0"/>
                    </a:lnTo>
                    <a:lnTo>
                      <a:pt x="2802" y="0"/>
                    </a:lnTo>
                    <a:lnTo>
                      <a:pt x="2802" y="0"/>
                    </a:lnTo>
                    <a:lnTo>
                      <a:pt x="2808" y="0"/>
                    </a:lnTo>
                    <a:lnTo>
                      <a:pt x="2808" y="0"/>
                    </a:lnTo>
                    <a:lnTo>
                      <a:pt x="2808" y="0"/>
                    </a:lnTo>
                    <a:lnTo>
                      <a:pt x="2808" y="0"/>
                    </a:lnTo>
                    <a:lnTo>
                      <a:pt x="2808" y="0"/>
                    </a:lnTo>
                    <a:lnTo>
                      <a:pt x="2808" y="0"/>
                    </a:lnTo>
                    <a:lnTo>
                      <a:pt x="2814" y="0"/>
                    </a:lnTo>
                    <a:lnTo>
                      <a:pt x="2814" y="0"/>
                    </a:lnTo>
                    <a:lnTo>
                      <a:pt x="2814" y="0"/>
                    </a:lnTo>
                    <a:lnTo>
                      <a:pt x="2814" y="0"/>
                    </a:lnTo>
                    <a:lnTo>
                      <a:pt x="2814" y="0"/>
                    </a:lnTo>
                    <a:lnTo>
                      <a:pt x="2814" y="0"/>
                    </a:lnTo>
                    <a:lnTo>
                      <a:pt x="2814" y="0"/>
                    </a:lnTo>
                    <a:lnTo>
                      <a:pt x="2820" y="0"/>
                    </a:lnTo>
                    <a:lnTo>
                      <a:pt x="2820" y="0"/>
                    </a:lnTo>
                    <a:lnTo>
                      <a:pt x="2820" y="0"/>
                    </a:lnTo>
                    <a:lnTo>
                      <a:pt x="2820" y="0"/>
                    </a:lnTo>
                    <a:lnTo>
                      <a:pt x="2820" y="0"/>
                    </a:lnTo>
                    <a:lnTo>
                      <a:pt x="2820" y="0"/>
                    </a:lnTo>
                    <a:lnTo>
                      <a:pt x="2820" y="0"/>
                    </a:lnTo>
                    <a:lnTo>
                      <a:pt x="2826" y="0"/>
                    </a:lnTo>
                    <a:lnTo>
                      <a:pt x="2826" y="0"/>
                    </a:lnTo>
                    <a:lnTo>
                      <a:pt x="2826" y="0"/>
                    </a:lnTo>
                    <a:lnTo>
                      <a:pt x="2826" y="0"/>
                    </a:lnTo>
                    <a:lnTo>
                      <a:pt x="2826" y="0"/>
                    </a:lnTo>
                    <a:lnTo>
                      <a:pt x="2826" y="0"/>
                    </a:lnTo>
                    <a:lnTo>
                      <a:pt x="2832" y="0"/>
                    </a:lnTo>
                    <a:lnTo>
                      <a:pt x="2832" y="0"/>
                    </a:lnTo>
                    <a:lnTo>
                      <a:pt x="2832" y="0"/>
                    </a:lnTo>
                    <a:lnTo>
                      <a:pt x="2832" y="0"/>
                    </a:lnTo>
                    <a:lnTo>
                      <a:pt x="2832" y="0"/>
                    </a:lnTo>
                    <a:lnTo>
                      <a:pt x="2832" y="0"/>
                    </a:lnTo>
                    <a:lnTo>
                      <a:pt x="2832"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44" y="0"/>
                    </a:lnTo>
                    <a:lnTo>
                      <a:pt x="2850" y="0"/>
                    </a:lnTo>
                    <a:lnTo>
                      <a:pt x="2850" y="0"/>
                    </a:lnTo>
                    <a:lnTo>
                      <a:pt x="2850" y="0"/>
                    </a:lnTo>
                    <a:lnTo>
                      <a:pt x="2850" y="0"/>
                    </a:lnTo>
                    <a:lnTo>
                      <a:pt x="2850" y="0"/>
                    </a:lnTo>
                    <a:lnTo>
                      <a:pt x="2850" y="0"/>
                    </a:lnTo>
                    <a:lnTo>
                      <a:pt x="2850" y="0"/>
                    </a:lnTo>
                    <a:lnTo>
                      <a:pt x="2856" y="0"/>
                    </a:lnTo>
                    <a:lnTo>
                      <a:pt x="2856" y="0"/>
                    </a:lnTo>
                    <a:lnTo>
                      <a:pt x="2856" y="0"/>
                    </a:lnTo>
                    <a:lnTo>
                      <a:pt x="2856" y="0"/>
                    </a:lnTo>
                    <a:lnTo>
                      <a:pt x="2856" y="0"/>
                    </a:lnTo>
                    <a:lnTo>
                      <a:pt x="2856" y="0"/>
                    </a:lnTo>
                    <a:lnTo>
                      <a:pt x="2862" y="0"/>
                    </a:lnTo>
                    <a:lnTo>
                      <a:pt x="2862" y="0"/>
                    </a:lnTo>
                    <a:lnTo>
                      <a:pt x="2862" y="0"/>
                    </a:lnTo>
                    <a:lnTo>
                      <a:pt x="2862" y="0"/>
                    </a:lnTo>
                    <a:lnTo>
                      <a:pt x="2862" y="0"/>
                    </a:lnTo>
                    <a:lnTo>
                      <a:pt x="2862" y="0"/>
                    </a:lnTo>
                    <a:lnTo>
                      <a:pt x="2868" y="0"/>
                    </a:lnTo>
                    <a:lnTo>
                      <a:pt x="2868" y="0"/>
                    </a:lnTo>
                    <a:lnTo>
                      <a:pt x="2868" y="0"/>
                    </a:lnTo>
                    <a:lnTo>
                      <a:pt x="2868" y="0"/>
                    </a:lnTo>
                    <a:lnTo>
                      <a:pt x="2868" y="0"/>
                    </a:lnTo>
                    <a:lnTo>
                      <a:pt x="2868" y="0"/>
                    </a:lnTo>
                    <a:lnTo>
                      <a:pt x="2868" y="0"/>
                    </a:lnTo>
                    <a:lnTo>
                      <a:pt x="2874" y="0"/>
                    </a:lnTo>
                    <a:lnTo>
                      <a:pt x="2874" y="0"/>
                    </a:lnTo>
                    <a:lnTo>
                      <a:pt x="2874" y="0"/>
                    </a:lnTo>
                    <a:lnTo>
                      <a:pt x="2874" y="0"/>
                    </a:lnTo>
                    <a:lnTo>
                      <a:pt x="2874" y="0"/>
                    </a:lnTo>
                    <a:lnTo>
                      <a:pt x="2874" y="0"/>
                    </a:lnTo>
                    <a:lnTo>
                      <a:pt x="2874" y="0"/>
                    </a:lnTo>
                    <a:lnTo>
                      <a:pt x="2880" y="0"/>
                    </a:lnTo>
                    <a:lnTo>
                      <a:pt x="2880" y="0"/>
                    </a:lnTo>
                    <a:lnTo>
                      <a:pt x="2880" y="0"/>
                    </a:lnTo>
                    <a:lnTo>
                      <a:pt x="2880" y="0"/>
                    </a:lnTo>
                    <a:lnTo>
                      <a:pt x="2880" y="0"/>
                    </a:lnTo>
                    <a:lnTo>
                      <a:pt x="2880" y="0"/>
                    </a:lnTo>
                    <a:lnTo>
                      <a:pt x="2886" y="0"/>
                    </a:lnTo>
                    <a:lnTo>
                      <a:pt x="2886" y="0"/>
                    </a:lnTo>
                    <a:lnTo>
                      <a:pt x="2886" y="0"/>
                    </a:lnTo>
                    <a:lnTo>
                      <a:pt x="2886" y="0"/>
                    </a:lnTo>
                    <a:lnTo>
                      <a:pt x="2886" y="0"/>
                    </a:lnTo>
                    <a:lnTo>
                      <a:pt x="2886" y="0"/>
                    </a:lnTo>
                    <a:lnTo>
                      <a:pt x="2892" y="0"/>
                    </a:lnTo>
                    <a:lnTo>
                      <a:pt x="2892" y="0"/>
                    </a:lnTo>
                    <a:lnTo>
                      <a:pt x="2892" y="0"/>
                    </a:lnTo>
                    <a:lnTo>
                      <a:pt x="2892" y="0"/>
                    </a:lnTo>
                    <a:lnTo>
                      <a:pt x="2892" y="0"/>
                    </a:lnTo>
                    <a:lnTo>
                      <a:pt x="2892" y="0"/>
                    </a:lnTo>
                    <a:lnTo>
                      <a:pt x="2892" y="0"/>
                    </a:lnTo>
                    <a:lnTo>
                      <a:pt x="2898" y="0"/>
                    </a:lnTo>
                    <a:lnTo>
                      <a:pt x="2898" y="0"/>
                    </a:lnTo>
                    <a:lnTo>
                      <a:pt x="2898" y="0"/>
                    </a:lnTo>
                    <a:lnTo>
                      <a:pt x="2898" y="0"/>
                    </a:lnTo>
                    <a:lnTo>
                      <a:pt x="2898" y="0"/>
                    </a:lnTo>
                    <a:lnTo>
                      <a:pt x="2898" y="0"/>
                    </a:lnTo>
                    <a:lnTo>
                      <a:pt x="2904" y="0"/>
                    </a:lnTo>
                    <a:lnTo>
                      <a:pt x="2904" y="0"/>
                    </a:lnTo>
                    <a:lnTo>
                      <a:pt x="2904" y="0"/>
                    </a:lnTo>
                    <a:lnTo>
                      <a:pt x="2904" y="0"/>
                    </a:lnTo>
                    <a:lnTo>
                      <a:pt x="2904" y="0"/>
                    </a:lnTo>
                    <a:lnTo>
                      <a:pt x="2904" y="0"/>
                    </a:lnTo>
                    <a:lnTo>
                      <a:pt x="2904" y="0"/>
                    </a:lnTo>
                    <a:lnTo>
                      <a:pt x="2910" y="0"/>
                    </a:lnTo>
                    <a:lnTo>
                      <a:pt x="2910" y="0"/>
                    </a:lnTo>
                    <a:lnTo>
                      <a:pt x="2910" y="0"/>
                    </a:lnTo>
                    <a:lnTo>
                      <a:pt x="2910" y="0"/>
                    </a:lnTo>
                    <a:lnTo>
                      <a:pt x="2910" y="0"/>
                    </a:lnTo>
                    <a:lnTo>
                      <a:pt x="2910" y="0"/>
                    </a:lnTo>
                    <a:lnTo>
                      <a:pt x="2916" y="0"/>
                    </a:lnTo>
                    <a:lnTo>
                      <a:pt x="2916" y="0"/>
                    </a:lnTo>
                    <a:lnTo>
                      <a:pt x="2916" y="0"/>
                    </a:lnTo>
                    <a:lnTo>
                      <a:pt x="2916" y="0"/>
                    </a:lnTo>
                    <a:lnTo>
                      <a:pt x="2916" y="0"/>
                    </a:lnTo>
                    <a:lnTo>
                      <a:pt x="2916" y="0"/>
                    </a:lnTo>
                    <a:lnTo>
                      <a:pt x="2922" y="0"/>
                    </a:lnTo>
                    <a:lnTo>
                      <a:pt x="2922" y="0"/>
                    </a:lnTo>
                    <a:lnTo>
                      <a:pt x="2922" y="0"/>
                    </a:lnTo>
                    <a:lnTo>
                      <a:pt x="2922" y="0"/>
                    </a:lnTo>
                    <a:lnTo>
                      <a:pt x="2922" y="0"/>
                    </a:lnTo>
                    <a:lnTo>
                      <a:pt x="2922" y="0"/>
                    </a:lnTo>
                    <a:lnTo>
                      <a:pt x="2922" y="0"/>
                    </a:lnTo>
                    <a:lnTo>
                      <a:pt x="2928" y="0"/>
                    </a:lnTo>
                    <a:lnTo>
                      <a:pt x="2928" y="0"/>
                    </a:lnTo>
                    <a:lnTo>
                      <a:pt x="2928" y="0"/>
                    </a:lnTo>
                    <a:lnTo>
                      <a:pt x="2928" y="0"/>
                    </a:lnTo>
                    <a:lnTo>
                      <a:pt x="2928" y="0"/>
                    </a:lnTo>
                    <a:lnTo>
                      <a:pt x="2928" y="0"/>
                    </a:lnTo>
                    <a:lnTo>
                      <a:pt x="2934" y="0"/>
                    </a:lnTo>
                    <a:lnTo>
                      <a:pt x="2934" y="0"/>
                    </a:lnTo>
                    <a:lnTo>
                      <a:pt x="2934" y="0"/>
                    </a:lnTo>
                    <a:lnTo>
                      <a:pt x="2934" y="0"/>
                    </a:lnTo>
                    <a:lnTo>
                      <a:pt x="2934" y="0"/>
                    </a:lnTo>
                    <a:lnTo>
                      <a:pt x="2934" y="0"/>
                    </a:lnTo>
                    <a:lnTo>
                      <a:pt x="2934" y="0"/>
                    </a:lnTo>
                    <a:lnTo>
                      <a:pt x="2940" y="0"/>
                    </a:lnTo>
                    <a:lnTo>
                      <a:pt x="2940" y="0"/>
                    </a:lnTo>
                    <a:lnTo>
                      <a:pt x="2940" y="0"/>
                    </a:lnTo>
                    <a:lnTo>
                      <a:pt x="2940" y="0"/>
                    </a:lnTo>
                    <a:lnTo>
                      <a:pt x="2940" y="0"/>
                    </a:lnTo>
                    <a:lnTo>
                      <a:pt x="2940" y="0"/>
                    </a:lnTo>
                    <a:lnTo>
                      <a:pt x="2946" y="0"/>
                    </a:lnTo>
                    <a:lnTo>
                      <a:pt x="2946" y="0"/>
                    </a:lnTo>
                    <a:lnTo>
                      <a:pt x="2946" y="0"/>
                    </a:lnTo>
                    <a:lnTo>
                      <a:pt x="2946" y="0"/>
                    </a:lnTo>
                    <a:lnTo>
                      <a:pt x="2946" y="0"/>
                    </a:lnTo>
                    <a:lnTo>
                      <a:pt x="2946" y="0"/>
                    </a:lnTo>
                    <a:lnTo>
                      <a:pt x="2952" y="0"/>
                    </a:lnTo>
                    <a:lnTo>
                      <a:pt x="2952" y="0"/>
                    </a:lnTo>
                    <a:lnTo>
                      <a:pt x="2952" y="0"/>
                    </a:lnTo>
                    <a:lnTo>
                      <a:pt x="2952" y="0"/>
                    </a:lnTo>
                    <a:lnTo>
                      <a:pt x="2952" y="0"/>
                    </a:lnTo>
                    <a:lnTo>
                      <a:pt x="2952" y="0"/>
                    </a:lnTo>
                    <a:lnTo>
                      <a:pt x="2952" y="0"/>
                    </a:lnTo>
                    <a:lnTo>
                      <a:pt x="2958" y="0"/>
                    </a:lnTo>
                    <a:lnTo>
                      <a:pt x="2958" y="0"/>
                    </a:lnTo>
                    <a:lnTo>
                      <a:pt x="2958" y="0"/>
                    </a:lnTo>
                    <a:lnTo>
                      <a:pt x="2958" y="0"/>
                    </a:lnTo>
                    <a:lnTo>
                      <a:pt x="2958" y="0"/>
                    </a:lnTo>
                    <a:lnTo>
                      <a:pt x="2958" y="0"/>
                    </a:lnTo>
                    <a:lnTo>
                      <a:pt x="2964" y="0"/>
                    </a:lnTo>
                    <a:lnTo>
                      <a:pt x="2964" y="0"/>
                    </a:lnTo>
                    <a:lnTo>
                      <a:pt x="2964" y="0"/>
                    </a:lnTo>
                    <a:lnTo>
                      <a:pt x="2964" y="0"/>
                    </a:lnTo>
                    <a:lnTo>
                      <a:pt x="2964" y="0"/>
                    </a:lnTo>
                    <a:lnTo>
                      <a:pt x="2964" y="0"/>
                    </a:lnTo>
                    <a:lnTo>
                      <a:pt x="2964" y="0"/>
                    </a:lnTo>
                    <a:lnTo>
                      <a:pt x="2970" y="0"/>
                    </a:lnTo>
                    <a:lnTo>
                      <a:pt x="2970" y="0"/>
                    </a:lnTo>
                    <a:lnTo>
                      <a:pt x="2970" y="0"/>
                    </a:lnTo>
                    <a:lnTo>
                      <a:pt x="2970" y="0"/>
                    </a:lnTo>
                    <a:lnTo>
                      <a:pt x="2970" y="0"/>
                    </a:lnTo>
                    <a:lnTo>
                      <a:pt x="2970" y="0"/>
                    </a:lnTo>
                    <a:lnTo>
                      <a:pt x="2976" y="0"/>
                    </a:lnTo>
                    <a:lnTo>
                      <a:pt x="2976" y="0"/>
                    </a:lnTo>
                    <a:lnTo>
                      <a:pt x="2976" y="0"/>
                    </a:lnTo>
                    <a:lnTo>
                      <a:pt x="2976" y="0"/>
                    </a:lnTo>
                    <a:lnTo>
                      <a:pt x="2976" y="0"/>
                    </a:lnTo>
                    <a:lnTo>
                      <a:pt x="2976" y="0"/>
                    </a:lnTo>
                    <a:lnTo>
                      <a:pt x="2976" y="0"/>
                    </a:lnTo>
                    <a:lnTo>
                      <a:pt x="2982" y="0"/>
                    </a:lnTo>
                    <a:lnTo>
                      <a:pt x="2982" y="0"/>
                    </a:lnTo>
                    <a:lnTo>
                      <a:pt x="2982" y="0"/>
                    </a:lnTo>
                    <a:lnTo>
                      <a:pt x="2982" y="0"/>
                    </a:lnTo>
                    <a:lnTo>
                      <a:pt x="2982" y="0"/>
                    </a:lnTo>
                    <a:lnTo>
                      <a:pt x="2982" y="0"/>
                    </a:lnTo>
                    <a:lnTo>
                      <a:pt x="2988" y="0"/>
                    </a:lnTo>
                    <a:lnTo>
                      <a:pt x="2988" y="0"/>
                    </a:lnTo>
                    <a:lnTo>
                      <a:pt x="2988" y="0"/>
                    </a:lnTo>
                    <a:lnTo>
                      <a:pt x="2988" y="0"/>
                    </a:lnTo>
                    <a:lnTo>
                      <a:pt x="2988" y="0"/>
                    </a:lnTo>
                    <a:lnTo>
                      <a:pt x="2988" y="0"/>
                    </a:lnTo>
                    <a:lnTo>
                      <a:pt x="2994" y="0"/>
                    </a:lnTo>
                    <a:lnTo>
                      <a:pt x="2994" y="0"/>
                    </a:lnTo>
                    <a:lnTo>
                      <a:pt x="2994" y="0"/>
                    </a:lnTo>
                    <a:lnTo>
                      <a:pt x="2994" y="0"/>
                    </a:lnTo>
                    <a:lnTo>
                      <a:pt x="2994" y="0"/>
                    </a:lnTo>
                    <a:lnTo>
                      <a:pt x="2994" y="0"/>
                    </a:lnTo>
                    <a:lnTo>
                      <a:pt x="2994" y="0"/>
                    </a:lnTo>
                    <a:lnTo>
                      <a:pt x="3000" y="0"/>
                    </a:lnTo>
                    <a:lnTo>
                      <a:pt x="3000" y="0"/>
                    </a:lnTo>
                    <a:lnTo>
                      <a:pt x="3000" y="0"/>
                    </a:lnTo>
                    <a:lnTo>
                      <a:pt x="3000" y="0"/>
                    </a:lnTo>
                    <a:lnTo>
                      <a:pt x="3000" y="0"/>
                    </a:lnTo>
                    <a:lnTo>
                      <a:pt x="3000" y="0"/>
                    </a:lnTo>
                    <a:lnTo>
                      <a:pt x="3006" y="0"/>
                    </a:lnTo>
                    <a:lnTo>
                      <a:pt x="3006" y="0"/>
                    </a:lnTo>
                    <a:lnTo>
                      <a:pt x="3006" y="0"/>
                    </a:lnTo>
                    <a:lnTo>
                      <a:pt x="3006" y="0"/>
                    </a:lnTo>
                    <a:lnTo>
                      <a:pt x="3006" y="0"/>
                    </a:lnTo>
                    <a:lnTo>
                      <a:pt x="3006" y="0"/>
                    </a:lnTo>
                    <a:lnTo>
                      <a:pt x="3006" y="0"/>
                    </a:lnTo>
                    <a:lnTo>
                      <a:pt x="3012" y="0"/>
                    </a:lnTo>
                    <a:lnTo>
                      <a:pt x="3012" y="0"/>
                    </a:lnTo>
                    <a:lnTo>
                      <a:pt x="3012" y="0"/>
                    </a:lnTo>
                    <a:lnTo>
                      <a:pt x="3012" y="0"/>
                    </a:lnTo>
                    <a:lnTo>
                      <a:pt x="3012" y="0"/>
                    </a:lnTo>
                    <a:lnTo>
                      <a:pt x="3012" y="0"/>
                    </a:lnTo>
                    <a:lnTo>
                      <a:pt x="3018" y="0"/>
                    </a:lnTo>
                    <a:lnTo>
                      <a:pt x="3018" y="0"/>
                    </a:lnTo>
                    <a:lnTo>
                      <a:pt x="3018" y="0"/>
                    </a:lnTo>
                    <a:lnTo>
                      <a:pt x="3018" y="0"/>
                    </a:lnTo>
                    <a:lnTo>
                      <a:pt x="3018" y="0"/>
                    </a:lnTo>
                    <a:lnTo>
                      <a:pt x="3018" y="0"/>
                    </a:lnTo>
                    <a:lnTo>
                      <a:pt x="3024" y="0"/>
                    </a:lnTo>
                    <a:lnTo>
                      <a:pt x="3024" y="0"/>
                    </a:lnTo>
                    <a:lnTo>
                      <a:pt x="3024" y="0"/>
                    </a:lnTo>
                    <a:lnTo>
                      <a:pt x="3024" y="0"/>
                    </a:lnTo>
                    <a:lnTo>
                      <a:pt x="3024" y="0"/>
                    </a:lnTo>
                    <a:lnTo>
                      <a:pt x="3024" y="0"/>
                    </a:lnTo>
                    <a:lnTo>
                      <a:pt x="3024" y="0"/>
                    </a:lnTo>
                    <a:lnTo>
                      <a:pt x="3030" y="0"/>
                    </a:lnTo>
                    <a:lnTo>
                      <a:pt x="3030" y="0"/>
                    </a:lnTo>
                    <a:lnTo>
                      <a:pt x="3030" y="0"/>
                    </a:lnTo>
                    <a:lnTo>
                      <a:pt x="3030" y="0"/>
                    </a:lnTo>
                    <a:lnTo>
                      <a:pt x="3030" y="0"/>
                    </a:lnTo>
                    <a:lnTo>
                      <a:pt x="3030" y="0"/>
                    </a:lnTo>
                    <a:lnTo>
                      <a:pt x="3036" y="0"/>
                    </a:lnTo>
                    <a:lnTo>
                      <a:pt x="3036" y="0"/>
                    </a:lnTo>
                    <a:lnTo>
                      <a:pt x="3036" y="0"/>
                    </a:lnTo>
                    <a:lnTo>
                      <a:pt x="3036" y="0"/>
                    </a:lnTo>
                    <a:lnTo>
                      <a:pt x="3036" y="0"/>
                    </a:lnTo>
                    <a:lnTo>
                      <a:pt x="3036" y="0"/>
                    </a:lnTo>
                    <a:lnTo>
                      <a:pt x="3042" y="0"/>
                    </a:lnTo>
                    <a:lnTo>
                      <a:pt x="3042" y="0"/>
                    </a:lnTo>
                    <a:lnTo>
                      <a:pt x="3042" y="0"/>
                    </a:lnTo>
                    <a:lnTo>
                      <a:pt x="3042" y="0"/>
                    </a:lnTo>
                    <a:lnTo>
                      <a:pt x="3042" y="0"/>
                    </a:lnTo>
                    <a:lnTo>
                      <a:pt x="3042" y="0"/>
                    </a:lnTo>
                    <a:lnTo>
                      <a:pt x="3042" y="0"/>
                    </a:lnTo>
                    <a:lnTo>
                      <a:pt x="3048"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0" y="0"/>
                    </a:lnTo>
                    <a:lnTo>
                      <a:pt x="3066" y="0"/>
                    </a:lnTo>
                    <a:lnTo>
                      <a:pt x="3066" y="0"/>
                    </a:lnTo>
                    <a:lnTo>
                      <a:pt x="3066" y="0"/>
                    </a:lnTo>
                    <a:lnTo>
                      <a:pt x="3066" y="0"/>
                    </a:lnTo>
                    <a:lnTo>
                      <a:pt x="3066" y="0"/>
                    </a:lnTo>
                    <a:lnTo>
                      <a:pt x="3066" y="0"/>
                    </a:lnTo>
                    <a:lnTo>
                      <a:pt x="3072" y="0"/>
                    </a:lnTo>
                    <a:lnTo>
                      <a:pt x="3072" y="0"/>
                    </a:lnTo>
                    <a:lnTo>
                      <a:pt x="3072" y="0"/>
                    </a:lnTo>
                    <a:lnTo>
                      <a:pt x="3072" y="0"/>
                    </a:lnTo>
                    <a:lnTo>
                      <a:pt x="3072" y="0"/>
                    </a:lnTo>
                    <a:lnTo>
                      <a:pt x="3072" y="0"/>
                    </a:lnTo>
                    <a:lnTo>
                      <a:pt x="3072" y="0"/>
                    </a:lnTo>
                    <a:lnTo>
                      <a:pt x="3078" y="0"/>
                    </a:lnTo>
                    <a:lnTo>
                      <a:pt x="3078" y="0"/>
                    </a:lnTo>
                    <a:lnTo>
                      <a:pt x="3078" y="0"/>
                    </a:lnTo>
                    <a:lnTo>
                      <a:pt x="3078" y="0"/>
                    </a:lnTo>
                    <a:lnTo>
                      <a:pt x="3078" y="0"/>
                    </a:lnTo>
                    <a:lnTo>
                      <a:pt x="3078" y="0"/>
                    </a:lnTo>
                    <a:lnTo>
                      <a:pt x="3078" y="0"/>
                    </a:lnTo>
                    <a:lnTo>
                      <a:pt x="3084" y="0"/>
                    </a:lnTo>
                    <a:lnTo>
                      <a:pt x="3084" y="0"/>
                    </a:lnTo>
                    <a:lnTo>
                      <a:pt x="3084" y="0"/>
                    </a:lnTo>
                    <a:lnTo>
                      <a:pt x="3084" y="0"/>
                    </a:lnTo>
                    <a:lnTo>
                      <a:pt x="3084" y="0"/>
                    </a:lnTo>
                    <a:lnTo>
                      <a:pt x="3084" y="0"/>
                    </a:lnTo>
                    <a:lnTo>
                      <a:pt x="3090" y="0"/>
                    </a:lnTo>
                    <a:lnTo>
                      <a:pt x="3090" y="0"/>
                    </a:lnTo>
                    <a:lnTo>
                      <a:pt x="3090" y="0"/>
                    </a:lnTo>
                    <a:lnTo>
                      <a:pt x="3090" y="0"/>
                    </a:lnTo>
                    <a:lnTo>
                      <a:pt x="3090" y="0"/>
                    </a:lnTo>
                    <a:lnTo>
                      <a:pt x="3090" y="0"/>
                    </a:lnTo>
                    <a:lnTo>
                      <a:pt x="3096" y="0"/>
                    </a:lnTo>
                    <a:lnTo>
                      <a:pt x="3096" y="0"/>
                    </a:lnTo>
                    <a:lnTo>
                      <a:pt x="3096" y="0"/>
                    </a:lnTo>
                    <a:lnTo>
                      <a:pt x="3096" y="0"/>
                    </a:lnTo>
                    <a:lnTo>
                      <a:pt x="3096" y="0"/>
                    </a:lnTo>
                    <a:lnTo>
                      <a:pt x="3096" y="0"/>
                    </a:lnTo>
                    <a:lnTo>
                      <a:pt x="3096" y="0"/>
                    </a:lnTo>
                    <a:lnTo>
                      <a:pt x="3102" y="0"/>
                    </a:lnTo>
                    <a:lnTo>
                      <a:pt x="3102" y="0"/>
                    </a:lnTo>
                    <a:lnTo>
                      <a:pt x="3102" y="0"/>
                    </a:lnTo>
                    <a:lnTo>
                      <a:pt x="3102" y="0"/>
                    </a:lnTo>
                    <a:lnTo>
                      <a:pt x="3102" y="0"/>
                    </a:lnTo>
                    <a:lnTo>
                      <a:pt x="3102" y="0"/>
                    </a:lnTo>
                    <a:lnTo>
                      <a:pt x="3108" y="0"/>
                    </a:lnTo>
                    <a:lnTo>
                      <a:pt x="3108" y="0"/>
                    </a:lnTo>
                    <a:lnTo>
                      <a:pt x="3108" y="0"/>
                    </a:lnTo>
                    <a:lnTo>
                      <a:pt x="3108" y="0"/>
                    </a:lnTo>
                    <a:lnTo>
                      <a:pt x="3108" y="0"/>
                    </a:lnTo>
                    <a:lnTo>
                      <a:pt x="3108" y="0"/>
                    </a:lnTo>
                    <a:lnTo>
                      <a:pt x="3114" y="0"/>
                    </a:lnTo>
                    <a:lnTo>
                      <a:pt x="3114" y="0"/>
                    </a:lnTo>
                    <a:lnTo>
                      <a:pt x="3114" y="0"/>
                    </a:lnTo>
                    <a:lnTo>
                      <a:pt x="3114" y="0"/>
                    </a:lnTo>
                    <a:lnTo>
                      <a:pt x="3114" y="0"/>
                    </a:lnTo>
                    <a:lnTo>
                      <a:pt x="3114" y="0"/>
                    </a:lnTo>
                    <a:lnTo>
                      <a:pt x="3114" y="0"/>
                    </a:lnTo>
                    <a:lnTo>
                      <a:pt x="3120" y="0"/>
                    </a:lnTo>
                    <a:lnTo>
                      <a:pt x="3120" y="0"/>
                    </a:lnTo>
                    <a:lnTo>
                      <a:pt x="3120" y="0"/>
                    </a:lnTo>
                    <a:lnTo>
                      <a:pt x="3120" y="0"/>
                    </a:lnTo>
                    <a:lnTo>
                      <a:pt x="3120" y="0"/>
                    </a:lnTo>
                    <a:lnTo>
                      <a:pt x="3120" y="0"/>
                    </a:lnTo>
                    <a:lnTo>
                      <a:pt x="3126" y="0"/>
                    </a:lnTo>
                    <a:lnTo>
                      <a:pt x="3126" y="0"/>
                    </a:lnTo>
                    <a:lnTo>
                      <a:pt x="3126" y="0"/>
                    </a:lnTo>
                    <a:lnTo>
                      <a:pt x="3126" y="0"/>
                    </a:lnTo>
                    <a:lnTo>
                      <a:pt x="3126" y="0"/>
                    </a:lnTo>
                    <a:lnTo>
                      <a:pt x="3126" y="0"/>
                    </a:lnTo>
                    <a:lnTo>
                      <a:pt x="3132" y="0"/>
                    </a:lnTo>
                    <a:lnTo>
                      <a:pt x="3132" y="0"/>
                    </a:lnTo>
                    <a:lnTo>
                      <a:pt x="3132" y="0"/>
                    </a:lnTo>
                    <a:lnTo>
                      <a:pt x="3132" y="0"/>
                    </a:lnTo>
                    <a:lnTo>
                      <a:pt x="3132" y="0"/>
                    </a:lnTo>
                    <a:lnTo>
                      <a:pt x="3132" y="0"/>
                    </a:lnTo>
                    <a:lnTo>
                      <a:pt x="3132" y="0"/>
                    </a:lnTo>
                    <a:lnTo>
                      <a:pt x="3138" y="0"/>
                    </a:lnTo>
                    <a:lnTo>
                      <a:pt x="3138" y="0"/>
                    </a:lnTo>
                    <a:lnTo>
                      <a:pt x="3138" y="0"/>
                    </a:lnTo>
                    <a:lnTo>
                      <a:pt x="3138" y="0"/>
                    </a:lnTo>
                    <a:lnTo>
                      <a:pt x="3138" y="0"/>
                    </a:lnTo>
                    <a:lnTo>
                      <a:pt x="3138" y="0"/>
                    </a:lnTo>
                    <a:lnTo>
                      <a:pt x="3144" y="0"/>
                    </a:lnTo>
                    <a:lnTo>
                      <a:pt x="3144" y="0"/>
                    </a:lnTo>
                    <a:lnTo>
                      <a:pt x="3144" y="0"/>
                    </a:lnTo>
                    <a:lnTo>
                      <a:pt x="3144" y="0"/>
                    </a:lnTo>
                    <a:lnTo>
                      <a:pt x="3144" y="0"/>
                    </a:lnTo>
                    <a:lnTo>
                      <a:pt x="3144" y="0"/>
                    </a:lnTo>
                    <a:lnTo>
                      <a:pt x="3144" y="0"/>
                    </a:lnTo>
                    <a:lnTo>
                      <a:pt x="3150" y="0"/>
                    </a:lnTo>
                    <a:lnTo>
                      <a:pt x="3150" y="0"/>
                    </a:lnTo>
                    <a:lnTo>
                      <a:pt x="3150" y="0"/>
                    </a:lnTo>
                    <a:lnTo>
                      <a:pt x="3150" y="0"/>
                    </a:lnTo>
                    <a:lnTo>
                      <a:pt x="3150" y="0"/>
                    </a:lnTo>
                    <a:lnTo>
                      <a:pt x="3150" y="0"/>
                    </a:lnTo>
                    <a:lnTo>
                      <a:pt x="3150" y="0"/>
                    </a:lnTo>
                    <a:lnTo>
                      <a:pt x="3156" y="0"/>
                    </a:lnTo>
                    <a:lnTo>
                      <a:pt x="3156" y="0"/>
                    </a:lnTo>
                    <a:lnTo>
                      <a:pt x="3156" y="0"/>
                    </a:lnTo>
                    <a:lnTo>
                      <a:pt x="3156" y="0"/>
                    </a:lnTo>
                    <a:lnTo>
                      <a:pt x="3156" y="0"/>
                    </a:lnTo>
                    <a:lnTo>
                      <a:pt x="3156" y="0"/>
                    </a:lnTo>
                    <a:lnTo>
                      <a:pt x="3162" y="0"/>
                    </a:lnTo>
                    <a:lnTo>
                      <a:pt x="3162" y="0"/>
                    </a:lnTo>
                    <a:lnTo>
                      <a:pt x="3162" y="0"/>
                    </a:lnTo>
                    <a:lnTo>
                      <a:pt x="3162" y="0"/>
                    </a:lnTo>
                    <a:lnTo>
                      <a:pt x="3162" y="0"/>
                    </a:lnTo>
                    <a:lnTo>
                      <a:pt x="3162" y="0"/>
                    </a:lnTo>
                    <a:lnTo>
                      <a:pt x="3168" y="0"/>
                    </a:lnTo>
                    <a:lnTo>
                      <a:pt x="3168" y="0"/>
                    </a:lnTo>
                    <a:lnTo>
                      <a:pt x="3168" y="0"/>
                    </a:lnTo>
                    <a:lnTo>
                      <a:pt x="3168" y="0"/>
                    </a:lnTo>
                    <a:lnTo>
                      <a:pt x="3168" y="0"/>
                    </a:lnTo>
                    <a:lnTo>
                      <a:pt x="3168" y="0"/>
                    </a:lnTo>
                    <a:lnTo>
                      <a:pt x="3168" y="0"/>
                    </a:lnTo>
                    <a:lnTo>
                      <a:pt x="3174" y="0"/>
                    </a:lnTo>
                    <a:lnTo>
                      <a:pt x="3174" y="0"/>
                    </a:lnTo>
                    <a:lnTo>
                      <a:pt x="3174" y="0"/>
                    </a:lnTo>
                    <a:lnTo>
                      <a:pt x="3174" y="0"/>
                    </a:lnTo>
                    <a:lnTo>
                      <a:pt x="3174" y="0"/>
                    </a:lnTo>
                    <a:lnTo>
                      <a:pt x="3174" y="0"/>
                    </a:lnTo>
                    <a:lnTo>
                      <a:pt x="3180" y="0"/>
                    </a:lnTo>
                    <a:lnTo>
                      <a:pt x="3180" y="0"/>
                    </a:lnTo>
                    <a:lnTo>
                      <a:pt x="3180" y="0"/>
                    </a:lnTo>
                    <a:lnTo>
                      <a:pt x="3180" y="0"/>
                    </a:lnTo>
                    <a:lnTo>
                      <a:pt x="3180" y="0"/>
                    </a:lnTo>
                    <a:lnTo>
                      <a:pt x="3180" y="0"/>
                    </a:lnTo>
                    <a:lnTo>
                      <a:pt x="3186" y="0"/>
                    </a:lnTo>
                    <a:lnTo>
                      <a:pt x="3186" y="0"/>
                    </a:lnTo>
                    <a:lnTo>
                      <a:pt x="3186" y="0"/>
                    </a:lnTo>
                    <a:lnTo>
                      <a:pt x="3186" y="0"/>
                    </a:lnTo>
                    <a:lnTo>
                      <a:pt x="3186" y="0"/>
                    </a:lnTo>
                    <a:lnTo>
                      <a:pt x="3186" y="0"/>
                    </a:lnTo>
                    <a:lnTo>
                      <a:pt x="3192" y="0"/>
                    </a:lnTo>
                    <a:lnTo>
                      <a:pt x="3192" y="0"/>
                    </a:lnTo>
                    <a:lnTo>
                      <a:pt x="3192" y="0"/>
                    </a:lnTo>
                    <a:lnTo>
                      <a:pt x="3192" y="0"/>
                    </a:lnTo>
                    <a:lnTo>
                      <a:pt x="3192" y="0"/>
                    </a:lnTo>
                    <a:lnTo>
                      <a:pt x="3192" y="0"/>
                    </a:lnTo>
                    <a:lnTo>
                      <a:pt x="3192" y="0"/>
                    </a:lnTo>
                    <a:lnTo>
                      <a:pt x="3198" y="0"/>
                    </a:lnTo>
                    <a:lnTo>
                      <a:pt x="3198" y="0"/>
                    </a:lnTo>
                    <a:lnTo>
                      <a:pt x="3198" y="0"/>
                    </a:lnTo>
                    <a:lnTo>
                      <a:pt x="3198" y="0"/>
                    </a:lnTo>
                    <a:lnTo>
                      <a:pt x="3198" y="0"/>
                    </a:lnTo>
                    <a:lnTo>
                      <a:pt x="3198" y="0"/>
                    </a:lnTo>
                    <a:lnTo>
                      <a:pt x="3204" y="0"/>
                    </a:lnTo>
                    <a:lnTo>
                      <a:pt x="3204" y="0"/>
                    </a:lnTo>
                    <a:lnTo>
                      <a:pt x="3204" y="0"/>
                    </a:lnTo>
                    <a:lnTo>
                      <a:pt x="3204" y="0"/>
                    </a:lnTo>
                    <a:lnTo>
                      <a:pt x="3204" y="0"/>
                    </a:lnTo>
                    <a:lnTo>
                      <a:pt x="3204" y="0"/>
                    </a:lnTo>
                    <a:lnTo>
                      <a:pt x="3204" y="0"/>
                    </a:lnTo>
                    <a:lnTo>
                      <a:pt x="3210" y="0"/>
                    </a:lnTo>
                    <a:lnTo>
                      <a:pt x="3210" y="0"/>
                    </a:lnTo>
                    <a:lnTo>
                      <a:pt x="3210" y="0"/>
                    </a:lnTo>
                    <a:lnTo>
                      <a:pt x="3210" y="0"/>
                    </a:lnTo>
                    <a:lnTo>
                      <a:pt x="3210" y="0"/>
                    </a:lnTo>
                    <a:lnTo>
                      <a:pt x="3210" y="0"/>
                    </a:lnTo>
                    <a:lnTo>
                      <a:pt x="3210" y="0"/>
                    </a:lnTo>
                    <a:lnTo>
                      <a:pt x="3216" y="0"/>
                    </a:lnTo>
                    <a:lnTo>
                      <a:pt x="3216" y="0"/>
                    </a:lnTo>
                    <a:lnTo>
                      <a:pt x="3216" y="0"/>
                    </a:lnTo>
                    <a:lnTo>
                      <a:pt x="3216" y="0"/>
                    </a:lnTo>
                    <a:lnTo>
                      <a:pt x="3216" y="0"/>
                    </a:lnTo>
                    <a:lnTo>
                      <a:pt x="3216" y="0"/>
                    </a:lnTo>
                    <a:lnTo>
                      <a:pt x="3222" y="0"/>
                    </a:lnTo>
                    <a:lnTo>
                      <a:pt x="3222" y="0"/>
                    </a:lnTo>
                    <a:lnTo>
                      <a:pt x="3222" y="0"/>
                    </a:lnTo>
                    <a:lnTo>
                      <a:pt x="3222" y="0"/>
                    </a:lnTo>
                    <a:lnTo>
                      <a:pt x="3222" y="0"/>
                    </a:lnTo>
                    <a:lnTo>
                      <a:pt x="3222" y="0"/>
                    </a:lnTo>
                    <a:lnTo>
                      <a:pt x="3228" y="0"/>
                    </a:lnTo>
                    <a:lnTo>
                      <a:pt x="3228" y="0"/>
                    </a:lnTo>
                    <a:lnTo>
                      <a:pt x="3228" y="0"/>
                    </a:lnTo>
                    <a:lnTo>
                      <a:pt x="3228" y="0"/>
                    </a:lnTo>
                    <a:lnTo>
                      <a:pt x="3228" y="0"/>
                    </a:lnTo>
                    <a:lnTo>
                      <a:pt x="3228" y="0"/>
                    </a:lnTo>
                    <a:lnTo>
                      <a:pt x="3234" y="0"/>
                    </a:lnTo>
                    <a:lnTo>
                      <a:pt x="3234" y="0"/>
                    </a:lnTo>
                    <a:lnTo>
                      <a:pt x="3234" y="0"/>
                    </a:lnTo>
                    <a:lnTo>
                      <a:pt x="3234" y="0"/>
                    </a:lnTo>
                    <a:lnTo>
                      <a:pt x="3234" y="0"/>
                    </a:lnTo>
                    <a:lnTo>
                      <a:pt x="3234" y="0"/>
                    </a:lnTo>
                    <a:lnTo>
                      <a:pt x="3234" y="0"/>
                    </a:lnTo>
                    <a:lnTo>
                      <a:pt x="3240" y="0"/>
                    </a:lnTo>
                    <a:lnTo>
                      <a:pt x="3240" y="0"/>
                    </a:lnTo>
                    <a:lnTo>
                      <a:pt x="3240" y="0"/>
                    </a:lnTo>
                    <a:lnTo>
                      <a:pt x="3240" y="0"/>
                    </a:lnTo>
                    <a:lnTo>
                      <a:pt x="3240" y="0"/>
                    </a:lnTo>
                    <a:lnTo>
                      <a:pt x="3240" y="0"/>
                    </a:lnTo>
                    <a:lnTo>
                      <a:pt x="3240" y="0"/>
                    </a:lnTo>
                    <a:lnTo>
                      <a:pt x="3246" y="0"/>
                    </a:lnTo>
                    <a:lnTo>
                      <a:pt x="3246" y="0"/>
                    </a:lnTo>
                    <a:lnTo>
                      <a:pt x="3246" y="0"/>
                    </a:lnTo>
                    <a:lnTo>
                      <a:pt x="3246" y="0"/>
                    </a:lnTo>
                    <a:lnTo>
                      <a:pt x="3246" y="0"/>
                    </a:lnTo>
                    <a:lnTo>
                      <a:pt x="3246" y="0"/>
                    </a:lnTo>
                    <a:lnTo>
                      <a:pt x="3252"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0" y="0"/>
                    </a:lnTo>
                    <a:lnTo>
                      <a:pt x="3276" y="0"/>
                    </a:lnTo>
                    <a:lnTo>
                      <a:pt x="3276" y="0"/>
                    </a:lnTo>
                    <a:lnTo>
                      <a:pt x="3276" y="0"/>
                    </a:lnTo>
                    <a:lnTo>
                      <a:pt x="3276" y="0"/>
                    </a:lnTo>
                    <a:lnTo>
                      <a:pt x="3276" y="0"/>
                    </a:lnTo>
                    <a:lnTo>
                      <a:pt x="3276" y="0"/>
                    </a:lnTo>
                    <a:lnTo>
                      <a:pt x="3282" y="0"/>
                    </a:lnTo>
                    <a:lnTo>
                      <a:pt x="3282" y="0"/>
                    </a:lnTo>
                    <a:lnTo>
                      <a:pt x="3282" y="0"/>
                    </a:lnTo>
                    <a:lnTo>
                      <a:pt x="3282" y="0"/>
                    </a:lnTo>
                    <a:lnTo>
                      <a:pt x="3282" y="0"/>
                    </a:lnTo>
                    <a:lnTo>
                      <a:pt x="3282" y="0"/>
                    </a:lnTo>
                    <a:lnTo>
                      <a:pt x="3288" y="0"/>
                    </a:lnTo>
                    <a:lnTo>
                      <a:pt x="3288" y="0"/>
                    </a:lnTo>
                    <a:lnTo>
                      <a:pt x="3288" y="0"/>
                    </a:lnTo>
                    <a:lnTo>
                      <a:pt x="3288" y="0"/>
                    </a:lnTo>
                    <a:lnTo>
                      <a:pt x="3288" y="0"/>
                    </a:lnTo>
                    <a:lnTo>
                      <a:pt x="3288" y="0"/>
                    </a:lnTo>
                    <a:lnTo>
                      <a:pt x="3288" y="0"/>
                    </a:lnTo>
                    <a:lnTo>
                      <a:pt x="3294" y="0"/>
                    </a:lnTo>
                    <a:lnTo>
                      <a:pt x="3294" y="0"/>
                    </a:lnTo>
                    <a:lnTo>
                      <a:pt x="3294" y="0"/>
                    </a:lnTo>
                    <a:lnTo>
                      <a:pt x="3294" y="0"/>
                    </a:lnTo>
                    <a:lnTo>
                      <a:pt x="3294" y="0"/>
                    </a:lnTo>
                    <a:lnTo>
                      <a:pt x="3294" y="0"/>
                    </a:lnTo>
                    <a:lnTo>
                      <a:pt x="3300" y="0"/>
                    </a:lnTo>
                    <a:lnTo>
                      <a:pt x="3300" y="0"/>
                    </a:lnTo>
                    <a:lnTo>
                      <a:pt x="3300" y="0"/>
                    </a:lnTo>
                    <a:lnTo>
                      <a:pt x="3300" y="0"/>
                    </a:lnTo>
                    <a:lnTo>
                      <a:pt x="3300" y="0"/>
                    </a:lnTo>
                    <a:lnTo>
                      <a:pt x="3300" y="0"/>
                    </a:lnTo>
                    <a:lnTo>
                      <a:pt x="3300" y="0"/>
                    </a:lnTo>
                    <a:lnTo>
                      <a:pt x="3306" y="0"/>
                    </a:lnTo>
                    <a:lnTo>
                      <a:pt x="3306" y="0"/>
                    </a:lnTo>
                    <a:lnTo>
                      <a:pt x="3306" y="0"/>
                    </a:lnTo>
                    <a:lnTo>
                      <a:pt x="3306" y="0"/>
                    </a:lnTo>
                    <a:lnTo>
                      <a:pt x="3306" y="0"/>
                    </a:lnTo>
                    <a:lnTo>
                      <a:pt x="3306" y="0"/>
                    </a:lnTo>
                    <a:lnTo>
                      <a:pt x="3312" y="0"/>
                    </a:lnTo>
                    <a:lnTo>
                      <a:pt x="3312" y="0"/>
                    </a:lnTo>
                    <a:lnTo>
                      <a:pt x="3312" y="0"/>
                    </a:lnTo>
                    <a:lnTo>
                      <a:pt x="3312" y="0"/>
                    </a:lnTo>
                    <a:lnTo>
                      <a:pt x="3312" y="0"/>
                    </a:lnTo>
                    <a:lnTo>
                      <a:pt x="3312" y="0"/>
                    </a:lnTo>
                    <a:lnTo>
                      <a:pt x="3312" y="0"/>
                    </a:lnTo>
                    <a:lnTo>
                      <a:pt x="3318" y="0"/>
                    </a:lnTo>
                    <a:lnTo>
                      <a:pt x="3318" y="0"/>
                    </a:lnTo>
                    <a:lnTo>
                      <a:pt x="3318" y="0"/>
                    </a:lnTo>
                    <a:lnTo>
                      <a:pt x="3318" y="0"/>
                    </a:lnTo>
                    <a:lnTo>
                      <a:pt x="3318" y="0"/>
                    </a:lnTo>
                    <a:lnTo>
                      <a:pt x="3318" y="0"/>
                    </a:lnTo>
                    <a:lnTo>
                      <a:pt x="3324" y="0"/>
                    </a:lnTo>
                    <a:lnTo>
                      <a:pt x="3324" y="0"/>
                    </a:lnTo>
                    <a:lnTo>
                      <a:pt x="3324" y="0"/>
                    </a:lnTo>
                    <a:lnTo>
                      <a:pt x="3324" y="0"/>
                    </a:lnTo>
                    <a:lnTo>
                      <a:pt x="3324" y="0"/>
                    </a:lnTo>
                    <a:lnTo>
                      <a:pt x="3324" y="0"/>
                    </a:lnTo>
                    <a:lnTo>
                      <a:pt x="3330" y="0"/>
                    </a:lnTo>
                    <a:lnTo>
                      <a:pt x="3330" y="0"/>
                    </a:lnTo>
                    <a:lnTo>
                      <a:pt x="3330" y="0"/>
                    </a:lnTo>
                    <a:lnTo>
                      <a:pt x="3330" y="0"/>
                    </a:lnTo>
                    <a:lnTo>
                      <a:pt x="3330" y="0"/>
                    </a:lnTo>
                    <a:lnTo>
                      <a:pt x="3330" y="0"/>
                    </a:lnTo>
                    <a:lnTo>
                      <a:pt x="3330" y="0"/>
                    </a:lnTo>
                    <a:lnTo>
                      <a:pt x="3336" y="0"/>
                    </a:lnTo>
                    <a:lnTo>
                      <a:pt x="3336" y="0"/>
                    </a:lnTo>
                    <a:lnTo>
                      <a:pt x="3336" y="0"/>
                    </a:lnTo>
                    <a:lnTo>
                      <a:pt x="3336" y="0"/>
                    </a:lnTo>
                    <a:lnTo>
                      <a:pt x="3336" y="0"/>
                    </a:lnTo>
                    <a:lnTo>
                      <a:pt x="3336" y="0"/>
                    </a:lnTo>
                    <a:lnTo>
                      <a:pt x="3342" y="0"/>
                    </a:lnTo>
                    <a:lnTo>
                      <a:pt x="3342" y="0"/>
                    </a:lnTo>
                    <a:lnTo>
                      <a:pt x="3342" y="0"/>
                    </a:lnTo>
                    <a:lnTo>
                      <a:pt x="3342" y="0"/>
                    </a:lnTo>
                    <a:lnTo>
                      <a:pt x="3342" y="0"/>
                    </a:lnTo>
                    <a:lnTo>
                      <a:pt x="3342" y="0"/>
                    </a:lnTo>
                    <a:lnTo>
                      <a:pt x="3348" y="0"/>
                    </a:lnTo>
                    <a:lnTo>
                      <a:pt x="3348" y="0"/>
                    </a:lnTo>
                    <a:lnTo>
                      <a:pt x="3348" y="0"/>
                    </a:lnTo>
                    <a:lnTo>
                      <a:pt x="3348" y="0"/>
                    </a:lnTo>
                    <a:lnTo>
                      <a:pt x="3348" y="0"/>
                    </a:lnTo>
                    <a:lnTo>
                      <a:pt x="3348" y="0"/>
                    </a:lnTo>
                    <a:lnTo>
                      <a:pt x="3348" y="0"/>
                    </a:lnTo>
                    <a:lnTo>
                      <a:pt x="3354" y="0"/>
                    </a:lnTo>
                    <a:lnTo>
                      <a:pt x="3354" y="0"/>
                    </a:lnTo>
                    <a:lnTo>
                      <a:pt x="3354" y="0"/>
                    </a:lnTo>
                    <a:lnTo>
                      <a:pt x="3354" y="0"/>
                    </a:lnTo>
                    <a:lnTo>
                      <a:pt x="3354" y="0"/>
                    </a:lnTo>
                    <a:lnTo>
                      <a:pt x="3354" y="0"/>
                    </a:lnTo>
                    <a:lnTo>
                      <a:pt x="3360" y="0"/>
                    </a:lnTo>
                    <a:lnTo>
                      <a:pt x="3360" y="0"/>
                    </a:lnTo>
                    <a:lnTo>
                      <a:pt x="3360" y="0"/>
                    </a:lnTo>
                    <a:lnTo>
                      <a:pt x="3360" y="0"/>
                    </a:lnTo>
                    <a:lnTo>
                      <a:pt x="3360" y="0"/>
                    </a:lnTo>
                    <a:lnTo>
                      <a:pt x="3360" y="0"/>
                    </a:lnTo>
                    <a:lnTo>
                      <a:pt x="3360" y="0"/>
                    </a:lnTo>
                    <a:lnTo>
                      <a:pt x="3366" y="0"/>
                    </a:lnTo>
                    <a:lnTo>
                      <a:pt x="3366" y="0"/>
                    </a:lnTo>
                    <a:lnTo>
                      <a:pt x="3366" y="0"/>
                    </a:lnTo>
                    <a:lnTo>
                      <a:pt x="3366" y="0"/>
                    </a:lnTo>
                    <a:lnTo>
                      <a:pt x="3366" y="0"/>
                    </a:lnTo>
                    <a:lnTo>
                      <a:pt x="3366" y="0"/>
                    </a:lnTo>
                    <a:lnTo>
                      <a:pt x="3372" y="0"/>
                    </a:lnTo>
                    <a:lnTo>
                      <a:pt x="3372" y="0"/>
                    </a:lnTo>
                    <a:lnTo>
                      <a:pt x="3372" y="0"/>
                    </a:lnTo>
                    <a:lnTo>
                      <a:pt x="3372" y="0"/>
                    </a:lnTo>
                    <a:lnTo>
                      <a:pt x="3372" y="0"/>
                    </a:lnTo>
                    <a:lnTo>
                      <a:pt x="3372" y="0"/>
                    </a:lnTo>
                    <a:lnTo>
                      <a:pt x="3372" y="0"/>
                    </a:lnTo>
                    <a:lnTo>
                      <a:pt x="3378" y="0"/>
                    </a:lnTo>
                    <a:lnTo>
                      <a:pt x="3378" y="0"/>
                    </a:lnTo>
                    <a:lnTo>
                      <a:pt x="3378" y="0"/>
                    </a:lnTo>
                    <a:lnTo>
                      <a:pt x="3378" y="0"/>
                    </a:lnTo>
                    <a:lnTo>
                      <a:pt x="3378" y="0"/>
                    </a:lnTo>
                    <a:lnTo>
                      <a:pt x="3378" y="0"/>
                    </a:lnTo>
                    <a:lnTo>
                      <a:pt x="3384" y="0"/>
                    </a:lnTo>
                    <a:lnTo>
                      <a:pt x="3384" y="0"/>
                    </a:lnTo>
                    <a:lnTo>
                      <a:pt x="3384" y="0"/>
                    </a:lnTo>
                    <a:lnTo>
                      <a:pt x="3384" y="0"/>
                    </a:lnTo>
                    <a:lnTo>
                      <a:pt x="3384" y="0"/>
                    </a:lnTo>
                    <a:lnTo>
                      <a:pt x="3384" y="0"/>
                    </a:lnTo>
                    <a:lnTo>
                      <a:pt x="3390" y="0"/>
                    </a:lnTo>
                    <a:lnTo>
                      <a:pt x="3390" y="0"/>
                    </a:lnTo>
                    <a:lnTo>
                      <a:pt x="3390" y="0"/>
                    </a:lnTo>
                    <a:lnTo>
                      <a:pt x="3390" y="0"/>
                    </a:lnTo>
                    <a:lnTo>
                      <a:pt x="3390" y="0"/>
                    </a:lnTo>
                    <a:lnTo>
                      <a:pt x="3390" y="0"/>
                    </a:lnTo>
                    <a:lnTo>
                      <a:pt x="3390" y="0"/>
                    </a:lnTo>
                    <a:lnTo>
                      <a:pt x="3396" y="0"/>
                    </a:lnTo>
                    <a:lnTo>
                      <a:pt x="3396" y="0"/>
                    </a:lnTo>
                    <a:lnTo>
                      <a:pt x="3396" y="0"/>
                    </a:lnTo>
                    <a:lnTo>
                      <a:pt x="3396" y="0"/>
                    </a:lnTo>
                    <a:lnTo>
                      <a:pt x="3396" y="0"/>
                    </a:lnTo>
                    <a:lnTo>
                      <a:pt x="3396" y="0"/>
                    </a:lnTo>
                    <a:lnTo>
                      <a:pt x="3402" y="0"/>
                    </a:lnTo>
                    <a:lnTo>
                      <a:pt x="3402" y="0"/>
                    </a:lnTo>
                    <a:lnTo>
                      <a:pt x="3402" y="0"/>
                    </a:lnTo>
                    <a:lnTo>
                      <a:pt x="3402" y="0"/>
                    </a:lnTo>
                    <a:lnTo>
                      <a:pt x="3402" y="0"/>
                    </a:lnTo>
                    <a:lnTo>
                      <a:pt x="3402" y="0"/>
                    </a:lnTo>
                    <a:lnTo>
                      <a:pt x="3402" y="0"/>
                    </a:lnTo>
                    <a:lnTo>
                      <a:pt x="3408" y="0"/>
                    </a:lnTo>
                    <a:lnTo>
                      <a:pt x="3408" y="0"/>
                    </a:lnTo>
                    <a:lnTo>
                      <a:pt x="3408" y="0"/>
                    </a:lnTo>
                    <a:lnTo>
                      <a:pt x="3408" y="0"/>
                    </a:lnTo>
                    <a:lnTo>
                      <a:pt x="3408" y="0"/>
                    </a:lnTo>
                    <a:lnTo>
                      <a:pt x="3408" y="0"/>
                    </a:lnTo>
                    <a:lnTo>
                      <a:pt x="3414" y="0"/>
                    </a:lnTo>
                    <a:lnTo>
                      <a:pt x="3414" y="0"/>
                    </a:lnTo>
                    <a:lnTo>
                      <a:pt x="3414" y="0"/>
                    </a:lnTo>
                    <a:lnTo>
                      <a:pt x="3414" y="0"/>
                    </a:lnTo>
                    <a:lnTo>
                      <a:pt x="3414" y="0"/>
                    </a:lnTo>
                    <a:lnTo>
                      <a:pt x="3414" y="0"/>
                    </a:lnTo>
                    <a:lnTo>
                      <a:pt x="3420" y="0"/>
                    </a:lnTo>
                    <a:lnTo>
                      <a:pt x="3420" y="0"/>
                    </a:lnTo>
                    <a:lnTo>
                      <a:pt x="3420" y="0"/>
                    </a:lnTo>
                    <a:lnTo>
                      <a:pt x="3420" y="0"/>
                    </a:lnTo>
                    <a:lnTo>
                      <a:pt x="3420" y="0"/>
                    </a:lnTo>
                    <a:lnTo>
                      <a:pt x="3420" y="0"/>
                    </a:lnTo>
                    <a:lnTo>
                      <a:pt x="3420" y="0"/>
                    </a:lnTo>
                    <a:lnTo>
                      <a:pt x="3426" y="0"/>
                    </a:lnTo>
                    <a:lnTo>
                      <a:pt x="3426" y="0"/>
                    </a:lnTo>
                    <a:lnTo>
                      <a:pt x="3426" y="0"/>
                    </a:lnTo>
                    <a:lnTo>
                      <a:pt x="3426" y="0"/>
                    </a:lnTo>
                    <a:lnTo>
                      <a:pt x="3426" y="0"/>
                    </a:lnTo>
                    <a:lnTo>
                      <a:pt x="3426" y="0"/>
                    </a:lnTo>
                    <a:lnTo>
                      <a:pt x="3432" y="0"/>
                    </a:lnTo>
                    <a:lnTo>
                      <a:pt x="3432" y="0"/>
                    </a:lnTo>
                    <a:lnTo>
                      <a:pt x="3432" y="0"/>
                    </a:lnTo>
                    <a:lnTo>
                      <a:pt x="3432" y="0"/>
                    </a:lnTo>
                    <a:lnTo>
                      <a:pt x="3432" y="0"/>
                    </a:lnTo>
                    <a:lnTo>
                      <a:pt x="3432" y="0"/>
                    </a:lnTo>
                    <a:lnTo>
                      <a:pt x="3432" y="0"/>
                    </a:lnTo>
                    <a:lnTo>
                      <a:pt x="3438" y="0"/>
                    </a:lnTo>
                    <a:lnTo>
                      <a:pt x="3438" y="0"/>
                    </a:lnTo>
                    <a:lnTo>
                      <a:pt x="3438" y="0"/>
                    </a:lnTo>
                    <a:lnTo>
                      <a:pt x="3438" y="0"/>
                    </a:lnTo>
                    <a:lnTo>
                      <a:pt x="3438" y="0"/>
                    </a:lnTo>
                    <a:lnTo>
                      <a:pt x="3438" y="0"/>
                    </a:lnTo>
                    <a:lnTo>
                      <a:pt x="3444" y="0"/>
                    </a:lnTo>
                    <a:lnTo>
                      <a:pt x="3444" y="0"/>
                    </a:lnTo>
                    <a:lnTo>
                      <a:pt x="3444" y="0"/>
                    </a:lnTo>
                    <a:lnTo>
                      <a:pt x="3444" y="0"/>
                    </a:lnTo>
                    <a:lnTo>
                      <a:pt x="3444" y="0"/>
                    </a:lnTo>
                    <a:lnTo>
                      <a:pt x="3444" y="0"/>
                    </a:lnTo>
                    <a:lnTo>
                      <a:pt x="3444" y="0"/>
                    </a:lnTo>
                    <a:lnTo>
                      <a:pt x="3450" y="0"/>
                    </a:lnTo>
                    <a:lnTo>
                      <a:pt x="3450" y="0"/>
                    </a:lnTo>
                    <a:lnTo>
                      <a:pt x="3450" y="0"/>
                    </a:lnTo>
                    <a:lnTo>
                      <a:pt x="3450" y="0"/>
                    </a:lnTo>
                    <a:lnTo>
                      <a:pt x="3450" y="0"/>
                    </a:lnTo>
                    <a:lnTo>
                      <a:pt x="3450" y="0"/>
                    </a:lnTo>
                    <a:lnTo>
                      <a:pt x="3456" y="0"/>
                    </a:lnTo>
                    <a:lnTo>
                      <a:pt x="3456" y="0"/>
                    </a:lnTo>
                    <a:lnTo>
                      <a:pt x="3456" y="0"/>
                    </a:lnTo>
                    <a:lnTo>
                      <a:pt x="3456" y="0"/>
                    </a:lnTo>
                    <a:lnTo>
                      <a:pt x="3456" y="0"/>
                    </a:lnTo>
                    <a:lnTo>
                      <a:pt x="3456" y="0"/>
                    </a:lnTo>
                    <a:lnTo>
                      <a:pt x="3462" y="0"/>
                    </a:lnTo>
                    <a:lnTo>
                      <a:pt x="3462" y="0"/>
                    </a:lnTo>
                    <a:lnTo>
                      <a:pt x="3462" y="0"/>
                    </a:lnTo>
                    <a:lnTo>
                      <a:pt x="3462" y="0"/>
                    </a:lnTo>
                    <a:lnTo>
                      <a:pt x="3462" y="0"/>
                    </a:lnTo>
                    <a:lnTo>
                      <a:pt x="3462" y="0"/>
                    </a:lnTo>
                    <a:lnTo>
                      <a:pt x="3468" y="0"/>
                    </a:lnTo>
                    <a:lnTo>
                      <a:pt x="3468" y="0"/>
                    </a:lnTo>
                    <a:lnTo>
                      <a:pt x="3468" y="0"/>
                    </a:lnTo>
                    <a:lnTo>
                      <a:pt x="3468" y="0"/>
                    </a:lnTo>
                    <a:lnTo>
                      <a:pt x="3468" y="0"/>
                    </a:lnTo>
                    <a:lnTo>
                      <a:pt x="3468" y="0"/>
                    </a:lnTo>
                    <a:lnTo>
                      <a:pt x="3468" y="0"/>
                    </a:lnTo>
                    <a:lnTo>
                      <a:pt x="3474" y="0"/>
                    </a:lnTo>
                    <a:lnTo>
                      <a:pt x="3474" y="0"/>
                    </a:lnTo>
                    <a:lnTo>
                      <a:pt x="3474" y="0"/>
                    </a:lnTo>
                    <a:lnTo>
                      <a:pt x="3474" y="0"/>
                    </a:lnTo>
                    <a:lnTo>
                      <a:pt x="3474" y="0"/>
                    </a:lnTo>
                    <a:lnTo>
                      <a:pt x="3474" y="0"/>
                    </a:lnTo>
                    <a:lnTo>
                      <a:pt x="3474" y="0"/>
                    </a:lnTo>
                    <a:lnTo>
                      <a:pt x="3480" y="0"/>
                    </a:lnTo>
                    <a:lnTo>
                      <a:pt x="3480" y="0"/>
                    </a:lnTo>
                    <a:lnTo>
                      <a:pt x="3480" y="0"/>
                    </a:lnTo>
                    <a:lnTo>
                      <a:pt x="3480" y="0"/>
                    </a:lnTo>
                    <a:lnTo>
                      <a:pt x="3480" y="0"/>
                    </a:lnTo>
                    <a:lnTo>
                      <a:pt x="3480" y="0"/>
                    </a:lnTo>
                    <a:lnTo>
                      <a:pt x="3486" y="0"/>
                    </a:lnTo>
                    <a:lnTo>
                      <a:pt x="3486" y="0"/>
                    </a:lnTo>
                    <a:lnTo>
                      <a:pt x="3486" y="0"/>
                    </a:lnTo>
                    <a:lnTo>
                      <a:pt x="3486" y="0"/>
                    </a:lnTo>
                    <a:lnTo>
                      <a:pt x="3486" y="0"/>
                    </a:lnTo>
                    <a:lnTo>
                      <a:pt x="3486" y="0"/>
                    </a:lnTo>
                    <a:lnTo>
                      <a:pt x="3492" y="0"/>
                    </a:lnTo>
                    <a:lnTo>
                      <a:pt x="3492" y="0"/>
                    </a:lnTo>
                    <a:lnTo>
                      <a:pt x="3492" y="0"/>
                    </a:lnTo>
                    <a:lnTo>
                      <a:pt x="3492" y="0"/>
                    </a:lnTo>
                    <a:lnTo>
                      <a:pt x="3492" y="0"/>
                    </a:lnTo>
                    <a:lnTo>
                      <a:pt x="3492" y="0"/>
                    </a:lnTo>
                    <a:lnTo>
                      <a:pt x="3492" y="0"/>
                    </a:lnTo>
                    <a:lnTo>
                      <a:pt x="3498" y="0"/>
                    </a:lnTo>
                    <a:lnTo>
                      <a:pt x="3498" y="0"/>
                    </a:lnTo>
                    <a:lnTo>
                      <a:pt x="3498" y="0"/>
                    </a:lnTo>
                    <a:lnTo>
                      <a:pt x="3498" y="0"/>
                    </a:lnTo>
                    <a:lnTo>
                      <a:pt x="3498" y="0"/>
                    </a:lnTo>
                    <a:lnTo>
                      <a:pt x="3498" y="0"/>
                    </a:lnTo>
                    <a:lnTo>
                      <a:pt x="3504" y="0"/>
                    </a:lnTo>
                    <a:lnTo>
                      <a:pt x="3504" y="0"/>
                    </a:lnTo>
                    <a:lnTo>
                      <a:pt x="3504" y="0"/>
                    </a:lnTo>
                    <a:lnTo>
                      <a:pt x="3504" y="0"/>
                    </a:lnTo>
                    <a:lnTo>
                      <a:pt x="3504" y="0"/>
                    </a:lnTo>
                    <a:lnTo>
                      <a:pt x="3504" y="0"/>
                    </a:lnTo>
                    <a:lnTo>
                      <a:pt x="3504" y="0"/>
                    </a:lnTo>
                    <a:lnTo>
                      <a:pt x="3510" y="0"/>
                    </a:lnTo>
                    <a:lnTo>
                      <a:pt x="3510" y="0"/>
                    </a:lnTo>
                    <a:lnTo>
                      <a:pt x="3510" y="0"/>
                    </a:lnTo>
                    <a:lnTo>
                      <a:pt x="3510" y="0"/>
                    </a:lnTo>
                    <a:lnTo>
                      <a:pt x="3510" y="0"/>
                    </a:lnTo>
                    <a:lnTo>
                      <a:pt x="3510" y="0"/>
                    </a:lnTo>
                    <a:lnTo>
                      <a:pt x="3516" y="0"/>
                    </a:lnTo>
                    <a:lnTo>
                      <a:pt x="3516" y="0"/>
                    </a:lnTo>
                    <a:lnTo>
                      <a:pt x="3516" y="0"/>
                    </a:lnTo>
                    <a:lnTo>
                      <a:pt x="3516" y="0"/>
                    </a:lnTo>
                    <a:lnTo>
                      <a:pt x="3516" y="0"/>
                    </a:lnTo>
                    <a:lnTo>
                      <a:pt x="3516" y="0"/>
                    </a:lnTo>
                    <a:lnTo>
                      <a:pt x="3522" y="0"/>
                    </a:lnTo>
                    <a:lnTo>
                      <a:pt x="3522" y="0"/>
                    </a:lnTo>
                    <a:lnTo>
                      <a:pt x="3522" y="0"/>
                    </a:lnTo>
                    <a:lnTo>
                      <a:pt x="3522" y="0"/>
                    </a:lnTo>
                    <a:lnTo>
                      <a:pt x="3522" y="0"/>
                    </a:lnTo>
                    <a:lnTo>
                      <a:pt x="3522" y="0"/>
                    </a:lnTo>
                    <a:lnTo>
                      <a:pt x="3522" y="0"/>
                    </a:lnTo>
                    <a:lnTo>
                      <a:pt x="3528" y="0"/>
                    </a:lnTo>
                    <a:lnTo>
                      <a:pt x="3528" y="0"/>
                    </a:lnTo>
                    <a:lnTo>
                      <a:pt x="3528" y="0"/>
                    </a:lnTo>
                    <a:lnTo>
                      <a:pt x="3528" y="0"/>
                    </a:lnTo>
                    <a:lnTo>
                      <a:pt x="3528" y="0"/>
                    </a:lnTo>
                    <a:lnTo>
                      <a:pt x="3528" y="0"/>
                    </a:lnTo>
                    <a:lnTo>
                      <a:pt x="3534" y="0"/>
                    </a:lnTo>
                    <a:lnTo>
                      <a:pt x="3534" y="0"/>
                    </a:lnTo>
                    <a:lnTo>
                      <a:pt x="3534" y="0"/>
                    </a:lnTo>
                    <a:lnTo>
                      <a:pt x="3534" y="0"/>
                    </a:lnTo>
                    <a:lnTo>
                      <a:pt x="3534" y="0"/>
                    </a:lnTo>
                    <a:lnTo>
                      <a:pt x="3534" y="0"/>
                    </a:lnTo>
                    <a:lnTo>
                      <a:pt x="3534" y="0"/>
                    </a:lnTo>
                    <a:lnTo>
                      <a:pt x="3540" y="0"/>
                    </a:lnTo>
                    <a:lnTo>
                      <a:pt x="3540" y="0"/>
                    </a:lnTo>
                    <a:lnTo>
                      <a:pt x="3540" y="0"/>
                    </a:lnTo>
                    <a:lnTo>
                      <a:pt x="3540" y="0"/>
                    </a:lnTo>
                    <a:lnTo>
                      <a:pt x="3540" y="0"/>
                    </a:lnTo>
                    <a:lnTo>
                      <a:pt x="3546" y="0"/>
                    </a:lnTo>
                    <a:lnTo>
                      <a:pt x="3546" y="0"/>
                    </a:lnTo>
                    <a:lnTo>
                      <a:pt x="3546" y="0"/>
                    </a:lnTo>
                    <a:lnTo>
                      <a:pt x="3546" y="0"/>
                    </a:lnTo>
                    <a:lnTo>
                      <a:pt x="3546" y="0"/>
                    </a:lnTo>
                    <a:lnTo>
                      <a:pt x="3546" y="0"/>
                    </a:lnTo>
                    <a:lnTo>
                      <a:pt x="3546" y="0"/>
                    </a:lnTo>
                    <a:lnTo>
                      <a:pt x="3552" y="0"/>
                    </a:lnTo>
                    <a:lnTo>
                      <a:pt x="3552" y="0"/>
                    </a:lnTo>
                    <a:lnTo>
                      <a:pt x="3552" y="0"/>
                    </a:lnTo>
                    <a:lnTo>
                      <a:pt x="3552" y="0"/>
                    </a:lnTo>
                    <a:lnTo>
                      <a:pt x="3552" y="0"/>
                    </a:lnTo>
                    <a:lnTo>
                      <a:pt x="3552" y="0"/>
                    </a:lnTo>
                    <a:lnTo>
                      <a:pt x="3552" y="0"/>
                    </a:lnTo>
                    <a:lnTo>
                      <a:pt x="3558" y="0"/>
                    </a:lnTo>
                    <a:lnTo>
                      <a:pt x="3558" y="0"/>
                    </a:lnTo>
                    <a:lnTo>
                      <a:pt x="3558" y="0"/>
                    </a:lnTo>
                    <a:lnTo>
                      <a:pt x="3558" y="0"/>
                    </a:lnTo>
                    <a:lnTo>
                      <a:pt x="3558" y="0"/>
                    </a:lnTo>
                    <a:lnTo>
                      <a:pt x="3558" y="0"/>
                    </a:lnTo>
                    <a:lnTo>
                      <a:pt x="3564" y="0"/>
                    </a:lnTo>
                    <a:lnTo>
                      <a:pt x="3564" y="0"/>
                    </a:lnTo>
                    <a:lnTo>
                      <a:pt x="3564" y="0"/>
                    </a:lnTo>
                    <a:lnTo>
                      <a:pt x="3564" y="0"/>
                    </a:lnTo>
                    <a:lnTo>
                      <a:pt x="3564" y="0"/>
                    </a:lnTo>
                    <a:lnTo>
                      <a:pt x="3564" y="0"/>
                    </a:lnTo>
                    <a:lnTo>
                      <a:pt x="3564" y="0"/>
                    </a:lnTo>
                    <a:lnTo>
                      <a:pt x="3570" y="0"/>
                    </a:lnTo>
                    <a:lnTo>
                      <a:pt x="3570" y="0"/>
                    </a:lnTo>
                    <a:lnTo>
                      <a:pt x="3570" y="0"/>
                    </a:lnTo>
                    <a:lnTo>
                      <a:pt x="3570" y="0"/>
                    </a:lnTo>
                    <a:lnTo>
                      <a:pt x="3570" y="0"/>
                    </a:lnTo>
                    <a:lnTo>
                      <a:pt x="3570" y="0"/>
                    </a:lnTo>
                    <a:lnTo>
                      <a:pt x="3576" y="0"/>
                    </a:lnTo>
                    <a:lnTo>
                      <a:pt x="3576" y="0"/>
                    </a:lnTo>
                    <a:lnTo>
                      <a:pt x="3576" y="0"/>
                    </a:lnTo>
                    <a:lnTo>
                      <a:pt x="3576" y="0"/>
                    </a:lnTo>
                    <a:lnTo>
                      <a:pt x="3576" y="0"/>
                    </a:lnTo>
                    <a:lnTo>
                      <a:pt x="3576" y="0"/>
                    </a:lnTo>
                    <a:lnTo>
                      <a:pt x="3582" y="0"/>
                    </a:lnTo>
                    <a:lnTo>
                      <a:pt x="3582" y="0"/>
                    </a:lnTo>
                    <a:lnTo>
                      <a:pt x="3582" y="0"/>
                    </a:lnTo>
                    <a:lnTo>
                      <a:pt x="3582" y="0"/>
                    </a:lnTo>
                    <a:lnTo>
                      <a:pt x="3582" y="0"/>
                    </a:lnTo>
                    <a:lnTo>
                      <a:pt x="3582" y="0"/>
                    </a:lnTo>
                    <a:lnTo>
                      <a:pt x="3588" y="0"/>
                    </a:lnTo>
                    <a:lnTo>
                      <a:pt x="3588" y="0"/>
                    </a:lnTo>
                    <a:lnTo>
                      <a:pt x="3588" y="0"/>
                    </a:lnTo>
                    <a:lnTo>
                      <a:pt x="3588" y="0"/>
                    </a:lnTo>
                    <a:lnTo>
                      <a:pt x="3588" y="0"/>
                    </a:lnTo>
                    <a:lnTo>
                      <a:pt x="3588" y="0"/>
                    </a:lnTo>
                    <a:lnTo>
                      <a:pt x="3594" y="0"/>
                    </a:lnTo>
                    <a:lnTo>
                      <a:pt x="3594" y="0"/>
                    </a:lnTo>
                    <a:lnTo>
                      <a:pt x="3594" y="0"/>
                    </a:lnTo>
                    <a:lnTo>
                      <a:pt x="3594" y="0"/>
                    </a:lnTo>
                    <a:lnTo>
                      <a:pt x="3594" y="0"/>
                    </a:lnTo>
                    <a:lnTo>
                      <a:pt x="3594" y="0"/>
                    </a:lnTo>
                    <a:lnTo>
                      <a:pt x="3594" y="0"/>
                    </a:lnTo>
                    <a:lnTo>
                      <a:pt x="3594" y="0"/>
                    </a:lnTo>
                    <a:lnTo>
                      <a:pt x="3600" y="0"/>
                    </a:lnTo>
                    <a:lnTo>
                      <a:pt x="3600" y="0"/>
                    </a:lnTo>
                    <a:lnTo>
                      <a:pt x="3600" y="0"/>
                    </a:lnTo>
                    <a:lnTo>
                      <a:pt x="3600" y="0"/>
                    </a:lnTo>
                    <a:lnTo>
                      <a:pt x="3600" y="0"/>
                    </a:lnTo>
                    <a:lnTo>
                      <a:pt x="3600" y="0"/>
                    </a:lnTo>
                    <a:lnTo>
                      <a:pt x="3606" y="0"/>
                    </a:lnTo>
                    <a:lnTo>
                      <a:pt x="3606" y="0"/>
                    </a:lnTo>
                    <a:lnTo>
                      <a:pt x="3606" y="0"/>
                    </a:lnTo>
                    <a:lnTo>
                      <a:pt x="3606" y="0"/>
                    </a:lnTo>
                    <a:lnTo>
                      <a:pt x="3606" y="0"/>
                    </a:lnTo>
                    <a:lnTo>
                      <a:pt x="3606" y="0"/>
                    </a:lnTo>
                    <a:lnTo>
                      <a:pt x="3606" y="0"/>
                    </a:lnTo>
                    <a:lnTo>
                      <a:pt x="3612" y="0"/>
                    </a:lnTo>
                    <a:lnTo>
                      <a:pt x="3612" y="0"/>
                    </a:lnTo>
                    <a:lnTo>
                      <a:pt x="3612" y="0"/>
                    </a:lnTo>
                    <a:lnTo>
                      <a:pt x="3612" y="0"/>
                    </a:lnTo>
                    <a:lnTo>
                      <a:pt x="3612" y="0"/>
                    </a:lnTo>
                    <a:lnTo>
                      <a:pt x="3618" y="0"/>
                    </a:lnTo>
                    <a:lnTo>
                      <a:pt x="3618" y="0"/>
                    </a:lnTo>
                    <a:lnTo>
                      <a:pt x="3618" y="0"/>
                    </a:lnTo>
                    <a:lnTo>
                      <a:pt x="3618" y="0"/>
                    </a:lnTo>
                    <a:lnTo>
                      <a:pt x="3618" y="0"/>
                    </a:lnTo>
                    <a:lnTo>
                      <a:pt x="3618" y="0"/>
                    </a:lnTo>
                    <a:lnTo>
                      <a:pt x="3618" y="0"/>
                    </a:lnTo>
                    <a:lnTo>
                      <a:pt x="3624" y="0"/>
                    </a:lnTo>
                    <a:lnTo>
                      <a:pt x="3624" y="0"/>
                    </a:lnTo>
                    <a:lnTo>
                      <a:pt x="3624" y="0"/>
                    </a:lnTo>
                    <a:lnTo>
                      <a:pt x="3624" y="0"/>
                    </a:lnTo>
                    <a:lnTo>
                      <a:pt x="3624" y="0"/>
                    </a:lnTo>
                    <a:lnTo>
                      <a:pt x="3624" y="0"/>
                    </a:lnTo>
                    <a:lnTo>
                      <a:pt x="3630" y="0"/>
                    </a:lnTo>
                    <a:lnTo>
                      <a:pt x="3630" y="0"/>
                    </a:lnTo>
                    <a:lnTo>
                      <a:pt x="3630" y="0"/>
                    </a:lnTo>
                    <a:lnTo>
                      <a:pt x="3630" y="0"/>
                    </a:lnTo>
                    <a:lnTo>
                      <a:pt x="3630" y="0"/>
                    </a:lnTo>
                    <a:lnTo>
                      <a:pt x="3630" y="0"/>
                    </a:lnTo>
                    <a:lnTo>
                      <a:pt x="3630" y="0"/>
                    </a:lnTo>
                    <a:lnTo>
                      <a:pt x="3636" y="0"/>
                    </a:lnTo>
                    <a:lnTo>
                      <a:pt x="3636" y="0"/>
                    </a:lnTo>
                    <a:lnTo>
                      <a:pt x="3636" y="0"/>
                    </a:lnTo>
                    <a:lnTo>
                      <a:pt x="3636" y="0"/>
                    </a:lnTo>
                    <a:lnTo>
                      <a:pt x="3636" y="0"/>
                    </a:lnTo>
                    <a:lnTo>
                      <a:pt x="3636" y="0"/>
                    </a:lnTo>
                    <a:lnTo>
                      <a:pt x="3636" y="0"/>
                    </a:lnTo>
                    <a:lnTo>
                      <a:pt x="3642" y="0"/>
                    </a:lnTo>
                    <a:lnTo>
                      <a:pt x="3642" y="0"/>
                    </a:lnTo>
                    <a:lnTo>
                      <a:pt x="3642" y="0"/>
                    </a:lnTo>
                    <a:lnTo>
                      <a:pt x="3642" y="0"/>
                    </a:lnTo>
                    <a:lnTo>
                      <a:pt x="3642" y="0"/>
                    </a:lnTo>
                    <a:lnTo>
                      <a:pt x="3642" y="0"/>
                    </a:lnTo>
                    <a:lnTo>
                      <a:pt x="3648" y="0"/>
                    </a:lnTo>
                    <a:lnTo>
                      <a:pt x="3648" y="0"/>
                    </a:lnTo>
                    <a:lnTo>
                      <a:pt x="3648" y="0"/>
                    </a:lnTo>
                    <a:lnTo>
                      <a:pt x="3648" y="0"/>
                    </a:lnTo>
                    <a:lnTo>
                      <a:pt x="3648" y="0"/>
                    </a:lnTo>
                    <a:lnTo>
                      <a:pt x="3648" y="0"/>
                    </a:lnTo>
                    <a:lnTo>
                      <a:pt x="3654" y="0"/>
                    </a:lnTo>
                    <a:lnTo>
                      <a:pt x="3654" y="0"/>
                    </a:lnTo>
                    <a:lnTo>
                      <a:pt x="3654" y="0"/>
                    </a:lnTo>
                    <a:lnTo>
                      <a:pt x="3654" y="0"/>
                    </a:lnTo>
                    <a:lnTo>
                      <a:pt x="3654" y="0"/>
                    </a:lnTo>
                    <a:lnTo>
                      <a:pt x="3654" y="0"/>
                    </a:lnTo>
                    <a:lnTo>
                      <a:pt x="3654" y="0"/>
                    </a:lnTo>
                    <a:lnTo>
                      <a:pt x="3660" y="0"/>
                    </a:lnTo>
                    <a:lnTo>
                      <a:pt x="3660" y="0"/>
                    </a:lnTo>
                    <a:lnTo>
                      <a:pt x="3660" y="0"/>
                    </a:lnTo>
                    <a:lnTo>
                      <a:pt x="3660" y="0"/>
                    </a:lnTo>
                    <a:lnTo>
                      <a:pt x="3660" y="0"/>
                    </a:lnTo>
                    <a:lnTo>
                      <a:pt x="3660" y="0"/>
                    </a:lnTo>
                    <a:lnTo>
                      <a:pt x="3666" y="0"/>
                    </a:lnTo>
                    <a:lnTo>
                      <a:pt x="3666" y="0"/>
                    </a:lnTo>
                    <a:lnTo>
                      <a:pt x="3666" y="0"/>
                    </a:lnTo>
                    <a:lnTo>
                      <a:pt x="3666" y="0"/>
                    </a:lnTo>
                    <a:lnTo>
                      <a:pt x="3666" y="0"/>
                    </a:lnTo>
                    <a:lnTo>
                      <a:pt x="3666" y="0"/>
                    </a:lnTo>
                    <a:lnTo>
                      <a:pt x="3666" y="0"/>
                    </a:lnTo>
                    <a:lnTo>
                      <a:pt x="3672" y="0"/>
                    </a:lnTo>
                    <a:lnTo>
                      <a:pt x="3672" y="0"/>
                    </a:lnTo>
                    <a:lnTo>
                      <a:pt x="3672" y="0"/>
                    </a:lnTo>
                    <a:lnTo>
                      <a:pt x="3672" y="0"/>
                    </a:lnTo>
                    <a:lnTo>
                      <a:pt x="3672" y="0"/>
                    </a:lnTo>
                    <a:lnTo>
                      <a:pt x="3678" y="0"/>
                    </a:lnTo>
                    <a:lnTo>
                      <a:pt x="3678" y="0"/>
                    </a:lnTo>
                    <a:lnTo>
                      <a:pt x="3678" y="0"/>
                    </a:lnTo>
                    <a:lnTo>
                      <a:pt x="3678" y="0"/>
                    </a:lnTo>
                    <a:lnTo>
                      <a:pt x="3678" y="0"/>
                    </a:lnTo>
                    <a:lnTo>
                      <a:pt x="3678" y="0"/>
                    </a:lnTo>
                    <a:lnTo>
                      <a:pt x="3678" y="0"/>
                    </a:lnTo>
                    <a:lnTo>
                      <a:pt x="3684" y="0"/>
                    </a:lnTo>
                    <a:lnTo>
                      <a:pt x="3684" y="0"/>
                    </a:lnTo>
                    <a:lnTo>
                      <a:pt x="3684" y="0"/>
                    </a:lnTo>
                    <a:lnTo>
                      <a:pt x="3684" y="0"/>
                    </a:lnTo>
                    <a:lnTo>
                      <a:pt x="3684" y="0"/>
                    </a:lnTo>
                    <a:lnTo>
                      <a:pt x="3684" y="0"/>
                    </a:lnTo>
                    <a:lnTo>
                      <a:pt x="3690" y="0"/>
                    </a:lnTo>
                    <a:lnTo>
                      <a:pt x="3690" y="0"/>
                    </a:lnTo>
                    <a:lnTo>
                      <a:pt x="3690" y="0"/>
                    </a:lnTo>
                    <a:lnTo>
                      <a:pt x="3690" y="0"/>
                    </a:lnTo>
                    <a:lnTo>
                      <a:pt x="3690" y="0"/>
                    </a:lnTo>
                    <a:lnTo>
                      <a:pt x="3690" y="0"/>
                    </a:lnTo>
                    <a:lnTo>
                      <a:pt x="3690" y="0"/>
                    </a:lnTo>
                    <a:lnTo>
                      <a:pt x="3696" y="0"/>
                    </a:lnTo>
                    <a:lnTo>
                      <a:pt x="3696" y="0"/>
                    </a:lnTo>
                    <a:lnTo>
                      <a:pt x="3696" y="0"/>
                    </a:lnTo>
                    <a:lnTo>
                      <a:pt x="3696" y="0"/>
                    </a:lnTo>
                    <a:lnTo>
                      <a:pt x="3696" y="0"/>
                    </a:lnTo>
                    <a:lnTo>
                      <a:pt x="3696" y="0"/>
                    </a:lnTo>
                    <a:lnTo>
                      <a:pt x="3702" y="0"/>
                    </a:lnTo>
                    <a:lnTo>
                      <a:pt x="3702" y="0"/>
                    </a:lnTo>
                    <a:lnTo>
                      <a:pt x="3702" y="0"/>
                    </a:lnTo>
                    <a:lnTo>
                      <a:pt x="3702" y="0"/>
                    </a:lnTo>
                    <a:lnTo>
                      <a:pt x="3702" y="0"/>
                    </a:lnTo>
                    <a:lnTo>
                      <a:pt x="3702" y="0"/>
                    </a:lnTo>
                    <a:lnTo>
                      <a:pt x="3702" y="0"/>
                    </a:lnTo>
                    <a:lnTo>
                      <a:pt x="3708" y="0"/>
                    </a:lnTo>
                    <a:lnTo>
                      <a:pt x="3708" y="0"/>
                    </a:lnTo>
                    <a:lnTo>
                      <a:pt x="3708" y="0"/>
                    </a:lnTo>
                    <a:lnTo>
                      <a:pt x="3708" y="0"/>
                    </a:lnTo>
                    <a:lnTo>
                      <a:pt x="3708" y="0"/>
                    </a:lnTo>
                    <a:lnTo>
                      <a:pt x="3708" y="0"/>
                    </a:lnTo>
                    <a:lnTo>
                      <a:pt x="3714" y="0"/>
                    </a:lnTo>
                    <a:lnTo>
                      <a:pt x="3714" y="0"/>
                    </a:lnTo>
                    <a:lnTo>
                      <a:pt x="3714" y="0"/>
                    </a:lnTo>
                    <a:lnTo>
                      <a:pt x="3714" y="0"/>
                    </a:lnTo>
                    <a:lnTo>
                      <a:pt x="3714" y="0"/>
                    </a:lnTo>
                    <a:lnTo>
                      <a:pt x="3714" y="0"/>
                    </a:lnTo>
                    <a:lnTo>
                      <a:pt x="3714" y="0"/>
                    </a:lnTo>
                    <a:lnTo>
                      <a:pt x="3720" y="0"/>
                    </a:lnTo>
                    <a:lnTo>
                      <a:pt x="3720" y="0"/>
                    </a:lnTo>
                    <a:lnTo>
                      <a:pt x="3720" y="0"/>
                    </a:lnTo>
                    <a:lnTo>
                      <a:pt x="3720" y="0"/>
                    </a:lnTo>
                    <a:lnTo>
                      <a:pt x="3720" y="0"/>
                    </a:lnTo>
                    <a:lnTo>
                      <a:pt x="3720" y="0"/>
                    </a:lnTo>
                    <a:lnTo>
                      <a:pt x="3726" y="0"/>
                    </a:lnTo>
                    <a:lnTo>
                      <a:pt x="3726" y="0"/>
                    </a:lnTo>
                    <a:lnTo>
                      <a:pt x="3726" y="0"/>
                    </a:lnTo>
                    <a:lnTo>
                      <a:pt x="3726" y="0"/>
                    </a:lnTo>
                    <a:lnTo>
                      <a:pt x="3726" y="0"/>
                    </a:lnTo>
                    <a:lnTo>
                      <a:pt x="3726" y="0"/>
                    </a:lnTo>
                    <a:lnTo>
                      <a:pt x="3726" y="0"/>
                    </a:lnTo>
                    <a:lnTo>
                      <a:pt x="3732" y="0"/>
                    </a:lnTo>
                    <a:lnTo>
                      <a:pt x="3732" y="0"/>
                    </a:lnTo>
                    <a:lnTo>
                      <a:pt x="3732" y="0"/>
                    </a:lnTo>
                    <a:lnTo>
                      <a:pt x="3732" y="0"/>
                    </a:lnTo>
                    <a:lnTo>
                      <a:pt x="3732" y="0"/>
                    </a:lnTo>
                    <a:lnTo>
                      <a:pt x="3732" y="0"/>
                    </a:lnTo>
                    <a:lnTo>
                      <a:pt x="3738" y="0"/>
                    </a:lnTo>
                    <a:lnTo>
                      <a:pt x="3738" y="0"/>
                    </a:lnTo>
                    <a:lnTo>
                      <a:pt x="3738" y="0"/>
                    </a:lnTo>
                    <a:lnTo>
                      <a:pt x="3738" y="0"/>
                    </a:lnTo>
                    <a:lnTo>
                      <a:pt x="3738" y="0"/>
                    </a:lnTo>
                    <a:lnTo>
                      <a:pt x="3738" y="0"/>
                    </a:lnTo>
                    <a:lnTo>
                      <a:pt x="3744" y="0"/>
                    </a:lnTo>
                    <a:lnTo>
                      <a:pt x="3744" y="0"/>
                    </a:lnTo>
                    <a:lnTo>
                      <a:pt x="3744" y="0"/>
                    </a:lnTo>
                    <a:lnTo>
                      <a:pt x="3744" y="0"/>
                    </a:lnTo>
                    <a:lnTo>
                      <a:pt x="3744" y="0"/>
                    </a:lnTo>
                    <a:lnTo>
                      <a:pt x="3744" y="0"/>
                    </a:lnTo>
                    <a:lnTo>
                      <a:pt x="3744" y="0"/>
                    </a:lnTo>
                    <a:lnTo>
                      <a:pt x="3750" y="0"/>
                    </a:lnTo>
                    <a:lnTo>
                      <a:pt x="3750" y="0"/>
                    </a:lnTo>
                    <a:lnTo>
                      <a:pt x="3750" y="0"/>
                    </a:lnTo>
                    <a:lnTo>
                      <a:pt x="3750" y="0"/>
                    </a:lnTo>
                    <a:lnTo>
                      <a:pt x="3750" y="0"/>
                    </a:lnTo>
                    <a:lnTo>
                      <a:pt x="3750" y="0"/>
                    </a:lnTo>
                    <a:lnTo>
                      <a:pt x="3756" y="0"/>
                    </a:lnTo>
                    <a:lnTo>
                      <a:pt x="3756" y="0"/>
                    </a:lnTo>
                    <a:lnTo>
                      <a:pt x="3756" y="0"/>
                    </a:lnTo>
                    <a:lnTo>
                      <a:pt x="3756" y="0"/>
                    </a:lnTo>
                    <a:lnTo>
                      <a:pt x="3756" y="0"/>
                    </a:lnTo>
                    <a:lnTo>
                      <a:pt x="3756" y="0"/>
                    </a:lnTo>
                    <a:lnTo>
                      <a:pt x="3756" y="0"/>
                    </a:lnTo>
                    <a:lnTo>
                      <a:pt x="3762" y="0"/>
                    </a:lnTo>
                    <a:lnTo>
                      <a:pt x="3762" y="0"/>
                    </a:lnTo>
                    <a:lnTo>
                      <a:pt x="3762" y="0"/>
                    </a:lnTo>
                    <a:lnTo>
                      <a:pt x="3762" y="0"/>
                    </a:lnTo>
                    <a:lnTo>
                      <a:pt x="3762" y="0"/>
                    </a:lnTo>
                    <a:lnTo>
                      <a:pt x="3762" y="0"/>
                    </a:lnTo>
                    <a:lnTo>
                      <a:pt x="3768" y="0"/>
                    </a:lnTo>
                    <a:lnTo>
                      <a:pt x="3768" y="0"/>
                    </a:lnTo>
                    <a:lnTo>
                      <a:pt x="3768" y="0"/>
                    </a:lnTo>
                    <a:lnTo>
                      <a:pt x="3768" y="0"/>
                    </a:lnTo>
                    <a:lnTo>
                      <a:pt x="3768" y="0"/>
                    </a:lnTo>
                    <a:lnTo>
                      <a:pt x="3768" y="0"/>
                    </a:lnTo>
                    <a:lnTo>
                      <a:pt x="3774" y="0"/>
                    </a:lnTo>
                    <a:lnTo>
                      <a:pt x="3774" y="0"/>
                    </a:lnTo>
                    <a:lnTo>
                      <a:pt x="3774" y="0"/>
                    </a:lnTo>
                    <a:lnTo>
                      <a:pt x="3774" y="0"/>
                    </a:lnTo>
                    <a:lnTo>
                      <a:pt x="3774" y="0"/>
                    </a:lnTo>
                    <a:lnTo>
                      <a:pt x="3774" y="0"/>
                    </a:lnTo>
                    <a:lnTo>
                      <a:pt x="3774" y="0"/>
                    </a:lnTo>
                    <a:lnTo>
                      <a:pt x="3780" y="0"/>
                    </a:lnTo>
                    <a:lnTo>
                      <a:pt x="3780" y="0"/>
                    </a:lnTo>
                    <a:lnTo>
                      <a:pt x="3780" y="0"/>
                    </a:lnTo>
                    <a:lnTo>
                      <a:pt x="3780" y="0"/>
                    </a:lnTo>
                    <a:lnTo>
                      <a:pt x="3780" y="0"/>
                    </a:lnTo>
                    <a:lnTo>
                      <a:pt x="3780" y="0"/>
                    </a:lnTo>
                    <a:lnTo>
                      <a:pt x="3786" y="0"/>
                    </a:lnTo>
                    <a:lnTo>
                      <a:pt x="3786" y="0"/>
                    </a:lnTo>
                    <a:lnTo>
                      <a:pt x="3786" y="0"/>
                    </a:lnTo>
                    <a:lnTo>
                      <a:pt x="3786" y="0"/>
                    </a:lnTo>
                    <a:lnTo>
                      <a:pt x="3786" y="0"/>
                    </a:lnTo>
                    <a:lnTo>
                      <a:pt x="3786" y="0"/>
                    </a:lnTo>
                    <a:lnTo>
                      <a:pt x="3786" y="0"/>
                    </a:lnTo>
                    <a:lnTo>
                      <a:pt x="3792" y="0"/>
                    </a:lnTo>
                    <a:lnTo>
                      <a:pt x="3792" y="0"/>
                    </a:lnTo>
                    <a:lnTo>
                      <a:pt x="3792" y="0"/>
                    </a:lnTo>
                    <a:lnTo>
                      <a:pt x="3792" y="0"/>
                    </a:lnTo>
                    <a:lnTo>
                      <a:pt x="3792" y="0"/>
                    </a:lnTo>
                    <a:lnTo>
                      <a:pt x="3792" y="0"/>
                    </a:lnTo>
                    <a:lnTo>
                      <a:pt x="3798" y="0"/>
                    </a:lnTo>
                    <a:lnTo>
                      <a:pt x="3798" y="0"/>
                    </a:lnTo>
                    <a:lnTo>
                      <a:pt x="3798" y="0"/>
                    </a:lnTo>
                    <a:lnTo>
                      <a:pt x="3798" y="0"/>
                    </a:lnTo>
                    <a:lnTo>
                      <a:pt x="3798" y="0"/>
                    </a:lnTo>
                    <a:lnTo>
                      <a:pt x="3798" y="0"/>
                    </a:lnTo>
                    <a:lnTo>
                      <a:pt x="3798" y="0"/>
                    </a:lnTo>
                    <a:lnTo>
                      <a:pt x="3804" y="0"/>
                    </a:lnTo>
                    <a:lnTo>
                      <a:pt x="3804" y="0"/>
                    </a:lnTo>
                    <a:lnTo>
                      <a:pt x="3804" y="0"/>
                    </a:lnTo>
                    <a:lnTo>
                      <a:pt x="3804" y="0"/>
                    </a:lnTo>
                    <a:lnTo>
                      <a:pt x="3804" y="0"/>
                    </a:lnTo>
                    <a:lnTo>
                      <a:pt x="3804" y="0"/>
                    </a:lnTo>
                    <a:lnTo>
                      <a:pt x="3810" y="0"/>
                    </a:lnTo>
                    <a:lnTo>
                      <a:pt x="3810" y="0"/>
                    </a:lnTo>
                    <a:lnTo>
                      <a:pt x="3810" y="0"/>
                    </a:lnTo>
                    <a:lnTo>
                      <a:pt x="3810" y="0"/>
                    </a:lnTo>
                    <a:lnTo>
                      <a:pt x="3810" y="0"/>
                    </a:lnTo>
                    <a:lnTo>
                      <a:pt x="3810" y="0"/>
                    </a:lnTo>
                    <a:lnTo>
                      <a:pt x="3816" y="0"/>
                    </a:lnTo>
                    <a:lnTo>
                      <a:pt x="3816" y="0"/>
                    </a:lnTo>
                    <a:lnTo>
                      <a:pt x="3816" y="0"/>
                    </a:lnTo>
                    <a:lnTo>
                      <a:pt x="3816" y="0"/>
                    </a:lnTo>
                    <a:lnTo>
                      <a:pt x="3816" y="0"/>
                    </a:lnTo>
                    <a:lnTo>
                      <a:pt x="3816" y="0"/>
                    </a:lnTo>
                    <a:lnTo>
                      <a:pt x="3816" y="0"/>
                    </a:lnTo>
                    <a:lnTo>
                      <a:pt x="3822" y="0"/>
                    </a:lnTo>
                    <a:lnTo>
                      <a:pt x="3822" y="0"/>
                    </a:lnTo>
                    <a:lnTo>
                      <a:pt x="3822" y="0"/>
                    </a:lnTo>
                    <a:lnTo>
                      <a:pt x="3822" y="0"/>
                    </a:lnTo>
                    <a:lnTo>
                      <a:pt x="3822" y="0"/>
                    </a:lnTo>
                    <a:lnTo>
                      <a:pt x="3822" y="0"/>
                    </a:lnTo>
                    <a:lnTo>
                      <a:pt x="3828" y="0"/>
                    </a:lnTo>
                    <a:lnTo>
                      <a:pt x="3828" y="0"/>
                    </a:lnTo>
                    <a:lnTo>
                      <a:pt x="3828" y="0"/>
                    </a:lnTo>
                    <a:lnTo>
                      <a:pt x="3828" y="0"/>
                    </a:lnTo>
                    <a:lnTo>
                      <a:pt x="3828" y="0"/>
                    </a:lnTo>
                    <a:lnTo>
                      <a:pt x="3828" y="0"/>
                    </a:lnTo>
                    <a:lnTo>
                      <a:pt x="3834" y="0"/>
                    </a:lnTo>
                    <a:lnTo>
                      <a:pt x="3834" y="0"/>
                    </a:lnTo>
                    <a:lnTo>
                      <a:pt x="3834" y="0"/>
                    </a:lnTo>
                    <a:lnTo>
                      <a:pt x="3834" y="0"/>
                    </a:lnTo>
                    <a:lnTo>
                      <a:pt x="3834" y="0"/>
                    </a:lnTo>
                    <a:lnTo>
                      <a:pt x="3834" y="0"/>
                    </a:lnTo>
                    <a:lnTo>
                      <a:pt x="3834" y="0"/>
                    </a:lnTo>
                    <a:lnTo>
                      <a:pt x="3840" y="0"/>
                    </a:lnTo>
                    <a:lnTo>
                      <a:pt x="3840" y="0"/>
                    </a:lnTo>
                    <a:lnTo>
                      <a:pt x="3840" y="0"/>
                    </a:lnTo>
                    <a:lnTo>
                      <a:pt x="3840" y="0"/>
                    </a:lnTo>
                    <a:lnTo>
                      <a:pt x="3840" y="0"/>
                    </a:lnTo>
                    <a:lnTo>
                      <a:pt x="3840" y="0"/>
                    </a:lnTo>
                    <a:lnTo>
                      <a:pt x="3846" y="0"/>
                    </a:lnTo>
                    <a:lnTo>
                      <a:pt x="3846" y="0"/>
                    </a:lnTo>
                    <a:lnTo>
                      <a:pt x="3846" y="0"/>
                    </a:lnTo>
                    <a:lnTo>
                      <a:pt x="3846" y="0"/>
                    </a:lnTo>
                    <a:lnTo>
                      <a:pt x="3846" y="0"/>
                    </a:lnTo>
                    <a:lnTo>
                      <a:pt x="3846" y="0"/>
                    </a:lnTo>
                    <a:lnTo>
                      <a:pt x="3846" y="0"/>
                    </a:lnTo>
                    <a:lnTo>
                      <a:pt x="3852" y="0"/>
                    </a:lnTo>
                    <a:lnTo>
                      <a:pt x="3852" y="0"/>
                    </a:lnTo>
                    <a:lnTo>
                      <a:pt x="3852" y="0"/>
                    </a:lnTo>
                    <a:lnTo>
                      <a:pt x="3852" y="0"/>
                    </a:lnTo>
                    <a:lnTo>
                      <a:pt x="3852" y="0"/>
                    </a:lnTo>
                    <a:lnTo>
                      <a:pt x="3852" y="0"/>
                    </a:lnTo>
                    <a:lnTo>
                      <a:pt x="3858" y="0"/>
                    </a:lnTo>
                    <a:lnTo>
                      <a:pt x="3858" y="0"/>
                    </a:lnTo>
                    <a:lnTo>
                      <a:pt x="3858" y="0"/>
                    </a:lnTo>
                    <a:lnTo>
                      <a:pt x="3858" y="0"/>
                    </a:lnTo>
                    <a:lnTo>
                      <a:pt x="3858" y="0"/>
                    </a:lnTo>
                    <a:lnTo>
                      <a:pt x="3858" y="0"/>
                    </a:lnTo>
                    <a:lnTo>
                      <a:pt x="3858" y="0"/>
                    </a:lnTo>
                    <a:lnTo>
                      <a:pt x="3864" y="0"/>
                    </a:lnTo>
                    <a:lnTo>
                      <a:pt x="3864" y="0"/>
                    </a:lnTo>
                    <a:lnTo>
                      <a:pt x="3864" y="0"/>
                    </a:lnTo>
                    <a:lnTo>
                      <a:pt x="3864" y="0"/>
                    </a:lnTo>
                    <a:lnTo>
                      <a:pt x="3864" y="0"/>
                    </a:lnTo>
                    <a:lnTo>
                      <a:pt x="3864" y="0"/>
                    </a:lnTo>
                    <a:lnTo>
                      <a:pt x="3870" y="0"/>
                    </a:lnTo>
                    <a:lnTo>
                      <a:pt x="3870" y="0"/>
                    </a:lnTo>
                    <a:lnTo>
                      <a:pt x="3870" y="0"/>
                    </a:lnTo>
                    <a:lnTo>
                      <a:pt x="3870" y="0"/>
                    </a:lnTo>
                    <a:lnTo>
                      <a:pt x="3870" y="0"/>
                    </a:lnTo>
                    <a:lnTo>
                      <a:pt x="3870" y="0"/>
                    </a:lnTo>
                    <a:lnTo>
                      <a:pt x="3876" y="0"/>
                    </a:lnTo>
                    <a:lnTo>
                      <a:pt x="3876" y="0"/>
                    </a:lnTo>
                    <a:lnTo>
                      <a:pt x="3876" y="0"/>
                    </a:lnTo>
                    <a:lnTo>
                      <a:pt x="3876" y="0"/>
                    </a:lnTo>
                    <a:lnTo>
                      <a:pt x="3876" y="0"/>
                    </a:lnTo>
                    <a:lnTo>
                      <a:pt x="3876" y="0"/>
                    </a:lnTo>
                    <a:lnTo>
                      <a:pt x="3876" y="0"/>
                    </a:lnTo>
                    <a:lnTo>
                      <a:pt x="3882" y="0"/>
                    </a:lnTo>
                    <a:lnTo>
                      <a:pt x="3882" y="0"/>
                    </a:lnTo>
                    <a:lnTo>
                      <a:pt x="3882" y="0"/>
                    </a:lnTo>
                    <a:lnTo>
                      <a:pt x="3882" y="0"/>
                    </a:lnTo>
                    <a:lnTo>
                      <a:pt x="3882" y="0"/>
                    </a:lnTo>
                    <a:lnTo>
                      <a:pt x="3882" y="0"/>
                    </a:lnTo>
                    <a:lnTo>
                      <a:pt x="3888" y="0"/>
                    </a:lnTo>
                    <a:lnTo>
                      <a:pt x="3888" y="0"/>
                    </a:lnTo>
                    <a:lnTo>
                      <a:pt x="3888" y="0"/>
                    </a:lnTo>
                    <a:lnTo>
                      <a:pt x="3888" y="0"/>
                    </a:lnTo>
                    <a:lnTo>
                      <a:pt x="3888" y="0"/>
                    </a:lnTo>
                    <a:lnTo>
                      <a:pt x="3888" y="0"/>
                    </a:lnTo>
                    <a:lnTo>
                      <a:pt x="3894" y="0"/>
                    </a:lnTo>
                    <a:lnTo>
                      <a:pt x="3894" y="0"/>
                    </a:lnTo>
                    <a:lnTo>
                      <a:pt x="3894" y="0"/>
                    </a:lnTo>
                    <a:lnTo>
                      <a:pt x="3894" y="0"/>
                    </a:lnTo>
                    <a:lnTo>
                      <a:pt x="3894" y="0"/>
                    </a:lnTo>
                    <a:lnTo>
                      <a:pt x="3894" y="0"/>
                    </a:lnTo>
                    <a:lnTo>
                      <a:pt x="3894" y="0"/>
                    </a:lnTo>
                    <a:lnTo>
                      <a:pt x="3900" y="0"/>
                    </a:lnTo>
                    <a:lnTo>
                      <a:pt x="3900" y="0"/>
                    </a:lnTo>
                    <a:lnTo>
                      <a:pt x="3900" y="0"/>
                    </a:lnTo>
                    <a:lnTo>
                      <a:pt x="3900" y="0"/>
                    </a:lnTo>
                    <a:lnTo>
                      <a:pt x="3900" y="0"/>
                    </a:lnTo>
                    <a:lnTo>
                      <a:pt x="3900" y="0"/>
                    </a:lnTo>
                    <a:lnTo>
                      <a:pt x="3900" y="0"/>
                    </a:lnTo>
                    <a:lnTo>
                      <a:pt x="3906" y="0"/>
                    </a:lnTo>
                    <a:lnTo>
                      <a:pt x="3906" y="0"/>
                    </a:lnTo>
                    <a:lnTo>
                      <a:pt x="3906" y="0"/>
                    </a:lnTo>
                    <a:lnTo>
                      <a:pt x="3906" y="0"/>
                    </a:lnTo>
                    <a:lnTo>
                      <a:pt x="3906" y="0"/>
                    </a:lnTo>
                    <a:lnTo>
                      <a:pt x="3906" y="0"/>
                    </a:lnTo>
                    <a:lnTo>
                      <a:pt x="3912" y="0"/>
                    </a:lnTo>
                    <a:lnTo>
                      <a:pt x="3912" y="0"/>
                    </a:lnTo>
                    <a:lnTo>
                      <a:pt x="3912" y="0"/>
                    </a:lnTo>
                    <a:lnTo>
                      <a:pt x="3912" y="0"/>
                    </a:lnTo>
                    <a:lnTo>
                      <a:pt x="3912" y="0"/>
                    </a:lnTo>
                    <a:lnTo>
                      <a:pt x="3912" y="0"/>
                    </a:lnTo>
                    <a:lnTo>
                      <a:pt x="3918" y="0"/>
                    </a:lnTo>
                    <a:lnTo>
                      <a:pt x="3918" y="0"/>
                    </a:lnTo>
                    <a:lnTo>
                      <a:pt x="3918" y="0"/>
                    </a:lnTo>
                    <a:lnTo>
                      <a:pt x="3918" y="0"/>
                    </a:lnTo>
                    <a:lnTo>
                      <a:pt x="3918" y="0"/>
                    </a:lnTo>
                    <a:lnTo>
                      <a:pt x="3918" y="0"/>
                    </a:lnTo>
                    <a:lnTo>
                      <a:pt x="3924" y="0"/>
                    </a:lnTo>
                    <a:lnTo>
                      <a:pt x="3924" y="0"/>
                    </a:lnTo>
                    <a:lnTo>
                      <a:pt x="3924" y="0"/>
                    </a:lnTo>
                    <a:lnTo>
                      <a:pt x="3924" y="0"/>
                    </a:lnTo>
                    <a:lnTo>
                      <a:pt x="3924" y="0"/>
                    </a:lnTo>
                    <a:lnTo>
                      <a:pt x="3924" y="0"/>
                    </a:lnTo>
                    <a:lnTo>
                      <a:pt x="3924" y="0"/>
                    </a:lnTo>
                    <a:lnTo>
                      <a:pt x="3930" y="0"/>
                    </a:lnTo>
                    <a:lnTo>
                      <a:pt x="3930" y="0"/>
                    </a:lnTo>
                    <a:lnTo>
                      <a:pt x="3930" y="0"/>
                    </a:lnTo>
                    <a:lnTo>
                      <a:pt x="3930" y="0"/>
                    </a:lnTo>
                    <a:lnTo>
                      <a:pt x="3930" y="0"/>
                    </a:lnTo>
                    <a:lnTo>
                      <a:pt x="3930" y="0"/>
                    </a:lnTo>
                    <a:lnTo>
                      <a:pt x="3936" y="0"/>
                    </a:lnTo>
                    <a:lnTo>
                      <a:pt x="3936" y="0"/>
                    </a:lnTo>
                    <a:lnTo>
                      <a:pt x="3936" y="0"/>
                    </a:lnTo>
                    <a:lnTo>
                      <a:pt x="3936" y="0"/>
                    </a:lnTo>
                    <a:lnTo>
                      <a:pt x="3936" y="0"/>
                    </a:lnTo>
                    <a:lnTo>
                      <a:pt x="3936" y="0"/>
                    </a:lnTo>
                    <a:lnTo>
                      <a:pt x="3936" y="0"/>
                    </a:lnTo>
                    <a:lnTo>
                      <a:pt x="3942" y="0"/>
                    </a:lnTo>
                    <a:lnTo>
                      <a:pt x="3942" y="0"/>
                    </a:lnTo>
                    <a:lnTo>
                      <a:pt x="3942" y="0"/>
                    </a:lnTo>
                    <a:lnTo>
                      <a:pt x="3942" y="0"/>
                    </a:lnTo>
                    <a:lnTo>
                      <a:pt x="3942" y="0"/>
                    </a:lnTo>
                    <a:lnTo>
                      <a:pt x="3942" y="0"/>
                    </a:lnTo>
                    <a:lnTo>
                      <a:pt x="3942" y="0"/>
                    </a:lnTo>
                    <a:lnTo>
                      <a:pt x="3948" y="0"/>
                    </a:lnTo>
                    <a:lnTo>
                      <a:pt x="3948" y="0"/>
                    </a:lnTo>
                    <a:lnTo>
                      <a:pt x="3948" y="0"/>
                    </a:lnTo>
                    <a:lnTo>
                      <a:pt x="3948" y="0"/>
                    </a:lnTo>
                    <a:lnTo>
                      <a:pt x="3948" y="0"/>
                    </a:lnTo>
                    <a:lnTo>
                      <a:pt x="3948" y="0"/>
                    </a:lnTo>
                    <a:lnTo>
                      <a:pt x="3954" y="0"/>
                    </a:lnTo>
                    <a:lnTo>
                      <a:pt x="3954" y="0"/>
                    </a:lnTo>
                    <a:lnTo>
                      <a:pt x="3954" y="0"/>
                    </a:lnTo>
                    <a:lnTo>
                      <a:pt x="3954" y="0"/>
                    </a:lnTo>
                    <a:lnTo>
                      <a:pt x="3954" y="0"/>
                    </a:lnTo>
                    <a:lnTo>
                      <a:pt x="3954" y="0"/>
                    </a:lnTo>
                    <a:lnTo>
                      <a:pt x="3960" y="0"/>
                    </a:lnTo>
                    <a:lnTo>
                      <a:pt x="3960" y="0"/>
                    </a:lnTo>
                    <a:lnTo>
                      <a:pt x="3960" y="0"/>
                    </a:lnTo>
                    <a:lnTo>
                      <a:pt x="3960" y="0"/>
                    </a:lnTo>
                    <a:lnTo>
                      <a:pt x="3960" y="0"/>
                    </a:lnTo>
                    <a:lnTo>
                      <a:pt x="3960" y="0"/>
                    </a:lnTo>
                    <a:lnTo>
                      <a:pt x="3966" y="0"/>
                    </a:lnTo>
                    <a:lnTo>
                      <a:pt x="3966" y="0"/>
                    </a:lnTo>
                    <a:lnTo>
                      <a:pt x="3966" y="0"/>
                    </a:lnTo>
                    <a:lnTo>
                      <a:pt x="3966" y="0"/>
                    </a:lnTo>
                    <a:lnTo>
                      <a:pt x="3966" y="0"/>
                    </a:lnTo>
                    <a:lnTo>
                      <a:pt x="3966" y="0"/>
                    </a:lnTo>
                    <a:lnTo>
                      <a:pt x="3966" y="0"/>
                    </a:lnTo>
                    <a:lnTo>
                      <a:pt x="3972" y="0"/>
                    </a:lnTo>
                    <a:lnTo>
                      <a:pt x="3972" y="0"/>
                    </a:lnTo>
                    <a:lnTo>
                      <a:pt x="3972" y="0"/>
                    </a:lnTo>
                    <a:lnTo>
                      <a:pt x="3972" y="0"/>
                    </a:lnTo>
                    <a:lnTo>
                      <a:pt x="3972" y="0"/>
                    </a:lnTo>
                    <a:lnTo>
                      <a:pt x="3972" y="0"/>
                    </a:lnTo>
                    <a:lnTo>
                      <a:pt x="3978" y="0"/>
                    </a:lnTo>
                    <a:lnTo>
                      <a:pt x="3978" y="0"/>
                    </a:lnTo>
                    <a:lnTo>
                      <a:pt x="3978" y="0"/>
                    </a:lnTo>
                    <a:lnTo>
                      <a:pt x="3978" y="0"/>
                    </a:lnTo>
                    <a:lnTo>
                      <a:pt x="3978" y="0"/>
                    </a:lnTo>
                    <a:lnTo>
                      <a:pt x="3978" y="0"/>
                    </a:lnTo>
                    <a:lnTo>
                      <a:pt x="3984" y="0"/>
                    </a:lnTo>
                    <a:lnTo>
                      <a:pt x="3984" y="0"/>
                    </a:lnTo>
                    <a:lnTo>
                      <a:pt x="3984" y="0"/>
                    </a:lnTo>
                    <a:lnTo>
                      <a:pt x="3984" y="0"/>
                    </a:lnTo>
                    <a:lnTo>
                      <a:pt x="3984" y="0"/>
                    </a:lnTo>
                    <a:lnTo>
                      <a:pt x="3984" y="0"/>
                    </a:lnTo>
                    <a:lnTo>
                      <a:pt x="3984" y="0"/>
                    </a:lnTo>
                    <a:lnTo>
                      <a:pt x="3990" y="0"/>
                    </a:lnTo>
                    <a:lnTo>
                      <a:pt x="3990" y="0"/>
                    </a:lnTo>
                    <a:lnTo>
                      <a:pt x="3990" y="0"/>
                    </a:lnTo>
                    <a:lnTo>
                      <a:pt x="3990" y="0"/>
                    </a:lnTo>
                    <a:lnTo>
                      <a:pt x="3990" y="0"/>
                    </a:lnTo>
                    <a:lnTo>
                      <a:pt x="3990" y="0"/>
                    </a:lnTo>
                    <a:lnTo>
                      <a:pt x="3990" y="0"/>
                    </a:lnTo>
                    <a:lnTo>
                      <a:pt x="3996" y="0"/>
                    </a:lnTo>
                    <a:lnTo>
                      <a:pt x="3996" y="0"/>
                    </a:lnTo>
                    <a:lnTo>
                      <a:pt x="3996" y="0"/>
                    </a:lnTo>
                    <a:lnTo>
                      <a:pt x="3996" y="0"/>
                    </a:lnTo>
                    <a:lnTo>
                      <a:pt x="3996" y="0"/>
                    </a:lnTo>
                    <a:lnTo>
                      <a:pt x="3996" y="0"/>
                    </a:lnTo>
                    <a:lnTo>
                      <a:pt x="4002" y="0"/>
                    </a:lnTo>
                    <a:lnTo>
                      <a:pt x="4002" y="0"/>
                    </a:lnTo>
                    <a:lnTo>
                      <a:pt x="4002" y="0"/>
                    </a:lnTo>
                    <a:lnTo>
                      <a:pt x="4002" y="0"/>
                    </a:lnTo>
                    <a:lnTo>
                      <a:pt x="4002" y="0"/>
                    </a:lnTo>
                    <a:lnTo>
                      <a:pt x="4002" y="0"/>
                    </a:lnTo>
                    <a:lnTo>
                      <a:pt x="4008" y="0"/>
                    </a:lnTo>
                    <a:lnTo>
                      <a:pt x="4008" y="0"/>
                    </a:lnTo>
                    <a:lnTo>
                      <a:pt x="4008" y="0"/>
                    </a:lnTo>
                    <a:lnTo>
                      <a:pt x="4008" y="0"/>
                    </a:lnTo>
                    <a:lnTo>
                      <a:pt x="4008" y="0"/>
                    </a:lnTo>
                    <a:lnTo>
                      <a:pt x="4008" y="0"/>
                    </a:lnTo>
                    <a:lnTo>
                      <a:pt x="4008" y="0"/>
                    </a:lnTo>
                    <a:lnTo>
                      <a:pt x="4014" y="0"/>
                    </a:lnTo>
                    <a:lnTo>
                      <a:pt x="4014" y="0"/>
                    </a:lnTo>
                    <a:lnTo>
                      <a:pt x="4014" y="0"/>
                    </a:lnTo>
                    <a:lnTo>
                      <a:pt x="4014" y="0"/>
                    </a:lnTo>
                    <a:lnTo>
                      <a:pt x="4014" y="0"/>
                    </a:lnTo>
                    <a:lnTo>
                      <a:pt x="4014" y="0"/>
                    </a:lnTo>
                    <a:lnTo>
                      <a:pt x="4020" y="0"/>
                    </a:lnTo>
                    <a:lnTo>
                      <a:pt x="4020" y="0"/>
                    </a:lnTo>
                    <a:lnTo>
                      <a:pt x="4020" y="0"/>
                    </a:lnTo>
                    <a:lnTo>
                      <a:pt x="4020" y="0"/>
                    </a:lnTo>
                    <a:lnTo>
                      <a:pt x="4020" y="0"/>
                    </a:lnTo>
                    <a:lnTo>
                      <a:pt x="4020" y="0"/>
                    </a:lnTo>
                    <a:lnTo>
                      <a:pt x="4020" y="0"/>
                    </a:lnTo>
                    <a:lnTo>
                      <a:pt x="4026" y="0"/>
                    </a:lnTo>
                    <a:lnTo>
                      <a:pt x="4026" y="0"/>
                    </a:lnTo>
                    <a:lnTo>
                      <a:pt x="4026" y="0"/>
                    </a:lnTo>
                    <a:lnTo>
                      <a:pt x="4026" y="0"/>
                    </a:lnTo>
                    <a:lnTo>
                      <a:pt x="4026" y="0"/>
                    </a:lnTo>
                    <a:lnTo>
                      <a:pt x="4026" y="0"/>
                    </a:lnTo>
                    <a:lnTo>
                      <a:pt x="4032" y="0"/>
                    </a:lnTo>
                    <a:lnTo>
                      <a:pt x="4032" y="0"/>
                    </a:lnTo>
                    <a:lnTo>
                      <a:pt x="4032" y="0"/>
                    </a:lnTo>
                    <a:lnTo>
                      <a:pt x="4032" y="0"/>
                    </a:lnTo>
                    <a:lnTo>
                      <a:pt x="4032" y="0"/>
                    </a:lnTo>
                    <a:lnTo>
                      <a:pt x="4032" y="0"/>
                    </a:lnTo>
                    <a:lnTo>
                      <a:pt x="4032" y="0"/>
                    </a:lnTo>
                    <a:lnTo>
                      <a:pt x="4038" y="0"/>
                    </a:lnTo>
                    <a:lnTo>
                      <a:pt x="4038" y="0"/>
                    </a:lnTo>
                    <a:lnTo>
                      <a:pt x="4038" y="0"/>
                    </a:lnTo>
                    <a:lnTo>
                      <a:pt x="4038" y="0"/>
                    </a:lnTo>
                    <a:lnTo>
                      <a:pt x="4038" y="0"/>
                    </a:lnTo>
                    <a:lnTo>
                      <a:pt x="4044" y="0"/>
                    </a:lnTo>
                    <a:lnTo>
                      <a:pt x="4044" y="0"/>
                    </a:lnTo>
                    <a:lnTo>
                      <a:pt x="4044" y="0"/>
                    </a:lnTo>
                    <a:lnTo>
                      <a:pt x="4044" y="0"/>
                    </a:lnTo>
                    <a:lnTo>
                      <a:pt x="4044" y="0"/>
                    </a:lnTo>
                    <a:lnTo>
                      <a:pt x="4044" y="0"/>
                    </a:lnTo>
                    <a:lnTo>
                      <a:pt x="4044" y="0"/>
                    </a:lnTo>
                    <a:lnTo>
                      <a:pt x="4050" y="0"/>
                    </a:lnTo>
                    <a:lnTo>
                      <a:pt x="4050" y="0"/>
                    </a:lnTo>
                    <a:lnTo>
                      <a:pt x="4050" y="0"/>
                    </a:lnTo>
                    <a:lnTo>
                      <a:pt x="4050" y="0"/>
                    </a:lnTo>
                    <a:lnTo>
                      <a:pt x="4050" y="0"/>
                    </a:lnTo>
                    <a:lnTo>
                      <a:pt x="4050" y="0"/>
                    </a:lnTo>
                    <a:lnTo>
                      <a:pt x="4050" y="0"/>
                    </a:lnTo>
                    <a:lnTo>
                      <a:pt x="4056" y="0"/>
                    </a:lnTo>
                    <a:lnTo>
                      <a:pt x="4056" y="0"/>
                    </a:lnTo>
                    <a:lnTo>
                      <a:pt x="4056" y="0"/>
                    </a:lnTo>
                    <a:lnTo>
                      <a:pt x="4056" y="0"/>
                    </a:lnTo>
                    <a:lnTo>
                      <a:pt x="4056" y="0"/>
                    </a:lnTo>
                    <a:lnTo>
                      <a:pt x="4056" y="0"/>
                    </a:lnTo>
                    <a:lnTo>
                      <a:pt x="4062" y="0"/>
                    </a:lnTo>
                    <a:lnTo>
                      <a:pt x="4062" y="0"/>
                    </a:lnTo>
                    <a:lnTo>
                      <a:pt x="4062" y="0"/>
                    </a:lnTo>
                    <a:lnTo>
                      <a:pt x="4062" y="0"/>
                    </a:lnTo>
                    <a:lnTo>
                      <a:pt x="4062" y="0"/>
                    </a:lnTo>
                    <a:lnTo>
                      <a:pt x="4062" y="0"/>
                    </a:lnTo>
                    <a:lnTo>
                      <a:pt x="4062" y="0"/>
                    </a:lnTo>
                    <a:lnTo>
                      <a:pt x="4068" y="0"/>
                    </a:lnTo>
                    <a:lnTo>
                      <a:pt x="4068" y="0"/>
                    </a:lnTo>
                    <a:lnTo>
                      <a:pt x="4068" y="0"/>
                    </a:lnTo>
                    <a:lnTo>
                      <a:pt x="4068" y="0"/>
                    </a:lnTo>
                    <a:lnTo>
                      <a:pt x="4068" y="0"/>
                    </a:lnTo>
                    <a:lnTo>
                      <a:pt x="4068" y="0"/>
                    </a:lnTo>
                    <a:lnTo>
                      <a:pt x="4074" y="0"/>
                    </a:lnTo>
                    <a:lnTo>
                      <a:pt x="4074" y="0"/>
                    </a:lnTo>
                    <a:lnTo>
                      <a:pt x="4074" y="0"/>
                    </a:lnTo>
                    <a:lnTo>
                      <a:pt x="4074" y="0"/>
                    </a:lnTo>
                    <a:lnTo>
                      <a:pt x="4074" y="0"/>
                    </a:lnTo>
                    <a:lnTo>
                      <a:pt x="4074" y="0"/>
                    </a:lnTo>
                    <a:lnTo>
                      <a:pt x="4080" y="0"/>
                    </a:lnTo>
                    <a:lnTo>
                      <a:pt x="4080" y="0"/>
                    </a:lnTo>
                    <a:lnTo>
                      <a:pt x="4080" y="0"/>
                    </a:lnTo>
                    <a:lnTo>
                      <a:pt x="4080" y="0"/>
                    </a:lnTo>
                    <a:lnTo>
                      <a:pt x="4080" y="0"/>
                    </a:lnTo>
                    <a:lnTo>
                      <a:pt x="4080" y="0"/>
                    </a:lnTo>
                    <a:lnTo>
                      <a:pt x="4080" y="0"/>
                    </a:lnTo>
                    <a:lnTo>
                      <a:pt x="4086" y="0"/>
                    </a:lnTo>
                    <a:lnTo>
                      <a:pt x="4086" y="0"/>
                    </a:lnTo>
                    <a:lnTo>
                      <a:pt x="4086" y="0"/>
                    </a:lnTo>
                    <a:lnTo>
                      <a:pt x="4086" y="0"/>
                    </a:lnTo>
                    <a:lnTo>
                      <a:pt x="4086" y="0"/>
                    </a:lnTo>
                    <a:lnTo>
                      <a:pt x="4086" y="0"/>
                    </a:lnTo>
                    <a:lnTo>
                      <a:pt x="4092" y="0"/>
                    </a:lnTo>
                    <a:lnTo>
                      <a:pt x="4092" y="0"/>
                    </a:lnTo>
                    <a:lnTo>
                      <a:pt x="4092" y="0"/>
                    </a:lnTo>
                    <a:lnTo>
                      <a:pt x="4092" y="0"/>
                    </a:lnTo>
                    <a:lnTo>
                      <a:pt x="4092" y="0"/>
                    </a:lnTo>
                    <a:lnTo>
                      <a:pt x="4092" y="0"/>
                    </a:lnTo>
                    <a:lnTo>
                      <a:pt x="4098" y="0"/>
                    </a:lnTo>
                    <a:lnTo>
                      <a:pt x="4098" y="0"/>
                    </a:lnTo>
                    <a:lnTo>
                      <a:pt x="4098" y="0"/>
                    </a:lnTo>
                    <a:lnTo>
                      <a:pt x="4098" y="0"/>
                    </a:lnTo>
                    <a:lnTo>
                      <a:pt x="4098" y="0"/>
                    </a:lnTo>
                    <a:lnTo>
                      <a:pt x="4098" y="0"/>
                    </a:lnTo>
                    <a:lnTo>
                      <a:pt x="4098" y="0"/>
                    </a:lnTo>
                    <a:lnTo>
                      <a:pt x="4104" y="0"/>
                    </a:lnTo>
                    <a:lnTo>
                      <a:pt x="4104" y="0"/>
                    </a:lnTo>
                    <a:lnTo>
                      <a:pt x="4104" y="0"/>
                    </a:lnTo>
                    <a:lnTo>
                      <a:pt x="4104" y="0"/>
                    </a:lnTo>
                    <a:lnTo>
                      <a:pt x="4104" y="0"/>
                    </a:lnTo>
                    <a:lnTo>
                      <a:pt x="4104" y="0"/>
                    </a:lnTo>
                    <a:lnTo>
                      <a:pt x="4110" y="0"/>
                    </a:lnTo>
                    <a:lnTo>
                      <a:pt x="4110" y="0"/>
                    </a:lnTo>
                    <a:lnTo>
                      <a:pt x="4110" y="0"/>
                    </a:lnTo>
                    <a:lnTo>
                      <a:pt x="4110" y="0"/>
                    </a:lnTo>
                    <a:lnTo>
                      <a:pt x="4110" y="0"/>
                    </a:lnTo>
                    <a:lnTo>
                      <a:pt x="4110" y="0"/>
                    </a:lnTo>
                    <a:lnTo>
                      <a:pt x="4116" y="0"/>
                    </a:lnTo>
                    <a:lnTo>
                      <a:pt x="4116" y="0"/>
                    </a:lnTo>
                    <a:lnTo>
                      <a:pt x="4116" y="0"/>
                    </a:lnTo>
                    <a:lnTo>
                      <a:pt x="4116" y="0"/>
                    </a:lnTo>
                    <a:lnTo>
                      <a:pt x="4116" y="0"/>
                    </a:lnTo>
                    <a:lnTo>
                      <a:pt x="4116" y="0"/>
                    </a:lnTo>
                    <a:lnTo>
                      <a:pt x="4116" y="0"/>
                    </a:lnTo>
                    <a:lnTo>
                      <a:pt x="4122" y="0"/>
                    </a:lnTo>
                    <a:lnTo>
                      <a:pt x="4122" y="0"/>
                    </a:lnTo>
                    <a:lnTo>
                      <a:pt x="4122" y="0"/>
                    </a:lnTo>
                    <a:lnTo>
                      <a:pt x="4122" y="0"/>
                    </a:lnTo>
                    <a:lnTo>
                      <a:pt x="4122" y="0"/>
                    </a:lnTo>
                    <a:lnTo>
                      <a:pt x="4122" y="0"/>
                    </a:lnTo>
                    <a:lnTo>
                      <a:pt x="4128" y="0"/>
                    </a:lnTo>
                    <a:lnTo>
                      <a:pt x="4128" y="0"/>
                    </a:lnTo>
                    <a:lnTo>
                      <a:pt x="4128" y="0"/>
                    </a:lnTo>
                    <a:lnTo>
                      <a:pt x="4128" y="0"/>
                    </a:lnTo>
                    <a:lnTo>
                      <a:pt x="4128" y="0"/>
                    </a:lnTo>
                    <a:lnTo>
                      <a:pt x="4128" y="0"/>
                    </a:lnTo>
                    <a:lnTo>
                      <a:pt x="4128" y="0"/>
                    </a:lnTo>
                    <a:lnTo>
                      <a:pt x="4134" y="0"/>
                    </a:lnTo>
                    <a:lnTo>
                      <a:pt x="4134" y="0"/>
                    </a:lnTo>
                    <a:lnTo>
                      <a:pt x="4134" y="0"/>
                    </a:lnTo>
                    <a:lnTo>
                      <a:pt x="4134" y="0"/>
                    </a:lnTo>
                    <a:lnTo>
                      <a:pt x="4134" y="0"/>
                    </a:lnTo>
                    <a:lnTo>
                      <a:pt x="4134" y="0"/>
                    </a:lnTo>
                    <a:lnTo>
                      <a:pt x="4134" y="0"/>
                    </a:lnTo>
                    <a:lnTo>
                      <a:pt x="4140" y="0"/>
                    </a:lnTo>
                    <a:lnTo>
                      <a:pt x="4140" y="0"/>
                    </a:lnTo>
                    <a:lnTo>
                      <a:pt x="4140" y="0"/>
                    </a:lnTo>
                    <a:lnTo>
                      <a:pt x="4140" y="0"/>
                    </a:lnTo>
                    <a:lnTo>
                      <a:pt x="4140" y="0"/>
                    </a:lnTo>
                    <a:lnTo>
                      <a:pt x="4140" y="0"/>
                    </a:lnTo>
                    <a:lnTo>
                      <a:pt x="4146" y="0"/>
                    </a:lnTo>
                    <a:lnTo>
                      <a:pt x="4146" y="0"/>
                    </a:lnTo>
                    <a:lnTo>
                      <a:pt x="4146" y="0"/>
                    </a:lnTo>
                    <a:lnTo>
                      <a:pt x="4146" y="0"/>
                    </a:lnTo>
                    <a:lnTo>
                      <a:pt x="4146" y="0"/>
                    </a:lnTo>
                    <a:lnTo>
                      <a:pt x="4146" y="0"/>
                    </a:lnTo>
                    <a:lnTo>
                      <a:pt x="4152" y="0"/>
                    </a:lnTo>
                    <a:lnTo>
                      <a:pt x="4152" y="0"/>
                    </a:lnTo>
                    <a:lnTo>
                      <a:pt x="4152" y="0"/>
                    </a:lnTo>
                    <a:lnTo>
                      <a:pt x="4152" y="0"/>
                    </a:lnTo>
                    <a:lnTo>
                      <a:pt x="4152" y="0"/>
                    </a:lnTo>
                    <a:lnTo>
                      <a:pt x="4152" y="0"/>
                    </a:lnTo>
                    <a:lnTo>
                      <a:pt x="4158" y="0"/>
                    </a:lnTo>
                    <a:lnTo>
                      <a:pt x="4158" y="0"/>
                    </a:lnTo>
                    <a:lnTo>
                      <a:pt x="4158" y="0"/>
                    </a:lnTo>
                    <a:lnTo>
                      <a:pt x="4158" y="0"/>
                    </a:lnTo>
                    <a:lnTo>
                      <a:pt x="4158" y="0"/>
                    </a:lnTo>
                    <a:lnTo>
                      <a:pt x="4158" y="0"/>
                    </a:lnTo>
                    <a:lnTo>
                      <a:pt x="4158" y="0"/>
                    </a:lnTo>
                    <a:lnTo>
                      <a:pt x="4164" y="0"/>
                    </a:lnTo>
                    <a:lnTo>
                      <a:pt x="4164" y="0"/>
                    </a:lnTo>
                    <a:lnTo>
                      <a:pt x="4164" y="0"/>
                    </a:lnTo>
                    <a:lnTo>
                      <a:pt x="4164" y="0"/>
                    </a:lnTo>
                    <a:lnTo>
                      <a:pt x="4164" y="0"/>
                    </a:lnTo>
                    <a:lnTo>
                      <a:pt x="4164" y="0"/>
                    </a:lnTo>
                    <a:lnTo>
                      <a:pt x="4170" y="0"/>
                    </a:lnTo>
                    <a:lnTo>
                      <a:pt x="4170" y="0"/>
                    </a:lnTo>
                    <a:lnTo>
                      <a:pt x="4170" y="0"/>
                    </a:lnTo>
                    <a:lnTo>
                      <a:pt x="4170" y="0"/>
                    </a:lnTo>
                    <a:lnTo>
                      <a:pt x="4170" y="0"/>
                    </a:lnTo>
                    <a:lnTo>
                      <a:pt x="4170" y="0"/>
                    </a:lnTo>
                    <a:lnTo>
                      <a:pt x="4170" y="0"/>
                    </a:lnTo>
                    <a:lnTo>
                      <a:pt x="4176" y="0"/>
                    </a:lnTo>
                    <a:lnTo>
                      <a:pt x="4176" y="0"/>
                    </a:lnTo>
                    <a:lnTo>
                      <a:pt x="4176" y="0"/>
                    </a:lnTo>
                    <a:lnTo>
                      <a:pt x="4176" y="0"/>
                    </a:lnTo>
                    <a:lnTo>
                      <a:pt x="4176" y="0"/>
                    </a:lnTo>
                    <a:lnTo>
                      <a:pt x="4176" y="0"/>
                    </a:lnTo>
                    <a:lnTo>
                      <a:pt x="4182" y="0"/>
                    </a:lnTo>
                    <a:lnTo>
                      <a:pt x="4182" y="0"/>
                    </a:lnTo>
                    <a:lnTo>
                      <a:pt x="4182" y="0"/>
                    </a:lnTo>
                    <a:lnTo>
                      <a:pt x="4182" y="0"/>
                    </a:lnTo>
                    <a:lnTo>
                      <a:pt x="4182" y="0"/>
                    </a:lnTo>
                    <a:lnTo>
                      <a:pt x="4182" y="0"/>
                    </a:lnTo>
                    <a:lnTo>
                      <a:pt x="4188" y="0"/>
                    </a:lnTo>
                    <a:lnTo>
                      <a:pt x="4188" y="0"/>
                    </a:lnTo>
                    <a:lnTo>
                      <a:pt x="4188" y="0"/>
                    </a:lnTo>
                    <a:lnTo>
                      <a:pt x="4188" y="0"/>
                    </a:lnTo>
                    <a:lnTo>
                      <a:pt x="4188" y="0"/>
                    </a:lnTo>
                    <a:lnTo>
                      <a:pt x="4188" y="0"/>
                    </a:lnTo>
                    <a:lnTo>
                      <a:pt x="4188" y="0"/>
                    </a:lnTo>
                    <a:lnTo>
                      <a:pt x="4194" y="0"/>
                    </a:lnTo>
                    <a:lnTo>
                      <a:pt x="4194" y="0"/>
                    </a:lnTo>
                    <a:lnTo>
                      <a:pt x="4194" y="0"/>
                    </a:lnTo>
                    <a:lnTo>
                      <a:pt x="4194" y="0"/>
                    </a:lnTo>
                    <a:lnTo>
                      <a:pt x="4194" y="0"/>
                    </a:lnTo>
                    <a:lnTo>
                      <a:pt x="4194" y="0"/>
                    </a:lnTo>
                    <a:lnTo>
                      <a:pt x="4200" y="0"/>
                    </a:lnTo>
                    <a:lnTo>
                      <a:pt x="4200" y="0"/>
                    </a:lnTo>
                    <a:lnTo>
                      <a:pt x="4200" y="0"/>
                    </a:lnTo>
                    <a:lnTo>
                      <a:pt x="4200" y="0"/>
                    </a:lnTo>
                    <a:lnTo>
                      <a:pt x="4200" y="0"/>
                    </a:lnTo>
                    <a:lnTo>
                      <a:pt x="4200" y="0"/>
                    </a:lnTo>
                    <a:lnTo>
                      <a:pt x="4200" y="0"/>
                    </a:lnTo>
                    <a:lnTo>
                      <a:pt x="4206" y="0"/>
                    </a:lnTo>
                    <a:lnTo>
                      <a:pt x="4206" y="0"/>
                    </a:lnTo>
                    <a:lnTo>
                      <a:pt x="4206" y="0"/>
                    </a:lnTo>
                    <a:lnTo>
                      <a:pt x="4206" y="0"/>
                    </a:lnTo>
                    <a:lnTo>
                      <a:pt x="4206" y="0"/>
                    </a:lnTo>
                    <a:lnTo>
                      <a:pt x="4206" y="0"/>
                    </a:lnTo>
                    <a:lnTo>
                      <a:pt x="4212" y="0"/>
                    </a:lnTo>
                    <a:lnTo>
                      <a:pt x="4212" y="0"/>
                    </a:lnTo>
                    <a:lnTo>
                      <a:pt x="4212" y="0"/>
                    </a:lnTo>
                    <a:lnTo>
                      <a:pt x="4212" y="0"/>
                    </a:lnTo>
                    <a:lnTo>
                      <a:pt x="4212" y="0"/>
                    </a:lnTo>
                    <a:lnTo>
                      <a:pt x="4212" y="0"/>
                    </a:lnTo>
                    <a:lnTo>
                      <a:pt x="4212" y="0"/>
                    </a:lnTo>
                    <a:lnTo>
                      <a:pt x="4218" y="0"/>
                    </a:lnTo>
                    <a:lnTo>
                      <a:pt x="4218" y="0"/>
                    </a:lnTo>
                    <a:lnTo>
                      <a:pt x="4218" y="0"/>
                    </a:lnTo>
                    <a:lnTo>
                      <a:pt x="4218" y="0"/>
                    </a:lnTo>
                    <a:lnTo>
                      <a:pt x="4218" y="0"/>
                    </a:lnTo>
                    <a:lnTo>
                      <a:pt x="4218" y="0"/>
                    </a:lnTo>
                    <a:lnTo>
                      <a:pt x="4224" y="0"/>
                    </a:lnTo>
                    <a:lnTo>
                      <a:pt x="4224" y="0"/>
                    </a:lnTo>
                    <a:lnTo>
                      <a:pt x="4224" y="0"/>
                    </a:lnTo>
                    <a:lnTo>
                      <a:pt x="4224" y="0"/>
                    </a:lnTo>
                    <a:lnTo>
                      <a:pt x="4224" y="0"/>
                    </a:lnTo>
                    <a:lnTo>
                      <a:pt x="4224" y="0"/>
                    </a:lnTo>
                    <a:lnTo>
                      <a:pt x="4230" y="0"/>
                    </a:lnTo>
                    <a:lnTo>
                      <a:pt x="4230" y="0"/>
                    </a:lnTo>
                    <a:lnTo>
                      <a:pt x="4230" y="0"/>
                    </a:lnTo>
                    <a:lnTo>
                      <a:pt x="4230" y="0"/>
                    </a:lnTo>
                    <a:lnTo>
                      <a:pt x="4230" y="0"/>
                    </a:lnTo>
                    <a:lnTo>
                      <a:pt x="4230" y="0"/>
                    </a:lnTo>
                    <a:lnTo>
                      <a:pt x="4230" y="0"/>
                    </a:lnTo>
                    <a:lnTo>
                      <a:pt x="4236" y="0"/>
                    </a:lnTo>
                    <a:lnTo>
                      <a:pt x="4236" y="0"/>
                    </a:lnTo>
                    <a:lnTo>
                      <a:pt x="4236" y="0"/>
                    </a:lnTo>
                    <a:lnTo>
                      <a:pt x="4236" y="0"/>
                    </a:lnTo>
                    <a:lnTo>
                      <a:pt x="4236" y="0"/>
                    </a:lnTo>
                    <a:lnTo>
                      <a:pt x="4236" y="0"/>
                    </a:lnTo>
                    <a:lnTo>
                      <a:pt x="4242" y="0"/>
                    </a:lnTo>
                    <a:lnTo>
                      <a:pt x="4242" y="0"/>
                    </a:lnTo>
                    <a:lnTo>
                      <a:pt x="4242" y="0"/>
                    </a:lnTo>
                    <a:lnTo>
                      <a:pt x="4242" y="0"/>
                    </a:lnTo>
                    <a:lnTo>
                      <a:pt x="4242" y="0"/>
                    </a:lnTo>
                    <a:lnTo>
                      <a:pt x="4242" y="0"/>
                    </a:lnTo>
                    <a:lnTo>
                      <a:pt x="4242" y="0"/>
                    </a:lnTo>
                    <a:lnTo>
                      <a:pt x="4248" y="0"/>
                    </a:lnTo>
                    <a:lnTo>
                      <a:pt x="4248" y="0"/>
                    </a:lnTo>
                    <a:lnTo>
                      <a:pt x="4248" y="0"/>
                    </a:lnTo>
                    <a:lnTo>
                      <a:pt x="4248" y="0"/>
                    </a:lnTo>
                    <a:lnTo>
                      <a:pt x="4248" y="0"/>
                    </a:lnTo>
                    <a:lnTo>
                      <a:pt x="4248" y="0"/>
                    </a:lnTo>
                    <a:lnTo>
                      <a:pt x="4254" y="0"/>
                    </a:lnTo>
                    <a:lnTo>
                      <a:pt x="4254" y="0"/>
                    </a:lnTo>
                    <a:lnTo>
                      <a:pt x="4254" y="0"/>
                    </a:lnTo>
                    <a:lnTo>
                      <a:pt x="4254" y="0"/>
                    </a:lnTo>
                    <a:lnTo>
                      <a:pt x="4254" y="0"/>
                    </a:lnTo>
                    <a:lnTo>
                      <a:pt x="4254" y="0"/>
                    </a:lnTo>
                    <a:lnTo>
                      <a:pt x="4254" y="0"/>
                    </a:lnTo>
                    <a:lnTo>
                      <a:pt x="4260" y="0"/>
                    </a:lnTo>
                    <a:lnTo>
                      <a:pt x="4260" y="0"/>
                    </a:lnTo>
                    <a:lnTo>
                      <a:pt x="4260" y="0"/>
                    </a:lnTo>
                    <a:lnTo>
                      <a:pt x="4260" y="0"/>
                    </a:lnTo>
                    <a:lnTo>
                      <a:pt x="4260" y="0"/>
                    </a:lnTo>
                    <a:lnTo>
                      <a:pt x="4260" y="0"/>
                    </a:lnTo>
                    <a:lnTo>
                      <a:pt x="4266" y="0"/>
                    </a:lnTo>
                    <a:lnTo>
                      <a:pt x="4266" y="0"/>
                    </a:lnTo>
                    <a:lnTo>
                      <a:pt x="4266" y="0"/>
                    </a:lnTo>
                    <a:lnTo>
                      <a:pt x="4266" y="0"/>
                    </a:lnTo>
                    <a:lnTo>
                      <a:pt x="4266" y="0"/>
                    </a:lnTo>
                    <a:lnTo>
                      <a:pt x="4266" y="0"/>
                    </a:lnTo>
                    <a:lnTo>
                      <a:pt x="4272" y="0"/>
                    </a:lnTo>
                    <a:lnTo>
                      <a:pt x="4272" y="0"/>
                    </a:lnTo>
                    <a:lnTo>
                      <a:pt x="4272" y="0"/>
                    </a:lnTo>
                    <a:lnTo>
                      <a:pt x="4272" y="0"/>
                    </a:lnTo>
                    <a:lnTo>
                      <a:pt x="4272" y="0"/>
                    </a:lnTo>
                    <a:lnTo>
                      <a:pt x="4272" y="0"/>
                    </a:lnTo>
                    <a:lnTo>
                      <a:pt x="4278" y="0"/>
                    </a:lnTo>
                    <a:lnTo>
                      <a:pt x="4278" y="0"/>
                    </a:lnTo>
                    <a:lnTo>
                      <a:pt x="4278" y="0"/>
                    </a:lnTo>
                    <a:lnTo>
                      <a:pt x="4278" y="0"/>
                    </a:lnTo>
                    <a:lnTo>
                      <a:pt x="4278" y="0"/>
                    </a:lnTo>
                    <a:lnTo>
                      <a:pt x="4278" y="0"/>
                    </a:lnTo>
                    <a:lnTo>
                      <a:pt x="4284" y="0"/>
                    </a:lnTo>
                    <a:lnTo>
                      <a:pt x="4284" y="0"/>
                    </a:lnTo>
                    <a:lnTo>
                      <a:pt x="4284" y="0"/>
                    </a:lnTo>
                    <a:lnTo>
                      <a:pt x="4284" y="0"/>
                    </a:lnTo>
                    <a:lnTo>
                      <a:pt x="4284" y="0"/>
                    </a:lnTo>
                    <a:lnTo>
                      <a:pt x="4284" y="0"/>
                    </a:lnTo>
                    <a:lnTo>
                      <a:pt x="4284" y="0"/>
                    </a:lnTo>
                    <a:lnTo>
                      <a:pt x="4284" y="0"/>
                    </a:lnTo>
                    <a:lnTo>
                      <a:pt x="4290" y="0"/>
                    </a:lnTo>
                    <a:lnTo>
                      <a:pt x="4290" y="0"/>
                    </a:lnTo>
                    <a:lnTo>
                      <a:pt x="4290" y="0"/>
                    </a:lnTo>
                    <a:lnTo>
                      <a:pt x="4290" y="0"/>
                    </a:lnTo>
                    <a:lnTo>
                      <a:pt x="4290" y="0"/>
                    </a:lnTo>
                    <a:lnTo>
                      <a:pt x="4290" y="0"/>
                    </a:lnTo>
                    <a:lnTo>
                      <a:pt x="4296" y="0"/>
                    </a:lnTo>
                    <a:lnTo>
                      <a:pt x="4296" y="0"/>
                    </a:lnTo>
                    <a:lnTo>
                      <a:pt x="4296" y="0"/>
                    </a:lnTo>
                    <a:lnTo>
                      <a:pt x="4296" y="0"/>
                    </a:lnTo>
                    <a:lnTo>
                      <a:pt x="4296" y="0"/>
                    </a:lnTo>
                    <a:lnTo>
                      <a:pt x="4296" y="0"/>
                    </a:lnTo>
                    <a:lnTo>
                      <a:pt x="4296" y="0"/>
                    </a:lnTo>
                    <a:lnTo>
                      <a:pt x="4302" y="0"/>
                    </a:lnTo>
                    <a:lnTo>
                      <a:pt x="4302" y="0"/>
                    </a:lnTo>
                    <a:lnTo>
                      <a:pt x="4302" y="0"/>
                    </a:lnTo>
                    <a:lnTo>
                      <a:pt x="4302" y="0"/>
                    </a:lnTo>
                    <a:lnTo>
                      <a:pt x="4302" y="0"/>
                    </a:lnTo>
                    <a:lnTo>
                      <a:pt x="4302" y="0"/>
                    </a:lnTo>
                    <a:lnTo>
                      <a:pt x="4308" y="0"/>
                    </a:lnTo>
                    <a:lnTo>
                      <a:pt x="4308" y="0"/>
                    </a:lnTo>
                    <a:lnTo>
                      <a:pt x="4308" y="0"/>
                    </a:lnTo>
                    <a:lnTo>
                      <a:pt x="4308" y="0"/>
                    </a:lnTo>
                    <a:lnTo>
                      <a:pt x="4308" y="0"/>
                    </a:lnTo>
                    <a:lnTo>
                      <a:pt x="4308" y="0"/>
                    </a:lnTo>
                    <a:lnTo>
                      <a:pt x="4314" y="0"/>
                    </a:lnTo>
                    <a:lnTo>
                      <a:pt x="4314" y="0"/>
                    </a:lnTo>
                    <a:lnTo>
                      <a:pt x="4314" y="0"/>
                    </a:lnTo>
                    <a:lnTo>
                      <a:pt x="4314" y="0"/>
                    </a:lnTo>
                    <a:lnTo>
                      <a:pt x="4314" y="0"/>
                    </a:lnTo>
                    <a:lnTo>
                      <a:pt x="4314" y="0"/>
                    </a:lnTo>
                    <a:lnTo>
                      <a:pt x="4314" y="0"/>
                    </a:lnTo>
                    <a:lnTo>
                      <a:pt x="4320" y="0"/>
                    </a:lnTo>
                    <a:lnTo>
                      <a:pt x="4320" y="0"/>
                    </a:lnTo>
                    <a:lnTo>
                      <a:pt x="4320" y="0"/>
                    </a:lnTo>
                    <a:lnTo>
                      <a:pt x="4320" y="0"/>
                    </a:lnTo>
                    <a:lnTo>
                      <a:pt x="4320" y="0"/>
                    </a:lnTo>
                    <a:lnTo>
                      <a:pt x="4320" y="0"/>
                    </a:lnTo>
                    <a:lnTo>
                      <a:pt x="4326" y="0"/>
                    </a:lnTo>
                    <a:lnTo>
                      <a:pt x="4326" y="0"/>
                    </a:lnTo>
                    <a:lnTo>
                      <a:pt x="4326" y="0"/>
                    </a:lnTo>
                    <a:lnTo>
                      <a:pt x="4326" y="0"/>
                    </a:lnTo>
                    <a:lnTo>
                      <a:pt x="4326" y="0"/>
                    </a:lnTo>
                    <a:lnTo>
                      <a:pt x="4326" y="0"/>
                    </a:lnTo>
                    <a:lnTo>
                      <a:pt x="4332" y="0"/>
                    </a:lnTo>
                    <a:lnTo>
                      <a:pt x="4332" y="0"/>
                    </a:lnTo>
                    <a:lnTo>
                      <a:pt x="4332" y="0"/>
                    </a:lnTo>
                    <a:lnTo>
                      <a:pt x="4332" y="0"/>
                    </a:lnTo>
                    <a:lnTo>
                      <a:pt x="4332" y="0"/>
                    </a:lnTo>
                    <a:lnTo>
                      <a:pt x="4332" y="0"/>
                    </a:lnTo>
                    <a:lnTo>
                      <a:pt x="4332" y="0"/>
                    </a:lnTo>
                    <a:lnTo>
                      <a:pt x="4338" y="0"/>
                    </a:lnTo>
                    <a:lnTo>
                      <a:pt x="4338" y="0"/>
                    </a:lnTo>
                    <a:lnTo>
                      <a:pt x="4338" y="0"/>
                    </a:lnTo>
                    <a:lnTo>
                      <a:pt x="4338" y="0"/>
                    </a:lnTo>
                    <a:lnTo>
                      <a:pt x="4338" y="0"/>
                    </a:lnTo>
                    <a:lnTo>
                      <a:pt x="4338" y="0"/>
                    </a:lnTo>
                    <a:lnTo>
                      <a:pt x="4344" y="0"/>
                    </a:lnTo>
                    <a:lnTo>
                      <a:pt x="4344" y="0"/>
                    </a:lnTo>
                    <a:lnTo>
                      <a:pt x="4344" y="0"/>
                    </a:lnTo>
                    <a:lnTo>
                      <a:pt x="4344" y="0"/>
                    </a:lnTo>
                    <a:lnTo>
                      <a:pt x="4344" y="0"/>
                    </a:lnTo>
                    <a:lnTo>
                      <a:pt x="4344" y="0"/>
                    </a:lnTo>
                    <a:lnTo>
                      <a:pt x="4344" y="0"/>
                    </a:lnTo>
                    <a:lnTo>
                      <a:pt x="4350" y="0"/>
                    </a:lnTo>
                    <a:lnTo>
                      <a:pt x="4350" y="0"/>
                    </a:lnTo>
                    <a:lnTo>
                      <a:pt x="4350" y="0"/>
                    </a:lnTo>
                    <a:lnTo>
                      <a:pt x="4350" y="0"/>
                    </a:lnTo>
                    <a:lnTo>
                      <a:pt x="4350" y="0"/>
                    </a:lnTo>
                    <a:lnTo>
                      <a:pt x="4350" y="0"/>
                    </a:lnTo>
                    <a:lnTo>
                      <a:pt x="4356" y="0"/>
                    </a:lnTo>
                    <a:lnTo>
                      <a:pt x="4356" y="0"/>
                    </a:lnTo>
                    <a:lnTo>
                      <a:pt x="4356" y="0"/>
                    </a:lnTo>
                    <a:lnTo>
                      <a:pt x="4356" y="0"/>
                    </a:lnTo>
                    <a:lnTo>
                      <a:pt x="4356" y="0"/>
                    </a:lnTo>
                    <a:lnTo>
                      <a:pt x="4356" y="0"/>
                    </a:lnTo>
                    <a:lnTo>
                      <a:pt x="4362" y="0"/>
                    </a:lnTo>
                    <a:lnTo>
                      <a:pt x="4362" y="0"/>
                    </a:lnTo>
                    <a:lnTo>
                      <a:pt x="4362" y="0"/>
                    </a:lnTo>
                    <a:lnTo>
                      <a:pt x="4362" y="0"/>
                    </a:lnTo>
                    <a:lnTo>
                      <a:pt x="4362" y="0"/>
                    </a:lnTo>
                    <a:lnTo>
                      <a:pt x="4362" y="0"/>
                    </a:lnTo>
                    <a:lnTo>
                      <a:pt x="4362" y="0"/>
                    </a:lnTo>
                    <a:lnTo>
                      <a:pt x="4368" y="0"/>
                    </a:lnTo>
                    <a:lnTo>
                      <a:pt x="4368" y="0"/>
                    </a:lnTo>
                    <a:lnTo>
                      <a:pt x="4368" y="0"/>
                    </a:lnTo>
                    <a:lnTo>
                      <a:pt x="4368" y="0"/>
                    </a:lnTo>
                    <a:lnTo>
                      <a:pt x="4368" y="0"/>
                    </a:lnTo>
                    <a:lnTo>
                      <a:pt x="4368" y="0"/>
                    </a:lnTo>
                    <a:lnTo>
                      <a:pt x="4374" y="0"/>
                    </a:lnTo>
                    <a:lnTo>
                      <a:pt x="4374" y="0"/>
                    </a:lnTo>
                    <a:lnTo>
                      <a:pt x="4374" y="0"/>
                    </a:lnTo>
                    <a:lnTo>
                      <a:pt x="4374" y="0"/>
                    </a:lnTo>
                    <a:lnTo>
                      <a:pt x="4374" y="0"/>
                    </a:lnTo>
                    <a:lnTo>
                      <a:pt x="4374" y="0"/>
                    </a:lnTo>
                    <a:lnTo>
                      <a:pt x="4374" y="0"/>
                    </a:lnTo>
                    <a:lnTo>
                      <a:pt x="4380" y="0"/>
                    </a:lnTo>
                    <a:lnTo>
                      <a:pt x="4380" y="0"/>
                    </a:lnTo>
                    <a:lnTo>
                      <a:pt x="4380" y="0"/>
                    </a:lnTo>
                    <a:lnTo>
                      <a:pt x="4380" y="0"/>
                    </a:lnTo>
                    <a:lnTo>
                      <a:pt x="4380" y="0"/>
                    </a:lnTo>
                    <a:lnTo>
                      <a:pt x="4380" y="0"/>
                    </a:lnTo>
                    <a:lnTo>
                      <a:pt x="4386" y="0"/>
                    </a:lnTo>
                    <a:lnTo>
                      <a:pt x="4386" y="0"/>
                    </a:lnTo>
                    <a:lnTo>
                      <a:pt x="4386" y="0"/>
                    </a:lnTo>
                    <a:lnTo>
                      <a:pt x="4386" y="0"/>
                    </a:lnTo>
                    <a:lnTo>
                      <a:pt x="4386" y="0"/>
                    </a:lnTo>
                    <a:lnTo>
                      <a:pt x="4386" y="0"/>
                    </a:lnTo>
                    <a:lnTo>
                      <a:pt x="4392" y="0"/>
                    </a:lnTo>
                    <a:lnTo>
                      <a:pt x="4392" y="0"/>
                    </a:lnTo>
                    <a:lnTo>
                      <a:pt x="4392" y="0"/>
                    </a:lnTo>
                    <a:lnTo>
                      <a:pt x="4392" y="0"/>
                    </a:lnTo>
                    <a:lnTo>
                      <a:pt x="4392" y="0"/>
                    </a:lnTo>
                    <a:lnTo>
                      <a:pt x="4392" y="0"/>
                    </a:lnTo>
                    <a:lnTo>
                      <a:pt x="4392" y="0"/>
                    </a:lnTo>
                    <a:lnTo>
                      <a:pt x="4398" y="0"/>
                    </a:lnTo>
                    <a:lnTo>
                      <a:pt x="4398" y="0"/>
                    </a:lnTo>
                    <a:lnTo>
                      <a:pt x="4398" y="0"/>
                    </a:lnTo>
                    <a:lnTo>
                      <a:pt x="4398" y="0"/>
                    </a:lnTo>
                    <a:lnTo>
                      <a:pt x="4398" y="0"/>
                    </a:lnTo>
                    <a:lnTo>
                      <a:pt x="4398" y="0"/>
                    </a:lnTo>
                    <a:lnTo>
                      <a:pt x="4404" y="0"/>
                    </a:lnTo>
                    <a:lnTo>
                      <a:pt x="4404" y="0"/>
                    </a:lnTo>
                    <a:lnTo>
                      <a:pt x="4404" y="0"/>
                    </a:lnTo>
                    <a:lnTo>
                      <a:pt x="4404" y="0"/>
                    </a:lnTo>
                    <a:lnTo>
                      <a:pt x="4404" y="0"/>
                    </a:lnTo>
                    <a:lnTo>
                      <a:pt x="4404" y="0"/>
                    </a:lnTo>
                    <a:lnTo>
                      <a:pt x="4404" y="0"/>
                    </a:lnTo>
                    <a:lnTo>
                      <a:pt x="4410" y="0"/>
                    </a:lnTo>
                    <a:lnTo>
                      <a:pt x="4410" y="0"/>
                    </a:lnTo>
                    <a:lnTo>
                      <a:pt x="4410" y="0"/>
                    </a:lnTo>
                    <a:lnTo>
                      <a:pt x="4410" y="0"/>
                    </a:lnTo>
                    <a:lnTo>
                      <a:pt x="4410" y="0"/>
                    </a:lnTo>
                    <a:lnTo>
                      <a:pt x="4410" y="0"/>
                    </a:lnTo>
                    <a:lnTo>
                      <a:pt x="4416" y="0"/>
                    </a:lnTo>
                    <a:lnTo>
                      <a:pt x="4416" y="0"/>
                    </a:lnTo>
                    <a:lnTo>
                      <a:pt x="4416" y="0"/>
                    </a:lnTo>
                    <a:lnTo>
                      <a:pt x="4416" y="0"/>
                    </a:lnTo>
                    <a:lnTo>
                      <a:pt x="4416" y="0"/>
                    </a:lnTo>
                    <a:lnTo>
                      <a:pt x="4416" y="0"/>
                    </a:lnTo>
                    <a:lnTo>
                      <a:pt x="4416" y="0"/>
                    </a:lnTo>
                    <a:lnTo>
                      <a:pt x="4422" y="0"/>
                    </a:lnTo>
                    <a:lnTo>
                      <a:pt x="4422" y="0"/>
                    </a:lnTo>
                    <a:lnTo>
                      <a:pt x="4422" y="0"/>
                    </a:lnTo>
                    <a:lnTo>
                      <a:pt x="4422" y="0"/>
                    </a:lnTo>
                    <a:lnTo>
                      <a:pt x="4422" y="0"/>
                    </a:lnTo>
                    <a:lnTo>
                      <a:pt x="4422" y="0"/>
                    </a:lnTo>
                    <a:lnTo>
                      <a:pt x="4428" y="0"/>
                    </a:lnTo>
                    <a:lnTo>
                      <a:pt x="4428" y="0"/>
                    </a:lnTo>
                    <a:lnTo>
                      <a:pt x="4428" y="0"/>
                    </a:lnTo>
                    <a:lnTo>
                      <a:pt x="4428" y="0"/>
                    </a:lnTo>
                    <a:lnTo>
                      <a:pt x="4428" y="0"/>
                    </a:lnTo>
                    <a:lnTo>
                      <a:pt x="4428" y="0"/>
                    </a:lnTo>
                    <a:lnTo>
                      <a:pt x="4434" y="0"/>
                    </a:lnTo>
                    <a:lnTo>
                      <a:pt x="4434" y="0"/>
                    </a:lnTo>
                    <a:lnTo>
                      <a:pt x="4434" y="0"/>
                    </a:lnTo>
                    <a:lnTo>
                      <a:pt x="4434" y="0"/>
                    </a:lnTo>
                    <a:lnTo>
                      <a:pt x="4434" y="0"/>
                    </a:lnTo>
                    <a:lnTo>
                      <a:pt x="4434" y="0"/>
                    </a:lnTo>
                    <a:lnTo>
                      <a:pt x="4434" y="0"/>
                    </a:lnTo>
                    <a:lnTo>
                      <a:pt x="4440" y="0"/>
                    </a:lnTo>
                    <a:lnTo>
                      <a:pt x="4440" y="0"/>
                    </a:lnTo>
                    <a:lnTo>
                      <a:pt x="4440" y="0"/>
                    </a:lnTo>
                    <a:lnTo>
                      <a:pt x="4440" y="0"/>
                    </a:lnTo>
                    <a:lnTo>
                      <a:pt x="4440" y="0"/>
                    </a:lnTo>
                    <a:lnTo>
                      <a:pt x="4440" y="0"/>
                    </a:lnTo>
                    <a:lnTo>
                      <a:pt x="4446" y="0"/>
                    </a:lnTo>
                    <a:lnTo>
                      <a:pt x="4446" y="0"/>
                    </a:lnTo>
                    <a:lnTo>
                      <a:pt x="4446" y="0"/>
                    </a:lnTo>
                    <a:lnTo>
                      <a:pt x="4446" y="0"/>
                    </a:lnTo>
                    <a:lnTo>
                      <a:pt x="4446" y="0"/>
                    </a:lnTo>
                    <a:lnTo>
                      <a:pt x="4446" y="0"/>
                    </a:lnTo>
                    <a:lnTo>
                      <a:pt x="4446" y="0"/>
                    </a:lnTo>
                    <a:lnTo>
                      <a:pt x="4452" y="0"/>
                    </a:lnTo>
                    <a:lnTo>
                      <a:pt x="4452" y="0"/>
                    </a:lnTo>
                    <a:lnTo>
                      <a:pt x="4452" y="0"/>
                    </a:lnTo>
                    <a:lnTo>
                      <a:pt x="4452" y="0"/>
                    </a:lnTo>
                    <a:lnTo>
                      <a:pt x="4452" y="0"/>
                    </a:lnTo>
                    <a:lnTo>
                      <a:pt x="4452" y="0"/>
                    </a:lnTo>
                    <a:lnTo>
                      <a:pt x="4458" y="0"/>
                    </a:lnTo>
                    <a:lnTo>
                      <a:pt x="4458" y="0"/>
                    </a:lnTo>
                    <a:lnTo>
                      <a:pt x="4458" y="0"/>
                    </a:lnTo>
                    <a:lnTo>
                      <a:pt x="4458" y="0"/>
                    </a:lnTo>
                    <a:lnTo>
                      <a:pt x="4458" y="0"/>
                    </a:lnTo>
                    <a:lnTo>
                      <a:pt x="4458" y="0"/>
                    </a:lnTo>
                    <a:lnTo>
                      <a:pt x="4458" y="0"/>
                    </a:lnTo>
                    <a:lnTo>
                      <a:pt x="4464" y="0"/>
                    </a:lnTo>
                    <a:lnTo>
                      <a:pt x="4464" y="0"/>
                    </a:lnTo>
                    <a:lnTo>
                      <a:pt x="4464" y="0"/>
                    </a:lnTo>
                    <a:lnTo>
                      <a:pt x="4464" y="0"/>
                    </a:lnTo>
                    <a:lnTo>
                      <a:pt x="4464" y="0"/>
                    </a:lnTo>
                    <a:lnTo>
                      <a:pt x="4470" y="0"/>
                    </a:lnTo>
                    <a:lnTo>
                      <a:pt x="4470" y="0"/>
                    </a:lnTo>
                    <a:lnTo>
                      <a:pt x="4470" y="0"/>
                    </a:lnTo>
                    <a:lnTo>
                      <a:pt x="4470" y="0"/>
                    </a:lnTo>
                    <a:lnTo>
                      <a:pt x="4470" y="0"/>
                    </a:lnTo>
                    <a:lnTo>
                      <a:pt x="4470" y="0"/>
                    </a:lnTo>
                    <a:lnTo>
                      <a:pt x="4470" y="0"/>
                    </a:lnTo>
                    <a:lnTo>
                      <a:pt x="4476" y="0"/>
                    </a:lnTo>
                    <a:lnTo>
                      <a:pt x="4476" y="0"/>
                    </a:lnTo>
                    <a:lnTo>
                      <a:pt x="4476" y="0"/>
                    </a:lnTo>
                    <a:lnTo>
                      <a:pt x="4476" y="0"/>
                    </a:lnTo>
                    <a:lnTo>
                      <a:pt x="4476" y="0"/>
                    </a:lnTo>
                    <a:lnTo>
                      <a:pt x="4476" y="0"/>
                    </a:lnTo>
                    <a:lnTo>
                      <a:pt x="4476" y="0"/>
                    </a:lnTo>
                    <a:lnTo>
                      <a:pt x="4482" y="0"/>
                    </a:lnTo>
                    <a:lnTo>
                      <a:pt x="4482" y="0"/>
                    </a:lnTo>
                    <a:lnTo>
                      <a:pt x="4482" y="0"/>
                    </a:lnTo>
                    <a:lnTo>
                      <a:pt x="4482" y="0"/>
                    </a:lnTo>
                    <a:lnTo>
                      <a:pt x="4482" y="0"/>
                    </a:lnTo>
                    <a:lnTo>
                      <a:pt x="4482" y="0"/>
                    </a:lnTo>
                    <a:lnTo>
                      <a:pt x="4488" y="0"/>
                    </a:lnTo>
                    <a:lnTo>
                      <a:pt x="4488" y="0"/>
                    </a:lnTo>
                    <a:lnTo>
                      <a:pt x="4488" y="0"/>
                    </a:lnTo>
                    <a:lnTo>
                      <a:pt x="4488" y="0"/>
                    </a:lnTo>
                    <a:lnTo>
                      <a:pt x="4488" y="0"/>
                    </a:lnTo>
                    <a:lnTo>
                      <a:pt x="4488" y="0"/>
                    </a:lnTo>
                    <a:lnTo>
                      <a:pt x="4488" y="0"/>
                    </a:lnTo>
                    <a:lnTo>
                      <a:pt x="4494" y="0"/>
                    </a:lnTo>
                    <a:lnTo>
                      <a:pt x="4494" y="0"/>
                    </a:lnTo>
                    <a:lnTo>
                      <a:pt x="4494" y="0"/>
                    </a:lnTo>
                    <a:lnTo>
                      <a:pt x="4494" y="0"/>
                    </a:lnTo>
                    <a:lnTo>
                      <a:pt x="4494" y="0"/>
                    </a:lnTo>
                    <a:lnTo>
                      <a:pt x="4494" y="0"/>
                    </a:lnTo>
                    <a:lnTo>
                      <a:pt x="4500" y="0"/>
                    </a:lnTo>
                    <a:lnTo>
                      <a:pt x="4500" y="0"/>
                    </a:lnTo>
                    <a:lnTo>
                      <a:pt x="4500" y="0"/>
                    </a:lnTo>
                    <a:lnTo>
                      <a:pt x="4500" y="0"/>
                    </a:lnTo>
                    <a:lnTo>
                      <a:pt x="4500" y="0"/>
                    </a:lnTo>
                    <a:lnTo>
                      <a:pt x="4500" y="0"/>
                    </a:lnTo>
                    <a:lnTo>
                      <a:pt x="4500" y="0"/>
                    </a:lnTo>
                    <a:lnTo>
                      <a:pt x="4506" y="0"/>
                    </a:lnTo>
                    <a:lnTo>
                      <a:pt x="4506" y="0"/>
                    </a:lnTo>
                    <a:lnTo>
                      <a:pt x="4506" y="0"/>
                    </a:lnTo>
                    <a:lnTo>
                      <a:pt x="4506" y="0"/>
                    </a:lnTo>
                    <a:lnTo>
                      <a:pt x="4506" y="0"/>
                    </a:lnTo>
                    <a:lnTo>
                      <a:pt x="4506" y="0"/>
                    </a:lnTo>
                    <a:lnTo>
                      <a:pt x="4512" y="0"/>
                    </a:lnTo>
                    <a:lnTo>
                      <a:pt x="4512" y="0"/>
                    </a:lnTo>
                    <a:lnTo>
                      <a:pt x="4512" y="0"/>
                    </a:lnTo>
                    <a:lnTo>
                      <a:pt x="4512" y="0"/>
                    </a:lnTo>
                    <a:lnTo>
                      <a:pt x="4512" y="0"/>
                    </a:lnTo>
                    <a:lnTo>
                      <a:pt x="4512" y="0"/>
                    </a:lnTo>
                    <a:lnTo>
                      <a:pt x="4518" y="0"/>
                    </a:lnTo>
                    <a:lnTo>
                      <a:pt x="4518" y="0"/>
                    </a:lnTo>
                    <a:lnTo>
                      <a:pt x="4518" y="0"/>
                    </a:lnTo>
                    <a:lnTo>
                      <a:pt x="4518" y="0"/>
                    </a:lnTo>
                    <a:lnTo>
                      <a:pt x="4518" y="0"/>
                    </a:lnTo>
                    <a:lnTo>
                      <a:pt x="4518" y="0"/>
                    </a:lnTo>
                    <a:lnTo>
                      <a:pt x="4518" y="0"/>
                    </a:lnTo>
                    <a:lnTo>
                      <a:pt x="4524" y="0"/>
                    </a:lnTo>
                    <a:lnTo>
                      <a:pt x="4524" y="0"/>
                    </a:lnTo>
                    <a:lnTo>
                      <a:pt x="4524" y="0"/>
                    </a:lnTo>
                    <a:lnTo>
                      <a:pt x="4524" y="0"/>
                    </a:lnTo>
                    <a:lnTo>
                      <a:pt x="4524" y="0"/>
                    </a:lnTo>
                    <a:lnTo>
                      <a:pt x="4524" y="0"/>
                    </a:lnTo>
                    <a:lnTo>
                      <a:pt x="4530" y="0"/>
                    </a:lnTo>
                    <a:lnTo>
                      <a:pt x="4530" y="0"/>
                    </a:lnTo>
                    <a:lnTo>
                      <a:pt x="4530" y="0"/>
                    </a:lnTo>
                    <a:lnTo>
                      <a:pt x="4530" y="0"/>
                    </a:lnTo>
                    <a:lnTo>
                      <a:pt x="4530" y="0"/>
                    </a:lnTo>
                    <a:lnTo>
                      <a:pt x="4530" y="0"/>
                    </a:lnTo>
                    <a:lnTo>
                      <a:pt x="4536" y="0"/>
                    </a:lnTo>
                    <a:lnTo>
                      <a:pt x="4536" y="0"/>
                    </a:lnTo>
                    <a:lnTo>
                      <a:pt x="4536" y="0"/>
                    </a:lnTo>
                    <a:lnTo>
                      <a:pt x="4536" y="0"/>
                    </a:lnTo>
                    <a:lnTo>
                      <a:pt x="4536" y="0"/>
                    </a:lnTo>
                    <a:lnTo>
                      <a:pt x="4536" y="0"/>
                    </a:lnTo>
                    <a:lnTo>
                      <a:pt x="4536" y="0"/>
                    </a:lnTo>
                    <a:lnTo>
                      <a:pt x="4542" y="0"/>
                    </a:lnTo>
                    <a:lnTo>
                      <a:pt x="4542" y="0"/>
                    </a:lnTo>
                    <a:lnTo>
                      <a:pt x="4542" y="0"/>
                    </a:lnTo>
                    <a:lnTo>
                      <a:pt x="4542" y="0"/>
                    </a:lnTo>
                    <a:lnTo>
                      <a:pt x="4542" y="0"/>
                    </a:lnTo>
                    <a:lnTo>
                      <a:pt x="4542" y="0"/>
                    </a:lnTo>
                    <a:lnTo>
                      <a:pt x="4548" y="0"/>
                    </a:lnTo>
                    <a:lnTo>
                      <a:pt x="4548" y="0"/>
                    </a:lnTo>
                    <a:lnTo>
                      <a:pt x="4548" y="0"/>
                    </a:lnTo>
                    <a:lnTo>
                      <a:pt x="4548" y="0"/>
                    </a:lnTo>
                    <a:lnTo>
                      <a:pt x="4548" y="0"/>
                    </a:lnTo>
                    <a:lnTo>
                      <a:pt x="4548" y="0"/>
                    </a:lnTo>
                    <a:lnTo>
                      <a:pt x="4548" y="0"/>
                    </a:lnTo>
                    <a:lnTo>
                      <a:pt x="4554" y="0"/>
                    </a:lnTo>
                    <a:lnTo>
                      <a:pt x="4554" y="0"/>
                    </a:lnTo>
                    <a:lnTo>
                      <a:pt x="4554" y="0"/>
                    </a:lnTo>
                    <a:lnTo>
                      <a:pt x="4554" y="0"/>
                    </a:lnTo>
                    <a:lnTo>
                      <a:pt x="4554" y="0"/>
                    </a:lnTo>
                    <a:lnTo>
                      <a:pt x="4554" y="0"/>
                    </a:lnTo>
                    <a:lnTo>
                      <a:pt x="4560" y="0"/>
                    </a:lnTo>
                    <a:lnTo>
                      <a:pt x="4560" y="0"/>
                    </a:lnTo>
                    <a:lnTo>
                      <a:pt x="4560" y="0"/>
                    </a:lnTo>
                    <a:lnTo>
                      <a:pt x="4560" y="0"/>
                    </a:lnTo>
                    <a:lnTo>
                      <a:pt x="4560" y="0"/>
                    </a:lnTo>
                    <a:lnTo>
                      <a:pt x="4560" y="0"/>
                    </a:lnTo>
                    <a:lnTo>
                      <a:pt x="4566" y="0"/>
                    </a:lnTo>
                    <a:lnTo>
                      <a:pt x="4566" y="0"/>
                    </a:lnTo>
                    <a:lnTo>
                      <a:pt x="4566" y="0"/>
                    </a:lnTo>
                    <a:lnTo>
                      <a:pt x="4566" y="0"/>
                    </a:lnTo>
                    <a:lnTo>
                      <a:pt x="4566" y="0"/>
                    </a:lnTo>
                    <a:lnTo>
                      <a:pt x="4566" y="0"/>
                    </a:lnTo>
                    <a:lnTo>
                      <a:pt x="4566" y="0"/>
                    </a:lnTo>
                    <a:lnTo>
                      <a:pt x="4572" y="0"/>
                    </a:lnTo>
                    <a:lnTo>
                      <a:pt x="4572" y="0"/>
                    </a:lnTo>
                    <a:lnTo>
                      <a:pt x="4572" y="0"/>
                    </a:lnTo>
                    <a:lnTo>
                      <a:pt x="4572" y="0"/>
                    </a:lnTo>
                    <a:lnTo>
                      <a:pt x="4572" y="0"/>
                    </a:lnTo>
                    <a:lnTo>
                      <a:pt x="4572" y="0"/>
                    </a:lnTo>
                    <a:lnTo>
                      <a:pt x="4578" y="0"/>
                    </a:lnTo>
                    <a:lnTo>
                      <a:pt x="4578" y="0"/>
                    </a:lnTo>
                    <a:lnTo>
                      <a:pt x="4578" y="0"/>
                    </a:lnTo>
                    <a:lnTo>
                      <a:pt x="4578" y="0"/>
                    </a:lnTo>
                    <a:lnTo>
                      <a:pt x="4578" y="0"/>
                    </a:lnTo>
                    <a:lnTo>
                      <a:pt x="4578" y="0"/>
                    </a:lnTo>
                    <a:lnTo>
                      <a:pt x="4584" y="0"/>
                    </a:lnTo>
                    <a:lnTo>
                      <a:pt x="4584" y="0"/>
                    </a:lnTo>
                    <a:lnTo>
                      <a:pt x="4584" y="0"/>
                    </a:lnTo>
                    <a:lnTo>
                      <a:pt x="4584" y="0"/>
                    </a:lnTo>
                    <a:lnTo>
                      <a:pt x="4584" y="0"/>
                    </a:lnTo>
                    <a:lnTo>
                      <a:pt x="4584" y="0"/>
                    </a:lnTo>
                    <a:lnTo>
                      <a:pt x="4584" y="0"/>
                    </a:lnTo>
                    <a:lnTo>
                      <a:pt x="4590" y="0"/>
                    </a:lnTo>
                    <a:lnTo>
                      <a:pt x="4590" y="0"/>
                    </a:lnTo>
                    <a:lnTo>
                      <a:pt x="4590" y="0"/>
                    </a:lnTo>
                    <a:lnTo>
                      <a:pt x="4590" y="0"/>
                    </a:lnTo>
                    <a:lnTo>
                      <a:pt x="4590" y="0"/>
                    </a:lnTo>
                    <a:lnTo>
                      <a:pt x="4590" y="0"/>
                    </a:lnTo>
                    <a:lnTo>
                      <a:pt x="4596" y="0"/>
                    </a:lnTo>
                    <a:lnTo>
                      <a:pt x="4596" y="0"/>
                    </a:lnTo>
                    <a:lnTo>
                      <a:pt x="4596" y="0"/>
                    </a:lnTo>
                    <a:lnTo>
                      <a:pt x="4596" y="0"/>
                    </a:lnTo>
                    <a:lnTo>
                      <a:pt x="4596" y="0"/>
                    </a:lnTo>
                    <a:lnTo>
                      <a:pt x="4596" y="0"/>
                    </a:lnTo>
                    <a:lnTo>
                      <a:pt x="4596" y="0"/>
                    </a:lnTo>
                    <a:lnTo>
                      <a:pt x="4602" y="0"/>
                    </a:lnTo>
                    <a:lnTo>
                      <a:pt x="4602" y="0"/>
                    </a:lnTo>
                    <a:lnTo>
                      <a:pt x="4602" y="0"/>
                    </a:lnTo>
                    <a:lnTo>
                      <a:pt x="4602" y="0"/>
                    </a:lnTo>
                    <a:lnTo>
                      <a:pt x="4602" y="0"/>
                    </a:lnTo>
                    <a:lnTo>
                      <a:pt x="4602" y="0"/>
                    </a:lnTo>
                    <a:lnTo>
                      <a:pt x="4602" y="0"/>
                    </a:lnTo>
                    <a:lnTo>
                      <a:pt x="4608" y="0"/>
                    </a:lnTo>
                    <a:lnTo>
                      <a:pt x="4608" y="0"/>
                    </a:lnTo>
                    <a:lnTo>
                      <a:pt x="4608" y="0"/>
                    </a:lnTo>
                    <a:lnTo>
                      <a:pt x="4608" y="0"/>
                    </a:lnTo>
                    <a:lnTo>
                      <a:pt x="4608" y="0"/>
                    </a:lnTo>
                    <a:lnTo>
                      <a:pt x="4608" y="0"/>
                    </a:lnTo>
                    <a:lnTo>
                      <a:pt x="4614" y="0"/>
                    </a:lnTo>
                    <a:lnTo>
                      <a:pt x="4614" y="0"/>
                    </a:lnTo>
                    <a:lnTo>
                      <a:pt x="4614" y="0"/>
                    </a:lnTo>
                    <a:lnTo>
                      <a:pt x="4614" y="0"/>
                    </a:lnTo>
                    <a:lnTo>
                      <a:pt x="4614" y="0"/>
                    </a:lnTo>
                    <a:lnTo>
                      <a:pt x="4614" y="0"/>
                    </a:lnTo>
                    <a:lnTo>
                      <a:pt x="4620" y="0"/>
                    </a:lnTo>
                    <a:lnTo>
                      <a:pt x="4620" y="0"/>
                    </a:lnTo>
                    <a:lnTo>
                      <a:pt x="4620" y="0"/>
                    </a:lnTo>
                    <a:lnTo>
                      <a:pt x="4620" y="0"/>
                    </a:lnTo>
                    <a:lnTo>
                      <a:pt x="4620" y="0"/>
                    </a:lnTo>
                    <a:lnTo>
                      <a:pt x="4620" y="0"/>
                    </a:lnTo>
                    <a:lnTo>
                      <a:pt x="4626" y="0"/>
                    </a:lnTo>
                    <a:lnTo>
                      <a:pt x="4626" y="0"/>
                    </a:lnTo>
                    <a:lnTo>
                      <a:pt x="4626" y="0"/>
                    </a:lnTo>
                    <a:lnTo>
                      <a:pt x="4626" y="0"/>
                    </a:lnTo>
                    <a:lnTo>
                      <a:pt x="4626" y="0"/>
                    </a:lnTo>
                    <a:lnTo>
                      <a:pt x="4626" y="0"/>
                    </a:lnTo>
                    <a:lnTo>
                      <a:pt x="4626" y="0"/>
                    </a:lnTo>
                    <a:lnTo>
                      <a:pt x="4632" y="0"/>
                    </a:lnTo>
                    <a:lnTo>
                      <a:pt x="4632" y="0"/>
                    </a:lnTo>
                    <a:lnTo>
                      <a:pt x="4632" y="0"/>
                    </a:lnTo>
                    <a:lnTo>
                      <a:pt x="4632" y="0"/>
                    </a:lnTo>
                    <a:lnTo>
                      <a:pt x="4632" y="0"/>
                    </a:lnTo>
                    <a:lnTo>
                      <a:pt x="4632" y="0"/>
                    </a:lnTo>
                    <a:lnTo>
                      <a:pt x="4638" y="0"/>
                    </a:lnTo>
                    <a:lnTo>
                      <a:pt x="4638" y="0"/>
                    </a:lnTo>
                    <a:lnTo>
                      <a:pt x="4638" y="0"/>
                    </a:lnTo>
                    <a:lnTo>
                      <a:pt x="4638" y="0"/>
                    </a:lnTo>
                    <a:lnTo>
                      <a:pt x="4638" y="0"/>
                    </a:lnTo>
                    <a:lnTo>
                      <a:pt x="4638" y="0"/>
                    </a:lnTo>
                    <a:lnTo>
                      <a:pt x="4638" y="0"/>
                    </a:lnTo>
                    <a:lnTo>
                      <a:pt x="4644" y="0"/>
                    </a:lnTo>
                    <a:lnTo>
                      <a:pt x="4644" y="0"/>
                    </a:lnTo>
                    <a:lnTo>
                      <a:pt x="4644" y="0"/>
                    </a:lnTo>
                    <a:lnTo>
                      <a:pt x="4644" y="0"/>
                    </a:lnTo>
                    <a:lnTo>
                      <a:pt x="4644" y="0"/>
                    </a:lnTo>
                    <a:lnTo>
                      <a:pt x="4644" y="0"/>
                    </a:lnTo>
                    <a:lnTo>
                      <a:pt x="4650" y="0"/>
                    </a:lnTo>
                    <a:lnTo>
                      <a:pt x="4650" y="0"/>
                    </a:lnTo>
                    <a:lnTo>
                      <a:pt x="4650" y="0"/>
                    </a:lnTo>
                    <a:lnTo>
                      <a:pt x="4650" y="0"/>
                    </a:lnTo>
                    <a:lnTo>
                      <a:pt x="4650" y="0"/>
                    </a:lnTo>
                    <a:lnTo>
                      <a:pt x="4650" y="0"/>
                    </a:lnTo>
                    <a:lnTo>
                      <a:pt x="4656" y="0"/>
                    </a:lnTo>
                    <a:lnTo>
                      <a:pt x="4656" y="0"/>
                    </a:lnTo>
                    <a:lnTo>
                      <a:pt x="4656" y="0"/>
                    </a:lnTo>
                    <a:lnTo>
                      <a:pt x="4656" y="0"/>
                    </a:lnTo>
                    <a:lnTo>
                      <a:pt x="4656" y="0"/>
                    </a:lnTo>
                    <a:lnTo>
                      <a:pt x="4656" y="0"/>
                    </a:lnTo>
                    <a:lnTo>
                      <a:pt x="4656" y="0"/>
                    </a:lnTo>
                    <a:lnTo>
                      <a:pt x="4662" y="0"/>
                    </a:lnTo>
                    <a:lnTo>
                      <a:pt x="4662" y="0"/>
                    </a:lnTo>
                    <a:lnTo>
                      <a:pt x="4662" y="0"/>
                    </a:lnTo>
                    <a:lnTo>
                      <a:pt x="4662" y="0"/>
                    </a:lnTo>
                    <a:lnTo>
                      <a:pt x="4662" y="0"/>
                    </a:lnTo>
                    <a:lnTo>
                      <a:pt x="4662" y="0"/>
                    </a:lnTo>
                    <a:lnTo>
                      <a:pt x="4668" y="0"/>
                    </a:lnTo>
                    <a:lnTo>
                      <a:pt x="4668" y="0"/>
                    </a:lnTo>
                    <a:lnTo>
                      <a:pt x="4668" y="0"/>
                    </a:lnTo>
                    <a:lnTo>
                      <a:pt x="4668" y="0"/>
                    </a:lnTo>
                    <a:lnTo>
                      <a:pt x="4668" y="0"/>
                    </a:lnTo>
                    <a:lnTo>
                      <a:pt x="4668" y="0"/>
                    </a:lnTo>
                    <a:lnTo>
                      <a:pt x="4674" y="0"/>
                    </a:lnTo>
                    <a:lnTo>
                      <a:pt x="4674" y="0"/>
                    </a:lnTo>
                    <a:lnTo>
                      <a:pt x="4674" y="0"/>
                    </a:lnTo>
                    <a:lnTo>
                      <a:pt x="4674" y="0"/>
                    </a:lnTo>
                    <a:lnTo>
                      <a:pt x="4674" y="0"/>
                    </a:lnTo>
                    <a:lnTo>
                      <a:pt x="4674" y="0"/>
                    </a:lnTo>
                    <a:lnTo>
                      <a:pt x="4674" y="0"/>
                    </a:lnTo>
                    <a:lnTo>
                      <a:pt x="4680" y="0"/>
                    </a:lnTo>
                  </a:path>
                </a:pathLst>
              </a:custGeom>
              <a:noFill/>
              <a:ln w="952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55" name="Freeform 59">
                <a:extLst>
                  <a:ext uri="{FF2B5EF4-FFF2-40B4-BE49-F238E27FC236}">
                    <a16:creationId xmlns:a16="http://schemas.microsoft.com/office/drawing/2014/main" id="{64CFAD46-048E-48E3-87D7-5D97FA99F210}"/>
                  </a:ext>
                </a:extLst>
              </p:cNvPr>
              <p:cNvSpPr>
                <a:spLocks/>
              </p:cNvSpPr>
              <p:nvPr/>
            </p:nvSpPr>
            <p:spPr bwMode="auto">
              <a:xfrm>
                <a:off x="476" y="2527"/>
                <a:ext cx="4680" cy="0"/>
              </a:xfrm>
              <a:custGeom>
                <a:avLst/>
                <a:gdLst>
                  <a:gd name="T0" fmla="*/ 72 w 4680"/>
                  <a:gd name="T1" fmla="*/ 144 w 4680"/>
                  <a:gd name="T2" fmla="*/ 216 w 4680"/>
                  <a:gd name="T3" fmla="*/ 294 w 4680"/>
                  <a:gd name="T4" fmla="*/ 366 w 4680"/>
                  <a:gd name="T5" fmla="*/ 438 w 4680"/>
                  <a:gd name="T6" fmla="*/ 516 w 4680"/>
                  <a:gd name="T7" fmla="*/ 588 w 4680"/>
                  <a:gd name="T8" fmla="*/ 660 w 4680"/>
                  <a:gd name="T9" fmla="*/ 738 w 4680"/>
                  <a:gd name="T10" fmla="*/ 810 w 4680"/>
                  <a:gd name="T11" fmla="*/ 882 w 4680"/>
                  <a:gd name="T12" fmla="*/ 960 w 4680"/>
                  <a:gd name="T13" fmla="*/ 1032 w 4680"/>
                  <a:gd name="T14" fmla="*/ 1104 w 4680"/>
                  <a:gd name="T15" fmla="*/ 1182 w 4680"/>
                  <a:gd name="T16" fmla="*/ 1254 w 4680"/>
                  <a:gd name="T17" fmla="*/ 1326 w 4680"/>
                  <a:gd name="T18" fmla="*/ 1404 w 4680"/>
                  <a:gd name="T19" fmla="*/ 1476 w 4680"/>
                  <a:gd name="T20" fmla="*/ 1548 w 4680"/>
                  <a:gd name="T21" fmla="*/ 1626 w 4680"/>
                  <a:gd name="T22" fmla="*/ 1698 w 4680"/>
                  <a:gd name="T23" fmla="*/ 1770 w 4680"/>
                  <a:gd name="T24" fmla="*/ 1848 w 4680"/>
                  <a:gd name="T25" fmla="*/ 1920 w 4680"/>
                  <a:gd name="T26" fmla="*/ 1992 w 4680"/>
                  <a:gd name="T27" fmla="*/ 2070 w 4680"/>
                  <a:gd name="T28" fmla="*/ 2142 w 4680"/>
                  <a:gd name="T29" fmla="*/ 2214 w 4680"/>
                  <a:gd name="T30" fmla="*/ 2292 w 4680"/>
                  <a:gd name="T31" fmla="*/ 2364 w 4680"/>
                  <a:gd name="T32" fmla="*/ 2436 w 4680"/>
                  <a:gd name="T33" fmla="*/ 2508 w 4680"/>
                  <a:gd name="T34" fmla="*/ 2586 w 4680"/>
                  <a:gd name="T35" fmla="*/ 2658 w 4680"/>
                  <a:gd name="T36" fmla="*/ 2730 w 4680"/>
                  <a:gd name="T37" fmla="*/ 2808 w 4680"/>
                  <a:gd name="T38" fmla="*/ 2880 w 4680"/>
                  <a:gd name="T39" fmla="*/ 2952 w 4680"/>
                  <a:gd name="T40" fmla="*/ 3030 w 4680"/>
                  <a:gd name="T41" fmla="*/ 3102 w 4680"/>
                  <a:gd name="T42" fmla="*/ 3174 w 4680"/>
                  <a:gd name="T43" fmla="*/ 3252 w 4680"/>
                  <a:gd name="T44" fmla="*/ 3324 w 4680"/>
                  <a:gd name="T45" fmla="*/ 3396 w 4680"/>
                  <a:gd name="T46" fmla="*/ 3474 w 4680"/>
                  <a:gd name="T47" fmla="*/ 3546 w 4680"/>
                  <a:gd name="T48" fmla="*/ 3618 w 4680"/>
                  <a:gd name="T49" fmla="*/ 3696 w 4680"/>
                  <a:gd name="T50" fmla="*/ 3768 w 4680"/>
                  <a:gd name="T51" fmla="*/ 3840 w 4680"/>
                  <a:gd name="T52" fmla="*/ 3918 w 4680"/>
                  <a:gd name="T53" fmla="*/ 3990 w 4680"/>
                  <a:gd name="T54" fmla="*/ 4062 w 4680"/>
                  <a:gd name="T55" fmla="*/ 4140 w 4680"/>
                  <a:gd name="T56" fmla="*/ 4212 w 4680"/>
                  <a:gd name="T57" fmla="*/ 4284 w 4680"/>
                  <a:gd name="T58" fmla="*/ 4362 w 4680"/>
                  <a:gd name="T59" fmla="*/ 4434 w 4680"/>
                  <a:gd name="T60" fmla="*/ 4506 w 4680"/>
                  <a:gd name="T61" fmla="*/ 4584 w 4680"/>
                  <a:gd name="T62" fmla="*/ 4656 w 468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4680">
                    <a:moveTo>
                      <a:pt x="0" y="0"/>
                    </a:moveTo>
                    <a:lnTo>
                      <a:pt x="0" y="0"/>
                    </a:lnTo>
                    <a:lnTo>
                      <a:pt x="0" y="0"/>
                    </a:lnTo>
                    <a:lnTo>
                      <a:pt x="0" y="0"/>
                    </a:lnTo>
                    <a:lnTo>
                      <a:pt x="0" y="0"/>
                    </a:ln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2" y="0"/>
                    </a:lnTo>
                    <a:lnTo>
                      <a:pt x="12" y="0"/>
                    </a:lnTo>
                    <a:lnTo>
                      <a:pt x="18" y="0"/>
                    </a:lnTo>
                    <a:lnTo>
                      <a:pt x="18" y="0"/>
                    </a:lnTo>
                    <a:lnTo>
                      <a:pt x="18" y="0"/>
                    </a:lnTo>
                    <a:lnTo>
                      <a:pt x="18" y="0"/>
                    </a:lnTo>
                    <a:lnTo>
                      <a:pt x="18" y="0"/>
                    </a:lnTo>
                    <a:lnTo>
                      <a:pt x="24" y="0"/>
                    </a:lnTo>
                    <a:lnTo>
                      <a:pt x="24" y="0"/>
                    </a:lnTo>
                    <a:lnTo>
                      <a:pt x="24" y="0"/>
                    </a:lnTo>
                    <a:lnTo>
                      <a:pt x="24" y="0"/>
                    </a:lnTo>
                    <a:lnTo>
                      <a:pt x="24" y="0"/>
                    </a:lnTo>
                    <a:lnTo>
                      <a:pt x="24" y="0"/>
                    </a:lnTo>
                    <a:lnTo>
                      <a:pt x="24" y="0"/>
                    </a:lnTo>
                    <a:lnTo>
                      <a:pt x="30" y="0"/>
                    </a:lnTo>
                    <a:lnTo>
                      <a:pt x="30" y="0"/>
                    </a:lnTo>
                    <a:lnTo>
                      <a:pt x="30" y="0"/>
                    </a:lnTo>
                    <a:lnTo>
                      <a:pt x="30" y="0"/>
                    </a:lnTo>
                    <a:lnTo>
                      <a:pt x="30" y="0"/>
                    </a:lnTo>
                    <a:lnTo>
                      <a:pt x="30" y="0"/>
                    </a:lnTo>
                    <a:lnTo>
                      <a:pt x="36" y="0"/>
                    </a:lnTo>
                    <a:lnTo>
                      <a:pt x="36" y="0"/>
                    </a:lnTo>
                    <a:lnTo>
                      <a:pt x="36" y="0"/>
                    </a:lnTo>
                    <a:lnTo>
                      <a:pt x="36" y="0"/>
                    </a:lnTo>
                    <a:lnTo>
                      <a:pt x="36" y="0"/>
                    </a:lnTo>
                    <a:lnTo>
                      <a:pt x="36" y="0"/>
                    </a:lnTo>
                    <a:lnTo>
                      <a:pt x="36" y="0"/>
                    </a:lnTo>
                    <a:lnTo>
                      <a:pt x="42" y="0"/>
                    </a:lnTo>
                    <a:lnTo>
                      <a:pt x="42" y="0"/>
                    </a:lnTo>
                    <a:lnTo>
                      <a:pt x="42" y="0"/>
                    </a:lnTo>
                    <a:lnTo>
                      <a:pt x="42" y="0"/>
                    </a:lnTo>
                    <a:lnTo>
                      <a:pt x="42" y="0"/>
                    </a:lnTo>
                    <a:lnTo>
                      <a:pt x="42" y="0"/>
                    </a:lnTo>
                    <a:lnTo>
                      <a:pt x="48" y="0"/>
                    </a:lnTo>
                    <a:lnTo>
                      <a:pt x="48" y="0"/>
                    </a:lnTo>
                    <a:lnTo>
                      <a:pt x="48" y="0"/>
                    </a:lnTo>
                    <a:lnTo>
                      <a:pt x="48" y="0"/>
                    </a:lnTo>
                    <a:lnTo>
                      <a:pt x="48" y="0"/>
                    </a:lnTo>
                    <a:lnTo>
                      <a:pt x="48" y="0"/>
                    </a:lnTo>
                    <a:lnTo>
                      <a:pt x="48" y="0"/>
                    </a:lnTo>
                    <a:lnTo>
                      <a:pt x="54" y="0"/>
                    </a:lnTo>
                    <a:lnTo>
                      <a:pt x="54" y="0"/>
                    </a:lnTo>
                    <a:lnTo>
                      <a:pt x="54" y="0"/>
                    </a:lnTo>
                    <a:lnTo>
                      <a:pt x="54" y="0"/>
                    </a:lnTo>
                    <a:lnTo>
                      <a:pt x="54" y="0"/>
                    </a:lnTo>
                    <a:lnTo>
                      <a:pt x="54" y="0"/>
                    </a:lnTo>
                    <a:lnTo>
                      <a:pt x="60" y="0"/>
                    </a:lnTo>
                    <a:lnTo>
                      <a:pt x="60"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72" y="0"/>
                    </a:lnTo>
                    <a:lnTo>
                      <a:pt x="72" y="0"/>
                    </a:lnTo>
                    <a:lnTo>
                      <a:pt x="72" y="0"/>
                    </a:lnTo>
                    <a:lnTo>
                      <a:pt x="72" y="0"/>
                    </a:lnTo>
                    <a:lnTo>
                      <a:pt x="78" y="0"/>
                    </a:lnTo>
                    <a:lnTo>
                      <a:pt x="78" y="0"/>
                    </a:lnTo>
                    <a:lnTo>
                      <a:pt x="78" y="0"/>
                    </a:lnTo>
                    <a:lnTo>
                      <a:pt x="78" y="0"/>
                    </a:lnTo>
                    <a:lnTo>
                      <a:pt x="78" y="0"/>
                    </a:lnTo>
                    <a:lnTo>
                      <a:pt x="78" y="0"/>
                    </a:lnTo>
                    <a:lnTo>
                      <a:pt x="84" y="0"/>
                    </a:lnTo>
                    <a:lnTo>
                      <a:pt x="84" y="0"/>
                    </a:lnTo>
                    <a:lnTo>
                      <a:pt x="84" y="0"/>
                    </a:lnTo>
                    <a:lnTo>
                      <a:pt x="84" y="0"/>
                    </a:lnTo>
                    <a:lnTo>
                      <a:pt x="84" y="0"/>
                    </a:lnTo>
                    <a:lnTo>
                      <a:pt x="84" y="0"/>
                    </a:lnTo>
                    <a:lnTo>
                      <a:pt x="90" y="0"/>
                    </a:lnTo>
                    <a:lnTo>
                      <a:pt x="90" y="0"/>
                    </a:lnTo>
                    <a:lnTo>
                      <a:pt x="90" y="0"/>
                    </a:lnTo>
                    <a:lnTo>
                      <a:pt x="90" y="0"/>
                    </a:lnTo>
                    <a:lnTo>
                      <a:pt x="90" y="0"/>
                    </a:lnTo>
                    <a:lnTo>
                      <a:pt x="90" y="0"/>
                    </a:lnTo>
                    <a:lnTo>
                      <a:pt x="90" y="0"/>
                    </a:lnTo>
                    <a:lnTo>
                      <a:pt x="96" y="0"/>
                    </a:lnTo>
                    <a:lnTo>
                      <a:pt x="96" y="0"/>
                    </a:lnTo>
                    <a:lnTo>
                      <a:pt x="96" y="0"/>
                    </a:lnTo>
                    <a:lnTo>
                      <a:pt x="96" y="0"/>
                    </a:lnTo>
                    <a:lnTo>
                      <a:pt x="96" y="0"/>
                    </a:lnTo>
                    <a:lnTo>
                      <a:pt x="96" y="0"/>
                    </a:lnTo>
                    <a:lnTo>
                      <a:pt x="102" y="0"/>
                    </a:lnTo>
                    <a:lnTo>
                      <a:pt x="102" y="0"/>
                    </a:lnTo>
                    <a:lnTo>
                      <a:pt x="102" y="0"/>
                    </a:lnTo>
                    <a:lnTo>
                      <a:pt x="102" y="0"/>
                    </a:lnTo>
                    <a:lnTo>
                      <a:pt x="102" y="0"/>
                    </a:lnTo>
                    <a:lnTo>
                      <a:pt x="102" y="0"/>
                    </a:lnTo>
                    <a:lnTo>
                      <a:pt x="102" y="0"/>
                    </a:lnTo>
                    <a:lnTo>
                      <a:pt x="108" y="0"/>
                    </a:lnTo>
                    <a:lnTo>
                      <a:pt x="108" y="0"/>
                    </a:lnTo>
                    <a:lnTo>
                      <a:pt x="108" y="0"/>
                    </a:lnTo>
                    <a:lnTo>
                      <a:pt x="108" y="0"/>
                    </a:lnTo>
                    <a:lnTo>
                      <a:pt x="108" y="0"/>
                    </a:lnTo>
                    <a:lnTo>
                      <a:pt x="108" y="0"/>
                    </a:lnTo>
                    <a:lnTo>
                      <a:pt x="114" y="0"/>
                    </a:lnTo>
                    <a:lnTo>
                      <a:pt x="114" y="0"/>
                    </a:lnTo>
                    <a:lnTo>
                      <a:pt x="114" y="0"/>
                    </a:lnTo>
                    <a:lnTo>
                      <a:pt x="114" y="0"/>
                    </a:lnTo>
                    <a:lnTo>
                      <a:pt x="114" y="0"/>
                    </a:lnTo>
                    <a:lnTo>
                      <a:pt x="114" y="0"/>
                    </a:lnTo>
                    <a:lnTo>
                      <a:pt x="120" y="0"/>
                    </a:lnTo>
                    <a:lnTo>
                      <a:pt x="120" y="0"/>
                    </a:lnTo>
                    <a:lnTo>
                      <a:pt x="120" y="0"/>
                    </a:lnTo>
                    <a:lnTo>
                      <a:pt x="120" y="0"/>
                    </a:lnTo>
                    <a:lnTo>
                      <a:pt x="120" y="0"/>
                    </a:lnTo>
                    <a:lnTo>
                      <a:pt x="120" y="0"/>
                    </a:lnTo>
                    <a:lnTo>
                      <a:pt x="120" y="0"/>
                    </a:lnTo>
                    <a:lnTo>
                      <a:pt x="126" y="0"/>
                    </a:lnTo>
                    <a:lnTo>
                      <a:pt x="126" y="0"/>
                    </a:lnTo>
                    <a:lnTo>
                      <a:pt x="126" y="0"/>
                    </a:lnTo>
                    <a:lnTo>
                      <a:pt x="126" y="0"/>
                    </a:lnTo>
                    <a:lnTo>
                      <a:pt x="126" y="0"/>
                    </a:lnTo>
                    <a:lnTo>
                      <a:pt x="126" y="0"/>
                    </a:lnTo>
                    <a:lnTo>
                      <a:pt x="132" y="0"/>
                    </a:lnTo>
                    <a:lnTo>
                      <a:pt x="132" y="0"/>
                    </a:lnTo>
                    <a:lnTo>
                      <a:pt x="132" y="0"/>
                    </a:lnTo>
                    <a:lnTo>
                      <a:pt x="132" y="0"/>
                    </a:lnTo>
                    <a:lnTo>
                      <a:pt x="132" y="0"/>
                    </a:lnTo>
                    <a:lnTo>
                      <a:pt x="132" y="0"/>
                    </a:lnTo>
                    <a:lnTo>
                      <a:pt x="132" y="0"/>
                    </a:lnTo>
                    <a:lnTo>
                      <a:pt x="138" y="0"/>
                    </a:lnTo>
                    <a:lnTo>
                      <a:pt x="138" y="0"/>
                    </a:lnTo>
                    <a:lnTo>
                      <a:pt x="138" y="0"/>
                    </a:lnTo>
                    <a:lnTo>
                      <a:pt x="138" y="0"/>
                    </a:lnTo>
                    <a:lnTo>
                      <a:pt x="138" y="0"/>
                    </a:lnTo>
                    <a:lnTo>
                      <a:pt x="138" y="0"/>
                    </a:lnTo>
                    <a:lnTo>
                      <a:pt x="144" y="0"/>
                    </a:lnTo>
                    <a:lnTo>
                      <a:pt x="144" y="0"/>
                    </a:lnTo>
                    <a:lnTo>
                      <a:pt x="144" y="0"/>
                    </a:lnTo>
                    <a:lnTo>
                      <a:pt x="144" y="0"/>
                    </a:lnTo>
                    <a:lnTo>
                      <a:pt x="144" y="0"/>
                    </a:lnTo>
                    <a:lnTo>
                      <a:pt x="144" y="0"/>
                    </a:lnTo>
                    <a:lnTo>
                      <a:pt x="144" y="0"/>
                    </a:lnTo>
                    <a:lnTo>
                      <a:pt x="150" y="0"/>
                    </a:lnTo>
                    <a:lnTo>
                      <a:pt x="150" y="0"/>
                    </a:lnTo>
                    <a:lnTo>
                      <a:pt x="150" y="0"/>
                    </a:lnTo>
                    <a:lnTo>
                      <a:pt x="150" y="0"/>
                    </a:lnTo>
                    <a:lnTo>
                      <a:pt x="150" y="0"/>
                    </a:lnTo>
                    <a:lnTo>
                      <a:pt x="150" y="0"/>
                    </a:lnTo>
                    <a:lnTo>
                      <a:pt x="156" y="0"/>
                    </a:lnTo>
                    <a:lnTo>
                      <a:pt x="156" y="0"/>
                    </a:lnTo>
                    <a:lnTo>
                      <a:pt x="156" y="0"/>
                    </a:lnTo>
                    <a:lnTo>
                      <a:pt x="156" y="0"/>
                    </a:lnTo>
                    <a:lnTo>
                      <a:pt x="156" y="0"/>
                    </a:lnTo>
                    <a:lnTo>
                      <a:pt x="156" y="0"/>
                    </a:lnTo>
                    <a:lnTo>
                      <a:pt x="162" y="0"/>
                    </a:lnTo>
                    <a:lnTo>
                      <a:pt x="162" y="0"/>
                    </a:lnTo>
                    <a:lnTo>
                      <a:pt x="162" y="0"/>
                    </a:lnTo>
                    <a:lnTo>
                      <a:pt x="162" y="0"/>
                    </a:lnTo>
                    <a:lnTo>
                      <a:pt x="162" y="0"/>
                    </a:lnTo>
                    <a:lnTo>
                      <a:pt x="162" y="0"/>
                    </a:lnTo>
                    <a:lnTo>
                      <a:pt x="162" y="0"/>
                    </a:lnTo>
                    <a:lnTo>
                      <a:pt x="168" y="0"/>
                    </a:lnTo>
                    <a:lnTo>
                      <a:pt x="168" y="0"/>
                    </a:lnTo>
                    <a:lnTo>
                      <a:pt x="168" y="0"/>
                    </a:lnTo>
                    <a:lnTo>
                      <a:pt x="168" y="0"/>
                    </a:lnTo>
                    <a:lnTo>
                      <a:pt x="168" y="0"/>
                    </a:lnTo>
                    <a:lnTo>
                      <a:pt x="168" y="0"/>
                    </a:lnTo>
                    <a:lnTo>
                      <a:pt x="174" y="0"/>
                    </a:lnTo>
                    <a:lnTo>
                      <a:pt x="174" y="0"/>
                    </a:lnTo>
                    <a:lnTo>
                      <a:pt x="174" y="0"/>
                    </a:lnTo>
                    <a:lnTo>
                      <a:pt x="174" y="0"/>
                    </a:lnTo>
                    <a:lnTo>
                      <a:pt x="174" y="0"/>
                    </a:lnTo>
                    <a:lnTo>
                      <a:pt x="174" y="0"/>
                    </a:lnTo>
                    <a:lnTo>
                      <a:pt x="180" y="0"/>
                    </a:lnTo>
                    <a:lnTo>
                      <a:pt x="180" y="0"/>
                    </a:lnTo>
                    <a:lnTo>
                      <a:pt x="180" y="0"/>
                    </a:lnTo>
                    <a:lnTo>
                      <a:pt x="180" y="0"/>
                    </a:lnTo>
                    <a:lnTo>
                      <a:pt x="180" y="0"/>
                    </a:lnTo>
                    <a:lnTo>
                      <a:pt x="180" y="0"/>
                    </a:lnTo>
                    <a:lnTo>
                      <a:pt x="180" y="0"/>
                    </a:lnTo>
                    <a:lnTo>
                      <a:pt x="186" y="0"/>
                    </a:lnTo>
                    <a:lnTo>
                      <a:pt x="186" y="0"/>
                    </a:lnTo>
                    <a:lnTo>
                      <a:pt x="186" y="0"/>
                    </a:lnTo>
                    <a:lnTo>
                      <a:pt x="186" y="0"/>
                    </a:lnTo>
                    <a:lnTo>
                      <a:pt x="186" y="0"/>
                    </a:lnTo>
                    <a:lnTo>
                      <a:pt x="186" y="0"/>
                    </a:lnTo>
                    <a:lnTo>
                      <a:pt x="192" y="0"/>
                    </a:lnTo>
                    <a:lnTo>
                      <a:pt x="192" y="0"/>
                    </a:lnTo>
                    <a:lnTo>
                      <a:pt x="192" y="0"/>
                    </a:lnTo>
                    <a:lnTo>
                      <a:pt x="192" y="0"/>
                    </a:lnTo>
                    <a:lnTo>
                      <a:pt x="192" y="0"/>
                    </a:lnTo>
                    <a:lnTo>
                      <a:pt x="192" y="0"/>
                    </a:lnTo>
                    <a:lnTo>
                      <a:pt x="192" y="0"/>
                    </a:lnTo>
                    <a:lnTo>
                      <a:pt x="198" y="0"/>
                    </a:lnTo>
                    <a:lnTo>
                      <a:pt x="198" y="0"/>
                    </a:lnTo>
                    <a:lnTo>
                      <a:pt x="198" y="0"/>
                    </a:lnTo>
                    <a:lnTo>
                      <a:pt x="198" y="0"/>
                    </a:lnTo>
                    <a:lnTo>
                      <a:pt x="198" y="0"/>
                    </a:lnTo>
                    <a:lnTo>
                      <a:pt x="198" y="0"/>
                    </a:lnTo>
                    <a:lnTo>
                      <a:pt x="204" y="0"/>
                    </a:lnTo>
                    <a:lnTo>
                      <a:pt x="204" y="0"/>
                    </a:lnTo>
                    <a:lnTo>
                      <a:pt x="204" y="0"/>
                    </a:lnTo>
                    <a:lnTo>
                      <a:pt x="204" y="0"/>
                    </a:lnTo>
                    <a:lnTo>
                      <a:pt x="204" y="0"/>
                    </a:lnTo>
                    <a:lnTo>
                      <a:pt x="204" y="0"/>
                    </a:lnTo>
                    <a:lnTo>
                      <a:pt x="204" y="0"/>
                    </a:lnTo>
                    <a:lnTo>
                      <a:pt x="210" y="0"/>
                    </a:lnTo>
                    <a:lnTo>
                      <a:pt x="210" y="0"/>
                    </a:lnTo>
                    <a:lnTo>
                      <a:pt x="210" y="0"/>
                    </a:lnTo>
                    <a:lnTo>
                      <a:pt x="210" y="0"/>
                    </a:lnTo>
                    <a:lnTo>
                      <a:pt x="210" y="0"/>
                    </a:lnTo>
                    <a:lnTo>
                      <a:pt x="210" y="0"/>
                    </a:lnTo>
                    <a:lnTo>
                      <a:pt x="216" y="0"/>
                    </a:lnTo>
                    <a:lnTo>
                      <a:pt x="216" y="0"/>
                    </a:lnTo>
                    <a:lnTo>
                      <a:pt x="216" y="0"/>
                    </a:lnTo>
                    <a:lnTo>
                      <a:pt x="216" y="0"/>
                    </a:lnTo>
                    <a:lnTo>
                      <a:pt x="216" y="0"/>
                    </a:lnTo>
                    <a:lnTo>
                      <a:pt x="216" y="0"/>
                    </a:lnTo>
                    <a:lnTo>
                      <a:pt x="222" y="0"/>
                    </a:lnTo>
                    <a:lnTo>
                      <a:pt x="222" y="0"/>
                    </a:lnTo>
                    <a:lnTo>
                      <a:pt x="222" y="0"/>
                    </a:lnTo>
                    <a:lnTo>
                      <a:pt x="222" y="0"/>
                    </a:lnTo>
                    <a:lnTo>
                      <a:pt x="222" y="0"/>
                    </a:lnTo>
                    <a:lnTo>
                      <a:pt x="222" y="0"/>
                    </a:lnTo>
                    <a:lnTo>
                      <a:pt x="222" y="0"/>
                    </a:lnTo>
                    <a:lnTo>
                      <a:pt x="228" y="0"/>
                    </a:lnTo>
                    <a:lnTo>
                      <a:pt x="228" y="0"/>
                    </a:lnTo>
                    <a:lnTo>
                      <a:pt x="228" y="0"/>
                    </a:lnTo>
                    <a:lnTo>
                      <a:pt x="228" y="0"/>
                    </a:lnTo>
                    <a:lnTo>
                      <a:pt x="228" y="0"/>
                    </a:lnTo>
                    <a:lnTo>
                      <a:pt x="228" y="0"/>
                    </a:lnTo>
                    <a:lnTo>
                      <a:pt x="234" y="0"/>
                    </a:lnTo>
                    <a:lnTo>
                      <a:pt x="234" y="0"/>
                    </a:lnTo>
                    <a:lnTo>
                      <a:pt x="234" y="0"/>
                    </a:lnTo>
                    <a:lnTo>
                      <a:pt x="234" y="0"/>
                    </a:lnTo>
                    <a:lnTo>
                      <a:pt x="234" y="0"/>
                    </a:lnTo>
                    <a:lnTo>
                      <a:pt x="234" y="0"/>
                    </a:lnTo>
                    <a:lnTo>
                      <a:pt x="234" y="0"/>
                    </a:lnTo>
                    <a:lnTo>
                      <a:pt x="240" y="0"/>
                    </a:lnTo>
                    <a:lnTo>
                      <a:pt x="240" y="0"/>
                    </a:lnTo>
                    <a:lnTo>
                      <a:pt x="240" y="0"/>
                    </a:lnTo>
                    <a:lnTo>
                      <a:pt x="240" y="0"/>
                    </a:lnTo>
                    <a:lnTo>
                      <a:pt x="240" y="0"/>
                    </a:lnTo>
                    <a:lnTo>
                      <a:pt x="240" y="0"/>
                    </a:lnTo>
                    <a:lnTo>
                      <a:pt x="246" y="0"/>
                    </a:lnTo>
                    <a:lnTo>
                      <a:pt x="246" y="0"/>
                    </a:lnTo>
                    <a:lnTo>
                      <a:pt x="246" y="0"/>
                    </a:lnTo>
                    <a:lnTo>
                      <a:pt x="246" y="0"/>
                    </a:lnTo>
                    <a:lnTo>
                      <a:pt x="246" y="0"/>
                    </a:lnTo>
                    <a:lnTo>
                      <a:pt x="246" y="0"/>
                    </a:lnTo>
                    <a:lnTo>
                      <a:pt x="252" y="0"/>
                    </a:lnTo>
                    <a:lnTo>
                      <a:pt x="252" y="0"/>
                    </a:lnTo>
                    <a:lnTo>
                      <a:pt x="252" y="0"/>
                    </a:lnTo>
                    <a:lnTo>
                      <a:pt x="252" y="0"/>
                    </a:lnTo>
                    <a:lnTo>
                      <a:pt x="252" y="0"/>
                    </a:lnTo>
                    <a:lnTo>
                      <a:pt x="252" y="0"/>
                    </a:lnTo>
                    <a:lnTo>
                      <a:pt x="252" y="0"/>
                    </a:lnTo>
                    <a:lnTo>
                      <a:pt x="258" y="0"/>
                    </a:lnTo>
                    <a:lnTo>
                      <a:pt x="258" y="0"/>
                    </a:lnTo>
                    <a:lnTo>
                      <a:pt x="258" y="0"/>
                    </a:lnTo>
                    <a:lnTo>
                      <a:pt x="258" y="0"/>
                    </a:lnTo>
                    <a:lnTo>
                      <a:pt x="258" y="0"/>
                    </a:lnTo>
                    <a:lnTo>
                      <a:pt x="258" y="0"/>
                    </a:lnTo>
                    <a:lnTo>
                      <a:pt x="264" y="0"/>
                    </a:lnTo>
                    <a:lnTo>
                      <a:pt x="264" y="0"/>
                    </a:lnTo>
                    <a:lnTo>
                      <a:pt x="264" y="0"/>
                    </a:lnTo>
                    <a:lnTo>
                      <a:pt x="264" y="0"/>
                    </a:lnTo>
                    <a:lnTo>
                      <a:pt x="264" y="0"/>
                    </a:lnTo>
                    <a:lnTo>
                      <a:pt x="264" y="0"/>
                    </a:lnTo>
                    <a:lnTo>
                      <a:pt x="264" y="0"/>
                    </a:lnTo>
                    <a:lnTo>
                      <a:pt x="270" y="0"/>
                    </a:lnTo>
                    <a:lnTo>
                      <a:pt x="270" y="0"/>
                    </a:lnTo>
                    <a:lnTo>
                      <a:pt x="270" y="0"/>
                    </a:lnTo>
                    <a:lnTo>
                      <a:pt x="270" y="0"/>
                    </a:lnTo>
                    <a:lnTo>
                      <a:pt x="270" y="0"/>
                    </a:lnTo>
                    <a:lnTo>
                      <a:pt x="270" y="0"/>
                    </a:lnTo>
                    <a:lnTo>
                      <a:pt x="276" y="0"/>
                    </a:lnTo>
                    <a:lnTo>
                      <a:pt x="276" y="0"/>
                    </a:lnTo>
                    <a:lnTo>
                      <a:pt x="276" y="0"/>
                    </a:lnTo>
                    <a:lnTo>
                      <a:pt x="276" y="0"/>
                    </a:lnTo>
                    <a:lnTo>
                      <a:pt x="276" y="0"/>
                    </a:lnTo>
                    <a:lnTo>
                      <a:pt x="276" y="0"/>
                    </a:lnTo>
                    <a:lnTo>
                      <a:pt x="276" y="0"/>
                    </a:lnTo>
                    <a:lnTo>
                      <a:pt x="282" y="0"/>
                    </a:lnTo>
                    <a:lnTo>
                      <a:pt x="282" y="0"/>
                    </a:lnTo>
                    <a:lnTo>
                      <a:pt x="282" y="0"/>
                    </a:lnTo>
                    <a:lnTo>
                      <a:pt x="282" y="0"/>
                    </a:lnTo>
                    <a:lnTo>
                      <a:pt x="282" y="0"/>
                    </a:lnTo>
                    <a:lnTo>
                      <a:pt x="282" y="0"/>
                    </a:lnTo>
                    <a:lnTo>
                      <a:pt x="288" y="0"/>
                    </a:lnTo>
                    <a:lnTo>
                      <a:pt x="288" y="0"/>
                    </a:lnTo>
                    <a:lnTo>
                      <a:pt x="288" y="0"/>
                    </a:lnTo>
                    <a:lnTo>
                      <a:pt x="288" y="0"/>
                    </a:lnTo>
                    <a:lnTo>
                      <a:pt x="288" y="0"/>
                    </a:lnTo>
                    <a:lnTo>
                      <a:pt x="288" y="0"/>
                    </a:lnTo>
                    <a:lnTo>
                      <a:pt x="288" y="0"/>
                    </a:lnTo>
                    <a:lnTo>
                      <a:pt x="294" y="0"/>
                    </a:lnTo>
                    <a:lnTo>
                      <a:pt x="294" y="0"/>
                    </a:lnTo>
                    <a:lnTo>
                      <a:pt x="294" y="0"/>
                    </a:lnTo>
                    <a:lnTo>
                      <a:pt x="294" y="0"/>
                    </a:lnTo>
                    <a:lnTo>
                      <a:pt x="294" y="0"/>
                    </a:lnTo>
                    <a:lnTo>
                      <a:pt x="294" y="0"/>
                    </a:lnTo>
                    <a:lnTo>
                      <a:pt x="300" y="0"/>
                    </a:lnTo>
                    <a:lnTo>
                      <a:pt x="300" y="0"/>
                    </a:lnTo>
                    <a:lnTo>
                      <a:pt x="300" y="0"/>
                    </a:lnTo>
                    <a:lnTo>
                      <a:pt x="300"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8" y="0"/>
                    </a:lnTo>
                    <a:lnTo>
                      <a:pt x="318" y="0"/>
                    </a:lnTo>
                    <a:lnTo>
                      <a:pt x="318" y="0"/>
                    </a:lnTo>
                    <a:lnTo>
                      <a:pt x="318" y="0"/>
                    </a:lnTo>
                    <a:lnTo>
                      <a:pt x="318" y="0"/>
                    </a:lnTo>
                    <a:lnTo>
                      <a:pt x="318" y="0"/>
                    </a:lnTo>
                    <a:lnTo>
                      <a:pt x="318" y="0"/>
                    </a:lnTo>
                    <a:lnTo>
                      <a:pt x="324" y="0"/>
                    </a:lnTo>
                    <a:lnTo>
                      <a:pt x="324" y="0"/>
                    </a:lnTo>
                    <a:lnTo>
                      <a:pt x="324" y="0"/>
                    </a:lnTo>
                    <a:lnTo>
                      <a:pt x="324" y="0"/>
                    </a:lnTo>
                    <a:lnTo>
                      <a:pt x="324" y="0"/>
                    </a:lnTo>
                    <a:lnTo>
                      <a:pt x="324" y="0"/>
                    </a:lnTo>
                    <a:lnTo>
                      <a:pt x="324" y="0"/>
                    </a:lnTo>
                    <a:lnTo>
                      <a:pt x="330" y="0"/>
                    </a:lnTo>
                    <a:lnTo>
                      <a:pt x="330" y="0"/>
                    </a:lnTo>
                    <a:lnTo>
                      <a:pt x="330" y="0"/>
                    </a:lnTo>
                    <a:lnTo>
                      <a:pt x="330" y="0"/>
                    </a:lnTo>
                    <a:lnTo>
                      <a:pt x="330" y="0"/>
                    </a:lnTo>
                    <a:lnTo>
                      <a:pt x="330" y="0"/>
                    </a:lnTo>
                    <a:lnTo>
                      <a:pt x="336" y="0"/>
                    </a:lnTo>
                    <a:lnTo>
                      <a:pt x="336" y="0"/>
                    </a:lnTo>
                    <a:lnTo>
                      <a:pt x="336" y="0"/>
                    </a:lnTo>
                    <a:lnTo>
                      <a:pt x="336" y="0"/>
                    </a:lnTo>
                    <a:lnTo>
                      <a:pt x="336" y="0"/>
                    </a:lnTo>
                    <a:lnTo>
                      <a:pt x="336" y="0"/>
                    </a:lnTo>
                    <a:lnTo>
                      <a:pt x="342" y="0"/>
                    </a:lnTo>
                    <a:lnTo>
                      <a:pt x="342" y="0"/>
                    </a:lnTo>
                    <a:lnTo>
                      <a:pt x="342" y="0"/>
                    </a:lnTo>
                    <a:lnTo>
                      <a:pt x="342" y="0"/>
                    </a:lnTo>
                    <a:lnTo>
                      <a:pt x="342" y="0"/>
                    </a:lnTo>
                    <a:lnTo>
                      <a:pt x="342" y="0"/>
                    </a:lnTo>
                    <a:lnTo>
                      <a:pt x="342" y="0"/>
                    </a:lnTo>
                    <a:lnTo>
                      <a:pt x="348" y="0"/>
                    </a:lnTo>
                    <a:lnTo>
                      <a:pt x="348" y="0"/>
                    </a:lnTo>
                    <a:lnTo>
                      <a:pt x="348" y="0"/>
                    </a:lnTo>
                    <a:lnTo>
                      <a:pt x="348" y="0"/>
                    </a:lnTo>
                    <a:lnTo>
                      <a:pt x="348" y="0"/>
                    </a:lnTo>
                    <a:lnTo>
                      <a:pt x="348" y="0"/>
                    </a:lnTo>
                    <a:lnTo>
                      <a:pt x="354" y="0"/>
                    </a:lnTo>
                    <a:lnTo>
                      <a:pt x="354" y="0"/>
                    </a:lnTo>
                    <a:lnTo>
                      <a:pt x="354" y="0"/>
                    </a:lnTo>
                    <a:lnTo>
                      <a:pt x="354" y="0"/>
                    </a:lnTo>
                    <a:lnTo>
                      <a:pt x="354" y="0"/>
                    </a:lnTo>
                    <a:lnTo>
                      <a:pt x="354" y="0"/>
                    </a:lnTo>
                    <a:lnTo>
                      <a:pt x="354" y="0"/>
                    </a:lnTo>
                    <a:lnTo>
                      <a:pt x="360" y="0"/>
                    </a:lnTo>
                    <a:lnTo>
                      <a:pt x="360" y="0"/>
                    </a:lnTo>
                    <a:lnTo>
                      <a:pt x="360" y="0"/>
                    </a:lnTo>
                    <a:lnTo>
                      <a:pt x="360" y="0"/>
                    </a:lnTo>
                    <a:lnTo>
                      <a:pt x="360" y="0"/>
                    </a:lnTo>
                    <a:lnTo>
                      <a:pt x="360" y="0"/>
                    </a:lnTo>
                    <a:lnTo>
                      <a:pt x="366" y="0"/>
                    </a:lnTo>
                    <a:lnTo>
                      <a:pt x="366" y="0"/>
                    </a:lnTo>
                    <a:lnTo>
                      <a:pt x="366" y="0"/>
                    </a:lnTo>
                    <a:lnTo>
                      <a:pt x="366" y="0"/>
                    </a:lnTo>
                    <a:lnTo>
                      <a:pt x="366" y="0"/>
                    </a:lnTo>
                    <a:lnTo>
                      <a:pt x="366" y="0"/>
                    </a:lnTo>
                    <a:lnTo>
                      <a:pt x="366" y="0"/>
                    </a:lnTo>
                    <a:lnTo>
                      <a:pt x="372" y="0"/>
                    </a:lnTo>
                    <a:lnTo>
                      <a:pt x="372" y="0"/>
                    </a:lnTo>
                    <a:lnTo>
                      <a:pt x="372" y="0"/>
                    </a:lnTo>
                    <a:lnTo>
                      <a:pt x="372" y="0"/>
                    </a:lnTo>
                    <a:lnTo>
                      <a:pt x="372" y="0"/>
                    </a:lnTo>
                    <a:lnTo>
                      <a:pt x="372" y="0"/>
                    </a:lnTo>
                    <a:lnTo>
                      <a:pt x="378" y="0"/>
                    </a:lnTo>
                    <a:lnTo>
                      <a:pt x="378" y="0"/>
                    </a:lnTo>
                    <a:lnTo>
                      <a:pt x="378" y="0"/>
                    </a:lnTo>
                    <a:lnTo>
                      <a:pt x="378" y="0"/>
                    </a:lnTo>
                    <a:lnTo>
                      <a:pt x="378" y="0"/>
                    </a:lnTo>
                    <a:lnTo>
                      <a:pt x="378" y="0"/>
                    </a:lnTo>
                    <a:lnTo>
                      <a:pt x="378" y="0"/>
                    </a:lnTo>
                    <a:lnTo>
                      <a:pt x="384" y="0"/>
                    </a:lnTo>
                    <a:lnTo>
                      <a:pt x="384" y="0"/>
                    </a:lnTo>
                    <a:lnTo>
                      <a:pt x="384" y="0"/>
                    </a:lnTo>
                    <a:lnTo>
                      <a:pt x="384" y="0"/>
                    </a:lnTo>
                    <a:lnTo>
                      <a:pt x="384" y="0"/>
                    </a:lnTo>
                    <a:lnTo>
                      <a:pt x="390" y="0"/>
                    </a:lnTo>
                    <a:lnTo>
                      <a:pt x="390" y="0"/>
                    </a:lnTo>
                    <a:lnTo>
                      <a:pt x="390" y="0"/>
                    </a:lnTo>
                    <a:lnTo>
                      <a:pt x="390" y="0"/>
                    </a:lnTo>
                    <a:lnTo>
                      <a:pt x="390" y="0"/>
                    </a:lnTo>
                    <a:lnTo>
                      <a:pt x="390" y="0"/>
                    </a:lnTo>
                    <a:lnTo>
                      <a:pt x="390" y="0"/>
                    </a:lnTo>
                    <a:lnTo>
                      <a:pt x="396" y="0"/>
                    </a:lnTo>
                    <a:lnTo>
                      <a:pt x="396" y="0"/>
                    </a:lnTo>
                    <a:lnTo>
                      <a:pt x="396" y="0"/>
                    </a:lnTo>
                    <a:lnTo>
                      <a:pt x="396" y="0"/>
                    </a:lnTo>
                    <a:lnTo>
                      <a:pt x="396" y="0"/>
                    </a:lnTo>
                    <a:lnTo>
                      <a:pt x="396" y="0"/>
                    </a:lnTo>
                    <a:lnTo>
                      <a:pt x="396" y="0"/>
                    </a:lnTo>
                    <a:lnTo>
                      <a:pt x="402" y="0"/>
                    </a:lnTo>
                    <a:lnTo>
                      <a:pt x="402" y="0"/>
                    </a:lnTo>
                    <a:lnTo>
                      <a:pt x="402" y="0"/>
                    </a:lnTo>
                    <a:lnTo>
                      <a:pt x="402" y="0"/>
                    </a:lnTo>
                    <a:lnTo>
                      <a:pt x="402" y="0"/>
                    </a:lnTo>
                    <a:lnTo>
                      <a:pt x="402" y="0"/>
                    </a:lnTo>
                    <a:lnTo>
                      <a:pt x="408" y="0"/>
                    </a:lnTo>
                    <a:lnTo>
                      <a:pt x="408" y="0"/>
                    </a:lnTo>
                    <a:lnTo>
                      <a:pt x="408" y="0"/>
                    </a:lnTo>
                    <a:lnTo>
                      <a:pt x="408" y="0"/>
                    </a:lnTo>
                    <a:lnTo>
                      <a:pt x="408" y="0"/>
                    </a:lnTo>
                    <a:lnTo>
                      <a:pt x="408" y="0"/>
                    </a:lnTo>
                    <a:lnTo>
                      <a:pt x="408" y="0"/>
                    </a:lnTo>
                    <a:lnTo>
                      <a:pt x="414" y="0"/>
                    </a:lnTo>
                    <a:lnTo>
                      <a:pt x="414" y="0"/>
                    </a:lnTo>
                    <a:lnTo>
                      <a:pt x="414" y="0"/>
                    </a:lnTo>
                    <a:lnTo>
                      <a:pt x="414" y="0"/>
                    </a:lnTo>
                    <a:lnTo>
                      <a:pt x="414" y="0"/>
                    </a:lnTo>
                    <a:lnTo>
                      <a:pt x="414" y="0"/>
                    </a:lnTo>
                    <a:lnTo>
                      <a:pt x="420" y="0"/>
                    </a:lnTo>
                    <a:lnTo>
                      <a:pt x="420" y="0"/>
                    </a:lnTo>
                    <a:lnTo>
                      <a:pt x="420" y="0"/>
                    </a:lnTo>
                    <a:lnTo>
                      <a:pt x="420" y="0"/>
                    </a:lnTo>
                    <a:lnTo>
                      <a:pt x="420" y="0"/>
                    </a:lnTo>
                    <a:lnTo>
                      <a:pt x="420" y="0"/>
                    </a:lnTo>
                    <a:lnTo>
                      <a:pt x="426" y="0"/>
                    </a:lnTo>
                    <a:lnTo>
                      <a:pt x="426" y="0"/>
                    </a:lnTo>
                    <a:lnTo>
                      <a:pt x="426" y="0"/>
                    </a:lnTo>
                    <a:lnTo>
                      <a:pt x="426" y="0"/>
                    </a:lnTo>
                    <a:lnTo>
                      <a:pt x="426" y="0"/>
                    </a:lnTo>
                    <a:lnTo>
                      <a:pt x="426" y="0"/>
                    </a:lnTo>
                    <a:lnTo>
                      <a:pt x="426" y="0"/>
                    </a:lnTo>
                    <a:lnTo>
                      <a:pt x="432" y="0"/>
                    </a:lnTo>
                    <a:lnTo>
                      <a:pt x="432" y="0"/>
                    </a:lnTo>
                    <a:lnTo>
                      <a:pt x="432" y="0"/>
                    </a:lnTo>
                    <a:lnTo>
                      <a:pt x="432" y="0"/>
                    </a:lnTo>
                    <a:lnTo>
                      <a:pt x="432" y="0"/>
                    </a:lnTo>
                    <a:lnTo>
                      <a:pt x="432" y="0"/>
                    </a:lnTo>
                    <a:lnTo>
                      <a:pt x="438" y="0"/>
                    </a:lnTo>
                    <a:lnTo>
                      <a:pt x="438" y="0"/>
                    </a:lnTo>
                    <a:lnTo>
                      <a:pt x="438" y="0"/>
                    </a:lnTo>
                    <a:lnTo>
                      <a:pt x="438" y="0"/>
                    </a:lnTo>
                    <a:lnTo>
                      <a:pt x="438" y="0"/>
                    </a:lnTo>
                    <a:lnTo>
                      <a:pt x="438" y="0"/>
                    </a:lnTo>
                    <a:lnTo>
                      <a:pt x="444" y="0"/>
                    </a:lnTo>
                    <a:lnTo>
                      <a:pt x="444" y="0"/>
                    </a:lnTo>
                    <a:lnTo>
                      <a:pt x="444" y="0"/>
                    </a:lnTo>
                    <a:lnTo>
                      <a:pt x="444" y="0"/>
                    </a:lnTo>
                    <a:lnTo>
                      <a:pt x="444" y="0"/>
                    </a:lnTo>
                    <a:lnTo>
                      <a:pt x="444" y="0"/>
                    </a:lnTo>
                    <a:lnTo>
                      <a:pt x="444" y="0"/>
                    </a:lnTo>
                    <a:lnTo>
                      <a:pt x="450" y="0"/>
                    </a:lnTo>
                    <a:lnTo>
                      <a:pt x="450" y="0"/>
                    </a:lnTo>
                    <a:lnTo>
                      <a:pt x="450" y="0"/>
                    </a:lnTo>
                    <a:lnTo>
                      <a:pt x="450" y="0"/>
                    </a:lnTo>
                    <a:lnTo>
                      <a:pt x="450" y="0"/>
                    </a:lnTo>
                    <a:lnTo>
                      <a:pt x="450" y="0"/>
                    </a:lnTo>
                    <a:lnTo>
                      <a:pt x="456" y="0"/>
                    </a:lnTo>
                    <a:lnTo>
                      <a:pt x="456" y="0"/>
                    </a:lnTo>
                    <a:lnTo>
                      <a:pt x="456" y="0"/>
                    </a:lnTo>
                    <a:lnTo>
                      <a:pt x="456" y="0"/>
                    </a:lnTo>
                    <a:lnTo>
                      <a:pt x="456" y="0"/>
                    </a:lnTo>
                    <a:lnTo>
                      <a:pt x="456" y="0"/>
                    </a:lnTo>
                    <a:lnTo>
                      <a:pt x="462" y="0"/>
                    </a:lnTo>
                    <a:lnTo>
                      <a:pt x="462" y="0"/>
                    </a:lnTo>
                    <a:lnTo>
                      <a:pt x="462" y="0"/>
                    </a:lnTo>
                    <a:lnTo>
                      <a:pt x="462" y="0"/>
                    </a:lnTo>
                    <a:lnTo>
                      <a:pt x="462" y="0"/>
                    </a:lnTo>
                    <a:lnTo>
                      <a:pt x="462" y="0"/>
                    </a:lnTo>
                    <a:lnTo>
                      <a:pt x="462" y="0"/>
                    </a:lnTo>
                    <a:lnTo>
                      <a:pt x="468" y="0"/>
                    </a:lnTo>
                    <a:lnTo>
                      <a:pt x="468" y="0"/>
                    </a:lnTo>
                    <a:lnTo>
                      <a:pt x="468" y="0"/>
                    </a:lnTo>
                    <a:lnTo>
                      <a:pt x="468" y="0"/>
                    </a:lnTo>
                    <a:lnTo>
                      <a:pt x="468" y="0"/>
                    </a:lnTo>
                    <a:lnTo>
                      <a:pt x="468" y="0"/>
                    </a:lnTo>
                    <a:lnTo>
                      <a:pt x="474" y="0"/>
                    </a:lnTo>
                    <a:lnTo>
                      <a:pt x="474" y="0"/>
                    </a:lnTo>
                    <a:lnTo>
                      <a:pt x="474" y="0"/>
                    </a:lnTo>
                    <a:lnTo>
                      <a:pt x="474" y="0"/>
                    </a:lnTo>
                    <a:lnTo>
                      <a:pt x="474" y="0"/>
                    </a:lnTo>
                    <a:lnTo>
                      <a:pt x="474" y="0"/>
                    </a:lnTo>
                    <a:lnTo>
                      <a:pt x="474" y="0"/>
                    </a:lnTo>
                    <a:lnTo>
                      <a:pt x="480" y="0"/>
                    </a:lnTo>
                    <a:lnTo>
                      <a:pt x="480" y="0"/>
                    </a:lnTo>
                    <a:lnTo>
                      <a:pt x="480" y="0"/>
                    </a:lnTo>
                    <a:lnTo>
                      <a:pt x="480" y="0"/>
                    </a:lnTo>
                    <a:lnTo>
                      <a:pt x="480" y="0"/>
                    </a:lnTo>
                    <a:lnTo>
                      <a:pt x="480" y="0"/>
                    </a:lnTo>
                    <a:lnTo>
                      <a:pt x="480" y="0"/>
                    </a:lnTo>
                    <a:lnTo>
                      <a:pt x="486" y="0"/>
                    </a:lnTo>
                    <a:lnTo>
                      <a:pt x="486" y="0"/>
                    </a:lnTo>
                    <a:lnTo>
                      <a:pt x="486" y="0"/>
                    </a:lnTo>
                    <a:lnTo>
                      <a:pt x="486" y="0"/>
                    </a:lnTo>
                    <a:lnTo>
                      <a:pt x="486" y="0"/>
                    </a:lnTo>
                    <a:lnTo>
                      <a:pt x="486" y="0"/>
                    </a:lnTo>
                    <a:lnTo>
                      <a:pt x="492" y="0"/>
                    </a:lnTo>
                    <a:lnTo>
                      <a:pt x="492" y="0"/>
                    </a:lnTo>
                    <a:lnTo>
                      <a:pt x="492" y="0"/>
                    </a:lnTo>
                    <a:lnTo>
                      <a:pt x="492" y="0"/>
                    </a:lnTo>
                    <a:lnTo>
                      <a:pt x="492" y="0"/>
                    </a:lnTo>
                    <a:lnTo>
                      <a:pt x="492" y="0"/>
                    </a:lnTo>
                    <a:lnTo>
                      <a:pt x="498" y="0"/>
                    </a:lnTo>
                    <a:lnTo>
                      <a:pt x="498" y="0"/>
                    </a:lnTo>
                    <a:lnTo>
                      <a:pt x="498" y="0"/>
                    </a:lnTo>
                    <a:lnTo>
                      <a:pt x="498" y="0"/>
                    </a:lnTo>
                    <a:lnTo>
                      <a:pt x="498" y="0"/>
                    </a:lnTo>
                    <a:lnTo>
                      <a:pt x="498" y="0"/>
                    </a:lnTo>
                    <a:lnTo>
                      <a:pt x="504" y="0"/>
                    </a:lnTo>
                    <a:lnTo>
                      <a:pt x="504" y="0"/>
                    </a:lnTo>
                    <a:lnTo>
                      <a:pt x="504" y="0"/>
                    </a:lnTo>
                    <a:lnTo>
                      <a:pt x="504" y="0"/>
                    </a:lnTo>
                    <a:lnTo>
                      <a:pt x="504" y="0"/>
                    </a:lnTo>
                    <a:lnTo>
                      <a:pt x="504" y="0"/>
                    </a:lnTo>
                    <a:lnTo>
                      <a:pt x="504" y="0"/>
                    </a:lnTo>
                    <a:lnTo>
                      <a:pt x="510" y="0"/>
                    </a:lnTo>
                    <a:lnTo>
                      <a:pt x="510" y="0"/>
                    </a:lnTo>
                    <a:lnTo>
                      <a:pt x="510" y="0"/>
                    </a:lnTo>
                    <a:lnTo>
                      <a:pt x="510" y="0"/>
                    </a:lnTo>
                    <a:lnTo>
                      <a:pt x="510" y="0"/>
                    </a:lnTo>
                    <a:lnTo>
                      <a:pt x="510" y="0"/>
                    </a:lnTo>
                    <a:lnTo>
                      <a:pt x="516" y="0"/>
                    </a:lnTo>
                    <a:lnTo>
                      <a:pt x="516" y="0"/>
                    </a:lnTo>
                    <a:lnTo>
                      <a:pt x="516" y="0"/>
                    </a:lnTo>
                    <a:lnTo>
                      <a:pt x="516" y="0"/>
                    </a:lnTo>
                    <a:lnTo>
                      <a:pt x="516" y="0"/>
                    </a:lnTo>
                    <a:lnTo>
                      <a:pt x="516" y="0"/>
                    </a:lnTo>
                    <a:lnTo>
                      <a:pt x="516" y="0"/>
                    </a:lnTo>
                    <a:lnTo>
                      <a:pt x="522" y="0"/>
                    </a:lnTo>
                    <a:lnTo>
                      <a:pt x="522" y="0"/>
                    </a:lnTo>
                    <a:lnTo>
                      <a:pt x="522" y="0"/>
                    </a:lnTo>
                    <a:lnTo>
                      <a:pt x="522" y="0"/>
                    </a:lnTo>
                    <a:lnTo>
                      <a:pt x="522" y="0"/>
                    </a:lnTo>
                    <a:lnTo>
                      <a:pt x="522" y="0"/>
                    </a:lnTo>
                    <a:lnTo>
                      <a:pt x="528" y="0"/>
                    </a:lnTo>
                    <a:lnTo>
                      <a:pt x="528" y="0"/>
                    </a:lnTo>
                    <a:lnTo>
                      <a:pt x="528" y="0"/>
                    </a:lnTo>
                    <a:lnTo>
                      <a:pt x="528" y="0"/>
                    </a:lnTo>
                    <a:lnTo>
                      <a:pt x="528" y="0"/>
                    </a:lnTo>
                    <a:lnTo>
                      <a:pt x="528" y="0"/>
                    </a:lnTo>
                    <a:lnTo>
                      <a:pt x="534" y="0"/>
                    </a:lnTo>
                    <a:lnTo>
                      <a:pt x="534" y="0"/>
                    </a:lnTo>
                    <a:lnTo>
                      <a:pt x="534" y="0"/>
                    </a:lnTo>
                    <a:lnTo>
                      <a:pt x="534" y="0"/>
                    </a:lnTo>
                    <a:lnTo>
                      <a:pt x="534" y="0"/>
                    </a:lnTo>
                    <a:lnTo>
                      <a:pt x="534" y="0"/>
                    </a:lnTo>
                    <a:lnTo>
                      <a:pt x="534" y="0"/>
                    </a:lnTo>
                    <a:lnTo>
                      <a:pt x="540" y="0"/>
                    </a:lnTo>
                    <a:lnTo>
                      <a:pt x="540" y="0"/>
                    </a:lnTo>
                    <a:lnTo>
                      <a:pt x="540" y="0"/>
                    </a:lnTo>
                    <a:lnTo>
                      <a:pt x="540" y="0"/>
                    </a:lnTo>
                    <a:lnTo>
                      <a:pt x="540" y="0"/>
                    </a:lnTo>
                    <a:lnTo>
                      <a:pt x="540" y="0"/>
                    </a:lnTo>
                    <a:lnTo>
                      <a:pt x="546" y="0"/>
                    </a:lnTo>
                    <a:lnTo>
                      <a:pt x="546" y="0"/>
                    </a:lnTo>
                    <a:lnTo>
                      <a:pt x="546" y="0"/>
                    </a:lnTo>
                    <a:lnTo>
                      <a:pt x="546" y="0"/>
                    </a:lnTo>
                    <a:lnTo>
                      <a:pt x="546" y="0"/>
                    </a:lnTo>
                    <a:lnTo>
                      <a:pt x="546" y="0"/>
                    </a:lnTo>
                    <a:lnTo>
                      <a:pt x="546" y="0"/>
                    </a:lnTo>
                    <a:lnTo>
                      <a:pt x="552" y="0"/>
                    </a:lnTo>
                    <a:lnTo>
                      <a:pt x="552" y="0"/>
                    </a:lnTo>
                    <a:lnTo>
                      <a:pt x="552" y="0"/>
                    </a:lnTo>
                    <a:lnTo>
                      <a:pt x="552" y="0"/>
                    </a:lnTo>
                    <a:lnTo>
                      <a:pt x="552" y="0"/>
                    </a:lnTo>
                    <a:lnTo>
                      <a:pt x="552" y="0"/>
                    </a:lnTo>
                    <a:lnTo>
                      <a:pt x="558" y="0"/>
                    </a:lnTo>
                    <a:lnTo>
                      <a:pt x="558" y="0"/>
                    </a:lnTo>
                    <a:lnTo>
                      <a:pt x="558" y="0"/>
                    </a:lnTo>
                    <a:lnTo>
                      <a:pt x="558" y="0"/>
                    </a:lnTo>
                    <a:lnTo>
                      <a:pt x="558" y="0"/>
                    </a:lnTo>
                    <a:lnTo>
                      <a:pt x="558" y="0"/>
                    </a:lnTo>
                    <a:lnTo>
                      <a:pt x="558" y="0"/>
                    </a:lnTo>
                    <a:lnTo>
                      <a:pt x="564" y="0"/>
                    </a:lnTo>
                    <a:lnTo>
                      <a:pt x="564" y="0"/>
                    </a:lnTo>
                    <a:lnTo>
                      <a:pt x="564" y="0"/>
                    </a:lnTo>
                    <a:lnTo>
                      <a:pt x="564" y="0"/>
                    </a:lnTo>
                    <a:lnTo>
                      <a:pt x="564" y="0"/>
                    </a:lnTo>
                    <a:lnTo>
                      <a:pt x="564" y="0"/>
                    </a:lnTo>
                    <a:lnTo>
                      <a:pt x="570" y="0"/>
                    </a:lnTo>
                    <a:lnTo>
                      <a:pt x="570" y="0"/>
                    </a:lnTo>
                    <a:lnTo>
                      <a:pt x="570" y="0"/>
                    </a:lnTo>
                    <a:lnTo>
                      <a:pt x="570" y="0"/>
                    </a:lnTo>
                    <a:lnTo>
                      <a:pt x="570" y="0"/>
                    </a:lnTo>
                    <a:lnTo>
                      <a:pt x="570" y="0"/>
                    </a:lnTo>
                    <a:lnTo>
                      <a:pt x="576" y="0"/>
                    </a:lnTo>
                    <a:lnTo>
                      <a:pt x="576" y="0"/>
                    </a:lnTo>
                    <a:lnTo>
                      <a:pt x="576" y="0"/>
                    </a:lnTo>
                    <a:lnTo>
                      <a:pt x="576" y="0"/>
                    </a:lnTo>
                    <a:lnTo>
                      <a:pt x="576" y="0"/>
                    </a:lnTo>
                    <a:lnTo>
                      <a:pt x="576" y="0"/>
                    </a:lnTo>
                    <a:lnTo>
                      <a:pt x="576" y="0"/>
                    </a:lnTo>
                    <a:lnTo>
                      <a:pt x="582" y="0"/>
                    </a:lnTo>
                    <a:lnTo>
                      <a:pt x="582" y="0"/>
                    </a:lnTo>
                    <a:lnTo>
                      <a:pt x="582" y="0"/>
                    </a:lnTo>
                    <a:lnTo>
                      <a:pt x="582" y="0"/>
                    </a:lnTo>
                    <a:lnTo>
                      <a:pt x="582" y="0"/>
                    </a:lnTo>
                    <a:lnTo>
                      <a:pt x="582" y="0"/>
                    </a:lnTo>
                    <a:lnTo>
                      <a:pt x="588" y="0"/>
                    </a:lnTo>
                    <a:lnTo>
                      <a:pt x="588" y="0"/>
                    </a:lnTo>
                    <a:lnTo>
                      <a:pt x="588" y="0"/>
                    </a:lnTo>
                    <a:lnTo>
                      <a:pt x="588" y="0"/>
                    </a:lnTo>
                    <a:lnTo>
                      <a:pt x="588" y="0"/>
                    </a:lnTo>
                    <a:lnTo>
                      <a:pt x="588" y="0"/>
                    </a:lnTo>
                    <a:lnTo>
                      <a:pt x="588" y="0"/>
                    </a:lnTo>
                    <a:lnTo>
                      <a:pt x="594" y="0"/>
                    </a:lnTo>
                    <a:lnTo>
                      <a:pt x="594" y="0"/>
                    </a:lnTo>
                    <a:lnTo>
                      <a:pt x="594" y="0"/>
                    </a:lnTo>
                    <a:lnTo>
                      <a:pt x="594" y="0"/>
                    </a:lnTo>
                    <a:lnTo>
                      <a:pt x="594" y="0"/>
                    </a:lnTo>
                    <a:lnTo>
                      <a:pt x="594" y="0"/>
                    </a:lnTo>
                    <a:lnTo>
                      <a:pt x="600" y="0"/>
                    </a:lnTo>
                    <a:lnTo>
                      <a:pt x="600" y="0"/>
                    </a:lnTo>
                    <a:lnTo>
                      <a:pt x="600" y="0"/>
                    </a:lnTo>
                    <a:lnTo>
                      <a:pt x="600" y="0"/>
                    </a:lnTo>
                    <a:lnTo>
                      <a:pt x="600" y="0"/>
                    </a:lnTo>
                    <a:lnTo>
                      <a:pt x="600" y="0"/>
                    </a:lnTo>
                    <a:lnTo>
                      <a:pt x="606"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42" y="0"/>
                    </a:lnTo>
                    <a:lnTo>
                      <a:pt x="642" y="0"/>
                    </a:lnTo>
                    <a:lnTo>
                      <a:pt x="642" y="0"/>
                    </a:lnTo>
                    <a:lnTo>
                      <a:pt x="642" y="0"/>
                    </a:lnTo>
                    <a:lnTo>
                      <a:pt x="642" y="0"/>
                    </a:lnTo>
                    <a:lnTo>
                      <a:pt x="642" y="0"/>
                    </a:lnTo>
                    <a:lnTo>
                      <a:pt x="648" y="0"/>
                    </a:lnTo>
                    <a:lnTo>
                      <a:pt x="648" y="0"/>
                    </a:lnTo>
                    <a:lnTo>
                      <a:pt x="648" y="0"/>
                    </a:lnTo>
                    <a:lnTo>
                      <a:pt x="648" y="0"/>
                    </a:lnTo>
                    <a:lnTo>
                      <a:pt x="648" y="0"/>
                    </a:lnTo>
                    <a:lnTo>
                      <a:pt x="648" y="0"/>
                    </a:lnTo>
                    <a:lnTo>
                      <a:pt x="648" y="0"/>
                    </a:lnTo>
                    <a:lnTo>
                      <a:pt x="654" y="0"/>
                    </a:lnTo>
                    <a:lnTo>
                      <a:pt x="654" y="0"/>
                    </a:lnTo>
                    <a:lnTo>
                      <a:pt x="654" y="0"/>
                    </a:lnTo>
                    <a:lnTo>
                      <a:pt x="654" y="0"/>
                    </a:lnTo>
                    <a:lnTo>
                      <a:pt x="654" y="0"/>
                    </a:lnTo>
                    <a:lnTo>
                      <a:pt x="654" y="0"/>
                    </a:lnTo>
                    <a:lnTo>
                      <a:pt x="660" y="0"/>
                    </a:lnTo>
                    <a:lnTo>
                      <a:pt x="660" y="0"/>
                    </a:lnTo>
                    <a:lnTo>
                      <a:pt x="660" y="0"/>
                    </a:lnTo>
                    <a:lnTo>
                      <a:pt x="660" y="0"/>
                    </a:lnTo>
                    <a:lnTo>
                      <a:pt x="660" y="0"/>
                    </a:lnTo>
                    <a:lnTo>
                      <a:pt x="660" y="0"/>
                    </a:lnTo>
                    <a:lnTo>
                      <a:pt x="660" y="0"/>
                    </a:lnTo>
                    <a:lnTo>
                      <a:pt x="666" y="0"/>
                    </a:lnTo>
                    <a:lnTo>
                      <a:pt x="666" y="0"/>
                    </a:lnTo>
                    <a:lnTo>
                      <a:pt x="666" y="0"/>
                    </a:lnTo>
                    <a:lnTo>
                      <a:pt x="666" y="0"/>
                    </a:lnTo>
                    <a:lnTo>
                      <a:pt x="666" y="0"/>
                    </a:lnTo>
                    <a:lnTo>
                      <a:pt x="666" y="0"/>
                    </a:lnTo>
                    <a:lnTo>
                      <a:pt x="672" y="0"/>
                    </a:lnTo>
                    <a:lnTo>
                      <a:pt x="672" y="0"/>
                    </a:lnTo>
                    <a:lnTo>
                      <a:pt x="672" y="0"/>
                    </a:lnTo>
                    <a:lnTo>
                      <a:pt x="672" y="0"/>
                    </a:lnTo>
                    <a:lnTo>
                      <a:pt x="672" y="0"/>
                    </a:lnTo>
                    <a:lnTo>
                      <a:pt x="672" y="0"/>
                    </a:lnTo>
                    <a:lnTo>
                      <a:pt x="678" y="0"/>
                    </a:lnTo>
                    <a:lnTo>
                      <a:pt x="678" y="0"/>
                    </a:lnTo>
                    <a:lnTo>
                      <a:pt x="678" y="0"/>
                    </a:lnTo>
                    <a:lnTo>
                      <a:pt x="678" y="0"/>
                    </a:lnTo>
                    <a:lnTo>
                      <a:pt x="678" y="0"/>
                    </a:lnTo>
                    <a:lnTo>
                      <a:pt x="678" y="0"/>
                    </a:lnTo>
                    <a:lnTo>
                      <a:pt x="678" y="0"/>
                    </a:lnTo>
                    <a:lnTo>
                      <a:pt x="684" y="0"/>
                    </a:lnTo>
                    <a:lnTo>
                      <a:pt x="684" y="0"/>
                    </a:lnTo>
                    <a:lnTo>
                      <a:pt x="684" y="0"/>
                    </a:lnTo>
                    <a:lnTo>
                      <a:pt x="684" y="0"/>
                    </a:lnTo>
                    <a:lnTo>
                      <a:pt x="684" y="0"/>
                    </a:lnTo>
                    <a:lnTo>
                      <a:pt x="684" y="0"/>
                    </a:lnTo>
                    <a:lnTo>
                      <a:pt x="690" y="0"/>
                    </a:lnTo>
                    <a:lnTo>
                      <a:pt x="690" y="0"/>
                    </a:lnTo>
                    <a:lnTo>
                      <a:pt x="690" y="0"/>
                    </a:lnTo>
                    <a:lnTo>
                      <a:pt x="690" y="0"/>
                    </a:lnTo>
                    <a:lnTo>
                      <a:pt x="690" y="0"/>
                    </a:lnTo>
                    <a:lnTo>
                      <a:pt x="690" y="0"/>
                    </a:lnTo>
                    <a:lnTo>
                      <a:pt x="696" y="0"/>
                    </a:lnTo>
                    <a:lnTo>
                      <a:pt x="696" y="0"/>
                    </a:lnTo>
                    <a:lnTo>
                      <a:pt x="696" y="0"/>
                    </a:lnTo>
                    <a:lnTo>
                      <a:pt x="696" y="0"/>
                    </a:lnTo>
                    <a:lnTo>
                      <a:pt x="696" y="0"/>
                    </a:lnTo>
                    <a:lnTo>
                      <a:pt x="696" y="0"/>
                    </a:lnTo>
                    <a:lnTo>
                      <a:pt x="696" y="0"/>
                    </a:lnTo>
                    <a:lnTo>
                      <a:pt x="702" y="0"/>
                    </a:lnTo>
                    <a:lnTo>
                      <a:pt x="702" y="0"/>
                    </a:lnTo>
                    <a:lnTo>
                      <a:pt x="702" y="0"/>
                    </a:lnTo>
                    <a:lnTo>
                      <a:pt x="702" y="0"/>
                    </a:lnTo>
                    <a:lnTo>
                      <a:pt x="702" y="0"/>
                    </a:lnTo>
                    <a:lnTo>
                      <a:pt x="702" y="0"/>
                    </a:lnTo>
                    <a:lnTo>
                      <a:pt x="702" y="0"/>
                    </a:lnTo>
                    <a:lnTo>
                      <a:pt x="708" y="0"/>
                    </a:lnTo>
                    <a:lnTo>
                      <a:pt x="708" y="0"/>
                    </a:lnTo>
                    <a:lnTo>
                      <a:pt x="708" y="0"/>
                    </a:lnTo>
                    <a:lnTo>
                      <a:pt x="708" y="0"/>
                    </a:lnTo>
                    <a:lnTo>
                      <a:pt x="708" y="0"/>
                    </a:lnTo>
                    <a:lnTo>
                      <a:pt x="708" y="0"/>
                    </a:lnTo>
                    <a:lnTo>
                      <a:pt x="714" y="0"/>
                    </a:lnTo>
                    <a:lnTo>
                      <a:pt x="714" y="0"/>
                    </a:lnTo>
                    <a:lnTo>
                      <a:pt x="714" y="0"/>
                    </a:lnTo>
                    <a:lnTo>
                      <a:pt x="714" y="0"/>
                    </a:lnTo>
                    <a:lnTo>
                      <a:pt x="714" y="0"/>
                    </a:lnTo>
                    <a:lnTo>
                      <a:pt x="714" y="0"/>
                    </a:lnTo>
                    <a:lnTo>
                      <a:pt x="720" y="0"/>
                    </a:lnTo>
                    <a:lnTo>
                      <a:pt x="720" y="0"/>
                    </a:lnTo>
                    <a:lnTo>
                      <a:pt x="720" y="0"/>
                    </a:lnTo>
                    <a:lnTo>
                      <a:pt x="720" y="0"/>
                    </a:lnTo>
                    <a:lnTo>
                      <a:pt x="720" y="0"/>
                    </a:lnTo>
                    <a:lnTo>
                      <a:pt x="720" y="0"/>
                    </a:lnTo>
                    <a:lnTo>
                      <a:pt x="720" y="0"/>
                    </a:lnTo>
                    <a:lnTo>
                      <a:pt x="726" y="0"/>
                    </a:lnTo>
                    <a:lnTo>
                      <a:pt x="726" y="0"/>
                    </a:lnTo>
                    <a:lnTo>
                      <a:pt x="726" y="0"/>
                    </a:lnTo>
                    <a:lnTo>
                      <a:pt x="726" y="0"/>
                    </a:lnTo>
                    <a:lnTo>
                      <a:pt x="726" y="0"/>
                    </a:lnTo>
                    <a:lnTo>
                      <a:pt x="726" y="0"/>
                    </a:lnTo>
                    <a:lnTo>
                      <a:pt x="732" y="0"/>
                    </a:lnTo>
                    <a:lnTo>
                      <a:pt x="732" y="0"/>
                    </a:lnTo>
                    <a:lnTo>
                      <a:pt x="732" y="0"/>
                    </a:lnTo>
                    <a:lnTo>
                      <a:pt x="732" y="0"/>
                    </a:lnTo>
                    <a:lnTo>
                      <a:pt x="732" y="0"/>
                    </a:lnTo>
                    <a:lnTo>
                      <a:pt x="732" y="0"/>
                    </a:lnTo>
                    <a:lnTo>
                      <a:pt x="738" y="0"/>
                    </a:lnTo>
                    <a:lnTo>
                      <a:pt x="738" y="0"/>
                    </a:lnTo>
                    <a:lnTo>
                      <a:pt x="738" y="0"/>
                    </a:lnTo>
                    <a:lnTo>
                      <a:pt x="738" y="0"/>
                    </a:lnTo>
                    <a:lnTo>
                      <a:pt x="738" y="0"/>
                    </a:lnTo>
                    <a:lnTo>
                      <a:pt x="738" y="0"/>
                    </a:lnTo>
                    <a:lnTo>
                      <a:pt x="738" y="0"/>
                    </a:lnTo>
                    <a:lnTo>
                      <a:pt x="744" y="0"/>
                    </a:lnTo>
                    <a:lnTo>
                      <a:pt x="744" y="0"/>
                    </a:lnTo>
                    <a:lnTo>
                      <a:pt x="744" y="0"/>
                    </a:lnTo>
                    <a:lnTo>
                      <a:pt x="744" y="0"/>
                    </a:lnTo>
                    <a:lnTo>
                      <a:pt x="744" y="0"/>
                    </a:lnTo>
                    <a:lnTo>
                      <a:pt x="744" y="0"/>
                    </a:lnTo>
                    <a:lnTo>
                      <a:pt x="750" y="0"/>
                    </a:lnTo>
                    <a:lnTo>
                      <a:pt x="750" y="0"/>
                    </a:lnTo>
                    <a:lnTo>
                      <a:pt x="750" y="0"/>
                    </a:lnTo>
                    <a:lnTo>
                      <a:pt x="750" y="0"/>
                    </a:lnTo>
                    <a:lnTo>
                      <a:pt x="750" y="0"/>
                    </a:lnTo>
                    <a:lnTo>
                      <a:pt x="750" y="0"/>
                    </a:lnTo>
                    <a:lnTo>
                      <a:pt x="750" y="0"/>
                    </a:lnTo>
                    <a:lnTo>
                      <a:pt x="756" y="0"/>
                    </a:lnTo>
                    <a:lnTo>
                      <a:pt x="756" y="0"/>
                    </a:lnTo>
                    <a:lnTo>
                      <a:pt x="756" y="0"/>
                    </a:lnTo>
                    <a:lnTo>
                      <a:pt x="756" y="0"/>
                    </a:lnTo>
                    <a:lnTo>
                      <a:pt x="756" y="0"/>
                    </a:lnTo>
                    <a:lnTo>
                      <a:pt x="756" y="0"/>
                    </a:lnTo>
                    <a:lnTo>
                      <a:pt x="762" y="0"/>
                    </a:lnTo>
                    <a:lnTo>
                      <a:pt x="762" y="0"/>
                    </a:lnTo>
                    <a:lnTo>
                      <a:pt x="762" y="0"/>
                    </a:lnTo>
                    <a:lnTo>
                      <a:pt x="762" y="0"/>
                    </a:lnTo>
                    <a:lnTo>
                      <a:pt x="762" y="0"/>
                    </a:lnTo>
                    <a:lnTo>
                      <a:pt x="762" y="0"/>
                    </a:lnTo>
                    <a:lnTo>
                      <a:pt x="762" y="0"/>
                    </a:lnTo>
                    <a:lnTo>
                      <a:pt x="768" y="0"/>
                    </a:lnTo>
                    <a:lnTo>
                      <a:pt x="768" y="0"/>
                    </a:lnTo>
                    <a:lnTo>
                      <a:pt x="768" y="0"/>
                    </a:lnTo>
                    <a:lnTo>
                      <a:pt x="768" y="0"/>
                    </a:lnTo>
                    <a:lnTo>
                      <a:pt x="768" y="0"/>
                    </a:lnTo>
                    <a:lnTo>
                      <a:pt x="768" y="0"/>
                    </a:lnTo>
                    <a:lnTo>
                      <a:pt x="774" y="0"/>
                    </a:lnTo>
                    <a:lnTo>
                      <a:pt x="774" y="0"/>
                    </a:lnTo>
                    <a:lnTo>
                      <a:pt x="774" y="0"/>
                    </a:lnTo>
                    <a:lnTo>
                      <a:pt x="774" y="0"/>
                    </a:lnTo>
                    <a:lnTo>
                      <a:pt x="774" y="0"/>
                    </a:lnTo>
                    <a:lnTo>
                      <a:pt x="774" y="0"/>
                    </a:lnTo>
                    <a:lnTo>
                      <a:pt x="780" y="0"/>
                    </a:lnTo>
                    <a:lnTo>
                      <a:pt x="780" y="0"/>
                    </a:lnTo>
                    <a:lnTo>
                      <a:pt x="780" y="0"/>
                    </a:lnTo>
                    <a:lnTo>
                      <a:pt x="780" y="0"/>
                    </a:lnTo>
                    <a:lnTo>
                      <a:pt x="780" y="0"/>
                    </a:lnTo>
                    <a:lnTo>
                      <a:pt x="780" y="0"/>
                    </a:lnTo>
                    <a:lnTo>
                      <a:pt x="780" y="0"/>
                    </a:lnTo>
                    <a:lnTo>
                      <a:pt x="786" y="0"/>
                    </a:lnTo>
                    <a:lnTo>
                      <a:pt x="786" y="0"/>
                    </a:lnTo>
                    <a:lnTo>
                      <a:pt x="786" y="0"/>
                    </a:lnTo>
                    <a:lnTo>
                      <a:pt x="786" y="0"/>
                    </a:lnTo>
                    <a:lnTo>
                      <a:pt x="786" y="0"/>
                    </a:lnTo>
                    <a:lnTo>
                      <a:pt x="786" y="0"/>
                    </a:lnTo>
                    <a:lnTo>
                      <a:pt x="792" y="0"/>
                    </a:lnTo>
                    <a:lnTo>
                      <a:pt x="792" y="0"/>
                    </a:lnTo>
                    <a:lnTo>
                      <a:pt x="792" y="0"/>
                    </a:lnTo>
                    <a:lnTo>
                      <a:pt x="792" y="0"/>
                    </a:lnTo>
                    <a:lnTo>
                      <a:pt x="792" y="0"/>
                    </a:lnTo>
                    <a:lnTo>
                      <a:pt x="792" y="0"/>
                    </a:lnTo>
                    <a:lnTo>
                      <a:pt x="792" y="0"/>
                    </a:lnTo>
                    <a:lnTo>
                      <a:pt x="798" y="0"/>
                    </a:lnTo>
                    <a:lnTo>
                      <a:pt x="798" y="0"/>
                    </a:lnTo>
                    <a:lnTo>
                      <a:pt x="798" y="0"/>
                    </a:lnTo>
                    <a:lnTo>
                      <a:pt x="798" y="0"/>
                    </a:lnTo>
                    <a:lnTo>
                      <a:pt x="798" y="0"/>
                    </a:lnTo>
                    <a:lnTo>
                      <a:pt x="798" y="0"/>
                    </a:lnTo>
                    <a:lnTo>
                      <a:pt x="804" y="0"/>
                    </a:lnTo>
                    <a:lnTo>
                      <a:pt x="804" y="0"/>
                    </a:lnTo>
                    <a:lnTo>
                      <a:pt x="804" y="0"/>
                    </a:lnTo>
                    <a:lnTo>
                      <a:pt x="804" y="0"/>
                    </a:lnTo>
                    <a:lnTo>
                      <a:pt x="804" y="0"/>
                    </a:lnTo>
                    <a:lnTo>
                      <a:pt x="804" y="0"/>
                    </a:lnTo>
                    <a:lnTo>
                      <a:pt x="804" y="0"/>
                    </a:lnTo>
                    <a:lnTo>
                      <a:pt x="810" y="0"/>
                    </a:lnTo>
                    <a:lnTo>
                      <a:pt x="810" y="0"/>
                    </a:lnTo>
                    <a:lnTo>
                      <a:pt x="810" y="0"/>
                    </a:lnTo>
                    <a:lnTo>
                      <a:pt x="810" y="0"/>
                    </a:lnTo>
                    <a:lnTo>
                      <a:pt x="810" y="0"/>
                    </a:lnTo>
                    <a:lnTo>
                      <a:pt x="816" y="0"/>
                    </a:lnTo>
                    <a:lnTo>
                      <a:pt x="816" y="0"/>
                    </a:lnTo>
                    <a:lnTo>
                      <a:pt x="816" y="0"/>
                    </a:lnTo>
                    <a:lnTo>
                      <a:pt x="816" y="0"/>
                    </a:lnTo>
                    <a:lnTo>
                      <a:pt x="816" y="0"/>
                    </a:lnTo>
                    <a:lnTo>
                      <a:pt x="816" y="0"/>
                    </a:lnTo>
                    <a:lnTo>
                      <a:pt x="816" y="0"/>
                    </a:lnTo>
                    <a:lnTo>
                      <a:pt x="822" y="0"/>
                    </a:lnTo>
                    <a:lnTo>
                      <a:pt x="822"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34" y="0"/>
                    </a:lnTo>
                    <a:lnTo>
                      <a:pt x="834" y="0"/>
                    </a:lnTo>
                    <a:lnTo>
                      <a:pt x="834" y="0"/>
                    </a:lnTo>
                    <a:lnTo>
                      <a:pt x="834" y="0"/>
                    </a:lnTo>
                    <a:lnTo>
                      <a:pt x="834" y="0"/>
                    </a:lnTo>
                    <a:lnTo>
                      <a:pt x="834" y="0"/>
                    </a:lnTo>
                    <a:lnTo>
                      <a:pt x="834" y="0"/>
                    </a:lnTo>
                    <a:lnTo>
                      <a:pt x="840" y="0"/>
                    </a:lnTo>
                    <a:lnTo>
                      <a:pt x="840" y="0"/>
                    </a:lnTo>
                    <a:lnTo>
                      <a:pt x="840" y="0"/>
                    </a:lnTo>
                    <a:lnTo>
                      <a:pt x="840" y="0"/>
                    </a:lnTo>
                    <a:lnTo>
                      <a:pt x="840" y="0"/>
                    </a:lnTo>
                    <a:lnTo>
                      <a:pt x="840" y="0"/>
                    </a:lnTo>
                    <a:lnTo>
                      <a:pt x="846" y="0"/>
                    </a:lnTo>
                    <a:lnTo>
                      <a:pt x="846" y="0"/>
                    </a:lnTo>
                    <a:lnTo>
                      <a:pt x="846" y="0"/>
                    </a:lnTo>
                    <a:lnTo>
                      <a:pt x="846" y="0"/>
                    </a:lnTo>
                    <a:lnTo>
                      <a:pt x="846" y="0"/>
                    </a:lnTo>
                    <a:lnTo>
                      <a:pt x="846" y="0"/>
                    </a:lnTo>
                    <a:lnTo>
                      <a:pt x="852" y="0"/>
                    </a:lnTo>
                    <a:lnTo>
                      <a:pt x="852" y="0"/>
                    </a:lnTo>
                    <a:lnTo>
                      <a:pt x="852" y="0"/>
                    </a:lnTo>
                    <a:lnTo>
                      <a:pt x="852" y="0"/>
                    </a:lnTo>
                    <a:lnTo>
                      <a:pt x="852" y="0"/>
                    </a:lnTo>
                    <a:lnTo>
                      <a:pt x="852" y="0"/>
                    </a:lnTo>
                    <a:lnTo>
                      <a:pt x="852" y="0"/>
                    </a:lnTo>
                    <a:lnTo>
                      <a:pt x="858" y="0"/>
                    </a:lnTo>
                    <a:lnTo>
                      <a:pt x="858" y="0"/>
                    </a:lnTo>
                    <a:lnTo>
                      <a:pt x="858" y="0"/>
                    </a:lnTo>
                    <a:lnTo>
                      <a:pt x="858" y="0"/>
                    </a:lnTo>
                    <a:lnTo>
                      <a:pt x="858" y="0"/>
                    </a:lnTo>
                    <a:lnTo>
                      <a:pt x="858" y="0"/>
                    </a:lnTo>
                    <a:lnTo>
                      <a:pt x="864" y="0"/>
                    </a:lnTo>
                    <a:lnTo>
                      <a:pt x="864" y="0"/>
                    </a:lnTo>
                    <a:lnTo>
                      <a:pt x="864" y="0"/>
                    </a:lnTo>
                    <a:lnTo>
                      <a:pt x="864" y="0"/>
                    </a:lnTo>
                    <a:lnTo>
                      <a:pt x="864" y="0"/>
                    </a:lnTo>
                    <a:lnTo>
                      <a:pt x="864" y="0"/>
                    </a:lnTo>
                    <a:lnTo>
                      <a:pt x="864" y="0"/>
                    </a:lnTo>
                    <a:lnTo>
                      <a:pt x="870" y="0"/>
                    </a:lnTo>
                    <a:lnTo>
                      <a:pt x="870" y="0"/>
                    </a:lnTo>
                    <a:lnTo>
                      <a:pt x="870" y="0"/>
                    </a:lnTo>
                    <a:lnTo>
                      <a:pt x="870" y="0"/>
                    </a:lnTo>
                    <a:lnTo>
                      <a:pt x="870" y="0"/>
                    </a:lnTo>
                    <a:lnTo>
                      <a:pt x="870" y="0"/>
                    </a:lnTo>
                    <a:lnTo>
                      <a:pt x="876" y="0"/>
                    </a:lnTo>
                    <a:lnTo>
                      <a:pt x="876" y="0"/>
                    </a:lnTo>
                    <a:lnTo>
                      <a:pt x="876" y="0"/>
                    </a:lnTo>
                    <a:lnTo>
                      <a:pt x="876" y="0"/>
                    </a:lnTo>
                    <a:lnTo>
                      <a:pt x="876" y="0"/>
                    </a:lnTo>
                    <a:lnTo>
                      <a:pt x="876" y="0"/>
                    </a:lnTo>
                    <a:lnTo>
                      <a:pt x="882" y="0"/>
                    </a:lnTo>
                    <a:lnTo>
                      <a:pt x="882" y="0"/>
                    </a:lnTo>
                    <a:lnTo>
                      <a:pt x="882" y="0"/>
                    </a:lnTo>
                    <a:lnTo>
                      <a:pt x="882" y="0"/>
                    </a:lnTo>
                    <a:lnTo>
                      <a:pt x="882" y="0"/>
                    </a:lnTo>
                    <a:lnTo>
                      <a:pt x="882" y="0"/>
                    </a:lnTo>
                    <a:lnTo>
                      <a:pt x="882" y="0"/>
                    </a:lnTo>
                    <a:lnTo>
                      <a:pt x="888" y="0"/>
                    </a:lnTo>
                    <a:lnTo>
                      <a:pt x="888" y="0"/>
                    </a:lnTo>
                    <a:lnTo>
                      <a:pt x="888" y="0"/>
                    </a:lnTo>
                    <a:lnTo>
                      <a:pt x="888" y="0"/>
                    </a:lnTo>
                    <a:lnTo>
                      <a:pt x="888" y="0"/>
                    </a:lnTo>
                    <a:lnTo>
                      <a:pt x="888" y="0"/>
                    </a:lnTo>
                    <a:lnTo>
                      <a:pt x="894" y="0"/>
                    </a:lnTo>
                    <a:lnTo>
                      <a:pt x="894" y="0"/>
                    </a:lnTo>
                    <a:lnTo>
                      <a:pt x="894" y="0"/>
                    </a:lnTo>
                    <a:lnTo>
                      <a:pt x="894" y="0"/>
                    </a:lnTo>
                    <a:lnTo>
                      <a:pt x="894" y="0"/>
                    </a:lnTo>
                    <a:lnTo>
                      <a:pt x="894" y="0"/>
                    </a:lnTo>
                    <a:lnTo>
                      <a:pt x="894" y="0"/>
                    </a:lnTo>
                    <a:lnTo>
                      <a:pt x="900" y="0"/>
                    </a:lnTo>
                    <a:lnTo>
                      <a:pt x="900" y="0"/>
                    </a:lnTo>
                    <a:lnTo>
                      <a:pt x="900" y="0"/>
                    </a:lnTo>
                    <a:lnTo>
                      <a:pt x="900" y="0"/>
                    </a:lnTo>
                    <a:lnTo>
                      <a:pt x="900" y="0"/>
                    </a:lnTo>
                    <a:lnTo>
                      <a:pt x="900" y="0"/>
                    </a:lnTo>
                    <a:lnTo>
                      <a:pt x="906" y="0"/>
                    </a:lnTo>
                    <a:lnTo>
                      <a:pt x="906" y="0"/>
                    </a:lnTo>
                    <a:lnTo>
                      <a:pt x="906" y="0"/>
                    </a:lnTo>
                    <a:lnTo>
                      <a:pt x="906" y="0"/>
                    </a:lnTo>
                    <a:lnTo>
                      <a:pt x="906" y="0"/>
                    </a:lnTo>
                    <a:lnTo>
                      <a:pt x="906" y="0"/>
                    </a:lnTo>
                    <a:lnTo>
                      <a:pt x="912" y="0"/>
                    </a:lnTo>
                    <a:lnTo>
                      <a:pt x="912" y="0"/>
                    </a:lnTo>
                    <a:lnTo>
                      <a:pt x="912" y="0"/>
                    </a:lnTo>
                    <a:lnTo>
                      <a:pt x="912" y="0"/>
                    </a:lnTo>
                    <a:lnTo>
                      <a:pt x="912" y="0"/>
                    </a:lnTo>
                    <a:lnTo>
                      <a:pt x="912" y="0"/>
                    </a:lnTo>
                    <a:lnTo>
                      <a:pt x="912" y="0"/>
                    </a:lnTo>
                    <a:lnTo>
                      <a:pt x="918" y="0"/>
                    </a:lnTo>
                    <a:lnTo>
                      <a:pt x="918" y="0"/>
                    </a:lnTo>
                    <a:lnTo>
                      <a:pt x="918" y="0"/>
                    </a:lnTo>
                    <a:lnTo>
                      <a:pt x="918" y="0"/>
                    </a:lnTo>
                    <a:lnTo>
                      <a:pt x="918" y="0"/>
                    </a:lnTo>
                    <a:lnTo>
                      <a:pt x="918" y="0"/>
                    </a:lnTo>
                    <a:lnTo>
                      <a:pt x="924" y="0"/>
                    </a:lnTo>
                    <a:lnTo>
                      <a:pt x="924" y="0"/>
                    </a:lnTo>
                    <a:lnTo>
                      <a:pt x="924" y="0"/>
                    </a:lnTo>
                    <a:lnTo>
                      <a:pt x="924" y="0"/>
                    </a:lnTo>
                    <a:lnTo>
                      <a:pt x="924" y="0"/>
                    </a:lnTo>
                    <a:lnTo>
                      <a:pt x="924" y="0"/>
                    </a:lnTo>
                    <a:lnTo>
                      <a:pt x="930" y="0"/>
                    </a:lnTo>
                    <a:lnTo>
                      <a:pt x="930" y="0"/>
                    </a:lnTo>
                    <a:lnTo>
                      <a:pt x="930" y="0"/>
                    </a:lnTo>
                    <a:lnTo>
                      <a:pt x="930" y="0"/>
                    </a:lnTo>
                    <a:lnTo>
                      <a:pt x="930" y="0"/>
                    </a:lnTo>
                    <a:lnTo>
                      <a:pt x="930" y="0"/>
                    </a:lnTo>
                    <a:lnTo>
                      <a:pt x="930" y="0"/>
                    </a:lnTo>
                    <a:lnTo>
                      <a:pt x="936" y="0"/>
                    </a:lnTo>
                    <a:lnTo>
                      <a:pt x="936" y="0"/>
                    </a:lnTo>
                    <a:lnTo>
                      <a:pt x="936" y="0"/>
                    </a:lnTo>
                    <a:lnTo>
                      <a:pt x="936" y="0"/>
                    </a:lnTo>
                    <a:lnTo>
                      <a:pt x="936" y="0"/>
                    </a:lnTo>
                    <a:lnTo>
                      <a:pt x="936" y="0"/>
                    </a:lnTo>
                    <a:lnTo>
                      <a:pt x="942" y="0"/>
                    </a:lnTo>
                    <a:lnTo>
                      <a:pt x="942" y="0"/>
                    </a:lnTo>
                    <a:lnTo>
                      <a:pt x="942" y="0"/>
                    </a:lnTo>
                    <a:lnTo>
                      <a:pt x="942" y="0"/>
                    </a:lnTo>
                    <a:lnTo>
                      <a:pt x="942" y="0"/>
                    </a:lnTo>
                    <a:lnTo>
                      <a:pt x="942" y="0"/>
                    </a:lnTo>
                    <a:lnTo>
                      <a:pt x="942" y="0"/>
                    </a:lnTo>
                    <a:lnTo>
                      <a:pt x="948" y="0"/>
                    </a:lnTo>
                    <a:lnTo>
                      <a:pt x="948" y="0"/>
                    </a:lnTo>
                    <a:lnTo>
                      <a:pt x="948" y="0"/>
                    </a:lnTo>
                    <a:lnTo>
                      <a:pt x="948" y="0"/>
                    </a:lnTo>
                    <a:lnTo>
                      <a:pt x="948" y="0"/>
                    </a:lnTo>
                    <a:lnTo>
                      <a:pt x="948" y="0"/>
                    </a:lnTo>
                    <a:lnTo>
                      <a:pt x="954" y="0"/>
                    </a:lnTo>
                    <a:lnTo>
                      <a:pt x="954" y="0"/>
                    </a:lnTo>
                    <a:lnTo>
                      <a:pt x="954" y="0"/>
                    </a:lnTo>
                    <a:lnTo>
                      <a:pt x="954" y="0"/>
                    </a:lnTo>
                    <a:lnTo>
                      <a:pt x="954" y="0"/>
                    </a:lnTo>
                    <a:lnTo>
                      <a:pt x="954" y="0"/>
                    </a:lnTo>
                    <a:lnTo>
                      <a:pt x="960" y="0"/>
                    </a:lnTo>
                    <a:lnTo>
                      <a:pt x="960" y="0"/>
                    </a:lnTo>
                    <a:lnTo>
                      <a:pt x="960" y="0"/>
                    </a:lnTo>
                    <a:lnTo>
                      <a:pt x="960" y="0"/>
                    </a:lnTo>
                    <a:lnTo>
                      <a:pt x="960" y="0"/>
                    </a:lnTo>
                    <a:lnTo>
                      <a:pt x="960" y="0"/>
                    </a:lnTo>
                    <a:lnTo>
                      <a:pt x="960" y="0"/>
                    </a:lnTo>
                    <a:lnTo>
                      <a:pt x="966" y="0"/>
                    </a:lnTo>
                    <a:lnTo>
                      <a:pt x="966" y="0"/>
                    </a:lnTo>
                    <a:lnTo>
                      <a:pt x="966" y="0"/>
                    </a:lnTo>
                    <a:lnTo>
                      <a:pt x="966" y="0"/>
                    </a:lnTo>
                    <a:lnTo>
                      <a:pt x="966" y="0"/>
                    </a:lnTo>
                    <a:lnTo>
                      <a:pt x="966" y="0"/>
                    </a:lnTo>
                    <a:lnTo>
                      <a:pt x="966" y="0"/>
                    </a:lnTo>
                    <a:lnTo>
                      <a:pt x="972" y="0"/>
                    </a:lnTo>
                    <a:lnTo>
                      <a:pt x="972" y="0"/>
                    </a:lnTo>
                    <a:lnTo>
                      <a:pt x="972" y="0"/>
                    </a:lnTo>
                    <a:lnTo>
                      <a:pt x="972" y="0"/>
                    </a:lnTo>
                    <a:lnTo>
                      <a:pt x="972" y="0"/>
                    </a:lnTo>
                    <a:lnTo>
                      <a:pt x="972" y="0"/>
                    </a:lnTo>
                    <a:lnTo>
                      <a:pt x="978" y="0"/>
                    </a:lnTo>
                    <a:lnTo>
                      <a:pt x="978" y="0"/>
                    </a:lnTo>
                    <a:lnTo>
                      <a:pt x="978" y="0"/>
                    </a:lnTo>
                    <a:lnTo>
                      <a:pt x="978" y="0"/>
                    </a:lnTo>
                    <a:lnTo>
                      <a:pt x="978" y="0"/>
                    </a:lnTo>
                    <a:lnTo>
                      <a:pt x="978" y="0"/>
                    </a:lnTo>
                    <a:lnTo>
                      <a:pt x="978" y="0"/>
                    </a:lnTo>
                    <a:lnTo>
                      <a:pt x="984" y="0"/>
                    </a:lnTo>
                    <a:lnTo>
                      <a:pt x="984" y="0"/>
                    </a:lnTo>
                    <a:lnTo>
                      <a:pt x="984" y="0"/>
                    </a:lnTo>
                    <a:lnTo>
                      <a:pt x="984" y="0"/>
                    </a:lnTo>
                    <a:lnTo>
                      <a:pt x="984" y="0"/>
                    </a:lnTo>
                    <a:lnTo>
                      <a:pt x="984" y="0"/>
                    </a:lnTo>
                    <a:lnTo>
                      <a:pt x="990" y="0"/>
                    </a:lnTo>
                    <a:lnTo>
                      <a:pt x="990" y="0"/>
                    </a:lnTo>
                    <a:lnTo>
                      <a:pt x="990" y="0"/>
                    </a:lnTo>
                    <a:lnTo>
                      <a:pt x="990" y="0"/>
                    </a:lnTo>
                    <a:lnTo>
                      <a:pt x="990" y="0"/>
                    </a:lnTo>
                    <a:lnTo>
                      <a:pt x="990" y="0"/>
                    </a:lnTo>
                    <a:lnTo>
                      <a:pt x="996" y="0"/>
                    </a:lnTo>
                    <a:lnTo>
                      <a:pt x="996" y="0"/>
                    </a:lnTo>
                    <a:lnTo>
                      <a:pt x="996" y="0"/>
                    </a:lnTo>
                    <a:lnTo>
                      <a:pt x="996" y="0"/>
                    </a:lnTo>
                    <a:lnTo>
                      <a:pt x="996" y="0"/>
                    </a:lnTo>
                    <a:lnTo>
                      <a:pt x="996" y="0"/>
                    </a:lnTo>
                    <a:lnTo>
                      <a:pt x="1002" y="0"/>
                    </a:lnTo>
                    <a:lnTo>
                      <a:pt x="1002" y="0"/>
                    </a:lnTo>
                    <a:lnTo>
                      <a:pt x="1002" y="0"/>
                    </a:lnTo>
                    <a:lnTo>
                      <a:pt x="1002" y="0"/>
                    </a:lnTo>
                    <a:lnTo>
                      <a:pt x="1002" y="0"/>
                    </a:lnTo>
                    <a:lnTo>
                      <a:pt x="1002" y="0"/>
                    </a:lnTo>
                    <a:lnTo>
                      <a:pt x="1002" y="0"/>
                    </a:lnTo>
                    <a:lnTo>
                      <a:pt x="1008" y="0"/>
                    </a:lnTo>
                    <a:lnTo>
                      <a:pt x="1008" y="0"/>
                    </a:lnTo>
                    <a:lnTo>
                      <a:pt x="1008" y="0"/>
                    </a:lnTo>
                    <a:lnTo>
                      <a:pt x="1008" y="0"/>
                    </a:lnTo>
                    <a:lnTo>
                      <a:pt x="1008" y="0"/>
                    </a:lnTo>
                    <a:lnTo>
                      <a:pt x="1008" y="0"/>
                    </a:lnTo>
                    <a:lnTo>
                      <a:pt x="1014" y="0"/>
                    </a:lnTo>
                    <a:lnTo>
                      <a:pt x="1014" y="0"/>
                    </a:lnTo>
                    <a:lnTo>
                      <a:pt x="1014" y="0"/>
                    </a:lnTo>
                    <a:lnTo>
                      <a:pt x="1014" y="0"/>
                    </a:lnTo>
                    <a:lnTo>
                      <a:pt x="1014" y="0"/>
                    </a:lnTo>
                    <a:lnTo>
                      <a:pt x="1014" y="0"/>
                    </a:lnTo>
                    <a:lnTo>
                      <a:pt x="1020" y="0"/>
                    </a:lnTo>
                    <a:lnTo>
                      <a:pt x="1020" y="0"/>
                    </a:lnTo>
                    <a:lnTo>
                      <a:pt x="1020" y="0"/>
                    </a:lnTo>
                    <a:lnTo>
                      <a:pt x="1020" y="0"/>
                    </a:lnTo>
                    <a:lnTo>
                      <a:pt x="1020" y="0"/>
                    </a:lnTo>
                    <a:lnTo>
                      <a:pt x="1020" y="0"/>
                    </a:lnTo>
                    <a:lnTo>
                      <a:pt x="1020" y="0"/>
                    </a:lnTo>
                    <a:lnTo>
                      <a:pt x="1026" y="0"/>
                    </a:lnTo>
                    <a:lnTo>
                      <a:pt x="1026" y="0"/>
                    </a:lnTo>
                    <a:lnTo>
                      <a:pt x="1026" y="0"/>
                    </a:lnTo>
                    <a:lnTo>
                      <a:pt x="1026" y="0"/>
                    </a:lnTo>
                    <a:lnTo>
                      <a:pt x="1026" y="0"/>
                    </a:lnTo>
                    <a:lnTo>
                      <a:pt x="1026" y="0"/>
                    </a:lnTo>
                    <a:lnTo>
                      <a:pt x="1026" y="0"/>
                    </a:lnTo>
                    <a:lnTo>
                      <a:pt x="1032" y="0"/>
                    </a:lnTo>
                    <a:lnTo>
                      <a:pt x="1032" y="0"/>
                    </a:lnTo>
                    <a:lnTo>
                      <a:pt x="1032" y="0"/>
                    </a:lnTo>
                    <a:lnTo>
                      <a:pt x="1032" y="0"/>
                    </a:lnTo>
                    <a:lnTo>
                      <a:pt x="1032" y="0"/>
                    </a:lnTo>
                    <a:lnTo>
                      <a:pt x="1038" y="0"/>
                    </a:lnTo>
                    <a:lnTo>
                      <a:pt x="1038" y="0"/>
                    </a:lnTo>
                    <a:lnTo>
                      <a:pt x="1038" y="0"/>
                    </a:lnTo>
                    <a:lnTo>
                      <a:pt x="1038" y="0"/>
                    </a:lnTo>
                    <a:lnTo>
                      <a:pt x="1038" y="0"/>
                    </a:lnTo>
                    <a:lnTo>
                      <a:pt x="1038" y="0"/>
                    </a:lnTo>
                    <a:lnTo>
                      <a:pt x="1038" y="0"/>
                    </a:lnTo>
                    <a:lnTo>
                      <a:pt x="1044" y="0"/>
                    </a:lnTo>
                    <a:lnTo>
                      <a:pt x="1044" y="0"/>
                    </a:lnTo>
                    <a:lnTo>
                      <a:pt x="1044" y="0"/>
                    </a:lnTo>
                    <a:lnTo>
                      <a:pt x="1044" y="0"/>
                    </a:lnTo>
                    <a:lnTo>
                      <a:pt x="1044" y="0"/>
                    </a:lnTo>
                    <a:lnTo>
                      <a:pt x="1044" y="0"/>
                    </a:lnTo>
                    <a:lnTo>
                      <a:pt x="1044" y="0"/>
                    </a:lnTo>
                    <a:lnTo>
                      <a:pt x="1050" y="0"/>
                    </a:lnTo>
                    <a:lnTo>
                      <a:pt x="1050" y="0"/>
                    </a:lnTo>
                    <a:lnTo>
                      <a:pt x="1050" y="0"/>
                    </a:lnTo>
                    <a:lnTo>
                      <a:pt x="1050" y="0"/>
                    </a:lnTo>
                    <a:lnTo>
                      <a:pt x="1050" y="0"/>
                    </a:lnTo>
                    <a:lnTo>
                      <a:pt x="1050" y="0"/>
                    </a:lnTo>
                    <a:lnTo>
                      <a:pt x="1056" y="0"/>
                    </a:lnTo>
                    <a:lnTo>
                      <a:pt x="1056" y="0"/>
                    </a:lnTo>
                    <a:lnTo>
                      <a:pt x="1056" y="0"/>
                    </a:lnTo>
                    <a:lnTo>
                      <a:pt x="1056" y="0"/>
                    </a:lnTo>
                    <a:lnTo>
                      <a:pt x="1056" y="0"/>
                    </a:lnTo>
                    <a:lnTo>
                      <a:pt x="1056" y="0"/>
                    </a:lnTo>
                    <a:lnTo>
                      <a:pt x="1056" y="0"/>
                    </a:lnTo>
                    <a:lnTo>
                      <a:pt x="1062" y="0"/>
                    </a:lnTo>
                    <a:lnTo>
                      <a:pt x="1062" y="0"/>
                    </a:lnTo>
                    <a:lnTo>
                      <a:pt x="1062" y="0"/>
                    </a:lnTo>
                    <a:lnTo>
                      <a:pt x="1062" y="0"/>
                    </a:lnTo>
                    <a:lnTo>
                      <a:pt x="1062" y="0"/>
                    </a:lnTo>
                    <a:lnTo>
                      <a:pt x="1062" y="0"/>
                    </a:lnTo>
                    <a:lnTo>
                      <a:pt x="1068" y="0"/>
                    </a:lnTo>
                    <a:lnTo>
                      <a:pt x="1068" y="0"/>
                    </a:lnTo>
                    <a:lnTo>
                      <a:pt x="1068" y="0"/>
                    </a:lnTo>
                    <a:lnTo>
                      <a:pt x="1068" y="0"/>
                    </a:lnTo>
                    <a:lnTo>
                      <a:pt x="1068" y="0"/>
                    </a:lnTo>
                    <a:lnTo>
                      <a:pt x="1068" y="0"/>
                    </a:lnTo>
                    <a:lnTo>
                      <a:pt x="1074" y="0"/>
                    </a:lnTo>
                    <a:lnTo>
                      <a:pt x="1074" y="0"/>
                    </a:lnTo>
                    <a:lnTo>
                      <a:pt x="1074" y="0"/>
                    </a:lnTo>
                    <a:lnTo>
                      <a:pt x="1074" y="0"/>
                    </a:lnTo>
                    <a:lnTo>
                      <a:pt x="1074" y="0"/>
                    </a:lnTo>
                    <a:lnTo>
                      <a:pt x="1074" y="0"/>
                    </a:lnTo>
                    <a:lnTo>
                      <a:pt x="1074" y="0"/>
                    </a:lnTo>
                    <a:lnTo>
                      <a:pt x="1080" y="0"/>
                    </a:lnTo>
                    <a:lnTo>
                      <a:pt x="1080" y="0"/>
                    </a:lnTo>
                    <a:lnTo>
                      <a:pt x="1080" y="0"/>
                    </a:lnTo>
                    <a:lnTo>
                      <a:pt x="1080" y="0"/>
                    </a:lnTo>
                    <a:lnTo>
                      <a:pt x="1080" y="0"/>
                    </a:lnTo>
                    <a:lnTo>
                      <a:pt x="1080" y="0"/>
                    </a:lnTo>
                    <a:lnTo>
                      <a:pt x="1086" y="0"/>
                    </a:lnTo>
                    <a:lnTo>
                      <a:pt x="1086" y="0"/>
                    </a:lnTo>
                    <a:lnTo>
                      <a:pt x="1086" y="0"/>
                    </a:lnTo>
                    <a:lnTo>
                      <a:pt x="1086" y="0"/>
                    </a:lnTo>
                    <a:lnTo>
                      <a:pt x="1086" y="0"/>
                    </a:lnTo>
                    <a:lnTo>
                      <a:pt x="1086" y="0"/>
                    </a:lnTo>
                    <a:lnTo>
                      <a:pt x="1092" y="0"/>
                    </a:lnTo>
                    <a:lnTo>
                      <a:pt x="1092" y="0"/>
                    </a:lnTo>
                    <a:lnTo>
                      <a:pt x="1092" y="0"/>
                    </a:lnTo>
                    <a:lnTo>
                      <a:pt x="1092" y="0"/>
                    </a:lnTo>
                    <a:lnTo>
                      <a:pt x="1092" y="0"/>
                    </a:lnTo>
                    <a:lnTo>
                      <a:pt x="1092" y="0"/>
                    </a:lnTo>
                    <a:lnTo>
                      <a:pt x="1092" y="0"/>
                    </a:lnTo>
                    <a:lnTo>
                      <a:pt x="1098" y="0"/>
                    </a:lnTo>
                    <a:lnTo>
                      <a:pt x="1098" y="0"/>
                    </a:lnTo>
                    <a:lnTo>
                      <a:pt x="1098" y="0"/>
                    </a:lnTo>
                    <a:lnTo>
                      <a:pt x="1098" y="0"/>
                    </a:lnTo>
                    <a:lnTo>
                      <a:pt x="1098" y="0"/>
                    </a:lnTo>
                    <a:lnTo>
                      <a:pt x="1098" y="0"/>
                    </a:lnTo>
                    <a:lnTo>
                      <a:pt x="1104" y="0"/>
                    </a:lnTo>
                    <a:lnTo>
                      <a:pt x="1104" y="0"/>
                    </a:lnTo>
                    <a:lnTo>
                      <a:pt x="1104" y="0"/>
                    </a:lnTo>
                    <a:lnTo>
                      <a:pt x="1104" y="0"/>
                    </a:lnTo>
                    <a:lnTo>
                      <a:pt x="1104" y="0"/>
                    </a:lnTo>
                    <a:lnTo>
                      <a:pt x="1104" y="0"/>
                    </a:lnTo>
                    <a:lnTo>
                      <a:pt x="1104" y="0"/>
                    </a:lnTo>
                    <a:lnTo>
                      <a:pt x="1110" y="0"/>
                    </a:lnTo>
                    <a:lnTo>
                      <a:pt x="1110" y="0"/>
                    </a:lnTo>
                    <a:lnTo>
                      <a:pt x="1110" y="0"/>
                    </a:lnTo>
                    <a:lnTo>
                      <a:pt x="1110" y="0"/>
                    </a:lnTo>
                    <a:lnTo>
                      <a:pt x="1110" y="0"/>
                    </a:lnTo>
                    <a:lnTo>
                      <a:pt x="1110" y="0"/>
                    </a:lnTo>
                    <a:lnTo>
                      <a:pt x="1116" y="0"/>
                    </a:lnTo>
                    <a:lnTo>
                      <a:pt x="1116" y="0"/>
                    </a:lnTo>
                    <a:lnTo>
                      <a:pt x="1116" y="0"/>
                    </a:lnTo>
                    <a:lnTo>
                      <a:pt x="1116" y="0"/>
                    </a:lnTo>
                    <a:lnTo>
                      <a:pt x="1116" y="0"/>
                    </a:lnTo>
                    <a:lnTo>
                      <a:pt x="1116" y="0"/>
                    </a:lnTo>
                    <a:lnTo>
                      <a:pt x="1116" y="0"/>
                    </a:lnTo>
                    <a:lnTo>
                      <a:pt x="1122" y="0"/>
                    </a:lnTo>
                    <a:lnTo>
                      <a:pt x="1122" y="0"/>
                    </a:lnTo>
                    <a:lnTo>
                      <a:pt x="1122" y="0"/>
                    </a:lnTo>
                    <a:lnTo>
                      <a:pt x="1122" y="0"/>
                    </a:lnTo>
                    <a:lnTo>
                      <a:pt x="1122" y="0"/>
                    </a:lnTo>
                    <a:lnTo>
                      <a:pt x="1122" y="0"/>
                    </a:lnTo>
                    <a:lnTo>
                      <a:pt x="1128" y="0"/>
                    </a:lnTo>
                    <a:lnTo>
                      <a:pt x="1128" y="0"/>
                    </a:lnTo>
                    <a:lnTo>
                      <a:pt x="1128" y="0"/>
                    </a:lnTo>
                    <a:lnTo>
                      <a:pt x="1128" y="0"/>
                    </a:lnTo>
                    <a:lnTo>
                      <a:pt x="1128" y="0"/>
                    </a:lnTo>
                    <a:lnTo>
                      <a:pt x="1128" y="0"/>
                    </a:lnTo>
                    <a:lnTo>
                      <a:pt x="1134" y="0"/>
                    </a:lnTo>
                    <a:lnTo>
                      <a:pt x="1134" y="0"/>
                    </a:lnTo>
                    <a:lnTo>
                      <a:pt x="1134" y="0"/>
                    </a:lnTo>
                    <a:lnTo>
                      <a:pt x="1134" y="0"/>
                    </a:lnTo>
                    <a:lnTo>
                      <a:pt x="1134" y="0"/>
                    </a:lnTo>
                    <a:lnTo>
                      <a:pt x="1134" y="0"/>
                    </a:lnTo>
                    <a:lnTo>
                      <a:pt x="1134" y="0"/>
                    </a:lnTo>
                    <a:lnTo>
                      <a:pt x="1140" y="0"/>
                    </a:lnTo>
                    <a:lnTo>
                      <a:pt x="1140" y="0"/>
                    </a:lnTo>
                    <a:lnTo>
                      <a:pt x="1140" y="0"/>
                    </a:lnTo>
                    <a:lnTo>
                      <a:pt x="1140" y="0"/>
                    </a:lnTo>
                    <a:lnTo>
                      <a:pt x="1140" y="0"/>
                    </a:lnTo>
                    <a:lnTo>
                      <a:pt x="1140" y="0"/>
                    </a:lnTo>
                    <a:lnTo>
                      <a:pt x="1140" y="0"/>
                    </a:lnTo>
                    <a:lnTo>
                      <a:pt x="1146" y="0"/>
                    </a:lnTo>
                    <a:lnTo>
                      <a:pt x="1146" y="0"/>
                    </a:lnTo>
                    <a:lnTo>
                      <a:pt x="1146" y="0"/>
                    </a:lnTo>
                    <a:lnTo>
                      <a:pt x="1146" y="0"/>
                    </a:lnTo>
                    <a:lnTo>
                      <a:pt x="1146" y="0"/>
                    </a:lnTo>
                    <a:lnTo>
                      <a:pt x="1146" y="0"/>
                    </a:lnTo>
                    <a:lnTo>
                      <a:pt x="1152" y="0"/>
                    </a:lnTo>
                    <a:lnTo>
                      <a:pt x="1152" y="0"/>
                    </a:lnTo>
                    <a:lnTo>
                      <a:pt x="1152" y="0"/>
                    </a:lnTo>
                    <a:lnTo>
                      <a:pt x="1152" y="0"/>
                    </a:lnTo>
                    <a:lnTo>
                      <a:pt x="1152" y="0"/>
                    </a:lnTo>
                    <a:lnTo>
                      <a:pt x="1152" y="0"/>
                    </a:lnTo>
                    <a:lnTo>
                      <a:pt x="1158" y="0"/>
                    </a:lnTo>
                    <a:lnTo>
                      <a:pt x="1158" y="0"/>
                    </a:lnTo>
                    <a:lnTo>
                      <a:pt x="1158" y="0"/>
                    </a:lnTo>
                    <a:lnTo>
                      <a:pt x="1158" y="0"/>
                    </a:lnTo>
                    <a:lnTo>
                      <a:pt x="1158" y="0"/>
                    </a:lnTo>
                    <a:lnTo>
                      <a:pt x="1158" y="0"/>
                    </a:lnTo>
                    <a:lnTo>
                      <a:pt x="1164" y="0"/>
                    </a:lnTo>
                    <a:lnTo>
                      <a:pt x="1164" y="0"/>
                    </a:lnTo>
                    <a:lnTo>
                      <a:pt x="1164" y="0"/>
                    </a:lnTo>
                    <a:lnTo>
                      <a:pt x="1164" y="0"/>
                    </a:lnTo>
                    <a:lnTo>
                      <a:pt x="1164" y="0"/>
                    </a:lnTo>
                    <a:lnTo>
                      <a:pt x="1164" y="0"/>
                    </a:lnTo>
                    <a:lnTo>
                      <a:pt x="1164" y="0"/>
                    </a:lnTo>
                    <a:lnTo>
                      <a:pt x="1170" y="0"/>
                    </a:lnTo>
                    <a:lnTo>
                      <a:pt x="1170" y="0"/>
                    </a:lnTo>
                    <a:lnTo>
                      <a:pt x="1170" y="0"/>
                    </a:lnTo>
                    <a:lnTo>
                      <a:pt x="1170" y="0"/>
                    </a:lnTo>
                    <a:lnTo>
                      <a:pt x="1170" y="0"/>
                    </a:lnTo>
                    <a:lnTo>
                      <a:pt x="1170" y="0"/>
                    </a:lnTo>
                    <a:lnTo>
                      <a:pt x="1176" y="0"/>
                    </a:lnTo>
                    <a:lnTo>
                      <a:pt x="1176" y="0"/>
                    </a:lnTo>
                    <a:lnTo>
                      <a:pt x="1176" y="0"/>
                    </a:lnTo>
                    <a:lnTo>
                      <a:pt x="1176" y="0"/>
                    </a:lnTo>
                    <a:lnTo>
                      <a:pt x="1176" y="0"/>
                    </a:lnTo>
                    <a:lnTo>
                      <a:pt x="1176" y="0"/>
                    </a:lnTo>
                    <a:lnTo>
                      <a:pt x="1176" y="0"/>
                    </a:lnTo>
                    <a:lnTo>
                      <a:pt x="1182" y="0"/>
                    </a:lnTo>
                    <a:lnTo>
                      <a:pt x="1182" y="0"/>
                    </a:lnTo>
                    <a:lnTo>
                      <a:pt x="1182" y="0"/>
                    </a:lnTo>
                    <a:lnTo>
                      <a:pt x="1182" y="0"/>
                    </a:lnTo>
                    <a:lnTo>
                      <a:pt x="1182" y="0"/>
                    </a:lnTo>
                    <a:lnTo>
                      <a:pt x="1182" y="0"/>
                    </a:lnTo>
                    <a:lnTo>
                      <a:pt x="1188" y="0"/>
                    </a:lnTo>
                    <a:lnTo>
                      <a:pt x="1188" y="0"/>
                    </a:lnTo>
                    <a:lnTo>
                      <a:pt x="1188" y="0"/>
                    </a:lnTo>
                    <a:lnTo>
                      <a:pt x="1188" y="0"/>
                    </a:lnTo>
                    <a:lnTo>
                      <a:pt x="1188" y="0"/>
                    </a:lnTo>
                    <a:lnTo>
                      <a:pt x="1188" y="0"/>
                    </a:lnTo>
                    <a:lnTo>
                      <a:pt x="1188" y="0"/>
                    </a:lnTo>
                    <a:lnTo>
                      <a:pt x="1194" y="0"/>
                    </a:lnTo>
                    <a:lnTo>
                      <a:pt x="1194" y="0"/>
                    </a:lnTo>
                    <a:lnTo>
                      <a:pt x="1194" y="0"/>
                    </a:lnTo>
                    <a:lnTo>
                      <a:pt x="1194" y="0"/>
                    </a:lnTo>
                    <a:lnTo>
                      <a:pt x="1194" y="0"/>
                    </a:lnTo>
                    <a:lnTo>
                      <a:pt x="1194" y="0"/>
                    </a:lnTo>
                    <a:lnTo>
                      <a:pt x="1200" y="0"/>
                    </a:lnTo>
                    <a:lnTo>
                      <a:pt x="1200" y="0"/>
                    </a:lnTo>
                    <a:lnTo>
                      <a:pt x="1200" y="0"/>
                    </a:lnTo>
                    <a:lnTo>
                      <a:pt x="1200" y="0"/>
                    </a:lnTo>
                    <a:lnTo>
                      <a:pt x="1200" y="0"/>
                    </a:lnTo>
                    <a:lnTo>
                      <a:pt x="1200" y="0"/>
                    </a:lnTo>
                    <a:lnTo>
                      <a:pt x="1206" y="0"/>
                    </a:lnTo>
                    <a:lnTo>
                      <a:pt x="1206" y="0"/>
                    </a:lnTo>
                    <a:lnTo>
                      <a:pt x="1206" y="0"/>
                    </a:lnTo>
                    <a:lnTo>
                      <a:pt x="1206" y="0"/>
                    </a:lnTo>
                    <a:lnTo>
                      <a:pt x="1206" y="0"/>
                    </a:lnTo>
                    <a:lnTo>
                      <a:pt x="1206" y="0"/>
                    </a:lnTo>
                    <a:lnTo>
                      <a:pt x="1206" y="0"/>
                    </a:lnTo>
                    <a:lnTo>
                      <a:pt x="1212" y="0"/>
                    </a:lnTo>
                    <a:lnTo>
                      <a:pt x="1212" y="0"/>
                    </a:lnTo>
                    <a:lnTo>
                      <a:pt x="1212" y="0"/>
                    </a:lnTo>
                    <a:lnTo>
                      <a:pt x="1212" y="0"/>
                    </a:lnTo>
                    <a:lnTo>
                      <a:pt x="1212" y="0"/>
                    </a:lnTo>
                    <a:lnTo>
                      <a:pt x="1212" y="0"/>
                    </a:lnTo>
                    <a:lnTo>
                      <a:pt x="1218" y="0"/>
                    </a:lnTo>
                    <a:lnTo>
                      <a:pt x="1218" y="0"/>
                    </a:lnTo>
                    <a:lnTo>
                      <a:pt x="1218" y="0"/>
                    </a:lnTo>
                    <a:lnTo>
                      <a:pt x="1218" y="0"/>
                    </a:lnTo>
                    <a:lnTo>
                      <a:pt x="1218" y="0"/>
                    </a:lnTo>
                    <a:lnTo>
                      <a:pt x="1218" y="0"/>
                    </a:lnTo>
                    <a:lnTo>
                      <a:pt x="1218" y="0"/>
                    </a:lnTo>
                    <a:lnTo>
                      <a:pt x="1224" y="0"/>
                    </a:lnTo>
                    <a:lnTo>
                      <a:pt x="1224" y="0"/>
                    </a:lnTo>
                    <a:lnTo>
                      <a:pt x="1224" y="0"/>
                    </a:lnTo>
                    <a:lnTo>
                      <a:pt x="1224" y="0"/>
                    </a:lnTo>
                    <a:lnTo>
                      <a:pt x="1224" y="0"/>
                    </a:lnTo>
                    <a:lnTo>
                      <a:pt x="1224" y="0"/>
                    </a:lnTo>
                    <a:lnTo>
                      <a:pt x="1230" y="0"/>
                    </a:lnTo>
                    <a:lnTo>
                      <a:pt x="1230" y="0"/>
                    </a:lnTo>
                    <a:lnTo>
                      <a:pt x="1230" y="0"/>
                    </a:lnTo>
                    <a:lnTo>
                      <a:pt x="1230" y="0"/>
                    </a:lnTo>
                    <a:lnTo>
                      <a:pt x="1230" y="0"/>
                    </a:lnTo>
                    <a:lnTo>
                      <a:pt x="1230" y="0"/>
                    </a:lnTo>
                    <a:lnTo>
                      <a:pt x="1236" y="0"/>
                    </a:lnTo>
                    <a:lnTo>
                      <a:pt x="1236" y="0"/>
                    </a:lnTo>
                    <a:lnTo>
                      <a:pt x="1236" y="0"/>
                    </a:lnTo>
                    <a:lnTo>
                      <a:pt x="1236" y="0"/>
                    </a:lnTo>
                    <a:lnTo>
                      <a:pt x="1236" y="0"/>
                    </a:lnTo>
                    <a:lnTo>
                      <a:pt x="1236" y="0"/>
                    </a:lnTo>
                    <a:lnTo>
                      <a:pt x="1236" y="0"/>
                    </a:lnTo>
                    <a:lnTo>
                      <a:pt x="1242" y="0"/>
                    </a:lnTo>
                    <a:lnTo>
                      <a:pt x="1242" y="0"/>
                    </a:lnTo>
                    <a:lnTo>
                      <a:pt x="1242" y="0"/>
                    </a:lnTo>
                    <a:lnTo>
                      <a:pt x="1242" y="0"/>
                    </a:lnTo>
                    <a:lnTo>
                      <a:pt x="1242" y="0"/>
                    </a:lnTo>
                    <a:lnTo>
                      <a:pt x="1242" y="0"/>
                    </a:lnTo>
                    <a:lnTo>
                      <a:pt x="1248" y="0"/>
                    </a:lnTo>
                    <a:lnTo>
                      <a:pt x="1248" y="0"/>
                    </a:lnTo>
                    <a:lnTo>
                      <a:pt x="1248" y="0"/>
                    </a:lnTo>
                    <a:lnTo>
                      <a:pt x="1248" y="0"/>
                    </a:lnTo>
                    <a:lnTo>
                      <a:pt x="1248" y="0"/>
                    </a:lnTo>
                    <a:lnTo>
                      <a:pt x="1248" y="0"/>
                    </a:lnTo>
                    <a:lnTo>
                      <a:pt x="1248" y="0"/>
                    </a:lnTo>
                    <a:lnTo>
                      <a:pt x="1254" y="0"/>
                    </a:lnTo>
                    <a:lnTo>
                      <a:pt x="1254" y="0"/>
                    </a:lnTo>
                    <a:lnTo>
                      <a:pt x="1254" y="0"/>
                    </a:lnTo>
                    <a:lnTo>
                      <a:pt x="1254" y="0"/>
                    </a:lnTo>
                    <a:lnTo>
                      <a:pt x="1254" y="0"/>
                    </a:lnTo>
                    <a:lnTo>
                      <a:pt x="1254" y="0"/>
                    </a:lnTo>
                    <a:lnTo>
                      <a:pt x="1260" y="0"/>
                    </a:lnTo>
                    <a:lnTo>
                      <a:pt x="1260" y="0"/>
                    </a:lnTo>
                    <a:lnTo>
                      <a:pt x="1260" y="0"/>
                    </a:lnTo>
                    <a:lnTo>
                      <a:pt x="1260" y="0"/>
                    </a:lnTo>
                    <a:lnTo>
                      <a:pt x="1260" y="0"/>
                    </a:lnTo>
                    <a:lnTo>
                      <a:pt x="1260" y="0"/>
                    </a:lnTo>
                    <a:lnTo>
                      <a:pt x="1260" y="0"/>
                    </a:lnTo>
                    <a:lnTo>
                      <a:pt x="1266" y="0"/>
                    </a:lnTo>
                    <a:lnTo>
                      <a:pt x="1266" y="0"/>
                    </a:lnTo>
                    <a:lnTo>
                      <a:pt x="1266" y="0"/>
                    </a:lnTo>
                    <a:lnTo>
                      <a:pt x="1266" y="0"/>
                    </a:lnTo>
                    <a:lnTo>
                      <a:pt x="1266" y="0"/>
                    </a:lnTo>
                    <a:lnTo>
                      <a:pt x="1266" y="0"/>
                    </a:lnTo>
                    <a:lnTo>
                      <a:pt x="1272" y="0"/>
                    </a:lnTo>
                    <a:lnTo>
                      <a:pt x="1272" y="0"/>
                    </a:lnTo>
                    <a:lnTo>
                      <a:pt x="1272" y="0"/>
                    </a:lnTo>
                    <a:lnTo>
                      <a:pt x="1272" y="0"/>
                    </a:lnTo>
                    <a:lnTo>
                      <a:pt x="1272" y="0"/>
                    </a:lnTo>
                    <a:lnTo>
                      <a:pt x="1272" y="0"/>
                    </a:lnTo>
                    <a:lnTo>
                      <a:pt x="1272" y="0"/>
                    </a:lnTo>
                    <a:lnTo>
                      <a:pt x="1278" y="0"/>
                    </a:lnTo>
                    <a:lnTo>
                      <a:pt x="1278" y="0"/>
                    </a:lnTo>
                    <a:lnTo>
                      <a:pt x="1278" y="0"/>
                    </a:lnTo>
                    <a:lnTo>
                      <a:pt x="1278" y="0"/>
                    </a:lnTo>
                    <a:lnTo>
                      <a:pt x="1278" y="0"/>
                    </a:lnTo>
                    <a:lnTo>
                      <a:pt x="1278" y="0"/>
                    </a:lnTo>
                    <a:lnTo>
                      <a:pt x="1284" y="0"/>
                    </a:lnTo>
                    <a:lnTo>
                      <a:pt x="1284" y="0"/>
                    </a:lnTo>
                    <a:lnTo>
                      <a:pt x="1284" y="0"/>
                    </a:lnTo>
                    <a:lnTo>
                      <a:pt x="1284" y="0"/>
                    </a:lnTo>
                    <a:lnTo>
                      <a:pt x="1284" y="0"/>
                    </a:lnTo>
                    <a:lnTo>
                      <a:pt x="1284" y="0"/>
                    </a:lnTo>
                    <a:lnTo>
                      <a:pt x="1290" y="0"/>
                    </a:lnTo>
                    <a:lnTo>
                      <a:pt x="1290" y="0"/>
                    </a:lnTo>
                    <a:lnTo>
                      <a:pt x="1290" y="0"/>
                    </a:lnTo>
                    <a:lnTo>
                      <a:pt x="1290" y="0"/>
                    </a:lnTo>
                    <a:lnTo>
                      <a:pt x="1290" y="0"/>
                    </a:lnTo>
                    <a:lnTo>
                      <a:pt x="1290" y="0"/>
                    </a:lnTo>
                    <a:lnTo>
                      <a:pt x="1290" y="0"/>
                    </a:lnTo>
                    <a:lnTo>
                      <a:pt x="1296" y="0"/>
                    </a:lnTo>
                    <a:lnTo>
                      <a:pt x="1296" y="0"/>
                    </a:lnTo>
                    <a:lnTo>
                      <a:pt x="1296" y="0"/>
                    </a:lnTo>
                    <a:lnTo>
                      <a:pt x="1296" y="0"/>
                    </a:lnTo>
                    <a:lnTo>
                      <a:pt x="1296" y="0"/>
                    </a:lnTo>
                    <a:lnTo>
                      <a:pt x="1296" y="0"/>
                    </a:lnTo>
                    <a:lnTo>
                      <a:pt x="1302" y="0"/>
                    </a:lnTo>
                    <a:lnTo>
                      <a:pt x="1302" y="0"/>
                    </a:lnTo>
                    <a:lnTo>
                      <a:pt x="1302" y="0"/>
                    </a:lnTo>
                    <a:lnTo>
                      <a:pt x="1302" y="0"/>
                    </a:lnTo>
                    <a:lnTo>
                      <a:pt x="1302" y="0"/>
                    </a:lnTo>
                    <a:lnTo>
                      <a:pt x="1302" y="0"/>
                    </a:lnTo>
                    <a:lnTo>
                      <a:pt x="1308" y="0"/>
                    </a:lnTo>
                    <a:lnTo>
                      <a:pt x="1308" y="0"/>
                    </a:lnTo>
                    <a:lnTo>
                      <a:pt x="1308" y="0"/>
                    </a:lnTo>
                    <a:lnTo>
                      <a:pt x="1308" y="0"/>
                    </a:lnTo>
                    <a:lnTo>
                      <a:pt x="1308" y="0"/>
                    </a:lnTo>
                    <a:lnTo>
                      <a:pt x="1308" y="0"/>
                    </a:lnTo>
                    <a:lnTo>
                      <a:pt x="1308" y="0"/>
                    </a:lnTo>
                    <a:lnTo>
                      <a:pt x="1314" y="0"/>
                    </a:lnTo>
                    <a:lnTo>
                      <a:pt x="1314" y="0"/>
                    </a:lnTo>
                    <a:lnTo>
                      <a:pt x="1314" y="0"/>
                    </a:lnTo>
                    <a:lnTo>
                      <a:pt x="1314" y="0"/>
                    </a:lnTo>
                    <a:lnTo>
                      <a:pt x="1314" y="0"/>
                    </a:lnTo>
                    <a:lnTo>
                      <a:pt x="1314" y="0"/>
                    </a:lnTo>
                    <a:lnTo>
                      <a:pt x="1320" y="0"/>
                    </a:lnTo>
                    <a:lnTo>
                      <a:pt x="1320" y="0"/>
                    </a:lnTo>
                    <a:lnTo>
                      <a:pt x="1320" y="0"/>
                    </a:lnTo>
                    <a:lnTo>
                      <a:pt x="1320" y="0"/>
                    </a:lnTo>
                    <a:lnTo>
                      <a:pt x="1320" y="0"/>
                    </a:lnTo>
                    <a:lnTo>
                      <a:pt x="1320" y="0"/>
                    </a:lnTo>
                    <a:lnTo>
                      <a:pt x="1320" y="0"/>
                    </a:lnTo>
                    <a:lnTo>
                      <a:pt x="1326" y="0"/>
                    </a:lnTo>
                    <a:lnTo>
                      <a:pt x="1326" y="0"/>
                    </a:lnTo>
                    <a:lnTo>
                      <a:pt x="1326" y="0"/>
                    </a:lnTo>
                    <a:lnTo>
                      <a:pt x="1326" y="0"/>
                    </a:lnTo>
                    <a:lnTo>
                      <a:pt x="1326" y="0"/>
                    </a:lnTo>
                    <a:lnTo>
                      <a:pt x="1326" y="0"/>
                    </a:lnTo>
                    <a:lnTo>
                      <a:pt x="1332" y="0"/>
                    </a:lnTo>
                    <a:lnTo>
                      <a:pt x="1332" y="0"/>
                    </a:lnTo>
                    <a:lnTo>
                      <a:pt x="1332" y="0"/>
                    </a:lnTo>
                    <a:lnTo>
                      <a:pt x="1332" y="0"/>
                    </a:lnTo>
                    <a:lnTo>
                      <a:pt x="1332" y="0"/>
                    </a:lnTo>
                    <a:lnTo>
                      <a:pt x="1332" y="0"/>
                    </a:lnTo>
                    <a:lnTo>
                      <a:pt x="1338" y="0"/>
                    </a:lnTo>
                    <a:lnTo>
                      <a:pt x="1338" y="0"/>
                    </a:lnTo>
                    <a:lnTo>
                      <a:pt x="1338" y="0"/>
                    </a:lnTo>
                    <a:lnTo>
                      <a:pt x="1338" y="0"/>
                    </a:lnTo>
                    <a:lnTo>
                      <a:pt x="1338" y="0"/>
                    </a:lnTo>
                    <a:lnTo>
                      <a:pt x="1338" y="0"/>
                    </a:lnTo>
                    <a:lnTo>
                      <a:pt x="1344" y="0"/>
                    </a:lnTo>
                    <a:lnTo>
                      <a:pt x="1344" y="0"/>
                    </a:lnTo>
                    <a:lnTo>
                      <a:pt x="1344" y="0"/>
                    </a:lnTo>
                    <a:lnTo>
                      <a:pt x="1344" y="0"/>
                    </a:lnTo>
                    <a:lnTo>
                      <a:pt x="1344" y="0"/>
                    </a:lnTo>
                    <a:lnTo>
                      <a:pt x="1344" y="0"/>
                    </a:lnTo>
                    <a:lnTo>
                      <a:pt x="1344" y="0"/>
                    </a:lnTo>
                    <a:lnTo>
                      <a:pt x="1350" y="0"/>
                    </a:lnTo>
                    <a:lnTo>
                      <a:pt x="1350" y="0"/>
                    </a:lnTo>
                    <a:lnTo>
                      <a:pt x="1350" y="0"/>
                    </a:lnTo>
                    <a:lnTo>
                      <a:pt x="1350" y="0"/>
                    </a:lnTo>
                    <a:lnTo>
                      <a:pt x="1350" y="0"/>
                    </a:lnTo>
                    <a:lnTo>
                      <a:pt x="1350" y="0"/>
                    </a:lnTo>
                    <a:lnTo>
                      <a:pt x="1356" y="0"/>
                    </a:lnTo>
                    <a:lnTo>
                      <a:pt x="1356" y="0"/>
                    </a:lnTo>
                    <a:lnTo>
                      <a:pt x="1356" y="0"/>
                    </a:lnTo>
                    <a:lnTo>
                      <a:pt x="1356" y="0"/>
                    </a:lnTo>
                    <a:lnTo>
                      <a:pt x="1356" y="0"/>
                    </a:lnTo>
                    <a:lnTo>
                      <a:pt x="1356" y="0"/>
                    </a:lnTo>
                    <a:lnTo>
                      <a:pt x="1356" y="0"/>
                    </a:lnTo>
                    <a:lnTo>
                      <a:pt x="1362" y="0"/>
                    </a:lnTo>
                    <a:lnTo>
                      <a:pt x="1362" y="0"/>
                    </a:lnTo>
                    <a:lnTo>
                      <a:pt x="1362" y="0"/>
                    </a:lnTo>
                    <a:lnTo>
                      <a:pt x="1362" y="0"/>
                    </a:lnTo>
                    <a:lnTo>
                      <a:pt x="1362" y="0"/>
                    </a:lnTo>
                    <a:lnTo>
                      <a:pt x="1362" y="0"/>
                    </a:lnTo>
                    <a:lnTo>
                      <a:pt x="1362" y="0"/>
                    </a:lnTo>
                    <a:lnTo>
                      <a:pt x="1368" y="0"/>
                    </a:lnTo>
                    <a:lnTo>
                      <a:pt x="1368" y="0"/>
                    </a:lnTo>
                    <a:lnTo>
                      <a:pt x="1368" y="0"/>
                    </a:lnTo>
                    <a:lnTo>
                      <a:pt x="1368" y="0"/>
                    </a:lnTo>
                    <a:lnTo>
                      <a:pt x="1368" y="0"/>
                    </a:lnTo>
                    <a:lnTo>
                      <a:pt x="1368" y="0"/>
                    </a:lnTo>
                    <a:lnTo>
                      <a:pt x="1374" y="0"/>
                    </a:lnTo>
                    <a:lnTo>
                      <a:pt x="1374" y="0"/>
                    </a:lnTo>
                    <a:lnTo>
                      <a:pt x="1374" y="0"/>
                    </a:lnTo>
                    <a:lnTo>
                      <a:pt x="1374" y="0"/>
                    </a:lnTo>
                    <a:lnTo>
                      <a:pt x="1374" y="0"/>
                    </a:lnTo>
                    <a:lnTo>
                      <a:pt x="1374" y="0"/>
                    </a:lnTo>
                    <a:lnTo>
                      <a:pt x="1380" y="0"/>
                    </a:lnTo>
                    <a:lnTo>
                      <a:pt x="1380" y="0"/>
                    </a:lnTo>
                    <a:lnTo>
                      <a:pt x="1380" y="0"/>
                    </a:lnTo>
                    <a:lnTo>
                      <a:pt x="1380" y="0"/>
                    </a:lnTo>
                    <a:lnTo>
                      <a:pt x="1380" y="0"/>
                    </a:lnTo>
                    <a:lnTo>
                      <a:pt x="1380" y="0"/>
                    </a:lnTo>
                    <a:lnTo>
                      <a:pt x="1380" y="0"/>
                    </a:lnTo>
                    <a:lnTo>
                      <a:pt x="1386" y="0"/>
                    </a:lnTo>
                    <a:lnTo>
                      <a:pt x="1386" y="0"/>
                    </a:lnTo>
                    <a:lnTo>
                      <a:pt x="1386" y="0"/>
                    </a:lnTo>
                    <a:lnTo>
                      <a:pt x="1386" y="0"/>
                    </a:lnTo>
                    <a:lnTo>
                      <a:pt x="1386" y="0"/>
                    </a:lnTo>
                    <a:lnTo>
                      <a:pt x="1386" y="0"/>
                    </a:lnTo>
                    <a:lnTo>
                      <a:pt x="1392" y="0"/>
                    </a:lnTo>
                    <a:lnTo>
                      <a:pt x="1392" y="0"/>
                    </a:lnTo>
                    <a:lnTo>
                      <a:pt x="1392" y="0"/>
                    </a:lnTo>
                    <a:lnTo>
                      <a:pt x="1392" y="0"/>
                    </a:lnTo>
                    <a:lnTo>
                      <a:pt x="1392" y="0"/>
                    </a:lnTo>
                    <a:lnTo>
                      <a:pt x="1392" y="0"/>
                    </a:lnTo>
                    <a:lnTo>
                      <a:pt x="1392" y="0"/>
                    </a:lnTo>
                    <a:lnTo>
                      <a:pt x="1398" y="0"/>
                    </a:lnTo>
                    <a:lnTo>
                      <a:pt x="1398" y="0"/>
                    </a:lnTo>
                    <a:lnTo>
                      <a:pt x="1398" y="0"/>
                    </a:lnTo>
                    <a:lnTo>
                      <a:pt x="1398" y="0"/>
                    </a:lnTo>
                    <a:lnTo>
                      <a:pt x="1398" y="0"/>
                    </a:lnTo>
                    <a:lnTo>
                      <a:pt x="1398" y="0"/>
                    </a:lnTo>
                    <a:lnTo>
                      <a:pt x="1404" y="0"/>
                    </a:lnTo>
                    <a:lnTo>
                      <a:pt x="1404" y="0"/>
                    </a:lnTo>
                    <a:lnTo>
                      <a:pt x="1404" y="0"/>
                    </a:lnTo>
                    <a:lnTo>
                      <a:pt x="1404" y="0"/>
                    </a:lnTo>
                    <a:lnTo>
                      <a:pt x="1404" y="0"/>
                    </a:lnTo>
                    <a:lnTo>
                      <a:pt x="1404" y="0"/>
                    </a:lnTo>
                    <a:lnTo>
                      <a:pt x="1410"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2" y="0"/>
                    </a:lnTo>
                    <a:lnTo>
                      <a:pt x="1428" y="0"/>
                    </a:lnTo>
                    <a:lnTo>
                      <a:pt x="1428" y="0"/>
                    </a:lnTo>
                    <a:lnTo>
                      <a:pt x="1428" y="0"/>
                    </a:lnTo>
                    <a:lnTo>
                      <a:pt x="1428" y="0"/>
                    </a:lnTo>
                    <a:lnTo>
                      <a:pt x="1428" y="0"/>
                    </a:lnTo>
                    <a:lnTo>
                      <a:pt x="1428" y="0"/>
                    </a:lnTo>
                    <a:lnTo>
                      <a:pt x="1428" y="0"/>
                    </a:lnTo>
                    <a:lnTo>
                      <a:pt x="1434" y="0"/>
                    </a:lnTo>
                    <a:lnTo>
                      <a:pt x="1434" y="0"/>
                    </a:lnTo>
                    <a:lnTo>
                      <a:pt x="1434" y="0"/>
                    </a:lnTo>
                    <a:lnTo>
                      <a:pt x="1434" y="0"/>
                    </a:lnTo>
                    <a:lnTo>
                      <a:pt x="1434" y="0"/>
                    </a:lnTo>
                    <a:lnTo>
                      <a:pt x="1434" y="0"/>
                    </a:lnTo>
                    <a:lnTo>
                      <a:pt x="1440" y="0"/>
                    </a:lnTo>
                    <a:lnTo>
                      <a:pt x="1440"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52" y="0"/>
                    </a:lnTo>
                    <a:lnTo>
                      <a:pt x="1452" y="0"/>
                    </a:lnTo>
                    <a:lnTo>
                      <a:pt x="1452" y="0"/>
                    </a:lnTo>
                    <a:lnTo>
                      <a:pt x="1452" y="0"/>
                    </a:lnTo>
                    <a:lnTo>
                      <a:pt x="1452" y="0"/>
                    </a:lnTo>
                    <a:lnTo>
                      <a:pt x="1452" y="0"/>
                    </a:lnTo>
                    <a:lnTo>
                      <a:pt x="1452" y="0"/>
                    </a:lnTo>
                    <a:lnTo>
                      <a:pt x="1458" y="0"/>
                    </a:lnTo>
                    <a:lnTo>
                      <a:pt x="1458" y="0"/>
                    </a:lnTo>
                    <a:lnTo>
                      <a:pt x="1458" y="0"/>
                    </a:lnTo>
                    <a:lnTo>
                      <a:pt x="1458" y="0"/>
                    </a:lnTo>
                    <a:lnTo>
                      <a:pt x="1458" y="0"/>
                    </a:lnTo>
                    <a:lnTo>
                      <a:pt x="1458" y="0"/>
                    </a:lnTo>
                    <a:lnTo>
                      <a:pt x="1464" y="0"/>
                    </a:lnTo>
                    <a:lnTo>
                      <a:pt x="1464" y="0"/>
                    </a:lnTo>
                    <a:lnTo>
                      <a:pt x="1464" y="0"/>
                    </a:lnTo>
                    <a:lnTo>
                      <a:pt x="1464" y="0"/>
                    </a:lnTo>
                    <a:lnTo>
                      <a:pt x="1464" y="0"/>
                    </a:lnTo>
                    <a:lnTo>
                      <a:pt x="1464" y="0"/>
                    </a:lnTo>
                    <a:lnTo>
                      <a:pt x="1470" y="0"/>
                    </a:lnTo>
                    <a:lnTo>
                      <a:pt x="1470" y="0"/>
                    </a:lnTo>
                    <a:lnTo>
                      <a:pt x="1470" y="0"/>
                    </a:lnTo>
                    <a:lnTo>
                      <a:pt x="1470" y="0"/>
                    </a:lnTo>
                    <a:lnTo>
                      <a:pt x="1470" y="0"/>
                    </a:lnTo>
                    <a:lnTo>
                      <a:pt x="1470" y="0"/>
                    </a:lnTo>
                    <a:lnTo>
                      <a:pt x="1470" y="0"/>
                    </a:lnTo>
                    <a:lnTo>
                      <a:pt x="1476" y="0"/>
                    </a:lnTo>
                    <a:lnTo>
                      <a:pt x="1476" y="0"/>
                    </a:lnTo>
                    <a:lnTo>
                      <a:pt x="1476" y="0"/>
                    </a:lnTo>
                    <a:lnTo>
                      <a:pt x="1476" y="0"/>
                    </a:lnTo>
                    <a:lnTo>
                      <a:pt x="1476" y="0"/>
                    </a:lnTo>
                    <a:lnTo>
                      <a:pt x="1476" y="0"/>
                    </a:lnTo>
                    <a:lnTo>
                      <a:pt x="1482" y="0"/>
                    </a:lnTo>
                    <a:lnTo>
                      <a:pt x="1482" y="0"/>
                    </a:lnTo>
                    <a:lnTo>
                      <a:pt x="1482" y="0"/>
                    </a:lnTo>
                    <a:lnTo>
                      <a:pt x="1482" y="0"/>
                    </a:lnTo>
                    <a:lnTo>
                      <a:pt x="1482" y="0"/>
                    </a:lnTo>
                    <a:lnTo>
                      <a:pt x="1482" y="0"/>
                    </a:lnTo>
                    <a:lnTo>
                      <a:pt x="1482" y="0"/>
                    </a:lnTo>
                    <a:lnTo>
                      <a:pt x="1488" y="0"/>
                    </a:lnTo>
                    <a:lnTo>
                      <a:pt x="1488" y="0"/>
                    </a:lnTo>
                    <a:lnTo>
                      <a:pt x="1488" y="0"/>
                    </a:lnTo>
                    <a:lnTo>
                      <a:pt x="1488" y="0"/>
                    </a:lnTo>
                    <a:lnTo>
                      <a:pt x="1488" y="0"/>
                    </a:lnTo>
                    <a:lnTo>
                      <a:pt x="1488" y="0"/>
                    </a:lnTo>
                    <a:lnTo>
                      <a:pt x="1494" y="0"/>
                    </a:lnTo>
                    <a:lnTo>
                      <a:pt x="1494" y="0"/>
                    </a:lnTo>
                    <a:lnTo>
                      <a:pt x="1494" y="0"/>
                    </a:lnTo>
                    <a:lnTo>
                      <a:pt x="1494" y="0"/>
                    </a:lnTo>
                    <a:lnTo>
                      <a:pt x="1494" y="0"/>
                    </a:lnTo>
                    <a:lnTo>
                      <a:pt x="1494" y="0"/>
                    </a:lnTo>
                    <a:lnTo>
                      <a:pt x="1500" y="0"/>
                    </a:lnTo>
                    <a:lnTo>
                      <a:pt x="1500" y="0"/>
                    </a:lnTo>
                    <a:lnTo>
                      <a:pt x="1500" y="0"/>
                    </a:lnTo>
                    <a:lnTo>
                      <a:pt x="1500" y="0"/>
                    </a:lnTo>
                    <a:lnTo>
                      <a:pt x="1500" y="0"/>
                    </a:lnTo>
                    <a:lnTo>
                      <a:pt x="1500" y="0"/>
                    </a:lnTo>
                    <a:lnTo>
                      <a:pt x="1500" y="0"/>
                    </a:lnTo>
                    <a:lnTo>
                      <a:pt x="1506" y="0"/>
                    </a:lnTo>
                    <a:lnTo>
                      <a:pt x="1506" y="0"/>
                    </a:lnTo>
                    <a:lnTo>
                      <a:pt x="1506" y="0"/>
                    </a:lnTo>
                    <a:lnTo>
                      <a:pt x="1506" y="0"/>
                    </a:lnTo>
                    <a:lnTo>
                      <a:pt x="1506" y="0"/>
                    </a:lnTo>
                    <a:lnTo>
                      <a:pt x="1506" y="0"/>
                    </a:lnTo>
                    <a:lnTo>
                      <a:pt x="1512" y="0"/>
                    </a:lnTo>
                    <a:lnTo>
                      <a:pt x="1512" y="0"/>
                    </a:lnTo>
                    <a:lnTo>
                      <a:pt x="1512" y="0"/>
                    </a:lnTo>
                    <a:lnTo>
                      <a:pt x="1512" y="0"/>
                    </a:lnTo>
                    <a:lnTo>
                      <a:pt x="1512" y="0"/>
                    </a:lnTo>
                    <a:lnTo>
                      <a:pt x="1512" y="0"/>
                    </a:lnTo>
                    <a:lnTo>
                      <a:pt x="1518" y="0"/>
                    </a:lnTo>
                    <a:lnTo>
                      <a:pt x="1518" y="0"/>
                    </a:lnTo>
                    <a:lnTo>
                      <a:pt x="1518" y="0"/>
                    </a:lnTo>
                    <a:lnTo>
                      <a:pt x="1518" y="0"/>
                    </a:lnTo>
                    <a:lnTo>
                      <a:pt x="1518" y="0"/>
                    </a:lnTo>
                    <a:lnTo>
                      <a:pt x="1518" y="0"/>
                    </a:lnTo>
                    <a:lnTo>
                      <a:pt x="1518" y="0"/>
                    </a:lnTo>
                    <a:lnTo>
                      <a:pt x="1524" y="0"/>
                    </a:lnTo>
                    <a:lnTo>
                      <a:pt x="1524" y="0"/>
                    </a:lnTo>
                    <a:lnTo>
                      <a:pt x="1524" y="0"/>
                    </a:lnTo>
                    <a:lnTo>
                      <a:pt x="1524" y="0"/>
                    </a:lnTo>
                    <a:lnTo>
                      <a:pt x="1524" y="0"/>
                    </a:lnTo>
                    <a:lnTo>
                      <a:pt x="1524" y="0"/>
                    </a:lnTo>
                    <a:lnTo>
                      <a:pt x="1530" y="0"/>
                    </a:lnTo>
                    <a:lnTo>
                      <a:pt x="1530" y="0"/>
                    </a:lnTo>
                    <a:lnTo>
                      <a:pt x="1530" y="0"/>
                    </a:lnTo>
                    <a:lnTo>
                      <a:pt x="1530" y="0"/>
                    </a:lnTo>
                    <a:lnTo>
                      <a:pt x="1530" y="0"/>
                    </a:lnTo>
                    <a:lnTo>
                      <a:pt x="1530" y="0"/>
                    </a:lnTo>
                    <a:lnTo>
                      <a:pt x="1530" y="0"/>
                    </a:lnTo>
                    <a:lnTo>
                      <a:pt x="1536" y="0"/>
                    </a:lnTo>
                    <a:lnTo>
                      <a:pt x="1536" y="0"/>
                    </a:lnTo>
                    <a:lnTo>
                      <a:pt x="1536" y="0"/>
                    </a:lnTo>
                    <a:lnTo>
                      <a:pt x="1536" y="0"/>
                    </a:lnTo>
                    <a:lnTo>
                      <a:pt x="1536" y="0"/>
                    </a:lnTo>
                    <a:lnTo>
                      <a:pt x="1536" y="0"/>
                    </a:lnTo>
                    <a:lnTo>
                      <a:pt x="1536" y="0"/>
                    </a:lnTo>
                    <a:lnTo>
                      <a:pt x="1542" y="0"/>
                    </a:lnTo>
                    <a:lnTo>
                      <a:pt x="1542" y="0"/>
                    </a:lnTo>
                    <a:lnTo>
                      <a:pt x="1542" y="0"/>
                    </a:lnTo>
                    <a:lnTo>
                      <a:pt x="1542" y="0"/>
                    </a:lnTo>
                    <a:lnTo>
                      <a:pt x="1542" y="0"/>
                    </a:lnTo>
                    <a:lnTo>
                      <a:pt x="1542" y="0"/>
                    </a:lnTo>
                    <a:lnTo>
                      <a:pt x="1548" y="0"/>
                    </a:lnTo>
                    <a:lnTo>
                      <a:pt x="1548" y="0"/>
                    </a:lnTo>
                    <a:lnTo>
                      <a:pt x="1548" y="0"/>
                    </a:lnTo>
                    <a:lnTo>
                      <a:pt x="1548" y="0"/>
                    </a:lnTo>
                    <a:lnTo>
                      <a:pt x="1548" y="0"/>
                    </a:lnTo>
                    <a:lnTo>
                      <a:pt x="1548" y="0"/>
                    </a:lnTo>
                    <a:lnTo>
                      <a:pt x="1554" y="0"/>
                    </a:lnTo>
                    <a:lnTo>
                      <a:pt x="1554" y="0"/>
                    </a:lnTo>
                    <a:lnTo>
                      <a:pt x="1554" y="0"/>
                    </a:lnTo>
                    <a:lnTo>
                      <a:pt x="1554" y="0"/>
                    </a:lnTo>
                    <a:lnTo>
                      <a:pt x="1554" y="0"/>
                    </a:lnTo>
                    <a:lnTo>
                      <a:pt x="1554" y="0"/>
                    </a:lnTo>
                    <a:lnTo>
                      <a:pt x="1560" y="0"/>
                    </a:lnTo>
                    <a:lnTo>
                      <a:pt x="1560" y="0"/>
                    </a:lnTo>
                    <a:lnTo>
                      <a:pt x="1560" y="0"/>
                    </a:lnTo>
                    <a:lnTo>
                      <a:pt x="1560" y="0"/>
                    </a:lnTo>
                    <a:lnTo>
                      <a:pt x="1560" y="0"/>
                    </a:lnTo>
                    <a:lnTo>
                      <a:pt x="1560" y="0"/>
                    </a:lnTo>
                    <a:lnTo>
                      <a:pt x="1560" y="0"/>
                    </a:lnTo>
                    <a:lnTo>
                      <a:pt x="1566" y="0"/>
                    </a:lnTo>
                    <a:lnTo>
                      <a:pt x="1566" y="0"/>
                    </a:lnTo>
                    <a:lnTo>
                      <a:pt x="1566" y="0"/>
                    </a:lnTo>
                    <a:lnTo>
                      <a:pt x="1566" y="0"/>
                    </a:lnTo>
                    <a:lnTo>
                      <a:pt x="1566" y="0"/>
                    </a:lnTo>
                    <a:lnTo>
                      <a:pt x="1566" y="0"/>
                    </a:lnTo>
                    <a:lnTo>
                      <a:pt x="1572" y="0"/>
                    </a:lnTo>
                    <a:lnTo>
                      <a:pt x="1572" y="0"/>
                    </a:lnTo>
                    <a:lnTo>
                      <a:pt x="1572" y="0"/>
                    </a:lnTo>
                    <a:lnTo>
                      <a:pt x="1572" y="0"/>
                    </a:lnTo>
                    <a:lnTo>
                      <a:pt x="1572" y="0"/>
                    </a:lnTo>
                    <a:lnTo>
                      <a:pt x="1572" y="0"/>
                    </a:lnTo>
                    <a:lnTo>
                      <a:pt x="1578" y="0"/>
                    </a:lnTo>
                    <a:lnTo>
                      <a:pt x="1578" y="0"/>
                    </a:lnTo>
                    <a:lnTo>
                      <a:pt x="1578" y="0"/>
                    </a:lnTo>
                    <a:lnTo>
                      <a:pt x="1578" y="0"/>
                    </a:lnTo>
                    <a:lnTo>
                      <a:pt x="1578" y="0"/>
                    </a:lnTo>
                    <a:lnTo>
                      <a:pt x="1578" y="0"/>
                    </a:lnTo>
                    <a:lnTo>
                      <a:pt x="1578" y="0"/>
                    </a:lnTo>
                    <a:lnTo>
                      <a:pt x="1584" y="0"/>
                    </a:lnTo>
                    <a:lnTo>
                      <a:pt x="1584" y="0"/>
                    </a:lnTo>
                    <a:lnTo>
                      <a:pt x="1584" y="0"/>
                    </a:lnTo>
                    <a:lnTo>
                      <a:pt x="1584" y="0"/>
                    </a:lnTo>
                    <a:lnTo>
                      <a:pt x="1584" y="0"/>
                    </a:lnTo>
                    <a:lnTo>
                      <a:pt x="1584" y="0"/>
                    </a:lnTo>
                    <a:lnTo>
                      <a:pt x="1590" y="0"/>
                    </a:lnTo>
                    <a:lnTo>
                      <a:pt x="1590" y="0"/>
                    </a:lnTo>
                    <a:lnTo>
                      <a:pt x="1590" y="0"/>
                    </a:lnTo>
                    <a:lnTo>
                      <a:pt x="1590" y="0"/>
                    </a:lnTo>
                    <a:lnTo>
                      <a:pt x="1590" y="0"/>
                    </a:lnTo>
                    <a:lnTo>
                      <a:pt x="1590" y="0"/>
                    </a:lnTo>
                    <a:lnTo>
                      <a:pt x="1590" y="0"/>
                    </a:lnTo>
                    <a:lnTo>
                      <a:pt x="1596" y="0"/>
                    </a:lnTo>
                    <a:lnTo>
                      <a:pt x="1596" y="0"/>
                    </a:lnTo>
                    <a:lnTo>
                      <a:pt x="1596" y="0"/>
                    </a:lnTo>
                    <a:lnTo>
                      <a:pt x="1596" y="0"/>
                    </a:lnTo>
                    <a:lnTo>
                      <a:pt x="1596" y="0"/>
                    </a:lnTo>
                    <a:lnTo>
                      <a:pt x="1596" y="0"/>
                    </a:lnTo>
                    <a:lnTo>
                      <a:pt x="1596" y="0"/>
                    </a:lnTo>
                    <a:lnTo>
                      <a:pt x="1602" y="0"/>
                    </a:lnTo>
                    <a:lnTo>
                      <a:pt x="1602" y="0"/>
                    </a:lnTo>
                    <a:lnTo>
                      <a:pt x="1602" y="0"/>
                    </a:lnTo>
                    <a:lnTo>
                      <a:pt x="1602" y="0"/>
                    </a:lnTo>
                    <a:lnTo>
                      <a:pt x="1602" y="0"/>
                    </a:lnTo>
                    <a:lnTo>
                      <a:pt x="1602" y="0"/>
                    </a:lnTo>
                    <a:lnTo>
                      <a:pt x="1608" y="0"/>
                    </a:lnTo>
                    <a:lnTo>
                      <a:pt x="1608" y="0"/>
                    </a:lnTo>
                    <a:lnTo>
                      <a:pt x="1608" y="0"/>
                    </a:lnTo>
                    <a:lnTo>
                      <a:pt x="1608" y="0"/>
                    </a:lnTo>
                    <a:lnTo>
                      <a:pt x="1608" y="0"/>
                    </a:lnTo>
                    <a:lnTo>
                      <a:pt x="1608" y="0"/>
                    </a:lnTo>
                    <a:lnTo>
                      <a:pt x="1614" y="0"/>
                    </a:lnTo>
                    <a:lnTo>
                      <a:pt x="1614" y="0"/>
                    </a:lnTo>
                    <a:lnTo>
                      <a:pt x="1614" y="0"/>
                    </a:lnTo>
                    <a:lnTo>
                      <a:pt x="1614" y="0"/>
                    </a:lnTo>
                    <a:lnTo>
                      <a:pt x="1614" y="0"/>
                    </a:lnTo>
                    <a:lnTo>
                      <a:pt x="1614" y="0"/>
                    </a:lnTo>
                    <a:lnTo>
                      <a:pt x="1614" y="0"/>
                    </a:lnTo>
                    <a:lnTo>
                      <a:pt x="1620" y="0"/>
                    </a:lnTo>
                    <a:lnTo>
                      <a:pt x="1620" y="0"/>
                    </a:lnTo>
                    <a:lnTo>
                      <a:pt x="1620" y="0"/>
                    </a:lnTo>
                    <a:lnTo>
                      <a:pt x="1620" y="0"/>
                    </a:lnTo>
                    <a:lnTo>
                      <a:pt x="1620" y="0"/>
                    </a:lnTo>
                    <a:lnTo>
                      <a:pt x="1620" y="0"/>
                    </a:lnTo>
                    <a:lnTo>
                      <a:pt x="1626" y="0"/>
                    </a:lnTo>
                    <a:lnTo>
                      <a:pt x="1626" y="0"/>
                    </a:lnTo>
                    <a:lnTo>
                      <a:pt x="1626" y="0"/>
                    </a:lnTo>
                    <a:lnTo>
                      <a:pt x="1626" y="0"/>
                    </a:lnTo>
                    <a:lnTo>
                      <a:pt x="1626" y="0"/>
                    </a:lnTo>
                    <a:lnTo>
                      <a:pt x="1626" y="0"/>
                    </a:lnTo>
                    <a:lnTo>
                      <a:pt x="1626" y="0"/>
                    </a:lnTo>
                    <a:lnTo>
                      <a:pt x="1632" y="0"/>
                    </a:lnTo>
                    <a:lnTo>
                      <a:pt x="1632" y="0"/>
                    </a:lnTo>
                    <a:lnTo>
                      <a:pt x="1632" y="0"/>
                    </a:lnTo>
                    <a:lnTo>
                      <a:pt x="1632" y="0"/>
                    </a:lnTo>
                    <a:lnTo>
                      <a:pt x="1632" y="0"/>
                    </a:lnTo>
                    <a:lnTo>
                      <a:pt x="1632" y="0"/>
                    </a:lnTo>
                    <a:lnTo>
                      <a:pt x="1638" y="0"/>
                    </a:lnTo>
                    <a:lnTo>
                      <a:pt x="1638" y="0"/>
                    </a:lnTo>
                    <a:lnTo>
                      <a:pt x="1638" y="0"/>
                    </a:lnTo>
                    <a:lnTo>
                      <a:pt x="1638" y="0"/>
                    </a:lnTo>
                    <a:lnTo>
                      <a:pt x="1638" y="0"/>
                    </a:lnTo>
                    <a:lnTo>
                      <a:pt x="1638" y="0"/>
                    </a:lnTo>
                    <a:lnTo>
                      <a:pt x="1644" y="0"/>
                    </a:lnTo>
                    <a:lnTo>
                      <a:pt x="1644" y="0"/>
                    </a:lnTo>
                    <a:lnTo>
                      <a:pt x="1644" y="0"/>
                    </a:lnTo>
                    <a:lnTo>
                      <a:pt x="1644" y="0"/>
                    </a:lnTo>
                    <a:lnTo>
                      <a:pt x="1644" y="0"/>
                    </a:lnTo>
                    <a:lnTo>
                      <a:pt x="1644" y="0"/>
                    </a:lnTo>
                    <a:lnTo>
                      <a:pt x="1650" y="0"/>
                    </a:lnTo>
                    <a:lnTo>
                      <a:pt x="1650" y="0"/>
                    </a:lnTo>
                    <a:lnTo>
                      <a:pt x="1650" y="0"/>
                    </a:lnTo>
                    <a:lnTo>
                      <a:pt x="1650" y="0"/>
                    </a:lnTo>
                    <a:lnTo>
                      <a:pt x="1650" y="0"/>
                    </a:lnTo>
                    <a:lnTo>
                      <a:pt x="1650" y="0"/>
                    </a:lnTo>
                    <a:lnTo>
                      <a:pt x="1650" y="0"/>
                    </a:lnTo>
                    <a:lnTo>
                      <a:pt x="1656" y="0"/>
                    </a:lnTo>
                    <a:lnTo>
                      <a:pt x="1656" y="0"/>
                    </a:lnTo>
                    <a:lnTo>
                      <a:pt x="1656" y="0"/>
                    </a:lnTo>
                    <a:lnTo>
                      <a:pt x="1656" y="0"/>
                    </a:lnTo>
                    <a:lnTo>
                      <a:pt x="1656" y="0"/>
                    </a:lnTo>
                    <a:lnTo>
                      <a:pt x="1656" y="0"/>
                    </a:lnTo>
                    <a:lnTo>
                      <a:pt x="1662" y="0"/>
                    </a:lnTo>
                    <a:lnTo>
                      <a:pt x="1662" y="0"/>
                    </a:lnTo>
                    <a:lnTo>
                      <a:pt x="1662" y="0"/>
                    </a:lnTo>
                    <a:lnTo>
                      <a:pt x="1662" y="0"/>
                    </a:lnTo>
                    <a:lnTo>
                      <a:pt x="1662" y="0"/>
                    </a:lnTo>
                    <a:lnTo>
                      <a:pt x="1662" y="0"/>
                    </a:lnTo>
                    <a:lnTo>
                      <a:pt x="1662" y="0"/>
                    </a:lnTo>
                    <a:lnTo>
                      <a:pt x="1668" y="0"/>
                    </a:lnTo>
                    <a:lnTo>
                      <a:pt x="1668" y="0"/>
                    </a:lnTo>
                    <a:lnTo>
                      <a:pt x="1668" y="0"/>
                    </a:lnTo>
                    <a:lnTo>
                      <a:pt x="1668" y="0"/>
                    </a:lnTo>
                    <a:lnTo>
                      <a:pt x="1668" y="0"/>
                    </a:lnTo>
                    <a:lnTo>
                      <a:pt x="1668" y="0"/>
                    </a:lnTo>
                    <a:lnTo>
                      <a:pt x="1674" y="0"/>
                    </a:lnTo>
                    <a:lnTo>
                      <a:pt x="1674" y="0"/>
                    </a:lnTo>
                    <a:lnTo>
                      <a:pt x="1674" y="0"/>
                    </a:lnTo>
                    <a:lnTo>
                      <a:pt x="1674" y="0"/>
                    </a:lnTo>
                    <a:lnTo>
                      <a:pt x="1674" y="0"/>
                    </a:lnTo>
                    <a:lnTo>
                      <a:pt x="1674" y="0"/>
                    </a:lnTo>
                    <a:lnTo>
                      <a:pt x="1674" y="0"/>
                    </a:lnTo>
                    <a:lnTo>
                      <a:pt x="1680" y="0"/>
                    </a:lnTo>
                    <a:lnTo>
                      <a:pt x="1680" y="0"/>
                    </a:lnTo>
                    <a:lnTo>
                      <a:pt x="1680" y="0"/>
                    </a:lnTo>
                    <a:lnTo>
                      <a:pt x="1680" y="0"/>
                    </a:lnTo>
                    <a:lnTo>
                      <a:pt x="1680" y="0"/>
                    </a:lnTo>
                    <a:lnTo>
                      <a:pt x="1680" y="0"/>
                    </a:lnTo>
                    <a:lnTo>
                      <a:pt x="1686" y="0"/>
                    </a:lnTo>
                    <a:lnTo>
                      <a:pt x="1686" y="0"/>
                    </a:lnTo>
                    <a:lnTo>
                      <a:pt x="1686" y="0"/>
                    </a:lnTo>
                    <a:lnTo>
                      <a:pt x="1686" y="0"/>
                    </a:lnTo>
                    <a:lnTo>
                      <a:pt x="1686" y="0"/>
                    </a:lnTo>
                    <a:lnTo>
                      <a:pt x="1686" y="0"/>
                    </a:lnTo>
                    <a:lnTo>
                      <a:pt x="1686" y="0"/>
                    </a:lnTo>
                    <a:lnTo>
                      <a:pt x="1692" y="0"/>
                    </a:lnTo>
                    <a:lnTo>
                      <a:pt x="1692" y="0"/>
                    </a:lnTo>
                    <a:lnTo>
                      <a:pt x="1692" y="0"/>
                    </a:lnTo>
                    <a:lnTo>
                      <a:pt x="1692" y="0"/>
                    </a:lnTo>
                    <a:lnTo>
                      <a:pt x="1692" y="0"/>
                    </a:lnTo>
                    <a:lnTo>
                      <a:pt x="1692" y="0"/>
                    </a:lnTo>
                    <a:lnTo>
                      <a:pt x="1698" y="0"/>
                    </a:lnTo>
                    <a:lnTo>
                      <a:pt x="1698" y="0"/>
                    </a:lnTo>
                    <a:lnTo>
                      <a:pt x="1698" y="0"/>
                    </a:lnTo>
                    <a:lnTo>
                      <a:pt x="1698" y="0"/>
                    </a:lnTo>
                    <a:lnTo>
                      <a:pt x="1698" y="0"/>
                    </a:lnTo>
                    <a:lnTo>
                      <a:pt x="1698" y="0"/>
                    </a:lnTo>
                    <a:lnTo>
                      <a:pt x="1704" y="0"/>
                    </a:lnTo>
                    <a:lnTo>
                      <a:pt x="1704" y="0"/>
                    </a:lnTo>
                    <a:lnTo>
                      <a:pt x="1704" y="0"/>
                    </a:lnTo>
                    <a:lnTo>
                      <a:pt x="1704" y="0"/>
                    </a:lnTo>
                    <a:lnTo>
                      <a:pt x="1704" y="0"/>
                    </a:lnTo>
                    <a:lnTo>
                      <a:pt x="1704" y="0"/>
                    </a:lnTo>
                    <a:lnTo>
                      <a:pt x="1704" y="0"/>
                    </a:lnTo>
                    <a:lnTo>
                      <a:pt x="1710" y="0"/>
                    </a:lnTo>
                    <a:lnTo>
                      <a:pt x="1710" y="0"/>
                    </a:lnTo>
                    <a:lnTo>
                      <a:pt x="1710" y="0"/>
                    </a:lnTo>
                    <a:lnTo>
                      <a:pt x="1710" y="0"/>
                    </a:lnTo>
                    <a:lnTo>
                      <a:pt x="1710" y="0"/>
                    </a:lnTo>
                    <a:lnTo>
                      <a:pt x="1710" y="0"/>
                    </a:lnTo>
                    <a:lnTo>
                      <a:pt x="1716" y="0"/>
                    </a:lnTo>
                    <a:lnTo>
                      <a:pt x="1716" y="0"/>
                    </a:lnTo>
                    <a:lnTo>
                      <a:pt x="1716" y="0"/>
                    </a:lnTo>
                    <a:lnTo>
                      <a:pt x="1716" y="0"/>
                    </a:lnTo>
                    <a:lnTo>
                      <a:pt x="1716" y="0"/>
                    </a:lnTo>
                    <a:lnTo>
                      <a:pt x="1716" y="0"/>
                    </a:lnTo>
                    <a:lnTo>
                      <a:pt x="1716" y="0"/>
                    </a:lnTo>
                    <a:lnTo>
                      <a:pt x="1722" y="0"/>
                    </a:lnTo>
                    <a:lnTo>
                      <a:pt x="1722" y="0"/>
                    </a:lnTo>
                    <a:lnTo>
                      <a:pt x="1722" y="0"/>
                    </a:lnTo>
                    <a:lnTo>
                      <a:pt x="1722" y="0"/>
                    </a:lnTo>
                    <a:lnTo>
                      <a:pt x="1722" y="0"/>
                    </a:lnTo>
                    <a:lnTo>
                      <a:pt x="1722" y="0"/>
                    </a:lnTo>
                    <a:lnTo>
                      <a:pt x="1728" y="0"/>
                    </a:lnTo>
                    <a:lnTo>
                      <a:pt x="1728" y="0"/>
                    </a:lnTo>
                    <a:lnTo>
                      <a:pt x="1728" y="0"/>
                    </a:lnTo>
                    <a:lnTo>
                      <a:pt x="1728" y="0"/>
                    </a:lnTo>
                    <a:lnTo>
                      <a:pt x="1728" y="0"/>
                    </a:lnTo>
                    <a:lnTo>
                      <a:pt x="1728" y="0"/>
                    </a:lnTo>
                    <a:lnTo>
                      <a:pt x="1734" y="0"/>
                    </a:lnTo>
                    <a:lnTo>
                      <a:pt x="1734" y="0"/>
                    </a:lnTo>
                    <a:lnTo>
                      <a:pt x="1734" y="0"/>
                    </a:lnTo>
                    <a:lnTo>
                      <a:pt x="1734" y="0"/>
                    </a:lnTo>
                    <a:lnTo>
                      <a:pt x="1734" y="0"/>
                    </a:lnTo>
                    <a:lnTo>
                      <a:pt x="1734" y="0"/>
                    </a:lnTo>
                    <a:lnTo>
                      <a:pt x="1740" y="0"/>
                    </a:lnTo>
                    <a:lnTo>
                      <a:pt x="1740" y="0"/>
                    </a:lnTo>
                    <a:lnTo>
                      <a:pt x="1740" y="0"/>
                    </a:lnTo>
                    <a:lnTo>
                      <a:pt x="1740" y="0"/>
                    </a:lnTo>
                    <a:lnTo>
                      <a:pt x="1740" y="0"/>
                    </a:lnTo>
                    <a:lnTo>
                      <a:pt x="1740" y="0"/>
                    </a:lnTo>
                    <a:lnTo>
                      <a:pt x="1740" y="0"/>
                    </a:lnTo>
                    <a:lnTo>
                      <a:pt x="1746" y="0"/>
                    </a:lnTo>
                    <a:lnTo>
                      <a:pt x="1746" y="0"/>
                    </a:lnTo>
                    <a:lnTo>
                      <a:pt x="1746" y="0"/>
                    </a:lnTo>
                    <a:lnTo>
                      <a:pt x="1746" y="0"/>
                    </a:lnTo>
                    <a:lnTo>
                      <a:pt x="1746" y="0"/>
                    </a:lnTo>
                    <a:lnTo>
                      <a:pt x="1746" y="0"/>
                    </a:lnTo>
                    <a:lnTo>
                      <a:pt x="1752" y="0"/>
                    </a:lnTo>
                    <a:lnTo>
                      <a:pt x="1752" y="0"/>
                    </a:lnTo>
                    <a:lnTo>
                      <a:pt x="1752" y="0"/>
                    </a:lnTo>
                    <a:lnTo>
                      <a:pt x="1752" y="0"/>
                    </a:lnTo>
                    <a:lnTo>
                      <a:pt x="1752" y="0"/>
                    </a:lnTo>
                    <a:lnTo>
                      <a:pt x="1752" y="0"/>
                    </a:lnTo>
                    <a:lnTo>
                      <a:pt x="1752" y="0"/>
                    </a:lnTo>
                    <a:lnTo>
                      <a:pt x="1758" y="0"/>
                    </a:lnTo>
                    <a:lnTo>
                      <a:pt x="1758" y="0"/>
                    </a:lnTo>
                    <a:lnTo>
                      <a:pt x="1758" y="0"/>
                    </a:lnTo>
                    <a:lnTo>
                      <a:pt x="1758" y="0"/>
                    </a:lnTo>
                    <a:lnTo>
                      <a:pt x="1758" y="0"/>
                    </a:lnTo>
                    <a:lnTo>
                      <a:pt x="1758" y="0"/>
                    </a:lnTo>
                    <a:lnTo>
                      <a:pt x="1758" y="0"/>
                    </a:lnTo>
                    <a:lnTo>
                      <a:pt x="1764" y="0"/>
                    </a:lnTo>
                    <a:lnTo>
                      <a:pt x="1764" y="0"/>
                    </a:lnTo>
                    <a:lnTo>
                      <a:pt x="1764" y="0"/>
                    </a:lnTo>
                    <a:lnTo>
                      <a:pt x="1764" y="0"/>
                    </a:lnTo>
                    <a:lnTo>
                      <a:pt x="1764" y="0"/>
                    </a:lnTo>
                    <a:lnTo>
                      <a:pt x="1764" y="0"/>
                    </a:lnTo>
                    <a:lnTo>
                      <a:pt x="1770" y="0"/>
                    </a:lnTo>
                    <a:lnTo>
                      <a:pt x="1770" y="0"/>
                    </a:lnTo>
                    <a:lnTo>
                      <a:pt x="1770" y="0"/>
                    </a:lnTo>
                    <a:lnTo>
                      <a:pt x="1770" y="0"/>
                    </a:lnTo>
                    <a:lnTo>
                      <a:pt x="1770" y="0"/>
                    </a:lnTo>
                    <a:lnTo>
                      <a:pt x="1770" y="0"/>
                    </a:lnTo>
                    <a:lnTo>
                      <a:pt x="1776" y="0"/>
                    </a:lnTo>
                    <a:lnTo>
                      <a:pt x="1776" y="0"/>
                    </a:lnTo>
                    <a:lnTo>
                      <a:pt x="1776" y="0"/>
                    </a:lnTo>
                    <a:lnTo>
                      <a:pt x="1776" y="0"/>
                    </a:lnTo>
                    <a:lnTo>
                      <a:pt x="1776" y="0"/>
                    </a:lnTo>
                    <a:lnTo>
                      <a:pt x="1776" y="0"/>
                    </a:lnTo>
                    <a:lnTo>
                      <a:pt x="1776" y="0"/>
                    </a:lnTo>
                    <a:lnTo>
                      <a:pt x="1782" y="0"/>
                    </a:lnTo>
                    <a:lnTo>
                      <a:pt x="1782" y="0"/>
                    </a:lnTo>
                    <a:lnTo>
                      <a:pt x="1782" y="0"/>
                    </a:lnTo>
                    <a:lnTo>
                      <a:pt x="1782" y="0"/>
                    </a:lnTo>
                    <a:lnTo>
                      <a:pt x="1782" y="0"/>
                    </a:lnTo>
                    <a:lnTo>
                      <a:pt x="1782" y="0"/>
                    </a:lnTo>
                    <a:lnTo>
                      <a:pt x="1788" y="0"/>
                    </a:lnTo>
                    <a:lnTo>
                      <a:pt x="1788" y="0"/>
                    </a:lnTo>
                    <a:lnTo>
                      <a:pt x="1788" y="0"/>
                    </a:lnTo>
                    <a:lnTo>
                      <a:pt x="1788" y="0"/>
                    </a:lnTo>
                    <a:lnTo>
                      <a:pt x="1788" y="0"/>
                    </a:lnTo>
                    <a:lnTo>
                      <a:pt x="1788" y="0"/>
                    </a:lnTo>
                    <a:lnTo>
                      <a:pt x="1794" y="0"/>
                    </a:lnTo>
                    <a:lnTo>
                      <a:pt x="1794" y="0"/>
                    </a:lnTo>
                    <a:lnTo>
                      <a:pt x="1794" y="0"/>
                    </a:lnTo>
                    <a:lnTo>
                      <a:pt x="1794" y="0"/>
                    </a:lnTo>
                    <a:lnTo>
                      <a:pt x="1794" y="0"/>
                    </a:lnTo>
                    <a:lnTo>
                      <a:pt x="1794" y="0"/>
                    </a:lnTo>
                    <a:lnTo>
                      <a:pt x="1800" y="0"/>
                    </a:lnTo>
                    <a:lnTo>
                      <a:pt x="1800" y="0"/>
                    </a:lnTo>
                    <a:lnTo>
                      <a:pt x="1800" y="0"/>
                    </a:lnTo>
                    <a:lnTo>
                      <a:pt x="1800" y="0"/>
                    </a:lnTo>
                    <a:lnTo>
                      <a:pt x="1800" y="0"/>
                    </a:lnTo>
                    <a:lnTo>
                      <a:pt x="1800" y="0"/>
                    </a:lnTo>
                    <a:lnTo>
                      <a:pt x="1800" y="0"/>
                    </a:lnTo>
                    <a:lnTo>
                      <a:pt x="1806" y="0"/>
                    </a:lnTo>
                    <a:lnTo>
                      <a:pt x="1806" y="0"/>
                    </a:lnTo>
                    <a:lnTo>
                      <a:pt x="1806" y="0"/>
                    </a:lnTo>
                    <a:lnTo>
                      <a:pt x="1806" y="0"/>
                    </a:lnTo>
                    <a:lnTo>
                      <a:pt x="1806" y="0"/>
                    </a:lnTo>
                    <a:lnTo>
                      <a:pt x="1806" y="0"/>
                    </a:lnTo>
                    <a:lnTo>
                      <a:pt x="1806" y="0"/>
                    </a:lnTo>
                    <a:lnTo>
                      <a:pt x="1812" y="0"/>
                    </a:lnTo>
                    <a:lnTo>
                      <a:pt x="1812" y="0"/>
                    </a:lnTo>
                    <a:lnTo>
                      <a:pt x="1812" y="0"/>
                    </a:lnTo>
                    <a:lnTo>
                      <a:pt x="1812" y="0"/>
                    </a:lnTo>
                    <a:lnTo>
                      <a:pt x="1812" y="0"/>
                    </a:lnTo>
                    <a:lnTo>
                      <a:pt x="1812" y="0"/>
                    </a:lnTo>
                    <a:lnTo>
                      <a:pt x="1818" y="0"/>
                    </a:lnTo>
                    <a:lnTo>
                      <a:pt x="1818" y="0"/>
                    </a:lnTo>
                    <a:lnTo>
                      <a:pt x="1818" y="0"/>
                    </a:lnTo>
                    <a:lnTo>
                      <a:pt x="1818" y="0"/>
                    </a:lnTo>
                    <a:lnTo>
                      <a:pt x="1818" y="0"/>
                    </a:lnTo>
                    <a:lnTo>
                      <a:pt x="1818" y="0"/>
                    </a:lnTo>
                    <a:lnTo>
                      <a:pt x="1824" y="0"/>
                    </a:lnTo>
                    <a:lnTo>
                      <a:pt x="1824" y="0"/>
                    </a:lnTo>
                    <a:lnTo>
                      <a:pt x="1824" y="0"/>
                    </a:lnTo>
                    <a:lnTo>
                      <a:pt x="1824" y="0"/>
                    </a:lnTo>
                    <a:lnTo>
                      <a:pt x="1824" y="0"/>
                    </a:lnTo>
                    <a:lnTo>
                      <a:pt x="1824" y="0"/>
                    </a:lnTo>
                    <a:lnTo>
                      <a:pt x="1824" y="0"/>
                    </a:lnTo>
                    <a:lnTo>
                      <a:pt x="1830" y="0"/>
                    </a:lnTo>
                    <a:lnTo>
                      <a:pt x="1830" y="0"/>
                    </a:lnTo>
                    <a:lnTo>
                      <a:pt x="1830" y="0"/>
                    </a:lnTo>
                    <a:lnTo>
                      <a:pt x="1830" y="0"/>
                    </a:lnTo>
                    <a:lnTo>
                      <a:pt x="1830" y="0"/>
                    </a:lnTo>
                    <a:lnTo>
                      <a:pt x="1830" y="0"/>
                    </a:lnTo>
                    <a:lnTo>
                      <a:pt x="1836" y="0"/>
                    </a:lnTo>
                    <a:lnTo>
                      <a:pt x="1836" y="0"/>
                    </a:lnTo>
                    <a:lnTo>
                      <a:pt x="1836" y="0"/>
                    </a:lnTo>
                    <a:lnTo>
                      <a:pt x="1836" y="0"/>
                    </a:lnTo>
                    <a:lnTo>
                      <a:pt x="1836" y="0"/>
                    </a:lnTo>
                    <a:lnTo>
                      <a:pt x="1836" y="0"/>
                    </a:lnTo>
                    <a:lnTo>
                      <a:pt x="1836" y="0"/>
                    </a:lnTo>
                    <a:lnTo>
                      <a:pt x="1842" y="0"/>
                    </a:lnTo>
                    <a:lnTo>
                      <a:pt x="1842" y="0"/>
                    </a:lnTo>
                    <a:lnTo>
                      <a:pt x="1842" y="0"/>
                    </a:lnTo>
                    <a:lnTo>
                      <a:pt x="1842" y="0"/>
                    </a:lnTo>
                    <a:lnTo>
                      <a:pt x="1842" y="0"/>
                    </a:lnTo>
                    <a:lnTo>
                      <a:pt x="1842" y="0"/>
                    </a:lnTo>
                    <a:lnTo>
                      <a:pt x="1848" y="0"/>
                    </a:lnTo>
                    <a:lnTo>
                      <a:pt x="1848" y="0"/>
                    </a:lnTo>
                    <a:lnTo>
                      <a:pt x="1848" y="0"/>
                    </a:lnTo>
                    <a:lnTo>
                      <a:pt x="1848" y="0"/>
                    </a:lnTo>
                    <a:lnTo>
                      <a:pt x="1848" y="0"/>
                    </a:lnTo>
                    <a:lnTo>
                      <a:pt x="1848" y="0"/>
                    </a:lnTo>
                    <a:lnTo>
                      <a:pt x="1848" y="0"/>
                    </a:lnTo>
                    <a:lnTo>
                      <a:pt x="1854" y="0"/>
                    </a:lnTo>
                    <a:lnTo>
                      <a:pt x="1854" y="0"/>
                    </a:lnTo>
                    <a:lnTo>
                      <a:pt x="1854" y="0"/>
                    </a:lnTo>
                    <a:lnTo>
                      <a:pt x="1854" y="0"/>
                    </a:lnTo>
                    <a:lnTo>
                      <a:pt x="1854" y="0"/>
                    </a:lnTo>
                    <a:lnTo>
                      <a:pt x="1854" y="0"/>
                    </a:lnTo>
                    <a:lnTo>
                      <a:pt x="1860" y="0"/>
                    </a:lnTo>
                    <a:lnTo>
                      <a:pt x="1860" y="0"/>
                    </a:lnTo>
                    <a:lnTo>
                      <a:pt x="1860" y="0"/>
                    </a:lnTo>
                    <a:lnTo>
                      <a:pt x="1860" y="0"/>
                    </a:lnTo>
                    <a:lnTo>
                      <a:pt x="1860" y="0"/>
                    </a:lnTo>
                    <a:lnTo>
                      <a:pt x="1860" y="0"/>
                    </a:lnTo>
                    <a:lnTo>
                      <a:pt x="1866" y="0"/>
                    </a:lnTo>
                    <a:lnTo>
                      <a:pt x="1866" y="0"/>
                    </a:lnTo>
                    <a:lnTo>
                      <a:pt x="1866" y="0"/>
                    </a:lnTo>
                    <a:lnTo>
                      <a:pt x="1866" y="0"/>
                    </a:lnTo>
                    <a:lnTo>
                      <a:pt x="1866" y="0"/>
                    </a:lnTo>
                    <a:lnTo>
                      <a:pt x="1866" y="0"/>
                    </a:lnTo>
                    <a:lnTo>
                      <a:pt x="1866" y="0"/>
                    </a:lnTo>
                    <a:lnTo>
                      <a:pt x="1872" y="0"/>
                    </a:lnTo>
                    <a:lnTo>
                      <a:pt x="1872" y="0"/>
                    </a:lnTo>
                    <a:lnTo>
                      <a:pt x="1872" y="0"/>
                    </a:lnTo>
                    <a:lnTo>
                      <a:pt x="1872" y="0"/>
                    </a:lnTo>
                    <a:lnTo>
                      <a:pt x="1872" y="0"/>
                    </a:lnTo>
                    <a:lnTo>
                      <a:pt x="1872" y="0"/>
                    </a:lnTo>
                    <a:lnTo>
                      <a:pt x="1878" y="0"/>
                    </a:lnTo>
                    <a:lnTo>
                      <a:pt x="1878" y="0"/>
                    </a:lnTo>
                    <a:lnTo>
                      <a:pt x="1878" y="0"/>
                    </a:lnTo>
                    <a:lnTo>
                      <a:pt x="1878" y="0"/>
                    </a:lnTo>
                    <a:lnTo>
                      <a:pt x="1878" y="0"/>
                    </a:lnTo>
                    <a:lnTo>
                      <a:pt x="1878" y="0"/>
                    </a:lnTo>
                    <a:lnTo>
                      <a:pt x="1878" y="0"/>
                    </a:lnTo>
                    <a:lnTo>
                      <a:pt x="1884" y="0"/>
                    </a:lnTo>
                    <a:lnTo>
                      <a:pt x="1884" y="0"/>
                    </a:lnTo>
                    <a:lnTo>
                      <a:pt x="1884" y="0"/>
                    </a:lnTo>
                    <a:lnTo>
                      <a:pt x="1884" y="0"/>
                    </a:lnTo>
                    <a:lnTo>
                      <a:pt x="1884" y="0"/>
                    </a:lnTo>
                    <a:lnTo>
                      <a:pt x="1884" y="0"/>
                    </a:lnTo>
                    <a:lnTo>
                      <a:pt x="1890" y="0"/>
                    </a:lnTo>
                    <a:lnTo>
                      <a:pt x="1890" y="0"/>
                    </a:lnTo>
                    <a:lnTo>
                      <a:pt x="1890" y="0"/>
                    </a:lnTo>
                    <a:lnTo>
                      <a:pt x="1890" y="0"/>
                    </a:lnTo>
                    <a:lnTo>
                      <a:pt x="1890" y="0"/>
                    </a:lnTo>
                    <a:lnTo>
                      <a:pt x="1890" y="0"/>
                    </a:lnTo>
                    <a:lnTo>
                      <a:pt x="1896" y="0"/>
                    </a:lnTo>
                    <a:lnTo>
                      <a:pt x="1896" y="0"/>
                    </a:lnTo>
                    <a:lnTo>
                      <a:pt x="1896" y="0"/>
                    </a:lnTo>
                    <a:lnTo>
                      <a:pt x="1896" y="0"/>
                    </a:lnTo>
                    <a:lnTo>
                      <a:pt x="1896" y="0"/>
                    </a:lnTo>
                    <a:lnTo>
                      <a:pt x="1896" y="0"/>
                    </a:lnTo>
                    <a:lnTo>
                      <a:pt x="1896" y="0"/>
                    </a:lnTo>
                    <a:lnTo>
                      <a:pt x="1902" y="0"/>
                    </a:lnTo>
                    <a:lnTo>
                      <a:pt x="1902" y="0"/>
                    </a:lnTo>
                    <a:lnTo>
                      <a:pt x="1902" y="0"/>
                    </a:lnTo>
                    <a:lnTo>
                      <a:pt x="1902" y="0"/>
                    </a:lnTo>
                    <a:lnTo>
                      <a:pt x="1902" y="0"/>
                    </a:lnTo>
                    <a:lnTo>
                      <a:pt x="1902" y="0"/>
                    </a:lnTo>
                    <a:lnTo>
                      <a:pt x="1908" y="0"/>
                    </a:lnTo>
                    <a:lnTo>
                      <a:pt x="1908" y="0"/>
                    </a:lnTo>
                    <a:lnTo>
                      <a:pt x="1908" y="0"/>
                    </a:lnTo>
                    <a:lnTo>
                      <a:pt x="1908" y="0"/>
                    </a:lnTo>
                    <a:lnTo>
                      <a:pt x="1908" y="0"/>
                    </a:lnTo>
                    <a:lnTo>
                      <a:pt x="1908" y="0"/>
                    </a:lnTo>
                    <a:lnTo>
                      <a:pt x="1914" y="0"/>
                    </a:lnTo>
                    <a:lnTo>
                      <a:pt x="1914" y="0"/>
                    </a:lnTo>
                    <a:lnTo>
                      <a:pt x="1914" y="0"/>
                    </a:lnTo>
                    <a:lnTo>
                      <a:pt x="1914" y="0"/>
                    </a:lnTo>
                    <a:lnTo>
                      <a:pt x="1914" y="0"/>
                    </a:lnTo>
                    <a:lnTo>
                      <a:pt x="1914" y="0"/>
                    </a:lnTo>
                    <a:lnTo>
                      <a:pt x="1914" y="0"/>
                    </a:lnTo>
                    <a:lnTo>
                      <a:pt x="1920" y="0"/>
                    </a:lnTo>
                    <a:lnTo>
                      <a:pt x="1920" y="0"/>
                    </a:lnTo>
                    <a:lnTo>
                      <a:pt x="1920" y="0"/>
                    </a:lnTo>
                    <a:lnTo>
                      <a:pt x="1920" y="0"/>
                    </a:lnTo>
                    <a:lnTo>
                      <a:pt x="1920" y="0"/>
                    </a:lnTo>
                    <a:lnTo>
                      <a:pt x="1920" y="0"/>
                    </a:lnTo>
                    <a:lnTo>
                      <a:pt x="1926" y="0"/>
                    </a:lnTo>
                    <a:lnTo>
                      <a:pt x="1926" y="0"/>
                    </a:lnTo>
                    <a:lnTo>
                      <a:pt x="1926" y="0"/>
                    </a:lnTo>
                    <a:lnTo>
                      <a:pt x="1926" y="0"/>
                    </a:lnTo>
                    <a:lnTo>
                      <a:pt x="1926" y="0"/>
                    </a:lnTo>
                    <a:lnTo>
                      <a:pt x="1926" y="0"/>
                    </a:lnTo>
                    <a:lnTo>
                      <a:pt x="1926" y="0"/>
                    </a:lnTo>
                    <a:lnTo>
                      <a:pt x="1932" y="0"/>
                    </a:lnTo>
                    <a:lnTo>
                      <a:pt x="1932" y="0"/>
                    </a:lnTo>
                    <a:lnTo>
                      <a:pt x="1932" y="0"/>
                    </a:lnTo>
                    <a:lnTo>
                      <a:pt x="1932" y="0"/>
                    </a:lnTo>
                    <a:lnTo>
                      <a:pt x="1932" y="0"/>
                    </a:lnTo>
                    <a:lnTo>
                      <a:pt x="1932" y="0"/>
                    </a:lnTo>
                    <a:lnTo>
                      <a:pt x="1938" y="0"/>
                    </a:lnTo>
                    <a:lnTo>
                      <a:pt x="1938" y="0"/>
                    </a:lnTo>
                    <a:lnTo>
                      <a:pt x="1938" y="0"/>
                    </a:lnTo>
                    <a:lnTo>
                      <a:pt x="1938" y="0"/>
                    </a:lnTo>
                    <a:lnTo>
                      <a:pt x="1938" y="0"/>
                    </a:lnTo>
                    <a:lnTo>
                      <a:pt x="1938" y="0"/>
                    </a:lnTo>
                    <a:lnTo>
                      <a:pt x="1938" y="0"/>
                    </a:lnTo>
                    <a:lnTo>
                      <a:pt x="1944" y="0"/>
                    </a:lnTo>
                    <a:lnTo>
                      <a:pt x="1944" y="0"/>
                    </a:lnTo>
                    <a:lnTo>
                      <a:pt x="1944" y="0"/>
                    </a:lnTo>
                    <a:lnTo>
                      <a:pt x="1944" y="0"/>
                    </a:lnTo>
                    <a:lnTo>
                      <a:pt x="1944" y="0"/>
                    </a:lnTo>
                    <a:lnTo>
                      <a:pt x="1944" y="0"/>
                    </a:lnTo>
                    <a:lnTo>
                      <a:pt x="1950" y="0"/>
                    </a:lnTo>
                    <a:lnTo>
                      <a:pt x="1950" y="0"/>
                    </a:lnTo>
                    <a:lnTo>
                      <a:pt x="1950" y="0"/>
                    </a:lnTo>
                    <a:lnTo>
                      <a:pt x="1950" y="0"/>
                    </a:lnTo>
                    <a:lnTo>
                      <a:pt x="1950" y="0"/>
                    </a:lnTo>
                    <a:lnTo>
                      <a:pt x="1950" y="0"/>
                    </a:lnTo>
                    <a:lnTo>
                      <a:pt x="1950" y="0"/>
                    </a:lnTo>
                    <a:lnTo>
                      <a:pt x="1956" y="0"/>
                    </a:lnTo>
                    <a:lnTo>
                      <a:pt x="1956" y="0"/>
                    </a:lnTo>
                    <a:lnTo>
                      <a:pt x="1956" y="0"/>
                    </a:lnTo>
                    <a:lnTo>
                      <a:pt x="1956" y="0"/>
                    </a:lnTo>
                    <a:lnTo>
                      <a:pt x="1956" y="0"/>
                    </a:lnTo>
                    <a:lnTo>
                      <a:pt x="1956" y="0"/>
                    </a:lnTo>
                    <a:lnTo>
                      <a:pt x="1962" y="0"/>
                    </a:lnTo>
                    <a:lnTo>
                      <a:pt x="1962" y="0"/>
                    </a:lnTo>
                    <a:lnTo>
                      <a:pt x="1962" y="0"/>
                    </a:lnTo>
                    <a:lnTo>
                      <a:pt x="1962" y="0"/>
                    </a:lnTo>
                    <a:lnTo>
                      <a:pt x="1962" y="0"/>
                    </a:lnTo>
                    <a:lnTo>
                      <a:pt x="1962" y="0"/>
                    </a:lnTo>
                    <a:lnTo>
                      <a:pt x="1962" y="0"/>
                    </a:lnTo>
                    <a:lnTo>
                      <a:pt x="1968" y="0"/>
                    </a:lnTo>
                    <a:lnTo>
                      <a:pt x="1968" y="0"/>
                    </a:lnTo>
                    <a:lnTo>
                      <a:pt x="1968" y="0"/>
                    </a:lnTo>
                    <a:lnTo>
                      <a:pt x="1968" y="0"/>
                    </a:lnTo>
                    <a:lnTo>
                      <a:pt x="1968" y="0"/>
                    </a:lnTo>
                    <a:lnTo>
                      <a:pt x="1968" y="0"/>
                    </a:lnTo>
                    <a:lnTo>
                      <a:pt x="1974" y="0"/>
                    </a:lnTo>
                    <a:lnTo>
                      <a:pt x="1974" y="0"/>
                    </a:lnTo>
                    <a:lnTo>
                      <a:pt x="1974" y="0"/>
                    </a:lnTo>
                    <a:lnTo>
                      <a:pt x="1974" y="0"/>
                    </a:lnTo>
                    <a:lnTo>
                      <a:pt x="1974" y="0"/>
                    </a:lnTo>
                    <a:lnTo>
                      <a:pt x="1974" y="0"/>
                    </a:lnTo>
                    <a:lnTo>
                      <a:pt x="1980" y="0"/>
                    </a:lnTo>
                    <a:lnTo>
                      <a:pt x="1980" y="0"/>
                    </a:lnTo>
                    <a:lnTo>
                      <a:pt x="1980" y="0"/>
                    </a:lnTo>
                    <a:lnTo>
                      <a:pt x="1980" y="0"/>
                    </a:lnTo>
                    <a:lnTo>
                      <a:pt x="1980" y="0"/>
                    </a:lnTo>
                    <a:lnTo>
                      <a:pt x="1980" y="0"/>
                    </a:lnTo>
                    <a:lnTo>
                      <a:pt x="1986" y="0"/>
                    </a:lnTo>
                    <a:lnTo>
                      <a:pt x="1986" y="0"/>
                    </a:lnTo>
                    <a:lnTo>
                      <a:pt x="1986" y="0"/>
                    </a:lnTo>
                    <a:lnTo>
                      <a:pt x="1986" y="0"/>
                    </a:lnTo>
                    <a:lnTo>
                      <a:pt x="1986" y="0"/>
                    </a:lnTo>
                    <a:lnTo>
                      <a:pt x="1986" y="0"/>
                    </a:lnTo>
                    <a:lnTo>
                      <a:pt x="1986" y="0"/>
                    </a:lnTo>
                    <a:lnTo>
                      <a:pt x="1992" y="0"/>
                    </a:lnTo>
                    <a:lnTo>
                      <a:pt x="1992" y="0"/>
                    </a:lnTo>
                    <a:lnTo>
                      <a:pt x="1992" y="0"/>
                    </a:lnTo>
                    <a:lnTo>
                      <a:pt x="1992" y="0"/>
                    </a:lnTo>
                    <a:lnTo>
                      <a:pt x="1992" y="0"/>
                    </a:lnTo>
                    <a:lnTo>
                      <a:pt x="1992" y="0"/>
                    </a:lnTo>
                    <a:lnTo>
                      <a:pt x="1998" y="0"/>
                    </a:lnTo>
                    <a:lnTo>
                      <a:pt x="1998" y="0"/>
                    </a:lnTo>
                    <a:lnTo>
                      <a:pt x="1998" y="0"/>
                    </a:lnTo>
                    <a:lnTo>
                      <a:pt x="1998" y="0"/>
                    </a:lnTo>
                    <a:lnTo>
                      <a:pt x="1998" y="0"/>
                    </a:lnTo>
                    <a:lnTo>
                      <a:pt x="1998" y="0"/>
                    </a:lnTo>
                    <a:lnTo>
                      <a:pt x="2004" y="0"/>
                    </a:lnTo>
                    <a:lnTo>
                      <a:pt x="2004" y="0"/>
                    </a:lnTo>
                    <a:lnTo>
                      <a:pt x="2004" y="0"/>
                    </a:lnTo>
                    <a:lnTo>
                      <a:pt x="2004" y="0"/>
                    </a:lnTo>
                    <a:lnTo>
                      <a:pt x="2004" y="0"/>
                    </a:lnTo>
                    <a:lnTo>
                      <a:pt x="2004" y="0"/>
                    </a:lnTo>
                    <a:lnTo>
                      <a:pt x="2004" y="0"/>
                    </a:lnTo>
                    <a:lnTo>
                      <a:pt x="2010"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2" y="0"/>
                    </a:lnTo>
                    <a:lnTo>
                      <a:pt x="2022" y="0"/>
                    </a:lnTo>
                    <a:lnTo>
                      <a:pt x="2028" y="0"/>
                    </a:lnTo>
                    <a:lnTo>
                      <a:pt x="2028" y="0"/>
                    </a:lnTo>
                    <a:lnTo>
                      <a:pt x="2028" y="0"/>
                    </a:lnTo>
                    <a:lnTo>
                      <a:pt x="2028" y="0"/>
                    </a:lnTo>
                    <a:lnTo>
                      <a:pt x="2028" y="0"/>
                    </a:lnTo>
                    <a:lnTo>
                      <a:pt x="2028" y="0"/>
                    </a:lnTo>
                    <a:lnTo>
                      <a:pt x="2034" y="0"/>
                    </a:lnTo>
                    <a:lnTo>
                      <a:pt x="2034" y="0"/>
                    </a:lnTo>
                    <a:lnTo>
                      <a:pt x="2034" y="0"/>
                    </a:lnTo>
                    <a:lnTo>
                      <a:pt x="2034" y="0"/>
                    </a:lnTo>
                    <a:lnTo>
                      <a:pt x="2034" y="0"/>
                    </a:lnTo>
                    <a:lnTo>
                      <a:pt x="2034" y="0"/>
                    </a:lnTo>
                    <a:lnTo>
                      <a:pt x="2034" y="0"/>
                    </a:lnTo>
                    <a:lnTo>
                      <a:pt x="2040" y="0"/>
                    </a:lnTo>
                    <a:lnTo>
                      <a:pt x="2040" y="0"/>
                    </a:lnTo>
                    <a:lnTo>
                      <a:pt x="2040" y="0"/>
                    </a:lnTo>
                    <a:lnTo>
                      <a:pt x="2040" y="0"/>
                    </a:lnTo>
                    <a:lnTo>
                      <a:pt x="2040" y="0"/>
                    </a:lnTo>
                    <a:lnTo>
                      <a:pt x="2040" y="0"/>
                    </a:lnTo>
                    <a:lnTo>
                      <a:pt x="2046" y="0"/>
                    </a:lnTo>
                    <a:lnTo>
                      <a:pt x="2046" y="0"/>
                    </a:lnTo>
                    <a:lnTo>
                      <a:pt x="2046" y="0"/>
                    </a:lnTo>
                    <a:lnTo>
                      <a:pt x="2046" y="0"/>
                    </a:lnTo>
                    <a:lnTo>
                      <a:pt x="2046" y="0"/>
                    </a:lnTo>
                    <a:lnTo>
                      <a:pt x="2046" y="0"/>
                    </a:lnTo>
                    <a:lnTo>
                      <a:pt x="2052" y="0"/>
                    </a:lnTo>
                    <a:lnTo>
                      <a:pt x="2052" y="0"/>
                    </a:lnTo>
                    <a:lnTo>
                      <a:pt x="2052" y="0"/>
                    </a:lnTo>
                    <a:lnTo>
                      <a:pt x="2052" y="0"/>
                    </a:lnTo>
                    <a:lnTo>
                      <a:pt x="2052" y="0"/>
                    </a:lnTo>
                    <a:lnTo>
                      <a:pt x="2052" y="0"/>
                    </a:lnTo>
                    <a:lnTo>
                      <a:pt x="2058" y="0"/>
                    </a:lnTo>
                    <a:lnTo>
                      <a:pt x="2058" y="0"/>
                    </a:lnTo>
                    <a:lnTo>
                      <a:pt x="2058" y="0"/>
                    </a:lnTo>
                    <a:lnTo>
                      <a:pt x="2058" y="0"/>
                    </a:lnTo>
                    <a:lnTo>
                      <a:pt x="2058" y="0"/>
                    </a:lnTo>
                    <a:lnTo>
                      <a:pt x="2058" y="0"/>
                    </a:lnTo>
                    <a:lnTo>
                      <a:pt x="2058" y="0"/>
                    </a:lnTo>
                    <a:lnTo>
                      <a:pt x="2064" y="0"/>
                    </a:lnTo>
                    <a:lnTo>
                      <a:pt x="2064" y="0"/>
                    </a:lnTo>
                    <a:lnTo>
                      <a:pt x="2064" y="0"/>
                    </a:lnTo>
                    <a:lnTo>
                      <a:pt x="2064" y="0"/>
                    </a:lnTo>
                    <a:lnTo>
                      <a:pt x="2064" y="0"/>
                    </a:lnTo>
                    <a:lnTo>
                      <a:pt x="2064" y="0"/>
                    </a:lnTo>
                    <a:lnTo>
                      <a:pt x="2070" y="0"/>
                    </a:lnTo>
                    <a:lnTo>
                      <a:pt x="2070" y="0"/>
                    </a:lnTo>
                    <a:lnTo>
                      <a:pt x="2070" y="0"/>
                    </a:lnTo>
                    <a:lnTo>
                      <a:pt x="2070" y="0"/>
                    </a:lnTo>
                    <a:lnTo>
                      <a:pt x="2070" y="0"/>
                    </a:lnTo>
                    <a:lnTo>
                      <a:pt x="2070" y="0"/>
                    </a:lnTo>
                    <a:lnTo>
                      <a:pt x="2070" y="0"/>
                    </a:lnTo>
                    <a:lnTo>
                      <a:pt x="2076" y="0"/>
                    </a:lnTo>
                    <a:lnTo>
                      <a:pt x="2076" y="0"/>
                    </a:lnTo>
                    <a:lnTo>
                      <a:pt x="2076" y="0"/>
                    </a:lnTo>
                    <a:lnTo>
                      <a:pt x="2076" y="0"/>
                    </a:lnTo>
                    <a:lnTo>
                      <a:pt x="2076" y="0"/>
                    </a:lnTo>
                    <a:lnTo>
                      <a:pt x="2076" y="0"/>
                    </a:lnTo>
                    <a:lnTo>
                      <a:pt x="2082" y="0"/>
                    </a:lnTo>
                    <a:lnTo>
                      <a:pt x="2082" y="0"/>
                    </a:lnTo>
                    <a:lnTo>
                      <a:pt x="2082" y="0"/>
                    </a:lnTo>
                    <a:lnTo>
                      <a:pt x="2082" y="0"/>
                    </a:lnTo>
                    <a:lnTo>
                      <a:pt x="2082" y="0"/>
                    </a:lnTo>
                    <a:lnTo>
                      <a:pt x="2082" y="0"/>
                    </a:lnTo>
                    <a:lnTo>
                      <a:pt x="2088" y="0"/>
                    </a:lnTo>
                    <a:lnTo>
                      <a:pt x="2088" y="0"/>
                    </a:lnTo>
                    <a:lnTo>
                      <a:pt x="2088" y="0"/>
                    </a:lnTo>
                    <a:lnTo>
                      <a:pt x="2088" y="0"/>
                    </a:lnTo>
                    <a:lnTo>
                      <a:pt x="2088" y="0"/>
                    </a:lnTo>
                    <a:lnTo>
                      <a:pt x="2088" y="0"/>
                    </a:lnTo>
                    <a:lnTo>
                      <a:pt x="2094" y="0"/>
                    </a:lnTo>
                    <a:lnTo>
                      <a:pt x="2094" y="0"/>
                    </a:lnTo>
                    <a:lnTo>
                      <a:pt x="2094" y="0"/>
                    </a:lnTo>
                    <a:lnTo>
                      <a:pt x="2094" y="0"/>
                    </a:lnTo>
                    <a:lnTo>
                      <a:pt x="2094" y="0"/>
                    </a:lnTo>
                    <a:lnTo>
                      <a:pt x="2094" y="0"/>
                    </a:lnTo>
                    <a:lnTo>
                      <a:pt x="2094" y="0"/>
                    </a:lnTo>
                    <a:lnTo>
                      <a:pt x="2100" y="0"/>
                    </a:lnTo>
                    <a:lnTo>
                      <a:pt x="2100" y="0"/>
                    </a:lnTo>
                    <a:lnTo>
                      <a:pt x="2100" y="0"/>
                    </a:lnTo>
                    <a:lnTo>
                      <a:pt x="2100" y="0"/>
                    </a:lnTo>
                    <a:lnTo>
                      <a:pt x="2100" y="0"/>
                    </a:lnTo>
                    <a:lnTo>
                      <a:pt x="2100" y="0"/>
                    </a:lnTo>
                    <a:lnTo>
                      <a:pt x="2100" y="0"/>
                    </a:lnTo>
                    <a:lnTo>
                      <a:pt x="2106" y="0"/>
                    </a:lnTo>
                    <a:lnTo>
                      <a:pt x="2106" y="0"/>
                    </a:lnTo>
                    <a:lnTo>
                      <a:pt x="2106" y="0"/>
                    </a:lnTo>
                    <a:lnTo>
                      <a:pt x="2106" y="0"/>
                    </a:lnTo>
                    <a:lnTo>
                      <a:pt x="2106" y="0"/>
                    </a:lnTo>
                    <a:lnTo>
                      <a:pt x="2106" y="0"/>
                    </a:lnTo>
                    <a:lnTo>
                      <a:pt x="2112" y="0"/>
                    </a:lnTo>
                    <a:lnTo>
                      <a:pt x="2112" y="0"/>
                    </a:lnTo>
                    <a:lnTo>
                      <a:pt x="2112" y="0"/>
                    </a:lnTo>
                    <a:lnTo>
                      <a:pt x="2112" y="0"/>
                    </a:lnTo>
                    <a:lnTo>
                      <a:pt x="2112" y="0"/>
                    </a:lnTo>
                    <a:lnTo>
                      <a:pt x="2112" y="0"/>
                    </a:lnTo>
                    <a:lnTo>
                      <a:pt x="2118" y="0"/>
                    </a:lnTo>
                    <a:lnTo>
                      <a:pt x="2118" y="0"/>
                    </a:lnTo>
                    <a:lnTo>
                      <a:pt x="2118" y="0"/>
                    </a:lnTo>
                    <a:lnTo>
                      <a:pt x="2118" y="0"/>
                    </a:lnTo>
                    <a:lnTo>
                      <a:pt x="2118" y="0"/>
                    </a:lnTo>
                    <a:lnTo>
                      <a:pt x="2118" y="0"/>
                    </a:lnTo>
                    <a:lnTo>
                      <a:pt x="2118" y="0"/>
                    </a:lnTo>
                    <a:lnTo>
                      <a:pt x="2124" y="0"/>
                    </a:lnTo>
                    <a:lnTo>
                      <a:pt x="2124" y="0"/>
                    </a:lnTo>
                    <a:lnTo>
                      <a:pt x="2124" y="0"/>
                    </a:lnTo>
                    <a:lnTo>
                      <a:pt x="2124" y="0"/>
                    </a:lnTo>
                    <a:lnTo>
                      <a:pt x="2124" y="0"/>
                    </a:lnTo>
                    <a:lnTo>
                      <a:pt x="2124" y="0"/>
                    </a:lnTo>
                    <a:lnTo>
                      <a:pt x="2130" y="0"/>
                    </a:lnTo>
                    <a:lnTo>
                      <a:pt x="2130" y="0"/>
                    </a:lnTo>
                    <a:lnTo>
                      <a:pt x="2130" y="0"/>
                    </a:lnTo>
                    <a:lnTo>
                      <a:pt x="2130" y="0"/>
                    </a:lnTo>
                    <a:lnTo>
                      <a:pt x="2130" y="0"/>
                    </a:lnTo>
                    <a:lnTo>
                      <a:pt x="2130" y="0"/>
                    </a:lnTo>
                    <a:lnTo>
                      <a:pt x="2130" y="0"/>
                    </a:lnTo>
                    <a:lnTo>
                      <a:pt x="2136" y="0"/>
                    </a:lnTo>
                    <a:lnTo>
                      <a:pt x="2136" y="0"/>
                    </a:lnTo>
                    <a:lnTo>
                      <a:pt x="2136" y="0"/>
                    </a:lnTo>
                    <a:lnTo>
                      <a:pt x="2136" y="0"/>
                    </a:lnTo>
                    <a:lnTo>
                      <a:pt x="2136" y="0"/>
                    </a:lnTo>
                    <a:lnTo>
                      <a:pt x="2136" y="0"/>
                    </a:lnTo>
                    <a:lnTo>
                      <a:pt x="2142" y="0"/>
                    </a:lnTo>
                    <a:lnTo>
                      <a:pt x="2142" y="0"/>
                    </a:lnTo>
                    <a:lnTo>
                      <a:pt x="2142" y="0"/>
                    </a:lnTo>
                    <a:lnTo>
                      <a:pt x="2142" y="0"/>
                    </a:lnTo>
                    <a:lnTo>
                      <a:pt x="2142" y="0"/>
                    </a:lnTo>
                    <a:lnTo>
                      <a:pt x="2142" y="0"/>
                    </a:lnTo>
                    <a:lnTo>
                      <a:pt x="2142" y="0"/>
                    </a:lnTo>
                    <a:lnTo>
                      <a:pt x="2148" y="0"/>
                    </a:lnTo>
                    <a:lnTo>
                      <a:pt x="2148" y="0"/>
                    </a:lnTo>
                    <a:lnTo>
                      <a:pt x="2148" y="0"/>
                    </a:lnTo>
                    <a:lnTo>
                      <a:pt x="2148" y="0"/>
                    </a:lnTo>
                    <a:lnTo>
                      <a:pt x="2148" y="0"/>
                    </a:lnTo>
                    <a:lnTo>
                      <a:pt x="2148" y="0"/>
                    </a:lnTo>
                    <a:lnTo>
                      <a:pt x="2154" y="0"/>
                    </a:lnTo>
                    <a:lnTo>
                      <a:pt x="2154" y="0"/>
                    </a:lnTo>
                    <a:lnTo>
                      <a:pt x="2154" y="0"/>
                    </a:lnTo>
                    <a:lnTo>
                      <a:pt x="2154" y="0"/>
                    </a:lnTo>
                    <a:lnTo>
                      <a:pt x="2154" y="0"/>
                    </a:lnTo>
                    <a:lnTo>
                      <a:pt x="2154" y="0"/>
                    </a:lnTo>
                    <a:lnTo>
                      <a:pt x="2160" y="0"/>
                    </a:lnTo>
                    <a:lnTo>
                      <a:pt x="2160" y="0"/>
                    </a:lnTo>
                    <a:lnTo>
                      <a:pt x="2160" y="0"/>
                    </a:lnTo>
                    <a:lnTo>
                      <a:pt x="2160" y="0"/>
                    </a:lnTo>
                    <a:lnTo>
                      <a:pt x="2160" y="0"/>
                    </a:lnTo>
                    <a:lnTo>
                      <a:pt x="2160" y="0"/>
                    </a:lnTo>
                    <a:lnTo>
                      <a:pt x="2160" y="0"/>
                    </a:lnTo>
                    <a:lnTo>
                      <a:pt x="2166" y="0"/>
                    </a:lnTo>
                    <a:lnTo>
                      <a:pt x="2166" y="0"/>
                    </a:lnTo>
                    <a:lnTo>
                      <a:pt x="2166" y="0"/>
                    </a:lnTo>
                    <a:lnTo>
                      <a:pt x="2166" y="0"/>
                    </a:lnTo>
                    <a:lnTo>
                      <a:pt x="2166" y="0"/>
                    </a:lnTo>
                    <a:lnTo>
                      <a:pt x="2166" y="0"/>
                    </a:lnTo>
                    <a:lnTo>
                      <a:pt x="2172" y="0"/>
                    </a:lnTo>
                    <a:lnTo>
                      <a:pt x="2172" y="0"/>
                    </a:lnTo>
                    <a:lnTo>
                      <a:pt x="2172" y="0"/>
                    </a:lnTo>
                    <a:lnTo>
                      <a:pt x="2172" y="0"/>
                    </a:lnTo>
                    <a:lnTo>
                      <a:pt x="2172" y="0"/>
                    </a:lnTo>
                    <a:lnTo>
                      <a:pt x="2172" y="0"/>
                    </a:lnTo>
                    <a:lnTo>
                      <a:pt x="2172" y="0"/>
                    </a:lnTo>
                    <a:lnTo>
                      <a:pt x="2178" y="0"/>
                    </a:lnTo>
                    <a:lnTo>
                      <a:pt x="2178" y="0"/>
                    </a:lnTo>
                    <a:lnTo>
                      <a:pt x="2178" y="0"/>
                    </a:lnTo>
                    <a:lnTo>
                      <a:pt x="2178" y="0"/>
                    </a:lnTo>
                    <a:lnTo>
                      <a:pt x="2178" y="0"/>
                    </a:lnTo>
                    <a:lnTo>
                      <a:pt x="2178" y="0"/>
                    </a:lnTo>
                    <a:lnTo>
                      <a:pt x="2184" y="0"/>
                    </a:lnTo>
                    <a:lnTo>
                      <a:pt x="2184" y="0"/>
                    </a:lnTo>
                    <a:lnTo>
                      <a:pt x="2184" y="0"/>
                    </a:lnTo>
                    <a:lnTo>
                      <a:pt x="2184" y="0"/>
                    </a:lnTo>
                    <a:lnTo>
                      <a:pt x="2184" y="0"/>
                    </a:lnTo>
                    <a:lnTo>
                      <a:pt x="2184" y="0"/>
                    </a:lnTo>
                    <a:lnTo>
                      <a:pt x="2190" y="0"/>
                    </a:lnTo>
                    <a:lnTo>
                      <a:pt x="2190" y="0"/>
                    </a:lnTo>
                    <a:lnTo>
                      <a:pt x="2190" y="0"/>
                    </a:lnTo>
                    <a:lnTo>
                      <a:pt x="2190" y="0"/>
                    </a:lnTo>
                    <a:lnTo>
                      <a:pt x="2190" y="0"/>
                    </a:lnTo>
                    <a:lnTo>
                      <a:pt x="2190" y="0"/>
                    </a:lnTo>
                    <a:lnTo>
                      <a:pt x="2190" y="0"/>
                    </a:lnTo>
                    <a:lnTo>
                      <a:pt x="2196" y="0"/>
                    </a:lnTo>
                    <a:lnTo>
                      <a:pt x="2196" y="0"/>
                    </a:lnTo>
                    <a:lnTo>
                      <a:pt x="2196" y="0"/>
                    </a:lnTo>
                    <a:lnTo>
                      <a:pt x="2196" y="0"/>
                    </a:lnTo>
                    <a:lnTo>
                      <a:pt x="2196" y="0"/>
                    </a:lnTo>
                    <a:lnTo>
                      <a:pt x="2196" y="0"/>
                    </a:lnTo>
                    <a:lnTo>
                      <a:pt x="2202" y="0"/>
                    </a:lnTo>
                    <a:lnTo>
                      <a:pt x="2202" y="0"/>
                    </a:lnTo>
                    <a:lnTo>
                      <a:pt x="2202" y="0"/>
                    </a:lnTo>
                    <a:lnTo>
                      <a:pt x="2202" y="0"/>
                    </a:lnTo>
                    <a:lnTo>
                      <a:pt x="2202" y="0"/>
                    </a:lnTo>
                    <a:lnTo>
                      <a:pt x="2202" y="0"/>
                    </a:lnTo>
                    <a:lnTo>
                      <a:pt x="2202" y="0"/>
                    </a:lnTo>
                    <a:lnTo>
                      <a:pt x="2208" y="0"/>
                    </a:lnTo>
                    <a:lnTo>
                      <a:pt x="2208" y="0"/>
                    </a:lnTo>
                    <a:lnTo>
                      <a:pt x="2208" y="0"/>
                    </a:lnTo>
                    <a:lnTo>
                      <a:pt x="2208" y="0"/>
                    </a:lnTo>
                    <a:lnTo>
                      <a:pt x="2208" y="0"/>
                    </a:lnTo>
                    <a:lnTo>
                      <a:pt x="2208" y="0"/>
                    </a:lnTo>
                    <a:lnTo>
                      <a:pt x="2214" y="0"/>
                    </a:lnTo>
                    <a:lnTo>
                      <a:pt x="2214" y="0"/>
                    </a:lnTo>
                    <a:lnTo>
                      <a:pt x="2214" y="0"/>
                    </a:lnTo>
                    <a:lnTo>
                      <a:pt x="2214" y="0"/>
                    </a:lnTo>
                    <a:lnTo>
                      <a:pt x="2214" y="0"/>
                    </a:lnTo>
                    <a:lnTo>
                      <a:pt x="2214" y="0"/>
                    </a:lnTo>
                    <a:lnTo>
                      <a:pt x="2220" y="0"/>
                    </a:lnTo>
                    <a:lnTo>
                      <a:pt x="2220" y="0"/>
                    </a:lnTo>
                    <a:lnTo>
                      <a:pt x="2220" y="0"/>
                    </a:lnTo>
                    <a:lnTo>
                      <a:pt x="2220" y="0"/>
                    </a:lnTo>
                    <a:lnTo>
                      <a:pt x="2220" y="0"/>
                    </a:lnTo>
                    <a:lnTo>
                      <a:pt x="2220" y="0"/>
                    </a:lnTo>
                    <a:lnTo>
                      <a:pt x="2220" y="0"/>
                    </a:lnTo>
                    <a:lnTo>
                      <a:pt x="2226" y="0"/>
                    </a:lnTo>
                    <a:lnTo>
                      <a:pt x="2226" y="0"/>
                    </a:lnTo>
                    <a:lnTo>
                      <a:pt x="2226" y="0"/>
                    </a:lnTo>
                    <a:lnTo>
                      <a:pt x="2226" y="0"/>
                    </a:lnTo>
                    <a:lnTo>
                      <a:pt x="2226" y="0"/>
                    </a:lnTo>
                    <a:lnTo>
                      <a:pt x="2226" y="0"/>
                    </a:lnTo>
                    <a:lnTo>
                      <a:pt x="2232" y="0"/>
                    </a:lnTo>
                    <a:lnTo>
                      <a:pt x="2232" y="0"/>
                    </a:lnTo>
                    <a:lnTo>
                      <a:pt x="2232" y="0"/>
                    </a:lnTo>
                    <a:lnTo>
                      <a:pt x="2232" y="0"/>
                    </a:lnTo>
                    <a:lnTo>
                      <a:pt x="2232" y="0"/>
                    </a:lnTo>
                    <a:lnTo>
                      <a:pt x="2232" y="0"/>
                    </a:lnTo>
                    <a:lnTo>
                      <a:pt x="2232" y="0"/>
                    </a:lnTo>
                    <a:lnTo>
                      <a:pt x="2238" y="0"/>
                    </a:lnTo>
                    <a:lnTo>
                      <a:pt x="2238" y="0"/>
                    </a:lnTo>
                    <a:lnTo>
                      <a:pt x="2238" y="0"/>
                    </a:lnTo>
                    <a:lnTo>
                      <a:pt x="2238" y="0"/>
                    </a:lnTo>
                    <a:lnTo>
                      <a:pt x="2238" y="0"/>
                    </a:lnTo>
                    <a:lnTo>
                      <a:pt x="2238" y="0"/>
                    </a:lnTo>
                    <a:lnTo>
                      <a:pt x="2244" y="0"/>
                    </a:lnTo>
                    <a:lnTo>
                      <a:pt x="2244" y="0"/>
                    </a:lnTo>
                    <a:lnTo>
                      <a:pt x="2244" y="0"/>
                    </a:lnTo>
                    <a:lnTo>
                      <a:pt x="2244" y="0"/>
                    </a:lnTo>
                    <a:lnTo>
                      <a:pt x="2244" y="0"/>
                    </a:lnTo>
                    <a:lnTo>
                      <a:pt x="2244" y="0"/>
                    </a:lnTo>
                    <a:lnTo>
                      <a:pt x="2244" y="0"/>
                    </a:lnTo>
                    <a:lnTo>
                      <a:pt x="2250" y="0"/>
                    </a:lnTo>
                    <a:lnTo>
                      <a:pt x="2250" y="0"/>
                    </a:lnTo>
                    <a:lnTo>
                      <a:pt x="2250" y="0"/>
                    </a:lnTo>
                    <a:lnTo>
                      <a:pt x="2250" y="0"/>
                    </a:lnTo>
                    <a:lnTo>
                      <a:pt x="2250" y="0"/>
                    </a:lnTo>
                    <a:lnTo>
                      <a:pt x="2250" y="0"/>
                    </a:lnTo>
                    <a:lnTo>
                      <a:pt x="2256" y="0"/>
                    </a:lnTo>
                    <a:lnTo>
                      <a:pt x="2256" y="0"/>
                    </a:lnTo>
                    <a:lnTo>
                      <a:pt x="2256" y="0"/>
                    </a:lnTo>
                    <a:lnTo>
                      <a:pt x="2256" y="0"/>
                    </a:lnTo>
                    <a:lnTo>
                      <a:pt x="2256" y="0"/>
                    </a:lnTo>
                    <a:lnTo>
                      <a:pt x="2256" y="0"/>
                    </a:lnTo>
                    <a:lnTo>
                      <a:pt x="2262" y="0"/>
                    </a:lnTo>
                    <a:lnTo>
                      <a:pt x="2262" y="0"/>
                    </a:lnTo>
                    <a:lnTo>
                      <a:pt x="2262" y="0"/>
                    </a:lnTo>
                    <a:lnTo>
                      <a:pt x="2262" y="0"/>
                    </a:lnTo>
                    <a:lnTo>
                      <a:pt x="2262" y="0"/>
                    </a:lnTo>
                    <a:lnTo>
                      <a:pt x="2262" y="0"/>
                    </a:lnTo>
                    <a:lnTo>
                      <a:pt x="2262" y="0"/>
                    </a:lnTo>
                    <a:lnTo>
                      <a:pt x="2268" y="0"/>
                    </a:lnTo>
                    <a:lnTo>
                      <a:pt x="2268" y="0"/>
                    </a:lnTo>
                    <a:lnTo>
                      <a:pt x="2268" y="0"/>
                    </a:lnTo>
                    <a:lnTo>
                      <a:pt x="2268" y="0"/>
                    </a:lnTo>
                    <a:lnTo>
                      <a:pt x="2268" y="0"/>
                    </a:lnTo>
                    <a:lnTo>
                      <a:pt x="2268" y="0"/>
                    </a:lnTo>
                    <a:lnTo>
                      <a:pt x="2274" y="0"/>
                    </a:lnTo>
                    <a:lnTo>
                      <a:pt x="2274" y="0"/>
                    </a:lnTo>
                    <a:lnTo>
                      <a:pt x="2274" y="0"/>
                    </a:lnTo>
                    <a:lnTo>
                      <a:pt x="2274" y="0"/>
                    </a:lnTo>
                    <a:lnTo>
                      <a:pt x="2274" y="0"/>
                    </a:lnTo>
                    <a:lnTo>
                      <a:pt x="2274" y="0"/>
                    </a:lnTo>
                    <a:lnTo>
                      <a:pt x="2274" y="0"/>
                    </a:lnTo>
                    <a:lnTo>
                      <a:pt x="2280" y="0"/>
                    </a:lnTo>
                    <a:lnTo>
                      <a:pt x="2280" y="0"/>
                    </a:lnTo>
                    <a:lnTo>
                      <a:pt x="2280" y="0"/>
                    </a:lnTo>
                    <a:lnTo>
                      <a:pt x="2280" y="0"/>
                    </a:lnTo>
                    <a:lnTo>
                      <a:pt x="2280" y="0"/>
                    </a:lnTo>
                    <a:lnTo>
                      <a:pt x="2280" y="0"/>
                    </a:lnTo>
                    <a:lnTo>
                      <a:pt x="2286" y="0"/>
                    </a:lnTo>
                    <a:lnTo>
                      <a:pt x="2286" y="0"/>
                    </a:lnTo>
                    <a:lnTo>
                      <a:pt x="2286" y="0"/>
                    </a:lnTo>
                    <a:lnTo>
                      <a:pt x="2286" y="0"/>
                    </a:lnTo>
                    <a:lnTo>
                      <a:pt x="2286" y="0"/>
                    </a:lnTo>
                    <a:lnTo>
                      <a:pt x="2286" y="0"/>
                    </a:lnTo>
                    <a:lnTo>
                      <a:pt x="2292" y="0"/>
                    </a:lnTo>
                    <a:lnTo>
                      <a:pt x="2292" y="0"/>
                    </a:lnTo>
                    <a:lnTo>
                      <a:pt x="2292" y="0"/>
                    </a:lnTo>
                    <a:lnTo>
                      <a:pt x="2292" y="0"/>
                    </a:lnTo>
                    <a:lnTo>
                      <a:pt x="2292" y="0"/>
                    </a:lnTo>
                    <a:lnTo>
                      <a:pt x="2292" y="0"/>
                    </a:lnTo>
                    <a:lnTo>
                      <a:pt x="2292" y="0"/>
                    </a:lnTo>
                    <a:lnTo>
                      <a:pt x="2298" y="0"/>
                    </a:lnTo>
                    <a:lnTo>
                      <a:pt x="2298" y="0"/>
                    </a:lnTo>
                    <a:lnTo>
                      <a:pt x="2298" y="0"/>
                    </a:lnTo>
                    <a:lnTo>
                      <a:pt x="2298" y="0"/>
                    </a:lnTo>
                    <a:lnTo>
                      <a:pt x="2298" y="0"/>
                    </a:lnTo>
                    <a:lnTo>
                      <a:pt x="2298" y="0"/>
                    </a:lnTo>
                    <a:lnTo>
                      <a:pt x="2304" y="0"/>
                    </a:lnTo>
                    <a:lnTo>
                      <a:pt x="2304" y="0"/>
                    </a:lnTo>
                    <a:lnTo>
                      <a:pt x="2304" y="0"/>
                    </a:lnTo>
                    <a:lnTo>
                      <a:pt x="2304" y="0"/>
                    </a:lnTo>
                    <a:lnTo>
                      <a:pt x="2304" y="0"/>
                    </a:lnTo>
                    <a:lnTo>
                      <a:pt x="2304" y="0"/>
                    </a:lnTo>
                    <a:lnTo>
                      <a:pt x="2310" y="0"/>
                    </a:lnTo>
                    <a:lnTo>
                      <a:pt x="2310" y="0"/>
                    </a:lnTo>
                    <a:lnTo>
                      <a:pt x="2310" y="0"/>
                    </a:lnTo>
                    <a:lnTo>
                      <a:pt x="2310" y="0"/>
                    </a:lnTo>
                    <a:lnTo>
                      <a:pt x="2310" y="0"/>
                    </a:lnTo>
                    <a:lnTo>
                      <a:pt x="2310" y="0"/>
                    </a:lnTo>
                    <a:lnTo>
                      <a:pt x="2310" y="0"/>
                    </a:lnTo>
                    <a:lnTo>
                      <a:pt x="2316" y="0"/>
                    </a:lnTo>
                    <a:lnTo>
                      <a:pt x="2316" y="0"/>
                    </a:lnTo>
                    <a:lnTo>
                      <a:pt x="2316" y="0"/>
                    </a:lnTo>
                    <a:lnTo>
                      <a:pt x="2316" y="0"/>
                    </a:lnTo>
                    <a:lnTo>
                      <a:pt x="2316" y="0"/>
                    </a:lnTo>
                    <a:lnTo>
                      <a:pt x="2316" y="0"/>
                    </a:lnTo>
                    <a:lnTo>
                      <a:pt x="2322" y="0"/>
                    </a:lnTo>
                    <a:lnTo>
                      <a:pt x="2322" y="0"/>
                    </a:lnTo>
                    <a:lnTo>
                      <a:pt x="2322" y="0"/>
                    </a:lnTo>
                    <a:lnTo>
                      <a:pt x="2322" y="0"/>
                    </a:lnTo>
                    <a:lnTo>
                      <a:pt x="2322" y="0"/>
                    </a:lnTo>
                    <a:lnTo>
                      <a:pt x="2322" y="0"/>
                    </a:lnTo>
                    <a:lnTo>
                      <a:pt x="2322" y="0"/>
                    </a:lnTo>
                    <a:lnTo>
                      <a:pt x="2328" y="0"/>
                    </a:lnTo>
                    <a:lnTo>
                      <a:pt x="2328" y="0"/>
                    </a:lnTo>
                    <a:lnTo>
                      <a:pt x="2328" y="0"/>
                    </a:lnTo>
                    <a:lnTo>
                      <a:pt x="2328" y="0"/>
                    </a:lnTo>
                    <a:lnTo>
                      <a:pt x="2328" y="0"/>
                    </a:lnTo>
                    <a:lnTo>
                      <a:pt x="2328" y="0"/>
                    </a:lnTo>
                    <a:lnTo>
                      <a:pt x="2334" y="0"/>
                    </a:lnTo>
                    <a:lnTo>
                      <a:pt x="2334" y="0"/>
                    </a:lnTo>
                    <a:lnTo>
                      <a:pt x="2334" y="0"/>
                    </a:lnTo>
                    <a:lnTo>
                      <a:pt x="2334" y="0"/>
                    </a:lnTo>
                    <a:lnTo>
                      <a:pt x="2334" y="0"/>
                    </a:lnTo>
                    <a:lnTo>
                      <a:pt x="2334" y="0"/>
                    </a:lnTo>
                    <a:lnTo>
                      <a:pt x="2334" y="0"/>
                    </a:lnTo>
                    <a:lnTo>
                      <a:pt x="2340" y="0"/>
                    </a:lnTo>
                    <a:lnTo>
                      <a:pt x="2340" y="0"/>
                    </a:lnTo>
                    <a:lnTo>
                      <a:pt x="2340" y="0"/>
                    </a:lnTo>
                    <a:lnTo>
                      <a:pt x="2340" y="0"/>
                    </a:lnTo>
                    <a:lnTo>
                      <a:pt x="2340" y="0"/>
                    </a:lnTo>
                    <a:lnTo>
                      <a:pt x="2340" y="0"/>
                    </a:lnTo>
                    <a:lnTo>
                      <a:pt x="2346" y="0"/>
                    </a:lnTo>
                    <a:lnTo>
                      <a:pt x="2346" y="0"/>
                    </a:lnTo>
                    <a:lnTo>
                      <a:pt x="2346" y="0"/>
                    </a:lnTo>
                    <a:lnTo>
                      <a:pt x="2346" y="0"/>
                    </a:lnTo>
                    <a:lnTo>
                      <a:pt x="2346" y="0"/>
                    </a:lnTo>
                    <a:lnTo>
                      <a:pt x="2346" y="0"/>
                    </a:lnTo>
                    <a:lnTo>
                      <a:pt x="2352" y="0"/>
                    </a:lnTo>
                    <a:lnTo>
                      <a:pt x="2352" y="0"/>
                    </a:lnTo>
                    <a:lnTo>
                      <a:pt x="2352" y="0"/>
                    </a:lnTo>
                    <a:lnTo>
                      <a:pt x="2352" y="0"/>
                    </a:lnTo>
                    <a:lnTo>
                      <a:pt x="2352" y="0"/>
                    </a:lnTo>
                    <a:lnTo>
                      <a:pt x="2352" y="0"/>
                    </a:lnTo>
                    <a:lnTo>
                      <a:pt x="2352" y="0"/>
                    </a:lnTo>
                    <a:lnTo>
                      <a:pt x="2358" y="0"/>
                    </a:lnTo>
                    <a:lnTo>
                      <a:pt x="2358" y="0"/>
                    </a:lnTo>
                    <a:lnTo>
                      <a:pt x="2358" y="0"/>
                    </a:lnTo>
                    <a:lnTo>
                      <a:pt x="2358" y="0"/>
                    </a:lnTo>
                    <a:lnTo>
                      <a:pt x="2358" y="0"/>
                    </a:lnTo>
                    <a:lnTo>
                      <a:pt x="2358" y="0"/>
                    </a:lnTo>
                    <a:lnTo>
                      <a:pt x="2364" y="0"/>
                    </a:lnTo>
                    <a:lnTo>
                      <a:pt x="2364" y="0"/>
                    </a:lnTo>
                    <a:lnTo>
                      <a:pt x="2364" y="0"/>
                    </a:lnTo>
                    <a:lnTo>
                      <a:pt x="2364" y="0"/>
                    </a:lnTo>
                    <a:lnTo>
                      <a:pt x="2364" y="0"/>
                    </a:lnTo>
                    <a:lnTo>
                      <a:pt x="2364" y="0"/>
                    </a:lnTo>
                    <a:lnTo>
                      <a:pt x="2364" y="0"/>
                    </a:lnTo>
                    <a:lnTo>
                      <a:pt x="2370" y="0"/>
                    </a:lnTo>
                    <a:lnTo>
                      <a:pt x="2370" y="0"/>
                    </a:lnTo>
                    <a:lnTo>
                      <a:pt x="2370" y="0"/>
                    </a:lnTo>
                    <a:lnTo>
                      <a:pt x="2370" y="0"/>
                    </a:lnTo>
                    <a:lnTo>
                      <a:pt x="2370" y="0"/>
                    </a:lnTo>
                    <a:lnTo>
                      <a:pt x="2370" y="0"/>
                    </a:lnTo>
                    <a:lnTo>
                      <a:pt x="2376" y="0"/>
                    </a:lnTo>
                    <a:lnTo>
                      <a:pt x="2376" y="0"/>
                    </a:lnTo>
                    <a:lnTo>
                      <a:pt x="2376" y="0"/>
                    </a:lnTo>
                    <a:lnTo>
                      <a:pt x="2376" y="0"/>
                    </a:lnTo>
                    <a:lnTo>
                      <a:pt x="2376" y="0"/>
                    </a:lnTo>
                    <a:lnTo>
                      <a:pt x="2376" y="0"/>
                    </a:lnTo>
                    <a:lnTo>
                      <a:pt x="2376" y="0"/>
                    </a:lnTo>
                    <a:lnTo>
                      <a:pt x="2382" y="0"/>
                    </a:lnTo>
                    <a:lnTo>
                      <a:pt x="2382" y="0"/>
                    </a:lnTo>
                    <a:lnTo>
                      <a:pt x="2382" y="0"/>
                    </a:lnTo>
                    <a:lnTo>
                      <a:pt x="2382" y="0"/>
                    </a:lnTo>
                    <a:lnTo>
                      <a:pt x="2382" y="0"/>
                    </a:lnTo>
                    <a:lnTo>
                      <a:pt x="2382" y="0"/>
                    </a:lnTo>
                    <a:lnTo>
                      <a:pt x="2388" y="0"/>
                    </a:lnTo>
                    <a:lnTo>
                      <a:pt x="2388" y="0"/>
                    </a:lnTo>
                    <a:lnTo>
                      <a:pt x="2388" y="0"/>
                    </a:lnTo>
                    <a:lnTo>
                      <a:pt x="2388" y="0"/>
                    </a:lnTo>
                    <a:lnTo>
                      <a:pt x="2388" y="0"/>
                    </a:lnTo>
                    <a:lnTo>
                      <a:pt x="2388" y="0"/>
                    </a:lnTo>
                    <a:lnTo>
                      <a:pt x="2388" y="0"/>
                    </a:lnTo>
                    <a:lnTo>
                      <a:pt x="2394" y="0"/>
                    </a:lnTo>
                    <a:lnTo>
                      <a:pt x="2394" y="0"/>
                    </a:lnTo>
                    <a:lnTo>
                      <a:pt x="2394" y="0"/>
                    </a:lnTo>
                    <a:lnTo>
                      <a:pt x="2394" y="0"/>
                    </a:lnTo>
                    <a:lnTo>
                      <a:pt x="2394" y="0"/>
                    </a:lnTo>
                    <a:lnTo>
                      <a:pt x="2394" y="0"/>
                    </a:lnTo>
                    <a:lnTo>
                      <a:pt x="2400" y="0"/>
                    </a:lnTo>
                    <a:lnTo>
                      <a:pt x="2400" y="0"/>
                    </a:lnTo>
                    <a:lnTo>
                      <a:pt x="2400" y="0"/>
                    </a:lnTo>
                    <a:lnTo>
                      <a:pt x="2400" y="0"/>
                    </a:lnTo>
                    <a:lnTo>
                      <a:pt x="2400" y="0"/>
                    </a:lnTo>
                    <a:lnTo>
                      <a:pt x="2400" y="0"/>
                    </a:lnTo>
                    <a:lnTo>
                      <a:pt x="2406" y="0"/>
                    </a:lnTo>
                    <a:lnTo>
                      <a:pt x="2406" y="0"/>
                    </a:lnTo>
                    <a:lnTo>
                      <a:pt x="2406" y="0"/>
                    </a:lnTo>
                    <a:lnTo>
                      <a:pt x="2406" y="0"/>
                    </a:lnTo>
                    <a:lnTo>
                      <a:pt x="2406" y="0"/>
                    </a:lnTo>
                    <a:lnTo>
                      <a:pt x="2406" y="0"/>
                    </a:lnTo>
                    <a:lnTo>
                      <a:pt x="2406" y="0"/>
                    </a:lnTo>
                    <a:lnTo>
                      <a:pt x="2412" y="0"/>
                    </a:lnTo>
                    <a:lnTo>
                      <a:pt x="2412" y="0"/>
                    </a:lnTo>
                    <a:lnTo>
                      <a:pt x="2412" y="0"/>
                    </a:lnTo>
                    <a:lnTo>
                      <a:pt x="2412" y="0"/>
                    </a:lnTo>
                    <a:lnTo>
                      <a:pt x="2412" y="0"/>
                    </a:lnTo>
                    <a:lnTo>
                      <a:pt x="2412" y="0"/>
                    </a:lnTo>
                    <a:lnTo>
                      <a:pt x="2418" y="0"/>
                    </a:lnTo>
                    <a:lnTo>
                      <a:pt x="2418" y="0"/>
                    </a:lnTo>
                    <a:lnTo>
                      <a:pt x="2418" y="0"/>
                    </a:lnTo>
                    <a:lnTo>
                      <a:pt x="2418" y="0"/>
                    </a:lnTo>
                    <a:lnTo>
                      <a:pt x="2418" y="0"/>
                    </a:lnTo>
                    <a:lnTo>
                      <a:pt x="2418" y="0"/>
                    </a:lnTo>
                    <a:lnTo>
                      <a:pt x="2418" y="0"/>
                    </a:lnTo>
                    <a:lnTo>
                      <a:pt x="2424" y="0"/>
                    </a:lnTo>
                    <a:lnTo>
                      <a:pt x="2424" y="0"/>
                    </a:lnTo>
                    <a:lnTo>
                      <a:pt x="2424" y="0"/>
                    </a:lnTo>
                    <a:lnTo>
                      <a:pt x="2424" y="0"/>
                    </a:lnTo>
                    <a:lnTo>
                      <a:pt x="2424" y="0"/>
                    </a:lnTo>
                    <a:lnTo>
                      <a:pt x="2424" y="0"/>
                    </a:lnTo>
                    <a:lnTo>
                      <a:pt x="2430" y="0"/>
                    </a:lnTo>
                    <a:lnTo>
                      <a:pt x="2430" y="0"/>
                    </a:lnTo>
                    <a:lnTo>
                      <a:pt x="2430" y="0"/>
                    </a:lnTo>
                    <a:lnTo>
                      <a:pt x="2430" y="0"/>
                    </a:lnTo>
                    <a:lnTo>
                      <a:pt x="2430" y="0"/>
                    </a:lnTo>
                    <a:lnTo>
                      <a:pt x="2430" y="0"/>
                    </a:lnTo>
                    <a:lnTo>
                      <a:pt x="2436" y="0"/>
                    </a:lnTo>
                    <a:lnTo>
                      <a:pt x="2436" y="0"/>
                    </a:lnTo>
                    <a:lnTo>
                      <a:pt x="2436" y="0"/>
                    </a:lnTo>
                    <a:lnTo>
                      <a:pt x="2436" y="0"/>
                    </a:lnTo>
                    <a:lnTo>
                      <a:pt x="2436" y="0"/>
                    </a:lnTo>
                    <a:lnTo>
                      <a:pt x="2436" y="0"/>
                    </a:lnTo>
                    <a:lnTo>
                      <a:pt x="2436" y="0"/>
                    </a:lnTo>
                    <a:lnTo>
                      <a:pt x="2442" y="0"/>
                    </a:lnTo>
                    <a:lnTo>
                      <a:pt x="2442" y="0"/>
                    </a:lnTo>
                    <a:lnTo>
                      <a:pt x="2442" y="0"/>
                    </a:lnTo>
                    <a:lnTo>
                      <a:pt x="2442" y="0"/>
                    </a:lnTo>
                    <a:lnTo>
                      <a:pt x="2442" y="0"/>
                    </a:lnTo>
                    <a:lnTo>
                      <a:pt x="2442" y="0"/>
                    </a:lnTo>
                    <a:lnTo>
                      <a:pt x="2448" y="0"/>
                    </a:lnTo>
                    <a:lnTo>
                      <a:pt x="2448" y="0"/>
                    </a:lnTo>
                    <a:lnTo>
                      <a:pt x="2448" y="0"/>
                    </a:lnTo>
                    <a:lnTo>
                      <a:pt x="2448" y="0"/>
                    </a:lnTo>
                    <a:lnTo>
                      <a:pt x="2448" y="0"/>
                    </a:lnTo>
                    <a:lnTo>
                      <a:pt x="2448" y="0"/>
                    </a:lnTo>
                    <a:lnTo>
                      <a:pt x="2454" y="0"/>
                    </a:lnTo>
                    <a:lnTo>
                      <a:pt x="2454" y="0"/>
                    </a:lnTo>
                    <a:lnTo>
                      <a:pt x="2454" y="0"/>
                    </a:lnTo>
                    <a:lnTo>
                      <a:pt x="2454" y="0"/>
                    </a:lnTo>
                    <a:lnTo>
                      <a:pt x="2454" y="0"/>
                    </a:lnTo>
                    <a:lnTo>
                      <a:pt x="2454" y="0"/>
                    </a:lnTo>
                    <a:lnTo>
                      <a:pt x="2454" y="0"/>
                    </a:lnTo>
                    <a:lnTo>
                      <a:pt x="2460" y="0"/>
                    </a:lnTo>
                    <a:lnTo>
                      <a:pt x="2460" y="0"/>
                    </a:lnTo>
                    <a:lnTo>
                      <a:pt x="2460" y="0"/>
                    </a:lnTo>
                    <a:lnTo>
                      <a:pt x="2460" y="0"/>
                    </a:lnTo>
                    <a:lnTo>
                      <a:pt x="2460" y="0"/>
                    </a:lnTo>
                    <a:lnTo>
                      <a:pt x="2460" y="0"/>
                    </a:lnTo>
                    <a:lnTo>
                      <a:pt x="2466" y="0"/>
                    </a:lnTo>
                    <a:lnTo>
                      <a:pt x="2466" y="0"/>
                    </a:lnTo>
                    <a:lnTo>
                      <a:pt x="2466" y="0"/>
                    </a:lnTo>
                    <a:lnTo>
                      <a:pt x="2466" y="0"/>
                    </a:lnTo>
                    <a:lnTo>
                      <a:pt x="2466" y="0"/>
                    </a:lnTo>
                    <a:lnTo>
                      <a:pt x="2466" y="0"/>
                    </a:lnTo>
                    <a:lnTo>
                      <a:pt x="2472" y="0"/>
                    </a:lnTo>
                    <a:lnTo>
                      <a:pt x="2472" y="0"/>
                    </a:lnTo>
                    <a:lnTo>
                      <a:pt x="2472" y="0"/>
                    </a:lnTo>
                    <a:lnTo>
                      <a:pt x="2472" y="0"/>
                    </a:lnTo>
                    <a:lnTo>
                      <a:pt x="2472" y="0"/>
                    </a:lnTo>
                    <a:lnTo>
                      <a:pt x="2472" y="0"/>
                    </a:lnTo>
                    <a:lnTo>
                      <a:pt x="2472" y="0"/>
                    </a:lnTo>
                    <a:lnTo>
                      <a:pt x="2478" y="0"/>
                    </a:lnTo>
                    <a:lnTo>
                      <a:pt x="2478" y="0"/>
                    </a:lnTo>
                    <a:lnTo>
                      <a:pt x="2478" y="0"/>
                    </a:lnTo>
                    <a:lnTo>
                      <a:pt x="2478" y="0"/>
                    </a:lnTo>
                    <a:lnTo>
                      <a:pt x="2478" y="0"/>
                    </a:lnTo>
                    <a:lnTo>
                      <a:pt x="2478" y="0"/>
                    </a:lnTo>
                    <a:lnTo>
                      <a:pt x="2478" y="0"/>
                    </a:lnTo>
                    <a:lnTo>
                      <a:pt x="2484" y="0"/>
                    </a:lnTo>
                    <a:lnTo>
                      <a:pt x="2484" y="0"/>
                    </a:lnTo>
                    <a:lnTo>
                      <a:pt x="2484" y="0"/>
                    </a:lnTo>
                    <a:lnTo>
                      <a:pt x="2484" y="0"/>
                    </a:lnTo>
                    <a:lnTo>
                      <a:pt x="2484" y="0"/>
                    </a:lnTo>
                    <a:lnTo>
                      <a:pt x="2484" y="0"/>
                    </a:lnTo>
                    <a:lnTo>
                      <a:pt x="2490" y="0"/>
                    </a:lnTo>
                    <a:lnTo>
                      <a:pt x="2490" y="0"/>
                    </a:lnTo>
                    <a:lnTo>
                      <a:pt x="2490" y="0"/>
                    </a:lnTo>
                    <a:lnTo>
                      <a:pt x="2490" y="0"/>
                    </a:lnTo>
                    <a:lnTo>
                      <a:pt x="2490" y="0"/>
                    </a:lnTo>
                    <a:lnTo>
                      <a:pt x="2490" y="0"/>
                    </a:lnTo>
                    <a:lnTo>
                      <a:pt x="2496" y="0"/>
                    </a:lnTo>
                    <a:lnTo>
                      <a:pt x="2496" y="0"/>
                    </a:lnTo>
                    <a:lnTo>
                      <a:pt x="2496" y="0"/>
                    </a:lnTo>
                    <a:lnTo>
                      <a:pt x="2496" y="0"/>
                    </a:lnTo>
                    <a:lnTo>
                      <a:pt x="2496" y="0"/>
                    </a:lnTo>
                    <a:lnTo>
                      <a:pt x="2496" y="0"/>
                    </a:lnTo>
                    <a:lnTo>
                      <a:pt x="2502" y="0"/>
                    </a:lnTo>
                    <a:lnTo>
                      <a:pt x="2502" y="0"/>
                    </a:lnTo>
                    <a:lnTo>
                      <a:pt x="2502" y="0"/>
                    </a:lnTo>
                    <a:lnTo>
                      <a:pt x="2502" y="0"/>
                    </a:lnTo>
                    <a:lnTo>
                      <a:pt x="2502" y="0"/>
                    </a:lnTo>
                    <a:lnTo>
                      <a:pt x="2502" y="0"/>
                    </a:lnTo>
                    <a:lnTo>
                      <a:pt x="2508" y="0"/>
                    </a:lnTo>
                    <a:lnTo>
                      <a:pt x="2508" y="0"/>
                    </a:lnTo>
                    <a:lnTo>
                      <a:pt x="2508" y="0"/>
                    </a:lnTo>
                    <a:lnTo>
                      <a:pt x="2508" y="0"/>
                    </a:lnTo>
                    <a:lnTo>
                      <a:pt x="2508" y="0"/>
                    </a:lnTo>
                    <a:lnTo>
                      <a:pt x="2508" y="0"/>
                    </a:lnTo>
                    <a:lnTo>
                      <a:pt x="2508" y="0"/>
                    </a:lnTo>
                    <a:lnTo>
                      <a:pt x="2508" y="0"/>
                    </a:lnTo>
                    <a:lnTo>
                      <a:pt x="2514" y="0"/>
                    </a:lnTo>
                    <a:lnTo>
                      <a:pt x="2514" y="0"/>
                    </a:lnTo>
                    <a:lnTo>
                      <a:pt x="2514" y="0"/>
                    </a:lnTo>
                    <a:lnTo>
                      <a:pt x="2514" y="0"/>
                    </a:lnTo>
                    <a:lnTo>
                      <a:pt x="2514" y="0"/>
                    </a:lnTo>
                    <a:lnTo>
                      <a:pt x="2514" y="0"/>
                    </a:lnTo>
                    <a:lnTo>
                      <a:pt x="2520" y="0"/>
                    </a:lnTo>
                    <a:lnTo>
                      <a:pt x="2520" y="0"/>
                    </a:lnTo>
                    <a:lnTo>
                      <a:pt x="2520" y="0"/>
                    </a:lnTo>
                    <a:lnTo>
                      <a:pt x="2520" y="0"/>
                    </a:lnTo>
                    <a:lnTo>
                      <a:pt x="2520" y="0"/>
                    </a:lnTo>
                    <a:lnTo>
                      <a:pt x="2520" y="0"/>
                    </a:lnTo>
                    <a:lnTo>
                      <a:pt x="2526" y="0"/>
                    </a:lnTo>
                    <a:lnTo>
                      <a:pt x="2526" y="0"/>
                    </a:lnTo>
                    <a:lnTo>
                      <a:pt x="2526" y="0"/>
                    </a:lnTo>
                    <a:lnTo>
                      <a:pt x="2526" y="0"/>
                    </a:lnTo>
                    <a:lnTo>
                      <a:pt x="2526" y="0"/>
                    </a:lnTo>
                    <a:lnTo>
                      <a:pt x="2526" y="0"/>
                    </a:lnTo>
                    <a:lnTo>
                      <a:pt x="2526" y="0"/>
                    </a:lnTo>
                    <a:lnTo>
                      <a:pt x="2532" y="0"/>
                    </a:lnTo>
                    <a:lnTo>
                      <a:pt x="2532" y="0"/>
                    </a:lnTo>
                    <a:lnTo>
                      <a:pt x="2532" y="0"/>
                    </a:lnTo>
                    <a:lnTo>
                      <a:pt x="2532" y="0"/>
                    </a:lnTo>
                    <a:lnTo>
                      <a:pt x="2532" y="0"/>
                    </a:lnTo>
                    <a:lnTo>
                      <a:pt x="2532" y="0"/>
                    </a:lnTo>
                    <a:lnTo>
                      <a:pt x="2538" y="0"/>
                    </a:lnTo>
                    <a:lnTo>
                      <a:pt x="2538" y="0"/>
                    </a:lnTo>
                    <a:lnTo>
                      <a:pt x="2538" y="0"/>
                    </a:lnTo>
                    <a:lnTo>
                      <a:pt x="2538" y="0"/>
                    </a:lnTo>
                    <a:lnTo>
                      <a:pt x="2538" y="0"/>
                    </a:lnTo>
                    <a:lnTo>
                      <a:pt x="2538" y="0"/>
                    </a:lnTo>
                    <a:lnTo>
                      <a:pt x="2538" y="0"/>
                    </a:lnTo>
                    <a:lnTo>
                      <a:pt x="2544" y="0"/>
                    </a:lnTo>
                    <a:lnTo>
                      <a:pt x="2544" y="0"/>
                    </a:lnTo>
                    <a:lnTo>
                      <a:pt x="2544" y="0"/>
                    </a:lnTo>
                    <a:lnTo>
                      <a:pt x="2544" y="0"/>
                    </a:lnTo>
                    <a:lnTo>
                      <a:pt x="2544" y="0"/>
                    </a:lnTo>
                    <a:lnTo>
                      <a:pt x="2544" y="0"/>
                    </a:lnTo>
                    <a:lnTo>
                      <a:pt x="2550" y="0"/>
                    </a:lnTo>
                    <a:lnTo>
                      <a:pt x="2550" y="0"/>
                    </a:lnTo>
                    <a:lnTo>
                      <a:pt x="2550" y="0"/>
                    </a:lnTo>
                    <a:lnTo>
                      <a:pt x="2550" y="0"/>
                    </a:lnTo>
                    <a:lnTo>
                      <a:pt x="2550" y="0"/>
                    </a:lnTo>
                    <a:lnTo>
                      <a:pt x="2550" y="0"/>
                    </a:lnTo>
                    <a:lnTo>
                      <a:pt x="2556" y="0"/>
                    </a:lnTo>
                    <a:lnTo>
                      <a:pt x="2556" y="0"/>
                    </a:lnTo>
                    <a:lnTo>
                      <a:pt x="2556" y="0"/>
                    </a:lnTo>
                    <a:lnTo>
                      <a:pt x="2556" y="0"/>
                    </a:lnTo>
                    <a:lnTo>
                      <a:pt x="2556" y="0"/>
                    </a:lnTo>
                    <a:lnTo>
                      <a:pt x="2556" y="0"/>
                    </a:lnTo>
                    <a:lnTo>
                      <a:pt x="2562" y="0"/>
                    </a:lnTo>
                    <a:lnTo>
                      <a:pt x="2562" y="0"/>
                    </a:lnTo>
                    <a:lnTo>
                      <a:pt x="2562" y="0"/>
                    </a:lnTo>
                    <a:lnTo>
                      <a:pt x="2562" y="0"/>
                    </a:lnTo>
                    <a:lnTo>
                      <a:pt x="2562" y="0"/>
                    </a:lnTo>
                    <a:lnTo>
                      <a:pt x="2562" y="0"/>
                    </a:lnTo>
                    <a:lnTo>
                      <a:pt x="2562" y="0"/>
                    </a:lnTo>
                    <a:lnTo>
                      <a:pt x="2568" y="0"/>
                    </a:lnTo>
                    <a:lnTo>
                      <a:pt x="2568" y="0"/>
                    </a:lnTo>
                    <a:lnTo>
                      <a:pt x="2568" y="0"/>
                    </a:lnTo>
                    <a:lnTo>
                      <a:pt x="2568" y="0"/>
                    </a:lnTo>
                    <a:lnTo>
                      <a:pt x="2568" y="0"/>
                    </a:lnTo>
                    <a:lnTo>
                      <a:pt x="2568" y="0"/>
                    </a:lnTo>
                    <a:lnTo>
                      <a:pt x="2574" y="0"/>
                    </a:lnTo>
                    <a:lnTo>
                      <a:pt x="2574" y="0"/>
                    </a:lnTo>
                    <a:lnTo>
                      <a:pt x="2574" y="0"/>
                    </a:lnTo>
                    <a:lnTo>
                      <a:pt x="2574" y="0"/>
                    </a:lnTo>
                    <a:lnTo>
                      <a:pt x="2574" y="0"/>
                    </a:lnTo>
                    <a:lnTo>
                      <a:pt x="2574" y="0"/>
                    </a:lnTo>
                    <a:lnTo>
                      <a:pt x="2574" y="0"/>
                    </a:lnTo>
                    <a:lnTo>
                      <a:pt x="2580" y="0"/>
                    </a:lnTo>
                    <a:lnTo>
                      <a:pt x="2580" y="0"/>
                    </a:lnTo>
                    <a:lnTo>
                      <a:pt x="2580" y="0"/>
                    </a:lnTo>
                    <a:lnTo>
                      <a:pt x="2580" y="0"/>
                    </a:lnTo>
                    <a:lnTo>
                      <a:pt x="2580" y="0"/>
                    </a:lnTo>
                    <a:lnTo>
                      <a:pt x="2580" y="0"/>
                    </a:lnTo>
                    <a:lnTo>
                      <a:pt x="2586" y="0"/>
                    </a:lnTo>
                    <a:lnTo>
                      <a:pt x="2586" y="0"/>
                    </a:lnTo>
                    <a:lnTo>
                      <a:pt x="2586" y="0"/>
                    </a:lnTo>
                    <a:lnTo>
                      <a:pt x="2586" y="0"/>
                    </a:lnTo>
                    <a:lnTo>
                      <a:pt x="2586" y="0"/>
                    </a:lnTo>
                    <a:lnTo>
                      <a:pt x="2586" y="0"/>
                    </a:lnTo>
                    <a:lnTo>
                      <a:pt x="2586" y="0"/>
                    </a:lnTo>
                    <a:lnTo>
                      <a:pt x="2592" y="0"/>
                    </a:lnTo>
                    <a:lnTo>
                      <a:pt x="2592" y="0"/>
                    </a:lnTo>
                    <a:lnTo>
                      <a:pt x="2592" y="0"/>
                    </a:lnTo>
                    <a:lnTo>
                      <a:pt x="2592" y="0"/>
                    </a:lnTo>
                    <a:lnTo>
                      <a:pt x="2592" y="0"/>
                    </a:lnTo>
                    <a:lnTo>
                      <a:pt x="2592" y="0"/>
                    </a:lnTo>
                    <a:lnTo>
                      <a:pt x="2592" y="0"/>
                    </a:lnTo>
                    <a:lnTo>
                      <a:pt x="2598" y="0"/>
                    </a:lnTo>
                    <a:lnTo>
                      <a:pt x="2598" y="0"/>
                    </a:lnTo>
                    <a:lnTo>
                      <a:pt x="2598" y="0"/>
                    </a:lnTo>
                    <a:lnTo>
                      <a:pt x="2598" y="0"/>
                    </a:lnTo>
                    <a:lnTo>
                      <a:pt x="2598" y="0"/>
                    </a:lnTo>
                    <a:lnTo>
                      <a:pt x="2598" y="0"/>
                    </a:lnTo>
                    <a:lnTo>
                      <a:pt x="2604" y="0"/>
                    </a:lnTo>
                    <a:lnTo>
                      <a:pt x="2604" y="0"/>
                    </a:lnTo>
                    <a:lnTo>
                      <a:pt x="2604" y="0"/>
                    </a:lnTo>
                    <a:lnTo>
                      <a:pt x="2604" y="0"/>
                    </a:lnTo>
                    <a:lnTo>
                      <a:pt x="2604" y="0"/>
                    </a:lnTo>
                    <a:lnTo>
                      <a:pt x="2604" y="0"/>
                    </a:lnTo>
                    <a:lnTo>
                      <a:pt x="2610" y="0"/>
                    </a:lnTo>
                    <a:lnTo>
                      <a:pt x="2610" y="0"/>
                    </a:lnTo>
                    <a:lnTo>
                      <a:pt x="2610" y="0"/>
                    </a:lnTo>
                    <a:lnTo>
                      <a:pt x="2610" y="0"/>
                    </a:lnTo>
                    <a:lnTo>
                      <a:pt x="2610" y="0"/>
                    </a:lnTo>
                    <a:lnTo>
                      <a:pt x="2610" y="0"/>
                    </a:lnTo>
                    <a:lnTo>
                      <a:pt x="2610" y="0"/>
                    </a:lnTo>
                    <a:lnTo>
                      <a:pt x="2616" y="0"/>
                    </a:lnTo>
                    <a:lnTo>
                      <a:pt x="2616" y="0"/>
                    </a:lnTo>
                    <a:lnTo>
                      <a:pt x="2616" y="0"/>
                    </a:lnTo>
                    <a:lnTo>
                      <a:pt x="2616" y="0"/>
                    </a:lnTo>
                    <a:lnTo>
                      <a:pt x="2616" y="0"/>
                    </a:lnTo>
                    <a:lnTo>
                      <a:pt x="2616" y="0"/>
                    </a:lnTo>
                    <a:lnTo>
                      <a:pt x="2622" y="0"/>
                    </a:lnTo>
                    <a:lnTo>
                      <a:pt x="2622" y="0"/>
                    </a:lnTo>
                    <a:lnTo>
                      <a:pt x="2622" y="0"/>
                    </a:lnTo>
                    <a:lnTo>
                      <a:pt x="2622" y="0"/>
                    </a:lnTo>
                    <a:lnTo>
                      <a:pt x="2622" y="0"/>
                    </a:lnTo>
                    <a:lnTo>
                      <a:pt x="2622"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0" y="0"/>
                    </a:lnTo>
                    <a:lnTo>
                      <a:pt x="2646" y="0"/>
                    </a:lnTo>
                    <a:lnTo>
                      <a:pt x="2646"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58" y="0"/>
                    </a:lnTo>
                    <a:lnTo>
                      <a:pt x="2664" y="0"/>
                    </a:lnTo>
                    <a:lnTo>
                      <a:pt x="2664" y="0"/>
                    </a:lnTo>
                    <a:lnTo>
                      <a:pt x="2664" y="0"/>
                    </a:lnTo>
                    <a:lnTo>
                      <a:pt x="2664" y="0"/>
                    </a:lnTo>
                    <a:lnTo>
                      <a:pt x="2664" y="0"/>
                    </a:lnTo>
                    <a:lnTo>
                      <a:pt x="2664" y="0"/>
                    </a:lnTo>
                    <a:lnTo>
                      <a:pt x="2670" y="0"/>
                    </a:lnTo>
                    <a:lnTo>
                      <a:pt x="2670" y="0"/>
                    </a:lnTo>
                    <a:lnTo>
                      <a:pt x="2670" y="0"/>
                    </a:lnTo>
                    <a:lnTo>
                      <a:pt x="2670" y="0"/>
                    </a:lnTo>
                    <a:lnTo>
                      <a:pt x="2670" y="0"/>
                    </a:lnTo>
                    <a:lnTo>
                      <a:pt x="2670" y="0"/>
                    </a:lnTo>
                    <a:lnTo>
                      <a:pt x="2670" y="0"/>
                    </a:lnTo>
                    <a:lnTo>
                      <a:pt x="2676" y="0"/>
                    </a:lnTo>
                    <a:lnTo>
                      <a:pt x="2676" y="0"/>
                    </a:lnTo>
                    <a:lnTo>
                      <a:pt x="2676" y="0"/>
                    </a:lnTo>
                    <a:lnTo>
                      <a:pt x="2676" y="0"/>
                    </a:lnTo>
                    <a:lnTo>
                      <a:pt x="2676" y="0"/>
                    </a:lnTo>
                    <a:lnTo>
                      <a:pt x="2676" y="0"/>
                    </a:lnTo>
                    <a:lnTo>
                      <a:pt x="2682" y="0"/>
                    </a:lnTo>
                    <a:lnTo>
                      <a:pt x="2682" y="0"/>
                    </a:lnTo>
                    <a:lnTo>
                      <a:pt x="2682" y="0"/>
                    </a:lnTo>
                    <a:lnTo>
                      <a:pt x="2682" y="0"/>
                    </a:lnTo>
                    <a:lnTo>
                      <a:pt x="2682" y="0"/>
                    </a:lnTo>
                    <a:lnTo>
                      <a:pt x="2682" y="0"/>
                    </a:lnTo>
                    <a:lnTo>
                      <a:pt x="2688" y="0"/>
                    </a:lnTo>
                    <a:lnTo>
                      <a:pt x="2688" y="0"/>
                    </a:lnTo>
                    <a:lnTo>
                      <a:pt x="2688" y="0"/>
                    </a:lnTo>
                    <a:lnTo>
                      <a:pt x="2688" y="0"/>
                    </a:lnTo>
                    <a:lnTo>
                      <a:pt x="2688" y="0"/>
                    </a:lnTo>
                    <a:lnTo>
                      <a:pt x="2688" y="0"/>
                    </a:lnTo>
                    <a:lnTo>
                      <a:pt x="2688" y="0"/>
                    </a:lnTo>
                    <a:lnTo>
                      <a:pt x="2694" y="0"/>
                    </a:lnTo>
                    <a:lnTo>
                      <a:pt x="2694" y="0"/>
                    </a:lnTo>
                    <a:lnTo>
                      <a:pt x="2694" y="0"/>
                    </a:lnTo>
                    <a:lnTo>
                      <a:pt x="2694" y="0"/>
                    </a:lnTo>
                    <a:lnTo>
                      <a:pt x="2694" y="0"/>
                    </a:lnTo>
                    <a:lnTo>
                      <a:pt x="2694" y="0"/>
                    </a:lnTo>
                    <a:lnTo>
                      <a:pt x="2700" y="0"/>
                    </a:lnTo>
                    <a:lnTo>
                      <a:pt x="2700" y="0"/>
                    </a:lnTo>
                    <a:lnTo>
                      <a:pt x="2700" y="0"/>
                    </a:lnTo>
                    <a:lnTo>
                      <a:pt x="2700" y="0"/>
                    </a:lnTo>
                    <a:lnTo>
                      <a:pt x="2700" y="0"/>
                    </a:lnTo>
                    <a:lnTo>
                      <a:pt x="2700" y="0"/>
                    </a:lnTo>
                    <a:lnTo>
                      <a:pt x="2700" y="0"/>
                    </a:lnTo>
                    <a:lnTo>
                      <a:pt x="2706" y="0"/>
                    </a:lnTo>
                    <a:lnTo>
                      <a:pt x="2706" y="0"/>
                    </a:lnTo>
                    <a:lnTo>
                      <a:pt x="2706" y="0"/>
                    </a:lnTo>
                    <a:lnTo>
                      <a:pt x="2706" y="0"/>
                    </a:lnTo>
                    <a:lnTo>
                      <a:pt x="2706" y="0"/>
                    </a:lnTo>
                    <a:lnTo>
                      <a:pt x="2706" y="0"/>
                    </a:lnTo>
                    <a:lnTo>
                      <a:pt x="2712" y="0"/>
                    </a:lnTo>
                    <a:lnTo>
                      <a:pt x="2712" y="0"/>
                    </a:lnTo>
                    <a:lnTo>
                      <a:pt x="2712" y="0"/>
                    </a:lnTo>
                    <a:lnTo>
                      <a:pt x="2712" y="0"/>
                    </a:lnTo>
                    <a:lnTo>
                      <a:pt x="2712" y="0"/>
                    </a:lnTo>
                    <a:lnTo>
                      <a:pt x="2712" y="0"/>
                    </a:lnTo>
                    <a:lnTo>
                      <a:pt x="2718" y="0"/>
                    </a:lnTo>
                    <a:lnTo>
                      <a:pt x="2718" y="0"/>
                    </a:lnTo>
                    <a:lnTo>
                      <a:pt x="2718" y="0"/>
                    </a:lnTo>
                    <a:lnTo>
                      <a:pt x="2718" y="0"/>
                    </a:lnTo>
                    <a:lnTo>
                      <a:pt x="2718" y="0"/>
                    </a:lnTo>
                    <a:lnTo>
                      <a:pt x="2718" y="0"/>
                    </a:lnTo>
                    <a:lnTo>
                      <a:pt x="2718" y="0"/>
                    </a:lnTo>
                    <a:lnTo>
                      <a:pt x="2724" y="0"/>
                    </a:lnTo>
                    <a:lnTo>
                      <a:pt x="2724" y="0"/>
                    </a:lnTo>
                    <a:lnTo>
                      <a:pt x="2724" y="0"/>
                    </a:lnTo>
                    <a:lnTo>
                      <a:pt x="2724" y="0"/>
                    </a:lnTo>
                    <a:lnTo>
                      <a:pt x="2724" y="0"/>
                    </a:lnTo>
                    <a:lnTo>
                      <a:pt x="2724" y="0"/>
                    </a:lnTo>
                    <a:lnTo>
                      <a:pt x="2730" y="0"/>
                    </a:lnTo>
                    <a:lnTo>
                      <a:pt x="2730" y="0"/>
                    </a:lnTo>
                    <a:lnTo>
                      <a:pt x="2730" y="0"/>
                    </a:lnTo>
                    <a:lnTo>
                      <a:pt x="2730" y="0"/>
                    </a:lnTo>
                    <a:lnTo>
                      <a:pt x="2730" y="0"/>
                    </a:lnTo>
                    <a:lnTo>
                      <a:pt x="2730" y="0"/>
                    </a:lnTo>
                    <a:lnTo>
                      <a:pt x="2730" y="0"/>
                    </a:lnTo>
                    <a:lnTo>
                      <a:pt x="2736" y="0"/>
                    </a:lnTo>
                    <a:lnTo>
                      <a:pt x="2736" y="0"/>
                    </a:lnTo>
                    <a:lnTo>
                      <a:pt x="2736" y="0"/>
                    </a:lnTo>
                    <a:lnTo>
                      <a:pt x="2736" y="0"/>
                    </a:lnTo>
                    <a:lnTo>
                      <a:pt x="2736" y="0"/>
                    </a:lnTo>
                    <a:lnTo>
                      <a:pt x="2736" y="0"/>
                    </a:lnTo>
                    <a:lnTo>
                      <a:pt x="2742" y="0"/>
                    </a:lnTo>
                    <a:lnTo>
                      <a:pt x="2742" y="0"/>
                    </a:lnTo>
                    <a:lnTo>
                      <a:pt x="2742" y="0"/>
                    </a:lnTo>
                    <a:lnTo>
                      <a:pt x="2742" y="0"/>
                    </a:lnTo>
                    <a:lnTo>
                      <a:pt x="2742" y="0"/>
                    </a:lnTo>
                    <a:lnTo>
                      <a:pt x="2742" y="0"/>
                    </a:lnTo>
                    <a:lnTo>
                      <a:pt x="2742" y="0"/>
                    </a:lnTo>
                    <a:lnTo>
                      <a:pt x="2748" y="0"/>
                    </a:lnTo>
                    <a:lnTo>
                      <a:pt x="2748" y="0"/>
                    </a:lnTo>
                    <a:lnTo>
                      <a:pt x="2748" y="0"/>
                    </a:lnTo>
                    <a:lnTo>
                      <a:pt x="2748" y="0"/>
                    </a:lnTo>
                    <a:lnTo>
                      <a:pt x="2748" y="0"/>
                    </a:lnTo>
                    <a:lnTo>
                      <a:pt x="2748" y="0"/>
                    </a:lnTo>
                    <a:lnTo>
                      <a:pt x="2754" y="0"/>
                    </a:lnTo>
                    <a:lnTo>
                      <a:pt x="2754" y="0"/>
                    </a:lnTo>
                    <a:lnTo>
                      <a:pt x="2754" y="0"/>
                    </a:lnTo>
                    <a:lnTo>
                      <a:pt x="2754" y="0"/>
                    </a:lnTo>
                    <a:lnTo>
                      <a:pt x="2754" y="0"/>
                    </a:lnTo>
                    <a:lnTo>
                      <a:pt x="2754" y="0"/>
                    </a:lnTo>
                    <a:lnTo>
                      <a:pt x="2760" y="0"/>
                    </a:lnTo>
                    <a:lnTo>
                      <a:pt x="2760" y="0"/>
                    </a:lnTo>
                    <a:lnTo>
                      <a:pt x="2760" y="0"/>
                    </a:lnTo>
                    <a:lnTo>
                      <a:pt x="2760" y="0"/>
                    </a:lnTo>
                    <a:lnTo>
                      <a:pt x="2760" y="0"/>
                    </a:lnTo>
                    <a:lnTo>
                      <a:pt x="2760" y="0"/>
                    </a:lnTo>
                    <a:lnTo>
                      <a:pt x="2766" y="0"/>
                    </a:lnTo>
                    <a:lnTo>
                      <a:pt x="2766" y="0"/>
                    </a:lnTo>
                    <a:lnTo>
                      <a:pt x="2766" y="0"/>
                    </a:lnTo>
                    <a:lnTo>
                      <a:pt x="2766" y="0"/>
                    </a:lnTo>
                    <a:lnTo>
                      <a:pt x="2766" y="0"/>
                    </a:lnTo>
                    <a:lnTo>
                      <a:pt x="2766" y="0"/>
                    </a:lnTo>
                    <a:lnTo>
                      <a:pt x="2766" y="0"/>
                    </a:lnTo>
                    <a:lnTo>
                      <a:pt x="2772" y="0"/>
                    </a:lnTo>
                    <a:lnTo>
                      <a:pt x="2772" y="0"/>
                    </a:lnTo>
                    <a:lnTo>
                      <a:pt x="2772" y="0"/>
                    </a:lnTo>
                    <a:lnTo>
                      <a:pt x="2772" y="0"/>
                    </a:lnTo>
                    <a:lnTo>
                      <a:pt x="2772" y="0"/>
                    </a:lnTo>
                    <a:lnTo>
                      <a:pt x="2772" y="0"/>
                    </a:lnTo>
                    <a:lnTo>
                      <a:pt x="2772" y="0"/>
                    </a:lnTo>
                    <a:lnTo>
                      <a:pt x="2778" y="0"/>
                    </a:lnTo>
                    <a:lnTo>
                      <a:pt x="2778" y="0"/>
                    </a:lnTo>
                    <a:lnTo>
                      <a:pt x="2778" y="0"/>
                    </a:lnTo>
                    <a:lnTo>
                      <a:pt x="2778" y="0"/>
                    </a:lnTo>
                    <a:lnTo>
                      <a:pt x="2778" y="0"/>
                    </a:lnTo>
                    <a:lnTo>
                      <a:pt x="2778" y="0"/>
                    </a:lnTo>
                    <a:lnTo>
                      <a:pt x="2784"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0" y="0"/>
                    </a:lnTo>
                    <a:lnTo>
                      <a:pt x="2796" y="0"/>
                    </a:lnTo>
                    <a:lnTo>
                      <a:pt x="2796" y="0"/>
                    </a:lnTo>
                    <a:lnTo>
                      <a:pt x="2796" y="0"/>
                    </a:lnTo>
                    <a:lnTo>
                      <a:pt x="2796" y="0"/>
                    </a:lnTo>
                    <a:lnTo>
                      <a:pt x="2796" y="0"/>
                    </a:lnTo>
                    <a:lnTo>
                      <a:pt x="2796" y="0"/>
                    </a:lnTo>
                    <a:lnTo>
                      <a:pt x="2802" y="0"/>
                    </a:lnTo>
                    <a:lnTo>
                      <a:pt x="2802" y="0"/>
                    </a:lnTo>
                    <a:lnTo>
                      <a:pt x="2802" y="0"/>
                    </a:lnTo>
                    <a:lnTo>
                      <a:pt x="2802" y="0"/>
                    </a:lnTo>
                    <a:lnTo>
                      <a:pt x="2802" y="0"/>
                    </a:lnTo>
                    <a:lnTo>
                      <a:pt x="2802" y="0"/>
                    </a:lnTo>
                    <a:lnTo>
                      <a:pt x="2808" y="0"/>
                    </a:lnTo>
                    <a:lnTo>
                      <a:pt x="2808" y="0"/>
                    </a:lnTo>
                    <a:lnTo>
                      <a:pt x="2808" y="0"/>
                    </a:lnTo>
                    <a:lnTo>
                      <a:pt x="2808" y="0"/>
                    </a:lnTo>
                    <a:lnTo>
                      <a:pt x="2808" y="0"/>
                    </a:lnTo>
                    <a:lnTo>
                      <a:pt x="2808" y="0"/>
                    </a:lnTo>
                    <a:lnTo>
                      <a:pt x="2814" y="0"/>
                    </a:lnTo>
                    <a:lnTo>
                      <a:pt x="2814" y="0"/>
                    </a:lnTo>
                    <a:lnTo>
                      <a:pt x="2814" y="0"/>
                    </a:lnTo>
                    <a:lnTo>
                      <a:pt x="2814" y="0"/>
                    </a:lnTo>
                    <a:lnTo>
                      <a:pt x="2814" y="0"/>
                    </a:lnTo>
                    <a:lnTo>
                      <a:pt x="2814" y="0"/>
                    </a:lnTo>
                    <a:lnTo>
                      <a:pt x="2814" y="0"/>
                    </a:lnTo>
                    <a:lnTo>
                      <a:pt x="2820" y="0"/>
                    </a:lnTo>
                    <a:lnTo>
                      <a:pt x="2820" y="0"/>
                    </a:lnTo>
                    <a:lnTo>
                      <a:pt x="2820" y="0"/>
                    </a:lnTo>
                    <a:lnTo>
                      <a:pt x="2820" y="0"/>
                    </a:lnTo>
                    <a:lnTo>
                      <a:pt x="2820" y="0"/>
                    </a:lnTo>
                    <a:lnTo>
                      <a:pt x="2820" y="0"/>
                    </a:lnTo>
                    <a:lnTo>
                      <a:pt x="2820" y="0"/>
                    </a:lnTo>
                    <a:lnTo>
                      <a:pt x="2826" y="0"/>
                    </a:lnTo>
                    <a:lnTo>
                      <a:pt x="2826" y="0"/>
                    </a:lnTo>
                    <a:lnTo>
                      <a:pt x="2826" y="0"/>
                    </a:lnTo>
                    <a:lnTo>
                      <a:pt x="2826" y="0"/>
                    </a:lnTo>
                    <a:lnTo>
                      <a:pt x="2826" y="0"/>
                    </a:lnTo>
                    <a:lnTo>
                      <a:pt x="2826" y="0"/>
                    </a:lnTo>
                    <a:lnTo>
                      <a:pt x="2832" y="0"/>
                    </a:lnTo>
                    <a:lnTo>
                      <a:pt x="2832" y="0"/>
                    </a:lnTo>
                    <a:lnTo>
                      <a:pt x="2832" y="0"/>
                    </a:lnTo>
                    <a:lnTo>
                      <a:pt x="2832" y="0"/>
                    </a:lnTo>
                    <a:lnTo>
                      <a:pt x="2832" y="0"/>
                    </a:lnTo>
                    <a:lnTo>
                      <a:pt x="2832" y="0"/>
                    </a:lnTo>
                    <a:lnTo>
                      <a:pt x="2832"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44" y="0"/>
                    </a:lnTo>
                    <a:lnTo>
                      <a:pt x="2850" y="0"/>
                    </a:lnTo>
                    <a:lnTo>
                      <a:pt x="2850" y="0"/>
                    </a:lnTo>
                    <a:lnTo>
                      <a:pt x="2850" y="0"/>
                    </a:lnTo>
                    <a:lnTo>
                      <a:pt x="2850" y="0"/>
                    </a:lnTo>
                    <a:lnTo>
                      <a:pt x="2850" y="0"/>
                    </a:lnTo>
                    <a:lnTo>
                      <a:pt x="2850" y="0"/>
                    </a:lnTo>
                    <a:lnTo>
                      <a:pt x="2850" y="0"/>
                    </a:lnTo>
                    <a:lnTo>
                      <a:pt x="2856" y="0"/>
                    </a:lnTo>
                    <a:lnTo>
                      <a:pt x="2856" y="0"/>
                    </a:lnTo>
                    <a:lnTo>
                      <a:pt x="2856" y="0"/>
                    </a:lnTo>
                    <a:lnTo>
                      <a:pt x="2856" y="0"/>
                    </a:lnTo>
                    <a:lnTo>
                      <a:pt x="2856" y="0"/>
                    </a:lnTo>
                    <a:lnTo>
                      <a:pt x="2856" y="0"/>
                    </a:lnTo>
                    <a:lnTo>
                      <a:pt x="2862" y="0"/>
                    </a:lnTo>
                    <a:lnTo>
                      <a:pt x="2862" y="0"/>
                    </a:lnTo>
                    <a:lnTo>
                      <a:pt x="2862" y="0"/>
                    </a:lnTo>
                    <a:lnTo>
                      <a:pt x="2862" y="0"/>
                    </a:lnTo>
                    <a:lnTo>
                      <a:pt x="2862" y="0"/>
                    </a:lnTo>
                    <a:lnTo>
                      <a:pt x="2862" y="0"/>
                    </a:lnTo>
                    <a:lnTo>
                      <a:pt x="2868" y="0"/>
                    </a:lnTo>
                    <a:lnTo>
                      <a:pt x="2868" y="0"/>
                    </a:lnTo>
                    <a:lnTo>
                      <a:pt x="2868" y="0"/>
                    </a:lnTo>
                    <a:lnTo>
                      <a:pt x="2868" y="0"/>
                    </a:lnTo>
                    <a:lnTo>
                      <a:pt x="2868" y="0"/>
                    </a:lnTo>
                    <a:lnTo>
                      <a:pt x="2868" y="0"/>
                    </a:lnTo>
                    <a:lnTo>
                      <a:pt x="2868" y="0"/>
                    </a:lnTo>
                    <a:lnTo>
                      <a:pt x="2874" y="0"/>
                    </a:lnTo>
                    <a:lnTo>
                      <a:pt x="2874" y="0"/>
                    </a:lnTo>
                    <a:lnTo>
                      <a:pt x="2874" y="0"/>
                    </a:lnTo>
                    <a:lnTo>
                      <a:pt x="2874" y="0"/>
                    </a:lnTo>
                    <a:lnTo>
                      <a:pt x="2874" y="0"/>
                    </a:lnTo>
                    <a:lnTo>
                      <a:pt x="2874" y="0"/>
                    </a:lnTo>
                    <a:lnTo>
                      <a:pt x="2874" y="0"/>
                    </a:lnTo>
                    <a:lnTo>
                      <a:pt x="2880" y="0"/>
                    </a:lnTo>
                    <a:lnTo>
                      <a:pt x="2880" y="0"/>
                    </a:lnTo>
                    <a:lnTo>
                      <a:pt x="2880" y="0"/>
                    </a:lnTo>
                    <a:lnTo>
                      <a:pt x="2880" y="0"/>
                    </a:lnTo>
                    <a:lnTo>
                      <a:pt x="2880" y="0"/>
                    </a:lnTo>
                    <a:lnTo>
                      <a:pt x="2880" y="0"/>
                    </a:lnTo>
                    <a:lnTo>
                      <a:pt x="2886" y="0"/>
                    </a:lnTo>
                    <a:lnTo>
                      <a:pt x="2886" y="0"/>
                    </a:lnTo>
                    <a:lnTo>
                      <a:pt x="2886" y="0"/>
                    </a:lnTo>
                    <a:lnTo>
                      <a:pt x="2886" y="0"/>
                    </a:lnTo>
                    <a:lnTo>
                      <a:pt x="2886" y="0"/>
                    </a:lnTo>
                    <a:lnTo>
                      <a:pt x="2886" y="0"/>
                    </a:lnTo>
                    <a:lnTo>
                      <a:pt x="2892" y="0"/>
                    </a:lnTo>
                    <a:lnTo>
                      <a:pt x="2892" y="0"/>
                    </a:lnTo>
                    <a:lnTo>
                      <a:pt x="2892" y="0"/>
                    </a:lnTo>
                    <a:lnTo>
                      <a:pt x="2892" y="0"/>
                    </a:lnTo>
                    <a:lnTo>
                      <a:pt x="2892" y="0"/>
                    </a:lnTo>
                    <a:lnTo>
                      <a:pt x="2892" y="0"/>
                    </a:lnTo>
                    <a:lnTo>
                      <a:pt x="2892" y="0"/>
                    </a:lnTo>
                    <a:lnTo>
                      <a:pt x="2898" y="0"/>
                    </a:lnTo>
                    <a:lnTo>
                      <a:pt x="2898" y="0"/>
                    </a:lnTo>
                    <a:lnTo>
                      <a:pt x="2898" y="0"/>
                    </a:lnTo>
                    <a:lnTo>
                      <a:pt x="2898" y="0"/>
                    </a:lnTo>
                    <a:lnTo>
                      <a:pt x="2898" y="0"/>
                    </a:lnTo>
                    <a:lnTo>
                      <a:pt x="2898" y="0"/>
                    </a:lnTo>
                    <a:lnTo>
                      <a:pt x="2904" y="0"/>
                    </a:lnTo>
                    <a:lnTo>
                      <a:pt x="2904" y="0"/>
                    </a:lnTo>
                    <a:lnTo>
                      <a:pt x="2904" y="0"/>
                    </a:lnTo>
                    <a:lnTo>
                      <a:pt x="2904" y="0"/>
                    </a:lnTo>
                    <a:lnTo>
                      <a:pt x="2904" y="0"/>
                    </a:lnTo>
                    <a:lnTo>
                      <a:pt x="2904" y="0"/>
                    </a:lnTo>
                    <a:lnTo>
                      <a:pt x="2904" y="0"/>
                    </a:lnTo>
                    <a:lnTo>
                      <a:pt x="2910" y="0"/>
                    </a:lnTo>
                    <a:lnTo>
                      <a:pt x="2910" y="0"/>
                    </a:lnTo>
                    <a:lnTo>
                      <a:pt x="2910" y="0"/>
                    </a:lnTo>
                    <a:lnTo>
                      <a:pt x="2910" y="0"/>
                    </a:lnTo>
                    <a:lnTo>
                      <a:pt x="2910" y="0"/>
                    </a:lnTo>
                    <a:lnTo>
                      <a:pt x="2910" y="0"/>
                    </a:lnTo>
                    <a:lnTo>
                      <a:pt x="2916" y="0"/>
                    </a:lnTo>
                    <a:lnTo>
                      <a:pt x="2916" y="0"/>
                    </a:lnTo>
                    <a:lnTo>
                      <a:pt x="2916" y="0"/>
                    </a:lnTo>
                    <a:lnTo>
                      <a:pt x="2916" y="0"/>
                    </a:lnTo>
                    <a:lnTo>
                      <a:pt x="2916" y="0"/>
                    </a:lnTo>
                    <a:lnTo>
                      <a:pt x="2916" y="0"/>
                    </a:lnTo>
                    <a:lnTo>
                      <a:pt x="2922" y="0"/>
                    </a:lnTo>
                    <a:lnTo>
                      <a:pt x="2922" y="0"/>
                    </a:lnTo>
                    <a:lnTo>
                      <a:pt x="2922" y="0"/>
                    </a:lnTo>
                    <a:lnTo>
                      <a:pt x="2922" y="0"/>
                    </a:lnTo>
                    <a:lnTo>
                      <a:pt x="2922" y="0"/>
                    </a:lnTo>
                    <a:lnTo>
                      <a:pt x="2922" y="0"/>
                    </a:lnTo>
                    <a:lnTo>
                      <a:pt x="2922" y="0"/>
                    </a:lnTo>
                    <a:lnTo>
                      <a:pt x="2928" y="0"/>
                    </a:lnTo>
                    <a:lnTo>
                      <a:pt x="2928" y="0"/>
                    </a:lnTo>
                    <a:lnTo>
                      <a:pt x="2928" y="0"/>
                    </a:lnTo>
                    <a:lnTo>
                      <a:pt x="2928" y="0"/>
                    </a:lnTo>
                    <a:lnTo>
                      <a:pt x="2928" y="0"/>
                    </a:lnTo>
                    <a:lnTo>
                      <a:pt x="2928" y="0"/>
                    </a:lnTo>
                    <a:lnTo>
                      <a:pt x="2934" y="0"/>
                    </a:lnTo>
                    <a:lnTo>
                      <a:pt x="2934" y="0"/>
                    </a:lnTo>
                    <a:lnTo>
                      <a:pt x="2934" y="0"/>
                    </a:lnTo>
                    <a:lnTo>
                      <a:pt x="2934" y="0"/>
                    </a:lnTo>
                    <a:lnTo>
                      <a:pt x="2934" y="0"/>
                    </a:lnTo>
                    <a:lnTo>
                      <a:pt x="2934" y="0"/>
                    </a:lnTo>
                    <a:lnTo>
                      <a:pt x="2934" y="0"/>
                    </a:lnTo>
                    <a:lnTo>
                      <a:pt x="2940" y="0"/>
                    </a:lnTo>
                    <a:lnTo>
                      <a:pt x="2940" y="0"/>
                    </a:lnTo>
                    <a:lnTo>
                      <a:pt x="2940" y="0"/>
                    </a:lnTo>
                    <a:lnTo>
                      <a:pt x="2940" y="0"/>
                    </a:lnTo>
                    <a:lnTo>
                      <a:pt x="2940" y="0"/>
                    </a:lnTo>
                    <a:lnTo>
                      <a:pt x="2940" y="0"/>
                    </a:lnTo>
                    <a:lnTo>
                      <a:pt x="2946" y="0"/>
                    </a:lnTo>
                    <a:lnTo>
                      <a:pt x="2946" y="0"/>
                    </a:lnTo>
                    <a:lnTo>
                      <a:pt x="2946" y="0"/>
                    </a:lnTo>
                    <a:lnTo>
                      <a:pt x="2946" y="0"/>
                    </a:lnTo>
                    <a:lnTo>
                      <a:pt x="2946" y="0"/>
                    </a:lnTo>
                    <a:lnTo>
                      <a:pt x="2946" y="0"/>
                    </a:lnTo>
                    <a:lnTo>
                      <a:pt x="2952" y="0"/>
                    </a:lnTo>
                    <a:lnTo>
                      <a:pt x="2952" y="0"/>
                    </a:lnTo>
                    <a:lnTo>
                      <a:pt x="2952" y="0"/>
                    </a:lnTo>
                    <a:lnTo>
                      <a:pt x="2952" y="0"/>
                    </a:lnTo>
                    <a:lnTo>
                      <a:pt x="2952" y="0"/>
                    </a:lnTo>
                    <a:lnTo>
                      <a:pt x="2952" y="0"/>
                    </a:lnTo>
                    <a:lnTo>
                      <a:pt x="2952" y="0"/>
                    </a:lnTo>
                    <a:lnTo>
                      <a:pt x="2958" y="0"/>
                    </a:lnTo>
                    <a:lnTo>
                      <a:pt x="2958" y="0"/>
                    </a:lnTo>
                    <a:lnTo>
                      <a:pt x="2958" y="0"/>
                    </a:lnTo>
                    <a:lnTo>
                      <a:pt x="2958" y="0"/>
                    </a:lnTo>
                    <a:lnTo>
                      <a:pt x="2958" y="0"/>
                    </a:lnTo>
                    <a:lnTo>
                      <a:pt x="2958" y="0"/>
                    </a:lnTo>
                    <a:lnTo>
                      <a:pt x="2964" y="0"/>
                    </a:lnTo>
                    <a:lnTo>
                      <a:pt x="2964" y="0"/>
                    </a:lnTo>
                    <a:lnTo>
                      <a:pt x="2964" y="0"/>
                    </a:lnTo>
                    <a:lnTo>
                      <a:pt x="2964" y="0"/>
                    </a:lnTo>
                    <a:lnTo>
                      <a:pt x="2964" y="0"/>
                    </a:lnTo>
                    <a:lnTo>
                      <a:pt x="2964" y="0"/>
                    </a:lnTo>
                    <a:lnTo>
                      <a:pt x="2964" y="0"/>
                    </a:lnTo>
                    <a:lnTo>
                      <a:pt x="2970" y="0"/>
                    </a:lnTo>
                    <a:lnTo>
                      <a:pt x="2970" y="0"/>
                    </a:lnTo>
                    <a:lnTo>
                      <a:pt x="2970" y="0"/>
                    </a:lnTo>
                    <a:lnTo>
                      <a:pt x="2970" y="0"/>
                    </a:lnTo>
                    <a:lnTo>
                      <a:pt x="2970" y="0"/>
                    </a:lnTo>
                    <a:lnTo>
                      <a:pt x="2970" y="0"/>
                    </a:lnTo>
                    <a:lnTo>
                      <a:pt x="2976" y="0"/>
                    </a:lnTo>
                    <a:lnTo>
                      <a:pt x="2976" y="0"/>
                    </a:lnTo>
                    <a:lnTo>
                      <a:pt x="2976" y="0"/>
                    </a:lnTo>
                    <a:lnTo>
                      <a:pt x="2976" y="0"/>
                    </a:lnTo>
                    <a:lnTo>
                      <a:pt x="2976" y="0"/>
                    </a:lnTo>
                    <a:lnTo>
                      <a:pt x="2976" y="0"/>
                    </a:lnTo>
                    <a:lnTo>
                      <a:pt x="2976" y="0"/>
                    </a:lnTo>
                    <a:lnTo>
                      <a:pt x="2982" y="0"/>
                    </a:lnTo>
                    <a:lnTo>
                      <a:pt x="2982" y="0"/>
                    </a:lnTo>
                    <a:lnTo>
                      <a:pt x="2982" y="0"/>
                    </a:lnTo>
                    <a:lnTo>
                      <a:pt x="2982" y="0"/>
                    </a:lnTo>
                    <a:lnTo>
                      <a:pt x="2982" y="0"/>
                    </a:lnTo>
                    <a:lnTo>
                      <a:pt x="2982" y="0"/>
                    </a:lnTo>
                    <a:lnTo>
                      <a:pt x="2988" y="0"/>
                    </a:lnTo>
                    <a:lnTo>
                      <a:pt x="2988" y="0"/>
                    </a:lnTo>
                    <a:lnTo>
                      <a:pt x="2988" y="0"/>
                    </a:lnTo>
                    <a:lnTo>
                      <a:pt x="2988" y="0"/>
                    </a:lnTo>
                    <a:lnTo>
                      <a:pt x="2988" y="0"/>
                    </a:lnTo>
                    <a:lnTo>
                      <a:pt x="2988" y="0"/>
                    </a:lnTo>
                    <a:lnTo>
                      <a:pt x="2994" y="0"/>
                    </a:lnTo>
                    <a:lnTo>
                      <a:pt x="2994" y="0"/>
                    </a:lnTo>
                    <a:lnTo>
                      <a:pt x="2994" y="0"/>
                    </a:lnTo>
                    <a:lnTo>
                      <a:pt x="2994" y="0"/>
                    </a:lnTo>
                    <a:lnTo>
                      <a:pt x="2994" y="0"/>
                    </a:lnTo>
                    <a:lnTo>
                      <a:pt x="2994" y="0"/>
                    </a:lnTo>
                    <a:lnTo>
                      <a:pt x="2994" y="0"/>
                    </a:lnTo>
                    <a:lnTo>
                      <a:pt x="3000" y="0"/>
                    </a:lnTo>
                    <a:lnTo>
                      <a:pt x="3000" y="0"/>
                    </a:lnTo>
                    <a:lnTo>
                      <a:pt x="3000" y="0"/>
                    </a:lnTo>
                    <a:lnTo>
                      <a:pt x="3000" y="0"/>
                    </a:lnTo>
                    <a:lnTo>
                      <a:pt x="3000" y="0"/>
                    </a:lnTo>
                    <a:lnTo>
                      <a:pt x="3000" y="0"/>
                    </a:lnTo>
                    <a:lnTo>
                      <a:pt x="3006" y="0"/>
                    </a:lnTo>
                    <a:lnTo>
                      <a:pt x="3006" y="0"/>
                    </a:lnTo>
                    <a:lnTo>
                      <a:pt x="3006" y="0"/>
                    </a:lnTo>
                    <a:lnTo>
                      <a:pt x="3006" y="0"/>
                    </a:lnTo>
                    <a:lnTo>
                      <a:pt x="3006" y="0"/>
                    </a:lnTo>
                    <a:lnTo>
                      <a:pt x="3006" y="0"/>
                    </a:lnTo>
                    <a:lnTo>
                      <a:pt x="3006" y="0"/>
                    </a:lnTo>
                    <a:lnTo>
                      <a:pt x="3012" y="0"/>
                    </a:lnTo>
                    <a:lnTo>
                      <a:pt x="3012" y="0"/>
                    </a:lnTo>
                    <a:lnTo>
                      <a:pt x="3012" y="0"/>
                    </a:lnTo>
                    <a:lnTo>
                      <a:pt x="3012" y="0"/>
                    </a:lnTo>
                    <a:lnTo>
                      <a:pt x="3012" y="0"/>
                    </a:lnTo>
                    <a:lnTo>
                      <a:pt x="3012" y="0"/>
                    </a:lnTo>
                    <a:lnTo>
                      <a:pt x="3018" y="0"/>
                    </a:lnTo>
                    <a:lnTo>
                      <a:pt x="3018" y="0"/>
                    </a:lnTo>
                    <a:lnTo>
                      <a:pt x="3018" y="0"/>
                    </a:lnTo>
                    <a:lnTo>
                      <a:pt x="3018" y="0"/>
                    </a:lnTo>
                    <a:lnTo>
                      <a:pt x="3018" y="0"/>
                    </a:lnTo>
                    <a:lnTo>
                      <a:pt x="3018" y="0"/>
                    </a:lnTo>
                    <a:lnTo>
                      <a:pt x="3024" y="0"/>
                    </a:lnTo>
                    <a:lnTo>
                      <a:pt x="3024" y="0"/>
                    </a:lnTo>
                    <a:lnTo>
                      <a:pt x="3024" y="0"/>
                    </a:lnTo>
                    <a:lnTo>
                      <a:pt x="3024" y="0"/>
                    </a:lnTo>
                    <a:lnTo>
                      <a:pt x="3024" y="0"/>
                    </a:lnTo>
                    <a:lnTo>
                      <a:pt x="3024" y="0"/>
                    </a:lnTo>
                    <a:lnTo>
                      <a:pt x="3024" y="0"/>
                    </a:lnTo>
                    <a:lnTo>
                      <a:pt x="3030" y="0"/>
                    </a:lnTo>
                    <a:lnTo>
                      <a:pt x="3030" y="0"/>
                    </a:lnTo>
                    <a:lnTo>
                      <a:pt x="3030" y="0"/>
                    </a:lnTo>
                    <a:lnTo>
                      <a:pt x="3030" y="0"/>
                    </a:lnTo>
                    <a:lnTo>
                      <a:pt x="3030" y="0"/>
                    </a:lnTo>
                    <a:lnTo>
                      <a:pt x="3030" y="0"/>
                    </a:lnTo>
                    <a:lnTo>
                      <a:pt x="3036" y="0"/>
                    </a:lnTo>
                    <a:lnTo>
                      <a:pt x="3036" y="0"/>
                    </a:lnTo>
                    <a:lnTo>
                      <a:pt x="3036" y="0"/>
                    </a:lnTo>
                    <a:lnTo>
                      <a:pt x="3036" y="0"/>
                    </a:lnTo>
                    <a:lnTo>
                      <a:pt x="3036" y="0"/>
                    </a:lnTo>
                    <a:lnTo>
                      <a:pt x="3036" y="0"/>
                    </a:lnTo>
                    <a:lnTo>
                      <a:pt x="3042" y="0"/>
                    </a:lnTo>
                    <a:lnTo>
                      <a:pt x="3042" y="0"/>
                    </a:lnTo>
                    <a:lnTo>
                      <a:pt x="3042" y="0"/>
                    </a:lnTo>
                    <a:lnTo>
                      <a:pt x="3042" y="0"/>
                    </a:lnTo>
                    <a:lnTo>
                      <a:pt x="3042" y="0"/>
                    </a:lnTo>
                    <a:lnTo>
                      <a:pt x="3042" y="0"/>
                    </a:lnTo>
                    <a:lnTo>
                      <a:pt x="3042" y="0"/>
                    </a:lnTo>
                    <a:lnTo>
                      <a:pt x="3048"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0" y="0"/>
                    </a:lnTo>
                    <a:lnTo>
                      <a:pt x="3066" y="0"/>
                    </a:lnTo>
                    <a:lnTo>
                      <a:pt x="3066" y="0"/>
                    </a:lnTo>
                    <a:lnTo>
                      <a:pt x="3066" y="0"/>
                    </a:lnTo>
                    <a:lnTo>
                      <a:pt x="3066" y="0"/>
                    </a:lnTo>
                    <a:lnTo>
                      <a:pt x="3066" y="0"/>
                    </a:lnTo>
                    <a:lnTo>
                      <a:pt x="3066" y="0"/>
                    </a:lnTo>
                    <a:lnTo>
                      <a:pt x="3072" y="0"/>
                    </a:lnTo>
                    <a:lnTo>
                      <a:pt x="3072" y="0"/>
                    </a:lnTo>
                    <a:lnTo>
                      <a:pt x="3072" y="0"/>
                    </a:lnTo>
                    <a:lnTo>
                      <a:pt x="3072" y="0"/>
                    </a:lnTo>
                    <a:lnTo>
                      <a:pt x="3072" y="0"/>
                    </a:lnTo>
                    <a:lnTo>
                      <a:pt x="3072" y="0"/>
                    </a:lnTo>
                    <a:lnTo>
                      <a:pt x="3072" y="0"/>
                    </a:lnTo>
                    <a:lnTo>
                      <a:pt x="3078" y="0"/>
                    </a:lnTo>
                    <a:lnTo>
                      <a:pt x="3078" y="0"/>
                    </a:lnTo>
                    <a:lnTo>
                      <a:pt x="3078" y="0"/>
                    </a:lnTo>
                    <a:lnTo>
                      <a:pt x="3078" y="0"/>
                    </a:lnTo>
                    <a:lnTo>
                      <a:pt x="3078" y="0"/>
                    </a:lnTo>
                    <a:lnTo>
                      <a:pt x="3078" y="0"/>
                    </a:lnTo>
                    <a:lnTo>
                      <a:pt x="3078" y="0"/>
                    </a:lnTo>
                    <a:lnTo>
                      <a:pt x="3084" y="0"/>
                    </a:lnTo>
                    <a:lnTo>
                      <a:pt x="3084" y="0"/>
                    </a:lnTo>
                    <a:lnTo>
                      <a:pt x="3084" y="0"/>
                    </a:lnTo>
                    <a:lnTo>
                      <a:pt x="3084" y="0"/>
                    </a:lnTo>
                    <a:lnTo>
                      <a:pt x="3084" y="0"/>
                    </a:lnTo>
                    <a:lnTo>
                      <a:pt x="3084" y="0"/>
                    </a:lnTo>
                    <a:lnTo>
                      <a:pt x="3090" y="0"/>
                    </a:lnTo>
                    <a:lnTo>
                      <a:pt x="3090" y="0"/>
                    </a:lnTo>
                    <a:lnTo>
                      <a:pt x="3090" y="0"/>
                    </a:lnTo>
                    <a:lnTo>
                      <a:pt x="3090" y="0"/>
                    </a:lnTo>
                    <a:lnTo>
                      <a:pt x="3090" y="0"/>
                    </a:lnTo>
                    <a:lnTo>
                      <a:pt x="3090" y="0"/>
                    </a:lnTo>
                    <a:lnTo>
                      <a:pt x="3096" y="0"/>
                    </a:lnTo>
                    <a:lnTo>
                      <a:pt x="3096" y="0"/>
                    </a:lnTo>
                    <a:lnTo>
                      <a:pt x="3096" y="0"/>
                    </a:lnTo>
                    <a:lnTo>
                      <a:pt x="3096" y="0"/>
                    </a:lnTo>
                    <a:lnTo>
                      <a:pt x="3096" y="0"/>
                    </a:lnTo>
                    <a:lnTo>
                      <a:pt x="3096" y="0"/>
                    </a:lnTo>
                    <a:lnTo>
                      <a:pt x="3096" y="0"/>
                    </a:lnTo>
                    <a:lnTo>
                      <a:pt x="3102" y="0"/>
                    </a:lnTo>
                    <a:lnTo>
                      <a:pt x="3102" y="0"/>
                    </a:lnTo>
                    <a:lnTo>
                      <a:pt x="3102" y="0"/>
                    </a:lnTo>
                    <a:lnTo>
                      <a:pt x="3102" y="0"/>
                    </a:lnTo>
                    <a:lnTo>
                      <a:pt x="3102" y="0"/>
                    </a:lnTo>
                    <a:lnTo>
                      <a:pt x="3102" y="0"/>
                    </a:lnTo>
                    <a:lnTo>
                      <a:pt x="3108" y="0"/>
                    </a:lnTo>
                    <a:lnTo>
                      <a:pt x="3108" y="0"/>
                    </a:lnTo>
                    <a:lnTo>
                      <a:pt x="3108" y="0"/>
                    </a:lnTo>
                    <a:lnTo>
                      <a:pt x="3108" y="0"/>
                    </a:lnTo>
                    <a:lnTo>
                      <a:pt x="3108" y="0"/>
                    </a:lnTo>
                    <a:lnTo>
                      <a:pt x="3108" y="0"/>
                    </a:lnTo>
                    <a:lnTo>
                      <a:pt x="3114" y="0"/>
                    </a:lnTo>
                    <a:lnTo>
                      <a:pt x="3114" y="0"/>
                    </a:lnTo>
                    <a:lnTo>
                      <a:pt x="3114" y="0"/>
                    </a:lnTo>
                    <a:lnTo>
                      <a:pt x="3114" y="0"/>
                    </a:lnTo>
                    <a:lnTo>
                      <a:pt x="3114" y="0"/>
                    </a:lnTo>
                    <a:lnTo>
                      <a:pt x="3114" y="0"/>
                    </a:lnTo>
                    <a:lnTo>
                      <a:pt x="3114" y="0"/>
                    </a:lnTo>
                    <a:lnTo>
                      <a:pt x="3120" y="0"/>
                    </a:lnTo>
                    <a:lnTo>
                      <a:pt x="3120" y="0"/>
                    </a:lnTo>
                    <a:lnTo>
                      <a:pt x="3120" y="0"/>
                    </a:lnTo>
                    <a:lnTo>
                      <a:pt x="3120" y="0"/>
                    </a:lnTo>
                    <a:lnTo>
                      <a:pt x="3120" y="0"/>
                    </a:lnTo>
                    <a:lnTo>
                      <a:pt x="3120" y="0"/>
                    </a:lnTo>
                    <a:lnTo>
                      <a:pt x="3126" y="0"/>
                    </a:lnTo>
                    <a:lnTo>
                      <a:pt x="3126" y="0"/>
                    </a:lnTo>
                    <a:lnTo>
                      <a:pt x="3126" y="0"/>
                    </a:lnTo>
                    <a:lnTo>
                      <a:pt x="3126" y="0"/>
                    </a:lnTo>
                    <a:lnTo>
                      <a:pt x="3126" y="0"/>
                    </a:lnTo>
                    <a:lnTo>
                      <a:pt x="3126" y="0"/>
                    </a:lnTo>
                    <a:lnTo>
                      <a:pt x="3132" y="0"/>
                    </a:lnTo>
                    <a:lnTo>
                      <a:pt x="3132" y="0"/>
                    </a:lnTo>
                    <a:lnTo>
                      <a:pt x="3132" y="0"/>
                    </a:lnTo>
                    <a:lnTo>
                      <a:pt x="3132" y="0"/>
                    </a:lnTo>
                    <a:lnTo>
                      <a:pt x="3132" y="0"/>
                    </a:lnTo>
                    <a:lnTo>
                      <a:pt x="3132" y="0"/>
                    </a:lnTo>
                    <a:lnTo>
                      <a:pt x="3132" y="0"/>
                    </a:lnTo>
                    <a:lnTo>
                      <a:pt x="3138" y="0"/>
                    </a:lnTo>
                    <a:lnTo>
                      <a:pt x="3138" y="0"/>
                    </a:lnTo>
                    <a:lnTo>
                      <a:pt x="3138" y="0"/>
                    </a:lnTo>
                    <a:lnTo>
                      <a:pt x="3138" y="0"/>
                    </a:lnTo>
                    <a:lnTo>
                      <a:pt x="3138" y="0"/>
                    </a:lnTo>
                    <a:lnTo>
                      <a:pt x="3138" y="0"/>
                    </a:lnTo>
                    <a:lnTo>
                      <a:pt x="3144" y="0"/>
                    </a:lnTo>
                    <a:lnTo>
                      <a:pt x="3144" y="0"/>
                    </a:lnTo>
                    <a:lnTo>
                      <a:pt x="3144" y="0"/>
                    </a:lnTo>
                    <a:lnTo>
                      <a:pt x="3144" y="0"/>
                    </a:lnTo>
                    <a:lnTo>
                      <a:pt x="3144" y="0"/>
                    </a:lnTo>
                    <a:lnTo>
                      <a:pt x="3144" y="0"/>
                    </a:lnTo>
                    <a:lnTo>
                      <a:pt x="3144" y="0"/>
                    </a:lnTo>
                    <a:lnTo>
                      <a:pt x="3150" y="0"/>
                    </a:lnTo>
                    <a:lnTo>
                      <a:pt x="3150" y="0"/>
                    </a:lnTo>
                    <a:lnTo>
                      <a:pt x="3150" y="0"/>
                    </a:lnTo>
                    <a:lnTo>
                      <a:pt x="3150" y="0"/>
                    </a:lnTo>
                    <a:lnTo>
                      <a:pt x="3150" y="0"/>
                    </a:lnTo>
                    <a:lnTo>
                      <a:pt x="3150" y="0"/>
                    </a:lnTo>
                    <a:lnTo>
                      <a:pt x="3150" y="0"/>
                    </a:lnTo>
                    <a:lnTo>
                      <a:pt x="3156" y="0"/>
                    </a:lnTo>
                    <a:lnTo>
                      <a:pt x="3156" y="0"/>
                    </a:lnTo>
                    <a:lnTo>
                      <a:pt x="3156" y="0"/>
                    </a:lnTo>
                    <a:lnTo>
                      <a:pt x="3156" y="0"/>
                    </a:lnTo>
                    <a:lnTo>
                      <a:pt x="3156" y="0"/>
                    </a:lnTo>
                    <a:lnTo>
                      <a:pt x="3156" y="0"/>
                    </a:lnTo>
                    <a:lnTo>
                      <a:pt x="3162" y="0"/>
                    </a:lnTo>
                    <a:lnTo>
                      <a:pt x="3162" y="0"/>
                    </a:lnTo>
                    <a:lnTo>
                      <a:pt x="3162" y="0"/>
                    </a:lnTo>
                    <a:lnTo>
                      <a:pt x="3162" y="0"/>
                    </a:lnTo>
                    <a:lnTo>
                      <a:pt x="3162" y="0"/>
                    </a:lnTo>
                    <a:lnTo>
                      <a:pt x="3162" y="0"/>
                    </a:lnTo>
                    <a:lnTo>
                      <a:pt x="3168" y="0"/>
                    </a:lnTo>
                    <a:lnTo>
                      <a:pt x="3168" y="0"/>
                    </a:lnTo>
                    <a:lnTo>
                      <a:pt x="3168" y="0"/>
                    </a:lnTo>
                    <a:lnTo>
                      <a:pt x="3168" y="0"/>
                    </a:lnTo>
                    <a:lnTo>
                      <a:pt x="3168" y="0"/>
                    </a:lnTo>
                    <a:lnTo>
                      <a:pt x="3168" y="0"/>
                    </a:lnTo>
                    <a:lnTo>
                      <a:pt x="3168" y="0"/>
                    </a:lnTo>
                    <a:lnTo>
                      <a:pt x="3174" y="0"/>
                    </a:lnTo>
                    <a:lnTo>
                      <a:pt x="3174" y="0"/>
                    </a:lnTo>
                    <a:lnTo>
                      <a:pt x="3174" y="0"/>
                    </a:lnTo>
                    <a:lnTo>
                      <a:pt x="3174" y="0"/>
                    </a:lnTo>
                    <a:lnTo>
                      <a:pt x="3174" y="0"/>
                    </a:lnTo>
                    <a:lnTo>
                      <a:pt x="3174" y="0"/>
                    </a:lnTo>
                    <a:lnTo>
                      <a:pt x="3180" y="0"/>
                    </a:lnTo>
                    <a:lnTo>
                      <a:pt x="3180" y="0"/>
                    </a:lnTo>
                    <a:lnTo>
                      <a:pt x="3180" y="0"/>
                    </a:lnTo>
                    <a:lnTo>
                      <a:pt x="3180" y="0"/>
                    </a:lnTo>
                    <a:lnTo>
                      <a:pt x="3180" y="0"/>
                    </a:lnTo>
                    <a:lnTo>
                      <a:pt x="3180" y="0"/>
                    </a:lnTo>
                    <a:lnTo>
                      <a:pt x="3186" y="0"/>
                    </a:lnTo>
                    <a:lnTo>
                      <a:pt x="3186" y="0"/>
                    </a:lnTo>
                    <a:lnTo>
                      <a:pt x="3186" y="0"/>
                    </a:lnTo>
                    <a:lnTo>
                      <a:pt x="3186" y="0"/>
                    </a:lnTo>
                    <a:lnTo>
                      <a:pt x="3186" y="0"/>
                    </a:lnTo>
                    <a:lnTo>
                      <a:pt x="3186" y="0"/>
                    </a:lnTo>
                    <a:lnTo>
                      <a:pt x="3192" y="0"/>
                    </a:lnTo>
                    <a:lnTo>
                      <a:pt x="3192" y="0"/>
                    </a:lnTo>
                    <a:lnTo>
                      <a:pt x="3192" y="0"/>
                    </a:lnTo>
                    <a:lnTo>
                      <a:pt x="3192" y="0"/>
                    </a:lnTo>
                    <a:lnTo>
                      <a:pt x="3192" y="0"/>
                    </a:lnTo>
                    <a:lnTo>
                      <a:pt x="3192" y="0"/>
                    </a:lnTo>
                    <a:lnTo>
                      <a:pt x="3192" y="0"/>
                    </a:lnTo>
                    <a:lnTo>
                      <a:pt x="3198" y="0"/>
                    </a:lnTo>
                    <a:lnTo>
                      <a:pt x="3198" y="0"/>
                    </a:lnTo>
                    <a:lnTo>
                      <a:pt x="3198" y="0"/>
                    </a:lnTo>
                    <a:lnTo>
                      <a:pt x="3198" y="0"/>
                    </a:lnTo>
                    <a:lnTo>
                      <a:pt x="3198" y="0"/>
                    </a:lnTo>
                    <a:lnTo>
                      <a:pt x="3198" y="0"/>
                    </a:lnTo>
                    <a:lnTo>
                      <a:pt x="3204" y="0"/>
                    </a:lnTo>
                    <a:lnTo>
                      <a:pt x="3204" y="0"/>
                    </a:lnTo>
                    <a:lnTo>
                      <a:pt x="3204" y="0"/>
                    </a:lnTo>
                    <a:lnTo>
                      <a:pt x="3204" y="0"/>
                    </a:lnTo>
                    <a:lnTo>
                      <a:pt x="3204" y="0"/>
                    </a:lnTo>
                    <a:lnTo>
                      <a:pt x="3204" y="0"/>
                    </a:lnTo>
                    <a:lnTo>
                      <a:pt x="3204" y="0"/>
                    </a:lnTo>
                    <a:lnTo>
                      <a:pt x="3210" y="0"/>
                    </a:lnTo>
                    <a:lnTo>
                      <a:pt x="3210" y="0"/>
                    </a:lnTo>
                    <a:lnTo>
                      <a:pt x="3210" y="0"/>
                    </a:lnTo>
                    <a:lnTo>
                      <a:pt x="3210" y="0"/>
                    </a:lnTo>
                    <a:lnTo>
                      <a:pt x="3210" y="0"/>
                    </a:lnTo>
                    <a:lnTo>
                      <a:pt x="3210" y="0"/>
                    </a:lnTo>
                    <a:lnTo>
                      <a:pt x="3210" y="0"/>
                    </a:lnTo>
                    <a:lnTo>
                      <a:pt x="3216" y="0"/>
                    </a:lnTo>
                    <a:lnTo>
                      <a:pt x="3216" y="0"/>
                    </a:lnTo>
                    <a:lnTo>
                      <a:pt x="3216" y="0"/>
                    </a:lnTo>
                    <a:lnTo>
                      <a:pt x="3216" y="0"/>
                    </a:lnTo>
                    <a:lnTo>
                      <a:pt x="3216" y="0"/>
                    </a:lnTo>
                    <a:lnTo>
                      <a:pt x="3216" y="0"/>
                    </a:lnTo>
                    <a:lnTo>
                      <a:pt x="3222" y="0"/>
                    </a:lnTo>
                    <a:lnTo>
                      <a:pt x="3222" y="0"/>
                    </a:lnTo>
                    <a:lnTo>
                      <a:pt x="3222" y="0"/>
                    </a:lnTo>
                    <a:lnTo>
                      <a:pt x="3222" y="0"/>
                    </a:lnTo>
                    <a:lnTo>
                      <a:pt x="3222" y="0"/>
                    </a:lnTo>
                    <a:lnTo>
                      <a:pt x="3222" y="0"/>
                    </a:lnTo>
                    <a:lnTo>
                      <a:pt x="3228" y="0"/>
                    </a:lnTo>
                    <a:lnTo>
                      <a:pt x="3228" y="0"/>
                    </a:lnTo>
                    <a:lnTo>
                      <a:pt x="3228" y="0"/>
                    </a:lnTo>
                    <a:lnTo>
                      <a:pt x="3228" y="0"/>
                    </a:lnTo>
                    <a:lnTo>
                      <a:pt x="3228" y="0"/>
                    </a:lnTo>
                    <a:lnTo>
                      <a:pt x="3228" y="0"/>
                    </a:lnTo>
                    <a:lnTo>
                      <a:pt x="3234" y="0"/>
                    </a:lnTo>
                    <a:lnTo>
                      <a:pt x="3234" y="0"/>
                    </a:lnTo>
                    <a:lnTo>
                      <a:pt x="3234" y="0"/>
                    </a:lnTo>
                    <a:lnTo>
                      <a:pt x="3234" y="0"/>
                    </a:lnTo>
                    <a:lnTo>
                      <a:pt x="3234" y="0"/>
                    </a:lnTo>
                    <a:lnTo>
                      <a:pt x="3234" y="0"/>
                    </a:lnTo>
                    <a:lnTo>
                      <a:pt x="3234" y="0"/>
                    </a:lnTo>
                    <a:lnTo>
                      <a:pt x="3240" y="0"/>
                    </a:lnTo>
                    <a:lnTo>
                      <a:pt x="3240" y="0"/>
                    </a:lnTo>
                    <a:lnTo>
                      <a:pt x="3240" y="0"/>
                    </a:lnTo>
                    <a:lnTo>
                      <a:pt x="3240" y="0"/>
                    </a:lnTo>
                    <a:lnTo>
                      <a:pt x="3240" y="0"/>
                    </a:lnTo>
                    <a:lnTo>
                      <a:pt x="3240" y="0"/>
                    </a:lnTo>
                    <a:lnTo>
                      <a:pt x="3240" y="0"/>
                    </a:lnTo>
                    <a:lnTo>
                      <a:pt x="3246" y="0"/>
                    </a:lnTo>
                    <a:lnTo>
                      <a:pt x="3246" y="0"/>
                    </a:lnTo>
                    <a:lnTo>
                      <a:pt x="3246" y="0"/>
                    </a:lnTo>
                    <a:lnTo>
                      <a:pt x="3246" y="0"/>
                    </a:lnTo>
                    <a:lnTo>
                      <a:pt x="3246" y="0"/>
                    </a:lnTo>
                    <a:lnTo>
                      <a:pt x="3246" y="0"/>
                    </a:lnTo>
                    <a:lnTo>
                      <a:pt x="3252"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0" y="0"/>
                    </a:lnTo>
                    <a:lnTo>
                      <a:pt x="3276" y="0"/>
                    </a:lnTo>
                    <a:lnTo>
                      <a:pt x="3276" y="0"/>
                    </a:lnTo>
                    <a:lnTo>
                      <a:pt x="3276" y="0"/>
                    </a:lnTo>
                    <a:lnTo>
                      <a:pt x="3276" y="0"/>
                    </a:lnTo>
                    <a:lnTo>
                      <a:pt x="3276" y="0"/>
                    </a:lnTo>
                    <a:lnTo>
                      <a:pt x="3276" y="0"/>
                    </a:lnTo>
                    <a:lnTo>
                      <a:pt x="3282" y="0"/>
                    </a:lnTo>
                    <a:lnTo>
                      <a:pt x="3282" y="0"/>
                    </a:lnTo>
                    <a:lnTo>
                      <a:pt x="3282" y="0"/>
                    </a:lnTo>
                    <a:lnTo>
                      <a:pt x="3282" y="0"/>
                    </a:lnTo>
                    <a:lnTo>
                      <a:pt x="3282" y="0"/>
                    </a:lnTo>
                    <a:lnTo>
                      <a:pt x="3282" y="0"/>
                    </a:lnTo>
                    <a:lnTo>
                      <a:pt x="3288" y="0"/>
                    </a:lnTo>
                    <a:lnTo>
                      <a:pt x="3288" y="0"/>
                    </a:lnTo>
                    <a:lnTo>
                      <a:pt x="3288" y="0"/>
                    </a:lnTo>
                    <a:lnTo>
                      <a:pt x="3288" y="0"/>
                    </a:lnTo>
                    <a:lnTo>
                      <a:pt x="3288" y="0"/>
                    </a:lnTo>
                    <a:lnTo>
                      <a:pt x="3288" y="0"/>
                    </a:lnTo>
                    <a:lnTo>
                      <a:pt x="3288" y="0"/>
                    </a:lnTo>
                    <a:lnTo>
                      <a:pt x="3294" y="0"/>
                    </a:lnTo>
                    <a:lnTo>
                      <a:pt x="3294" y="0"/>
                    </a:lnTo>
                    <a:lnTo>
                      <a:pt x="3294" y="0"/>
                    </a:lnTo>
                    <a:lnTo>
                      <a:pt x="3294" y="0"/>
                    </a:lnTo>
                    <a:lnTo>
                      <a:pt x="3294" y="0"/>
                    </a:lnTo>
                    <a:lnTo>
                      <a:pt x="3294" y="0"/>
                    </a:lnTo>
                    <a:lnTo>
                      <a:pt x="3300" y="0"/>
                    </a:lnTo>
                    <a:lnTo>
                      <a:pt x="3300" y="0"/>
                    </a:lnTo>
                    <a:lnTo>
                      <a:pt x="3300" y="0"/>
                    </a:lnTo>
                    <a:lnTo>
                      <a:pt x="3300" y="0"/>
                    </a:lnTo>
                    <a:lnTo>
                      <a:pt x="3300" y="0"/>
                    </a:lnTo>
                    <a:lnTo>
                      <a:pt x="3300" y="0"/>
                    </a:lnTo>
                    <a:lnTo>
                      <a:pt x="3300" y="0"/>
                    </a:lnTo>
                    <a:lnTo>
                      <a:pt x="3306" y="0"/>
                    </a:lnTo>
                    <a:lnTo>
                      <a:pt x="3306" y="0"/>
                    </a:lnTo>
                    <a:lnTo>
                      <a:pt x="3306" y="0"/>
                    </a:lnTo>
                    <a:lnTo>
                      <a:pt x="3306" y="0"/>
                    </a:lnTo>
                    <a:lnTo>
                      <a:pt x="3306" y="0"/>
                    </a:lnTo>
                    <a:lnTo>
                      <a:pt x="3306" y="0"/>
                    </a:lnTo>
                    <a:lnTo>
                      <a:pt x="3312" y="0"/>
                    </a:lnTo>
                    <a:lnTo>
                      <a:pt x="3312" y="0"/>
                    </a:lnTo>
                    <a:lnTo>
                      <a:pt x="3312" y="0"/>
                    </a:lnTo>
                    <a:lnTo>
                      <a:pt x="3312" y="0"/>
                    </a:lnTo>
                    <a:lnTo>
                      <a:pt x="3312" y="0"/>
                    </a:lnTo>
                    <a:lnTo>
                      <a:pt x="3312" y="0"/>
                    </a:lnTo>
                    <a:lnTo>
                      <a:pt x="3312" y="0"/>
                    </a:lnTo>
                    <a:lnTo>
                      <a:pt x="3318" y="0"/>
                    </a:lnTo>
                    <a:lnTo>
                      <a:pt x="3318" y="0"/>
                    </a:lnTo>
                    <a:lnTo>
                      <a:pt x="3318" y="0"/>
                    </a:lnTo>
                    <a:lnTo>
                      <a:pt x="3318" y="0"/>
                    </a:lnTo>
                    <a:lnTo>
                      <a:pt x="3318" y="0"/>
                    </a:lnTo>
                    <a:lnTo>
                      <a:pt x="3318" y="0"/>
                    </a:lnTo>
                    <a:lnTo>
                      <a:pt x="3324" y="0"/>
                    </a:lnTo>
                    <a:lnTo>
                      <a:pt x="3324" y="0"/>
                    </a:lnTo>
                    <a:lnTo>
                      <a:pt x="3324" y="0"/>
                    </a:lnTo>
                    <a:lnTo>
                      <a:pt x="3324" y="0"/>
                    </a:lnTo>
                    <a:lnTo>
                      <a:pt x="3324" y="0"/>
                    </a:lnTo>
                    <a:lnTo>
                      <a:pt x="3324" y="0"/>
                    </a:lnTo>
                    <a:lnTo>
                      <a:pt x="3330" y="0"/>
                    </a:lnTo>
                    <a:lnTo>
                      <a:pt x="3330" y="0"/>
                    </a:lnTo>
                    <a:lnTo>
                      <a:pt x="3330" y="0"/>
                    </a:lnTo>
                    <a:lnTo>
                      <a:pt x="3330" y="0"/>
                    </a:lnTo>
                    <a:lnTo>
                      <a:pt x="3330" y="0"/>
                    </a:lnTo>
                    <a:lnTo>
                      <a:pt x="3330" y="0"/>
                    </a:lnTo>
                    <a:lnTo>
                      <a:pt x="3330" y="0"/>
                    </a:lnTo>
                    <a:lnTo>
                      <a:pt x="3336" y="0"/>
                    </a:lnTo>
                    <a:lnTo>
                      <a:pt x="3336" y="0"/>
                    </a:lnTo>
                    <a:lnTo>
                      <a:pt x="3336" y="0"/>
                    </a:lnTo>
                    <a:lnTo>
                      <a:pt x="3336" y="0"/>
                    </a:lnTo>
                    <a:lnTo>
                      <a:pt x="3336" y="0"/>
                    </a:lnTo>
                    <a:lnTo>
                      <a:pt x="3336" y="0"/>
                    </a:lnTo>
                    <a:lnTo>
                      <a:pt x="3342" y="0"/>
                    </a:lnTo>
                    <a:lnTo>
                      <a:pt x="3342" y="0"/>
                    </a:lnTo>
                    <a:lnTo>
                      <a:pt x="3342" y="0"/>
                    </a:lnTo>
                    <a:lnTo>
                      <a:pt x="3342" y="0"/>
                    </a:lnTo>
                    <a:lnTo>
                      <a:pt x="3342" y="0"/>
                    </a:lnTo>
                    <a:lnTo>
                      <a:pt x="3342" y="0"/>
                    </a:lnTo>
                    <a:lnTo>
                      <a:pt x="3348" y="0"/>
                    </a:lnTo>
                    <a:lnTo>
                      <a:pt x="3348" y="0"/>
                    </a:lnTo>
                    <a:lnTo>
                      <a:pt x="3348" y="0"/>
                    </a:lnTo>
                    <a:lnTo>
                      <a:pt x="3348" y="0"/>
                    </a:lnTo>
                    <a:lnTo>
                      <a:pt x="3348" y="0"/>
                    </a:lnTo>
                    <a:lnTo>
                      <a:pt x="3348" y="0"/>
                    </a:lnTo>
                    <a:lnTo>
                      <a:pt x="3348" y="0"/>
                    </a:lnTo>
                    <a:lnTo>
                      <a:pt x="3354" y="0"/>
                    </a:lnTo>
                    <a:lnTo>
                      <a:pt x="3354" y="0"/>
                    </a:lnTo>
                    <a:lnTo>
                      <a:pt x="3354" y="0"/>
                    </a:lnTo>
                    <a:lnTo>
                      <a:pt x="3354" y="0"/>
                    </a:lnTo>
                    <a:lnTo>
                      <a:pt x="3354" y="0"/>
                    </a:lnTo>
                    <a:lnTo>
                      <a:pt x="3354" y="0"/>
                    </a:lnTo>
                    <a:lnTo>
                      <a:pt x="3360" y="0"/>
                    </a:lnTo>
                    <a:lnTo>
                      <a:pt x="3360" y="0"/>
                    </a:lnTo>
                    <a:lnTo>
                      <a:pt x="3360" y="0"/>
                    </a:lnTo>
                    <a:lnTo>
                      <a:pt x="3360" y="0"/>
                    </a:lnTo>
                    <a:lnTo>
                      <a:pt x="3360" y="0"/>
                    </a:lnTo>
                    <a:lnTo>
                      <a:pt x="3360" y="0"/>
                    </a:lnTo>
                    <a:lnTo>
                      <a:pt x="3360" y="0"/>
                    </a:lnTo>
                    <a:lnTo>
                      <a:pt x="3366" y="0"/>
                    </a:lnTo>
                    <a:lnTo>
                      <a:pt x="3366" y="0"/>
                    </a:lnTo>
                    <a:lnTo>
                      <a:pt x="3366" y="0"/>
                    </a:lnTo>
                    <a:lnTo>
                      <a:pt x="3366" y="0"/>
                    </a:lnTo>
                    <a:lnTo>
                      <a:pt x="3366" y="0"/>
                    </a:lnTo>
                    <a:lnTo>
                      <a:pt x="3366" y="0"/>
                    </a:lnTo>
                    <a:lnTo>
                      <a:pt x="3372" y="0"/>
                    </a:lnTo>
                    <a:lnTo>
                      <a:pt x="3372" y="0"/>
                    </a:lnTo>
                    <a:lnTo>
                      <a:pt x="3372" y="0"/>
                    </a:lnTo>
                    <a:lnTo>
                      <a:pt x="3372" y="0"/>
                    </a:lnTo>
                    <a:lnTo>
                      <a:pt x="3372" y="0"/>
                    </a:lnTo>
                    <a:lnTo>
                      <a:pt x="3372" y="0"/>
                    </a:lnTo>
                    <a:lnTo>
                      <a:pt x="3372" y="0"/>
                    </a:lnTo>
                    <a:lnTo>
                      <a:pt x="3378" y="0"/>
                    </a:lnTo>
                    <a:lnTo>
                      <a:pt x="3378" y="0"/>
                    </a:lnTo>
                    <a:lnTo>
                      <a:pt x="3378" y="0"/>
                    </a:lnTo>
                    <a:lnTo>
                      <a:pt x="3378" y="0"/>
                    </a:lnTo>
                    <a:lnTo>
                      <a:pt x="3378" y="0"/>
                    </a:lnTo>
                    <a:lnTo>
                      <a:pt x="3378" y="0"/>
                    </a:lnTo>
                    <a:lnTo>
                      <a:pt x="3384" y="0"/>
                    </a:lnTo>
                    <a:lnTo>
                      <a:pt x="3384" y="0"/>
                    </a:lnTo>
                    <a:lnTo>
                      <a:pt x="3384" y="0"/>
                    </a:lnTo>
                    <a:lnTo>
                      <a:pt x="3384" y="0"/>
                    </a:lnTo>
                    <a:lnTo>
                      <a:pt x="3384" y="0"/>
                    </a:lnTo>
                    <a:lnTo>
                      <a:pt x="3384" y="0"/>
                    </a:lnTo>
                    <a:lnTo>
                      <a:pt x="3390" y="0"/>
                    </a:lnTo>
                    <a:lnTo>
                      <a:pt x="3390" y="0"/>
                    </a:lnTo>
                    <a:lnTo>
                      <a:pt x="3390" y="0"/>
                    </a:lnTo>
                    <a:lnTo>
                      <a:pt x="3390" y="0"/>
                    </a:lnTo>
                    <a:lnTo>
                      <a:pt x="3390" y="0"/>
                    </a:lnTo>
                    <a:lnTo>
                      <a:pt x="3390" y="0"/>
                    </a:lnTo>
                    <a:lnTo>
                      <a:pt x="3390" y="0"/>
                    </a:lnTo>
                    <a:lnTo>
                      <a:pt x="3396" y="0"/>
                    </a:lnTo>
                    <a:lnTo>
                      <a:pt x="3396" y="0"/>
                    </a:lnTo>
                    <a:lnTo>
                      <a:pt x="3396" y="0"/>
                    </a:lnTo>
                    <a:lnTo>
                      <a:pt x="3396" y="0"/>
                    </a:lnTo>
                    <a:lnTo>
                      <a:pt x="3396" y="0"/>
                    </a:lnTo>
                    <a:lnTo>
                      <a:pt x="3396" y="0"/>
                    </a:lnTo>
                    <a:lnTo>
                      <a:pt x="3402" y="0"/>
                    </a:lnTo>
                    <a:lnTo>
                      <a:pt x="3402" y="0"/>
                    </a:lnTo>
                    <a:lnTo>
                      <a:pt x="3402" y="0"/>
                    </a:lnTo>
                    <a:lnTo>
                      <a:pt x="3402" y="0"/>
                    </a:lnTo>
                    <a:lnTo>
                      <a:pt x="3402" y="0"/>
                    </a:lnTo>
                    <a:lnTo>
                      <a:pt x="3402" y="0"/>
                    </a:lnTo>
                    <a:lnTo>
                      <a:pt x="3402" y="0"/>
                    </a:lnTo>
                    <a:lnTo>
                      <a:pt x="3408" y="0"/>
                    </a:lnTo>
                    <a:lnTo>
                      <a:pt x="3408" y="0"/>
                    </a:lnTo>
                    <a:lnTo>
                      <a:pt x="3408" y="0"/>
                    </a:lnTo>
                    <a:lnTo>
                      <a:pt x="3408" y="0"/>
                    </a:lnTo>
                    <a:lnTo>
                      <a:pt x="3408" y="0"/>
                    </a:lnTo>
                    <a:lnTo>
                      <a:pt x="3408" y="0"/>
                    </a:lnTo>
                    <a:lnTo>
                      <a:pt x="3414" y="0"/>
                    </a:lnTo>
                    <a:lnTo>
                      <a:pt x="3414" y="0"/>
                    </a:lnTo>
                    <a:lnTo>
                      <a:pt x="3414" y="0"/>
                    </a:lnTo>
                    <a:lnTo>
                      <a:pt x="3414" y="0"/>
                    </a:lnTo>
                    <a:lnTo>
                      <a:pt x="3414" y="0"/>
                    </a:lnTo>
                    <a:lnTo>
                      <a:pt x="3414" y="0"/>
                    </a:lnTo>
                    <a:lnTo>
                      <a:pt x="3420" y="0"/>
                    </a:lnTo>
                    <a:lnTo>
                      <a:pt x="3420" y="0"/>
                    </a:lnTo>
                    <a:lnTo>
                      <a:pt x="3420" y="0"/>
                    </a:lnTo>
                    <a:lnTo>
                      <a:pt x="3420" y="0"/>
                    </a:lnTo>
                    <a:lnTo>
                      <a:pt x="3420" y="0"/>
                    </a:lnTo>
                    <a:lnTo>
                      <a:pt x="3420" y="0"/>
                    </a:lnTo>
                    <a:lnTo>
                      <a:pt x="3420" y="0"/>
                    </a:lnTo>
                    <a:lnTo>
                      <a:pt x="3426" y="0"/>
                    </a:lnTo>
                    <a:lnTo>
                      <a:pt x="3426" y="0"/>
                    </a:lnTo>
                    <a:lnTo>
                      <a:pt x="3426" y="0"/>
                    </a:lnTo>
                    <a:lnTo>
                      <a:pt x="3426" y="0"/>
                    </a:lnTo>
                    <a:lnTo>
                      <a:pt x="3426" y="0"/>
                    </a:lnTo>
                    <a:lnTo>
                      <a:pt x="3426" y="0"/>
                    </a:lnTo>
                    <a:lnTo>
                      <a:pt x="3432" y="0"/>
                    </a:lnTo>
                    <a:lnTo>
                      <a:pt x="3432" y="0"/>
                    </a:lnTo>
                    <a:lnTo>
                      <a:pt x="3432" y="0"/>
                    </a:lnTo>
                    <a:lnTo>
                      <a:pt x="3432" y="0"/>
                    </a:lnTo>
                    <a:lnTo>
                      <a:pt x="3432" y="0"/>
                    </a:lnTo>
                    <a:lnTo>
                      <a:pt x="3432" y="0"/>
                    </a:lnTo>
                    <a:lnTo>
                      <a:pt x="3432" y="0"/>
                    </a:lnTo>
                    <a:lnTo>
                      <a:pt x="3438" y="0"/>
                    </a:lnTo>
                    <a:lnTo>
                      <a:pt x="3438" y="0"/>
                    </a:lnTo>
                    <a:lnTo>
                      <a:pt x="3438" y="0"/>
                    </a:lnTo>
                    <a:lnTo>
                      <a:pt x="3438" y="0"/>
                    </a:lnTo>
                    <a:lnTo>
                      <a:pt x="3438" y="0"/>
                    </a:lnTo>
                    <a:lnTo>
                      <a:pt x="3438" y="0"/>
                    </a:lnTo>
                    <a:lnTo>
                      <a:pt x="3444" y="0"/>
                    </a:lnTo>
                    <a:lnTo>
                      <a:pt x="3444" y="0"/>
                    </a:lnTo>
                    <a:lnTo>
                      <a:pt x="3444" y="0"/>
                    </a:lnTo>
                    <a:lnTo>
                      <a:pt x="3444" y="0"/>
                    </a:lnTo>
                    <a:lnTo>
                      <a:pt x="3444" y="0"/>
                    </a:lnTo>
                    <a:lnTo>
                      <a:pt x="3444" y="0"/>
                    </a:lnTo>
                    <a:lnTo>
                      <a:pt x="3444" y="0"/>
                    </a:lnTo>
                    <a:lnTo>
                      <a:pt x="3450" y="0"/>
                    </a:lnTo>
                    <a:lnTo>
                      <a:pt x="3450" y="0"/>
                    </a:lnTo>
                    <a:lnTo>
                      <a:pt x="3450" y="0"/>
                    </a:lnTo>
                    <a:lnTo>
                      <a:pt x="3450" y="0"/>
                    </a:lnTo>
                    <a:lnTo>
                      <a:pt x="3450" y="0"/>
                    </a:lnTo>
                    <a:lnTo>
                      <a:pt x="3450" y="0"/>
                    </a:lnTo>
                    <a:lnTo>
                      <a:pt x="3456" y="0"/>
                    </a:lnTo>
                    <a:lnTo>
                      <a:pt x="3456" y="0"/>
                    </a:lnTo>
                    <a:lnTo>
                      <a:pt x="3456" y="0"/>
                    </a:lnTo>
                    <a:lnTo>
                      <a:pt x="3456" y="0"/>
                    </a:lnTo>
                    <a:lnTo>
                      <a:pt x="3456" y="0"/>
                    </a:lnTo>
                    <a:lnTo>
                      <a:pt x="3456" y="0"/>
                    </a:lnTo>
                    <a:lnTo>
                      <a:pt x="3462" y="0"/>
                    </a:lnTo>
                    <a:lnTo>
                      <a:pt x="3462" y="0"/>
                    </a:lnTo>
                    <a:lnTo>
                      <a:pt x="3462" y="0"/>
                    </a:lnTo>
                    <a:lnTo>
                      <a:pt x="3462" y="0"/>
                    </a:lnTo>
                    <a:lnTo>
                      <a:pt x="3462" y="0"/>
                    </a:lnTo>
                    <a:lnTo>
                      <a:pt x="3462" y="0"/>
                    </a:lnTo>
                    <a:lnTo>
                      <a:pt x="3468" y="0"/>
                    </a:lnTo>
                    <a:lnTo>
                      <a:pt x="3468" y="0"/>
                    </a:lnTo>
                    <a:lnTo>
                      <a:pt x="3468" y="0"/>
                    </a:lnTo>
                    <a:lnTo>
                      <a:pt x="3468" y="0"/>
                    </a:lnTo>
                    <a:lnTo>
                      <a:pt x="3468" y="0"/>
                    </a:lnTo>
                    <a:lnTo>
                      <a:pt x="3468" y="0"/>
                    </a:lnTo>
                    <a:lnTo>
                      <a:pt x="3468" y="0"/>
                    </a:lnTo>
                    <a:lnTo>
                      <a:pt x="3474" y="0"/>
                    </a:lnTo>
                    <a:lnTo>
                      <a:pt x="3474" y="0"/>
                    </a:lnTo>
                    <a:lnTo>
                      <a:pt x="3474" y="0"/>
                    </a:lnTo>
                    <a:lnTo>
                      <a:pt x="3474" y="0"/>
                    </a:lnTo>
                    <a:lnTo>
                      <a:pt x="3474" y="0"/>
                    </a:lnTo>
                    <a:lnTo>
                      <a:pt x="3474" y="0"/>
                    </a:lnTo>
                    <a:lnTo>
                      <a:pt x="3474" y="0"/>
                    </a:lnTo>
                    <a:lnTo>
                      <a:pt x="3480" y="0"/>
                    </a:lnTo>
                    <a:lnTo>
                      <a:pt x="3480" y="0"/>
                    </a:lnTo>
                    <a:lnTo>
                      <a:pt x="3480" y="0"/>
                    </a:lnTo>
                    <a:lnTo>
                      <a:pt x="3480" y="0"/>
                    </a:lnTo>
                    <a:lnTo>
                      <a:pt x="3480" y="0"/>
                    </a:lnTo>
                    <a:lnTo>
                      <a:pt x="3480" y="0"/>
                    </a:lnTo>
                    <a:lnTo>
                      <a:pt x="3486" y="0"/>
                    </a:lnTo>
                    <a:lnTo>
                      <a:pt x="3486" y="0"/>
                    </a:lnTo>
                    <a:lnTo>
                      <a:pt x="3486" y="0"/>
                    </a:lnTo>
                    <a:lnTo>
                      <a:pt x="3486" y="0"/>
                    </a:lnTo>
                    <a:lnTo>
                      <a:pt x="3486" y="0"/>
                    </a:lnTo>
                    <a:lnTo>
                      <a:pt x="3486" y="0"/>
                    </a:lnTo>
                    <a:lnTo>
                      <a:pt x="3492" y="0"/>
                    </a:lnTo>
                    <a:lnTo>
                      <a:pt x="3492" y="0"/>
                    </a:lnTo>
                    <a:lnTo>
                      <a:pt x="3492" y="0"/>
                    </a:lnTo>
                    <a:lnTo>
                      <a:pt x="3492" y="0"/>
                    </a:lnTo>
                    <a:lnTo>
                      <a:pt x="3492" y="0"/>
                    </a:lnTo>
                    <a:lnTo>
                      <a:pt x="3492" y="0"/>
                    </a:lnTo>
                    <a:lnTo>
                      <a:pt x="3492" y="0"/>
                    </a:lnTo>
                    <a:lnTo>
                      <a:pt x="3498" y="0"/>
                    </a:lnTo>
                    <a:lnTo>
                      <a:pt x="3498" y="0"/>
                    </a:lnTo>
                    <a:lnTo>
                      <a:pt x="3498" y="0"/>
                    </a:lnTo>
                    <a:lnTo>
                      <a:pt x="3498" y="0"/>
                    </a:lnTo>
                    <a:lnTo>
                      <a:pt x="3498" y="0"/>
                    </a:lnTo>
                    <a:lnTo>
                      <a:pt x="3498" y="0"/>
                    </a:lnTo>
                    <a:lnTo>
                      <a:pt x="3504" y="0"/>
                    </a:lnTo>
                    <a:lnTo>
                      <a:pt x="3504" y="0"/>
                    </a:lnTo>
                    <a:lnTo>
                      <a:pt x="3504" y="0"/>
                    </a:lnTo>
                    <a:lnTo>
                      <a:pt x="3504" y="0"/>
                    </a:lnTo>
                    <a:lnTo>
                      <a:pt x="3504" y="0"/>
                    </a:lnTo>
                    <a:lnTo>
                      <a:pt x="3504" y="0"/>
                    </a:lnTo>
                    <a:lnTo>
                      <a:pt x="3504" y="0"/>
                    </a:lnTo>
                    <a:lnTo>
                      <a:pt x="3510" y="0"/>
                    </a:lnTo>
                    <a:lnTo>
                      <a:pt x="3510" y="0"/>
                    </a:lnTo>
                    <a:lnTo>
                      <a:pt x="3510" y="0"/>
                    </a:lnTo>
                    <a:lnTo>
                      <a:pt x="3510" y="0"/>
                    </a:lnTo>
                    <a:lnTo>
                      <a:pt x="3510" y="0"/>
                    </a:lnTo>
                    <a:lnTo>
                      <a:pt x="3510" y="0"/>
                    </a:lnTo>
                    <a:lnTo>
                      <a:pt x="3516" y="0"/>
                    </a:lnTo>
                    <a:lnTo>
                      <a:pt x="3516" y="0"/>
                    </a:lnTo>
                    <a:lnTo>
                      <a:pt x="3516" y="0"/>
                    </a:lnTo>
                    <a:lnTo>
                      <a:pt x="3516" y="0"/>
                    </a:lnTo>
                    <a:lnTo>
                      <a:pt x="3516" y="0"/>
                    </a:lnTo>
                    <a:lnTo>
                      <a:pt x="3516" y="0"/>
                    </a:lnTo>
                    <a:lnTo>
                      <a:pt x="3522" y="0"/>
                    </a:lnTo>
                    <a:lnTo>
                      <a:pt x="3522" y="0"/>
                    </a:lnTo>
                    <a:lnTo>
                      <a:pt x="3522" y="0"/>
                    </a:lnTo>
                    <a:lnTo>
                      <a:pt x="3522" y="0"/>
                    </a:lnTo>
                    <a:lnTo>
                      <a:pt x="3522" y="0"/>
                    </a:lnTo>
                    <a:lnTo>
                      <a:pt x="3522" y="0"/>
                    </a:lnTo>
                    <a:lnTo>
                      <a:pt x="3522" y="0"/>
                    </a:lnTo>
                    <a:lnTo>
                      <a:pt x="3528" y="0"/>
                    </a:lnTo>
                    <a:lnTo>
                      <a:pt x="3528" y="0"/>
                    </a:lnTo>
                    <a:lnTo>
                      <a:pt x="3528" y="0"/>
                    </a:lnTo>
                    <a:lnTo>
                      <a:pt x="3528" y="0"/>
                    </a:lnTo>
                    <a:lnTo>
                      <a:pt x="3528" y="0"/>
                    </a:lnTo>
                    <a:lnTo>
                      <a:pt x="3528" y="0"/>
                    </a:lnTo>
                    <a:lnTo>
                      <a:pt x="3534" y="0"/>
                    </a:lnTo>
                    <a:lnTo>
                      <a:pt x="3534" y="0"/>
                    </a:lnTo>
                    <a:lnTo>
                      <a:pt x="3534" y="0"/>
                    </a:lnTo>
                    <a:lnTo>
                      <a:pt x="3534" y="0"/>
                    </a:lnTo>
                    <a:lnTo>
                      <a:pt x="3534" y="0"/>
                    </a:lnTo>
                    <a:lnTo>
                      <a:pt x="3534" y="0"/>
                    </a:lnTo>
                    <a:lnTo>
                      <a:pt x="3534" y="0"/>
                    </a:lnTo>
                    <a:lnTo>
                      <a:pt x="3540" y="0"/>
                    </a:lnTo>
                    <a:lnTo>
                      <a:pt x="3540" y="0"/>
                    </a:lnTo>
                    <a:lnTo>
                      <a:pt x="3540" y="0"/>
                    </a:lnTo>
                    <a:lnTo>
                      <a:pt x="3540" y="0"/>
                    </a:lnTo>
                    <a:lnTo>
                      <a:pt x="3540" y="0"/>
                    </a:lnTo>
                    <a:lnTo>
                      <a:pt x="3546" y="0"/>
                    </a:lnTo>
                    <a:lnTo>
                      <a:pt x="3546" y="0"/>
                    </a:lnTo>
                    <a:lnTo>
                      <a:pt x="3546" y="0"/>
                    </a:lnTo>
                    <a:lnTo>
                      <a:pt x="3546" y="0"/>
                    </a:lnTo>
                    <a:lnTo>
                      <a:pt x="3546" y="0"/>
                    </a:lnTo>
                    <a:lnTo>
                      <a:pt x="3546" y="0"/>
                    </a:lnTo>
                    <a:lnTo>
                      <a:pt x="3546" y="0"/>
                    </a:lnTo>
                    <a:lnTo>
                      <a:pt x="3552" y="0"/>
                    </a:lnTo>
                    <a:lnTo>
                      <a:pt x="3552" y="0"/>
                    </a:lnTo>
                    <a:lnTo>
                      <a:pt x="3552" y="0"/>
                    </a:lnTo>
                    <a:lnTo>
                      <a:pt x="3552" y="0"/>
                    </a:lnTo>
                    <a:lnTo>
                      <a:pt x="3552" y="0"/>
                    </a:lnTo>
                    <a:lnTo>
                      <a:pt x="3552" y="0"/>
                    </a:lnTo>
                    <a:lnTo>
                      <a:pt x="3552" y="0"/>
                    </a:lnTo>
                    <a:lnTo>
                      <a:pt x="3558" y="0"/>
                    </a:lnTo>
                    <a:lnTo>
                      <a:pt x="3558" y="0"/>
                    </a:lnTo>
                    <a:lnTo>
                      <a:pt x="3558" y="0"/>
                    </a:lnTo>
                    <a:lnTo>
                      <a:pt x="3558" y="0"/>
                    </a:lnTo>
                    <a:lnTo>
                      <a:pt x="3558" y="0"/>
                    </a:lnTo>
                    <a:lnTo>
                      <a:pt x="3558" y="0"/>
                    </a:lnTo>
                    <a:lnTo>
                      <a:pt x="3564" y="0"/>
                    </a:lnTo>
                    <a:lnTo>
                      <a:pt x="3564" y="0"/>
                    </a:lnTo>
                    <a:lnTo>
                      <a:pt x="3564" y="0"/>
                    </a:lnTo>
                    <a:lnTo>
                      <a:pt x="3564" y="0"/>
                    </a:lnTo>
                    <a:lnTo>
                      <a:pt x="3564" y="0"/>
                    </a:lnTo>
                    <a:lnTo>
                      <a:pt x="3564" y="0"/>
                    </a:lnTo>
                    <a:lnTo>
                      <a:pt x="3564" y="0"/>
                    </a:lnTo>
                    <a:lnTo>
                      <a:pt x="3570" y="0"/>
                    </a:lnTo>
                    <a:lnTo>
                      <a:pt x="3570" y="0"/>
                    </a:lnTo>
                    <a:lnTo>
                      <a:pt x="3570" y="0"/>
                    </a:lnTo>
                    <a:lnTo>
                      <a:pt x="3570" y="0"/>
                    </a:lnTo>
                    <a:lnTo>
                      <a:pt x="3570" y="0"/>
                    </a:lnTo>
                    <a:lnTo>
                      <a:pt x="3570" y="0"/>
                    </a:lnTo>
                    <a:lnTo>
                      <a:pt x="3576" y="0"/>
                    </a:lnTo>
                    <a:lnTo>
                      <a:pt x="3576" y="0"/>
                    </a:lnTo>
                    <a:lnTo>
                      <a:pt x="3576" y="0"/>
                    </a:lnTo>
                    <a:lnTo>
                      <a:pt x="3576" y="0"/>
                    </a:lnTo>
                    <a:lnTo>
                      <a:pt x="3576" y="0"/>
                    </a:lnTo>
                    <a:lnTo>
                      <a:pt x="3576" y="0"/>
                    </a:lnTo>
                    <a:lnTo>
                      <a:pt x="3582" y="0"/>
                    </a:lnTo>
                    <a:lnTo>
                      <a:pt x="3582" y="0"/>
                    </a:lnTo>
                    <a:lnTo>
                      <a:pt x="3582" y="0"/>
                    </a:lnTo>
                    <a:lnTo>
                      <a:pt x="3582" y="0"/>
                    </a:lnTo>
                    <a:lnTo>
                      <a:pt x="3582" y="0"/>
                    </a:lnTo>
                    <a:lnTo>
                      <a:pt x="3582" y="0"/>
                    </a:lnTo>
                    <a:lnTo>
                      <a:pt x="3588" y="0"/>
                    </a:lnTo>
                    <a:lnTo>
                      <a:pt x="3588" y="0"/>
                    </a:lnTo>
                    <a:lnTo>
                      <a:pt x="3588" y="0"/>
                    </a:lnTo>
                    <a:lnTo>
                      <a:pt x="3588" y="0"/>
                    </a:lnTo>
                    <a:lnTo>
                      <a:pt x="3588" y="0"/>
                    </a:lnTo>
                    <a:lnTo>
                      <a:pt x="3588" y="0"/>
                    </a:lnTo>
                    <a:lnTo>
                      <a:pt x="3594" y="0"/>
                    </a:lnTo>
                    <a:lnTo>
                      <a:pt x="3594" y="0"/>
                    </a:lnTo>
                    <a:lnTo>
                      <a:pt x="3594" y="0"/>
                    </a:lnTo>
                    <a:lnTo>
                      <a:pt x="3594" y="0"/>
                    </a:lnTo>
                    <a:lnTo>
                      <a:pt x="3594" y="0"/>
                    </a:lnTo>
                    <a:lnTo>
                      <a:pt x="3594" y="0"/>
                    </a:lnTo>
                    <a:lnTo>
                      <a:pt x="3594" y="0"/>
                    </a:lnTo>
                    <a:lnTo>
                      <a:pt x="3594" y="0"/>
                    </a:lnTo>
                    <a:lnTo>
                      <a:pt x="3600" y="0"/>
                    </a:lnTo>
                    <a:lnTo>
                      <a:pt x="3600" y="0"/>
                    </a:lnTo>
                    <a:lnTo>
                      <a:pt x="3600" y="0"/>
                    </a:lnTo>
                    <a:lnTo>
                      <a:pt x="3600" y="0"/>
                    </a:lnTo>
                    <a:lnTo>
                      <a:pt x="3600" y="0"/>
                    </a:lnTo>
                    <a:lnTo>
                      <a:pt x="3600" y="0"/>
                    </a:lnTo>
                    <a:lnTo>
                      <a:pt x="3606" y="0"/>
                    </a:lnTo>
                    <a:lnTo>
                      <a:pt x="3606" y="0"/>
                    </a:lnTo>
                    <a:lnTo>
                      <a:pt x="3606" y="0"/>
                    </a:lnTo>
                    <a:lnTo>
                      <a:pt x="3606" y="0"/>
                    </a:lnTo>
                    <a:lnTo>
                      <a:pt x="3606" y="0"/>
                    </a:lnTo>
                    <a:lnTo>
                      <a:pt x="3606" y="0"/>
                    </a:lnTo>
                    <a:lnTo>
                      <a:pt x="3606" y="0"/>
                    </a:lnTo>
                    <a:lnTo>
                      <a:pt x="3612" y="0"/>
                    </a:lnTo>
                    <a:lnTo>
                      <a:pt x="3612" y="0"/>
                    </a:lnTo>
                    <a:lnTo>
                      <a:pt x="3612" y="0"/>
                    </a:lnTo>
                    <a:lnTo>
                      <a:pt x="3612" y="0"/>
                    </a:lnTo>
                    <a:lnTo>
                      <a:pt x="3612" y="0"/>
                    </a:lnTo>
                    <a:lnTo>
                      <a:pt x="3618" y="0"/>
                    </a:lnTo>
                    <a:lnTo>
                      <a:pt x="3618" y="0"/>
                    </a:lnTo>
                    <a:lnTo>
                      <a:pt x="3618" y="0"/>
                    </a:lnTo>
                    <a:lnTo>
                      <a:pt x="3618" y="0"/>
                    </a:lnTo>
                    <a:lnTo>
                      <a:pt x="3618" y="0"/>
                    </a:lnTo>
                    <a:lnTo>
                      <a:pt x="3618" y="0"/>
                    </a:lnTo>
                    <a:lnTo>
                      <a:pt x="3618" y="0"/>
                    </a:lnTo>
                    <a:lnTo>
                      <a:pt x="3624" y="0"/>
                    </a:lnTo>
                    <a:lnTo>
                      <a:pt x="3624" y="0"/>
                    </a:lnTo>
                    <a:lnTo>
                      <a:pt x="3624" y="0"/>
                    </a:lnTo>
                    <a:lnTo>
                      <a:pt x="3624" y="0"/>
                    </a:lnTo>
                    <a:lnTo>
                      <a:pt x="3624" y="0"/>
                    </a:lnTo>
                    <a:lnTo>
                      <a:pt x="3624" y="0"/>
                    </a:lnTo>
                    <a:lnTo>
                      <a:pt x="3630" y="0"/>
                    </a:lnTo>
                    <a:lnTo>
                      <a:pt x="3630" y="0"/>
                    </a:lnTo>
                    <a:lnTo>
                      <a:pt x="3630" y="0"/>
                    </a:lnTo>
                    <a:lnTo>
                      <a:pt x="3630" y="0"/>
                    </a:lnTo>
                    <a:lnTo>
                      <a:pt x="3630" y="0"/>
                    </a:lnTo>
                    <a:lnTo>
                      <a:pt x="3630" y="0"/>
                    </a:lnTo>
                    <a:lnTo>
                      <a:pt x="3630" y="0"/>
                    </a:lnTo>
                    <a:lnTo>
                      <a:pt x="3636" y="0"/>
                    </a:lnTo>
                    <a:lnTo>
                      <a:pt x="3636" y="0"/>
                    </a:lnTo>
                    <a:lnTo>
                      <a:pt x="3636" y="0"/>
                    </a:lnTo>
                    <a:lnTo>
                      <a:pt x="3636" y="0"/>
                    </a:lnTo>
                    <a:lnTo>
                      <a:pt x="3636" y="0"/>
                    </a:lnTo>
                    <a:lnTo>
                      <a:pt x="3636" y="0"/>
                    </a:lnTo>
                    <a:lnTo>
                      <a:pt x="3636" y="0"/>
                    </a:lnTo>
                    <a:lnTo>
                      <a:pt x="3642" y="0"/>
                    </a:lnTo>
                    <a:lnTo>
                      <a:pt x="3642" y="0"/>
                    </a:lnTo>
                    <a:lnTo>
                      <a:pt x="3642" y="0"/>
                    </a:lnTo>
                    <a:lnTo>
                      <a:pt x="3642" y="0"/>
                    </a:lnTo>
                    <a:lnTo>
                      <a:pt x="3642" y="0"/>
                    </a:lnTo>
                    <a:lnTo>
                      <a:pt x="3642" y="0"/>
                    </a:lnTo>
                    <a:lnTo>
                      <a:pt x="3648" y="0"/>
                    </a:lnTo>
                    <a:lnTo>
                      <a:pt x="3648" y="0"/>
                    </a:lnTo>
                    <a:lnTo>
                      <a:pt x="3648" y="0"/>
                    </a:lnTo>
                    <a:lnTo>
                      <a:pt x="3648" y="0"/>
                    </a:lnTo>
                    <a:lnTo>
                      <a:pt x="3648" y="0"/>
                    </a:lnTo>
                    <a:lnTo>
                      <a:pt x="3648" y="0"/>
                    </a:lnTo>
                    <a:lnTo>
                      <a:pt x="3654" y="0"/>
                    </a:lnTo>
                    <a:lnTo>
                      <a:pt x="3654" y="0"/>
                    </a:lnTo>
                    <a:lnTo>
                      <a:pt x="3654" y="0"/>
                    </a:lnTo>
                    <a:lnTo>
                      <a:pt x="3654" y="0"/>
                    </a:lnTo>
                    <a:lnTo>
                      <a:pt x="3654" y="0"/>
                    </a:lnTo>
                    <a:lnTo>
                      <a:pt x="3654" y="0"/>
                    </a:lnTo>
                    <a:lnTo>
                      <a:pt x="3654" y="0"/>
                    </a:lnTo>
                    <a:lnTo>
                      <a:pt x="3660" y="0"/>
                    </a:lnTo>
                    <a:lnTo>
                      <a:pt x="3660" y="0"/>
                    </a:lnTo>
                    <a:lnTo>
                      <a:pt x="3660" y="0"/>
                    </a:lnTo>
                    <a:lnTo>
                      <a:pt x="3660" y="0"/>
                    </a:lnTo>
                    <a:lnTo>
                      <a:pt x="3660" y="0"/>
                    </a:lnTo>
                    <a:lnTo>
                      <a:pt x="3660" y="0"/>
                    </a:lnTo>
                    <a:lnTo>
                      <a:pt x="3666" y="0"/>
                    </a:lnTo>
                    <a:lnTo>
                      <a:pt x="3666" y="0"/>
                    </a:lnTo>
                    <a:lnTo>
                      <a:pt x="3666" y="0"/>
                    </a:lnTo>
                    <a:lnTo>
                      <a:pt x="3666" y="0"/>
                    </a:lnTo>
                    <a:lnTo>
                      <a:pt x="3666" y="0"/>
                    </a:lnTo>
                    <a:lnTo>
                      <a:pt x="3666" y="0"/>
                    </a:lnTo>
                    <a:lnTo>
                      <a:pt x="3666" y="0"/>
                    </a:lnTo>
                    <a:lnTo>
                      <a:pt x="3672" y="0"/>
                    </a:lnTo>
                    <a:lnTo>
                      <a:pt x="3672" y="0"/>
                    </a:lnTo>
                    <a:lnTo>
                      <a:pt x="3672" y="0"/>
                    </a:lnTo>
                    <a:lnTo>
                      <a:pt x="3672" y="0"/>
                    </a:lnTo>
                    <a:lnTo>
                      <a:pt x="3672" y="0"/>
                    </a:lnTo>
                    <a:lnTo>
                      <a:pt x="3678" y="0"/>
                    </a:lnTo>
                    <a:lnTo>
                      <a:pt x="3678" y="0"/>
                    </a:lnTo>
                    <a:lnTo>
                      <a:pt x="3678" y="0"/>
                    </a:lnTo>
                    <a:lnTo>
                      <a:pt x="3678" y="0"/>
                    </a:lnTo>
                    <a:lnTo>
                      <a:pt x="3678" y="0"/>
                    </a:lnTo>
                    <a:lnTo>
                      <a:pt x="3678" y="0"/>
                    </a:lnTo>
                    <a:lnTo>
                      <a:pt x="3678" y="0"/>
                    </a:lnTo>
                    <a:lnTo>
                      <a:pt x="3684" y="0"/>
                    </a:lnTo>
                    <a:lnTo>
                      <a:pt x="3684" y="0"/>
                    </a:lnTo>
                    <a:lnTo>
                      <a:pt x="3684" y="0"/>
                    </a:lnTo>
                    <a:lnTo>
                      <a:pt x="3684" y="0"/>
                    </a:lnTo>
                    <a:lnTo>
                      <a:pt x="3684" y="0"/>
                    </a:lnTo>
                    <a:lnTo>
                      <a:pt x="3684" y="0"/>
                    </a:lnTo>
                    <a:lnTo>
                      <a:pt x="3690" y="0"/>
                    </a:lnTo>
                    <a:lnTo>
                      <a:pt x="3690" y="0"/>
                    </a:lnTo>
                    <a:lnTo>
                      <a:pt x="3690" y="0"/>
                    </a:lnTo>
                    <a:lnTo>
                      <a:pt x="3690" y="0"/>
                    </a:lnTo>
                    <a:lnTo>
                      <a:pt x="3690" y="0"/>
                    </a:lnTo>
                    <a:lnTo>
                      <a:pt x="3690" y="0"/>
                    </a:lnTo>
                    <a:lnTo>
                      <a:pt x="3690" y="0"/>
                    </a:lnTo>
                    <a:lnTo>
                      <a:pt x="3696" y="0"/>
                    </a:lnTo>
                    <a:lnTo>
                      <a:pt x="3696" y="0"/>
                    </a:lnTo>
                    <a:lnTo>
                      <a:pt x="3696" y="0"/>
                    </a:lnTo>
                    <a:lnTo>
                      <a:pt x="3696" y="0"/>
                    </a:lnTo>
                    <a:lnTo>
                      <a:pt x="3696" y="0"/>
                    </a:lnTo>
                    <a:lnTo>
                      <a:pt x="3696" y="0"/>
                    </a:lnTo>
                    <a:lnTo>
                      <a:pt x="3702" y="0"/>
                    </a:lnTo>
                    <a:lnTo>
                      <a:pt x="3702" y="0"/>
                    </a:lnTo>
                    <a:lnTo>
                      <a:pt x="3702" y="0"/>
                    </a:lnTo>
                    <a:lnTo>
                      <a:pt x="3702" y="0"/>
                    </a:lnTo>
                    <a:lnTo>
                      <a:pt x="3702" y="0"/>
                    </a:lnTo>
                    <a:lnTo>
                      <a:pt x="3702" y="0"/>
                    </a:lnTo>
                    <a:lnTo>
                      <a:pt x="3702" y="0"/>
                    </a:lnTo>
                    <a:lnTo>
                      <a:pt x="3708" y="0"/>
                    </a:lnTo>
                    <a:lnTo>
                      <a:pt x="3708" y="0"/>
                    </a:lnTo>
                    <a:lnTo>
                      <a:pt x="3708" y="0"/>
                    </a:lnTo>
                    <a:lnTo>
                      <a:pt x="3708" y="0"/>
                    </a:lnTo>
                    <a:lnTo>
                      <a:pt x="3708" y="0"/>
                    </a:lnTo>
                    <a:lnTo>
                      <a:pt x="3708" y="0"/>
                    </a:lnTo>
                    <a:lnTo>
                      <a:pt x="3714" y="0"/>
                    </a:lnTo>
                    <a:lnTo>
                      <a:pt x="3714" y="0"/>
                    </a:lnTo>
                    <a:lnTo>
                      <a:pt x="3714" y="0"/>
                    </a:lnTo>
                    <a:lnTo>
                      <a:pt x="3714" y="0"/>
                    </a:lnTo>
                    <a:lnTo>
                      <a:pt x="3714" y="0"/>
                    </a:lnTo>
                    <a:lnTo>
                      <a:pt x="3714" y="0"/>
                    </a:lnTo>
                    <a:lnTo>
                      <a:pt x="3714" y="0"/>
                    </a:lnTo>
                    <a:lnTo>
                      <a:pt x="3720" y="0"/>
                    </a:lnTo>
                    <a:lnTo>
                      <a:pt x="3720" y="0"/>
                    </a:lnTo>
                    <a:lnTo>
                      <a:pt x="3720" y="0"/>
                    </a:lnTo>
                    <a:lnTo>
                      <a:pt x="3720" y="0"/>
                    </a:lnTo>
                    <a:lnTo>
                      <a:pt x="3720" y="0"/>
                    </a:lnTo>
                    <a:lnTo>
                      <a:pt x="3720" y="0"/>
                    </a:lnTo>
                    <a:lnTo>
                      <a:pt x="3726" y="0"/>
                    </a:lnTo>
                    <a:lnTo>
                      <a:pt x="3726" y="0"/>
                    </a:lnTo>
                    <a:lnTo>
                      <a:pt x="3726" y="0"/>
                    </a:lnTo>
                    <a:lnTo>
                      <a:pt x="3726" y="0"/>
                    </a:lnTo>
                    <a:lnTo>
                      <a:pt x="3726" y="0"/>
                    </a:lnTo>
                    <a:lnTo>
                      <a:pt x="3726" y="0"/>
                    </a:lnTo>
                    <a:lnTo>
                      <a:pt x="3726" y="0"/>
                    </a:lnTo>
                    <a:lnTo>
                      <a:pt x="3732" y="0"/>
                    </a:lnTo>
                    <a:lnTo>
                      <a:pt x="3732" y="0"/>
                    </a:lnTo>
                    <a:lnTo>
                      <a:pt x="3732" y="0"/>
                    </a:lnTo>
                    <a:lnTo>
                      <a:pt x="3732" y="0"/>
                    </a:lnTo>
                    <a:lnTo>
                      <a:pt x="3732" y="0"/>
                    </a:lnTo>
                    <a:lnTo>
                      <a:pt x="3732" y="0"/>
                    </a:lnTo>
                    <a:lnTo>
                      <a:pt x="3738" y="0"/>
                    </a:lnTo>
                    <a:lnTo>
                      <a:pt x="3738" y="0"/>
                    </a:lnTo>
                    <a:lnTo>
                      <a:pt x="3738" y="0"/>
                    </a:lnTo>
                    <a:lnTo>
                      <a:pt x="3738" y="0"/>
                    </a:lnTo>
                    <a:lnTo>
                      <a:pt x="3738" y="0"/>
                    </a:lnTo>
                    <a:lnTo>
                      <a:pt x="3738" y="0"/>
                    </a:lnTo>
                    <a:lnTo>
                      <a:pt x="3744" y="0"/>
                    </a:lnTo>
                    <a:lnTo>
                      <a:pt x="3744" y="0"/>
                    </a:lnTo>
                    <a:lnTo>
                      <a:pt x="3744" y="0"/>
                    </a:lnTo>
                    <a:lnTo>
                      <a:pt x="3744" y="0"/>
                    </a:lnTo>
                    <a:lnTo>
                      <a:pt x="3744" y="0"/>
                    </a:lnTo>
                    <a:lnTo>
                      <a:pt x="3744" y="0"/>
                    </a:lnTo>
                    <a:lnTo>
                      <a:pt x="3744" y="0"/>
                    </a:lnTo>
                    <a:lnTo>
                      <a:pt x="3750" y="0"/>
                    </a:lnTo>
                    <a:lnTo>
                      <a:pt x="3750" y="0"/>
                    </a:lnTo>
                    <a:lnTo>
                      <a:pt x="3750" y="0"/>
                    </a:lnTo>
                    <a:lnTo>
                      <a:pt x="3750" y="0"/>
                    </a:lnTo>
                    <a:lnTo>
                      <a:pt x="3750" y="0"/>
                    </a:lnTo>
                    <a:lnTo>
                      <a:pt x="3750" y="0"/>
                    </a:lnTo>
                    <a:lnTo>
                      <a:pt x="3756" y="0"/>
                    </a:lnTo>
                    <a:lnTo>
                      <a:pt x="3756" y="0"/>
                    </a:lnTo>
                    <a:lnTo>
                      <a:pt x="3756" y="0"/>
                    </a:lnTo>
                    <a:lnTo>
                      <a:pt x="3756" y="0"/>
                    </a:lnTo>
                    <a:lnTo>
                      <a:pt x="3756" y="0"/>
                    </a:lnTo>
                    <a:lnTo>
                      <a:pt x="3756" y="0"/>
                    </a:lnTo>
                    <a:lnTo>
                      <a:pt x="3756" y="0"/>
                    </a:lnTo>
                    <a:lnTo>
                      <a:pt x="3762" y="0"/>
                    </a:lnTo>
                    <a:lnTo>
                      <a:pt x="3762" y="0"/>
                    </a:lnTo>
                    <a:lnTo>
                      <a:pt x="3762" y="0"/>
                    </a:lnTo>
                    <a:lnTo>
                      <a:pt x="3762" y="0"/>
                    </a:lnTo>
                    <a:lnTo>
                      <a:pt x="3762" y="0"/>
                    </a:lnTo>
                    <a:lnTo>
                      <a:pt x="3762" y="0"/>
                    </a:lnTo>
                    <a:lnTo>
                      <a:pt x="3768" y="0"/>
                    </a:lnTo>
                    <a:lnTo>
                      <a:pt x="3768" y="0"/>
                    </a:lnTo>
                    <a:lnTo>
                      <a:pt x="3768" y="0"/>
                    </a:lnTo>
                    <a:lnTo>
                      <a:pt x="3768" y="0"/>
                    </a:lnTo>
                    <a:lnTo>
                      <a:pt x="3768" y="0"/>
                    </a:lnTo>
                    <a:lnTo>
                      <a:pt x="3768" y="0"/>
                    </a:lnTo>
                    <a:lnTo>
                      <a:pt x="3774" y="0"/>
                    </a:lnTo>
                    <a:lnTo>
                      <a:pt x="3774" y="0"/>
                    </a:lnTo>
                    <a:lnTo>
                      <a:pt x="3774" y="0"/>
                    </a:lnTo>
                    <a:lnTo>
                      <a:pt x="3774" y="0"/>
                    </a:lnTo>
                    <a:lnTo>
                      <a:pt x="3774" y="0"/>
                    </a:lnTo>
                    <a:lnTo>
                      <a:pt x="3774" y="0"/>
                    </a:lnTo>
                    <a:lnTo>
                      <a:pt x="3774" y="0"/>
                    </a:lnTo>
                    <a:lnTo>
                      <a:pt x="3780" y="0"/>
                    </a:lnTo>
                    <a:lnTo>
                      <a:pt x="3780" y="0"/>
                    </a:lnTo>
                    <a:lnTo>
                      <a:pt x="3780" y="0"/>
                    </a:lnTo>
                    <a:lnTo>
                      <a:pt x="3780" y="0"/>
                    </a:lnTo>
                    <a:lnTo>
                      <a:pt x="3780" y="0"/>
                    </a:lnTo>
                    <a:lnTo>
                      <a:pt x="3780" y="0"/>
                    </a:lnTo>
                    <a:lnTo>
                      <a:pt x="3786" y="0"/>
                    </a:lnTo>
                    <a:lnTo>
                      <a:pt x="3786" y="0"/>
                    </a:lnTo>
                    <a:lnTo>
                      <a:pt x="3786" y="0"/>
                    </a:lnTo>
                    <a:lnTo>
                      <a:pt x="3786" y="0"/>
                    </a:lnTo>
                    <a:lnTo>
                      <a:pt x="3786" y="0"/>
                    </a:lnTo>
                    <a:lnTo>
                      <a:pt x="3786" y="0"/>
                    </a:lnTo>
                    <a:lnTo>
                      <a:pt x="3786" y="0"/>
                    </a:lnTo>
                    <a:lnTo>
                      <a:pt x="3792" y="0"/>
                    </a:lnTo>
                    <a:lnTo>
                      <a:pt x="3792" y="0"/>
                    </a:lnTo>
                    <a:lnTo>
                      <a:pt x="3792" y="0"/>
                    </a:lnTo>
                    <a:lnTo>
                      <a:pt x="3792" y="0"/>
                    </a:lnTo>
                    <a:lnTo>
                      <a:pt x="3792" y="0"/>
                    </a:lnTo>
                    <a:lnTo>
                      <a:pt x="3792" y="0"/>
                    </a:lnTo>
                    <a:lnTo>
                      <a:pt x="3798" y="0"/>
                    </a:lnTo>
                    <a:lnTo>
                      <a:pt x="3798" y="0"/>
                    </a:lnTo>
                    <a:lnTo>
                      <a:pt x="3798" y="0"/>
                    </a:lnTo>
                    <a:lnTo>
                      <a:pt x="3798" y="0"/>
                    </a:lnTo>
                    <a:lnTo>
                      <a:pt x="3798" y="0"/>
                    </a:lnTo>
                    <a:lnTo>
                      <a:pt x="3798" y="0"/>
                    </a:lnTo>
                    <a:lnTo>
                      <a:pt x="3798" y="0"/>
                    </a:lnTo>
                    <a:lnTo>
                      <a:pt x="3804" y="0"/>
                    </a:lnTo>
                    <a:lnTo>
                      <a:pt x="3804" y="0"/>
                    </a:lnTo>
                    <a:lnTo>
                      <a:pt x="3804" y="0"/>
                    </a:lnTo>
                    <a:lnTo>
                      <a:pt x="3804" y="0"/>
                    </a:lnTo>
                    <a:lnTo>
                      <a:pt x="3804" y="0"/>
                    </a:lnTo>
                    <a:lnTo>
                      <a:pt x="3804" y="0"/>
                    </a:lnTo>
                    <a:lnTo>
                      <a:pt x="3810" y="0"/>
                    </a:lnTo>
                    <a:lnTo>
                      <a:pt x="3810" y="0"/>
                    </a:lnTo>
                    <a:lnTo>
                      <a:pt x="3810" y="0"/>
                    </a:lnTo>
                    <a:lnTo>
                      <a:pt x="3810" y="0"/>
                    </a:lnTo>
                    <a:lnTo>
                      <a:pt x="3810" y="0"/>
                    </a:lnTo>
                    <a:lnTo>
                      <a:pt x="3810" y="0"/>
                    </a:lnTo>
                    <a:lnTo>
                      <a:pt x="3816" y="0"/>
                    </a:lnTo>
                    <a:lnTo>
                      <a:pt x="3816" y="0"/>
                    </a:lnTo>
                    <a:lnTo>
                      <a:pt x="3816" y="0"/>
                    </a:lnTo>
                    <a:lnTo>
                      <a:pt x="3816" y="0"/>
                    </a:lnTo>
                    <a:lnTo>
                      <a:pt x="3816" y="0"/>
                    </a:lnTo>
                    <a:lnTo>
                      <a:pt x="3816" y="0"/>
                    </a:lnTo>
                    <a:lnTo>
                      <a:pt x="3816" y="0"/>
                    </a:lnTo>
                    <a:lnTo>
                      <a:pt x="3822" y="0"/>
                    </a:lnTo>
                    <a:lnTo>
                      <a:pt x="3822" y="0"/>
                    </a:lnTo>
                    <a:lnTo>
                      <a:pt x="3822" y="0"/>
                    </a:lnTo>
                    <a:lnTo>
                      <a:pt x="3822" y="0"/>
                    </a:lnTo>
                    <a:lnTo>
                      <a:pt x="3822" y="0"/>
                    </a:lnTo>
                    <a:lnTo>
                      <a:pt x="3822" y="0"/>
                    </a:lnTo>
                    <a:lnTo>
                      <a:pt x="3828" y="0"/>
                    </a:lnTo>
                    <a:lnTo>
                      <a:pt x="3828" y="0"/>
                    </a:lnTo>
                    <a:lnTo>
                      <a:pt x="3828" y="0"/>
                    </a:lnTo>
                    <a:lnTo>
                      <a:pt x="3828" y="0"/>
                    </a:lnTo>
                    <a:lnTo>
                      <a:pt x="3828" y="0"/>
                    </a:lnTo>
                    <a:lnTo>
                      <a:pt x="3828" y="0"/>
                    </a:lnTo>
                    <a:lnTo>
                      <a:pt x="3834" y="0"/>
                    </a:lnTo>
                    <a:lnTo>
                      <a:pt x="3834" y="0"/>
                    </a:lnTo>
                    <a:lnTo>
                      <a:pt x="3834" y="0"/>
                    </a:lnTo>
                    <a:lnTo>
                      <a:pt x="3834" y="0"/>
                    </a:lnTo>
                    <a:lnTo>
                      <a:pt x="3834" y="0"/>
                    </a:lnTo>
                    <a:lnTo>
                      <a:pt x="3834" y="0"/>
                    </a:lnTo>
                    <a:lnTo>
                      <a:pt x="3834" y="0"/>
                    </a:lnTo>
                    <a:lnTo>
                      <a:pt x="3840" y="0"/>
                    </a:lnTo>
                    <a:lnTo>
                      <a:pt x="3840" y="0"/>
                    </a:lnTo>
                    <a:lnTo>
                      <a:pt x="3840" y="0"/>
                    </a:lnTo>
                    <a:lnTo>
                      <a:pt x="3840" y="0"/>
                    </a:lnTo>
                    <a:lnTo>
                      <a:pt x="3840" y="0"/>
                    </a:lnTo>
                    <a:lnTo>
                      <a:pt x="3840" y="0"/>
                    </a:lnTo>
                    <a:lnTo>
                      <a:pt x="3846" y="0"/>
                    </a:lnTo>
                    <a:lnTo>
                      <a:pt x="3846" y="0"/>
                    </a:lnTo>
                    <a:lnTo>
                      <a:pt x="3846" y="0"/>
                    </a:lnTo>
                    <a:lnTo>
                      <a:pt x="3846" y="0"/>
                    </a:lnTo>
                    <a:lnTo>
                      <a:pt x="3846" y="0"/>
                    </a:lnTo>
                    <a:lnTo>
                      <a:pt x="3846" y="0"/>
                    </a:lnTo>
                    <a:lnTo>
                      <a:pt x="3846" y="0"/>
                    </a:lnTo>
                    <a:lnTo>
                      <a:pt x="3852" y="0"/>
                    </a:lnTo>
                    <a:lnTo>
                      <a:pt x="3852" y="0"/>
                    </a:lnTo>
                    <a:lnTo>
                      <a:pt x="3852" y="0"/>
                    </a:lnTo>
                    <a:lnTo>
                      <a:pt x="3852" y="0"/>
                    </a:lnTo>
                    <a:lnTo>
                      <a:pt x="3852" y="0"/>
                    </a:lnTo>
                    <a:lnTo>
                      <a:pt x="3852" y="0"/>
                    </a:lnTo>
                    <a:lnTo>
                      <a:pt x="3858" y="0"/>
                    </a:lnTo>
                    <a:lnTo>
                      <a:pt x="3858" y="0"/>
                    </a:lnTo>
                    <a:lnTo>
                      <a:pt x="3858" y="0"/>
                    </a:lnTo>
                    <a:lnTo>
                      <a:pt x="3858" y="0"/>
                    </a:lnTo>
                    <a:lnTo>
                      <a:pt x="3858" y="0"/>
                    </a:lnTo>
                    <a:lnTo>
                      <a:pt x="3858" y="0"/>
                    </a:lnTo>
                    <a:lnTo>
                      <a:pt x="3858" y="0"/>
                    </a:lnTo>
                    <a:lnTo>
                      <a:pt x="3864" y="0"/>
                    </a:lnTo>
                    <a:lnTo>
                      <a:pt x="3864" y="0"/>
                    </a:lnTo>
                    <a:lnTo>
                      <a:pt x="3864" y="0"/>
                    </a:lnTo>
                    <a:lnTo>
                      <a:pt x="3864" y="0"/>
                    </a:lnTo>
                    <a:lnTo>
                      <a:pt x="3864" y="0"/>
                    </a:lnTo>
                    <a:lnTo>
                      <a:pt x="3864" y="0"/>
                    </a:lnTo>
                    <a:lnTo>
                      <a:pt x="3870" y="0"/>
                    </a:lnTo>
                    <a:lnTo>
                      <a:pt x="3870" y="0"/>
                    </a:lnTo>
                    <a:lnTo>
                      <a:pt x="3870" y="0"/>
                    </a:lnTo>
                    <a:lnTo>
                      <a:pt x="3870" y="0"/>
                    </a:lnTo>
                    <a:lnTo>
                      <a:pt x="3870" y="0"/>
                    </a:lnTo>
                    <a:lnTo>
                      <a:pt x="3870" y="0"/>
                    </a:lnTo>
                    <a:lnTo>
                      <a:pt x="3876" y="0"/>
                    </a:lnTo>
                    <a:lnTo>
                      <a:pt x="3876" y="0"/>
                    </a:lnTo>
                    <a:lnTo>
                      <a:pt x="3876" y="0"/>
                    </a:lnTo>
                    <a:lnTo>
                      <a:pt x="3876" y="0"/>
                    </a:lnTo>
                    <a:lnTo>
                      <a:pt x="3876" y="0"/>
                    </a:lnTo>
                    <a:lnTo>
                      <a:pt x="3876" y="0"/>
                    </a:lnTo>
                    <a:lnTo>
                      <a:pt x="3876" y="0"/>
                    </a:lnTo>
                    <a:lnTo>
                      <a:pt x="3882" y="0"/>
                    </a:lnTo>
                    <a:lnTo>
                      <a:pt x="3882" y="0"/>
                    </a:lnTo>
                    <a:lnTo>
                      <a:pt x="3882" y="0"/>
                    </a:lnTo>
                    <a:lnTo>
                      <a:pt x="3882" y="0"/>
                    </a:lnTo>
                    <a:lnTo>
                      <a:pt x="3882" y="0"/>
                    </a:lnTo>
                    <a:lnTo>
                      <a:pt x="3882" y="0"/>
                    </a:lnTo>
                    <a:lnTo>
                      <a:pt x="3888" y="0"/>
                    </a:lnTo>
                    <a:lnTo>
                      <a:pt x="3888" y="0"/>
                    </a:lnTo>
                    <a:lnTo>
                      <a:pt x="3888" y="0"/>
                    </a:lnTo>
                    <a:lnTo>
                      <a:pt x="3888" y="0"/>
                    </a:lnTo>
                    <a:lnTo>
                      <a:pt x="3888" y="0"/>
                    </a:lnTo>
                    <a:lnTo>
                      <a:pt x="3888" y="0"/>
                    </a:lnTo>
                    <a:lnTo>
                      <a:pt x="3894" y="0"/>
                    </a:lnTo>
                    <a:lnTo>
                      <a:pt x="3894" y="0"/>
                    </a:lnTo>
                    <a:lnTo>
                      <a:pt x="3894" y="0"/>
                    </a:lnTo>
                    <a:lnTo>
                      <a:pt x="3894" y="0"/>
                    </a:lnTo>
                    <a:lnTo>
                      <a:pt x="3894" y="0"/>
                    </a:lnTo>
                    <a:lnTo>
                      <a:pt x="3894" y="0"/>
                    </a:lnTo>
                    <a:lnTo>
                      <a:pt x="3894" y="0"/>
                    </a:lnTo>
                    <a:lnTo>
                      <a:pt x="3900" y="0"/>
                    </a:lnTo>
                    <a:lnTo>
                      <a:pt x="3900" y="0"/>
                    </a:lnTo>
                    <a:lnTo>
                      <a:pt x="3900" y="0"/>
                    </a:lnTo>
                    <a:lnTo>
                      <a:pt x="3900" y="0"/>
                    </a:lnTo>
                    <a:lnTo>
                      <a:pt x="3900" y="0"/>
                    </a:lnTo>
                    <a:lnTo>
                      <a:pt x="3900" y="0"/>
                    </a:lnTo>
                    <a:lnTo>
                      <a:pt x="3900" y="0"/>
                    </a:lnTo>
                    <a:lnTo>
                      <a:pt x="3906" y="0"/>
                    </a:lnTo>
                    <a:lnTo>
                      <a:pt x="3906" y="0"/>
                    </a:lnTo>
                    <a:lnTo>
                      <a:pt x="3906" y="0"/>
                    </a:lnTo>
                    <a:lnTo>
                      <a:pt x="3906" y="0"/>
                    </a:lnTo>
                    <a:lnTo>
                      <a:pt x="3906" y="0"/>
                    </a:lnTo>
                    <a:lnTo>
                      <a:pt x="3906" y="0"/>
                    </a:lnTo>
                    <a:lnTo>
                      <a:pt x="3912" y="0"/>
                    </a:lnTo>
                    <a:lnTo>
                      <a:pt x="3912" y="0"/>
                    </a:lnTo>
                    <a:lnTo>
                      <a:pt x="3912" y="0"/>
                    </a:lnTo>
                    <a:lnTo>
                      <a:pt x="3912" y="0"/>
                    </a:lnTo>
                    <a:lnTo>
                      <a:pt x="3912" y="0"/>
                    </a:lnTo>
                    <a:lnTo>
                      <a:pt x="3912" y="0"/>
                    </a:lnTo>
                    <a:lnTo>
                      <a:pt x="3918" y="0"/>
                    </a:lnTo>
                    <a:lnTo>
                      <a:pt x="3918" y="0"/>
                    </a:lnTo>
                    <a:lnTo>
                      <a:pt x="3918" y="0"/>
                    </a:lnTo>
                    <a:lnTo>
                      <a:pt x="3918" y="0"/>
                    </a:lnTo>
                    <a:lnTo>
                      <a:pt x="3918" y="0"/>
                    </a:lnTo>
                    <a:lnTo>
                      <a:pt x="3918" y="0"/>
                    </a:lnTo>
                    <a:lnTo>
                      <a:pt x="3924" y="0"/>
                    </a:lnTo>
                    <a:lnTo>
                      <a:pt x="3924" y="0"/>
                    </a:lnTo>
                    <a:lnTo>
                      <a:pt x="3924" y="0"/>
                    </a:lnTo>
                    <a:lnTo>
                      <a:pt x="3924" y="0"/>
                    </a:lnTo>
                    <a:lnTo>
                      <a:pt x="3924" y="0"/>
                    </a:lnTo>
                    <a:lnTo>
                      <a:pt x="3924" y="0"/>
                    </a:lnTo>
                    <a:lnTo>
                      <a:pt x="3924" y="0"/>
                    </a:lnTo>
                    <a:lnTo>
                      <a:pt x="3930" y="0"/>
                    </a:lnTo>
                    <a:lnTo>
                      <a:pt x="3930" y="0"/>
                    </a:lnTo>
                    <a:lnTo>
                      <a:pt x="3930" y="0"/>
                    </a:lnTo>
                    <a:lnTo>
                      <a:pt x="3930" y="0"/>
                    </a:lnTo>
                    <a:lnTo>
                      <a:pt x="3930" y="0"/>
                    </a:lnTo>
                    <a:lnTo>
                      <a:pt x="3930" y="0"/>
                    </a:lnTo>
                    <a:lnTo>
                      <a:pt x="3936" y="0"/>
                    </a:lnTo>
                    <a:lnTo>
                      <a:pt x="3936" y="0"/>
                    </a:lnTo>
                    <a:lnTo>
                      <a:pt x="3936" y="0"/>
                    </a:lnTo>
                    <a:lnTo>
                      <a:pt x="3936" y="0"/>
                    </a:lnTo>
                    <a:lnTo>
                      <a:pt x="3936" y="0"/>
                    </a:lnTo>
                    <a:lnTo>
                      <a:pt x="3936" y="0"/>
                    </a:lnTo>
                    <a:lnTo>
                      <a:pt x="3936" y="0"/>
                    </a:lnTo>
                    <a:lnTo>
                      <a:pt x="3942" y="0"/>
                    </a:lnTo>
                    <a:lnTo>
                      <a:pt x="3942" y="0"/>
                    </a:lnTo>
                    <a:lnTo>
                      <a:pt x="3942" y="0"/>
                    </a:lnTo>
                    <a:lnTo>
                      <a:pt x="3942" y="0"/>
                    </a:lnTo>
                    <a:lnTo>
                      <a:pt x="3942" y="0"/>
                    </a:lnTo>
                    <a:lnTo>
                      <a:pt x="3942" y="0"/>
                    </a:lnTo>
                    <a:lnTo>
                      <a:pt x="3942" y="0"/>
                    </a:lnTo>
                    <a:lnTo>
                      <a:pt x="3948" y="0"/>
                    </a:lnTo>
                    <a:lnTo>
                      <a:pt x="3948" y="0"/>
                    </a:lnTo>
                    <a:lnTo>
                      <a:pt x="3948" y="0"/>
                    </a:lnTo>
                    <a:lnTo>
                      <a:pt x="3948" y="0"/>
                    </a:lnTo>
                    <a:lnTo>
                      <a:pt x="3948" y="0"/>
                    </a:lnTo>
                    <a:lnTo>
                      <a:pt x="3948" y="0"/>
                    </a:lnTo>
                    <a:lnTo>
                      <a:pt x="3954" y="0"/>
                    </a:lnTo>
                    <a:lnTo>
                      <a:pt x="3954" y="0"/>
                    </a:lnTo>
                    <a:lnTo>
                      <a:pt x="3954" y="0"/>
                    </a:lnTo>
                    <a:lnTo>
                      <a:pt x="3954" y="0"/>
                    </a:lnTo>
                    <a:lnTo>
                      <a:pt x="3954" y="0"/>
                    </a:lnTo>
                    <a:lnTo>
                      <a:pt x="3954" y="0"/>
                    </a:lnTo>
                    <a:lnTo>
                      <a:pt x="3960" y="0"/>
                    </a:lnTo>
                    <a:lnTo>
                      <a:pt x="3960" y="0"/>
                    </a:lnTo>
                    <a:lnTo>
                      <a:pt x="3960" y="0"/>
                    </a:lnTo>
                    <a:lnTo>
                      <a:pt x="3960" y="0"/>
                    </a:lnTo>
                    <a:lnTo>
                      <a:pt x="3960" y="0"/>
                    </a:lnTo>
                    <a:lnTo>
                      <a:pt x="3960" y="0"/>
                    </a:lnTo>
                    <a:lnTo>
                      <a:pt x="3966" y="0"/>
                    </a:lnTo>
                    <a:lnTo>
                      <a:pt x="3966" y="0"/>
                    </a:lnTo>
                    <a:lnTo>
                      <a:pt x="3966" y="0"/>
                    </a:lnTo>
                    <a:lnTo>
                      <a:pt x="3966" y="0"/>
                    </a:lnTo>
                    <a:lnTo>
                      <a:pt x="3966" y="0"/>
                    </a:lnTo>
                    <a:lnTo>
                      <a:pt x="3966" y="0"/>
                    </a:lnTo>
                    <a:lnTo>
                      <a:pt x="3966" y="0"/>
                    </a:lnTo>
                    <a:lnTo>
                      <a:pt x="3972" y="0"/>
                    </a:lnTo>
                    <a:lnTo>
                      <a:pt x="3972" y="0"/>
                    </a:lnTo>
                    <a:lnTo>
                      <a:pt x="3972" y="0"/>
                    </a:lnTo>
                    <a:lnTo>
                      <a:pt x="3972" y="0"/>
                    </a:lnTo>
                    <a:lnTo>
                      <a:pt x="3972" y="0"/>
                    </a:lnTo>
                    <a:lnTo>
                      <a:pt x="3972" y="0"/>
                    </a:lnTo>
                    <a:lnTo>
                      <a:pt x="3978" y="0"/>
                    </a:lnTo>
                    <a:lnTo>
                      <a:pt x="3978" y="0"/>
                    </a:lnTo>
                    <a:lnTo>
                      <a:pt x="3978" y="0"/>
                    </a:lnTo>
                    <a:lnTo>
                      <a:pt x="3978" y="0"/>
                    </a:lnTo>
                    <a:lnTo>
                      <a:pt x="3978" y="0"/>
                    </a:lnTo>
                    <a:lnTo>
                      <a:pt x="3978" y="0"/>
                    </a:lnTo>
                    <a:lnTo>
                      <a:pt x="3984" y="0"/>
                    </a:lnTo>
                    <a:lnTo>
                      <a:pt x="3984" y="0"/>
                    </a:lnTo>
                    <a:lnTo>
                      <a:pt x="3984" y="0"/>
                    </a:lnTo>
                    <a:lnTo>
                      <a:pt x="3984" y="0"/>
                    </a:lnTo>
                    <a:lnTo>
                      <a:pt x="3984" y="0"/>
                    </a:lnTo>
                    <a:lnTo>
                      <a:pt x="3984" y="0"/>
                    </a:lnTo>
                    <a:lnTo>
                      <a:pt x="3984" y="0"/>
                    </a:lnTo>
                    <a:lnTo>
                      <a:pt x="3990" y="0"/>
                    </a:lnTo>
                    <a:lnTo>
                      <a:pt x="3990" y="0"/>
                    </a:lnTo>
                    <a:lnTo>
                      <a:pt x="3990" y="0"/>
                    </a:lnTo>
                    <a:lnTo>
                      <a:pt x="3990" y="0"/>
                    </a:lnTo>
                    <a:lnTo>
                      <a:pt x="3990" y="0"/>
                    </a:lnTo>
                    <a:lnTo>
                      <a:pt x="3990" y="0"/>
                    </a:lnTo>
                    <a:lnTo>
                      <a:pt x="3990" y="0"/>
                    </a:lnTo>
                    <a:lnTo>
                      <a:pt x="3996" y="0"/>
                    </a:lnTo>
                    <a:lnTo>
                      <a:pt x="3996" y="0"/>
                    </a:lnTo>
                    <a:lnTo>
                      <a:pt x="3996" y="0"/>
                    </a:lnTo>
                    <a:lnTo>
                      <a:pt x="3996" y="0"/>
                    </a:lnTo>
                    <a:lnTo>
                      <a:pt x="3996" y="0"/>
                    </a:lnTo>
                    <a:lnTo>
                      <a:pt x="3996" y="0"/>
                    </a:lnTo>
                    <a:lnTo>
                      <a:pt x="4002" y="0"/>
                    </a:lnTo>
                    <a:lnTo>
                      <a:pt x="4002" y="0"/>
                    </a:lnTo>
                    <a:lnTo>
                      <a:pt x="4002" y="0"/>
                    </a:lnTo>
                    <a:lnTo>
                      <a:pt x="4002" y="0"/>
                    </a:lnTo>
                    <a:lnTo>
                      <a:pt x="4002" y="0"/>
                    </a:lnTo>
                    <a:lnTo>
                      <a:pt x="4002" y="0"/>
                    </a:lnTo>
                    <a:lnTo>
                      <a:pt x="4008" y="0"/>
                    </a:lnTo>
                    <a:lnTo>
                      <a:pt x="4008" y="0"/>
                    </a:lnTo>
                    <a:lnTo>
                      <a:pt x="4008" y="0"/>
                    </a:lnTo>
                    <a:lnTo>
                      <a:pt x="4008" y="0"/>
                    </a:lnTo>
                    <a:lnTo>
                      <a:pt x="4008" y="0"/>
                    </a:lnTo>
                    <a:lnTo>
                      <a:pt x="4008" y="0"/>
                    </a:lnTo>
                    <a:lnTo>
                      <a:pt x="4008" y="0"/>
                    </a:lnTo>
                    <a:lnTo>
                      <a:pt x="4014" y="0"/>
                    </a:lnTo>
                    <a:lnTo>
                      <a:pt x="4014" y="0"/>
                    </a:lnTo>
                    <a:lnTo>
                      <a:pt x="4014" y="0"/>
                    </a:lnTo>
                    <a:lnTo>
                      <a:pt x="4014" y="0"/>
                    </a:lnTo>
                    <a:lnTo>
                      <a:pt x="4014" y="0"/>
                    </a:lnTo>
                    <a:lnTo>
                      <a:pt x="4014" y="0"/>
                    </a:lnTo>
                    <a:lnTo>
                      <a:pt x="4020" y="0"/>
                    </a:lnTo>
                    <a:lnTo>
                      <a:pt x="4020" y="0"/>
                    </a:lnTo>
                    <a:lnTo>
                      <a:pt x="4020" y="0"/>
                    </a:lnTo>
                    <a:lnTo>
                      <a:pt x="4020" y="0"/>
                    </a:lnTo>
                    <a:lnTo>
                      <a:pt x="4020" y="0"/>
                    </a:lnTo>
                    <a:lnTo>
                      <a:pt x="4020" y="0"/>
                    </a:lnTo>
                    <a:lnTo>
                      <a:pt x="4020" y="0"/>
                    </a:lnTo>
                    <a:lnTo>
                      <a:pt x="4026" y="0"/>
                    </a:lnTo>
                    <a:lnTo>
                      <a:pt x="4026" y="0"/>
                    </a:lnTo>
                    <a:lnTo>
                      <a:pt x="4026" y="0"/>
                    </a:lnTo>
                    <a:lnTo>
                      <a:pt x="4026" y="0"/>
                    </a:lnTo>
                    <a:lnTo>
                      <a:pt x="4026" y="0"/>
                    </a:lnTo>
                    <a:lnTo>
                      <a:pt x="4026" y="0"/>
                    </a:lnTo>
                    <a:lnTo>
                      <a:pt x="4032" y="0"/>
                    </a:lnTo>
                    <a:lnTo>
                      <a:pt x="4032" y="0"/>
                    </a:lnTo>
                    <a:lnTo>
                      <a:pt x="4032" y="0"/>
                    </a:lnTo>
                    <a:lnTo>
                      <a:pt x="4032" y="0"/>
                    </a:lnTo>
                    <a:lnTo>
                      <a:pt x="4032" y="0"/>
                    </a:lnTo>
                    <a:lnTo>
                      <a:pt x="4032" y="0"/>
                    </a:lnTo>
                    <a:lnTo>
                      <a:pt x="4032" y="0"/>
                    </a:lnTo>
                    <a:lnTo>
                      <a:pt x="4038" y="0"/>
                    </a:lnTo>
                    <a:lnTo>
                      <a:pt x="4038" y="0"/>
                    </a:lnTo>
                    <a:lnTo>
                      <a:pt x="4038" y="0"/>
                    </a:lnTo>
                    <a:lnTo>
                      <a:pt x="4038" y="0"/>
                    </a:lnTo>
                    <a:lnTo>
                      <a:pt x="4038" y="0"/>
                    </a:lnTo>
                    <a:lnTo>
                      <a:pt x="4044" y="0"/>
                    </a:lnTo>
                    <a:lnTo>
                      <a:pt x="4044" y="0"/>
                    </a:lnTo>
                    <a:lnTo>
                      <a:pt x="4044" y="0"/>
                    </a:lnTo>
                    <a:lnTo>
                      <a:pt x="4044" y="0"/>
                    </a:lnTo>
                    <a:lnTo>
                      <a:pt x="4044" y="0"/>
                    </a:lnTo>
                    <a:lnTo>
                      <a:pt x="4044" y="0"/>
                    </a:lnTo>
                    <a:lnTo>
                      <a:pt x="4044" y="0"/>
                    </a:lnTo>
                    <a:lnTo>
                      <a:pt x="4050" y="0"/>
                    </a:lnTo>
                    <a:lnTo>
                      <a:pt x="4050" y="0"/>
                    </a:lnTo>
                    <a:lnTo>
                      <a:pt x="4050" y="0"/>
                    </a:lnTo>
                    <a:lnTo>
                      <a:pt x="4050" y="0"/>
                    </a:lnTo>
                    <a:lnTo>
                      <a:pt x="4050" y="0"/>
                    </a:lnTo>
                    <a:lnTo>
                      <a:pt x="4050" y="0"/>
                    </a:lnTo>
                    <a:lnTo>
                      <a:pt x="4050" y="0"/>
                    </a:lnTo>
                    <a:lnTo>
                      <a:pt x="4056" y="0"/>
                    </a:lnTo>
                    <a:lnTo>
                      <a:pt x="4056" y="0"/>
                    </a:lnTo>
                    <a:lnTo>
                      <a:pt x="4056" y="0"/>
                    </a:lnTo>
                    <a:lnTo>
                      <a:pt x="4056" y="0"/>
                    </a:lnTo>
                    <a:lnTo>
                      <a:pt x="4056" y="0"/>
                    </a:lnTo>
                    <a:lnTo>
                      <a:pt x="4056" y="0"/>
                    </a:lnTo>
                    <a:lnTo>
                      <a:pt x="4062" y="0"/>
                    </a:lnTo>
                    <a:lnTo>
                      <a:pt x="4062" y="0"/>
                    </a:lnTo>
                    <a:lnTo>
                      <a:pt x="4062" y="0"/>
                    </a:lnTo>
                    <a:lnTo>
                      <a:pt x="4062" y="0"/>
                    </a:lnTo>
                    <a:lnTo>
                      <a:pt x="4062" y="0"/>
                    </a:lnTo>
                    <a:lnTo>
                      <a:pt x="4062" y="0"/>
                    </a:lnTo>
                    <a:lnTo>
                      <a:pt x="4062" y="0"/>
                    </a:lnTo>
                    <a:lnTo>
                      <a:pt x="4068" y="0"/>
                    </a:lnTo>
                    <a:lnTo>
                      <a:pt x="4068" y="0"/>
                    </a:lnTo>
                    <a:lnTo>
                      <a:pt x="4068" y="0"/>
                    </a:lnTo>
                    <a:lnTo>
                      <a:pt x="4068" y="0"/>
                    </a:lnTo>
                    <a:lnTo>
                      <a:pt x="4068" y="0"/>
                    </a:lnTo>
                    <a:lnTo>
                      <a:pt x="4068" y="0"/>
                    </a:lnTo>
                    <a:lnTo>
                      <a:pt x="4074" y="0"/>
                    </a:lnTo>
                    <a:lnTo>
                      <a:pt x="4074" y="0"/>
                    </a:lnTo>
                    <a:lnTo>
                      <a:pt x="4074" y="0"/>
                    </a:lnTo>
                    <a:lnTo>
                      <a:pt x="4074" y="0"/>
                    </a:lnTo>
                    <a:lnTo>
                      <a:pt x="4074" y="0"/>
                    </a:lnTo>
                    <a:lnTo>
                      <a:pt x="4074" y="0"/>
                    </a:lnTo>
                    <a:lnTo>
                      <a:pt x="4080" y="0"/>
                    </a:lnTo>
                    <a:lnTo>
                      <a:pt x="4080" y="0"/>
                    </a:lnTo>
                    <a:lnTo>
                      <a:pt x="4080" y="0"/>
                    </a:lnTo>
                    <a:lnTo>
                      <a:pt x="4080" y="0"/>
                    </a:lnTo>
                    <a:lnTo>
                      <a:pt x="4080" y="0"/>
                    </a:lnTo>
                    <a:lnTo>
                      <a:pt x="4080" y="0"/>
                    </a:lnTo>
                    <a:lnTo>
                      <a:pt x="4080" y="0"/>
                    </a:lnTo>
                    <a:lnTo>
                      <a:pt x="4086" y="0"/>
                    </a:lnTo>
                    <a:lnTo>
                      <a:pt x="4086" y="0"/>
                    </a:lnTo>
                    <a:lnTo>
                      <a:pt x="4086" y="0"/>
                    </a:lnTo>
                    <a:lnTo>
                      <a:pt x="4086" y="0"/>
                    </a:lnTo>
                    <a:lnTo>
                      <a:pt x="4086" y="0"/>
                    </a:lnTo>
                    <a:lnTo>
                      <a:pt x="4086" y="0"/>
                    </a:lnTo>
                    <a:lnTo>
                      <a:pt x="4092" y="0"/>
                    </a:lnTo>
                    <a:lnTo>
                      <a:pt x="4092" y="0"/>
                    </a:lnTo>
                    <a:lnTo>
                      <a:pt x="4092" y="0"/>
                    </a:lnTo>
                    <a:lnTo>
                      <a:pt x="4092" y="0"/>
                    </a:lnTo>
                    <a:lnTo>
                      <a:pt x="4092" y="0"/>
                    </a:lnTo>
                    <a:lnTo>
                      <a:pt x="4092" y="0"/>
                    </a:lnTo>
                    <a:lnTo>
                      <a:pt x="4098" y="0"/>
                    </a:lnTo>
                    <a:lnTo>
                      <a:pt x="4098" y="0"/>
                    </a:lnTo>
                    <a:lnTo>
                      <a:pt x="4098" y="0"/>
                    </a:lnTo>
                    <a:lnTo>
                      <a:pt x="4098" y="0"/>
                    </a:lnTo>
                    <a:lnTo>
                      <a:pt x="4098" y="0"/>
                    </a:lnTo>
                    <a:lnTo>
                      <a:pt x="4098" y="0"/>
                    </a:lnTo>
                    <a:lnTo>
                      <a:pt x="4098" y="0"/>
                    </a:lnTo>
                    <a:lnTo>
                      <a:pt x="4104" y="0"/>
                    </a:lnTo>
                    <a:lnTo>
                      <a:pt x="4104" y="0"/>
                    </a:lnTo>
                    <a:lnTo>
                      <a:pt x="4104" y="0"/>
                    </a:lnTo>
                    <a:lnTo>
                      <a:pt x="4104" y="0"/>
                    </a:lnTo>
                    <a:lnTo>
                      <a:pt x="4104" y="0"/>
                    </a:lnTo>
                    <a:lnTo>
                      <a:pt x="4104" y="0"/>
                    </a:lnTo>
                    <a:lnTo>
                      <a:pt x="4110" y="0"/>
                    </a:lnTo>
                    <a:lnTo>
                      <a:pt x="4110" y="0"/>
                    </a:lnTo>
                    <a:lnTo>
                      <a:pt x="4110" y="0"/>
                    </a:lnTo>
                    <a:lnTo>
                      <a:pt x="4110" y="0"/>
                    </a:lnTo>
                    <a:lnTo>
                      <a:pt x="4110" y="0"/>
                    </a:lnTo>
                    <a:lnTo>
                      <a:pt x="4110" y="0"/>
                    </a:lnTo>
                    <a:lnTo>
                      <a:pt x="4116" y="0"/>
                    </a:lnTo>
                    <a:lnTo>
                      <a:pt x="4116" y="0"/>
                    </a:lnTo>
                    <a:lnTo>
                      <a:pt x="4116" y="0"/>
                    </a:lnTo>
                    <a:lnTo>
                      <a:pt x="4116" y="0"/>
                    </a:lnTo>
                    <a:lnTo>
                      <a:pt x="4116" y="0"/>
                    </a:lnTo>
                    <a:lnTo>
                      <a:pt x="4116" y="0"/>
                    </a:lnTo>
                    <a:lnTo>
                      <a:pt x="4116" y="0"/>
                    </a:lnTo>
                    <a:lnTo>
                      <a:pt x="4122" y="0"/>
                    </a:lnTo>
                    <a:lnTo>
                      <a:pt x="4122" y="0"/>
                    </a:lnTo>
                    <a:lnTo>
                      <a:pt x="4122" y="0"/>
                    </a:lnTo>
                    <a:lnTo>
                      <a:pt x="4122" y="0"/>
                    </a:lnTo>
                    <a:lnTo>
                      <a:pt x="4122" y="0"/>
                    </a:lnTo>
                    <a:lnTo>
                      <a:pt x="4122" y="0"/>
                    </a:lnTo>
                    <a:lnTo>
                      <a:pt x="4128" y="0"/>
                    </a:lnTo>
                    <a:lnTo>
                      <a:pt x="4128" y="0"/>
                    </a:lnTo>
                    <a:lnTo>
                      <a:pt x="4128" y="0"/>
                    </a:lnTo>
                    <a:lnTo>
                      <a:pt x="4128" y="0"/>
                    </a:lnTo>
                    <a:lnTo>
                      <a:pt x="4128" y="0"/>
                    </a:lnTo>
                    <a:lnTo>
                      <a:pt x="4128" y="0"/>
                    </a:lnTo>
                    <a:lnTo>
                      <a:pt x="4128" y="0"/>
                    </a:lnTo>
                    <a:lnTo>
                      <a:pt x="4134" y="0"/>
                    </a:lnTo>
                    <a:lnTo>
                      <a:pt x="4134" y="0"/>
                    </a:lnTo>
                    <a:lnTo>
                      <a:pt x="4134" y="0"/>
                    </a:lnTo>
                    <a:lnTo>
                      <a:pt x="4134" y="0"/>
                    </a:lnTo>
                    <a:lnTo>
                      <a:pt x="4134" y="0"/>
                    </a:lnTo>
                    <a:lnTo>
                      <a:pt x="4134" y="0"/>
                    </a:lnTo>
                    <a:lnTo>
                      <a:pt x="4134" y="0"/>
                    </a:lnTo>
                    <a:lnTo>
                      <a:pt x="4140" y="0"/>
                    </a:lnTo>
                    <a:lnTo>
                      <a:pt x="4140" y="0"/>
                    </a:lnTo>
                    <a:lnTo>
                      <a:pt x="4140" y="0"/>
                    </a:lnTo>
                    <a:lnTo>
                      <a:pt x="4140" y="0"/>
                    </a:lnTo>
                    <a:lnTo>
                      <a:pt x="4140" y="0"/>
                    </a:lnTo>
                    <a:lnTo>
                      <a:pt x="4140" y="0"/>
                    </a:lnTo>
                    <a:lnTo>
                      <a:pt x="4146" y="0"/>
                    </a:lnTo>
                    <a:lnTo>
                      <a:pt x="4146" y="0"/>
                    </a:lnTo>
                    <a:lnTo>
                      <a:pt x="4146" y="0"/>
                    </a:lnTo>
                    <a:lnTo>
                      <a:pt x="4146" y="0"/>
                    </a:lnTo>
                    <a:lnTo>
                      <a:pt x="4146" y="0"/>
                    </a:lnTo>
                    <a:lnTo>
                      <a:pt x="4146" y="0"/>
                    </a:lnTo>
                    <a:lnTo>
                      <a:pt x="4152" y="0"/>
                    </a:lnTo>
                    <a:lnTo>
                      <a:pt x="4152" y="0"/>
                    </a:lnTo>
                    <a:lnTo>
                      <a:pt x="4152" y="0"/>
                    </a:lnTo>
                    <a:lnTo>
                      <a:pt x="4152" y="0"/>
                    </a:lnTo>
                    <a:lnTo>
                      <a:pt x="4152" y="0"/>
                    </a:lnTo>
                    <a:lnTo>
                      <a:pt x="4152" y="0"/>
                    </a:lnTo>
                    <a:lnTo>
                      <a:pt x="4158" y="0"/>
                    </a:lnTo>
                    <a:lnTo>
                      <a:pt x="4158" y="0"/>
                    </a:lnTo>
                    <a:lnTo>
                      <a:pt x="4158" y="0"/>
                    </a:lnTo>
                    <a:lnTo>
                      <a:pt x="4158" y="0"/>
                    </a:lnTo>
                    <a:lnTo>
                      <a:pt x="4158" y="0"/>
                    </a:lnTo>
                    <a:lnTo>
                      <a:pt x="4158" y="0"/>
                    </a:lnTo>
                    <a:lnTo>
                      <a:pt x="4158" y="0"/>
                    </a:lnTo>
                    <a:lnTo>
                      <a:pt x="4164" y="0"/>
                    </a:lnTo>
                    <a:lnTo>
                      <a:pt x="4164" y="0"/>
                    </a:lnTo>
                    <a:lnTo>
                      <a:pt x="4164" y="0"/>
                    </a:lnTo>
                    <a:lnTo>
                      <a:pt x="4164" y="0"/>
                    </a:lnTo>
                    <a:lnTo>
                      <a:pt x="4164" y="0"/>
                    </a:lnTo>
                    <a:lnTo>
                      <a:pt x="4164" y="0"/>
                    </a:lnTo>
                    <a:lnTo>
                      <a:pt x="4170" y="0"/>
                    </a:lnTo>
                    <a:lnTo>
                      <a:pt x="4170" y="0"/>
                    </a:lnTo>
                    <a:lnTo>
                      <a:pt x="4170" y="0"/>
                    </a:lnTo>
                    <a:lnTo>
                      <a:pt x="4170" y="0"/>
                    </a:lnTo>
                    <a:lnTo>
                      <a:pt x="4170" y="0"/>
                    </a:lnTo>
                    <a:lnTo>
                      <a:pt x="4170" y="0"/>
                    </a:lnTo>
                    <a:lnTo>
                      <a:pt x="4170" y="0"/>
                    </a:lnTo>
                    <a:lnTo>
                      <a:pt x="4176" y="0"/>
                    </a:lnTo>
                    <a:lnTo>
                      <a:pt x="4176" y="0"/>
                    </a:lnTo>
                    <a:lnTo>
                      <a:pt x="4176" y="0"/>
                    </a:lnTo>
                    <a:lnTo>
                      <a:pt x="4176" y="0"/>
                    </a:lnTo>
                    <a:lnTo>
                      <a:pt x="4176" y="0"/>
                    </a:lnTo>
                    <a:lnTo>
                      <a:pt x="4176" y="0"/>
                    </a:lnTo>
                    <a:lnTo>
                      <a:pt x="4182" y="0"/>
                    </a:lnTo>
                    <a:lnTo>
                      <a:pt x="4182" y="0"/>
                    </a:lnTo>
                    <a:lnTo>
                      <a:pt x="4182" y="0"/>
                    </a:lnTo>
                    <a:lnTo>
                      <a:pt x="4182" y="0"/>
                    </a:lnTo>
                    <a:lnTo>
                      <a:pt x="4182" y="0"/>
                    </a:lnTo>
                    <a:lnTo>
                      <a:pt x="4182" y="0"/>
                    </a:lnTo>
                    <a:lnTo>
                      <a:pt x="4188" y="0"/>
                    </a:lnTo>
                    <a:lnTo>
                      <a:pt x="4188" y="0"/>
                    </a:lnTo>
                    <a:lnTo>
                      <a:pt x="4188" y="0"/>
                    </a:lnTo>
                    <a:lnTo>
                      <a:pt x="4188" y="0"/>
                    </a:lnTo>
                    <a:lnTo>
                      <a:pt x="4188" y="0"/>
                    </a:lnTo>
                    <a:lnTo>
                      <a:pt x="4188" y="0"/>
                    </a:lnTo>
                    <a:lnTo>
                      <a:pt x="4188" y="0"/>
                    </a:lnTo>
                    <a:lnTo>
                      <a:pt x="4194" y="0"/>
                    </a:lnTo>
                    <a:lnTo>
                      <a:pt x="4194" y="0"/>
                    </a:lnTo>
                    <a:lnTo>
                      <a:pt x="4194" y="0"/>
                    </a:lnTo>
                    <a:lnTo>
                      <a:pt x="4194" y="0"/>
                    </a:lnTo>
                    <a:lnTo>
                      <a:pt x="4194" y="0"/>
                    </a:lnTo>
                    <a:lnTo>
                      <a:pt x="4194" y="0"/>
                    </a:lnTo>
                    <a:lnTo>
                      <a:pt x="4200" y="0"/>
                    </a:lnTo>
                    <a:lnTo>
                      <a:pt x="4200" y="0"/>
                    </a:lnTo>
                    <a:lnTo>
                      <a:pt x="4200" y="0"/>
                    </a:lnTo>
                    <a:lnTo>
                      <a:pt x="4200" y="0"/>
                    </a:lnTo>
                    <a:lnTo>
                      <a:pt x="4200" y="0"/>
                    </a:lnTo>
                    <a:lnTo>
                      <a:pt x="4200" y="0"/>
                    </a:lnTo>
                    <a:lnTo>
                      <a:pt x="4200" y="0"/>
                    </a:lnTo>
                    <a:lnTo>
                      <a:pt x="4206" y="0"/>
                    </a:lnTo>
                    <a:lnTo>
                      <a:pt x="4206" y="0"/>
                    </a:lnTo>
                    <a:lnTo>
                      <a:pt x="4206" y="0"/>
                    </a:lnTo>
                    <a:lnTo>
                      <a:pt x="4206" y="0"/>
                    </a:lnTo>
                    <a:lnTo>
                      <a:pt x="4206" y="0"/>
                    </a:lnTo>
                    <a:lnTo>
                      <a:pt x="4206" y="0"/>
                    </a:lnTo>
                    <a:lnTo>
                      <a:pt x="4212" y="0"/>
                    </a:lnTo>
                    <a:lnTo>
                      <a:pt x="4212" y="0"/>
                    </a:lnTo>
                    <a:lnTo>
                      <a:pt x="4212" y="0"/>
                    </a:lnTo>
                    <a:lnTo>
                      <a:pt x="4212" y="0"/>
                    </a:lnTo>
                    <a:lnTo>
                      <a:pt x="4212" y="0"/>
                    </a:lnTo>
                    <a:lnTo>
                      <a:pt x="4212" y="0"/>
                    </a:lnTo>
                    <a:lnTo>
                      <a:pt x="4212" y="0"/>
                    </a:lnTo>
                    <a:lnTo>
                      <a:pt x="4218" y="0"/>
                    </a:lnTo>
                    <a:lnTo>
                      <a:pt x="4218" y="0"/>
                    </a:lnTo>
                    <a:lnTo>
                      <a:pt x="4218" y="0"/>
                    </a:lnTo>
                    <a:lnTo>
                      <a:pt x="4218" y="0"/>
                    </a:lnTo>
                    <a:lnTo>
                      <a:pt x="4218" y="0"/>
                    </a:lnTo>
                    <a:lnTo>
                      <a:pt x="4218" y="0"/>
                    </a:lnTo>
                    <a:lnTo>
                      <a:pt x="4224" y="0"/>
                    </a:lnTo>
                    <a:lnTo>
                      <a:pt x="4224" y="0"/>
                    </a:lnTo>
                    <a:lnTo>
                      <a:pt x="4224" y="0"/>
                    </a:lnTo>
                    <a:lnTo>
                      <a:pt x="4224" y="0"/>
                    </a:lnTo>
                    <a:lnTo>
                      <a:pt x="4224" y="0"/>
                    </a:lnTo>
                    <a:lnTo>
                      <a:pt x="4224" y="0"/>
                    </a:lnTo>
                    <a:lnTo>
                      <a:pt x="4230" y="0"/>
                    </a:lnTo>
                    <a:lnTo>
                      <a:pt x="4230" y="0"/>
                    </a:lnTo>
                    <a:lnTo>
                      <a:pt x="4230" y="0"/>
                    </a:lnTo>
                    <a:lnTo>
                      <a:pt x="4230" y="0"/>
                    </a:lnTo>
                    <a:lnTo>
                      <a:pt x="4230" y="0"/>
                    </a:lnTo>
                    <a:lnTo>
                      <a:pt x="4230" y="0"/>
                    </a:lnTo>
                    <a:lnTo>
                      <a:pt x="4230" y="0"/>
                    </a:lnTo>
                    <a:lnTo>
                      <a:pt x="4236" y="0"/>
                    </a:lnTo>
                    <a:lnTo>
                      <a:pt x="4236" y="0"/>
                    </a:lnTo>
                    <a:lnTo>
                      <a:pt x="4236" y="0"/>
                    </a:lnTo>
                    <a:lnTo>
                      <a:pt x="4236" y="0"/>
                    </a:lnTo>
                    <a:lnTo>
                      <a:pt x="4236" y="0"/>
                    </a:lnTo>
                    <a:lnTo>
                      <a:pt x="4236" y="0"/>
                    </a:lnTo>
                    <a:lnTo>
                      <a:pt x="4242" y="0"/>
                    </a:lnTo>
                    <a:lnTo>
                      <a:pt x="4242" y="0"/>
                    </a:lnTo>
                    <a:lnTo>
                      <a:pt x="4242" y="0"/>
                    </a:lnTo>
                    <a:lnTo>
                      <a:pt x="4242" y="0"/>
                    </a:lnTo>
                    <a:lnTo>
                      <a:pt x="4242" y="0"/>
                    </a:lnTo>
                    <a:lnTo>
                      <a:pt x="4242" y="0"/>
                    </a:lnTo>
                    <a:lnTo>
                      <a:pt x="4242" y="0"/>
                    </a:lnTo>
                    <a:lnTo>
                      <a:pt x="4248" y="0"/>
                    </a:lnTo>
                    <a:lnTo>
                      <a:pt x="4248" y="0"/>
                    </a:lnTo>
                    <a:lnTo>
                      <a:pt x="4248" y="0"/>
                    </a:lnTo>
                    <a:lnTo>
                      <a:pt x="4248" y="0"/>
                    </a:lnTo>
                    <a:lnTo>
                      <a:pt x="4248" y="0"/>
                    </a:lnTo>
                    <a:lnTo>
                      <a:pt x="4248" y="0"/>
                    </a:lnTo>
                    <a:lnTo>
                      <a:pt x="4254" y="0"/>
                    </a:lnTo>
                    <a:lnTo>
                      <a:pt x="4254" y="0"/>
                    </a:lnTo>
                    <a:lnTo>
                      <a:pt x="4254" y="0"/>
                    </a:lnTo>
                    <a:lnTo>
                      <a:pt x="4254" y="0"/>
                    </a:lnTo>
                    <a:lnTo>
                      <a:pt x="4254" y="0"/>
                    </a:lnTo>
                    <a:lnTo>
                      <a:pt x="4254" y="0"/>
                    </a:lnTo>
                    <a:lnTo>
                      <a:pt x="4254" y="0"/>
                    </a:lnTo>
                    <a:lnTo>
                      <a:pt x="4260" y="0"/>
                    </a:lnTo>
                    <a:lnTo>
                      <a:pt x="4260" y="0"/>
                    </a:lnTo>
                    <a:lnTo>
                      <a:pt x="4260" y="0"/>
                    </a:lnTo>
                    <a:lnTo>
                      <a:pt x="4260" y="0"/>
                    </a:lnTo>
                    <a:lnTo>
                      <a:pt x="4260" y="0"/>
                    </a:lnTo>
                    <a:lnTo>
                      <a:pt x="4260" y="0"/>
                    </a:lnTo>
                    <a:lnTo>
                      <a:pt x="4266" y="0"/>
                    </a:lnTo>
                    <a:lnTo>
                      <a:pt x="4266" y="0"/>
                    </a:lnTo>
                    <a:lnTo>
                      <a:pt x="4266" y="0"/>
                    </a:lnTo>
                    <a:lnTo>
                      <a:pt x="4266" y="0"/>
                    </a:lnTo>
                    <a:lnTo>
                      <a:pt x="4266" y="0"/>
                    </a:lnTo>
                    <a:lnTo>
                      <a:pt x="4266" y="0"/>
                    </a:lnTo>
                    <a:lnTo>
                      <a:pt x="4272" y="0"/>
                    </a:lnTo>
                    <a:lnTo>
                      <a:pt x="4272" y="0"/>
                    </a:lnTo>
                    <a:lnTo>
                      <a:pt x="4272" y="0"/>
                    </a:lnTo>
                    <a:lnTo>
                      <a:pt x="4272" y="0"/>
                    </a:lnTo>
                    <a:lnTo>
                      <a:pt x="4272" y="0"/>
                    </a:lnTo>
                    <a:lnTo>
                      <a:pt x="4272" y="0"/>
                    </a:lnTo>
                    <a:lnTo>
                      <a:pt x="4278" y="0"/>
                    </a:lnTo>
                    <a:lnTo>
                      <a:pt x="4278" y="0"/>
                    </a:lnTo>
                    <a:lnTo>
                      <a:pt x="4278" y="0"/>
                    </a:lnTo>
                    <a:lnTo>
                      <a:pt x="4278" y="0"/>
                    </a:lnTo>
                    <a:lnTo>
                      <a:pt x="4278" y="0"/>
                    </a:lnTo>
                    <a:lnTo>
                      <a:pt x="4278" y="0"/>
                    </a:lnTo>
                    <a:lnTo>
                      <a:pt x="4284" y="0"/>
                    </a:lnTo>
                    <a:lnTo>
                      <a:pt x="4284" y="0"/>
                    </a:lnTo>
                    <a:lnTo>
                      <a:pt x="4284" y="0"/>
                    </a:lnTo>
                    <a:lnTo>
                      <a:pt x="4284" y="0"/>
                    </a:lnTo>
                    <a:lnTo>
                      <a:pt x="4284" y="0"/>
                    </a:lnTo>
                    <a:lnTo>
                      <a:pt x="4284" y="0"/>
                    </a:lnTo>
                    <a:lnTo>
                      <a:pt x="4284" y="0"/>
                    </a:lnTo>
                    <a:lnTo>
                      <a:pt x="4284" y="0"/>
                    </a:lnTo>
                    <a:lnTo>
                      <a:pt x="4290" y="0"/>
                    </a:lnTo>
                    <a:lnTo>
                      <a:pt x="4290" y="0"/>
                    </a:lnTo>
                    <a:lnTo>
                      <a:pt x="4290" y="0"/>
                    </a:lnTo>
                    <a:lnTo>
                      <a:pt x="4290" y="0"/>
                    </a:lnTo>
                    <a:lnTo>
                      <a:pt x="4290" y="0"/>
                    </a:lnTo>
                    <a:lnTo>
                      <a:pt x="4290" y="0"/>
                    </a:lnTo>
                    <a:lnTo>
                      <a:pt x="4296" y="0"/>
                    </a:lnTo>
                    <a:lnTo>
                      <a:pt x="4296" y="0"/>
                    </a:lnTo>
                    <a:lnTo>
                      <a:pt x="4296" y="0"/>
                    </a:lnTo>
                    <a:lnTo>
                      <a:pt x="4296" y="0"/>
                    </a:lnTo>
                    <a:lnTo>
                      <a:pt x="4296" y="0"/>
                    </a:lnTo>
                    <a:lnTo>
                      <a:pt x="4296" y="0"/>
                    </a:lnTo>
                    <a:lnTo>
                      <a:pt x="4296" y="0"/>
                    </a:lnTo>
                    <a:lnTo>
                      <a:pt x="4302" y="0"/>
                    </a:lnTo>
                    <a:lnTo>
                      <a:pt x="4302" y="0"/>
                    </a:lnTo>
                    <a:lnTo>
                      <a:pt x="4302" y="0"/>
                    </a:lnTo>
                    <a:lnTo>
                      <a:pt x="4302" y="0"/>
                    </a:lnTo>
                    <a:lnTo>
                      <a:pt x="4302" y="0"/>
                    </a:lnTo>
                    <a:lnTo>
                      <a:pt x="4302" y="0"/>
                    </a:lnTo>
                    <a:lnTo>
                      <a:pt x="4308" y="0"/>
                    </a:lnTo>
                    <a:lnTo>
                      <a:pt x="4308" y="0"/>
                    </a:lnTo>
                    <a:lnTo>
                      <a:pt x="4308" y="0"/>
                    </a:lnTo>
                    <a:lnTo>
                      <a:pt x="4308" y="0"/>
                    </a:lnTo>
                    <a:lnTo>
                      <a:pt x="4308" y="0"/>
                    </a:lnTo>
                    <a:lnTo>
                      <a:pt x="4308" y="0"/>
                    </a:lnTo>
                    <a:lnTo>
                      <a:pt x="4314" y="0"/>
                    </a:lnTo>
                    <a:lnTo>
                      <a:pt x="4314" y="0"/>
                    </a:lnTo>
                    <a:lnTo>
                      <a:pt x="4314" y="0"/>
                    </a:lnTo>
                    <a:lnTo>
                      <a:pt x="4314" y="0"/>
                    </a:lnTo>
                    <a:lnTo>
                      <a:pt x="4314" y="0"/>
                    </a:lnTo>
                    <a:lnTo>
                      <a:pt x="4314" y="0"/>
                    </a:lnTo>
                    <a:lnTo>
                      <a:pt x="4314" y="0"/>
                    </a:lnTo>
                    <a:lnTo>
                      <a:pt x="4320" y="0"/>
                    </a:lnTo>
                    <a:lnTo>
                      <a:pt x="4320" y="0"/>
                    </a:lnTo>
                    <a:lnTo>
                      <a:pt x="4320" y="0"/>
                    </a:lnTo>
                    <a:lnTo>
                      <a:pt x="4320" y="0"/>
                    </a:lnTo>
                    <a:lnTo>
                      <a:pt x="4320" y="0"/>
                    </a:lnTo>
                    <a:lnTo>
                      <a:pt x="4320" y="0"/>
                    </a:lnTo>
                    <a:lnTo>
                      <a:pt x="4326" y="0"/>
                    </a:lnTo>
                    <a:lnTo>
                      <a:pt x="4326" y="0"/>
                    </a:lnTo>
                    <a:lnTo>
                      <a:pt x="4326" y="0"/>
                    </a:lnTo>
                    <a:lnTo>
                      <a:pt x="4326" y="0"/>
                    </a:lnTo>
                    <a:lnTo>
                      <a:pt x="4326" y="0"/>
                    </a:lnTo>
                    <a:lnTo>
                      <a:pt x="4326" y="0"/>
                    </a:lnTo>
                    <a:lnTo>
                      <a:pt x="4332" y="0"/>
                    </a:lnTo>
                    <a:lnTo>
                      <a:pt x="4332" y="0"/>
                    </a:lnTo>
                    <a:lnTo>
                      <a:pt x="4332" y="0"/>
                    </a:lnTo>
                    <a:lnTo>
                      <a:pt x="4332" y="0"/>
                    </a:lnTo>
                    <a:lnTo>
                      <a:pt x="4332" y="0"/>
                    </a:lnTo>
                    <a:lnTo>
                      <a:pt x="4332" y="0"/>
                    </a:lnTo>
                    <a:lnTo>
                      <a:pt x="4332" y="0"/>
                    </a:lnTo>
                    <a:lnTo>
                      <a:pt x="4338" y="0"/>
                    </a:lnTo>
                    <a:lnTo>
                      <a:pt x="4338" y="0"/>
                    </a:lnTo>
                    <a:lnTo>
                      <a:pt x="4338" y="0"/>
                    </a:lnTo>
                    <a:lnTo>
                      <a:pt x="4338" y="0"/>
                    </a:lnTo>
                    <a:lnTo>
                      <a:pt x="4338" y="0"/>
                    </a:lnTo>
                    <a:lnTo>
                      <a:pt x="4338" y="0"/>
                    </a:lnTo>
                    <a:lnTo>
                      <a:pt x="4344" y="0"/>
                    </a:lnTo>
                    <a:lnTo>
                      <a:pt x="4344" y="0"/>
                    </a:lnTo>
                    <a:lnTo>
                      <a:pt x="4344" y="0"/>
                    </a:lnTo>
                    <a:lnTo>
                      <a:pt x="4344" y="0"/>
                    </a:lnTo>
                    <a:lnTo>
                      <a:pt x="4344" y="0"/>
                    </a:lnTo>
                    <a:lnTo>
                      <a:pt x="4344" y="0"/>
                    </a:lnTo>
                    <a:lnTo>
                      <a:pt x="4344" y="0"/>
                    </a:lnTo>
                    <a:lnTo>
                      <a:pt x="4350" y="0"/>
                    </a:lnTo>
                    <a:lnTo>
                      <a:pt x="4350" y="0"/>
                    </a:lnTo>
                    <a:lnTo>
                      <a:pt x="4350" y="0"/>
                    </a:lnTo>
                    <a:lnTo>
                      <a:pt x="4350" y="0"/>
                    </a:lnTo>
                    <a:lnTo>
                      <a:pt x="4350" y="0"/>
                    </a:lnTo>
                    <a:lnTo>
                      <a:pt x="4350" y="0"/>
                    </a:lnTo>
                    <a:lnTo>
                      <a:pt x="4356" y="0"/>
                    </a:lnTo>
                    <a:lnTo>
                      <a:pt x="4356" y="0"/>
                    </a:lnTo>
                    <a:lnTo>
                      <a:pt x="4356" y="0"/>
                    </a:lnTo>
                    <a:lnTo>
                      <a:pt x="4356" y="0"/>
                    </a:lnTo>
                    <a:lnTo>
                      <a:pt x="4356" y="0"/>
                    </a:lnTo>
                    <a:lnTo>
                      <a:pt x="4356" y="0"/>
                    </a:lnTo>
                    <a:lnTo>
                      <a:pt x="4362" y="0"/>
                    </a:lnTo>
                    <a:lnTo>
                      <a:pt x="4362" y="0"/>
                    </a:lnTo>
                    <a:lnTo>
                      <a:pt x="4362" y="0"/>
                    </a:lnTo>
                    <a:lnTo>
                      <a:pt x="4362" y="0"/>
                    </a:lnTo>
                    <a:lnTo>
                      <a:pt x="4362" y="0"/>
                    </a:lnTo>
                    <a:lnTo>
                      <a:pt x="4362" y="0"/>
                    </a:lnTo>
                    <a:lnTo>
                      <a:pt x="4362" y="0"/>
                    </a:lnTo>
                    <a:lnTo>
                      <a:pt x="4368" y="0"/>
                    </a:lnTo>
                    <a:lnTo>
                      <a:pt x="4368" y="0"/>
                    </a:lnTo>
                    <a:lnTo>
                      <a:pt x="4368" y="0"/>
                    </a:lnTo>
                    <a:lnTo>
                      <a:pt x="4368" y="0"/>
                    </a:lnTo>
                    <a:lnTo>
                      <a:pt x="4368" y="0"/>
                    </a:lnTo>
                    <a:lnTo>
                      <a:pt x="4368" y="0"/>
                    </a:lnTo>
                    <a:lnTo>
                      <a:pt x="4374" y="0"/>
                    </a:lnTo>
                    <a:lnTo>
                      <a:pt x="4374" y="0"/>
                    </a:lnTo>
                    <a:lnTo>
                      <a:pt x="4374" y="0"/>
                    </a:lnTo>
                    <a:lnTo>
                      <a:pt x="4374" y="0"/>
                    </a:lnTo>
                    <a:lnTo>
                      <a:pt x="4374" y="0"/>
                    </a:lnTo>
                    <a:lnTo>
                      <a:pt x="4374" y="0"/>
                    </a:lnTo>
                    <a:lnTo>
                      <a:pt x="4374" y="0"/>
                    </a:lnTo>
                    <a:lnTo>
                      <a:pt x="4380" y="0"/>
                    </a:lnTo>
                    <a:lnTo>
                      <a:pt x="4380" y="0"/>
                    </a:lnTo>
                    <a:lnTo>
                      <a:pt x="4380" y="0"/>
                    </a:lnTo>
                    <a:lnTo>
                      <a:pt x="4380" y="0"/>
                    </a:lnTo>
                    <a:lnTo>
                      <a:pt x="4380" y="0"/>
                    </a:lnTo>
                    <a:lnTo>
                      <a:pt x="4380" y="0"/>
                    </a:lnTo>
                    <a:lnTo>
                      <a:pt x="4386" y="0"/>
                    </a:lnTo>
                    <a:lnTo>
                      <a:pt x="4386" y="0"/>
                    </a:lnTo>
                    <a:lnTo>
                      <a:pt x="4386" y="0"/>
                    </a:lnTo>
                    <a:lnTo>
                      <a:pt x="4386" y="0"/>
                    </a:lnTo>
                    <a:lnTo>
                      <a:pt x="4386" y="0"/>
                    </a:lnTo>
                    <a:lnTo>
                      <a:pt x="4386" y="0"/>
                    </a:lnTo>
                    <a:lnTo>
                      <a:pt x="4392" y="0"/>
                    </a:lnTo>
                    <a:lnTo>
                      <a:pt x="4392" y="0"/>
                    </a:lnTo>
                    <a:lnTo>
                      <a:pt x="4392" y="0"/>
                    </a:lnTo>
                    <a:lnTo>
                      <a:pt x="4392" y="0"/>
                    </a:lnTo>
                    <a:lnTo>
                      <a:pt x="4392" y="0"/>
                    </a:lnTo>
                    <a:lnTo>
                      <a:pt x="4392" y="0"/>
                    </a:lnTo>
                    <a:lnTo>
                      <a:pt x="4392" y="0"/>
                    </a:lnTo>
                    <a:lnTo>
                      <a:pt x="4398" y="0"/>
                    </a:lnTo>
                    <a:lnTo>
                      <a:pt x="4398" y="0"/>
                    </a:lnTo>
                    <a:lnTo>
                      <a:pt x="4398" y="0"/>
                    </a:lnTo>
                    <a:lnTo>
                      <a:pt x="4398" y="0"/>
                    </a:lnTo>
                    <a:lnTo>
                      <a:pt x="4398" y="0"/>
                    </a:lnTo>
                    <a:lnTo>
                      <a:pt x="4398" y="0"/>
                    </a:lnTo>
                    <a:lnTo>
                      <a:pt x="4404" y="0"/>
                    </a:lnTo>
                    <a:lnTo>
                      <a:pt x="4404" y="0"/>
                    </a:lnTo>
                    <a:lnTo>
                      <a:pt x="4404" y="0"/>
                    </a:lnTo>
                    <a:lnTo>
                      <a:pt x="4404" y="0"/>
                    </a:lnTo>
                    <a:lnTo>
                      <a:pt x="4404" y="0"/>
                    </a:lnTo>
                    <a:lnTo>
                      <a:pt x="4404" y="0"/>
                    </a:lnTo>
                    <a:lnTo>
                      <a:pt x="4404" y="0"/>
                    </a:lnTo>
                    <a:lnTo>
                      <a:pt x="4410" y="0"/>
                    </a:lnTo>
                    <a:lnTo>
                      <a:pt x="4410" y="0"/>
                    </a:lnTo>
                    <a:lnTo>
                      <a:pt x="4410" y="0"/>
                    </a:lnTo>
                    <a:lnTo>
                      <a:pt x="4410" y="0"/>
                    </a:lnTo>
                    <a:lnTo>
                      <a:pt x="4410" y="0"/>
                    </a:lnTo>
                    <a:lnTo>
                      <a:pt x="4410" y="0"/>
                    </a:lnTo>
                    <a:lnTo>
                      <a:pt x="4416" y="0"/>
                    </a:lnTo>
                    <a:lnTo>
                      <a:pt x="4416" y="0"/>
                    </a:lnTo>
                    <a:lnTo>
                      <a:pt x="4416" y="0"/>
                    </a:lnTo>
                    <a:lnTo>
                      <a:pt x="4416" y="0"/>
                    </a:lnTo>
                    <a:lnTo>
                      <a:pt x="4416" y="0"/>
                    </a:lnTo>
                    <a:lnTo>
                      <a:pt x="4416" y="0"/>
                    </a:lnTo>
                    <a:lnTo>
                      <a:pt x="4416" y="0"/>
                    </a:lnTo>
                    <a:lnTo>
                      <a:pt x="4422" y="0"/>
                    </a:lnTo>
                    <a:lnTo>
                      <a:pt x="4422" y="0"/>
                    </a:lnTo>
                    <a:lnTo>
                      <a:pt x="4422" y="0"/>
                    </a:lnTo>
                    <a:lnTo>
                      <a:pt x="4422" y="0"/>
                    </a:lnTo>
                    <a:lnTo>
                      <a:pt x="4422" y="0"/>
                    </a:lnTo>
                    <a:lnTo>
                      <a:pt x="4422" y="0"/>
                    </a:lnTo>
                    <a:lnTo>
                      <a:pt x="4428" y="0"/>
                    </a:lnTo>
                    <a:lnTo>
                      <a:pt x="4428" y="0"/>
                    </a:lnTo>
                    <a:lnTo>
                      <a:pt x="4428" y="0"/>
                    </a:lnTo>
                    <a:lnTo>
                      <a:pt x="4428" y="0"/>
                    </a:lnTo>
                    <a:lnTo>
                      <a:pt x="4428" y="0"/>
                    </a:lnTo>
                    <a:lnTo>
                      <a:pt x="4428" y="0"/>
                    </a:lnTo>
                    <a:lnTo>
                      <a:pt x="4434" y="0"/>
                    </a:lnTo>
                    <a:lnTo>
                      <a:pt x="4434" y="0"/>
                    </a:lnTo>
                    <a:lnTo>
                      <a:pt x="4434" y="0"/>
                    </a:lnTo>
                    <a:lnTo>
                      <a:pt x="4434" y="0"/>
                    </a:lnTo>
                    <a:lnTo>
                      <a:pt x="4434" y="0"/>
                    </a:lnTo>
                    <a:lnTo>
                      <a:pt x="4434" y="0"/>
                    </a:lnTo>
                    <a:lnTo>
                      <a:pt x="4434" y="0"/>
                    </a:lnTo>
                    <a:lnTo>
                      <a:pt x="4440" y="0"/>
                    </a:lnTo>
                    <a:lnTo>
                      <a:pt x="4440" y="0"/>
                    </a:lnTo>
                    <a:lnTo>
                      <a:pt x="4440" y="0"/>
                    </a:lnTo>
                    <a:lnTo>
                      <a:pt x="4440" y="0"/>
                    </a:lnTo>
                    <a:lnTo>
                      <a:pt x="4440" y="0"/>
                    </a:lnTo>
                    <a:lnTo>
                      <a:pt x="4440" y="0"/>
                    </a:lnTo>
                    <a:lnTo>
                      <a:pt x="4446" y="0"/>
                    </a:lnTo>
                    <a:lnTo>
                      <a:pt x="4446" y="0"/>
                    </a:lnTo>
                    <a:lnTo>
                      <a:pt x="4446" y="0"/>
                    </a:lnTo>
                    <a:lnTo>
                      <a:pt x="4446" y="0"/>
                    </a:lnTo>
                    <a:lnTo>
                      <a:pt x="4446" y="0"/>
                    </a:lnTo>
                    <a:lnTo>
                      <a:pt x="4446" y="0"/>
                    </a:lnTo>
                    <a:lnTo>
                      <a:pt x="4446" y="0"/>
                    </a:lnTo>
                    <a:lnTo>
                      <a:pt x="4452" y="0"/>
                    </a:lnTo>
                    <a:lnTo>
                      <a:pt x="4452" y="0"/>
                    </a:lnTo>
                    <a:lnTo>
                      <a:pt x="4452" y="0"/>
                    </a:lnTo>
                    <a:lnTo>
                      <a:pt x="4452" y="0"/>
                    </a:lnTo>
                    <a:lnTo>
                      <a:pt x="4452" y="0"/>
                    </a:lnTo>
                    <a:lnTo>
                      <a:pt x="4452" y="0"/>
                    </a:lnTo>
                    <a:lnTo>
                      <a:pt x="4458" y="0"/>
                    </a:lnTo>
                    <a:lnTo>
                      <a:pt x="4458" y="0"/>
                    </a:lnTo>
                    <a:lnTo>
                      <a:pt x="4458" y="0"/>
                    </a:lnTo>
                    <a:lnTo>
                      <a:pt x="4458" y="0"/>
                    </a:lnTo>
                    <a:lnTo>
                      <a:pt x="4458" y="0"/>
                    </a:lnTo>
                    <a:lnTo>
                      <a:pt x="4458" y="0"/>
                    </a:lnTo>
                    <a:lnTo>
                      <a:pt x="4458" y="0"/>
                    </a:lnTo>
                    <a:lnTo>
                      <a:pt x="4464" y="0"/>
                    </a:lnTo>
                    <a:lnTo>
                      <a:pt x="4464" y="0"/>
                    </a:lnTo>
                    <a:lnTo>
                      <a:pt x="4464" y="0"/>
                    </a:lnTo>
                    <a:lnTo>
                      <a:pt x="4464" y="0"/>
                    </a:lnTo>
                    <a:lnTo>
                      <a:pt x="4464" y="0"/>
                    </a:lnTo>
                    <a:lnTo>
                      <a:pt x="4470" y="0"/>
                    </a:lnTo>
                    <a:lnTo>
                      <a:pt x="4470" y="0"/>
                    </a:lnTo>
                    <a:lnTo>
                      <a:pt x="4470" y="0"/>
                    </a:lnTo>
                    <a:lnTo>
                      <a:pt x="4470" y="0"/>
                    </a:lnTo>
                    <a:lnTo>
                      <a:pt x="4470" y="0"/>
                    </a:lnTo>
                    <a:lnTo>
                      <a:pt x="4470" y="0"/>
                    </a:lnTo>
                    <a:lnTo>
                      <a:pt x="4470" y="0"/>
                    </a:lnTo>
                    <a:lnTo>
                      <a:pt x="4476" y="0"/>
                    </a:lnTo>
                    <a:lnTo>
                      <a:pt x="4476" y="0"/>
                    </a:lnTo>
                    <a:lnTo>
                      <a:pt x="4476" y="0"/>
                    </a:lnTo>
                    <a:lnTo>
                      <a:pt x="4476" y="0"/>
                    </a:lnTo>
                    <a:lnTo>
                      <a:pt x="4476" y="0"/>
                    </a:lnTo>
                    <a:lnTo>
                      <a:pt x="4476" y="0"/>
                    </a:lnTo>
                    <a:lnTo>
                      <a:pt x="4476" y="0"/>
                    </a:lnTo>
                    <a:lnTo>
                      <a:pt x="4482" y="0"/>
                    </a:lnTo>
                    <a:lnTo>
                      <a:pt x="4482" y="0"/>
                    </a:lnTo>
                    <a:lnTo>
                      <a:pt x="4482" y="0"/>
                    </a:lnTo>
                    <a:lnTo>
                      <a:pt x="4482" y="0"/>
                    </a:lnTo>
                    <a:lnTo>
                      <a:pt x="4482" y="0"/>
                    </a:lnTo>
                    <a:lnTo>
                      <a:pt x="4482" y="0"/>
                    </a:lnTo>
                    <a:lnTo>
                      <a:pt x="4488" y="0"/>
                    </a:lnTo>
                    <a:lnTo>
                      <a:pt x="4488" y="0"/>
                    </a:lnTo>
                    <a:lnTo>
                      <a:pt x="4488" y="0"/>
                    </a:lnTo>
                    <a:lnTo>
                      <a:pt x="4488" y="0"/>
                    </a:lnTo>
                    <a:lnTo>
                      <a:pt x="4488" y="0"/>
                    </a:lnTo>
                    <a:lnTo>
                      <a:pt x="4488" y="0"/>
                    </a:lnTo>
                    <a:lnTo>
                      <a:pt x="4488" y="0"/>
                    </a:lnTo>
                    <a:lnTo>
                      <a:pt x="4494" y="0"/>
                    </a:lnTo>
                    <a:lnTo>
                      <a:pt x="4494" y="0"/>
                    </a:lnTo>
                    <a:lnTo>
                      <a:pt x="4494" y="0"/>
                    </a:lnTo>
                    <a:lnTo>
                      <a:pt x="4494" y="0"/>
                    </a:lnTo>
                    <a:lnTo>
                      <a:pt x="4494" y="0"/>
                    </a:lnTo>
                    <a:lnTo>
                      <a:pt x="4494" y="0"/>
                    </a:lnTo>
                    <a:lnTo>
                      <a:pt x="4500" y="0"/>
                    </a:lnTo>
                    <a:lnTo>
                      <a:pt x="4500" y="0"/>
                    </a:lnTo>
                    <a:lnTo>
                      <a:pt x="4500" y="0"/>
                    </a:lnTo>
                    <a:lnTo>
                      <a:pt x="4500" y="0"/>
                    </a:lnTo>
                    <a:lnTo>
                      <a:pt x="4500" y="0"/>
                    </a:lnTo>
                    <a:lnTo>
                      <a:pt x="4500" y="0"/>
                    </a:lnTo>
                    <a:lnTo>
                      <a:pt x="4500" y="0"/>
                    </a:lnTo>
                    <a:lnTo>
                      <a:pt x="4506" y="0"/>
                    </a:lnTo>
                    <a:lnTo>
                      <a:pt x="4506" y="0"/>
                    </a:lnTo>
                    <a:lnTo>
                      <a:pt x="4506" y="0"/>
                    </a:lnTo>
                    <a:lnTo>
                      <a:pt x="4506" y="0"/>
                    </a:lnTo>
                    <a:lnTo>
                      <a:pt x="4506" y="0"/>
                    </a:lnTo>
                    <a:lnTo>
                      <a:pt x="4506" y="0"/>
                    </a:lnTo>
                    <a:lnTo>
                      <a:pt x="4512" y="0"/>
                    </a:lnTo>
                    <a:lnTo>
                      <a:pt x="4512" y="0"/>
                    </a:lnTo>
                    <a:lnTo>
                      <a:pt x="4512" y="0"/>
                    </a:lnTo>
                    <a:lnTo>
                      <a:pt x="4512" y="0"/>
                    </a:lnTo>
                    <a:lnTo>
                      <a:pt x="4512" y="0"/>
                    </a:lnTo>
                    <a:lnTo>
                      <a:pt x="4512" y="0"/>
                    </a:lnTo>
                    <a:lnTo>
                      <a:pt x="4518" y="0"/>
                    </a:lnTo>
                    <a:lnTo>
                      <a:pt x="4518" y="0"/>
                    </a:lnTo>
                    <a:lnTo>
                      <a:pt x="4518" y="0"/>
                    </a:lnTo>
                    <a:lnTo>
                      <a:pt x="4518" y="0"/>
                    </a:lnTo>
                    <a:lnTo>
                      <a:pt x="4518" y="0"/>
                    </a:lnTo>
                    <a:lnTo>
                      <a:pt x="4518" y="0"/>
                    </a:lnTo>
                    <a:lnTo>
                      <a:pt x="4518" y="0"/>
                    </a:lnTo>
                    <a:lnTo>
                      <a:pt x="4524" y="0"/>
                    </a:lnTo>
                    <a:lnTo>
                      <a:pt x="4524" y="0"/>
                    </a:lnTo>
                    <a:lnTo>
                      <a:pt x="4524" y="0"/>
                    </a:lnTo>
                    <a:lnTo>
                      <a:pt x="4524" y="0"/>
                    </a:lnTo>
                    <a:lnTo>
                      <a:pt x="4524" y="0"/>
                    </a:lnTo>
                    <a:lnTo>
                      <a:pt x="4524" y="0"/>
                    </a:lnTo>
                    <a:lnTo>
                      <a:pt x="4530" y="0"/>
                    </a:lnTo>
                    <a:lnTo>
                      <a:pt x="4530" y="0"/>
                    </a:lnTo>
                    <a:lnTo>
                      <a:pt x="4530" y="0"/>
                    </a:lnTo>
                    <a:lnTo>
                      <a:pt x="4530" y="0"/>
                    </a:lnTo>
                    <a:lnTo>
                      <a:pt x="4530" y="0"/>
                    </a:lnTo>
                    <a:lnTo>
                      <a:pt x="4530" y="0"/>
                    </a:lnTo>
                    <a:lnTo>
                      <a:pt x="4536" y="0"/>
                    </a:lnTo>
                    <a:lnTo>
                      <a:pt x="4536" y="0"/>
                    </a:lnTo>
                    <a:lnTo>
                      <a:pt x="4536" y="0"/>
                    </a:lnTo>
                    <a:lnTo>
                      <a:pt x="4536" y="0"/>
                    </a:lnTo>
                    <a:lnTo>
                      <a:pt x="4536" y="0"/>
                    </a:lnTo>
                    <a:lnTo>
                      <a:pt x="4536" y="0"/>
                    </a:lnTo>
                    <a:lnTo>
                      <a:pt x="4536" y="0"/>
                    </a:lnTo>
                    <a:lnTo>
                      <a:pt x="4542" y="0"/>
                    </a:lnTo>
                    <a:lnTo>
                      <a:pt x="4542" y="0"/>
                    </a:lnTo>
                    <a:lnTo>
                      <a:pt x="4542" y="0"/>
                    </a:lnTo>
                    <a:lnTo>
                      <a:pt x="4542" y="0"/>
                    </a:lnTo>
                    <a:lnTo>
                      <a:pt x="4542" y="0"/>
                    </a:lnTo>
                    <a:lnTo>
                      <a:pt x="4542" y="0"/>
                    </a:lnTo>
                    <a:lnTo>
                      <a:pt x="4548" y="0"/>
                    </a:lnTo>
                    <a:lnTo>
                      <a:pt x="4548" y="0"/>
                    </a:lnTo>
                    <a:lnTo>
                      <a:pt x="4548" y="0"/>
                    </a:lnTo>
                    <a:lnTo>
                      <a:pt x="4548" y="0"/>
                    </a:lnTo>
                    <a:lnTo>
                      <a:pt x="4548" y="0"/>
                    </a:lnTo>
                    <a:lnTo>
                      <a:pt x="4548" y="0"/>
                    </a:lnTo>
                    <a:lnTo>
                      <a:pt x="4548" y="0"/>
                    </a:lnTo>
                    <a:lnTo>
                      <a:pt x="4554" y="0"/>
                    </a:lnTo>
                    <a:lnTo>
                      <a:pt x="4554" y="0"/>
                    </a:lnTo>
                    <a:lnTo>
                      <a:pt x="4554" y="0"/>
                    </a:lnTo>
                    <a:lnTo>
                      <a:pt x="4554" y="0"/>
                    </a:lnTo>
                    <a:lnTo>
                      <a:pt x="4554" y="0"/>
                    </a:lnTo>
                    <a:lnTo>
                      <a:pt x="4554" y="0"/>
                    </a:lnTo>
                    <a:lnTo>
                      <a:pt x="4560" y="0"/>
                    </a:lnTo>
                    <a:lnTo>
                      <a:pt x="4560" y="0"/>
                    </a:lnTo>
                    <a:lnTo>
                      <a:pt x="4560" y="0"/>
                    </a:lnTo>
                    <a:lnTo>
                      <a:pt x="4560" y="0"/>
                    </a:lnTo>
                    <a:lnTo>
                      <a:pt x="4560" y="0"/>
                    </a:lnTo>
                    <a:lnTo>
                      <a:pt x="4560" y="0"/>
                    </a:lnTo>
                    <a:lnTo>
                      <a:pt x="4566" y="0"/>
                    </a:lnTo>
                    <a:lnTo>
                      <a:pt x="4566" y="0"/>
                    </a:lnTo>
                    <a:lnTo>
                      <a:pt x="4566" y="0"/>
                    </a:lnTo>
                    <a:lnTo>
                      <a:pt x="4566" y="0"/>
                    </a:lnTo>
                    <a:lnTo>
                      <a:pt x="4566" y="0"/>
                    </a:lnTo>
                    <a:lnTo>
                      <a:pt x="4566" y="0"/>
                    </a:lnTo>
                    <a:lnTo>
                      <a:pt x="4566" y="0"/>
                    </a:lnTo>
                    <a:lnTo>
                      <a:pt x="4572" y="0"/>
                    </a:lnTo>
                    <a:lnTo>
                      <a:pt x="4572" y="0"/>
                    </a:lnTo>
                    <a:lnTo>
                      <a:pt x="4572" y="0"/>
                    </a:lnTo>
                    <a:lnTo>
                      <a:pt x="4572" y="0"/>
                    </a:lnTo>
                    <a:lnTo>
                      <a:pt x="4572" y="0"/>
                    </a:lnTo>
                    <a:lnTo>
                      <a:pt x="4572" y="0"/>
                    </a:lnTo>
                    <a:lnTo>
                      <a:pt x="4578" y="0"/>
                    </a:lnTo>
                    <a:lnTo>
                      <a:pt x="4578" y="0"/>
                    </a:lnTo>
                    <a:lnTo>
                      <a:pt x="4578" y="0"/>
                    </a:lnTo>
                    <a:lnTo>
                      <a:pt x="4578" y="0"/>
                    </a:lnTo>
                    <a:lnTo>
                      <a:pt x="4578" y="0"/>
                    </a:lnTo>
                    <a:lnTo>
                      <a:pt x="4578" y="0"/>
                    </a:lnTo>
                    <a:lnTo>
                      <a:pt x="4584" y="0"/>
                    </a:lnTo>
                    <a:lnTo>
                      <a:pt x="4584" y="0"/>
                    </a:lnTo>
                    <a:lnTo>
                      <a:pt x="4584" y="0"/>
                    </a:lnTo>
                    <a:lnTo>
                      <a:pt x="4584" y="0"/>
                    </a:lnTo>
                    <a:lnTo>
                      <a:pt x="4584" y="0"/>
                    </a:lnTo>
                    <a:lnTo>
                      <a:pt x="4584" y="0"/>
                    </a:lnTo>
                    <a:lnTo>
                      <a:pt x="4584" y="0"/>
                    </a:lnTo>
                    <a:lnTo>
                      <a:pt x="4590" y="0"/>
                    </a:lnTo>
                    <a:lnTo>
                      <a:pt x="4590" y="0"/>
                    </a:lnTo>
                    <a:lnTo>
                      <a:pt x="4590" y="0"/>
                    </a:lnTo>
                    <a:lnTo>
                      <a:pt x="4590" y="0"/>
                    </a:lnTo>
                    <a:lnTo>
                      <a:pt x="4590" y="0"/>
                    </a:lnTo>
                    <a:lnTo>
                      <a:pt x="4590" y="0"/>
                    </a:lnTo>
                    <a:lnTo>
                      <a:pt x="4596" y="0"/>
                    </a:lnTo>
                    <a:lnTo>
                      <a:pt x="4596" y="0"/>
                    </a:lnTo>
                    <a:lnTo>
                      <a:pt x="4596" y="0"/>
                    </a:lnTo>
                    <a:lnTo>
                      <a:pt x="4596" y="0"/>
                    </a:lnTo>
                    <a:lnTo>
                      <a:pt x="4596" y="0"/>
                    </a:lnTo>
                    <a:lnTo>
                      <a:pt x="4596" y="0"/>
                    </a:lnTo>
                    <a:lnTo>
                      <a:pt x="4596" y="0"/>
                    </a:lnTo>
                    <a:lnTo>
                      <a:pt x="4602" y="0"/>
                    </a:lnTo>
                    <a:lnTo>
                      <a:pt x="4602" y="0"/>
                    </a:lnTo>
                    <a:lnTo>
                      <a:pt x="4602" y="0"/>
                    </a:lnTo>
                    <a:lnTo>
                      <a:pt x="4602" y="0"/>
                    </a:lnTo>
                    <a:lnTo>
                      <a:pt x="4602" y="0"/>
                    </a:lnTo>
                    <a:lnTo>
                      <a:pt x="4602" y="0"/>
                    </a:lnTo>
                    <a:lnTo>
                      <a:pt x="4602" y="0"/>
                    </a:lnTo>
                    <a:lnTo>
                      <a:pt x="4608" y="0"/>
                    </a:lnTo>
                    <a:lnTo>
                      <a:pt x="4608" y="0"/>
                    </a:lnTo>
                    <a:lnTo>
                      <a:pt x="4608" y="0"/>
                    </a:lnTo>
                    <a:lnTo>
                      <a:pt x="4608" y="0"/>
                    </a:lnTo>
                    <a:lnTo>
                      <a:pt x="4608" y="0"/>
                    </a:lnTo>
                    <a:lnTo>
                      <a:pt x="4608" y="0"/>
                    </a:lnTo>
                    <a:lnTo>
                      <a:pt x="4614" y="0"/>
                    </a:lnTo>
                    <a:lnTo>
                      <a:pt x="4614" y="0"/>
                    </a:lnTo>
                    <a:lnTo>
                      <a:pt x="4614" y="0"/>
                    </a:lnTo>
                    <a:lnTo>
                      <a:pt x="4614" y="0"/>
                    </a:lnTo>
                    <a:lnTo>
                      <a:pt x="4614" y="0"/>
                    </a:lnTo>
                    <a:lnTo>
                      <a:pt x="4614" y="0"/>
                    </a:lnTo>
                    <a:lnTo>
                      <a:pt x="4620" y="0"/>
                    </a:lnTo>
                    <a:lnTo>
                      <a:pt x="4620" y="0"/>
                    </a:lnTo>
                    <a:lnTo>
                      <a:pt x="4620" y="0"/>
                    </a:lnTo>
                    <a:lnTo>
                      <a:pt x="4620" y="0"/>
                    </a:lnTo>
                    <a:lnTo>
                      <a:pt x="4620" y="0"/>
                    </a:lnTo>
                    <a:lnTo>
                      <a:pt x="4620" y="0"/>
                    </a:lnTo>
                    <a:lnTo>
                      <a:pt x="4626" y="0"/>
                    </a:lnTo>
                    <a:lnTo>
                      <a:pt x="4626" y="0"/>
                    </a:lnTo>
                    <a:lnTo>
                      <a:pt x="4626" y="0"/>
                    </a:lnTo>
                    <a:lnTo>
                      <a:pt x="4626" y="0"/>
                    </a:lnTo>
                    <a:lnTo>
                      <a:pt x="4626" y="0"/>
                    </a:lnTo>
                    <a:lnTo>
                      <a:pt x="4626" y="0"/>
                    </a:lnTo>
                    <a:lnTo>
                      <a:pt x="4626" y="0"/>
                    </a:lnTo>
                    <a:lnTo>
                      <a:pt x="4632" y="0"/>
                    </a:lnTo>
                    <a:lnTo>
                      <a:pt x="4632" y="0"/>
                    </a:lnTo>
                    <a:lnTo>
                      <a:pt x="4632" y="0"/>
                    </a:lnTo>
                    <a:lnTo>
                      <a:pt x="4632" y="0"/>
                    </a:lnTo>
                    <a:lnTo>
                      <a:pt x="4632" y="0"/>
                    </a:lnTo>
                    <a:lnTo>
                      <a:pt x="4632" y="0"/>
                    </a:lnTo>
                    <a:lnTo>
                      <a:pt x="4638" y="0"/>
                    </a:lnTo>
                    <a:lnTo>
                      <a:pt x="4638" y="0"/>
                    </a:lnTo>
                    <a:lnTo>
                      <a:pt x="4638" y="0"/>
                    </a:lnTo>
                    <a:lnTo>
                      <a:pt x="4638" y="0"/>
                    </a:lnTo>
                    <a:lnTo>
                      <a:pt x="4638" y="0"/>
                    </a:lnTo>
                    <a:lnTo>
                      <a:pt x="4638" y="0"/>
                    </a:lnTo>
                    <a:lnTo>
                      <a:pt x="4638" y="0"/>
                    </a:lnTo>
                    <a:lnTo>
                      <a:pt x="4644" y="0"/>
                    </a:lnTo>
                    <a:lnTo>
                      <a:pt x="4644" y="0"/>
                    </a:lnTo>
                    <a:lnTo>
                      <a:pt x="4644" y="0"/>
                    </a:lnTo>
                    <a:lnTo>
                      <a:pt x="4644" y="0"/>
                    </a:lnTo>
                    <a:lnTo>
                      <a:pt x="4644" y="0"/>
                    </a:lnTo>
                    <a:lnTo>
                      <a:pt x="4644" y="0"/>
                    </a:lnTo>
                    <a:lnTo>
                      <a:pt x="4650" y="0"/>
                    </a:lnTo>
                    <a:lnTo>
                      <a:pt x="4650" y="0"/>
                    </a:lnTo>
                    <a:lnTo>
                      <a:pt x="4650" y="0"/>
                    </a:lnTo>
                    <a:lnTo>
                      <a:pt x="4650" y="0"/>
                    </a:lnTo>
                    <a:lnTo>
                      <a:pt x="4650" y="0"/>
                    </a:lnTo>
                    <a:lnTo>
                      <a:pt x="4650" y="0"/>
                    </a:lnTo>
                    <a:lnTo>
                      <a:pt x="4656" y="0"/>
                    </a:lnTo>
                    <a:lnTo>
                      <a:pt x="4656" y="0"/>
                    </a:lnTo>
                    <a:lnTo>
                      <a:pt x="4656" y="0"/>
                    </a:lnTo>
                    <a:lnTo>
                      <a:pt x="4656" y="0"/>
                    </a:lnTo>
                    <a:lnTo>
                      <a:pt x="4656" y="0"/>
                    </a:lnTo>
                    <a:lnTo>
                      <a:pt x="4656" y="0"/>
                    </a:lnTo>
                    <a:lnTo>
                      <a:pt x="4656" y="0"/>
                    </a:lnTo>
                    <a:lnTo>
                      <a:pt x="4662" y="0"/>
                    </a:lnTo>
                    <a:lnTo>
                      <a:pt x="4662" y="0"/>
                    </a:lnTo>
                    <a:lnTo>
                      <a:pt x="4662" y="0"/>
                    </a:lnTo>
                    <a:lnTo>
                      <a:pt x="4662" y="0"/>
                    </a:lnTo>
                    <a:lnTo>
                      <a:pt x="4662" y="0"/>
                    </a:lnTo>
                    <a:lnTo>
                      <a:pt x="4662" y="0"/>
                    </a:lnTo>
                    <a:lnTo>
                      <a:pt x="4668" y="0"/>
                    </a:lnTo>
                    <a:lnTo>
                      <a:pt x="4668" y="0"/>
                    </a:lnTo>
                    <a:lnTo>
                      <a:pt x="4668" y="0"/>
                    </a:lnTo>
                    <a:lnTo>
                      <a:pt x="4668" y="0"/>
                    </a:lnTo>
                    <a:lnTo>
                      <a:pt x="4668" y="0"/>
                    </a:lnTo>
                    <a:lnTo>
                      <a:pt x="4668" y="0"/>
                    </a:lnTo>
                    <a:lnTo>
                      <a:pt x="4674" y="0"/>
                    </a:lnTo>
                    <a:lnTo>
                      <a:pt x="4674" y="0"/>
                    </a:lnTo>
                    <a:lnTo>
                      <a:pt x="4674" y="0"/>
                    </a:lnTo>
                    <a:lnTo>
                      <a:pt x="4674" y="0"/>
                    </a:lnTo>
                    <a:lnTo>
                      <a:pt x="4674" y="0"/>
                    </a:lnTo>
                    <a:lnTo>
                      <a:pt x="4674" y="0"/>
                    </a:lnTo>
                    <a:lnTo>
                      <a:pt x="4674" y="0"/>
                    </a:lnTo>
                    <a:lnTo>
                      <a:pt x="468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57" name="Rectangle 61">
                <a:extLst>
                  <a:ext uri="{FF2B5EF4-FFF2-40B4-BE49-F238E27FC236}">
                    <a16:creationId xmlns:a16="http://schemas.microsoft.com/office/drawing/2014/main" id="{66BBE03A-3F7F-479B-998D-8F96412FFFF7}"/>
                  </a:ext>
                </a:extLst>
              </p:cNvPr>
              <p:cNvSpPr>
                <a:spLocks noChangeArrowheads="1"/>
              </p:cNvSpPr>
              <p:nvPr/>
            </p:nvSpPr>
            <p:spPr bwMode="auto">
              <a:xfrm>
                <a:off x="47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58" name="Rectangle 62">
                <a:extLst>
                  <a:ext uri="{FF2B5EF4-FFF2-40B4-BE49-F238E27FC236}">
                    <a16:creationId xmlns:a16="http://schemas.microsoft.com/office/drawing/2014/main" id="{D6F9D5F4-DED8-4290-A45F-456C1D67F1B1}"/>
                  </a:ext>
                </a:extLst>
              </p:cNvPr>
              <p:cNvSpPr>
                <a:spLocks noChangeArrowheads="1"/>
              </p:cNvSpPr>
              <p:nvPr/>
            </p:nvSpPr>
            <p:spPr bwMode="auto">
              <a:xfrm>
                <a:off x="47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59" name="Rectangle 63">
                <a:extLst>
                  <a:ext uri="{FF2B5EF4-FFF2-40B4-BE49-F238E27FC236}">
                    <a16:creationId xmlns:a16="http://schemas.microsoft.com/office/drawing/2014/main" id="{B7BBE43B-412F-44F5-AE17-C131F6A48A5A}"/>
                  </a:ext>
                </a:extLst>
              </p:cNvPr>
              <p:cNvSpPr>
                <a:spLocks noChangeArrowheads="1"/>
              </p:cNvSpPr>
              <p:nvPr/>
            </p:nvSpPr>
            <p:spPr bwMode="auto">
              <a:xfrm>
                <a:off x="47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60" name="Rectangle 64">
                <a:extLst>
                  <a:ext uri="{FF2B5EF4-FFF2-40B4-BE49-F238E27FC236}">
                    <a16:creationId xmlns:a16="http://schemas.microsoft.com/office/drawing/2014/main" id="{9723D798-9C1E-4C9E-BF1B-415BE4A810BF}"/>
                  </a:ext>
                </a:extLst>
              </p:cNvPr>
              <p:cNvSpPr>
                <a:spLocks noChangeArrowheads="1"/>
              </p:cNvSpPr>
              <p:nvPr/>
            </p:nvSpPr>
            <p:spPr bwMode="auto">
              <a:xfrm>
                <a:off x="47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61" name="Rectangle 65">
                <a:extLst>
                  <a:ext uri="{FF2B5EF4-FFF2-40B4-BE49-F238E27FC236}">
                    <a16:creationId xmlns:a16="http://schemas.microsoft.com/office/drawing/2014/main" id="{0D779F03-BF3D-406B-B213-0333C7EF730D}"/>
                  </a:ext>
                </a:extLst>
              </p:cNvPr>
              <p:cNvSpPr>
                <a:spLocks noChangeArrowheads="1"/>
              </p:cNvSpPr>
              <p:nvPr/>
            </p:nvSpPr>
            <p:spPr bwMode="auto">
              <a:xfrm>
                <a:off x="47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62" name="Rectangle 66">
                <a:extLst>
                  <a:ext uri="{FF2B5EF4-FFF2-40B4-BE49-F238E27FC236}">
                    <a16:creationId xmlns:a16="http://schemas.microsoft.com/office/drawing/2014/main" id="{82B6A647-EC43-46F5-AB40-1E344D88697E}"/>
                  </a:ext>
                </a:extLst>
              </p:cNvPr>
              <p:cNvSpPr>
                <a:spLocks noChangeArrowheads="1"/>
              </p:cNvSpPr>
              <p:nvPr/>
            </p:nvSpPr>
            <p:spPr bwMode="auto">
              <a:xfrm>
                <a:off x="47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63" name="Rectangle 67">
                <a:extLst>
                  <a:ext uri="{FF2B5EF4-FFF2-40B4-BE49-F238E27FC236}">
                    <a16:creationId xmlns:a16="http://schemas.microsoft.com/office/drawing/2014/main" id="{D638D7D2-63C5-4041-99F3-18A045DD9BB4}"/>
                  </a:ext>
                </a:extLst>
              </p:cNvPr>
              <p:cNvSpPr>
                <a:spLocks noChangeArrowheads="1"/>
              </p:cNvSpPr>
              <p:nvPr/>
            </p:nvSpPr>
            <p:spPr bwMode="auto">
              <a:xfrm>
                <a:off x="47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64" name="Rectangle 68">
                <a:extLst>
                  <a:ext uri="{FF2B5EF4-FFF2-40B4-BE49-F238E27FC236}">
                    <a16:creationId xmlns:a16="http://schemas.microsoft.com/office/drawing/2014/main" id="{297F089B-0890-44A2-9898-2169019BA583}"/>
                  </a:ext>
                </a:extLst>
              </p:cNvPr>
              <p:cNvSpPr>
                <a:spLocks noChangeArrowheads="1"/>
              </p:cNvSpPr>
              <p:nvPr/>
            </p:nvSpPr>
            <p:spPr bwMode="auto">
              <a:xfrm>
                <a:off x="476"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65" name="Rectangle 69">
                <a:extLst>
                  <a:ext uri="{FF2B5EF4-FFF2-40B4-BE49-F238E27FC236}">
                    <a16:creationId xmlns:a16="http://schemas.microsoft.com/office/drawing/2014/main" id="{A49B6647-66E4-418F-89A7-522A7D49FFE7}"/>
                  </a:ext>
                </a:extLst>
              </p:cNvPr>
              <p:cNvSpPr>
                <a:spLocks noChangeArrowheads="1"/>
              </p:cNvSpPr>
              <p:nvPr/>
            </p:nvSpPr>
            <p:spPr bwMode="auto">
              <a:xfrm>
                <a:off x="476"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66" name="Rectangle 70">
                <a:extLst>
                  <a:ext uri="{FF2B5EF4-FFF2-40B4-BE49-F238E27FC236}">
                    <a16:creationId xmlns:a16="http://schemas.microsoft.com/office/drawing/2014/main" id="{C786F928-B275-420B-B2F6-D70D41767319}"/>
                  </a:ext>
                </a:extLst>
              </p:cNvPr>
              <p:cNvSpPr>
                <a:spLocks noChangeArrowheads="1"/>
              </p:cNvSpPr>
              <p:nvPr/>
            </p:nvSpPr>
            <p:spPr bwMode="auto">
              <a:xfrm>
                <a:off x="482"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67" name="Rectangle 71">
                <a:extLst>
                  <a:ext uri="{FF2B5EF4-FFF2-40B4-BE49-F238E27FC236}">
                    <a16:creationId xmlns:a16="http://schemas.microsoft.com/office/drawing/2014/main" id="{7610B2ED-CDE4-44A3-A80E-6695DC156A27}"/>
                  </a:ext>
                </a:extLst>
              </p:cNvPr>
              <p:cNvSpPr>
                <a:spLocks noChangeArrowheads="1"/>
              </p:cNvSpPr>
              <p:nvPr/>
            </p:nvSpPr>
            <p:spPr bwMode="auto">
              <a:xfrm>
                <a:off x="482"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68" name="Rectangle 72">
                <a:extLst>
                  <a:ext uri="{FF2B5EF4-FFF2-40B4-BE49-F238E27FC236}">
                    <a16:creationId xmlns:a16="http://schemas.microsoft.com/office/drawing/2014/main" id="{9B370170-2B1D-4BEB-9C91-F48405CAD7D6}"/>
                  </a:ext>
                </a:extLst>
              </p:cNvPr>
              <p:cNvSpPr>
                <a:spLocks noChangeArrowheads="1"/>
              </p:cNvSpPr>
              <p:nvPr/>
            </p:nvSpPr>
            <p:spPr bwMode="auto">
              <a:xfrm>
                <a:off x="48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69" name="Rectangle 73">
                <a:extLst>
                  <a:ext uri="{FF2B5EF4-FFF2-40B4-BE49-F238E27FC236}">
                    <a16:creationId xmlns:a16="http://schemas.microsoft.com/office/drawing/2014/main" id="{367E15F4-51F7-4947-ACFE-5891205E1BA6}"/>
                  </a:ext>
                </a:extLst>
              </p:cNvPr>
              <p:cNvSpPr>
                <a:spLocks noChangeArrowheads="1"/>
              </p:cNvSpPr>
              <p:nvPr/>
            </p:nvSpPr>
            <p:spPr bwMode="auto">
              <a:xfrm>
                <a:off x="48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70" name="Rectangle 74">
                <a:extLst>
                  <a:ext uri="{FF2B5EF4-FFF2-40B4-BE49-F238E27FC236}">
                    <a16:creationId xmlns:a16="http://schemas.microsoft.com/office/drawing/2014/main" id="{1924D8D0-40CA-41CB-9B7B-03A7979F63A3}"/>
                  </a:ext>
                </a:extLst>
              </p:cNvPr>
              <p:cNvSpPr>
                <a:spLocks noChangeArrowheads="1"/>
              </p:cNvSpPr>
              <p:nvPr/>
            </p:nvSpPr>
            <p:spPr bwMode="auto">
              <a:xfrm>
                <a:off x="48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71" name="Rectangle 75">
                <a:extLst>
                  <a:ext uri="{FF2B5EF4-FFF2-40B4-BE49-F238E27FC236}">
                    <a16:creationId xmlns:a16="http://schemas.microsoft.com/office/drawing/2014/main" id="{12750812-22EE-4289-B3E5-AAC6C628A5B9}"/>
                  </a:ext>
                </a:extLst>
              </p:cNvPr>
              <p:cNvSpPr>
                <a:spLocks noChangeArrowheads="1"/>
              </p:cNvSpPr>
              <p:nvPr/>
            </p:nvSpPr>
            <p:spPr bwMode="auto">
              <a:xfrm>
                <a:off x="48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72" name="Rectangle 76">
                <a:extLst>
                  <a:ext uri="{FF2B5EF4-FFF2-40B4-BE49-F238E27FC236}">
                    <a16:creationId xmlns:a16="http://schemas.microsoft.com/office/drawing/2014/main" id="{B3BD82CC-2BA9-4C2A-91E6-426F7FC0348F}"/>
                  </a:ext>
                </a:extLst>
              </p:cNvPr>
              <p:cNvSpPr>
                <a:spLocks noChangeArrowheads="1"/>
              </p:cNvSpPr>
              <p:nvPr/>
            </p:nvSpPr>
            <p:spPr bwMode="auto">
              <a:xfrm>
                <a:off x="48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73" name="Rectangle 77">
                <a:extLst>
                  <a:ext uri="{FF2B5EF4-FFF2-40B4-BE49-F238E27FC236}">
                    <a16:creationId xmlns:a16="http://schemas.microsoft.com/office/drawing/2014/main" id="{F055FA9F-D830-47D1-A2B4-952352FB6FBF}"/>
                  </a:ext>
                </a:extLst>
              </p:cNvPr>
              <p:cNvSpPr>
                <a:spLocks noChangeArrowheads="1"/>
              </p:cNvSpPr>
              <p:nvPr/>
            </p:nvSpPr>
            <p:spPr bwMode="auto">
              <a:xfrm>
                <a:off x="48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74" name="Rectangle 78">
                <a:extLst>
                  <a:ext uri="{FF2B5EF4-FFF2-40B4-BE49-F238E27FC236}">
                    <a16:creationId xmlns:a16="http://schemas.microsoft.com/office/drawing/2014/main" id="{F36DA6EF-5588-4C94-940E-F4AD57237473}"/>
                  </a:ext>
                </a:extLst>
              </p:cNvPr>
              <p:cNvSpPr>
                <a:spLocks noChangeArrowheads="1"/>
              </p:cNvSpPr>
              <p:nvPr/>
            </p:nvSpPr>
            <p:spPr bwMode="auto">
              <a:xfrm>
                <a:off x="48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75" name="Rectangle 79">
                <a:extLst>
                  <a:ext uri="{FF2B5EF4-FFF2-40B4-BE49-F238E27FC236}">
                    <a16:creationId xmlns:a16="http://schemas.microsoft.com/office/drawing/2014/main" id="{5022836D-44E1-47CA-91E1-2985845DD148}"/>
                  </a:ext>
                </a:extLst>
              </p:cNvPr>
              <p:cNvSpPr>
                <a:spLocks noChangeArrowheads="1"/>
              </p:cNvSpPr>
              <p:nvPr/>
            </p:nvSpPr>
            <p:spPr bwMode="auto">
              <a:xfrm>
                <a:off x="48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76" name="Rectangle 80">
                <a:extLst>
                  <a:ext uri="{FF2B5EF4-FFF2-40B4-BE49-F238E27FC236}">
                    <a16:creationId xmlns:a16="http://schemas.microsoft.com/office/drawing/2014/main" id="{998AEF2A-B5A2-4E0B-A3CA-C084CC94E7AD}"/>
                  </a:ext>
                </a:extLst>
              </p:cNvPr>
              <p:cNvSpPr>
                <a:spLocks noChangeArrowheads="1"/>
              </p:cNvSpPr>
              <p:nvPr/>
            </p:nvSpPr>
            <p:spPr bwMode="auto">
              <a:xfrm>
                <a:off x="4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77" name="Rectangle 81">
                <a:extLst>
                  <a:ext uri="{FF2B5EF4-FFF2-40B4-BE49-F238E27FC236}">
                    <a16:creationId xmlns:a16="http://schemas.microsoft.com/office/drawing/2014/main" id="{1A605538-2D87-4BFB-8F9A-0B92501AB517}"/>
                  </a:ext>
                </a:extLst>
              </p:cNvPr>
              <p:cNvSpPr>
                <a:spLocks noChangeArrowheads="1"/>
              </p:cNvSpPr>
              <p:nvPr/>
            </p:nvSpPr>
            <p:spPr bwMode="auto">
              <a:xfrm>
                <a:off x="4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78" name="Rectangle 82">
                <a:extLst>
                  <a:ext uri="{FF2B5EF4-FFF2-40B4-BE49-F238E27FC236}">
                    <a16:creationId xmlns:a16="http://schemas.microsoft.com/office/drawing/2014/main" id="{D0A62C6C-C794-4A70-A95B-1F830DE4343A}"/>
                  </a:ext>
                </a:extLst>
              </p:cNvPr>
              <p:cNvSpPr>
                <a:spLocks noChangeArrowheads="1"/>
              </p:cNvSpPr>
              <p:nvPr/>
            </p:nvSpPr>
            <p:spPr bwMode="auto">
              <a:xfrm>
                <a:off x="4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79" name="Rectangle 83">
                <a:extLst>
                  <a:ext uri="{FF2B5EF4-FFF2-40B4-BE49-F238E27FC236}">
                    <a16:creationId xmlns:a16="http://schemas.microsoft.com/office/drawing/2014/main" id="{ADAA4990-6B6C-4044-9F58-3A2FF50E698E}"/>
                  </a:ext>
                </a:extLst>
              </p:cNvPr>
              <p:cNvSpPr>
                <a:spLocks noChangeArrowheads="1"/>
              </p:cNvSpPr>
              <p:nvPr/>
            </p:nvSpPr>
            <p:spPr bwMode="auto">
              <a:xfrm>
                <a:off x="4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80" name="Rectangle 84">
                <a:extLst>
                  <a:ext uri="{FF2B5EF4-FFF2-40B4-BE49-F238E27FC236}">
                    <a16:creationId xmlns:a16="http://schemas.microsoft.com/office/drawing/2014/main" id="{26079EB5-52AD-4E47-A1FD-0E41A05B25DC}"/>
                  </a:ext>
                </a:extLst>
              </p:cNvPr>
              <p:cNvSpPr>
                <a:spLocks noChangeArrowheads="1"/>
              </p:cNvSpPr>
              <p:nvPr/>
            </p:nvSpPr>
            <p:spPr bwMode="auto">
              <a:xfrm>
                <a:off x="4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81" name="Rectangle 85">
                <a:extLst>
                  <a:ext uri="{FF2B5EF4-FFF2-40B4-BE49-F238E27FC236}">
                    <a16:creationId xmlns:a16="http://schemas.microsoft.com/office/drawing/2014/main" id="{AE4FC6E1-1DF1-40E6-BFFD-E0DDEE071D7F}"/>
                  </a:ext>
                </a:extLst>
              </p:cNvPr>
              <p:cNvSpPr>
                <a:spLocks noChangeArrowheads="1"/>
              </p:cNvSpPr>
              <p:nvPr/>
            </p:nvSpPr>
            <p:spPr bwMode="auto">
              <a:xfrm>
                <a:off x="4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82" name="Rectangle 86">
                <a:extLst>
                  <a:ext uri="{FF2B5EF4-FFF2-40B4-BE49-F238E27FC236}">
                    <a16:creationId xmlns:a16="http://schemas.microsoft.com/office/drawing/2014/main" id="{8F5153FF-2BE4-4BF1-A472-59371C9494AC}"/>
                  </a:ext>
                </a:extLst>
              </p:cNvPr>
              <p:cNvSpPr>
                <a:spLocks noChangeArrowheads="1"/>
              </p:cNvSpPr>
              <p:nvPr/>
            </p:nvSpPr>
            <p:spPr bwMode="auto">
              <a:xfrm>
                <a:off x="4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83" name="Rectangle 87">
                <a:extLst>
                  <a:ext uri="{FF2B5EF4-FFF2-40B4-BE49-F238E27FC236}">
                    <a16:creationId xmlns:a16="http://schemas.microsoft.com/office/drawing/2014/main" id="{9F002CDF-5039-41D8-A092-F84CF86463B1}"/>
                  </a:ext>
                </a:extLst>
              </p:cNvPr>
              <p:cNvSpPr>
                <a:spLocks noChangeArrowheads="1"/>
              </p:cNvSpPr>
              <p:nvPr/>
            </p:nvSpPr>
            <p:spPr bwMode="auto">
              <a:xfrm>
                <a:off x="4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84" name="Rectangle 88">
                <a:extLst>
                  <a:ext uri="{FF2B5EF4-FFF2-40B4-BE49-F238E27FC236}">
                    <a16:creationId xmlns:a16="http://schemas.microsoft.com/office/drawing/2014/main" id="{72F102B7-2B53-4710-B046-A17D5DA1DA9E}"/>
                  </a:ext>
                </a:extLst>
              </p:cNvPr>
              <p:cNvSpPr>
                <a:spLocks noChangeArrowheads="1"/>
              </p:cNvSpPr>
              <p:nvPr/>
            </p:nvSpPr>
            <p:spPr bwMode="auto">
              <a:xfrm>
                <a:off x="50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85" name="Rectangle 89">
                <a:extLst>
                  <a:ext uri="{FF2B5EF4-FFF2-40B4-BE49-F238E27FC236}">
                    <a16:creationId xmlns:a16="http://schemas.microsoft.com/office/drawing/2014/main" id="{5AFA001C-85AA-433D-870F-535326CF45AC}"/>
                  </a:ext>
                </a:extLst>
              </p:cNvPr>
              <p:cNvSpPr>
                <a:spLocks noChangeArrowheads="1"/>
              </p:cNvSpPr>
              <p:nvPr/>
            </p:nvSpPr>
            <p:spPr bwMode="auto">
              <a:xfrm>
                <a:off x="50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86" name="Rectangle 90">
                <a:extLst>
                  <a:ext uri="{FF2B5EF4-FFF2-40B4-BE49-F238E27FC236}">
                    <a16:creationId xmlns:a16="http://schemas.microsoft.com/office/drawing/2014/main" id="{3959EA30-6F78-4A8F-BA23-E98FC8405B1D}"/>
                  </a:ext>
                </a:extLst>
              </p:cNvPr>
              <p:cNvSpPr>
                <a:spLocks noChangeArrowheads="1"/>
              </p:cNvSpPr>
              <p:nvPr/>
            </p:nvSpPr>
            <p:spPr bwMode="auto">
              <a:xfrm>
                <a:off x="50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87" name="Rectangle 91">
                <a:extLst>
                  <a:ext uri="{FF2B5EF4-FFF2-40B4-BE49-F238E27FC236}">
                    <a16:creationId xmlns:a16="http://schemas.microsoft.com/office/drawing/2014/main" id="{A58DCC47-A791-4BB9-AE81-2B9BC133F1C3}"/>
                  </a:ext>
                </a:extLst>
              </p:cNvPr>
              <p:cNvSpPr>
                <a:spLocks noChangeArrowheads="1"/>
              </p:cNvSpPr>
              <p:nvPr/>
            </p:nvSpPr>
            <p:spPr bwMode="auto">
              <a:xfrm>
                <a:off x="50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88" name="Rectangle 92">
                <a:extLst>
                  <a:ext uri="{FF2B5EF4-FFF2-40B4-BE49-F238E27FC236}">
                    <a16:creationId xmlns:a16="http://schemas.microsoft.com/office/drawing/2014/main" id="{2D2F12A2-0BEE-4D88-A91C-BA993D88F6C3}"/>
                  </a:ext>
                </a:extLst>
              </p:cNvPr>
              <p:cNvSpPr>
                <a:spLocks noChangeArrowheads="1"/>
              </p:cNvSpPr>
              <p:nvPr/>
            </p:nvSpPr>
            <p:spPr bwMode="auto">
              <a:xfrm>
                <a:off x="5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89" name="Rectangle 93">
                <a:extLst>
                  <a:ext uri="{FF2B5EF4-FFF2-40B4-BE49-F238E27FC236}">
                    <a16:creationId xmlns:a16="http://schemas.microsoft.com/office/drawing/2014/main" id="{2B385B94-5A90-4810-A761-E5A542B64652}"/>
                  </a:ext>
                </a:extLst>
              </p:cNvPr>
              <p:cNvSpPr>
                <a:spLocks noChangeArrowheads="1"/>
              </p:cNvSpPr>
              <p:nvPr/>
            </p:nvSpPr>
            <p:spPr bwMode="auto">
              <a:xfrm>
                <a:off x="5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90" name="Rectangle 94">
                <a:extLst>
                  <a:ext uri="{FF2B5EF4-FFF2-40B4-BE49-F238E27FC236}">
                    <a16:creationId xmlns:a16="http://schemas.microsoft.com/office/drawing/2014/main" id="{4F560A46-819B-4D79-94F7-5DC39B19CE4D}"/>
                  </a:ext>
                </a:extLst>
              </p:cNvPr>
              <p:cNvSpPr>
                <a:spLocks noChangeArrowheads="1"/>
              </p:cNvSpPr>
              <p:nvPr/>
            </p:nvSpPr>
            <p:spPr bwMode="auto">
              <a:xfrm>
                <a:off x="5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91" name="Rectangle 95">
                <a:extLst>
                  <a:ext uri="{FF2B5EF4-FFF2-40B4-BE49-F238E27FC236}">
                    <a16:creationId xmlns:a16="http://schemas.microsoft.com/office/drawing/2014/main" id="{9F4F9F93-2222-421C-96DE-E326D3E94EC3}"/>
                  </a:ext>
                </a:extLst>
              </p:cNvPr>
              <p:cNvSpPr>
                <a:spLocks noChangeArrowheads="1"/>
              </p:cNvSpPr>
              <p:nvPr/>
            </p:nvSpPr>
            <p:spPr bwMode="auto">
              <a:xfrm>
                <a:off x="5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92" name="Rectangle 96">
                <a:extLst>
                  <a:ext uri="{FF2B5EF4-FFF2-40B4-BE49-F238E27FC236}">
                    <a16:creationId xmlns:a16="http://schemas.microsoft.com/office/drawing/2014/main" id="{CEC95891-3835-477A-8305-7D42C2CDE761}"/>
                  </a:ext>
                </a:extLst>
              </p:cNvPr>
              <p:cNvSpPr>
                <a:spLocks noChangeArrowheads="1"/>
              </p:cNvSpPr>
              <p:nvPr/>
            </p:nvSpPr>
            <p:spPr bwMode="auto">
              <a:xfrm>
                <a:off x="5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93" name="Rectangle 97">
                <a:extLst>
                  <a:ext uri="{FF2B5EF4-FFF2-40B4-BE49-F238E27FC236}">
                    <a16:creationId xmlns:a16="http://schemas.microsoft.com/office/drawing/2014/main" id="{C4CEA84A-FCE3-4FAC-861C-18E53B6D8120}"/>
                  </a:ext>
                </a:extLst>
              </p:cNvPr>
              <p:cNvSpPr>
                <a:spLocks noChangeArrowheads="1"/>
              </p:cNvSpPr>
              <p:nvPr/>
            </p:nvSpPr>
            <p:spPr bwMode="auto">
              <a:xfrm>
                <a:off x="5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94" name="Rectangle 98">
                <a:extLst>
                  <a:ext uri="{FF2B5EF4-FFF2-40B4-BE49-F238E27FC236}">
                    <a16:creationId xmlns:a16="http://schemas.microsoft.com/office/drawing/2014/main" id="{2830F921-1A4F-4785-B54B-D020BB20AA4F}"/>
                  </a:ext>
                </a:extLst>
              </p:cNvPr>
              <p:cNvSpPr>
                <a:spLocks noChangeArrowheads="1"/>
              </p:cNvSpPr>
              <p:nvPr/>
            </p:nvSpPr>
            <p:spPr bwMode="auto">
              <a:xfrm>
                <a:off x="5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95" name="Rectangle 99">
                <a:extLst>
                  <a:ext uri="{FF2B5EF4-FFF2-40B4-BE49-F238E27FC236}">
                    <a16:creationId xmlns:a16="http://schemas.microsoft.com/office/drawing/2014/main" id="{87E59D9A-F786-4EB2-8C4C-5697509D2971}"/>
                  </a:ext>
                </a:extLst>
              </p:cNvPr>
              <p:cNvSpPr>
                <a:spLocks noChangeArrowheads="1"/>
              </p:cNvSpPr>
              <p:nvPr/>
            </p:nvSpPr>
            <p:spPr bwMode="auto">
              <a:xfrm>
                <a:off x="5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96" name="Rectangle 100">
                <a:extLst>
                  <a:ext uri="{FF2B5EF4-FFF2-40B4-BE49-F238E27FC236}">
                    <a16:creationId xmlns:a16="http://schemas.microsoft.com/office/drawing/2014/main" id="{24858CE7-6B5F-4526-B633-D9FCAAD3E7B0}"/>
                  </a:ext>
                </a:extLst>
              </p:cNvPr>
              <p:cNvSpPr>
                <a:spLocks noChangeArrowheads="1"/>
              </p:cNvSpPr>
              <p:nvPr/>
            </p:nvSpPr>
            <p:spPr bwMode="auto">
              <a:xfrm>
                <a:off x="51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97" name="Rectangle 101">
                <a:extLst>
                  <a:ext uri="{FF2B5EF4-FFF2-40B4-BE49-F238E27FC236}">
                    <a16:creationId xmlns:a16="http://schemas.microsoft.com/office/drawing/2014/main" id="{BB4032EB-6591-49B8-80F8-7D5703005F15}"/>
                  </a:ext>
                </a:extLst>
              </p:cNvPr>
              <p:cNvSpPr>
                <a:spLocks noChangeArrowheads="1"/>
              </p:cNvSpPr>
              <p:nvPr/>
            </p:nvSpPr>
            <p:spPr bwMode="auto">
              <a:xfrm>
                <a:off x="51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98" name="Rectangle 102">
                <a:extLst>
                  <a:ext uri="{FF2B5EF4-FFF2-40B4-BE49-F238E27FC236}">
                    <a16:creationId xmlns:a16="http://schemas.microsoft.com/office/drawing/2014/main" id="{F3C6D685-56A5-46CE-9D7C-6E913F2F0FC2}"/>
                  </a:ext>
                </a:extLst>
              </p:cNvPr>
              <p:cNvSpPr>
                <a:spLocks noChangeArrowheads="1"/>
              </p:cNvSpPr>
              <p:nvPr/>
            </p:nvSpPr>
            <p:spPr bwMode="auto">
              <a:xfrm>
                <a:off x="51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99" name="Rectangle 103">
                <a:extLst>
                  <a:ext uri="{FF2B5EF4-FFF2-40B4-BE49-F238E27FC236}">
                    <a16:creationId xmlns:a16="http://schemas.microsoft.com/office/drawing/2014/main" id="{70772F66-5642-40EF-AC4D-9A675D4C8810}"/>
                  </a:ext>
                </a:extLst>
              </p:cNvPr>
              <p:cNvSpPr>
                <a:spLocks noChangeArrowheads="1"/>
              </p:cNvSpPr>
              <p:nvPr/>
            </p:nvSpPr>
            <p:spPr bwMode="auto">
              <a:xfrm>
                <a:off x="51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00" name="Rectangle 104">
                <a:extLst>
                  <a:ext uri="{FF2B5EF4-FFF2-40B4-BE49-F238E27FC236}">
                    <a16:creationId xmlns:a16="http://schemas.microsoft.com/office/drawing/2014/main" id="{BE46D233-F145-4378-822A-CCA0082D3CEB}"/>
                  </a:ext>
                </a:extLst>
              </p:cNvPr>
              <p:cNvSpPr>
                <a:spLocks noChangeArrowheads="1"/>
              </p:cNvSpPr>
              <p:nvPr/>
            </p:nvSpPr>
            <p:spPr bwMode="auto">
              <a:xfrm>
                <a:off x="5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01" name="Rectangle 105">
                <a:extLst>
                  <a:ext uri="{FF2B5EF4-FFF2-40B4-BE49-F238E27FC236}">
                    <a16:creationId xmlns:a16="http://schemas.microsoft.com/office/drawing/2014/main" id="{0189FE27-1689-4B34-AE1F-51C4D82B3630}"/>
                  </a:ext>
                </a:extLst>
              </p:cNvPr>
              <p:cNvSpPr>
                <a:spLocks noChangeArrowheads="1"/>
              </p:cNvSpPr>
              <p:nvPr/>
            </p:nvSpPr>
            <p:spPr bwMode="auto">
              <a:xfrm>
                <a:off x="5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02" name="Rectangle 106">
                <a:extLst>
                  <a:ext uri="{FF2B5EF4-FFF2-40B4-BE49-F238E27FC236}">
                    <a16:creationId xmlns:a16="http://schemas.microsoft.com/office/drawing/2014/main" id="{EFA093A5-8625-4339-9302-E6C24A277403}"/>
                  </a:ext>
                </a:extLst>
              </p:cNvPr>
              <p:cNvSpPr>
                <a:spLocks noChangeArrowheads="1"/>
              </p:cNvSpPr>
              <p:nvPr/>
            </p:nvSpPr>
            <p:spPr bwMode="auto">
              <a:xfrm>
                <a:off x="5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03" name="Rectangle 107">
                <a:extLst>
                  <a:ext uri="{FF2B5EF4-FFF2-40B4-BE49-F238E27FC236}">
                    <a16:creationId xmlns:a16="http://schemas.microsoft.com/office/drawing/2014/main" id="{5213457C-D32A-43F2-A4DD-BFCFB17A9BCE}"/>
                  </a:ext>
                </a:extLst>
              </p:cNvPr>
              <p:cNvSpPr>
                <a:spLocks noChangeArrowheads="1"/>
              </p:cNvSpPr>
              <p:nvPr/>
            </p:nvSpPr>
            <p:spPr bwMode="auto">
              <a:xfrm>
                <a:off x="5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04" name="Rectangle 108">
                <a:extLst>
                  <a:ext uri="{FF2B5EF4-FFF2-40B4-BE49-F238E27FC236}">
                    <a16:creationId xmlns:a16="http://schemas.microsoft.com/office/drawing/2014/main" id="{318F7E20-B4C9-40A5-B2EA-12A9F5E314A9}"/>
                  </a:ext>
                </a:extLst>
              </p:cNvPr>
              <p:cNvSpPr>
                <a:spLocks noChangeArrowheads="1"/>
              </p:cNvSpPr>
              <p:nvPr/>
            </p:nvSpPr>
            <p:spPr bwMode="auto">
              <a:xfrm>
                <a:off x="5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05" name="Rectangle 109">
                <a:extLst>
                  <a:ext uri="{FF2B5EF4-FFF2-40B4-BE49-F238E27FC236}">
                    <a16:creationId xmlns:a16="http://schemas.microsoft.com/office/drawing/2014/main" id="{F706B823-28F6-4E74-B51A-03E42F785E45}"/>
                  </a:ext>
                </a:extLst>
              </p:cNvPr>
              <p:cNvSpPr>
                <a:spLocks noChangeArrowheads="1"/>
              </p:cNvSpPr>
              <p:nvPr/>
            </p:nvSpPr>
            <p:spPr bwMode="auto">
              <a:xfrm>
                <a:off x="5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06" name="Rectangle 110">
                <a:extLst>
                  <a:ext uri="{FF2B5EF4-FFF2-40B4-BE49-F238E27FC236}">
                    <a16:creationId xmlns:a16="http://schemas.microsoft.com/office/drawing/2014/main" id="{2CDCEE4A-7A4F-4BEE-98F8-ADFC93276F3B}"/>
                  </a:ext>
                </a:extLst>
              </p:cNvPr>
              <p:cNvSpPr>
                <a:spLocks noChangeArrowheads="1"/>
              </p:cNvSpPr>
              <p:nvPr/>
            </p:nvSpPr>
            <p:spPr bwMode="auto">
              <a:xfrm>
                <a:off x="5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07" name="Rectangle 111">
                <a:extLst>
                  <a:ext uri="{FF2B5EF4-FFF2-40B4-BE49-F238E27FC236}">
                    <a16:creationId xmlns:a16="http://schemas.microsoft.com/office/drawing/2014/main" id="{DD683E63-E008-40F3-9006-E0238B4E0C7F}"/>
                  </a:ext>
                </a:extLst>
              </p:cNvPr>
              <p:cNvSpPr>
                <a:spLocks noChangeArrowheads="1"/>
              </p:cNvSpPr>
              <p:nvPr/>
            </p:nvSpPr>
            <p:spPr bwMode="auto">
              <a:xfrm>
                <a:off x="5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08" name="Rectangle 112">
                <a:extLst>
                  <a:ext uri="{FF2B5EF4-FFF2-40B4-BE49-F238E27FC236}">
                    <a16:creationId xmlns:a16="http://schemas.microsoft.com/office/drawing/2014/main" id="{AA131E53-DE18-49AE-9E58-69584072FEE2}"/>
                  </a:ext>
                </a:extLst>
              </p:cNvPr>
              <p:cNvSpPr>
                <a:spLocks noChangeArrowheads="1"/>
              </p:cNvSpPr>
              <p:nvPr/>
            </p:nvSpPr>
            <p:spPr bwMode="auto">
              <a:xfrm>
                <a:off x="52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09" name="Rectangle 113">
                <a:extLst>
                  <a:ext uri="{FF2B5EF4-FFF2-40B4-BE49-F238E27FC236}">
                    <a16:creationId xmlns:a16="http://schemas.microsoft.com/office/drawing/2014/main" id="{91694EA9-D674-4EB3-A31E-8B7EE2065024}"/>
                  </a:ext>
                </a:extLst>
              </p:cNvPr>
              <p:cNvSpPr>
                <a:spLocks noChangeArrowheads="1"/>
              </p:cNvSpPr>
              <p:nvPr/>
            </p:nvSpPr>
            <p:spPr bwMode="auto">
              <a:xfrm>
                <a:off x="52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10" name="Rectangle 114">
                <a:extLst>
                  <a:ext uri="{FF2B5EF4-FFF2-40B4-BE49-F238E27FC236}">
                    <a16:creationId xmlns:a16="http://schemas.microsoft.com/office/drawing/2014/main" id="{7DECE339-4292-4B90-8218-28B063BDB80A}"/>
                  </a:ext>
                </a:extLst>
              </p:cNvPr>
              <p:cNvSpPr>
                <a:spLocks noChangeArrowheads="1"/>
              </p:cNvSpPr>
              <p:nvPr/>
            </p:nvSpPr>
            <p:spPr bwMode="auto">
              <a:xfrm>
                <a:off x="52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11" name="Rectangle 115">
                <a:extLst>
                  <a:ext uri="{FF2B5EF4-FFF2-40B4-BE49-F238E27FC236}">
                    <a16:creationId xmlns:a16="http://schemas.microsoft.com/office/drawing/2014/main" id="{DFEDC136-B0F4-4C95-B94F-CCB422F87E50}"/>
                  </a:ext>
                </a:extLst>
              </p:cNvPr>
              <p:cNvSpPr>
                <a:spLocks noChangeArrowheads="1"/>
              </p:cNvSpPr>
              <p:nvPr/>
            </p:nvSpPr>
            <p:spPr bwMode="auto">
              <a:xfrm>
                <a:off x="52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12" name="Rectangle 116">
                <a:extLst>
                  <a:ext uri="{FF2B5EF4-FFF2-40B4-BE49-F238E27FC236}">
                    <a16:creationId xmlns:a16="http://schemas.microsoft.com/office/drawing/2014/main" id="{C4E48FEE-8A60-41CE-9597-97FC948ECC2D}"/>
                  </a:ext>
                </a:extLst>
              </p:cNvPr>
              <p:cNvSpPr>
                <a:spLocks noChangeArrowheads="1"/>
              </p:cNvSpPr>
              <p:nvPr/>
            </p:nvSpPr>
            <p:spPr bwMode="auto">
              <a:xfrm>
                <a:off x="5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13" name="Rectangle 117">
                <a:extLst>
                  <a:ext uri="{FF2B5EF4-FFF2-40B4-BE49-F238E27FC236}">
                    <a16:creationId xmlns:a16="http://schemas.microsoft.com/office/drawing/2014/main" id="{D4AEE35E-C348-4586-9B91-10240511B242}"/>
                  </a:ext>
                </a:extLst>
              </p:cNvPr>
              <p:cNvSpPr>
                <a:spLocks noChangeArrowheads="1"/>
              </p:cNvSpPr>
              <p:nvPr/>
            </p:nvSpPr>
            <p:spPr bwMode="auto">
              <a:xfrm>
                <a:off x="5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14" name="Rectangle 118">
                <a:extLst>
                  <a:ext uri="{FF2B5EF4-FFF2-40B4-BE49-F238E27FC236}">
                    <a16:creationId xmlns:a16="http://schemas.microsoft.com/office/drawing/2014/main" id="{DEBAC0FB-4DFB-4265-AAFF-83EB8F727683}"/>
                  </a:ext>
                </a:extLst>
              </p:cNvPr>
              <p:cNvSpPr>
                <a:spLocks noChangeArrowheads="1"/>
              </p:cNvSpPr>
              <p:nvPr/>
            </p:nvSpPr>
            <p:spPr bwMode="auto">
              <a:xfrm>
                <a:off x="5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15" name="Rectangle 119">
                <a:extLst>
                  <a:ext uri="{FF2B5EF4-FFF2-40B4-BE49-F238E27FC236}">
                    <a16:creationId xmlns:a16="http://schemas.microsoft.com/office/drawing/2014/main" id="{FBF9B869-9209-48BF-BFAF-B6989C200BFE}"/>
                  </a:ext>
                </a:extLst>
              </p:cNvPr>
              <p:cNvSpPr>
                <a:spLocks noChangeArrowheads="1"/>
              </p:cNvSpPr>
              <p:nvPr/>
            </p:nvSpPr>
            <p:spPr bwMode="auto">
              <a:xfrm>
                <a:off x="5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16" name="Rectangle 120">
                <a:extLst>
                  <a:ext uri="{FF2B5EF4-FFF2-40B4-BE49-F238E27FC236}">
                    <a16:creationId xmlns:a16="http://schemas.microsoft.com/office/drawing/2014/main" id="{40681F2A-1DA4-469D-A8C1-AC8E4056C825}"/>
                  </a:ext>
                </a:extLst>
              </p:cNvPr>
              <p:cNvSpPr>
                <a:spLocks noChangeArrowheads="1"/>
              </p:cNvSpPr>
              <p:nvPr/>
            </p:nvSpPr>
            <p:spPr bwMode="auto">
              <a:xfrm>
                <a:off x="5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17" name="Rectangle 121">
                <a:extLst>
                  <a:ext uri="{FF2B5EF4-FFF2-40B4-BE49-F238E27FC236}">
                    <a16:creationId xmlns:a16="http://schemas.microsoft.com/office/drawing/2014/main" id="{970E16C9-3B8E-4F54-AF37-4523D63C9536}"/>
                  </a:ext>
                </a:extLst>
              </p:cNvPr>
              <p:cNvSpPr>
                <a:spLocks noChangeArrowheads="1"/>
              </p:cNvSpPr>
              <p:nvPr/>
            </p:nvSpPr>
            <p:spPr bwMode="auto">
              <a:xfrm>
                <a:off x="5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18" name="Rectangle 122">
                <a:extLst>
                  <a:ext uri="{FF2B5EF4-FFF2-40B4-BE49-F238E27FC236}">
                    <a16:creationId xmlns:a16="http://schemas.microsoft.com/office/drawing/2014/main" id="{F745F08D-FD9D-4FEB-86EB-27E8EB9780E5}"/>
                  </a:ext>
                </a:extLst>
              </p:cNvPr>
              <p:cNvSpPr>
                <a:spLocks noChangeArrowheads="1"/>
              </p:cNvSpPr>
              <p:nvPr/>
            </p:nvSpPr>
            <p:spPr bwMode="auto">
              <a:xfrm>
                <a:off x="5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19" name="Rectangle 123">
                <a:extLst>
                  <a:ext uri="{FF2B5EF4-FFF2-40B4-BE49-F238E27FC236}">
                    <a16:creationId xmlns:a16="http://schemas.microsoft.com/office/drawing/2014/main" id="{D82ED301-15AB-4774-84F7-93AD3DD51413}"/>
                  </a:ext>
                </a:extLst>
              </p:cNvPr>
              <p:cNvSpPr>
                <a:spLocks noChangeArrowheads="1"/>
              </p:cNvSpPr>
              <p:nvPr/>
            </p:nvSpPr>
            <p:spPr bwMode="auto">
              <a:xfrm>
                <a:off x="5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20" name="Rectangle 124">
                <a:extLst>
                  <a:ext uri="{FF2B5EF4-FFF2-40B4-BE49-F238E27FC236}">
                    <a16:creationId xmlns:a16="http://schemas.microsoft.com/office/drawing/2014/main" id="{2DFB7CA4-40FC-439E-B4B5-2F621A60A246}"/>
                  </a:ext>
                </a:extLst>
              </p:cNvPr>
              <p:cNvSpPr>
                <a:spLocks noChangeArrowheads="1"/>
              </p:cNvSpPr>
              <p:nvPr/>
            </p:nvSpPr>
            <p:spPr bwMode="auto">
              <a:xfrm>
                <a:off x="53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21" name="Rectangle 125">
                <a:extLst>
                  <a:ext uri="{FF2B5EF4-FFF2-40B4-BE49-F238E27FC236}">
                    <a16:creationId xmlns:a16="http://schemas.microsoft.com/office/drawing/2014/main" id="{6CD6EE96-5984-4A95-901A-F38CD90CC70E}"/>
                  </a:ext>
                </a:extLst>
              </p:cNvPr>
              <p:cNvSpPr>
                <a:spLocks noChangeArrowheads="1"/>
              </p:cNvSpPr>
              <p:nvPr/>
            </p:nvSpPr>
            <p:spPr bwMode="auto">
              <a:xfrm>
                <a:off x="53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22" name="Rectangle 126">
                <a:extLst>
                  <a:ext uri="{FF2B5EF4-FFF2-40B4-BE49-F238E27FC236}">
                    <a16:creationId xmlns:a16="http://schemas.microsoft.com/office/drawing/2014/main" id="{1295B665-71A7-4579-8E2B-A25EFF97DDE9}"/>
                  </a:ext>
                </a:extLst>
              </p:cNvPr>
              <p:cNvSpPr>
                <a:spLocks noChangeArrowheads="1"/>
              </p:cNvSpPr>
              <p:nvPr/>
            </p:nvSpPr>
            <p:spPr bwMode="auto">
              <a:xfrm>
                <a:off x="54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23" name="Rectangle 127">
                <a:extLst>
                  <a:ext uri="{FF2B5EF4-FFF2-40B4-BE49-F238E27FC236}">
                    <a16:creationId xmlns:a16="http://schemas.microsoft.com/office/drawing/2014/main" id="{19884C9C-CB41-4618-B8EE-E66856598B95}"/>
                  </a:ext>
                </a:extLst>
              </p:cNvPr>
              <p:cNvSpPr>
                <a:spLocks noChangeArrowheads="1"/>
              </p:cNvSpPr>
              <p:nvPr/>
            </p:nvSpPr>
            <p:spPr bwMode="auto">
              <a:xfrm>
                <a:off x="54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24" name="Rectangle 128">
                <a:extLst>
                  <a:ext uri="{FF2B5EF4-FFF2-40B4-BE49-F238E27FC236}">
                    <a16:creationId xmlns:a16="http://schemas.microsoft.com/office/drawing/2014/main" id="{2D4B22C9-9FCB-47CE-9000-1F65350BB536}"/>
                  </a:ext>
                </a:extLst>
              </p:cNvPr>
              <p:cNvSpPr>
                <a:spLocks noChangeArrowheads="1"/>
              </p:cNvSpPr>
              <p:nvPr/>
            </p:nvSpPr>
            <p:spPr bwMode="auto">
              <a:xfrm>
                <a:off x="54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25" name="Rectangle 129">
                <a:extLst>
                  <a:ext uri="{FF2B5EF4-FFF2-40B4-BE49-F238E27FC236}">
                    <a16:creationId xmlns:a16="http://schemas.microsoft.com/office/drawing/2014/main" id="{8374FAB0-9DBA-4820-9621-110CEB581FDB}"/>
                  </a:ext>
                </a:extLst>
              </p:cNvPr>
              <p:cNvSpPr>
                <a:spLocks noChangeArrowheads="1"/>
              </p:cNvSpPr>
              <p:nvPr/>
            </p:nvSpPr>
            <p:spPr bwMode="auto">
              <a:xfrm>
                <a:off x="5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26" name="Rectangle 130">
                <a:extLst>
                  <a:ext uri="{FF2B5EF4-FFF2-40B4-BE49-F238E27FC236}">
                    <a16:creationId xmlns:a16="http://schemas.microsoft.com/office/drawing/2014/main" id="{54BE3245-74F0-4CC6-AD77-B420B07E621B}"/>
                  </a:ext>
                </a:extLst>
              </p:cNvPr>
              <p:cNvSpPr>
                <a:spLocks noChangeArrowheads="1"/>
              </p:cNvSpPr>
              <p:nvPr/>
            </p:nvSpPr>
            <p:spPr bwMode="auto">
              <a:xfrm>
                <a:off x="5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27" name="Rectangle 131">
                <a:extLst>
                  <a:ext uri="{FF2B5EF4-FFF2-40B4-BE49-F238E27FC236}">
                    <a16:creationId xmlns:a16="http://schemas.microsoft.com/office/drawing/2014/main" id="{4A9457C2-E4E3-43A3-B713-9324DF5DA1D4}"/>
                  </a:ext>
                </a:extLst>
              </p:cNvPr>
              <p:cNvSpPr>
                <a:spLocks noChangeArrowheads="1"/>
              </p:cNvSpPr>
              <p:nvPr/>
            </p:nvSpPr>
            <p:spPr bwMode="auto">
              <a:xfrm>
                <a:off x="5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28" name="Rectangle 132">
                <a:extLst>
                  <a:ext uri="{FF2B5EF4-FFF2-40B4-BE49-F238E27FC236}">
                    <a16:creationId xmlns:a16="http://schemas.microsoft.com/office/drawing/2014/main" id="{45B13EC3-C80D-4995-8ACF-042DC1528174}"/>
                  </a:ext>
                </a:extLst>
              </p:cNvPr>
              <p:cNvSpPr>
                <a:spLocks noChangeArrowheads="1"/>
              </p:cNvSpPr>
              <p:nvPr/>
            </p:nvSpPr>
            <p:spPr bwMode="auto">
              <a:xfrm>
                <a:off x="5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29" name="Rectangle 133">
                <a:extLst>
                  <a:ext uri="{FF2B5EF4-FFF2-40B4-BE49-F238E27FC236}">
                    <a16:creationId xmlns:a16="http://schemas.microsoft.com/office/drawing/2014/main" id="{A662C4CD-B64E-4FC5-AF3F-9581395DF3BB}"/>
                  </a:ext>
                </a:extLst>
              </p:cNvPr>
              <p:cNvSpPr>
                <a:spLocks noChangeArrowheads="1"/>
              </p:cNvSpPr>
              <p:nvPr/>
            </p:nvSpPr>
            <p:spPr bwMode="auto">
              <a:xfrm>
                <a:off x="5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30" name="Rectangle 134">
                <a:extLst>
                  <a:ext uri="{FF2B5EF4-FFF2-40B4-BE49-F238E27FC236}">
                    <a16:creationId xmlns:a16="http://schemas.microsoft.com/office/drawing/2014/main" id="{9A143B26-29A6-4AE5-9012-B5CE7CB03B4C}"/>
                  </a:ext>
                </a:extLst>
              </p:cNvPr>
              <p:cNvSpPr>
                <a:spLocks noChangeArrowheads="1"/>
              </p:cNvSpPr>
              <p:nvPr/>
            </p:nvSpPr>
            <p:spPr bwMode="auto">
              <a:xfrm>
                <a:off x="5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31" name="Rectangle 135">
                <a:extLst>
                  <a:ext uri="{FF2B5EF4-FFF2-40B4-BE49-F238E27FC236}">
                    <a16:creationId xmlns:a16="http://schemas.microsoft.com/office/drawing/2014/main" id="{72576881-EBEB-4484-BAA1-77859F0C3D1D}"/>
                  </a:ext>
                </a:extLst>
              </p:cNvPr>
              <p:cNvSpPr>
                <a:spLocks noChangeArrowheads="1"/>
              </p:cNvSpPr>
              <p:nvPr/>
            </p:nvSpPr>
            <p:spPr bwMode="auto">
              <a:xfrm>
                <a:off x="5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32" name="Rectangle 136">
                <a:extLst>
                  <a:ext uri="{FF2B5EF4-FFF2-40B4-BE49-F238E27FC236}">
                    <a16:creationId xmlns:a16="http://schemas.microsoft.com/office/drawing/2014/main" id="{18B85A87-6854-4B6C-A99B-EC06419309F1}"/>
                  </a:ext>
                </a:extLst>
              </p:cNvPr>
              <p:cNvSpPr>
                <a:spLocks noChangeArrowheads="1"/>
              </p:cNvSpPr>
              <p:nvPr/>
            </p:nvSpPr>
            <p:spPr bwMode="auto">
              <a:xfrm>
                <a:off x="5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33" name="Rectangle 137">
                <a:extLst>
                  <a:ext uri="{FF2B5EF4-FFF2-40B4-BE49-F238E27FC236}">
                    <a16:creationId xmlns:a16="http://schemas.microsoft.com/office/drawing/2014/main" id="{4356EC13-CD40-4813-812C-8DB652F69F50}"/>
                  </a:ext>
                </a:extLst>
              </p:cNvPr>
              <p:cNvSpPr>
                <a:spLocks noChangeArrowheads="1"/>
              </p:cNvSpPr>
              <p:nvPr/>
            </p:nvSpPr>
            <p:spPr bwMode="auto">
              <a:xfrm>
                <a:off x="55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34" name="Rectangle 138">
                <a:extLst>
                  <a:ext uri="{FF2B5EF4-FFF2-40B4-BE49-F238E27FC236}">
                    <a16:creationId xmlns:a16="http://schemas.microsoft.com/office/drawing/2014/main" id="{39A6FC83-27F1-46E6-A07C-998195767963}"/>
                  </a:ext>
                </a:extLst>
              </p:cNvPr>
              <p:cNvSpPr>
                <a:spLocks noChangeArrowheads="1"/>
              </p:cNvSpPr>
              <p:nvPr/>
            </p:nvSpPr>
            <p:spPr bwMode="auto">
              <a:xfrm>
                <a:off x="55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35" name="Rectangle 139">
                <a:extLst>
                  <a:ext uri="{FF2B5EF4-FFF2-40B4-BE49-F238E27FC236}">
                    <a16:creationId xmlns:a16="http://schemas.microsoft.com/office/drawing/2014/main" id="{286000D1-24CF-4911-A165-A48C4A95FB51}"/>
                  </a:ext>
                </a:extLst>
              </p:cNvPr>
              <p:cNvSpPr>
                <a:spLocks noChangeArrowheads="1"/>
              </p:cNvSpPr>
              <p:nvPr/>
            </p:nvSpPr>
            <p:spPr bwMode="auto">
              <a:xfrm>
                <a:off x="55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36" name="Rectangle 140">
                <a:extLst>
                  <a:ext uri="{FF2B5EF4-FFF2-40B4-BE49-F238E27FC236}">
                    <a16:creationId xmlns:a16="http://schemas.microsoft.com/office/drawing/2014/main" id="{4F2A5995-B980-4D2B-A19F-C3F81FC80E65}"/>
                  </a:ext>
                </a:extLst>
              </p:cNvPr>
              <p:cNvSpPr>
                <a:spLocks noChangeArrowheads="1"/>
              </p:cNvSpPr>
              <p:nvPr/>
            </p:nvSpPr>
            <p:spPr bwMode="auto">
              <a:xfrm>
                <a:off x="55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37" name="Rectangle 141">
                <a:extLst>
                  <a:ext uri="{FF2B5EF4-FFF2-40B4-BE49-F238E27FC236}">
                    <a16:creationId xmlns:a16="http://schemas.microsoft.com/office/drawing/2014/main" id="{B222A9B2-6DCA-4BBC-BC4C-505D0C10EDDC}"/>
                  </a:ext>
                </a:extLst>
              </p:cNvPr>
              <p:cNvSpPr>
                <a:spLocks noChangeArrowheads="1"/>
              </p:cNvSpPr>
              <p:nvPr/>
            </p:nvSpPr>
            <p:spPr bwMode="auto">
              <a:xfrm>
                <a:off x="5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38" name="Rectangle 142">
                <a:extLst>
                  <a:ext uri="{FF2B5EF4-FFF2-40B4-BE49-F238E27FC236}">
                    <a16:creationId xmlns:a16="http://schemas.microsoft.com/office/drawing/2014/main" id="{6C2156D2-E111-4300-AB19-9997182F6FAC}"/>
                  </a:ext>
                </a:extLst>
              </p:cNvPr>
              <p:cNvSpPr>
                <a:spLocks noChangeArrowheads="1"/>
              </p:cNvSpPr>
              <p:nvPr/>
            </p:nvSpPr>
            <p:spPr bwMode="auto">
              <a:xfrm>
                <a:off x="5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39" name="Rectangle 143">
                <a:extLst>
                  <a:ext uri="{FF2B5EF4-FFF2-40B4-BE49-F238E27FC236}">
                    <a16:creationId xmlns:a16="http://schemas.microsoft.com/office/drawing/2014/main" id="{F9D8B12F-3182-4B6A-B527-ECE80E230353}"/>
                  </a:ext>
                </a:extLst>
              </p:cNvPr>
              <p:cNvSpPr>
                <a:spLocks noChangeArrowheads="1"/>
              </p:cNvSpPr>
              <p:nvPr/>
            </p:nvSpPr>
            <p:spPr bwMode="auto">
              <a:xfrm>
                <a:off x="5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40" name="Rectangle 144">
                <a:extLst>
                  <a:ext uri="{FF2B5EF4-FFF2-40B4-BE49-F238E27FC236}">
                    <a16:creationId xmlns:a16="http://schemas.microsoft.com/office/drawing/2014/main" id="{C61CE551-AE7E-4B1F-A6B1-77A41A6E5CD1}"/>
                  </a:ext>
                </a:extLst>
              </p:cNvPr>
              <p:cNvSpPr>
                <a:spLocks noChangeArrowheads="1"/>
              </p:cNvSpPr>
              <p:nvPr/>
            </p:nvSpPr>
            <p:spPr bwMode="auto">
              <a:xfrm>
                <a:off x="5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41" name="Rectangle 145">
                <a:extLst>
                  <a:ext uri="{FF2B5EF4-FFF2-40B4-BE49-F238E27FC236}">
                    <a16:creationId xmlns:a16="http://schemas.microsoft.com/office/drawing/2014/main" id="{C09D847D-D7E5-4104-B2C2-402BE3DAC7FF}"/>
                  </a:ext>
                </a:extLst>
              </p:cNvPr>
              <p:cNvSpPr>
                <a:spLocks noChangeArrowheads="1"/>
              </p:cNvSpPr>
              <p:nvPr/>
            </p:nvSpPr>
            <p:spPr bwMode="auto">
              <a:xfrm>
                <a:off x="5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42" name="Rectangle 146">
                <a:extLst>
                  <a:ext uri="{FF2B5EF4-FFF2-40B4-BE49-F238E27FC236}">
                    <a16:creationId xmlns:a16="http://schemas.microsoft.com/office/drawing/2014/main" id="{72062D91-0A62-4F8B-8F90-5DF54598973B}"/>
                  </a:ext>
                </a:extLst>
              </p:cNvPr>
              <p:cNvSpPr>
                <a:spLocks noChangeArrowheads="1"/>
              </p:cNvSpPr>
              <p:nvPr/>
            </p:nvSpPr>
            <p:spPr bwMode="auto">
              <a:xfrm>
                <a:off x="5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43" name="Rectangle 147">
                <a:extLst>
                  <a:ext uri="{FF2B5EF4-FFF2-40B4-BE49-F238E27FC236}">
                    <a16:creationId xmlns:a16="http://schemas.microsoft.com/office/drawing/2014/main" id="{467D9FAD-63A7-42D9-A714-4F56CB00D093}"/>
                  </a:ext>
                </a:extLst>
              </p:cNvPr>
              <p:cNvSpPr>
                <a:spLocks noChangeArrowheads="1"/>
              </p:cNvSpPr>
              <p:nvPr/>
            </p:nvSpPr>
            <p:spPr bwMode="auto">
              <a:xfrm>
                <a:off x="5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44" name="Rectangle 148">
                <a:extLst>
                  <a:ext uri="{FF2B5EF4-FFF2-40B4-BE49-F238E27FC236}">
                    <a16:creationId xmlns:a16="http://schemas.microsoft.com/office/drawing/2014/main" id="{45393315-3A14-4AA2-A477-0C95150D9A9C}"/>
                  </a:ext>
                </a:extLst>
              </p:cNvPr>
              <p:cNvSpPr>
                <a:spLocks noChangeArrowheads="1"/>
              </p:cNvSpPr>
              <p:nvPr/>
            </p:nvSpPr>
            <p:spPr bwMode="auto">
              <a:xfrm>
                <a:off x="5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45" name="Rectangle 149">
                <a:extLst>
                  <a:ext uri="{FF2B5EF4-FFF2-40B4-BE49-F238E27FC236}">
                    <a16:creationId xmlns:a16="http://schemas.microsoft.com/office/drawing/2014/main" id="{CAAC93E3-7096-4F8B-BA70-FAA9992D8DC1}"/>
                  </a:ext>
                </a:extLst>
              </p:cNvPr>
              <p:cNvSpPr>
                <a:spLocks noChangeArrowheads="1"/>
              </p:cNvSpPr>
              <p:nvPr/>
            </p:nvSpPr>
            <p:spPr bwMode="auto">
              <a:xfrm>
                <a:off x="56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46" name="Rectangle 150">
                <a:extLst>
                  <a:ext uri="{FF2B5EF4-FFF2-40B4-BE49-F238E27FC236}">
                    <a16:creationId xmlns:a16="http://schemas.microsoft.com/office/drawing/2014/main" id="{4257DC5A-ED14-4D12-963A-18CB9DA29AAE}"/>
                  </a:ext>
                </a:extLst>
              </p:cNvPr>
              <p:cNvSpPr>
                <a:spLocks noChangeArrowheads="1"/>
              </p:cNvSpPr>
              <p:nvPr/>
            </p:nvSpPr>
            <p:spPr bwMode="auto">
              <a:xfrm>
                <a:off x="56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47" name="Rectangle 151">
                <a:extLst>
                  <a:ext uri="{FF2B5EF4-FFF2-40B4-BE49-F238E27FC236}">
                    <a16:creationId xmlns:a16="http://schemas.microsoft.com/office/drawing/2014/main" id="{373542AE-5F7D-4443-B7DE-202A708578A7}"/>
                  </a:ext>
                </a:extLst>
              </p:cNvPr>
              <p:cNvSpPr>
                <a:spLocks noChangeArrowheads="1"/>
              </p:cNvSpPr>
              <p:nvPr/>
            </p:nvSpPr>
            <p:spPr bwMode="auto">
              <a:xfrm>
                <a:off x="56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48" name="Rectangle 152">
                <a:extLst>
                  <a:ext uri="{FF2B5EF4-FFF2-40B4-BE49-F238E27FC236}">
                    <a16:creationId xmlns:a16="http://schemas.microsoft.com/office/drawing/2014/main" id="{E57B5D8D-94C6-4474-98DB-E3D9A4AFC4EC}"/>
                  </a:ext>
                </a:extLst>
              </p:cNvPr>
              <p:cNvSpPr>
                <a:spLocks noChangeArrowheads="1"/>
              </p:cNvSpPr>
              <p:nvPr/>
            </p:nvSpPr>
            <p:spPr bwMode="auto">
              <a:xfrm>
                <a:off x="56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49" name="Rectangle 153">
                <a:extLst>
                  <a:ext uri="{FF2B5EF4-FFF2-40B4-BE49-F238E27FC236}">
                    <a16:creationId xmlns:a16="http://schemas.microsoft.com/office/drawing/2014/main" id="{2C7392B5-E19E-441A-A199-55C4F4AC5787}"/>
                  </a:ext>
                </a:extLst>
              </p:cNvPr>
              <p:cNvSpPr>
                <a:spLocks noChangeArrowheads="1"/>
              </p:cNvSpPr>
              <p:nvPr/>
            </p:nvSpPr>
            <p:spPr bwMode="auto">
              <a:xfrm>
                <a:off x="5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50" name="Rectangle 154">
                <a:extLst>
                  <a:ext uri="{FF2B5EF4-FFF2-40B4-BE49-F238E27FC236}">
                    <a16:creationId xmlns:a16="http://schemas.microsoft.com/office/drawing/2014/main" id="{FF61FB80-4C18-428F-83A4-38BA0EBAA379}"/>
                  </a:ext>
                </a:extLst>
              </p:cNvPr>
              <p:cNvSpPr>
                <a:spLocks noChangeArrowheads="1"/>
              </p:cNvSpPr>
              <p:nvPr/>
            </p:nvSpPr>
            <p:spPr bwMode="auto">
              <a:xfrm>
                <a:off x="5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51" name="Rectangle 155">
                <a:extLst>
                  <a:ext uri="{FF2B5EF4-FFF2-40B4-BE49-F238E27FC236}">
                    <a16:creationId xmlns:a16="http://schemas.microsoft.com/office/drawing/2014/main" id="{3189DDD8-23EF-4342-BFA2-AB02E2B9D840}"/>
                  </a:ext>
                </a:extLst>
              </p:cNvPr>
              <p:cNvSpPr>
                <a:spLocks noChangeArrowheads="1"/>
              </p:cNvSpPr>
              <p:nvPr/>
            </p:nvSpPr>
            <p:spPr bwMode="auto">
              <a:xfrm>
                <a:off x="5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52" name="Rectangle 156">
                <a:extLst>
                  <a:ext uri="{FF2B5EF4-FFF2-40B4-BE49-F238E27FC236}">
                    <a16:creationId xmlns:a16="http://schemas.microsoft.com/office/drawing/2014/main" id="{98CB2568-5001-43AA-B541-2DF6273AB157}"/>
                  </a:ext>
                </a:extLst>
              </p:cNvPr>
              <p:cNvSpPr>
                <a:spLocks noChangeArrowheads="1"/>
              </p:cNvSpPr>
              <p:nvPr/>
            </p:nvSpPr>
            <p:spPr bwMode="auto">
              <a:xfrm>
                <a:off x="5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53" name="Rectangle 157">
                <a:extLst>
                  <a:ext uri="{FF2B5EF4-FFF2-40B4-BE49-F238E27FC236}">
                    <a16:creationId xmlns:a16="http://schemas.microsoft.com/office/drawing/2014/main" id="{F900FA69-8F4E-4CA6-8DE7-3F505A15CF2F}"/>
                  </a:ext>
                </a:extLst>
              </p:cNvPr>
              <p:cNvSpPr>
                <a:spLocks noChangeArrowheads="1"/>
              </p:cNvSpPr>
              <p:nvPr/>
            </p:nvSpPr>
            <p:spPr bwMode="auto">
              <a:xfrm>
                <a:off x="5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54" name="Rectangle 158">
                <a:extLst>
                  <a:ext uri="{FF2B5EF4-FFF2-40B4-BE49-F238E27FC236}">
                    <a16:creationId xmlns:a16="http://schemas.microsoft.com/office/drawing/2014/main" id="{321A2B48-A927-40F5-8B95-7BC6E626BEF3}"/>
                  </a:ext>
                </a:extLst>
              </p:cNvPr>
              <p:cNvSpPr>
                <a:spLocks noChangeArrowheads="1"/>
              </p:cNvSpPr>
              <p:nvPr/>
            </p:nvSpPr>
            <p:spPr bwMode="auto">
              <a:xfrm>
                <a:off x="5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55" name="Rectangle 159">
                <a:extLst>
                  <a:ext uri="{FF2B5EF4-FFF2-40B4-BE49-F238E27FC236}">
                    <a16:creationId xmlns:a16="http://schemas.microsoft.com/office/drawing/2014/main" id="{C19B4FCD-B093-4842-8A7F-DD889A0AFA56}"/>
                  </a:ext>
                </a:extLst>
              </p:cNvPr>
              <p:cNvSpPr>
                <a:spLocks noChangeArrowheads="1"/>
              </p:cNvSpPr>
              <p:nvPr/>
            </p:nvSpPr>
            <p:spPr bwMode="auto">
              <a:xfrm>
                <a:off x="5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56" name="Rectangle 160">
                <a:extLst>
                  <a:ext uri="{FF2B5EF4-FFF2-40B4-BE49-F238E27FC236}">
                    <a16:creationId xmlns:a16="http://schemas.microsoft.com/office/drawing/2014/main" id="{B723EA74-F3B4-4D9D-978C-06378563F465}"/>
                  </a:ext>
                </a:extLst>
              </p:cNvPr>
              <p:cNvSpPr>
                <a:spLocks noChangeArrowheads="1"/>
              </p:cNvSpPr>
              <p:nvPr/>
            </p:nvSpPr>
            <p:spPr bwMode="auto">
              <a:xfrm>
                <a:off x="5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57" name="Rectangle 161">
                <a:extLst>
                  <a:ext uri="{FF2B5EF4-FFF2-40B4-BE49-F238E27FC236}">
                    <a16:creationId xmlns:a16="http://schemas.microsoft.com/office/drawing/2014/main" id="{2C3EEAF7-D772-40C7-8BBD-FEF9C4D2187D}"/>
                  </a:ext>
                </a:extLst>
              </p:cNvPr>
              <p:cNvSpPr>
                <a:spLocks noChangeArrowheads="1"/>
              </p:cNvSpPr>
              <p:nvPr/>
            </p:nvSpPr>
            <p:spPr bwMode="auto">
              <a:xfrm>
                <a:off x="57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58" name="Rectangle 162">
                <a:extLst>
                  <a:ext uri="{FF2B5EF4-FFF2-40B4-BE49-F238E27FC236}">
                    <a16:creationId xmlns:a16="http://schemas.microsoft.com/office/drawing/2014/main" id="{A82C87B4-F8C3-4441-984D-7271A60D626A}"/>
                  </a:ext>
                </a:extLst>
              </p:cNvPr>
              <p:cNvSpPr>
                <a:spLocks noChangeArrowheads="1"/>
              </p:cNvSpPr>
              <p:nvPr/>
            </p:nvSpPr>
            <p:spPr bwMode="auto">
              <a:xfrm>
                <a:off x="58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59" name="Rectangle 163">
                <a:extLst>
                  <a:ext uri="{FF2B5EF4-FFF2-40B4-BE49-F238E27FC236}">
                    <a16:creationId xmlns:a16="http://schemas.microsoft.com/office/drawing/2014/main" id="{42D062D1-3CDE-4211-A38C-AFC4F48688A0}"/>
                  </a:ext>
                </a:extLst>
              </p:cNvPr>
              <p:cNvSpPr>
                <a:spLocks noChangeArrowheads="1"/>
              </p:cNvSpPr>
              <p:nvPr/>
            </p:nvSpPr>
            <p:spPr bwMode="auto">
              <a:xfrm>
                <a:off x="58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60" name="Rectangle 164">
                <a:extLst>
                  <a:ext uri="{FF2B5EF4-FFF2-40B4-BE49-F238E27FC236}">
                    <a16:creationId xmlns:a16="http://schemas.microsoft.com/office/drawing/2014/main" id="{220E4C3E-2896-4492-9AA2-EDFCB1134361}"/>
                  </a:ext>
                </a:extLst>
              </p:cNvPr>
              <p:cNvSpPr>
                <a:spLocks noChangeArrowheads="1"/>
              </p:cNvSpPr>
              <p:nvPr/>
            </p:nvSpPr>
            <p:spPr bwMode="auto">
              <a:xfrm>
                <a:off x="58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61" name="Rectangle 165">
                <a:extLst>
                  <a:ext uri="{FF2B5EF4-FFF2-40B4-BE49-F238E27FC236}">
                    <a16:creationId xmlns:a16="http://schemas.microsoft.com/office/drawing/2014/main" id="{7148A4FF-4F5C-4F86-913B-71AA68E25AFE}"/>
                  </a:ext>
                </a:extLst>
              </p:cNvPr>
              <p:cNvSpPr>
                <a:spLocks noChangeArrowheads="1"/>
              </p:cNvSpPr>
              <p:nvPr/>
            </p:nvSpPr>
            <p:spPr bwMode="auto">
              <a:xfrm>
                <a:off x="5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62" name="Rectangle 166">
                <a:extLst>
                  <a:ext uri="{FF2B5EF4-FFF2-40B4-BE49-F238E27FC236}">
                    <a16:creationId xmlns:a16="http://schemas.microsoft.com/office/drawing/2014/main" id="{30829F30-E34F-4F9C-96D5-11E93BB3664A}"/>
                  </a:ext>
                </a:extLst>
              </p:cNvPr>
              <p:cNvSpPr>
                <a:spLocks noChangeArrowheads="1"/>
              </p:cNvSpPr>
              <p:nvPr/>
            </p:nvSpPr>
            <p:spPr bwMode="auto">
              <a:xfrm>
                <a:off x="5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63" name="Rectangle 167">
                <a:extLst>
                  <a:ext uri="{FF2B5EF4-FFF2-40B4-BE49-F238E27FC236}">
                    <a16:creationId xmlns:a16="http://schemas.microsoft.com/office/drawing/2014/main" id="{D63A2B35-6102-40C7-8849-EE5077B9ED3C}"/>
                  </a:ext>
                </a:extLst>
              </p:cNvPr>
              <p:cNvSpPr>
                <a:spLocks noChangeArrowheads="1"/>
              </p:cNvSpPr>
              <p:nvPr/>
            </p:nvSpPr>
            <p:spPr bwMode="auto">
              <a:xfrm>
                <a:off x="5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64" name="Rectangle 168">
                <a:extLst>
                  <a:ext uri="{FF2B5EF4-FFF2-40B4-BE49-F238E27FC236}">
                    <a16:creationId xmlns:a16="http://schemas.microsoft.com/office/drawing/2014/main" id="{A25B870A-2B25-437C-ADEB-0151ADD5E73A}"/>
                  </a:ext>
                </a:extLst>
              </p:cNvPr>
              <p:cNvSpPr>
                <a:spLocks noChangeArrowheads="1"/>
              </p:cNvSpPr>
              <p:nvPr/>
            </p:nvSpPr>
            <p:spPr bwMode="auto">
              <a:xfrm>
                <a:off x="5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65" name="Rectangle 169">
                <a:extLst>
                  <a:ext uri="{FF2B5EF4-FFF2-40B4-BE49-F238E27FC236}">
                    <a16:creationId xmlns:a16="http://schemas.microsoft.com/office/drawing/2014/main" id="{7A4C8C85-BCFF-4145-AF60-E9DF8FEA6058}"/>
                  </a:ext>
                </a:extLst>
              </p:cNvPr>
              <p:cNvSpPr>
                <a:spLocks noChangeArrowheads="1"/>
              </p:cNvSpPr>
              <p:nvPr/>
            </p:nvSpPr>
            <p:spPr bwMode="auto">
              <a:xfrm>
                <a:off x="5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66" name="Rectangle 170">
                <a:extLst>
                  <a:ext uri="{FF2B5EF4-FFF2-40B4-BE49-F238E27FC236}">
                    <a16:creationId xmlns:a16="http://schemas.microsoft.com/office/drawing/2014/main" id="{BF60BBC8-EB09-45BB-9E8B-CFA96DEEF0BA}"/>
                  </a:ext>
                </a:extLst>
              </p:cNvPr>
              <p:cNvSpPr>
                <a:spLocks noChangeArrowheads="1"/>
              </p:cNvSpPr>
              <p:nvPr/>
            </p:nvSpPr>
            <p:spPr bwMode="auto">
              <a:xfrm>
                <a:off x="5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67" name="Rectangle 171">
                <a:extLst>
                  <a:ext uri="{FF2B5EF4-FFF2-40B4-BE49-F238E27FC236}">
                    <a16:creationId xmlns:a16="http://schemas.microsoft.com/office/drawing/2014/main" id="{EA526F61-2253-4F34-9FD5-7809428DCD39}"/>
                  </a:ext>
                </a:extLst>
              </p:cNvPr>
              <p:cNvSpPr>
                <a:spLocks noChangeArrowheads="1"/>
              </p:cNvSpPr>
              <p:nvPr/>
            </p:nvSpPr>
            <p:spPr bwMode="auto">
              <a:xfrm>
                <a:off x="5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68" name="Rectangle 172">
                <a:extLst>
                  <a:ext uri="{FF2B5EF4-FFF2-40B4-BE49-F238E27FC236}">
                    <a16:creationId xmlns:a16="http://schemas.microsoft.com/office/drawing/2014/main" id="{D1A4936D-2862-42D3-AC79-E056AC2417B3}"/>
                  </a:ext>
                </a:extLst>
              </p:cNvPr>
              <p:cNvSpPr>
                <a:spLocks noChangeArrowheads="1"/>
              </p:cNvSpPr>
              <p:nvPr/>
            </p:nvSpPr>
            <p:spPr bwMode="auto">
              <a:xfrm>
                <a:off x="5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69" name="Rectangle 173">
                <a:extLst>
                  <a:ext uri="{FF2B5EF4-FFF2-40B4-BE49-F238E27FC236}">
                    <a16:creationId xmlns:a16="http://schemas.microsoft.com/office/drawing/2014/main" id="{2510ADFE-2936-43DE-95E1-2B6E2F4B8405}"/>
                  </a:ext>
                </a:extLst>
              </p:cNvPr>
              <p:cNvSpPr>
                <a:spLocks noChangeArrowheads="1"/>
              </p:cNvSpPr>
              <p:nvPr/>
            </p:nvSpPr>
            <p:spPr bwMode="auto">
              <a:xfrm>
                <a:off x="59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70" name="Rectangle 174">
                <a:extLst>
                  <a:ext uri="{FF2B5EF4-FFF2-40B4-BE49-F238E27FC236}">
                    <a16:creationId xmlns:a16="http://schemas.microsoft.com/office/drawing/2014/main" id="{CBAA9B42-D87A-433B-BEDE-0EC7EC726D2B}"/>
                  </a:ext>
                </a:extLst>
              </p:cNvPr>
              <p:cNvSpPr>
                <a:spLocks noChangeArrowheads="1"/>
              </p:cNvSpPr>
              <p:nvPr/>
            </p:nvSpPr>
            <p:spPr bwMode="auto">
              <a:xfrm>
                <a:off x="59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71" name="Rectangle 175">
                <a:extLst>
                  <a:ext uri="{FF2B5EF4-FFF2-40B4-BE49-F238E27FC236}">
                    <a16:creationId xmlns:a16="http://schemas.microsoft.com/office/drawing/2014/main" id="{86C6A887-BA01-436E-956B-55D437DCD7D2}"/>
                  </a:ext>
                </a:extLst>
              </p:cNvPr>
              <p:cNvSpPr>
                <a:spLocks noChangeArrowheads="1"/>
              </p:cNvSpPr>
              <p:nvPr/>
            </p:nvSpPr>
            <p:spPr bwMode="auto">
              <a:xfrm>
                <a:off x="59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72" name="Rectangle 176">
                <a:extLst>
                  <a:ext uri="{FF2B5EF4-FFF2-40B4-BE49-F238E27FC236}">
                    <a16:creationId xmlns:a16="http://schemas.microsoft.com/office/drawing/2014/main" id="{B99E4231-A71F-4352-B0CB-3B1A9321E4C5}"/>
                  </a:ext>
                </a:extLst>
              </p:cNvPr>
              <p:cNvSpPr>
                <a:spLocks noChangeArrowheads="1"/>
              </p:cNvSpPr>
              <p:nvPr/>
            </p:nvSpPr>
            <p:spPr bwMode="auto">
              <a:xfrm>
                <a:off x="59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73" name="Rectangle 177">
                <a:extLst>
                  <a:ext uri="{FF2B5EF4-FFF2-40B4-BE49-F238E27FC236}">
                    <a16:creationId xmlns:a16="http://schemas.microsoft.com/office/drawing/2014/main" id="{CF84B8DC-B2E7-4862-9ECD-6A8AA8EF9540}"/>
                  </a:ext>
                </a:extLst>
              </p:cNvPr>
              <p:cNvSpPr>
                <a:spLocks noChangeArrowheads="1"/>
              </p:cNvSpPr>
              <p:nvPr/>
            </p:nvSpPr>
            <p:spPr bwMode="auto">
              <a:xfrm>
                <a:off x="59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74" name="Rectangle 178">
                <a:extLst>
                  <a:ext uri="{FF2B5EF4-FFF2-40B4-BE49-F238E27FC236}">
                    <a16:creationId xmlns:a16="http://schemas.microsoft.com/office/drawing/2014/main" id="{6D160343-D70F-4E14-8D55-2FD119368826}"/>
                  </a:ext>
                </a:extLst>
              </p:cNvPr>
              <p:cNvSpPr>
                <a:spLocks noChangeArrowheads="1"/>
              </p:cNvSpPr>
              <p:nvPr/>
            </p:nvSpPr>
            <p:spPr bwMode="auto">
              <a:xfrm>
                <a:off x="5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75" name="Rectangle 179">
                <a:extLst>
                  <a:ext uri="{FF2B5EF4-FFF2-40B4-BE49-F238E27FC236}">
                    <a16:creationId xmlns:a16="http://schemas.microsoft.com/office/drawing/2014/main" id="{5269E13D-67FF-4E10-A9A1-17912140E55F}"/>
                  </a:ext>
                </a:extLst>
              </p:cNvPr>
              <p:cNvSpPr>
                <a:spLocks noChangeArrowheads="1"/>
              </p:cNvSpPr>
              <p:nvPr/>
            </p:nvSpPr>
            <p:spPr bwMode="auto">
              <a:xfrm>
                <a:off x="5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76" name="Rectangle 180">
                <a:extLst>
                  <a:ext uri="{FF2B5EF4-FFF2-40B4-BE49-F238E27FC236}">
                    <a16:creationId xmlns:a16="http://schemas.microsoft.com/office/drawing/2014/main" id="{80BA1664-381A-4C2B-BD6B-0EB89BFD0FD2}"/>
                  </a:ext>
                </a:extLst>
              </p:cNvPr>
              <p:cNvSpPr>
                <a:spLocks noChangeArrowheads="1"/>
              </p:cNvSpPr>
              <p:nvPr/>
            </p:nvSpPr>
            <p:spPr bwMode="auto">
              <a:xfrm>
                <a:off x="6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77" name="Rectangle 181">
                <a:extLst>
                  <a:ext uri="{FF2B5EF4-FFF2-40B4-BE49-F238E27FC236}">
                    <a16:creationId xmlns:a16="http://schemas.microsoft.com/office/drawing/2014/main" id="{7C26BFCC-EDB7-4F50-B862-601BF797EF5D}"/>
                  </a:ext>
                </a:extLst>
              </p:cNvPr>
              <p:cNvSpPr>
                <a:spLocks noChangeArrowheads="1"/>
              </p:cNvSpPr>
              <p:nvPr/>
            </p:nvSpPr>
            <p:spPr bwMode="auto">
              <a:xfrm>
                <a:off x="6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78" name="Rectangle 182">
                <a:extLst>
                  <a:ext uri="{FF2B5EF4-FFF2-40B4-BE49-F238E27FC236}">
                    <a16:creationId xmlns:a16="http://schemas.microsoft.com/office/drawing/2014/main" id="{B5D7D9C6-E85F-4D7A-94B0-5C402B20AD86}"/>
                  </a:ext>
                </a:extLst>
              </p:cNvPr>
              <p:cNvSpPr>
                <a:spLocks noChangeArrowheads="1"/>
              </p:cNvSpPr>
              <p:nvPr/>
            </p:nvSpPr>
            <p:spPr bwMode="auto">
              <a:xfrm>
                <a:off x="6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79" name="Rectangle 183">
                <a:extLst>
                  <a:ext uri="{FF2B5EF4-FFF2-40B4-BE49-F238E27FC236}">
                    <a16:creationId xmlns:a16="http://schemas.microsoft.com/office/drawing/2014/main" id="{93A68DA4-4445-4887-B7E7-836A848F48A5}"/>
                  </a:ext>
                </a:extLst>
              </p:cNvPr>
              <p:cNvSpPr>
                <a:spLocks noChangeArrowheads="1"/>
              </p:cNvSpPr>
              <p:nvPr/>
            </p:nvSpPr>
            <p:spPr bwMode="auto">
              <a:xfrm>
                <a:off x="6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80" name="Rectangle 184">
                <a:extLst>
                  <a:ext uri="{FF2B5EF4-FFF2-40B4-BE49-F238E27FC236}">
                    <a16:creationId xmlns:a16="http://schemas.microsoft.com/office/drawing/2014/main" id="{08E9FF5B-1A2D-43D4-BAAA-6B098BF89E7E}"/>
                  </a:ext>
                </a:extLst>
              </p:cNvPr>
              <p:cNvSpPr>
                <a:spLocks noChangeArrowheads="1"/>
              </p:cNvSpPr>
              <p:nvPr/>
            </p:nvSpPr>
            <p:spPr bwMode="auto">
              <a:xfrm>
                <a:off x="6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81" name="Rectangle 185">
                <a:extLst>
                  <a:ext uri="{FF2B5EF4-FFF2-40B4-BE49-F238E27FC236}">
                    <a16:creationId xmlns:a16="http://schemas.microsoft.com/office/drawing/2014/main" id="{3338D70C-96EB-4FE1-A969-7C365A8B5406}"/>
                  </a:ext>
                </a:extLst>
              </p:cNvPr>
              <p:cNvSpPr>
                <a:spLocks noChangeArrowheads="1"/>
              </p:cNvSpPr>
              <p:nvPr/>
            </p:nvSpPr>
            <p:spPr bwMode="auto">
              <a:xfrm>
                <a:off x="6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82" name="Rectangle 186">
                <a:extLst>
                  <a:ext uri="{FF2B5EF4-FFF2-40B4-BE49-F238E27FC236}">
                    <a16:creationId xmlns:a16="http://schemas.microsoft.com/office/drawing/2014/main" id="{76A7F6B2-C2CA-477D-A1C7-6387BD2221E7}"/>
                  </a:ext>
                </a:extLst>
              </p:cNvPr>
              <p:cNvSpPr>
                <a:spLocks noChangeArrowheads="1"/>
              </p:cNvSpPr>
              <p:nvPr/>
            </p:nvSpPr>
            <p:spPr bwMode="auto">
              <a:xfrm>
                <a:off x="60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83" name="Rectangle 187">
                <a:extLst>
                  <a:ext uri="{FF2B5EF4-FFF2-40B4-BE49-F238E27FC236}">
                    <a16:creationId xmlns:a16="http://schemas.microsoft.com/office/drawing/2014/main" id="{FF56FFE6-BDAE-41EB-A85C-1016130279EB}"/>
                  </a:ext>
                </a:extLst>
              </p:cNvPr>
              <p:cNvSpPr>
                <a:spLocks noChangeArrowheads="1"/>
              </p:cNvSpPr>
              <p:nvPr/>
            </p:nvSpPr>
            <p:spPr bwMode="auto">
              <a:xfrm>
                <a:off x="60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84" name="Rectangle 188">
                <a:extLst>
                  <a:ext uri="{FF2B5EF4-FFF2-40B4-BE49-F238E27FC236}">
                    <a16:creationId xmlns:a16="http://schemas.microsoft.com/office/drawing/2014/main" id="{2A4396A1-EA3A-4851-BCEC-DC3F55A75F02}"/>
                  </a:ext>
                </a:extLst>
              </p:cNvPr>
              <p:cNvSpPr>
                <a:spLocks noChangeArrowheads="1"/>
              </p:cNvSpPr>
              <p:nvPr/>
            </p:nvSpPr>
            <p:spPr bwMode="auto">
              <a:xfrm>
                <a:off x="60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85" name="Rectangle 189">
                <a:extLst>
                  <a:ext uri="{FF2B5EF4-FFF2-40B4-BE49-F238E27FC236}">
                    <a16:creationId xmlns:a16="http://schemas.microsoft.com/office/drawing/2014/main" id="{C8451D34-8126-4210-A6B9-0480782C1C10}"/>
                  </a:ext>
                </a:extLst>
              </p:cNvPr>
              <p:cNvSpPr>
                <a:spLocks noChangeArrowheads="1"/>
              </p:cNvSpPr>
              <p:nvPr/>
            </p:nvSpPr>
            <p:spPr bwMode="auto">
              <a:xfrm>
                <a:off x="60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86" name="Rectangle 190">
                <a:extLst>
                  <a:ext uri="{FF2B5EF4-FFF2-40B4-BE49-F238E27FC236}">
                    <a16:creationId xmlns:a16="http://schemas.microsoft.com/office/drawing/2014/main" id="{604B95FE-D0F8-41FC-AB66-52AEB90FA864}"/>
                  </a:ext>
                </a:extLst>
              </p:cNvPr>
              <p:cNvSpPr>
                <a:spLocks noChangeArrowheads="1"/>
              </p:cNvSpPr>
              <p:nvPr/>
            </p:nvSpPr>
            <p:spPr bwMode="auto">
              <a:xfrm>
                <a:off x="6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87" name="Rectangle 191">
                <a:extLst>
                  <a:ext uri="{FF2B5EF4-FFF2-40B4-BE49-F238E27FC236}">
                    <a16:creationId xmlns:a16="http://schemas.microsoft.com/office/drawing/2014/main" id="{BA0D5990-9CA0-4B0D-887E-E56251EDB998}"/>
                  </a:ext>
                </a:extLst>
              </p:cNvPr>
              <p:cNvSpPr>
                <a:spLocks noChangeArrowheads="1"/>
              </p:cNvSpPr>
              <p:nvPr/>
            </p:nvSpPr>
            <p:spPr bwMode="auto">
              <a:xfrm>
                <a:off x="6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88" name="Rectangle 192">
                <a:extLst>
                  <a:ext uri="{FF2B5EF4-FFF2-40B4-BE49-F238E27FC236}">
                    <a16:creationId xmlns:a16="http://schemas.microsoft.com/office/drawing/2014/main" id="{D735D6AE-5B78-4811-99AF-4CA5BEC6817A}"/>
                  </a:ext>
                </a:extLst>
              </p:cNvPr>
              <p:cNvSpPr>
                <a:spLocks noChangeArrowheads="1"/>
              </p:cNvSpPr>
              <p:nvPr/>
            </p:nvSpPr>
            <p:spPr bwMode="auto">
              <a:xfrm>
                <a:off x="6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89" name="Rectangle 193">
                <a:extLst>
                  <a:ext uri="{FF2B5EF4-FFF2-40B4-BE49-F238E27FC236}">
                    <a16:creationId xmlns:a16="http://schemas.microsoft.com/office/drawing/2014/main" id="{9AE80B48-EA83-43DF-9871-A4FBFC20AB5B}"/>
                  </a:ext>
                </a:extLst>
              </p:cNvPr>
              <p:cNvSpPr>
                <a:spLocks noChangeArrowheads="1"/>
              </p:cNvSpPr>
              <p:nvPr/>
            </p:nvSpPr>
            <p:spPr bwMode="auto">
              <a:xfrm>
                <a:off x="6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90" name="Rectangle 194">
                <a:extLst>
                  <a:ext uri="{FF2B5EF4-FFF2-40B4-BE49-F238E27FC236}">
                    <a16:creationId xmlns:a16="http://schemas.microsoft.com/office/drawing/2014/main" id="{DF20E05B-385B-48B5-AF2B-2124D97C6500}"/>
                  </a:ext>
                </a:extLst>
              </p:cNvPr>
              <p:cNvSpPr>
                <a:spLocks noChangeArrowheads="1"/>
              </p:cNvSpPr>
              <p:nvPr/>
            </p:nvSpPr>
            <p:spPr bwMode="auto">
              <a:xfrm>
                <a:off x="6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91" name="Rectangle 195">
                <a:extLst>
                  <a:ext uri="{FF2B5EF4-FFF2-40B4-BE49-F238E27FC236}">
                    <a16:creationId xmlns:a16="http://schemas.microsoft.com/office/drawing/2014/main" id="{4A7F7A67-A78B-4211-83A9-3A9B752DB682}"/>
                  </a:ext>
                </a:extLst>
              </p:cNvPr>
              <p:cNvSpPr>
                <a:spLocks noChangeArrowheads="1"/>
              </p:cNvSpPr>
              <p:nvPr/>
            </p:nvSpPr>
            <p:spPr bwMode="auto">
              <a:xfrm>
                <a:off x="6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92" name="Rectangle 196">
                <a:extLst>
                  <a:ext uri="{FF2B5EF4-FFF2-40B4-BE49-F238E27FC236}">
                    <a16:creationId xmlns:a16="http://schemas.microsoft.com/office/drawing/2014/main" id="{003E6BBA-4A4E-436E-944F-0D1CAD9D6F8F}"/>
                  </a:ext>
                </a:extLst>
              </p:cNvPr>
              <p:cNvSpPr>
                <a:spLocks noChangeArrowheads="1"/>
              </p:cNvSpPr>
              <p:nvPr/>
            </p:nvSpPr>
            <p:spPr bwMode="auto">
              <a:xfrm>
                <a:off x="6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93" name="Rectangle 197">
                <a:extLst>
                  <a:ext uri="{FF2B5EF4-FFF2-40B4-BE49-F238E27FC236}">
                    <a16:creationId xmlns:a16="http://schemas.microsoft.com/office/drawing/2014/main" id="{2D1DE54A-27B5-4472-9A11-3E6A482883DD}"/>
                  </a:ext>
                </a:extLst>
              </p:cNvPr>
              <p:cNvSpPr>
                <a:spLocks noChangeArrowheads="1"/>
              </p:cNvSpPr>
              <p:nvPr/>
            </p:nvSpPr>
            <p:spPr bwMode="auto">
              <a:xfrm>
                <a:off x="6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94" name="Rectangle 198">
                <a:extLst>
                  <a:ext uri="{FF2B5EF4-FFF2-40B4-BE49-F238E27FC236}">
                    <a16:creationId xmlns:a16="http://schemas.microsoft.com/office/drawing/2014/main" id="{2F08641F-3CD8-4894-85DF-8009D82FD2EC}"/>
                  </a:ext>
                </a:extLst>
              </p:cNvPr>
              <p:cNvSpPr>
                <a:spLocks noChangeArrowheads="1"/>
              </p:cNvSpPr>
              <p:nvPr/>
            </p:nvSpPr>
            <p:spPr bwMode="auto">
              <a:xfrm>
                <a:off x="62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95" name="Rectangle 199">
                <a:extLst>
                  <a:ext uri="{FF2B5EF4-FFF2-40B4-BE49-F238E27FC236}">
                    <a16:creationId xmlns:a16="http://schemas.microsoft.com/office/drawing/2014/main" id="{9B591E48-CE73-4052-9AF2-1AFE2C83A9A2}"/>
                  </a:ext>
                </a:extLst>
              </p:cNvPr>
              <p:cNvSpPr>
                <a:spLocks noChangeArrowheads="1"/>
              </p:cNvSpPr>
              <p:nvPr/>
            </p:nvSpPr>
            <p:spPr bwMode="auto">
              <a:xfrm>
                <a:off x="62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96" name="Rectangle 200">
                <a:extLst>
                  <a:ext uri="{FF2B5EF4-FFF2-40B4-BE49-F238E27FC236}">
                    <a16:creationId xmlns:a16="http://schemas.microsoft.com/office/drawing/2014/main" id="{D2CB8320-FC21-4907-A7FB-116405EB0E15}"/>
                  </a:ext>
                </a:extLst>
              </p:cNvPr>
              <p:cNvSpPr>
                <a:spLocks noChangeArrowheads="1"/>
              </p:cNvSpPr>
              <p:nvPr/>
            </p:nvSpPr>
            <p:spPr bwMode="auto">
              <a:xfrm>
                <a:off x="62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97" name="Rectangle 201">
                <a:extLst>
                  <a:ext uri="{FF2B5EF4-FFF2-40B4-BE49-F238E27FC236}">
                    <a16:creationId xmlns:a16="http://schemas.microsoft.com/office/drawing/2014/main" id="{16E613E0-A51B-4615-B51A-07F67EECD34E}"/>
                  </a:ext>
                </a:extLst>
              </p:cNvPr>
              <p:cNvSpPr>
                <a:spLocks noChangeArrowheads="1"/>
              </p:cNvSpPr>
              <p:nvPr/>
            </p:nvSpPr>
            <p:spPr bwMode="auto">
              <a:xfrm>
                <a:off x="62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98" name="Rectangle 202">
                <a:extLst>
                  <a:ext uri="{FF2B5EF4-FFF2-40B4-BE49-F238E27FC236}">
                    <a16:creationId xmlns:a16="http://schemas.microsoft.com/office/drawing/2014/main" id="{75F81E73-0FAF-4485-86B2-DB360A6A2350}"/>
                  </a:ext>
                </a:extLst>
              </p:cNvPr>
              <p:cNvSpPr>
                <a:spLocks noChangeArrowheads="1"/>
              </p:cNvSpPr>
              <p:nvPr/>
            </p:nvSpPr>
            <p:spPr bwMode="auto">
              <a:xfrm>
                <a:off x="6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99" name="Rectangle 203">
                <a:extLst>
                  <a:ext uri="{FF2B5EF4-FFF2-40B4-BE49-F238E27FC236}">
                    <a16:creationId xmlns:a16="http://schemas.microsoft.com/office/drawing/2014/main" id="{B249ABEC-2FDE-4EFE-BC34-F774F735539D}"/>
                  </a:ext>
                </a:extLst>
              </p:cNvPr>
              <p:cNvSpPr>
                <a:spLocks noChangeArrowheads="1"/>
              </p:cNvSpPr>
              <p:nvPr/>
            </p:nvSpPr>
            <p:spPr bwMode="auto">
              <a:xfrm>
                <a:off x="6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00" name="Rectangle 204">
                <a:extLst>
                  <a:ext uri="{FF2B5EF4-FFF2-40B4-BE49-F238E27FC236}">
                    <a16:creationId xmlns:a16="http://schemas.microsoft.com/office/drawing/2014/main" id="{417FB642-6ECB-4E85-B002-79950837FACD}"/>
                  </a:ext>
                </a:extLst>
              </p:cNvPr>
              <p:cNvSpPr>
                <a:spLocks noChangeArrowheads="1"/>
              </p:cNvSpPr>
              <p:nvPr/>
            </p:nvSpPr>
            <p:spPr bwMode="auto">
              <a:xfrm>
                <a:off x="6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6" name="Group 406">
              <a:extLst>
                <a:ext uri="{FF2B5EF4-FFF2-40B4-BE49-F238E27FC236}">
                  <a16:creationId xmlns:a16="http://schemas.microsoft.com/office/drawing/2014/main" id="{55A6DAD2-E437-4DF6-9DAC-45084990C32D}"/>
                </a:ext>
              </a:extLst>
            </p:cNvPr>
            <p:cNvGrpSpPr>
              <a:grpSpLocks/>
            </p:cNvGrpSpPr>
            <p:nvPr/>
          </p:nvGrpSpPr>
          <p:grpSpPr bwMode="auto">
            <a:xfrm>
              <a:off x="626" y="2629"/>
              <a:ext cx="240" cy="42"/>
              <a:chOff x="626" y="2629"/>
              <a:chExt cx="240" cy="42"/>
            </a:xfrm>
          </p:grpSpPr>
          <p:sp>
            <p:nvSpPr>
              <p:cNvPr id="61501" name="Rectangle 206">
                <a:extLst>
                  <a:ext uri="{FF2B5EF4-FFF2-40B4-BE49-F238E27FC236}">
                    <a16:creationId xmlns:a16="http://schemas.microsoft.com/office/drawing/2014/main" id="{0BC3FE38-B031-4017-A7D8-9307E92D7F7E}"/>
                  </a:ext>
                </a:extLst>
              </p:cNvPr>
              <p:cNvSpPr>
                <a:spLocks noChangeArrowheads="1"/>
              </p:cNvSpPr>
              <p:nvPr/>
            </p:nvSpPr>
            <p:spPr bwMode="auto">
              <a:xfrm>
                <a:off x="6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02" name="Rectangle 207">
                <a:extLst>
                  <a:ext uri="{FF2B5EF4-FFF2-40B4-BE49-F238E27FC236}">
                    <a16:creationId xmlns:a16="http://schemas.microsoft.com/office/drawing/2014/main" id="{943EE38A-E2E7-4F6D-BF84-08A69D027E3D}"/>
                  </a:ext>
                </a:extLst>
              </p:cNvPr>
              <p:cNvSpPr>
                <a:spLocks noChangeArrowheads="1"/>
              </p:cNvSpPr>
              <p:nvPr/>
            </p:nvSpPr>
            <p:spPr bwMode="auto">
              <a:xfrm>
                <a:off x="6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03" name="Rectangle 208">
                <a:extLst>
                  <a:ext uri="{FF2B5EF4-FFF2-40B4-BE49-F238E27FC236}">
                    <a16:creationId xmlns:a16="http://schemas.microsoft.com/office/drawing/2014/main" id="{1DB5E645-4FD2-46FC-9ADE-8D1596E413DB}"/>
                  </a:ext>
                </a:extLst>
              </p:cNvPr>
              <p:cNvSpPr>
                <a:spLocks noChangeArrowheads="1"/>
              </p:cNvSpPr>
              <p:nvPr/>
            </p:nvSpPr>
            <p:spPr bwMode="auto">
              <a:xfrm>
                <a:off x="6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04" name="Rectangle 209">
                <a:extLst>
                  <a:ext uri="{FF2B5EF4-FFF2-40B4-BE49-F238E27FC236}">
                    <a16:creationId xmlns:a16="http://schemas.microsoft.com/office/drawing/2014/main" id="{291BDEEF-FFF2-46CE-B1A0-1D7068AED841}"/>
                  </a:ext>
                </a:extLst>
              </p:cNvPr>
              <p:cNvSpPr>
                <a:spLocks noChangeArrowheads="1"/>
              </p:cNvSpPr>
              <p:nvPr/>
            </p:nvSpPr>
            <p:spPr bwMode="auto">
              <a:xfrm>
                <a:off x="6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05" name="Rectangle 210">
                <a:extLst>
                  <a:ext uri="{FF2B5EF4-FFF2-40B4-BE49-F238E27FC236}">
                    <a16:creationId xmlns:a16="http://schemas.microsoft.com/office/drawing/2014/main" id="{45D6EAB0-7E47-41BB-8E6A-9060441A50CD}"/>
                  </a:ext>
                </a:extLst>
              </p:cNvPr>
              <p:cNvSpPr>
                <a:spLocks noChangeArrowheads="1"/>
              </p:cNvSpPr>
              <p:nvPr/>
            </p:nvSpPr>
            <p:spPr bwMode="auto">
              <a:xfrm>
                <a:off x="6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06" name="Rectangle 211">
                <a:extLst>
                  <a:ext uri="{FF2B5EF4-FFF2-40B4-BE49-F238E27FC236}">
                    <a16:creationId xmlns:a16="http://schemas.microsoft.com/office/drawing/2014/main" id="{53FD1897-ED1F-48B8-95C1-57831CC675AD}"/>
                  </a:ext>
                </a:extLst>
              </p:cNvPr>
              <p:cNvSpPr>
                <a:spLocks noChangeArrowheads="1"/>
              </p:cNvSpPr>
              <p:nvPr/>
            </p:nvSpPr>
            <p:spPr bwMode="auto">
              <a:xfrm>
                <a:off x="63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07" name="Rectangle 212">
                <a:extLst>
                  <a:ext uri="{FF2B5EF4-FFF2-40B4-BE49-F238E27FC236}">
                    <a16:creationId xmlns:a16="http://schemas.microsoft.com/office/drawing/2014/main" id="{72822FDE-8D42-4776-A302-4425D7696A5F}"/>
                  </a:ext>
                </a:extLst>
              </p:cNvPr>
              <p:cNvSpPr>
                <a:spLocks noChangeArrowheads="1"/>
              </p:cNvSpPr>
              <p:nvPr/>
            </p:nvSpPr>
            <p:spPr bwMode="auto">
              <a:xfrm>
                <a:off x="63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08" name="Rectangle 213">
                <a:extLst>
                  <a:ext uri="{FF2B5EF4-FFF2-40B4-BE49-F238E27FC236}">
                    <a16:creationId xmlns:a16="http://schemas.microsoft.com/office/drawing/2014/main" id="{99286366-07E0-4FB1-B9DC-869175380436}"/>
                  </a:ext>
                </a:extLst>
              </p:cNvPr>
              <p:cNvSpPr>
                <a:spLocks noChangeArrowheads="1"/>
              </p:cNvSpPr>
              <p:nvPr/>
            </p:nvSpPr>
            <p:spPr bwMode="auto">
              <a:xfrm>
                <a:off x="63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09" name="Rectangle 214">
                <a:extLst>
                  <a:ext uri="{FF2B5EF4-FFF2-40B4-BE49-F238E27FC236}">
                    <a16:creationId xmlns:a16="http://schemas.microsoft.com/office/drawing/2014/main" id="{C7F13912-4C26-40CA-902C-D7BD2F7DD5FC}"/>
                  </a:ext>
                </a:extLst>
              </p:cNvPr>
              <p:cNvSpPr>
                <a:spLocks noChangeArrowheads="1"/>
              </p:cNvSpPr>
              <p:nvPr/>
            </p:nvSpPr>
            <p:spPr bwMode="auto">
              <a:xfrm>
                <a:off x="63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10" name="Rectangle 215">
                <a:extLst>
                  <a:ext uri="{FF2B5EF4-FFF2-40B4-BE49-F238E27FC236}">
                    <a16:creationId xmlns:a16="http://schemas.microsoft.com/office/drawing/2014/main" id="{E1B0AC30-308E-4DCB-AFBF-A6969A60C1F4}"/>
                  </a:ext>
                </a:extLst>
              </p:cNvPr>
              <p:cNvSpPr>
                <a:spLocks noChangeArrowheads="1"/>
              </p:cNvSpPr>
              <p:nvPr/>
            </p:nvSpPr>
            <p:spPr bwMode="auto">
              <a:xfrm>
                <a:off x="6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11" name="Rectangle 216">
                <a:extLst>
                  <a:ext uri="{FF2B5EF4-FFF2-40B4-BE49-F238E27FC236}">
                    <a16:creationId xmlns:a16="http://schemas.microsoft.com/office/drawing/2014/main" id="{4CBF2D94-5B20-4532-874F-C583F1E6E874}"/>
                  </a:ext>
                </a:extLst>
              </p:cNvPr>
              <p:cNvSpPr>
                <a:spLocks noChangeArrowheads="1"/>
              </p:cNvSpPr>
              <p:nvPr/>
            </p:nvSpPr>
            <p:spPr bwMode="auto">
              <a:xfrm>
                <a:off x="6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12" name="Rectangle 217">
                <a:extLst>
                  <a:ext uri="{FF2B5EF4-FFF2-40B4-BE49-F238E27FC236}">
                    <a16:creationId xmlns:a16="http://schemas.microsoft.com/office/drawing/2014/main" id="{3EF76669-A9AB-446B-BE2F-16E4AB746230}"/>
                  </a:ext>
                </a:extLst>
              </p:cNvPr>
              <p:cNvSpPr>
                <a:spLocks noChangeArrowheads="1"/>
              </p:cNvSpPr>
              <p:nvPr/>
            </p:nvSpPr>
            <p:spPr bwMode="auto">
              <a:xfrm>
                <a:off x="6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13" name="Rectangle 218">
                <a:extLst>
                  <a:ext uri="{FF2B5EF4-FFF2-40B4-BE49-F238E27FC236}">
                    <a16:creationId xmlns:a16="http://schemas.microsoft.com/office/drawing/2014/main" id="{9619B0B9-4AC5-4B5D-9394-7F76E7874CE7}"/>
                  </a:ext>
                </a:extLst>
              </p:cNvPr>
              <p:cNvSpPr>
                <a:spLocks noChangeArrowheads="1"/>
              </p:cNvSpPr>
              <p:nvPr/>
            </p:nvSpPr>
            <p:spPr bwMode="auto">
              <a:xfrm>
                <a:off x="6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14" name="Rectangle 219">
                <a:extLst>
                  <a:ext uri="{FF2B5EF4-FFF2-40B4-BE49-F238E27FC236}">
                    <a16:creationId xmlns:a16="http://schemas.microsoft.com/office/drawing/2014/main" id="{5CABF2F5-3CFC-4A85-A85F-84E12E9E43E7}"/>
                  </a:ext>
                </a:extLst>
              </p:cNvPr>
              <p:cNvSpPr>
                <a:spLocks noChangeArrowheads="1"/>
              </p:cNvSpPr>
              <p:nvPr/>
            </p:nvSpPr>
            <p:spPr bwMode="auto">
              <a:xfrm>
                <a:off x="6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15" name="Rectangle 220">
                <a:extLst>
                  <a:ext uri="{FF2B5EF4-FFF2-40B4-BE49-F238E27FC236}">
                    <a16:creationId xmlns:a16="http://schemas.microsoft.com/office/drawing/2014/main" id="{1D58C82B-484D-43A9-BC15-EA8A95F1FA73}"/>
                  </a:ext>
                </a:extLst>
              </p:cNvPr>
              <p:cNvSpPr>
                <a:spLocks noChangeArrowheads="1"/>
              </p:cNvSpPr>
              <p:nvPr/>
            </p:nvSpPr>
            <p:spPr bwMode="auto">
              <a:xfrm>
                <a:off x="6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16" name="Rectangle 221">
                <a:extLst>
                  <a:ext uri="{FF2B5EF4-FFF2-40B4-BE49-F238E27FC236}">
                    <a16:creationId xmlns:a16="http://schemas.microsoft.com/office/drawing/2014/main" id="{11C2AA5F-7C7C-4710-981E-D6467BC4CC06}"/>
                  </a:ext>
                </a:extLst>
              </p:cNvPr>
              <p:cNvSpPr>
                <a:spLocks noChangeArrowheads="1"/>
              </p:cNvSpPr>
              <p:nvPr/>
            </p:nvSpPr>
            <p:spPr bwMode="auto">
              <a:xfrm>
                <a:off x="6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17" name="Rectangle 222">
                <a:extLst>
                  <a:ext uri="{FF2B5EF4-FFF2-40B4-BE49-F238E27FC236}">
                    <a16:creationId xmlns:a16="http://schemas.microsoft.com/office/drawing/2014/main" id="{20536660-BEE2-41C2-A969-AE2D976F2D23}"/>
                  </a:ext>
                </a:extLst>
              </p:cNvPr>
              <p:cNvSpPr>
                <a:spLocks noChangeArrowheads="1"/>
              </p:cNvSpPr>
              <p:nvPr/>
            </p:nvSpPr>
            <p:spPr bwMode="auto">
              <a:xfrm>
                <a:off x="6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18" name="Rectangle 223">
                <a:extLst>
                  <a:ext uri="{FF2B5EF4-FFF2-40B4-BE49-F238E27FC236}">
                    <a16:creationId xmlns:a16="http://schemas.microsoft.com/office/drawing/2014/main" id="{7378808C-BD35-4273-B32C-FEAEF8C61188}"/>
                  </a:ext>
                </a:extLst>
              </p:cNvPr>
              <p:cNvSpPr>
                <a:spLocks noChangeArrowheads="1"/>
              </p:cNvSpPr>
              <p:nvPr/>
            </p:nvSpPr>
            <p:spPr bwMode="auto">
              <a:xfrm>
                <a:off x="65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19" name="Rectangle 224">
                <a:extLst>
                  <a:ext uri="{FF2B5EF4-FFF2-40B4-BE49-F238E27FC236}">
                    <a16:creationId xmlns:a16="http://schemas.microsoft.com/office/drawing/2014/main" id="{F7D21AC5-3BF9-497F-9371-2A4B1BFB1996}"/>
                  </a:ext>
                </a:extLst>
              </p:cNvPr>
              <p:cNvSpPr>
                <a:spLocks noChangeArrowheads="1"/>
              </p:cNvSpPr>
              <p:nvPr/>
            </p:nvSpPr>
            <p:spPr bwMode="auto">
              <a:xfrm>
                <a:off x="65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20" name="Rectangle 225">
                <a:extLst>
                  <a:ext uri="{FF2B5EF4-FFF2-40B4-BE49-F238E27FC236}">
                    <a16:creationId xmlns:a16="http://schemas.microsoft.com/office/drawing/2014/main" id="{B351D291-2C02-4017-9DBB-D917CA7246F0}"/>
                  </a:ext>
                </a:extLst>
              </p:cNvPr>
              <p:cNvSpPr>
                <a:spLocks noChangeArrowheads="1"/>
              </p:cNvSpPr>
              <p:nvPr/>
            </p:nvSpPr>
            <p:spPr bwMode="auto">
              <a:xfrm>
                <a:off x="65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21" name="Rectangle 226">
                <a:extLst>
                  <a:ext uri="{FF2B5EF4-FFF2-40B4-BE49-F238E27FC236}">
                    <a16:creationId xmlns:a16="http://schemas.microsoft.com/office/drawing/2014/main" id="{D9942695-8E7D-4CD9-B6E6-8F8293F3F389}"/>
                  </a:ext>
                </a:extLst>
              </p:cNvPr>
              <p:cNvSpPr>
                <a:spLocks noChangeArrowheads="1"/>
              </p:cNvSpPr>
              <p:nvPr/>
            </p:nvSpPr>
            <p:spPr bwMode="auto">
              <a:xfrm>
                <a:off x="65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22" name="Rectangle 227">
                <a:extLst>
                  <a:ext uri="{FF2B5EF4-FFF2-40B4-BE49-F238E27FC236}">
                    <a16:creationId xmlns:a16="http://schemas.microsoft.com/office/drawing/2014/main" id="{1682F3A0-6458-4FA7-93EC-9130A8A495C4}"/>
                  </a:ext>
                </a:extLst>
              </p:cNvPr>
              <p:cNvSpPr>
                <a:spLocks noChangeArrowheads="1"/>
              </p:cNvSpPr>
              <p:nvPr/>
            </p:nvSpPr>
            <p:spPr bwMode="auto">
              <a:xfrm>
                <a:off x="65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23" name="Rectangle 228">
                <a:extLst>
                  <a:ext uri="{FF2B5EF4-FFF2-40B4-BE49-F238E27FC236}">
                    <a16:creationId xmlns:a16="http://schemas.microsoft.com/office/drawing/2014/main" id="{B38B373F-0246-446D-A563-429FA754B05A}"/>
                  </a:ext>
                </a:extLst>
              </p:cNvPr>
              <p:cNvSpPr>
                <a:spLocks noChangeArrowheads="1"/>
              </p:cNvSpPr>
              <p:nvPr/>
            </p:nvSpPr>
            <p:spPr bwMode="auto">
              <a:xfrm>
                <a:off x="6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24" name="Rectangle 229">
                <a:extLst>
                  <a:ext uri="{FF2B5EF4-FFF2-40B4-BE49-F238E27FC236}">
                    <a16:creationId xmlns:a16="http://schemas.microsoft.com/office/drawing/2014/main" id="{EAB8E514-CF68-4F46-B6B8-CE57020AEDCB}"/>
                  </a:ext>
                </a:extLst>
              </p:cNvPr>
              <p:cNvSpPr>
                <a:spLocks noChangeArrowheads="1"/>
              </p:cNvSpPr>
              <p:nvPr/>
            </p:nvSpPr>
            <p:spPr bwMode="auto">
              <a:xfrm>
                <a:off x="6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25" name="Rectangle 230">
                <a:extLst>
                  <a:ext uri="{FF2B5EF4-FFF2-40B4-BE49-F238E27FC236}">
                    <a16:creationId xmlns:a16="http://schemas.microsoft.com/office/drawing/2014/main" id="{3EAB7C65-BAC8-4C14-999A-B7604E76D971}"/>
                  </a:ext>
                </a:extLst>
              </p:cNvPr>
              <p:cNvSpPr>
                <a:spLocks noChangeArrowheads="1"/>
              </p:cNvSpPr>
              <p:nvPr/>
            </p:nvSpPr>
            <p:spPr bwMode="auto">
              <a:xfrm>
                <a:off x="6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26" name="Rectangle 231">
                <a:extLst>
                  <a:ext uri="{FF2B5EF4-FFF2-40B4-BE49-F238E27FC236}">
                    <a16:creationId xmlns:a16="http://schemas.microsoft.com/office/drawing/2014/main" id="{96BBF98B-B9FC-4B0A-A02E-75500A13609B}"/>
                  </a:ext>
                </a:extLst>
              </p:cNvPr>
              <p:cNvSpPr>
                <a:spLocks noChangeArrowheads="1"/>
              </p:cNvSpPr>
              <p:nvPr/>
            </p:nvSpPr>
            <p:spPr bwMode="auto">
              <a:xfrm>
                <a:off x="6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27" name="Rectangle 232">
                <a:extLst>
                  <a:ext uri="{FF2B5EF4-FFF2-40B4-BE49-F238E27FC236}">
                    <a16:creationId xmlns:a16="http://schemas.microsoft.com/office/drawing/2014/main" id="{E458AAB8-06E2-4647-ACF0-A42FF2A95064}"/>
                  </a:ext>
                </a:extLst>
              </p:cNvPr>
              <p:cNvSpPr>
                <a:spLocks noChangeArrowheads="1"/>
              </p:cNvSpPr>
              <p:nvPr/>
            </p:nvSpPr>
            <p:spPr bwMode="auto">
              <a:xfrm>
                <a:off x="6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28" name="Rectangle 233">
                <a:extLst>
                  <a:ext uri="{FF2B5EF4-FFF2-40B4-BE49-F238E27FC236}">
                    <a16:creationId xmlns:a16="http://schemas.microsoft.com/office/drawing/2014/main" id="{A405A49C-DCEF-4193-987F-FE2A713291B1}"/>
                  </a:ext>
                </a:extLst>
              </p:cNvPr>
              <p:cNvSpPr>
                <a:spLocks noChangeArrowheads="1"/>
              </p:cNvSpPr>
              <p:nvPr/>
            </p:nvSpPr>
            <p:spPr bwMode="auto">
              <a:xfrm>
                <a:off x="6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29" name="Rectangle 234">
                <a:extLst>
                  <a:ext uri="{FF2B5EF4-FFF2-40B4-BE49-F238E27FC236}">
                    <a16:creationId xmlns:a16="http://schemas.microsoft.com/office/drawing/2014/main" id="{DF2BAA45-CEAB-4653-B39A-394AB74F285A}"/>
                  </a:ext>
                </a:extLst>
              </p:cNvPr>
              <p:cNvSpPr>
                <a:spLocks noChangeArrowheads="1"/>
              </p:cNvSpPr>
              <p:nvPr/>
            </p:nvSpPr>
            <p:spPr bwMode="auto">
              <a:xfrm>
                <a:off x="6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30" name="Rectangle 235">
                <a:extLst>
                  <a:ext uri="{FF2B5EF4-FFF2-40B4-BE49-F238E27FC236}">
                    <a16:creationId xmlns:a16="http://schemas.microsoft.com/office/drawing/2014/main" id="{FCCD8997-0164-46FF-95E9-872B8C7B64B6}"/>
                  </a:ext>
                </a:extLst>
              </p:cNvPr>
              <p:cNvSpPr>
                <a:spLocks noChangeArrowheads="1"/>
              </p:cNvSpPr>
              <p:nvPr/>
            </p:nvSpPr>
            <p:spPr bwMode="auto">
              <a:xfrm>
                <a:off x="6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31" name="Rectangle 236">
                <a:extLst>
                  <a:ext uri="{FF2B5EF4-FFF2-40B4-BE49-F238E27FC236}">
                    <a16:creationId xmlns:a16="http://schemas.microsoft.com/office/drawing/2014/main" id="{7775B721-7F34-4990-A397-14B683761172}"/>
                  </a:ext>
                </a:extLst>
              </p:cNvPr>
              <p:cNvSpPr>
                <a:spLocks noChangeArrowheads="1"/>
              </p:cNvSpPr>
              <p:nvPr/>
            </p:nvSpPr>
            <p:spPr bwMode="auto">
              <a:xfrm>
                <a:off x="66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32" name="Rectangle 237">
                <a:extLst>
                  <a:ext uri="{FF2B5EF4-FFF2-40B4-BE49-F238E27FC236}">
                    <a16:creationId xmlns:a16="http://schemas.microsoft.com/office/drawing/2014/main" id="{5F8B987C-E79F-461C-9EA1-5A9531D4397E}"/>
                  </a:ext>
                </a:extLst>
              </p:cNvPr>
              <p:cNvSpPr>
                <a:spLocks noChangeArrowheads="1"/>
              </p:cNvSpPr>
              <p:nvPr/>
            </p:nvSpPr>
            <p:spPr bwMode="auto">
              <a:xfrm>
                <a:off x="66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33" name="Rectangle 238">
                <a:extLst>
                  <a:ext uri="{FF2B5EF4-FFF2-40B4-BE49-F238E27FC236}">
                    <a16:creationId xmlns:a16="http://schemas.microsoft.com/office/drawing/2014/main" id="{D3510138-0D44-40CC-AAB6-43C0EFBFF0A9}"/>
                  </a:ext>
                </a:extLst>
              </p:cNvPr>
              <p:cNvSpPr>
                <a:spLocks noChangeArrowheads="1"/>
              </p:cNvSpPr>
              <p:nvPr/>
            </p:nvSpPr>
            <p:spPr bwMode="auto">
              <a:xfrm>
                <a:off x="66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34" name="Rectangle 239">
                <a:extLst>
                  <a:ext uri="{FF2B5EF4-FFF2-40B4-BE49-F238E27FC236}">
                    <a16:creationId xmlns:a16="http://schemas.microsoft.com/office/drawing/2014/main" id="{85050117-7111-4905-AA72-EB3962F46487}"/>
                  </a:ext>
                </a:extLst>
              </p:cNvPr>
              <p:cNvSpPr>
                <a:spLocks noChangeArrowheads="1"/>
              </p:cNvSpPr>
              <p:nvPr/>
            </p:nvSpPr>
            <p:spPr bwMode="auto">
              <a:xfrm>
                <a:off x="66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35" name="Rectangle 240">
                <a:extLst>
                  <a:ext uri="{FF2B5EF4-FFF2-40B4-BE49-F238E27FC236}">
                    <a16:creationId xmlns:a16="http://schemas.microsoft.com/office/drawing/2014/main" id="{EFE55F16-D45A-48BA-9DB5-92B4F3FC0B9E}"/>
                  </a:ext>
                </a:extLst>
              </p:cNvPr>
              <p:cNvSpPr>
                <a:spLocks noChangeArrowheads="1"/>
              </p:cNvSpPr>
              <p:nvPr/>
            </p:nvSpPr>
            <p:spPr bwMode="auto">
              <a:xfrm>
                <a:off x="6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36" name="Rectangle 241">
                <a:extLst>
                  <a:ext uri="{FF2B5EF4-FFF2-40B4-BE49-F238E27FC236}">
                    <a16:creationId xmlns:a16="http://schemas.microsoft.com/office/drawing/2014/main" id="{FAD516BA-132D-4F5A-93EE-3BE1C54B6736}"/>
                  </a:ext>
                </a:extLst>
              </p:cNvPr>
              <p:cNvSpPr>
                <a:spLocks noChangeArrowheads="1"/>
              </p:cNvSpPr>
              <p:nvPr/>
            </p:nvSpPr>
            <p:spPr bwMode="auto">
              <a:xfrm>
                <a:off x="6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37" name="Rectangle 242">
                <a:extLst>
                  <a:ext uri="{FF2B5EF4-FFF2-40B4-BE49-F238E27FC236}">
                    <a16:creationId xmlns:a16="http://schemas.microsoft.com/office/drawing/2014/main" id="{C7ED2953-EB67-483D-BC6E-FEE6E37EC1B8}"/>
                  </a:ext>
                </a:extLst>
              </p:cNvPr>
              <p:cNvSpPr>
                <a:spLocks noChangeArrowheads="1"/>
              </p:cNvSpPr>
              <p:nvPr/>
            </p:nvSpPr>
            <p:spPr bwMode="auto">
              <a:xfrm>
                <a:off x="6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38" name="Rectangle 243">
                <a:extLst>
                  <a:ext uri="{FF2B5EF4-FFF2-40B4-BE49-F238E27FC236}">
                    <a16:creationId xmlns:a16="http://schemas.microsoft.com/office/drawing/2014/main" id="{2631283E-E065-47F4-926E-B2764D79DA41}"/>
                  </a:ext>
                </a:extLst>
              </p:cNvPr>
              <p:cNvSpPr>
                <a:spLocks noChangeArrowheads="1"/>
              </p:cNvSpPr>
              <p:nvPr/>
            </p:nvSpPr>
            <p:spPr bwMode="auto">
              <a:xfrm>
                <a:off x="6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39" name="Rectangle 244">
                <a:extLst>
                  <a:ext uri="{FF2B5EF4-FFF2-40B4-BE49-F238E27FC236}">
                    <a16:creationId xmlns:a16="http://schemas.microsoft.com/office/drawing/2014/main" id="{5C1848D4-0972-421F-BF41-7923B09B3500}"/>
                  </a:ext>
                </a:extLst>
              </p:cNvPr>
              <p:cNvSpPr>
                <a:spLocks noChangeArrowheads="1"/>
              </p:cNvSpPr>
              <p:nvPr/>
            </p:nvSpPr>
            <p:spPr bwMode="auto">
              <a:xfrm>
                <a:off x="6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40" name="Rectangle 245">
                <a:extLst>
                  <a:ext uri="{FF2B5EF4-FFF2-40B4-BE49-F238E27FC236}">
                    <a16:creationId xmlns:a16="http://schemas.microsoft.com/office/drawing/2014/main" id="{B3AE6175-0B3E-43CF-8AB8-9600FACC6470}"/>
                  </a:ext>
                </a:extLst>
              </p:cNvPr>
              <p:cNvSpPr>
                <a:spLocks noChangeArrowheads="1"/>
              </p:cNvSpPr>
              <p:nvPr/>
            </p:nvSpPr>
            <p:spPr bwMode="auto">
              <a:xfrm>
                <a:off x="6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41" name="Rectangle 246">
                <a:extLst>
                  <a:ext uri="{FF2B5EF4-FFF2-40B4-BE49-F238E27FC236}">
                    <a16:creationId xmlns:a16="http://schemas.microsoft.com/office/drawing/2014/main" id="{1D3DAC88-14DF-43AA-814E-1BED45434F62}"/>
                  </a:ext>
                </a:extLst>
              </p:cNvPr>
              <p:cNvSpPr>
                <a:spLocks noChangeArrowheads="1"/>
              </p:cNvSpPr>
              <p:nvPr/>
            </p:nvSpPr>
            <p:spPr bwMode="auto">
              <a:xfrm>
                <a:off x="6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42" name="Rectangle 247">
                <a:extLst>
                  <a:ext uri="{FF2B5EF4-FFF2-40B4-BE49-F238E27FC236}">
                    <a16:creationId xmlns:a16="http://schemas.microsoft.com/office/drawing/2014/main" id="{B9509555-E395-4F02-8AF3-8EA4EE1ECAF4}"/>
                  </a:ext>
                </a:extLst>
              </p:cNvPr>
              <p:cNvSpPr>
                <a:spLocks noChangeArrowheads="1"/>
              </p:cNvSpPr>
              <p:nvPr/>
            </p:nvSpPr>
            <p:spPr bwMode="auto">
              <a:xfrm>
                <a:off x="6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43" name="Rectangle 248">
                <a:extLst>
                  <a:ext uri="{FF2B5EF4-FFF2-40B4-BE49-F238E27FC236}">
                    <a16:creationId xmlns:a16="http://schemas.microsoft.com/office/drawing/2014/main" id="{3F1266FA-C67E-4B2B-A4C7-3CFA5D39B7ED}"/>
                  </a:ext>
                </a:extLst>
              </p:cNvPr>
              <p:cNvSpPr>
                <a:spLocks noChangeArrowheads="1"/>
              </p:cNvSpPr>
              <p:nvPr/>
            </p:nvSpPr>
            <p:spPr bwMode="auto">
              <a:xfrm>
                <a:off x="68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44" name="Rectangle 249">
                <a:extLst>
                  <a:ext uri="{FF2B5EF4-FFF2-40B4-BE49-F238E27FC236}">
                    <a16:creationId xmlns:a16="http://schemas.microsoft.com/office/drawing/2014/main" id="{CE519DB9-A3C7-4F6A-A89D-A04B123FEFD2}"/>
                  </a:ext>
                </a:extLst>
              </p:cNvPr>
              <p:cNvSpPr>
                <a:spLocks noChangeArrowheads="1"/>
              </p:cNvSpPr>
              <p:nvPr/>
            </p:nvSpPr>
            <p:spPr bwMode="auto">
              <a:xfrm>
                <a:off x="68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45" name="Rectangle 250">
                <a:extLst>
                  <a:ext uri="{FF2B5EF4-FFF2-40B4-BE49-F238E27FC236}">
                    <a16:creationId xmlns:a16="http://schemas.microsoft.com/office/drawing/2014/main" id="{8AFFCB83-F0CC-467E-8F49-C104AFD84DB0}"/>
                  </a:ext>
                </a:extLst>
              </p:cNvPr>
              <p:cNvSpPr>
                <a:spLocks noChangeArrowheads="1"/>
              </p:cNvSpPr>
              <p:nvPr/>
            </p:nvSpPr>
            <p:spPr bwMode="auto">
              <a:xfrm>
                <a:off x="68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46" name="Rectangle 251">
                <a:extLst>
                  <a:ext uri="{FF2B5EF4-FFF2-40B4-BE49-F238E27FC236}">
                    <a16:creationId xmlns:a16="http://schemas.microsoft.com/office/drawing/2014/main" id="{4D7609DA-1F44-40DC-AFFD-D5C7EBE20FB0}"/>
                  </a:ext>
                </a:extLst>
              </p:cNvPr>
              <p:cNvSpPr>
                <a:spLocks noChangeArrowheads="1"/>
              </p:cNvSpPr>
              <p:nvPr/>
            </p:nvSpPr>
            <p:spPr bwMode="auto">
              <a:xfrm>
                <a:off x="68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47" name="Rectangle 252">
                <a:extLst>
                  <a:ext uri="{FF2B5EF4-FFF2-40B4-BE49-F238E27FC236}">
                    <a16:creationId xmlns:a16="http://schemas.microsoft.com/office/drawing/2014/main" id="{1A8AA360-44D4-4F96-9DAC-739B0952D0CA}"/>
                  </a:ext>
                </a:extLst>
              </p:cNvPr>
              <p:cNvSpPr>
                <a:spLocks noChangeArrowheads="1"/>
              </p:cNvSpPr>
              <p:nvPr/>
            </p:nvSpPr>
            <p:spPr bwMode="auto">
              <a:xfrm>
                <a:off x="6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48" name="Rectangle 253">
                <a:extLst>
                  <a:ext uri="{FF2B5EF4-FFF2-40B4-BE49-F238E27FC236}">
                    <a16:creationId xmlns:a16="http://schemas.microsoft.com/office/drawing/2014/main" id="{F216B5AC-5E17-4DE5-AA75-A9BBBC51C427}"/>
                  </a:ext>
                </a:extLst>
              </p:cNvPr>
              <p:cNvSpPr>
                <a:spLocks noChangeArrowheads="1"/>
              </p:cNvSpPr>
              <p:nvPr/>
            </p:nvSpPr>
            <p:spPr bwMode="auto">
              <a:xfrm>
                <a:off x="6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49" name="Rectangle 254">
                <a:extLst>
                  <a:ext uri="{FF2B5EF4-FFF2-40B4-BE49-F238E27FC236}">
                    <a16:creationId xmlns:a16="http://schemas.microsoft.com/office/drawing/2014/main" id="{3F169FDD-6252-4EF8-9BF6-D18E69D7C077}"/>
                  </a:ext>
                </a:extLst>
              </p:cNvPr>
              <p:cNvSpPr>
                <a:spLocks noChangeArrowheads="1"/>
              </p:cNvSpPr>
              <p:nvPr/>
            </p:nvSpPr>
            <p:spPr bwMode="auto">
              <a:xfrm>
                <a:off x="6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50" name="Rectangle 255">
                <a:extLst>
                  <a:ext uri="{FF2B5EF4-FFF2-40B4-BE49-F238E27FC236}">
                    <a16:creationId xmlns:a16="http://schemas.microsoft.com/office/drawing/2014/main" id="{EBBDD7C8-5E6A-4000-9995-27F6429FC0C8}"/>
                  </a:ext>
                </a:extLst>
              </p:cNvPr>
              <p:cNvSpPr>
                <a:spLocks noChangeArrowheads="1"/>
              </p:cNvSpPr>
              <p:nvPr/>
            </p:nvSpPr>
            <p:spPr bwMode="auto">
              <a:xfrm>
                <a:off x="6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51" name="Rectangle 256">
                <a:extLst>
                  <a:ext uri="{FF2B5EF4-FFF2-40B4-BE49-F238E27FC236}">
                    <a16:creationId xmlns:a16="http://schemas.microsoft.com/office/drawing/2014/main" id="{EC7A6BF3-5767-42A3-885F-5107985B4AF2}"/>
                  </a:ext>
                </a:extLst>
              </p:cNvPr>
              <p:cNvSpPr>
                <a:spLocks noChangeArrowheads="1"/>
              </p:cNvSpPr>
              <p:nvPr/>
            </p:nvSpPr>
            <p:spPr bwMode="auto">
              <a:xfrm>
                <a:off x="6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52" name="Rectangle 257">
                <a:extLst>
                  <a:ext uri="{FF2B5EF4-FFF2-40B4-BE49-F238E27FC236}">
                    <a16:creationId xmlns:a16="http://schemas.microsoft.com/office/drawing/2014/main" id="{6DF340A4-1C9E-4B19-B80E-11CA914028B1}"/>
                  </a:ext>
                </a:extLst>
              </p:cNvPr>
              <p:cNvSpPr>
                <a:spLocks noChangeArrowheads="1"/>
              </p:cNvSpPr>
              <p:nvPr/>
            </p:nvSpPr>
            <p:spPr bwMode="auto">
              <a:xfrm>
                <a:off x="6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53" name="Rectangle 258">
                <a:extLst>
                  <a:ext uri="{FF2B5EF4-FFF2-40B4-BE49-F238E27FC236}">
                    <a16:creationId xmlns:a16="http://schemas.microsoft.com/office/drawing/2014/main" id="{D57D769B-6592-479A-A968-2B3C00ADEB41}"/>
                  </a:ext>
                </a:extLst>
              </p:cNvPr>
              <p:cNvSpPr>
                <a:spLocks noChangeArrowheads="1"/>
              </p:cNvSpPr>
              <p:nvPr/>
            </p:nvSpPr>
            <p:spPr bwMode="auto">
              <a:xfrm>
                <a:off x="6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54" name="Rectangle 259">
                <a:extLst>
                  <a:ext uri="{FF2B5EF4-FFF2-40B4-BE49-F238E27FC236}">
                    <a16:creationId xmlns:a16="http://schemas.microsoft.com/office/drawing/2014/main" id="{BC8F72CD-67DD-4C74-A573-3218B17BE860}"/>
                  </a:ext>
                </a:extLst>
              </p:cNvPr>
              <p:cNvSpPr>
                <a:spLocks noChangeArrowheads="1"/>
              </p:cNvSpPr>
              <p:nvPr/>
            </p:nvSpPr>
            <p:spPr bwMode="auto">
              <a:xfrm>
                <a:off x="6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55" name="Rectangle 260">
                <a:extLst>
                  <a:ext uri="{FF2B5EF4-FFF2-40B4-BE49-F238E27FC236}">
                    <a16:creationId xmlns:a16="http://schemas.microsoft.com/office/drawing/2014/main" id="{6EB9F9C3-2FF3-42B7-B498-BD7E099F7D58}"/>
                  </a:ext>
                </a:extLst>
              </p:cNvPr>
              <p:cNvSpPr>
                <a:spLocks noChangeArrowheads="1"/>
              </p:cNvSpPr>
              <p:nvPr/>
            </p:nvSpPr>
            <p:spPr bwMode="auto">
              <a:xfrm>
                <a:off x="69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56" name="Rectangle 261">
                <a:extLst>
                  <a:ext uri="{FF2B5EF4-FFF2-40B4-BE49-F238E27FC236}">
                    <a16:creationId xmlns:a16="http://schemas.microsoft.com/office/drawing/2014/main" id="{5054C8E0-26DA-4B79-9E67-6ECE0C4DDA0B}"/>
                  </a:ext>
                </a:extLst>
              </p:cNvPr>
              <p:cNvSpPr>
                <a:spLocks noChangeArrowheads="1"/>
              </p:cNvSpPr>
              <p:nvPr/>
            </p:nvSpPr>
            <p:spPr bwMode="auto">
              <a:xfrm>
                <a:off x="69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57" name="Rectangle 262">
                <a:extLst>
                  <a:ext uri="{FF2B5EF4-FFF2-40B4-BE49-F238E27FC236}">
                    <a16:creationId xmlns:a16="http://schemas.microsoft.com/office/drawing/2014/main" id="{8AD34127-8092-416C-BECB-1029ACFAD02D}"/>
                  </a:ext>
                </a:extLst>
              </p:cNvPr>
              <p:cNvSpPr>
                <a:spLocks noChangeArrowheads="1"/>
              </p:cNvSpPr>
              <p:nvPr/>
            </p:nvSpPr>
            <p:spPr bwMode="auto">
              <a:xfrm>
                <a:off x="69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58" name="Rectangle 263">
                <a:extLst>
                  <a:ext uri="{FF2B5EF4-FFF2-40B4-BE49-F238E27FC236}">
                    <a16:creationId xmlns:a16="http://schemas.microsoft.com/office/drawing/2014/main" id="{61B80F71-EBE8-4E7F-8B9A-CEF96C4ED1C3}"/>
                  </a:ext>
                </a:extLst>
              </p:cNvPr>
              <p:cNvSpPr>
                <a:spLocks noChangeArrowheads="1"/>
              </p:cNvSpPr>
              <p:nvPr/>
            </p:nvSpPr>
            <p:spPr bwMode="auto">
              <a:xfrm>
                <a:off x="69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59" name="Rectangle 264">
                <a:extLst>
                  <a:ext uri="{FF2B5EF4-FFF2-40B4-BE49-F238E27FC236}">
                    <a16:creationId xmlns:a16="http://schemas.microsoft.com/office/drawing/2014/main" id="{01F76B84-011D-4BDD-B3AD-0BAB31764B22}"/>
                  </a:ext>
                </a:extLst>
              </p:cNvPr>
              <p:cNvSpPr>
                <a:spLocks noChangeArrowheads="1"/>
              </p:cNvSpPr>
              <p:nvPr/>
            </p:nvSpPr>
            <p:spPr bwMode="auto">
              <a:xfrm>
                <a:off x="6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60" name="Rectangle 265">
                <a:extLst>
                  <a:ext uri="{FF2B5EF4-FFF2-40B4-BE49-F238E27FC236}">
                    <a16:creationId xmlns:a16="http://schemas.microsoft.com/office/drawing/2014/main" id="{886B78F0-A256-4F1F-949A-08680CA148C7}"/>
                  </a:ext>
                </a:extLst>
              </p:cNvPr>
              <p:cNvSpPr>
                <a:spLocks noChangeArrowheads="1"/>
              </p:cNvSpPr>
              <p:nvPr/>
            </p:nvSpPr>
            <p:spPr bwMode="auto">
              <a:xfrm>
                <a:off x="6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61" name="Rectangle 266">
                <a:extLst>
                  <a:ext uri="{FF2B5EF4-FFF2-40B4-BE49-F238E27FC236}">
                    <a16:creationId xmlns:a16="http://schemas.microsoft.com/office/drawing/2014/main" id="{FACF6C0B-9F61-46F3-A0BD-156B2AA5D915}"/>
                  </a:ext>
                </a:extLst>
              </p:cNvPr>
              <p:cNvSpPr>
                <a:spLocks noChangeArrowheads="1"/>
              </p:cNvSpPr>
              <p:nvPr/>
            </p:nvSpPr>
            <p:spPr bwMode="auto">
              <a:xfrm>
                <a:off x="6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62" name="Rectangle 267">
                <a:extLst>
                  <a:ext uri="{FF2B5EF4-FFF2-40B4-BE49-F238E27FC236}">
                    <a16:creationId xmlns:a16="http://schemas.microsoft.com/office/drawing/2014/main" id="{40195DAC-18ED-46EA-BFD4-07AF8078AA59}"/>
                  </a:ext>
                </a:extLst>
              </p:cNvPr>
              <p:cNvSpPr>
                <a:spLocks noChangeArrowheads="1"/>
              </p:cNvSpPr>
              <p:nvPr/>
            </p:nvSpPr>
            <p:spPr bwMode="auto">
              <a:xfrm>
                <a:off x="6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63" name="Rectangle 268">
                <a:extLst>
                  <a:ext uri="{FF2B5EF4-FFF2-40B4-BE49-F238E27FC236}">
                    <a16:creationId xmlns:a16="http://schemas.microsoft.com/office/drawing/2014/main" id="{D9E0829D-C3CD-4043-A56F-4F38EDDF916B}"/>
                  </a:ext>
                </a:extLst>
              </p:cNvPr>
              <p:cNvSpPr>
                <a:spLocks noChangeArrowheads="1"/>
              </p:cNvSpPr>
              <p:nvPr/>
            </p:nvSpPr>
            <p:spPr bwMode="auto">
              <a:xfrm>
                <a:off x="6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64" name="Rectangle 269">
                <a:extLst>
                  <a:ext uri="{FF2B5EF4-FFF2-40B4-BE49-F238E27FC236}">
                    <a16:creationId xmlns:a16="http://schemas.microsoft.com/office/drawing/2014/main" id="{5B522213-179D-4628-A3B1-18D28181B908}"/>
                  </a:ext>
                </a:extLst>
              </p:cNvPr>
              <p:cNvSpPr>
                <a:spLocks noChangeArrowheads="1"/>
              </p:cNvSpPr>
              <p:nvPr/>
            </p:nvSpPr>
            <p:spPr bwMode="auto">
              <a:xfrm>
                <a:off x="6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65" name="Rectangle 270">
                <a:extLst>
                  <a:ext uri="{FF2B5EF4-FFF2-40B4-BE49-F238E27FC236}">
                    <a16:creationId xmlns:a16="http://schemas.microsoft.com/office/drawing/2014/main" id="{626D8628-FC85-4C77-8FAE-B6244CC3A6BD}"/>
                  </a:ext>
                </a:extLst>
              </p:cNvPr>
              <p:cNvSpPr>
                <a:spLocks noChangeArrowheads="1"/>
              </p:cNvSpPr>
              <p:nvPr/>
            </p:nvSpPr>
            <p:spPr bwMode="auto">
              <a:xfrm>
                <a:off x="7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66" name="Rectangle 271">
                <a:extLst>
                  <a:ext uri="{FF2B5EF4-FFF2-40B4-BE49-F238E27FC236}">
                    <a16:creationId xmlns:a16="http://schemas.microsoft.com/office/drawing/2014/main" id="{8F26604E-027A-4521-A9CF-1926C75ECBE3}"/>
                  </a:ext>
                </a:extLst>
              </p:cNvPr>
              <p:cNvSpPr>
                <a:spLocks noChangeArrowheads="1"/>
              </p:cNvSpPr>
              <p:nvPr/>
            </p:nvSpPr>
            <p:spPr bwMode="auto">
              <a:xfrm>
                <a:off x="7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67" name="Rectangle 272">
                <a:extLst>
                  <a:ext uri="{FF2B5EF4-FFF2-40B4-BE49-F238E27FC236}">
                    <a16:creationId xmlns:a16="http://schemas.microsoft.com/office/drawing/2014/main" id="{E06F21FB-5FC9-4887-BFB7-7ADFBBC36060}"/>
                  </a:ext>
                </a:extLst>
              </p:cNvPr>
              <p:cNvSpPr>
                <a:spLocks noChangeArrowheads="1"/>
              </p:cNvSpPr>
              <p:nvPr/>
            </p:nvSpPr>
            <p:spPr bwMode="auto">
              <a:xfrm>
                <a:off x="70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68" name="Rectangle 273">
                <a:extLst>
                  <a:ext uri="{FF2B5EF4-FFF2-40B4-BE49-F238E27FC236}">
                    <a16:creationId xmlns:a16="http://schemas.microsoft.com/office/drawing/2014/main" id="{963E4D83-22E5-442F-97A5-AF4E5D3CC24D}"/>
                  </a:ext>
                </a:extLst>
              </p:cNvPr>
              <p:cNvSpPr>
                <a:spLocks noChangeArrowheads="1"/>
              </p:cNvSpPr>
              <p:nvPr/>
            </p:nvSpPr>
            <p:spPr bwMode="auto">
              <a:xfrm>
                <a:off x="70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69" name="Rectangle 274">
                <a:extLst>
                  <a:ext uri="{FF2B5EF4-FFF2-40B4-BE49-F238E27FC236}">
                    <a16:creationId xmlns:a16="http://schemas.microsoft.com/office/drawing/2014/main" id="{85094B51-94B7-4B3E-827C-C7587460F93E}"/>
                  </a:ext>
                </a:extLst>
              </p:cNvPr>
              <p:cNvSpPr>
                <a:spLocks noChangeArrowheads="1"/>
              </p:cNvSpPr>
              <p:nvPr/>
            </p:nvSpPr>
            <p:spPr bwMode="auto">
              <a:xfrm>
                <a:off x="70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70" name="Rectangle 275">
                <a:extLst>
                  <a:ext uri="{FF2B5EF4-FFF2-40B4-BE49-F238E27FC236}">
                    <a16:creationId xmlns:a16="http://schemas.microsoft.com/office/drawing/2014/main" id="{77011409-23F6-40D6-84A6-BD670A7FEDED}"/>
                  </a:ext>
                </a:extLst>
              </p:cNvPr>
              <p:cNvSpPr>
                <a:spLocks noChangeArrowheads="1"/>
              </p:cNvSpPr>
              <p:nvPr/>
            </p:nvSpPr>
            <p:spPr bwMode="auto">
              <a:xfrm>
                <a:off x="70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71" name="Rectangle 276">
                <a:extLst>
                  <a:ext uri="{FF2B5EF4-FFF2-40B4-BE49-F238E27FC236}">
                    <a16:creationId xmlns:a16="http://schemas.microsoft.com/office/drawing/2014/main" id="{51EA1153-BD6E-4BBE-B81F-95AE69467ACA}"/>
                  </a:ext>
                </a:extLst>
              </p:cNvPr>
              <p:cNvSpPr>
                <a:spLocks noChangeArrowheads="1"/>
              </p:cNvSpPr>
              <p:nvPr/>
            </p:nvSpPr>
            <p:spPr bwMode="auto">
              <a:xfrm>
                <a:off x="70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72" name="Rectangle 277">
                <a:extLst>
                  <a:ext uri="{FF2B5EF4-FFF2-40B4-BE49-F238E27FC236}">
                    <a16:creationId xmlns:a16="http://schemas.microsoft.com/office/drawing/2014/main" id="{6663E8B3-7534-444C-92D8-234D7AFA8AFC}"/>
                  </a:ext>
                </a:extLst>
              </p:cNvPr>
              <p:cNvSpPr>
                <a:spLocks noChangeArrowheads="1"/>
              </p:cNvSpPr>
              <p:nvPr/>
            </p:nvSpPr>
            <p:spPr bwMode="auto">
              <a:xfrm>
                <a:off x="7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73" name="Rectangle 278">
                <a:extLst>
                  <a:ext uri="{FF2B5EF4-FFF2-40B4-BE49-F238E27FC236}">
                    <a16:creationId xmlns:a16="http://schemas.microsoft.com/office/drawing/2014/main" id="{0A5E77E3-92E2-4E44-9ADC-AD39039693E3}"/>
                  </a:ext>
                </a:extLst>
              </p:cNvPr>
              <p:cNvSpPr>
                <a:spLocks noChangeArrowheads="1"/>
              </p:cNvSpPr>
              <p:nvPr/>
            </p:nvSpPr>
            <p:spPr bwMode="auto">
              <a:xfrm>
                <a:off x="7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74" name="Rectangle 279">
                <a:extLst>
                  <a:ext uri="{FF2B5EF4-FFF2-40B4-BE49-F238E27FC236}">
                    <a16:creationId xmlns:a16="http://schemas.microsoft.com/office/drawing/2014/main" id="{27099A47-9456-4BC2-BBF4-EE108678495A}"/>
                  </a:ext>
                </a:extLst>
              </p:cNvPr>
              <p:cNvSpPr>
                <a:spLocks noChangeArrowheads="1"/>
              </p:cNvSpPr>
              <p:nvPr/>
            </p:nvSpPr>
            <p:spPr bwMode="auto">
              <a:xfrm>
                <a:off x="7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75" name="Rectangle 280">
                <a:extLst>
                  <a:ext uri="{FF2B5EF4-FFF2-40B4-BE49-F238E27FC236}">
                    <a16:creationId xmlns:a16="http://schemas.microsoft.com/office/drawing/2014/main" id="{63246508-A370-4D56-8C70-59CB8DA40195}"/>
                  </a:ext>
                </a:extLst>
              </p:cNvPr>
              <p:cNvSpPr>
                <a:spLocks noChangeArrowheads="1"/>
              </p:cNvSpPr>
              <p:nvPr/>
            </p:nvSpPr>
            <p:spPr bwMode="auto">
              <a:xfrm>
                <a:off x="7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76" name="Rectangle 281">
                <a:extLst>
                  <a:ext uri="{FF2B5EF4-FFF2-40B4-BE49-F238E27FC236}">
                    <a16:creationId xmlns:a16="http://schemas.microsoft.com/office/drawing/2014/main" id="{BF2180F8-B8C5-467D-9DB3-3C54D3DD029F}"/>
                  </a:ext>
                </a:extLst>
              </p:cNvPr>
              <p:cNvSpPr>
                <a:spLocks noChangeArrowheads="1"/>
              </p:cNvSpPr>
              <p:nvPr/>
            </p:nvSpPr>
            <p:spPr bwMode="auto">
              <a:xfrm>
                <a:off x="7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77" name="Rectangle 282">
                <a:extLst>
                  <a:ext uri="{FF2B5EF4-FFF2-40B4-BE49-F238E27FC236}">
                    <a16:creationId xmlns:a16="http://schemas.microsoft.com/office/drawing/2014/main" id="{9867757E-0103-476A-99DE-458AF901AEF3}"/>
                  </a:ext>
                </a:extLst>
              </p:cNvPr>
              <p:cNvSpPr>
                <a:spLocks noChangeArrowheads="1"/>
              </p:cNvSpPr>
              <p:nvPr/>
            </p:nvSpPr>
            <p:spPr bwMode="auto">
              <a:xfrm>
                <a:off x="7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78" name="Rectangle 283">
                <a:extLst>
                  <a:ext uri="{FF2B5EF4-FFF2-40B4-BE49-F238E27FC236}">
                    <a16:creationId xmlns:a16="http://schemas.microsoft.com/office/drawing/2014/main" id="{BAE3ED5B-A7AE-4D01-9AB6-F2C8633AC8D5}"/>
                  </a:ext>
                </a:extLst>
              </p:cNvPr>
              <p:cNvSpPr>
                <a:spLocks noChangeArrowheads="1"/>
              </p:cNvSpPr>
              <p:nvPr/>
            </p:nvSpPr>
            <p:spPr bwMode="auto">
              <a:xfrm>
                <a:off x="7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79" name="Rectangle 284">
                <a:extLst>
                  <a:ext uri="{FF2B5EF4-FFF2-40B4-BE49-F238E27FC236}">
                    <a16:creationId xmlns:a16="http://schemas.microsoft.com/office/drawing/2014/main" id="{220881EA-E9F3-45A6-8A74-8804BA10D5D1}"/>
                  </a:ext>
                </a:extLst>
              </p:cNvPr>
              <p:cNvSpPr>
                <a:spLocks noChangeArrowheads="1"/>
              </p:cNvSpPr>
              <p:nvPr/>
            </p:nvSpPr>
            <p:spPr bwMode="auto">
              <a:xfrm>
                <a:off x="7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80" name="Rectangle 285">
                <a:extLst>
                  <a:ext uri="{FF2B5EF4-FFF2-40B4-BE49-F238E27FC236}">
                    <a16:creationId xmlns:a16="http://schemas.microsoft.com/office/drawing/2014/main" id="{7E79B164-5D0F-4FD5-956B-0D0ED22F62C8}"/>
                  </a:ext>
                </a:extLst>
              </p:cNvPr>
              <p:cNvSpPr>
                <a:spLocks noChangeArrowheads="1"/>
              </p:cNvSpPr>
              <p:nvPr/>
            </p:nvSpPr>
            <p:spPr bwMode="auto">
              <a:xfrm>
                <a:off x="72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81" name="Rectangle 286">
                <a:extLst>
                  <a:ext uri="{FF2B5EF4-FFF2-40B4-BE49-F238E27FC236}">
                    <a16:creationId xmlns:a16="http://schemas.microsoft.com/office/drawing/2014/main" id="{BA7E49D1-FB0F-4A30-BB06-F73E070CB3D1}"/>
                  </a:ext>
                </a:extLst>
              </p:cNvPr>
              <p:cNvSpPr>
                <a:spLocks noChangeArrowheads="1"/>
              </p:cNvSpPr>
              <p:nvPr/>
            </p:nvSpPr>
            <p:spPr bwMode="auto">
              <a:xfrm>
                <a:off x="72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82" name="Rectangle 287">
                <a:extLst>
                  <a:ext uri="{FF2B5EF4-FFF2-40B4-BE49-F238E27FC236}">
                    <a16:creationId xmlns:a16="http://schemas.microsoft.com/office/drawing/2014/main" id="{4F910EBF-34F3-4DAA-82DE-AB29B793D82E}"/>
                  </a:ext>
                </a:extLst>
              </p:cNvPr>
              <p:cNvSpPr>
                <a:spLocks noChangeArrowheads="1"/>
              </p:cNvSpPr>
              <p:nvPr/>
            </p:nvSpPr>
            <p:spPr bwMode="auto">
              <a:xfrm>
                <a:off x="72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83" name="Rectangle 288">
                <a:extLst>
                  <a:ext uri="{FF2B5EF4-FFF2-40B4-BE49-F238E27FC236}">
                    <a16:creationId xmlns:a16="http://schemas.microsoft.com/office/drawing/2014/main" id="{2860C307-8DB6-4F09-9E7F-897D454656D4}"/>
                  </a:ext>
                </a:extLst>
              </p:cNvPr>
              <p:cNvSpPr>
                <a:spLocks noChangeArrowheads="1"/>
              </p:cNvSpPr>
              <p:nvPr/>
            </p:nvSpPr>
            <p:spPr bwMode="auto">
              <a:xfrm>
                <a:off x="72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84" name="Rectangle 289">
                <a:extLst>
                  <a:ext uri="{FF2B5EF4-FFF2-40B4-BE49-F238E27FC236}">
                    <a16:creationId xmlns:a16="http://schemas.microsoft.com/office/drawing/2014/main" id="{D18C4CD2-ECA3-4FA1-AFF8-23E536837411}"/>
                  </a:ext>
                </a:extLst>
              </p:cNvPr>
              <p:cNvSpPr>
                <a:spLocks noChangeArrowheads="1"/>
              </p:cNvSpPr>
              <p:nvPr/>
            </p:nvSpPr>
            <p:spPr bwMode="auto">
              <a:xfrm>
                <a:off x="7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85" name="Rectangle 290">
                <a:extLst>
                  <a:ext uri="{FF2B5EF4-FFF2-40B4-BE49-F238E27FC236}">
                    <a16:creationId xmlns:a16="http://schemas.microsoft.com/office/drawing/2014/main" id="{B233B8AB-10A5-4321-9DE8-331D092EF4C7}"/>
                  </a:ext>
                </a:extLst>
              </p:cNvPr>
              <p:cNvSpPr>
                <a:spLocks noChangeArrowheads="1"/>
              </p:cNvSpPr>
              <p:nvPr/>
            </p:nvSpPr>
            <p:spPr bwMode="auto">
              <a:xfrm>
                <a:off x="7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86" name="Rectangle 291">
                <a:extLst>
                  <a:ext uri="{FF2B5EF4-FFF2-40B4-BE49-F238E27FC236}">
                    <a16:creationId xmlns:a16="http://schemas.microsoft.com/office/drawing/2014/main" id="{37B718C2-7D9C-4DDE-806E-E16BE14A7624}"/>
                  </a:ext>
                </a:extLst>
              </p:cNvPr>
              <p:cNvSpPr>
                <a:spLocks noChangeArrowheads="1"/>
              </p:cNvSpPr>
              <p:nvPr/>
            </p:nvSpPr>
            <p:spPr bwMode="auto">
              <a:xfrm>
                <a:off x="7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87" name="Rectangle 292">
                <a:extLst>
                  <a:ext uri="{FF2B5EF4-FFF2-40B4-BE49-F238E27FC236}">
                    <a16:creationId xmlns:a16="http://schemas.microsoft.com/office/drawing/2014/main" id="{9280FAEE-B272-4D7E-828C-54EF14D36469}"/>
                  </a:ext>
                </a:extLst>
              </p:cNvPr>
              <p:cNvSpPr>
                <a:spLocks noChangeArrowheads="1"/>
              </p:cNvSpPr>
              <p:nvPr/>
            </p:nvSpPr>
            <p:spPr bwMode="auto">
              <a:xfrm>
                <a:off x="7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88" name="Rectangle 293">
                <a:extLst>
                  <a:ext uri="{FF2B5EF4-FFF2-40B4-BE49-F238E27FC236}">
                    <a16:creationId xmlns:a16="http://schemas.microsoft.com/office/drawing/2014/main" id="{3F6EEA0D-FBFF-44EC-B0A0-4EF42C811997}"/>
                  </a:ext>
                </a:extLst>
              </p:cNvPr>
              <p:cNvSpPr>
                <a:spLocks noChangeArrowheads="1"/>
              </p:cNvSpPr>
              <p:nvPr/>
            </p:nvSpPr>
            <p:spPr bwMode="auto">
              <a:xfrm>
                <a:off x="7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89" name="Rectangle 294">
                <a:extLst>
                  <a:ext uri="{FF2B5EF4-FFF2-40B4-BE49-F238E27FC236}">
                    <a16:creationId xmlns:a16="http://schemas.microsoft.com/office/drawing/2014/main" id="{743A0AAB-73A1-468C-84D1-0A3E52BFBC47}"/>
                  </a:ext>
                </a:extLst>
              </p:cNvPr>
              <p:cNvSpPr>
                <a:spLocks noChangeArrowheads="1"/>
              </p:cNvSpPr>
              <p:nvPr/>
            </p:nvSpPr>
            <p:spPr bwMode="auto">
              <a:xfrm>
                <a:off x="7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90" name="Rectangle 295">
                <a:extLst>
                  <a:ext uri="{FF2B5EF4-FFF2-40B4-BE49-F238E27FC236}">
                    <a16:creationId xmlns:a16="http://schemas.microsoft.com/office/drawing/2014/main" id="{488FBE77-1F59-4579-935D-1E9D74CFBD1D}"/>
                  </a:ext>
                </a:extLst>
              </p:cNvPr>
              <p:cNvSpPr>
                <a:spLocks noChangeArrowheads="1"/>
              </p:cNvSpPr>
              <p:nvPr/>
            </p:nvSpPr>
            <p:spPr bwMode="auto">
              <a:xfrm>
                <a:off x="7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91" name="Rectangle 296">
                <a:extLst>
                  <a:ext uri="{FF2B5EF4-FFF2-40B4-BE49-F238E27FC236}">
                    <a16:creationId xmlns:a16="http://schemas.microsoft.com/office/drawing/2014/main" id="{67CF84FB-5F8F-4666-B0ED-8870655B7DFF}"/>
                  </a:ext>
                </a:extLst>
              </p:cNvPr>
              <p:cNvSpPr>
                <a:spLocks noChangeArrowheads="1"/>
              </p:cNvSpPr>
              <p:nvPr/>
            </p:nvSpPr>
            <p:spPr bwMode="auto">
              <a:xfrm>
                <a:off x="7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92" name="Rectangle 297">
                <a:extLst>
                  <a:ext uri="{FF2B5EF4-FFF2-40B4-BE49-F238E27FC236}">
                    <a16:creationId xmlns:a16="http://schemas.microsoft.com/office/drawing/2014/main" id="{2B10E8C6-5C2B-442C-B99F-AE62F0C64733}"/>
                  </a:ext>
                </a:extLst>
              </p:cNvPr>
              <p:cNvSpPr>
                <a:spLocks noChangeArrowheads="1"/>
              </p:cNvSpPr>
              <p:nvPr/>
            </p:nvSpPr>
            <p:spPr bwMode="auto">
              <a:xfrm>
                <a:off x="73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93" name="Rectangle 298">
                <a:extLst>
                  <a:ext uri="{FF2B5EF4-FFF2-40B4-BE49-F238E27FC236}">
                    <a16:creationId xmlns:a16="http://schemas.microsoft.com/office/drawing/2014/main" id="{119FB956-6AB4-419B-9166-A9AEF4086D8F}"/>
                  </a:ext>
                </a:extLst>
              </p:cNvPr>
              <p:cNvSpPr>
                <a:spLocks noChangeArrowheads="1"/>
              </p:cNvSpPr>
              <p:nvPr/>
            </p:nvSpPr>
            <p:spPr bwMode="auto">
              <a:xfrm>
                <a:off x="73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94" name="Rectangle 299">
                <a:extLst>
                  <a:ext uri="{FF2B5EF4-FFF2-40B4-BE49-F238E27FC236}">
                    <a16:creationId xmlns:a16="http://schemas.microsoft.com/office/drawing/2014/main" id="{FF51DA88-3D50-49C0-BBC7-71E9B496BBE2}"/>
                  </a:ext>
                </a:extLst>
              </p:cNvPr>
              <p:cNvSpPr>
                <a:spLocks noChangeArrowheads="1"/>
              </p:cNvSpPr>
              <p:nvPr/>
            </p:nvSpPr>
            <p:spPr bwMode="auto">
              <a:xfrm>
                <a:off x="73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95" name="Rectangle 300">
                <a:extLst>
                  <a:ext uri="{FF2B5EF4-FFF2-40B4-BE49-F238E27FC236}">
                    <a16:creationId xmlns:a16="http://schemas.microsoft.com/office/drawing/2014/main" id="{78C5E317-5764-4291-BBC5-A7A0267B6599}"/>
                  </a:ext>
                </a:extLst>
              </p:cNvPr>
              <p:cNvSpPr>
                <a:spLocks noChangeArrowheads="1"/>
              </p:cNvSpPr>
              <p:nvPr/>
            </p:nvSpPr>
            <p:spPr bwMode="auto">
              <a:xfrm>
                <a:off x="73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96" name="Rectangle 301">
                <a:extLst>
                  <a:ext uri="{FF2B5EF4-FFF2-40B4-BE49-F238E27FC236}">
                    <a16:creationId xmlns:a16="http://schemas.microsoft.com/office/drawing/2014/main" id="{FA4D0CEB-9284-4364-B1F7-96F05C7BEF9C}"/>
                  </a:ext>
                </a:extLst>
              </p:cNvPr>
              <p:cNvSpPr>
                <a:spLocks noChangeArrowheads="1"/>
              </p:cNvSpPr>
              <p:nvPr/>
            </p:nvSpPr>
            <p:spPr bwMode="auto">
              <a:xfrm>
                <a:off x="7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97" name="Rectangle 302">
                <a:extLst>
                  <a:ext uri="{FF2B5EF4-FFF2-40B4-BE49-F238E27FC236}">
                    <a16:creationId xmlns:a16="http://schemas.microsoft.com/office/drawing/2014/main" id="{F4903E80-AC66-4934-BD78-AADCABA393E6}"/>
                  </a:ext>
                </a:extLst>
              </p:cNvPr>
              <p:cNvSpPr>
                <a:spLocks noChangeArrowheads="1"/>
              </p:cNvSpPr>
              <p:nvPr/>
            </p:nvSpPr>
            <p:spPr bwMode="auto">
              <a:xfrm>
                <a:off x="7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98" name="Rectangle 303">
                <a:extLst>
                  <a:ext uri="{FF2B5EF4-FFF2-40B4-BE49-F238E27FC236}">
                    <a16:creationId xmlns:a16="http://schemas.microsoft.com/office/drawing/2014/main" id="{465600A6-1909-442D-BCAB-095A41A76C2F}"/>
                  </a:ext>
                </a:extLst>
              </p:cNvPr>
              <p:cNvSpPr>
                <a:spLocks noChangeArrowheads="1"/>
              </p:cNvSpPr>
              <p:nvPr/>
            </p:nvSpPr>
            <p:spPr bwMode="auto">
              <a:xfrm>
                <a:off x="7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99" name="Rectangle 304">
                <a:extLst>
                  <a:ext uri="{FF2B5EF4-FFF2-40B4-BE49-F238E27FC236}">
                    <a16:creationId xmlns:a16="http://schemas.microsoft.com/office/drawing/2014/main" id="{EF999818-2CC8-49B1-8C85-75BC03D6C50C}"/>
                  </a:ext>
                </a:extLst>
              </p:cNvPr>
              <p:cNvSpPr>
                <a:spLocks noChangeArrowheads="1"/>
              </p:cNvSpPr>
              <p:nvPr/>
            </p:nvSpPr>
            <p:spPr bwMode="auto">
              <a:xfrm>
                <a:off x="7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00" name="Rectangle 305">
                <a:extLst>
                  <a:ext uri="{FF2B5EF4-FFF2-40B4-BE49-F238E27FC236}">
                    <a16:creationId xmlns:a16="http://schemas.microsoft.com/office/drawing/2014/main" id="{631E7330-BD1A-46CA-9850-637C6EBF7CE8}"/>
                  </a:ext>
                </a:extLst>
              </p:cNvPr>
              <p:cNvSpPr>
                <a:spLocks noChangeArrowheads="1"/>
              </p:cNvSpPr>
              <p:nvPr/>
            </p:nvSpPr>
            <p:spPr bwMode="auto">
              <a:xfrm>
                <a:off x="7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01" name="Rectangle 306">
                <a:extLst>
                  <a:ext uri="{FF2B5EF4-FFF2-40B4-BE49-F238E27FC236}">
                    <a16:creationId xmlns:a16="http://schemas.microsoft.com/office/drawing/2014/main" id="{5CFE9462-BB78-4103-9CC6-DCEB3293B3AA}"/>
                  </a:ext>
                </a:extLst>
              </p:cNvPr>
              <p:cNvSpPr>
                <a:spLocks noChangeArrowheads="1"/>
              </p:cNvSpPr>
              <p:nvPr/>
            </p:nvSpPr>
            <p:spPr bwMode="auto">
              <a:xfrm>
                <a:off x="7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02" name="Rectangle 307">
                <a:extLst>
                  <a:ext uri="{FF2B5EF4-FFF2-40B4-BE49-F238E27FC236}">
                    <a16:creationId xmlns:a16="http://schemas.microsoft.com/office/drawing/2014/main" id="{DD77B706-7FF5-4907-AD6B-A1444C1DCFA6}"/>
                  </a:ext>
                </a:extLst>
              </p:cNvPr>
              <p:cNvSpPr>
                <a:spLocks noChangeArrowheads="1"/>
              </p:cNvSpPr>
              <p:nvPr/>
            </p:nvSpPr>
            <p:spPr bwMode="auto">
              <a:xfrm>
                <a:off x="7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03" name="Rectangle 308">
                <a:extLst>
                  <a:ext uri="{FF2B5EF4-FFF2-40B4-BE49-F238E27FC236}">
                    <a16:creationId xmlns:a16="http://schemas.microsoft.com/office/drawing/2014/main" id="{2C60A86F-5990-4E9A-A49F-F0848CC4E8E0}"/>
                  </a:ext>
                </a:extLst>
              </p:cNvPr>
              <p:cNvSpPr>
                <a:spLocks noChangeArrowheads="1"/>
              </p:cNvSpPr>
              <p:nvPr/>
            </p:nvSpPr>
            <p:spPr bwMode="auto">
              <a:xfrm>
                <a:off x="7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04" name="Rectangle 309">
                <a:extLst>
                  <a:ext uri="{FF2B5EF4-FFF2-40B4-BE49-F238E27FC236}">
                    <a16:creationId xmlns:a16="http://schemas.microsoft.com/office/drawing/2014/main" id="{91408197-FD52-4A76-86F5-55921D50B8BB}"/>
                  </a:ext>
                </a:extLst>
              </p:cNvPr>
              <p:cNvSpPr>
                <a:spLocks noChangeArrowheads="1"/>
              </p:cNvSpPr>
              <p:nvPr/>
            </p:nvSpPr>
            <p:spPr bwMode="auto">
              <a:xfrm>
                <a:off x="74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05" name="Rectangle 310">
                <a:extLst>
                  <a:ext uri="{FF2B5EF4-FFF2-40B4-BE49-F238E27FC236}">
                    <a16:creationId xmlns:a16="http://schemas.microsoft.com/office/drawing/2014/main" id="{6F859E7F-992E-4A3B-A70E-817953AE6646}"/>
                  </a:ext>
                </a:extLst>
              </p:cNvPr>
              <p:cNvSpPr>
                <a:spLocks noChangeArrowheads="1"/>
              </p:cNvSpPr>
              <p:nvPr/>
            </p:nvSpPr>
            <p:spPr bwMode="auto">
              <a:xfrm>
                <a:off x="74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06" name="Rectangle 311">
                <a:extLst>
                  <a:ext uri="{FF2B5EF4-FFF2-40B4-BE49-F238E27FC236}">
                    <a16:creationId xmlns:a16="http://schemas.microsoft.com/office/drawing/2014/main" id="{1CCDB6B4-4107-447B-8EE3-D536638DD64B}"/>
                  </a:ext>
                </a:extLst>
              </p:cNvPr>
              <p:cNvSpPr>
                <a:spLocks noChangeArrowheads="1"/>
              </p:cNvSpPr>
              <p:nvPr/>
            </p:nvSpPr>
            <p:spPr bwMode="auto">
              <a:xfrm>
                <a:off x="74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07" name="Rectangle 312">
                <a:extLst>
                  <a:ext uri="{FF2B5EF4-FFF2-40B4-BE49-F238E27FC236}">
                    <a16:creationId xmlns:a16="http://schemas.microsoft.com/office/drawing/2014/main" id="{1C2ADE60-394F-4C9E-ABB9-D34B4B214A16}"/>
                  </a:ext>
                </a:extLst>
              </p:cNvPr>
              <p:cNvSpPr>
                <a:spLocks noChangeArrowheads="1"/>
              </p:cNvSpPr>
              <p:nvPr/>
            </p:nvSpPr>
            <p:spPr bwMode="auto">
              <a:xfrm>
                <a:off x="74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08" name="Rectangle 313">
                <a:extLst>
                  <a:ext uri="{FF2B5EF4-FFF2-40B4-BE49-F238E27FC236}">
                    <a16:creationId xmlns:a16="http://schemas.microsoft.com/office/drawing/2014/main" id="{3944A364-484C-4296-9107-6C42DB970AC2}"/>
                  </a:ext>
                </a:extLst>
              </p:cNvPr>
              <p:cNvSpPr>
                <a:spLocks noChangeArrowheads="1"/>
              </p:cNvSpPr>
              <p:nvPr/>
            </p:nvSpPr>
            <p:spPr bwMode="auto">
              <a:xfrm>
                <a:off x="7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09" name="Rectangle 314">
                <a:extLst>
                  <a:ext uri="{FF2B5EF4-FFF2-40B4-BE49-F238E27FC236}">
                    <a16:creationId xmlns:a16="http://schemas.microsoft.com/office/drawing/2014/main" id="{2A00E889-AA3F-42B3-81BE-B1E1913C1E4C}"/>
                  </a:ext>
                </a:extLst>
              </p:cNvPr>
              <p:cNvSpPr>
                <a:spLocks noChangeArrowheads="1"/>
              </p:cNvSpPr>
              <p:nvPr/>
            </p:nvSpPr>
            <p:spPr bwMode="auto">
              <a:xfrm>
                <a:off x="7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10" name="Rectangle 315">
                <a:extLst>
                  <a:ext uri="{FF2B5EF4-FFF2-40B4-BE49-F238E27FC236}">
                    <a16:creationId xmlns:a16="http://schemas.microsoft.com/office/drawing/2014/main" id="{42741F3D-F86F-4E4D-992A-C1A715E56B79}"/>
                  </a:ext>
                </a:extLst>
              </p:cNvPr>
              <p:cNvSpPr>
                <a:spLocks noChangeArrowheads="1"/>
              </p:cNvSpPr>
              <p:nvPr/>
            </p:nvSpPr>
            <p:spPr bwMode="auto">
              <a:xfrm>
                <a:off x="7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11" name="Rectangle 316">
                <a:extLst>
                  <a:ext uri="{FF2B5EF4-FFF2-40B4-BE49-F238E27FC236}">
                    <a16:creationId xmlns:a16="http://schemas.microsoft.com/office/drawing/2014/main" id="{F23E00B1-76CC-4224-83F9-388B5425E146}"/>
                  </a:ext>
                </a:extLst>
              </p:cNvPr>
              <p:cNvSpPr>
                <a:spLocks noChangeArrowheads="1"/>
              </p:cNvSpPr>
              <p:nvPr/>
            </p:nvSpPr>
            <p:spPr bwMode="auto">
              <a:xfrm>
                <a:off x="7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12" name="Rectangle 317">
                <a:extLst>
                  <a:ext uri="{FF2B5EF4-FFF2-40B4-BE49-F238E27FC236}">
                    <a16:creationId xmlns:a16="http://schemas.microsoft.com/office/drawing/2014/main" id="{F2C1CAEB-8303-4353-B5F1-9DD833C9B930}"/>
                  </a:ext>
                </a:extLst>
              </p:cNvPr>
              <p:cNvSpPr>
                <a:spLocks noChangeArrowheads="1"/>
              </p:cNvSpPr>
              <p:nvPr/>
            </p:nvSpPr>
            <p:spPr bwMode="auto">
              <a:xfrm>
                <a:off x="7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13" name="Rectangle 318">
                <a:extLst>
                  <a:ext uri="{FF2B5EF4-FFF2-40B4-BE49-F238E27FC236}">
                    <a16:creationId xmlns:a16="http://schemas.microsoft.com/office/drawing/2014/main" id="{F41D841A-07F5-4080-B0DD-57C51059A94B}"/>
                  </a:ext>
                </a:extLst>
              </p:cNvPr>
              <p:cNvSpPr>
                <a:spLocks noChangeArrowheads="1"/>
              </p:cNvSpPr>
              <p:nvPr/>
            </p:nvSpPr>
            <p:spPr bwMode="auto">
              <a:xfrm>
                <a:off x="7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14" name="Rectangle 319">
                <a:extLst>
                  <a:ext uri="{FF2B5EF4-FFF2-40B4-BE49-F238E27FC236}">
                    <a16:creationId xmlns:a16="http://schemas.microsoft.com/office/drawing/2014/main" id="{22ABCDCE-FDE5-4521-9046-3A4C2A6C668C}"/>
                  </a:ext>
                </a:extLst>
              </p:cNvPr>
              <p:cNvSpPr>
                <a:spLocks noChangeArrowheads="1"/>
              </p:cNvSpPr>
              <p:nvPr/>
            </p:nvSpPr>
            <p:spPr bwMode="auto">
              <a:xfrm>
                <a:off x="7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15" name="Rectangle 320">
                <a:extLst>
                  <a:ext uri="{FF2B5EF4-FFF2-40B4-BE49-F238E27FC236}">
                    <a16:creationId xmlns:a16="http://schemas.microsoft.com/office/drawing/2014/main" id="{DE3306FC-9D24-4EAB-9756-BEC37D25E7A5}"/>
                  </a:ext>
                </a:extLst>
              </p:cNvPr>
              <p:cNvSpPr>
                <a:spLocks noChangeArrowheads="1"/>
              </p:cNvSpPr>
              <p:nvPr/>
            </p:nvSpPr>
            <p:spPr bwMode="auto">
              <a:xfrm>
                <a:off x="7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16" name="Rectangle 321">
                <a:extLst>
                  <a:ext uri="{FF2B5EF4-FFF2-40B4-BE49-F238E27FC236}">
                    <a16:creationId xmlns:a16="http://schemas.microsoft.com/office/drawing/2014/main" id="{4981C33B-E571-4BB7-A26B-18F6262F890A}"/>
                  </a:ext>
                </a:extLst>
              </p:cNvPr>
              <p:cNvSpPr>
                <a:spLocks noChangeArrowheads="1"/>
              </p:cNvSpPr>
              <p:nvPr/>
            </p:nvSpPr>
            <p:spPr bwMode="auto">
              <a:xfrm>
                <a:off x="75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17" name="Rectangle 322">
                <a:extLst>
                  <a:ext uri="{FF2B5EF4-FFF2-40B4-BE49-F238E27FC236}">
                    <a16:creationId xmlns:a16="http://schemas.microsoft.com/office/drawing/2014/main" id="{49E09D9E-A7BD-4774-9FB6-5E13F5771E93}"/>
                  </a:ext>
                </a:extLst>
              </p:cNvPr>
              <p:cNvSpPr>
                <a:spLocks noChangeArrowheads="1"/>
              </p:cNvSpPr>
              <p:nvPr/>
            </p:nvSpPr>
            <p:spPr bwMode="auto">
              <a:xfrm>
                <a:off x="75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18" name="Rectangle 323">
                <a:extLst>
                  <a:ext uri="{FF2B5EF4-FFF2-40B4-BE49-F238E27FC236}">
                    <a16:creationId xmlns:a16="http://schemas.microsoft.com/office/drawing/2014/main" id="{DB4497BE-39FB-4ADD-B8A5-844CEB94A917}"/>
                  </a:ext>
                </a:extLst>
              </p:cNvPr>
              <p:cNvSpPr>
                <a:spLocks noChangeArrowheads="1"/>
              </p:cNvSpPr>
              <p:nvPr/>
            </p:nvSpPr>
            <p:spPr bwMode="auto">
              <a:xfrm>
                <a:off x="76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19" name="Rectangle 324">
                <a:extLst>
                  <a:ext uri="{FF2B5EF4-FFF2-40B4-BE49-F238E27FC236}">
                    <a16:creationId xmlns:a16="http://schemas.microsoft.com/office/drawing/2014/main" id="{D23C2652-016B-4AEE-9D9B-076AD8ECC691}"/>
                  </a:ext>
                </a:extLst>
              </p:cNvPr>
              <p:cNvSpPr>
                <a:spLocks noChangeArrowheads="1"/>
              </p:cNvSpPr>
              <p:nvPr/>
            </p:nvSpPr>
            <p:spPr bwMode="auto">
              <a:xfrm>
                <a:off x="76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20" name="Rectangle 325">
                <a:extLst>
                  <a:ext uri="{FF2B5EF4-FFF2-40B4-BE49-F238E27FC236}">
                    <a16:creationId xmlns:a16="http://schemas.microsoft.com/office/drawing/2014/main" id="{D1B5DDC4-8E8D-4E3F-B7CE-903F8E7AC3A6}"/>
                  </a:ext>
                </a:extLst>
              </p:cNvPr>
              <p:cNvSpPr>
                <a:spLocks noChangeArrowheads="1"/>
              </p:cNvSpPr>
              <p:nvPr/>
            </p:nvSpPr>
            <p:spPr bwMode="auto">
              <a:xfrm>
                <a:off x="76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21" name="Rectangle 326">
                <a:extLst>
                  <a:ext uri="{FF2B5EF4-FFF2-40B4-BE49-F238E27FC236}">
                    <a16:creationId xmlns:a16="http://schemas.microsoft.com/office/drawing/2014/main" id="{A6ADDB30-C089-4498-AF87-9E792AD7FA5B}"/>
                  </a:ext>
                </a:extLst>
              </p:cNvPr>
              <p:cNvSpPr>
                <a:spLocks noChangeArrowheads="1"/>
              </p:cNvSpPr>
              <p:nvPr/>
            </p:nvSpPr>
            <p:spPr bwMode="auto">
              <a:xfrm>
                <a:off x="7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22" name="Rectangle 327">
                <a:extLst>
                  <a:ext uri="{FF2B5EF4-FFF2-40B4-BE49-F238E27FC236}">
                    <a16:creationId xmlns:a16="http://schemas.microsoft.com/office/drawing/2014/main" id="{5BEF66CA-A182-4BA6-83BC-4DC350B087B9}"/>
                  </a:ext>
                </a:extLst>
              </p:cNvPr>
              <p:cNvSpPr>
                <a:spLocks noChangeArrowheads="1"/>
              </p:cNvSpPr>
              <p:nvPr/>
            </p:nvSpPr>
            <p:spPr bwMode="auto">
              <a:xfrm>
                <a:off x="7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23" name="Rectangle 328">
                <a:extLst>
                  <a:ext uri="{FF2B5EF4-FFF2-40B4-BE49-F238E27FC236}">
                    <a16:creationId xmlns:a16="http://schemas.microsoft.com/office/drawing/2014/main" id="{94856F01-07A7-4B4F-B0A2-026ED8DE9201}"/>
                  </a:ext>
                </a:extLst>
              </p:cNvPr>
              <p:cNvSpPr>
                <a:spLocks noChangeArrowheads="1"/>
              </p:cNvSpPr>
              <p:nvPr/>
            </p:nvSpPr>
            <p:spPr bwMode="auto">
              <a:xfrm>
                <a:off x="7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24" name="Rectangle 329">
                <a:extLst>
                  <a:ext uri="{FF2B5EF4-FFF2-40B4-BE49-F238E27FC236}">
                    <a16:creationId xmlns:a16="http://schemas.microsoft.com/office/drawing/2014/main" id="{0EAA90E3-2242-484C-BB81-2D8C9DB90429}"/>
                  </a:ext>
                </a:extLst>
              </p:cNvPr>
              <p:cNvSpPr>
                <a:spLocks noChangeArrowheads="1"/>
              </p:cNvSpPr>
              <p:nvPr/>
            </p:nvSpPr>
            <p:spPr bwMode="auto">
              <a:xfrm>
                <a:off x="7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25" name="Rectangle 330">
                <a:extLst>
                  <a:ext uri="{FF2B5EF4-FFF2-40B4-BE49-F238E27FC236}">
                    <a16:creationId xmlns:a16="http://schemas.microsoft.com/office/drawing/2014/main" id="{32E45C00-3D11-41B0-8079-D9D5DB0717C5}"/>
                  </a:ext>
                </a:extLst>
              </p:cNvPr>
              <p:cNvSpPr>
                <a:spLocks noChangeArrowheads="1"/>
              </p:cNvSpPr>
              <p:nvPr/>
            </p:nvSpPr>
            <p:spPr bwMode="auto">
              <a:xfrm>
                <a:off x="7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26" name="Rectangle 331">
                <a:extLst>
                  <a:ext uri="{FF2B5EF4-FFF2-40B4-BE49-F238E27FC236}">
                    <a16:creationId xmlns:a16="http://schemas.microsoft.com/office/drawing/2014/main" id="{F1A175BB-921B-4FD5-A1E8-24E4B1A6EA1B}"/>
                  </a:ext>
                </a:extLst>
              </p:cNvPr>
              <p:cNvSpPr>
                <a:spLocks noChangeArrowheads="1"/>
              </p:cNvSpPr>
              <p:nvPr/>
            </p:nvSpPr>
            <p:spPr bwMode="auto">
              <a:xfrm>
                <a:off x="7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27" name="Rectangle 332">
                <a:extLst>
                  <a:ext uri="{FF2B5EF4-FFF2-40B4-BE49-F238E27FC236}">
                    <a16:creationId xmlns:a16="http://schemas.microsoft.com/office/drawing/2014/main" id="{8B9E2FF8-264B-4BB2-8BEA-9464BBB0E616}"/>
                  </a:ext>
                </a:extLst>
              </p:cNvPr>
              <p:cNvSpPr>
                <a:spLocks noChangeArrowheads="1"/>
              </p:cNvSpPr>
              <p:nvPr/>
            </p:nvSpPr>
            <p:spPr bwMode="auto">
              <a:xfrm>
                <a:off x="7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28" name="Rectangle 333">
                <a:extLst>
                  <a:ext uri="{FF2B5EF4-FFF2-40B4-BE49-F238E27FC236}">
                    <a16:creationId xmlns:a16="http://schemas.microsoft.com/office/drawing/2014/main" id="{B522CBD3-7124-4096-8718-F241FDFD6018}"/>
                  </a:ext>
                </a:extLst>
              </p:cNvPr>
              <p:cNvSpPr>
                <a:spLocks noChangeArrowheads="1"/>
              </p:cNvSpPr>
              <p:nvPr/>
            </p:nvSpPr>
            <p:spPr bwMode="auto">
              <a:xfrm>
                <a:off x="7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29" name="Rectangle 334">
                <a:extLst>
                  <a:ext uri="{FF2B5EF4-FFF2-40B4-BE49-F238E27FC236}">
                    <a16:creationId xmlns:a16="http://schemas.microsoft.com/office/drawing/2014/main" id="{7099D810-5D05-459F-A74B-9BADA2597AEB}"/>
                  </a:ext>
                </a:extLst>
              </p:cNvPr>
              <p:cNvSpPr>
                <a:spLocks noChangeArrowheads="1"/>
              </p:cNvSpPr>
              <p:nvPr/>
            </p:nvSpPr>
            <p:spPr bwMode="auto">
              <a:xfrm>
                <a:off x="77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30" name="Rectangle 335">
                <a:extLst>
                  <a:ext uri="{FF2B5EF4-FFF2-40B4-BE49-F238E27FC236}">
                    <a16:creationId xmlns:a16="http://schemas.microsoft.com/office/drawing/2014/main" id="{1E6FE49E-3932-4286-8BE3-06699DA787DC}"/>
                  </a:ext>
                </a:extLst>
              </p:cNvPr>
              <p:cNvSpPr>
                <a:spLocks noChangeArrowheads="1"/>
              </p:cNvSpPr>
              <p:nvPr/>
            </p:nvSpPr>
            <p:spPr bwMode="auto">
              <a:xfrm>
                <a:off x="77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31" name="Rectangle 336">
                <a:extLst>
                  <a:ext uri="{FF2B5EF4-FFF2-40B4-BE49-F238E27FC236}">
                    <a16:creationId xmlns:a16="http://schemas.microsoft.com/office/drawing/2014/main" id="{0155C0C0-5226-4231-8353-CB2FCBB62383}"/>
                  </a:ext>
                </a:extLst>
              </p:cNvPr>
              <p:cNvSpPr>
                <a:spLocks noChangeArrowheads="1"/>
              </p:cNvSpPr>
              <p:nvPr/>
            </p:nvSpPr>
            <p:spPr bwMode="auto">
              <a:xfrm>
                <a:off x="77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32" name="Rectangle 337">
                <a:extLst>
                  <a:ext uri="{FF2B5EF4-FFF2-40B4-BE49-F238E27FC236}">
                    <a16:creationId xmlns:a16="http://schemas.microsoft.com/office/drawing/2014/main" id="{1573C929-01CF-4AC5-BF04-4C32DE9B0A47}"/>
                  </a:ext>
                </a:extLst>
              </p:cNvPr>
              <p:cNvSpPr>
                <a:spLocks noChangeArrowheads="1"/>
              </p:cNvSpPr>
              <p:nvPr/>
            </p:nvSpPr>
            <p:spPr bwMode="auto">
              <a:xfrm>
                <a:off x="7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33" name="Rectangle 338">
                <a:extLst>
                  <a:ext uri="{FF2B5EF4-FFF2-40B4-BE49-F238E27FC236}">
                    <a16:creationId xmlns:a16="http://schemas.microsoft.com/office/drawing/2014/main" id="{9B408C36-AB8A-4B07-8FA2-54EFC266B094}"/>
                  </a:ext>
                </a:extLst>
              </p:cNvPr>
              <p:cNvSpPr>
                <a:spLocks noChangeArrowheads="1"/>
              </p:cNvSpPr>
              <p:nvPr/>
            </p:nvSpPr>
            <p:spPr bwMode="auto">
              <a:xfrm>
                <a:off x="7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34" name="Rectangle 339">
                <a:extLst>
                  <a:ext uri="{FF2B5EF4-FFF2-40B4-BE49-F238E27FC236}">
                    <a16:creationId xmlns:a16="http://schemas.microsoft.com/office/drawing/2014/main" id="{D4509579-9568-46F9-BD7E-0A69230B5C00}"/>
                  </a:ext>
                </a:extLst>
              </p:cNvPr>
              <p:cNvSpPr>
                <a:spLocks noChangeArrowheads="1"/>
              </p:cNvSpPr>
              <p:nvPr/>
            </p:nvSpPr>
            <p:spPr bwMode="auto">
              <a:xfrm>
                <a:off x="7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35" name="Rectangle 340">
                <a:extLst>
                  <a:ext uri="{FF2B5EF4-FFF2-40B4-BE49-F238E27FC236}">
                    <a16:creationId xmlns:a16="http://schemas.microsoft.com/office/drawing/2014/main" id="{BA5FBFC0-1B73-46EA-AC1C-D1F9B1673386}"/>
                  </a:ext>
                </a:extLst>
              </p:cNvPr>
              <p:cNvSpPr>
                <a:spLocks noChangeArrowheads="1"/>
              </p:cNvSpPr>
              <p:nvPr/>
            </p:nvSpPr>
            <p:spPr bwMode="auto">
              <a:xfrm>
                <a:off x="7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36" name="Rectangle 341">
                <a:extLst>
                  <a:ext uri="{FF2B5EF4-FFF2-40B4-BE49-F238E27FC236}">
                    <a16:creationId xmlns:a16="http://schemas.microsoft.com/office/drawing/2014/main" id="{703DE4EA-38B0-42DD-8B73-EF04D999A24B}"/>
                  </a:ext>
                </a:extLst>
              </p:cNvPr>
              <p:cNvSpPr>
                <a:spLocks noChangeArrowheads="1"/>
              </p:cNvSpPr>
              <p:nvPr/>
            </p:nvSpPr>
            <p:spPr bwMode="auto">
              <a:xfrm>
                <a:off x="7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37" name="Rectangle 342">
                <a:extLst>
                  <a:ext uri="{FF2B5EF4-FFF2-40B4-BE49-F238E27FC236}">
                    <a16:creationId xmlns:a16="http://schemas.microsoft.com/office/drawing/2014/main" id="{41E4843B-D6F6-4FE7-8C21-A5026072E49C}"/>
                  </a:ext>
                </a:extLst>
              </p:cNvPr>
              <p:cNvSpPr>
                <a:spLocks noChangeArrowheads="1"/>
              </p:cNvSpPr>
              <p:nvPr/>
            </p:nvSpPr>
            <p:spPr bwMode="auto">
              <a:xfrm>
                <a:off x="7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38" name="Rectangle 343">
                <a:extLst>
                  <a:ext uri="{FF2B5EF4-FFF2-40B4-BE49-F238E27FC236}">
                    <a16:creationId xmlns:a16="http://schemas.microsoft.com/office/drawing/2014/main" id="{7AE29D76-2888-483A-ACBE-35069E14C946}"/>
                  </a:ext>
                </a:extLst>
              </p:cNvPr>
              <p:cNvSpPr>
                <a:spLocks noChangeArrowheads="1"/>
              </p:cNvSpPr>
              <p:nvPr/>
            </p:nvSpPr>
            <p:spPr bwMode="auto">
              <a:xfrm>
                <a:off x="7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39" name="Rectangle 344">
                <a:extLst>
                  <a:ext uri="{FF2B5EF4-FFF2-40B4-BE49-F238E27FC236}">
                    <a16:creationId xmlns:a16="http://schemas.microsoft.com/office/drawing/2014/main" id="{E7384A82-7C0C-453B-AD64-7038BD9852DE}"/>
                  </a:ext>
                </a:extLst>
              </p:cNvPr>
              <p:cNvSpPr>
                <a:spLocks noChangeArrowheads="1"/>
              </p:cNvSpPr>
              <p:nvPr/>
            </p:nvSpPr>
            <p:spPr bwMode="auto">
              <a:xfrm>
                <a:off x="7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40" name="Rectangle 345">
                <a:extLst>
                  <a:ext uri="{FF2B5EF4-FFF2-40B4-BE49-F238E27FC236}">
                    <a16:creationId xmlns:a16="http://schemas.microsoft.com/office/drawing/2014/main" id="{ADECBC53-5960-4346-9FC0-86CBA7F30B37}"/>
                  </a:ext>
                </a:extLst>
              </p:cNvPr>
              <p:cNvSpPr>
                <a:spLocks noChangeArrowheads="1"/>
              </p:cNvSpPr>
              <p:nvPr/>
            </p:nvSpPr>
            <p:spPr bwMode="auto">
              <a:xfrm>
                <a:off x="78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41" name="Rectangle 346">
                <a:extLst>
                  <a:ext uri="{FF2B5EF4-FFF2-40B4-BE49-F238E27FC236}">
                    <a16:creationId xmlns:a16="http://schemas.microsoft.com/office/drawing/2014/main" id="{6D4E3C9F-2B5C-4383-B071-5CB3F5879E21}"/>
                  </a:ext>
                </a:extLst>
              </p:cNvPr>
              <p:cNvSpPr>
                <a:spLocks noChangeArrowheads="1"/>
              </p:cNvSpPr>
              <p:nvPr/>
            </p:nvSpPr>
            <p:spPr bwMode="auto">
              <a:xfrm>
                <a:off x="78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42" name="Rectangle 347">
                <a:extLst>
                  <a:ext uri="{FF2B5EF4-FFF2-40B4-BE49-F238E27FC236}">
                    <a16:creationId xmlns:a16="http://schemas.microsoft.com/office/drawing/2014/main" id="{6F29CD33-06EC-49C9-B7C9-86A1A4357910}"/>
                  </a:ext>
                </a:extLst>
              </p:cNvPr>
              <p:cNvSpPr>
                <a:spLocks noChangeArrowheads="1"/>
              </p:cNvSpPr>
              <p:nvPr/>
            </p:nvSpPr>
            <p:spPr bwMode="auto">
              <a:xfrm>
                <a:off x="78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43" name="Rectangle 348">
                <a:extLst>
                  <a:ext uri="{FF2B5EF4-FFF2-40B4-BE49-F238E27FC236}">
                    <a16:creationId xmlns:a16="http://schemas.microsoft.com/office/drawing/2014/main" id="{EE440A15-D58F-4113-93BF-E6AB633D5F99}"/>
                  </a:ext>
                </a:extLst>
              </p:cNvPr>
              <p:cNvSpPr>
                <a:spLocks noChangeArrowheads="1"/>
              </p:cNvSpPr>
              <p:nvPr/>
            </p:nvSpPr>
            <p:spPr bwMode="auto">
              <a:xfrm>
                <a:off x="7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44" name="Rectangle 349">
                <a:extLst>
                  <a:ext uri="{FF2B5EF4-FFF2-40B4-BE49-F238E27FC236}">
                    <a16:creationId xmlns:a16="http://schemas.microsoft.com/office/drawing/2014/main" id="{A0CDE282-57DC-456D-868A-58AF779716E7}"/>
                  </a:ext>
                </a:extLst>
              </p:cNvPr>
              <p:cNvSpPr>
                <a:spLocks noChangeArrowheads="1"/>
              </p:cNvSpPr>
              <p:nvPr/>
            </p:nvSpPr>
            <p:spPr bwMode="auto">
              <a:xfrm>
                <a:off x="7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45" name="Rectangle 350">
                <a:extLst>
                  <a:ext uri="{FF2B5EF4-FFF2-40B4-BE49-F238E27FC236}">
                    <a16:creationId xmlns:a16="http://schemas.microsoft.com/office/drawing/2014/main" id="{1C8B2B99-EC86-41F1-943F-E548AF029104}"/>
                  </a:ext>
                </a:extLst>
              </p:cNvPr>
              <p:cNvSpPr>
                <a:spLocks noChangeArrowheads="1"/>
              </p:cNvSpPr>
              <p:nvPr/>
            </p:nvSpPr>
            <p:spPr bwMode="auto">
              <a:xfrm>
                <a:off x="7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46" name="Rectangle 351">
                <a:extLst>
                  <a:ext uri="{FF2B5EF4-FFF2-40B4-BE49-F238E27FC236}">
                    <a16:creationId xmlns:a16="http://schemas.microsoft.com/office/drawing/2014/main" id="{FB89647D-5668-4EA5-BE22-92C6D469557B}"/>
                  </a:ext>
                </a:extLst>
              </p:cNvPr>
              <p:cNvSpPr>
                <a:spLocks noChangeArrowheads="1"/>
              </p:cNvSpPr>
              <p:nvPr/>
            </p:nvSpPr>
            <p:spPr bwMode="auto">
              <a:xfrm>
                <a:off x="7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47" name="Rectangle 352">
                <a:extLst>
                  <a:ext uri="{FF2B5EF4-FFF2-40B4-BE49-F238E27FC236}">
                    <a16:creationId xmlns:a16="http://schemas.microsoft.com/office/drawing/2014/main" id="{8C0716E6-8C53-4B2B-9C40-E69F2335D689}"/>
                  </a:ext>
                </a:extLst>
              </p:cNvPr>
              <p:cNvSpPr>
                <a:spLocks noChangeArrowheads="1"/>
              </p:cNvSpPr>
              <p:nvPr/>
            </p:nvSpPr>
            <p:spPr bwMode="auto">
              <a:xfrm>
                <a:off x="7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48" name="Rectangle 353">
                <a:extLst>
                  <a:ext uri="{FF2B5EF4-FFF2-40B4-BE49-F238E27FC236}">
                    <a16:creationId xmlns:a16="http://schemas.microsoft.com/office/drawing/2014/main" id="{EB13D68B-E2CD-4BFE-B958-25DEF3E7F5E3}"/>
                  </a:ext>
                </a:extLst>
              </p:cNvPr>
              <p:cNvSpPr>
                <a:spLocks noChangeArrowheads="1"/>
              </p:cNvSpPr>
              <p:nvPr/>
            </p:nvSpPr>
            <p:spPr bwMode="auto">
              <a:xfrm>
                <a:off x="8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49" name="Rectangle 354">
                <a:extLst>
                  <a:ext uri="{FF2B5EF4-FFF2-40B4-BE49-F238E27FC236}">
                    <a16:creationId xmlns:a16="http://schemas.microsoft.com/office/drawing/2014/main" id="{2B4C0BFB-AE84-42AC-A6C7-A78443006E46}"/>
                  </a:ext>
                </a:extLst>
              </p:cNvPr>
              <p:cNvSpPr>
                <a:spLocks noChangeArrowheads="1"/>
              </p:cNvSpPr>
              <p:nvPr/>
            </p:nvSpPr>
            <p:spPr bwMode="auto">
              <a:xfrm>
                <a:off x="8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50" name="Rectangle 355">
                <a:extLst>
                  <a:ext uri="{FF2B5EF4-FFF2-40B4-BE49-F238E27FC236}">
                    <a16:creationId xmlns:a16="http://schemas.microsoft.com/office/drawing/2014/main" id="{810507EA-1FD4-4DC5-A2B1-3271AB93B19D}"/>
                  </a:ext>
                </a:extLst>
              </p:cNvPr>
              <p:cNvSpPr>
                <a:spLocks noChangeArrowheads="1"/>
              </p:cNvSpPr>
              <p:nvPr/>
            </p:nvSpPr>
            <p:spPr bwMode="auto">
              <a:xfrm>
                <a:off x="8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51" name="Rectangle 356">
                <a:extLst>
                  <a:ext uri="{FF2B5EF4-FFF2-40B4-BE49-F238E27FC236}">
                    <a16:creationId xmlns:a16="http://schemas.microsoft.com/office/drawing/2014/main" id="{34A2E776-933A-4B52-8E3B-BD34DECD3164}"/>
                  </a:ext>
                </a:extLst>
              </p:cNvPr>
              <p:cNvSpPr>
                <a:spLocks noChangeArrowheads="1"/>
              </p:cNvSpPr>
              <p:nvPr/>
            </p:nvSpPr>
            <p:spPr bwMode="auto">
              <a:xfrm>
                <a:off x="80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52" name="Rectangle 357">
                <a:extLst>
                  <a:ext uri="{FF2B5EF4-FFF2-40B4-BE49-F238E27FC236}">
                    <a16:creationId xmlns:a16="http://schemas.microsoft.com/office/drawing/2014/main" id="{C8AA75E5-C427-4317-8C4B-AB2B1779E6C2}"/>
                  </a:ext>
                </a:extLst>
              </p:cNvPr>
              <p:cNvSpPr>
                <a:spLocks noChangeArrowheads="1"/>
              </p:cNvSpPr>
              <p:nvPr/>
            </p:nvSpPr>
            <p:spPr bwMode="auto">
              <a:xfrm>
                <a:off x="80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53" name="Rectangle 358">
                <a:extLst>
                  <a:ext uri="{FF2B5EF4-FFF2-40B4-BE49-F238E27FC236}">
                    <a16:creationId xmlns:a16="http://schemas.microsoft.com/office/drawing/2014/main" id="{659C186A-A28C-441B-9F6C-98011F993E87}"/>
                  </a:ext>
                </a:extLst>
              </p:cNvPr>
              <p:cNvSpPr>
                <a:spLocks noChangeArrowheads="1"/>
              </p:cNvSpPr>
              <p:nvPr/>
            </p:nvSpPr>
            <p:spPr bwMode="auto">
              <a:xfrm>
                <a:off x="80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54" name="Rectangle 359">
                <a:extLst>
                  <a:ext uri="{FF2B5EF4-FFF2-40B4-BE49-F238E27FC236}">
                    <a16:creationId xmlns:a16="http://schemas.microsoft.com/office/drawing/2014/main" id="{24EDC473-8DA4-4863-BA16-6E4576509929}"/>
                  </a:ext>
                </a:extLst>
              </p:cNvPr>
              <p:cNvSpPr>
                <a:spLocks noChangeArrowheads="1"/>
              </p:cNvSpPr>
              <p:nvPr/>
            </p:nvSpPr>
            <p:spPr bwMode="auto">
              <a:xfrm>
                <a:off x="8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55" name="Rectangle 360">
                <a:extLst>
                  <a:ext uri="{FF2B5EF4-FFF2-40B4-BE49-F238E27FC236}">
                    <a16:creationId xmlns:a16="http://schemas.microsoft.com/office/drawing/2014/main" id="{D4517772-5C6C-405A-989E-DDD3FEE8C183}"/>
                  </a:ext>
                </a:extLst>
              </p:cNvPr>
              <p:cNvSpPr>
                <a:spLocks noChangeArrowheads="1"/>
              </p:cNvSpPr>
              <p:nvPr/>
            </p:nvSpPr>
            <p:spPr bwMode="auto">
              <a:xfrm>
                <a:off x="8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56" name="Rectangle 361">
                <a:extLst>
                  <a:ext uri="{FF2B5EF4-FFF2-40B4-BE49-F238E27FC236}">
                    <a16:creationId xmlns:a16="http://schemas.microsoft.com/office/drawing/2014/main" id="{DCC77473-A051-419A-B52E-050AF987B2A6}"/>
                  </a:ext>
                </a:extLst>
              </p:cNvPr>
              <p:cNvSpPr>
                <a:spLocks noChangeArrowheads="1"/>
              </p:cNvSpPr>
              <p:nvPr/>
            </p:nvSpPr>
            <p:spPr bwMode="auto">
              <a:xfrm>
                <a:off x="8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57" name="Rectangle 362">
                <a:extLst>
                  <a:ext uri="{FF2B5EF4-FFF2-40B4-BE49-F238E27FC236}">
                    <a16:creationId xmlns:a16="http://schemas.microsoft.com/office/drawing/2014/main" id="{5A3877F3-ADA6-49A7-A72F-868B93D52E0C}"/>
                  </a:ext>
                </a:extLst>
              </p:cNvPr>
              <p:cNvSpPr>
                <a:spLocks noChangeArrowheads="1"/>
              </p:cNvSpPr>
              <p:nvPr/>
            </p:nvSpPr>
            <p:spPr bwMode="auto">
              <a:xfrm>
                <a:off x="8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58" name="Rectangle 363">
                <a:extLst>
                  <a:ext uri="{FF2B5EF4-FFF2-40B4-BE49-F238E27FC236}">
                    <a16:creationId xmlns:a16="http://schemas.microsoft.com/office/drawing/2014/main" id="{BD955867-698F-4714-8B69-0C73E552ECAE}"/>
                  </a:ext>
                </a:extLst>
              </p:cNvPr>
              <p:cNvSpPr>
                <a:spLocks noChangeArrowheads="1"/>
              </p:cNvSpPr>
              <p:nvPr/>
            </p:nvSpPr>
            <p:spPr bwMode="auto">
              <a:xfrm>
                <a:off x="8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59" name="Rectangle 364">
                <a:extLst>
                  <a:ext uri="{FF2B5EF4-FFF2-40B4-BE49-F238E27FC236}">
                    <a16:creationId xmlns:a16="http://schemas.microsoft.com/office/drawing/2014/main" id="{67818D49-CBC6-419F-A9FE-B2CB1834534F}"/>
                  </a:ext>
                </a:extLst>
              </p:cNvPr>
              <p:cNvSpPr>
                <a:spLocks noChangeArrowheads="1"/>
              </p:cNvSpPr>
              <p:nvPr/>
            </p:nvSpPr>
            <p:spPr bwMode="auto">
              <a:xfrm>
                <a:off x="8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60" name="Rectangle 365">
                <a:extLst>
                  <a:ext uri="{FF2B5EF4-FFF2-40B4-BE49-F238E27FC236}">
                    <a16:creationId xmlns:a16="http://schemas.microsoft.com/office/drawing/2014/main" id="{6DAEC076-702A-4DD8-B13E-7662C2EC9872}"/>
                  </a:ext>
                </a:extLst>
              </p:cNvPr>
              <p:cNvSpPr>
                <a:spLocks noChangeArrowheads="1"/>
              </p:cNvSpPr>
              <p:nvPr/>
            </p:nvSpPr>
            <p:spPr bwMode="auto">
              <a:xfrm>
                <a:off x="8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61" name="Rectangle 366">
                <a:extLst>
                  <a:ext uri="{FF2B5EF4-FFF2-40B4-BE49-F238E27FC236}">
                    <a16:creationId xmlns:a16="http://schemas.microsoft.com/office/drawing/2014/main" id="{2790C0BB-1BC4-44CD-8297-C8EA3885E611}"/>
                  </a:ext>
                </a:extLst>
              </p:cNvPr>
              <p:cNvSpPr>
                <a:spLocks noChangeArrowheads="1"/>
              </p:cNvSpPr>
              <p:nvPr/>
            </p:nvSpPr>
            <p:spPr bwMode="auto">
              <a:xfrm>
                <a:off x="8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62" name="Rectangle 367">
                <a:extLst>
                  <a:ext uri="{FF2B5EF4-FFF2-40B4-BE49-F238E27FC236}">
                    <a16:creationId xmlns:a16="http://schemas.microsoft.com/office/drawing/2014/main" id="{587CE698-04F1-4D56-B71D-95E6C58D1E1B}"/>
                  </a:ext>
                </a:extLst>
              </p:cNvPr>
              <p:cNvSpPr>
                <a:spLocks noChangeArrowheads="1"/>
              </p:cNvSpPr>
              <p:nvPr/>
            </p:nvSpPr>
            <p:spPr bwMode="auto">
              <a:xfrm>
                <a:off x="81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63" name="Rectangle 368">
                <a:extLst>
                  <a:ext uri="{FF2B5EF4-FFF2-40B4-BE49-F238E27FC236}">
                    <a16:creationId xmlns:a16="http://schemas.microsoft.com/office/drawing/2014/main" id="{5D965431-4D0F-41A0-9719-7DAE2DDC84DD}"/>
                  </a:ext>
                </a:extLst>
              </p:cNvPr>
              <p:cNvSpPr>
                <a:spLocks noChangeArrowheads="1"/>
              </p:cNvSpPr>
              <p:nvPr/>
            </p:nvSpPr>
            <p:spPr bwMode="auto">
              <a:xfrm>
                <a:off x="81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64" name="Rectangle 369">
                <a:extLst>
                  <a:ext uri="{FF2B5EF4-FFF2-40B4-BE49-F238E27FC236}">
                    <a16:creationId xmlns:a16="http://schemas.microsoft.com/office/drawing/2014/main" id="{9E78DA8C-B368-4DFB-B47B-588F8D2DB959}"/>
                  </a:ext>
                </a:extLst>
              </p:cNvPr>
              <p:cNvSpPr>
                <a:spLocks noChangeArrowheads="1"/>
              </p:cNvSpPr>
              <p:nvPr/>
            </p:nvSpPr>
            <p:spPr bwMode="auto">
              <a:xfrm>
                <a:off x="81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65" name="Rectangle 370">
                <a:extLst>
                  <a:ext uri="{FF2B5EF4-FFF2-40B4-BE49-F238E27FC236}">
                    <a16:creationId xmlns:a16="http://schemas.microsoft.com/office/drawing/2014/main" id="{158702D0-505E-4662-9090-F076EC8B561D}"/>
                  </a:ext>
                </a:extLst>
              </p:cNvPr>
              <p:cNvSpPr>
                <a:spLocks noChangeArrowheads="1"/>
              </p:cNvSpPr>
              <p:nvPr/>
            </p:nvSpPr>
            <p:spPr bwMode="auto">
              <a:xfrm>
                <a:off x="8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66" name="Rectangle 371">
                <a:extLst>
                  <a:ext uri="{FF2B5EF4-FFF2-40B4-BE49-F238E27FC236}">
                    <a16:creationId xmlns:a16="http://schemas.microsoft.com/office/drawing/2014/main" id="{F93AD4B7-7CB2-4B15-985F-DBB0647083C1}"/>
                  </a:ext>
                </a:extLst>
              </p:cNvPr>
              <p:cNvSpPr>
                <a:spLocks noChangeArrowheads="1"/>
              </p:cNvSpPr>
              <p:nvPr/>
            </p:nvSpPr>
            <p:spPr bwMode="auto">
              <a:xfrm>
                <a:off x="8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67" name="Rectangle 372">
                <a:extLst>
                  <a:ext uri="{FF2B5EF4-FFF2-40B4-BE49-F238E27FC236}">
                    <a16:creationId xmlns:a16="http://schemas.microsoft.com/office/drawing/2014/main" id="{B08FFAC7-5C69-4CE9-8108-1B99ADB5CBA6}"/>
                  </a:ext>
                </a:extLst>
              </p:cNvPr>
              <p:cNvSpPr>
                <a:spLocks noChangeArrowheads="1"/>
              </p:cNvSpPr>
              <p:nvPr/>
            </p:nvSpPr>
            <p:spPr bwMode="auto">
              <a:xfrm>
                <a:off x="8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68" name="Rectangle 373">
                <a:extLst>
                  <a:ext uri="{FF2B5EF4-FFF2-40B4-BE49-F238E27FC236}">
                    <a16:creationId xmlns:a16="http://schemas.microsoft.com/office/drawing/2014/main" id="{AE516B45-C242-4CC6-A0F9-BB0D6474C2CE}"/>
                  </a:ext>
                </a:extLst>
              </p:cNvPr>
              <p:cNvSpPr>
                <a:spLocks noChangeArrowheads="1"/>
              </p:cNvSpPr>
              <p:nvPr/>
            </p:nvSpPr>
            <p:spPr bwMode="auto">
              <a:xfrm>
                <a:off x="8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69" name="Rectangle 374">
                <a:extLst>
                  <a:ext uri="{FF2B5EF4-FFF2-40B4-BE49-F238E27FC236}">
                    <a16:creationId xmlns:a16="http://schemas.microsoft.com/office/drawing/2014/main" id="{0426C412-F489-40FB-AEEB-9117A5D8BA8A}"/>
                  </a:ext>
                </a:extLst>
              </p:cNvPr>
              <p:cNvSpPr>
                <a:spLocks noChangeArrowheads="1"/>
              </p:cNvSpPr>
              <p:nvPr/>
            </p:nvSpPr>
            <p:spPr bwMode="auto">
              <a:xfrm>
                <a:off x="8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70" name="Rectangle 375">
                <a:extLst>
                  <a:ext uri="{FF2B5EF4-FFF2-40B4-BE49-F238E27FC236}">
                    <a16:creationId xmlns:a16="http://schemas.microsoft.com/office/drawing/2014/main" id="{A71542BF-B304-4EB7-A999-1B36C7FDB7A6}"/>
                  </a:ext>
                </a:extLst>
              </p:cNvPr>
              <p:cNvSpPr>
                <a:spLocks noChangeArrowheads="1"/>
              </p:cNvSpPr>
              <p:nvPr/>
            </p:nvSpPr>
            <p:spPr bwMode="auto">
              <a:xfrm>
                <a:off x="8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71" name="Rectangle 376">
                <a:extLst>
                  <a:ext uri="{FF2B5EF4-FFF2-40B4-BE49-F238E27FC236}">
                    <a16:creationId xmlns:a16="http://schemas.microsoft.com/office/drawing/2014/main" id="{FE0C2394-EC3D-49AD-866F-25460E897551}"/>
                  </a:ext>
                </a:extLst>
              </p:cNvPr>
              <p:cNvSpPr>
                <a:spLocks noChangeArrowheads="1"/>
              </p:cNvSpPr>
              <p:nvPr/>
            </p:nvSpPr>
            <p:spPr bwMode="auto">
              <a:xfrm>
                <a:off x="8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72" name="Rectangle 377">
                <a:extLst>
                  <a:ext uri="{FF2B5EF4-FFF2-40B4-BE49-F238E27FC236}">
                    <a16:creationId xmlns:a16="http://schemas.microsoft.com/office/drawing/2014/main" id="{B0617E9A-77F2-4437-AFB7-A671AF24A9D6}"/>
                  </a:ext>
                </a:extLst>
              </p:cNvPr>
              <p:cNvSpPr>
                <a:spLocks noChangeArrowheads="1"/>
              </p:cNvSpPr>
              <p:nvPr/>
            </p:nvSpPr>
            <p:spPr bwMode="auto">
              <a:xfrm>
                <a:off x="8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73" name="Rectangle 378">
                <a:extLst>
                  <a:ext uri="{FF2B5EF4-FFF2-40B4-BE49-F238E27FC236}">
                    <a16:creationId xmlns:a16="http://schemas.microsoft.com/office/drawing/2014/main" id="{1B0131B5-C251-4EAA-A81B-FA96BB089B6D}"/>
                  </a:ext>
                </a:extLst>
              </p:cNvPr>
              <p:cNvSpPr>
                <a:spLocks noChangeArrowheads="1"/>
              </p:cNvSpPr>
              <p:nvPr/>
            </p:nvSpPr>
            <p:spPr bwMode="auto">
              <a:xfrm>
                <a:off x="83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74" name="Rectangle 379">
                <a:extLst>
                  <a:ext uri="{FF2B5EF4-FFF2-40B4-BE49-F238E27FC236}">
                    <a16:creationId xmlns:a16="http://schemas.microsoft.com/office/drawing/2014/main" id="{5C2A9D38-F204-41B3-B136-1532CAE95BE8}"/>
                  </a:ext>
                </a:extLst>
              </p:cNvPr>
              <p:cNvSpPr>
                <a:spLocks noChangeArrowheads="1"/>
              </p:cNvSpPr>
              <p:nvPr/>
            </p:nvSpPr>
            <p:spPr bwMode="auto">
              <a:xfrm>
                <a:off x="83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75" name="Rectangle 380">
                <a:extLst>
                  <a:ext uri="{FF2B5EF4-FFF2-40B4-BE49-F238E27FC236}">
                    <a16:creationId xmlns:a16="http://schemas.microsoft.com/office/drawing/2014/main" id="{470EDA91-5608-4C47-9D3C-E948C308F960}"/>
                  </a:ext>
                </a:extLst>
              </p:cNvPr>
              <p:cNvSpPr>
                <a:spLocks noChangeArrowheads="1"/>
              </p:cNvSpPr>
              <p:nvPr/>
            </p:nvSpPr>
            <p:spPr bwMode="auto">
              <a:xfrm>
                <a:off x="83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76" name="Rectangle 381">
                <a:extLst>
                  <a:ext uri="{FF2B5EF4-FFF2-40B4-BE49-F238E27FC236}">
                    <a16:creationId xmlns:a16="http://schemas.microsoft.com/office/drawing/2014/main" id="{4D039D0D-8F1D-445A-BAF6-A0693E244D53}"/>
                  </a:ext>
                </a:extLst>
              </p:cNvPr>
              <p:cNvSpPr>
                <a:spLocks noChangeArrowheads="1"/>
              </p:cNvSpPr>
              <p:nvPr/>
            </p:nvSpPr>
            <p:spPr bwMode="auto">
              <a:xfrm>
                <a:off x="83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77" name="Rectangle 382">
                <a:extLst>
                  <a:ext uri="{FF2B5EF4-FFF2-40B4-BE49-F238E27FC236}">
                    <a16:creationId xmlns:a16="http://schemas.microsoft.com/office/drawing/2014/main" id="{114C291E-D6E4-4046-B98B-B8174D2EACDC}"/>
                  </a:ext>
                </a:extLst>
              </p:cNvPr>
              <p:cNvSpPr>
                <a:spLocks noChangeArrowheads="1"/>
              </p:cNvSpPr>
              <p:nvPr/>
            </p:nvSpPr>
            <p:spPr bwMode="auto">
              <a:xfrm>
                <a:off x="83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78" name="Rectangle 383">
                <a:extLst>
                  <a:ext uri="{FF2B5EF4-FFF2-40B4-BE49-F238E27FC236}">
                    <a16:creationId xmlns:a16="http://schemas.microsoft.com/office/drawing/2014/main" id="{85462A21-95E2-460B-8DEE-42E31F4868B7}"/>
                  </a:ext>
                </a:extLst>
              </p:cNvPr>
              <p:cNvSpPr>
                <a:spLocks noChangeArrowheads="1"/>
              </p:cNvSpPr>
              <p:nvPr/>
            </p:nvSpPr>
            <p:spPr bwMode="auto">
              <a:xfrm>
                <a:off x="83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79" name="Rectangle 384">
                <a:extLst>
                  <a:ext uri="{FF2B5EF4-FFF2-40B4-BE49-F238E27FC236}">
                    <a16:creationId xmlns:a16="http://schemas.microsoft.com/office/drawing/2014/main" id="{4BCBF7AB-55F7-49C7-AF06-47078837928B}"/>
                  </a:ext>
                </a:extLst>
              </p:cNvPr>
              <p:cNvSpPr>
                <a:spLocks noChangeArrowheads="1"/>
              </p:cNvSpPr>
              <p:nvPr/>
            </p:nvSpPr>
            <p:spPr bwMode="auto">
              <a:xfrm>
                <a:off x="83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80" name="Rectangle 385">
                <a:extLst>
                  <a:ext uri="{FF2B5EF4-FFF2-40B4-BE49-F238E27FC236}">
                    <a16:creationId xmlns:a16="http://schemas.microsoft.com/office/drawing/2014/main" id="{35083D76-5E06-4B9E-8C15-9F0141A4F6BC}"/>
                  </a:ext>
                </a:extLst>
              </p:cNvPr>
              <p:cNvSpPr>
                <a:spLocks noChangeArrowheads="1"/>
              </p:cNvSpPr>
              <p:nvPr/>
            </p:nvSpPr>
            <p:spPr bwMode="auto">
              <a:xfrm>
                <a:off x="83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81" name="Rectangle 386">
                <a:extLst>
                  <a:ext uri="{FF2B5EF4-FFF2-40B4-BE49-F238E27FC236}">
                    <a16:creationId xmlns:a16="http://schemas.microsoft.com/office/drawing/2014/main" id="{D47EC4E4-9B24-458E-A86B-84BFA511CAED}"/>
                  </a:ext>
                </a:extLst>
              </p:cNvPr>
              <p:cNvSpPr>
                <a:spLocks noChangeArrowheads="1"/>
              </p:cNvSpPr>
              <p:nvPr/>
            </p:nvSpPr>
            <p:spPr bwMode="auto">
              <a:xfrm>
                <a:off x="83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82" name="Rectangle 387">
                <a:extLst>
                  <a:ext uri="{FF2B5EF4-FFF2-40B4-BE49-F238E27FC236}">
                    <a16:creationId xmlns:a16="http://schemas.microsoft.com/office/drawing/2014/main" id="{62A713DB-E5C8-4DB6-B99B-4CF84C83C1EC}"/>
                  </a:ext>
                </a:extLst>
              </p:cNvPr>
              <p:cNvSpPr>
                <a:spLocks noChangeArrowheads="1"/>
              </p:cNvSpPr>
              <p:nvPr/>
            </p:nvSpPr>
            <p:spPr bwMode="auto">
              <a:xfrm>
                <a:off x="83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83" name="Rectangle 388">
                <a:extLst>
                  <a:ext uri="{FF2B5EF4-FFF2-40B4-BE49-F238E27FC236}">
                    <a16:creationId xmlns:a16="http://schemas.microsoft.com/office/drawing/2014/main" id="{8B6F136D-CF48-4BD9-A22D-7BCAD61737F6}"/>
                  </a:ext>
                </a:extLst>
              </p:cNvPr>
              <p:cNvSpPr>
                <a:spLocks noChangeArrowheads="1"/>
              </p:cNvSpPr>
              <p:nvPr/>
            </p:nvSpPr>
            <p:spPr bwMode="auto">
              <a:xfrm>
                <a:off x="84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84" name="Rectangle 389">
                <a:extLst>
                  <a:ext uri="{FF2B5EF4-FFF2-40B4-BE49-F238E27FC236}">
                    <a16:creationId xmlns:a16="http://schemas.microsoft.com/office/drawing/2014/main" id="{06919D3F-ECFF-42FA-849E-9EF04AE06AB0}"/>
                  </a:ext>
                </a:extLst>
              </p:cNvPr>
              <p:cNvSpPr>
                <a:spLocks noChangeArrowheads="1"/>
              </p:cNvSpPr>
              <p:nvPr/>
            </p:nvSpPr>
            <p:spPr bwMode="auto">
              <a:xfrm>
                <a:off x="84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85" name="Rectangle 390">
                <a:extLst>
                  <a:ext uri="{FF2B5EF4-FFF2-40B4-BE49-F238E27FC236}">
                    <a16:creationId xmlns:a16="http://schemas.microsoft.com/office/drawing/2014/main" id="{A8618166-0CFB-4329-969C-8FF012BCC246}"/>
                  </a:ext>
                </a:extLst>
              </p:cNvPr>
              <p:cNvSpPr>
                <a:spLocks noChangeArrowheads="1"/>
              </p:cNvSpPr>
              <p:nvPr/>
            </p:nvSpPr>
            <p:spPr bwMode="auto">
              <a:xfrm>
                <a:off x="84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86" name="Rectangle 391">
                <a:extLst>
                  <a:ext uri="{FF2B5EF4-FFF2-40B4-BE49-F238E27FC236}">
                    <a16:creationId xmlns:a16="http://schemas.microsoft.com/office/drawing/2014/main" id="{A8124665-5C38-49CA-8119-5637DCC7D0C3}"/>
                  </a:ext>
                </a:extLst>
              </p:cNvPr>
              <p:cNvSpPr>
                <a:spLocks noChangeArrowheads="1"/>
              </p:cNvSpPr>
              <p:nvPr/>
            </p:nvSpPr>
            <p:spPr bwMode="auto">
              <a:xfrm>
                <a:off x="84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87" name="Rectangle 392">
                <a:extLst>
                  <a:ext uri="{FF2B5EF4-FFF2-40B4-BE49-F238E27FC236}">
                    <a16:creationId xmlns:a16="http://schemas.microsoft.com/office/drawing/2014/main" id="{F9461501-F6E5-4812-B5DF-62CD494043DF}"/>
                  </a:ext>
                </a:extLst>
              </p:cNvPr>
              <p:cNvSpPr>
                <a:spLocks noChangeArrowheads="1"/>
              </p:cNvSpPr>
              <p:nvPr/>
            </p:nvSpPr>
            <p:spPr bwMode="auto">
              <a:xfrm>
                <a:off x="84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88" name="Rectangle 393">
                <a:extLst>
                  <a:ext uri="{FF2B5EF4-FFF2-40B4-BE49-F238E27FC236}">
                    <a16:creationId xmlns:a16="http://schemas.microsoft.com/office/drawing/2014/main" id="{01D53D86-2B38-46A1-B9BB-86E134B526D3}"/>
                  </a:ext>
                </a:extLst>
              </p:cNvPr>
              <p:cNvSpPr>
                <a:spLocks noChangeArrowheads="1"/>
              </p:cNvSpPr>
              <p:nvPr/>
            </p:nvSpPr>
            <p:spPr bwMode="auto">
              <a:xfrm>
                <a:off x="8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89" name="Rectangle 394">
                <a:extLst>
                  <a:ext uri="{FF2B5EF4-FFF2-40B4-BE49-F238E27FC236}">
                    <a16:creationId xmlns:a16="http://schemas.microsoft.com/office/drawing/2014/main" id="{860F3103-4525-4195-8F0F-B42551DF06F4}"/>
                  </a:ext>
                </a:extLst>
              </p:cNvPr>
              <p:cNvSpPr>
                <a:spLocks noChangeArrowheads="1"/>
              </p:cNvSpPr>
              <p:nvPr/>
            </p:nvSpPr>
            <p:spPr bwMode="auto">
              <a:xfrm>
                <a:off x="8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90" name="Rectangle 395">
                <a:extLst>
                  <a:ext uri="{FF2B5EF4-FFF2-40B4-BE49-F238E27FC236}">
                    <a16:creationId xmlns:a16="http://schemas.microsoft.com/office/drawing/2014/main" id="{84AC2B39-27BC-4987-B494-684790A36B1C}"/>
                  </a:ext>
                </a:extLst>
              </p:cNvPr>
              <p:cNvSpPr>
                <a:spLocks noChangeArrowheads="1"/>
              </p:cNvSpPr>
              <p:nvPr/>
            </p:nvSpPr>
            <p:spPr bwMode="auto">
              <a:xfrm>
                <a:off x="8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91" name="Rectangle 396">
                <a:extLst>
                  <a:ext uri="{FF2B5EF4-FFF2-40B4-BE49-F238E27FC236}">
                    <a16:creationId xmlns:a16="http://schemas.microsoft.com/office/drawing/2014/main" id="{A08EE288-991E-4C4B-85CC-42A91032D78C}"/>
                  </a:ext>
                </a:extLst>
              </p:cNvPr>
              <p:cNvSpPr>
                <a:spLocks noChangeArrowheads="1"/>
              </p:cNvSpPr>
              <p:nvPr/>
            </p:nvSpPr>
            <p:spPr bwMode="auto">
              <a:xfrm>
                <a:off x="8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92" name="Rectangle 397">
                <a:extLst>
                  <a:ext uri="{FF2B5EF4-FFF2-40B4-BE49-F238E27FC236}">
                    <a16:creationId xmlns:a16="http://schemas.microsoft.com/office/drawing/2014/main" id="{47B13312-B822-4AB4-808D-D7B81DCD6D6E}"/>
                  </a:ext>
                </a:extLst>
              </p:cNvPr>
              <p:cNvSpPr>
                <a:spLocks noChangeArrowheads="1"/>
              </p:cNvSpPr>
              <p:nvPr/>
            </p:nvSpPr>
            <p:spPr bwMode="auto">
              <a:xfrm>
                <a:off x="8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93" name="Rectangle 398">
                <a:extLst>
                  <a:ext uri="{FF2B5EF4-FFF2-40B4-BE49-F238E27FC236}">
                    <a16:creationId xmlns:a16="http://schemas.microsoft.com/office/drawing/2014/main" id="{4D0F6A9D-9EA6-449D-A898-C146AB2D7F1F}"/>
                  </a:ext>
                </a:extLst>
              </p:cNvPr>
              <p:cNvSpPr>
                <a:spLocks noChangeArrowheads="1"/>
              </p:cNvSpPr>
              <p:nvPr/>
            </p:nvSpPr>
            <p:spPr bwMode="auto">
              <a:xfrm>
                <a:off x="8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94" name="Rectangle 399">
                <a:extLst>
                  <a:ext uri="{FF2B5EF4-FFF2-40B4-BE49-F238E27FC236}">
                    <a16:creationId xmlns:a16="http://schemas.microsoft.com/office/drawing/2014/main" id="{57DDA433-61FC-49EF-A02F-E20D623861EB}"/>
                  </a:ext>
                </a:extLst>
              </p:cNvPr>
              <p:cNvSpPr>
                <a:spLocks noChangeArrowheads="1"/>
              </p:cNvSpPr>
              <p:nvPr/>
            </p:nvSpPr>
            <p:spPr bwMode="auto">
              <a:xfrm>
                <a:off x="8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95" name="Rectangle 400">
                <a:extLst>
                  <a:ext uri="{FF2B5EF4-FFF2-40B4-BE49-F238E27FC236}">
                    <a16:creationId xmlns:a16="http://schemas.microsoft.com/office/drawing/2014/main" id="{E60118D1-8B72-44C7-9AF0-05EF5811B61E}"/>
                  </a:ext>
                </a:extLst>
              </p:cNvPr>
              <p:cNvSpPr>
                <a:spLocks noChangeArrowheads="1"/>
              </p:cNvSpPr>
              <p:nvPr/>
            </p:nvSpPr>
            <p:spPr bwMode="auto">
              <a:xfrm>
                <a:off x="8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96" name="Rectangle 401">
                <a:extLst>
                  <a:ext uri="{FF2B5EF4-FFF2-40B4-BE49-F238E27FC236}">
                    <a16:creationId xmlns:a16="http://schemas.microsoft.com/office/drawing/2014/main" id="{205308E0-9D38-43EA-8523-29CDA12F6BD6}"/>
                  </a:ext>
                </a:extLst>
              </p:cNvPr>
              <p:cNvSpPr>
                <a:spLocks noChangeArrowheads="1"/>
              </p:cNvSpPr>
              <p:nvPr/>
            </p:nvSpPr>
            <p:spPr bwMode="auto">
              <a:xfrm>
                <a:off x="85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97" name="Rectangle 402">
                <a:extLst>
                  <a:ext uri="{FF2B5EF4-FFF2-40B4-BE49-F238E27FC236}">
                    <a16:creationId xmlns:a16="http://schemas.microsoft.com/office/drawing/2014/main" id="{166FC1BE-6AB6-45D9-A0B5-3D46716353C2}"/>
                  </a:ext>
                </a:extLst>
              </p:cNvPr>
              <p:cNvSpPr>
                <a:spLocks noChangeArrowheads="1"/>
              </p:cNvSpPr>
              <p:nvPr/>
            </p:nvSpPr>
            <p:spPr bwMode="auto">
              <a:xfrm>
                <a:off x="85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98" name="Rectangle 403">
                <a:extLst>
                  <a:ext uri="{FF2B5EF4-FFF2-40B4-BE49-F238E27FC236}">
                    <a16:creationId xmlns:a16="http://schemas.microsoft.com/office/drawing/2014/main" id="{562650BB-4639-4FEF-8FDD-8215E4E91AD9}"/>
                  </a:ext>
                </a:extLst>
              </p:cNvPr>
              <p:cNvSpPr>
                <a:spLocks noChangeArrowheads="1"/>
              </p:cNvSpPr>
              <p:nvPr/>
            </p:nvSpPr>
            <p:spPr bwMode="auto">
              <a:xfrm>
                <a:off x="85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99" name="Rectangle 404">
                <a:extLst>
                  <a:ext uri="{FF2B5EF4-FFF2-40B4-BE49-F238E27FC236}">
                    <a16:creationId xmlns:a16="http://schemas.microsoft.com/office/drawing/2014/main" id="{D05DC9B3-2398-4B60-A1E9-29FF22B1BE68}"/>
                  </a:ext>
                </a:extLst>
              </p:cNvPr>
              <p:cNvSpPr>
                <a:spLocks noChangeArrowheads="1"/>
              </p:cNvSpPr>
              <p:nvPr/>
            </p:nvSpPr>
            <p:spPr bwMode="auto">
              <a:xfrm>
                <a:off x="85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00" name="Rectangle 405">
                <a:extLst>
                  <a:ext uri="{FF2B5EF4-FFF2-40B4-BE49-F238E27FC236}">
                    <a16:creationId xmlns:a16="http://schemas.microsoft.com/office/drawing/2014/main" id="{A9B48E60-C77D-499E-9CA3-8134BECA2FC0}"/>
                  </a:ext>
                </a:extLst>
              </p:cNvPr>
              <p:cNvSpPr>
                <a:spLocks noChangeArrowheads="1"/>
              </p:cNvSpPr>
              <p:nvPr/>
            </p:nvSpPr>
            <p:spPr bwMode="auto">
              <a:xfrm>
                <a:off x="8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7" name="Group 607">
              <a:extLst>
                <a:ext uri="{FF2B5EF4-FFF2-40B4-BE49-F238E27FC236}">
                  <a16:creationId xmlns:a16="http://schemas.microsoft.com/office/drawing/2014/main" id="{17F8D130-BA3A-419C-8F08-2D9E9B77C340}"/>
                </a:ext>
              </a:extLst>
            </p:cNvPr>
            <p:cNvGrpSpPr>
              <a:grpSpLocks/>
            </p:cNvGrpSpPr>
            <p:nvPr/>
          </p:nvGrpSpPr>
          <p:grpSpPr bwMode="auto">
            <a:xfrm>
              <a:off x="860" y="2629"/>
              <a:ext cx="234" cy="42"/>
              <a:chOff x="860" y="2629"/>
              <a:chExt cx="234" cy="42"/>
            </a:xfrm>
          </p:grpSpPr>
          <p:sp>
            <p:nvSpPr>
              <p:cNvPr id="61301" name="Rectangle 407">
                <a:extLst>
                  <a:ext uri="{FF2B5EF4-FFF2-40B4-BE49-F238E27FC236}">
                    <a16:creationId xmlns:a16="http://schemas.microsoft.com/office/drawing/2014/main" id="{115B3768-0ABE-401F-BAB5-D32E9EBBBEB0}"/>
                  </a:ext>
                </a:extLst>
              </p:cNvPr>
              <p:cNvSpPr>
                <a:spLocks noChangeArrowheads="1"/>
              </p:cNvSpPr>
              <p:nvPr/>
            </p:nvSpPr>
            <p:spPr bwMode="auto">
              <a:xfrm>
                <a:off x="8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02" name="Rectangle 408">
                <a:extLst>
                  <a:ext uri="{FF2B5EF4-FFF2-40B4-BE49-F238E27FC236}">
                    <a16:creationId xmlns:a16="http://schemas.microsoft.com/office/drawing/2014/main" id="{344461D6-63C2-4A90-9CE1-0F8CB2B5909D}"/>
                  </a:ext>
                </a:extLst>
              </p:cNvPr>
              <p:cNvSpPr>
                <a:spLocks noChangeArrowheads="1"/>
              </p:cNvSpPr>
              <p:nvPr/>
            </p:nvSpPr>
            <p:spPr bwMode="auto">
              <a:xfrm>
                <a:off x="8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03" name="Rectangle 409">
                <a:extLst>
                  <a:ext uri="{FF2B5EF4-FFF2-40B4-BE49-F238E27FC236}">
                    <a16:creationId xmlns:a16="http://schemas.microsoft.com/office/drawing/2014/main" id="{BBA2FD6E-18C8-41C3-B170-84ED0327C855}"/>
                  </a:ext>
                </a:extLst>
              </p:cNvPr>
              <p:cNvSpPr>
                <a:spLocks noChangeArrowheads="1"/>
              </p:cNvSpPr>
              <p:nvPr/>
            </p:nvSpPr>
            <p:spPr bwMode="auto">
              <a:xfrm>
                <a:off x="8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04" name="Rectangle 410">
                <a:extLst>
                  <a:ext uri="{FF2B5EF4-FFF2-40B4-BE49-F238E27FC236}">
                    <a16:creationId xmlns:a16="http://schemas.microsoft.com/office/drawing/2014/main" id="{C98E1F55-4BE5-452E-9ACA-6E459469F5A7}"/>
                  </a:ext>
                </a:extLst>
              </p:cNvPr>
              <p:cNvSpPr>
                <a:spLocks noChangeArrowheads="1"/>
              </p:cNvSpPr>
              <p:nvPr/>
            </p:nvSpPr>
            <p:spPr bwMode="auto">
              <a:xfrm>
                <a:off x="8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05" name="Rectangle 411">
                <a:extLst>
                  <a:ext uri="{FF2B5EF4-FFF2-40B4-BE49-F238E27FC236}">
                    <a16:creationId xmlns:a16="http://schemas.microsoft.com/office/drawing/2014/main" id="{C46D3802-E742-488B-943B-B3A554F338F0}"/>
                  </a:ext>
                </a:extLst>
              </p:cNvPr>
              <p:cNvSpPr>
                <a:spLocks noChangeArrowheads="1"/>
              </p:cNvSpPr>
              <p:nvPr/>
            </p:nvSpPr>
            <p:spPr bwMode="auto">
              <a:xfrm>
                <a:off x="8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06" name="Rectangle 412">
                <a:extLst>
                  <a:ext uri="{FF2B5EF4-FFF2-40B4-BE49-F238E27FC236}">
                    <a16:creationId xmlns:a16="http://schemas.microsoft.com/office/drawing/2014/main" id="{65BE7AF8-EB8B-48F3-A73D-6A26545833BE}"/>
                  </a:ext>
                </a:extLst>
              </p:cNvPr>
              <p:cNvSpPr>
                <a:spLocks noChangeArrowheads="1"/>
              </p:cNvSpPr>
              <p:nvPr/>
            </p:nvSpPr>
            <p:spPr bwMode="auto">
              <a:xfrm>
                <a:off x="8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07" name="Rectangle 413">
                <a:extLst>
                  <a:ext uri="{FF2B5EF4-FFF2-40B4-BE49-F238E27FC236}">
                    <a16:creationId xmlns:a16="http://schemas.microsoft.com/office/drawing/2014/main" id="{756600E9-8C4C-4754-9F18-46375C5CB980}"/>
                  </a:ext>
                </a:extLst>
              </p:cNvPr>
              <p:cNvSpPr>
                <a:spLocks noChangeArrowheads="1"/>
              </p:cNvSpPr>
              <p:nvPr/>
            </p:nvSpPr>
            <p:spPr bwMode="auto">
              <a:xfrm>
                <a:off x="8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08" name="Rectangle 414">
                <a:extLst>
                  <a:ext uri="{FF2B5EF4-FFF2-40B4-BE49-F238E27FC236}">
                    <a16:creationId xmlns:a16="http://schemas.microsoft.com/office/drawing/2014/main" id="{B72C56EF-AB0D-430E-BA1C-12C001FA505F}"/>
                  </a:ext>
                </a:extLst>
              </p:cNvPr>
              <p:cNvSpPr>
                <a:spLocks noChangeArrowheads="1"/>
              </p:cNvSpPr>
              <p:nvPr/>
            </p:nvSpPr>
            <p:spPr bwMode="auto">
              <a:xfrm>
                <a:off x="87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09" name="Rectangle 415">
                <a:extLst>
                  <a:ext uri="{FF2B5EF4-FFF2-40B4-BE49-F238E27FC236}">
                    <a16:creationId xmlns:a16="http://schemas.microsoft.com/office/drawing/2014/main" id="{141C59C6-4432-4C49-B8B6-3BA39849C31D}"/>
                  </a:ext>
                </a:extLst>
              </p:cNvPr>
              <p:cNvSpPr>
                <a:spLocks noChangeArrowheads="1"/>
              </p:cNvSpPr>
              <p:nvPr/>
            </p:nvSpPr>
            <p:spPr bwMode="auto">
              <a:xfrm>
                <a:off x="87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10" name="Rectangle 416">
                <a:extLst>
                  <a:ext uri="{FF2B5EF4-FFF2-40B4-BE49-F238E27FC236}">
                    <a16:creationId xmlns:a16="http://schemas.microsoft.com/office/drawing/2014/main" id="{1B7ECDAA-9A49-42AC-BFEE-6FE95E245FDD}"/>
                  </a:ext>
                </a:extLst>
              </p:cNvPr>
              <p:cNvSpPr>
                <a:spLocks noChangeArrowheads="1"/>
              </p:cNvSpPr>
              <p:nvPr/>
            </p:nvSpPr>
            <p:spPr bwMode="auto">
              <a:xfrm>
                <a:off x="87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11" name="Rectangle 417">
                <a:extLst>
                  <a:ext uri="{FF2B5EF4-FFF2-40B4-BE49-F238E27FC236}">
                    <a16:creationId xmlns:a16="http://schemas.microsoft.com/office/drawing/2014/main" id="{090AAFF9-2800-4011-A9C1-7AEF45344A6A}"/>
                  </a:ext>
                </a:extLst>
              </p:cNvPr>
              <p:cNvSpPr>
                <a:spLocks noChangeArrowheads="1"/>
              </p:cNvSpPr>
              <p:nvPr/>
            </p:nvSpPr>
            <p:spPr bwMode="auto">
              <a:xfrm>
                <a:off x="87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12" name="Rectangle 418">
                <a:extLst>
                  <a:ext uri="{FF2B5EF4-FFF2-40B4-BE49-F238E27FC236}">
                    <a16:creationId xmlns:a16="http://schemas.microsoft.com/office/drawing/2014/main" id="{91565B3F-6334-4FEA-B1C7-BCB627CE2DB2}"/>
                  </a:ext>
                </a:extLst>
              </p:cNvPr>
              <p:cNvSpPr>
                <a:spLocks noChangeArrowheads="1"/>
              </p:cNvSpPr>
              <p:nvPr/>
            </p:nvSpPr>
            <p:spPr bwMode="auto">
              <a:xfrm>
                <a:off x="8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13" name="Rectangle 419">
                <a:extLst>
                  <a:ext uri="{FF2B5EF4-FFF2-40B4-BE49-F238E27FC236}">
                    <a16:creationId xmlns:a16="http://schemas.microsoft.com/office/drawing/2014/main" id="{1E4E4C79-F806-4297-9CC8-A95E74A81815}"/>
                  </a:ext>
                </a:extLst>
              </p:cNvPr>
              <p:cNvSpPr>
                <a:spLocks noChangeArrowheads="1"/>
              </p:cNvSpPr>
              <p:nvPr/>
            </p:nvSpPr>
            <p:spPr bwMode="auto">
              <a:xfrm>
                <a:off x="8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14" name="Rectangle 420">
                <a:extLst>
                  <a:ext uri="{FF2B5EF4-FFF2-40B4-BE49-F238E27FC236}">
                    <a16:creationId xmlns:a16="http://schemas.microsoft.com/office/drawing/2014/main" id="{DEDF1363-9A8D-44F3-91A4-13F8B46342D1}"/>
                  </a:ext>
                </a:extLst>
              </p:cNvPr>
              <p:cNvSpPr>
                <a:spLocks noChangeArrowheads="1"/>
              </p:cNvSpPr>
              <p:nvPr/>
            </p:nvSpPr>
            <p:spPr bwMode="auto">
              <a:xfrm>
                <a:off x="8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15" name="Rectangle 421">
                <a:extLst>
                  <a:ext uri="{FF2B5EF4-FFF2-40B4-BE49-F238E27FC236}">
                    <a16:creationId xmlns:a16="http://schemas.microsoft.com/office/drawing/2014/main" id="{8D9994D9-EF3E-48D8-A66B-B4F2EF1F8A36}"/>
                  </a:ext>
                </a:extLst>
              </p:cNvPr>
              <p:cNvSpPr>
                <a:spLocks noChangeArrowheads="1"/>
              </p:cNvSpPr>
              <p:nvPr/>
            </p:nvSpPr>
            <p:spPr bwMode="auto">
              <a:xfrm>
                <a:off x="8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16" name="Rectangle 422">
                <a:extLst>
                  <a:ext uri="{FF2B5EF4-FFF2-40B4-BE49-F238E27FC236}">
                    <a16:creationId xmlns:a16="http://schemas.microsoft.com/office/drawing/2014/main" id="{86ECE028-27C2-4119-98DB-4974B8FF9F22}"/>
                  </a:ext>
                </a:extLst>
              </p:cNvPr>
              <p:cNvSpPr>
                <a:spLocks noChangeArrowheads="1"/>
              </p:cNvSpPr>
              <p:nvPr/>
            </p:nvSpPr>
            <p:spPr bwMode="auto">
              <a:xfrm>
                <a:off x="8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17" name="Rectangle 423">
                <a:extLst>
                  <a:ext uri="{FF2B5EF4-FFF2-40B4-BE49-F238E27FC236}">
                    <a16:creationId xmlns:a16="http://schemas.microsoft.com/office/drawing/2014/main" id="{F29ED2E6-10D5-41C4-B1FC-8C1EBA902ADE}"/>
                  </a:ext>
                </a:extLst>
              </p:cNvPr>
              <p:cNvSpPr>
                <a:spLocks noChangeArrowheads="1"/>
              </p:cNvSpPr>
              <p:nvPr/>
            </p:nvSpPr>
            <p:spPr bwMode="auto">
              <a:xfrm>
                <a:off x="8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18" name="Rectangle 424">
                <a:extLst>
                  <a:ext uri="{FF2B5EF4-FFF2-40B4-BE49-F238E27FC236}">
                    <a16:creationId xmlns:a16="http://schemas.microsoft.com/office/drawing/2014/main" id="{5837198A-B0B5-409D-9F18-2BB4537EABB0}"/>
                  </a:ext>
                </a:extLst>
              </p:cNvPr>
              <p:cNvSpPr>
                <a:spLocks noChangeArrowheads="1"/>
              </p:cNvSpPr>
              <p:nvPr/>
            </p:nvSpPr>
            <p:spPr bwMode="auto">
              <a:xfrm>
                <a:off x="8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19" name="Rectangle 425">
                <a:extLst>
                  <a:ext uri="{FF2B5EF4-FFF2-40B4-BE49-F238E27FC236}">
                    <a16:creationId xmlns:a16="http://schemas.microsoft.com/office/drawing/2014/main" id="{01E32463-67D1-4E63-91A3-102D7DE06AB7}"/>
                  </a:ext>
                </a:extLst>
              </p:cNvPr>
              <p:cNvSpPr>
                <a:spLocks noChangeArrowheads="1"/>
              </p:cNvSpPr>
              <p:nvPr/>
            </p:nvSpPr>
            <p:spPr bwMode="auto">
              <a:xfrm>
                <a:off x="8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20" name="Rectangle 426">
                <a:extLst>
                  <a:ext uri="{FF2B5EF4-FFF2-40B4-BE49-F238E27FC236}">
                    <a16:creationId xmlns:a16="http://schemas.microsoft.com/office/drawing/2014/main" id="{590A8A25-7D40-47FF-8997-0F9204CB9363}"/>
                  </a:ext>
                </a:extLst>
              </p:cNvPr>
              <p:cNvSpPr>
                <a:spLocks noChangeArrowheads="1"/>
              </p:cNvSpPr>
              <p:nvPr/>
            </p:nvSpPr>
            <p:spPr bwMode="auto">
              <a:xfrm>
                <a:off x="88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21" name="Rectangle 427">
                <a:extLst>
                  <a:ext uri="{FF2B5EF4-FFF2-40B4-BE49-F238E27FC236}">
                    <a16:creationId xmlns:a16="http://schemas.microsoft.com/office/drawing/2014/main" id="{5CAEF4B4-0691-4DB4-9FE7-C42A8EA2F90C}"/>
                  </a:ext>
                </a:extLst>
              </p:cNvPr>
              <p:cNvSpPr>
                <a:spLocks noChangeArrowheads="1"/>
              </p:cNvSpPr>
              <p:nvPr/>
            </p:nvSpPr>
            <p:spPr bwMode="auto">
              <a:xfrm>
                <a:off x="88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22" name="Rectangle 428">
                <a:extLst>
                  <a:ext uri="{FF2B5EF4-FFF2-40B4-BE49-F238E27FC236}">
                    <a16:creationId xmlns:a16="http://schemas.microsoft.com/office/drawing/2014/main" id="{50F56138-597C-45D1-9370-B9F33D9EA7A0}"/>
                  </a:ext>
                </a:extLst>
              </p:cNvPr>
              <p:cNvSpPr>
                <a:spLocks noChangeArrowheads="1"/>
              </p:cNvSpPr>
              <p:nvPr/>
            </p:nvSpPr>
            <p:spPr bwMode="auto">
              <a:xfrm>
                <a:off x="88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23" name="Rectangle 429">
                <a:extLst>
                  <a:ext uri="{FF2B5EF4-FFF2-40B4-BE49-F238E27FC236}">
                    <a16:creationId xmlns:a16="http://schemas.microsoft.com/office/drawing/2014/main" id="{676F4D0F-D6AF-4681-BCA1-42047580215D}"/>
                  </a:ext>
                </a:extLst>
              </p:cNvPr>
              <p:cNvSpPr>
                <a:spLocks noChangeArrowheads="1"/>
              </p:cNvSpPr>
              <p:nvPr/>
            </p:nvSpPr>
            <p:spPr bwMode="auto">
              <a:xfrm>
                <a:off x="88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24" name="Rectangle 430">
                <a:extLst>
                  <a:ext uri="{FF2B5EF4-FFF2-40B4-BE49-F238E27FC236}">
                    <a16:creationId xmlns:a16="http://schemas.microsoft.com/office/drawing/2014/main" id="{933EEDB9-5256-4F54-AABC-4688D7036CC2}"/>
                  </a:ext>
                </a:extLst>
              </p:cNvPr>
              <p:cNvSpPr>
                <a:spLocks noChangeArrowheads="1"/>
              </p:cNvSpPr>
              <p:nvPr/>
            </p:nvSpPr>
            <p:spPr bwMode="auto">
              <a:xfrm>
                <a:off x="8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25" name="Rectangle 431">
                <a:extLst>
                  <a:ext uri="{FF2B5EF4-FFF2-40B4-BE49-F238E27FC236}">
                    <a16:creationId xmlns:a16="http://schemas.microsoft.com/office/drawing/2014/main" id="{E0728F1A-DB92-4E71-9685-DB0F513280BF}"/>
                  </a:ext>
                </a:extLst>
              </p:cNvPr>
              <p:cNvSpPr>
                <a:spLocks noChangeArrowheads="1"/>
              </p:cNvSpPr>
              <p:nvPr/>
            </p:nvSpPr>
            <p:spPr bwMode="auto">
              <a:xfrm>
                <a:off x="8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26" name="Rectangle 432">
                <a:extLst>
                  <a:ext uri="{FF2B5EF4-FFF2-40B4-BE49-F238E27FC236}">
                    <a16:creationId xmlns:a16="http://schemas.microsoft.com/office/drawing/2014/main" id="{EEC52153-56AA-406A-BC07-4CBA2A011C73}"/>
                  </a:ext>
                </a:extLst>
              </p:cNvPr>
              <p:cNvSpPr>
                <a:spLocks noChangeArrowheads="1"/>
              </p:cNvSpPr>
              <p:nvPr/>
            </p:nvSpPr>
            <p:spPr bwMode="auto">
              <a:xfrm>
                <a:off x="8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27" name="Rectangle 433">
                <a:extLst>
                  <a:ext uri="{FF2B5EF4-FFF2-40B4-BE49-F238E27FC236}">
                    <a16:creationId xmlns:a16="http://schemas.microsoft.com/office/drawing/2014/main" id="{C267098A-0106-4408-8915-4058AAA2B04A}"/>
                  </a:ext>
                </a:extLst>
              </p:cNvPr>
              <p:cNvSpPr>
                <a:spLocks noChangeArrowheads="1"/>
              </p:cNvSpPr>
              <p:nvPr/>
            </p:nvSpPr>
            <p:spPr bwMode="auto">
              <a:xfrm>
                <a:off x="8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28" name="Rectangle 434">
                <a:extLst>
                  <a:ext uri="{FF2B5EF4-FFF2-40B4-BE49-F238E27FC236}">
                    <a16:creationId xmlns:a16="http://schemas.microsoft.com/office/drawing/2014/main" id="{E5BD9CF0-B7A7-46C3-AD0B-1AA027156943}"/>
                  </a:ext>
                </a:extLst>
              </p:cNvPr>
              <p:cNvSpPr>
                <a:spLocks noChangeArrowheads="1"/>
              </p:cNvSpPr>
              <p:nvPr/>
            </p:nvSpPr>
            <p:spPr bwMode="auto">
              <a:xfrm>
                <a:off x="8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29" name="Rectangle 435">
                <a:extLst>
                  <a:ext uri="{FF2B5EF4-FFF2-40B4-BE49-F238E27FC236}">
                    <a16:creationId xmlns:a16="http://schemas.microsoft.com/office/drawing/2014/main" id="{B33D67FC-AA6D-48F8-8061-7BC64F420330}"/>
                  </a:ext>
                </a:extLst>
              </p:cNvPr>
              <p:cNvSpPr>
                <a:spLocks noChangeArrowheads="1"/>
              </p:cNvSpPr>
              <p:nvPr/>
            </p:nvSpPr>
            <p:spPr bwMode="auto">
              <a:xfrm>
                <a:off x="8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30" name="Rectangle 436">
                <a:extLst>
                  <a:ext uri="{FF2B5EF4-FFF2-40B4-BE49-F238E27FC236}">
                    <a16:creationId xmlns:a16="http://schemas.microsoft.com/office/drawing/2014/main" id="{EF7357CE-FE6E-445B-B505-64B7AE657812}"/>
                  </a:ext>
                </a:extLst>
              </p:cNvPr>
              <p:cNvSpPr>
                <a:spLocks noChangeArrowheads="1"/>
              </p:cNvSpPr>
              <p:nvPr/>
            </p:nvSpPr>
            <p:spPr bwMode="auto">
              <a:xfrm>
                <a:off x="8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31" name="Rectangle 437">
                <a:extLst>
                  <a:ext uri="{FF2B5EF4-FFF2-40B4-BE49-F238E27FC236}">
                    <a16:creationId xmlns:a16="http://schemas.microsoft.com/office/drawing/2014/main" id="{45F5B346-BD54-4D52-BB7D-7E26E6D9BD8D}"/>
                  </a:ext>
                </a:extLst>
              </p:cNvPr>
              <p:cNvSpPr>
                <a:spLocks noChangeArrowheads="1"/>
              </p:cNvSpPr>
              <p:nvPr/>
            </p:nvSpPr>
            <p:spPr bwMode="auto">
              <a:xfrm>
                <a:off x="8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32" name="Rectangle 438">
                <a:extLst>
                  <a:ext uri="{FF2B5EF4-FFF2-40B4-BE49-F238E27FC236}">
                    <a16:creationId xmlns:a16="http://schemas.microsoft.com/office/drawing/2014/main" id="{3DE36753-B89F-4B39-9D62-A0DC3898AEDE}"/>
                  </a:ext>
                </a:extLst>
              </p:cNvPr>
              <p:cNvSpPr>
                <a:spLocks noChangeArrowheads="1"/>
              </p:cNvSpPr>
              <p:nvPr/>
            </p:nvSpPr>
            <p:spPr bwMode="auto">
              <a:xfrm>
                <a:off x="89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33" name="Rectangle 439">
                <a:extLst>
                  <a:ext uri="{FF2B5EF4-FFF2-40B4-BE49-F238E27FC236}">
                    <a16:creationId xmlns:a16="http://schemas.microsoft.com/office/drawing/2014/main" id="{29B184DA-A5B9-461A-B101-92F04FD955DD}"/>
                  </a:ext>
                </a:extLst>
              </p:cNvPr>
              <p:cNvSpPr>
                <a:spLocks noChangeArrowheads="1"/>
              </p:cNvSpPr>
              <p:nvPr/>
            </p:nvSpPr>
            <p:spPr bwMode="auto">
              <a:xfrm>
                <a:off x="89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34" name="Rectangle 440">
                <a:extLst>
                  <a:ext uri="{FF2B5EF4-FFF2-40B4-BE49-F238E27FC236}">
                    <a16:creationId xmlns:a16="http://schemas.microsoft.com/office/drawing/2014/main" id="{B37F5760-19AA-4C8C-95FA-932A12A11845}"/>
                  </a:ext>
                </a:extLst>
              </p:cNvPr>
              <p:cNvSpPr>
                <a:spLocks noChangeArrowheads="1"/>
              </p:cNvSpPr>
              <p:nvPr/>
            </p:nvSpPr>
            <p:spPr bwMode="auto">
              <a:xfrm>
                <a:off x="89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35" name="Rectangle 441">
                <a:extLst>
                  <a:ext uri="{FF2B5EF4-FFF2-40B4-BE49-F238E27FC236}">
                    <a16:creationId xmlns:a16="http://schemas.microsoft.com/office/drawing/2014/main" id="{BBE0451C-D013-4664-A541-27425F1E5BD2}"/>
                  </a:ext>
                </a:extLst>
              </p:cNvPr>
              <p:cNvSpPr>
                <a:spLocks noChangeArrowheads="1"/>
              </p:cNvSpPr>
              <p:nvPr/>
            </p:nvSpPr>
            <p:spPr bwMode="auto">
              <a:xfrm>
                <a:off x="89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36" name="Rectangle 442">
                <a:extLst>
                  <a:ext uri="{FF2B5EF4-FFF2-40B4-BE49-F238E27FC236}">
                    <a16:creationId xmlns:a16="http://schemas.microsoft.com/office/drawing/2014/main" id="{D7B71D0D-10E6-402B-8854-986CF21F9746}"/>
                  </a:ext>
                </a:extLst>
              </p:cNvPr>
              <p:cNvSpPr>
                <a:spLocks noChangeArrowheads="1"/>
              </p:cNvSpPr>
              <p:nvPr/>
            </p:nvSpPr>
            <p:spPr bwMode="auto">
              <a:xfrm>
                <a:off x="89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37" name="Rectangle 443">
                <a:extLst>
                  <a:ext uri="{FF2B5EF4-FFF2-40B4-BE49-F238E27FC236}">
                    <a16:creationId xmlns:a16="http://schemas.microsoft.com/office/drawing/2014/main" id="{613574A5-F7C3-4835-8FC0-5BF88F052E6C}"/>
                  </a:ext>
                </a:extLst>
              </p:cNvPr>
              <p:cNvSpPr>
                <a:spLocks noChangeArrowheads="1"/>
              </p:cNvSpPr>
              <p:nvPr/>
            </p:nvSpPr>
            <p:spPr bwMode="auto">
              <a:xfrm>
                <a:off x="9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38" name="Rectangle 444">
                <a:extLst>
                  <a:ext uri="{FF2B5EF4-FFF2-40B4-BE49-F238E27FC236}">
                    <a16:creationId xmlns:a16="http://schemas.microsoft.com/office/drawing/2014/main" id="{27B3C66D-C0E6-4225-BB17-1698D17F1065}"/>
                  </a:ext>
                </a:extLst>
              </p:cNvPr>
              <p:cNvSpPr>
                <a:spLocks noChangeArrowheads="1"/>
              </p:cNvSpPr>
              <p:nvPr/>
            </p:nvSpPr>
            <p:spPr bwMode="auto">
              <a:xfrm>
                <a:off x="9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39" name="Rectangle 445">
                <a:extLst>
                  <a:ext uri="{FF2B5EF4-FFF2-40B4-BE49-F238E27FC236}">
                    <a16:creationId xmlns:a16="http://schemas.microsoft.com/office/drawing/2014/main" id="{EB38C4B7-CE10-42DF-BE65-66361DD4BEC1}"/>
                  </a:ext>
                </a:extLst>
              </p:cNvPr>
              <p:cNvSpPr>
                <a:spLocks noChangeArrowheads="1"/>
              </p:cNvSpPr>
              <p:nvPr/>
            </p:nvSpPr>
            <p:spPr bwMode="auto">
              <a:xfrm>
                <a:off x="9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40" name="Rectangle 446">
                <a:extLst>
                  <a:ext uri="{FF2B5EF4-FFF2-40B4-BE49-F238E27FC236}">
                    <a16:creationId xmlns:a16="http://schemas.microsoft.com/office/drawing/2014/main" id="{36EDD9B6-F91B-4819-B554-1BDF6C9580FA}"/>
                  </a:ext>
                </a:extLst>
              </p:cNvPr>
              <p:cNvSpPr>
                <a:spLocks noChangeArrowheads="1"/>
              </p:cNvSpPr>
              <p:nvPr/>
            </p:nvSpPr>
            <p:spPr bwMode="auto">
              <a:xfrm>
                <a:off x="9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41" name="Rectangle 447">
                <a:extLst>
                  <a:ext uri="{FF2B5EF4-FFF2-40B4-BE49-F238E27FC236}">
                    <a16:creationId xmlns:a16="http://schemas.microsoft.com/office/drawing/2014/main" id="{88F4A5D8-BC95-4BC0-8AA9-056F54298E91}"/>
                  </a:ext>
                </a:extLst>
              </p:cNvPr>
              <p:cNvSpPr>
                <a:spLocks noChangeArrowheads="1"/>
              </p:cNvSpPr>
              <p:nvPr/>
            </p:nvSpPr>
            <p:spPr bwMode="auto">
              <a:xfrm>
                <a:off x="9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42" name="Rectangle 448">
                <a:extLst>
                  <a:ext uri="{FF2B5EF4-FFF2-40B4-BE49-F238E27FC236}">
                    <a16:creationId xmlns:a16="http://schemas.microsoft.com/office/drawing/2014/main" id="{E830C9DD-BC8E-4A56-A5A9-ADE16455499A}"/>
                  </a:ext>
                </a:extLst>
              </p:cNvPr>
              <p:cNvSpPr>
                <a:spLocks noChangeArrowheads="1"/>
              </p:cNvSpPr>
              <p:nvPr/>
            </p:nvSpPr>
            <p:spPr bwMode="auto">
              <a:xfrm>
                <a:off x="9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43" name="Rectangle 449">
                <a:extLst>
                  <a:ext uri="{FF2B5EF4-FFF2-40B4-BE49-F238E27FC236}">
                    <a16:creationId xmlns:a16="http://schemas.microsoft.com/office/drawing/2014/main" id="{26C77ADD-FF55-4880-8770-431B382A0839}"/>
                  </a:ext>
                </a:extLst>
              </p:cNvPr>
              <p:cNvSpPr>
                <a:spLocks noChangeArrowheads="1"/>
              </p:cNvSpPr>
              <p:nvPr/>
            </p:nvSpPr>
            <p:spPr bwMode="auto">
              <a:xfrm>
                <a:off x="9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44" name="Rectangle 450">
                <a:extLst>
                  <a:ext uri="{FF2B5EF4-FFF2-40B4-BE49-F238E27FC236}">
                    <a16:creationId xmlns:a16="http://schemas.microsoft.com/office/drawing/2014/main" id="{3DC05BF1-75FD-4F61-B502-3B09B4BBF6E3}"/>
                  </a:ext>
                </a:extLst>
              </p:cNvPr>
              <p:cNvSpPr>
                <a:spLocks noChangeArrowheads="1"/>
              </p:cNvSpPr>
              <p:nvPr/>
            </p:nvSpPr>
            <p:spPr bwMode="auto">
              <a:xfrm>
                <a:off x="9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45" name="Rectangle 451">
                <a:extLst>
                  <a:ext uri="{FF2B5EF4-FFF2-40B4-BE49-F238E27FC236}">
                    <a16:creationId xmlns:a16="http://schemas.microsoft.com/office/drawing/2014/main" id="{795AD35A-1319-4B34-AF8A-1634EFFB7781}"/>
                  </a:ext>
                </a:extLst>
              </p:cNvPr>
              <p:cNvSpPr>
                <a:spLocks noChangeArrowheads="1"/>
              </p:cNvSpPr>
              <p:nvPr/>
            </p:nvSpPr>
            <p:spPr bwMode="auto">
              <a:xfrm>
                <a:off x="91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46" name="Rectangle 452">
                <a:extLst>
                  <a:ext uri="{FF2B5EF4-FFF2-40B4-BE49-F238E27FC236}">
                    <a16:creationId xmlns:a16="http://schemas.microsoft.com/office/drawing/2014/main" id="{0749C851-D8E4-4760-B691-C68912F1A443}"/>
                  </a:ext>
                </a:extLst>
              </p:cNvPr>
              <p:cNvSpPr>
                <a:spLocks noChangeArrowheads="1"/>
              </p:cNvSpPr>
              <p:nvPr/>
            </p:nvSpPr>
            <p:spPr bwMode="auto">
              <a:xfrm>
                <a:off x="91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47" name="Rectangle 453">
                <a:extLst>
                  <a:ext uri="{FF2B5EF4-FFF2-40B4-BE49-F238E27FC236}">
                    <a16:creationId xmlns:a16="http://schemas.microsoft.com/office/drawing/2014/main" id="{BA7D060B-3B0D-411A-8D9D-D9BB28BD1261}"/>
                  </a:ext>
                </a:extLst>
              </p:cNvPr>
              <p:cNvSpPr>
                <a:spLocks noChangeArrowheads="1"/>
              </p:cNvSpPr>
              <p:nvPr/>
            </p:nvSpPr>
            <p:spPr bwMode="auto">
              <a:xfrm>
                <a:off x="91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48" name="Rectangle 454">
                <a:extLst>
                  <a:ext uri="{FF2B5EF4-FFF2-40B4-BE49-F238E27FC236}">
                    <a16:creationId xmlns:a16="http://schemas.microsoft.com/office/drawing/2014/main" id="{061FD2D5-7168-4E14-9E05-36B2B5EDF4C0}"/>
                  </a:ext>
                </a:extLst>
              </p:cNvPr>
              <p:cNvSpPr>
                <a:spLocks noChangeArrowheads="1"/>
              </p:cNvSpPr>
              <p:nvPr/>
            </p:nvSpPr>
            <p:spPr bwMode="auto">
              <a:xfrm>
                <a:off x="91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49" name="Rectangle 455">
                <a:extLst>
                  <a:ext uri="{FF2B5EF4-FFF2-40B4-BE49-F238E27FC236}">
                    <a16:creationId xmlns:a16="http://schemas.microsoft.com/office/drawing/2014/main" id="{B8FF362D-28E0-44F4-A16C-9B4C0612A207}"/>
                  </a:ext>
                </a:extLst>
              </p:cNvPr>
              <p:cNvSpPr>
                <a:spLocks noChangeArrowheads="1"/>
              </p:cNvSpPr>
              <p:nvPr/>
            </p:nvSpPr>
            <p:spPr bwMode="auto">
              <a:xfrm>
                <a:off x="9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50" name="Rectangle 456">
                <a:extLst>
                  <a:ext uri="{FF2B5EF4-FFF2-40B4-BE49-F238E27FC236}">
                    <a16:creationId xmlns:a16="http://schemas.microsoft.com/office/drawing/2014/main" id="{6EFF1DAB-37C1-43E3-BAF2-671D9188EF8C}"/>
                  </a:ext>
                </a:extLst>
              </p:cNvPr>
              <p:cNvSpPr>
                <a:spLocks noChangeArrowheads="1"/>
              </p:cNvSpPr>
              <p:nvPr/>
            </p:nvSpPr>
            <p:spPr bwMode="auto">
              <a:xfrm>
                <a:off x="9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51" name="Rectangle 457">
                <a:extLst>
                  <a:ext uri="{FF2B5EF4-FFF2-40B4-BE49-F238E27FC236}">
                    <a16:creationId xmlns:a16="http://schemas.microsoft.com/office/drawing/2014/main" id="{E4DA40DA-4DE5-4290-84C4-C2D19DC1E281}"/>
                  </a:ext>
                </a:extLst>
              </p:cNvPr>
              <p:cNvSpPr>
                <a:spLocks noChangeArrowheads="1"/>
              </p:cNvSpPr>
              <p:nvPr/>
            </p:nvSpPr>
            <p:spPr bwMode="auto">
              <a:xfrm>
                <a:off x="9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52" name="Rectangle 458">
                <a:extLst>
                  <a:ext uri="{FF2B5EF4-FFF2-40B4-BE49-F238E27FC236}">
                    <a16:creationId xmlns:a16="http://schemas.microsoft.com/office/drawing/2014/main" id="{6D5F7EF5-FD51-45F0-84FC-D8F8DEBCFD73}"/>
                  </a:ext>
                </a:extLst>
              </p:cNvPr>
              <p:cNvSpPr>
                <a:spLocks noChangeArrowheads="1"/>
              </p:cNvSpPr>
              <p:nvPr/>
            </p:nvSpPr>
            <p:spPr bwMode="auto">
              <a:xfrm>
                <a:off x="9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53" name="Rectangle 459">
                <a:extLst>
                  <a:ext uri="{FF2B5EF4-FFF2-40B4-BE49-F238E27FC236}">
                    <a16:creationId xmlns:a16="http://schemas.microsoft.com/office/drawing/2014/main" id="{275AF02F-9146-4A1F-B3B9-F145DCC80622}"/>
                  </a:ext>
                </a:extLst>
              </p:cNvPr>
              <p:cNvSpPr>
                <a:spLocks noChangeArrowheads="1"/>
              </p:cNvSpPr>
              <p:nvPr/>
            </p:nvSpPr>
            <p:spPr bwMode="auto">
              <a:xfrm>
                <a:off x="9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54" name="Rectangle 460">
                <a:extLst>
                  <a:ext uri="{FF2B5EF4-FFF2-40B4-BE49-F238E27FC236}">
                    <a16:creationId xmlns:a16="http://schemas.microsoft.com/office/drawing/2014/main" id="{85BDFE6A-79F0-414B-B581-A9D04EDF4945}"/>
                  </a:ext>
                </a:extLst>
              </p:cNvPr>
              <p:cNvSpPr>
                <a:spLocks noChangeArrowheads="1"/>
              </p:cNvSpPr>
              <p:nvPr/>
            </p:nvSpPr>
            <p:spPr bwMode="auto">
              <a:xfrm>
                <a:off x="9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55" name="Rectangle 461">
                <a:extLst>
                  <a:ext uri="{FF2B5EF4-FFF2-40B4-BE49-F238E27FC236}">
                    <a16:creationId xmlns:a16="http://schemas.microsoft.com/office/drawing/2014/main" id="{72247E93-580B-4231-86F7-80637663646F}"/>
                  </a:ext>
                </a:extLst>
              </p:cNvPr>
              <p:cNvSpPr>
                <a:spLocks noChangeArrowheads="1"/>
              </p:cNvSpPr>
              <p:nvPr/>
            </p:nvSpPr>
            <p:spPr bwMode="auto">
              <a:xfrm>
                <a:off x="9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56" name="Rectangle 462">
                <a:extLst>
                  <a:ext uri="{FF2B5EF4-FFF2-40B4-BE49-F238E27FC236}">
                    <a16:creationId xmlns:a16="http://schemas.microsoft.com/office/drawing/2014/main" id="{565CCACA-65F6-4120-BF7D-6FB0FBDAF468}"/>
                  </a:ext>
                </a:extLst>
              </p:cNvPr>
              <p:cNvSpPr>
                <a:spLocks noChangeArrowheads="1"/>
              </p:cNvSpPr>
              <p:nvPr/>
            </p:nvSpPr>
            <p:spPr bwMode="auto">
              <a:xfrm>
                <a:off x="9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57" name="Rectangle 463">
                <a:extLst>
                  <a:ext uri="{FF2B5EF4-FFF2-40B4-BE49-F238E27FC236}">
                    <a16:creationId xmlns:a16="http://schemas.microsoft.com/office/drawing/2014/main" id="{D234EBC8-BCA0-4843-BF2B-68B05F49B2A7}"/>
                  </a:ext>
                </a:extLst>
              </p:cNvPr>
              <p:cNvSpPr>
                <a:spLocks noChangeArrowheads="1"/>
              </p:cNvSpPr>
              <p:nvPr/>
            </p:nvSpPr>
            <p:spPr bwMode="auto">
              <a:xfrm>
                <a:off x="92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58" name="Rectangle 464">
                <a:extLst>
                  <a:ext uri="{FF2B5EF4-FFF2-40B4-BE49-F238E27FC236}">
                    <a16:creationId xmlns:a16="http://schemas.microsoft.com/office/drawing/2014/main" id="{E3130070-AABD-49C1-8BA8-B76B71333F2E}"/>
                  </a:ext>
                </a:extLst>
              </p:cNvPr>
              <p:cNvSpPr>
                <a:spLocks noChangeArrowheads="1"/>
              </p:cNvSpPr>
              <p:nvPr/>
            </p:nvSpPr>
            <p:spPr bwMode="auto">
              <a:xfrm>
                <a:off x="92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59" name="Rectangle 465">
                <a:extLst>
                  <a:ext uri="{FF2B5EF4-FFF2-40B4-BE49-F238E27FC236}">
                    <a16:creationId xmlns:a16="http://schemas.microsoft.com/office/drawing/2014/main" id="{7D8E1FB0-2313-4B62-9547-7476557C23F2}"/>
                  </a:ext>
                </a:extLst>
              </p:cNvPr>
              <p:cNvSpPr>
                <a:spLocks noChangeArrowheads="1"/>
              </p:cNvSpPr>
              <p:nvPr/>
            </p:nvSpPr>
            <p:spPr bwMode="auto">
              <a:xfrm>
                <a:off x="92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60" name="Rectangle 466">
                <a:extLst>
                  <a:ext uri="{FF2B5EF4-FFF2-40B4-BE49-F238E27FC236}">
                    <a16:creationId xmlns:a16="http://schemas.microsoft.com/office/drawing/2014/main" id="{31E6339D-3D52-4C6D-82AB-5CD0D4756864}"/>
                  </a:ext>
                </a:extLst>
              </p:cNvPr>
              <p:cNvSpPr>
                <a:spLocks noChangeArrowheads="1"/>
              </p:cNvSpPr>
              <p:nvPr/>
            </p:nvSpPr>
            <p:spPr bwMode="auto">
              <a:xfrm>
                <a:off x="92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61" name="Rectangle 467">
                <a:extLst>
                  <a:ext uri="{FF2B5EF4-FFF2-40B4-BE49-F238E27FC236}">
                    <a16:creationId xmlns:a16="http://schemas.microsoft.com/office/drawing/2014/main" id="{B5811C85-25E4-405F-85F1-52EA07901C9C}"/>
                  </a:ext>
                </a:extLst>
              </p:cNvPr>
              <p:cNvSpPr>
                <a:spLocks noChangeArrowheads="1"/>
              </p:cNvSpPr>
              <p:nvPr/>
            </p:nvSpPr>
            <p:spPr bwMode="auto">
              <a:xfrm>
                <a:off x="9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62" name="Rectangle 468">
                <a:extLst>
                  <a:ext uri="{FF2B5EF4-FFF2-40B4-BE49-F238E27FC236}">
                    <a16:creationId xmlns:a16="http://schemas.microsoft.com/office/drawing/2014/main" id="{D2F743B6-1058-445E-AF74-2922149C5E8B}"/>
                  </a:ext>
                </a:extLst>
              </p:cNvPr>
              <p:cNvSpPr>
                <a:spLocks noChangeArrowheads="1"/>
              </p:cNvSpPr>
              <p:nvPr/>
            </p:nvSpPr>
            <p:spPr bwMode="auto">
              <a:xfrm>
                <a:off x="9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63" name="Rectangle 469">
                <a:extLst>
                  <a:ext uri="{FF2B5EF4-FFF2-40B4-BE49-F238E27FC236}">
                    <a16:creationId xmlns:a16="http://schemas.microsoft.com/office/drawing/2014/main" id="{32EA9093-E0BD-42DD-9C8C-8E4CDFF340EB}"/>
                  </a:ext>
                </a:extLst>
              </p:cNvPr>
              <p:cNvSpPr>
                <a:spLocks noChangeArrowheads="1"/>
              </p:cNvSpPr>
              <p:nvPr/>
            </p:nvSpPr>
            <p:spPr bwMode="auto">
              <a:xfrm>
                <a:off x="9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64" name="Rectangle 470">
                <a:extLst>
                  <a:ext uri="{FF2B5EF4-FFF2-40B4-BE49-F238E27FC236}">
                    <a16:creationId xmlns:a16="http://schemas.microsoft.com/office/drawing/2014/main" id="{444B9C9E-22E0-4C6B-8D20-3A21C89F398C}"/>
                  </a:ext>
                </a:extLst>
              </p:cNvPr>
              <p:cNvSpPr>
                <a:spLocks noChangeArrowheads="1"/>
              </p:cNvSpPr>
              <p:nvPr/>
            </p:nvSpPr>
            <p:spPr bwMode="auto">
              <a:xfrm>
                <a:off x="9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65" name="Rectangle 471">
                <a:extLst>
                  <a:ext uri="{FF2B5EF4-FFF2-40B4-BE49-F238E27FC236}">
                    <a16:creationId xmlns:a16="http://schemas.microsoft.com/office/drawing/2014/main" id="{629AA738-4811-41A8-8763-FC6BE73E484A}"/>
                  </a:ext>
                </a:extLst>
              </p:cNvPr>
              <p:cNvSpPr>
                <a:spLocks noChangeArrowheads="1"/>
              </p:cNvSpPr>
              <p:nvPr/>
            </p:nvSpPr>
            <p:spPr bwMode="auto">
              <a:xfrm>
                <a:off x="9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66" name="Rectangle 472">
                <a:extLst>
                  <a:ext uri="{FF2B5EF4-FFF2-40B4-BE49-F238E27FC236}">
                    <a16:creationId xmlns:a16="http://schemas.microsoft.com/office/drawing/2014/main" id="{7161B2F3-E536-4E47-A09D-4A5400F070AC}"/>
                  </a:ext>
                </a:extLst>
              </p:cNvPr>
              <p:cNvSpPr>
                <a:spLocks noChangeArrowheads="1"/>
              </p:cNvSpPr>
              <p:nvPr/>
            </p:nvSpPr>
            <p:spPr bwMode="auto">
              <a:xfrm>
                <a:off x="9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67" name="Rectangle 473">
                <a:extLst>
                  <a:ext uri="{FF2B5EF4-FFF2-40B4-BE49-F238E27FC236}">
                    <a16:creationId xmlns:a16="http://schemas.microsoft.com/office/drawing/2014/main" id="{50D96108-4832-4065-9DF9-2D261A22BD6A}"/>
                  </a:ext>
                </a:extLst>
              </p:cNvPr>
              <p:cNvSpPr>
                <a:spLocks noChangeArrowheads="1"/>
              </p:cNvSpPr>
              <p:nvPr/>
            </p:nvSpPr>
            <p:spPr bwMode="auto">
              <a:xfrm>
                <a:off x="9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68" name="Rectangle 474">
                <a:extLst>
                  <a:ext uri="{FF2B5EF4-FFF2-40B4-BE49-F238E27FC236}">
                    <a16:creationId xmlns:a16="http://schemas.microsoft.com/office/drawing/2014/main" id="{EB284252-A5C8-49A4-84ED-D100B25431D7}"/>
                  </a:ext>
                </a:extLst>
              </p:cNvPr>
              <p:cNvSpPr>
                <a:spLocks noChangeArrowheads="1"/>
              </p:cNvSpPr>
              <p:nvPr/>
            </p:nvSpPr>
            <p:spPr bwMode="auto">
              <a:xfrm>
                <a:off x="9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69" name="Rectangle 475">
                <a:extLst>
                  <a:ext uri="{FF2B5EF4-FFF2-40B4-BE49-F238E27FC236}">
                    <a16:creationId xmlns:a16="http://schemas.microsoft.com/office/drawing/2014/main" id="{396FE2A6-8786-4A73-A383-6DF98209A50F}"/>
                  </a:ext>
                </a:extLst>
              </p:cNvPr>
              <p:cNvSpPr>
                <a:spLocks noChangeArrowheads="1"/>
              </p:cNvSpPr>
              <p:nvPr/>
            </p:nvSpPr>
            <p:spPr bwMode="auto">
              <a:xfrm>
                <a:off x="93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70" name="Rectangle 476">
                <a:extLst>
                  <a:ext uri="{FF2B5EF4-FFF2-40B4-BE49-F238E27FC236}">
                    <a16:creationId xmlns:a16="http://schemas.microsoft.com/office/drawing/2014/main" id="{E7C44674-9270-4908-8B47-0D51D7637EEF}"/>
                  </a:ext>
                </a:extLst>
              </p:cNvPr>
              <p:cNvSpPr>
                <a:spLocks noChangeArrowheads="1"/>
              </p:cNvSpPr>
              <p:nvPr/>
            </p:nvSpPr>
            <p:spPr bwMode="auto">
              <a:xfrm>
                <a:off x="93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71" name="Rectangle 477">
                <a:extLst>
                  <a:ext uri="{FF2B5EF4-FFF2-40B4-BE49-F238E27FC236}">
                    <a16:creationId xmlns:a16="http://schemas.microsoft.com/office/drawing/2014/main" id="{FDDBE84A-DC49-47EA-B08C-F15111C92AFD}"/>
                  </a:ext>
                </a:extLst>
              </p:cNvPr>
              <p:cNvSpPr>
                <a:spLocks noChangeArrowheads="1"/>
              </p:cNvSpPr>
              <p:nvPr/>
            </p:nvSpPr>
            <p:spPr bwMode="auto">
              <a:xfrm>
                <a:off x="93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72" name="Rectangle 478">
                <a:extLst>
                  <a:ext uri="{FF2B5EF4-FFF2-40B4-BE49-F238E27FC236}">
                    <a16:creationId xmlns:a16="http://schemas.microsoft.com/office/drawing/2014/main" id="{2E2F5A92-54FE-4EC0-81FF-FB25FCDDC048}"/>
                  </a:ext>
                </a:extLst>
              </p:cNvPr>
              <p:cNvSpPr>
                <a:spLocks noChangeArrowheads="1"/>
              </p:cNvSpPr>
              <p:nvPr/>
            </p:nvSpPr>
            <p:spPr bwMode="auto">
              <a:xfrm>
                <a:off x="93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73" name="Rectangle 479">
                <a:extLst>
                  <a:ext uri="{FF2B5EF4-FFF2-40B4-BE49-F238E27FC236}">
                    <a16:creationId xmlns:a16="http://schemas.microsoft.com/office/drawing/2014/main" id="{C3377B58-E4A8-4F83-BD83-CB1F1970B7FB}"/>
                  </a:ext>
                </a:extLst>
              </p:cNvPr>
              <p:cNvSpPr>
                <a:spLocks noChangeArrowheads="1"/>
              </p:cNvSpPr>
              <p:nvPr/>
            </p:nvSpPr>
            <p:spPr bwMode="auto">
              <a:xfrm>
                <a:off x="9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74" name="Rectangle 480">
                <a:extLst>
                  <a:ext uri="{FF2B5EF4-FFF2-40B4-BE49-F238E27FC236}">
                    <a16:creationId xmlns:a16="http://schemas.microsoft.com/office/drawing/2014/main" id="{B62A6310-7307-44A4-988D-0D97A26B9DDD}"/>
                  </a:ext>
                </a:extLst>
              </p:cNvPr>
              <p:cNvSpPr>
                <a:spLocks noChangeArrowheads="1"/>
              </p:cNvSpPr>
              <p:nvPr/>
            </p:nvSpPr>
            <p:spPr bwMode="auto">
              <a:xfrm>
                <a:off x="9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75" name="Rectangle 481">
                <a:extLst>
                  <a:ext uri="{FF2B5EF4-FFF2-40B4-BE49-F238E27FC236}">
                    <a16:creationId xmlns:a16="http://schemas.microsoft.com/office/drawing/2014/main" id="{944960A2-EA5C-4DDC-BBC9-D31A11C0A20D}"/>
                  </a:ext>
                </a:extLst>
              </p:cNvPr>
              <p:cNvSpPr>
                <a:spLocks noChangeArrowheads="1"/>
              </p:cNvSpPr>
              <p:nvPr/>
            </p:nvSpPr>
            <p:spPr bwMode="auto">
              <a:xfrm>
                <a:off x="9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76" name="Rectangle 482">
                <a:extLst>
                  <a:ext uri="{FF2B5EF4-FFF2-40B4-BE49-F238E27FC236}">
                    <a16:creationId xmlns:a16="http://schemas.microsoft.com/office/drawing/2014/main" id="{D7D47B64-B422-4EBC-A898-A1C298739905}"/>
                  </a:ext>
                </a:extLst>
              </p:cNvPr>
              <p:cNvSpPr>
                <a:spLocks noChangeArrowheads="1"/>
              </p:cNvSpPr>
              <p:nvPr/>
            </p:nvSpPr>
            <p:spPr bwMode="auto">
              <a:xfrm>
                <a:off x="9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77" name="Rectangle 483">
                <a:extLst>
                  <a:ext uri="{FF2B5EF4-FFF2-40B4-BE49-F238E27FC236}">
                    <a16:creationId xmlns:a16="http://schemas.microsoft.com/office/drawing/2014/main" id="{3321AB42-9477-4E52-BA5F-BE996A678EB3}"/>
                  </a:ext>
                </a:extLst>
              </p:cNvPr>
              <p:cNvSpPr>
                <a:spLocks noChangeArrowheads="1"/>
              </p:cNvSpPr>
              <p:nvPr/>
            </p:nvSpPr>
            <p:spPr bwMode="auto">
              <a:xfrm>
                <a:off x="9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78" name="Rectangle 484">
                <a:extLst>
                  <a:ext uri="{FF2B5EF4-FFF2-40B4-BE49-F238E27FC236}">
                    <a16:creationId xmlns:a16="http://schemas.microsoft.com/office/drawing/2014/main" id="{CE019AF4-BCAA-49AC-82C0-4343F8442480}"/>
                  </a:ext>
                </a:extLst>
              </p:cNvPr>
              <p:cNvSpPr>
                <a:spLocks noChangeArrowheads="1"/>
              </p:cNvSpPr>
              <p:nvPr/>
            </p:nvSpPr>
            <p:spPr bwMode="auto">
              <a:xfrm>
                <a:off x="9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79" name="Rectangle 485">
                <a:extLst>
                  <a:ext uri="{FF2B5EF4-FFF2-40B4-BE49-F238E27FC236}">
                    <a16:creationId xmlns:a16="http://schemas.microsoft.com/office/drawing/2014/main" id="{E1EC7709-0ACE-4E40-AB2D-759653691621}"/>
                  </a:ext>
                </a:extLst>
              </p:cNvPr>
              <p:cNvSpPr>
                <a:spLocks noChangeArrowheads="1"/>
              </p:cNvSpPr>
              <p:nvPr/>
            </p:nvSpPr>
            <p:spPr bwMode="auto">
              <a:xfrm>
                <a:off x="9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80" name="Rectangle 486">
                <a:extLst>
                  <a:ext uri="{FF2B5EF4-FFF2-40B4-BE49-F238E27FC236}">
                    <a16:creationId xmlns:a16="http://schemas.microsoft.com/office/drawing/2014/main" id="{112B3D03-BA3C-4650-B382-EE6E682552D1}"/>
                  </a:ext>
                </a:extLst>
              </p:cNvPr>
              <p:cNvSpPr>
                <a:spLocks noChangeArrowheads="1"/>
              </p:cNvSpPr>
              <p:nvPr/>
            </p:nvSpPr>
            <p:spPr bwMode="auto">
              <a:xfrm>
                <a:off x="9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81" name="Rectangle 487">
                <a:extLst>
                  <a:ext uri="{FF2B5EF4-FFF2-40B4-BE49-F238E27FC236}">
                    <a16:creationId xmlns:a16="http://schemas.microsoft.com/office/drawing/2014/main" id="{3C398AAC-4EE7-4210-895C-B16CF342B43C}"/>
                  </a:ext>
                </a:extLst>
              </p:cNvPr>
              <p:cNvSpPr>
                <a:spLocks noChangeArrowheads="1"/>
              </p:cNvSpPr>
              <p:nvPr/>
            </p:nvSpPr>
            <p:spPr bwMode="auto">
              <a:xfrm>
                <a:off x="95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82" name="Rectangle 488">
                <a:extLst>
                  <a:ext uri="{FF2B5EF4-FFF2-40B4-BE49-F238E27FC236}">
                    <a16:creationId xmlns:a16="http://schemas.microsoft.com/office/drawing/2014/main" id="{9EBED951-DB60-44D5-A7E2-6030D39ACA11}"/>
                  </a:ext>
                </a:extLst>
              </p:cNvPr>
              <p:cNvSpPr>
                <a:spLocks noChangeArrowheads="1"/>
              </p:cNvSpPr>
              <p:nvPr/>
            </p:nvSpPr>
            <p:spPr bwMode="auto">
              <a:xfrm>
                <a:off x="95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83" name="Rectangle 489">
                <a:extLst>
                  <a:ext uri="{FF2B5EF4-FFF2-40B4-BE49-F238E27FC236}">
                    <a16:creationId xmlns:a16="http://schemas.microsoft.com/office/drawing/2014/main" id="{07968887-C766-4CB5-B3A4-8D9822F10AAD}"/>
                  </a:ext>
                </a:extLst>
              </p:cNvPr>
              <p:cNvSpPr>
                <a:spLocks noChangeArrowheads="1"/>
              </p:cNvSpPr>
              <p:nvPr/>
            </p:nvSpPr>
            <p:spPr bwMode="auto">
              <a:xfrm>
                <a:off x="95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84" name="Rectangle 490">
                <a:extLst>
                  <a:ext uri="{FF2B5EF4-FFF2-40B4-BE49-F238E27FC236}">
                    <a16:creationId xmlns:a16="http://schemas.microsoft.com/office/drawing/2014/main" id="{1A94A432-7D94-418D-9135-E4AB070298FD}"/>
                  </a:ext>
                </a:extLst>
              </p:cNvPr>
              <p:cNvSpPr>
                <a:spLocks noChangeArrowheads="1"/>
              </p:cNvSpPr>
              <p:nvPr/>
            </p:nvSpPr>
            <p:spPr bwMode="auto">
              <a:xfrm>
                <a:off x="95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85" name="Rectangle 491">
                <a:extLst>
                  <a:ext uri="{FF2B5EF4-FFF2-40B4-BE49-F238E27FC236}">
                    <a16:creationId xmlns:a16="http://schemas.microsoft.com/office/drawing/2014/main" id="{00141CB6-44F1-41C7-BB42-4173561100EF}"/>
                  </a:ext>
                </a:extLst>
              </p:cNvPr>
              <p:cNvSpPr>
                <a:spLocks noChangeArrowheads="1"/>
              </p:cNvSpPr>
              <p:nvPr/>
            </p:nvSpPr>
            <p:spPr bwMode="auto">
              <a:xfrm>
                <a:off x="95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86" name="Rectangle 492">
                <a:extLst>
                  <a:ext uri="{FF2B5EF4-FFF2-40B4-BE49-F238E27FC236}">
                    <a16:creationId xmlns:a16="http://schemas.microsoft.com/office/drawing/2014/main" id="{60E8AE46-435E-451B-A716-60DC9A424448}"/>
                  </a:ext>
                </a:extLst>
              </p:cNvPr>
              <p:cNvSpPr>
                <a:spLocks noChangeArrowheads="1"/>
              </p:cNvSpPr>
              <p:nvPr/>
            </p:nvSpPr>
            <p:spPr bwMode="auto">
              <a:xfrm>
                <a:off x="9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87" name="Rectangle 493">
                <a:extLst>
                  <a:ext uri="{FF2B5EF4-FFF2-40B4-BE49-F238E27FC236}">
                    <a16:creationId xmlns:a16="http://schemas.microsoft.com/office/drawing/2014/main" id="{285B55D1-7092-4E06-AC01-4212254E89B3}"/>
                  </a:ext>
                </a:extLst>
              </p:cNvPr>
              <p:cNvSpPr>
                <a:spLocks noChangeArrowheads="1"/>
              </p:cNvSpPr>
              <p:nvPr/>
            </p:nvSpPr>
            <p:spPr bwMode="auto">
              <a:xfrm>
                <a:off x="9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88" name="Rectangle 494">
                <a:extLst>
                  <a:ext uri="{FF2B5EF4-FFF2-40B4-BE49-F238E27FC236}">
                    <a16:creationId xmlns:a16="http://schemas.microsoft.com/office/drawing/2014/main" id="{8928D634-48B6-4D01-AF55-3D109642DB42}"/>
                  </a:ext>
                </a:extLst>
              </p:cNvPr>
              <p:cNvSpPr>
                <a:spLocks noChangeArrowheads="1"/>
              </p:cNvSpPr>
              <p:nvPr/>
            </p:nvSpPr>
            <p:spPr bwMode="auto">
              <a:xfrm>
                <a:off x="9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89" name="Rectangle 495">
                <a:extLst>
                  <a:ext uri="{FF2B5EF4-FFF2-40B4-BE49-F238E27FC236}">
                    <a16:creationId xmlns:a16="http://schemas.microsoft.com/office/drawing/2014/main" id="{E9CC1D9F-A83E-44C4-A873-F61C926757E5}"/>
                  </a:ext>
                </a:extLst>
              </p:cNvPr>
              <p:cNvSpPr>
                <a:spLocks noChangeArrowheads="1"/>
              </p:cNvSpPr>
              <p:nvPr/>
            </p:nvSpPr>
            <p:spPr bwMode="auto">
              <a:xfrm>
                <a:off x="9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90" name="Rectangle 496">
                <a:extLst>
                  <a:ext uri="{FF2B5EF4-FFF2-40B4-BE49-F238E27FC236}">
                    <a16:creationId xmlns:a16="http://schemas.microsoft.com/office/drawing/2014/main" id="{0F12FEAF-2596-459D-B96F-F9B6A67501DE}"/>
                  </a:ext>
                </a:extLst>
              </p:cNvPr>
              <p:cNvSpPr>
                <a:spLocks noChangeArrowheads="1"/>
              </p:cNvSpPr>
              <p:nvPr/>
            </p:nvSpPr>
            <p:spPr bwMode="auto">
              <a:xfrm>
                <a:off x="9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91" name="Rectangle 497">
                <a:extLst>
                  <a:ext uri="{FF2B5EF4-FFF2-40B4-BE49-F238E27FC236}">
                    <a16:creationId xmlns:a16="http://schemas.microsoft.com/office/drawing/2014/main" id="{D24C3379-C51D-4440-90B3-18EBA1AF07EF}"/>
                  </a:ext>
                </a:extLst>
              </p:cNvPr>
              <p:cNvSpPr>
                <a:spLocks noChangeArrowheads="1"/>
              </p:cNvSpPr>
              <p:nvPr/>
            </p:nvSpPr>
            <p:spPr bwMode="auto">
              <a:xfrm>
                <a:off x="9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92" name="Rectangle 498">
                <a:extLst>
                  <a:ext uri="{FF2B5EF4-FFF2-40B4-BE49-F238E27FC236}">
                    <a16:creationId xmlns:a16="http://schemas.microsoft.com/office/drawing/2014/main" id="{770125AD-1F90-4906-A6E6-D927B25C33F1}"/>
                  </a:ext>
                </a:extLst>
              </p:cNvPr>
              <p:cNvSpPr>
                <a:spLocks noChangeArrowheads="1"/>
              </p:cNvSpPr>
              <p:nvPr/>
            </p:nvSpPr>
            <p:spPr bwMode="auto">
              <a:xfrm>
                <a:off x="9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93" name="Rectangle 499">
                <a:extLst>
                  <a:ext uri="{FF2B5EF4-FFF2-40B4-BE49-F238E27FC236}">
                    <a16:creationId xmlns:a16="http://schemas.microsoft.com/office/drawing/2014/main" id="{0B82801B-9408-4F97-9384-36421DDE7925}"/>
                  </a:ext>
                </a:extLst>
              </p:cNvPr>
              <p:cNvSpPr>
                <a:spLocks noChangeArrowheads="1"/>
              </p:cNvSpPr>
              <p:nvPr/>
            </p:nvSpPr>
            <p:spPr bwMode="auto">
              <a:xfrm>
                <a:off x="9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94" name="Rectangle 500">
                <a:extLst>
                  <a:ext uri="{FF2B5EF4-FFF2-40B4-BE49-F238E27FC236}">
                    <a16:creationId xmlns:a16="http://schemas.microsoft.com/office/drawing/2014/main" id="{135C90AB-19D1-48EF-9E22-30E1ED3C8909}"/>
                  </a:ext>
                </a:extLst>
              </p:cNvPr>
              <p:cNvSpPr>
                <a:spLocks noChangeArrowheads="1"/>
              </p:cNvSpPr>
              <p:nvPr/>
            </p:nvSpPr>
            <p:spPr bwMode="auto">
              <a:xfrm>
                <a:off x="96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95" name="Rectangle 501">
                <a:extLst>
                  <a:ext uri="{FF2B5EF4-FFF2-40B4-BE49-F238E27FC236}">
                    <a16:creationId xmlns:a16="http://schemas.microsoft.com/office/drawing/2014/main" id="{F7155827-566C-479D-A932-4258FD5EB371}"/>
                  </a:ext>
                </a:extLst>
              </p:cNvPr>
              <p:cNvSpPr>
                <a:spLocks noChangeArrowheads="1"/>
              </p:cNvSpPr>
              <p:nvPr/>
            </p:nvSpPr>
            <p:spPr bwMode="auto">
              <a:xfrm>
                <a:off x="96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96" name="Rectangle 502">
                <a:extLst>
                  <a:ext uri="{FF2B5EF4-FFF2-40B4-BE49-F238E27FC236}">
                    <a16:creationId xmlns:a16="http://schemas.microsoft.com/office/drawing/2014/main" id="{2D9A2F4D-BBAB-457D-8CEE-84322A044621}"/>
                  </a:ext>
                </a:extLst>
              </p:cNvPr>
              <p:cNvSpPr>
                <a:spLocks noChangeArrowheads="1"/>
              </p:cNvSpPr>
              <p:nvPr/>
            </p:nvSpPr>
            <p:spPr bwMode="auto">
              <a:xfrm>
                <a:off x="96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97" name="Rectangle 503">
                <a:extLst>
                  <a:ext uri="{FF2B5EF4-FFF2-40B4-BE49-F238E27FC236}">
                    <a16:creationId xmlns:a16="http://schemas.microsoft.com/office/drawing/2014/main" id="{E2ECBBF7-6AA7-432D-9B2C-688400A05F56}"/>
                  </a:ext>
                </a:extLst>
              </p:cNvPr>
              <p:cNvSpPr>
                <a:spLocks noChangeArrowheads="1"/>
              </p:cNvSpPr>
              <p:nvPr/>
            </p:nvSpPr>
            <p:spPr bwMode="auto">
              <a:xfrm>
                <a:off x="96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98" name="Rectangle 504">
                <a:extLst>
                  <a:ext uri="{FF2B5EF4-FFF2-40B4-BE49-F238E27FC236}">
                    <a16:creationId xmlns:a16="http://schemas.microsoft.com/office/drawing/2014/main" id="{84740443-E86B-4D82-8D74-8637188E82C7}"/>
                  </a:ext>
                </a:extLst>
              </p:cNvPr>
              <p:cNvSpPr>
                <a:spLocks noChangeArrowheads="1"/>
              </p:cNvSpPr>
              <p:nvPr/>
            </p:nvSpPr>
            <p:spPr bwMode="auto">
              <a:xfrm>
                <a:off x="9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99" name="Rectangle 505">
                <a:extLst>
                  <a:ext uri="{FF2B5EF4-FFF2-40B4-BE49-F238E27FC236}">
                    <a16:creationId xmlns:a16="http://schemas.microsoft.com/office/drawing/2014/main" id="{FBED9CC4-97AA-4407-AB86-9DC2D4C010EE}"/>
                  </a:ext>
                </a:extLst>
              </p:cNvPr>
              <p:cNvSpPr>
                <a:spLocks noChangeArrowheads="1"/>
              </p:cNvSpPr>
              <p:nvPr/>
            </p:nvSpPr>
            <p:spPr bwMode="auto">
              <a:xfrm>
                <a:off x="9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00" name="Rectangle 506">
                <a:extLst>
                  <a:ext uri="{FF2B5EF4-FFF2-40B4-BE49-F238E27FC236}">
                    <a16:creationId xmlns:a16="http://schemas.microsoft.com/office/drawing/2014/main" id="{25376B8D-1F3A-4855-B1EA-29C9B10B6A60}"/>
                  </a:ext>
                </a:extLst>
              </p:cNvPr>
              <p:cNvSpPr>
                <a:spLocks noChangeArrowheads="1"/>
              </p:cNvSpPr>
              <p:nvPr/>
            </p:nvSpPr>
            <p:spPr bwMode="auto">
              <a:xfrm>
                <a:off x="9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01" name="Rectangle 507">
                <a:extLst>
                  <a:ext uri="{FF2B5EF4-FFF2-40B4-BE49-F238E27FC236}">
                    <a16:creationId xmlns:a16="http://schemas.microsoft.com/office/drawing/2014/main" id="{E25A9020-C7F2-4739-BA77-917B99B3FDEA}"/>
                  </a:ext>
                </a:extLst>
              </p:cNvPr>
              <p:cNvSpPr>
                <a:spLocks noChangeArrowheads="1"/>
              </p:cNvSpPr>
              <p:nvPr/>
            </p:nvSpPr>
            <p:spPr bwMode="auto">
              <a:xfrm>
                <a:off x="9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02" name="Rectangle 508">
                <a:extLst>
                  <a:ext uri="{FF2B5EF4-FFF2-40B4-BE49-F238E27FC236}">
                    <a16:creationId xmlns:a16="http://schemas.microsoft.com/office/drawing/2014/main" id="{14A1152F-A215-46CD-9824-7403CA5E41A5}"/>
                  </a:ext>
                </a:extLst>
              </p:cNvPr>
              <p:cNvSpPr>
                <a:spLocks noChangeArrowheads="1"/>
              </p:cNvSpPr>
              <p:nvPr/>
            </p:nvSpPr>
            <p:spPr bwMode="auto">
              <a:xfrm>
                <a:off x="9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03" name="Rectangle 509">
                <a:extLst>
                  <a:ext uri="{FF2B5EF4-FFF2-40B4-BE49-F238E27FC236}">
                    <a16:creationId xmlns:a16="http://schemas.microsoft.com/office/drawing/2014/main" id="{CFABBA0B-4CB5-474C-A192-2D1E313F220E}"/>
                  </a:ext>
                </a:extLst>
              </p:cNvPr>
              <p:cNvSpPr>
                <a:spLocks noChangeArrowheads="1"/>
              </p:cNvSpPr>
              <p:nvPr/>
            </p:nvSpPr>
            <p:spPr bwMode="auto">
              <a:xfrm>
                <a:off x="9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04" name="Rectangle 510">
                <a:extLst>
                  <a:ext uri="{FF2B5EF4-FFF2-40B4-BE49-F238E27FC236}">
                    <a16:creationId xmlns:a16="http://schemas.microsoft.com/office/drawing/2014/main" id="{DD016A6E-E9FC-4923-9D63-3860E4451A7F}"/>
                  </a:ext>
                </a:extLst>
              </p:cNvPr>
              <p:cNvSpPr>
                <a:spLocks noChangeArrowheads="1"/>
              </p:cNvSpPr>
              <p:nvPr/>
            </p:nvSpPr>
            <p:spPr bwMode="auto">
              <a:xfrm>
                <a:off x="9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05" name="Rectangle 511">
                <a:extLst>
                  <a:ext uri="{FF2B5EF4-FFF2-40B4-BE49-F238E27FC236}">
                    <a16:creationId xmlns:a16="http://schemas.microsoft.com/office/drawing/2014/main" id="{64C89BAF-2987-4756-A05C-756C88C85136}"/>
                  </a:ext>
                </a:extLst>
              </p:cNvPr>
              <p:cNvSpPr>
                <a:spLocks noChangeArrowheads="1"/>
              </p:cNvSpPr>
              <p:nvPr/>
            </p:nvSpPr>
            <p:spPr bwMode="auto">
              <a:xfrm>
                <a:off x="9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06" name="Rectangle 512">
                <a:extLst>
                  <a:ext uri="{FF2B5EF4-FFF2-40B4-BE49-F238E27FC236}">
                    <a16:creationId xmlns:a16="http://schemas.microsoft.com/office/drawing/2014/main" id="{63835D2B-4D27-4B69-9A0F-4705F844D31B}"/>
                  </a:ext>
                </a:extLst>
              </p:cNvPr>
              <p:cNvSpPr>
                <a:spLocks noChangeArrowheads="1"/>
              </p:cNvSpPr>
              <p:nvPr/>
            </p:nvSpPr>
            <p:spPr bwMode="auto">
              <a:xfrm>
                <a:off x="98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07" name="Rectangle 513">
                <a:extLst>
                  <a:ext uri="{FF2B5EF4-FFF2-40B4-BE49-F238E27FC236}">
                    <a16:creationId xmlns:a16="http://schemas.microsoft.com/office/drawing/2014/main" id="{66E175DC-ACC0-4197-89F8-AE2685E6F273}"/>
                  </a:ext>
                </a:extLst>
              </p:cNvPr>
              <p:cNvSpPr>
                <a:spLocks noChangeArrowheads="1"/>
              </p:cNvSpPr>
              <p:nvPr/>
            </p:nvSpPr>
            <p:spPr bwMode="auto">
              <a:xfrm>
                <a:off x="98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08" name="Rectangle 514">
                <a:extLst>
                  <a:ext uri="{FF2B5EF4-FFF2-40B4-BE49-F238E27FC236}">
                    <a16:creationId xmlns:a16="http://schemas.microsoft.com/office/drawing/2014/main" id="{DAF007D9-DEA2-46D2-A80E-6A8245883DF7}"/>
                  </a:ext>
                </a:extLst>
              </p:cNvPr>
              <p:cNvSpPr>
                <a:spLocks noChangeArrowheads="1"/>
              </p:cNvSpPr>
              <p:nvPr/>
            </p:nvSpPr>
            <p:spPr bwMode="auto">
              <a:xfrm>
                <a:off x="98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09" name="Rectangle 515">
                <a:extLst>
                  <a:ext uri="{FF2B5EF4-FFF2-40B4-BE49-F238E27FC236}">
                    <a16:creationId xmlns:a16="http://schemas.microsoft.com/office/drawing/2014/main" id="{ADC94C60-BC26-4648-B087-E89E7D5A0E1C}"/>
                  </a:ext>
                </a:extLst>
              </p:cNvPr>
              <p:cNvSpPr>
                <a:spLocks noChangeArrowheads="1"/>
              </p:cNvSpPr>
              <p:nvPr/>
            </p:nvSpPr>
            <p:spPr bwMode="auto">
              <a:xfrm>
                <a:off x="98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10" name="Rectangle 516">
                <a:extLst>
                  <a:ext uri="{FF2B5EF4-FFF2-40B4-BE49-F238E27FC236}">
                    <a16:creationId xmlns:a16="http://schemas.microsoft.com/office/drawing/2014/main" id="{C8E5CBEC-5303-43BC-ACAB-433B6C949C34}"/>
                  </a:ext>
                </a:extLst>
              </p:cNvPr>
              <p:cNvSpPr>
                <a:spLocks noChangeArrowheads="1"/>
              </p:cNvSpPr>
              <p:nvPr/>
            </p:nvSpPr>
            <p:spPr bwMode="auto">
              <a:xfrm>
                <a:off x="9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11" name="Rectangle 517">
                <a:extLst>
                  <a:ext uri="{FF2B5EF4-FFF2-40B4-BE49-F238E27FC236}">
                    <a16:creationId xmlns:a16="http://schemas.microsoft.com/office/drawing/2014/main" id="{8CA086EA-6B53-4643-8950-A856DF251B0C}"/>
                  </a:ext>
                </a:extLst>
              </p:cNvPr>
              <p:cNvSpPr>
                <a:spLocks noChangeArrowheads="1"/>
              </p:cNvSpPr>
              <p:nvPr/>
            </p:nvSpPr>
            <p:spPr bwMode="auto">
              <a:xfrm>
                <a:off x="9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12" name="Rectangle 518">
                <a:extLst>
                  <a:ext uri="{FF2B5EF4-FFF2-40B4-BE49-F238E27FC236}">
                    <a16:creationId xmlns:a16="http://schemas.microsoft.com/office/drawing/2014/main" id="{C1A0D707-C3C6-4C1C-9A55-07D73A67C564}"/>
                  </a:ext>
                </a:extLst>
              </p:cNvPr>
              <p:cNvSpPr>
                <a:spLocks noChangeArrowheads="1"/>
              </p:cNvSpPr>
              <p:nvPr/>
            </p:nvSpPr>
            <p:spPr bwMode="auto">
              <a:xfrm>
                <a:off x="9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13" name="Rectangle 519">
                <a:extLst>
                  <a:ext uri="{FF2B5EF4-FFF2-40B4-BE49-F238E27FC236}">
                    <a16:creationId xmlns:a16="http://schemas.microsoft.com/office/drawing/2014/main" id="{72D81931-7A15-4AF9-8915-DDD03E14420A}"/>
                  </a:ext>
                </a:extLst>
              </p:cNvPr>
              <p:cNvSpPr>
                <a:spLocks noChangeArrowheads="1"/>
              </p:cNvSpPr>
              <p:nvPr/>
            </p:nvSpPr>
            <p:spPr bwMode="auto">
              <a:xfrm>
                <a:off x="9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14" name="Rectangle 520">
                <a:extLst>
                  <a:ext uri="{FF2B5EF4-FFF2-40B4-BE49-F238E27FC236}">
                    <a16:creationId xmlns:a16="http://schemas.microsoft.com/office/drawing/2014/main" id="{0D010557-31C4-43AF-BFBF-4F73DDCC230F}"/>
                  </a:ext>
                </a:extLst>
              </p:cNvPr>
              <p:cNvSpPr>
                <a:spLocks noChangeArrowheads="1"/>
              </p:cNvSpPr>
              <p:nvPr/>
            </p:nvSpPr>
            <p:spPr bwMode="auto">
              <a:xfrm>
                <a:off x="9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15" name="Rectangle 521">
                <a:extLst>
                  <a:ext uri="{FF2B5EF4-FFF2-40B4-BE49-F238E27FC236}">
                    <a16:creationId xmlns:a16="http://schemas.microsoft.com/office/drawing/2014/main" id="{209607A9-B63D-4942-B30B-7649FE5713C4}"/>
                  </a:ext>
                </a:extLst>
              </p:cNvPr>
              <p:cNvSpPr>
                <a:spLocks noChangeArrowheads="1"/>
              </p:cNvSpPr>
              <p:nvPr/>
            </p:nvSpPr>
            <p:spPr bwMode="auto">
              <a:xfrm>
                <a:off x="9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16" name="Rectangle 522">
                <a:extLst>
                  <a:ext uri="{FF2B5EF4-FFF2-40B4-BE49-F238E27FC236}">
                    <a16:creationId xmlns:a16="http://schemas.microsoft.com/office/drawing/2014/main" id="{CBC22344-2514-4D45-AFCA-674C58119CCD}"/>
                  </a:ext>
                </a:extLst>
              </p:cNvPr>
              <p:cNvSpPr>
                <a:spLocks noChangeArrowheads="1"/>
              </p:cNvSpPr>
              <p:nvPr/>
            </p:nvSpPr>
            <p:spPr bwMode="auto">
              <a:xfrm>
                <a:off x="9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17" name="Rectangle 523">
                <a:extLst>
                  <a:ext uri="{FF2B5EF4-FFF2-40B4-BE49-F238E27FC236}">
                    <a16:creationId xmlns:a16="http://schemas.microsoft.com/office/drawing/2014/main" id="{A5698400-914C-4ED7-8FD7-B1E5516B1730}"/>
                  </a:ext>
                </a:extLst>
              </p:cNvPr>
              <p:cNvSpPr>
                <a:spLocks noChangeArrowheads="1"/>
              </p:cNvSpPr>
              <p:nvPr/>
            </p:nvSpPr>
            <p:spPr bwMode="auto">
              <a:xfrm>
                <a:off x="9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18" name="Rectangle 524">
                <a:extLst>
                  <a:ext uri="{FF2B5EF4-FFF2-40B4-BE49-F238E27FC236}">
                    <a16:creationId xmlns:a16="http://schemas.microsoft.com/office/drawing/2014/main" id="{97F3AD58-B320-44D0-9C9A-98355DD64E3A}"/>
                  </a:ext>
                </a:extLst>
              </p:cNvPr>
              <p:cNvSpPr>
                <a:spLocks noChangeArrowheads="1"/>
              </p:cNvSpPr>
              <p:nvPr/>
            </p:nvSpPr>
            <p:spPr bwMode="auto">
              <a:xfrm>
                <a:off x="99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19" name="Rectangle 525">
                <a:extLst>
                  <a:ext uri="{FF2B5EF4-FFF2-40B4-BE49-F238E27FC236}">
                    <a16:creationId xmlns:a16="http://schemas.microsoft.com/office/drawing/2014/main" id="{E6A02BCC-ECC1-44EE-A6CB-F04AB0D0187B}"/>
                  </a:ext>
                </a:extLst>
              </p:cNvPr>
              <p:cNvSpPr>
                <a:spLocks noChangeArrowheads="1"/>
              </p:cNvSpPr>
              <p:nvPr/>
            </p:nvSpPr>
            <p:spPr bwMode="auto">
              <a:xfrm>
                <a:off x="99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20" name="Rectangle 526">
                <a:extLst>
                  <a:ext uri="{FF2B5EF4-FFF2-40B4-BE49-F238E27FC236}">
                    <a16:creationId xmlns:a16="http://schemas.microsoft.com/office/drawing/2014/main" id="{F4AB7750-05F8-4073-AC46-42F1B1B18CC9}"/>
                  </a:ext>
                </a:extLst>
              </p:cNvPr>
              <p:cNvSpPr>
                <a:spLocks noChangeArrowheads="1"/>
              </p:cNvSpPr>
              <p:nvPr/>
            </p:nvSpPr>
            <p:spPr bwMode="auto">
              <a:xfrm>
                <a:off x="99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21" name="Rectangle 527">
                <a:extLst>
                  <a:ext uri="{FF2B5EF4-FFF2-40B4-BE49-F238E27FC236}">
                    <a16:creationId xmlns:a16="http://schemas.microsoft.com/office/drawing/2014/main" id="{1B5A948F-BDD6-48DA-81F4-184B71DBDFBB}"/>
                  </a:ext>
                </a:extLst>
              </p:cNvPr>
              <p:cNvSpPr>
                <a:spLocks noChangeArrowheads="1"/>
              </p:cNvSpPr>
              <p:nvPr/>
            </p:nvSpPr>
            <p:spPr bwMode="auto">
              <a:xfrm>
                <a:off x="99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22" name="Rectangle 528">
                <a:extLst>
                  <a:ext uri="{FF2B5EF4-FFF2-40B4-BE49-F238E27FC236}">
                    <a16:creationId xmlns:a16="http://schemas.microsoft.com/office/drawing/2014/main" id="{9C22CC35-8A8C-48D5-994D-8CE714179852}"/>
                  </a:ext>
                </a:extLst>
              </p:cNvPr>
              <p:cNvSpPr>
                <a:spLocks noChangeArrowheads="1"/>
              </p:cNvSpPr>
              <p:nvPr/>
            </p:nvSpPr>
            <p:spPr bwMode="auto">
              <a:xfrm>
                <a:off x="9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23" name="Rectangle 529">
                <a:extLst>
                  <a:ext uri="{FF2B5EF4-FFF2-40B4-BE49-F238E27FC236}">
                    <a16:creationId xmlns:a16="http://schemas.microsoft.com/office/drawing/2014/main" id="{9B459F65-3A60-40A0-86B8-B21BDAF1120B}"/>
                  </a:ext>
                </a:extLst>
              </p:cNvPr>
              <p:cNvSpPr>
                <a:spLocks noChangeArrowheads="1"/>
              </p:cNvSpPr>
              <p:nvPr/>
            </p:nvSpPr>
            <p:spPr bwMode="auto">
              <a:xfrm>
                <a:off x="9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24" name="Rectangle 530">
                <a:extLst>
                  <a:ext uri="{FF2B5EF4-FFF2-40B4-BE49-F238E27FC236}">
                    <a16:creationId xmlns:a16="http://schemas.microsoft.com/office/drawing/2014/main" id="{F7262E42-4077-4D5A-96FA-0A9B78B1C74D}"/>
                  </a:ext>
                </a:extLst>
              </p:cNvPr>
              <p:cNvSpPr>
                <a:spLocks noChangeArrowheads="1"/>
              </p:cNvSpPr>
              <p:nvPr/>
            </p:nvSpPr>
            <p:spPr bwMode="auto">
              <a:xfrm>
                <a:off x="9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25" name="Rectangle 531">
                <a:extLst>
                  <a:ext uri="{FF2B5EF4-FFF2-40B4-BE49-F238E27FC236}">
                    <a16:creationId xmlns:a16="http://schemas.microsoft.com/office/drawing/2014/main" id="{9298F3AD-4C9C-41C1-B499-97E3800CB726}"/>
                  </a:ext>
                </a:extLst>
              </p:cNvPr>
              <p:cNvSpPr>
                <a:spLocks noChangeArrowheads="1"/>
              </p:cNvSpPr>
              <p:nvPr/>
            </p:nvSpPr>
            <p:spPr bwMode="auto">
              <a:xfrm>
                <a:off x="9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26" name="Rectangle 532">
                <a:extLst>
                  <a:ext uri="{FF2B5EF4-FFF2-40B4-BE49-F238E27FC236}">
                    <a16:creationId xmlns:a16="http://schemas.microsoft.com/office/drawing/2014/main" id="{0ACE6E19-C7CF-4EA6-AA32-EC751BE4875C}"/>
                  </a:ext>
                </a:extLst>
              </p:cNvPr>
              <p:cNvSpPr>
                <a:spLocks noChangeArrowheads="1"/>
              </p:cNvSpPr>
              <p:nvPr/>
            </p:nvSpPr>
            <p:spPr bwMode="auto">
              <a:xfrm>
                <a:off x="10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27" name="Rectangle 533">
                <a:extLst>
                  <a:ext uri="{FF2B5EF4-FFF2-40B4-BE49-F238E27FC236}">
                    <a16:creationId xmlns:a16="http://schemas.microsoft.com/office/drawing/2014/main" id="{DE5256FC-1505-4D62-AE22-61F7EFDE95D4}"/>
                  </a:ext>
                </a:extLst>
              </p:cNvPr>
              <p:cNvSpPr>
                <a:spLocks noChangeArrowheads="1"/>
              </p:cNvSpPr>
              <p:nvPr/>
            </p:nvSpPr>
            <p:spPr bwMode="auto">
              <a:xfrm>
                <a:off x="10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28" name="Rectangle 534">
                <a:extLst>
                  <a:ext uri="{FF2B5EF4-FFF2-40B4-BE49-F238E27FC236}">
                    <a16:creationId xmlns:a16="http://schemas.microsoft.com/office/drawing/2014/main" id="{C9784D27-0EAB-46ED-8F38-8D801BF9D57F}"/>
                  </a:ext>
                </a:extLst>
              </p:cNvPr>
              <p:cNvSpPr>
                <a:spLocks noChangeArrowheads="1"/>
              </p:cNvSpPr>
              <p:nvPr/>
            </p:nvSpPr>
            <p:spPr bwMode="auto">
              <a:xfrm>
                <a:off x="10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29" name="Rectangle 535">
                <a:extLst>
                  <a:ext uri="{FF2B5EF4-FFF2-40B4-BE49-F238E27FC236}">
                    <a16:creationId xmlns:a16="http://schemas.microsoft.com/office/drawing/2014/main" id="{C15094F5-9E12-4CAE-8CE6-42FBEF5F3B1D}"/>
                  </a:ext>
                </a:extLst>
              </p:cNvPr>
              <p:cNvSpPr>
                <a:spLocks noChangeArrowheads="1"/>
              </p:cNvSpPr>
              <p:nvPr/>
            </p:nvSpPr>
            <p:spPr bwMode="auto">
              <a:xfrm>
                <a:off x="10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30" name="Rectangle 536">
                <a:extLst>
                  <a:ext uri="{FF2B5EF4-FFF2-40B4-BE49-F238E27FC236}">
                    <a16:creationId xmlns:a16="http://schemas.microsoft.com/office/drawing/2014/main" id="{A1A48870-CF86-4715-B899-57E099FECC0B}"/>
                  </a:ext>
                </a:extLst>
              </p:cNvPr>
              <p:cNvSpPr>
                <a:spLocks noChangeArrowheads="1"/>
              </p:cNvSpPr>
              <p:nvPr/>
            </p:nvSpPr>
            <p:spPr bwMode="auto">
              <a:xfrm>
                <a:off x="101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31" name="Rectangle 537">
                <a:extLst>
                  <a:ext uri="{FF2B5EF4-FFF2-40B4-BE49-F238E27FC236}">
                    <a16:creationId xmlns:a16="http://schemas.microsoft.com/office/drawing/2014/main" id="{D2CB910F-8C20-4508-ADB7-CA1E6BD98618}"/>
                  </a:ext>
                </a:extLst>
              </p:cNvPr>
              <p:cNvSpPr>
                <a:spLocks noChangeArrowheads="1"/>
              </p:cNvSpPr>
              <p:nvPr/>
            </p:nvSpPr>
            <p:spPr bwMode="auto">
              <a:xfrm>
                <a:off x="101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32" name="Rectangle 538">
                <a:extLst>
                  <a:ext uri="{FF2B5EF4-FFF2-40B4-BE49-F238E27FC236}">
                    <a16:creationId xmlns:a16="http://schemas.microsoft.com/office/drawing/2014/main" id="{217C9102-549C-4D94-9AC9-2D07AD1B9B71}"/>
                  </a:ext>
                </a:extLst>
              </p:cNvPr>
              <p:cNvSpPr>
                <a:spLocks noChangeArrowheads="1"/>
              </p:cNvSpPr>
              <p:nvPr/>
            </p:nvSpPr>
            <p:spPr bwMode="auto">
              <a:xfrm>
                <a:off x="101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33" name="Rectangle 539">
                <a:extLst>
                  <a:ext uri="{FF2B5EF4-FFF2-40B4-BE49-F238E27FC236}">
                    <a16:creationId xmlns:a16="http://schemas.microsoft.com/office/drawing/2014/main" id="{6EFE4E74-D4DA-4D73-8B3B-CF752BEAE579}"/>
                  </a:ext>
                </a:extLst>
              </p:cNvPr>
              <p:cNvSpPr>
                <a:spLocks noChangeArrowheads="1"/>
              </p:cNvSpPr>
              <p:nvPr/>
            </p:nvSpPr>
            <p:spPr bwMode="auto">
              <a:xfrm>
                <a:off x="101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34" name="Rectangle 540">
                <a:extLst>
                  <a:ext uri="{FF2B5EF4-FFF2-40B4-BE49-F238E27FC236}">
                    <a16:creationId xmlns:a16="http://schemas.microsoft.com/office/drawing/2014/main" id="{81CA1703-66F4-4873-B02C-0B0E865A696B}"/>
                  </a:ext>
                </a:extLst>
              </p:cNvPr>
              <p:cNvSpPr>
                <a:spLocks noChangeArrowheads="1"/>
              </p:cNvSpPr>
              <p:nvPr/>
            </p:nvSpPr>
            <p:spPr bwMode="auto">
              <a:xfrm>
                <a:off x="101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35" name="Rectangle 541">
                <a:extLst>
                  <a:ext uri="{FF2B5EF4-FFF2-40B4-BE49-F238E27FC236}">
                    <a16:creationId xmlns:a16="http://schemas.microsoft.com/office/drawing/2014/main" id="{3B020499-0C66-4D83-A6FC-90245FCE00DB}"/>
                  </a:ext>
                </a:extLst>
              </p:cNvPr>
              <p:cNvSpPr>
                <a:spLocks noChangeArrowheads="1"/>
              </p:cNvSpPr>
              <p:nvPr/>
            </p:nvSpPr>
            <p:spPr bwMode="auto">
              <a:xfrm>
                <a:off x="10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36" name="Rectangle 542">
                <a:extLst>
                  <a:ext uri="{FF2B5EF4-FFF2-40B4-BE49-F238E27FC236}">
                    <a16:creationId xmlns:a16="http://schemas.microsoft.com/office/drawing/2014/main" id="{79B48ED2-1014-4554-818C-947FC2F23F13}"/>
                  </a:ext>
                </a:extLst>
              </p:cNvPr>
              <p:cNvSpPr>
                <a:spLocks noChangeArrowheads="1"/>
              </p:cNvSpPr>
              <p:nvPr/>
            </p:nvSpPr>
            <p:spPr bwMode="auto">
              <a:xfrm>
                <a:off x="10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37" name="Rectangle 543">
                <a:extLst>
                  <a:ext uri="{FF2B5EF4-FFF2-40B4-BE49-F238E27FC236}">
                    <a16:creationId xmlns:a16="http://schemas.microsoft.com/office/drawing/2014/main" id="{1F1FF21C-B88C-4AB1-97EA-49038FD96A09}"/>
                  </a:ext>
                </a:extLst>
              </p:cNvPr>
              <p:cNvSpPr>
                <a:spLocks noChangeArrowheads="1"/>
              </p:cNvSpPr>
              <p:nvPr/>
            </p:nvSpPr>
            <p:spPr bwMode="auto">
              <a:xfrm>
                <a:off x="10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38" name="Rectangle 544">
                <a:extLst>
                  <a:ext uri="{FF2B5EF4-FFF2-40B4-BE49-F238E27FC236}">
                    <a16:creationId xmlns:a16="http://schemas.microsoft.com/office/drawing/2014/main" id="{3C52DEBE-8B12-410D-AEEC-1C70E106D805}"/>
                  </a:ext>
                </a:extLst>
              </p:cNvPr>
              <p:cNvSpPr>
                <a:spLocks noChangeArrowheads="1"/>
              </p:cNvSpPr>
              <p:nvPr/>
            </p:nvSpPr>
            <p:spPr bwMode="auto">
              <a:xfrm>
                <a:off x="10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39" name="Rectangle 545">
                <a:extLst>
                  <a:ext uri="{FF2B5EF4-FFF2-40B4-BE49-F238E27FC236}">
                    <a16:creationId xmlns:a16="http://schemas.microsoft.com/office/drawing/2014/main" id="{3291E35A-7D16-4CA2-AB30-0B39865E1595}"/>
                  </a:ext>
                </a:extLst>
              </p:cNvPr>
              <p:cNvSpPr>
                <a:spLocks noChangeArrowheads="1"/>
              </p:cNvSpPr>
              <p:nvPr/>
            </p:nvSpPr>
            <p:spPr bwMode="auto">
              <a:xfrm>
                <a:off x="10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40" name="Rectangle 546">
                <a:extLst>
                  <a:ext uri="{FF2B5EF4-FFF2-40B4-BE49-F238E27FC236}">
                    <a16:creationId xmlns:a16="http://schemas.microsoft.com/office/drawing/2014/main" id="{5F604622-CD3F-4C9C-AE5C-FF7D335FA25F}"/>
                  </a:ext>
                </a:extLst>
              </p:cNvPr>
              <p:cNvSpPr>
                <a:spLocks noChangeArrowheads="1"/>
              </p:cNvSpPr>
              <p:nvPr/>
            </p:nvSpPr>
            <p:spPr bwMode="auto">
              <a:xfrm>
                <a:off x="10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41" name="Rectangle 547">
                <a:extLst>
                  <a:ext uri="{FF2B5EF4-FFF2-40B4-BE49-F238E27FC236}">
                    <a16:creationId xmlns:a16="http://schemas.microsoft.com/office/drawing/2014/main" id="{9177192A-786B-4829-8DB3-47178368DB1E}"/>
                  </a:ext>
                </a:extLst>
              </p:cNvPr>
              <p:cNvSpPr>
                <a:spLocks noChangeArrowheads="1"/>
              </p:cNvSpPr>
              <p:nvPr/>
            </p:nvSpPr>
            <p:spPr bwMode="auto">
              <a:xfrm>
                <a:off x="10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42" name="Rectangle 548">
                <a:extLst>
                  <a:ext uri="{FF2B5EF4-FFF2-40B4-BE49-F238E27FC236}">
                    <a16:creationId xmlns:a16="http://schemas.microsoft.com/office/drawing/2014/main" id="{7A684F93-8E14-4AB0-BBA1-227B13872F4B}"/>
                  </a:ext>
                </a:extLst>
              </p:cNvPr>
              <p:cNvSpPr>
                <a:spLocks noChangeArrowheads="1"/>
              </p:cNvSpPr>
              <p:nvPr/>
            </p:nvSpPr>
            <p:spPr bwMode="auto">
              <a:xfrm>
                <a:off x="10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43" name="Rectangle 549">
                <a:extLst>
                  <a:ext uri="{FF2B5EF4-FFF2-40B4-BE49-F238E27FC236}">
                    <a16:creationId xmlns:a16="http://schemas.microsoft.com/office/drawing/2014/main" id="{9389E98A-4798-4605-83C2-1C83D1EBFCAE}"/>
                  </a:ext>
                </a:extLst>
              </p:cNvPr>
              <p:cNvSpPr>
                <a:spLocks noChangeArrowheads="1"/>
              </p:cNvSpPr>
              <p:nvPr/>
            </p:nvSpPr>
            <p:spPr bwMode="auto">
              <a:xfrm>
                <a:off x="102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44" name="Rectangle 550">
                <a:extLst>
                  <a:ext uri="{FF2B5EF4-FFF2-40B4-BE49-F238E27FC236}">
                    <a16:creationId xmlns:a16="http://schemas.microsoft.com/office/drawing/2014/main" id="{2935FC04-EDB4-4E70-8BFA-C913D42AECF8}"/>
                  </a:ext>
                </a:extLst>
              </p:cNvPr>
              <p:cNvSpPr>
                <a:spLocks noChangeArrowheads="1"/>
              </p:cNvSpPr>
              <p:nvPr/>
            </p:nvSpPr>
            <p:spPr bwMode="auto">
              <a:xfrm>
                <a:off x="102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45" name="Rectangle 551">
                <a:extLst>
                  <a:ext uri="{FF2B5EF4-FFF2-40B4-BE49-F238E27FC236}">
                    <a16:creationId xmlns:a16="http://schemas.microsoft.com/office/drawing/2014/main" id="{A5044B2D-56F9-4A2D-B062-1ED6A3FF4E82}"/>
                  </a:ext>
                </a:extLst>
              </p:cNvPr>
              <p:cNvSpPr>
                <a:spLocks noChangeArrowheads="1"/>
              </p:cNvSpPr>
              <p:nvPr/>
            </p:nvSpPr>
            <p:spPr bwMode="auto">
              <a:xfrm>
                <a:off x="102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46" name="Rectangle 552">
                <a:extLst>
                  <a:ext uri="{FF2B5EF4-FFF2-40B4-BE49-F238E27FC236}">
                    <a16:creationId xmlns:a16="http://schemas.microsoft.com/office/drawing/2014/main" id="{734CA136-5A28-4444-A5E2-DF9A513C1775}"/>
                  </a:ext>
                </a:extLst>
              </p:cNvPr>
              <p:cNvSpPr>
                <a:spLocks noChangeArrowheads="1"/>
              </p:cNvSpPr>
              <p:nvPr/>
            </p:nvSpPr>
            <p:spPr bwMode="auto">
              <a:xfrm>
                <a:off x="102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47" name="Rectangle 553">
                <a:extLst>
                  <a:ext uri="{FF2B5EF4-FFF2-40B4-BE49-F238E27FC236}">
                    <a16:creationId xmlns:a16="http://schemas.microsoft.com/office/drawing/2014/main" id="{4F00BA92-969C-4ED4-899F-04CE4C985F1C}"/>
                  </a:ext>
                </a:extLst>
              </p:cNvPr>
              <p:cNvSpPr>
                <a:spLocks noChangeArrowheads="1"/>
              </p:cNvSpPr>
              <p:nvPr/>
            </p:nvSpPr>
            <p:spPr bwMode="auto">
              <a:xfrm>
                <a:off x="10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48" name="Rectangle 554">
                <a:extLst>
                  <a:ext uri="{FF2B5EF4-FFF2-40B4-BE49-F238E27FC236}">
                    <a16:creationId xmlns:a16="http://schemas.microsoft.com/office/drawing/2014/main" id="{7A3BD7BC-B4AB-49E6-B898-66C3C74387F2}"/>
                  </a:ext>
                </a:extLst>
              </p:cNvPr>
              <p:cNvSpPr>
                <a:spLocks noChangeArrowheads="1"/>
              </p:cNvSpPr>
              <p:nvPr/>
            </p:nvSpPr>
            <p:spPr bwMode="auto">
              <a:xfrm>
                <a:off x="10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49" name="Rectangle 555">
                <a:extLst>
                  <a:ext uri="{FF2B5EF4-FFF2-40B4-BE49-F238E27FC236}">
                    <a16:creationId xmlns:a16="http://schemas.microsoft.com/office/drawing/2014/main" id="{CCBABF7D-6D7C-4AC8-B553-E39F804D233F}"/>
                  </a:ext>
                </a:extLst>
              </p:cNvPr>
              <p:cNvSpPr>
                <a:spLocks noChangeArrowheads="1"/>
              </p:cNvSpPr>
              <p:nvPr/>
            </p:nvSpPr>
            <p:spPr bwMode="auto">
              <a:xfrm>
                <a:off x="10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50" name="Rectangle 556">
                <a:extLst>
                  <a:ext uri="{FF2B5EF4-FFF2-40B4-BE49-F238E27FC236}">
                    <a16:creationId xmlns:a16="http://schemas.microsoft.com/office/drawing/2014/main" id="{FA5DA263-FD16-4DB1-89AB-F0B9ED54EB5F}"/>
                  </a:ext>
                </a:extLst>
              </p:cNvPr>
              <p:cNvSpPr>
                <a:spLocks noChangeArrowheads="1"/>
              </p:cNvSpPr>
              <p:nvPr/>
            </p:nvSpPr>
            <p:spPr bwMode="auto">
              <a:xfrm>
                <a:off x="10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51" name="Rectangle 557">
                <a:extLst>
                  <a:ext uri="{FF2B5EF4-FFF2-40B4-BE49-F238E27FC236}">
                    <a16:creationId xmlns:a16="http://schemas.microsoft.com/office/drawing/2014/main" id="{E019B72C-30F3-4C0F-81B2-F093520CCB4E}"/>
                  </a:ext>
                </a:extLst>
              </p:cNvPr>
              <p:cNvSpPr>
                <a:spLocks noChangeArrowheads="1"/>
              </p:cNvSpPr>
              <p:nvPr/>
            </p:nvSpPr>
            <p:spPr bwMode="auto">
              <a:xfrm>
                <a:off x="10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52" name="Rectangle 558">
                <a:extLst>
                  <a:ext uri="{FF2B5EF4-FFF2-40B4-BE49-F238E27FC236}">
                    <a16:creationId xmlns:a16="http://schemas.microsoft.com/office/drawing/2014/main" id="{6350EC66-A29D-422D-AADA-E7676B65433D}"/>
                  </a:ext>
                </a:extLst>
              </p:cNvPr>
              <p:cNvSpPr>
                <a:spLocks noChangeArrowheads="1"/>
              </p:cNvSpPr>
              <p:nvPr/>
            </p:nvSpPr>
            <p:spPr bwMode="auto">
              <a:xfrm>
                <a:off x="10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53" name="Rectangle 559">
                <a:extLst>
                  <a:ext uri="{FF2B5EF4-FFF2-40B4-BE49-F238E27FC236}">
                    <a16:creationId xmlns:a16="http://schemas.microsoft.com/office/drawing/2014/main" id="{5D4800D2-B1CD-4AF7-B3F2-0FC5BEF75B67}"/>
                  </a:ext>
                </a:extLst>
              </p:cNvPr>
              <p:cNvSpPr>
                <a:spLocks noChangeArrowheads="1"/>
              </p:cNvSpPr>
              <p:nvPr/>
            </p:nvSpPr>
            <p:spPr bwMode="auto">
              <a:xfrm>
                <a:off x="10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54" name="Rectangle 560">
                <a:extLst>
                  <a:ext uri="{FF2B5EF4-FFF2-40B4-BE49-F238E27FC236}">
                    <a16:creationId xmlns:a16="http://schemas.microsoft.com/office/drawing/2014/main" id="{A302CFAD-F178-439E-A8AF-9B031B280E3A}"/>
                  </a:ext>
                </a:extLst>
              </p:cNvPr>
              <p:cNvSpPr>
                <a:spLocks noChangeArrowheads="1"/>
              </p:cNvSpPr>
              <p:nvPr/>
            </p:nvSpPr>
            <p:spPr bwMode="auto">
              <a:xfrm>
                <a:off x="10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55" name="Rectangle 561">
                <a:extLst>
                  <a:ext uri="{FF2B5EF4-FFF2-40B4-BE49-F238E27FC236}">
                    <a16:creationId xmlns:a16="http://schemas.microsoft.com/office/drawing/2014/main" id="{53A580C4-DD95-462A-BC18-B5ADFE8867EC}"/>
                  </a:ext>
                </a:extLst>
              </p:cNvPr>
              <p:cNvSpPr>
                <a:spLocks noChangeArrowheads="1"/>
              </p:cNvSpPr>
              <p:nvPr/>
            </p:nvSpPr>
            <p:spPr bwMode="auto">
              <a:xfrm>
                <a:off x="103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56" name="Rectangle 562">
                <a:extLst>
                  <a:ext uri="{FF2B5EF4-FFF2-40B4-BE49-F238E27FC236}">
                    <a16:creationId xmlns:a16="http://schemas.microsoft.com/office/drawing/2014/main" id="{545119E6-DF63-40E2-96EC-09C39E9C5726}"/>
                  </a:ext>
                </a:extLst>
              </p:cNvPr>
              <p:cNvSpPr>
                <a:spLocks noChangeArrowheads="1"/>
              </p:cNvSpPr>
              <p:nvPr/>
            </p:nvSpPr>
            <p:spPr bwMode="auto">
              <a:xfrm>
                <a:off x="103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57" name="Rectangle 563">
                <a:extLst>
                  <a:ext uri="{FF2B5EF4-FFF2-40B4-BE49-F238E27FC236}">
                    <a16:creationId xmlns:a16="http://schemas.microsoft.com/office/drawing/2014/main" id="{A5F04A41-DE9C-4A6C-BA50-51016B935C36}"/>
                  </a:ext>
                </a:extLst>
              </p:cNvPr>
              <p:cNvSpPr>
                <a:spLocks noChangeArrowheads="1"/>
              </p:cNvSpPr>
              <p:nvPr/>
            </p:nvSpPr>
            <p:spPr bwMode="auto">
              <a:xfrm>
                <a:off x="103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58" name="Rectangle 564">
                <a:extLst>
                  <a:ext uri="{FF2B5EF4-FFF2-40B4-BE49-F238E27FC236}">
                    <a16:creationId xmlns:a16="http://schemas.microsoft.com/office/drawing/2014/main" id="{9E548555-0323-4201-84DD-D3785113D9BA}"/>
                  </a:ext>
                </a:extLst>
              </p:cNvPr>
              <p:cNvSpPr>
                <a:spLocks noChangeArrowheads="1"/>
              </p:cNvSpPr>
              <p:nvPr/>
            </p:nvSpPr>
            <p:spPr bwMode="auto">
              <a:xfrm>
                <a:off x="103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59" name="Rectangle 565">
                <a:extLst>
                  <a:ext uri="{FF2B5EF4-FFF2-40B4-BE49-F238E27FC236}">
                    <a16:creationId xmlns:a16="http://schemas.microsoft.com/office/drawing/2014/main" id="{3DB94916-F116-42D4-B1CB-E7C1B3D45DBA}"/>
                  </a:ext>
                </a:extLst>
              </p:cNvPr>
              <p:cNvSpPr>
                <a:spLocks noChangeArrowheads="1"/>
              </p:cNvSpPr>
              <p:nvPr/>
            </p:nvSpPr>
            <p:spPr bwMode="auto">
              <a:xfrm>
                <a:off x="10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60" name="Rectangle 566">
                <a:extLst>
                  <a:ext uri="{FF2B5EF4-FFF2-40B4-BE49-F238E27FC236}">
                    <a16:creationId xmlns:a16="http://schemas.microsoft.com/office/drawing/2014/main" id="{E6D01353-A964-4E56-B697-D27A8B0FCBAD}"/>
                  </a:ext>
                </a:extLst>
              </p:cNvPr>
              <p:cNvSpPr>
                <a:spLocks noChangeArrowheads="1"/>
              </p:cNvSpPr>
              <p:nvPr/>
            </p:nvSpPr>
            <p:spPr bwMode="auto">
              <a:xfrm>
                <a:off x="10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61" name="Rectangle 567">
                <a:extLst>
                  <a:ext uri="{FF2B5EF4-FFF2-40B4-BE49-F238E27FC236}">
                    <a16:creationId xmlns:a16="http://schemas.microsoft.com/office/drawing/2014/main" id="{DA00E38F-038A-4E90-A9F0-7E3899C3C19C}"/>
                  </a:ext>
                </a:extLst>
              </p:cNvPr>
              <p:cNvSpPr>
                <a:spLocks noChangeArrowheads="1"/>
              </p:cNvSpPr>
              <p:nvPr/>
            </p:nvSpPr>
            <p:spPr bwMode="auto">
              <a:xfrm>
                <a:off x="10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62" name="Rectangle 568">
                <a:extLst>
                  <a:ext uri="{FF2B5EF4-FFF2-40B4-BE49-F238E27FC236}">
                    <a16:creationId xmlns:a16="http://schemas.microsoft.com/office/drawing/2014/main" id="{2E455FB9-EE5B-497A-9808-BB201E3ED33A}"/>
                  </a:ext>
                </a:extLst>
              </p:cNvPr>
              <p:cNvSpPr>
                <a:spLocks noChangeArrowheads="1"/>
              </p:cNvSpPr>
              <p:nvPr/>
            </p:nvSpPr>
            <p:spPr bwMode="auto">
              <a:xfrm>
                <a:off x="10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63" name="Rectangle 569">
                <a:extLst>
                  <a:ext uri="{FF2B5EF4-FFF2-40B4-BE49-F238E27FC236}">
                    <a16:creationId xmlns:a16="http://schemas.microsoft.com/office/drawing/2014/main" id="{A2EEA72C-0C0C-47B1-8C91-B4448E4E1F4C}"/>
                  </a:ext>
                </a:extLst>
              </p:cNvPr>
              <p:cNvSpPr>
                <a:spLocks noChangeArrowheads="1"/>
              </p:cNvSpPr>
              <p:nvPr/>
            </p:nvSpPr>
            <p:spPr bwMode="auto">
              <a:xfrm>
                <a:off x="10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64" name="Rectangle 570">
                <a:extLst>
                  <a:ext uri="{FF2B5EF4-FFF2-40B4-BE49-F238E27FC236}">
                    <a16:creationId xmlns:a16="http://schemas.microsoft.com/office/drawing/2014/main" id="{63A99094-E048-475E-816B-69B14170F07B}"/>
                  </a:ext>
                </a:extLst>
              </p:cNvPr>
              <p:cNvSpPr>
                <a:spLocks noChangeArrowheads="1"/>
              </p:cNvSpPr>
              <p:nvPr/>
            </p:nvSpPr>
            <p:spPr bwMode="auto">
              <a:xfrm>
                <a:off x="10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65" name="Rectangle 571">
                <a:extLst>
                  <a:ext uri="{FF2B5EF4-FFF2-40B4-BE49-F238E27FC236}">
                    <a16:creationId xmlns:a16="http://schemas.microsoft.com/office/drawing/2014/main" id="{7B755385-8517-4922-BE91-0A6F37F90E70}"/>
                  </a:ext>
                </a:extLst>
              </p:cNvPr>
              <p:cNvSpPr>
                <a:spLocks noChangeArrowheads="1"/>
              </p:cNvSpPr>
              <p:nvPr/>
            </p:nvSpPr>
            <p:spPr bwMode="auto">
              <a:xfrm>
                <a:off x="10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66" name="Rectangle 572">
                <a:extLst>
                  <a:ext uri="{FF2B5EF4-FFF2-40B4-BE49-F238E27FC236}">
                    <a16:creationId xmlns:a16="http://schemas.microsoft.com/office/drawing/2014/main" id="{4A4C89EE-78B0-4607-BB0C-33F4F76F02EC}"/>
                  </a:ext>
                </a:extLst>
              </p:cNvPr>
              <p:cNvSpPr>
                <a:spLocks noChangeArrowheads="1"/>
              </p:cNvSpPr>
              <p:nvPr/>
            </p:nvSpPr>
            <p:spPr bwMode="auto">
              <a:xfrm>
                <a:off x="10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67" name="Rectangle 573">
                <a:extLst>
                  <a:ext uri="{FF2B5EF4-FFF2-40B4-BE49-F238E27FC236}">
                    <a16:creationId xmlns:a16="http://schemas.microsoft.com/office/drawing/2014/main" id="{13E2A3F3-CA06-426E-ADA7-BAB3889C03AA}"/>
                  </a:ext>
                </a:extLst>
              </p:cNvPr>
              <p:cNvSpPr>
                <a:spLocks noChangeArrowheads="1"/>
              </p:cNvSpPr>
              <p:nvPr/>
            </p:nvSpPr>
            <p:spPr bwMode="auto">
              <a:xfrm>
                <a:off x="105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68" name="Rectangle 574">
                <a:extLst>
                  <a:ext uri="{FF2B5EF4-FFF2-40B4-BE49-F238E27FC236}">
                    <a16:creationId xmlns:a16="http://schemas.microsoft.com/office/drawing/2014/main" id="{40B63F68-603F-498E-B394-E30588495E00}"/>
                  </a:ext>
                </a:extLst>
              </p:cNvPr>
              <p:cNvSpPr>
                <a:spLocks noChangeArrowheads="1"/>
              </p:cNvSpPr>
              <p:nvPr/>
            </p:nvSpPr>
            <p:spPr bwMode="auto">
              <a:xfrm>
                <a:off x="105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69" name="Rectangle 575">
                <a:extLst>
                  <a:ext uri="{FF2B5EF4-FFF2-40B4-BE49-F238E27FC236}">
                    <a16:creationId xmlns:a16="http://schemas.microsoft.com/office/drawing/2014/main" id="{0E98BD10-B337-4969-9778-F09A28B02E32}"/>
                  </a:ext>
                </a:extLst>
              </p:cNvPr>
              <p:cNvSpPr>
                <a:spLocks noChangeArrowheads="1"/>
              </p:cNvSpPr>
              <p:nvPr/>
            </p:nvSpPr>
            <p:spPr bwMode="auto">
              <a:xfrm>
                <a:off x="105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70" name="Rectangle 576">
                <a:extLst>
                  <a:ext uri="{FF2B5EF4-FFF2-40B4-BE49-F238E27FC236}">
                    <a16:creationId xmlns:a16="http://schemas.microsoft.com/office/drawing/2014/main" id="{9C5A6744-CCB8-492E-9A97-11E6EC11B92E}"/>
                  </a:ext>
                </a:extLst>
              </p:cNvPr>
              <p:cNvSpPr>
                <a:spLocks noChangeArrowheads="1"/>
              </p:cNvSpPr>
              <p:nvPr/>
            </p:nvSpPr>
            <p:spPr bwMode="auto">
              <a:xfrm>
                <a:off x="105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71" name="Rectangle 577">
                <a:extLst>
                  <a:ext uri="{FF2B5EF4-FFF2-40B4-BE49-F238E27FC236}">
                    <a16:creationId xmlns:a16="http://schemas.microsoft.com/office/drawing/2014/main" id="{EC2F5084-ADC8-4512-9D9F-37371EC319E1}"/>
                  </a:ext>
                </a:extLst>
              </p:cNvPr>
              <p:cNvSpPr>
                <a:spLocks noChangeArrowheads="1"/>
              </p:cNvSpPr>
              <p:nvPr/>
            </p:nvSpPr>
            <p:spPr bwMode="auto">
              <a:xfrm>
                <a:off x="10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72" name="Rectangle 578">
                <a:extLst>
                  <a:ext uri="{FF2B5EF4-FFF2-40B4-BE49-F238E27FC236}">
                    <a16:creationId xmlns:a16="http://schemas.microsoft.com/office/drawing/2014/main" id="{23C04AB6-12A3-45DA-884B-656B1250559E}"/>
                  </a:ext>
                </a:extLst>
              </p:cNvPr>
              <p:cNvSpPr>
                <a:spLocks noChangeArrowheads="1"/>
              </p:cNvSpPr>
              <p:nvPr/>
            </p:nvSpPr>
            <p:spPr bwMode="auto">
              <a:xfrm>
                <a:off x="10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73" name="Rectangle 579">
                <a:extLst>
                  <a:ext uri="{FF2B5EF4-FFF2-40B4-BE49-F238E27FC236}">
                    <a16:creationId xmlns:a16="http://schemas.microsoft.com/office/drawing/2014/main" id="{B0E2C9B5-895F-4136-A557-643CB4596A27}"/>
                  </a:ext>
                </a:extLst>
              </p:cNvPr>
              <p:cNvSpPr>
                <a:spLocks noChangeArrowheads="1"/>
              </p:cNvSpPr>
              <p:nvPr/>
            </p:nvSpPr>
            <p:spPr bwMode="auto">
              <a:xfrm>
                <a:off x="10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74" name="Rectangle 580">
                <a:extLst>
                  <a:ext uri="{FF2B5EF4-FFF2-40B4-BE49-F238E27FC236}">
                    <a16:creationId xmlns:a16="http://schemas.microsoft.com/office/drawing/2014/main" id="{DC105C72-6D23-4DCB-BBA5-BEF14389D19D}"/>
                  </a:ext>
                </a:extLst>
              </p:cNvPr>
              <p:cNvSpPr>
                <a:spLocks noChangeArrowheads="1"/>
              </p:cNvSpPr>
              <p:nvPr/>
            </p:nvSpPr>
            <p:spPr bwMode="auto">
              <a:xfrm>
                <a:off x="10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75" name="Rectangle 581">
                <a:extLst>
                  <a:ext uri="{FF2B5EF4-FFF2-40B4-BE49-F238E27FC236}">
                    <a16:creationId xmlns:a16="http://schemas.microsoft.com/office/drawing/2014/main" id="{85B59E41-F3DB-492C-A4C1-1DAF08DCC2C4}"/>
                  </a:ext>
                </a:extLst>
              </p:cNvPr>
              <p:cNvSpPr>
                <a:spLocks noChangeArrowheads="1"/>
              </p:cNvSpPr>
              <p:nvPr/>
            </p:nvSpPr>
            <p:spPr bwMode="auto">
              <a:xfrm>
                <a:off x="10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76" name="Rectangle 582">
                <a:extLst>
                  <a:ext uri="{FF2B5EF4-FFF2-40B4-BE49-F238E27FC236}">
                    <a16:creationId xmlns:a16="http://schemas.microsoft.com/office/drawing/2014/main" id="{EA5F3E8A-0F5E-4612-BA67-1FDFB85A2199}"/>
                  </a:ext>
                </a:extLst>
              </p:cNvPr>
              <p:cNvSpPr>
                <a:spLocks noChangeArrowheads="1"/>
              </p:cNvSpPr>
              <p:nvPr/>
            </p:nvSpPr>
            <p:spPr bwMode="auto">
              <a:xfrm>
                <a:off x="10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77" name="Rectangle 583">
                <a:extLst>
                  <a:ext uri="{FF2B5EF4-FFF2-40B4-BE49-F238E27FC236}">
                    <a16:creationId xmlns:a16="http://schemas.microsoft.com/office/drawing/2014/main" id="{CE7EC53D-E891-4E4D-8DEF-FF2D9D6741DC}"/>
                  </a:ext>
                </a:extLst>
              </p:cNvPr>
              <p:cNvSpPr>
                <a:spLocks noChangeArrowheads="1"/>
              </p:cNvSpPr>
              <p:nvPr/>
            </p:nvSpPr>
            <p:spPr bwMode="auto">
              <a:xfrm>
                <a:off x="10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78" name="Rectangle 584">
                <a:extLst>
                  <a:ext uri="{FF2B5EF4-FFF2-40B4-BE49-F238E27FC236}">
                    <a16:creationId xmlns:a16="http://schemas.microsoft.com/office/drawing/2014/main" id="{10A929D6-5459-4A4E-BF3B-111BE20625FF}"/>
                  </a:ext>
                </a:extLst>
              </p:cNvPr>
              <p:cNvSpPr>
                <a:spLocks noChangeArrowheads="1"/>
              </p:cNvSpPr>
              <p:nvPr/>
            </p:nvSpPr>
            <p:spPr bwMode="auto">
              <a:xfrm>
                <a:off x="10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79" name="Rectangle 585">
                <a:extLst>
                  <a:ext uri="{FF2B5EF4-FFF2-40B4-BE49-F238E27FC236}">
                    <a16:creationId xmlns:a16="http://schemas.microsoft.com/office/drawing/2014/main" id="{27E9A18B-B0F5-41ED-BFC9-D126E991430E}"/>
                  </a:ext>
                </a:extLst>
              </p:cNvPr>
              <p:cNvSpPr>
                <a:spLocks noChangeArrowheads="1"/>
              </p:cNvSpPr>
              <p:nvPr/>
            </p:nvSpPr>
            <p:spPr bwMode="auto">
              <a:xfrm>
                <a:off x="106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80" name="Rectangle 586">
                <a:extLst>
                  <a:ext uri="{FF2B5EF4-FFF2-40B4-BE49-F238E27FC236}">
                    <a16:creationId xmlns:a16="http://schemas.microsoft.com/office/drawing/2014/main" id="{AB5360EC-EDAA-42AA-B960-49568EB86288}"/>
                  </a:ext>
                </a:extLst>
              </p:cNvPr>
              <p:cNvSpPr>
                <a:spLocks noChangeArrowheads="1"/>
              </p:cNvSpPr>
              <p:nvPr/>
            </p:nvSpPr>
            <p:spPr bwMode="auto">
              <a:xfrm>
                <a:off x="106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81" name="Rectangle 587">
                <a:extLst>
                  <a:ext uri="{FF2B5EF4-FFF2-40B4-BE49-F238E27FC236}">
                    <a16:creationId xmlns:a16="http://schemas.microsoft.com/office/drawing/2014/main" id="{1EE1D289-E6F6-4C67-9625-A51053AF1E17}"/>
                  </a:ext>
                </a:extLst>
              </p:cNvPr>
              <p:cNvSpPr>
                <a:spLocks noChangeArrowheads="1"/>
              </p:cNvSpPr>
              <p:nvPr/>
            </p:nvSpPr>
            <p:spPr bwMode="auto">
              <a:xfrm>
                <a:off x="106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82" name="Rectangle 588">
                <a:extLst>
                  <a:ext uri="{FF2B5EF4-FFF2-40B4-BE49-F238E27FC236}">
                    <a16:creationId xmlns:a16="http://schemas.microsoft.com/office/drawing/2014/main" id="{2FF1B28F-37DF-47DB-83C7-B9376EBB313B}"/>
                  </a:ext>
                </a:extLst>
              </p:cNvPr>
              <p:cNvSpPr>
                <a:spLocks noChangeArrowheads="1"/>
              </p:cNvSpPr>
              <p:nvPr/>
            </p:nvSpPr>
            <p:spPr bwMode="auto">
              <a:xfrm>
                <a:off x="106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83" name="Rectangle 589">
                <a:extLst>
                  <a:ext uri="{FF2B5EF4-FFF2-40B4-BE49-F238E27FC236}">
                    <a16:creationId xmlns:a16="http://schemas.microsoft.com/office/drawing/2014/main" id="{70734284-1FE6-4459-ADDE-157BB83D35EF}"/>
                  </a:ext>
                </a:extLst>
              </p:cNvPr>
              <p:cNvSpPr>
                <a:spLocks noChangeArrowheads="1"/>
              </p:cNvSpPr>
              <p:nvPr/>
            </p:nvSpPr>
            <p:spPr bwMode="auto">
              <a:xfrm>
                <a:off x="106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84" name="Rectangle 590">
                <a:extLst>
                  <a:ext uri="{FF2B5EF4-FFF2-40B4-BE49-F238E27FC236}">
                    <a16:creationId xmlns:a16="http://schemas.microsoft.com/office/drawing/2014/main" id="{70DE6C6C-0106-4085-8DB5-085C413971C7}"/>
                  </a:ext>
                </a:extLst>
              </p:cNvPr>
              <p:cNvSpPr>
                <a:spLocks noChangeArrowheads="1"/>
              </p:cNvSpPr>
              <p:nvPr/>
            </p:nvSpPr>
            <p:spPr bwMode="auto">
              <a:xfrm>
                <a:off x="10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85" name="Rectangle 591">
                <a:extLst>
                  <a:ext uri="{FF2B5EF4-FFF2-40B4-BE49-F238E27FC236}">
                    <a16:creationId xmlns:a16="http://schemas.microsoft.com/office/drawing/2014/main" id="{27971442-3FB6-4B35-9CF0-AEC9AE692079}"/>
                  </a:ext>
                </a:extLst>
              </p:cNvPr>
              <p:cNvSpPr>
                <a:spLocks noChangeArrowheads="1"/>
              </p:cNvSpPr>
              <p:nvPr/>
            </p:nvSpPr>
            <p:spPr bwMode="auto">
              <a:xfrm>
                <a:off x="10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86" name="Rectangle 592">
                <a:extLst>
                  <a:ext uri="{FF2B5EF4-FFF2-40B4-BE49-F238E27FC236}">
                    <a16:creationId xmlns:a16="http://schemas.microsoft.com/office/drawing/2014/main" id="{9D29CFEF-ED9A-4020-8FA1-6CE04516B570}"/>
                  </a:ext>
                </a:extLst>
              </p:cNvPr>
              <p:cNvSpPr>
                <a:spLocks noChangeArrowheads="1"/>
              </p:cNvSpPr>
              <p:nvPr/>
            </p:nvSpPr>
            <p:spPr bwMode="auto">
              <a:xfrm>
                <a:off x="10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87" name="Rectangle 593">
                <a:extLst>
                  <a:ext uri="{FF2B5EF4-FFF2-40B4-BE49-F238E27FC236}">
                    <a16:creationId xmlns:a16="http://schemas.microsoft.com/office/drawing/2014/main" id="{5D2934BA-BFEE-4504-BF6E-76F90102A3B4}"/>
                  </a:ext>
                </a:extLst>
              </p:cNvPr>
              <p:cNvSpPr>
                <a:spLocks noChangeArrowheads="1"/>
              </p:cNvSpPr>
              <p:nvPr/>
            </p:nvSpPr>
            <p:spPr bwMode="auto">
              <a:xfrm>
                <a:off x="10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88" name="Rectangle 594">
                <a:extLst>
                  <a:ext uri="{FF2B5EF4-FFF2-40B4-BE49-F238E27FC236}">
                    <a16:creationId xmlns:a16="http://schemas.microsoft.com/office/drawing/2014/main" id="{3132A5DE-9E7B-4227-8B0F-17902C4B4D48}"/>
                  </a:ext>
                </a:extLst>
              </p:cNvPr>
              <p:cNvSpPr>
                <a:spLocks noChangeArrowheads="1"/>
              </p:cNvSpPr>
              <p:nvPr/>
            </p:nvSpPr>
            <p:spPr bwMode="auto">
              <a:xfrm>
                <a:off x="10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89" name="Rectangle 595">
                <a:extLst>
                  <a:ext uri="{FF2B5EF4-FFF2-40B4-BE49-F238E27FC236}">
                    <a16:creationId xmlns:a16="http://schemas.microsoft.com/office/drawing/2014/main" id="{7AB64C2A-6A11-4CF0-B1BF-6C2EFC684005}"/>
                  </a:ext>
                </a:extLst>
              </p:cNvPr>
              <p:cNvSpPr>
                <a:spLocks noChangeArrowheads="1"/>
              </p:cNvSpPr>
              <p:nvPr/>
            </p:nvSpPr>
            <p:spPr bwMode="auto">
              <a:xfrm>
                <a:off x="10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90" name="Rectangle 596">
                <a:extLst>
                  <a:ext uri="{FF2B5EF4-FFF2-40B4-BE49-F238E27FC236}">
                    <a16:creationId xmlns:a16="http://schemas.microsoft.com/office/drawing/2014/main" id="{B6745A39-9304-4250-B5FE-2D831729918F}"/>
                  </a:ext>
                </a:extLst>
              </p:cNvPr>
              <p:cNvSpPr>
                <a:spLocks noChangeArrowheads="1"/>
              </p:cNvSpPr>
              <p:nvPr/>
            </p:nvSpPr>
            <p:spPr bwMode="auto">
              <a:xfrm>
                <a:off x="10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91" name="Rectangle 597">
                <a:extLst>
                  <a:ext uri="{FF2B5EF4-FFF2-40B4-BE49-F238E27FC236}">
                    <a16:creationId xmlns:a16="http://schemas.microsoft.com/office/drawing/2014/main" id="{3A5050E4-E991-4722-8CAC-4E27E1429FE2}"/>
                  </a:ext>
                </a:extLst>
              </p:cNvPr>
              <p:cNvSpPr>
                <a:spLocks noChangeArrowheads="1"/>
              </p:cNvSpPr>
              <p:nvPr/>
            </p:nvSpPr>
            <p:spPr bwMode="auto">
              <a:xfrm>
                <a:off x="10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92" name="Rectangle 598">
                <a:extLst>
                  <a:ext uri="{FF2B5EF4-FFF2-40B4-BE49-F238E27FC236}">
                    <a16:creationId xmlns:a16="http://schemas.microsoft.com/office/drawing/2014/main" id="{D7E4CA77-D42D-4ED7-8251-F8E111409F30}"/>
                  </a:ext>
                </a:extLst>
              </p:cNvPr>
              <p:cNvSpPr>
                <a:spLocks noChangeArrowheads="1"/>
              </p:cNvSpPr>
              <p:nvPr/>
            </p:nvSpPr>
            <p:spPr bwMode="auto">
              <a:xfrm>
                <a:off x="107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93" name="Rectangle 599">
                <a:extLst>
                  <a:ext uri="{FF2B5EF4-FFF2-40B4-BE49-F238E27FC236}">
                    <a16:creationId xmlns:a16="http://schemas.microsoft.com/office/drawing/2014/main" id="{3FDEB24F-BF43-4BE9-8825-977407F67C10}"/>
                  </a:ext>
                </a:extLst>
              </p:cNvPr>
              <p:cNvSpPr>
                <a:spLocks noChangeArrowheads="1"/>
              </p:cNvSpPr>
              <p:nvPr/>
            </p:nvSpPr>
            <p:spPr bwMode="auto">
              <a:xfrm>
                <a:off x="107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94" name="Rectangle 600">
                <a:extLst>
                  <a:ext uri="{FF2B5EF4-FFF2-40B4-BE49-F238E27FC236}">
                    <a16:creationId xmlns:a16="http://schemas.microsoft.com/office/drawing/2014/main" id="{C1ECEA3D-3718-4408-8440-6835BA4D3A19}"/>
                  </a:ext>
                </a:extLst>
              </p:cNvPr>
              <p:cNvSpPr>
                <a:spLocks noChangeArrowheads="1"/>
              </p:cNvSpPr>
              <p:nvPr/>
            </p:nvSpPr>
            <p:spPr bwMode="auto">
              <a:xfrm>
                <a:off x="107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95" name="Rectangle 601">
                <a:extLst>
                  <a:ext uri="{FF2B5EF4-FFF2-40B4-BE49-F238E27FC236}">
                    <a16:creationId xmlns:a16="http://schemas.microsoft.com/office/drawing/2014/main" id="{FD0A46BB-1381-4164-8502-64EAE2C30FA9}"/>
                  </a:ext>
                </a:extLst>
              </p:cNvPr>
              <p:cNvSpPr>
                <a:spLocks noChangeArrowheads="1"/>
              </p:cNvSpPr>
              <p:nvPr/>
            </p:nvSpPr>
            <p:spPr bwMode="auto">
              <a:xfrm>
                <a:off x="107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96" name="Rectangle 602">
                <a:extLst>
                  <a:ext uri="{FF2B5EF4-FFF2-40B4-BE49-F238E27FC236}">
                    <a16:creationId xmlns:a16="http://schemas.microsoft.com/office/drawing/2014/main" id="{C7CBE1A9-7652-4B30-A047-94698436F1BD}"/>
                  </a:ext>
                </a:extLst>
              </p:cNvPr>
              <p:cNvSpPr>
                <a:spLocks noChangeArrowheads="1"/>
              </p:cNvSpPr>
              <p:nvPr/>
            </p:nvSpPr>
            <p:spPr bwMode="auto">
              <a:xfrm>
                <a:off x="10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97" name="Rectangle 603">
                <a:extLst>
                  <a:ext uri="{FF2B5EF4-FFF2-40B4-BE49-F238E27FC236}">
                    <a16:creationId xmlns:a16="http://schemas.microsoft.com/office/drawing/2014/main" id="{967C72FE-07F9-468B-AEEB-556645C06960}"/>
                  </a:ext>
                </a:extLst>
              </p:cNvPr>
              <p:cNvSpPr>
                <a:spLocks noChangeArrowheads="1"/>
              </p:cNvSpPr>
              <p:nvPr/>
            </p:nvSpPr>
            <p:spPr bwMode="auto">
              <a:xfrm>
                <a:off x="10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98" name="Rectangle 604">
                <a:extLst>
                  <a:ext uri="{FF2B5EF4-FFF2-40B4-BE49-F238E27FC236}">
                    <a16:creationId xmlns:a16="http://schemas.microsoft.com/office/drawing/2014/main" id="{4F2939C6-2AAE-46AE-B993-DB45DA20370C}"/>
                  </a:ext>
                </a:extLst>
              </p:cNvPr>
              <p:cNvSpPr>
                <a:spLocks noChangeArrowheads="1"/>
              </p:cNvSpPr>
              <p:nvPr/>
            </p:nvSpPr>
            <p:spPr bwMode="auto">
              <a:xfrm>
                <a:off x="10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99" name="Rectangle 605">
                <a:extLst>
                  <a:ext uri="{FF2B5EF4-FFF2-40B4-BE49-F238E27FC236}">
                    <a16:creationId xmlns:a16="http://schemas.microsoft.com/office/drawing/2014/main" id="{93505242-5C3B-4311-92B2-B88F324C2A9F}"/>
                  </a:ext>
                </a:extLst>
              </p:cNvPr>
              <p:cNvSpPr>
                <a:spLocks noChangeArrowheads="1"/>
              </p:cNvSpPr>
              <p:nvPr/>
            </p:nvSpPr>
            <p:spPr bwMode="auto">
              <a:xfrm>
                <a:off x="10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00" name="Rectangle 606">
                <a:extLst>
                  <a:ext uri="{FF2B5EF4-FFF2-40B4-BE49-F238E27FC236}">
                    <a16:creationId xmlns:a16="http://schemas.microsoft.com/office/drawing/2014/main" id="{51ECF569-64E3-4961-AF43-E4A29F4E1F94}"/>
                  </a:ext>
                </a:extLst>
              </p:cNvPr>
              <p:cNvSpPr>
                <a:spLocks noChangeArrowheads="1"/>
              </p:cNvSpPr>
              <p:nvPr/>
            </p:nvSpPr>
            <p:spPr bwMode="auto">
              <a:xfrm>
                <a:off x="10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8" name="Group 808">
              <a:extLst>
                <a:ext uri="{FF2B5EF4-FFF2-40B4-BE49-F238E27FC236}">
                  <a16:creationId xmlns:a16="http://schemas.microsoft.com/office/drawing/2014/main" id="{2EC24EDF-3151-4E9B-A711-BB3E9B3FC347}"/>
                </a:ext>
              </a:extLst>
            </p:cNvPr>
            <p:cNvGrpSpPr>
              <a:grpSpLocks/>
            </p:cNvGrpSpPr>
            <p:nvPr/>
          </p:nvGrpSpPr>
          <p:grpSpPr bwMode="auto">
            <a:xfrm>
              <a:off x="1088" y="2629"/>
              <a:ext cx="228" cy="42"/>
              <a:chOff x="1088" y="2629"/>
              <a:chExt cx="228" cy="42"/>
            </a:xfrm>
          </p:grpSpPr>
          <p:sp>
            <p:nvSpPr>
              <p:cNvPr id="61101" name="Rectangle 608">
                <a:extLst>
                  <a:ext uri="{FF2B5EF4-FFF2-40B4-BE49-F238E27FC236}">
                    <a16:creationId xmlns:a16="http://schemas.microsoft.com/office/drawing/2014/main" id="{50D1E980-1DBD-42EA-94FD-98757FEDF940}"/>
                  </a:ext>
                </a:extLst>
              </p:cNvPr>
              <p:cNvSpPr>
                <a:spLocks noChangeArrowheads="1"/>
              </p:cNvSpPr>
              <p:nvPr/>
            </p:nvSpPr>
            <p:spPr bwMode="auto">
              <a:xfrm>
                <a:off x="10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02" name="Rectangle 609">
                <a:extLst>
                  <a:ext uri="{FF2B5EF4-FFF2-40B4-BE49-F238E27FC236}">
                    <a16:creationId xmlns:a16="http://schemas.microsoft.com/office/drawing/2014/main" id="{4E39BA63-F35D-48B9-A16E-DC9CB41E6CCD}"/>
                  </a:ext>
                </a:extLst>
              </p:cNvPr>
              <p:cNvSpPr>
                <a:spLocks noChangeArrowheads="1"/>
              </p:cNvSpPr>
              <p:nvPr/>
            </p:nvSpPr>
            <p:spPr bwMode="auto">
              <a:xfrm>
                <a:off x="10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03" name="Rectangle 610">
                <a:extLst>
                  <a:ext uri="{FF2B5EF4-FFF2-40B4-BE49-F238E27FC236}">
                    <a16:creationId xmlns:a16="http://schemas.microsoft.com/office/drawing/2014/main" id="{5EFC368F-F71A-40C5-B9AF-6805641E2261}"/>
                  </a:ext>
                </a:extLst>
              </p:cNvPr>
              <p:cNvSpPr>
                <a:spLocks noChangeArrowheads="1"/>
              </p:cNvSpPr>
              <p:nvPr/>
            </p:nvSpPr>
            <p:spPr bwMode="auto">
              <a:xfrm>
                <a:off x="10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04" name="Rectangle 611">
                <a:extLst>
                  <a:ext uri="{FF2B5EF4-FFF2-40B4-BE49-F238E27FC236}">
                    <a16:creationId xmlns:a16="http://schemas.microsoft.com/office/drawing/2014/main" id="{B12B4D22-3BF5-4A4B-8EBE-8F33E6075186}"/>
                  </a:ext>
                </a:extLst>
              </p:cNvPr>
              <p:cNvSpPr>
                <a:spLocks noChangeArrowheads="1"/>
              </p:cNvSpPr>
              <p:nvPr/>
            </p:nvSpPr>
            <p:spPr bwMode="auto">
              <a:xfrm>
                <a:off x="109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05" name="Rectangle 612">
                <a:extLst>
                  <a:ext uri="{FF2B5EF4-FFF2-40B4-BE49-F238E27FC236}">
                    <a16:creationId xmlns:a16="http://schemas.microsoft.com/office/drawing/2014/main" id="{051090A6-FB2B-47AA-B664-6ADDB49F6C47}"/>
                  </a:ext>
                </a:extLst>
              </p:cNvPr>
              <p:cNvSpPr>
                <a:spLocks noChangeArrowheads="1"/>
              </p:cNvSpPr>
              <p:nvPr/>
            </p:nvSpPr>
            <p:spPr bwMode="auto">
              <a:xfrm>
                <a:off x="109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06" name="Rectangle 613">
                <a:extLst>
                  <a:ext uri="{FF2B5EF4-FFF2-40B4-BE49-F238E27FC236}">
                    <a16:creationId xmlns:a16="http://schemas.microsoft.com/office/drawing/2014/main" id="{680F56CF-0E5D-4971-968E-AA5E7618AD83}"/>
                  </a:ext>
                </a:extLst>
              </p:cNvPr>
              <p:cNvSpPr>
                <a:spLocks noChangeArrowheads="1"/>
              </p:cNvSpPr>
              <p:nvPr/>
            </p:nvSpPr>
            <p:spPr bwMode="auto">
              <a:xfrm>
                <a:off x="109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07" name="Rectangle 614">
                <a:extLst>
                  <a:ext uri="{FF2B5EF4-FFF2-40B4-BE49-F238E27FC236}">
                    <a16:creationId xmlns:a16="http://schemas.microsoft.com/office/drawing/2014/main" id="{0B442635-AA07-4EAE-B68B-BFF52A712044}"/>
                  </a:ext>
                </a:extLst>
              </p:cNvPr>
              <p:cNvSpPr>
                <a:spLocks noChangeArrowheads="1"/>
              </p:cNvSpPr>
              <p:nvPr/>
            </p:nvSpPr>
            <p:spPr bwMode="auto">
              <a:xfrm>
                <a:off x="109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08" name="Rectangle 615">
                <a:extLst>
                  <a:ext uri="{FF2B5EF4-FFF2-40B4-BE49-F238E27FC236}">
                    <a16:creationId xmlns:a16="http://schemas.microsoft.com/office/drawing/2014/main" id="{5B2BD3C3-5573-47F6-8AAE-32EF5A96F774}"/>
                  </a:ext>
                </a:extLst>
              </p:cNvPr>
              <p:cNvSpPr>
                <a:spLocks noChangeArrowheads="1"/>
              </p:cNvSpPr>
              <p:nvPr/>
            </p:nvSpPr>
            <p:spPr bwMode="auto">
              <a:xfrm>
                <a:off x="10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09" name="Rectangle 616">
                <a:extLst>
                  <a:ext uri="{FF2B5EF4-FFF2-40B4-BE49-F238E27FC236}">
                    <a16:creationId xmlns:a16="http://schemas.microsoft.com/office/drawing/2014/main" id="{9A1DCDDB-5627-4AB1-8271-1841C7CB691F}"/>
                  </a:ext>
                </a:extLst>
              </p:cNvPr>
              <p:cNvSpPr>
                <a:spLocks noChangeArrowheads="1"/>
              </p:cNvSpPr>
              <p:nvPr/>
            </p:nvSpPr>
            <p:spPr bwMode="auto">
              <a:xfrm>
                <a:off x="10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10" name="Rectangle 617">
                <a:extLst>
                  <a:ext uri="{FF2B5EF4-FFF2-40B4-BE49-F238E27FC236}">
                    <a16:creationId xmlns:a16="http://schemas.microsoft.com/office/drawing/2014/main" id="{C50A4453-DC33-49DE-B3C0-BE217046FAA3}"/>
                  </a:ext>
                </a:extLst>
              </p:cNvPr>
              <p:cNvSpPr>
                <a:spLocks noChangeArrowheads="1"/>
              </p:cNvSpPr>
              <p:nvPr/>
            </p:nvSpPr>
            <p:spPr bwMode="auto">
              <a:xfrm>
                <a:off x="10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11" name="Rectangle 618">
                <a:extLst>
                  <a:ext uri="{FF2B5EF4-FFF2-40B4-BE49-F238E27FC236}">
                    <a16:creationId xmlns:a16="http://schemas.microsoft.com/office/drawing/2014/main" id="{92E5F288-9405-4DF0-8DB1-78B053A4AC20}"/>
                  </a:ext>
                </a:extLst>
              </p:cNvPr>
              <p:cNvSpPr>
                <a:spLocks noChangeArrowheads="1"/>
              </p:cNvSpPr>
              <p:nvPr/>
            </p:nvSpPr>
            <p:spPr bwMode="auto">
              <a:xfrm>
                <a:off x="11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12" name="Rectangle 619">
                <a:extLst>
                  <a:ext uri="{FF2B5EF4-FFF2-40B4-BE49-F238E27FC236}">
                    <a16:creationId xmlns:a16="http://schemas.microsoft.com/office/drawing/2014/main" id="{2523D1EF-6448-427C-8B98-764241833449}"/>
                  </a:ext>
                </a:extLst>
              </p:cNvPr>
              <p:cNvSpPr>
                <a:spLocks noChangeArrowheads="1"/>
              </p:cNvSpPr>
              <p:nvPr/>
            </p:nvSpPr>
            <p:spPr bwMode="auto">
              <a:xfrm>
                <a:off x="11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13" name="Rectangle 620">
                <a:extLst>
                  <a:ext uri="{FF2B5EF4-FFF2-40B4-BE49-F238E27FC236}">
                    <a16:creationId xmlns:a16="http://schemas.microsoft.com/office/drawing/2014/main" id="{8AD2AB97-1BC2-4C69-8D4F-81560DED8A0A}"/>
                  </a:ext>
                </a:extLst>
              </p:cNvPr>
              <p:cNvSpPr>
                <a:spLocks noChangeArrowheads="1"/>
              </p:cNvSpPr>
              <p:nvPr/>
            </p:nvSpPr>
            <p:spPr bwMode="auto">
              <a:xfrm>
                <a:off x="11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14" name="Rectangle 621">
                <a:extLst>
                  <a:ext uri="{FF2B5EF4-FFF2-40B4-BE49-F238E27FC236}">
                    <a16:creationId xmlns:a16="http://schemas.microsoft.com/office/drawing/2014/main" id="{8002FDD2-BEA7-4C53-A763-C6C5F9DAFF38}"/>
                  </a:ext>
                </a:extLst>
              </p:cNvPr>
              <p:cNvSpPr>
                <a:spLocks noChangeArrowheads="1"/>
              </p:cNvSpPr>
              <p:nvPr/>
            </p:nvSpPr>
            <p:spPr bwMode="auto">
              <a:xfrm>
                <a:off x="11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15" name="Rectangle 622">
                <a:extLst>
                  <a:ext uri="{FF2B5EF4-FFF2-40B4-BE49-F238E27FC236}">
                    <a16:creationId xmlns:a16="http://schemas.microsoft.com/office/drawing/2014/main" id="{4941A691-1249-4937-85FF-6BF5A5EB7673}"/>
                  </a:ext>
                </a:extLst>
              </p:cNvPr>
              <p:cNvSpPr>
                <a:spLocks noChangeArrowheads="1"/>
              </p:cNvSpPr>
              <p:nvPr/>
            </p:nvSpPr>
            <p:spPr bwMode="auto">
              <a:xfrm>
                <a:off x="11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16" name="Rectangle 623">
                <a:extLst>
                  <a:ext uri="{FF2B5EF4-FFF2-40B4-BE49-F238E27FC236}">
                    <a16:creationId xmlns:a16="http://schemas.microsoft.com/office/drawing/2014/main" id="{8061CB54-CF89-4843-A0FC-C9D1CB2D6EB6}"/>
                  </a:ext>
                </a:extLst>
              </p:cNvPr>
              <p:cNvSpPr>
                <a:spLocks noChangeArrowheads="1"/>
              </p:cNvSpPr>
              <p:nvPr/>
            </p:nvSpPr>
            <p:spPr bwMode="auto">
              <a:xfrm>
                <a:off x="110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17" name="Rectangle 624">
                <a:extLst>
                  <a:ext uri="{FF2B5EF4-FFF2-40B4-BE49-F238E27FC236}">
                    <a16:creationId xmlns:a16="http://schemas.microsoft.com/office/drawing/2014/main" id="{B920DC03-E088-400C-A337-3510853B9A45}"/>
                  </a:ext>
                </a:extLst>
              </p:cNvPr>
              <p:cNvSpPr>
                <a:spLocks noChangeArrowheads="1"/>
              </p:cNvSpPr>
              <p:nvPr/>
            </p:nvSpPr>
            <p:spPr bwMode="auto">
              <a:xfrm>
                <a:off x="110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18" name="Rectangle 625">
                <a:extLst>
                  <a:ext uri="{FF2B5EF4-FFF2-40B4-BE49-F238E27FC236}">
                    <a16:creationId xmlns:a16="http://schemas.microsoft.com/office/drawing/2014/main" id="{AA7F359A-5AED-4634-AFB1-25ED18CD64D2}"/>
                  </a:ext>
                </a:extLst>
              </p:cNvPr>
              <p:cNvSpPr>
                <a:spLocks noChangeArrowheads="1"/>
              </p:cNvSpPr>
              <p:nvPr/>
            </p:nvSpPr>
            <p:spPr bwMode="auto">
              <a:xfrm>
                <a:off x="110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19" name="Rectangle 626">
                <a:extLst>
                  <a:ext uri="{FF2B5EF4-FFF2-40B4-BE49-F238E27FC236}">
                    <a16:creationId xmlns:a16="http://schemas.microsoft.com/office/drawing/2014/main" id="{DAEAB985-7B3B-4CA5-9397-4273A4D1C66A}"/>
                  </a:ext>
                </a:extLst>
              </p:cNvPr>
              <p:cNvSpPr>
                <a:spLocks noChangeArrowheads="1"/>
              </p:cNvSpPr>
              <p:nvPr/>
            </p:nvSpPr>
            <p:spPr bwMode="auto">
              <a:xfrm>
                <a:off x="110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20" name="Rectangle 627">
                <a:extLst>
                  <a:ext uri="{FF2B5EF4-FFF2-40B4-BE49-F238E27FC236}">
                    <a16:creationId xmlns:a16="http://schemas.microsoft.com/office/drawing/2014/main" id="{B2DD31DE-8902-48FA-9A87-873977324B3E}"/>
                  </a:ext>
                </a:extLst>
              </p:cNvPr>
              <p:cNvSpPr>
                <a:spLocks noChangeArrowheads="1"/>
              </p:cNvSpPr>
              <p:nvPr/>
            </p:nvSpPr>
            <p:spPr bwMode="auto">
              <a:xfrm>
                <a:off x="11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21" name="Rectangle 628">
                <a:extLst>
                  <a:ext uri="{FF2B5EF4-FFF2-40B4-BE49-F238E27FC236}">
                    <a16:creationId xmlns:a16="http://schemas.microsoft.com/office/drawing/2014/main" id="{E02DFEB8-98CA-4CDB-9FDE-3FECBE6555F3}"/>
                  </a:ext>
                </a:extLst>
              </p:cNvPr>
              <p:cNvSpPr>
                <a:spLocks noChangeArrowheads="1"/>
              </p:cNvSpPr>
              <p:nvPr/>
            </p:nvSpPr>
            <p:spPr bwMode="auto">
              <a:xfrm>
                <a:off x="11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22" name="Rectangle 629">
                <a:extLst>
                  <a:ext uri="{FF2B5EF4-FFF2-40B4-BE49-F238E27FC236}">
                    <a16:creationId xmlns:a16="http://schemas.microsoft.com/office/drawing/2014/main" id="{E7EA0005-1A94-45A8-A3C5-B4A6C6B0D0E6}"/>
                  </a:ext>
                </a:extLst>
              </p:cNvPr>
              <p:cNvSpPr>
                <a:spLocks noChangeArrowheads="1"/>
              </p:cNvSpPr>
              <p:nvPr/>
            </p:nvSpPr>
            <p:spPr bwMode="auto">
              <a:xfrm>
                <a:off x="11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23" name="Rectangle 630">
                <a:extLst>
                  <a:ext uri="{FF2B5EF4-FFF2-40B4-BE49-F238E27FC236}">
                    <a16:creationId xmlns:a16="http://schemas.microsoft.com/office/drawing/2014/main" id="{CF2BE6BD-C74D-4468-AC05-3D8C19F1DFD6}"/>
                  </a:ext>
                </a:extLst>
              </p:cNvPr>
              <p:cNvSpPr>
                <a:spLocks noChangeArrowheads="1"/>
              </p:cNvSpPr>
              <p:nvPr/>
            </p:nvSpPr>
            <p:spPr bwMode="auto">
              <a:xfrm>
                <a:off x="11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24" name="Rectangle 631">
                <a:extLst>
                  <a:ext uri="{FF2B5EF4-FFF2-40B4-BE49-F238E27FC236}">
                    <a16:creationId xmlns:a16="http://schemas.microsoft.com/office/drawing/2014/main" id="{58ECAE18-C147-4057-8588-20E789C3C886}"/>
                  </a:ext>
                </a:extLst>
              </p:cNvPr>
              <p:cNvSpPr>
                <a:spLocks noChangeArrowheads="1"/>
              </p:cNvSpPr>
              <p:nvPr/>
            </p:nvSpPr>
            <p:spPr bwMode="auto">
              <a:xfrm>
                <a:off x="11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25" name="Rectangle 632">
                <a:extLst>
                  <a:ext uri="{FF2B5EF4-FFF2-40B4-BE49-F238E27FC236}">
                    <a16:creationId xmlns:a16="http://schemas.microsoft.com/office/drawing/2014/main" id="{A6873672-DE29-4503-B710-E8BAB2FF51ED}"/>
                  </a:ext>
                </a:extLst>
              </p:cNvPr>
              <p:cNvSpPr>
                <a:spLocks noChangeArrowheads="1"/>
              </p:cNvSpPr>
              <p:nvPr/>
            </p:nvSpPr>
            <p:spPr bwMode="auto">
              <a:xfrm>
                <a:off x="11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26" name="Rectangle 633">
                <a:extLst>
                  <a:ext uri="{FF2B5EF4-FFF2-40B4-BE49-F238E27FC236}">
                    <a16:creationId xmlns:a16="http://schemas.microsoft.com/office/drawing/2014/main" id="{546EE0D0-F827-4DAB-9B51-A7D8227A372C}"/>
                  </a:ext>
                </a:extLst>
              </p:cNvPr>
              <p:cNvSpPr>
                <a:spLocks noChangeArrowheads="1"/>
              </p:cNvSpPr>
              <p:nvPr/>
            </p:nvSpPr>
            <p:spPr bwMode="auto">
              <a:xfrm>
                <a:off x="11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27" name="Rectangle 634">
                <a:extLst>
                  <a:ext uri="{FF2B5EF4-FFF2-40B4-BE49-F238E27FC236}">
                    <a16:creationId xmlns:a16="http://schemas.microsoft.com/office/drawing/2014/main" id="{ED4E9406-5B76-4DF1-94E4-ED4145979B8E}"/>
                  </a:ext>
                </a:extLst>
              </p:cNvPr>
              <p:cNvSpPr>
                <a:spLocks noChangeArrowheads="1"/>
              </p:cNvSpPr>
              <p:nvPr/>
            </p:nvSpPr>
            <p:spPr bwMode="auto">
              <a:xfrm>
                <a:off x="11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28" name="Rectangle 635">
                <a:extLst>
                  <a:ext uri="{FF2B5EF4-FFF2-40B4-BE49-F238E27FC236}">
                    <a16:creationId xmlns:a16="http://schemas.microsoft.com/office/drawing/2014/main" id="{19B8D27A-9999-4FD8-BA69-2D9BDF8F1738}"/>
                  </a:ext>
                </a:extLst>
              </p:cNvPr>
              <p:cNvSpPr>
                <a:spLocks noChangeArrowheads="1"/>
              </p:cNvSpPr>
              <p:nvPr/>
            </p:nvSpPr>
            <p:spPr bwMode="auto">
              <a:xfrm>
                <a:off x="111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29" name="Rectangle 636">
                <a:extLst>
                  <a:ext uri="{FF2B5EF4-FFF2-40B4-BE49-F238E27FC236}">
                    <a16:creationId xmlns:a16="http://schemas.microsoft.com/office/drawing/2014/main" id="{56F9162A-A7AF-4D0D-B566-8A5DB38CCF63}"/>
                  </a:ext>
                </a:extLst>
              </p:cNvPr>
              <p:cNvSpPr>
                <a:spLocks noChangeArrowheads="1"/>
              </p:cNvSpPr>
              <p:nvPr/>
            </p:nvSpPr>
            <p:spPr bwMode="auto">
              <a:xfrm>
                <a:off x="111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30" name="Rectangle 637">
                <a:extLst>
                  <a:ext uri="{FF2B5EF4-FFF2-40B4-BE49-F238E27FC236}">
                    <a16:creationId xmlns:a16="http://schemas.microsoft.com/office/drawing/2014/main" id="{E330DB71-495F-4586-A503-DACCD9535815}"/>
                  </a:ext>
                </a:extLst>
              </p:cNvPr>
              <p:cNvSpPr>
                <a:spLocks noChangeArrowheads="1"/>
              </p:cNvSpPr>
              <p:nvPr/>
            </p:nvSpPr>
            <p:spPr bwMode="auto">
              <a:xfrm>
                <a:off x="111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31" name="Rectangle 638">
                <a:extLst>
                  <a:ext uri="{FF2B5EF4-FFF2-40B4-BE49-F238E27FC236}">
                    <a16:creationId xmlns:a16="http://schemas.microsoft.com/office/drawing/2014/main" id="{D99824B4-C2A6-4977-90DC-1A80063A4DD2}"/>
                  </a:ext>
                </a:extLst>
              </p:cNvPr>
              <p:cNvSpPr>
                <a:spLocks noChangeArrowheads="1"/>
              </p:cNvSpPr>
              <p:nvPr/>
            </p:nvSpPr>
            <p:spPr bwMode="auto">
              <a:xfrm>
                <a:off x="111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32" name="Rectangle 639">
                <a:extLst>
                  <a:ext uri="{FF2B5EF4-FFF2-40B4-BE49-F238E27FC236}">
                    <a16:creationId xmlns:a16="http://schemas.microsoft.com/office/drawing/2014/main" id="{642BDC2E-1330-4D38-B444-F1450CEF28AC}"/>
                  </a:ext>
                </a:extLst>
              </p:cNvPr>
              <p:cNvSpPr>
                <a:spLocks noChangeArrowheads="1"/>
              </p:cNvSpPr>
              <p:nvPr/>
            </p:nvSpPr>
            <p:spPr bwMode="auto">
              <a:xfrm>
                <a:off x="11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33" name="Rectangle 640">
                <a:extLst>
                  <a:ext uri="{FF2B5EF4-FFF2-40B4-BE49-F238E27FC236}">
                    <a16:creationId xmlns:a16="http://schemas.microsoft.com/office/drawing/2014/main" id="{EACCE64A-D2ED-40F3-84ED-D2B274DF5A9C}"/>
                  </a:ext>
                </a:extLst>
              </p:cNvPr>
              <p:cNvSpPr>
                <a:spLocks noChangeArrowheads="1"/>
              </p:cNvSpPr>
              <p:nvPr/>
            </p:nvSpPr>
            <p:spPr bwMode="auto">
              <a:xfrm>
                <a:off x="11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34" name="Rectangle 641">
                <a:extLst>
                  <a:ext uri="{FF2B5EF4-FFF2-40B4-BE49-F238E27FC236}">
                    <a16:creationId xmlns:a16="http://schemas.microsoft.com/office/drawing/2014/main" id="{37065A67-5691-4B72-A4E8-B2C6B044D995}"/>
                  </a:ext>
                </a:extLst>
              </p:cNvPr>
              <p:cNvSpPr>
                <a:spLocks noChangeArrowheads="1"/>
              </p:cNvSpPr>
              <p:nvPr/>
            </p:nvSpPr>
            <p:spPr bwMode="auto">
              <a:xfrm>
                <a:off x="11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35" name="Rectangle 642">
                <a:extLst>
                  <a:ext uri="{FF2B5EF4-FFF2-40B4-BE49-F238E27FC236}">
                    <a16:creationId xmlns:a16="http://schemas.microsoft.com/office/drawing/2014/main" id="{AF7A17F5-88F7-4960-911E-FF135BCC8874}"/>
                  </a:ext>
                </a:extLst>
              </p:cNvPr>
              <p:cNvSpPr>
                <a:spLocks noChangeArrowheads="1"/>
              </p:cNvSpPr>
              <p:nvPr/>
            </p:nvSpPr>
            <p:spPr bwMode="auto">
              <a:xfrm>
                <a:off x="11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36" name="Rectangle 643">
                <a:extLst>
                  <a:ext uri="{FF2B5EF4-FFF2-40B4-BE49-F238E27FC236}">
                    <a16:creationId xmlns:a16="http://schemas.microsoft.com/office/drawing/2014/main" id="{AE32880B-B0DE-4899-9415-836324F15D4A}"/>
                  </a:ext>
                </a:extLst>
              </p:cNvPr>
              <p:cNvSpPr>
                <a:spLocks noChangeArrowheads="1"/>
              </p:cNvSpPr>
              <p:nvPr/>
            </p:nvSpPr>
            <p:spPr bwMode="auto">
              <a:xfrm>
                <a:off x="11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37" name="Rectangle 644">
                <a:extLst>
                  <a:ext uri="{FF2B5EF4-FFF2-40B4-BE49-F238E27FC236}">
                    <a16:creationId xmlns:a16="http://schemas.microsoft.com/office/drawing/2014/main" id="{BFDD8AF4-47BF-4036-B999-ED26CE1A0A9A}"/>
                  </a:ext>
                </a:extLst>
              </p:cNvPr>
              <p:cNvSpPr>
                <a:spLocks noChangeArrowheads="1"/>
              </p:cNvSpPr>
              <p:nvPr/>
            </p:nvSpPr>
            <p:spPr bwMode="auto">
              <a:xfrm>
                <a:off x="11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38" name="Rectangle 645">
                <a:extLst>
                  <a:ext uri="{FF2B5EF4-FFF2-40B4-BE49-F238E27FC236}">
                    <a16:creationId xmlns:a16="http://schemas.microsoft.com/office/drawing/2014/main" id="{067E4C24-0A43-4684-8327-2E32FABB10FD}"/>
                  </a:ext>
                </a:extLst>
              </p:cNvPr>
              <p:cNvSpPr>
                <a:spLocks noChangeArrowheads="1"/>
              </p:cNvSpPr>
              <p:nvPr/>
            </p:nvSpPr>
            <p:spPr bwMode="auto">
              <a:xfrm>
                <a:off x="11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39" name="Rectangle 646">
                <a:extLst>
                  <a:ext uri="{FF2B5EF4-FFF2-40B4-BE49-F238E27FC236}">
                    <a16:creationId xmlns:a16="http://schemas.microsoft.com/office/drawing/2014/main" id="{7DAE8B50-02C6-4373-9A80-855610C8D44D}"/>
                  </a:ext>
                </a:extLst>
              </p:cNvPr>
              <p:cNvSpPr>
                <a:spLocks noChangeArrowheads="1"/>
              </p:cNvSpPr>
              <p:nvPr/>
            </p:nvSpPr>
            <p:spPr bwMode="auto">
              <a:xfrm>
                <a:off x="11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40" name="Rectangle 647">
                <a:extLst>
                  <a:ext uri="{FF2B5EF4-FFF2-40B4-BE49-F238E27FC236}">
                    <a16:creationId xmlns:a16="http://schemas.microsoft.com/office/drawing/2014/main" id="{EA25D603-38D1-4C59-AFF4-10FEA832F654}"/>
                  </a:ext>
                </a:extLst>
              </p:cNvPr>
              <p:cNvSpPr>
                <a:spLocks noChangeArrowheads="1"/>
              </p:cNvSpPr>
              <p:nvPr/>
            </p:nvSpPr>
            <p:spPr bwMode="auto">
              <a:xfrm>
                <a:off x="113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41" name="Rectangle 648">
                <a:extLst>
                  <a:ext uri="{FF2B5EF4-FFF2-40B4-BE49-F238E27FC236}">
                    <a16:creationId xmlns:a16="http://schemas.microsoft.com/office/drawing/2014/main" id="{F2A5F63E-A806-42A4-AABC-32739064295B}"/>
                  </a:ext>
                </a:extLst>
              </p:cNvPr>
              <p:cNvSpPr>
                <a:spLocks noChangeArrowheads="1"/>
              </p:cNvSpPr>
              <p:nvPr/>
            </p:nvSpPr>
            <p:spPr bwMode="auto">
              <a:xfrm>
                <a:off x="113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42" name="Rectangle 649">
                <a:extLst>
                  <a:ext uri="{FF2B5EF4-FFF2-40B4-BE49-F238E27FC236}">
                    <a16:creationId xmlns:a16="http://schemas.microsoft.com/office/drawing/2014/main" id="{A0E2E6BB-5890-4709-BE3B-35B339EB58CE}"/>
                  </a:ext>
                </a:extLst>
              </p:cNvPr>
              <p:cNvSpPr>
                <a:spLocks noChangeArrowheads="1"/>
              </p:cNvSpPr>
              <p:nvPr/>
            </p:nvSpPr>
            <p:spPr bwMode="auto">
              <a:xfrm>
                <a:off x="113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43" name="Rectangle 650">
                <a:extLst>
                  <a:ext uri="{FF2B5EF4-FFF2-40B4-BE49-F238E27FC236}">
                    <a16:creationId xmlns:a16="http://schemas.microsoft.com/office/drawing/2014/main" id="{0D6E77B3-1E55-46B9-B383-CE44BAE2DEC3}"/>
                  </a:ext>
                </a:extLst>
              </p:cNvPr>
              <p:cNvSpPr>
                <a:spLocks noChangeArrowheads="1"/>
              </p:cNvSpPr>
              <p:nvPr/>
            </p:nvSpPr>
            <p:spPr bwMode="auto">
              <a:xfrm>
                <a:off x="11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44" name="Rectangle 651">
                <a:extLst>
                  <a:ext uri="{FF2B5EF4-FFF2-40B4-BE49-F238E27FC236}">
                    <a16:creationId xmlns:a16="http://schemas.microsoft.com/office/drawing/2014/main" id="{1D9BCCC2-BBB3-4D60-8DFC-7198217D31E7}"/>
                  </a:ext>
                </a:extLst>
              </p:cNvPr>
              <p:cNvSpPr>
                <a:spLocks noChangeArrowheads="1"/>
              </p:cNvSpPr>
              <p:nvPr/>
            </p:nvSpPr>
            <p:spPr bwMode="auto">
              <a:xfrm>
                <a:off x="11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45" name="Rectangle 652">
                <a:extLst>
                  <a:ext uri="{FF2B5EF4-FFF2-40B4-BE49-F238E27FC236}">
                    <a16:creationId xmlns:a16="http://schemas.microsoft.com/office/drawing/2014/main" id="{4F20463E-875D-4489-8B14-D53F826507AE}"/>
                  </a:ext>
                </a:extLst>
              </p:cNvPr>
              <p:cNvSpPr>
                <a:spLocks noChangeArrowheads="1"/>
              </p:cNvSpPr>
              <p:nvPr/>
            </p:nvSpPr>
            <p:spPr bwMode="auto">
              <a:xfrm>
                <a:off x="11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46" name="Rectangle 653">
                <a:extLst>
                  <a:ext uri="{FF2B5EF4-FFF2-40B4-BE49-F238E27FC236}">
                    <a16:creationId xmlns:a16="http://schemas.microsoft.com/office/drawing/2014/main" id="{7FFF2235-CAAC-48BE-A91D-3E6E71A636D5}"/>
                  </a:ext>
                </a:extLst>
              </p:cNvPr>
              <p:cNvSpPr>
                <a:spLocks noChangeArrowheads="1"/>
              </p:cNvSpPr>
              <p:nvPr/>
            </p:nvSpPr>
            <p:spPr bwMode="auto">
              <a:xfrm>
                <a:off x="11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47" name="Rectangle 654">
                <a:extLst>
                  <a:ext uri="{FF2B5EF4-FFF2-40B4-BE49-F238E27FC236}">
                    <a16:creationId xmlns:a16="http://schemas.microsoft.com/office/drawing/2014/main" id="{ADE28B5C-EE78-4C01-9FB0-E5291ADC6802}"/>
                  </a:ext>
                </a:extLst>
              </p:cNvPr>
              <p:cNvSpPr>
                <a:spLocks noChangeArrowheads="1"/>
              </p:cNvSpPr>
              <p:nvPr/>
            </p:nvSpPr>
            <p:spPr bwMode="auto">
              <a:xfrm>
                <a:off x="11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48" name="Rectangle 655">
                <a:extLst>
                  <a:ext uri="{FF2B5EF4-FFF2-40B4-BE49-F238E27FC236}">
                    <a16:creationId xmlns:a16="http://schemas.microsoft.com/office/drawing/2014/main" id="{F7E0EBA9-86D7-4103-AAFB-55E3EF1A8117}"/>
                  </a:ext>
                </a:extLst>
              </p:cNvPr>
              <p:cNvSpPr>
                <a:spLocks noChangeArrowheads="1"/>
              </p:cNvSpPr>
              <p:nvPr/>
            </p:nvSpPr>
            <p:spPr bwMode="auto">
              <a:xfrm>
                <a:off x="11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49" name="Rectangle 656">
                <a:extLst>
                  <a:ext uri="{FF2B5EF4-FFF2-40B4-BE49-F238E27FC236}">
                    <a16:creationId xmlns:a16="http://schemas.microsoft.com/office/drawing/2014/main" id="{7980089B-C7D4-4012-B60C-6FCD775D6FFD}"/>
                  </a:ext>
                </a:extLst>
              </p:cNvPr>
              <p:cNvSpPr>
                <a:spLocks noChangeArrowheads="1"/>
              </p:cNvSpPr>
              <p:nvPr/>
            </p:nvSpPr>
            <p:spPr bwMode="auto">
              <a:xfrm>
                <a:off x="11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50" name="Rectangle 657">
                <a:extLst>
                  <a:ext uri="{FF2B5EF4-FFF2-40B4-BE49-F238E27FC236}">
                    <a16:creationId xmlns:a16="http://schemas.microsoft.com/office/drawing/2014/main" id="{A841FE82-740E-4CFE-A9AA-B838FB1EF4AF}"/>
                  </a:ext>
                </a:extLst>
              </p:cNvPr>
              <p:cNvSpPr>
                <a:spLocks noChangeArrowheads="1"/>
              </p:cNvSpPr>
              <p:nvPr/>
            </p:nvSpPr>
            <p:spPr bwMode="auto">
              <a:xfrm>
                <a:off x="11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51" name="Rectangle 658">
                <a:extLst>
                  <a:ext uri="{FF2B5EF4-FFF2-40B4-BE49-F238E27FC236}">
                    <a16:creationId xmlns:a16="http://schemas.microsoft.com/office/drawing/2014/main" id="{BD215DAE-0D87-4DF2-8FBF-EB1004AC7921}"/>
                  </a:ext>
                </a:extLst>
              </p:cNvPr>
              <p:cNvSpPr>
                <a:spLocks noChangeArrowheads="1"/>
              </p:cNvSpPr>
              <p:nvPr/>
            </p:nvSpPr>
            <p:spPr bwMode="auto">
              <a:xfrm>
                <a:off x="114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52" name="Rectangle 659">
                <a:extLst>
                  <a:ext uri="{FF2B5EF4-FFF2-40B4-BE49-F238E27FC236}">
                    <a16:creationId xmlns:a16="http://schemas.microsoft.com/office/drawing/2014/main" id="{49AEFF18-B106-4790-AA81-A30361DFCF26}"/>
                  </a:ext>
                </a:extLst>
              </p:cNvPr>
              <p:cNvSpPr>
                <a:spLocks noChangeArrowheads="1"/>
              </p:cNvSpPr>
              <p:nvPr/>
            </p:nvSpPr>
            <p:spPr bwMode="auto">
              <a:xfrm>
                <a:off x="114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53" name="Rectangle 660">
                <a:extLst>
                  <a:ext uri="{FF2B5EF4-FFF2-40B4-BE49-F238E27FC236}">
                    <a16:creationId xmlns:a16="http://schemas.microsoft.com/office/drawing/2014/main" id="{BDD0C50F-7A71-436E-8729-A31834A72D2F}"/>
                  </a:ext>
                </a:extLst>
              </p:cNvPr>
              <p:cNvSpPr>
                <a:spLocks noChangeArrowheads="1"/>
              </p:cNvSpPr>
              <p:nvPr/>
            </p:nvSpPr>
            <p:spPr bwMode="auto">
              <a:xfrm>
                <a:off x="114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54" name="Rectangle 661">
                <a:extLst>
                  <a:ext uri="{FF2B5EF4-FFF2-40B4-BE49-F238E27FC236}">
                    <a16:creationId xmlns:a16="http://schemas.microsoft.com/office/drawing/2014/main" id="{FC33163B-9C0B-41A6-88DD-4DF4030AC9DA}"/>
                  </a:ext>
                </a:extLst>
              </p:cNvPr>
              <p:cNvSpPr>
                <a:spLocks noChangeArrowheads="1"/>
              </p:cNvSpPr>
              <p:nvPr/>
            </p:nvSpPr>
            <p:spPr bwMode="auto">
              <a:xfrm>
                <a:off x="11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55" name="Rectangle 662">
                <a:extLst>
                  <a:ext uri="{FF2B5EF4-FFF2-40B4-BE49-F238E27FC236}">
                    <a16:creationId xmlns:a16="http://schemas.microsoft.com/office/drawing/2014/main" id="{E065C552-877F-4478-98FF-99DF93C9D97F}"/>
                  </a:ext>
                </a:extLst>
              </p:cNvPr>
              <p:cNvSpPr>
                <a:spLocks noChangeArrowheads="1"/>
              </p:cNvSpPr>
              <p:nvPr/>
            </p:nvSpPr>
            <p:spPr bwMode="auto">
              <a:xfrm>
                <a:off x="11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56" name="Rectangle 663">
                <a:extLst>
                  <a:ext uri="{FF2B5EF4-FFF2-40B4-BE49-F238E27FC236}">
                    <a16:creationId xmlns:a16="http://schemas.microsoft.com/office/drawing/2014/main" id="{2D668647-C1E3-4C33-8917-B71133ACC5EA}"/>
                  </a:ext>
                </a:extLst>
              </p:cNvPr>
              <p:cNvSpPr>
                <a:spLocks noChangeArrowheads="1"/>
              </p:cNvSpPr>
              <p:nvPr/>
            </p:nvSpPr>
            <p:spPr bwMode="auto">
              <a:xfrm>
                <a:off x="11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57" name="Rectangle 664">
                <a:extLst>
                  <a:ext uri="{FF2B5EF4-FFF2-40B4-BE49-F238E27FC236}">
                    <a16:creationId xmlns:a16="http://schemas.microsoft.com/office/drawing/2014/main" id="{ADA70F3B-A770-491C-BA64-89BCE2556B74}"/>
                  </a:ext>
                </a:extLst>
              </p:cNvPr>
              <p:cNvSpPr>
                <a:spLocks noChangeArrowheads="1"/>
              </p:cNvSpPr>
              <p:nvPr/>
            </p:nvSpPr>
            <p:spPr bwMode="auto">
              <a:xfrm>
                <a:off x="11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58" name="Rectangle 665">
                <a:extLst>
                  <a:ext uri="{FF2B5EF4-FFF2-40B4-BE49-F238E27FC236}">
                    <a16:creationId xmlns:a16="http://schemas.microsoft.com/office/drawing/2014/main" id="{443A4469-507B-41A0-9C57-699057933787}"/>
                  </a:ext>
                </a:extLst>
              </p:cNvPr>
              <p:cNvSpPr>
                <a:spLocks noChangeArrowheads="1"/>
              </p:cNvSpPr>
              <p:nvPr/>
            </p:nvSpPr>
            <p:spPr bwMode="auto">
              <a:xfrm>
                <a:off x="11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59" name="Rectangle 666">
                <a:extLst>
                  <a:ext uri="{FF2B5EF4-FFF2-40B4-BE49-F238E27FC236}">
                    <a16:creationId xmlns:a16="http://schemas.microsoft.com/office/drawing/2014/main" id="{23897237-B00B-40F1-991B-AA9D3990D880}"/>
                  </a:ext>
                </a:extLst>
              </p:cNvPr>
              <p:cNvSpPr>
                <a:spLocks noChangeArrowheads="1"/>
              </p:cNvSpPr>
              <p:nvPr/>
            </p:nvSpPr>
            <p:spPr bwMode="auto">
              <a:xfrm>
                <a:off x="11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60" name="Rectangle 667">
                <a:extLst>
                  <a:ext uri="{FF2B5EF4-FFF2-40B4-BE49-F238E27FC236}">
                    <a16:creationId xmlns:a16="http://schemas.microsoft.com/office/drawing/2014/main" id="{C8493317-78BE-4E91-B914-03E6283E97BD}"/>
                  </a:ext>
                </a:extLst>
              </p:cNvPr>
              <p:cNvSpPr>
                <a:spLocks noChangeArrowheads="1"/>
              </p:cNvSpPr>
              <p:nvPr/>
            </p:nvSpPr>
            <p:spPr bwMode="auto">
              <a:xfrm>
                <a:off x="11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61" name="Rectangle 668">
                <a:extLst>
                  <a:ext uri="{FF2B5EF4-FFF2-40B4-BE49-F238E27FC236}">
                    <a16:creationId xmlns:a16="http://schemas.microsoft.com/office/drawing/2014/main" id="{BE18A068-A245-4C1B-8024-EBC21B3669D5}"/>
                  </a:ext>
                </a:extLst>
              </p:cNvPr>
              <p:cNvSpPr>
                <a:spLocks noChangeArrowheads="1"/>
              </p:cNvSpPr>
              <p:nvPr/>
            </p:nvSpPr>
            <p:spPr bwMode="auto">
              <a:xfrm>
                <a:off x="11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62" name="Rectangle 669">
                <a:extLst>
                  <a:ext uri="{FF2B5EF4-FFF2-40B4-BE49-F238E27FC236}">
                    <a16:creationId xmlns:a16="http://schemas.microsoft.com/office/drawing/2014/main" id="{64483C6B-7360-442C-84D9-AA1C47E317EB}"/>
                  </a:ext>
                </a:extLst>
              </p:cNvPr>
              <p:cNvSpPr>
                <a:spLocks noChangeArrowheads="1"/>
              </p:cNvSpPr>
              <p:nvPr/>
            </p:nvSpPr>
            <p:spPr bwMode="auto">
              <a:xfrm>
                <a:off x="116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63" name="Rectangle 670">
                <a:extLst>
                  <a:ext uri="{FF2B5EF4-FFF2-40B4-BE49-F238E27FC236}">
                    <a16:creationId xmlns:a16="http://schemas.microsoft.com/office/drawing/2014/main" id="{D72C11AA-48AC-4E9A-B05B-A9B8EBD0EFA6}"/>
                  </a:ext>
                </a:extLst>
              </p:cNvPr>
              <p:cNvSpPr>
                <a:spLocks noChangeArrowheads="1"/>
              </p:cNvSpPr>
              <p:nvPr/>
            </p:nvSpPr>
            <p:spPr bwMode="auto">
              <a:xfrm>
                <a:off x="116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64" name="Rectangle 671">
                <a:extLst>
                  <a:ext uri="{FF2B5EF4-FFF2-40B4-BE49-F238E27FC236}">
                    <a16:creationId xmlns:a16="http://schemas.microsoft.com/office/drawing/2014/main" id="{F31C5515-911E-49E2-AD48-D42D8C57CD9B}"/>
                  </a:ext>
                </a:extLst>
              </p:cNvPr>
              <p:cNvSpPr>
                <a:spLocks noChangeArrowheads="1"/>
              </p:cNvSpPr>
              <p:nvPr/>
            </p:nvSpPr>
            <p:spPr bwMode="auto">
              <a:xfrm>
                <a:off x="116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65" name="Rectangle 672">
                <a:extLst>
                  <a:ext uri="{FF2B5EF4-FFF2-40B4-BE49-F238E27FC236}">
                    <a16:creationId xmlns:a16="http://schemas.microsoft.com/office/drawing/2014/main" id="{80CAFBFD-5632-401E-BFA9-65D9129FBC79}"/>
                  </a:ext>
                </a:extLst>
              </p:cNvPr>
              <p:cNvSpPr>
                <a:spLocks noChangeArrowheads="1"/>
              </p:cNvSpPr>
              <p:nvPr/>
            </p:nvSpPr>
            <p:spPr bwMode="auto">
              <a:xfrm>
                <a:off x="11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66" name="Rectangle 673">
                <a:extLst>
                  <a:ext uri="{FF2B5EF4-FFF2-40B4-BE49-F238E27FC236}">
                    <a16:creationId xmlns:a16="http://schemas.microsoft.com/office/drawing/2014/main" id="{4955C329-5B2B-4F46-8849-0FD025583DAE}"/>
                  </a:ext>
                </a:extLst>
              </p:cNvPr>
              <p:cNvSpPr>
                <a:spLocks noChangeArrowheads="1"/>
              </p:cNvSpPr>
              <p:nvPr/>
            </p:nvSpPr>
            <p:spPr bwMode="auto">
              <a:xfrm>
                <a:off x="11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67" name="Rectangle 674">
                <a:extLst>
                  <a:ext uri="{FF2B5EF4-FFF2-40B4-BE49-F238E27FC236}">
                    <a16:creationId xmlns:a16="http://schemas.microsoft.com/office/drawing/2014/main" id="{836A3B56-069A-4BEC-AA0D-B1A2EAD6F4B4}"/>
                  </a:ext>
                </a:extLst>
              </p:cNvPr>
              <p:cNvSpPr>
                <a:spLocks noChangeArrowheads="1"/>
              </p:cNvSpPr>
              <p:nvPr/>
            </p:nvSpPr>
            <p:spPr bwMode="auto">
              <a:xfrm>
                <a:off x="11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68" name="Rectangle 675">
                <a:extLst>
                  <a:ext uri="{FF2B5EF4-FFF2-40B4-BE49-F238E27FC236}">
                    <a16:creationId xmlns:a16="http://schemas.microsoft.com/office/drawing/2014/main" id="{E8D91AB9-4888-48CD-A0C3-287BCAE24F63}"/>
                  </a:ext>
                </a:extLst>
              </p:cNvPr>
              <p:cNvSpPr>
                <a:spLocks noChangeArrowheads="1"/>
              </p:cNvSpPr>
              <p:nvPr/>
            </p:nvSpPr>
            <p:spPr bwMode="auto">
              <a:xfrm>
                <a:off x="11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69" name="Rectangle 676">
                <a:extLst>
                  <a:ext uri="{FF2B5EF4-FFF2-40B4-BE49-F238E27FC236}">
                    <a16:creationId xmlns:a16="http://schemas.microsoft.com/office/drawing/2014/main" id="{A46EDA66-8B45-4286-9BA4-716CCF94B5BC}"/>
                  </a:ext>
                </a:extLst>
              </p:cNvPr>
              <p:cNvSpPr>
                <a:spLocks noChangeArrowheads="1"/>
              </p:cNvSpPr>
              <p:nvPr/>
            </p:nvSpPr>
            <p:spPr bwMode="auto">
              <a:xfrm>
                <a:off x="11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70" name="Rectangle 677">
                <a:extLst>
                  <a:ext uri="{FF2B5EF4-FFF2-40B4-BE49-F238E27FC236}">
                    <a16:creationId xmlns:a16="http://schemas.microsoft.com/office/drawing/2014/main" id="{F473C04A-082D-470A-8354-987F167BA897}"/>
                  </a:ext>
                </a:extLst>
              </p:cNvPr>
              <p:cNvSpPr>
                <a:spLocks noChangeArrowheads="1"/>
              </p:cNvSpPr>
              <p:nvPr/>
            </p:nvSpPr>
            <p:spPr bwMode="auto">
              <a:xfrm>
                <a:off x="11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71" name="Rectangle 678">
                <a:extLst>
                  <a:ext uri="{FF2B5EF4-FFF2-40B4-BE49-F238E27FC236}">
                    <a16:creationId xmlns:a16="http://schemas.microsoft.com/office/drawing/2014/main" id="{FBA5682E-9203-4F20-9A5C-5748EAFCD33E}"/>
                  </a:ext>
                </a:extLst>
              </p:cNvPr>
              <p:cNvSpPr>
                <a:spLocks noChangeArrowheads="1"/>
              </p:cNvSpPr>
              <p:nvPr/>
            </p:nvSpPr>
            <p:spPr bwMode="auto">
              <a:xfrm>
                <a:off x="11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72" name="Rectangle 679">
                <a:extLst>
                  <a:ext uri="{FF2B5EF4-FFF2-40B4-BE49-F238E27FC236}">
                    <a16:creationId xmlns:a16="http://schemas.microsoft.com/office/drawing/2014/main" id="{675A62DD-92AC-44D8-950C-7E659230F9B0}"/>
                  </a:ext>
                </a:extLst>
              </p:cNvPr>
              <p:cNvSpPr>
                <a:spLocks noChangeArrowheads="1"/>
              </p:cNvSpPr>
              <p:nvPr/>
            </p:nvSpPr>
            <p:spPr bwMode="auto">
              <a:xfrm>
                <a:off x="11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73" name="Rectangle 680">
                <a:extLst>
                  <a:ext uri="{FF2B5EF4-FFF2-40B4-BE49-F238E27FC236}">
                    <a16:creationId xmlns:a16="http://schemas.microsoft.com/office/drawing/2014/main" id="{2B85EB3F-3E17-42F3-B6C6-F81675A0669A}"/>
                  </a:ext>
                </a:extLst>
              </p:cNvPr>
              <p:cNvSpPr>
                <a:spLocks noChangeArrowheads="1"/>
              </p:cNvSpPr>
              <p:nvPr/>
            </p:nvSpPr>
            <p:spPr bwMode="auto">
              <a:xfrm>
                <a:off x="117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74" name="Rectangle 681">
                <a:extLst>
                  <a:ext uri="{FF2B5EF4-FFF2-40B4-BE49-F238E27FC236}">
                    <a16:creationId xmlns:a16="http://schemas.microsoft.com/office/drawing/2014/main" id="{A151FFCB-CC96-4F76-8719-134842C7DDD1}"/>
                  </a:ext>
                </a:extLst>
              </p:cNvPr>
              <p:cNvSpPr>
                <a:spLocks noChangeArrowheads="1"/>
              </p:cNvSpPr>
              <p:nvPr/>
            </p:nvSpPr>
            <p:spPr bwMode="auto">
              <a:xfrm>
                <a:off x="117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75" name="Rectangle 682">
                <a:extLst>
                  <a:ext uri="{FF2B5EF4-FFF2-40B4-BE49-F238E27FC236}">
                    <a16:creationId xmlns:a16="http://schemas.microsoft.com/office/drawing/2014/main" id="{44955DB9-FBBB-4E77-A416-333130C49178}"/>
                  </a:ext>
                </a:extLst>
              </p:cNvPr>
              <p:cNvSpPr>
                <a:spLocks noChangeArrowheads="1"/>
              </p:cNvSpPr>
              <p:nvPr/>
            </p:nvSpPr>
            <p:spPr bwMode="auto">
              <a:xfrm>
                <a:off x="117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76" name="Rectangle 683">
                <a:extLst>
                  <a:ext uri="{FF2B5EF4-FFF2-40B4-BE49-F238E27FC236}">
                    <a16:creationId xmlns:a16="http://schemas.microsoft.com/office/drawing/2014/main" id="{52E51599-67AD-4DED-B7D8-1FA771D482B1}"/>
                  </a:ext>
                </a:extLst>
              </p:cNvPr>
              <p:cNvSpPr>
                <a:spLocks noChangeArrowheads="1"/>
              </p:cNvSpPr>
              <p:nvPr/>
            </p:nvSpPr>
            <p:spPr bwMode="auto">
              <a:xfrm>
                <a:off x="11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77" name="Rectangle 684">
                <a:extLst>
                  <a:ext uri="{FF2B5EF4-FFF2-40B4-BE49-F238E27FC236}">
                    <a16:creationId xmlns:a16="http://schemas.microsoft.com/office/drawing/2014/main" id="{0208F08D-97F1-4EB2-B36A-10DBA87058BA}"/>
                  </a:ext>
                </a:extLst>
              </p:cNvPr>
              <p:cNvSpPr>
                <a:spLocks noChangeArrowheads="1"/>
              </p:cNvSpPr>
              <p:nvPr/>
            </p:nvSpPr>
            <p:spPr bwMode="auto">
              <a:xfrm>
                <a:off x="11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78" name="Rectangle 685">
                <a:extLst>
                  <a:ext uri="{FF2B5EF4-FFF2-40B4-BE49-F238E27FC236}">
                    <a16:creationId xmlns:a16="http://schemas.microsoft.com/office/drawing/2014/main" id="{EAFB447A-15E7-4D2A-A30C-A01B09315BF6}"/>
                  </a:ext>
                </a:extLst>
              </p:cNvPr>
              <p:cNvSpPr>
                <a:spLocks noChangeArrowheads="1"/>
              </p:cNvSpPr>
              <p:nvPr/>
            </p:nvSpPr>
            <p:spPr bwMode="auto">
              <a:xfrm>
                <a:off x="11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79" name="Rectangle 686">
                <a:extLst>
                  <a:ext uri="{FF2B5EF4-FFF2-40B4-BE49-F238E27FC236}">
                    <a16:creationId xmlns:a16="http://schemas.microsoft.com/office/drawing/2014/main" id="{E611E5B9-00D2-4834-BBF0-6FB40B12D8D2}"/>
                  </a:ext>
                </a:extLst>
              </p:cNvPr>
              <p:cNvSpPr>
                <a:spLocks noChangeArrowheads="1"/>
              </p:cNvSpPr>
              <p:nvPr/>
            </p:nvSpPr>
            <p:spPr bwMode="auto">
              <a:xfrm>
                <a:off x="11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80" name="Rectangle 687">
                <a:extLst>
                  <a:ext uri="{FF2B5EF4-FFF2-40B4-BE49-F238E27FC236}">
                    <a16:creationId xmlns:a16="http://schemas.microsoft.com/office/drawing/2014/main" id="{D0BC3C88-606B-405E-A65D-FC2A71FC7F96}"/>
                  </a:ext>
                </a:extLst>
              </p:cNvPr>
              <p:cNvSpPr>
                <a:spLocks noChangeArrowheads="1"/>
              </p:cNvSpPr>
              <p:nvPr/>
            </p:nvSpPr>
            <p:spPr bwMode="auto">
              <a:xfrm>
                <a:off x="11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81" name="Rectangle 688">
                <a:extLst>
                  <a:ext uri="{FF2B5EF4-FFF2-40B4-BE49-F238E27FC236}">
                    <a16:creationId xmlns:a16="http://schemas.microsoft.com/office/drawing/2014/main" id="{9E347BA8-E82E-4DB5-A7B0-E79A8AA72AD0}"/>
                  </a:ext>
                </a:extLst>
              </p:cNvPr>
              <p:cNvSpPr>
                <a:spLocks noChangeArrowheads="1"/>
              </p:cNvSpPr>
              <p:nvPr/>
            </p:nvSpPr>
            <p:spPr bwMode="auto">
              <a:xfrm>
                <a:off x="11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82" name="Rectangle 689">
                <a:extLst>
                  <a:ext uri="{FF2B5EF4-FFF2-40B4-BE49-F238E27FC236}">
                    <a16:creationId xmlns:a16="http://schemas.microsoft.com/office/drawing/2014/main" id="{1C28E7A2-21CA-4270-B6B0-0DDA6F372881}"/>
                  </a:ext>
                </a:extLst>
              </p:cNvPr>
              <p:cNvSpPr>
                <a:spLocks noChangeArrowheads="1"/>
              </p:cNvSpPr>
              <p:nvPr/>
            </p:nvSpPr>
            <p:spPr bwMode="auto">
              <a:xfrm>
                <a:off x="11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83" name="Rectangle 690">
                <a:extLst>
                  <a:ext uri="{FF2B5EF4-FFF2-40B4-BE49-F238E27FC236}">
                    <a16:creationId xmlns:a16="http://schemas.microsoft.com/office/drawing/2014/main" id="{03A48EF7-BAE6-4C36-8BDE-F4FAABA6D48D}"/>
                  </a:ext>
                </a:extLst>
              </p:cNvPr>
              <p:cNvSpPr>
                <a:spLocks noChangeArrowheads="1"/>
              </p:cNvSpPr>
              <p:nvPr/>
            </p:nvSpPr>
            <p:spPr bwMode="auto">
              <a:xfrm>
                <a:off x="11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84" name="Rectangle 691">
                <a:extLst>
                  <a:ext uri="{FF2B5EF4-FFF2-40B4-BE49-F238E27FC236}">
                    <a16:creationId xmlns:a16="http://schemas.microsoft.com/office/drawing/2014/main" id="{AA7F76D7-BDC6-4E2C-BEFC-C9B8BA972049}"/>
                  </a:ext>
                </a:extLst>
              </p:cNvPr>
              <p:cNvSpPr>
                <a:spLocks noChangeArrowheads="1"/>
              </p:cNvSpPr>
              <p:nvPr/>
            </p:nvSpPr>
            <p:spPr bwMode="auto">
              <a:xfrm>
                <a:off x="119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85" name="Rectangle 692">
                <a:extLst>
                  <a:ext uri="{FF2B5EF4-FFF2-40B4-BE49-F238E27FC236}">
                    <a16:creationId xmlns:a16="http://schemas.microsoft.com/office/drawing/2014/main" id="{DB89E8B4-5178-4BFC-A844-D408BE6ADEBE}"/>
                  </a:ext>
                </a:extLst>
              </p:cNvPr>
              <p:cNvSpPr>
                <a:spLocks noChangeArrowheads="1"/>
              </p:cNvSpPr>
              <p:nvPr/>
            </p:nvSpPr>
            <p:spPr bwMode="auto">
              <a:xfrm>
                <a:off x="119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86" name="Rectangle 693">
                <a:extLst>
                  <a:ext uri="{FF2B5EF4-FFF2-40B4-BE49-F238E27FC236}">
                    <a16:creationId xmlns:a16="http://schemas.microsoft.com/office/drawing/2014/main" id="{966A35A9-5E89-4E8B-B296-FEE480ED89E3}"/>
                  </a:ext>
                </a:extLst>
              </p:cNvPr>
              <p:cNvSpPr>
                <a:spLocks noChangeArrowheads="1"/>
              </p:cNvSpPr>
              <p:nvPr/>
            </p:nvSpPr>
            <p:spPr bwMode="auto">
              <a:xfrm>
                <a:off x="119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87" name="Rectangle 694">
                <a:extLst>
                  <a:ext uri="{FF2B5EF4-FFF2-40B4-BE49-F238E27FC236}">
                    <a16:creationId xmlns:a16="http://schemas.microsoft.com/office/drawing/2014/main" id="{54A8416F-9E4B-49D9-AB59-9086967C5414}"/>
                  </a:ext>
                </a:extLst>
              </p:cNvPr>
              <p:cNvSpPr>
                <a:spLocks noChangeArrowheads="1"/>
              </p:cNvSpPr>
              <p:nvPr/>
            </p:nvSpPr>
            <p:spPr bwMode="auto">
              <a:xfrm>
                <a:off x="119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88" name="Rectangle 695">
                <a:extLst>
                  <a:ext uri="{FF2B5EF4-FFF2-40B4-BE49-F238E27FC236}">
                    <a16:creationId xmlns:a16="http://schemas.microsoft.com/office/drawing/2014/main" id="{BE8BBC4A-C4A6-46B7-9E80-EB297AB04C36}"/>
                  </a:ext>
                </a:extLst>
              </p:cNvPr>
              <p:cNvSpPr>
                <a:spLocks noChangeArrowheads="1"/>
              </p:cNvSpPr>
              <p:nvPr/>
            </p:nvSpPr>
            <p:spPr bwMode="auto">
              <a:xfrm>
                <a:off x="119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89" name="Rectangle 696">
                <a:extLst>
                  <a:ext uri="{FF2B5EF4-FFF2-40B4-BE49-F238E27FC236}">
                    <a16:creationId xmlns:a16="http://schemas.microsoft.com/office/drawing/2014/main" id="{6247C974-4436-4EA9-ABD5-8FEC4BE86635}"/>
                  </a:ext>
                </a:extLst>
              </p:cNvPr>
              <p:cNvSpPr>
                <a:spLocks noChangeArrowheads="1"/>
              </p:cNvSpPr>
              <p:nvPr/>
            </p:nvSpPr>
            <p:spPr bwMode="auto">
              <a:xfrm>
                <a:off x="119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90" name="Rectangle 697">
                <a:extLst>
                  <a:ext uri="{FF2B5EF4-FFF2-40B4-BE49-F238E27FC236}">
                    <a16:creationId xmlns:a16="http://schemas.microsoft.com/office/drawing/2014/main" id="{CBCC0CFF-E148-4EE1-9D2A-0F91B3703DC5}"/>
                  </a:ext>
                </a:extLst>
              </p:cNvPr>
              <p:cNvSpPr>
                <a:spLocks noChangeArrowheads="1"/>
              </p:cNvSpPr>
              <p:nvPr/>
            </p:nvSpPr>
            <p:spPr bwMode="auto">
              <a:xfrm>
                <a:off x="119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91" name="Rectangle 698">
                <a:extLst>
                  <a:ext uri="{FF2B5EF4-FFF2-40B4-BE49-F238E27FC236}">
                    <a16:creationId xmlns:a16="http://schemas.microsoft.com/office/drawing/2014/main" id="{D9EDC702-4A11-479D-9D3B-C4B73CB99103}"/>
                  </a:ext>
                </a:extLst>
              </p:cNvPr>
              <p:cNvSpPr>
                <a:spLocks noChangeArrowheads="1"/>
              </p:cNvSpPr>
              <p:nvPr/>
            </p:nvSpPr>
            <p:spPr bwMode="auto">
              <a:xfrm>
                <a:off x="119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92" name="Rectangle 699">
                <a:extLst>
                  <a:ext uri="{FF2B5EF4-FFF2-40B4-BE49-F238E27FC236}">
                    <a16:creationId xmlns:a16="http://schemas.microsoft.com/office/drawing/2014/main" id="{5C750296-842D-47CE-9494-85D8D6254F9B}"/>
                  </a:ext>
                </a:extLst>
              </p:cNvPr>
              <p:cNvSpPr>
                <a:spLocks noChangeArrowheads="1"/>
              </p:cNvSpPr>
              <p:nvPr/>
            </p:nvSpPr>
            <p:spPr bwMode="auto">
              <a:xfrm>
                <a:off x="119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93" name="Rectangle 700">
                <a:extLst>
                  <a:ext uri="{FF2B5EF4-FFF2-40B4-BE49-F238E27FC236}">
                    <a16:creationId xmlns:a16="http://schemas.microsoft.com/office/drawing/2014/main" id="{0464A518-CAE0-4D9B-8C03-9A2A9EC85FA4}"/>
                  </a:ext>
                </a:extLst>
              </p:cNvPr>
              <p:cNvSpPr>
                <a:spLocks noChangeArrowheads="1"/>
              </p:cNvSpPr>
              <p:nvPr/>
            </p:nvSpPr>
            <p:spPr bwMode="auto">
              <a:xfrm>
                <a:off x="119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94" name="Rectangle 701">
                <a:extLst>
                  <a:ext uri="{FF2B5EF4-FFF2-40B4-BE49-F238E27FC236}">
                    <a16:creationId xmlns:a16="http://schemas.microsoft.com/office/drawing/2014/main" id="{3F5BA3C9-F51E-407A-BAA2-FD14F5454AEF}"/>
                  </a:ext>
                </a:extLst>
              </p:cNvPr>
              <p:cNvSpPr>
                <a:spLocks noChangeArrowheads="1"/>
              </p:cNvSpPr>
              <p:nvPr/>
            </p:nvSpPr>
            <p:spPr bwMode="auto">
              <a:xfrm>
                <a:off x="119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95" name="Rectangle 702">
                <a:extLst>
                  <a:ext uri="{FF2B5EF4-FFF2-40B4-BE49-F238E27FC236}">
                    <a16:creationId xmlns:a16="http://schemas.microsoft.com/office/drawing/2014/main" id="{0E81570A-9F16-43EE-B4B9-2D9102CF2168}"/>
                  </a:ext>
                </a:extLst>
              </p:cNvPr>
              <p:cNvSpPr>
                <a:spLocks noChangeArrowheads="1"/>
              </p:cNvSpPr>
              <p:nvPr/>
            </p:nvSpPr>
            <p:spPr bwMode="auto">
              <a:xfrm>
                <a:off x="119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96" name="Rectangle 703">
                <a:extLst>
                  <a:ext uri="{FF2B5EF4-FFF2-40B4-BE49-F238E27FC236}">
                    <a16:creationId xmlns:a16="http://schemas.microsoft.com/office/drawing/2014/main" id="{1D73057E-C447-4B07-9791-3F5579F217F1}"/>
                  </a:ext>
                </a:extLst>
              </p:cNvPr>
              <p:cNvSpPr>
                <a:spLocks noChangeArrowheads="1"/>
              </p:cNvSpPr>
              <p:nvPr/>
            </p:nvSpPr>
            <p:spPr bwMode="auto">
              <a:xfrm>
                <a:off x="119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97" name="Rectangle 704">
                <a:extLst>
                  <a:ext uri="{FF2B5EF4-FFF2-40B4-BE49-F238E27FC236}">
                    <a16:creationId xmlns:a16="http://schemas.microsoft.com/office/drawing/2014/main" id="{059B28CF-D82A-4986-8255-6FCEFA44C269}"/>
                  </a:ext>
                </a:extLst>
              </p:cNvPr>
              <p:cNvSpPr>
                <a:spLocks noChangeArrowheads="1"/>
              </p:cNvSpPr>
              <p:nvPr/>
            </p:nvSpPr>
            <p:spPr bwMode="auto">
              <a:xfrm>
                <a:off x="1196"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98" name="Rectangle 705">
                <a:extLst>
                  <a:ext uri="{FF2B5EF4-FFF2-40B4-BE49-F238E27FC236}">
                    <a16:creationId xmlns:a16="http://schemas.microsoft.com/office/drawing/2014/main" id="{C9F29214-6CB5-46E6-A904-1A016BD19438}"/>
                  </a:ext>
                </a:extLst>
              </p:cNvPr>
              <p:cNvSpPr>
                <a:spLocks noChangeArrowheads="1"/>
              </p:cNvSpPr>
              <p:nvPr/>
            </p:nvSpPr>
            <p:spPr bwMode="auto">
              <a:xfrm>
                <a:off x="1196"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99" name="Rectangle 706">
                <a:extLst>
                  <a:ext uri="{FF2B5EF4-FFF2-40B4-BE49-F238E27FC236}">
                    <a16:creationId xmlns:a16="http://schemas.microsoft.com/office/drawing/2014/main" id="{092B17D3-160B-44F9-9E38-2DC4D643B0C9}"/>
                  </a:ext>
                </a:extLst>
              </p:cNvPr>
              <p:cNvSpPr>
                <a:spLocks noChangeArrowheads="1"/>
              </p:cNvSpPr>
              <p:nvPr/>
            </p:nvSpPr>
            <p:spPr bwMode="auto">
              <a:xfrm>
                <a:off x="1196"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00" name="Rectangle 707">
                <a:extLst>
                  <a:ext uri="{FF2B5EF4-FFF2-40B4-BE49-F238E27FC236}">
                    <a16:creationId xmlns:a16="http://schemas.microsoft.com/office/drawing/2014/main" id="{71D8300A-EB82-4EC6-B07C-3B7F673D9DF5}"/>
                  </a:ext>
                </a:extLst>
              </p:cNvPr>
              <p:cNvSpPr>
                <a:spLocks noChangeArrowheads="1"/>
              </p:cNvSpPr>
              <p:nvPr/>
            </p:nvSpPr>
            <p:spPr bwMode="auto">
              <a:xfrm>
                <a:off x="1202"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01" name="Rectangle 708">
                <a:extLst>
                  <a:ext uri="{FF2B5EF4-FFF2-40B4-BE49-F238E27FC236}">
                    <a16:creationId xmlns:a16="http://schemas.microsoft.com/office/drawing/2014/main" id="{5AABCE5F-40D5-49C3-AD4C-5035E339BF2D}"/>
                  </a:ext>
                </a:extLst>
              </p:cNvPr>
              <p:cNvSpPr>
                <a:spLocks noChangeArrowheads="1"/>
              </p:cNvSpPr>
              <p:nvPr/>
            </p:nvSpPr>
            <p:spPr bwMode="auto">
              <a:xfrm>
                <a:off x="120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02" name="Rectangle 709">
                <a:extLst>
                  <a:ext uri="{FF2B5EF4-FFF2-40B4-BE49-F238E27FC236}">
                    <a16:creationId xmlns:a16="http://schemas.microsoft.com/office/drawing/2014/main" id="{415D90CB-AB8C-4F5A-8489-3E26433F55C3}"/>
                  </a:ext>
                </a:extLst>
              </p:cNvPr>
              <p:cNvSpPr>
                <a:spLocks noChangeArrowheads="1"/>
              </p:cNvSpPr>
              <p:nvPr/>
            </p:nvSpPr>
            <p:spPr bwMode="auto">
              <a:xfrm>
                <a:off x="120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03" name="Rectangle 710">
                <a:extLst>
                  <a:ext uri="{FF2B5EF4-FFF2-40B4-BE49-F238E27FC236}">
                    <a16:creationId xmlns:a16="http://schemas.microsoft.com/office/drawing/2014/main" id="{FD17FC84-63BA-4DCD-B76D-292D09B8EDC5}"/>
                  </a:ext>
                </a:extLst>
              </p:cNvPr>
              <p:cNvSpPr>
                <a:spLocks noChangeArrowheads="1"/>
              </p:cNvSpPr>
              <p:nvPr/>
            </p:nvSpPr>
            <p:spPr bwMode="auto">
              <a:xfrm>
                <a:off x="120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04" name="Rectangle 711">
                <a:extLst>
                  <a:ext uri="{FF2B5EF4-FFF2-40B4-BE49-F238E27FC236}">
                    <a16:creationId xmlns:a16="http://schemas.microsoft.com/office/drawing/2014/main" id="{2998048E-DED2-4AA3-9124-8BB2D7060702}"/>
                  </a:ext>
                </a:extLst>
              </p:cNvPr>
              <p:cNvSpPr>
                <a:spLocks noChangeArrowheads="1"/>
              </p:cNvSpPr>
              <p:nvPr/>
            </p:nvSpPr>
            <p:spPr bwMode="auto">
              <a:xfrm>
                <a:off x="120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05" name="Rectangle 712">
                <a:extLst>
                  <a:ext uri="{FF2B5EF4-FFF2-40B4-BE49-F238E27FC236}">
                    <a16:creationId xmlns:a16="http://schemas.microsoft.com/office/drawing/2014/main" id="{6C3540C7-A25E-46FB-B00F-8058690E487C}"/>
                  </a:ext>
                </a:extLst>
              </p:cNvPr>
              <p:cNvSpPr>
                <a:spLocks noChangeArrowheads="1"/>
              </p:cNvSpPr>
              <p:nvPr/>
            </p:nvSpPr>
            <p:spPr bwMode="auto">
              <a:xfrm>
                <a:off x="120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06" name="Rectangle 713">
                <a:extLst>
                  <a:ext uri="{FF2B5EF4-FFF2-40B4-BE49-F238E27FC236}">
                    <a16:creationId xmlns:a16="http://schemas.microsoft.com/office/drawing/2014/main" id="{9C22921C-83F7-4FAF-A784-51D2E5F23B85}"/>
                  </a:ext>
                </a:extLst>
              </p:cNvPr>
              <p:cNvSpPr>
                <a:spLocks noChangeArrowheads="1"/>
              </p:cNvSpPr>
              <p:nvPr/>
            </p:nvSpPr>
            <p:spPr bwMode="auto">
              <a:xfrm>
                <a:off x="120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07" name="Rectangle 714">
                <a:extLst>
                  <a:ext uri="{FF2B5EF4-FFF2-40B4-BE49-F238E27FC236}">
                    <a16:creationId xmlns:a16="http://schemas.microsoft.com/office/drawing/2014/main" id="{94C85444-05F7-468A-85C2-CF1103415E1A}"/>
                  </a:ext>
                </a:extLst>
              </p:cNvPr>
              <p:cNvSpPr>
                <a:spLocks noChangeArrowheads="1"/>
              </p:cNvSpPr>
              <p:nvPr/>
            </p:nvSpPr>
            <p:spPr bwMode="auto">
              <a:xfrm>
                <a:off x="120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08" name="Rectangle 715">
                <a:extLst>
                  <a:ext uri="{FF2B5EF4-FFF2-40B4-BE49-F238E27FC236}">
                    <a16:creationId xmlns:a16="http://schemas.microsoft.com/office/drawing/2014/main" id="{B381504D-A431-4E6D-B096-E1984DF589C0}"/>
                  </a:ext>
                </a:extLst>
              </p:cNvPr>
              <p:cNvSpPr>
                <a:spLocks noChangeArrowheads="1"/>
              </p:cNvSpPr>
              <p:nvPr/>
            </p:nvSpPr>
            <p:spPr bwMode="auto">
              <a:xfrm>
                <a:off x="120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09" name="Rectangle 716">
                <a:extLst>
                  <a:ext uri="{FF2B5EF4-FFF2-40B4-BE49-F238E27FC236}">
                    <a16:creationId xmlns:a16="http://schemas.microsoft.com/office/drawing/2014/main" id="{D2CA95A2-8B7F-4E3F-8348-D20C7EB08343}"/>
                  </a:ext>
                </a:extLst>
              </p:cNvPr>
              <p:cNvSpPr>
                <a:spLocks noChangeArrowheads="1"/>
              </p:cNvSpPr>
              <p:nvPr/>
            </p:nvSpPr>
            <p:spPr bwMode="auto">
              <a:xfrm>
                <a:off x="12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10" name="Rectangle 717">
                <a:extLst>
                  <a:ext uri="{FF2B5EF4-FFF2-40B4-BE49-F238E27FC236}">
                    <a16:creationId xmlns:a16="http://schemas.microsoft.com/office/drawing/2014/main" id="{24DF15E1-00D6-4113-B54F-87B6CE273264}"/>
                  </a:ext>
                </a:extLst>
              </p:cNvPr>
              <p:cNvSpPr>
                <a:spLocks noChangeArrowheads="1"/>
              </p:cNvSpPr>
              <p:nvPr/>
            </p:nvSpPr>
            <p:spPr bwMode="auto">
              <a:xfrm>
                <a:off x="12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11" name="Rectangle 718">
                <a:extLst>
                  <a:ext uri="{FF2B5EF4-FFF2-40B4-BE49-F238E27FC236}">
                    <a16:creationId xmlns:a16="http://schemas.microsoft.com/office/drawing/2014/main" id="{B4614008-305D-4B58-841B-ED54B66926EC}"/>
                  </a:ext>
                </a:extLst>
              </p:cNvPr>
              <p:cNvSpPr>
                <a:spLocks noChangeArrowheads="1"/>
              </p:cNvSpPr>
              <p:nvPr/>
            </p:nvSpPr>
            <p:spPr bwMode="auto">
              <a:xfrm>
                <a:off x="12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12" name="Rectangle 719">
                <a:extLst>
                  <a:ext uri="{FF2B5EF4-FFF2-40B4-BE49-F238E27FC236}">
                    <a16:creationId xmlns:a16="http://schemas.microsoft.com/office/drawing/2014/main" id="{2737E205-B3DB-486D-8237-BB5C098BA06D}"/>
                  </a:ext>
                </a:extLst>
              </p:cNvPr>
              <p:cNvSpPr>
                <a:spLocks noChangeArrowheads="1"/>
              </p:cNvSpPr>
              <p:nvPr/>
            </p:nvSpPr>
            <p:spPr bwMode="auto">
              <a:xfrm>
                <a:off x="12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13" name="Rectangle 720">
                <a:extLst>
                  <a:ext uri="{FF2B5EF4-FFF2-40B4-BE49-F238E27FC236}">
                    <a16:creationId xmlns:a16="http://schemas.microsoft.com/office/drawing/2014/main" id="{4B71B75E-4C30-4C87-BD8F-56C8FD530E8F}"/>
                  </a:ext>
                </a:extLst>
              </p:cNvPr>
              <p:cNvSpPr>
                <a:spLocks noChangeArrowheads="1"/>
              </p:cNvSpPr>
              <p:nvPr/>
            </p:nvSpPr>
            <p:spPr bwMode="auto">
              <a:xfrm>
                <a:off x="12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14" name="Rectangle 721">
                <a:extLst>
                  <a:ext uri="{FF2B5EF4-FFF2-40B4-BE49-F238E27FC236}">
                    <a16:creationId xmlns:a16="http://schemas.microsoft.com/office/drawing/2014/main" id="{772D4058-1712-4E03-BE56-053DB2964D8E}"/>
                  </a:ext>
                </a:extLst>
              </p:cNvPr>
              <p:cNvSpPr>
                <a:spLocks noChangeArrowheads="1"/>
              </p:cNvSpPr>
              <p:nvPr/>
            </p:nvSpPr>
            <p:spPr bwMode="auto">
              <a:xfrm>
                <a:off x="12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15" name="Rectangle 722">
                <a:extLst>
                  <a:ext uri="{FF2B5EF4-FFF2-40B4-BE49-F238E27FC236}">
                    <a16:creationId xmlns:a16="http://schemas.microsoft.com/office/drawing/2014/main" id="{05C30E02-42C0-4425-BDF6-EE8CBD112E50}"/>
                  </a:ext>
                </a:extLst>
              </p:cNvPr>
              <p:cNvSpPr>
                <a:spLocks noChangeArrowheads="1"/>
              </p:cNvSpPr>
              <p:nvPr/>
            </p:nvSpPr>
            <p:spPr bwMode="auto">
              <a:xfrm>
                <a:off x="12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16" name="Rectangle 723">
                <a:extLst>
                  <a:ext uri="{FF2B5EF4-FFF2-40B4-BE49-F238E27FC236}">
                    <a16:creationId xmlns:a16="http://schemas.microsoft.com/office/drawing/2014/main" id="{9FEBE068-B12A-4646-A8FD-C8AE4B20356A}"/>
                  </a:ext>
                </a:extLst>
              </p:cNvPr>
              <p:cNvSpPr>
                <a:spLocks noChangeArrowheads="1"/>
              </p:cNvSpPr>
              <p:nvPr/>
            </p:nvSpPr>
            <p:spPr bwMode="auto">
              <a:xfrm>
                <a:off x="12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17" name="Rectangle 724">
                <a:extLst>
                  <a:ext uri="{FF2B5EF4-FFF2-40B4-BE49-F238E27FC236}">
                    <a16:creationId xmlns:a16="http://schemas.microsoft.com/office/drawing/2014/main" id="{36B15769-C274-441F-AC94-1AE4A336DAFC}"/>
                  </a:ext>
                </a:extLst>
              </p:cNvPr>
              <p:cNvSpPr>
                <a:spLocks noChangeArrowheads="1"/>
              </p:cNvSpPr>
              <p:nvPr/>
            </p:nvSpPr>
            <p:spPr bwMode="auto">
              <a:xfrm>
                <a:off x="122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18" name="Rectangle 725">
                <a:extLst>
                  <a:ext uri="{FF2B5EF4-FFF2-40B4-BE49-F238E27FC236}">
                    <a16:creationId xmlns:a16="http://schemas.microsoft.com/office/drawing/2014/main" id="{57C0DE62-0F97-4115-A5AB-46EFBB3AAAB8}"/>
                  </a:ext>
                </a:extLst>
              </p:cNvPr>
              <p:cNvSpPr>
                <a:spLocks noChangeArrowheads="1"/>
              </p:cNvSpPr>
              <p:nvPr/>
            </p:nvSpPr>
            <p:spPr bwMode="auto">
              <a:xfrm>
                <a:off x="122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19" name="Rectangle 726">
                <a:extLst>
                  <a:ext uri="{FF2B5EF4-FFF2-40B4-BE49-F238E27FC236}">
                    <a16:creationId xmlns:a16="http://schemas.microsoft.com/office/drawing/2014/main" id="{AC5536B4-A918-4B68-BF75-45F68932BFDC}"/>
                  </a:ext>
                </a:extLst>
              </p:cNvPr>
              <p:cNvSpPr>
                <a:spLocks noChangeArrowheads="1"/>
              </p:cNvSpPr>
              <p:nvPr/>
            </p:nvSpPr>
            <p:spPr bwMode="auto">
              <a:xfrm>
                <a:off x="122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20" name="Rectangle 727">
                <a:extLst>
                  <a:ext uri="{FF2B5EF4-FFF2-40B4-BE49-F238E27FC236}">
                    <a16:creationId xmlns:a16="http://schemas.microsoft.com/office/drawing/2014/main" id="{9E8AB439-B6A3-4B96-955B-7F5EB84523DF}"/>
                  </a:ext>
                </a:extLst>
              </p:cNvPr>
              <p:cNvSpPr>
                <a:spLocks noChangeArrowheads="1"/>
              </p:cNvSpPr>
              <p:nvPr/>
            </p:nvSpPr>
            <p:spPr bwMode="auto">
              <a:xfrm>
                <a:off x="122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21" name="Rectangle 728">
                <a:extLst>
                  <a:ext uri="{FF2B5EF4-FFF2-40B4-BE49-F238E27FC236}">
                    <a16:creationId xmlns:a16="http://schemas.microsoft.com/office/drawing/2014/main" id="{88845A08-70AC-48CA-B297-402907AED096}"/>
                  </a:ext>
                </a:extLst>
              </p:cNvPr>
              <p:cNvSpPr>
                <a:spLocks noChangeArrowheads="1"/>
              </p:cNvSpPr>
              <p:nvPr/>
            </p:nvSpPr>
            <p:spPr bwMode="auto">
              <a:xfrm>
                <a:off x="12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22" name="Rectangle 729">
                <a:extLst>
                  <a:ext uri="{FF2B5EF4-FFF2-40B4-BE49-F238E27FC236}">
                    <a16:creationId xmlns:a16="http://schemas.microsoft.com/office/drawing/2014/main" id="{4B2E8556-8B05-4164-8582-E019321C4DB5}"/>
                  </a:ext>
                </a:extLst>
              </p:cNvPr>
              <p:cNvSpPr>
                <a:spLocks noChangeArrowheads="1"/>
              </p:cNvSpPr>
              <p:nvPr/>
            </p:nvSpPr>
            <p:spPr bwMode="auto">
              <a:xfrm>
                <a:off x="12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23" name="Rectangle 730">
                <a:extLst>
                  <a:ext uri="{FF2B5EF4-FFF2-40B4-BE49-F238E27FC236}">
                    <a16:creationId xmlns:a16="http://schemas.microsoft.com/office/drawing/2014/main" id="{14101E2F-8443-4702-8BE7-DCF12E08CAC0}"/>
                  </a:ext>
                </a:extLst>
              </p:cNvPr>
              <p:cNvSpPr>
                <a:spLocks noChangeArrowheads="1"/>
              </p:cNvSpPr>
              <p:nvPr/>
            </p:nvSpPr>
            <p:spPr bwMode="auto">
              <a:xfrm>
                <a:off x="12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24" name="Rectangle 731">
                <a:extLst>
                  <a:ext uri="{FF2B5EF4-FFF2-40B4-BE49-F238E27FC236}">
                    <a16:creationId xmlns:a16="http://schemas.microsoft.com/office/drawing/2014/main" id="{C95A4405-739D-4354-B11E-938E0482C4D9}"/>
                  </a:ext>
                </a:extLst>
              </p:cNvPr>
              <p:cNvSpPr>
                <a:spLocks noChangeArrowheads="1"/>
              </p:cNvSpPr>
              <p:nvPr/>
            </p:nvSpPr>
            <p:spPr bwMode="auto">
              <a:xfrm>
                <a:off x="12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25" name="Rectangle 732">
                <a:extLst>
                  <a:ext uri="{FF2B5EF4-FFF2-40B4-BE49-F238E27FC236}">
                    <a16:creationId xmlns:a16="http://schemas.microsoft.com/office/drawing/2014/main" id="{C04C92E9-7126-481F-A61E-32DF5882983D}"/>
                  </a:ext>
                </a:extLst>
              </p:cNvPr>
              <p:cNvSpPr>
                <a:spLocks noChangeArrowheads="1"/>
              </p:cNvSpPr>
              <p:nvPr/>
            </p:nvSpPr>
            <p:spPr bwMode="auto">
              <a:xfrm>
                <a:off x="12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26" name="Rectangle 733">
                <a:extLst>
                  <a:ext uri="{FF2B5EF4-FFF2-40B4-BE49-F238E27FC236}">
                    <a16:creationId xmlns:a16="http://schemas.microsoft.com/office/drawing/2014/main" id="{E59B3C92-2C46-4507-B798-08BD5F887269}"/>
                  </a:ext>
                </a:extLst>
              </p:cNvPr>
              <p:cNvSpPr>
                <a:spLocks noChangeArrowheads="1"/>
              </p:cNvSpPr>
              <p:nvPr/>
            </p:nvSpPr>
            <p:spPr bwMode="auto">
              <a:xfrm>
                <a:off x="12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27" name="Rectangle 734">
                <a:extLst>
                  <a:ext uri="{FF2B5EF4-FFF2-40B4-BE49-F238E27FC236}">
                    <a16:creationId xmlns:a16="http://schemas.microsoft.com/office/drawing/2014/main" id="{AF138B20-4C20-4B82-895F-C4D738CE326A}"/>
                  </a:ext>
                </a:extLst>
              </p:cNvPr>
              <p:cNvSpPr>
                <a:spLocks noChangeArrowheads="1"/>
              </p:cNvSpPr>
              <p:nvPr/>
            </p:nvSpPr>
            <p:spPr bwMode="auto">
              <a:xfrm>
                <a:off x="12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28" name="Rectangle 735">
                <a:extLst>
                  <a:ext uri="{FF2B5EF4-FFF2-40B4-BE49-F238E27FC236}">
                    <a16:creationId xmlns:a16="http://schemas.microsoft.com/office/drawing/2014/main" id="{57784FD3-562A-48DE-AF16-635A575C419E}"/>
                  </a:ext>
                </a:extLst>
              </p:cNvPr>
              <p:cNvSpPr>
                <a:spLocks noChangeArrowheads="1"/>
              </p:cNvSpPr>
              <p:nvPr/>
            </p:nvSpPr>
            <p:spPr bwMode="auto">
              <a:xfrm>
                <a:off x="12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29" name="Rectangle 736">
                <a:extLst>
                  <a:ext uri="{FF2B5EF4-FFF2-40B4-BE49-F238E27FC236}">
                    <a16:creationId xmlns:a16="http://schemas.microsoft.com/office/drawing/2014/main" id="{541ADC65-7EDF-4E9F-A580-EDCF462C2554}"/>
                  </a:ext>
                </a:extLst>
              </p:cNvPr>
              <p:cNvSpPr>
                <a:spLocks noChangeArrowheads="1"/>
              </p:cNvSpPr>
              <p:nvPr/>
            </p:nvSpPr>
            <p:spPr bwMode="auto">
              <a:xfrm>
                <a:off x="123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30" name="Rectangle 737">
                <a:extLst>
                  <a:ext uri="{FF2B5EF4-FFF2-40B4-BE49-F238E27FC236}">
                    <a16:creationId xmlns:a16="http://schemas.microsoft.com/office/drawing/2014/main" id="{78008524-E11C-4748-8CC7-E25A44DDC9BE}"/>
                  </a:ext>
                </a:extLst>
              </p:cNvPr>
              <p:cNvSpPr>
                <a:spLocks noChangeArrowheads="1"/>
              </p:cNvSpPr>
              <p:nvPr/>
            </p:nvSpPr>
            <p:spPr bwMode="auto">
              <a:xfrm>
                <a:off x="123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31" name="Rectangle 738">
                <a:extLst>
                  <a:ext uri="{FF2B5EF4-FFF2-40B4-BE49-F238E27FC236}">
                    <a16:creationId xmlns:a16="http://schemas.microsoft.com/office/drawing/2014/main" id="{1D33EA98-FA54-415A-B06F-CD7400D717C3}"/>
                  </a:ext>
                </a:extLst>
              </p:cNvPr>
              <p:cNvSpPr>
                <a:spLocks noChangeArrowheads="1"/>
              </p:cNvSpPr>
              <p:nvPr/>
            </p:nvSpPr>
            <p:spPr bwMode="auto">
              <a:xfrm>
                <a:off x="123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32" name="Rectangle 739">
                <a:extLst>
                  <a:ext uri="{FF2B5EF4-FFF2-40B4-BE49-F238E27FC236}">
                    <a16:creationId xmlns:a16="http://schemas.microsoft.com/office/drawing/2014/main" id="{93B87A57-8366-46AC-A2F7-E719209062BB}"/>
                  </a:ext>
                </a:extLst>
              </p:cNvPr>
              <p:cNvSpPr>
                <a:spLocks noChangeArrowheads="1"/>
              </p:cNvSpPr>
              <p:nvPr/>
            </p:nvSpPr>
            <p:spPr bwMode="auto">
              <a:xfrm>
                <a:off x="123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33" name="Rectangle 740">
                <a:extLst>
                  <a:ext uri="{FF2B5EF4-FFF2-40B4-BE49-F238E27FC236}">
                    <a16:creationId xmlns:a16="http://schemas.microsoft.com/office/drawing/2014/main" id="{0083E705-59AB-4E71-AFCB-02F6A2D29487}"/>
                  </a:ext>
                </a:extLst>
              </p:cNvPr>
              <p:cNvSpPr>
                <a:spLocks noChangeArrowheads="1"/>
              </p:cNvSpPr>
              <p:nvPr/>
            </p:nvSpPr>
            <p:spPr bwMode="auto">
              <a:xfrm>
                <a:off x="12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34" name="Rectangle 741">
                <a:extLst>
                  <a:ext uri="{FF2B5EF4-FFF2-40B4-BE49-F238E27FC236}">
                    <a16:creationId xmlns:a16="http://schemas.microsoft.com/office/drawing/2014/main" id="{8681EE8D-D8F5-4534-B32F-97ED4D7AAED8}"/>
                  </a:ext>
                </a:extLst>
              </p:cNvPr>
              <p:cNvSpPr>
                <a:spLocks noChangeArrowheads="1"/>
              </p:cNvSpPr>
              <p:nvPr/>
            </p:nvSpPr>
            <p:spPr bwMode="auto">
              <a:xfrm>
                <a:off x="12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35" name="Rectangle 742">
                <a:extLst>
                  <a:ext uri="{FF2B5EF4-FFF2-40B4-BE49-F238E27FC236}">
                    <a16:creationId xmlns:a16="http://schemas.microsoft.com/office/drawing/2014/main" id="{3D3411C9-01B7-4287-BBB6-DCC58532BA47}"/>
                  </a:ext>
                </a:extLst>
              </p:cNvPr>
              <p:cNvSpPr>
                <a:spLocks noChangeArrowheads="1"/>
              </p:cNvSpPr>
              <p:nvPr/>
            </p:nvSpPr>
            <p:spPr bwMode="auto">
              <a:xfrm>
                <a:off x="12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36" name="Rectangle 743">
                <a:extLst>
                  <a:ext uri="{FF2B5EF4-FFF2-40B4-BE49-F238E27FC236}">
                    <a16:creationId xmlns:a16="http://schemas.microsoft.com/office/drawing/2014/main" id="{497C09B6-FBBD-4A54-98EF-8252351F7046}"/>
                  </a:ext>
                </a:extLst>
              </p:cNvPr>
              <p:cNvSpPr>
                <a:spLocks noChangeArrowheads="1"/>
              </p:cNvSpPr>
              <p:nvPr/>
            </p:nvSpPr>
            <p:spPr bwMode="auto">
              <a:xfrm>
                <a:off x="12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37" name="Rectangle 744">
                <a:extLst>
                  <a:ext uri="{FF2B5EF4-FFF2-40B4-BE49-F238E27FC236}">
                    <a16:creationId xmlns:a16="http://schemas.microsoft.com/office/drawing/2014/main" id="{860FA9BC-5AF3-430C-ADA7-8D6927DB241C}"/>
                  </a:ext>
                </a:extLst>
              </p:cNvPr>
              <p:cNvSpPr>
                <a:spLocks noChangeArrowheads="1"/>
              </p:cNvSpPr>
              <p:nvPr/>
            </p:nvSpPr>
            <p:spPr bwMode="auto">
              <a:xfrm>
                <a:off x="12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38" name="Rectangle 745">
                <a:extLst>
                  <a:ext uri="{FF2B5EF4-FFF2-40B4-BE49-F238E27FC236}">
                    <a16:creationId xmlns:a16="http://schemas.microsoft.com/office/drawing/2014/main" id="{54658ACA-96C9-4007-BF8A-D195CEE0C7BE}"/>
                  </a:ext>
                </a:extLst>
              </p:cNvPr>
              <p:cNvSpPr>
                <a:spLocks noChangeArrowheads="1"/>
              </p:cNvSpPr>
              <p:nvPr/>
            </p:nvSpPr>
            <p:spPr bwMode="auto">
              <a:xfrm>
                <a:off x="12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39" name="Rectangle 746">
                <a:extLst>
                  <a:ext uri="{FF2B5EF4-FFF2-40B4-BE49-F238E27FC236}">
                    <a16:creationId xmlns:a16="http://schemas.microsoft.com/office/drawing/2014/main" id="{5DC5F1F9-2413-4135-8A37-44193A480126}"/>
                  </a:ext>
                </a:extLst>
              </p:cNvPr>
              <p:cNvSpPr>
                <a:spLocks noChangeArrowheads="1"/>
              </p:cNvSpPr>
              <p:nvPr/>
            </p:nvSpPr>
            <p:spPr bwMode="auto">
              <a:xfrm>
                <a:off x="12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40" name="Rectangle 747">
                <a:extLst>
                  <a:ext uri="{FF2B5EF4-FFF2-40B4-BE49-F238E27FC236}">
                    <a16:creationId xmlns:a16="http://schemas.microsoft.com/office/drawing/2014/main" id="{AE2AF1FB-B979-4E6F-9745-80A461F95DE8}"/>
                  </a:ext>
                </a:extLst>
              </p:cNvPr>
              <p:cNvSpPr>
                <a:spLocks noChangeArrowheads="1"/>
              </p:cNvSpPr>
              <p:nvPr/>
            </p:nvSpPr>
            <p:spPr bwMode="auto">
              <a:xfrm>
                <a:off x="12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41" name="Rectangle 748">
                <a:extLst>
                  <a:ext uri="{FF2B5EF4-FFF2-40B4-BE49-F238E27FC236}">
                    <a16:creationId xmlns:a16="http://schemas.microsoft.com/office/drawing/2014/main" id="{B0E758D6-5822-4FAE-9FC6-74AD56DFE89B}"/>
                  </a:ext>
                </a:extLst>
              </p:cNvPr>
              <p:cNvSpPr>
                <a:spLocks noChangeArrowheads="1"/>
              </p:cNvSpPr>
              <p:nvPr/>
            </p:nvSpPr>
            <p:spPr bwMode="auto">
              <a:xfrm>
                <a:off x="124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42" name="Rectangle 749">
                <a:extLst>
                  <a:ext uri="{FF2B5EF4-FFF2-40B4-BE49-F238E27FC236}">
                    <a16:creationId xmlns:a16="http://schemas.microsoft.com/office/drawing/2014/main" id="{CD36C276-DF55-450F-B53C-BD6C10DE206F}"/>
                  </a:ext>
                </a:extLst>
              </p:cNvPr>
              <p:cNvSpPr>
                <a:spLocks noChangeArrowheads="1"/>
              </p:cNvSpPr>
              <p:nvPr/>
            </p:nvSpPr>
            <p:spPr bwMode="auto">
              <a:xfrm>
                <a:off x="124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43" name="Rectangle 750">
                <a:extLst>
                  <a:ext uri="{FF2B5EF4-FFF2-40B4-BE49-F238E27FC236}">
                    <a16:creationId xmlns:a16="http://schemas.microsoft.com/office/drawing/2014/main" id="{AD8FC717-1165-4D81-A627-6D12F39401EB}"/>
                  </a:ext>
                </a:extLst>
              </p:cNvPr>
              <p:cNvSpPr>
                <a:spLocks noChangeArrowheads="1"/>
              </p:cNvSpPr>
              <p:nvPr/>
            </p:nvSpPr>
            <p:spPr bwMode="auto">
              <a:xfrm>
                <a:off x="124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44" name="Rectangle 751">
                <a:extLst>
                  <a:ext uri="{FF2B5EF4-FFF2-40B4-BE49-F238E27FC236}">
                    <a16:creationId xmlns:a16="http://schemas.microsoft.com/office/drawing/2014/main" id="{275F8D77-0D30-4EF1-A755-81356454F4A5}"/>
                  </a:ext>
                </a:extLst>
              </p:cNvPr>
              <p:cNvSpPr>
                <a:spLocks noChangeArrowheads="1"/>
              </p:cNvSpPr>
              <p:nvPr/>
            </p:nvSpPr>
            <p:spPr bwMode="auto">
              <a:xfrm>
                <a:off x="124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45" name="Rectangle 752">
                <a:extLst>
                  <a:ext uri="{FF2B5EF4-FFF2-40B4-BE49-F238E27FC236}">
                    <a16:creationId xmlns:a16="http://schemas.microsoft.com/office/drawing/2014/main" id="{42A42D48-D60D-465C-93FB-76343AAE8031}"/>
                  </a:ext>
                </a:extLst>
              </p:cNvPr>
              <p:cNvSpPr>
                <a:spLocks noChangeArrowheads="1"/>
              </p:cNvSpPr>
              <p:nvPr/>
            </p:nvSpPr>
            <p:spPr bwMode="auto">
              <a:xfrm>
                <a:off x="12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46" name="Rectangle 753">
                <a:extLst>
                  <a:ext uri="{FF2B5EF4-FFF2-40B4-BE49-F238E27FC236}">
                    <a16:creationId xmlns:a16="http://schemas.microsoft.com/office/drawing/2014/main" id="{E4BBB010-C2EB-469D-81A0-040DC24352C9}"/>
                  </a:ext>
                </a:extLst>
              </p:cNvPr>
              <p:cNvSpPr>
                <a:spLocks noChangeArrowheads="1"/>
              </p:cNvSpPr>
              <p:nvPr/>
            </p:nvSpPr>
            <p:spPr bwMode="auto">
              <a:xfrm>
                <a:off x="12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47" name="Rectangle 754">
                <a:extLst>
                  <a:ext uri="{FF2B5EF4-FFF2-40B4-BE49-F238E27FC236}">
                    <a16:creationId xmlns:a16="http://schemas.microsoft.com/office/drawing/2014/main" id="{0552718E-BAA4-4B1B-BA51-6790678AE76C}"/>
                  </a:ext>
                </a:extLst>
              </p:cNvPr>
              <p:cNvSpPr>
                <a:spLocks noChangeArrowheads="1"/>
              </p:cNvSpPr>
              <p:nvPr/>
            </p:nvSpPr>
            <p:spPr bwMode="auto">
              <a:xfrm>
                <a:off x="12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48" name="Rectangle 755">
                <a:extLst>
                  <a:ext uri="{FF2B5EF4-FFF2-40B4-BE49-F238E27FC236}">
                    <a16:creationId xmlns:a16="http://schemas.microsoft.com/office/drawing/2014/main" id="{3898E4A7-BF4D-4818-A2F1-035580D1700B}"/>
                  </a:ext>
                </a:extLst>
              </p:cNvPr>
              <p:cNvSpPr>
                <a:spLocks noChangeArrowheads="1"/>
              </p:cNvSpPr>
              <p:nvPr/>
            </p:nvSpPr>
            <p:spPr bwMode="auto">
              <a:xfrm>
                <a:off x="12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49" name="Rectangle 756">
                <a:extLst>
                  <a:ext uri="{FF2B5EF4-FFF2-40B4-BE49-F238E27FC236}">
                    <a16:creationId xmlns:a16="http://schemas.microsoft.com/office/drawing/2014/main" id="{24E925C0-6FFB-473E-9A94-F6E8E02FAB29}"/>
                  </a:ext>
                </a:extLst>
              </p:cNvPr>
              <p:cNvSpPr>
                <a:spLocks noChangeArrowheads="1"/>
              </p:cNvSpPr>
              <p:nvPr/>
            </p:nvSpPr>
            <p:spPr bwMode="auto">
              <a:xfrm>
                <a:off x="12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50" name="Rectangle 757">
                <a:extLst>
                  <a:ext uri="{FF2B5EF4-FFF2-40B4-BE49-F238E27FC236}">
                    <a16:creationId xmlns:a16="http://schemas.microsoft.com/office/drawing/2014/main" id="{9F4913F4-4CD3-4E3E-B3FA-E9DDCB34ECF0}"/>
                  </a:ext>
                </a:extLst>
              </p:cNvPr>
              <p:cNvSpPr>
                <a:spLocks noChangeArrowheads="1"/>
              </p:cNvSpPr>
              <p:nvPr/>
            </p:nvSpPr>
            <p:spPr bwMode="auto">
              <a:xfrm>
                <a:off x="12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51" name="Rectangle 758">
                <a:extLst>
                  <a:ext uri="{FF2B5EF4-FFF2-40B4-BE49-F238E27FC236}">
                    <a16:creationId xmlns:a16="http://schemas.microsoft.com/office/drawing/2014/main" id="{AFDB683C-0038-4E0E-82B2-91F95EA78780}"/>
                  </a:ext>
                </a:extLst>
              </p:cNvPr>
              <p:cNvSpPr>
                <a:spLocks noChangeArrowheads="1"/>
              </p:cNvSpPr>
              <p:nvPr/>
            </p:nvSpPr>
            <p:spPr bwMode="auto">
              <a:xfrm>
                <a:off x="12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52" name="Rectangle 759">
                <a:extLst>
                  <a:ext uri="{FF2B5EF4-FFF2-40B4-BE49-F238E27FC236}">
                    <a16:creationId xmlns:a16="http://schemas.microsoft.com/office/drawing/2014/main" id="{A6E342B4-65AA-4EBE-8A63-4718DA068F2F}"/>
                  </a:ext>
                </a:extLst>
              </p:cNvPr>
              <p:cNvSpPr>
                <a:spLocks noChangeArrowheads="1"/>
              </p:cNvSpPr>
              <p:nvPr/>
            </p:nvSpPr>
            <p:spPr bwMode="auto">
              <a:xfrm>
                <a:off x="12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53" name="Rectangle 760">
                <a:extLst>
                  <a:ext uri="{FF2B5EF4-FFF2-40B4-BE49-F238E27FC236}">
                    <a16:creationId xmlns:a16="http://schemas.microsoft.com/office/drawing/2014/main" id="{EB1B5F14-BE2A-439D-8A0B-609D1D1BAC30}"/>
                  </a:ext>
                </a:extLst>
              </p:cNvPr>
              <p:cNvSpPr>
                <a:spLocks noChangeArrowheads="1"/>
              </p:cNvSpPr>
              <p:nvPr/>
            </p:nvSpPr>
            <p:spPr bwMode="auto">
              <a:xfrm>
                <a:off x="125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54" name="Rectangle 761">
                <a:extLst>
                  <a:ext uri="{FF2B5EF4-FFF2-40B4-BE49-F238E27FC236}">
                    <a16:creationId xmlns:a16="http://schemas.microsoft.com/office/drawing/2014/main" id="{4134DEAE-B452-4726-9709-F230451D3D95}"/>
                  </a:ext>
                </a:extLst>
              </p:cNvPr>
              <p:cNvSpPr>
                <a:spLocks noChangeArrowheads="1"/>
              </p:cNvSpPr>
              <p:nvPr/>
            </p:nvSpPr>
            <p:spPr bwMode="auto">
              <a:xfrm>
                <a:off x="125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55" name="Rectangle 762">
                <a:extLst>
                  <a:ext uri="{FF2B5EF4-FFF2-40B4-BE49-F238E27FC236}">
                    <a16:creationId xmlns:a16="http://schemas.microsoft.com/office/drawing/2014/main" id="{BA6FEB5E-CEF5-487A-BFDE-95380C9C84A2}"/>
                  </a:ext>
                </a:extLst>
              </p:cNvPr>
              <p:cNvSpPr>
                <a:spLocks noChangeArrowheads="1"/>
              </p:cNvSpPr>
              <p:nvPr/>
            </p:nvSpPr>
            <p:spPr bwMode="auto">
              <a:xfrm>
                <a:off x="126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56" name="Rectangle 763">
                <a:extLst>
                  <a:ext uri="{FF2B5EF4-FFF2-40B4-BE49-F238E27FC236}">
                    <a16:creationId xmlns:a16="http://schemas.microsoft.com/office/drawing/2014/main" id="{965D0CA2-2028-442C-9851-BC4A4A7A8362}"/>
                  </a:ext>
                </a:extLst>
              </p:cNvPr>
              <p:cNvSpPr>
                <a:spLocks noChangeArrowheads="1"/>
              </p:cNvSpPr>
              <p:nvPr/>
            </p:nvSpPr>
            <p:spPr bwMode="auto">
              <a:xfrm>
                <a:off x="126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57" name="Rectangle 764">
                <a:extLst>
                  <a:ext uri="{FF2B5EF4-FFF2-40B4-BE49-F238E27FC236}">
                    <a16:creationId xmlns:a16="http://schemas.microsoft.com/office/drawing/2014/main" id="{CED3B9FB-C148-41D8-8EA2-3580BA7FB1A5}"/>
                  </a:ext>
                </a:extLst>
              </p:cNvPr>
              <p:cNvSpPr>
                <a:spLocks noChangeArrowheads="1"/>
              </p:cNvSpPr>
              <p:nvPr/>
            </p:nvSpPr>
            <p:spPr bwMode="auto">
              <a:xfrm>
                <a:off x="126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58" name="Rectangle 765">
                <a:extLst>
                  <a:ext uri="{FF2B5EF4-FFF2-40B4-BE49-F238E27FC236}">
                    <a16:creationId xmlns:a16="http://schemas.microsoft.com/office/drawing/2014/main" id="{2741E8F3-9CC9-435D-ABB2-B73B9BF1CECA}"/>
                  </a:ext>
                </a:extLst>
              </p:cNvPr>
              <p:cNvSpPr>
                <a:spLocks noChangeArrowheads="1"/>
              </p:cNvSpPr>
              <p:nvPr/>
            </p:nvSpPr>
            <p:spPr bwMode="auto">
              <a:xfrm>
                <a:off x="12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59" name="Rectangle 766">
                <a:extLst>
                  <a:ext uri="{FF2B5EF4-FFF2-40B4-BE49-F238E27FC236}">
                    <a16:creationId xmlns:a16="http://schemas.microsoft.com/office/drawing/2014/main" id="{FB9114B8-4196-4700-96E7-6F491B53AC27}"/>
                  </a:ext>
                </a:extLst>
              </p:cNvPr>
              <p:cNvSpPr>
                <a:spLocks noChangeArrowheads="1"/>
              </p:cNvSpPr>
              <p:nvPr/>
            </p:nvSpPr>
            <p:spPr bwMode="auto">
              <a:xfrm>
                <a:off x="12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60" name="Rectangle 767">
                <a:extLst>
                  <a:ext uri="{FF2B5EF4-FFF2-40B4-BE49-F238E27FC236}">
                    <a16:creationId xmlns:a16="http://schemas.microsoft.com/office/drawing/2014/main" id="{DAD658C0-430B-4546-A154-C134C7B2C492}"/>
                  </a:ext>
                </a:extLst>
              </p:cNvPr>
              <p:cNvSpPr>
                <a:spLocks noChangeArrowheads="1"/>
              </p:cNvSpPr>
              <p:nvPr/>
            </p:nvSpPr>
            <p:spPr bwMode="auto">
              <a:xfrm>
                <a:off x="12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61" name="Rectangle 768">
                <a:extLst>
                  <a:ext uri="{FF2B5EF4-FFF2-40B4-BE49-F238E27FC236}">
                    <a16:creationId xmlns:a16="http://schemas.microsoft.com/office/drawing/2014/main" id="{F7B62BB0-1F28-4B13-B59E-D216E86E4188}"/>
                  </a:ext>
                </a:extLst>
              </p:cNvPr>
              <p:cNvSpPr>
                <a:spLocks noChangeArrowheads="1"/>
              </p:cNvSpPr>
              <p:nvPr/>
            </p:nvSpPr>
            <p:spPr bwMode="auto">
              <a:xfrm>
                <a:off x="12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62" name="Rectangle 769">
                <a:extLst>
                  <a:ext uri="{FF2B5EF4-FFF2-40B4-BE49-F238E27FC236}">
                    <a16:creationId xmlns:a16="http://schemas.microsoft.com/office/drawing/2014/main" id="{C751542F-144E-4B73-BFD1-0C94EB0413F1}"/>
                  </a:ext>
                </a:extLst>
              </p:cNvPr>
              <p:cNvSpPr>
                <a:spLocks noChangeArrowheads="1"/>
              </p:cNvSpPr>
              <p:nvPr/>
            </p:nvSpPr>
            <p:spPr bwMode="auto">
              <a:xfrm>
                <a:off x="12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63" name="Rectangle 770">
                <a:extLst>
                  <a:ext uri="{FF2B5EF4-FFF2-40B4-BE49-F238E27FC236}">
                    <a16:creationId xmlns:a16="http://schemas.microsoft.com/office/drawing/2014/main" id="{E57FB38F-49A2-48D4-8A56-7D1B6E3E772D}"/>
                  </a:ext>
                </a:extLst>
              </p:cNvPr>
              <p:cNvSpPr>
                <a:spLocks noChangeArrowheads="1"/>
              </p:cNvSpPr>
              <p:nvPr/>
            </p:nvSpPr>
            <p:spPr bwMode="auto">
              <a:xfrm>
                <a:off x="12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64" name="Rectangle 771">
                <a:extLst>
                  <a:ext uri="{FF2B5EF4-FFF2-40B4-BE49-F238E27FC236}">
                    <a16:creationId xmlns:a16="http://schemas.microsoft.com/office/drawing/2014/main" id="{756846BB-EEE0-4942-872A-33CFB688CCB2}"/>
                  </a:ext>
                </a:extLst>
              </p:cNvPr>
              <p:cNvSpPr>
                <a:spLocks noChangeArrowheads="1"/>
              </p:cNvSpPr>
              <p:nvPr/>
            </p:nvSpPr>
            <p:spPr bwMode="auto">
              <a:xfrm>
                <a:off x="12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65" name="Rectangle 772">
                <a:extLst>
                  <a:ext uri="{FF2B5EF4-FFF2-40B4-BE49-F238E27FC236}">
                    <a16:creationId xmlns:a16="http://schemas.microsoft.com/office/drawing/2014/main" id="{29A50F19-6E72-42A4-A166-7B8FD7CC9A75}"/>
                  </a:ext>
                </a:extLst>
              </p:cNvPr>
              <p:cNvSpPr>
                <a:spLocks noChangeArrowheads="1"/>
              </p:cNvSpPr>
              <p:nvPr/>
            </p:nvSpPr>
            <p:spPr bwMode="auto">
              <a:xfrm>
                <a:off x="12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66" name="Rectangle 773">
                <a:extLst>
                  <a:ext uri="{FF2B5EF4-FFF2-40B4-BE49-F238E27FC236}">
                    <a16:creationId xmlns:a16="http://schemas.microsoft.com/office/drawing/2014/main" id="{113D1D0C-B9B2-4C92-B312-E993BEF9A5CD}"/>
                  </a:ext>
                </a:extLst>
              </p:cNvPr>
              <p:cNvSpPr>
                <a:spLocks noChangeArrowheads="1"/>
              </p:cNvSpPr>
              <p:nvPr/>
            </p:nvSpPr>
            <p:spPr bwMode="auto">
              <a:xfrm>
                <a:off x="127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67" name="Rectangle 774">
                <a:extLst>
                  <a:ext uri="{FF2B5EF4-FFF2-40B4-BE49-F238E27FC236}">
                    <a16:creationId xmlns:a16="http://schemas.microsoft.com/office/drawing/2014/main" id="{69191AA4-C322-455F-9EF9-3FA5C15CCB0A}"/>
                  </a:ext>
                </a:extLst>
              </p:cNvPr>
              <p:cNvSpPr>
                <a:spLocks noChangeArrowheads="1"/>
              </p:cNvSpPr>
              <p:nvPr/>
            </p:nvSpPr>
            <p:spPr bwMode="auto">
              <a:xfrm>
                <a:off x="127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68" name="Rectangle 775">
                <a:extLst>
                  <a:ext uri="{FF2B5EF4-FFF2-40B4-BE49-F238E27FC236}">
                    <a16:creationId xmlns:a16="http://schemas.microsoft.com/office/drawing/2014/main" id="{0F78D5BE-31D8-4595-B0B0-13C49D33D815}"/>
                  </a:ext>
                </a:extLst>
              </p:cNvPr>
              <p:cNvSpPr>
                <a:spLocks noChangeArrowheads="1"/>
              </p:cNvSpPr>
              <p:nvPr/>
            </p:nvSpPr>
            <p:spPr bwMode="auto">
              <a:xfrm>
                <a:off x="127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69" name="Rectangle 776">
                <a:extLst>
                  <a:ext uri="{FF2B5EF4-FFF2-40B4-BE49-F238E27FC236}">
                    <a16:creationId xmlns:a16="http://schemas.microsoft.com/office/drawing/2014/main" id="{AF8EEF66-8C33-4FD5-BF67-D4AA1C810465}"/>
                  </a:ext>
                </a:extLst>
              </p:cNvPr>
              <p:cNvSpPr>
                <a:spLocks noChangeArrowheads="1"/>
              </p:cNvSpPr>
              <p:nvPr/>
            </p:nvSpPr>
            <p:spPr bwMode="auto">
              <a:xfrm>
                <a:off x="127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70" name="Rectangle 777">
                <a:extLst>
                  <a:ext uri="{FF2B5EF4-FFF2-40B4-BE49-F238E27FC236}">
                    <a16:creationId xmlns:a16="http://schemas.microsoft.com/office/drawing/2014/main" id="{E99B59AA-5FD7-41FE-9009-0319DE0D0F9F}"/>
                  </a:ext>
                </a:extLst>
              </p:cNvPr>
              <p:cNvSpPr>
                <a:spLocks noChangeArrowheads="1"/>
              </p:cNvSpPr>
              <p:nvPr/>
            </p:nvSpPr>
            <p:spPr bwMode="auto">
              <a:xfrm>
                <a:off x="12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71" name="Rectangle 778">
                <a:extLst>
                  <a:ext uri="{FF2B5EF4-FFF2-40B4-BE49-F238E27FC236}">
                    <a16:creationId xmlns:a16="http://schemas.microsoft.com/office/drawing/2014/main" id="{A046431C-87E4-4D5D-BB97-F1F994820E5E}"/>
                  </a:ext>
                </a:extLst>
              </p:cNvPr>
              <p:cNvSpPr>
                <a:spLocks noChangeArrowheads="1"/>
              </p:cNvSpPr>
              <p:nvPr/>
            </p:nvSpPr>
            <p:spPr bwMode="auto">
              <a:xfrm>
                <a:off x="12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72" name="Rectangle 779">
                <a:extLst>
                  <a:ext uri="{FF2B5EF4-FFF2-40B4-BE49-F238E27FC236}">
                    <a16:creationId xmlns:a16="http://schemas.microsoft.com/office/drawing/2014/main" id="{7D813A7F-C259-4272-9233-9E8B335B9290}"/>
                  </a:ext>
                </a:extLst>
              </p:cNvPr>
              <p:cNvSpPr>
                <a:spLocks noChangeArrowheads="1"/>
              </p:cNvSpPr>
              <p:nvPr/>
            </p:nvSpPr>
            <p:spPr bwMode="auto">
              <a:xfrm>
                <a:off x="12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73" name="Rectangle 780">
                <a:extLst>
                  <a:ext uri="{FF2B5EF4-FFF2-40B4-BE49-F238E27FC236}">
                    <a16:creationId xmlns:a16="http://schemas.microsoft.com/office/drawing/2014/main" id="{07C5CD88-2FEA-4903-8A4C-616A710F3DC6}"/>
                  </a:ext>
                </a:extLst>
              </p:cNvPr>
              <p:cNvSpPr>
                <a:spLocks noChangeArrowheads="1"/>
              </p:cNvSpPr>
              <p:nvPr/>
            </p:nvSpPr>
            <p:spPr bwMode="auto">
              <a:xfrm>
                <a:off x="12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74" name="Rectangle 781">
                <a:extLst>
                  <a:ext uri="{FF2B5EF4-FFF2-40B4-BE49-F238E27FC236}">
                    <a16:creationId xmlns:a16="http://schemas.microsoft.com/office/drawing/2014/main" id="{E54E1E45-EEF8-47CE-88E5-DC72465BA0AF}"/>
                  </a:ext>
                </a:extLst>
              </p:cNvPr>
              <p:cNvSpPr>
                <a:spLocks noChangeArrowheads="1"/>
              </p:cNvSpPr>
              <p:nvPr/>
            </p:nvSpPr>
            <p:spPr bwMode="auto">
              <a:xfrm>
                <a:off x="12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75" name="Rectangle 782">
                <a:extLst>
                  <a:ext uri="{FF2B5EF4-FFF2-40B4-BE49-F238E27FC236}">
                    <a16:creationId xmlns:a16="http://schemas.microsoft.com/office/drawing/2014/main" id="{D639E76B-37B4-4E48-A07D-42EFA7742E89}"/>
                  </a:ext>
                </a:extLst>
              </p:cNvPr>
              <p:cNvSpPr>
                <a:spLocks noChangeArrowheads="1"/>
              </p:cNvSpPr>
              <p:nvPr/>
            </p:nvSpPr>
            <p:spPr bwMode="auto">
              <a:xfrm>
                <a:off x="12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76" name="Rectangle 783">
                <a:extLst>
                  <a:ext uri="{FF2B5EF4-FFF2-40B4-BE49-F238E27FC236}">
                    <a16:creationId xmlns:a16="http://schemas.microsoft.com/office/drawing/2014/main" id="{B15ECD9A-E9C9-4FA1-A13B-72F8177B40E9}"/>
                  </a:ext>
                </a:extLst>
              </p:cNvPr>
              <p:cNvSpPr>
                <a:spLocks noChangeArrowheads="1"/>
              </p:cNvSpPr>
              <p:nvPr/>
            </p:nvSpPr>
            <p:spPr bwMode="auto">
              <a:xfrm>
                <a:off x="12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77" name="Rectangle 784">
                <a:extLst>
                  <a:ext uri="{FF2B5EF4-FFF2-40B4-BE49-F238E27FC236}">
                    <a16:creationId xmlns:a16="http://schemas.microsoft.com/office/drawing/2014/main" id="{1217F79E-62F9-46A3-ABF1-F00691E2A35C}"/>
                  </a:ext>
                </a:extLst>
              </p:cNvPr>
              <p:cNvSpPr>
                <a:spLocks noChangeArrowheads="1"/>
              </p:cNvSpPr>
              <p:nvPr/>
            </p:nvSpPr>
            <p:spPr bwMode="auto">
              <a:xfrm>
                <a:off x="12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78" name="Rectangle 785">
                <a:extLst>
                  <a:ext uri="{FF2B5EF4-FFF2-40B4-BE49-F238E27FC236}">
                    <a16:creationId xmlns:a16="http://schemas.microsoft.com/office/drawing/2014/main" id="{1ADBE19C-A1CB-42E4-8D6F-FFFF5187A3BE}"/>
                  </a:ext>
                </a:extLst>
              </p:cNvPr>
              <p:cNvSpPr>
                <a:spLocks noChangeArrowheads="1"/>
              </p:cNvSpPr>
              <p:nvPr/>
            </p:nvSpPr>
            <p:spPr bwMode="auto">
              <a:xfrm>
                <a:off x="128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79" name="Rectangle 786">
                <a:extLst>
                  <a:ext uri="{FF2B5EF4-FFF2-40B4-BE49-F238E27FC236}">
                    <a16:creationId xmlns:a16="http://schemas.microsoft.com/office/drawing/2014/main" id="{D28DCEFF-BD75-4652-BFE9-2E30510B928F}"/>
                  </a:ext>
                </a:extLst>
              </p:cNvPr>
              <p:cNvSpPr>
                <a:spLocks noChangeArrowheads="1"/>
              </p:cNvSpPr>
              <p:nvPr/>
            </p:nvSpPr>
            <p:spPr bwMode="auto">
              <a:xfrm>
                <a:off x="128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80" name="Rectangle 787">
                <a:extLst>
                  <a:ext uri="{FF2B5EF4-FFF2-40B4-BE49-F238E27FC236}">
                    <a16:creationId xmlns:a16="http://schemas.microsoft.com/office/drawing/2014/main" id="{0FBE3465-17C6-47B3-A656-DB70A0D01F09}"/>
                  </a:ext>
                </a:extLst>
              </p:cNvPr>
              <p:cNvSpPr>
                <a:spLocks noChangeArrowheads="1"/>
              </p:cNvSpPr>
              <p:nvPr/>
            </p:nvSpPr>
            <p:spPr bwMode="auto">
              <a:xfrm>
                <a:off x="128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81" name="Rectangle 788">
                <a:extLst>
                  <a:ext uri="{FF2B5EF4-FFF2-40B4-BE49-F238E27FC236}">
                    <a16:creationId xmlns:a16="http://schemas.microsoft.com/office/drawing/2014/main" id="{6E82DE8C-8ADE-4BFB-BA44-8C277AF49FA5}"/>
                  </a:ext>
                </a:extLst>
              </p:cNvPr>
              <p:cNvSpPr>
                <a:spLocks noChangeArrowheads="1"/>
              </p:cNvSpPr>
              <p:nvPr/>
            </p:nvSpPr>
            <p:spPr bwMode="auto">
              <a:xfrm>
                <a:off x="128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82" name="Rectangle 789">
                <a:extLst>
                  <a:ext uri="{FF2B5EF4-FFF2-40B4-BE49-F238E27FC236}">
                    <a16:creationId xmlns:a16="http://schemas.microsoft.com/office/drawing/2014/main" id="{B86A56F7-7A28-4BC2-A2B2-14269FC88C78}"/>
                  </a:ext>
                </a:extLst>
              </p:cNvPr>
              <p:cNvSpPr>
                <a:spLocks noChangeArrowheads="1"/>
              </p:cNvSpPr>
              <p:nvPr/>
            </p:nvSpPr>
            <p:spPr bwMode="auto">
              <a:xfrm>
                <a:off x="12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83" name="Rectangle 790">
                <a:extLst>
                  <a:ext uri="{FF2B5EF4-FFF2-40B4-BE49-F238E27FC236}">
                    <a16:creationId xmlns:a16="http://schemas.microsoft.com/office/drawing/2014/main" id="{A4C79E65-A244-4766-8EE0-757CE4F8BA42}"/>
                  </a:ext>
                </a:extLst>
              </p:cNvPr>
              <p:cNvSpPr>
                <a:spLocks noChangeArrowheads="1"/>
              </p:cNvSpPr>
              <p:nvPr/>
            </p:nvSpPr>
            <p:spPr bwMode="auto">
              <a:xfrm>
                <a:off x="12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84" name="Rectangle 791">
                <a:extLst>
                  <a:ext uri="{FF2B5EF4-FFF2-40B4-BE49-F238E27FC236}">
                    <a16:creationId xmlns:a16="http://schemas.microsoft.com/office/drawing/2014/main" id="{D808F167-F557-4E07-AE16-DED3B2451031}"/>
                  </a:ext>
                </a:extLst>
              </p:cNvPr>
              <p:cNvSpPr>
                <a:spLocks noChangeArrowheads="1"/>
              </p:cNvSpPr>
              <p:nvPr/>
            </p:nvSpPr>
            <p:spPr bwMode="auto">
              <a:xfrm>
                <a:off x="12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85" name="Rectangle 792">
                <a:extLst>
                  <a:ext uri="{FF2B5EF4-FFF2-40B4-BE49-F238E27FC236}">
                    <a16:creationId xmlns:a16="http://schemas.microsoft.com/office/drawing/2014/main" id="{07EBFF8B-789D-41C1-A9BC-94FDE5923D9C}"/>
                  </a:ext>
                </a:extLst>
              </p:cNvPr>
              <p:cNvSpPr>
                <a:spLocks noChangeArrowheads="1"/>
              </p:cNvSpPr>
              <p:nvPr/>
            </p:nvSpPr>
            <p:spPr bwMode="auto">
              <a:xfrm>
                <a:off x="12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86" name="Rectangle 793">
                <a:extLst>
                  <a:ext uri="{FF2B5EF4-FFF2-40B4-BE49-F238E27FC236}">
                    <a16:creationId xmlns:a16="http://schemas.microsoft.com/office/drawing/2014/main" id="{8558AB3B-FEC7-413C-9FA9-451AD681418C}"/>
                  </a:ext>
                </a:extLst>
              </p:cNvPr>
              <p:cNvSpPr>
                <a:spLocks noChangeArrowheads="1"/>
              </p:cNvSpPr>
              <p:nvPr/>
            </p:nvSpPr>
            <p:spPr bwMode="auto">
              <a:xfrm>
                <a:off x="12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87" name="Rectangle 794">
                <a:extLst>
                  <a:ext uri="{FF2B5EF4-FFF2-40B4-BE49-F238E27FC236}">
                    <a16:creationId xmlns:a16="http://schemas.microsoft.com/office/drawing/2014/main" id="{FAEA32B5-7B57-4091-9CD7-A31D8F205C40}"/>
                  </a:ext>
                </a:extLst>
              </p:cNvPr>
              <p:cNvSpPr>
                <a:spLocks noChangeArrowheads="1"/>
              </p:cNvSpPr>
              <p:nvPr/>
            </p:nvSpPr>
            <p:spPr bwMode="auto">
              <a:xfrm>
                <a:off x="12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88" name="Rectangle 795">
                <a:extLst>
                  <a:ext uri="{FF2B5EF4-FFF2-40B4-BE49-F238E27FC236}">
                    <a16:creationId xmlns:a16="http://schemas.microsoft.com/office/drawing/2014/main" id="{399C03DB-19AC-43EC-ADA4-8E3D4CCC7E24}"/>
                  </a:ext>
                </a:extLst>
              </p:cNvPr>
              <p:cNvSpPr>
                <a:spLocks noChangeArrowheads="1"/>
              </p:cNvSpPr>
              <p:nvPr/>
            </p:nvSpPr>
            <p:spPr bwMode="auto">
              <a:xfrm>
                <a:off x="12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89" name="Rectangle 796">
                <a:extLst>
                  <a:ext uri="{FF2B5EF4-FFF2-40B4-BE49-F238E27FC236}">
                    <a16:creationId xmlns:a16="http://schemas.microsoft.com/office/drawing/2014/main" id="{C493A99D-94CE-48B6-BBCB-8ACAE54CAF41}"/>
                  </a:ext>
                </a:extLst>
              </p:cNvPr>
              <p:cNvSpPr>
                <a:spLocks noChangeArrowheads="1"/>
              </p:cNvSpPr>
              <p:nvPr/>
            </p:nvSpPr>
            <p:spPr bwMode="auto">
              <a:xfrm>
                <a:off x="12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90" name="Rectangle 797">
                <a:extLst>
                  <a:ext uri="{FF2B5EF4-FFF2-40B4-BE49-F238E27FC236}">
                    <a16:creationId xmlns:a16="http://schemas.microsoft.com/office/drawing/2014/main" id="{99B7D730-D5D4-450B-8316-7527C3EE6265}"/>
                  </a:ext>
                </a:extLst>
              </p:cNvPr>
              <p:cNvSpPr>
                <a:spLocks noChangeArrowheads="1"/>
              </p:cNvSpPr>
              <p:nvPr/>
            </p:nvSpPr>
            <p:spPr bwMode="auto">
              <a:xfrm>
                <a:off x="129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91" name="Rectangle 798">
                <a:extLst>
                  <a:ext uri="{FF2B5EF4-FFF2-40B4-BE49-F238E27FC236}">
                    <a16:creationId xmlns:a16="http://schemas.microsoft.com/office/drawing/2014/main" id="{8CA8D2F6-86BE-4C19-BB86-6F47E2301848}"/>
                  </a:ext>
                </a:extLst>
              </p:cNvPr>
              <p:cNvSpPr>
                <a:spLocks noChangeArrowheads="1"/>
              </p:cNvSpPr>
              <p:nvPr/>
            </p:nvSpPr>
            <p:spPr bwMode="auto">
              <a:xfrm>
                <a:off x="129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92" name="Rectangle 799">
                <a:extLst>
                  <a:ext uri="{FF2B5EF4-FFF2-40B4-BE49-F238E27FC236}">
                    <a16:creationId xmlns:a16="http://schemas.microsoft.com/office/drawing/2014/main" id="{60FE1A92-5FD1-4314-91D4-08767C58F825}"/>
                  </a:ext>
                </a:extLst>
              </p:cNvPr>
              <p:cNvSpPr>
                <a:spLocks noChangeArrowheads="1"/>
              </p:cNvSpPr>
              <p:nvPr/>
            </p:nvSpPr>
            <p:spPr bwMode="auto">
              <a:xfrm>
                <a:off x="129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93" name="Rectangle 800">
                <a:extLst>
                  <a:ext uri="{FF2B5EF4-FFF2-40B4-BE49-F238E27FC236}">
                    <a16:creationId xmlns:a16="http://schemas.microsoft.com/office/drawing/2014/main" id="{82CFBEE9-0EDC-4CA2-B85E-F6D99F2599B5}"/>
                  </a:ext>
                </a:extLst>
              </p:cNvPr>
              <p:cNvSpPr>
                <a:spLocks noChangeArrowheads="1"/>
              </p:cNvSpPr>
              <p:nvPr/>
            </p:nvSpPr>
            <p:spPr bwMode="auto">
              <a:xfrm>
                <a:off x="130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94" name="Rectangle 801">
                <a:extLst>
                  <a:ext uri="{FF2B5EF4-FFF2-40B4-BE49-F238E27FC236}">
                    <a16:creationId xmlns:a16="http://schemas.microsoft.com/office/drawing/2014/main" id="{BE283830-1715-4615-8823-F1117E566AB5}"/>
                  </a:ext>
                </a:extLst>
              </p:cNvPr>
              <p:cNvSpPr>
                <a:spLocks noChangeArrowheads="1"/>
              </p:cNvSpPr>
              <p:nvPr/>
            </p:nvSpPr>
            <p:spPr bwMode="auto">
              <a:xfrm>
                <a:off x="13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95" name="Rectangle 802">
                <a:extLst>
                  <a:ext uri="{FF2B5EF4-FFF2-40B4-BE49-F238E27FC236}">
                    <a16:creationId xmlns:a16="http://schemas.microsoft.com/office/drawing/2014/main" id="{61ACFDA3-DDE8-445B-9DF3-D087214F81F5}"/>
                  </a:ext>
                </a:extLst>
              </p:cNvPr>
              <p:cNvSpPr>
                <a:spLocks noChangeArrowheads="1"/>
              </p:cNvSpPr>
              <p:nvPr/>
            </p:nvSpPr>
            <p:spPr bwMode="auto">
              <a:xfrm>
                <a:off x="13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96" name="Rectangle 803">
                <a:extLst>
                  <a:ext uri="{FF2B5EF4-FFF2-40B4-BE49-F238E27FC236}">
                    <a16:creationId xmlns:a16="http://schemas.microsoft.com/office/drawing/2014/main" id="{3D2EACF1-E71A-4D37-835D-5299F687F8C4}"/>
                  </a:ext>
                </a:extLst>
              </p:cNvPr>
              <p:cNvSpPr>
                <a:spLocks noChangeArrowheads="1"/>
              </p:cNvSpPr>
              <p:nvPr/>
            </p:nvSpPr>
            <p:spPr bwMode="auto">
              <a:xfrm>
                <a:off x="13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97" name="Rectangle 804">
                <a:extLst>
                  <a:ext uri="{FF2B5EF4-FFF2-40B4-BE49-F238E27FC236}">
                    <a16:creationId xmlns:a16="http://schemas.microsoft.com/office/drawing/2014/main" id="{DF325A93-3154-4993-BDBD-1674E6A703FB}"/>
                  </a:ext>
                </a:extLst>
              </p:cNvPr>
              <p:cNvSpPr>
                <a:spLocks noChangeArrowheads="1"/>
              </p:cNvSpPr>
              <p:nvPr/>
            </p:nvSpPr>
            <p:spPr bwMode="auto">
              <a:xfrm>
                <a:off x="13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98" name="Rectangle 805">
                <a:extLst>
                  <a:ext uri="{FF2B5EF4-FFF2-40B4-BE49-F238E27FC236}">
                    <a16:creationId xmlns:a16="http://schemas.microsoft.com/office/drawing/2014/main" id="{3845A3B9-0AE0-446D-8004-75FB20495836}"/>
                  </a:ext>
                </a:extLst>
              </p:cNvPr>
              <p:cNvSpPr>
                <a:spLocks noChangeArrowheads="1"/>
              </p:cNvSpPr>
              <p:nvPr/>
            </p:nvSpPr>
            <p:spPr bwMode="auto">
              <a:xfrm>
                <a:off x="13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99" name="Rectangle 806">
                <a:extLst>
                  <a:ext uri="{FF2B5EF4-FFF2-40B4-BE49-F238E27FC236}">
                    <a16:creationId xmlns:a16="http://schemas.microsoft.com/office/drawing/2014/main" id="{6668CEAB-3B6C-4917-A087-4BF6892866B0}"/>
                  </a:ext>
                </a:extLst>
              </p:cNvPr>
              <p:cNvSpPr>
                <a:spLocks noChangeArrowheads="1"/>
              </p:cNvSpPr>
              <p:nvPr/>
            </p:nvSpPr>
            <p:spPr bwMode="auto">
              <a:xfrm>
                <a:off x="13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00" name="Rectangle 807">
                <a:extLst>
                  <a:ext uri="{FF2B5EF4-FFF2-40B4-BE49-F238E27FC236}">
                    <a16:creationId xmlns:a16="http://schemas.microsoft.com/office/drawing/2014/main" id="{57BF757B-1D7E-470B-998C-BF6843E5FC2C}"/>
                  </a:ext>
                </a:extLst>
              </p:cNvPr>
              <p:cNvSpPr>
                <a:spLocks noChangeArrowheads="1"/>
              </p:cNvSpPr>
              <p:nvPr/>
            </p:nvSpPr>
            <p:spPr bwMode="auto">
              <a:xfrm>
                <a:off x="13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57803" name="Group 1009">
              <a:extLst>
                <a:ext uri="{FF2B5EF4-FFF2-40B4-BE49-F238E27FC236}">
                  <a16:creationId xmlns:a16="http://schemas.microsoft.com/office/drawing/2014/main" id="{22200E4A-5C5D-44EC-A2FD-93183BD59DD5}"/>
                </a:ext>
              </a:extLst>
            </p:cNvPr>
            <p:cNvGrpSpPr>
              <a:grpSpLocks/>
            </p:cNvGrpSpPr>
            <p:nvPr/>
          </p:nvGrpSpPr>
          <p:grpSpPr bwMode="auto">
            <a:xfrm>
              <a:off x="1310" y="2629"/>
              <a:ext cx="234" cy="42"/>
              <a:chOff x="1310" y="2629"/>
              <a:chExt cx="234" cy="42"/>
            </a:xfrm>
          </p:grpSpPr>
          <p:sp>
            <p:nvSpPr>
              <p:cNvPr id="60901" name="Rectangle 809">
                <a:extLst>
                  <a:ext uri="{FF2B5EF4-FFF2-40B4-BE49-F238E27FC236}">
                    <a16:creationId xmlns:a16="http://schemas.microsoft.com/office/drawing/2014/main" id="{D4A6FE48-9C89-424E-AF04-0BC234F2AE86}"/>
                  </a:ext>
                </a:extLst>
              </p:cNvPr>
              <p:cNvSpPr>
                <a:spLocks noChangeArrowheads="1"/>
              </p:cNvSpPr>
              <p:nvPr/>
            </p:nvSpPr>
            <p:spPr bwMode="auto">
              <a:xfrm>
                <a:off x="13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02" name="Rectangle 810">
                <a:extLst>
                  <a:ext uri="{FF2B5EF4-FFF2-40B4-BE49-F238E27FC236}">
                    <a16:creationId xmlns:a16="http://schemas.microsoft.com/office/drawing/2014/main" id="{85243B57-6549-45BF-950E-486153AFC120}"/>
                  </a:ext>
                </a:extLst>
              </p:cNvPr>
              <p:cNvSpPr>
                <a:spLocks noChangeArrowheads="1"/>
              </p:cNvSpPr>
              <p:nvPr/>
            </p:nvSpPr>
            <p:spPr bwMode="auto">
              <a:xfrm>
                <a:off x="131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03" name="Rectangle 811">
                <a:extLst>
                  <a:ext uri="{FF2B5EF4-FFF2-40B4-BE49-F238E27FC236}">
                    <a16:creationId xmlns:a16="http://schemas.microsoft.com/office/drawing/2014/main" id="{707908BB-4D24-4F28-9578-4D56007AC0B8}"/>
                  </a:ext>
                </a:extLst>
              </p:cNvPr>
              <p:cNvSpPr>
                <a:spLocks noChangeArrowheads="1"/>
              </p:cNvSpPr>
              <p:nvPr/>
            </p:nvSpPr>
            <p:spPr bwMode="auto">
              <a:xfrm>
                <a:off x="131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04" name="Rectangle 812">
                <a:extLst>
                  <a:ext uri="{FF2B5EF4-FFF2-40B4-BE49-F238E27FC236}">
                    <a16:creationId xmlns:a16="http://schemas.microsoft.com/office/drawing/2014/main" id="{EDD517C3-320B-495A-AB35-094254F6C798}"/>
                  </a:ext>
                </a:extLst>
              </p:cNvPr>
              <p:cNvSpPr>
                <a:spLocks noChangeArrowheads="1"/>
              </p:cNvSpPr>
              <p:nvPr/>
            </p:nvSpPr>
            <p:spPr bwMode="auto">
              <a:xfrm>
                <a:off x="131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05" name="Rectangle 813">
                <a:extLst>
                  <a:ext uri="{FF2B5EF4-FFF2-40B4-BE49-F238E27FC236}">
                    <a16:creationId xmlns:a16="http://schemas.microsoft.com/office/drawing/2014/main" id="{DCED21E9-6945-4033-87F5-4D019DBDDAEB}"/>
                  </a:ext>
                </a:extLst>
              </p:cNvPr>
              <p:cNvSpPr>
                <a:spLocks noChangeArrowheads="1"/>
              </p:cNvSpPr>
              <p:nvPr/>
            </p:nvSpPr>
            <p:spPr bwMode="auto">
              <a:xfrm>
                <a:off x="131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06" name="Rectangle 814">
                <a:extLst>
                  <a:ext uri="{FF2B5EF4-FFF2-40B4-BE49-F238E27FC236}">
                    <a16:creationId xmlns:a16="http://schemas.microsoft.com/office/drawing/2014/main" id="{94BFB334-25B4-4C7D-A58A-1C016D92D2C5}"/>
                  </a:ext>
                </a:extLst>
              </p:cNvPr>
              <p:cNvSpPr>
                <a:spLocks noChangeArrowheads="1"/>
              </p:cNvSpPr>
              <p:nvPr/>
            </p:nvSpPr>
            <p:spPr bwMode="auto">
              <a:xfrm>
                <a:off x="131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07" name="Rectangle 815">
                <a:extLst>
                  <a:ext uri="{FF2B5EF4-FFF2-40B4-BE49-F238E27FC236}">
                    <a16:creationId xmlns:a16="http://schemas.microsoft.com/office/drawing/2014/main" id="{0ED4F384-D3D5-4C95-ABAA-A106E04751C1}"/>
                  </a:ext>
                </a:extLst>
              </p:cNvPr>
              <p:cNvSpPr>
                <a:spLocks noChangeArrowheads="1"/>
              </p:cNvSpPr>
              <p:nvPr/>
            </p:nvSpPr>
            <p:spPr bwMode="auto">
              <a:xfrm>
                <a:off x="13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08" name="Rectangle 816">
                <a:extLst>
                  <a:ext uri="{FF2B5EF4-FFF2-40B4-BE49-F238E27FC236}">
                    <a16:creationId xmlns:a16="http://schemas.microsoft.com/office/drawing/2014/main" id="{28529ACF-2472-4A6F-8361-4DAEBF6B8BDE}"/>
                  </a:ext>
                </a:extLst>
              </p:cNvPr>
              <p:cNvSpPr>
                <a:spLocks noChangeArrowheads="1"/>
              </p:cNvSpPr>
              <p:nvPr/>
            </p:nvSpPr>
            <p:spPr bwMode="auto">
              <a:xfrm>
                <a:off x="13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09" name="Rectangle 817">
                <a:extLst>
                  <a:ext uri="{FF2B5EF4-FFF2-40B4-BE49-F238E27FC236}">
                    <a16:creationId xmlns:a16="http://schemas.microsoft.com/office/drawing/2014/main" id="{37BDA752-6DF7-4E83-8700-EE5B8A03D061}"/>
                  </a:ext>
                </a:extLst>
              </p:cNvPr>
              <p:cNvSpPr>
                <a:spLocks noChangeArrowheads="1"/>
              </p:cNvSpPr>
              <p:nvPr/>
            </p:nvSpPr>
            <p:spPr bwMode="auto">
              <a:xfrm>
                <a:off x="13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10" name="Rectangle 818">
                <a:extLst>
                  <a:ext uri="{FF2B5EF4-FFF2-40B4-BE49-F238E27FC236}">
                    <a16:creationId xmlns:a16="http://schemas.microsoft.com/office/drawing/2014/main" id="{218BAF07-2E0A-4CBC-AD13-02650A83ED23}"/>
                  </a:ext>
                </a:extLst>
              </p:cNvPr>
              <p:cNvSpPr>
                <a:spLocks noChangeArrowheads="1"/>
              </p:cNvSpPr>
              <p:nvPr/>
            </p:nvSpPr>
            <p:spPr bwMode="auto">
              <a:xfrm>
                <a:off x="13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11" name="Rectangle 819">
                <a:extLst>
                  <a:ext uri="{FF2B5EF4-FFF2-40B4-BE49-F238E27FC236}">
                    <a16:creationId xmlns:a16="http://schemas.microsoft.com/office/drawing/2014/main" id="{F705D89C-28B8-4504-973B-6CEC01B8AB69}"/>
                  </a:ext>
                </a:extLst>
              </p:cNvPr>
              <p:cNvSpPr>
                <a:spLocks noChangeArrowheads="1"/>
              </p:cNvSpPr>
              <p:nvPr/>
            </p:nvSpPr>
            <p:spPr bwMode="auto">
              <a:xfrm>
                <a:off x="13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12" name="Rectangle 820">
                <a:extLst>
                  <a:ext uri="{FF2B5EF4-FFF2-40B4-BE49-F238E27FC236}">
                    <a16:creationId xmlns:a16="http://schemas.microsoft.com/office/drawing/2014/main" id="{099BDC63-B080-4827-9B49-F2DE02DCA398}"/>
                  </a:ext>
                </a:extLst>
              </p:cNvPr>
              <p:cNvSpPr>
                <a:spLocks noChangeArrowheads="1"/>
              </p:cNvSpPr>
              <p:nvPr/>
            </p:nvSpPr>
            <p:spPr bwMode="auto">
              <a:xfrm>
                <a:off x="13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13" name="Rectangle 821">
                <a:extLst>
                  <a:ext uri="{FF2B5EF4-FFF2-40B4-BE49-F238E27FC236}">
                    <a16:creationId xmlns:a16="http://schemas.microsoft.com/office/drawing/2014/main" id="{BB68E384-D26D-4541-98B2-65DC9237C9F8}"/>
                  </a:ext>
                </a:extLst>
              </p:cNvPr>
              <p:cNvSpPr>
                <a:spLocks noChangeArrowheads="1"/>
              </p:cNvSpPr>
              <p:nvPr/>
            </p:nvSpPr>
            <p:spPr bwMode="auto">
              <a:xfrm>
                <a:off x="13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14" name="Rectangle 822">
                <a:extLst>
                  <a:ext uri="{FF2B5EF4-FFF2-40B4-BE49-F238E27FC236}">
                    <a16:creationId xmlns:a16="http://schemas.microsoft.com/office/drawing/2014/main" id="{C39BDEB9-FFDE-4C06-AD9F-039D1D0871E3}"/>
                  </a:ext>
                </a:extLst>
              </p:cNvPr>
              <p:cNvSpPr>
                <a:spLocks noChangeArrowheads="1"/>
              </p:cNvSpPr>
              <p:nvPr/>
            </p:nvSpPr>
            <p:spPr bwMode="auto">
              <a:xfrm>
                <a:off x="13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15" name="Rectangle 823">
                <a:extLst>
                  <a:ext uri="{FF2B5EF4-FFF2-40B4-BE49-F238E27FC236}">
                    <a16:creationId xmlns:a16="http://schemas.microsoft.com/office/drawing/2014/main" id="{E05DC89A-39CF-4600-A515-5BDC780DF285}"/>
                  </a:ext>
                </a:extLst>
              </p:cNvPr>
              <p:cNvSpPr>
                <a:spLocks noChangeArrowheads="1"/>
              </p:cNvSpPr>
              <p:nvPr/>
            </p:nvSpPr>
            <p:spPr bwMode="auto">
              <a:xfrm>
                <a:off x="132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16" name="Rectangle 824">
                <a:extLst>
                  <a:ext uri="{FF2B5EF4-FFF2-40B4-BE49-F238E27FC236}">
                    <a16:creationId xmlns:a16="http://schemas.microsoft.com/office/drawing/2014/main" id="{B3B138C6-C6A1-4611-B9B2-FBBBBA0938CE}"/>
                  </a:ext>
                </a:extLst>
              </p:cNvPr>
              <p:cNvSpPr>
                <a:spLocks noChangeArrowheads="1"/>
              </p:cNvSpPr>
              <p:nvPr/>
            </p:nvSpPr>
            <p:spPr bwMode="auto">
              <a:xfrm>
                <a:off x="132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17" name="Rectangle 825">
                <a:extLst>
                  <a:ext uri="{FF2B5EF4-FFF2-40B4-BE49-F238E27FC236}">
                    <a16:creationId xmlns:a16="http://schemas.microsoft.com/office/drawing/2014/main" id="{42C0B8E6-0BE9-4AAD-98B9-B7A486C90FE6}"/>
                  </a:ext>
                </a:extLst>
              </p:cNvPr>
              <p:cNvSpPr>
                <a:spLocks noChangeArrowheads="1"/>
              </p:cNvSpPr>
              <p:nvPr/>
            </p:nvSpPr>
            <p:spPr bwMode="auto">
              <a:xfrm>
                <a:off x="132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18" name="Rectangle 826">
                <a:extLst>
                  <a:ext uri="{FF2B5EF4-FFF2-40B4-BE49-F238E27FC236}">
                    <a16:creationId xmlns:a16="http://schemas.microsoft.com/office/drawing/2014/main" id="{EE632D50-8039-4FF3-B96E-EC3CEC56C0C6}"/>
                  </a:ext>
                </a:extLst>
              </p:cNvPr>
              <p:cNvSpPr>
                <a:spLocks noChangeArrowheads="1"/>
              </p:cNvSpPr>
              <p:nvPr/>
            </p:nvSpPr>
            <p:spPr bwMode="auto">
              <a:xfrm>
                <a:off x="132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19" name="Rectangle 827">
                <a:extLst>
                  <a:ext uri="{FF2B5EF4-FFF2-40B4-BE49-F238E27FC236}">
                    <a16:creationId xmlns:a16="http://schemas.microsoft.com/office/drawing/2014/main" id="{2DD7C3DB-1AD8-48DC-89E7-EB1DBD0ACC38}"/>
                  </a:ext>
                </a:extLst>
              </p:cNvPr>
              <p:cNvSpPr>
                <a:spLocks noChangeArrowheads="1"/>
              </p:cNvSpPr>
              <p:nvPr/>
            </p:nvSpPr>
            <p:spPr bwMode="auto">
              <a:xfrm>
                <a:off x="13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20" name="Rectangle 828">
                <a:extLst>
                  <a:ext uri="{FF2B5EF4-FFF2-40B4-BE49-F238E27FC236}">
                    <a16:creationId xmlns:a16="http://schemas.microsoft.com/office/drawing/2014/main" id="{0090114E-FB7B-4BBC-A7D0-A7872060BC01}"/>
                  </a:ext>
                </a:extLst>
              </p:cNvPr>
              <p:cNvSpPr>
                <a:spLocks noChangeArrowheads="1"/>
              </p:cNvSpPr>
              <p:nvPr/>
            </p:nvSpPr>
            <p:spPr bwMode="auto">
              <a:xfrm>
                <a:off x="13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21" name="Rectangle 829">
                <a:extLst>
                  <a:ext uri="{FF2B5EF4-FFF2-40B4-BE49-F238E27FC236}">
                    <a16:creationId xmlns:a16="http://schemas.microsoft.com/office/drawing/2014/main" id="{E3B365F7-D35F-4E6C-9B2B-0B1BCB6E4972}"/>
                  </a:ext>
                </a:extLst>
              </p:cNvPr>
              <p:cNvSpPr>
                <a:spLocks noChangeArrowheads="1"/>
              </p:cNvSpPr>
              <p:nvPr/>
            </p:nvSpPr>
            <p:spPr bwMode="auto">
              <a:xfrm>
                <a:off x="13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22" name="Rectangle 830">
                <a:extLst>
                  <a:ext uri="{FF2B5EF4-FFF2-40B4-BE49-F238E27FC236}">
                    <a16:creationId xmlns:a16="http://schemas.microsoft.com/office/drawing/2014/main" id="{3D764AE4-F7DB-4FF1-A88D-E48D7F698A2E}"/>
                  </a:ext>
                </a:extLst>
              </p:cNvPr>
              <p:cNvSpPr>
                <a:spLocks noChangeArrowheads="1"/>
              </p:cNvSpPr>
              <p:nvPr/>
            </p:nvSpPr>
            <p:spPr bwMode="auto">
              <a:xfrm>
                <a:off x="13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23" name="Rectangle 831">
                <a:extLst>
                  <a:ext uri="{FF2B5EF4-FFF2-40B4-BE49-F238E27FC236}">
                    <a16:creationId xmlns:a16="http://schemas.microsoft.com/office/drawing/2014/main" id="{F2D34357-121B-4F8A-BAF9-DD1D03AB595C}"/>
                  </a:ext>
                </a:extLst>
              </p:cNvPr>
              <p:cNvSpPr>
                <a:spLocks noChangeArrowheads="1"/>
              </p:cNvSpPr>
              <p:nvPr/>
            </p:nvSpPr>
            <p:spPr bwMode="auto">
              <a:xfrm>
                <a:off x="13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24" name="Rectangle 832">
                <a:extLst>
                  <a:ext uri="{FF2B5EF4-FFF2-40B4-BE49-F238E27FC236}">
                    <a16:creationId xmlns:a16="http://schemas.microsoft.com/office/drawing/2014/main" id="{7B6F0AB9-0AD2-4070-9ABB-65D2BCD5F828}"/>
                  </a:ext>
                </a:extLst>
              </p:cNvPr>
              <p:cNvSpPr>
                <a:spLocks noChangeArrowheads="1"/>
              </p:cNvSpPr>
              <p:nvPr/>
            </p:nvSpPr>
            <p:spPr bwMode="auto">
              <a:xfrm>
                <a:off x="13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25" name="Rectangle 833">
                <a:extLst>
                  <a:ext uri="{FF2B5EF4-FFF2-40B4-BE49-F238E27FC236}">
                    <a16:creationId xmlns:a16="http://schemas.microsoft.com/office/drawing/2014/main" id="{0135AC34-0ED2-431B-9A3E-DF3746966DC6}"/>
                  </a:ext>
                </a:extLst>
              </p:cNvPr>
              <p:cNvSpPr>
                <a:spLocks noChangeArrowheads="1"/>
              </p:cNvSpPr>
              <p:nvPr/>
            </p:nvSpPr>
            <p:spPr bwMode="auto">
              <a:xfrm>
                <a:off x="13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26" name="Rectangle 834">
                <a:extLst>
                  <a:ext uri="{FF2B5EF4-FFF2-40B4-BE49-F238E27FC236}">
                    <a16:creationId xmlns:a16="http://schemas.microsoft.com/office/drawing/2014/main" id="{C7D10B5D-6D5C-4BB0-800B-80708C993703}"/>
                  </a:ext>
                </a:extLst>
              </p:cNvPr>
              <p:cNvSpPr>
                <a:spLocks noChangeArrowheads="1"/>
              </p:cNvSpPr>
              <p:nvPr/>
            </p:nvSpPr>
            <p:spPr bwMode="auto">
              <a:xfrm>
                <a:off x="13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27" name="Rectangle 835">
                <a:extLst>
                  <a:ext uri="{FF2B5EF4-FFF2-40B4-BE49-F238E27FC236}">
                    <a16:creationId xmlns:a16="http://schemas.microsoft.com/office/drawing/2014/main" id="{E4388919-E38B-47A9-8932-F4DC074D9352}"/>
                  </a:ext>
                </a:extLst>
              </p:cNvPr>
              <p:cNvSpPr>
                <a:spLocks noChangeArrowheads="1"/>
              </p:cNvSpPr>
              <p:nvPr/>
            </p:nvSpPr>
            <p:spPr bwMode="auto">
              <a:xfrm>
                <a:off x="134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28" name="Rectangle 836">
                <a:extLst>
                  <a:ext uri="{FF2B5EF4-FFF2-40B4-BE49-F238E27FC236}">
                    <a16:creationId xmlns:a16="http://schemas.microsoft.com/office/drawing/2014/main" id="{BF37260E-4E51-4D5A-A350-50A57C8D9DAC}"/>
                  </a:ext>
                </a:extLst>
              </p:cNvPr>
              <p:cNvSpPr>
                <a:spLocks noChangeArrowheads="1"/>
              </p:cNvSpPr>
              <p:nvPr/>
            </p:nvSpPr>
            <p:spPr bwMode="auto">
              <a:xfrm>
                <a:off x="134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29" name="Rectangle 837">
                <a:extLst>
                  <a:ext uri="{FF2B5EF4-FFF2-40B4-BE49-F238E27FC236}">
                    <a16:creationId xmlns:a16="http://schemas.microsoft.com/office/drawing/2014/main" id="{3FBA4844-CCF3-48BF-A3A5-AD9905D8A6CF}"/>
                  </a:ext>
                </a:extLst>
              </p:cNvPr>
              <p:cNvSpPr>
                <a:spLocks noChangeArrowheads="1"/>
              </p:cNvSpPr>
              <p:nvPr/>
            </p:nvSpPr>
            <p:spPr bwMode="auto">
              <a:xfrm>
                <a:off x="134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30" name="Rectangle 838">
                <a:extLst>
                  <a:ext uri="{FF2B5EF4-FFF2-40B4-BE49-F238E27FC236}">
                    <a16:creationId xmlns:a16="http://schemas.microsoft.com/office/drawing/2014/main" id="{CCBECFC3-03A2-48BF-8CEC-9CC1DC86288A}"/>
                  </a:ext>
                </a:extLst>
              </p:cNvPr>
              <p:cNvSpPr>
                <a:spLocks noChangeArrowheads="1"/>
              </p:cNvSpPr>
              <p:nvPr/>
            </p:nvSpPr>
            <p:spPr bwMode="auto">
              <a:xfrm>
                <a:off x="134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31" name="Rectangle 839">
                <a:extLst>
                  <a:ext uri="{FF2B5EF4-FFF2-40B4-BE49-F238E27FC236}">
                    <a16:creationId xmlns:a16="http://schemas.microsoft.com/office/drawing/2014/main" id="{46A5E710-EB64-497C-A2C8-0D20D692395B}"/>
                  </a:ext>
                </a:extLst>
              </p:cNvPr>
              <p:cNvSpPr>
                <a:spLocks noChangeArrowheads="1"/>
              </p:cNvSpPr>
              <p:nvPr/>
            </p:nvSpPr>
            <p:spPr bwMode="auto">
              <a:xfrm>
                <a:off x="13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32" name="Rectangle 840">
                <a:extLst>
                  <a:ext uri="{FF2B5EF4-FFF2-40B4-BE49-F238E27FC236}">
                    <a16:creationId xmlns:a16="http://schemas.microsoft.com/office/drawing/2014/main" id="{72F9DD82-82A2-4D62-83B2-FE2B177943AE}"/>
                  </a:ext>
                </a:extLst>
              </p:cNvPr>
              <p:cNvSpPr>
                <a:spLocks noChangeArrowheads="1"/>
              </p:cNvSpPr>
              <p:nvPr/>
            </p:nvSpPr>
            <p:spPr bwMode="auto">
              <a:xfrm>
                <a:off x="13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33" name="Rectangle 841">
                <a:extLst>
                  <a:ext uri="{FF2B5EF4-FFF2-40B4-BE49-F238E27FC236}">
                    <a16:creationId xmlns:a16="http://schemas.microsoft.com/office/drawing/2014/main" id="{2031F47A-F290-4A57-9C0C-38806F990A0B}"/>
                  </a:ext>
                </a:extLst>
              </p:cNvPr>
              <p:cNvSpPr>
                <a:spLocks noChangeArrowheads="1"/>
              </p:cNvSpPr>
              <p:nvPr/>
            </p:nvSpPr>
            <p:spPr bwMode="auto">
              <a:xfrm>
                <a:off x="13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34" name="Rectangle 842">
                <a:extLst>
                  <a:ext uri="{FF2B5EF4-FFF2-40B4-BE49-F238E27FC236}">
                    <a16:creationId xmlns:a16="http://schemas.microsoft.com/office/drawing/2014/main" id="{63ABF27A-A322-438E-909A-AE3EB81FE203}"/>
                  </a:ext>
                </a:extLst>
              </p:cNvPr>
              <p:cNvSpPr>
                <a:spLocks noChangeArrowheads="1"/>
              </p:cNvSpPr>
              <p:nvPr/>
            </p:nvSpPr>
            <p:spPr bwMode="auto">
              <a:xfrm>
                <a:off x="13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35" name="Rectangle 843">
                <a:extLst>
                  <a:ext uri="{FF2B5EF4-FFF2-40B4-BE49-F238E27FC236}">
                    <a16:creationId xmlns:a16="http://schemas.microsoft.com/office/drawing/2014/main" id="{A4DDF467-A511-46B9-BC67-FEFF9C2887B3}"/>
                  </a:ext>
                </a:extLst>
              </p:cNvPr>
              <p:cNvSpPr>
                <a:spLocks noChangeArrowheads="1"/>
              </p:cNvSpPr>
              <p:nvPr/>
            </p:nvSpPr>
            <p:spPr bwMode="auto">
              <a:xfrm>
                <a:off x="13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36" name="Rectangle 844">
                <a:extLst>
                  <a:ext uri="{FF2B5EF4-FFF2-40B4-BE49-F238E27FC236}">
                    <a16:creationId xmlns:a16="http://schemas.microsoft.com/office/drawing/2014/main" id="{5FC4094B-0FDD-4B9E-AAC9-10A497F28A84}"/>
                  </a:ext>
                </a:extLst>
              </p:cNvPr>
              <p:cNvSpPr>
                <a:spLocks noChangeArrowheads="1"/>
              </p:cNvSpPr>
              <p:nvPr/>
            </p:nvSpPr>
            <p:spPr bwMode="auto">
              <a:xfrm>
                <a:off x="13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37" name="Rectangle 845">
                <a:extLst>
                  <a:ext uri="{FF2B5EF4-FFF2-40B4-BE49-F238E27FC236}">
                    <a16:creationId xmlns:a16="http://schemas.microsoft.com/office/drawing/2014/main" id="{9CD04FC7-C421-4545-8AAB-7B1CB209B086}"/>
                  </a:ext>
                </a:extLst>
              </p:cNvPr>
              <p:cNvSpPr>
                <a:spLocks noChangeArrowheads="1"/>
              </p:cNvSpPr>
              <p:nvPr/>
            </p:nvSpPr>
            <p:spPr bwMode="auto">
              <a:xfrm>
                <a:off x="13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38" name="Rectangle 846">
                <a:extLst>
                  <a:ext uri="{FF2B5EF4-FFF2-40B4-BE49-F238E27FC236}">
                    <a16:creationId xmlns:a16="http://schemas.microsoft.com/office/drawing/2014/main" id="{05BD98F9-2719-4AB7-986B-B9D8A333F346}"/>
                  </a:ext>
                </a:extLst>
              </p:cNvPr>
              <p:cNvSpPr>
                <a:spLocks noChangeArrowheads="1"/>
              </p:cNvSpPr>
              <p:nvPr/>
            </p:nvSpPr>
            <p:spPr bwMode="auto">
              <a:xfrm>
                <a:off x="13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39" name="Rectangle 847">
                <a:extLst>
                  <a:ext uri="{FF2B5EF4-FFF2-40B4-BE49-F238E27FC236}">
                    <a16:creationId xmlns:a16="http://schemas.microsoft.com/office/drawing/2014/main" id="{1F73D2CD-F234-4D7B-8E75-C0EE031ECB8F}"/>
                  </a:ext>
                </a:extLst>
              </p:cNvPr>
              <p:cNvSpPr>
                <a:spLocks noChangeArrowheads="1"/>
              </p:cNvSpPr>
              <p:nvPr/>
            </p:nvSpPr>
            <p:spPr bwMode="auto">
              <a:xfrm>
                <a:off x="135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40" name="Rectangle 848">
                <a:extLst>
                  <a:ext uri="{FF2B5EF4-FFF2-40B4-BE49-F238E27FC236}">
                    <a16:creationId xmlns:a16="http://schemas.microsoft.com/office/drawing/2014/main" id="{549D1027-D1C6-4BF9-9EC2-5AEEF1BE2F32}"/>
                  </a:ext>
                </a:extLst>
              </p:cNvPr>
              <p:cNvSpPr>
                <a:spLocks noChangeArrowheads="1"/>
              </p:cNvSpPr>
              <p:nvPr/>
            </p:nvSpPr>
            <p:spPr bwMode="auto">
              <a:xfrm>
                <a:off x="135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41" name="Rectangle 849">
                <a:extLst>
                  <a:ext uri="{FF2B5EF4-FFF2-40B4-BE49-F238E27FC236}">
                    <a16:creationId xmlns:a16="http://schemas.microsoft.com/office/drawing/2014/main" id="{7B1A35C7-684E-43F0-A520-27A9C3D323D0}"/>
                  </a:ext>
                </a:extLst>
              </p:cNvPr>
              <p:cNvSpPr>
                <a:spLocks noChangeArrowheads="1"/>
              </p:cNvSpPr>
              <p:nvPr/>
            </p:nvSpPr>
            <p:spPr bwMode="auto">
              <a:xfrm>
                <a:off x="135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42" name="Rectangle 850">
                <a:extLst>
                  <a:ext uri="{FF2B5EF4-FFF2-40B4-BE49-F238E27FC236}">
                    <a16:creationId xmlns:a16="http://schemas.microsoft.com/office/drawing/2014/main" id="{F9EFF736-5D3E-4B14-B267-3C1EE56E0376}"/>
                  </a:ext>
                </a:extLst>
              </p:cNvPr>
              <p:cNvSpPr>
                <a:spLocks noChangeArrowheads="1"/>
              </p:cNvSpPr>
              <p:nvPr/>
            </p:nvSpPr>
            <p:spPr bwMode="auto">
              <a:xfrm>
                <a:off x="135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43" name="Rectangle 851">
                <a:extLst>
                  <a:ext uri="{FF2B5EF4-FFF2-40B4-BE49-F238E27FC236}">
                    <a16:creationId xmlns:a16="http://schemas.microsoft.com/office/drawing/2014/main" id="{F16712AD-39F6-4551-B745-A7CD8D5FB9A5}"/>
                  </a:ext>
                </a:extLst>
              </p:cNvPr>
              <p:cNvSpPr>
                <a:spLocks noChangeArrowheads="1"/>
              </p:cNvSpPr>
              <p:nvPr/>
            </p:nvSpPr>
            <p:spPr bwMode="auto">
              <a:xfrm>
                <a:off x="13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44" name="Rectangle 852">
                <a:extLst>
                  <a:ext uri="{FF2B5EF4-FFF2-40B4-BE49-F238E27FC236}">
                    <a16:creationId xmlns:a16="http://schemas.microsoft.com/office/drawing/2014/main" id="{3A09C7F1-F22F-4962-A12B-0F7EE0DEC62E}"/>
                  </a:ext>
                </a:extLst>
              </p:cNvPr>
              <p:cNvSpPr>
                <a:spLocks noChangeArrowheads="1"/>
              </p:cNvSpPr>
              <p:nvPr/>
            </p:nvSpPr>
            <p:spPr bwMode="auto">
              <a:xfrm>
                <a:off x="13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45" name="Rectangle 853">
                <a:extLst>
                  <a:ext uri="{FF2B5EF4-FFF2-40B4-BE49-F238E27FC236}">
                    <a16:creationId xmlns:a16="http://schemas.microsoft.com/office/drawing/2014/main" id="{72B34CD6-FC48-4E54-AE70-D02623622493}"/>
                  </a:ext>
                </a:extLst>
              </p:cNvPr>
              <p:cNvSpPr>
                <a:spLocks noChangeArrowheads="1"/>
              </p:cNvSpPr>
              <p:nvPr/>
            </p:nvSpPr>
            <p:spPr bwMode="auto">
              <a:xfrm>
                <a:off x="13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46" name="Rectangle 854">
                <a:extLst>
                  <a:ext uri="{FF2B5EF4-FFF2-40B4-BE49-F238E27FC236}">
                    <a16:creationId xmlns:a16="http://schemas.microsoft.com/office/drawing/2014/main" id="{520AEF60-0F7F-495D-AA3D-B245BFECA2B5}"/>
                  </a:ext>
                </a:extLst>
              </p:cNvPr>
              <p:cNvSpPr>
                <a:spLocks noChangeArrowheads="1"/>
              </p:cNvSpPr>
              <p:nvPr/>
            </p:nvSpPr>
            <p:spPr bwMode="auto">
              <a:xfrm>
                <a:off x="13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47" name="Rectangle 855">
                <a:extLst>
                  <a:ext uri="{FF2B5EF4-FFF2-40B4-BE49-F238E27FC236}">
                    <a16:creationId xmlns:a16="http://schemas.microsoft.com/office/drawing/2014/main" id="{4428DC95-9FED-4474-BC1A-8F29C202F1A3}"/>
                  </a:ext>
                </a:extLst>
              </p:cNvPr>
              <p:cNvSpPr>
                <a:spLocks noChangeArrowheads="1"/>
              </p:cNvSpPr>
              <p:nvPr/>
            </p:nvSpPr>
            <p:spPr bwMode="auto">
              <a:xfrm>
                <a:off x="13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48" name="Rectangle 856">
                <a:extLst>
                  <a:ext uri="{FF2B5EF4-FFF2-40B4-BE49-F238E27FC236}">
                    <a16:creationId xmlns:a16="http://schemas.microsoft.com/office/drawing/2014/main" id="{128A4036-8209-4CF1-8845-FC3F51D464D3}"/>
                  </a:ext>
                </a:extLst>
              </p:cNvPr>
              <p:cNvSpPr>
                <a:spLocks noChangeArrowheads="1"/>
              </p:cNvSpPr>
              <p:nvPr/>
            </p:nvSpPr>
            <p:spPr bwMode="auto">
              <a:xfrm>
                <a:off x="13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49" name="Rectangle 857">
                <a:extLst>
                  <a:ext uri="{FF2B5EF4-FFF2-40B4-BE49-F238E27FC236}">
                    <a16:creationId xmlns:a16="http://schemas.microsoft.com/office/drawing/2014/main" id="{842D68DB-D639-483E-B08C-255FC94C1D30}"/>
                  </a:ext>
                </a:extLst>
              </p:cNvPr>
              <p:cNvSpPr>
                <a:spLocks noChangeArrowheads="1"/>
              </p:cNvSpPr>
              <p:nvPr/>
            </p:nvSpPr>
            <p:spPr bwMode="auto">
              <a:xfrm>
                <a:off x="13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50" name="Rectangle 858">
                <a:extLst>
                  <a:ext uri="{FF2B5EF4-FFF2-40B4-BE49-F238E27FC236}">
                    <a16:creationId xmlns:a16="http://schemas.microsoft.com/office/drawing/2014/main" id="{6A2EEFD5-E005-4DD3-83C6-6FD809AE8280}"/>
                  </a:ext>
                </a:extLst>
              </p:cNvPr>
              <p:cNvSpPr>
                <a:spLocks noChangeArrowheads="1"/>
              </p:cNvSpPr>
              <p:nvPr/>
            </p:nvSpPr>
            <p:spPr bwMode="auto">
              <a:xfrm>
                <a:off x="13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51" name="Rectangle 859">
                <a:extLst>
                  <a:ext uri="{FF2B5EF4-FFF2-40B4-BE49-F238E27FC236}">
                    <a16:creationId xmlns:a16="http://schemas.microsoft.com/office/drawing/2014/main" id="{4CEF6DE4-D307-4358-8447-FFD3998C1400}"/>
                  </a:ext>
                </a:extLst>
              </p:cNvPr>
              <p:cNvSpPr>
                <a:spLocks noChangeArrowheads="1"/>
              </p:cNvSpPr>
              <p:nvPr/>
            </p:nvSpPr>
            <p:spPr bwMode="auto">
              <a:xfrm>
                <a:off x="137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52" name="Rectangle 860">
                <a:extLst>
                  <a:ext uri="{FF2B5EF4-FFF2-40B4-BE49-F238E27FC236}">
                    <a16:creationId xmlns:a16="http://schemas.microsoft.com/office/drawing/2014/main" id="{30569617-8A4B-4728-B264-B5BE3708B1ED}"/>
                  </a:ext>
                </a:extLst>
              </p:cNvPr>
              <p:cNvSpPr>
                <a:spLocks noChangeArrowheads="1"/>
              </p:cNvSpPr>
              <p:nvPr/>
            </p:nvSpPr>
            <p:spPr bwMode="auto">
              <a:xfrm>
                <a:off x="137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53" name="Rectangle 861">
                <a:extLst>
                  <a:ext uri="{FF2B5EF4-FFF2-40B4-BE49-F238E27FC236}">
                    <a16:creationId xmlns:a16="http://schemas.microsoft.com/office/drawing/2014/main" id="{8072A762-D2B2-4992-93B1-4E8E6CEE4C3A}"/>
                  </a:ext>
                </a:extLst>
              </p:cNvPr>
              <p:cNvSpPr>
                <a:spLocks noChangeArrowheads="1"/>
              </p:cNvSpPr>
              <p:nvPr/>
            </p:nvSpPr>
            <p:spPr bwMode="auto">
              <a:xfrm>
                <a:off x="137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54" name="Rectangle 862">
                <a:extLst>
                  <a:ext uri="{FF2B5EF4-FFF2-40B4-BE49-F238E27FC236}">
                    <a16:creationId xmlns:a16="http://schemas.microsoft.com/office/drawing/2014/main" id="{51415902-9581-45AF-B505-4882FBDABEFF}"/>
                  </a:ext>
                </a:extLst>
              </p:cNvPr>
              <p:cNvSpPr>
                <a:spLocks noChangeArrowheads="1"/>
              </p:cNvSpPr>
              <p:nvPr/>
            </p:nvSpPr>
            <p:spPr bwMode="auto">
              <a:xfrm>
                <a:off x="137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55" name="Rectangle 863">
                <a:extLst>
                  <a:ext uri="{FF2B5EF4-FFF2-40B4-BE49-F238E27FC236}">
                    <a16:creationId xmlns:a16="http://schemas.microsoft.com/office/drawing/2014/main" id="{11547ABD-A6A0-4FA9-B2D0-DC46B94BB9FF}"/>
                  </a:ext>
                </a:extLst>
              </p:cNvPr>
              <p:cNvSpPr>
                <a:spLocks noChangeArrowheads="1"/>
              </p:cNvSpPr>
              <p:nvPr/>
            </p:nvSpPr>
            <p:spPr bwMode="auto">
              <a:xfrm>
                <a:off x="137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56" name="Rectangle 864">
                <a:extLst>
                  <a:ext uri="{FF2B5EF4-FFF2-40B4-BE49-F238E27FC236}">
                    <a16:creationId xmlns:a16="http://schemas.microsoft.com/office/drawing/2014/main" id="{C7B5650B-7481-4702-A995-C1872F85B3D6}"/>
                  </a:ext>
                </a:extLst>
              </p:cNvPr>
              <p:cNvSpPr>
                <a:spLocks noChangeArrowheads="1"/>
              </p:cNvSpPr>
              <p:nvPr/>
            </p:nvSpPr>
            <p:spPr bwMode="auto">
              <a:xfrm>
                <a:off x="13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57" name="Rectangle 865">
                <a:extLst>
                  <a:ext uri="{FF2B5EF4-FFF2-40B4-BE49-F238E27FC236}">
                    <a16:creationId xmlns:a16="http://schemas.microsoft.com/office/drawing/2014/main" id="{F6E2D724-1D88-434A-8763-BFAFD337C27A}"/>
                  </a:ext>
                </a:extLst>
              </p:cNvPr>
              <p:cNvSpPr>
                <a:spLocks noChangeArrowheads="1"/>
              </p:cNvSpPr>
              <p:nvPr/>
            </p:nvSpPr>
            <p:spPr bwMode="auto">
              <a:xfrm>
                <a:off x="13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58" name="Rectangle 866">
                <a:extLst>
                  <a:ext uri="{FF2B5EF4-FFF2-40B4-BE49-F238E27FC236}">
                    <a16:creationId xmlns:a16="http://schemas.microsoft.com/office/drawing/2014/main" id="{7F516453-5B2E-4A93-84EB-227288DFE7CC}"/>
                  </a:ext>
                </a:extLst>
              </p:cNvPr>
              <p:cNvSpPr>
                <a:spLocks noChangeArrowheads="1"/>
              </p:cNvSpPr>
              <p:nvPr/>
            </p:nvSpPr>
            <p:spPr bwMode="auto">
              <a:xfrm>
                <a:off x="13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59" name="Rectangle 867">
                <a:extLst>
                  <a:ext uri="{FF2B5EF4-FFF2-40B4-BE49-F238E27FC236}">
                    <a16:creationId xmlns:a16="http://schemas.microsoft.com/office/drawing/2014/main" id="{693F574E-8032-4960-9A2D-79D7708C9A16}"/>
                  </a:ext>
                </a:extLst>
              </p:cNvPr>
              <p:cNvSpPr>
                <a:spLocks noChangeArrowheads="1"/>
              </p:cNvSpPr>
              <p:nvPr/>
            </p:nvSpPr>
            <p:spPr bwMode="auto">
              <a:xfrm>
                <a:off x="13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60" name="Rectangle 868">
                <a:extLst>
                  <a:ext uri="{FF2B5EF4-FFF2-40B4-BE49-F238E27FC236}">
                    <a16:creationId xmlns:a16="http://schemas.microsoft.com/office/drawing/2014/main" id="{5261B346-EB61-4F7A-9A3C-D7DEE6BA1B3A}"/>
                  </a:ext>
                </a:extLst>
              </p:cNvPr>
              <p:cNvSpPr>
                <a:spLocks noChangeArrowheads="1"/>
              </p:cNvSpPr>
              <p:nvPr/>
            </p:nvSpPr>
            <p:spPr bwMode="auto">
              <a:xfrm>
                <a:off x="13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61" name="Rectangle 869">
                <a:extLst>
                  <a:ext uri="{FF2B5EF4-FFF2-40B4-BE49-F238E27FC236}">
                    <a16:creationId xmlns:a16="http://schemas.microsoft.com/office/drawing/2014/main" id="{0DEB543F-95AC-49C5-B823-78C7FD968757}"/>
                  </a:ext>
                </a:extLst>
              </p:cNvPr>
              <p:cNvSpPr>
                <a:spLocks noChangeArrowheads="1"/>
              </p:cNvSpPr>
              <p:nvPr/>
            </p:nvSpPr>
            <p:spPr bwMode="auto">
              <a:xfrm>
                <a:off x="13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62" name="Rectangle 870">
                <a:extLst>
                  <a:ext uri="{FF2B5EF4-FFF2-40B4-BE49-F238E27FC236}">
                    <a16:creationId xmlns:a16="http://schemas.microsoft.com/office/drawing/2014/main" id="{820E915C-0063-4AE5-BC2B-FA9A190083F3}"/>
                  </a:ext>
                </a:extLst>
              </p:cNvPr>
              <p:cNvSpPr>
                <a:spLocks noChangeArrowheads="1"/>
              </p:cNvSpPr>
              <p:nvPr/>
            </p:nvSpPr>
            <p:spPr bwMode="auto">
              <a:xfrm>
                <a:off x="13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63" name="Rectangle 871">
                <a:extLst>
                  <a:ext uri="{FF2B5EF4-FFF2-40B4-BE49-F238E27FC236}">
                    <a16:creationId xmlns:a16="http://schemas.microsoft.com/office/drawing/2014/main" id="{05B4F2E5-60F2-4DE8-ACAA-85BE764091C7}"/>
                  </a:ext>
                </a:extLst>
              </p:cNvPr>
              <p:cNvSpPr>
                <a:spLocks noChangeArrowheads="1"/>
              </p:cNvSpPr>
              <p:nvPr/>
            </p:nvSpPr>
            <p:spPr bwMode="auto">
              <a:xfrm>
                <a:off x="13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64" name="Rectangle 872">
                <a:extLst>
                  <a:ext uri="{FF2B5EF4-FFF2-40B4-BE49-F238E27FC236}">
                    <a16:creationId xmlns:a16="http://schemas.microsoft.com/office/drawing/2014/main" id="{0C7C58E5-FD57-4B99-9DA5-FB449E50F968}"/>
                  </a:ext>
                </a:extLst>
              </p:cNvPr>
              <p:cNvSpPr>
                <a:spLocks noChangeArrowheads="1"/>
              </p:cNvSpPr>
              <p:nvPr/>
            </p:nvSpPr>
            <p:spPr bwMode="auto">
              <a:xfrm>
                <a:off x="138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65" name="Rectangle 873">
                <a:extLst>
                  <a:ext uri="{FF2B5EF4-FFF2-40B4-BE49-F238E27FC236}">
                    <a16:creationId xmlns:a16="http://schemas.microsoft.com/office/drawing/2014/main" id="{96A756BC-7BE4-4883-A6EF-E5DF93668977}"/>
                  </a:ext>
                </a:extLst>
              </p:cNvPr>
              <p:cNvSpPr>
                <a:spLocks noChangeArrowheads="1"/>
              </p:cNvSpPr>
              <p:nvPr/>
            </p:nvSpPr>
            <p:spPr bwMode="auto">
              <a:xfrm>
                <a:off x="138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66" name="Rectangle 874">
                <a:extLst>
                  <a:ext uri="{FF2B5EF4-FFF2-40B4-BE49-F238E27FC236}">
                    <a16:creationId xmlns:a16="http://schemas.microsoft.com/office/drawing/2014/main" id="{4DE08275-AEA2-4172-B96F-3624DB217BDD}"/>
                  </a:ext>
                </a:extLst>
              </p:cNvPr>
              <p:cNvSpPr>
                <a:spLocks noChangeArrowheads="1"/>
              </p:cNvSpPr>
              <p:nvPr/>
            </p:nvSpPr>
            <p:spPr bwMode="auto">
              <a:xfrm>
                <a:off x="138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67" name="Rectangle 875">
                <a:extLst>
                  <a:ext uri="{FF2B5EF4-FFF2-40B4-BE49-F238E27FC236}">
                    <a16:creationId xmlns:a16="http://schemas.microsoft.com/office/drawing/2014/main" id="{7B70C217-71F3-488F-B14D-F26D9D55208D}"/>
                  </a:ext>
                </a:extLst>
              </p:cNvPr>
              <p:cNvSpPr>
                <a:spLocks noChangeArrowheads="1"/>
              </p:cNvSpPr>
              <p:nvPr/>
            </p:nvSpPr>
            <p:spPr bwMode="auto">
              <a:xfrm>
                <a:off x="138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68" name="Rectangle 876">
                <a:extLst>
                  <a:ext uri="{FF2B5EF4-FFF2-40B4-BE49-F238E27FC236}">
                    <a16:creationId xmlns:a16="http://schemas.microsoft.com/office/drawing/2014/main" id="{2EF11B5C-FFAB-4619-AC1B-A4475C27F58B}"/>
                  </a:ext>
                </a:extLst>
              </p:cNvPr>
              <p:cNvSpPr>
                <a:spLocks noChangeArrowheads="1"/>
              </p:cNvSpPr>
              <p:nvPr/>
            </p:nvSpPr>
            <p:spPr bwMode="auto">
              <a:xfrm>
                <a:off x="13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69" name="Rectangle 877">
                <a:extLst>
                  <a:ext uri="{FF2B5EF4-FFF2-40B4-BE49-F238E27FC236}">
                    <a16:creationId xmlns:a16="http://schemas.microsoft.com/office/drawing/2014/main" id="{8F2FD72B-1BE1-44F5-A67B-C4B2594BE310}"/>
                  </a:ext>
                </a:extLst>
              </p:cNvPr>
              <p:cNvSpPr>
                <a:spLocks noChangeArrowheads="1"/>
              </p:cNvSpPr>
              <p:nvPr/>
            </p:nvSpPr>
            <p:spPr bwMode="auto">
              <a:xfrm>
                <a:off x="13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70" name="Rectangle 878">
                <a:extLst>
                  <a:ext uri="{FF2B5EF4-FFF2-40B4-BE49-F238E27FC236}">
                    <a16:creationId xmlns:a16="http://schemas.microsoft.com/office/drawing/2014/main" id="{9B27F94F-9520-48A0-BFAC-446F3290117B}"/>
                  </a:ext>
                </a:extLst>
              </p:cNvPr>
              <p:cNvSpPr>
                <a:spLocks noChangeArrowheads="1"/>
              </p:cNvSpPr>
              <p:nvPr/>
            </p:nvSpPr>
            <p:spPr bwMode="auto">
              <a:xfrm>
                <a:off x="13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71" name="Rectangle 879">
                <a:extLst>
                  <a:ext uri="{FF2B5EF4-FFF2-40B4-BE49-F238E27FC236}">
                    <a16:creationId xmlns:a16="http://schemas.microsoft.com/office/drawing/2014/main" id="{C2FA1E38-E4E8-492E-A6E8-66564CECE9C6}"/>
                  </a:ext>
                </a:extLst>
              </p:cNvPr>
              <p:cNvSpPr>
                <a:spLocks noChangeArrowheads="1"/>
              </p:cNvSpPr>
              <p:nvPr/>
            </p:nvSpPr>
            <p:spPr bwMode="auto">
              <a:xfrm>
                <a:off x="13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72" name="Rectangle 880">
                <a:extLst>
                  <a:ext uri="{FF2B5EF4-FFF2-40B4-BE49-F238E27FC236}">
                    <a16:creationId xmlns:a16="http://schemas.microsoft.com/office/drawing/2014/main" id="{B5E65D06-6375-44E8-948F-DBE4DE9B51DA}"/>
                  </a:ext>
                </a:extLst>
              </p:cNvPr>
              <p:cNvSpPr>
                <a:spLocks noChangeArrowheads="1"/>
              </p:cNvSpPr>
              <p:nvPr/>
            </p:nvSpPr>
            <p:spPr bwMode="auto">
              <a:xfrm>
                <a:off x="13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73" name="Rectangle 881">
                <a:extLst>
                  <a:ext uri="{FF2B5EF4-FFF2-40B4-BE49-F238E27FC236}">
                    <a16:creationId xmlns:a16="http://schemas.microsoft.com/office/drawing/2014/main" id="{203238B3-9C61-4EF1-AC4D-FEA9465C66C3}"/>
                  </a:ext>
                </a:extLst>
              </p:cNvPr>
              <p:cNvSpPr>
                <a:spLocks noChangeArrowheads="1"/>
              </p:cNvSpPr>
              <p:nvPr/>
            </p:nvSpPr>
            <p:spPr bwMode="auto">
              <a:xfrm>
                <a:off x="13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74" name="Rectangle 882">
                <a:extLst>
                  <a:ext uri="{FF2B5EF4-FFF2-40B4-BE49-F238E27FC236}">
                    <a16:creationId xmlns:a16="http://schemas.microsoft.com/office/drawing/2014/main" id="{3B1654A8-47A4-46E1-AF8C-7270EF34384C}"/>
                  </a:ext>
                </a:extLst>
              </p:cNvPr>
              <p:cNvSpPr>
                <a:spLocks noChangeArrowheads="1"/>
              </p:cNvSpPr>
              <p:nvPr/>
            </p:nvSpPr>
            <p:spPr bwMode="auto">
              <a:xfrm>
                <a:off x="13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75" name="Rectangle 883">
                <a:extLst>
                  <a:ext uri="{FF2B5EF4-FFF2-40B4-BE49-F238E27FC236}">
                    <a16:creationId xmlns:a16="http://schemas.microsoft.com/office/drawing/2014/main" id="{5D3775F9-8377-41B9-8E44-11F4E19A9416}"/>
                  </a:ext>
                </a:extLst>
              </p:cNvPr>
              <p:cNvSpPr>
                <a:spLocks noChangeArrowheads="1"/>
              </p:cNvSpPr>
              <p:nvPr/>
            </p:nvSpPr>
            <p:spPr bwMode="auto">
              <a:xfrm>
                <a:off x="13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76" name="Rectangle 884">
                <a:extLst>
                  <a:ext uri="{FF2B5EF4-FFF2-40B4-BE49-F238E27FC236}">
                    <a16:creationId xmlns:a16="http://schemas.microsoft.com/office/drawing/2014/main" id="{E752AFD9-70B5-41CB-9144-998752F4070C}"/>
                  </a:ext>
                </a:extLst>
              </p:cNvPr>
              <p:cNvSpPr>
                <a:spLocks noChangeArrowheads="1"/>
              </p:cNvSpPr>
              <p:nvPr/>
            </p:nvSpPr>
            <p:spPr bwMode="auto">
              <a:xfrm>
                <a:off x="140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77" name="Rectangle 885">
                <a:extLst>
                  <a:ext uri="{FF2B5EF4-FFF2-40B4-BE49-F238E27FC236}">
                    <a16:creationId xmlns:a16="http://schemas.microsoft.com/office/drawing/2014/main" id="{64A876FD-56E2-4727-8199-CEE5CCA7A06E}"/>
                  </a:ext>
                </a:extLst>
              </p:cNvPr>
              <p:cNvSpPr>
                <a:spLocks noChangeArrowheads="1"/>
              </p:cNvSpPr>
              <p:nvPr/>
            </p:nvSpPr>
            <p:spPr bwMode="auto">
              <a:xfrm>
                <a:off x="140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78" name="Rectangle 886">
                <a:extLst>
                  <a:ext uri="{FF2B5EF4-FFF2-40B4-BE49-F238E27FC236}">
                    <a16:creationId xmlns:a16="http://schemas.microsoft.com/office/drawing/2014/main" id="{E40DC495-1022-4B3D-B6D4-B99AF114BC1C}"/>
                  </a:ext>
                </a:extLst>
              </p:cNvPr>
              <p:cNvSpPr>
                <a:spLocks noChangeArrowheads="1"/>
              </p:cNvSpPr>
              <p:nvPr/>
            </p:nvSpPr>
            <p:spPr bwMode="auto">
              <a:xfrm>
                <a:off x="140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79" name="Rectangle 887">
                <a:extLst>
                  <a:ext uri="{FF2B5EF4-FFF2-40B4-BE49-F238E27FC236}">
                    <a16:creationId xmlns:a16="http://schemas.microsoft.com/office/drawing/2014/main" id="{E9D53F76-1C0F-4374-9A64-479D3947688F}"/>
                  </a:ext>
                </a:extLst>
              </p:cNvPr>
              <p:cNvSpPr>
                <a:spLocks noChangeArrowheads="1"/>
              </p:cNvSpPr>
              <p:nvPr/>
            </p:nvSpPr>
            <p:spPr bwMode="auto">
              <a:xfrm>
                <a:off x="140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80" name="Rectangle 888">
                <a:extLst>
                  <a:ext uri="{FF2B5EF4-FFF2-40B4-BE49-F238E27FC236}">
                    <a16:creationId xmlns:a16="http://schemas.microsoft.com/office/drawing/2014/main" id="{0E90E0A1-4ED4-4624-8FD3-33E5D8A0BD6C}"/>
                  </a:ext>
                </a:extLst>
              </p:cNvPr>
              <p:cNvSpPr>
                <a:spLocks noChangeArrowheads="1"/>
              </p:cNvSpPr>
              <p:nvPr/>
            </p:nvSpPr>
            <p:spPr bwMode="auto">
              <a:xfrm>
                <a:off x="14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81" name="Rectangle 889">
                <a:extLst>
                  <a:ext uri="{FF2B5EF4-FFF2-40B4-BE49-F238E27FC236}">
                    <a16:creationId xmlns:a16="http://schemas.microsoft.com/office/drawing/2014/main" id="{413064D7-14BC-4D9A-BB0D-3ED861CFE4DD}"/>
                  </a:ext>
                </a:extLst>
              </p:cNvPr>
              <p:cNvSpPr>
                <a:spLocks noChangeArrowheads="1"/>
              </p:cNvSpPr>
              <p:nvPr/>
            </p:nvSpPr>
            <p:spPr bwMode="auto">
              <a:xfrm>
                <a:off x="14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82" name="Rectangle 890">
                <a:extLst>
                  <a:ext uri="{FF2B5EF4-FFF2-40B4-BE49-F238E27FC236}">
                    <a16:creationId xmlns:a16="http://schemas.microsoft.com/office/drawing/2014/main" id="{7780757E-D1F0-47BC-ACA5-0CCFDA3A1005}"/>
                  </a:ext>
                </a:extLst>
              </p:cNvPr>
              <p:cNvSpPr>
                <a:spLocks noChangeArrowheads="1"/>
              </p:cNvSpPr>
              <p:nvPr/>
            </p:nvSpPr>
            <p:spPr bwMode="auto">
              <a:xfrm>
                <a:off x="14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83" name="Rectangle 891">
                <a:extLst>
                  <a:ext uri="{FF2B5EF4-FFF2-40B4-BE49-F238E27FC236}">
                    <a16:creationId xmlns:a16="http://schemas.microsoft.com/office/drawing/2014/main" id="{B14F5F95-5C78-4550-BA83-7CB77AD70468}"/>
                  </a:ext>
                </a:extLst>
              </p:cNvPr>
              <p:cNvSpPr>
                <a:spLocks noChangeArrowheads="1"/>
              </p:cNvSpPr>
              <p:nvPr/>
            </p:nvSpPr>
            <p:spPr bwMode="auto">
              <a:xfrm>
                <a:off x="14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84" name="Rectangle 892">
                <a:extLst>
                  <a:ext uri="{FF2B5EF4-FFF2-40B4-BE49-F238E27FC236}">
                    <a16:creationId xmlns:a16="http://schemas.microsoft.com/office/drawing/2014/main" id="{B97E32B2-26D4-4B77-A059-7CA5219A0D3D}"/>
                  </a:ext>
                </a:extLst>
              </p:cNvPr>
              <p:cNvSpPr>
                <a:spLocks noChangeArrowheads="1"/>
              </p:cNvSpPr>
              <p:nvPr/>
            </p:nvSpPr>
            <p:spPr bwMode="auto">
              <a:xfrm>
                <a:off x="14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85" name="Rectangle 893">
                <a:extLst>
                  <a:ext uri="{FF2B5EF4-FFF2-40B4-BE49-F238E27FC236}">
                    <a16:creationId xmlns:a16="http://schemas.microsoft.com/office/drawing/2014/main" id="{F13563D8-18F8-44C4-8A46-2B51BEAD7B94}"/>
                  </a:ext>
                </a:extLst>
              </p:cNvPr>
              <p:cNvSpPr>
                <a:spLocks noChangeArrowheads="1"/>
              </p:cNvSpPr>
              <p:nvPr/>
            </p:nvSpPr>
            <p:spPr bwMode="auto">
              <a:xfrm>
                <a:off x="14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86" name="Rectangle 894">
                <a:extLst>
                  <a:ext uri="{FF2B5EF4-FFF2-40B4-BE49-F238E27FC236}">
                    <a16:creationId xmlns:a16="http://schemas.microsoft.com/office/drawing/2014/main" id="{04D45DF2-8ED1-426D-A04E-F65A89192F83}"/>
                  </a:ext>
                </a:extLst>
              </p:cNvPr>
              <p:cNvSpPr>
                <a:spLocks noChangeArrowheads="1"/>
              </p:cNvSpPr>
              <p:nvPr/>
            </p:nvSpPr>
            <p:spPr bwMode="auto">
              <a:xfrm>
                <a:off x="14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87" name="Rectangle 895">
                <a:extLst>
                  <a:ext uri="{FF2B5EF4-FFF2-40B4-BE49-F238E27FC236}">
                    <a16:creationId xmlns:a16="http://schemas.microsoft.com/office/drawing/2014/main" id="{A5BCF270-7EB2-41D8-9CDA-8D6D7470BD5E}"/>
                  </a:ext>
                </a:extLst>
              </p:cNvPr>
              <p:cNvSpPr>
                <a:spLocks noChangeArrowheads="1"/>
              </p:cNvSpPr>
              <p:nvPr/>
            </p:nvSpPr>
            <p:spPr bwMode="auto">
              <a:xfrm>
                <a:off x="14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88" name="Rectangle 896">
                <a:extLst>
                  <a:ext uri="{FF2B5EF4-FFF2-40B4-BE49-F238E27FC236}">
                    <a16:creationId xmlns:a16="http://schemas.microsoft.com/office/drawing/2014/main" id="{95C0B4C0-131D-4DEC-88CC-D77B861427D9}"/>
                  </a:ext>
                </a:extLst>
              </p:cNvPr>
              <p:cNvSpPr>
                <a:spLocks noChangeArrowheads="1"/>
              </p:cNvSpPr>
              <p:nvPr/>
            </p:nvSpPr>
            <p:spPr bwMode="auto">
              <a:xfrm>
                <a:off x="141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89" name="Rectangle 897">
                <a:extLst>
                  <a:ext uri="{FF2B5EF4-FFF2-40B4-BE49-F238E27FC236}">
                    <a16:creationId xmlns:a16="http://schemas.microsoft.com/office/drawing/2014/main" id="{A2F1DB09-83B3-4DFC-B1F6-DF68E8CB6C8F}"/>
                  </a:ext>
                </a:extLst>
              </p:cNvPr>
              <p:cNvSpPr>
                <a:spLocks noChangeArrowheads="1"/>
              </p:cNvSpPr>
              <p:nvPr/>
            </p:nvSpPr>
            <p:spPr bwMode="auto">
              <a:xfrm>
                <a:off x="141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90" name="Rectangle 898">
                <a:extLst>
                  <a:ext uri="{FF2B5EF4-FFF2-40B4-BE49-F238E27FC236}">
                    <a16:creationId xmlns:a16="http://schemas.microsoft.com/office/drawing/2014/main" id="{56D934B5-25B0-48D3-8265-403390F2C053}"/>
                  </a:ext>
                </a:extLst>
              </p:cNvPr>
              <p:cNvSpPr>
                <a:spLocks noChangeArrowheads="1"/>
              </p:cNvSpPr>
              <p:nvPr/>
            </p:nvSpPr>
            <p:spPr bwMode="auto">
              <a:xfrm>
                <a:off x="141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91" name="Rectangle 899">
                <a:extLst>
                  <a:ext uri="{FF2B5EF4-FFF2-40B4-BE49-F238E27FC236}">
                    <a16:creationId xmlns:a16="http://schemas.microsoft.com/office/drawing/2014/main" id="{F570670D-AE2D-4FD9-9B2A-FCC6106CF86B}"/>
                  </a:ext>
                </a:extLst>
              </p:cNvPr>
              <p:cNvSpPr>
                <a:spLocks noChangeArrowheads="1"/>
              </p:cNvSpPr>
              <p:nvPr/>
            </p:nvSpPr>
            <p:spPr bwMode="auto">
              <a:xfrm>
                <a:off x="141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92" name="Rectangle 900">
                <a:extLst>
                  <a:ext uri="{FF2B5EF4-FFF2-40B4-BE49-F238E27FC236}">
                    <a16:creationId xmlns:a16="http://schemas.microsoft.com/office/drawing/2014/main" id="{229A4E12-C72A-473B-AF7E-4872C131D38C}"/>
                  </a:ext>
                </a:extLst>
              </p:cNvPr>
              <p:cNvSpPr>
                <a:spLocks noChangeArrowheads="1"/>
              </p:cNvSpPr>
              <p:nvPr/>
            </p:nvSpPr>
            <p:spPr bwMode="auto">
              <a:xfrm>
                <a:off x="14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93" name="Rectangle 901">
                <a:extLst>
                  <a:ext uri="{FF2B5EF4-FFF2-40B4-BE49-F238E27FC236}">
                    <a16:creationId xmlns:a16="http://schemas.microsoft.com/office/drawing/2014/main" id="{C57D382E-5EDF-42EA-857E-574449FFFC80}"/>
                  </a:ext>
                </a:extLst>
              </p:cNvPr>
              <p:cNvSpPr>
                <a:spLocks noChangeArrowheads="1"/>
              </p:cNvSpPr>
              <p:nvPr/>
            </p:nvSpPr>
            <p:spPr bwMode="auto">
              <a:xfrm>
                <a:off x="14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94" name="Rectangle 902">
                <a:extLst>
                  <a:ext uri="{FF2B5EF4-FFF2-40B4-BE49-F238E27FC236}">
                    <a16:creationId xmlns:a16="http://schemas.microsoft.com/office/drawing/2014/main" id="{8B2C818A-1C05-408A-82E4-2212B93DDCA0}"/>
                  </a:ext>
                </a:extLst>
              </p:cNvPr>
              <p:cNvSpPr>
                <a:spLocks noChangeArrowheads="1"/>
              </p:cNvSpPr>
              <p:nvPr/>
            </p:nvSpPr>
            <p:spPr bwMode="auto">
              <a:xfrm>
                <a:off x="14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95" name="Rectangle 903">
                <a:extLst>
                  <a:ext uri="{FF2B5EF4-FFF2-40B4-BE49-F238E27FC236}">
                    <a16:creationId xmlns:a16="http://schemas.microsoft.com/office/drawing/2014/main" id="{B2ECE0FD-2E33-4B75-9642-9F1FED44ED6D}"/>
                  </a:ext>
                </a:extLst>
              </p:cNvPr>
              <p:cNvSpPr>
                <a:spLocks noChangeArrowheads="1"/>
              </p:cNvSpPr>
              <p:nvPr/>
            </p:nvSpPr>
            <p:spPr bwMode="auto">
              <a:xfrm>
                <a:off x="14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96" name="Rectangle 904">
                <a:extLst>
                  <a:ext uri="{FF2B5EF4-FFF2-40B4-BE49-F238E27FC236}">
                    <a16:creationId xmlns:a16="http://schemas.microsoft.com/office/drawing/2014/main" id="{44A5E2DF-BD48-402D-930C-BDEA2B0208E2}"/>
                  </a:ext>
                </a:extLst>
              </p:cNvPr>
              <p:cNvSpPr>
                <a:spLocks noChangeArrowheads="1"/>
              </p:cNvSpPr>
              <p:nvPr/>
            </p:nvSpPr>
            <p:spPr bwMode="auto">
              <a:xfrm>
                <a:off x="14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97" name="Rectangle 905">
                <a:extLst>
                  <a:ext uri="{FF2B5EF4-FFF2-40B4-BE49-F238E27FC236}">
                    <a16:creationId xmlns:a16="http://schemas.microsoft.com/office/drawing/2014/main" id="{4C7D6FEE-AFFB-4EEE-94DA-6A5DA9303E3C}"/>
                  </a:ext>
                </a:extLst>
              </p:cNvPr>
              <p:cNvSpPr>
                <a:spLocks noChangeArrowheads="1"/>
              </p:cNvSpPr>
              <p:nvPr/>
            </p:nvSpPr>
            <p:spPr bwMode="auto">
              <a:xfrm>
                <a:off x="14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98" name="Rectangle 906">
                <a:extLst>
                  <a:ext uri="{FF2B5EF4-FFF2-40B4-BE49-F238E27FC236}">
                    <a16:creationId xmlns:a16="http://schemas.microsoft.com/office/drawing/2014/main" id="{AD73C54C-4114-4737-BC9B-580B620A6C4E}"/>
                  </a:ext>
                </a:extLst>
              </p:cNvPr>
              <p:cNvSpPr>
                <a:spLocks noChangeArrowheads="1"/>
              </p:cNvSpPr>
              <p:nvPr/>
            </p:nvSpPr>
            <p:spPr bwMode="auto">
              <a:xfrm>
                <a:off x="14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99" name="Rectangle 907">
                <a:extLst>
                  <a:ext uri="{FF2B5EF4-FFF2-40B4-BE49-F238E27FC236}">
                    <a16:creationId xmlns:a16="http://schemas.microsoft.com/office/drawing/2014/main" id="{71EDAAE9-65C3-44D7-88F9-B0E416498C32}"/>
                  </a:ext>
                </a:extLst>
              </p:cNvPr>
              <p:cNvSpPr>
                <a:spLocks noChangeArrowheads="1"/>
              </p:cNvSpPr>
              <p:nvPr/>
            </p:nvSpPr>
            <p:spPr bwMode="auto">
              <a:xfrm>
                <a:off x="14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00" name="Rectangle 908">
                <a:extLst>
                  <a:ext uri="{FF2B5EF4-FFF2-40B4-BE49-F238E27FC236}">
                    <a16:creationId xmlns:a16="http://schemas.microsoft.com/office/drawing/2014/main" id="{5F555877-7DA2-4CD1-AFED-6F9B78196ED0}"/>
                  </a:ext>
                </a:extLst>
              </p:cNvPr>
              <p:cNvSpPr>
                <a:spLocks noChangeArrowheads="1"/>
              </p:cNvSpPr>
              <p:nvPr/>
            </p:nvSpPr>
            <p:spPr bwMode="auto">
              <a:xfrm>
                <a:off x="142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01" name="Rectangle 909">
                <a:extLst>
                  <a:ext uri="{FF2B5EF4-FFF2-40B4-BE49-F238E27FC236}">
                    <a16:creationId xmlns:a16="http://schemas.microsoft.com/office/drawing/2014/main" id="{8E8CEAA7-0168-4F58-8C3C-05270651934D}"/>
                  </a:ext>
                </a:extLst>
              </p:cNvPr>
              <p:cNvSpPr>
                <a:spLocks noChangeArrowheads="1"/>
              </p:cNvSpPr>
              <p:nvPr/>
            </p:nvSpPr>
            <p:spPr bwMode="auto">
              <a:xfrm>
                <a:off x="142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02" name="Rectangle 910">
                <a:extLst>
                  <a:ext uri="{FF2B5EF4-FFF2-40B4-BE49-F238E27FC236}">
                    <a16:creationId xmlns:a16="http://schemas.microsoft.com/office/drawing/2014/main" id="{E035C9B0-C9B8-42F8-8A87-ACBFF9632394}"/>
                  </a:ext>
                </a:extLst>
              </p:cNvPr>
              <p:cNvSpPr>
                <a:spLocks noChangeArrowheads="1"/>
              </p:cNvSpPr>
              <p:nvPr/>
            </p:nvSpPr>
            <p:spPr bwMode="auto">
              <a:xfrm>
                <a:off x="142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03" name="Rectangle 911">
                <a:extLst>
                  <a:ext uri="{FF2B5EF4-FFF2-40B4-BE49-F238E27FC236}">
                    <a16:creationId xmlns:a16="http://schemas.microsoft.com/office/drawing/2014/main" id="{405DF9CE-F23E-45D1-B9AA-98A603AC1B06}"/>
                  </a:ext>
                </a:extLst>
              </p:cNvPr>
              <p:cNvSpPr>
                <a:spLocks noChangeArrowheads="1"/>
              </p:cNvSpPr>
              <p:nvPr/>
            </p:nvSpPr>
            <p:spPr bwMode="auto">
              <a:xfrm>
                <a:off x="142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04" name="Rectangle 912">
                <a:extLst>
                  <a:ext uri="{FF2B5EF4-FFF2-40B4-BE49-F238E27FC236}">
                    <a16:creationId xmlns:a16="http://schemas.microsoft.com/office/drawing/2014/main" id="{9470FBCA-832C-43C6-BCBE-6084A25A7B9B}"/>
                  </a:ext>
                </a:extLst>
              </p:cNvPr>
              <p:cNvSpPr>
                <a:spLocks noChangeArrowheads="1"/>
              </p:cNvSpPr>
              <p:nvPr/>
            </p:nvSpPr>
            <p:spPr bwMode="auto">
              <a:xfrm>
                <a:off x="142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05" name="Rectangle 913">
                <a:extLst>
                  <a:ext uri="{FF2B5EF4-FFF2-40B4-BE49-F238E27FC236}">
                    <a16:creationId xmlns:a16="http://schemas.microsoft.com/office/drawing/2014/main" id="{1A16071E-93BF-4218-94C2-D4AB75541CAD}"/>
                  </a:ext>
                </a:extLst>
              </p:cNvPr>
              <p:cNvSpPr>
                <a:spLocks noChangeArrowheads="1"/>
              </p:cNvSpPr>
              <p:nvPr/>
            </p:nvSpPr>
            <p:spPr bwMode="auto">
              <a:xfrm>
                <a:off x="14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06" name="Rectangle 914">
                <a:extLst>
                  <a:ext uri="{FF2B5EF4-FFF2-40B4-BE49-F238E27FC236}">
                    <a16:creationId xmlns:a16="http://schemas.microsoft.com/office/drawing/2014/main" id="{4CC85676-6340-405B-8232-43E8700298C1}"/>
                  </a:ext>
                </a:extLst>
              </p:cNvPr>
              <p:cNvSpPr>
                <a:spLocks noChangeArrowheads="1"/>
              </p:cNvSpPr>
              <p:nvPr/>
            </p:nvSpPr>
            <p:spPr bwMode="auto">
              <a:xfrm>
                <a:off x="14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07" name="Rectangle 915">
                <a:extLst>
                  <a:ext uri="{FF2B5EF4-FFF2-40B4-BE49-F238E27FC236}">
                    <a16:creationId xmlns:a16="http://schemas.microsoft.com/office/drawing/2014/main" id="{F5F61248-21BE-46CA-8787-88E45B8A48D5}"/>
                  </a:ext>
                </a:extLst>
              </p:cNvPr>
              <p:cNvSpPr>
                <a:spLocks noChangeArrowheads="1"/>
              </p:cNvSpPr>
              <p:nvPr/>
            </p:nvSpPr>
            <p:spPr bwMode="auto">
              <a:xfrm>
                <a:off x="14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08" name="Rectangle 916">
                <a:extLst>
                  <a:ext uri="{FF2B5EF4-FFF2-40B4-BE49-F238E27FC236}">
                    <a16:creationId xmlns:a16="http://schemas.microsoft.com/office/drawing/2014/main" id="{5A696B8D-544B-489F-A06F-66D6A2473C1B}"/>
                  </a:ext>
                </a:extLst>
              </p:cNvPr>
              <p:cNvSpPr>
                <a:spLocks noChangeArrowheads="1"/>
              </p:cNvSpPr>
              <p:nvPr/>
            </p:nvSpPr>
            <p:spPr bwMode="auto">
              <a:xfrm>
                <a:off x="14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09" name="Rectangle 917">
                <a:extLst>
                  <a:ext uri="{FF2B5EF4-FFF2-40B4-BE49-F238E27FC236}">
                    <a16:creationId xmlns:a16="http://schemas.microsoft.com/office/drawing/2014/main" id="{FA558BA2-F0AC-4071-8221-A48D859AAB84}"/>
                  </a:ext>
                </a:extLst>
              </p:cNvPr>
              <p:cNvSpPr>
                <a:spLocks noChangeArrowheads="1"/>
              </p:cNvSpPr>
              <p:nvPr/>
            </p:nvSpPr>
            <p:spPr bwMode="auto">
              <a:xfrm>
                <a:off x="14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10" name="Rectangle 918">
                <a:extLst>
                  <a:ext uri="{FF2B5EF4-FFF2-40B4-BE49-F238E27FC236}">
                    <a16:creationId xmlns:a16="http://schemas.microsoft.com/office/drawing/2014/main" id="{8629B392-ACDE-4EC7-B052-E74FB4EFACC2}"/>
                  </a:ext>
                </a:extLst>
              </p:cNvPr>
              <p:cNvSpPr>
                <a:spLocks noChangeArrowheads="1"/>
              </p:cNvSpPr>
              <p:nvPr/>
            </p:nvSpPr>
            <p:spPr bwMode="auto">
              <a:xfrm>
                <a:off x="14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11" name="Rectangle 919">
                <a:extLst>
                  <a:ext uri="{FF2B5EF4-FFF2-40B4-BE49-F238E27FC236}">
                    <a16:creationId xmlns:a16="http://schemas.microsoft.com/office/drawing/2014/main" id="{E81913FD-7208-4207-8B29-AC7700B8F410}"/>
                  </a:ext>
                </a:extLst>
              </p:cNvPr>
              <p:cNvSpPr>
                <a:spLocks noChangeArrowheads="1"/>
              </p:cNvSpPr>
              <p:nvPr/>
            </p:nvSpPr>
            <p:spPr bwMode="auto">
              <a:xfrm>
                <a:off x="14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12" name="Rectangle 920">
                <a:extLst>
                  <a:ext uri="{FF2B5EF4-FFF2-40B4-BE49-F238E27FC236}">
                    <a16:creationId xmlns:a16="http://schemas.microsoft.com/office/drawing/2014/main" id="{B5653822-F7E1-4C8E-8735-01397532FF6F}"/>
                  </a:ext>
                </a:extLst>
              </p:cNvPr>
              <p:cNvSpPr>
                <a:spLocks noChangeArrowheads="1"/>
              </p:cNvSpPr>
              <p:nvPr/>
            </p:nvSpPr>
            <p:spPr bwMode="auto">
              <a:xfrm>
                <a:off x="14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13" name="Rectangle 921">
                <a:extLst>
                  <a:ext uri="{FF2B5EF4-FFF2-40B4-BE49-F238E27FC236}">
                    <a16:creationId xmlns:a16="http://schemas.microsoft.com/office/drawing/2014/main" id="{ADE2EF27-5939-458C-8228-DDDC97160B8C}"/>
                  </a:ext>
                </a:extLst>
              </p:cNvPr>
              <p:cNvSpPr>
                <a:spLocks noChangeArrowheads="1"/>
              </p:cNvSpPr>
              <p:nvPr/>
            </p:nvSpPr>
            <p:spPr bwMode="auto">
              <a:xfrm>
                <a:off x="143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14" name="Rectangle 922">
                <a:extLst>
                  <a:ext uri="{FF2B5EF4-FFF2-40B4-BE49-F238E27FC236}">
                    <a16:creationId xmlns:a16="http://schemas.microsoft.com/office/drawing/2014/main" id="{950E324D-41B9-4BF0-95B0-484BAA9573D7}"/>
                  </a:ext>
                </a:extLst>
              </p:cNvPr>
              <p:cNvSpPr>
                <a:spLocks noChangeArrowheads="1"/>
              </p:cNvSpPr>
              <p:nvPr/>
            </p:nvSpPr>
            <p:spPr bwMode="auto">
              <a:xfrm>
                <a:off x="144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15" name="Rectangle 923">
                <a:extLst>
                  <a:ext uri="{FF2B5EF4-FFF2-40B4-BE49-F238E27FC236}">
                    <a16:creationId xmlns:a16="http://schemas.microsoft.com/office/drawing/2014/main" id="{1D766264-F198-4313-8179-B144061EE088}"/>
                  </a:ext>
                </a:extLst>
              </p:cNvPr>
              <p:cNvSpPr>
                <a:spLocks noChangeArrowheads="1"/>
              </p:cNvSpPr>
              <p:nvPr/>
            </p:nvSpPr>
            <p:spPr bwMode="auto">
              <a:xfrm>
                <a:off x="144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16" name="Rectangle 924">
                <a:extLst>
                  <a:ext uri="{FF2B5EF4-FFF2-40B4-BE49-F238E27FC236}">
                    <a16:creationId xmlns:a16="http://schemas.microsoft.com/office/drawing/2014/main" id="{98FA759B-5C1B-40B5-96F6-E7CD386733F9}"/>
                  </a:ext>
                </a:extLst>
              </p:cNvPr>
              <p:cNvSpPr>
                <a:spLocks noChangeArrowheads="1"/>
              </p:cNvSpPr>
              <p:nvPr/>
            </p:nvSpPr>
            <p:spPr bwMode="auto">
              <a:xfrm>
                <a:off x="144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17" name="Rectangle 925">
                <a:extLst>
                  <a:ext uri="{FF2B5EF4-FFF2-40B4-BE49-F238E27FC236}">
                    <a16:creationId xmlns:a16="http://schemas.microsoft.com/office/drawing/2014/main" id="{F967F8CC-8220-49C5-8262-F5DECCAA7F5E}"/>
                  </a:ext>
                </a:extLst>
              </p:cNvPr>
              <p:cNvSpPr>
                <a:spLocks noChangeArrowheads="1"/>
              </p:cNvSpPr>
              <p:nvPr/>
            </p:nvSpPr>
            <p:spPr bwMode="auto">
              <a:xfrm>
                <a:off x="14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18" name="Rectangle 926">
                <a:extLst>
                  <a:ext uri="{FF2B5EF4-FFF2-40B4-BE49-F238E27FC236}">
                    <a16:creationId xmlns:a16="http://schemas.microsoft.com/office/drawing/2014/main" id="{C68F8384-0DE8-4506-9BE2-AAEAB3E5A7BB}"/>
                  </a:ext>
                </a:extLst>
              </p:cNvPr>
              <p:cNvSpPr>
                <a:spLocks noChangeArrowheads="1"/>
              </p:cNvSpPr>
              <p:nvPr/>
            </p:nvSpPr>
            <p:spPr bwMode="auto">
              <a:xfrm>
                <a:off x="14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19" name="Rectangle 927">
                <a:extLst>
                  <a:ext uri="{FF2B5EF4-FFF2-40B4-BE49-F238E27FC236}">
                    <a16:creationId xmlns:a16="http://schemas.microsoft.com/office/drawing/2014/main" id="{FBA00A75-3118-482B-A9B8-5EA879DA18CA}"/>
                  </a:ext>
                </a:extLst>
              </p:cNvPr>
              <p:cNvSpPr>
                <a:spLocks noChangeArrowheads="1"/>
              </p:cNvSpPr>
              <p:nvPr/>
            </p:nvSpPr>
            <p:spPr bwMode="auto">
              <a:xfrm>
                <a:off x="14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20" name="Rectangle 928">
                <a:extLst>
                  <a:ext uri="{FF2B5EF4-FFF2-40B4-BE49-F238E27FC236}">
                    <a16:creationId xmlns:a16="http://schemas.microsoft.com/office/drawing/2014/main" id="{3E59F225-8E5D-4EBC-8654-77E0323D1763}"/>
                  </a:ext>
                </a:extLst>
              </p:cNvPr>
              <p:cNvSpPr>
                <a:spLocks noChangeArrowheads="1"/>
              </p:cNvSpPr>
              <p:nvPr/>
            </p:nvSpPr>
            <p:spPr bwMode="auto">
              <a:xfrm>
                <a:off x="14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21" name="Rectangle 929">
                <a:extLst>
                  <a:ext uri="{FF2B5EF4-FFF2-40B4-BE49-F238E27FC236}">
                    <a16:creationId xmlns:a16="http://schemas.microsoft.com/office/drawing/2014/main" id="{A00CDCA2-9EFE-4CE9-BBE5-BF3C80988E6C}"/>
                  </a:ext>
                </a:extLst>
              </p:cNvPr>
              <p:cNvSpPr>
                <a:spLocks noChangeArrowheads="1"/>
              </p:cNvSpPr>
              <p:nvPr/>
            </p:nvSpPr>
            <p:spPr bwMode="auto">
              <a:xfrm>
                <a:off x="14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22" name="Rectangle 930">
                <a:extLst>
                  <a:ext uri="{FF2B5EF4-FFF2-40B4-BE49-F238E27FC236}">
                    <a16:creationId xmlns:a16="http://schemas.microsoft.com/office/drawing/2014/main" id="{71971CD8-850D-48AF-903F-CFE293393449}"/>
                  </a:ext>
                </a:extLst>
              </p:cNvPr>
              <p:cNvSpPr>
                <a:spLocks noChangeArrowheads="1"/>
              </p:cNvSpPr>
              <p:nvPr/>
            </p:nvSpPr>
            <p:spPr bwMode="auto">
              <a:xfrm>
                <a:off x="14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23" name="Rectangle 931">
                <a:extLst>
                  <a:ext uri="{FF2B5EF4-FFF2-40B4-BE49-F238E27FC236}">
                    <a16:creationId xmlns:a16="http://schemas.microsoft.com/office/drawing/2014/main" id="{F0D7A00E-C65C-44A3-8B36-BD53D79EB511}"/>
                  </a:ext>
                </a:extLst>
              </p:cNvPr>
              <p:cNvSpPr>
                <a:spLocks noChangeArrowheads="1"/>
              </p:cNvSpPr>
              <p:nvPr/>
            </p:nvSpPr>
            <p:spPr bwMode="auto">
              <a:xfrm>
                <a:off x="14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24" name="Rectangle 932">
                <a:extLst>
                  <a:ext uri="{FF2B5EF4-FFF2-40B4-BE49-F238E27FC236}">
                    <a16:creationId xmlns:a16="http://schemas.microsoft.com/office/drawing/2014/main" id="{54688ABE-F4EB-4653-B3BC-73E5CBE29789}"/>
                  </a:ext>
                </a:extLst>
              </p:cNvPr>
              <p:cNvSpPr>
                <a:spLocks noChangeArrowheads="1"/>
              </p:cNvSpPr>
              <p:nvPr/>
            </p:nvSpPr>
            <p:spPr bwMode="auto">
              <a:xfrm>
                <a:off x="14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25" name="Rectangle 933">
                <a:extLst>
                  <a:ext uri="{FF2B5EF4-FFF2-40B4-BE49-F238E27FC236}">
                    <a16:creationId xmlns:a16="http://schemas.microsoft.com/office/drawing/2014/main" id="{BC048F99-482A-4C5F-B707-9C91CFD00B44}"/>
                  </a:ext>
                </a:extLst>
              </p:cNvPr>
              <p:cNvSpPr>
                <a:spLocks noChangeArrowheads="1"/>
              </p:cNvSpPr>
              <p:nvPr/>
            </p:nvSpPr>
            <p:spPr bwMode="auto">
              <a:xfrm>
                <a:off x="145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26" name="Rectangle 934">
                <a:extLst>
                  <a:ext uri="{FF2B5EF4-FFF2-40B4-BE49-F238E27FC236}">
                    <a16:creationId xmlns:a16="http://schemas.microsoft.com/office/drawing/2014/main" id="{A4F79260-30BE-43EC-98E9-1DABE7D4EF71}"/>
                  </a:ext>
                </a:extLst>
              </p:cNvPr>
              <p:cNvSpPr>
                <a:spLocks noChangeArrowheads="1"/>
              </p:cNvSpPr>
              <p:nvPr/>
            </p:nvSpPr>
            <p:spPr bwMode="auto">
              <a:xfrm>
                <a:off x="145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27" name="Rectangle 935">
                <a:extLst>
                  <a:ext uri="{FF2B5EF4-FFF2-40B4-BE49-F238E27FC236}">
                    <a16:creationId xmlns:a16="http://schemas.microsoft.com/office/drawing/2014/main" id="{A63F58D1-95C5-4A8F-95E6-A288321DB9BC}"/>
                  </a:ext>
                </a:extLst>
              </p:cNvPr>
              <p:cNvSpPr>
                <a:spLocks noChangeArrowheads="1"/>
              </p:cNvSpPr>
              <p:nvPr/>
            </p:nvSpPr>
            <p:spPr bwMode="auto">
              <a:xfrm>
                <a:off x="145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28" name="Rectangle 936">
                <a:extLst>
                  <a:ext uri="{FF2B5EF4-FFF2-40B4-BE49-F238E27FC236}">
                    <a16:creationId xmlns:a16="http://schemas.microsoft.com/office/drawing/2014/main" id="{A8E3C63F-3E6F-4507-9D5B-24E009F74588}"/>
                  </a:ext>
                </a:extLst>
              </p:cNvPr>
              <p:cNvSpPr>
                <a:spLocks noChangeArrowheads="1"/>
              </p:cNvSpPr>
              <p:nvPr/>
            </p:nvSpPr>
            <p:spPr bwMode="auto">
              <a:xfrm>
                <a:off x="145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29" name="Rectangle 937">
                <a:extLst>
                  <a:ext uri="{FF2B5EF4-FFF2-40B4-BE49-F238E27FC236}">
                    <a16:creationId xmlns:a16="http://schemas.microsoft.com/office/drawing/2014/main" id="{C8BEB6F3-170A-40FB-ADF0-7E7D33C1B909}"/>
                  </a:ext>
                </a:extLst>
              </p:cNvPr>
              <p:cNvSpPr>
                <a:spLocks noChangeArrowheads="1"/>
              </p:cNvSpPr>
              <p:nvPr/>
            </p:nvSpPr>
            <p:spPr bwMode="auto">
              <a:xfrm>
                <a:off x="14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30" name="Rectangle 938">
                <a:extLst>
                  <a:ext uri="{FF2B5EF4-FFF2-40B4-BE49-F238E27FC236}">
                    <a16:creationId xmlns:a16="http://schemas.microsoft.com/office/drawing/2014/main" id="{D261FE0A-E526-4720-8758-81F378CCAF5E}"/>
                  </a:ext>
                </a:extLst>
              </p:cNvPr>
              <p:cNvSpPr>
                <a:spLocks noChangeArrowheads="1"/>
              </p:cNvSpPr>
              <p:nvPr/>
            </p:nvSpPr>
            <p:spPr bwMode="auto">
              <a:xfrm>
                <a:off x="14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31" name="Rectangle 939">
                <a:extLst>
                  <a:ext uri="{FF2B5EF4-FFF2-40B4-BE49-F238E27FC236}">
                    <a16:creationId xmlns:a16="http://schemas.microsoft.com/office/drawing/2014/main" id="{0229E8F2-60DD-4131-95A0-5C3302CC691D}"/>
                  </a:ext>
                </a:extLst>
              </p:cNvPr>
              <p:cNvSpPr>
                <a:spLocks noChangeArrowheads="1"/>
              </p:cNvSpPr>
              <p:nvPr/>
            </p:nvSpPr>
            <p:spPr bwMode="auto">
              <a:xfrm>
                <a:off x="14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32" name="Rectangle 940">
                <a:extLst>
                  <a:ext uri="{FF2B5EF4-FFF2-40B4-BE49-F238E27FC236}">
                    <a16:creationId xmlns:a16="http://schemas.microsoft.com/office/drawing/2014/main" id="{4AA7CBF1-58B3-41C9-983A-9295F5122CD2}"/>
                  </a:ext>
                </a:extLst>
              </p:cNvPr>
              <p:cNvSpPr>
                <a:spLocks noChangeArrowheads="1"/>
              </p:cNvSpPr>
              <p:nvPr/>
            </p:nvSpPr>
            <p:spPr bwMode="auto">
              <a:xfrm>
                <a:off x="14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33" name="Rectangle 941">
                <a:extLst>
                  <a:ext uri="{FF2B5EF4-FFF2-40B4-BE49-F238E27FC236}">
                    <a16:creationId xmlns:a16="http://schemas.microsoft.com/office/drawing/2014/main" id="{FB16EBC3-3C23-4569-8321-2D0C6E5839B2}"/>
                  </a:ext>
                </a:extLst>
              </p:cNvPr>
              <p:cNvSpPr>
                <a:spLocks noChangeArrowheads="1"/>
              </p:cNvSpPr>
              <p:nvPr/>
            </p:nvSpPr>
            <p:spPr bwMode="auto">
              <a:xfrm>
                <a:off x="14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34" name="Rectangle 942">
                <a:extLst>
                  <a:ext uri="{FF2B5EF4-FFF2-40B4-BE49-F238E27FC236}">
                    <a16:creationId xmlns:a16="http://schemas.microsoft.com/office/drawing/2014/main" id="{8C1D6C25-5EF0-4F48-AADF-66658E08A2B4}"/>
                  </a:ext>
                </a:extLst>
              </p:cNvPr>
              <p:cNvSpPr>
                <a:spLocks noChangeArrowheads="1"/>
              </p:cNvSpPr>
              <p:nvPr/>
            </p:nvSpPr>
            <p:spPr bwMode="auto">
              <a:xfrm>
                <a:off x="14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35" name="Rectangle 943">
                <a:extLst>
                  <a:ext uri="{FF2B5EF4-FFF2-40B4-BE49-F238E27FC236}">
                    <a16:creationId xmlns:a16="http://schemas.microsoft.com/office/drawing/2014/main" id="{6049736C-1470-4FCD-8EB5-84A40FB2CEF6}"/>
                  </a:ext>
                </a:extLst>
              </p:cNvPr>
              <p:cNvSpPr>
                <a:spLocks noChangeArrowheads="1"/>
              </p:cNvSpPr>
              <p:nvPr/>
            </p:nvSpPr>
            <p:spPr bwMode="auto">
              <a:xfrm>
                <a:off x="14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36" name="Rectangle 944">
                <a:extLst>
                  <a:ext uri="{FF2B5EF4-FFF2-40B4-BE49-F238E27FC236}">
                    <a16:creationId xmlns:a16="http://schemas.microsoft.com/office/drawing/2014/main" id="{1BA464D5-EAFC-475F-9CB7-4DA5ACE824AF}"/>
                  </a:ext>
                </a:extLst>
              </p:cNvPr>
              <p:cNvSpPr>
                <a:spLocks noChangeArrowheads="1"/>
              </p:cNvSpPr>
              <p:nvPr/>
            </p:nvSpPr>
            <p:spPr bwMode="auto">
              <a:xfrm>
                <a:off x="14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37" name="Rectangle 945">
                <a:extLst>
                  <a:ext uri="{FF2B5EF4-FFF2-40B4-BE49-F238E27FC236}">
                    <a16:creationId xmlns:a16="http://schemas.microsoft.com/office/drawing/2014/main" id="{F8C40F94-A73D-4F7E-9D1A-C177DC7D35A7}"/>
                  </a:ext>
                </a:extLst>
              </p:cNvPr>
              <p:cNvSpPr>
                <a:spLocks noChangeArrowheads="1"/>
              </p:cNvSpPr>
              <p:nvPr/>
            </p:nvSpPr>
            <p:spPr bwMode="auto">
              <a:xfrm>
                <a:off x="146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38" name="Rectangle 946">
                <a:extLst>
                  <a:ext uri="{FF2B5EF4-FFF2-40B4-BE49-F238E27FC236}">
                    <a16:creationId xmlns:a16="http://schemas.microsoft.com/office/drawing/2014/main" id="{ECB410EC-D125-4B08-9B8F-3BA69C7FEF2C}"/>
                  </a:ext>
                </a:extLst>
              </p:cNvPr>
              <p:cNvSpPr>
                <a:spLocks noChangeArrowheads="1"/>
              </p:cNvSpPr>
              <p:nvPr/>
            </p:nvSpPr>
            <p:spPr bwMode="auto">
              <a:xfrm>
                <a:off x="146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39" name="Rectangle 947">
                <a:extLst>
                  <a:ext uri="{FF2B5EF4-FFF2-40B4-BE49-F238E27FC236}">
                    <a16:creationId xmlns:a16="http://schemas.microsoft.com/office/drawing/2014/main" id="{AD69877F-D750-4BFB-AB6B-DB23D6CF3AED}"/>
                  </a:ext>
                </a:extLst>
              </p:cNvPr>
              <p:cNvSpPr>
                <a:spLocks noChangeArrowheads="1"/>
              </p:cNvSpPr>
              <p:nvPr/>
            </p:nvSpPr>
            <p:spPr bwMode="auto">
              <a:xfrm>
                <a:off x="146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40" name="Rectangle 948">
                <a:extLst>
                  <a:ext uri="{FF2B5EF4-FFF2-40B4-BE49-F238E27FC236}">
                    <a16:creationId xmlns:a16="http://schemas.microsoft.com/office/drawing/2014/main" id="{0EA93A09-C57A-4949-A9F3-D3F2974232D3}"/>
                  </a:ext>
                </a:extLst>
              </p:cNvPr>
              <p:cNvSpPr>
                <a:spLocks noChangeArrowheads="1"/>
              </p:cNvSpPr>
              <p:nvPr/>
            </p:nvSpPr>
            <p:spPr bwMode="auto">
              <a:xfrm>
                <a:off x="146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41" name="Rectangle 949">
                <a:extLst>
                  <a:ext uri="{FF2B5EF4-FFF2-40B4-BE49-F238E27FC236}">
                    <a16:creationId xmlns:a16="http://schemas.microsoft.com/office/drawing/2014/main" id="{8EC6B19C-C6CD-4E32-ACEB-3A6327184EA0}"/>
                  </a:ext>
                </a:extLst>
              </p:cNvPr>
              <p:cNvSpPr>
                <a:spLocks noChangeArrowheads="1"/>
              </p:cNvSpPr>
              <p:nvPr/>
            </p:nvSpPr>
            <p:spPr bwMode="auto">
              <a:xfrm>
                <a:off x="14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42" name="Rectangle 950">
                <a:extLst>
                  <a:ext uri="{FF2B5EF4-FFF2-40B4-BE49-F238E27FC236}">
                    <a16:creationId xmlns:a16="http://schemas.microsoft.com/office/drawing/2014/main" id="{C8CFA7CF-9164-4CB4-A6F5-DEAC59A384AA}"/>
                  </a:ext>
                </a:extLst>
              </p:cNvPr>
              <p:cNvSpPr>
                <a:spLocks noChangeArrowheads="1"/>
              </p:cNvSpPr>
              <p:nvPr/>
            </p:nvSpPr>
            <p:spPr bwMode="auto">
              <a:xfrm>
                <a:off x="14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43" name="Rectangle 951">
                <a:extLst>
                  <a:ext uri="{FF2B5EF4-FFF2-40B4-BE49-F238E27FC236}">
                    <a16:creationId xmlns:a16="http://schemas.microsoft.com/office/drawing/2014/main" id="{E440F13B-41B2-45BC-ACCD-9B36906121C5}"/>
                  </a:ext>
                </a:extLst>
              </p:cNvPr>
              <p:cNvSpPr>
                <a:spLocks noChangeArrowheads="1"/>
              </p:cNvSpPr>
              <p:nvPr/>
            </p:nvSpPr>
            <p:spPr bwMode="auto">
              <a:xfrm>
                <a:off x="14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44" name="Rectangle 952">
                <a:extLst>
                  <a:ext uri="{FF2B5EF4-FFF2-40B4-BE49-F238E27FC236}">
                    <a16:creationId xmlns:a16="http://schemas.microsoft.com/office/drawing/2014/main" id="{78EBCBEE-B222-4910-ABA6-B80E32E30E96}"/>
                  </a:ext>
                </a:extLst>
              </p:cNvPr>
              <p:cNvSpPr>
                <a:spLocks noChangeArrowheads="1"/>
              </p:cNvSpPr>
              <p:nvPr/>
            </p:nvSpPr>
            <p:spPr bwMode="auto">
              <a:xfrm>
                <a:off x="14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45" name="Rectangle 953">
                <a:extLst>
                  <a:ext uri="{FF2B5EF4-FFF2-40B4-BE49-F238E27FC236}">
                    <a16:creationId xmlns:a16="http://schemas.microsoft.com/office/drawing/2014/main" id="{C3180E68-AFF9-4FB6-A1CA-7B18986D305F}"/>
                  </a:ext>
                </a:extLst>
              </p:cNvPr>
              <p:cNvSpPr>
                <a:spLocks noChangeArrowheads="1"/>
              </p:cNvSpPr>
              <p:nvPr/>
            </p:nvSpPr>
            <p:spPr bwMode="auto">
              <a:xfrm>
                <a:off x="14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46" name="Rectangle 954">
                <a:extLst>
                  <a:ext uri="{FF2B5EF4-FFF2-40B4-BE49-F238E27FC236}">
                    <a16:creationId xmlns:a16="http://schemas.microsoft.com/office/drawing/2014/main" id="{49BBCA52-4B51-43D2-BEA0-A013EB97FEB7}"/>
                  </a:ext>
                </a:extLst>
              </p:cNvPr>
              <p:cNvSpPr>
                <a:spLocks noChangeArrowheads="1"/>
              </p:cNvSpPr>
              <p:nvPr/>
            </p:nvSpPr>
            <p:spPr bwMode="auto">
              <a:xfrm>
                <a:off x="14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47" name="Rectangle 955">
                <a:extLst>
                  <a:ext uri="{FF2B5EF4-FFF2-40B4-BE49-F238E27FC236}">
                    <a16:creationId xmlns:a16="http://schemas.microsoft.com/office/drawing/2014/main" id="{7A248D77-5B83-4427-B1D7-D4E70A139760}"/>
                  </a:ext>
                </a:extLst>
              </p:cNvPr>
              <p:cNvSpPr>
                <a:spLocks noChangeArrowheads="1"/>
              </p:cNvSpPr>
              <p:nvPr/>
            </p:nvSpPr>
            <p:spPr bwMode="auto">
              <a:xfrm>
                <a:off x="14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48" name="Rectangle 956">
                <a:extLst>
                  <a:ext uri="{FF2B5EF4-FFF2-40B4-BE49-F238E27FC236}">
                    <a16:creationId xmlns:a16="http://schemas.microsoft.com/office/drawing/2014/main" id="{269A51C2-B5FE-4F12-9CBD-25158CBD2CD6}"/>
                  </a:ext>
                </a:extLst>
              </p:cNvPr>
              <p:cNvSpPr>
                <a:spLocks noChangeArrowheads="1"/>
              </p:cNvSpPr>
              <p:nvPr/>
            </p:nvSpPr>
            <p:spPr bwMode="auto">
              <a:xfrm>
                <a:off x="14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49" name="Rectangle 957">
                <a:extLst>
                  <a:ext uri="{FF2B5EF4-FFF2-40B4-BE49-F238E27FC236}">
                    <a16:creationId xmlns:a16="http://schemas.microsoft.com/office/drawing/2014/main" id="{4D8E18F1-8551-478F-9A78-45F20BCCDE1D}"/>
                  </a:ext>
                </a:extLst>
              </p:cNvPr>
              <p:cNvSpPr>
                <a:spLocks noChangeArrowheads="1"/>
              </p:cNvSpPr>
              <p:nvPr/>
            </p:nvSpPr>
            <p:spPr bwMode="auto">
              <a:xfrm>
                <a:off x="147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50" name="Rectangle 958">
                <a:extLst>
                  <a:ext uri="{FF2B5EF4-FFF2-40B4-BE49-F238E27FC236}">
                    <a16:creationId xmlns:a16="http://schemas.microsoft.com/office/drawing/2014/main" id="{4D48CBA5-7323-460F-8C70-31871CD69EF0}"/>
                  </a:ext>
                </a:extLst>
              </p:cNvPr>
              <p:cNvSpPr>
                <a:spLocks noChangeArrowheads="1"/>
              </p:cNvSpPr>
              <p:nvPr/>
            </p:nvSpPr>
            <p:spPr bwMode="auto">
              <a:xfrm>
                <a:off x="147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51" name="Rectangle 959">
                <a:extLst>
                  <a:ext uri="{FF2B5EF4-FFF2-40B4-BE49-F238E27FC236}">
                    <a16:creationId xmlns:a16="http://schemas.microsoft.com/office/drawing/2014/main" id="{EEE1B4CC-BD8C-4DD6-855A-BF3AD2E7C30C}"/>
                  </a:ext>
                </a:extLst>
              </p:cNvPr>
              <p:cNvSpPr>
                <a:spLocks noChangeArrowheads="1"/>
              </p:cNvSpPr>
              <p:nvPr/>
            </p:nvSpPr>
            <p:spPr bwMode="auto">
              <a:xfrm>
                <a:off x="147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52" name="Rectangle 960">
                <a:extLst>
                  <a:ext uri="{FF2B5EF4-FFF2-40B4-BE49-F238E27FC236}">
                    <a16:creationId xmlns:a16="http://schemas.microsoft.com/office/drawing/2014/main" id="{87015A05-102C-42CA-AA14-22428A56FC8D}"/>
                  </a:ext>
                </a:extLst>
              </p:cNvPr>
              <p:cNvSpPr>
                <a:spLocks noChangeArrowheads="1"/>
              </p:cNvSpPr>
              <p:nvPr/>
            </p:nvSpPr>
            <p:spPr bwMode="auto">
              <a:xfrm>
                <a:off x="147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53" name="Rectangle 961">
                <a:extLst>
                  <a:ext uri="{FF2B5EF4-FFF2-40B4-BE49-F238E27FC236}">
                    <a16:creationId xmlns:a16="http://schemas.microsoft.com/office/drawing/2014/main" id="{DE4A5349-F8AF-4EAB-8873-F755623288A2}"/>
                  </a:ext>
                </a:extLst>
              </p:cNvPr>
              <p:cNvSpPr>
                <a:spLocks noChangeArrowheads="1"/>
              </p:cNvSpPr>
              <p:nvPr/>
            </p:nvSpPr>
            <p:spPr bwMode="auto">
              <a:xfrm>
                <a:off x="148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54" name="Rectangle 962">
                <a:extLst>
                  <a:ext uri="{FF2B5EF4-FFF2-40B4-BE49-F238E27FC236}">
                    <a16:creationId xmlns:a16="http://schemas.microsoft.com/office/drawing/2014/main" id="{5E129F84-C94E-4337-B33A-954A410C53B4}"/>
                  </a:ext>
                </a:extLst>
              </p:cNvPr>
              <p:cNvSpPr>
                <a:spLocks noChangeArrowheads="1"/>
              </p:cNvSpPr>
              <p:nvPr/>
            </p:nvSpPr>
            <p:spPr bwMode="auto">
              <a:xfrm>
                <a:off x="14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55" name="Rectangle 963">
                <a:extLst>
                  <a:ext uri="{FF2B5EF4-FFF2-40B4-BE49-F238E27FC236}">
                    <a16:creationId xmlns:a16="http://schemas.microsoft.com/office/drawing/2014/main" id="{F8DEF5A1-686A-4471-979F-F15879541C50}"/>
                  </a:ext>
                </a:extLst>
              </p:cNvPr>
              <p:cNvSpPr>
                <a:spLocks noChangeArrowheads="1"/>
              </p:cNvSpPr>
              <p:nvPr/>
            </p:nvSpPr>
            <p:spPr bwMode="auto">
              <a:xfrm>
                <a:off x="14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56" name="Rectangle 964">
                <a:extLst>
                  <a:ext uri="{FF2B5EF4-FFF2-40B4-BE49-F238E27FC236}">
                    <a16:creationId xmlns:a16="http://schemas.microsoft.com/office/drawing/2014/main" id="{F65D2138-AA3C-46F2-9556-DF303675E6FE}"/>
                  </a:ext>
                </a:extLst>
              </p:cNvPr>
              <p:cNvSpPr>
                <a:spLocks noChangeArrowheads="1"/>
              </p:cNvSpPr>
              <p:nvPr/>
            </p:nvSpPr>
            <p:spPr bwMode="auto">
              <a:xfrm>
                <a:off x="14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57" name="Rectangle 965">
                <a:extLst>
                  <a:ext uri="{FF2B5EF4-FFF2-40B4-BE49-F238E27FC236}">
                    <a16:creationId xmlns:a16="http://schemas.microsoft.com/office/drawing/2014/main" id="{0ADDB720-4FBC-4E06-8C36-EE1A817C8578}"/>
                  </a:ext>
                </a:extLst>
              </p:cNvPr>
              <p:cNvSpPr>
                <a:spLocks noChangeArrowheads="1"/>
              </p:cNvSpPr>
              <p:nvPr/>
            </p:nvSpPr>
            <p:spPr bwMode="auto">
              <a:xfrm>
                <a:off x="14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58" name="Rectangle 966">
                <a:extLst>
                  <a:ext uri="{FF2B5EF4-FFF2-40B4-BE49-F238E27FC236}">
                    <a16:creationId xmlns:a16="http://schemas.microsoft.com/office/drawing/2014/main" id="{EA948AB4-D850-431A-B47B-642FF7AF3625}"/>
                  </a:ext>
                </a:extLst>
              </p:cNvPr>
              <p:cNvSpPr>
                <a:spLocks noChangeArrowheads="1"/>
              </p:cNvSpPr>
              <p:nvPr/>
            </p:nvSpPr>
            <p:spPr bwMode="auto">
              <a:xfrm>
                <a:off x="14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59" name="Rectangle 967">
                <a:extLst>
                  <a:ext uri="{FF2B5EF4-FFF2-40B4-BE49-F238E27FC236}">
                    <a16:creationId xmlns:a16="http://schemas.microsoft.com/office/drawing/2014/main" id="{2A802F82-2CAF-461A-90D0-F0F7A37CDC8D}"/>
                  </a:ext>
                </a:extLst>
              </p:cNvPr>
              <p:cNvSpPr>
                <a:spLocks noChangeArrowheads="1"/>
              </p:cNvSpPr>
              <p:nvPr/>
            </p:nvSpPr>
            <p:spPr bwMode="auto">
              <a:xfrm>
                <a:off x="14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60" name="Rectangle 968">
                <a:extLst>
                  <a:ext uri="{FF2B5EF4-FFF2-40B4-BE49-F238E27FC236}">
                    <a16:creationId xmlns:a16="http://schemas.microsoft.com/office/drawing/2014/main" id="{5131FB1C-EFAE-4EF2-9600-44A5C897F3D7}"/>
                  </a:ext>
                </a:extLst>
              </p:cNvPr>
              <p:cNvSpPr>
                <a:spLocks noChangeArrowheads="1"/>
              </p:cNvSpPr>
              <p:nvPr/>
            </p:nvSpPr>
            <p:spPr bwMode="auto">
              <a:xfrm>
                <a:off x="14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61" name="Rectangle 969">
                <a:extLst>
                  <a:ext uri="{FF2B5EF4-FFF2-40B4-BE49-F238E27FC236}">
                    <a16:creationId xmlns:a16="http://schemas.microsoft.com/office/drawing/2014/main" id="{9608E1D2-BB8A-49E4-853E-832218828D89}"/>
                  </a:ext>
                </a:extLst>
              </p:cNvPr>
              <p:cNvSpPr>
                <a:spLocks noChangeArrowheads="1"/>
              </p:cNvSpPr>
              <p:nvPr/>
            </p:nvSpPr>
            <p:spPr bwMode="auto">
              <a:xfrm>
                <a:off x="14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62" name="Rectangle 970">
                <a:extLst>
                  <a:ext uri="{FF2B5EF4-FFF2-40B4-BE49-F238E27FC236}">
                    <a16:creationId xmlns:a16="http://schemas.microsoft.com/office/drawing/2014/main" id="{435B9415-2EB6-4F7D-A35C-C0E18410CDAF}"/>
                  </a:ext>
                </a:extLst>
              </p:cNvPr>
              <p:cNvSpPr>
                <a:spLocks noChangeArrowheads="1"/>
              </p:cNvSpPr>
              <p:nvPr/>
            </p:nvSpPr>
            <p:spPr bwMode="auto">
              <a:xfrm>
                <a:off x="149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63" name="Rectangle 971">
                <a:extLst>
                  <a:ext uri="{FF2B5EF4-FFF2-40B4-BE49-F238E27FC236}">
                    <a16:creationId xmlns:a16="http://schemas.microsoft.com/office/drawing/2014/main" id="{12509881-AA37-4695-ADB3-BA5BDD3C98F6}"/>
                  </a:ext>
                </a:extLst>
              </p:cNvPr>
              <p:cNvSpPr>
                <a:spLocks noChangeArrowheads="1"/>
              </p:cNvSpPr>
              <p:nvPr/>
            </p:nvSpPr>
            <p:spPr bwMode="auto">
              <a:xfrm>
                <a:off x="149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64" name="Rectangle 972">
                <a:extLst>
                  <a:ext uri="{FF2B5EF4-FFF2-40B4-BE49-F238E27FC236}">
                    <a16:creationId xmlns:a16="http://schemas.microsoft.com/office/drawing/2014/main" id="{748FC9D3-E32F-434F-B0F6-B81013399962}"/>
                  </a:ext>
                </a:extLst>
              </p:cNvPr>
              <p:cNvSpPr>
                <a:spLocks noChangeArrowheads="1"/>
              </p:cNvSpPr>
              <p:nvPr/>
            </p:nvSpPr>
            <p:spPr bwMode="auto">
              <a:xfrm>
                <a:off x="149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65" name="Rectangle 973">
                <a:extLst>
                  <a:ext uri="{FF2B5EF4-FFF2-40B4-BE49-F238E27FC236}">
                    <a16:creationId xmlns:a16="http://schemas.microsoft.com/office/drawing/2014/main" id="{057BE6C2-EA5D-426C-84E2-F962A340C998}"/>
                  </a:ext>
                </a:extLst>
              </p:cNvPr>
              <p:cNvSpPr>
                <a:spLocks noChangeArrowheads="1"/>
              </p:cNvSpPr>
              <p:nvPr/>
            </p:nvSpPr>
            <p:spPr bwMode="auto">
              <a:xfrm>
                <a:off x="14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66" name="Rectangle 974">
                <a:extLst>
                  <a:ext uri="{FF2B5EF4-FFF2-40B4-BE49-F238E27FC236}">
                    <a16:creationId xmlns:a16="http://schemas.microsoft.com/office/drawing/2014/main" id="{C7140D20-2FB4-419D-AD99-080D3295C720}"/>
                  </a:ext>
                </a:extLst>
              </p:cNvPr>
              <p:cNvSpPr>
                <a:spLocks noChangeArrowheads="1"/>
              </p:cNvSpPr>
              <p:nvPr/>
            </p:nvSpPr>
            <p:spPr bwMode="auto">
              <a:xfrm>
                <a:off x="14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67" name="Rectangle 975">
                <a:extLst>
                  <a:ext uri="{FF2B5EF4-FFF2-40B4-BE49-F238E27FC236}">
                    <a16:creationId xmlns:a16="http://schemas.microsoft.com/office/drawing/2014/main" id="{230A0401-64D6-4C93-B315-D97DFC20848A}"/>
                  </a:ext>
                </a:extLst>
              </p:cNvPr>
              <p:cNvSpPr>
                <a:spLocks noChangeArrowheads="1"/>
              </p:cNvSpPr>
              <p:nvPr/>
            </p:nvSpPr>
            <p:spPr bwMode="auto">
              <a:xfrm>
                <a:off x="15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68" name="Rectangle 976">
                <a:extLst>
                  <a:ext uri="{FF2B5EF4-FFF2-40B4-BE49-F238E27FC236}">
                    <a16:creationId xmlns:a16="http://schemas.microsoft.com/office/drawing/2014/main" id="{AA15C2BC-23D5-487D-97B7-D43538F77459}"/>
                  </a:ext>
                </a:extLst>
              </p:cNvPr>
              <p:cNvSpPr>
                <a:spLocks noChangeArrowheads="1"/>
              </p:cNvSpPr>
              <p:nvPr/>
            </p:nvSpPr>
            <p:spPr bwMode="auto">
              <a:xfrm>
                <a:off x="15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69" name="Rectangle 977">
                <a:extLst>
                  <a:ext uri="{FF2B5EF4-FFF2-40B4-BE49-F238E27FC236}">
                    <a16:creationId xmlns:a16="http://schemas.microsoft.com/office/drawing/2014/main" id="{4DAF3AF8-F472-4DCD-8A0D-952CB9D34458}"/>
                  </a:ext>
                </a:extLst>
              </p:cNvPr>
              <p:cNvSpPr>
                <a:spLocks noChangeArrowheads="1"/>
              </p:cNvSpPr>
              <p:nvPr/>
            </p:nvSpPr>
            <p:spPr bwMode="auto">
              <a:xfrm>
                <a:off x="15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70" name="Rectangle 978">
                <a:extLst>
                  <a:ext uri="{FF2B5EF4-FFF2-40B4-BE49-F238E27FC236}">
                    <a16:creationId xmlns:a16="http://schemas.microsoft.com/office/drawing/2014/main" id="{6D08F389-2827-450A-A6BD-73CEDCE0A3D1}"/>
                  </a:ext>
                </a:extLst>
              </p:cNvPr>
              <p:cNvSpPr>
                <a:spLocks noChangeArrowheads="1"/>
              </p:cNvSpPr>
              <p:nvPr/>
            </p:nvSpPr>
            <p:spPr bwMode="auto">
              <a:xfrm>
                <a:off x="15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71" name="Rectangle 979">
                <a:extLst>
                  <a:ext uri="{FF2B5EF4-FFF2-40B4-BE49-F238E27FC236}">
                    <a16:creationId xmlns:a16="http://schemas.microsoft.com/office/drawing/2014/main" id="{2B827CDA-C577-4779-A675-91BC6DE6BCF0}"/>
                  </a:ext>
                </a:extLst>
              </p:cNvPr>
              <p:cNvSpPr>
                <a:spLocks noChangeArrowheads="1"/>
              </p:cNvSpPr>
              <p:nvPr/>
            </p:nvSpPr>
            <p:spPr bwMode="auto">
              <a:xfrm>
                <a:off x="15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72" name="Rectangle 980">
                <a:extLst>
                  <a:ext uri="{FF2B5EF4-FFF2-40B4-BE49-F238E27FC236}">
                    <a16:creationId xmlns:a16="http://schemas.microsoft.com/office/drawing/2014/main" id="{A2E7BB02-394A-4D8E-A719-F61413A2908C}"/>
                  </a:ext>
                </a:extLst>
              </p:cNvPr>
              <p:cNvSpPr>
                <a:spLocks noChangeArrowheads="1"/>
              </p:cNvSpPr>
              <p:nvPr/>
            </p:nvSpPr>
            <p:spPr bwMode="auto">
              <a:xfrm>
                <a:off x="15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73" name="Rectangle 981">
                <a:extLst>
                  <a:ext uri="{FF2B5EF4-FFF2-40B4-BE49-F238E27FC236}">
                    <a16:creationId xmlns:a16="http://schemas.microsoft.com/office/drawing/2014/main" id="{0631FE93-B844-4B28-84E3-7DA2A9360E04}"/>
                  </a:ext>
                </a:extLst>
              </p:cNvPr>
              <p:cNvSpPr>
                <a:spLocks noChangeArrowheads="1"/>
              </p:cNvSpPr>
              <p:nvPr/>
            </p:nvSpPr>
            <p:spPr bwMode="auto">
              <a:xfrm>
                <a:off x="150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74" name="Rectangle 982">
                <a:extLst>
                  <a:ext uri="{FF2B5EF4-FFF2-40B4-BE49-F238E27FC236}">
                    <a16:creationId xmlns:a16="http://schemas.microsoft.com/office/drawing/2014/main" id="{3505A24B-CAE4-430E-A4AA-0C43FCB6E908}"/>
                  </a:ext>
                </a:extLst>
              </p:cNvPr>
              <p:cNvSpPr>
                <a:spLocks noChangeArrowheads="1"/>
              </p:cNvSpPr>
              <p:nvPr/>
            </p:nvSpPr>
            <p:spPr bwMode="auto">
              <a:xfrm>
                <a:off x="150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75" name="Rectangle 983">
                <a:extLst>
                  <a:ext uri="{FF2B5EF4-FFF2-40B4-BE49-F238E27FC236}">
                    <a16:creationId xmlns:a16="http://schemas.microsoft.com/office/drawing/2014/main" id="{94A01AA3-BFD9-4CCA-83B7-2A919400EA81}"/>
                  </a:ext>
                </a:extLst>
              </p:cNvPr>
              <p:cNvSpPr>
                <a:spLocks noChangeArrowheads="1"/>
              </p:cNvSpPr>
              <p:nvPr/>
            </p:nvSpPr>
            <p:spPr bwMode="auto">
              <a:xfrm>
                <a:off x="150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76" name="Rectangle 984">
                <a:extLst>
                  <a:ext uri="{FF2B5EF4-FFF2-40B4-BE49-F238E27FC236}">
                    <a16:creationId xmlns:a16="http://schemas.microsoft.com/office/drawing/2014/main" id="{ACB2DC55-410C-4C1C-96F7-259149BA0C5F}"/>
                  </a:ext>
                </a:extLst>
              </p:cNvPr>
              <p:cNvSpPr>
                <a:spLocks noChangeArrowheads="1"/>
              </p:cNvSpPr>
              <p:nvPr/>
            </p:nvSpPr>
            <p:spPr bwMode="auto">
              <a:xfrm>
                <a:off x="15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77" name="Rectangle 985">
                <a:extLst>
                  <a:ext uri="{FF2B5EF4-FFF2-40B4-BE49-F238E27FC236}">
                    <a16:creationId xmlns:a16="http://schemas.microsoft.com/office/drawing/2014/main" id="{36F8B26E-F0D2-4C92-BE57-243A7CD53287}"/>
                  </a:ext>
                </a:extLst>
              </p:cNvPr>
              <p:cNvSpPr>
                <a:spLocks noChangeArrowheads="1"/>
              </p:cNvSpPr>
              <p:nvPr/>
            </p:nvSpPr>
            <p:spPr bwMode="auto">
              <a:xfrm>
                <a:off x="15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78" name="Rectangle 986">
                <a:extLst>
                  <a:ext uri="{FF2B5EF4-FFF2-40B4-BE49-F238E27FC236}">
                    <a16:creationId xmlns:a16="http://schemas.microsoft.com/office/drawing/2014/main" id="{0360F858-5E6D-4505-B692-BAB92AFD1340}"/>
                  </a:ext>
                </a:extLst>
              </p:cNvPr>
              <p:cNvSpPr>
                <a:spLocks noChangeArrowheads="1"/>
              </p:cNvSpPr>
              <p:nvPr/>
            </p:nvSpPr>
            <p:spPr bwMode="auto">
              <a:xfrm>
                <a:off x="15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79" name="Rectangle 987">
                <a:extLst>
                  <a:ext uri="{FF2B5EF4-FFF2-40B4-BE49-F238E27FC236}">
                    <a16:creationId xmlns:a16="http://schemas.microsoft.com/office/drawing/2014/main" id="{E97050EC-6890-4F84-93D0-E574F667F384}"/>
                  </a:ext>
                </a:extLst>
              </p:cNvPr>
              <p:cNvSpPr>
                <a:spLocks noChangeArrowheads="1"/>
              </p:cNvSpPr>
              <p:nvPr/>
            </p:nvSpPr>
            <p:spPr bwMode="auto">
              <a:xfrm>
                <a:off x="15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80" name="Rectangle 988">
                <a:extLst>
                  <a:ext uri="{FF2B5EF4-FFF2-40B4-BE49-F238E27FC236}">
                    <a16:creationId xmlns:a16="http://schemas.microsoft.com/office/drawing/2014/main" id="{7951317A-C87D-4943-9079-232A2B1B66AE}"/>
                  </a:ext>
                </a:extLst>
              </p:cNvPr>
              <p:cNvSpPr>
                <a:spLocks noChangeArrowheads="1"/>
              </p:cNvSpPr>
              <p:nvPr/>
            </p:nvSpPr>
            <p:spPr bwMode="auto">
              <a:xfrm>
                <a:off x="15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81" name="Rectangle 989">
                <a:extLst>
                  <a:ext uri="{FF2B5EF4-FFF2-40B4-BE49-F238E27FC236}">
                    <a16:creationId xmlns:a16="http://schemas.microsoft.com/office/drawing/2014/main" id="{09715AF7-4F7D-4C54-937E-936CFE5B2E0A}"/>
                  </a:ext>
                </a:extLst>
              </p:cNvPr>
              <p:cNvSpPr>
                <a:spLocks noChangeArrowheads="1"/>
              </p:cNvSpPr>
              <p:nvPr/>
            </p:nvSpPr>
            <p:spPr bwMode="auto">
              <a:xfrm>
                <a:off x="15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82" name="Rectangle 990">
                <a:extLst>
                  <a:ext uri="{FF2B5EF4-FFF2-40B4-BE49-F238E27FC236}">
                    <a16:creationId xmlns:a16="http://schemas.microsoft.com/office/drawing/2014/main" id="{46B8BF16-D0AB-4D6D-83E2-633DA15F302D}"/>
                  </a:ext>
                </a:extLst>
              </p:cNvPr>
              <p:cNvSpPr>
                <a:spLocks noChangeArrowheads="1"/>
              </p:cNvSpPr>
              <p:nvPr/>
            </p:nvSpPr>
            <p:spPr bwMode="auto">
              <a:xfrm>
                <a:off x="15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83" name="Rectangle 991">
                <a:extLst>
                  <a:ext uri="{FF2B5EF4-FFF2-40B4-BE49-F238E27FC236}">
                    <a16:creationId xmlns:a16="http://schemas.microsoft.com/office/drawing/2014/main" id="{07B121B2-5135-48B1-86DA-D536EB27A3DD}"/>
                  </a:ext>
                </a:extLst>
              </p:cNvPr>
              <p:cNvSpPr>
                <a:spLocks noChangeArrowheads="1"/>
              </p:cNvSpPr>
              <p:nvPr/>
            </p:nvSpPr>
            <p:spPr bwMode="auto">
              <a:xfrm>
                <a:off x="15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84" name="Rectangle 992">
                <a:extLst>
                  <a:ext uri="{FF2B5EF4-FFF2-40B4-BE49-F238E27FC236}">
                    <a16:creationId xmlns:a16="http://schemas.microsoft.com/office/drawing/2014/main" id="{876EDF4F-FB7B-40AC-9512-26497271D384}"/>
                  </a:ext>
                </a:extLst>
              </p:cNvPr>
              <p:cNvSpPr>
                <a:spLocks noChangeArrowheads="1"/>
              </p:cNvSpPr>
              <p:nvPr/>
            </p:nvSpPr>
            <p:spPr bwMode="auto">
              <a:xfrm>
                <a:off x="152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85" name="Rectangle 993">
                <a:extLst>
                  <a:ext uri="{FF2B5EF4-FFF2-40B4-BE49-F238E27FC236}">
                    <a16:creationId xmlns:a16="http://schemas.microsoft.com/office/drawing/2014/main" id="{04E0D1FA-E655-4C33-85C4-B0937D1A583A}"/>
                  </a:ext>
                </a:extLst>
              </p:cNvPr>
              <p:cNvSpPr>
                <a:spLocks noChangeArrowheads="1"/>
              </p:cNvSpPr>
              <p:nvPr/>
            </p:nvSpPr>
            <p:spPr bwMode="auto">
              <a:xfrm>
                <a:off x="152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86" name="Rectangle 994">
                <a:extLst>
                  <a:ext uri="{FF2B5EF4-FFF2-40B4-BE49-F238E27FC236}">
                    <a16:creationId xmlns:a16="http://schemas.microsoft.com/office/drawing/2014/main" id="{08D1E1E2-D271-43B3-8E77-C57FCBE3E348}"/>
                  </a:ext>
                </a:extLst>
              </p:cNvPr>
              <p:cNvSpPr>
                <a:spLocks noChangeArrowheads="1"/>
              </p:cNvSpPr>
              <p:nvPr/>
            </p:nvSpPr>
            <p:spPr bwMode="auto">
              <a:xfrm>
                <a:off x="152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87" name="Rectangle 995">
                <a:extLst>
                  <a:ext uri="{FF2B5EF4-FFF2-40B4-BE49-F238E27FC236}">
                    <a16:creationId xmlns:a16="http://schemas.microsoft.com/office/drawing/2014/main" id="{9BE89AFF-B170-4CB0-BE69-0CAFC9FD1EB5}"/>
                  </a:ext>
                </a:extLst>
              </p:cNvPr>
              <p:cNvSpPr>
                <a:spLocks noChangeArrowheads="1"/>
              </p:cNvSpPr>
              <p:nvPr/>
            </p:nvSpPr>
            <p:spPr bwMode="auto">
              <a:xfrm>
                <a:off x="15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88" name="Rectangle 996">
                <a:extLst>
                  <a:ext uri="{FF2B5EF4-FFF2-40B4-BE49-F238E27FC236}">
                    <a16:creationId xmlns:a16="http://schemas.microsoft.com/office/drawing/2014/main" id="{02248A94-D56A-480A-94FA-EAA5E9F9710F}"/>
                  </a:ext>
                </a:extLst>
              </p:cNvPr>
              <p:cNvSpPr>
                <a:spLocks noChangeArrowheads="1"/>
              </p:cNvSpPr>
              <p:nvPr/>
            </p:nvSpPr>
            <p:spPr bwMode="auto">
              <a:xfrm>
                <a:off x="15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89" name="Rectangle 997">
                <a:extLst>
                  <a:ext uri="{FF2B5EF4-FFF2-40B4-BE49-F238E27FC236}">
                    <a16:creationId xmlns:a16="http://schemas.microsoft.com/office/drawing/2014/main" id="{B71D52BD-72D3-41B1-8178-A64D2D56477E}"/>
                  </a:ext>
                </a:extLst>
              </p:cNvPr>
              <p:cNvSpPr>
                <a:spLocks noChangeArrowheads="1"/>
              </p:cNvSpPr>
              <p:nvPr/>
            </p:nvSpPr>
            <p:spPr bwMode="auto">
              <a:xfrm>
                <a:off x="15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90" name="Rectangle 998">
                <a:extLst>
                  <a:ext uri="{FF2B5EF4-FFF2-40B4-BE49-F238E27FC236}">
                    <a16:creationId xmlns:a16="http://schemas.microsoft.com/office/drawing/2014/main" id="{E610077E-79E1-4744-8B62-DB5155B01539}"/>
                  </a:ext>
                </a:extLst>
              </p:cNvPr>
              <p:cNvSpPr>
                <a:spLocks noChangeArrowheads="1"/>
              </p:cNvSpPr>
              <p:nvPr/>
            </p:nvSpPr>
            <p:spPr bwMode="auto">
              <a:xfrm>
                <a:off x="15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91" name="Rectangle 999">
                <a:extLst>
                  <a:ext uri="{FF2B5EF4-FFF2-40B4-BE49-F238E27FC236}">
                    <a16:creationId xmlns:a16="http://schemas.microsoft.com/office/drawing/2014/main" id="{7429F235-A999-476C-AF07-9F49C57CDD43}"/>
                  </a:ext>
                </a:extLst>
              </p:cNvPr>
              <p:cNvSpPr>
                <a:spLocks noChangeArrowheads="1"/>
              </p:cNvSpPr>
              <p:nvPr/>
            </p:nvSpPr>
            <p:spPr bwMode="auto">
              <a:xfrm>
                <a:off x="15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92" name="Rectangle 1000">
                <a:extLst>
                  <a:ext uri="{FF2B5EF4-FFF2-40B4-BE49-F238E27FC236}">
                    <a16:creationId xmlns:a16="http://schemas.microsoft.com/office/drawing/2014/main" id="{EC6DEB38-AF09-44DF-89D2-DF0D236260E5}"/>
                  </a:ext>
                </a:extLst>
              </p:cNvPr>
              <p:cNvSpPr>
                <a:spLocks noChangeArrowheads="1"/>
              </p:cNvSpPr>
              <p:nvPr/>
            </p:nvSpPr>
            <p:spPr bwMode="auto">
              <a:xfrm>
                <a:off x="15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93" name="Rectangle 1001">
                <a:extLst>
                  <a:ext uri="{FF2B5EF4-FFF2-40B4-BE49-F238E27FC236}">
                    <a16:creationId xmlns:a16="http://schemas.microsoft.com/office/drawing/2014/main" id="{FB491B0A-0A76-4E43-B6A5-05190A96A263}"/>
                  </a:ext>
                </a:extLst>
              </p:cNvPr>
              <p:cNvSpPr>
                <a:spLocks noChangeArrowheads="1"/>
              </p:cNvSpPr>
              <p:nvPr/>
            </p:nvSpPr>
            <p:spPr bwMode="auto">
              <a:xfrm>
                <a:off x="15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94" name="Rectangle 1002">
                <a:extLst>
                  <a:ext uri="{FF2B5EF4-FFF2-40B4-BE49-F238E27FC236}">
                    <a16:creationId xmlns:a16="http://schemas.microsoft.com/office/drawing/2014/main" id="{D7262408-6BE4-4300-8059-E470BE2E9F9B}"/>
                  </a:ext>
                </a:extLst>
              </p:cNvPr>
              <p:cNvSpPr>
                <a:spLocks noChangeArrowheads="1"/>
              </p:cNvSpPr>
              <p:nvPr/>
            </p:nvSpPr>
            <p:spPr bwMode="auto">
              <a:xfrm>
                <a:off x="15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95" name="Rectangle 1003">
                <a:extLst>
                  <a:ext uri="{FF2B5EF4-FFF2-40B4-BE49-F238E27FC236}">
                    <a16:creationId xmlns:a16="http://schemas.microsoft.com/office/drawing/2014/main" id="{3EE0770B-B97A-4F6D-B35D-D5BCF4742DC0}"/>
                  </a:ext>
                </a:extLst>
              </p:cNvPr>
              <p:cNvSpPr>
                <a:spLocks noChangeArrowheads="1"/>
              </p:cNvSpPr>
              <p:nvPr/>
            </p:nvSpPr>
            <p:spPr bwMode="auto">
              <a:xfrm>
                <a:off x="153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96" name="Rectangle 1004">
                <a:extLst>
                  <a:ext uri="{FF2B5EF4-FFF2-40B4-BE49-F238E27FC236}">
                    <a16:creationId xmlns:a16="http://schemas.microsoft.com/office/drawing/2014/main" id="{A4F10866-E70A-4329-9935-9D2352B93FA5}"/>
                  </a:ext>
                </a:extLst>
              </p:cNvPr>
              <p:cNvSpPr>
                <a:spLocks noChangeArrowheads="1"/>
              </p:cNvSpPr>
              <p:nvPr/>
            </p:nvSpPr>
            <p:spPr bwMode="auto">
              <a:xfrm>
                <a:off x="153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97" name="Rectangle 1005">
                <a:extLst>
                  <a:ext uri="{FF2B5EF4-FFF2-40B4-BE49-F238E27FC236}">
                    <a16:creationId xmlns:a16="http://schemas.microsoft.com/office/drawing/2014/main" id="{DB0C7449-CF5A-40B9-9C1D-17CBDA7E17AB}"/>
                  </a:ext>
                </a:extLst>
              </p:cNvPr>
              <p:cNvSpPr>
                <a:spLocks noChangeArrowheads="1"/>
              </p:cNvSpPr>
              <p:nvPr/>
            </p:nvSpPr>
            <p:spPr bwMode="auto">
              <a:xfrm>
                <a:off x="153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98" name="Rectangle 1006">
                <a:extLst>
                  <a:ext uri="{FF2B5EF4-FFF2-40B4-BE49-F238E27FC236}">
                    <a16:creationId xmlns:a16="http://schemas.microsoft.com/office/drawing/2014/main" id="{80289B29-1CD0-48D2-B0F3-8282BD35B878}"/>
                  </a:ext>
                </a:extLst>
              </p:cNvPr>
              <p:cNvSpPr>
                <a:spLocks noChangeArrowheads="1"/>
              </p:cNvSpPr>
              <p:nvPr/>
            </p:nvSpPr>
            <p:spPr bwMode="auto">
              <a:xfrm>
                <a:off x="15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99" name="Rectangle 1007">
                <a:extLst>
                  <a:ext uri="{FF2B5EF4-FFF2-40B4-BE49-F238E27FC236}">
                    <a16:creationId xmlns:a16="http://schemas.microsoft.com/office/drawing/2014/main" id="{6A754321-2D48-4249-99EA-9601069722F3}"/>
                  </a:ext>
                </a:extLst>
              </p:cNvPr>
              <p:cNvSpPr>
                <a:spLocks noChangeArrowheads="1"/>
              </p:cNvSpPr>
              <p:nvPr/>
            </p:nvSpPr>
            <p:spPr bwMode="auto">
              <a:xfrm>
                <a:off x="15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00" name="Rectangle 1008">
                <a:extLst>
                  <a:ext uri="{FF2B5EF4-FFF2-40B4-BE49-F238E27FC236}">
                    <a16:creationId xmlns:a16="http://schemas.microsoft.com/office/drawing/2014/main" id="{6B3738CD-E114-483A-B419-DCB427D63183}"/>
                  </a:ext>
                </a:extLst>
              </p:cNvPr>
              <p:cNvSpPr>
                <a:spLocks noChangeArrowheads="1"/>
              </p:cNvSpPr>
              <p:nvPr/>
            </p:nvSpPr>
            <p:spPr bwMode="auto">
              <a:xfrm>
                <a:off x="15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57804" name="Group 1210">
              <a:extLst>
                <a:ext uri="{FF2B5EF4-FFF2-40B4-BE49-F238E27FC236}">
                  <a16:creationId xmlns:a16="http://schemas.microsoft.com/office/drawing/2014/main" id="{AA479C47-3DCC-41A0-A4A3-83E685965831}"/>
                </a:ext>
              </a:extLst>
            </p:cNvPr>
            <p:cNvGrpSpPr>
              <a:grpSpLocks/>
            </p:cNvGrpSpPr>
            <p:nvPr/>
          </p:nvGrpSpPr>
          <p:grpSpPr bwMode="auto">
            <a:xfrm>
              <a:off x="1544" y="2629"/>
              <a:ext cx="234" cy="42"/>
              <a:chOff x="1544" y="2629"/>
              <a:chExt cx="234" cy="42"/>
            </a:xfrm>
          </p:grpSpPr>
          <p:sp>
            <p:nvSpPr>
              <p:cNvPr id="60701" name="Rectangle 1010">
                <a:extLst>
                  <a:ext uri="{FF2B5EF4-FFF2-40B4-BE49-F238E27FC236}">
                    <a16:creationId xmlns:a16="http://schemas.microsoft.com/office/drawing/2014/main" id="{32323DD9-46D6-45BF-9B45-AB6D963AF1BC}"/>
                  </a:ext>
                </a:extLst>
              </p:cNvPr>
              <p:cNvSpPr>
                <a:spLocks noChangeArrowheads="1"/>
              </p:cNvSpPr>
              <p:nvPr/>
            </p:nvSpPr>
            <p:spPr bwMode="auto">
              <a:xfrm>
                <a:off x="15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02" name="Rectangle 1011">
                <a:extLst>
                  <a:ext uri="{FF2B5EF4-FFF2-40B4-BE49-F238E27FC236}">
                    <a16:creationId xmlns:a16="http://schemas.microsoft.com/office/drawing/2014/main" id="{12FA16A4-6580-4BA6-BBD2-6FEF032CA47E}"/>
                  </a:ext>
                </a:extLst>
              </p:cNvPr>
              <p:cNvSpPr>
                <a:spLocks noChangeArrowheads="1"/>
              </p:cNvSpPr>
              <p:nvPr/>
            </p:nvSpPr>
            <p:spPr bwMode="auto">
              <a:xfrm>
                <a:off x="15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03" name="Rectangle 1012">
                <a:extLst>
                  <a:ext uri="{FF2B5EF4-FFF2-40B4-BE49-F238E27FC236}">
                    <a16:creationId xmlns:a16="http://schemas.microsoft.com/office/drawing/2014/main" id="{AA55BA51-2AD4-4C1C-8A57-358B8A392E6F}"/>
                  </a:ext>
                </a:extLst>
              </p:cNvPr>
              <p:cNvSpPr>
                <a:spLocks noChangeArrowheads="1"/>
              </p:cNvSpPr>
              <p:nvPr/>
            </p:nvSpPr>
            <p:spPr bwMode="auto">
              <a:xfrm>
                <a:off x="15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04" name="Rectangle 1013">
                <a:extLst>
                  <a:ext uri="{FF2B5EF4-FFF2-40B4-BE49-F238E27FC236}">
                    <a16:creationId xmlns:a16="http://schemas.microsoft.com/office/drawing/2014/main" id="{97BEA538-A98D-40DE-9D65-45361ED9321F}"/>
                  </a:ext>
                </a:extLst>
              </p:cNvPr>
              <p:cNvSpPr>
                <a:spLocks noChangeArrowheads="1"/>
              </p:cNvSpPr>
              <p:nvPr/>
            </p:nvSpPr>
            <p:spPr bwMode="auto">
              <a:xfrm>
                <a:off x="15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05" name="Rectangle 1014">
                <a:extLst>
                  <a:ext uri="{FF2B5EF4-FFF2-40B4-BE49-F238E27FC236}">
                    <a16:creationId xmlns:a16="http://schemas.microsoft.com/office/drawing/2014/main" id="{DDBDA24E-43DE-4DF5-98A6-90FE3B980490}"/>
                  </a:ext>
                </a:extLst>
              </p:cNvPr>
              <p:cNvSpPr>
                <a:spLocks noChangeArrowheads="1"/>
              </p:cNvSpPr>
              <p:nvPr/>
            </p:nvSpPr>
            <p:spPr bwMode="auto">
              <a:xfrm>
                <a:off x="15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06" name="Rectangle 1015">
                <a:extLst>
                  <a:ext uri="{FF2B5EF4-FFF2-40B4-BE49-F238E27FC236}">
                    <a16:creationId xmlns:a16="http://schemas.microsoft.com/office/drawing/2014/main" id="{9271AD2B-D960-4A05-BA05-819180C735E3}"/>
                  </a:ext>
                </a:extLst>
              </p:cNvPr>
              <p:cNvSpPr>
                <a:spLocks noChangeArrowheads="1"/>
              </p:cNvSpPr>
              <p:nvPr/>
            </p:nvSpPr>
            <p:spPr bwMode="auto">
              <a:xfrm>
                <a:off x="155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07" name="Rectangle 1016">
                <a:extLst>
                  <a:ext uri="{FF2B5EF4-FFF2-40B4-BE49-F238E27FC236}">
                    <a16:creationId xmlns:a16="http://schemas.microsoft.com/office/drawing/2014/main" id="{9C180E09-853D-4F16-9D87-E6409C3F909E}"/>
                  </a:ext>
                </a:extLst>
              </p:cNvPr>
              <p:cNvSpPr>
                <a:spLocks noChangeArrowheads="1"/>
              </p:cNvSpPr>
              <p:nvPr/>
            </p:nvSpPr>
            <p:spPr bwMode="auto">
              <a:xfrm>
                <a:off x="155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08" name="Rectangle 1017">
                <a:extLst>
                  <a:ext uri="{FF2B5EF4-FFF2-40B4-BE49-F238E27FC236}">
                    <a16:creationId xmlns:a16="http://schemas.microsoft.com/office/drawing/2014/main" id="{275AE6E4-5EE1-492F-8B2A-A535D068DE23}"/>
                  </a:ext>
                </a:extLst>
              </p:cNvPr>
              <p:cNvSpPr>
                <a:spLocks noChangeArrowheads="1"/>
              </p:cNvSpPr>
              <p:nvPr/>
            </p:nvSpPr>
            <p:spPr bwMode="auto">
              <a:xfrm>
                <a:off x="155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09" name="Rectangle 1018">
                <a:extLst>
                  <a:ext uri="{FF2B5EF4-FFF2-40B4-BE49-F238E27FC236}">
                    <a16:creationId xmlns:a16="http://schemas.microsoft.com/office/drawing/2014/main" id="{B2CB1316-B335-4B97-81B2-158746CEA731}"/>
                  </a:ext>
                </a:extLst>
              </p:cNvPr>
              <p:cNvSpPr>
                <a:spLocks noChangeArrowheads="1"/>
              </p:cNvSpPr>
              <p:nvPr/>
            </p:nvSpPr>
            <p:spPr bwMode="auto">
              <a:xfrm>
                <a:off x="155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10" name="Rectangle 1019">
                <a:extLst>
                  <a:ext uri="{FF2B5EF4-FFF2-40B4-BE49-F238E27FC236}">
                    <a16:creationId xmlns:a16="http://schemas.microsoft.com/office/drawing/2014/main" id="{549E08B3-049A-4D67-AA82-99E77FFBE3F2}"/>
                  </a:ext>
                </a:extLst>
              </p:cNvPr>
              <p:cNvSpPr>
                <a:spLocks noChangeArrowheads="1"/>
              </p:cNvSpPr>
              <p:nvPr/>
            </p:nvSpPr>
            <p:spPr bwMode="auto">
              <a:xfrm>
                <a:off x="155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11" name="Rectangle 1020">
                <a:extLst>
                  <a:ext uri="{FF2B5EF4-FFF2-40B4-BE49-F238E27FC236}">
                    <a16:creationId xmlns:a16="http://schemas.microsoft.com/office/drawing/2014/main" id="{54C6B3AE-846D-41A0-9738-E7AE3ED2EE53}"/>
                  </a:ext>
                </a:extLst>
              </p:cNvPr>
              <p:cNvSpPr>
                <a:spLocks noChangeArrowheads="1"/>
              </p:cNvSpPr>
              <p:nvPr/>
            </p:nvSpPr>
            <p:spPr bwMode="auto">
              <a:xfrm>
                <a:off x="155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12" name="Rectangle 1021">
                <a:extLst>
                  <a:ext uri="{FF2B5EF4-FFF2-40B4-BE49-F238E27FC236}">
                    <a16:creationId xmlns:a16="http://schemas.microsoft.com/office/drawing/2014/main" id="{E72F5C0A-33B5-476B-8570-4C7CA9F0BE6A}"/>
                  </a:ext>
                </a:extLst>
              </p:cNvPr>
              <p:cNvSpPr>
                <a:spLocks noChangeArrowheads="1"/>
              </p:cNvSpPr>
              <p:nvPr/>
            </p:nvSpPr>
            <p:spPr bwMode="auto">
              <a:xfrm>
                <a:off x="155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13" name="Rectangle 1022">
                <a:extLst>
                  <a:ext uri="{FF2B5EF4-FFF2-40B4-BE49-F238E27FC236}">
                    <a16:creationId xmlns:a16="http://schemas.microsoft.com/office/drawing/2014/main" id="{2DE5D389-4D4B-45E5-8CC5-C11FC4A131A5}"/>
                  </a:ext>
                </a:extLst>
              </p:cNvPr>
              <p:cNvSpPr>
                <a:spLocks noChangeArrowheads="1"/>
              </p:cNvSpPr>
              <p:nvPr/>
            </p:nvSpPr>
            <p:spPr bwMode="auto">
              <a:xfrm>
                <a:off x="155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14" name="Rectangle 1023">
                <a:extLst>
                  <a:ext uri="{FF2B5EF4-FFF2-40B4-BE49-F238E27FC236}">
                    <a16:creationId xmlns:a16="http://schemas.microsoft.com/office/drawing/2014/main" id="{56A16A85-B29A-4F9E-A25F-672F8B09B955}"/>
                  </a:ext>
                </a:extLst>
              </p:cNvPr>
              <p:cNvSpPr>
                <a:spLocks noChangeArrowheads="1"/>
              </p:cNvSpPr>
              <p:nvPr/>
            </p:nvSpPr>
            <p:spPr bwMode="auto">
              <a:xfrm>
                <a:off x="155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15" name="Rectangle 1024">
                <a:extLst>
                  <a:ext uri="{FF2B5EF4-FFF2-40B4-BE49-F238E27FC236}">
                    <a16:creationId xmlns:a16="http://schemas.microsoft.com/office/drawing/2014/main" id="{7A142B07-6B80-45D9-ADA0-032D09EA6617}"/>
                  </a:ext>
                </a:extLst>
              </p:cNvPr>
              <p:cNvSpPr>
                <a:spLocks noChangeArrowheads="1"/>
              </p:cNvSpPr>
              <p:nvPr/>
            </p:nvSpPr>
            <p:spPr bwMode="auto">
              <a:xfrm>
                <a:off x="155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16" name="Rectangle 1025">
                <a:extLst>
                  <a:ext uri="{FF2B5EF4-FFF2-40B4-BE49-F238E27FC236}">
                    <a16:creationId xmlns:a16="http://schemas.microsoft.com/office/drawing/2014/main" id="{8DCE4E07-58AD-4BB6-B33D-22E5ED5FBFE2}"/>
                  </a:ext>
                </a:extLst>
              </p:cNvPr>
              <p:cNvSpPr>
                <a:spLocks noChangeArrowheads="1"/>
              </p:cNvSpPr>
              <p:nvPr/>
            </p:nvSpPr>
            <p:spPr bwMode="auto">
              <a:xfrm>
                <a:off x="156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17" name="Rectangle 1026">
                <a:extLst>
                  <a:ext uri="{FF2B5EF4-FFF2-40B4-BE49-F238E27FC236}">
                    <a16:creationId xmlns:a16="http://schemas.microsoft.com/office/drawing/2014/main" id="{9745862B-EC78-4EF1-8181-C33A7FC29D84}"/>
                  </a:ext>
                </a:extLst>
              </p:cNvPr>
              <p:cNvSpPr>
                <a:spLocks noChangeArrowheads="1"/>
              </p:cNvSpPr>
              <p:nvPr/>
            </p:nvSpPr>
            <p:spPr bwMode="auto">
              <a:xfrm>
                <a:off x="156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18" name="Rectangle 1027">
                <a:extLst>
                  <a:ext uri="{FF2B5EF4-FFF2-40B4-BE49-F238E27FC236}">
                    <a16:creationId xmlns:a16="http://schemas.microsoft.com/office/drawing/2014/main" id="{8E1D8FFD-303D-4B5A-B35A-0A0CEAD603CF}"/>
                  </a:ext>
                </a:extLst>
              </p:cNvPr>
              <p:cNvSpPr>
                <a:spLocks noChangeArrowheads="1"/>
              </p:cNvSpPr>
              <p:nvPr/>
            </p:nvSpPr>
            <p:spPr bwMode="auto">
              <a:xfrm>
                <a:off x="156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19" name="Rectangle 1028">
                <a:extLst>
                  <a:ext uri="{FF2B5EF4-FFF2-40B4-BE49-F238E27FC236}">
                    <a16:creationId xmlns:a16="http://schemas.microsoft.com/office/drawing/2014/main" id="{91690ECF-2CD8-4E62-BF94-BC694A09F594}"/>
                  </a:ext>
                </a:extLst>
              </p:cNvPr>
              <p:cNvSpPr>
                <a:spLocks noChangeArrowheads="1"/>
              </p:cNvSpPr>
              <p:nvPr/>
            </p:nvSpPr>
            <p:spPr bwMode="auto">
              <a:xfrm>
                <a:off x="156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20" name="Rectangle 1029">
                <a:extLst>
                  <a:ext uri="{FF2B5EF4-FFF2-40B4-BE49-F238E27FC236}">
                    <a16:creationId xmlns:a16="http://schemas.microsoft.com/office/drawing/2014/main" id="{7740B708-EC6C-45E4-8B31-D779CB94DB54}"/>
                  </a:ext>
                </a:extLst>
              </p:cNvPr>
              <p:cNvSpPr>
                <a:spLocks noChangeArrowheads="1"/>
              </p:cNvSpPr>
              <p:nvPr/>
            </p:nvSpPr>
            <p:spPr bwMode="auto">
              <a:xfrm>
                <a:off x="156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21" name="Rectangle 1030">
                <a:extLst>
                  <a:ext uri="{FF2B5EF4-FFF2-40B4-BE49-F238E27FC236}">
                    <a16:creationId xmlns:a16="http://schemas.microsoft.com/office/drawing/2014/main" id="{F5B808D8-11AC-4DEB-B80C-7841E31FE3ED}"/>
                  </a:ext>
                </a:extLst>
              </p:cNvPr>
              <p:cNvSpPr>
                <a:spLocks noChangeArrowheads="1"/>
              </p:cNvSpPr>
              <p:nvPr/>
            </p:nvSpPr>
            <p:spPr bwMode="auto">
              <a:xfrm>
                <a:off x="15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22" name="Rectangle 1031">
                <a:extLst>
                  <a:ext uri="{FF2B5EF4-FFF2-40B4-BE49-F238E27FC236}">
                    <a16:creationId xmlns:a16="http://schemas.microsoft.com/office/drawing/2014/main" id="{CBF217E0-FB0D-4EAC-98D9-83D55B281372}"/>
                  </a:ext>
                </a:extLst>
              </p:cNvPr>
              <p:cNvSpPr>
                <a:spLocks noChangeArrowheads="1"/>
              </p:cNvSpPr>
              <p:nvPr/>
            </p:nvSpPr>
            <p:spPr bwMode="auto">
              <a:xfrm>
                <a:off x="15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23" name="Rectangle 1032">
                <a:extLst>
                  <a:ext uri="{FF2B5EF4-FFF2-40B4-BE49-F238E27FC236}">
                    <a16:creationId xmlns:a16="http://schemas.microsoft.com/office/drawing/2014/main" id="{8AC4DD40-CBCF-4E11-ACB8-A47AB89D660A}"/>
                  </a:ext>
                </a:extLst>
              </p:cNvPr>
              <p:cNvSpPr>
                <a:spLocks noChangeArrowheads="1"/>
              </p:cNvSpPr>
              <p:nvPr/>
            </p:nvSpPr>
            <p:spPr bwMode="auto">
              <a:xfrm>
                <a:off x="15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24" name="Rectangle 1033">
                <a:extLst>
                  <a:ext uri="{FF2B5EF4-FFF2-40B4-BE49-F238E27FC236}">
                    <a16:creationId xmlns:a16="http://schemas.microsoft.com/office/drawing/2014/main" id="{C25AF851-24AE-4630-9886-B801FB1646EB}"/>
                  </a:ext>
                </a:extLst>
              </p:cNvPr>
              <p:cNvSpPr>
                <a:spLocks noChangeArrowheads="1"/>
              </p:cNvSpPr>
              <p:nvPr/>
            </p:nvSpPr>
            <p:spPr bwMode="auto">
              <a:xfrm>
                <a:off x="15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25" name="Rectangle 1034">
                <a:extLst>
                  <a:ext uri="{FF2B5EF4-FFF2-40B4-BE49-F238E27FC236}">
                    <a16:creationId xmlns:a16="http://schemas.microsoft.com/office/drawing/2014/main" id="{15B48C4B-626C-4070-A5F2-9E6F2CE4013B}"/>
                  </a:ext>
                </a:extLst>
              </p:cNvPr>
              <p:cNvSpPr>
                <a:spLocks noChangeArrowheads="1"/>
              </p:cNvSpPr>
              <p:nvPr/>
            </p:nvSpPr>
            <p:spPr bwMode="auto">
              <a:xfrm>
                <a:off x="15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26" name="Rectangle 1035">
                <a:extLst>
                  <a:ext uri="{FF2B5EF4-FFF2-40B4-BE49-F238E27FC236}">
                    <a16:creationId xmlns:a16="http://schemas.microsoft.com/office/drawing/2014/main" id="{6CC041D3-3529-42BC-A2F0-276810783EF1}"/>
                  </a:ext>
                </a:extLst>
              </p:cNvPr>
              <p:cNvSpPr>
                <a:spLocks noChangeArrowheads="1"/>
              </p:cNvSpPr>
              <p:nvPr/>
            </p:nvSpPr>
            <p:spPr bwMode="auto">
              <a:xfrm>
                <a:off x="15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27" name="Rectangle 1036">
                <a:extLst>
                  <a:ext uri="{FF2B5EF4-FFF2-40B4-BE49-F238E27FC236}">
                    <a16:creationId xmlns:a16="http://schemas.microsoft.com/office/drawing/2014/main" id="{BB87DC2D-E97D-488F-ADF1-392D5BF4B633}"/>
                  </a:ext>
                </a:extLst>
              </p:cNvPr>
              <p:cNvSpPr>
                <a:spLocks noChangeArrowheads="1"/>
              </p:cNvSpPr>
              <p:nvPr/>
            </p:nvSpPr>
            <p:spPr bwMode="auto">
              <a:xfrm>
                <a:off x="15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28" name="Rectangle 1037">
                <a:extLst>
                  <a:ext uri="{FF2B5EF4-FFF2-40B4-BE49-F238E27FC236}">
                    <a16:creationId xmlns:a16="http://schemas.microsoft.com/office/drawing/2014/main" id="{CBBEEFE2-E0C3-4D03-B450-52E1707C16C7}"/>
                  </a:ext>
                </a:extLst>
              </p:cNvPr>
              <p:cNvSpPr>
                <a:spLocks noChangeArrowheads="1"/>
              </p:cNvSpPr>
              <p:nvPr/>
            </p:nvSpPr>
            <p:spPr bwMode="auto">
              <a:xfrm>
                <a:off x="15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29" name="Rectangle 1038">
                <a:extLst>
                  <a:ext uri="{FF2B5EF4-FFF2-40B4-BE49-F238E27FC236}">
                    <a16:creationId xmlns:a16="http://schemas.microsoft.com/office/drawing/2014/main" id="{1F500AEA-6C4A-4FE8-98A0-4C752356F3C1}"/>
                  </a:ext>
                </a:extLst>
              </p:cNvPr>
              <p:cNvSpPr>
                <a:spLocks noChangeArrowheads="1"/>
              </p:cNvSpPr>
              <p:nvPr/>
            </p:nvSpPr>
            <p:spPr bwMode="auto">
              <a:xfrm>
                <a:off x="157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30" name="Rectangle 1039">
                <a:extLst>
                  <a:ext uri="{FF2B5EF4-FFF2-40B4-BE49-F238E27FC236}">
                    <a16:creationId xmlns:a16="http://schemas.microsoft.com/office/drawing/2014/main" id="{63290410-52C8-4122-B4D1-8574DBE91BFA}"/>
                  </a:ext>
                </a:extLst>
              </p:cNvPr>
              <p:cNvSpPr>
                <a:spLocks noChangeArrowheads="1"/>
              </p:cNvSpPr>
              <p:nvPr/>
            </p:nvSpPr>
            <p:spPr bwMode="auto">
              <a:xfrm>
                <a:off x="157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31" name="Rectangle 1040">
                <a:extLst>
                  <a:ext uri="{FF2B5EF4-FFF2-40B4-BE49-F238E27FC236}">
                    <a16:creationId xmlns:a16="http://schemas.microsoft.com/office/drawing/2014/main" id="{34C0BAE6-8EAC-4810-BEB4-301DFFCB7DE6}"/>
                  </a:ext>
                </a:extLst>
              </p:cNvPr>
              <p:cNvSpPr>
                <a:spLocks noChangeArrowheads="1"/>
              </p:cNvSpPr>
              <p:nvPr/>
            </p:nvSpPr>
            <p:spPr bwMode="auto">
              <a:xfrm>
                <a:off x="157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32" name="Rectangle 1041">
                <a:extLst>
                  <a:ext uri="{FF2B5EF4-FFF2-40B4-BE49-F238E27FC236}">
                    <a16:creationId xmlns:a16="http://schemas.microsoft.com/office/drawing/2014/main" id="{270AF5AE-6B47-4E88-8CE8-61501758C516}"/>
                  </a:ext>
                </a:extLst>
              </p:cNvPr>
              <p:cNvSpPr>
                <a:spLocks noChangeArrowheads="1"/>
              </p:cNvSpPr>
              <p:nvPr/>
            </p:nvSpPr>
            <p:spPr bwMode="auto">
              <a:xfrm>
                <a:off x="157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33" name="Rectangle 1042">
                <a:extLst>
                  <a:ext uri="{FF2B5EF4-FFF2-40B4-BE49-F238E27FC236}">
                    <a16:creationId xmlns:a16="http://schemas.microsoft.com/office/drawing/2014/main" id="{E71336ED-E2BE-479C-9BF8-21859BE7FC8D}"/>
                  </a:ext>
                </a:extLst>
              </p:cNvPr>
              <p:cNvSpPr>
                <a:spLocks noChangeArrowheads="1"/>
              </p:cNvSpPr>
              <p:nvPr/>
            </p:nvSpPr>
            <p:spPr bwMode="auto">
              <a:xfrm>
                <a:off x="15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34" name="Rectangle 1043">
                <a:extLst>
                  <a:ext uri="{FF2B5EF4-FFF2-40B4-BE49-F238E27FC236}">
                    <a16:creationId xmlns:a16="http://schemas.microsoft.com/office/drawing/2014/main" id="{CA9482AA-3B34-4838-B6B7-9419ADFEE603}"/>
                  </a:ext>
                </a:extLst>
              </p:cNvPr>
              <p:cNvSpPr>
                <a:spLocks noChangeArrowheads="1"/>
              </p:cNvSpPr>
              <p:nvPr/>
            </p:nvSpPr>
            <p:spPr bwMode="auto">
              <a:xfrm>
                <a:off x="15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35" name="Rectangle 1044">
                <a:extLst>
                  <a:ext uri="{FF2B5EF4-FFF2-40B4-BE49-F238E27FC236}">
                    <a16:creationId xmlns:a16="http://schemas.microsoft.com/office/drawing/2014/main" id="{09940AD7-5261-4B99-BDAD-90F1E48C964C}"/>
                  </a:ext>
                </a:extLst>
              </p:cNvPr>
              <p:cNvSpPr>
                <a:spLocks noChangeArrowheads="1"/>
              </p:cNvSpPr>
              <p:nvPr/>
            </p:nvSpPr>
            <p:spPr bwMode="auto">
              <a:xfrm>
                <a:off x="15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36" name="Rectangle 1045">
                <a:extLst>
                  <a:ext uri="{FF2B5EF4-FFF2-40B4-BE49-F238E27FC236}">
                    <a16:creationId xmlns:a16="http://schemas.microsoft.com/office/drawing/2014/main" id="{6BB46724-108F-4DD3-8E04-CB440C8911ED}"/>
                  </a:ext>
                </a:extLst>
              </p:cNvPr>
              <p:cNvSpPr>
                <a:spLocks noChangeArrowheads="1"/>
              </p:cNvSpPr>
              <p:nvPr/>
            </p:nvSpPr>
            <p:spPr bwMode="auto">
              <a:xfrm>
                <a:off x="15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37" name="Rectangle 1046">
                <a:extLst>
                  <a:ext uri="{FF2B5EF4-FFF2-40B4-BE49-F238E27FC236}">
                    <a16:creationId xmlns:a16="http://schemas.microsoft.com/office/drawing/2014/main" id="{3091FCBD-4D7F-4C93-8DC1-7795346F1BAD}"/>
                  </a:ext>
                </a:extLst>
              </p:cNvPr>
              <p:cNvSpPr>
                <a:spLocks noChangeArrowheads="1"/>
              </p:cNvSpPr>
              <p:nvPr/>
            </p:nvSpPr>
            <p:spPr bwMode="auto">
              <a:xfrm>
                <a:off x="15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38" name="Rectangle 1047">
                <a:extLst>
                  <a:ext uri="{FF2B5EF4-FFF2-40B4-BE49-F238E27FC236}">
                    <a16:creationId xmlns:a16="http://schemas.microsoft.com/office/drawing/2014/main" id="{C18960B7-22B4-4FAA-A66F-F1DBCB25021F}"/>
                  </a:ext>
                </a:extLst>
              </p:cNvPr>
              <p:cNvSpPr>
                <a:spLocks noChangeArrowheads="1"/>
              </p:cNvSpPr>
              <p:nvPr/>
            </p:nvSpPr>
            <p:spPr bwMode="auto">
              <a:xfrm>
                <a:off x="15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39" name="Rectangle 1048">
                <a:extLst>
                  <a:ext uri="{FF2B5EF4-FFF2-40B4-BE49-F238E27FC236}">
                    <a16:creationId xmlns:a16="http://schemas.microsoft.com/office/drawing/2014/main" id="{0BB53628-422F-4E97-9650-78FB55FF8F28}"/>
                  </a:ext>
                </a:extLst>
              </p:cNvPr>
              <p:cNvSpPr>
                <a:spLocks noChangeArrowheads="1"/>
              </p:cNvSpPr>
              <p:nvPr/>
            </p:nvSpPr>
            <p:spPr bwMode="auto">
              <a:xfrm>
                <a:off x="15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40" name="Rectangle 1049">
                <a:extLst>
                  <a:ext uri="{FF2B5EF4-FFF2-40B4-BE49-F238E27FC236}">
                    <a16:creationId xmlns:a16="http://schemas.microsoft.com/office/drawing/2014/main" id="{806BB6E7-1A5D-439A-9092-C9EE38511341}"/>
                  </a:ext>
                </a:extLst>
              </p:cNvPr>
              <p:cNvSpPr>
                <a:spLocks noChangeArrowheads="1"/>
              </p:cNvSpPr>
              <p:nvPr/>
            </p:nvSpPr>
            <p:spPr bwMode="auto">
              <a:xfrm>
                <a:off x="15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41" name="Rectangle 1050">
                <a:extLst>
                  <a:ext uri="{FF2B5EF4-FFF2-40B4-BE49-F238E27FC236}">
                    <a16:creationId xmlns:a16="http://schemas.microsoft.com/office/drawing/2014/main" id="{B294B8AC-44B0-49A5-B7C9-20218162525A}"/>
                  </a:ext>
                </a:extLst>
              </p:cNvPr>
              <p:cNvSpPr>
                <a:spLocks noChangeArrowheads="1"/>
              </p:cNvSpPr>
              <p:nvPr/>
            </p:nvSpPr>
            <p:spPr bwMode="auto">
              <a:xfrm>
                <a:off x="159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42" name="Rectangle 1051">
                <a:extLst>
                  <a:ext uri="{FF2B5EF4-FFF2-40B4-BE49-F238E27FC236}">
                    <a16:creationId xmlns:a16="http://schemas.microsoft.com/office/drawing/2014/main" id="{E6F51018-EC81-4949-ACE1-D15E1BD7F509}"/>
                  </a:ext>
                </a:extLst>
              </p:cNvPr>
              <p:cNvSpPr>
                <a:spLocks noChangeArrowheads="1"/>
              </p:cNvSpPr>
              <p:nvPr/>
            </p:nvSpPr>
            <p:spPr bwMode="auto">
              <a:xfrm>
                <a:off x="159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43" name="Rectangle 1052">
                <a:extLst>
                  <a:ext uri="{FF2B5EF4-FFF2-40B4-BE49-F238E27FC236}">
                    <a16:creationId xmlns:a16="http://schemas.microsoft.com/office/drawing/2014/main" id="{D917B97F-849E-4270-98CB-C07CEA4A017B}"/>
                  </a:ext>
                </a:extLst>
              </p:cNvPr>
              <p:cNvSpPr>
                <a:spLocks noChangeArrowheads="1"/>
              </p:cNvSpPr>
              <p:nvPr/>
            </p:nvSpPr>
            <p:spPr bwMode="auto">
              <a:xfrm>
                <a:off x="159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44" name="Rectangle 1053">
                <a:extLst>
                  <a:ext uri="{FF2B5EF4-FFF2-40B4-BE49-F238E27FC236}">
                    <a16:creationId xmlns:a16="http://schemas.microsoft.com/office/drawing/2014/main" id="{39D44959-FE3E-40D2-B6FB-E5A26470844C}"/>
                  </a:ext>
                </a:extLst>
              </p:cNvPr>
              <p:cNvSpPr>
                <a:spLocks noChangeArrowheads="1"/>
              </p:cNvSpPr>
              <p:nvPr/>
            </p:nvSpPr>
            <p:spPr bwMode="auto">
              <a:xfrm>
                <a:off x="159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45" name="Rectangle 1054">
                <a:extLst>
                  <a:ext uri="{FF2B5EF4-FFF2-40B4-BE49-F238E27FC236}">
                    <a16:creationId xmlns:a16="http://schemas.microsoft.com/office/drawing/2014/main" id="{3DAB6DB3-D5E5-456B-9065-36ACCAC7F3CC}"/>
                  </a:ext>
                </a:extLst>
              </p:cNvPr>
              <p:cNvSpPr>
                <a:spLocks noChangeArrowheads="1"/>
              </p:cNvSpPr>
              <p:nvPr/>
            </p:nvSpPr>
            <p:spPr bwMode="auto">
              <a:xfrm>
                <a:off x="15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46" name="Rectangle 1055">
                <a:extLst>
                  <a:ext uri="{FF2B5EF4-FFF2-40B4-BE49-F238E27FC236}">
                    <a16:creationId xmlns:a16="http://schemas.microsoft.com/office/drawing/2014/main" id="{80919EEB-8324-4210-B8DA-0FF73AAF715F}"/>
                  </a:ext>
                </a:extLst>
              </p:cNvPr>
              <p:cNvSpPr>
                <a:spLocks noChangeArrowheads="1"/>
              </p:cNvSpPr>
              <p:nvPr/>
            </p:nvSpPr>
            <p:spPr bwMode="auto">
              <a:xfrm>
                <a:off x="15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47" name="Rectangle 1056">
                <a:extLst>
                  <a:ext uri="{FF2B5EF4-FFF2-40B4-BE49-F238E27FC236}">
                    <a16:creationId xmlns:a16="http://schemas.microsoft.com/office/drawing/2014/main" id="{555F15AD-AF16-4B1F-A718-AD48B44D9EED}"/>
                  </a:ext>
                </a:extLst>
              </p:cNvPr>
              <p:cNvSpPr>
                <a:spLocks noChangeArrowheads="1"/>
              </p:cNvSpPr>
              <p:nvPr/>
            </p:nvSpPr>
            <p:spPr bwMode="auto">
              <a:xfrm>
                <a:off x="15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48" name="Rectangle 1057">
                <a:extLst>
                  <a:ext uri="{FF2B5EF4-FFF2-40B4-BE49-F238E27FC236}">
                    <a16:creationId xmlns:a16="http://schemas.microsoft.com/office/drawing/2014/main" id="{944D1B10-FCD7-4F96-87AC-74E587B7D5F9}"/>
                  </a:ext>
                </a:extLst>
              </p:cNvPr>
              <p:cNvSpPr>
                <a:spLocks noChangeArrowheads="1"/>
              </p:cNvSpPr>
              <p:nvPr/>
            </p:nvSpPr>
            <p:spPr bwMode="auto">
              <a:xfrm>
                <a:off x="15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49" name="Rectangle 1058">
                <a:extLst>
                  <a:ext uri="{FF2B5EF4-FFF2-40B4-BE49-F238E27FC236}">
                    <a16:creationId xmlns:a16="http://schemas.microsoft.com/office/drawing/2014/main" id="{4527E2D6-5081-42A2-B35C-801E7063C1B1}"/>
                  </a:ext>
                </a:extLst>
              </p:cNvPr>
              <p:cNvSpPr>
                <a:spLocks noChangeArrowheads="1"/>
              </p:cNvSpPr>
              <p:nvPr/>
            </p:nvSpPr>
            <p:spPr bwMode="auto">
              <a:xfrm>
                <a:off x="15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50" name="Rectangle 1059">
                <a:extLst>
                  <a:ext uri="{FF2B5EF4-FFF2-40B4-BE49-F238E27FC236}">
                    <a16:creationId xmlns:a16="http://schemas.microsoft.com/office/drawing/2014/main" id="{BF50D31C-AACB-4ADA-B43F-7C841560B07B}"/>
                  </a:ext>
                </a:extLst>
              </p:cNvPr>
              <p:cNvSpPr>
                <a:spLocks noChangeArrowheads="1"/>
              </p:cNvSpPr>
              <p:nvPr/>
            </p:nvSpPr>
            <p:spPr bwMode="auto">
              <a:xfrm>
                <a:off x="15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51" name="Rectangle 1060">
                <a:extLst>
                  <a:ext uri="{FF2B5EF4-FFF2-40B4-BE49-F238E27FC236}">
                    <a16:creationId xmlns:a16="http://schemas.microsoft.com/office/drawing/2014/main" id="{22DCCEC5-B29A-4597-8EDA-83A297F51D21}"/>
                  </a:ext>
                </a:extLst>
              </p:cNvPr>
              <p:cNvSpPr>
                <a:spLocks noChangeArrowheads="1"/>
              </p:cNvSpPr>
              <p:nvPr/>
            </p:nvSpPr>
            <p:spPr bwMode="auto">
              <a:xfrm>
                <a:off x="15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52" name="Rectangle 1061">
                <a:extLst>
                  <a:ext uri="{FF2B5EF4-FFF2-40B4-BE49-F238E27FC236}">
                    <a16:creationId xmlns:a16="http://schemas.microsoft.com/office/drawing/2014/main" id="{DD90ED4A-B722-42F6-AA9B-1AB1D9D19539}"/>
                  </a:ext>
                </a:extLst>
              </p:cNvPr>
              <p:cNvSpPr>
                <a:spLocks noChangeArrowheads="1"/>
              </p:cNvSpPr>
              <p:nvPr/>
            </p:nvSpPr>
            <p:spPr bwMode="auto">
              <a:xfrm>
                <a:off x="16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53" name="Rectangle 1062">
                <a:extLst>
                  <a:ext uri="{FF2B5EF4-FFF2-40B4-BE49-F238E27FC236}">
                    <a16:creationId xmlns:a16="http://schemas.microsoft.com/office/drawing/2014/main" id="{FDEDEB8A-7958-4C31-9DF8-DC753500A236}"/>
                  </a:ext>
                </a:extLst>
              </p:cNvPr>
              <p:cNvSpPr>
                <a:spLocks noChangeArrowheads="1"/>
              </p:cNvSpPr>
              <p:nvPr/>
            </p:nvSpPr>
            <p:spPr bwMode="auto">
              <a:xfrm>
                <a:off x="160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54" name="Rectangle 1063">
                <a:extLst>
                  <a:ext uri="{FF2B5EF4-FFF2-40B4-BE49-F238E27FC236}">
                    <a16:creationId xmlns:a16="http://schemas.microsoft.com/office/drawing/2014/main" id="{D09AF22B-DDA5-4F5E-9CA2-C0BAED148C93}"/>
                  </a:ext>
                </a:extLst>
              </p:cNvPr>
              <p:cNvSpPr>
                <a:spLocks noChangeArrowheads="1"/>
              </p:cNvSpPr>
              <p:nvPr/>
            </p:nvSpPr>
            <p:spPr bwMode="auto">
              <a:xfrm>
                <a:off x="160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55" name="Rectangle 1064">
                <a:extLst>
                  <a:ext uri="{FF2B5EF4-FFF2-40B4-BE49-F238E27FC236}">
                    <a16:creationId xmlns:a16="http://schemas.microsoft.com/office/drawing/2014/main" id="{71EB952E-73A5-44B9-A6D6-F921ED416A2C}"/>
                  </a:ext>
                </a:extLst>
              </p:cNvPr>
              <p:cNvSpPr>
                <a:spLocks noChangeArrowheads="1"/>
              </p:cNvSpPr>
              <p:nvPr/>
            </p:nvSpPr>
            <p:spPr bwMode="auto">
              <a:xfrm>
                <a:off x="160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56" name="Rectangle 1065">
                <a:extLst>
                  <a:ext uri="{FF2B5EF4-FFF2-40B4-BE49-F238E27FC236}">
                    <a16:creationId xmlns:a16="http://schemas.microsoft.com/office/drawing/2014/main" id="{DAEEB072-18B0-48A7-BB38-3EBFCB627F23}"/>
                  </a:ext>
                </a:extLst>
              </p:cNvPr>
              <p:cNvSpPr>
                <a:spLocks noChangeArrowheads="1"/>
              </p:cNvSpPr>
              <p:nvPr/>
            </p:nvSpPr>
            <p:spPr bwMode="auto">
              <a:xfrm>
                <a:off x="160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57" name="Rectangle 1066">
                <a:extLst>
                  <a:ext uri="{FF2B5EF4-FFF2-40B4-BE49-F238E27FC236}">
                    <a16:creationId xmlns:a16="http://schemas.microsoft.com/office/drawing/2014/main" id="{38EF933D-909A-4E2E-AB01-06AD3727586F}"/>
                  </a:ext>
                </a:extLst>
              </p:cNvPr>
              <p:cNvSpPr>
                <a:spLocks noChangeArrowheads="1"/>
              </p:cNvSpPr>
              <p:nvPr/>
            </p:nvSpPr>
            <p:spPr bwMode="auto">
              <a:xfrm>
                <a:off x="16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58" name="Rectangle 1067">
                <a:extLst>
                  <a:ext uri="{FF2B5EF4-FFF2-40B4-BE49-F238E27FC236}">
                    <a16:creationId xmlns:a16="http://schemas.microsoft.com/office/drawing/2014/main" id="{44797FA3-CACC-483D-A376-739A5D388414}"/>
                  </a:ext>
                </a:extLst>
              </p:cNvPr>
              <p:cNvSpPr>
                <a:spLocks noChangeArrowheads="1"/>
              </p:cNvSpPr>
              <p:nvPr/>
            </p:nvSpPr>
            <p:spPr bwMode="auto">
              <a:xfrm>
                <a:off x="16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59" name="Rectangle 1068">
                <a:extLst>
                  <a:ext uri="{FF2B5EF4-FFF2-40B4-BE49-F238E27FC236}">
                    <a16:creationId xmlns:a16="http://schemas.microsoft.com/office/drawing/2014/main" id="{15FBD629-B304-4F48-BEAF-EE20B62F6889}"/>
                  </a:ext>
                </a:extLst>
              </p:cNvPr>
              <p:cNvSpPr>
                <a:spLocks noChangeArrowheads="1"/>
              </p:cNvSpPr>
              <p:nvPr/>
            </p:nvSpPr>
            <p:spPr bwMode="auto">
              <a:xfrm>
                <a:off x="16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60" name="Rectangle 1069">
                <a:extLst>
                  <a:ext uri="{FF2B5EF4-FFF2-40B4-BE49-F238E27FC236}">
                    <a16:creationId xmlns:a16="http://schemas.microsoft.com/office/drawing/2014/main" id="{03B98740-DA07-4052-8F98-DE9D8DFF6758}"/>
                  </a:ext>
                </a:extLst>
              </p:cNvPr>
              <p:cNvSpPr>
                <a:spLocks noChangeArrowheads="1"/>
              </p:cNvSpPr>
              <p:nvPr/>
            </p:nvSpPr>
            <p:spPr bwMode="auto">
              <a:xfrm>
                <a:off x="16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61" name="Rectangle 1070">
                <a:extLst>
                  <a:ext uri="{FF2B5EF4-FFF2-40B4-BE49-F238E27FC236}">
                    <a16:creationId xmlns:a16="http://schemas.microsoft.com/office/drawing/2014/main" id="{636F4200-2594-4F36-A4DD-EC8AF194287A}"/>
                  </a:ext>
                </a:extLst>
              </p:cNvPr>
              <p:cNvSpPr>
                <a:spLocks noChangeArrowheads="1"/>
              </p:cNvSpPr>
              <p:nvPr/>
            </p:nvSpPr>
            <p:spPr bwMode="auto">
              <a:xfrm>
                <a:off x="16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62" name="Rectangle 1071">
                <a:extLst>
                  <a:ext uri="{FF2B5EF4-FFF2-40B4-BE49-F238E27FC236}">
                    <a16:creationId xmlns:a16="http://schemas.microsoft.com/office/drawing/2014/main" id="{FA5B28FD-9C75-42C7-9EB2-A8050ADCDD5B}"/>
                  </a:ext>
                </a:extLst>
              </p:cNvPr>
              <p:cNvSpPr>
                <a:spLocks noChangeArrowheads="1"/>
              </p:cNvSpPr>
              <p:nvPr/>
            </p:nvSpPr>
            <p:spPr bwMode="auto">
              <a:xfrm>
                <a:off x="16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63" name="Rectangle 1072">
                <a:extLst>
                  <a:ext uri="{FF2B5EF4-FFF2-40B4-BE49-F238E27FC236}">
                    <a16:creationId xmlns:a16="http://schemas.microsoft.com/office/drawing/2014/main" id="{90524779-EEF9-46F3-8B62-AC24332C6979}"/>
                  </a:ext>
                </a:extLst>
              </p:cNvPr>
              <p:cNvSpPr>
                <a:spLocks noChangeArrowheads="1"/>
              </p:cNvSpPr>
              <p:nvPr/>
            </p:nvSpPr>
            <p:spPr bwMode="auto">
              <a:xfrm>
                <a:off x="16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64" name="Rectangle 1073">
                <a:extLst>
                  <a:ext uri="{FF2B5EF4-FFF2-40B4-BE49-F238E27FC236}">
                    <a16:creationId xmlns:a16="http://schemas.microsoft.com/office/drawing/2014/main" id="{3DDF6A58-9A0F-4236-8F87-5D262051A2F5}"/>
                  </a:ext>
                </a:extLst>
              </p:cNvPr>
              <p:cNvSpPr>
                <a:spLocks noChangeArrowheads="1"/>
              </p:cNvSpPr>
              <p:nvPr/>
            </p:nvSpPr>
            <p:spPr bwMode="auto">
              <a:xfrm>
                <a:off x="16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65" name="Rectangle 1074">
                <a:extLst>
                  <a:ext uri="{FF2B5EF4-FFF2-40B4-BE49-F238E27FC236}">
                    <a16:creationId xmlns:a16="http://schemas.microsoft.com/office/drawing/2014/main" id="{A7F58C33-D08E-42FA-9490-793CE9D03FAC}"/>
                  </a:ext>
                </a:extLst>
              </p:cNvPr>
              <p:cNvSpPr>
                <a:spLocks noChangeArrowheads="1"/>
              </p:cNvSpPr>
              <p:nvPr/>
            </p:nvSpPr>
            <p:spPr bwMode="auto">
              <a:xfrm>
                <a:off x="161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66" name="Rectangle 1075">
                <a:extLst>
                  <a:ext uri="{FF2B5EF4-FFF2-40B4-BE49-F238E27FC236}">
                    <a16:creationId xmlns:a16="http://schemas.microsoft.com/office/drawing/2014/main" id="{728ECE2A-3D9C-4F21-A3A0-59B9631A7C1E}"/>
                  </a:ext>
                </a:extLst>
              </p:cNvPr>
              <p:cNvSpPr>
                <a:spLocks noChangeArrowheads="1"/>
              </p:cNvSpPr>
              <p:nvPr/>
            </p:nvSpPr>
            <p:spPr bwMode="auto">
              <a:xfrm>
                <a:off x="161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67" name="Rectangle 1076">
                <a:extLst>
                  <a:ext uri="{FF2B5EF4-FFF2-40B4-BE49-F238E27FC236}">
                    <a16:creationId xmlns:a16="http://schemas.microsoft.com/office/drawing/2014/main" id="{4E08E05F-7E1C-412E-BA33-3DC4885D64D6}"/>
                  </a:ext>
                </a:extLst>
              </p:cNvPr>
              <p:cNvSpPr>
                <a:spLocks noChangeArrowheads="1"/>
              </p:cNvSpPr>
              <p:nvPr/>
            </p:nvSpPr>
            <p:spPr bwMode="auto">
              <a:xfrm>
                <a:off x="161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68" name="Rectangle 1077">
                <a:extLst>
                  <a:ext uri="{FF2B5EF4-FFF2-40B4-BE49-F238E27FC236}">
                    <a16:creationId xmlns:a16="http://schemas.microsoft.com/office/drawing/2014/main" id="{931890AD-4799-4E02-BA04-701505EDB88A}"/>
                  </a:ext>
                </a:extLst>
              </p:cNvPr>
              <p:cNvSpPr>
                <a:spLocks noChangeArrowheads="1"/>
              </p:cNvSpPr>
              <p:nvPr/>
            </p:nvSpPr>
            <p:spPr bwMode="auto">
              <a:xfrm>
                <a:off x="161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69" name="Rectangle 1078">
                <a:extLst>
                  <a:ext uri="{FF2B5EF4-FFF2-40B4-BE49-F238E27FC236}">
                    <a16:creationId xmlns:a16="http://schemas.microsoft.com/office/drawing/2014/main" id="{E5A85DA5-9C67-4627-90EE-0F654784A86C}"/>
                  </a:ext>
                </a:extLst>
              </p:cNvPr>
              <p:cNvSpPr>
                <a:spLocks noChangeArrowheads="1"/>
              </p:cNvSpPr>
              <p:nvPr/>
            </p:nvSpPr>
            <p:spPr bwMode="auto">
              <a:xfrm>
                <a:off x="161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70" name="Rectangle 1079">
                <a:extLst>
                  <a:ext uri="{FF2B5EF4-FFF2-40B4-BE49-F238E27FC236}">
                    <a16:creationId xmlns:a16="http://schemas.microsoft.com/office/drawing/2014/main" id="{45F972AD-8E12-431B-82E0-783115F7A6B1}"/>
                  </a:ext>
                </a:extLst>
              </p:cNvPr>
              <p:cNvSpPr>
                <a:spLocks noChangeArrowheads="1"/>
              </p:cNvSpPr>
              <p:nvPr/>
            </p:nvSpPr>
            <p:spPr bwMode="auto">
              <a:xfrm>
                <a:off x="16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71" name="Rectangle 1080">
                <a:extLst>
                  <a:ext uri="{FF2B5EF4-FFF2-40B4-BE49-F238E27FC236}">
                    <a16:creationId xmlns:a16="http://schemas.microsoft.com/office/drawing/2014/main" id="{88D0E0DC-1094-4B7F-AF0F-67D26A75EBEC}"/>
                  </a:ext>
                </a:extLst>
              </p:cNvPr>
              <p:cNvSpPr>
                <a:spLocks noChangeArrowheads="1"/>
              </p:cNvSpPr>
              <p:nvPr/>
            </p:nvSpPr>
            <p:spPr bwMode="auto">
              <a:xfrm>
                <a:off x="16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72" name="Rectangle 1081">
                <a:extLst>
                  <a:ext uri="{FF2B5EF4-FFF2-40B4-BE49-F238E27FC236}">
                    <a16:creationId xmlns:a16="http://schemas.microsoft.com/office/drawing/2014/main" id="{37465E60-6E71-4402-9CE9-CA5AAE745EBF}"/>
                  </a:ext>
                </a:extLst>
              </p:cNvPr>
              <p:cNvSpPr>
                <a:spLocks noChangeArrowheads="1"/>
              </p:cNvSpPr>
              <p:nvPr/>
            </p:nvSpPr>
            <p:spPr bwMode="auto">
              <a:xfrm>
                <a:off x="16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73" name="Rectangle 1082">
                <a:extLst>
                  <a:ext uri="{FF2B5EF4-FFF2-40B4-BE49-F238E27FC236}">
                    <a16:creationId xmlns:a16="http://schemas.microsoft.com/office/drawing/2014/main" id="{F6F263E0-E70D-4601-8B16-6DF25D6BFAA7}"/>
                  </a:ext>
                </a:extLst>
              </p:cNvPr>
              <p:cNvSpPr>
                <a:spLocks noChangeArrowheads="1"/>
              </p:cNvSpPr>
              <p:nvPr/>
            </p:nvSpPr>
            <p:spPr bwMode="auto">
              <a:xfrm>
                <a:off x="16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74" name="Rectangle 1083">
                <a:extLst>
                  <a:ext uri="{FF2B5EF4-FFF2-40B4-BE49-F238E27FC236}">
                    <a16:creationId xmlns:a16="http://schemas.microsoft.com/office/drawing/2014/main" id="{8F0E5955-B36F-441A-BEBB-C7F0044A26D4}"/>
                  </a:ext>
                </a:extLst>
              </p:cNvPr>
              <p:cNvSpPr>
                <a:spLocks noChangeArrowheads="1"/>
              </p:cNvSpPr>
              <p:nvPr/>
            </p:nvSpPr>
            <p:spPr bwMode="auto">
              <a:xfrm>
                <a:off x="16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75" name="Rectangle 1084">
                <a:extLst>
                  <a:ext uri="{FF2B5EF4-FFF2-40B4-BE49-F238E27FC236}">
                    <a16:creationId xmlns:a16="http://schemas.microsoft.com/office/drawing/2014/main" id="{02289A6E-32E9-4040-860F-1367ED1CD92B}"/>
                  </a:ext>
                </a:extLst>
              </p:cNvPr>
              <p:cNvSpPr>
                <a:spLocks noChangeArrowheads="1"/>
              </p:cNvSpPr>
              <p:nvPr/>
            </p:nvSpPr>
            <p:spPr bwMode="auto">
              <a:xfrm>
                <a:off x="16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76" name="Rectangle 1085">
                <a:extLst>
                  <a:ext uri="{FF2B5EF4-FFF2-40B4-BE49-F238E27FC236}">
                    <a16:creationId xmlns:a16="http://schemas.microsoft.com/office/drawing/2014/main" id="{50CAFB60-9559-466A-A5FD-60A6A1CDC45B}"/>
                  </a:ext>
                </a:extLst>
              </p:cNvPr>
              <p:cNvSpPr>
                <a:spLocks noChangeArrowheads="1"/>
              </p:cNvSpPr>
              <p:nvPr/>
            </p:nvSpPr>
            <p:spPr bwMode="auto">
              <a:xfrm>
                <a:off x="16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77" name="Rectangle 1086">
                <a:extLst>
                  <a:ext uri="{FF2B5EF4-FFF2-40B4-BE49-F238E27FC236}">
                    <a16:creationId xmlns:a16="http://schemas.microsoft.com/office/drawing/2014/main" id="{AE09EB88-253A-4B87-AD6D-48CF03FDFAC4}"/>
                  </a:ext>
                </a:extLst>
              </p:cNvPr>
              <p:cNvSpPr>
                <a:spLocks noChangeArrowheads="1"/>
              </p:cNvSpPr>
              <p:nvPr/>
            </p:nvSpPr>
            <p:spPr bwMode="auto">
              <a:xfrm>
                <a:off x="16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78" name="Rectangle 1087">
                <a:extLst>
                  <a:ext uri="{FF2B5EF4-FFF2-40B4-BE49-F238E27FC236}">
                    <a16:creationId xmlns:a16="http://schemas.microsoft.com/office/drawing/2014/main" id="{94E3561A-B487-4765-AD3B-6F0D8B32D133}"/>
                  </a:ext>
                </a:extLst>
              </p:cNvPr>
              <p:cNvSpPr>
                <a:spLocks noChangeArrowheads="1"/>
              </p:cNvSpPr>
              <p:nvPr/>
            </p:nvSpPr>
            <p:spPr bwMode="auto">
              <a:xfrm>
                <a:off x="162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79" name="Rectangle 1088">
                <a:extLst>
                  <a:ext uri="{FF2B5EF4-FFF2-40B4-BE49-F238E27FC236}">
                    <a16:creationId xmlns:a16="http://schemas.microsoft.com/office/drawing/2014/main" id="{44A1C181-471C-4EB9-A6E6-65CFD86023D2}"/>
                  </a:ext>
                </a:extLst>
              </p:cNvPr>
              <p:cNvSpPr>
                <a:spLocks noChangeArrowheads="1"/>
              </p:cNvSpPr>
              <p:nvPr/>
            </p:nvSpPr>
            <p:spPr bwMode="auto">
              <a:xfrm>
                <a:off x="163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80" name="Rectangle 1089">
                <a:extLst>
                  <a:ext uri="{FF2B5EF4-FFF2-40B4-BE49-F238E27FC236}">
                    <a16:creationId xmlns:a16="http://schemas.microsoft.com/office/drawing/2014/main" id="{272AFBBA-B494-4F4E-AD9B-9E850EF2C1FF}"/>
                  </a:ext>
                </a:extLst>
              </p:cNvPr>
              <p:cNvSpPr>
                <a:spLocks noChangeArrowheads="1"/>
              </p:cNvSpPr>
              <p:nvPr/>
            </p:nvSpPr>
            <p:spPr bwMode="auto">
              <a:xfrm>
                <a:off x="163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81" name="Rectangle 1090">
                <a:extLst>
                  <a:ext uri="{FF2B5EF4-FFF2-40B4-BE49-F238E27FC236}">
                    <a16:creationId xmlns:a16="http://schemas.microsoft.com/office/drawing/2014/main" id="{717D479A-86E0-4589-B4AA-374824268D91}"/>
                  </a:ext>
                </a:extLst>
              </p:cNvPr>
              <p:cNvSpPr>
                <a:spLocks noChangeArrowheads="1"/>
              </p:cNvSpPr>
              <p:nvPr/>
            </p:nvSpPr>
            <p:spPr bwMode="auto">
              <a:xfrm>
                <a:off x="163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82" name="Rectangle 1091">
                <a:extLst>
                  <a:ext uri="{FF2B5EF4-FFF2-40B4-BE49-F238E27FC236}">
                    <a16:creationId xmlns:a16="http://schemas.microsoft.com/office/drawing/2014/main" id="{DA82ADA5-F2DC-4676-B66D-2DCD919BB8CC}"/>
                  </a:ext>
                </a:extLst>
              </p:cNvPr>
              <p:cNvSpPr>
                <a:spLocks noChangeArrowheads="1"/>
              </p:cNvSpPr>
              <p:nvPr/>
            </p:nvSpPr>
            <p:spPr bwMode="auto">
              <a:xfrm>
                <a:off x="16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83" name="Rectangle 1092">
                <a:extLst>
                  <a:ext uri="{FF2B5EF4-FFF2-40B4-BE49-F238E27FC236}">
                    <a16:creationId xmlns:a16="http://schemas.microsoft.com/office/drawing/2014/main" id="{B6B1AB24-64B2-4652-9437-5B68BA232339}"/>
                  </a:ext>
                </a:extLst>
              </p:cNvPr>
              <p:cNvSpPr>
                <a:spLocks noChangeArrowheads="1"/>
              </p:cNvSpPr>
              <p:nvPr/>
            </p:nvSpPr>
            <p:spPr bwMode="auto">
              <a:xfrm>
                <a:off x="16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84" name="Rectangle 1093">
                <a:extLst>
                  <a:ext uri="{FF2B5EF4-FFF2-40B4-BE49-F238E27FC236}">
                    <a16:creationId xmlns:a16="http://schemas.microsoft.com/office/drawing/2014/main" id="{7283452B-5177-47BC-AB65-58F03FF7CD2A}"/>
                  </a:ext>
                </a:extLst>
              </p:cNvPr>
              <p:cNvSpPr>
                <a:spLocks noChangeArrowheads="1"/>
              </p:cNvSpPr>
              <p:nvPr/>
            </p:nvSpPr>
            <p:spPr bwMode="auto">
              <a:xfrm>
                <a:off x="16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85" name="Rectangle 1094">
                <a:extLst>
                  <a:ext uri="{FF2B5EF4-FFF2-40B4-BE49-F238E27FC236}">
                    <a16:creationId xmlns:a16="http://schemas.microsoft.com/office/drawing/2014/main" id="{9FD31B45-2900-4FB3-9F17-67CB9F63EEDF}"/>
                  </a:ext>
                </a:extLst>
              </p:cNvPr>
              <p:cNvSpPr>
                <a:spLocks noChangeArrowheads="1"/>
              </p:cNvSpPr>
              <p:nvPr/>
            </p:nvSpPr>
            <p:spPr bwMode="auto">
              <a:xfrm>
                <a:off x="16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86" name="Rectangle 1095">
                <a:extLst>
                  <a:ext uri="{FF2B5EF4-FFF2-40B4-BE49-F238E27FC236}">
                    <a16:creationId xmlns:a16="http://schemas.microsoft.com/office/drawing/2014/main" id="{69D6E17B-B7E7-4090-97F8-F272D6CCBF35}"/>
                  </a:ext>
                </a:extLst>
              </p:cNvPr>
              <p:cNvSpPr>
                <a:spLocks noChangeArrowheads="1"/>
              </p:cNvSpPr>
              <p:nvPr/>
            </p:nvSpPr>
            <p:spPr bwMode="auto">
              <a:xfrm>
                <a:off x="16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87" name="Rectangle 1096">
                <a:extLst>
                  <a:ext uri="{FF2B5EF4-FFF2-40B4-BE49-F238E27FC236}">
                    <a16:creationId xmlns:a16="http://schemas.microsoft.com/office/drawing/2014/main" id="{758080BE-684B-4E94-821E-F86248D22CD2}"/>
                  </a:ext>
                </a:extLst>
              </p:cNvPr>
              <p:cNvSpPr>
                <a:spLocks noChangeArrowheads="1"/>
              </p:cNvSpPr>
              <p:nvPr/>
            </p:nvSpPr>
            <p:spPr bwMode="auto">
              <a:xfrm>
                <a:off x="16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88" name="Rectangle 1097">
                <a:extLst>
                  <a:ext uri="{FF2B5EF4-FFF2-40B4-BE49-F238E27FC236}">
                    <a16:creationId xmlns:a16="http://schemas.microsoft.com/office/drawing/2014/main" id="{C02A3DE3-206C-4056-BB5F-7FCDD849EF89}"/>
                  </a:ext>
                </a:extLst>
              </p:cNvPr>
              <p:cNvSpPr>
                <a:spLocks noChangeArrowheads="1"/>
              </p:cNvSpPr>
              <p:nvPr/>
            </p:nvSpPr>
            <p:spPr bwMode="auto">
              <a:xfrm>
                <a:off x="16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89" name="Rectangle 1098">
                <a:extLst>
                  <a:ext uri="{FF2B5EF4-FFF2-40B4-BE49-F238E27FC236}">
                    <a16:creationId xmlns:a16="http://schemas.microsoft.com/office/drawing/2014/main" id="{9D90A188-F153-4185-AAB8-336A5964D63E}"/>
                  </a:ext>
                </a:extLst>
              </p:cNvPr>
              <p:cNvSpPr>
                <a:spLocks noChangeArrowheads="1"/>
              </p:cNvSpPr>
              <p:nvPr/>
            </p:nvSpPr>
            <p:spPr bwMode="auto">
              <a:xfrm>
                <a:off x="16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90" name="Rectangle 1099">
                <a:extLst>
                  <a:ext uri="{FF2B5EF4-FFF2-40B4-BE49-F238E27FC236}">
                    <a16:creationId xmlns:a16="http://schemas.microsoft.com/office/drawing/2014/main" id="{4B44A5BF-8DC2-410D-9EF1-1DF97B22C4CD}"/>
                  </a:ext>
                </a:extLst>
              </p:cNvPr>
              <p:cNvSpPr>
                <a:spLocks noChangeArrowheads="1"/>
              </p:cNvSpPr>
              <p:nvPr/>
            </p:nvSpPr>
            <p:spPr bwMode="auto">
              <a:xfrm>
                <a:off x="164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91" name="Rectangle 1100">
                <a:extLst>
                  <a:ext uri="{FF2B5EF4-FFF2-40B4-BE49-F238E27FC236}">
                    <a16:creationId xmlns:a16="http://schemas.microsoft.com/office/drawing/2014/main" id="{374FC287-C614-4A84-A344-79DE5F02C911}"/>
                  </a:ext>
                </a:extLst>
              </p:cNvPr>
              <p:cNvSpPr>
                <a:spLocks noChangeArrowheads="1"/>
              </p:cNvSpPr>
              <p:nvPr/>
            </p:nvSpPr>
            <p:spPr bwMode="auto">
              <a:xfrm>
                <a:off x="164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92" name="Rectangle 1101">
                <a:extLst>
                  <a:ext uri="{FF2B5EF4-FFF2-40B4-BE49-F238E27FC236}">
                    <a16:creationId xmlns:a16="http://schemas.microsoft.com/office/drawing/2014/main" id="{E9814D5B-863A-4F22-9692-7DB6AF86DD64}"/>
                  </a:ext>
                </a:extLst>
              </p:cNvPr>
              <p:cNvSpPr>
                <a:spLocks noChangeArrowheads="1"/>
              </p:cNvSpPr>
              <p:nvPr/>
            </p:nvSpPr>
            <p:spPr bwMode="auto">
              <a:xfrm>
                <a:off x="164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93" name="Rectangle 1102">
                <a:extLst>
                  <a:ext uri="{FF2B5EF4-FFF2-40B4-BE49-F238E27FC236}">
                    <a16:creationId xmlns:a16="http://schemas.microsoft.com/office/drawing/2014/main" id="{61E82642-3BBC-4626-B80C-847484BED4DB}"/>
                  </a:ext>
                </a:extLst>
              </p:cNvPr>
              <p:cNvSpPr>
                <a:spLocks noChangeArrowheads="1"/>
              </p:cNvSpPr>
              <p:nvPr/>
            </p:nvSpPr>
            <p:spPr bwMode="auto">
              <a:xfrm>
                <a:off x="164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94" name="Rectangle 1103">
                <a:extLst>
                  <a:ext uri="{FF2B5EF4-FFF2-40B4-BE49-F238E27FC236}">
                    <a16:creationId xmlns:a16="http://schemas.microsoft.com/office/drawing/2014/main" id="{C454F1E4-31A0-4AC1-9616-B7D0CC499FFE}"/>
                  </a:ext>
                </a:extLst>
              </p:cNvPr>
              <p:cNvSpPr>
                <a:spLocks noChangeArrowheads="1"/>
              </p:cNvSpPr>
              <p:nvPr/>
            </p:nvSpPr>
            <p:spPr bwMode="auto">
              <a:xfrm>
                <a:off x="16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95" name="Rectangle 1104">
                <a:extLst>
                  <a:ext uri="{FF2B5EF4-FFF2-40B4-BE49-F238E27FC236}">
                    <a16:creationId xmlns:a16="http://schemas.microsoft.com/office/drawing/2014/main" id="{5A80206B-2407-4787-B9EB-84947494B920}"/>
                  </a:ext>
                </a:extLst>
              </p:cNvPr>
              <p:cNvSpPr>
                <a:spLocks noChangeArrowheads="1"/>
              </p:cNvSpPr>
              <p:nvPr/>
            </p:nvSpPr>
            <p:spPr bwMode="auto">
              <a:xfrm>
                <a:off x="16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96" name="Rectangle 1105">
                <a:extLst>
                  <a:ext uri="{FF2B5EF4-FFF2-40B4-BE49-F238E27FC236}">
                    <a16:creationId xmlns:a16="http://schemas.microsoft.com/office/drawing/2014/main" id="{F37CC869-CC6E-45EE-9C0C-11FA941E4DA4}"/>
                  </a:ext>
                </a:extLst>
              </p:cNvPr>
              <p:cNvSpPr>
                <a:spLocks noChangeArrowheads="1"/>
              </p:cNvSpPr>
              <p:nvPr/>
            </p:nvSpPr>
            <p:spPr bwMode="auto">
              <a:xfrm>
                <a:off x="16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97" name="Rectangle 1106">
                <a:extLst>
                  <a:ext uri="{FF2B5EF4-FFF2-40B4-BE49-F238E27FC236}">
                    <a16:creationId xmlns:a16="http://schemas.microsoft.com/office/drawing/2014/main" id="{C9322301-0BEC-452B-A245-695490AB6983}"/>
                  </a:ext>
                </a:extLst>
              </p:cNvPr>
              <p:cNvSpPr>
                <a:spLocks noChangeArrowheads="1"/>
              </p:cNvSpPr>
              <p:nvPr/>
            </p:nvSpPr>
            <p:spPr bwMode="auto">
              <a:xfrm>
                <a:off x="16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98" name="Rectangle 1107">
                <a:extLst>
                  <a:ext uri="{FF2B5EF4-FFF2-40B4-BE49-F238E27FC236}">
                    <a16:creationId xmlns:a16="http://schemas.microsoft.com/office/drawing/2014/main" id="{8AC060D4-E8CF-40C8-9316-902423DB898B}"/>
                  </a:ext>
                </a:extLst>
              </p:cNvPr>
              <p:cNvSpPr>
                <a:spLocks noChangeArrowheads="1"/>
              </p:cNvSpPr>
              <p:nvPr/>
            </p:nvSpPr>
            <p:spPr bwMode="auto">
              <a:xfrm>
                <a:off x="16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99" name="Rectangle 1108">
                <a:extLst>
                  <a:ext uri="{FF2B5EF4-FFF2-40B4-BE49-F238E27FC236}">
                    <a16:creationId xmlns:a16="http://schemas.microsoft.com/office/drawing/2014/main" id="{F17F2571-6645-4690-A66E-0F3B738991BC}"/>
                  </a:ext>
                </a:extLst>
              </p:cNvPr>
              <p:cNvSpPr>
                <a:spLocks noChangeArrowheads="1"/>
              </p:cNvSpPr>
              <p:nvPr/>
            </p:nvSpPr>
            <p:spPr bwMode="auto">
              <a:xfrm>
                <a:off x="16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00" name="Rectangle 1109">
                <a:extLst>
                  <a:ext uri="{FF2B5EF4-FFF2-40B4-BE49-F238E27FC236}">
                    <a16:creationId xmlns:a16="http://schemas.microsoft.com/office/drawing/2014/main" id="{BB80C25A-5C0E-462E-8A8B-A672866C4637}"/>
                  </a:ext>
                </a:extLst>
              </p:cNvPr>
              <p:cNvSpPr>
                <a:spLocks noChangeArrowheads="1"/>
              </p:cNvSpPr>
              <p:nvPr/>
            </p:nvSpPr>
            <p:spPr bwMode="auto">
              <a:xfrm>
                <a:off x="16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01" name="Rectangle 1110">
                <a:extLst>
                  <a:ext uri="{FF2B5EF4-FFF2-40B4-BE49-F238E27FC236}">
                    <a16:creationId xmlns:a16="http://schemas.microsoft.com/office/drawing/2014/main" id="{69967172-518A-4558-9272-686B31A41269}"/>
                  </a:ext>
                </a:extLst>
              </p:cNvPr>
              <p:cNvSpPr>
                <a:spLocks noChangeArrowheads="1"/>
              </p:cNvSpPr>
              <p:nvPr/>
            </p:nvSpPr>
            <p:spPr bwMode="auto">
              <a:xfrm>
                <a:off x="16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02" name="Rectangle 1111">
                <a:extLst>
                  <a:ext uri="{FF2B5EF4-FFF2-40B4-BE49-F238E27FC236}">
                    <a16:creationId xmlns:a16="http://schemas.microsoft.com/office/drawing/2014/main" id="{8B35AD12-C481-4147-94FF-05A2E03E1C8F}"/>
                  </a:ext>
                </a:extLst>
              </p:cNvPr>
              <p:cNvSpPr>
                <a:spLocks noChangeArrowheads="1"/>
              </p:cNvSpPr>
              <p:nvPr/>
            </p:nvSpPr>
            <p:spPr bwMode="auto">
              <a:xfrm>
                <a:off x="165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03" name="Rectangle 1112">
                <a:extLst>
                  <a:ext uri="{FF2B5EF4-FFF2-40B4-BE49-F238E27FC236}">
                    <a16:creationId xmlns:a16="http://schemas.microsoft.com/office/drawing/2014/main" id="{F40942BE-FB12-43F6-8AAC-EA9EBA9B502F}"/>
                  </a:ext>
                </a:extLst>
              </p:cNvPr>
              <p:cNvSpPr>
                <a:spLocks noChangeArrowheads="1"/>
              </p:cNvSpPr>
              <p:nvPr/>
            </p:nvSpPr>
            <p:spPr bwMode="auto">
              <a:xfrm>
                <a:off x="165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04" name="Rectangle 1113">
                <a:extLst>
                  <a:ext uri="{FF2B5EF4-FFF2-40B4-BE49-F238E27FC236}">
                    <a16:creationId xmlns:a16="http://schemas.microsoft.com/office/drawing/2014/main" id="{7456350E-46FE-4C81-9C00-FC1DBF88BE65}"/>
                  </a:ext>
                </a:extLst>
              </p:cNvPr>
              <p:cNvSpPr>
                <a:spLocks noChangeArrowheads="1"/>
              </p:cNvSpPr>
              <p:nvPr/>
            </p:nvSpPr>
            <p:spPr bwMode="auto">
              <a:xfrm>
                <a:off x="165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05" name="Rectangle 1114">
                <a:extLst>
                  <a:ext uri="{FF2B5EF4-FFF2-40B4-BE49-F238E27FC236}">
                    <a16:creationId xmlns:a16="http://schemas.microsoft.com/office/drawing/2014/main" id="{E09D4CDC-4A42-4239-AA28-DD9208DF129F}"/>
                  </a:ext>
                </a:extLst>
              </p:cNvPr>
              <p:cNvSpPr>
                <a:spLocks noChangeArrowheads="1"/>
              </p:cNvSpPr>
              <p:nvPr/>
            </p:nvSpPr>
            <p:spPr bwMode="auto">
              <a:xfrm>
                <a:off x="165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06" name="Rectangle 1115">
                <a:extLst>
                  <a:ext uri="{FF2B5EF4-FFF2-40B4-BE49-F238E27FC236}">
                    <a16:creationId xmlns:a16="http://schemas.microsoft.com/office/drawing/2014/main" id="{7520A921-E273-4130-ABC6-F3779E28DA3E}"/>
                  </a:ext>
                </a:extLst>
              </p:cNvPr>
              <p:cNvSpPr>
                <a:spLocks noChangeArrowheads="1"/>
              </p:cNvSpPr>
              <p:nvPr/>
            </p:nvSpPr>
            <p:spPr bwMode="auto">
              <a:xfrm>
                <a:off x="16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07" name="Rectangle 1116">
                <a:extLst>
                  <a:ext uri="{FF2B5EF4-FFF2-40B4-BE49-F238E27FC236}">
                    <a16:creationId xmlns:a16="http://schemas.microsoft.com/office/drawing/2014/main" id="{E59628EC-FC32-443E-BFE3-BB9F5B1C8F8B}"/>
                  </a:ext>
                </a:extLst>
              </p:cNvPr>
              <p:cNvSpPr>
                <a:spLocks noChangeArrowheads="1"/>
              </p:cNvSpPr>
              <p:nvPr/>
            </p:nvSpPr>
            <p:spPr bwMode="auto">
              <a:xfrm>
                <a:off x="16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08" name="Rectangle 1117">
                <a:extLst>
                  <a:ext uri="{FF2B5EF4-FFF2-40B4-BE49-F238E27FC236}">
                    <a16:creationId xmlns:a16="http://schemas.microsoft.com/office/drawing/2014/main" id="{F430384A-9F62-4452-B7C9-B2AFCAE6EF80}"/>
                  </a:ext>
                </a:extLst>
              </p:cNvPr>
              <p:cNvSpPr>
                <a:spLocks noChangeArrowheads="1"/>
              </p:cNvSpPr>
              <p:nvPr/>
            </p:nvSpPr>
            <p:spPr bwMode="auto">
              <a:xfrm>
                <a:off x="16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09" name="Rectangle 1118">
                <a:extLst>
                  <a:ext uri="{FF2B5EF4-FFF2-40B4-BE49-F238E27FC236}">
                    <a16:creationId xmlns:a16="http://schemas.microsoft.com/office/drawing/2014/main" id="{E16E1ED5-841F-40B2-B6B6-35C0050EC6C5}"/>
                  </a:ext>
                </a:extLst>
              </p:cNvPr>
              <p:cNvSpPr>
                <a:spLocks noChangeArrowheads="1"/>
              </p:cNvSpPr>
              <p:nvPr/>
            </p:nvSpPr>
            <p:spPr bwMode="auto">
              <a:xfrm>
                <a:off x="16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10" name="Rectangle 1119">
                <a:extLst>
                  <a:ext uri="{FF2B5EF4-FFF2-40B4-BE49-F238E27FC236}">
                    <a16:creationId xmlns:a16="http://schemas.microsoft.com/office/drawing/2014/main" id="{FA856CBB-0993-441C-BDB5-3F65ADBB6CE6}"/>
                  </a:ext>
                </a:extLst>
              </p:cNvPr>
              <p:cNvSpPr>
                <a:spLocks noChangeArrowheads="1"/>
              </p:cNvSpPr>
              <p:nvPr/>
            </p:nvSpPr>
            <p:spPr bwMode="auto">
              <a:xfrm>
                <a:off x="16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11" name="Rectangle 1120">
                <a:extLst>
                  <a:ext uri="{FF2B5EF4-FFF2-40B4-BE49-F238E27FC236}">
                    <a16:creationId xmlns:a16="http://schemas.microsoft.com/office/drawing/2014/main" id="{34EE6EF6-F851-48ED-A127-A7BAF19EB958}"/>
                  </a:ext>
                </a:extLst>
              </p:cNvPr>
              <p:cNvSpPr>
                <a:spLocks noChangeArrowheads="1"/>
              </p:cNvSpPr>
              <p:nvPr/>
            </p:nvSpPr>
            <p:spPr bwMode="auto">
              <a:xfrm>
                <a:off x="16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12" name="Rectangle 1121">
                <a:extLst>
                  <a:ext uri="{FF2B5EF4-FFF2-40B4-BE49-F238E27FC236}">
                    <a16:creationId xmlns:a16="http://schemas.microsoft.com/office/drawing/2014/main" id="{BAFB9CA2-7E14-4CB3-A13C-4D183EEDFABB}"/>
                  </a:ext>
                </a:extLst>
              </p:cNvPr>
              <p:cNvSpPr>
                <a:spLocks noChangeArrowheads="1"/>
              </p:cNvSpPr>
              <p:nvPr/>
            </p:nvSpPr>
            <p:spPr bwMode="auto">
              <a:xfrm>
                <a:off x="16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13" name="Rectangle 1122">
                <a:extLst>
                  <a:ext uri="{FF2B5EF4-FFF2-40B4-BE49-F238E27FC236}">
                    <a16:creationId xmlns:a16="http://schemas.microsoft.com/office/drawing/2014/main" id="{3AB4F4F1-5E37-4C1B-AAB6-C34C0A02B9EA}"/>
                  </a:ext>
                </a:extLst>
              </p:cNvPr>
              <p:cNvSpPr>
                <a:spLocks noChangeArrowheads="1"/>
              </p:cNvSpPr>
              <p:nvPr/>
            </p:nvSpPr>
            <p:spPr bwMode="auto">
              <a:xfrm>
                <a:off x="16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14" name="Rectangle 1123">
                <a:extLst>
                  <a:ext uri="{FF2B5EF4-FFF2-40B4-BE49-F238E27FC236}">
                    <a16:creationId xmlns:a16="http://schemas.microsoft.com/office/drawing/2014/main" id="{EB6E777C-8F29-4167-9E37-AB4FD9794C75}"/>
                  </a:ext>
                </a:extLst>
              </p:cNvPr>
              <p:cNvSpPr>
                <a:spLocks noChangeArrowheads="1"/>
              </p:cNvSpPr>
              <p:nvPr/>
            </p:nvSpPr>
            <p:spPr bwMode="auto">
              <a:xfrm>
                <a:off x="167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15" name="Rectangle 1124">
                <a:extLst>
                  <a:ext uri="{FF2B5EF4-FFF2-40B4-BE49-F238E27FC236}">
                    <a16:creationId xmlns:a16="http://schemas.microsoft.com/office/drawing/2014/main" id="{8E35598D-3C0B-4C00-9C02-F363980F8AF2}"/>
                  </a:ext>
                </a:extLst>
              </p:cNvPr>
              <p:cNvSpPr>
                <a:spLocks noChangeArrowheads="1"/>
              </p:cNvSpPr>
              <p:nvPr/>
            </p:nvSpPr>
            <p:spPr bwMode="auto">
              <a:xfrm>
                <a:off x="167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16" name="Rectangle 1125">
                <a:extLst>
                  <a:ext uri="{FF2B5EF4-FFF2-40B4-BE49-F238E27FC236}">
                    <a16:creationId xmlns:a16="http://schemas.microsoft.com/office/drawing/2014/main" id="{6837D992-DBCE-4ED1-B212-A38A43B614F6}"/>
                  </a:ext>
                </a:extLst>
              </p:cNvPr>
              <p:cNvSpPr>
                <a:spLocks noChangeArrowheads="1"/>
              </p:cNvSpPr>
              <p:nvPr/>
            </p:nvSpPr>
            <p:spPr bwMode="auto">
              <a:xfrm>
                <a:off x="167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17" name="Rectangle 1126">
                <a:extLst>
                  <a:ext uri="{FF2B5EF4-FFF2-40B4-BE49-F238E27FC236}">
                    <a16:creationId xmlns:a16="http://schemas.microsoft.com/office/drawing/2014/main" id="{D2BBD8EB-D8FF-40AA-AFE0-355AE50F1E23}"/>
                  </a:ext>
                </a:extLst>
              </p:cNvPr>
              <p:cNvSpPr>
                <a:spLocks noChangeArrowheads="1"/>
              </p:cNvSpPr>
              <p:nvPr/>
            </p:nvSpPr>
            <p:spPr bwMode="auto">
              <a:xfrm>
                <a:off x="167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18" name="Rectangle 1127">
                <a:extLst>
                  <a:ext uri="{FF2B5EF4-FFF2-40B4-BE49-F238E27FC236}">
                    <a16:creationId xmlns:a16="http://schemas.microsoft.com/office/drawing/2014/main" id="{8938D5BA-94FF-4E2C-8EEE-C892293C0DDA}"/>
                  </a:ext>
                </a:extLst>
              </p:cNvPr>
              <p:cNvSpPr>
                <a:spLocks noChangeArrowheads="1"/>
              </p:cNvSpPr>
              <p:nvPr/>
            </p:nvSpPr>
            <p:spPr bwMode="auto">
              <a:xfrm>
                <a:off x="167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19" name="Rectangle 1128">
                <a:extLst>
                  <a:ext uri="{FF2B5EF4-FFF2-40B4-BE49-F238E27FC236}">
                    <a16:creationId xmlns:a16="http://schemas.microsoft.com/office/drawing/2014/main" id="{89F4D5C3-D7B0-4138-9329-D08808CDC05F}"/>
                  </a:ext>
                </a:extLst>
              </p:cNvPr>
              <p:cNvSpPr>
                <a:spLocks noChangeArrowheads="1"/>
              </p:cNvSpPr>
              <p:nvPr/>
            </p:nvSpPr>
            <p:spPr bwMode="auto">
              <a:xfrm>
                <a:off x="16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20" name="Rectangle 1129">
                <a:extLst>
                  <a:ext uri="{FF2B5EF4-FFF2-40B4-BE49-F238E27FC236}">
                    <a16:creationId xmlns:a16="http://schemas.microsoft.com/office/drawing/2014/main" id="{00F050E2-2D7D-45E7-8955-69408AE931C3}"/>
                  </a:ext>
                </a:extLst>
              </p:cNvPr>
              <p:cNvSpPr>
                <a:spLocks noChangeArrowheads="1"/>
              </p:cNvSpPr>
              <p:nvPr/>
            </p:nvSpPr>
            <p:spPr bwMode="auto">
              <a:xfrm>
                <a:off x="16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21" name="Rectangle 1130">
                <a:extLst>
                  <a:ext uri="{FF2B5EF4-FFF2-40B4-BE49-F238E27FC236}">
                    <a16:creationId xmlns:a16="http://schemas.microsoft.com/office/drawing/2014/main" id="{592FC444-846D-4A9F-9288-6AA0C0B6115A}"/>
                  </a:ext>
                </a:extLst>
              </p:cNvPr>
              <p:cNvSpPr>
                <a:spLocks noChangeArrowheads="1"/>
              </p:cNvSpPr>
              <p:nvPr/>
            </p:nvSpPr>
            <p:spPr bwMode="auto">
              <a:xfrm>
                <a:off x="16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22" name="Rectangle 1131">
                <a:extLst>
                  <a:ext uri="{FF2B5EF4-FFF2-40B4-BE49-F238E27FC236}">
                    <a16:creationId xmlns:a16="http://schemas.microsoft.com/office/drawing/2014/main" id="{A65A8C36-1BDE-45EE-BC90-132D6C1EB31D}"/>
                  </a:ext>
                </a:extLst>
              </p:cNvPr>
              <p:cNvSpPr>
                <a:spLocks noChangeArrowheads="1"/>
              </p:cNvSpPr>
              <p:nvPr/>
            </p:nvSpPr>
            <p:spPr bwMode="auto">
              <a:xfrm>
                <a:off x="16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23" name="Rectangle 1132">
                <a:extLst>
                  <a:ext uri="{FF2B5EF4-FFF2-40B4-BE49-F238E27FC236}">
                    <a16:creationId xmlns:a16="http://schemas.microsoft.com/office/drawing/2014/main" id="{369AB888-FCCB-496F-B7AD-1FA0F29A42C6}"/>
                  </a:ext>
                </a:extLst>
              </p:cNvPr>
              <p:cNvSpPr>
                <a:spLocks noChangeArrowheads="1"/>
              </p:cNvSpPr>
              <p:nvPr/>
            </p:nvSpPr>
            <p:spPr bwMode="auto">
              <a:xfrm>
                <a:off x="16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24" name="Rectangle 1133">
                <a:extLst>
                  <a:ext uri="{FF2B5EF4-FFF2-40B4-BE49-F238E27FC236}">
                    <a16:creationId xmlns:a16="http://schemas.microsoft.com/office/drawing/2014/main" id="{AB82B274-3EB9-446E-9859-81C00011686F}"/>
                  </a:ext>
                </a:extLst>
              </p:cNvPr>
              <p:cNvSpPr>
                <a:spLocks noChangeArrowheads="1"/>
              </p:cNvSpPr>
              <p:nvPr/>
            </p:nvSpPr>
            <p:spPr bwMode="auto">
              <a:xfrm>
                <a:off x="16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25" name="Rectangle 1134">
                <a:extLst>
                  <a:ext uri="{FF2B5EF4-FFF2-40B4-BE49-F238E27FC236}">
                    <a16:creationId xmlns:a16="http://schemas.microsoft.com/office/drawing/2014/main" id="{3539D434-DF1F-44C5-A034-A28CF115ADFC}"/>
                  </a:ext>
                </a:extLst>
              </p:cNvPr>
              <p:cNvSpPr>
                <a:spLocks noChangeArrowheads="1"/>
              </p:cNvSpPr>
              <p:nvPr/>
            </p:nvSpPr>
            <p:spPr bwMode="auto">
              <a:xfrm>
                <a:off x="16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26" name="Rectangle 1135">
                <a:extLst>
                  <a:ext uri="{FF2B5EF4-FFF2-40B4-BE49-F238E27FC236}">
                    <a16:creationId xmlns:a16="http://schemas.microsoft.com/office/drawing/2014/main" id="{41CAF189-3136-44F5-B4E9-D131F44FC448}"/>
                  </a:ext>
                </a:extLst>
              </p:cNvPr>
              <p:cNvSpPr>
                <a:spLocks noChangeArrowheads="1"/>
              </p:cNvSpPr>
              <p:nvPr/>
            </p:nvSpPr>
            <p:spPr bwMode="auto">
              <a:xfrm>
                <a:off x="16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27" name="Rectangle 1136">
                <a:extLst>
                  <a:ext uri="{FF2B5EF4-FFF2-40B4-BE49-F238E27FC236}">
                    <a16:creationId xmlns:a16="http://schemas.microsoft.com/office/drawing/2014/main" id="{2430984C-3CEC-41B8-9473-F11838035624}"/>
                  </a:ext>
                </a:extLst>
              </p:cNvPr>
              <p:cNvSpPr>
                <a:spLocks noChangeArrowheads="1"/>
              </p:cNvSpPr>
              <p:nvPr/>
            </p:nvSpPr>
            <p:spPr bwMode="auto">
              <a:xfrm>
                <a:off x="168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28" name="Rectangle 1137">
                <a:extLst>
                  <a:ext uri="{FF2B5EF4-FFF2-40B4-BE49-F238E27FC236}">
                    <a16:creationId xmlns:a16="http://schemas.microsoft.com/office/drawing/2014/main" id="{A9F6F356-43AF-4667-82C9-DB47AB6DA65F}"/>
                  </a:ext>
                </a:extLst>
              </p:cNvPr>
              <p:cNvSpPr>
                <a:spLocks noChangeArrowheads="1"/>
              </p:cNvSpPr>
              <p:nvPr/>
            </p:nvSpPr>
            <p:spPr bwMode="auto">
              <a:xfrm>
                <a:off x="168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29" name="Rectangle 1138">
                <a:extLst>
                  <a:ext uri="{FF2B5EF4-FFF2-40B4-BE49-F238E27FC236}">
                    <a16:creationId xmlns:a16="http://schemas.microsoft.com/office/drawing/2014/main" id="{9202EFC4-D12B-47B3-88E7-A3B705B652BD}"/>
                  </a:ext>
                </a:extLst>
              </p:cNvPr>
              <p:cNvSpPr>
                <a:spLocks noChangeArrowheads="1"/>
              </p:cNvSpPr>
              <p:nvPr/>
            </p:nvSpPr>
            <p:spPr bwMode="auto">
              <a:xfrm>
                <a:off x="168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30" name="Rectangle 1139">
                <a:extLst>
                  <a:ext uri="{FF2B5EF4-FFF2-40B4-BE49-F238E27FC236}">
                    <a16:creationId xmlns:a16="http://schemas.microsoft.com/office/drawing/2014/main" id="{38D8B9DB-9A91-45FD-8C06-9A49A84D71B7}"/>
                  </a:ext>
                </a:extLst>
              </p:cNvPr>
              <p:cNvSpPr>
                <a:spLocks noChangeArrowheads="1"/>
              </p:cNvSpPr>
              <p:nvPr/>
            </p:nvSpPr>
            <p:spPr bwMode="auto">
              <a:xfrm>
                <a:off x="168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31" name="Rectangle 1140">
                <a:extLst>
                  <a:ext uri="{FF2B5EF4-FFF2-40B4-BE49-F238E27FC236}">
                    <a16:creationId xmlns:a16="http://schemas.microsoft.com/office/drawing/2014/main" id="{BC0838BE-2E34-4ACD-A29F-7557EC16DDE0}"/>
                  </a:ext>
                </a:extLst>
              </p:cNvPr>
              <p:cNvSpPr>
                <a:spLocks noChangeArrowheads="1"/>
              </p:cNvSpPr>
              <p:nvPr/>
            </p:nvSpPr>
            <p:spPr bwMode="auto">
              <a:xfrm>
                <a:off x="16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32" name="Rectangle 1141">
                <a:extLst>
                  <a:ext uri="{FF2B5EF4-FFF2-40B4-BE49-F238E27FC236}">
                    <a16:creationId xmlns:a16="http://schemas.microsoft.com/office/drawing/2014/main" id="{5A83720E-643D-4C12-8853-F7B2D984DE46}"/>
                  </a:ext>
                </a:extLst>
              </p:cNvPr>
              <p:cNvSpPr>
                <a:spLocks noChangeArrowheads="1"/>
              </p:cNvSpPr>
              <p:nvPr/>
            </p:nvSpPr>
            <p:spPr bwMode="auto">
              <a:xfrm>
                <a:off x="16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33" name="Rectangle 1142">
                <a:extLst>
                  <a:ext uri="{FF2B5EF4-FFF2-40B4-BE49-F238E27FC236}">
                    <a16:creationId xmlns:a16="http://schemas.microsoft.com/office/drawing/2014/main" id="{3F0BCB74-B37E-4C6F-9AEA-C1770032332E}"/>
                  </a:ext>
                </a:extLst>
              </p:cNvPr>
              <p:cNvSpPr>
                <a:spLocks noChangeArrowheads="1"/>
              </p:cNvSpPr>
              <p:nvPr/>
            </p:nvSpPr>
            <p:spPr bwMode="auto">
              <a:xfrm>
                <a:off x="16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34" name="Rectangle 1143">
                <a:extLst>
                  <a:ext uri="{FF2B5EF4-FFF2-40B4-BE49-F238E27FC236}">
                    <a16:creationId xmlns:a16="http://schemas.microsoft.com/office/drawing/2014/main" id="{9A6719F6-4225-4523-B85D-245946562A7A}"/>
                  </a:ext>
                </a:extLst>
              </p:cNvPr>
              <p:cNvSpPr>
                <a:spLocks noChangeArrowheads="1"/>
              </p:cNvSpPr>
              <p:nvPr/>
            </p:nvSpPr>
            <p:spPr bwMode="auto">
              <a:xfrm>
                <a:off x="16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35" name="Rectangle 1144">
                <a:extLst>
                  <a:ext uri="{FF2B5EF4-FFF2-40B4-BE49-F238E27FC236}">
                    <a16:creationId xmlns:a16="http://schemas.microsoft.com/office/drawing/2014/main" id="{98EEEE03-DA6B-4368-BCB9-59748FF519B9}"/>
                  </a:ext>
                </a:extLst>
              </p:cNvPr>
              <p:cNvSpPr>
                <a:spLocks noChangeArrowheads="1"/>
              </p:cNvSpPr>
              <p:nvPr/>
            </p:nvSpPr>
            <p:spPr bwMode="auto">
              <a:xfrm>
                <a:off x="16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36" name="Rectangle 1145">
                <a:extLst>
                  <a:ext uri="{FF2B5EF4-FFF2-40B4-BE49-F238E27FC236}">
                    <a16:creationId xmlns:a16="http://schemas.microsoft.com/office/drawing/2014/main" id="{1A4201CE-BC78-42A5-9B16-A9B3481F12EA}"/>
                  </a:ext>
                </a:extLst>
              </p:cNvPr>
              <p:cNvSpPr>
                <a:spLocks noChangeArrowheads="1"/>
              </p:cNvSpPr>
              <p:nvPr/>
            </p:nvSpPr>
            <p:spPr bwMode="auto">
              <a:xfrm>
                <a:off x="16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37" name="Rectangle 1146">
                <a:extLst>
                  <a:ext uri="{FF2B5EF4-FFF2-40B4-BE49-F238E27FC236}">
                    <a16:creationId xmlns:a16="http://schemas.microsoft.com/office/drawing/2014/main" id="{8207BD74-0BFE-4627-A0E0-6E51C373791D}"/>
                  </a:ext>
                </a:extLst>
              </p:cNvPr>
              <p:cNvSpPr>
                <a:spLocks noChangeArrowheads="1"/>
              </p:cNvSpPr>
              <p:nvPr/>
            </p:nvSpPr>
            <p:spPr bwMode="auto">
              <a:xfrm>
                <a:off x="17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38" name="Rectangle 1147">
                <a:extLst>
                  <a:ext uri="{FF2B5EF4-FFF2-40B4-BE49-F238E27FC236}">
                    <a16:creationId xmlns:a16="http://schemas.microsoft.com/office/drawing/2014/main" id="{F6413B1D-AC9C-4E52-9104-51E6D33ED8D0}"/>
                  </a:ext>
                </a:extLst>
              </p:cNvPr>
              <p:cNvSpPr>
                <a:spLocks noChangeArrowheads="1"/>
              </p:cNvSpPr>
              <p:nvPr/>
            </p:nvSpPr>
            <p:spPr bwMode="auto">
              <a:xfrm>
                <a:off x="17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39" name="Rectangle 1148">
                <a:extLst>
                  <a:ext uri="{FF2B5EF4-FFF2-40B4-BE49-F238E27FC236}">
                    <a16:creationId xmlns:a16="http://schemas.microsoft.com/office/drawing/2014/main" id="{C5373104-1F44-4E67-A3BB-8A1D4C93CB20}"/>
                  </a:ext>
                </a:extLst>
              </p:cNvPr>
              <p:cNvSpPr>
                <a:spLocks noChangeArrowheads="1"/>
              </p:cNvSpPr>
              <p:nvPr/>
            </p:nvSpPr>
            <p:spPr bwMode="auto">
              <a:xfrm>
                <a:off x="170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40" name="Rectangle 1149">
                <a:extLst>
                  <a:ext uri="{FF2B5EF4-FFF2-40B4-BE49-F238E27FC236}">
                    <a16:creationId xmlns:a16="http://schemas.microsoft.com/office/drawing/2014/main" id="{ED94BBCE-1999-41D5-ACF8-7C975FFA5345}"/>
                  </a:ext>
                </a:extLst>
              </p:cNvPr>
              <p:cNvSpPr>
                <a:spLocks noChangeArrowheads="1"/>
              </p:cNvSpPr>
              <p:nvPr/>
            </p:nvSpPr>
            <p:spPr bwMode="auto">
              <a:xfrm>
                <a:off x="170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41" name="Rectangle 1150">
                <a:extLst>
                  <a:ext uri="{FF2B5EF4-FFF2-40B4-BE49-F238E27FC236}">
                    <a16:creationId xmlns:a16="http://schemas.microsoft.com/office/drawing/2014/main" id="{107A2848-35C4-41FB-B17E-89A7C82444BD}"/>
                  </a:ext>
                </a:extLst>
              </p:cNvPr>
              <p:cNvSpPr>
                <a:spLocks noChangeArrowheads="1"/>
              </p:cNvSpPr>
              <p:nvPr/>
            </p:nvSpPr>
            <p:spPr bwMode="auto">
              <a:xfrm>
                <a:off x="170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42" name="Rectangle 1151">
                <a:extLst>
                  <a:ext uri="{FF2B5EF4-FFF2-40B4-BE49-F238E27FC236}">
                    <a16:creationId xmlns:a16="http://schemas.microsoft.com/office/drawing/2014/main" id="{17AA247C-7874-47F5-905B-2D9D91E92A51}"/>
                  </a:ext>
                </a:extLst>
              </p:cNvPr>
              <p:cNvSpPr>
                <a:spLocks noChangeArrowheads="1"/>
              </p:cNvSpPr>
              <p:nvPr/>
            </p:nvSpPr>
            <p:spPr bwMode="auto">
              <a:xfrm>
                <a:off x="170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43" name="Rectangle 1152">
                <a:extLst>
                  <a:ext uri="{FF2B5EF4-FFF2-40B4-BE49-F238E27FC236}">
                    <a16:creationId xmlns:a16="http://schemas.microsoft.com/office/drawing/2014/main" id="{A0F2D260-83DE-4588-BB41-B085F2251E32}"/>
                  </a:ext>
                </a:extLst>
              </p:cNvPr>
              <p:cNvSpPr>
                <a:spLocks noChangeArrowheads="1"/>
              </p:cNvSpPr>
              <p:nvPr/>
            </p:nvSpPr>
            <p:spPr bwMode="auto">
              <a:xfrm>
                <a:off x="17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44" name="Rectangle 1153">
                <a:extLst>
                  <a:ext uri="{FF2B5EF4-FFF2-40B4-BE49-F238E27FC236}">
                    <a16:creationId xmlns:a16="http://schemas.microsoft.com/office/drawing/2014/main" id="{D2390A71-73E9-4379-A131-3D1F5C7CB4A5}"/>
                  </a:ext>
                </a:extLst>
              </p:cNvPr>
              <p:cNvSpPr>
                <a:spLocks noChangeArrowheads="1"/>
              </p:cNvSpPr>
              <p:nvPr/>
            </p:nvSpPr>
            <p:spPr bwMode="auto">
              <a:xfrm>
                <a:off x="17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45" name="Rectangle 1154">
                <a:extLst>
                  <a:ext uri="{FF2B5EF4-FFF2-40B4-BE49-F238E27FC236}">
                    <a16:creationId xmlns:a16="http://schemas.microsoft.com/office/drawing/2014/main" id="{89BB0281-50C1-4D2B-88CD-1FCDC7980D2F}"/>
                  </a:ext>
                </a:extLst>
              </p:cNvPr>
              <p:cNvSpPr>
                <a:spLocks noChangeArrowheads="1"/>
              </p:cNvSpPr>
              <p:nvPr/>
            </p:nvSpPr>
            <p:spPr bwMode="auto">
              <a:xfrm>
                <a:off x="17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46" name="Rectangle 1155">
                <a:extLst>
                  <a:ext uri="{FF2B5EF4-FFF2-40B4-BE49-F238E27FC236}">
                    <a16:creationId xmlns:a16="http://schemas.microsoft.com/office/drawing/2014/main" id="{85503F5A-249C-4ADC-8ABC-CA727E37AC87}"/>
                  </a:ext>
                </a:extLst>
              </p:cNvPr>
              <p:cNvSpPr>
                <a:spLocks noChangeArrowheads="1"/>
              </p:cNvSpPr>
              <p:nvPr/>
            </p:nvSpPr>
            <p:spPr bwMode="auto">
              <a:xfrm>
                <a:off x="17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47" name="Rectangle 1156">
                <a:extLst>
                  <a:ext uri="{FF2B5EF4-FFF2-40B4-BE49-F238E27FC236}">
                    <a16:creationId xmlns:a16="http://schemas.microsoft.com/office/drawing/2014/main" id="{9A739FC6-A683-48E8-BEB3-5F202A4A862F}"/>
                  </a:ext>
                </a:extLst>
              </p:cNvPr>
              <p:cNvSpPr>
                <a:spLocks noChangeArrowheads="1"/>
              </p:cNvSpPr>
              <p:nvPr/>
            </p:nvSpPr>
            <p:spPr bwMode="auto">
              <a:xfrm>
                <a:off x="17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48" name="Rectangle 1157">
                <a:extLst>
                  <a:ext uri="{FF2B5EF4-FFF2-40B4-BE49-F238E27FC236}">
                    <a16:creationId xmlns:a16="http://schemas.microsoft.com/office/drawing/2014/main" id="{52B264E9-DED8-4C65-AB0D-A6CD38E9C232}"/>
                  </a:ext>
                </a:extLst>
              </p:cNvPr>
              <p:cNvSpPr>
                <a:spLocks noChangeArrowheads="1"/>
              </p:cNvSpPr>
              <p:nvPr/>
            </p:nvSpPr>
            <p:spPr bwMode="auto">
              <a:xfrm>
                <a:off x="17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49" name="Rectangle 1158">
                <a:extLst>
                  <a:ext uri="{FF2B5EF4-FFF2-40B4-BE49-F238E27FC236}">
                    <a16:creationId xmlns:a16="http://schemas.microsoft.com/office/drawing/2014/main" id="{169E742F-0492-4A83-9FE7-32E296C44705}"/>
                  </a:ext>
                </a:extLst>
              </p:cNvPr>
              <p:cNvSpPr>
                <a:spLocks noChangeArrowheads="1"/>
              </p:cNvSpPr>
              <p:nvPr/>
            </p:nvSpPr>
            <p:spPr bwMode="auto">
              <a:xfrm>
                <a:off x="17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50" name="Rectangle 1159">
                <a:extLst>
                  <a:ext uri="{FF2B5EF4-FFF2-40B4-BE49-F238E27FC236}">
                    <a16:creationId xmlns:a16="http://schemas.microsoft.com/office/drawing/2014/main" id="{1A0B42F0-5733-491E-B57B-18A3211BB484}"/>
                  </a:ext>
                </a:extLst>
              </p:cNvPr>
              <p:cNvSpPr>
                <a:spLocks noChangeArrowheads="1"/>
              </p:cNvSpPr>
              <p:nvPr/>
            </p:nvSpPr>
            <p:spPr bwMode="auto">
              <a:xfrm>
                <a:off x="17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51" name="Rectangle 1160">
                <a:extLst>
                  <a:ext uri="{FF2B5EF4-FFF2-40B4-BE49-F238E27FC236}">
                    <a16:creationId xmlns:a16="http://schemas.microsoft.com/office/drawing/2014/main" id="{CCD17BE8-6648-42B8-B98D-99EA82F4DBDD}"/>
                  </a:ext>
                </a:extLst>
              </p:cNvPr>
              <p:cNvSpPr>
                <a:spLocks noChangeArrowheads="1"/>
              </p:cNvSpPr>
              <p:nvPr/>
            </p:nvSpPr>
            <p:spPr bwMode="auto">
              <a:xfrm>
                <a:off x="171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52" name="Rectangle 1161">
                <a:extLst>
                  <a:ext uri="{FF2B5EF4-FFF2-40B4-BE49-F238E27FC236}">
                    <a16:creationId xmlns:a16="http://schemas.microsoft.com/office/drawing/2014/main" id="{AC9C4125-C2FB-47D2-B24E-1E1B8CEF296C}"/>
                  </a:ext>
                </a:extLst>
              </p:cNvPr>
              <p:cNvSpPr>
                <a:spLocks noChangeArrowheads="1"/>
              </p:cNvSpPr>
              <p:nvPr/>
            </p:nvSpPr>
            <p:spPr bwMode="auto">
              <a:xfrm>
                <a:off x="171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53" name="Rectangle 1162">
                <a:extLst>
                  <a:ext uri="{FF2B5EF4-FFF2-40B4-BE49-F238E27FC236}">
                    <a16:creationId xmlns:a16="http://schemas.microsoft.com/office/drawing/2014/main" id="{32F93A30-386F-45C8-9C47-C7B51B9BA9C7}"/>
                  </a:ext>
                </a:extLst>
              </p:cNvPr>
              <p:cNvSpPr>
                <a:spLocks noChangeArrowheads="1"/>
              </p:cNvSpPr>
              <p:nvPr/>
            </p:nvSpPr>
            <p:spPr bwMode="auto">
              <a:xfrm>
                <a:off x="171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54" name="Rectangle 1163">
                <a:extLst>
                  <a:ext uri="{FF2B5EF4-FFF2-40B4-BE49-F238E27FC236}">
                    <a16:creationId xmlns:a16="http://schemas.microsoft.com/office/drawing/2014/main" id="{47D4E647-8E3C-429D-BEBF-60D491C13C0A}"/>
                  </a:ext>
                </a:extLst>
              </p:cNvPr>
              <p:cNvSpPr>
                <a:spLocks noChangeArrowheads="1"/>
              </p:cNvSpPr>
              <p:nvPr/>
            </p:nvSpPr>
            <p:spPr bwMode="auto">
              <a:xfrm>
                <a:off x="171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55" name="Rectangle 1164">
                <a:extLst>
                  <a:ext uri="{FF2B5EF4-FFF2-40B4-BE49-F238E27FC236}">
                    <a16:creationId xmlns:a16="http://schemas.microsoft.com/office/drawing/2014/main" id="{0931B56D-7D8A-43A7-9439-FFE4D29BC484}"/>
                  </a:ext>
                </a:extLst>
              </p:cNvPr>
              <p:cNvSpPr>
                <a:spLocks noChangeArrowheads="1"/>
              </p:cNvSpPr>
              <p:nvPr/>
            </p:nvSpPr>
            <p:spPr bwMode="auto">
              <a:xfrm>
                <a:off x="17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56" name="Rectangle 1165">
                <a:extLst>
                  <a:ext uri="{FF2B5EF4-FFF2-40B4-BE49-F238E27FC236}">
                    <a16:creationId xmlns:a16="http://schemas.microsoft.com/office/drawing/2014/main" id="{603B537C-9339-4F86-85AD-329B2EB4D2F2}"/>
                  </a:ext>
                </a:extLst>
              </p:cNvPr>
              <p:cNvSpPr>
                <a:spLocks noChangeArrowheads="1"/>
              </p:cNvSpPr>
              <p:nvPr/>
            </p:nvSpPr>
            <p:spPr bwMode="auto">
              <a:xfrm>
                <a:off x="17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57" name="Rectangle 1166">
                <a:extLst>
                  <a:ext uri="{FF2B5EF4-FFF2-40B4-BE49-F238E27FC236}">
                    <a16:creationId xmlns:a16="http://schemas.microsoft.com/office/drawing/2014/main" id="{EADD1502-3840-477B-9EA3-A15BD746E902}"/>
                  </a:ext>
                </a:extLst>
              </p:cNvPr>
              <p:cNvSpPr>
                <a:spLocks noChangeArrowheads="1"/>
              </p:cNvSpPr>
              <p:nvPr/>
            </p:nvSpPr>
            <p:spPr bwMode="auto">
              <a:xfrm>
                <a:off x="17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58" name="Rectangle 1167">
                <a:extLst>
                  <a:ext uri="{FF2B5EF4-FFF2-40B4-BE49-F238E27FC236}">
                    <a16:creationId xmlns:a16="http://schemas.microsoft.com/office/drawing/2014/main" id="{6E9387CE-8669-41FD-A06B-29631F34BAC8}"/>
                  </a:ext>
                </a:extLst>
              </p:cNvPr>
              <p:cNvSpPr>
                <a:spLocks noChangeArrowheads="1"/>
              </p:cNvSpPr>
              <p:nvPr/>
            </p:nvSpPr>
            <p:spPr bwMode="auto">
              <a:xfrm>
                <a:off x="17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59" name="Rectangle 1168">
                <a:extLst>
                  <a:ext uri="{FF2B5EF4-FFF2-40B4-BE49-F238E27FC236}">
                    <a16:creationId xmlns:a16="http://schemas.microsoft.com/office/drawing/2014/main" id="{EE54B2F8-E81E-4B28-88A9-B5C31E9107A8}"/>
                  </a:ext>
                </a:extLst>
              </p:cNvPr>
              <p:cNvSpPr>
                <a:spLocks noChangeArrowheads="1"/>
              </p:cNvSpPr>
              <p:nvPr/>
            </p:nvSpPr>
            <p:spPr bwMode="auto">
              <a:xfrm>
                <a:off x="17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60" name="Rectangle 1169">
                <a:extLst>
                  <a:ext uri="{FF2B5EF4-FFF2-40B4-BE49-F238E27FC236}">
                    <a16:creationId xmlns:a16="http://schemas.microsoft.com/office/drawing/2014/main" id="{B69474D8-3E2B-46DC-86EC-A42F27E8B750}"/>
                  </a:ext>
                </a:extLst>
              </p:cNvPr>
              <p:cNvSpPr>
                <a:spLocks noChangeArrowheads="1"/>
              </p:cNvSpPr>
              <p:nvPr/>
            </p:nvSpPr>
            <p:spPr bwMode="auto">
              <a:xfrm>
                <a:off x="17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61" name="Rectangle 1170">
                <a:extLst>
                  <a:ext uri="{FF2B5EF4-FFF2-40B4-BE49-F238E27FC236}">
                    <a16:creationId xmlns:a16="http://schemas.microsoft.com/office/drawing/2014/main" id="{219ADCBC-874C-47F4-923E-075EACBF6D9C}"/>
                  </a:ext>
                </a:extLst>
              </p:cNvPr>
              <p:cNvSpPr>
                <a:spLocks noChangeArrowheads="1"/>
              </p:cNvSpPr>
              <p:nvPr/>
            </p:nvSpPr>
            <p:spPr bwMode="auto">
              <a:xfrm>
                <a:off x="17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62" name="Rectangle 1171">
                <a:extLst>
                  <a:ext uri="{FF2B5EF4-FFF2-40B4-BE49-F238E27FC236}">
                    <a16:creationId xmlns:a16="http://schemas.microsoft.com/office/drawing/2014/main" id="{77C00F20-5496-4159-B692-F2C0E6FA85E2}"/>
                  </a:ext>
                </a:extLst>
              </p:cNvPr>
              <p:cNvSpPr>
                <a:spLocks noChangeArrowheads="1"/>
              </p:cNvSpPr>
              <p:nvPr/>
            </p:nvSpPr>
            <p:spPr bwMode="auto">
              <a:xfrm>
                <a:off x="17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63" name="Rectangle 1172">
                <a:extLst>
                  <a:ext uri="{FF2B5EF4-FFF2-40B4-BE49-F238E27FC236}">
                    <a16:creationId xmlns:a16="http://schemas.microsoft.com/office/drawing/2014/main" id="{F056AAF9-BB2B-4E36-99C1-7C3A745E7A03}"/>
                  </a:ext>
                </a:extLst>
              </p:cNvPr>
              <p:cNvSpPr>
                <a:spLocks noChangeArrowheads="1"/>
              </p:cNvSpPr>
              <p:nvPr/>
            </p:nvSpPr>
            <p:spPr bwMode="auto">
              <a:xfrm>
                <a:off x="173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64" name="Rectangle 1173">
                <a:extLst>
                  <a:ext uri="{FF2B5EF4-FFF2-40B4-BE49-F238E27FC236}">
                    <a16:creationId xmlns:a16="http://schemas.microsoft.com/office/drawing/2014/main" id="{40ACF45E-8D3B-4A9C-B51B-790E9ED73361}"/>
                  </a:ext>
                </a:extLst>
              </p:cNvPr>
              <p:cNvSpPr>
                <a:spLocks noChangeArrowheads="1"/>
              </p:cNvSpPr>
              <p:nvPr/>
            </p:nvSpPr>
            <p:spPr bwMode="auto">
              <a:xfrm>
                <a:off x="173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65" name="Rectangle 1174">
                <a:extLst>
                  <a:ext uri="{FF2B5EF4-FFF2-40B4-BE49-F238E27FC236}">
                    <a16:creationId xmlns:a16="http://schemas.microsoft.com/office/drawing/2014/main" id="{B170D709-33AD-4FDD-B66D-9665DFE0FDBC}"/>
                  </a:ext>
                </a:extLst>
              </p:cNvPr>
              <p:cNvSpPr>
                <a:spLocks noChangeArrowheads="1"/>
              </p:cNvSpPr>
              <p:nvPr/>
            </p:nvSpPr>
            <p:spPr bwMode="auto">
              <a:xfrm>
                <a:off x="173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66" name="Rectangle 1175">
                <a:extLst>
                  <a:ext uri="{FF2B5EF4-FFF2-40B4-BE49-F238E27FC236}">
                    <a16:creationId xmlns:a16="http://schemas.microsoft.com/office/drawing/2014/main" id="{917A8615-7E73-42C4-8BCF-BFEFFEC0F3D4}"/>
                  </a:ext>
                </a:extLst>
              </p:cNvPr>
              <p:cNvSpPr>
                <a:spLocks noChangeArrowheads="1"/>
              </p:cNvSpPr>
              <p:nvPr/>
            </p:nvSpPr>
            <p:spPr bwMode="auto">
              <a:xfrm>
                <a:off x="173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67" name="Rectangle 1176">
                <a:extLst>
                  <a:ext uri="{FF2B5EF4-FFF2-40B4-BE49-F238E27FC236}">
                    <a16:creationId xmlns:a16="http://schemas.microsoft.com/office/drawing/2014/main" id="{F2A1CFEB-253D-4477-9AD6-8E18DB3D7596}"/>
                  </a:ext>
                </a:extLst>
              </p:cNvPr>
              <p:cNvSpPr>
                <a:spLocks noChangeArrowheads="1"/>
              </p:cNvSpPr>
              <p:nvPr/>
            </p:nvSpPr>
            <p:spPr bwMode="auto">
              <a:xfrm>
                <a:off x="173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68" name="Rectangle 1177">
                <a:extLst>
                  <a:ext uri="{FF2B5EF4-FFF2-40B4-BE49-F238E27FC236}">
                    <a16:creationId xmlns:a16="http://schemas.microsoft.com/office/drawing/2014/main" id="{49CA806D-006C-4145-8262-CCC3876D3FEC}"/>
                  </a:ext>
                </a:extLst>
              </p:cNvPr>
              <p:cNvSpPr>
                <a:spLocks noChangeArrowheads="1"/>
              </p:cNvSpPr>
              <p:nvPr/>
            </p:nvSpPr>
            <p:spPr bwMode="auto">
              <a:xfrm>
                <a:off x="17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69" name="Rectangle 1178">
                <a:extLst>
                  <a:ext uri="{FF2B5EF4-FFF2-40B4-BE49-F238E27FC236}">
                    <a16:creationId xmlns:a16="http://schemas.microsoft.com/office/drawing/2014/main" id="{04729F5A-B943-4A19-8E68-DBF131755904}"/>
                  </a:ext>
                </a:extLst>
              </p:cNvPr>
              <p:cNvSpPr>
                <a:spLocks noChangeArrowheads="1"/>
              </p:cNvSpPr>
              <p:nvPr/>
            </p:nvSpPr>
            <p:spPr bwMode="auto">
              <a:xfrm>
                <a:off x="17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70" name="Rectangle 1179">
                <a:extLst>
                  <a:ext uri="{FF2B5EF4-FFF2-40B4-BE49-F238E27FC236}">
                    <a16:creationId xmlns:a16="http://schemas.microsoft.com/office/drawing/2014/main" id="{76A29C4E-84E3-48C7-A2D2-228EDC0D38E8}"/>
                  </a:ext>
                </a:extLst>
              </p:cNvPr>
              <p:cNvSpPr>
                <a:spLocks noChangeArrowheads="1"/>
              </p:cNvSpPr>
              <p:nvPr/>
            </p:nvSpPr>
            <p:spPr bwMode="auto">
              <a:xfrm>
                <a:off x="17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71" name="Rectangle 1180">
                <a:extLst>
                  <a:ext uri="{FF2B5EF4-FFF2-40B4-BE49-F238E27FC236}">
                    <a16:creationId xmlns:a16="http://schemas.microsoft.com/office/drawing/2014/main" id="{AD0A2637-304B-4944-80F9-EBA7CDB7695C}"/>
                  </a:ext>
                </a:extLst>
              </p:cNvPr>
              <p:cNvSpPr>
                <a:spLocks noChangeArrowheads="1"/>
              </p:cNvSpPr>
              <p:nvPr/>
            </p:nvSpPr>
            <p:spPr bwMode="auto">
              <a:xfrm>
                <a:off x="17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72" name="Rectangle 1181">
                <a:extLst>
                  <a:ext uri="{FF2B5EF4-FFF2-40B4-BE49-F238E27FC236}">
                    <a16:creationId xmlns:a16="http://schemas.microsoft.com/office/drawing/2014/main" id="{C209BCC5-9CD4-4BA0-A9A7-B6FE183CA78E}"/>
                  </a:ext>
                </a:extLst>
              </p:cNvPr>
              <p:cNvSpPr>
                <a:spLocks noChangeArrowheads="1"/>
              </p:cNvSpPr>
              <p:nvPr/>
            </p:nvSpPr>
            <p:spPr bwMode="auto">
              <a:xfrm>
                <a:off x="17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73" name="Rectangle 1182">
                <a:extLst>
                  <a:ext uri="{FF2B5EF4-FFF2-40B4-BE49-F238E27FC236}">
                    <a16:creationId xmlns:a16="http://schemas.microsoft.com/office/drawing/2014/main" id="{DCF92A1F-2430-4FBB-AA46-D2B89BCF7E27}"/>
                  </a:ext>
                </a:extLst>
              </p:cNvPr>
              <p:cNvSpPr>
                <a:spLocks noChangeArrowheads="1"/>
              </p:cNvSpPr>
              <p:nvPr/>
            </p:nvSpPr>
            <p:spPr bwMode="auto">
              <a:xfrm>
                <a:off x="17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74" name="Rectangle 1183">
                <a:extLst>
                  <a:ext uri="{FF2B5EF4-FFF2-40B4-BE49-F238E27FC236}">
                    <a16:creationId xmlns:a16="http://schemas.microsoft.com/office/drawing/2014/main" id="{C422C2D1-F99B-4AB7-B69A-1C7DCC1D2103}"/>
                  </a:ext>
                </a:extLst>
              </p:cNvPr>
              <p:cNvSpPr>
                <a:spLocks noChangeArrowheads="1"/>
              </p:cNvSpPr>
              <p:nvPr/>
            </p:nvSpPr>
            <p:spPr bwMode="auto">
              <a:xfrm>
                <a:off x="17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75" name="Rectangle 1184">
                <a:extLst>
                  <a:ext uri="{FF2B5EF4-FFF2-40B4-BE49-F238E27FC236}">
                    <a16:creationId xmlns:a16="http://schemas.microsoft.com/office/drawing/2014/main" id="{66C7AE08-4052-4E2A-88DC-2C6F7753A0EB}"/>
                  </a:ext>
                </a:extLst>
              </p:cNvPr>
              <p:cNvSpPr>
                <a:spLocks noChangeArrowheads="1"/>
              </p:cNvSpPr>
              <p:nvPr/>
            </p:nvSpPr>
            <p:spPr bwMode="auto">
              <a:xfrm>
                <a:off x="17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76" name="Rectangle 1185">
                <a:extLst>
                  <a:ext uri="{FF2B5EF4-FFF2-40B4-BE49-F238E27FC236}">
                    <a16:creationId xmlns:a16="http://schemas.microsoft.com/office/drawing/2014/main" id="{0128BABB-3821-4B75-8049-B31C1934A209}"/>
                  </a:ext>
                </a:extLst>
              </p:cNvPr>
              <p:cNvSpPr>
                <a:spLocks noChangeArrowheads="1"/>
              </p:cNvSpPr>
              <p:nvPr/>
            </p:nvSpPr>
            <p:spPr bwMode="auto">
              <a:xfrm>
                <a:off x="174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77" name="Rectangle 1186">
                <a:extLst>
                  <a:ext uri="{FF2B5EF4-FFF2-40B4-BE49-F238E27FC236}">
                    <a16:creationId xmlns:a16="http://schemas.microsoft.com/office/drawing/2014/main" id="{02B43D99-F9D4-432E-82CF-7C34D10BC8CC}"/>
                  </a:ext>
                </a:extLst>
              </p:cNvPr>
              <p:cNvSpPr>
                <a:spLocks noChangeArrowheads="1"/>
              </p:cNvSpPr>
              <p:nvPr/>
            </p:nvSpPr>
            <p:spPr bwMode="auto">
              <a:xfrm>
                <a:off x="174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78" name="Rectangle 1187">
                <a:extLst>
                  <a:ext uri="{FF2B5EF4-FFF2-40B4-BE49-F238E27FC236}">
                    <a16:creationId xmlns:a16="http://schemas.microsoft.com/office/drawing/2014/main" id="{D4B7CBC1-F3BC-4858-9A8D-4591D28305DA}"/>
                  </a:ext>
                </a:extLst>
              </p:cNvPr>
              <p:cNvSpPr>
                <a:spLocks noChangeArrowheads="1"/>
              </p:cNvSpPr>
              <p:nvPr/>
            </p:nvSpPr>
            <p:spPr bwMode="auto">
              <a:xfrm>
                <a:off x="174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79" name="Rectangle 1188">
                <a:extLst>
                  <a:ext uri="{FF2B5EF4-FFF2-40B4-BE49-F238E27FC236}">
                    <a16:creationId xmlns:a16="http://schemas.microsoft.com/office/drawing/2014/main" id="{7C17ADDB-7709-4905-A304-611CEE59C674}"/>
                  </a:ext>
                </a:extLst>
              </p:cNvPr>
              <p:cNvSpPr>
                <a:spLocks noChangeArrowheads="1"/>
              </p:cNvSpPr>
              <p:nvPr/>
            </p:nvSpPr>
            <p:spPr bwMode="auto">
              <a:xfrm>
                <a:off x="174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80" name="Rectangle 1189">
                <a:extLst>
                  <a:ext uri="{FF2B5EF4-FFF2-40B4-BE49-F238E27FC236}">
                    <a16:creationId xmlns:a16="http://schemas.microsoft.com/office/drawing/2014/main" id="{A35842BD-EDBE-4ACC-BF69-1161D01D7660}"/>
                  </a:ext>
                </a:extLst>
              </p:cNvPr>
              <p:cNvSpPr>
                <a:spLocks noChangeArrowheads="1"/>
              </p:cNvSpPr>
              <p:nvPr/>
            </p:nvSpPr>
            <p:spPr bwMode="auto">
              <a:xfrm>
                <a:off x="17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81" name="Rectangle 1190">
                <a:extLst>
                  <a:ext uri="{FF2B5EF4-FFF2-40B4-BE49-F238E27FC236}">
                    <a16:creationId xmlns:a16="http://schemas.microsoft.com/office/drawing/2014/main" id="{5F5AE963-3E60-4A95-85A1-194EE20814AD}"/>
                  </a:ext>
                </a:extLst>
              </p:cNvPr>
              <p:cNvSpPr>
                <a:spLocks noChangeArrowheads="1"/>
              </p:cNvSpPr>
              <p:nvPr/>
            </p:nvSpPr>
            <p:spPr bwMode="auto">
              <a:xfrm>
                <a:off x="17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82" name="Rectangle 1191">
                <a:extLst>
                  <a:ext uri="{FF2B5EF4-FFF2-40B4-BE49-F238E27FC236}">
                    <a16:creationId xmlns:a16="http://schemas.microsoft.com/office/drawing/2014/main" id="{A49B59E6-416C-4B01-A139-54372C29EABF}"/>
                  </a:ext>
                </a:extLst>
              </p:cNvPr>
              <p:cNvSpPr>
                <a:spLocks noChangeArrowheads="1"/>
              </p:cNvSpPr>
              <p:nvPr/>
            </p:nvSpPr>
            <p:spPr bwMode="auto">
              <a:xfrm>
                <a:off x="17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83" name="Rectangle 1192">
                <a:extLst>
                  <a:ext uri="{FF2B5EF4-FFF2-40B4-BE49-F238E27FC236}">
                    <a16:creationId xmlns:a16="http://schemas.microsoft.com/office/drawing/2014/main" id="{A86E1407-56B6-421E-B955-15AF3B487AB5}"/>
                  </a:ext>
                </a:extLst>
              </p:cNvPr>
              <p:cNvSpPr>
                <a:spLocks noChangeArrowheads="1"/>
              </p:cNvSpPr>
              <p:nvPr/>
            </p:nvSpPr>
            <p:spPr bwMode="auto">
              <a:xfrm>
                <a:off x="17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84" name="Rectangle 1193">
                <a:extLst>
                  <a:ext uri="{FF2B5EF4-FFF2-40B4-BE49-F238E27FC236}">
                    <a16:creationId xmlns:a16="http://schemas.microsoft.com/office/drawing/2014/main" id="{F122EEC6-3130-47FA-B2B0-6927E8116819}"/>
                  </a:ext>
                </a:extLst>
              </p:cNvPr>
              <p:cNvSpPr>
                <a:spLocks noChangeArrowheads="1"/>
              </p:cNvSpPr>
              <p:nvPr/>
            </p:nvSpPr>
            <p:spPr bwMode="auto">
              <a:xfrm>
                <a:off x="17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85" name="Rectangle 1194">
                <a:extLst>
                  <a:ext uri="{FF2B5EF4-FFF2-40B4-BE49-F238E27FC236}">
                    <a16:creationId xmlns:a16="http://schemas.microsoft.com/office/drawing/2014/main" id="{02A792B7-B4EF-43E1-B570-4DF531207C7F}"/>
                  </a:ext>
                </a:extLst>
              </p:cNvPr>
              <p:cNvSpPr>
                <a:spLocks noChangeArrowheads="1"/>
              </p:cNvSpPr>
              <p:nvPr/>
            </p:nvSpPr>
            <p:spPr bwMode="auto">
              <a:xfrm>
                <a:off x="17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86" name="Rectangle 1195">
                <a:extLst>
                  <a:ext uri="{FF2B5EF4-FFF2-40B4-BE49-F238E27FC236}">
                    <a16:creationId xmlns:a16="http://schemas.microsoft.com/office/drawing/2014/main" id="{8C25F4B2-1C3D-42CA-8BDE-2401383CF3CB}"/>
                  </a:ext>
                </a:extLst>
              </p:cNvPr>
              <p:cNvSpPr>
                <a:spLocks noChangeArrowheads="1"/>
              </p:cNvSpPr>
              <p:nvPr/>
            </p:nvSpPr>
            <p:spPr bwMode="auto">
              <a:xfrm>
                <a:off x="17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87" name="Rectangle 1196">
                <a:extLst>
                  <a:ext uri="{FF2B5EF4-FFF2-40B4-BE49-F238E27FC236}">
                    <a16:creationId xmlns:a16="http://schemas.microsoft.com/office/drawing/2014/main" id="{A6ABB2F6-3498-4AE2-BD63-3A0DEF1528B5}"/>
                  </a:ext>
                </a:extLst>
              </p:cNvPr>
              <p:cNvSpPr>
                <a:spLocks noChangeArrowheads="1"/>
              </p:cNvSpPr>
              <p:nvPr/>
            </p:nvSpPr>
            <p:spPr bwMode="auto">
              <a:xfrm>
                <a:off x="17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88" name="Rectangle 1197">
                <a:extLst>
                  <a:ext uri="{FF2B5EF4-FFF2-40B4-BE49-F238E27FC236}">
                    <a16:creationId xmlns:a16="http://schemas.microsoft.com/office/drawing/2014/main" id="{DFAD5482-B969-4647-B4AF-DF8BE1FEC697}"/>
                  </a:ext>
                </a:extLst>
              </p:cNvPr>
              <p:cNvSpPr>
                <a:spLocks noChangeArrowheads="1"/>
              </p:cNvSpPr>
              <p:nvPr/>
            </p:nvSpPr>
            <p:spPr bwMode="auto">
              <a:xfrm>
                <a:off x="175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89" name="Rectangle 1198">
                <a:extLst>
                  <a:ext uri="{FF2B5EF4-FFF2-40B4-BE49-F238E27FC236}">
                    <a16:creationId xmlns:a16="http://schemas.microsoft.com/office/drawing/2014/main" id="{CA37B897-AD92-410F-9A3D-5AE505C9737E}"/>
                  </a:ext>
                </a:extLst>
              </p:cNvPr>
              <p:cNvSpPr>
                <a:spLocks noChangeArrowheads="1"/>
              </p:cNvSpPr>
              <p:nvPr/>
            </p:nvSpPr>
            <p:spPr bwMode="auto">
              <a:xfrm>
                <a:off x="175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90" name="Rectangle 1199">
                <a:extLst>
                  <a:ext uri="{FF2B5EF4-FFF2-40B4-BE49-F238E27FC236}">
                    <a16:creationId xmlns:a16="http://schemas.microsoft.com/office/drawing/2014/main" id="{B44487AA-2173-45F2-B023-A6D9B416EDB8}"/>
                  </a:ext>
                </a:extLst>
              </p:cNvPr>
              <p:cNvSpPr>
                <a:spLocks noChangeArrowheads="1"/>
              </p:cNvSpPr>
              <p:nvPr/>
            </p:nvSpPr>
            <p:spPr bwMode="auto">
              <a:xfrm>
                <a:off x="175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91" name="Rectangle 1200">
                <a:extLst>
                  <a:ext uri="{FF2B5EF4-FFF2-40B4-BE49-F238E27FC236}">
                    <a16:creationId xmlns:a16="http://schemas.microsoft.com/office/drawing/2014/main" id="{3BEF2D4C-306F-4E00-9C93-520A415DFE52}"/>
                  </a:ext>
                </a:extLst>
              </p:cNvPr>
              <p:cNvSpPr>
                <a:spLocks noChangeArrowheads="1"/>
              </p:cNvSpPr>
              <p:nvPr/>
            </p:nvSpPr>
            <p:spPr bwMode="auto">
              <a:xfrm>
                <a:off x="175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92" name="Rectangle 1201">
                <a:extLst>
                  <a:ext uri="{FF2B5EF4-FFF2-40B4-BE49-F238E27FC236}">
                    <a16:creationId xmlns:a16="http://schemas.microsoft.com/office/drawing/2014/main" id="{37F4B848-FB05-4E79-83B7-A99A4B0D0DCC}"/>
                  </a:ext>
                </a:extLst>
              </p:cNvPr>
              <p:cNvSpPr>
                <a:spLocks noChangeArrowheads="1"/>
              </p:cNvSpPr>
              <p:nvPr/>
            </p:nvSpPr>
            <p:spPr bwMode="auto">
              <a:xfrm>
                <a:off x="17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93" name="Rectangle 1202">
                <a:extLst>
                  <a:ext uri="{FF2B5EF4-FFF2-40B4-BE49-F238E27FC236}">
                    <a16:creationId xmlns:a16="http://schemas.microsoft.com/office/drawing/2014/main" id="{0C09192D-0591-4267-88E6-3EED0EF5F190}"/>
                  </a:ext>
                </a:extLst>
              </p:cNvPr>
              <p:cNvSpPr>
                <a:spLocks noChangeArrowheads="1"/>
              </p:cNvSpPr>
              <p:nvPr/>
            </p:nvSpPr>
            <p:spPr bwMode="auto">
              <a:xfrm>
                <a:off x="17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94" name="Rectangle 1203">
                <a:extLst>
                  <a:ext uri="{FF2B5EF4-FFF2-40B4-BE49-F238E27FC236}">
                    <a16:creationId xmlns:a16="http://schemas.microsoft.com/office/drawing/2014/main" id="{4DA0ADD3-22F4-41AB-A626-22748B79D247}"/>
                  </a:ext>
                </a:extLst>
              </p:cNvPr>
              <p:cNvSpPr>
                <a:spLocks noChangeArrowheads="1"/>
              </p:cNvSpPr>
              <p:nvPr/>
            </p:nvSpPr>
            <p:spPr bwMode="auto">
              <a:xfrm>
                <a:off x="17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95" name="Rectangle 1204">
                <a:extLst>
                  <a:ext uri="{FF2B5EF4-FFF2-40B4-BE49-F238E27FC236}">
                    <a16:creationId xmlns:a16="http://schemas.microsoft.com/office/drawing/2014/main" id="{85B089BA-1E12-49AD-824D-DA528291C381}"/>
                  </a:ext>
                </a:extLst>
              </p:cNvPr>
              <p:cNvSpPr>
                <a:spLocks noChangeArrowheads="1"/>
              </p:cNvSpPr>
              <p:nvPr/>
            </p:nvSpPr>
            <p:spPr bwMode="auto">
              <a:xfrm>
                <a:off x="17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96" name="Rectangle 1205">
                <a:extLst>
                  <a:ext uri="{FF2B5EF4-FFF2-40B4-BE49-F238E27FC236}">
                    <a16:creationId xmlns:a16="http://schemas.microsoft.com/office/drawing/2014/main" id="{612ECC0A-5C9C-4CB2-A464-93D5C5EA0650}"/>
                  </a:ext>
                </a:extLst>
              </p:cNvPr>
              <p:cNvSpPr>
                <a:spLocks noChangeArrowheads="1"/>
              </p:cNvSpPr>
              <p:nvPr/>
            </p:nvSpPr>
            <p:spPr bwMode="auto">
              <a:xfrm>
                <a:off x="17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97" name="Rectangle 1206">
                <a:extLst>
                  <a:ext uri="{FF2B5EF4-FFF2-40B4-BE49-F238E27FC236}">
                    <a16:creationId xmlns:a16="http://schemas.microsoft.com/office/drawing/2014/main" id="{DE967A76-3030-44D1-9212-936DCEC6C330}"/>
                  </a:ext>
                </a:extLst>
              </p:cNvPr>
              <p:cNvSpPr>
                <a:spLocks noChangeArrowheads="1"/>
              </p:cNvSpPr>
              <p:nvPr/>
            </p:nvSpPr>
            <p:spPr bwMode="auto">
              <a:xfrm>
                <a:off x="17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98" name="Rectangle 1207">
                <a:extLst>
                  <a:ext uri="{FF2B5EF4-FFF2-40B4-BE49-F238E27FC236}">
                    <a16:creationId xmlns:a16="http://schemas.microsoft.com/office/drawing/2014/main" id="{7427C584-4F23-4405-A607-7415222D873C}"/>
                  </a:ext>
                </a:extLst>
              </p:cNvPr>
              <p:cNvSpPr>
                <a:spLocks noChangeArrowheads="1"/>
              </p:cNvSpPr>
              <p:nvPr/>
            </p:nvSpPr>
            <p:spPr bwMode="auto">
              <a:xfrm>
                <a:off x="17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99" name="Rectangle 1208">
                <a:extLst>
                  <a:ext uri="{FF2B5EF4-FFF2-40B4-BE49-F238E27FC236}">
                    <a16:creationId xmlns:a16="http://schemas.microsoft.com/office/drawing/2014/main" id="{861B31BB-1621-4A95-AE74-200AD689DAAC}"/>
                  </a:ext>
                </a:extLst>
              </p:cNvPr>
              <p:cNvSpPr>
                <a:spLocks noChangeArrowheads="1"/>
              </p:cNvSpPr>
              <p:nvPr/>
            </p:nvSpPr>
            <p:spPr bwMode="auto">
              <a:xfrm>
                <a:off x="17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00" name="Rectangle 1209">
                <a:extLst>
                  <a:ext uri="{FF2B5EF4-FFF2-40B4-BE49-F238E27FC236}">
                    <a16:creationId xmlns:a16="http://schemas.microsoft.com/office/drawing/2014/main" id="{4076C8D4-5C52-4930-9818-5BC09F944226}"/>
                  </a:ext>
                </a:extLst>
              </p:cNvPr>
              <p:cNvSpPr>
                <a:spLocks noChangeArrowheads="1"/>
              </p:cNvSpPr>
              <p:nvPr/>
            </p:nvSpPr>
            <p:spPr bwMode="auto">
              <a:xfrm>
                <a:off x="177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57806" name="Group 1411">
              <a:extLst>
                <a:ext uri="{FF2B5EF4-FFF2-40B4-BE49-F238E27FC236}">
                  <a16:creationId xmlns:a16="http://schemas.microsoft.com/office/drawing/2014/main" id="{4AE0EC99-2BE5-42D9-8082-2E913ABA6E9C}"/>
                </a:ext>
              </a:extLst>
            </p:cNvPr>
            <p:cNvGrpSpPr>
              <a:grpSpLocks/>
            </p:cNvGrpSpPr>
            <p:nvPr/>
          </p:nvGrpSpPr>
          <p:grpSpPr bwMode="auto">
            <a:xfrm>
              <a:off x="1772" y="2629"/>
              <a:ext cx="228" cy="42"/>
              <a:chOff x="1772" y="2629"/>
              <a:chExt cx="228" cy="42"/>
            </a:xfrm>
          </p:grpSpPr>
          <p:sp>
            <p:nvSpPr>
              <p:cNvPr id="60501" name="Rectangle 1211">
                <a:extLst>
                  <a:ext uri="{FF2B5EF4-FFF2-40B4-BE49-F238E27FC236}">
                    <a16:creationId xmlns:a16="http://schemas.microsoft.com/office/drawing/2014/main" id="{F9DB2610-CBCF-4156-AFC7-96B367F00B21}"/>
                  </a:ext>
                </a:extLst>
              </p:cNvPr>
              <p:cNvSpPr>
                <a:spLocks noChangeArrowheads="1"/>
              </p:cNvSpPr>
              <p:nvPr/>
            </p:nvSpPr>
            <p:spPr bwMode="auto">
              <a:xfrm>
                <a:off x="177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02" name="Rectangle 1212">
                <a:extLst>
                  <a:ext uri="{FF2B5EF4-FFF2-40B4-BE49-F238E27FC236}">
                    <a16:creationId xmlns:a16="http://schemas.microsoft.com/office/drawing/2014/main" id="{09414CB8-015F-4532-808F-2CBB80569F98}"/>
                  </a:ext>
                </a:extLst>
              </p:cNvPr>
              <p:cNvSpPr>
                <a:spLocks noChangeArrowheads="1"/>
              </p:cNvSpPr>
              <p:nvPr/>
            </p:nvSpPr>
            <p:spPr bwMode="auto">
              <a:xfrm>
                <a:off x="177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03" name="Rectangle 1213">
                <a:extLst>
                  <a:ext uri="{FF2B5EF4-FFF2-40B4-BE49-F238E27FC236}">
                    <a16:creationId xmlns:a16="http://schemas.microsoft.com/office/drawing/2014/main" id="{49ECAD84-2365-4DF5-BAE6-2A65AA4EBCBC}"/>
                  </a:ext>
                </a:extLst>
              </p:cNvPr>
              <p:cNvSpPr>
                <a:spLocks noChangeArrowheads="1"/>
              </p:cNvSpPr>
              <p:nvPr/>
            </p:nvSpPr>
            <p:spPr bwMode="auto">
              <a:xfrm>
                <a:off x="177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04" name="Rectangle 1214">
                <a:extLst>
                  <a:ext uri="{FF2B5EF4-FFF2-40B4-BE49-F238E27FC236}">
                    <a16:creationId xmlns:a16="http://schemas.microsoft.com/office/drawing/2014/main" id="{3B25C365-4936-4DC8-A389-1609DBF9B9B9}"/>
                  </a:ext>
                </a:extLst>
              </p:cNvPr>
              <p:cNvSpPr>
                <a:spLocks noChangeArrowheads="1"/>
              </p:cNvSpPr>
              <p:nvPr/>
            </p:nvSpPr>
            <p:spPr bwMode="auto">
              <a:xfrm>
                <a:off x="17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05" name="Rectangle 1215">
                <a:extLst>
                  <a:ext uri="{FF2B5EF4-FFF2-40B4-BE49-F238E27FC236}">
                    <a16:creationId xmlns:a16="http://schemas.microsoft.com/office/drawing/2014/main" id="{63FFD044-EBE4-4948-AE9F-5BFB75FB60E8}"/>
                  </a:ext>
                </a:extLst>
              </p:cNvPr>
              <p:cNvSpPr>
                <a:spLocks noChangeArrowheads="1"/>
              </p:cNvSpPr>
              <p:nvPr/>
            </p:nvSpPr>
            <p:spPr bwMode="auto">
              <a:xfrm>
                <a:off x="17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06" name="Rectangle 1216">
                <a:extLst>
                  <a:ext uri="{FF2B5EF4-FFF2-40B4-BE49-F238E27FC236}">
                    <a16:creationId xmlns:a16="http://schemas.microsoft.com/office/drawing/2014/main" id="{4F6FD4D4-67AC-4046-B8D4-E36660DBFB4A}"/>
                  </a:ext>
                </a:extLst>
              </p:cNvPr>
              <p:cNvSpPr>
                <a:spLocks noChangeArrowheads="1"/>
              </p:cNvSpPr>
              <p:nvPr/>
            </p:nvSpPr>
            <p:spPr bwMode="auto">
              <a:xfrm>
                <a:off x="17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07" name="Rectangle 1217">
                <a:extLst>
                  <a:ext uri="{FF2B5EF4-FFF2-40B4-BE49-F238E27FC236}">
                    <a16:creationId xmlns:a16="http://schemas.microsoft.com/office/drawing/2014/main" id="{CDDA2121-4DD6-4991-8436-CF44A4BD6B3F}"/>
                  </a:ext>
                </a:extLst>
              </p:cNvPr>
              <p:cNvSpPr>
                <a:spLocks noChangeArrowheads="1"/>
              </p:cNvSpPr>
              <p:nvPr/>
            </p:nvSpPr>
            <p:spPr bwMode="auto">
              <a:xfrm>
                <a:off x="17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08" name="Rectangle 1218">
                <a:extLst>
                  <a:ext uri="{FF2B5EF4-FFF2-40B4-BE49-F238E27FC236}">
                    <a16:creationId xmlns:a16="http://schemas.microsoft.com/office/drawing/2014/main" id="{CD240B80-FBEA-4011-97D2-632A164A7D60}"/>
                  </a:ext>
                </a:extLst>
              </p:cNvPr>
              <p:cNvSpPr>
                <a:spLocks noChangeArrowheads="1"/>
              </p:cNvSpPr>
              <p:nvPr/>
            </p:nvSpPr>
            <p:spPr bwMode="auto">
              <a:xfrm>
                <a:off x="17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09" name="Rectangle 1219">
                <a:extLst>
                  <a:ext uri="{FF2B5EF4-FFF2-40B4-BE49-F238E27FC236}">
                    <a16:creationId xmlns:a16="http://schemas.microsoft.com/office/drawing/2014/main" id="{CC52F111-F222-4451-AAE1-2CC70C7E57E6}"/>
                  </a:ext>
                </a:extLst>
              </p:cNvPr>
              <p:cNvSpPr>
                <a:spLocks noChangeArrowheads="1"/>
              </p:cNvSpPr>
              <p:nvPr/>
            </p:nvSpPr>
            <p:spPr bwMode="auto">
              <a:xfrm>
                <a:off x="17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10" name="Rectangle 1220">
                <a:extLst>
                  <a:ext uri="{FF2B5EF4-FFF2-40B4-BE49-F238E27FC236}">
                    <a16:creationId xmlns:a16="http://schemas.microsoft.com/office/drawing/2014/main" id="{3D6C97FC-0B20-4099-9B47-1A1C6E47EC12}"/>
                  </a:ext>
                </a:extLst>
              </p:cNvPr>
              <p:cNvSpPr>
                <a:spLocks noChangeArrowheads="1"/>
              </p:cNvSpPr>
              <p:nvPr/>
            </p:nvSpPr>
            <p:spPr bwMode="auto">
              <a:xfrm>
                <a:off x="17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11" name="Rectangle 1221">
                <a:extLst>
                  <a:ext uri="{FF2B5EF4-FFF2-40B4-BE49-F238E27FC236}">
                    <a16:creationId xmlns:a16="http://schemas.microsoft.com/office/drawing/2014/main" id="{DA221C16-E29C-4376-9D0F-9969ACF4AACF}"/>
                  </a:ext>
                </a:extLst>
              </p:cNvPr>
              <p:cNvSpPr>
                <a:spLocks noChangeArrowheads="1"/>
              </p:cNvSpPr>
              <p:nvPr/>
            </p:nvSpPr>
            <p:spPr bwMode="auto">
              <a:xfrm>
                <a:off x="17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12" name="Rectangle 1222">
                <a:extLst>
                  <a:ext uri="{FF2B5EF4-FFF2-40B4-BE49-F238E27FC236}">
                    <a16:creationId xmlns:a16="http://schemas.microsoft.com/office/drawing/2014/main" id="{DDD7B8DB-8C57-4BE3-B2A0-20EAB2BBC676}"/>
                  </a:ext>
                </a:extLst>
              </p:cNvPr>
              <p:cNvSpPr>
                <a:spLocks noChangeArrowheads="1"/>
              </p:cNvSpPr>
              <p:nvPr/>
            </p:nvSpPr>
            <p:spPr bwMode="auto">
              <a:xfrm>
                <a:off x="178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13" name="Rectangle 1223">
                <a:extLst>
                  <a:ext uri="{FF2B5EF4-FFF2-40B4-BE49-F238E27FC236}">
                    <a16:creationId xmlns:a16="http://schemas.microsoft.com/office/drawing/2014/main" id="{2D2F807F-8F8D-45DB-B756-DDCC50489ECF}"/>
                  </a:ext>
                </a:extLst>
              </p:cNvPr>
              <p:cNvSpPr>
                <a:spLocks noChangeArrowheads="1"/>
              </p:cNvSpPr>
              <p:nvPr/>
            </p:nvSpPr>
            <p:spPr bwMode="auto">
              <a:xfrm>
                <a:off x="178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14" name="Rectangle 1224">
                <a:extLst>
                  <a:ext uri="{FF2B5EF4-FFF2-40B4-BE49-F238E27FC236}">
                    <a16:creationId xmlns:a16="http://schemas.microsoft.com/office/drawing/2014/main" id="{5F7AAF7C-7849-4539-94A4-04E0DB7A6E4E}"/>
                  </a:ext>
                </a:extLst>
              </p:cNvPr>
              <p:cNvSpPr>
                <a:spLocks noChangeArrowheads="1"/>
              </p:cNvSpPr>
              <p:nvPr/>
            </p:nvSpPr>
            <p:spPr bwMode="auto">
              <a:xfrm>
                <a:off x="178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15" name="Rectangle 1225">
                <a:extLst>
                  <a:ext uri="{FF2B5EF4-FFF2-40B4-BE49-F238E27FC236}">
                    <a16:creationId xmlns:a16="http://schemas.microsoft.com/office/drawing/2014/main" id="{61C015F5-9487-493B-B8F2-7364697EA912}"/>
                  </a:ext>
                </a:extLst>
              </p:cNvPr>
              <p:cNvSpPr>
                <a:spLocks noChangeArrowheads="1"/>
              </p:cNvSpPr>
              <p:nvPr/>
            </p:nvSpPr>
            <p:spPr bwMode="auto">
              <a:xfrm>
                <a:off x="178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16" name="Rectangle 1226">
                <a:extLst>
                  <a:ext uri="{FF2B5EF4-FFF2-40B4-BE49-F238E27FC236}">
                    <a16:creationId xmlns:a16="http://schemas.microsoft.com/office/drawing/2014/main" id="{9EDE56E9-1D62-4755-9134-09AA8BF5B5A7}"/>
                  </a:ext>
                </a:extLst>
              </p:cNvPr>
              <p:cNvSpPr>
                <a:spLocks noChangeArrowheads="1"/>
              </p:cNvSpPr>
              <p:nvPr/>
            </p:nvSpPr>
            <p:spPr bwMode="auto">
              <a:xfrm>
                <a:off x="178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17" name="Rectangle 1227">
                <a:extLst>
                  <a:ext uri="{FF2B5EF4-FFF2-40B4-BE49-F238E27FC236}">
                    <a16:creationId xmlns:a16="http://schemas.microsoft.com/office/drawing/2014/main" id="{368A0A92-A3BD-42B9-8258-4D3571323BCC}"/>
                  </a:ext>
                </a:extLst>
              </p:cNvPr>
              <p:cNvSpPr>
                <a:spLocks noChangeArrowheads="1"/>
              </p:cNvSpPr>
              <p:nvPr/>
            </p:nvSpPr>
            <p:spPr bwMode="auto">
              <a:xfrm>
                <a:off x="17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18" name="Rectangle 1228">
                <a:extLst>
                  <a:ext uri="{FF2B5EF4-FFF2-40B4-BE49-F238E27FC236}">
                    <a16:creationId xmlns:a16="http://schemas.microsoft.com/office/drawing/2014/main" id="{5D422A03-B366-4F69-B799-8D84CF4C5C7C}"/>
                  </a:ext>
                </a:extLst>
              </p:cNvPr>
              <p:cNvSpPr>
                <a:spLocks noChangeArrowheads="1"/>
              </p:cNvSpPr>
              <p:nvPr/>
            </p:nvSpPr>
            <p:spPr bwMode="auto">
              <a:xfrm>
                <a:off x="17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19" name="Rectangle 1229">
                <a:extLst>
                  <a:ext uri="{FF2B5EF4-FFF2-40B4-BE49-F238E27FC236}">
                    <a16:creationId xmlns:a16="http://schemas.microsoft.com/office/drawing/2014/main" id="{4A4D426D-D232-4CE9-A13E-370693EF8CBA}"/>
                  </a:ext>
                </a:extLst>
              </p:cNvPr>
              <p:cNvSpPr>
                <a:spLocks noChangeArrowheads="1"/>
              </p:cNvSpPr>
              <p:nvPr/>
            </p:nvSpPr>
            <p:spPr bwMode="auto">
              <a:xfrm>
                <a:off x="17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20" name="Rectangle 1230">
                <a:extLst>
                  <a:ext uri="{FF2B5EF4-FFF2-40B4-BE49-F238E27FC236}">
                    <a16:creationId xmlns:a16="http://schemas.microsoft.com/office/drawing/2014/main" id="{9D72C895-B632-4DC1-9FB1-59C8CEF626C4}"/>
                  </a:ext>
                </a:extLst>
              </p:cNvPr>
              <p:cNvSpPr>
                <a:spLocks noChangeArrowheads="1"/>
              </p:cNvSpPr>
              <p:nvPr/>
            </p:nvSpPr>
            <p:spPr bwMode="auto">
              <a:xfrm>
                <a:off x="17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21" name="Rectangle 1231">
                <a:extLst>
                  <a:ext uri="{FF2B5EF4-FFF2-40B4-BE49-F238E27FC236}">
                    <a16:creationId xmlns:a16="http://schemas.microsoft.com/office/drawing/2014/main" id="{95905A58-FCE0-46DA-A139-72FE8043401A}"/>
                  </a:ext>
                </a:extLst>
              </p:cNvPr>
              <p:cNvSpPr>
                <a:spLocks noChangeArrowheads="1"/>
              </p:cNvSpPr>
              <p:nvPr/>
            </p:nvSpPr>
            <p:spPr bwMode="auto">
              <a:xfrm>
                <a:off x="17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22" name="Rectangle 1232">
                <a:extLst>
                  <a:ext uri="{FF2B5EF4-FFF2-40B4-BE49-F238E27FC236}">
                    <a16:creationId xmlns:a16="http://schemas.microsoft.com/office/drawing/2014/main" id="{265E9826-9106-4C1E-89C0-6CC5FFFC4456}"/>
                  </a:ext>
                </a:extLst>
              </p:cNvPr>
              <p:cNvSpPr>
                <a:spLocks noChangeArrowheads="1"/>
              </p:cNvSpPr>
              <p:nvPr/>
            </p:nvSpPr>
            <p:spPr bwMode="auto">
              <a:xfrm>
                <a:off x="17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23" name="Rectangle 1233">
                <a:extLst>
                  <a:ext uri="{FF2B5EF4-FFF2-40B4-BE49-F238E27FC236}">
                    <a16:creationId xmlns:a16="http://schemas.microsoft.com/office/drawing/2014/main" id="{5A69AB08-DB9F-45F5-93EE-A8D692D4DFC1}"/>
                  </a:ext>
                </a:extLst>
              </p:cNvPr>
              <p:cNvSpPr>
                <a:spLocks noChangeArrowheads="1"/>
              </p:cNvSpPr>
              <p:nvPr/>
            </p:nvSpPr>
            <p:spPr bwMode="auto">
              <a:xfrm>
                <a:off x="17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24" name="Rectangle 1234">
                <a:extLst>
                  <a:ext uri="{FF2B5EF4-FFF2-40B4-BE49-F238E27FC236}">
                    <a16:creationId xmlns:a16="http://schemas.microsoft.com/office/drawing/2014/main" id="{9F9C3AB9-1923-4E52-A1C2-1055EC96A0C0}"/>
                  </a:ext>
                </a:extLst>
              </p:cNvPr>
              <p:cNvSpPr>
                <a:spLocks noChangeArrowheads="1"/>
              </p:cNvSpPr>
              <p:nvPr/>
            </p:nvSpPr>
            <p:spPr bwMode="auto">
              <a:xfrm>
                <a:off x="17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25" name="Rectangle 1235">
                <a:extLst>
                  <a:ext uri="{FF2B5EF4-FFF2-40B4-BE49-F238E27FC236}">
                    <a16:creationId xmlns:a16="http://schemas.microsoft.com/office/drawing/2014/main" id="{BBF27E2F-E3BD-4D79-B532-285F36F903E7}"/>
                  </a:ext>
                </a:extLst>
              </p:cNvPr>
              <p:cNvSpPr>
                <a:spLocks noChangeArrowheads="1"/>
              </p:cNvSpPr>
              <p:nvPr/>
            </p:nvSpPr>
            <p:spPr bwMode="auto">
              <a:xfrm>
                <a:off x="179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26" name="Rectangle 1236">
                <a:extLst>
                  <a:ext uri="{FF2B5EF4-FFF2-40B4-BE49-F238E27FC236}">
                    <a16:creationId xmlns:a16="http://schemas.microsoft.com/office/drawing/2014/main" id="{00325B66-0A94-435F-8A93-84AD45DD7EAE}"/>
                  </a:ext>
                </a:extLst>
              </p:cNvPr>
              <p:cNvSpPr>
                <a:spLocks noChangeArrowheads="1"/>
              </p:cNvSpPr>
              <p:nvPr/>
            </p:nvSpPr>
            <p:spPr bwMode="auto">
              <a:xfrm>
                <a:off x="179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27" name="Rectangle 1237">
                <a:extLst>
                  <a:ext uri="{FF2B5EF4-FFF2-40B4-BE49-F238E27FC236}">
                    <a16:creationId xmlns:a16="http://schemas.microsoft.com/office/drawing/2014/main" id="{6E8C0CFA-5472-457D-9AAB-686F0F58E21F}"/>
                  </a:ext>
                </a:extLst>
              </p:cNvPr>
              <p:cNvSpPr>
                <a:spLocks noChangeArrowheads="1"/>
              </p:cNvSpPr>
              <p:nvPr/>
            </p:nvSpPr>
            <p:spPr bwMode="auto">
              <a:xfrm>
                <a:off x="179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28" name="Rectangle 1238">
                <a:extLst>
                  <a:ext uri="{FF2B5EF4-FFF2-40B4-BE49-F238E27FC236}">
                    <a16:creationId xmlns:a16="http://schemas.microsoft.com/office/drawing/2014/main" id="{A965BC82-581B-45E5-B102-82CB71C164B3}"/>
                  </a:ext>
                </a:extLst>
              </p:cNvPr>
              <p:cNvSpPr>
                <a:spLocks noChangeArrowheads="1"/>
              </p:cNvSpPr>
              <p:nvPr/>
            </p:nvSpPr>
            <p:spPr bwMode="auto">
              <a:xfrm>
                <a:off x="179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29" name="Rectangle 1239">
                <a:extLst>
                  <a:ext uri="{FF2B5EF4-FFF2-40B4-BE49-F238E27FC236}">
                    <a16:creationId xmlns:a16="http://schemas.microsoft.com/office/drawing/2014/main" id="{76957D10-F6E6-4F3D-B7DB-B62214707FBA}"/>
                  </a:ext>
                </a:extLst>
              </p:cNvPr>
              <p:cNvSpPr>
                <a:spLocks noChangeArrowheads="1"/>
              </p:cNvSpPr>
              <p:nvPr/>
            </p:nvSpPr>
            <p:spPr bwMode="auto">
              <a:xfrm>
                <a:off x="18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30" name="Rectangle 1240">
                <a:extLst>
                  <a:ext uri="{FF2B5EF4-FFF2-40B4-BE49-F238E27FC236}">
                    <a16:creationId xmlns:a16="http://schemas.microsoft.com/office/drawing/2014/main" id="{FB723459-1609-4D2D-8E48-A0AAEAAA7858}"/>
                  </a:ext>
                </a:extLst>
              </p:cNvPr>
              <p:cNvSpPr>
                <a:spLocks noChangeArrowheads="1"/>
              </p:cNvSpPr>
              <p:nvPr/>
            </p:nvSpPr>
            <p:spPr bwMode="auto">
              <a:xfrm>
                <a:off x="18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31" name="Rectangle 1241">
                <a:extLst>
                  <a:ext uri="{FF2B5EF4-FFF2-40B4-BE49-F238E27FC236}">
                    <a16:creationId xmlns:a16="http://schemas.microsoft.com/office/drawing/2014/main" id="{47D9C662-C3F6-45DC-9456-BA2DC9FE2604}"/>
                  </a:ext>
                </a:extLst>
              </p:cNvPr>
              <p:cNvSpPr>
                <a:spLocks noChangeArrowheads="1"/>
              </p:cNvSpPr>
              <p:nvPr/>
            </p:nvSpPr>
            <p:spPr bwMode="auto">
              <a:xfrm>
                <a:off x="18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32" name="Rectangle 1242">
                <a:extLst>
                  <a:ext uri="{FF2B5EF4-FFF2-40B4-BE49-F238E27FC236}">
                    <a16:creationId xmlns:a16="http://schemas.microsoft.com/office/drawing/2014/main" id="{C5DAA1FB-5782-4671-9645-DBD3F7132FB0}"/>
                  </a:ext>
                </a:extLst>
              </p:cNvPr>
              <p:cNvSpPr>
                <a:spLocks noChangeArrowheads="1"/>
              </p:cNvSpPr>
              <p:nvPr/>
            </p:nvSpPr>
            <p:spPr bwMode="auto">
              <a:xfrm>
                <a:off x="18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33" name="Rectangle 1243">
                <a:extLst>
                  <a:ext uri="{FF2B5EF4-FFF2-40B4-BE49-F238E27FC236}">
                    <a16:creationId xmlns:a16="http://schemas.microsoft.com/office/drawing/2014/main" id="{3D49CBB3-41D5-4507-A3CF-E658B2D2F586}"/>
                  </a:ext>
                </a:extLst>
              </p:cNvPr>
              <p:cNvSpPr>
                <a:spLocks noChangeArrowheads="1"/>
              </p:cNvSpPr>
              <p:nvPr/>
            </p:nvSpPr>
            <p:spPr bwMode="auto">
              <a:xfrm>
                <a:off x="18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34" name="Rectangle 1244">
                <a:extLst>
                  <a:ext uri="{FF2B5EF4-FFF2-40B4-BE49-F238E27FC236}">
                    <a16:creationId xmlns:a16="http://schemas.microsoft.com/office/drawing/2014/main" id="{41F96ACB-5814-4D6F-AD5E-9F4D23AA7DCA}"/>
                  </a:ext>
                </a:extLst>
              </p:cNvPr>
              <p:cNvSpPr>
                <a:spLocks noChangeArrowheads="1"/>
              </p:cNvSpPr>
              <p:nvPr/>
            </p:nvSpPr>
            <p:spPr bwMode="auto">
              <a:xfrm>
                <a:off x="18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35" name="Rectangle 1245">
                <a:extLst>
                  <a:ext uri="{FF2B5EF4-FFF2-40B4-BE49-F238E27FC236}">
                    <a16:creationId xmlns:a16="http://schemas.microsoft.com/office/drawing/2014/main" id="{78E562EC-533E-4FAC-934E-8EC771EA56E9}"/>
                  </a:ext>
                </a:extLst>
              </p:cNvPr>
              <p:cNvSpPr>
                <a:spLocks noChangeArrowheads="1"/>
              </p:cNvSpPr>
              <p:nvPr/>
            </p:nvSpPr>
            <p:spPr bwMode="auto">
              <a:xfrm>
                <a:off x="18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36" name="Rectangle 1246">
                <a:extLst>
                  <a:ext uri="{FF2B5EF4-FFF2-40B4-BE49-F238E27FC236}">
                    <a16:creationId xmlns:a16="http://schemas.microsoft.com/office/drawing/2014/main" id="{04FBD835-D15E-437D-B624-B930C2425D17}"/>
                  </a:ext>
                </a:extLst>
              </p:cNvPr>
              <p:cNvSpPr>
                <a:spLocks noChangeArrowheads="1"/>
              </p:cNvSpPr>
              <p:nvPr/>
            </p:nvSpPr>
            <p:spPr bwMode="auto">
              <a:xfrm>
                <a:off x="18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37" name="Rectangle 1247">
                <a:extLst>
                  <a:ext uri="{FF2B5EF4-FFF2-40B4-BE49-F238E27FC236}">
                    <a16:creationId xmlns:a16="http://schemas.microsoft.com/office/drawing/2014/main" id="{A68958EB-CD4F-4A60-88C7-68A24BCCFF48}"/>
                  </a:ext>
                </a:extLst>
              </p:cNvPr>
              <p:cNvSpPr>
                <a:spLocks noChangeArrowheads="1"/>
              </p:cNvSpPr>
              <p:nvPr/>
            </p:nvSpPr>
            <p:spPr bwMode="auto">
              <a:xfrm>
                <a:off x="181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38" name="Rectangle 1248">
                <a:extLst>
                  <a:ext uri="{FF2B5EF4-FFF2-40B4-BE49-F238E27FC236}">
                    <a16:creationId xmlns:a16="http://schemas.microsoft.com/office/drawing/2014/main" id="{24A82A08-DBA4-44CE-8336-09BE3B60D24C}"/>
                  </a:ext>
                </a:extLst>
              </p:cNvPr>
              <p:cNvSpPr>
                <a:spLocks noChangeArrowheads="1"/>
              </p:cNvSpPr>
              <p:nvPr/>
            </p:nvSpPr>
            <p:spPr bwMode="auto">
              <a:xfrm>
                <a:off x="181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39" name="Rectangle 1249">
                <a:extLst>
                  <a:ext uri="{FF2B5EF4-FFF2-40B4-BE49-F238E27FC236}">
                    <a16:creationId xmlns:a16="http://schemas.microsoft.com/office/drawing/2014/main" id="{5A629D90-ADA9-449F-9A35-B1ED41E3505E}"/>
                  </a:ext>
                </a:extLst>
              </p:cNvPr>
              <p:cNvSpPr>
                <a:spLocks noChangeArrowheads="1"/>
              </p:cNvSpPr>
              <p:nvPr/>
            </p:nvSpPr>
            <p:spPr bwMode="auto">
              <a:xfrm>
                <a:off x="181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40" name="Rectangle 1250">
                <a:extLst>
                  <a:ext uri="{FF2B5EF4-FFF2-40B4-BE49-F238E27FC236}">
                    <a16:creationId xmlns:a16="http://schemas.microsoft.com/office/drawing/2014/main" id="{781F17B5-5251-4F0F-8955-F0421BB985C9}"/>
                  </a:ext>
                </a:extLst>
              </p:cNvPr>
              <p:cNvSpPr>
                <a:spLocks noChangeArrowheads="1"/>
              </p:cNvSpPr>
              <p:nvPr/>
            </p:nvSpPr>
            <p:spPr bwMode="auto">
              <a:xfrm>
                <a:off x="181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41" name="Rectangle 1251">
                <a:extLst>
                  <a:ext uri="{FF2B5EF4-FFF2-40B4-BE49-F238E27FC236}">
                    <a16:creationId xmlns:a16="http://schemas.microsoft.com/office/drawing/2014/main" id="{CD6BA994-4695-439D-A3FF-BA40C8987CB9}"/>
                  </a:ext>
                </a:extLst>
              </p:cNvPr>
              <p:cNvSpPr>
                <a:spLocks noChangeArrowheads="1"/>
              </p:cNvSpPr>
              <p:nvPr/>
            </p:nvSpPr>
            <p:spPr bwMode="auto">
              <a:xfrm>
                <a:off x="18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42" name="Rectangle 1252">
                <a:extLst>
                  <a:ext uri="{FF2B5EF4-FFF2-40B4-BE49-F238E27FC236}">
                    <a16:creationId xmlns:a16="http://schemas.microsoft.com/office/drawing/2014/main" id="{3513D01A-BC09-47D4-9D02-FCEF39C58490}"/>
                  </a:ext>
                </a:extLst>
              </p:cNvPr>
              <p:cNvSpPr>
                <a:spLocks noChangeArrowheads="1"/>
              </p:cNvSpPr>
              <p:nvPr/>
            </p:nvSpPr>
            <p:spPr bwMode="auto">
              <a:xfrm>
                <a:off x="18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43" name="Rectangle 1253">
                <a:extLst>
                  <a:ext uri="{FF2B5EF4-FFF2-40B4-BE49-F238E27FC236}">
                    <a16:creationId xmlns:a16="http://schemas.microsoft.com/office/drawing/2014/main" id="{6DBBDB32-6D9B-40CA-8ACA-BA17C292E979}"/>
                  </a:ext>
                </a:extLst>
              </p:cNvPr>
              <p:cNvSpPr>
                <a:spLocks noChangeArrowheads="1"/>
              </p:cNvSpPr>
              <p:nvPr/>
            </p:nvSpPr>
            <p:spPr bwMode="auto">
              <a:xfrm>
                <a:off x="18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44" name="Rectangle 1254">
                <a:extLst>
                  <a:ext uri="{FF2B5EF4-FFF2-40B4-BE49-F238E27FC236}">
                    <a16:creationId xmlns:a16="http://schemas.microsoft.com/office/drawing/2014/main" id="{B2E4FFEB-5388-46C1-8CF8-3542EFFD4B0A}"/>
                  </a:ext>
                </a:extLst>
              </p:cNvPr>
              <p:cNvSpPr>
                <a:spLocks noChangeArrowheads="1"/>
              </p:cNvSpPr>
              <p:nvPr/>
            </p:nvSpPr>
            <p:spPr bwMode="auto">
              <a:xfrm>
                <a:off x="18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45" name="Rectangle 1255">
                <a:extLst>
                  <a:ext uri="{FF2B5EF4-FFF2-40B4-BE49-F238E27FC236}">
                    <a16:creationId xmlns:a16="http://schemas.microsoft.com/office/drawing/2014/main" id="{6E7C9EDF-C869-46A7-BD16-3E530CB18774}"/>
                  </a:ext>
                </a:extLst>
              </p:cNvPr>
              <p:cNvSpPr>
                <a:spLocks noChangeArrowheads="1"/>
              </p:cNvSpPr>
              <p:nvPr/>
            </p:nvSpPr>
            <p:spPr bwMode="auto">
              <a:xfrm>
                <a:off x="18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46" name="Rectangle 1256">
                <a:extLst>
                  <a:ext uri="{FF2B5EF4-FFF2-40B4-BE49-F238E27FC236}">
                    <a16:creationId xmlns:a16="http://schemas.microsoft.com/office/drawing/2014/main" id="{BB0CF60E-E3E9-4DE5-9ADA-542B0291B927}"/>
                  </a:ext>
                </a:extLst>
              </p:cNvPr>
              <p:cNvSpPr>
                <a:spLocks noChangeArrowheads="1"/>
              </p:cNvSpPr>
              <p:nvPr/>
            </p:nvSpPr>
            <p:spPr bwMode="auto">
              <a:xfrm>
                <a:off x="18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47" name="Rectangle 1257">
                <a:extLst>
                  <a:ext uri="{FF2B5EF4-FFF2-40B4-BE49-F238E27FC236}">
                    <a16:creationId xmlns:a16="http://schemas.microsoft.com/office/drawing/2014/main" id="{F8F71D42-C97C-4325-8051-184E88AB40FC}"/>
                  </a:ext>
                </a:extLst>
              </p:cNvPr>
              <p:cNvSpPr>
                <a:spLocks noChangeArrowheads="1"/>
              </p:cNvSpPr>
              <p:nvPr/>
            </p:nvSpPr>
            <p:spPr bwMode="auto">
              <a:xfrm>
                <a:off x="18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48" name="Rectangle 1258">
                <a:extLst>
                  <a:ext uri="{FF2B5EF4-FFF2-40B4-BE49-F238E27FC236}">
                    <a16:creationId xmlns:a16="http://schemas.microsoft.com/office/drawing/2014/main" id="{6F3B9418-5505-48CB-BC7C-EF1A3E57325A}"/>
                  </a:ext>
                </a:extLst>
              </p:cNvPr>
              <p:cNvSpPr>
                <a:spLocks noChangeArrowheads="1"/>
              </p:cNvSpPr>
              <p:nvPr/>
            </p:nvSpPr>
            <p:spPr bwMode="auto">
              <a:xfrm>
                <a:off x="18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49" name="Rectangle 1259">
                <a:extLst>
                  <a:ext uri="{FF2B5EF4-FFF2-40B4-BE49-F238E27FC236}">
                    <a16:creationId xmlns:a16="http://schemas.microsoft.com/office/drawing/2014/main" id="{9ED117F3-099C-4D76-86E1-C66EC6B6796D}"/>
                  </a:ext>
                </a:extLst>
              </p:cNvPr>
              <p:cNvSpPr>
                <a:spLocks noChangeArrowheads="1"/>
              </p:cNvSpPr>
              <p:nvPr/>
            </p:nvSpPr>
            <p:spPr bwMode="auto">
              <a:xfrm>
                <a:off x="182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50" name="Rectangle 1260">
                <a:extLst>
                  <a:ext uri="{FF2B5EF4-FFF2-40B4-BE49-F238E27FC236}">
                    <a16:creationId xmlns:a16="http://schemas.microsoft.com/office/drawing/2014/main" id="{2C4C76FE-9319-426D-A071-B15847A28E30}"/>
                  </a:ext>
                </a:extLst>
              </p:cNvPr>
              <p:cNvSpPr>
                <a:spLocks noChangeArrowheads="1"/>
              </p:cNvSpPr>
              <p:nvPr/>
            </p:nvSpPr>
            <p:spPr bwMode="auto">
              <a:xfrm>
                <a:off x="182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51" name="Rectangle 1261">
                <a:extLst>
                  <a:ext uri="{FF2B5EF4-FFF2-40B4-BE49-F238E27FC236}">
                    <a16:creationId xmlns:a16="http://schemas.microsoft.com/office/drawing/2014/main" id="{EA272395-082A-45AA-9C90-912B5A7E5FF3}"/>
                  </a:ext>
                </a:extLst>
              </p:cNvPr>
              <p:cNvSpPr>
                <a:spLocks noChangeArrowheads="1"/>
              </p:cNvSpPr>
              <p:nvPr/>
            </p:nvSpPr>
            <p:spPr bwMode="auto">
              <a:xfrm>
                <a:off x="182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52" name="Rectangle 1262">
                <a:extLst>
                  <a:ext uri="{FF2B5EF4-FFF2-40B4-BE49-F238E27FC236}">
                    <a16:creationId xmlns:a16="http://schemas.microsoft.com/office/drawing/2014/main" id="{97C8238A-B095-45DF-B8E8-AB7D25F848AD}"/>
                  </a:ext>
                </a:extLst>
              </p:cNvPr>
              <p:cNvSpPr>
                <a:spLocks noChangeArrowheads="1"/>
              </p:cNvSpPr>
              <p:nvPr/>
            </p:nvSpPr>
            <p:spPr bwMode="auto">
              <a:xfrm>
                <a:off x="182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53" name="Rectangle 1263">
                <a:extLst>
                  <a:ext uri="{FF2B5EF4-FFF2-40B4-BE49-F238E27FC236}">
                    <a16:creationId xmlns:a16="http://schemas.microsoft.com/office/drawing/2014/main" id="{FFA8FBDD-B858-4808-9653-A8BD9AAFC0F1}"/>
                  </a:ext>
                </a:extLst>
              </p:cNvPr>
              <p:cNvSpPr>
                <a:spLocks noChangeArrowheads="1"/>
              </p:cNvSpPr>
              <p:nvPr/>
            </p:nvSpPr>
            <p:spPr bwMode="auto">
              <a:xfrm>
                <a:off x="18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54" name="Rectangle 1264">
                <a:extLst>
                  <a:ext uri="{FF2B5EF4-FFF2-40B4-BE49-F238E27FC236}">
                    <a16:creationId xmlns:a16="http://schemas.microsoft.com/office/drawing/2014/main" id="{2CF5E611-2B9E-46C9-8866-1ADA495A3478}"/>
                  </a:ext>
                </a:extLst>
              </p:cNvPr>
              <p:cNvSpPr>
                <a:spLocks noChangeArrowheads="1"/>
              </p:cNvSpPr>
              <p:nvPr/>
            </p:nvSpPr>
            <p:spPr bwMode="auto">
              <a:xfrm>
                <a:off x="18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55" name="Rectangle 1265">
                <a:extLst>
                  <a:ext uri="{FF2B5EF4-FFF2-40B4-BE49-F238E27FC236}">
                    <a16:creationId xmlns:a16="http://schemas.microsoft.com/office/drawing/2014/main" id="{2614EAE5-6D08-4C22-AECE-0AB58A888025}"/>
                  </a:ext>
                </a:extLst>
              </p:cNvPr>
              <p:cNvSpPr>
                <a:spLocks noChangeArrowheads="1"/>
              </p:cNvSpPr>
              <p:nvPr/>
            </p:nvSpPr>
            <p:spPr bwMode="auto">
              <a:xfrm>
                <a:off x="18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56" name="Rectangle 1266">
                <a:extLst>
                  <a:ext uri="{FF2B5EF4-FFF2-40B4-BE49-F238E27FC236}">
                    <a16:creationId xmlns:a16="http://schemas.microsoft.com/office/drawing/2014/main" id="{6731AE0A-E98E-4E6C-8DA4-F40BD7143B50}"/>
                  </a:ext>
                </a:extLst>
              </p:cNvPr>
              <p:cNvSpPr>
                <a:spLocks noChangeArrowheads="1"/>
              </p:cNvSpPr>
              <p:nvPr/>
            </p:nvSpPr>
            <p:spPr bwMode="auto">
              <a:xfrm>
                <a:off x="18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57" name="Rectangle 1267">
                <a:extLst>
                  <a:ext uri="{FF2B5EF4-FFF2-40B4-BE49-F238E27FC236}">
                    <a16:creationId xmlns:a16="http://schemas.microsoft.com/office/drawing/2014/main" id="{06B083C0-1ACD-44B6-B05D-9D89BAAB261D}"/>
                  </a:ext>
                </a:extLst>
              </p:cNvPr>
              <p:cNvSpPr>
                <a:spLocks noChangeArrowheads="1"/>
              </p:cNvSpPr>
              <p:nvPr/>
            </p:nvSpPr>
            <p:spPr bwMode="auto">
              <a:xfrm>
                <a:off x="18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58" name="Rectangle 1268">
                <a:extLst>
                  <a:ext uri="{FF2B5EF4-FFF2-40B4-BE49-F238E27FC236}">
                    <a16:creationId xmlns:a16="http://schemas.microsoft.com/office/drawing/2014/main" id="{7CE400DA-9CC3-4E97-AE57-B41ED6F85945}"/>
                  </a:ext>
                </a:extLst>
              </p:cNvPr>
              <p:cNvSpPr>
                <a:spLocks noChangeArrowheads="1"/>
              </p:cNvSpPr>
              <p:nvPr/>
            </p:nvSpPr>
            <p:spPr bwMode="auto">
              <a:xfrm>
                <a:off x="18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59" name="Rectangle 1269">
                <a:extLst>
                  <a:ext uri="{FF2B5EF4-FFF2-40B4-BE49-F238E27FC236}">
                    <a16:creationId xmlns:a16="http://schemas.microsoft.com/office/drawing/2014/main" id="{A5E0CF30-1A97-4782-8506-9220BB0BA642}"/>
                  </a:ext>
                </a:extLst>
              </p:cNvPr>
              <p:cNvSpPr>
                <a:spLocks noChangeArrowheads="1"/>
              </p:cNvSpPr>
              <p:nvPr/>
            </p:nvSpPr>
            <p:spPr bwMode="auto">
              <a:xfrm>
                <a:off x="18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60" name="Rectangle 1270">
                <a:extLst>
                  <a:ext uri="{FF2B5EF4-FFF2-40B4-BE49-F238E27FC236}">
                    <a16:creationId xmlns:a16="http://schemas.microsoft.com/office/drawing/2014/main" id="{A61351F8-1253-4C58-89F0-2055FAC37757}"/>
                  </a:ext>
                </a:extLst>
              </p:cNvPr>
              <p:cNvSpPr>
                <a:spLocks noChangeArrowheads="1"/>
              </p:cNvSpPr>
              <p:nvPr/>
            </p:nvSpPr>
            <p:spPr bwMode="auto">
              <a:xfrm>
                <a:off x="18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61" name="Rectangle 1271">
                <a:extLst>
                  <a:ext uri="{FF2B5EF4-FFF2-40B4-BE49-F238E27FC236}">
                    <a16:creationId xmlns:a16="http://schemas.microsoft.com/office/drawing/2014/main" id="{B695FA28-F629-443B-9B39-BCDF718DC25C}"/>
                  </a:ext>
                </a:extLst>
              </p:cNvPr>
              <p:cNvSpPr>
                <a:spLocks noChangeArrowheads="1"/>
              </p:cNvSpPr>
              <p:nvPr/>
            </p:nvSpPr>
            <p:spPr bwMode="auto">
              <a:xfrm>
                <a:off x="183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62" name="Rectangle 1272">
                <a:extLst>
                  <a:ext uri="{FF2B5EF4-FFF2-40B4-BE49-F238E27FC236}">
                    <a16:creationId xmlns:a16="http://schemas.microsoft.com/office/drawing/2014/main" id="{C7630707-6B92-4D41-BF0B-FF0A1D73BFDB}"/>
                  </a:ext>
                </a:extLst>
              </p:cNvPr>
              <p:cNvSpPr>
                <a:spLocks noChangeArrowheads="1"/>
              </p:cNvSpPr>
              <p:nvPr/>
            </p:nvSpPr>
            <p:spPr bwMode="auto">
              <a:xfrm>
                <a:off x="183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63" name="Rectangle 1273">
                <a:extLst>
                  <a:ext uri="{FF2B5EF4-FFF2-40B4-BE49-F238E27FC236}">
                    <a16:creationId xmlns:a16="http://schemas.microsoft.com/office/drawing/2014/main" id="{348244C4-91B4-4ECF-B6C2-B24DE29CD084}"/>
                  </a:ext>
                </a:extLst>
              </p:cNvPr>
              <p:cNvSpPr>
                <a:spLocks noChangeArrowheads="1"/>
              </p:cNvSpPr>
              <p:nvPr/>
            </p:nvSpPr>
            <p:spPr bwMode="auto">
              <a:xfrm>
                <a:off x="183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64" name="Rectangle 1274">
                <a:extLst>
                  <a:ext uri="{FF2B5EF4-FFF2-40B4-BE49-F238E27FC236}">
                    <a16:creationId xmlns:a16="http://schemas.microsoft.com/office/drawing/2014/main" id="{4C92886F-E6C2-4E4A-A6A9-D80839D693D7}"/>
                  </a:ext>
                </a:extLst>
              </p:cNvPr>
              <p:cNvSpPr>
                <a:spLocks noChangeArrowheads="1"/>
              </p:cNvSpPr>
              <p:nvPr/>
            </p:nvSpPr>
            <p:spPr bwMode="auto">
              <a:xfrm>
                <a:off x="183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65" name="Rectangle 1275">
                <a:extLst>
                  <a:ext uri="{FF2B5EF4-FFF2-40B4-BE49-F238E27FC236}">
                    <a16:creationId xmlns:a16="http://schemas.microsoft.com/office/drawing/2014/main" id="{B7D63CA5-5B9A-4F4A-ADF2-00763850166F}"/>
                  </a:ext>
                </a:extLst>
              </p:cNvPr>
              <p:cNvSpPr>
                <a:spLocks noChangeArrowheads="1"/>
              </p:cNvSpPr>
              <p:nvPr/>
            </p:nvSpPr>
            <p:spPr bwMode="auto">
              <a:xfrm>
                <a:off x="18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66" name="Rectangle 1276">
                <a:extLst>
                  <a:ext uri="{FF2B5EF4-FFF2-40B4-BE49-F238E27FC236}">
                    <a16:creationId xmlns:a16="http://schemas.microsoft.com/office/drawing/2014/main" id="{5A545273-F5A4-49EF-9021-025C4086EB08}"/>
                  </a:ext>
                </a:extLst>
              </p:cNvPr>
              <p:cNvSpPr>
                <a:spLocks noChangeArrowheads="1"/>
              </p:cNvSpPr>
              <p:nvPr/>
            </p:nvSpPr>
            <p:spPr bwMode="auto">
              <a:xfrm>
                <a:off x="18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67" name="Rectangle 1277">
                <a:extLst>
                  <a:ext uri="{FF2B5EF4-FFF2-40B4-BE49-F238E27FC236}">
                    <a16:creationId xmlns:a16="http://schemas.microsoft.com/office/drawing/2014/main" id="{29DF4D5D-5C29-4BBA-AB74-31ACE987878B}"/>
                  </a:ext>
                </a:extLst>
              </p:cNvPr>
              <p:cNvSpPr>
                <a:spLocks noChangeArrowheads="1"/>
              </p:cNvSpPr>
              <p:nvPr/>
            </p:nvSpPr>
            <p:spPr bwMode="auto">
              <a:xfrm>
                <a:off x="18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68" name="Rectangle 1278">
                <a:extLst>
                  <a:ext uri="{FF2B5EF4-FFF2-40B4-BE49-F238E27FC236}">
                    <a16:creationId xmlns:a16="http://schemas.microsoft.com/office/drawing/2014/main" id="{FAD231A5-2D6B-4128-BBD6-3F492A60677A}"/>
                  </a:ext>
                </a:extLst>
              </p:cNvPr>
              <p:cNvSpPr>
                <a:spLocks noChangeArrowheads="1"/>
              </p:cNvSpPr>
              <p:nvPr/>
            </p:nvSpPr>
            <p:spPr bwMode="auto">
              <a:xfrm>
                <a:off x="18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69" name="Rectangle 1279">
                <a:extLst>
                  <a:ext uri="{FF2B5EF4-FFF2-40B4-BE49-F238E27FC236}">
                    <a16:creationId xmlns:a16="http://schemas.microsoft.com/office/drawing/2014/main" id="{2D60173C-8A04-45D7-932C-BE1B440A9FC7}"/>
                  </a:ext>
                </a:extLst>
              </p:cNvPr>
              <p:cNvSpPr>
                <a:spLocks noChangeArrowheads="1"/>
              </p:cNvSpPr>
              <p:nvPr/>
            </p:nvSpPr>
            <p:spPr bwMode="auto">
              <a:xfrm>
                <a:off x="18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70" name="Rectangle 1280">
                <a:extLst>
                  <a:ext uri="{FF2B5EF4-FFF2-40B4-BE49-F238E27FC236}">
                    <a16:creationId xmlns:a16="http://schemas.microsoft.com/office/drawing/2014/main" id="{F1911A41-834E-456E-B0CA-CF42D5F6BBAE}"/>
                  </a:ext>
                </a:extLst>
              </p:cNvPr>
              <p:cNvSpPr>
                <a:spLocks noChangeArrowheads="1"/>
              </p:cNvSpPr>
              <p:nvPr/>
            </p:nvSpPr>
            <p:spPr bwMode="auto">
              <a:xfrm>
                <a:off x="18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71" name="Rectangle 1281">
                <a:extLst>
                  <a:ext uri="{FF2B5EF4-FFF2-40B4-BE49-F238E27FC236}">
                    <a16:creationId xmlns:a16="http://schemas.microsoft.com/office/drawing/2014/main" id="{2E179022-8BF1-4C9E-A1DB-A9F297397754}"/>
                  </a:ext>
                </a:extLst>
              </p:cNvPr>
              <p:cNvSpPr>
                <a:spLocks noChangeArrowheads="1"/>
              </p:cNvSpPr>
              <p:nvPr/>
            </p:nvSpPr>
            <p:spPr bwMode="auto">
              <a:xfrm>
                <a:off x="18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72" name="Rectangle 1282">
                <a:extLst>
                  <a:ext uri="{FF2B5EF4-FFF2-40B4-BE49-F238E27FC236}">
                    <a16:creationId xmlns:a16="http://schemas.microsoft.com/office/drawing/2014/main" id="{CA3AEA82-6427-40CF-A32A-8E660DFE5F73}"/>
                  </a:ext>
                </a:extLst>
              </p:cNvPr>
              <p:cNvSpPr>
                <a:spLocks noChangeArrowheads="1"/>
              </p:cNvSpPr>
              <p:nvPr/>
            </p:nvSpPr>
            <p:spPr bwMode="auto">
              <a:xfrm>
                <a:off x="18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73" name="Rectangle 1283">
                <a:extLst>
                  <a:ext uri="{FF2B5EF4-FFF2-40B4-BE49-F238E27FC236}">
                    <a16:creationId xmlns:a16="http://schemas.microsoft.com/office/drawing/2014/main" id="{ECBD7C5D-C5A7-4F00-B8A5-820E3C2AC8BE}"/>
                  </a:ext>
                </a:extLst>
              </p:cNvPr>
              <p:cNvSpPr>
                <a:spLocks noChangeArrowheads="1"/>
              </p:cNvSpPr>
              <p:nvPr/>
            </p:nvSpPr>
            <p:spPr bwMode="auto">
              <a:xfrm>
                <a:off x="185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74" name="Rectangle 1284">
                <a:extLst>
                  <a:ext uri="{FF2B5EF4-FFF2-40B4-BE49-F238E27FC236}">
                    <a16:creationId xmlns:a16="http://schemas.microsoft.com/office/drawing/2014/main" id="{2154FE6D-EDA4-4D43-AB59-12E3A2DAC056}"/>
                  </a:ext>
                </a:extLst>
              </p:cNvPr>
              <p:cNvSpPr>
                <a:spLocks noChangeArrowheads="1"/>
              </p:cNvSpPr>
              <p:nvPr/>
            </p:nvSpPr>
            <p:spPr bwMode="auto">
              <a:xfrm>
                <a:off x="185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75" name="Rectangle 1285">
                <a:extLst>
                  <a:ext uri="{FF2B5EF4-FFF2-40B4-BE49-F238E27FC236}">
                    <a16:creationId xmlns:a16="http://schemas.microsoft.com/office/drawing/2014/main" id="{B74433B5-B22D-4246-A5AA-62130E21DA04}"/>
                  </a:ext>
                </a:extLst>
              </p:cNvPr>
              <p:cNvSpPr>
                <a:spLocks noChangeArrowheads="1"/>
              </p:cNvSpPr>
              <p:nvPr/>
            </p:nvSpPr>
            <p:spPr bwMode="auto">
              <a:xfrm>
                <a:off x="185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76" name="Rectangle 1286">
                <a:extLst>
                  <a:ext uri="{FF2B5EF4-FFF2-40B4-BE49-F238E27FC236}">
                    <a16:creationId xmlns:a16="http://schemas.microsoft.com/office/drawing/2014/main" id="{50CF1224-043A-44D7-96C9-BBFB686C2439}"/>
                  </a:ext>
                </a:extLst>
              </p:cNvPr>
              <p:cNvSpPr>
                <a:spLocks noChangeArrowheads="1"/>
              </p:cNvSpPr>
              <p:nvPr/>
            </p:nvSpPr>
            <p:spPr bwMode="auto">
              <a:xfrm>
                <a:off x="18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77" name="Rectangle 1287">
                <a:extLst>
                  <a:ext uri="{FF2B5EF4-FFF2-40B4-BE49-F238E27FC236}">
                    <a16:creationId xmlns:a16="http://schemas.microsoft.com/office/drawing/2014/main" id="{C34DC3D2-D064-42F1-9A1D-2434640B4F88}"/>
                  </a:ext>
                </a:extLst>
              </p:cNvPr>
              <p:cNvSpPr>
                <a:spLocks noChangeArrowheads="1"/>
              </p:cNvSpPr>
              <p:nvPr/>
            </p:nvSpPr>
            <p:spPr bwMode="auto">
              <a:xfrm>
                <a:off x="18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78" name="Rectangle 1288">
                <a:extLst>
                  <a:ext uri="{FF2B5EF4-FFF2-40B4-BE49-F238E27FC236}">
                    <a16:creationId xmlns:a16="http://schemas.microsoft.com/office/drawing/2014/main" id="{CE5057E5-9F0B-4381-AF02-AFECEAE07DB2}"/>
                  </a:ext>
                </a:extLst>
              </p:cNvPr>
              <p:cNvSpPr>
                <a:spLocks noChangeArrowheads="1"/>
              </p:cNvSpPr>
              <p:nvPr/>
            </p:nvSpPr>
            <p:spPr bwMode="auto">
              <a:xfrm>
                <a:off x="18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79" name="Rectangle 1289">
                <a:extLst>
                  <a:ext uri="{FF2B5EF4-FFF2-40B4-BE49-F238E27FC236}">
                    <a16:creationId xmlns:a16="http://schemas.microsoft.com/office/drawing/2014/main" id="{F26BEB98-E34F-481E-B461-B73F51026003}"/>
                  </a:ext>
                </a:extLst>
              </p:cNvPr>
              <p:cNvSpPr>
                <a:spLocks noChangeArrowheads="1"/>
              </p:cNvSpPr>
              <p:nvPr/>
            </p:nvSpPr>
            <p:spPr bwMode="auto">
              <a:xfrm>
                <a:off x="18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80" name="Rectangle 1290">
                <a:extLst>
                  <a:ext uri="{FF2B5EF4-FFF2-40B4-BE49-F238E27FC236}">
                    <a16:creationId xmlns:a16="http://schemas.microsoft.com/office/drawing/2014/main" id="{33D35DE4-7357-4EAC-8CCB-1210E2661BA4}"/>
                  </a:ext>
                </a:extLst>
              </p:cNvPr>
              <p:cNvSpPr>
                <a:spLocks noChangeArrowheads="1"/>
              </p:cNvSpPr>
              <p:nvPr/>
            </p:nvSpPr>
            <p:spPr bwMode="auto">
              <a:xfrm>
                <a:off x="18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81" name="Rectangle 1291">
                <a:extLst>
                  <a:ext uri="{FF2B5EF4-FFF2-40B4-BE49-F238E27FC236}">
                    <a16:creationId xmlns:a16="http://schemas.microsoft.com/office/drawing/2014/main" id="{256502D1-AC60-4272-ADC6-F27392C495EB}"/>
                  </a:ext>
                </a:extLst>
              </p:cNvPr>
              <p:cNvSpPr>
                <a:spLocks noChangeArrowheads="1"/>
              </p:cNvSpPr>
              <p:nvPr/>
            </p:nvSpPr>
            <p:spPr bwMode="auto">
              <a:xfrm>
                <a:off x="18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82" name="Rectangle 1292">
                <a:extLst>
                  <a:ext uri="{FF2B5EF4-FFF2-40B4-BE49-F238E27FC236}">
                    <a16:creationId xmlns:a16="http://schemas.microsoft.com/office/drawing/2014/main" id="{CD9FBEA1-B7E8-447C-BCD2-898F8374BCDA}"/>
                  </a:ext>
                </a:extLst>
              </p:cNvPr>
              <p:cNvSpPr>
                <a:spLocks noChangeArrowheads="1"/>
              </p:cNvSpPr>
              <p:nvPr/>
            </p:nvSpPr>
            <p:spPr bwMode="auto">
              <a:xfrm>
                <a:off x="18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83" name="Rectangle 1293">
                <a:extLst>
                  <a:ext uri="{FF2B5EF4-FFF2-40B4-BE49-F238E27FC236}">
                    <a16:creationId xmlns:a16="http://schemas.microsoft.com/office/drawing/2014/main" id="{179475A6-F5CE-4887-9A98-56FE74ABB79F}"/>
                  </a:ext>
                </a:extLst>
              </p:cNvPr>
              <p:cNvSpPr>
                <a:spLocks noChangeArrowheads="1"/>
              </p:cNvSpPr>
              <p:nvPr/>
            </p:nvSpPr>
            <p:spPr bwMode="auto">
              <a:xfrm>
                <a:off x="18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84" name="Rectangle 1294">
                <a:extLst>
                  <a:ext uri="{FF2B5EF4-FFF2-40B4-BE49-F238E27FC236}">
                    <a16:creationId xmlns:a16="http://schemas.microsoft.com/office/drawing/2014/main" id="{4EE6CA71-DB6C-4974-ACA0-4DC4AB1777C8}"/>
                  </a:ext>
                </a:extLst>
              </p:cNvPr>
              <p:cNvSpPr>
                <a:spLocks noChangeArrowheads="1"/>
              </p:cNvSpPr>
              <p:nvPr/>
            </p:nvSpPr>
            <p:spPr bwMode="auto">
              <a:xfrm>
                <a:off x="186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85" name="Rectangle 1295">
                <a:extLst>
                  <a:ext uri="{FF2B5EF4-FFF2-40B4-BE49-F238E27FC236}">
                    <a16:creationId xmlns:a16="http://schemas.microsoft.com/office/drawing/2014/main" id="{EFF1DFB2-D82E-431C-8C4A-EA9EF29FD666}"/>
                  </a:ext>
                </a:extLst>
              </p:cNvPr>
              <p:cNvSpPr>
                <a:spLocks noChangeArrowheads="1"/>
              </p:cNvSpPr>
              <p:nvPr/>
            </p:nvSpPr>
            <p:spPr bwMode="auto">
              <a:xfrm>
                <a:off x="186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86" name="Rectangle 1296">
                <a:extLst>
                  <a:ext uri="{FF2B5EF4-FFF2-40B4-BE49-F238E27FC236}">
                    <a16:creationId xmlns:a16="http://schemas.microsoft.com/office/drawing/2014/main" id="{D82D2D79-65C7-49D4-9487-5241CB14FA1F}"/>
                  </a:ext>
                </a:extLst>
              </p:cNvPr>
              <p:cNvSpPr>
                <a:spLocks noChangeArrowheads="1"/>
              </p:cNvSpPr>
              <p:nvPr/>
            </p:nvSpPr>
            <p:spPr bwMode="auto">
              <a:xfrm>
                <a:off x="186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87" name="Rectangle 1297">
                <a:extLst>
                  <a:ext uri="{FF2B5EF4-FFF2-40B4-BE49-F238E27FC236}">
                    <a16:creationId xmlns:a16="http://schemas.microsoft.com/office/drawing/2014/main" id="{87EB374D-A8D6-4E06-97E1-F66AA8106DB1}"/>
                  </a:ext>
                </a:extLst>
              </p:cNvPr>
              <p:cNvSpPr>
                <a:spLocks noChangeArrowheads="1"/>
              </p:cNvSpPr>
              <p:nvPr/>
            </p:nvSpPr>
            <p:spPr bwMode="auto">
              <a:xfrm>
                <a:off x="18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88" name="Rectangle 1298">
                <a:extLst>
                  <a:ext uri="{FF2B5EF4-FFF2-40B4-BE49-F238E27FC236}">
                    <a16:creationId xmlns:a16="http://schemas.microsoft.com/office/drawing/2014/main" id="{84CF9CC8-ED65-4D4B-A89A-E0639F1D8109}"/>
                  </a:ext>
                </a:extLst>
              </p:cNvPr>
              <p:cNvSpPr>
                <a:spLocks noChangeArrowheads="1"/>
              </p:cNvSpPr>
              <p:nvPr/>
            </p:nvSpPr>
            <p:spPr bwMode="auto">
              <a:xfrm>
                <a:off x="18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89" name="Rectangle 1299">
                <a:extLst>
                  <a:ext uri="{FF2B5EF4-FFF2-40B4-BE49-F238E27FC236}">
                    <a16:creationId xmlns:a16="http://schemas.microsoft.com/office/drawing/2014/main" id="{AB5F6A00-7ADF-42F4-A7B9-2223EDDB25C8}"/>
                  </a:ext>
                </a:extLst>
              </p:cNvPr>
              <p:cNvSpPr>
                <a:spLocks noChangeArrowheads="1"/>
              </p:cNvSpPr>
              <p:nvPr/>
            </p:nvSpPr>
            <p:spPr bwMode="auto">
              <a:xfrm>
                <a:off x="18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90" name="Rectangle 1300">
                <a:extLst>
                  <a:ext uri="{FF2B5EF4-FFF2-40B4-BE49-F238E27FC236}">
                    <a16:creationId xmlns:a16="http://schemas.microsoft.com/office/drawing/2014/main" id="{D1471633-209D-4827-9C94-949F744BFDBD}"/>
                  </a:ext>
                </a:extLst>
              </p:cNvPr>
              <p:cNvSpPr>
                <a:spLocks noChangeArrowheads="1"/>
              </p:cNvSpPr>
              <p:nvPr/>
            </p:nvSpPr>
            <p:spPr bwMode="auto">
              <a:xfrm>
                <a:off x="18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91" name="Rectangle 1301">
                <a:extLst>
                  <a:ext uri="{FF2B5EF4-FFF2-40B4-BE49-F238E27FC236}">
                    <a16:creationId xmlns:a16="http://schemas.microsoft.com/office/drawing/2014/main" id="{F4E17C22-B2EF-4B01-9A9B-0D40E50B90AC}"/>
                  </a:ext>
                </a:extLst>
              </p:cNvPr>
              <p:cNvSpPr>
                <a:spLocks noChangeArrowheads="1"/>
              </p:cNvSpPr>
              <p:nvPr/>
            </p:nvSpPr>
            <p:spPr bwMode="auto">
              <a:xfrm>
                <a:off x="18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92" name="Rectangle 1302">
                <a:extLst>
                  <a:ext uri="{FF2B5EF4-FFF2-40B4-BE49-F238E27FC236}">
                    <a16:creationId xmlns:a16="http://schemas.microsoft.com/office/drawing/2014/main" id="{9D2E98FE-7FCE-497B-9116-81181DB4AC3C}"/>
                  </a:ext>
                </a:extLst>
              </p:cNvPr>
              <p:cNvSpPr>
                <a:spLocks noChangeArrowheads="1"/>
              </p:cNvSpPr>
              <p:nvPr/>
            </p:nvSpPr>
            <p:spPr bwMode="auto">
              <a:xfrm>
                <a:off x="18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93" name="Rectangle 1303">
                <a:extLst>
                  <a:ext uri="{FF2B5EF4-FFF2-40B4-BE49-F238E27FC236}">
                    <a16:creationId xmlns:a16="http://schemas.microsoft.com/office/drawing/2014/main" id="{D50C5D8A-30C9-4007-A820-AFD73D8A2C87}"/>
                  </a:ext>
                </a:extLst>
              </p:cNvPr>
              <p:cNvSpPr>
                <a:spLocks noChangeArrowheads="1"/>
              </p:cNvSpPr>
              <p:nvPr/>
            </p:nvSpPr>
            <p:spPr bwMode="auto">
              <a:xfrm>
                <a:off x="18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94" name="Rectangle 1304">
                <a:extLst>
                  <a:ext uri="{FF2B5EF4-FFF2-40B4-BE49-F238E27FC236}">
                    <a16:creationId xmlns:a16="http://schemas.microsoft.com/office/drawing/2014/main" id="{9C4F0DA4-7E71-418A-A0D6-26FC2FAEC3D2}"/>
                  </a:ext>
                </a:extLst>
              </p:cNvPr>
              <p:cNvSpPr>
                <a:spLocks noChangeArrowheads="1"/>
              </p:cNvSpPr>
              <p:nvPr/>
            </p:nvSpPr>
            <p:spPr bwMode="auto">
              <a:xfrm>
                <a:off x="18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95" name="Rectangle 1305">
                <a:extLst>
                  <a:ext uri="{FF2B5EF4-FFF2-40B4-BE49-F238E27FC236}">
                    <a16:creationId xmlns:a16="http://schemas.microsoft.com/office/drawing/2014/main" id="{A211C348-5914-4B6D-96B7-EEFA0B60B53D}"/>
                  </a:ext>
                </a:extLst>
              </p:cNvPr>
              <p:cNvSpPr>
                <a:spLocks noChangeArrowheads="1"/>
              </p:cNvSpPr>
              <p:nvPr/>
            </p:nvSpPr>
            <p:spPr bwMode="auto">
              <a:xfrm>
                <a:off x="188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96" name="Rectangle 1306">
                <a:extLst>
                  <a:ext uri="{FF2B5EF4-FFF2-40B4-BE49-F238E27FC236}">
                    <a16:creationId xmlns:a16="http://schemas.microsoft.com/office/drawing/2014/main" id="{F4AE14B9-A2EF-4075-8047-B8ED67F48FFA}"/>
                  </a:ext>
                </a:extLst>
              </p:cNvPr>
              <p:cNvSpPr>
                <a:spLocks noChangeArrowheads="1"/>
              </p:cNvSpPr>
              <p:nvPr/>
            </p:nvSpPr>
            <p:spPr bwMode="auto">
              <a:xfrm>
                <a:off x="188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97" name="Rectangle 1307">
                <a:extLst>
                  <a:ext uri="{FF2B5EF4-FFF2-40B4-BE49-F238E27FC236}">
                    <a16:creationId xmlns:a16="http://schemas.microsoft.com/office/drawing/2014/main" id="{BD86A857-49F1-4E68-BFBE-9FAA24569FDE}"/>
                  </a:ext>
                </a:extLst>
              </p:cNvPr>
              <p:cNvSpPr>
                <a:spLocks noChangeArrowheads="1"/>
              </p:cNvSpPr>
              <p:nvPr/>
            </p:nvSpPr>
            <p:spPr bwMode="auto">
              <a:xfrm>
                <a:off x="188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98" name="Rectangle 1308">
                <a:extLst>
                  <a:ext uri="{FF2B5EF4-FFF2-40B4-BE49-F238E27FC236}">
                    <a16:creationId xmlns:a16="http://schemas.microsoft.com/office/drawing/2014/main" id="{25D8A970-A40A-4B74-BD97-7C087C35E68C}"/>
                  </a:ext>
                </a:extLst>
              </p:cNvPr>
              <p:cNvSpPr>
                <a:spLocks noChangeArrowheads="1"/>
              </p:cNvSpPr>
              <p:nvPr/>
            </p:nvSpPr>
            <p:spPr bwMode="auto">
              <a:xfrm>
                <a:off x="18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99" name="Rectangle 1309">
                <a:extLst>
                  <a:ext uri="{FF2B5EF4-FFF2-40B4-BE49-F238E27FC236}">
                    <a16:creationId xmlns:a16="http://schemas.microsoft.com/office/drawing/2014/main" id="{DF09138E-E895-4ED4-B8B8-76FFB33C9355}"/>
                  </a:ext>
                </a:extLst>
              </p:cNvPr>
              <p:cNvSpPr>
                <a:spLocks noChangeArrowheads="1"/>
              </p:cNvSpPr>
              <p:nvPr/>
            </p:nvSpPr>
            <p:spPr bwMode="auto">
              <a:xfrm>
                <a:off x="18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00" name="Rectangle 1310">
                <a:extLst>
                  <a:ext uri="{FF2B5EF4-FFF2-40B4-BE49-F238E27FC236}">
                    <a16:creationId xmlns:a16="http://schemas.microsoft.com/office/drawing/2014/main" id="{E1CDA9FF-FAB3-4544-BCFD-9F822CE109A5}"/>
                  </a:ext>
                </a:extLst>
              </p:cNvPr>
              <p:cNvSpPr>
                <a:spLocks noChangeArrowheads="1"/>
              </p:cNvSpPr>
              <p:nvPr/>
            </p:nvSpPr>
            <p:spPr bwMode="auto">
              <a:xfrm>
                <a:off x="18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01" name="Rectangle 1311">
                <a:extLst>
                  <a:ext uri="{FF2B5EF4-FFF2-40B4-BE49-F238E27FC236}">
                    <a16:creationId xmlns:a16="http://schemas.microsoft.com/office/drawing/2014/main" id="{C075C6FC-2420-4F5D-A1DC-6687339B21A1}"/>
                  </a:ext>
                </a:extLst>
              </p:cNvPr>
              <p:cNvSpPr>
                <a:spLocks noChangeArrowheads="1"/>
              </p:cNvSpPr>
              <p:nvPr/>
            </p:nvSpPr>
            <p:spPr bwMode="auto">
              <a:xfrm>
                <a:off x="18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02" name="Rectangle 1312">
                <a:extLst>
                  <a:ext uri="{FF2B5EF4-FFF2-40B4-BE49-F238E27FC236}">
                    <a16:creationId xmlns:a16="http://schemas.microsoft.com/office/drawing/2014/main" id="{C92831DE-CA87-4909-9758-539D7097065A}"/>
                  </a:ext>
                </a:extLst>
              </p:cNvPr>
              <p:cNvSpPr>
                <a:spLocks noChangeArrowheads="1"/>
              </p:cNvSpPr>
              <p:nvPr/>
            </p:nvSpPr>
            <p:spPr bwMode="auto">
              <a:xfrm>
                <a:off x="18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03" name="Rectangle 1313">
                <a:extLst>
                  <a:ext uri="{FF2B5EF4-FFF2-40B4-BE49-F238E27FC236}">
                    <a16:creationId xmlns:a16="http://schemas.microsoft.com/office/drawing/2014/main" id="{9BA23072-88F6-49F4-A492-7371E83A4906}"/>
                  </a:ext>
                </a:extLst>
              </p:cNvPr>
              <p:cNvSpPr>
                <a:spLocks noChangeArrowheads="1"/>
              </p:cNvSpPr>
              <p:nvPr/>
            </p:nvSpPr>
            <p:spPr bwMode="auto">
              <a:xfrm>
                <a:off x="18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04" name="Rectangle 1314">
                <a:extLst>
                  <a:ext uri="{FF2B5EF4-FFF2-40B4-BE49-F238E27FC236}">
                    <a16:creationId xmlns:a16="http://schemas.microsoft.com/office/drawing/2014/main" id="{A359D426-22AA-40A0-B2AD-4BCA17BA54A4}"/>
                  </a:ext>
                </a:extLst>
              </p:cNvPr>
              <p:cNvSpPr>
                <a:spLocks noChangeArrowheads="1"/>
              </p:cNvSpPr>
              <p:nvPr/>
            </p:nvSpPr>
            <p:spPr bwMode="auto">
              <a:xfrm>
                <a:off x="18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05" name="Rectangle 1315">
                <a:extLst>
                  <a:ext uri="{FF2B5EF4-FFF2-40B4-BE49-F238E27FC236}">
                    <a16:creationId xmlns:a16="http://schemas.microsoft.com/office/drawing/2014/main" id="{AB7B049B-D51E-4E83-A87F-E933148235D3}"/>
                  </a:ext>
                </a:extLst>
              </p:cNvPr>
              <p:cNvSpPr>
                <a:spLocks noChangeArrowheads="1"/>
              </p:cNvSpPr>
              <p:nvPr/>
            </p:nvSpPr>
            <p:spPr bwMode="auto">
              <a:xfrm>
                <a:off x="18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06" name="Rectangle 1316">
                <a:extLst>
                  <a:ext uri="{FF2B5EF4-FFF2-40B4-BE49-F238E27FC236}">
                    <a16:creationId xmlns:a16="http://schemas.microsoft.com/office/drawing/2014/main" id="{9A7998B5-97E2-4876-B50D-ACF02A95DCDA}"/>
                  </a:ext>
                </a:extLst>
              </p:cNvPr>
              <p:cNvSpPr>
                <a:spLocks noChangeArrowheads="1"/>
              </p:cNvSpPr>
              <p:nvPr/>
            </p:nvSpPr>
            <p:spPr bwMode="auto">
              <a:xfrm>
                <a:off x="189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07" name="Rectangle 1317">
                <a:extLst>
                  <a:ext uri="{FF2B5EF4-FFF2-40B4-BE49-F238E27FC236}">
                    <a16:creationId xmlns:a16="http://schemas.microsoft.com/office/drawing/2014/main" id="{19AFEB68-8B06-472F-A4EA-9BA8510C73DB}"/>
                  </a:ext>
                </a:extLst>
              </p:cNvPr>
              <p:cNvSpPr>
                <a:spLocks noChangeArrowheads="1"/>
              </p:cNvSpPr>
              <p:nvPr/>
            </p:nvSpPr>
            <p:spPr bwMode="auto">
              <a:xfrm>
                <a:off x="189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08" name="Rectangle 1318">
                <a:extLst>
                  <a:ext uri="{FF2B5EF4-FFF2-40B4-BE49-F238E27FC236}">
                    <a16:creationId xmlns:a16="http://schemas.microsoft.com/office/drawing/2014/main" id="{E735C964-AB02-48AF-B0FC-AE89E16DF41E}"/>
                  </a:ext>
                </a:extLst>
              </p:cNvPr>
              <p:cNvSpPr>
                <a:spLocks noChangeArrowheads="1"/>
              </p:cNvSpPr>
              <p:nvPr/>
            </p:nvSpPr>
            <p:spPr bwMode="auto">
              <a:xfrm>
                <a:off x="189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09" name="Rectangle 1319">
                <a:extLst>
                  <a:ext uri="{FF2B5EF4-FFF2-40B4-BE49-F238E27FC236}">
                    <a16:creationId xmlns:a16="http://schemas.microsoft.com/office/drawing/2014/main" id="{99307C2F-5934-42AA-B683-6B6F4E1E78A3}"/>
                  </a:ext>
                </a:extLst>
              </p:cNvPr>
              <p:cNvSpPr>
                <a:spLocks noChangeArrowheads="1"/>
              </p:cNvSpPr>
              <p:nvPr/>
            </p:nvSpPr>
            <p:spPr bwMode="auto">
              <a:xfrm>
                <a:off x="18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10" name="Rectangle 1320">
                <a:extLst>
                  <a:ext uri="{FF2B5EF4-FFF2-40B4-BE49-F238E27FC236}">
                    <a16:creationId xmlns:a16="http://schemas.microsoft.com/office/drawing/2014/main" id="{F8BD2E0D-F822-4621-8D22-0B8BDC4274B1}"/>
                  </a:ext>
                </a:extLst>
              </p:cNvPr>
              <p:cNvSpPr>
                <a:spLocks noChangeArrowheads="1"/>
              </p:cNvSpPr>
              <p:nvPr/>
            </p:nvSpPr>
            <p:spPr bwMode="auto">
              <a:xfrm>
                <a:off x="18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11" name="Rectangle 1321">
                <a:extLst>
                  <a:ext uri="{FF2B5EF4-FFF2-40B4-BE49-F238E27FC236}">
                    <a16:creationId xmlns:a16="http://schemas.microsoft.com/office/drawing/2014/main" id="{06FD2ED9-A374-420C-880B-52E28E332D21}"/>
                  </a:ext>
                </a:extLst>
              </p:cNvPr>
              <p:cNvSpPr>
                <a:spLocks noChangeArrowheads="1"/>
              </p:cNvSpPr>
              <p:nvPr/>
            </p:nvSpPr>
            <p:spPr bwMode="auto">
              <a:xfrm>
                <a:off x="18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12" name="Rectangle 1322">
                <a:extLst>
                  <a:ext uri="{FF2B5EF4-FFF2-40B4-BE49-F238E27FC236}">
                    <a16:creationId xmlns:a16="http://schemas.microsoft.com/office/drawing/2014/main" id="{D6314CE4-CF84-44BA-813D-BAC50CF73F5C}"/>
                  </a:ext>
                </a:extLst>
              </p:cNvPr>
              <p:cNvSpPr>
                <a:spLocks noChangeArrowheads="1"/>
              </p:cNvSpPr>
              <p:nvPr/>
            </p:nvSpPr>
            <p:spPr bwMode="auto">
              <a:xfrm>
                <a:off x="19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13" name="Rectangle 1323">
                <a:extLst>
                  <a:ext uri="{FF2B5EF4-FFF2-40B4-BE49-F238E27FC236}">
                    <a16:creationId xmlns:a16="http://schemas.microsoft.com/office/drawing/2014/main" id="{B28D06B4-F9DE-43B2-85A7-3D1FF46C85F1}"/>
                  </a:ext>
                </a:extLst>
              </p:cNvPr>
              <p:cNvSpPr>
                <a:spLocks noChangeArrowheads="1"/>
              </p:cNvSpPr>
              <p:nvPr/>
            </p:nvSpPr>
            <p:spPr bwMode="auto">
              <a:xfrm>
                <a:off x="19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14" name="Rectangle 1324">
                <a:extLst>
                  <a:ext uri="{FF2B5EF4-FFF2-40B4-BE49-F238E27FC236}">
                    <a16:creationId xmlns:a16="http://schemas.microsoft.com/office/drawing/2014/main" id="{91BCD335-6F44-402D-9A6F-07B203579CFB}"/>
                  </a:ext>
                </a:extLst>
              </p:cNvPr>
              <p:cNvSpPr>
                <a:spLocks noChangeArrowheads="1"/>
              </p:cNvSpPr>
              <p:nvPr/>
            </p:nvSpPr>
            <p:spPr bwMode="auto">
              <a:xfrm>
                <a:off x="19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15" name="Rectangle 1325">
                <a:extLst>
                  <a:ext uri="{FF2B5EF4-FFF2-40B4-BE49-F238E27FC236}">
                    <a16:creationId xmlns:a16="http://schemas.microsoft.com/office/drawing/2014/main" id="{1C7B7910-37CA-43A1-96A2-52D5411CF643}"/>
                  </a:ext>
                </a:extLst>
              </p:cNvPr>
              <p:cNvSpPr>
                <a:spLocks noChangeArrowheads="1"/>
              </p:cNvSpPr>
              <p:nvPr/>
            </p:nvSpPr>
            <p:spPr bwMode="auto">
              <a:xfrm>
                <a:off x="19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16" name="Rectangle 1326">
                <a:extLst>
                  <a:ext uri="{FF2B5EF4-FFF2-40B4-BE49-F238E27FC236}">
                    <a16:creationId xmlns:a16="http://schemas.microsoft.com/office/drawing/2014/main" id="{725BDF0A-3B42-485F-B15C-1BE457BB9A46}"/>
                  </a:ext>
                </a:extLst>
              </p:cNvPr>
              <p:cNvSpPr>
                <a:spLocks noChangeArrowheads="1"/>
              </p:cNvSpPr>
              <p:nvPr/>
            </p:nvSpPr>
            <p:spPr bwMode="auto">
              <a:xfrm>
                <a:off x="19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17" name="Rectangle 1327">
                <a:extLst>
                  <a:ext uri="{FF2B5EF4-FFF2-40B4-BE49-F238E27FC236}">
                    <a16:creationId xmlns:a16="http://schemas.microsoft.com/office/drawing/2014/main" id="{024F9F35-A3E1-47F8-B1A8-80372DB39462}"/>
                  </a:ext>
                </a:extLst>
              </p:cNvPr>
              <p:cNvSpPr>
                <a:spLocks noChangeArrowheads="1"/>
              </p:cNvSpPr>
              <p:nvPr/>
            </p:nvSpPr>
            <p:spPr bwMode="auto">
              <a:xfrm>
                <a:off x="191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18" name="Rectangle 1328">
                <a:extLst>
                  <a:ext uri="{FF2B5EF4-FFF2-40B4-BE49-F238E27FC236}">
                    <a16:creationId xmlns:a16="http://schemas.microsoft.com/office/drawing/2014/main" id="{DE585D0B-A392-4910-B89F-5681967FB84D}"/>
                  </a:ext>
                </a:extLst>
              </p:cNvPr>
              <p:cNvSpPr>
                <a:spLocks noChangeArrowheads="1"/>
              </p:cNvSpPr>
              <p:nvPr/>
            </p:nvSpPr>
            <p:spPr bwMode="auto">
              <a:xfrm>
                <a:off x="191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19" name="Rectangle 1329">
                <a:extLst>
                  <a:ext uri="{FF2B5EF4-FFF2-40B4-BE49-F238E27FC236}">
                    <a16:creationId xmlns:a16="http://schemas.microsoft.com/office/drawing/2014/main" id="{924C39D7-9F5A-404F-80C9-0622F4DBF34E}"/>
                  </a:ext>
                </a:extLst>
              </p:cNvPr>
              <p:cNvSpPr>
                <a:spLocks noChangeArrowheads="1"/>
              </p:cNvSpPr>
              <p:nvPr/>
            </p:nvSpPr>
            <p:spPr bwMode="auto">
              <a:xfrm>
                <a:off x="191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20" name="Rectangle 1330">
                <a:extLst>
                  <a:ext uri="{FF2B5EF4-FFF2-40B4-BE49-F238E27FC236}">
                    <a16:creationId xmlns:a16="http://schemas.microsoft.com/office/drawing/2014/main" id="{47B3B6C8-1443-4AA5-92A0-71D7F07E05B3}"/>
                  </a:ext>
                </a:extLst>
              </p:cNvPr>
              <p:cNvSpPr>
                <a:spLocks noChangeArrowheads="1"/>
              </p:cNvSpPr>
              <p:nvPr/>
            </p:nvSpPr>
            <p:spPr bwMode="auto">
              <a:xfrm>
                <a:off x="191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21" name="Rectangle 1331">
                <a:extLst>
                  <a:ext uri="{FF2B5EF4-FFF2-40B4-BE49-F238E27FC236}">
                    <a16:creationId xmlns:a16="http://schemas.microsoft.com/office/drawing/2014/main" id="{2CEB5C44-AB1F-4BBB-9F88-C8884FEBAD92}"/>
                  </a:ext>
                </a:extLst>
              </p:cNvPr>
              <p:cNvSpPr>
                <a:spLocks noChangeArrowheads="1"/>
              </p:cNvSpPr>
              <p:nvPr/>
            </p:nvSpPr>
            <p:spPr bwMode="auto">
              <a:xfrm>
                <a:off x="191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22" name="Rectangle 1332">
                <a:extLst>
                  <a:ext uri="{FF2B5EF4-FFF2-40B4-BE49-F238E27FC236}">
                    <a16:creationId xmlns:a16="http://schemas.microsoft.com/office/drawing/2014/main" id="{3B34175E-3F53-49AE-B62B-BB198217D396}"/>
                  </a:ext>
                </a:extLst>
              </p:cNvPr>
              <p:cNvSpPr>
                <a:spLocks noChangeArrowheads="1"/>
              </p:cNvSpPr>
              <p:nvPr/>
            </p:nvSpPr>
            <p:spPr bwMode="auto">
              <a:xfrm>
                <a:off x="191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23" name="Rectangle 1333">
                <a:extLst>
                  <a:ext uri="{FF2B5EF4-FFF2-40B4-BE49-F238E27FC236}">
                    <a16:creationId xmlns:a16="http://schemas.microsoft.com/office/drawing/2014/main" id="{C3C477A7-A8C7-41CD-9EDB-E8FB3BD8AB65}"/>
                  </a:ext>
                </a:extLst>
              </p:cNvPr>
              <p:cNvSpPr>
                <a:spLocks noChangeArrowheads="1"/>
              </p:cNvSpPr>
              <p:nvPr/>
            </p:nvSpPr>
            <p:spPr bwMode="auto">
              <a:xfrm>
                <a:off x="191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24" name="Rectangle 1334">
                <a:extLst>
                  <a:ext uri="{FF2B5EF4-FFF2-40B4-BE49-F238E27FC236}">
                    <a16:creationId xmlns:a16="http://schemas.microsoft.com/office/drawing/2014/main" id="{CB2D971F-07B6-487C-A358-C8FA4AC0BCA6}"/>
                  </a:ext>
                </a:extLst>
              </p:cNvPr>
              <p:cNvSpPr>
                <a:spLocks noChangeArrowheads="1"/>
              </p:cNvSpPr>
              <p:nvPr/>
            </p:nvSpPr>
            <p:spPr bwMode="auto">
              <a:xfrm>
                <a:off x="191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25" name="Rectangle 1335">
                <a:extLst>
                  <a:ext uri="{FF2B5EF4-FFF2-40B4-BE49-F238E27FC236}">
                    <a16:creationId xmlns:a16="http://schemas.microsoft.com/office/drawing/2014/main" id="{79C93C0B-69FE-4091-9B0A-2D5757EEF633}"/>
                  </a:ext>
                </a:extLst>
              </p:cNvPr>
              <p:cNvSpPr>
                <a:spLocks noChangeArrowheads="1"/>
              </p:cNvSpPr>
              <p:nvPr/>
            </p:nvSpPr>
            <p:spPr bwMode="auto">
              <a:xfrm>
                <a:off x="191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26" name="Rectangle 1336">
                <a:extLst>
                  <a:ext uri="{FF2B5EF4-FFF2-40B4-BE49-F238E27FC236}">
                    <a16:creationId xmlns:a16="http://schemas.microsoft.com/office/drawing/2014/main" id="{B295BDB7-CB2C-439D-88E7-DB8311FB5496}"/>
                  </a:ext>
                </a:extLst>
              </p:cNvPr>
              <p:cNvSpPr>
                <a:spLocks noChangeArrowheads="1"/>
              </p:cNvSpPr>
              <p:nvPr/>
            </p:nvSpPr>
            <p:spPr bwMode="auto">
              <a:xfrm>
                <a:off x="191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27" name="Rectangle 1337">
                <a:extLst>
                  <a:ext uri="{FF2B5EF4-FFF2-40B4-BE49-F238E27FC236}">
                    <a16:creationId xmlns:a16="http://schemas.microsoft.com/office/drawing/2014/main" id="{6B2FC829-4DF8-4CF4-8BD3-144BB2D1ADE2}"/>
                  </a:ext>
                </a:extLst>
              </p:cNvPr>
              <p:cNvSpPr>
                <a:spLocks noChangeArrowheads="1"/>
              </p:cNvSpPr>
              <p:nvPr/>
            </p:nvSpPr>
            <p:spPr bwMode="auto">
              <a:xfrm>
                <a:off x="191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28" name="Rectangle 1338">
                <a:extLst>
                  <a:ext uri="{FF2B5EF4-FFF2-40B4-BE49-F238E27FC236}">
                    <a16:creationId xmlns:a16="http://schemas.microsoft.com/office/drawing/2014/main" id="{5E1B36C6-D198-46EF-A323-DB7AB20F612C}"/>
                  </a:ext>
                </a:extLst>
              </p:cNvPr>
              <p:cNvSpPr>
                <a:spLocks noChangeArrowheads="1"/>
              </p:cNvSpPr>
              <p:nvPr/>
            </p:nvSpPr>
            <p:spPr bwMode="auto">
              <a:xfrm>
                <a:off x="191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29" name="Rectangle 1339">
                <a:extLst>
                  <a:ext uri="{FF2B5EF4-FFF2-40B4-BE49-F238E27FC236}">
                    <a16:creationId xmlns:a16="http://schemas.microsoft.com/office/drawing/2014/main" id="{0776D9A6-CB4E-4BCA-AECC-3465F4C4425B}"/>
                  </a:ext>
                </a:extLst>
              </p:cNvPr>
              <p:cNvSpPr>
                <a:spLocks noChangeArrowheads="1"/>
              </p:cNvSpPr>
              <p:nvPr/>
            </p:nvSpPr>
            <p:spPr bwMode="auto">
              <a:xfrm>
                <a:off x="191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30" name="Rectangle 1340">
                <a:extLst>
                  <a:ext uri="{FF2B5EF4-FFF2-40B4-BE49-F238E27FC236}">
                    <a16:creationId xmlns:a16="http://schemas.microsoft.com/office/drawing/2014/main" id="{31FE5AC4-7621-455B-B3DC-9B1429CC460D}"/>
                  </a:ext>
                </a:extLst>
              </p:cNvPr>
              <p:cNvSpPr>
                <a:spLocks noChangeArrowheads="1"/>
              </p:cNvSpPr>
              <p:nvPr/>
            </p:nvSpPr>
            <p:spPr bwMode="auto">
              <a:xfrm>
                <a:off x="1916"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31" name="Rectangle 1341">
                <a:extLst>
                  <a:ext uri="{FF2B5EF4-FFF2-40B4-BE49-F238E27FC236}">
                    <a16:creationId xmlns:a16="http://schemas.microsoft.com/office/drawing/2014/main" id="{25F7A53A-31EA-4455-8EB5-1536F5CC6082}"/>
                  </a:ext>
                </a:extLst>
              </p:cNvPr>
              <p:cNvSpPr>
                <a:spLocks noChangeArrowheads="1"/>
              </p:cNvSpPr>
              <p:nvPr/>
            </p:nvSpPr>
            <p:spPr bwMode="auto">
              <a:xfrm>
                <a:off x="1916"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32" name="Rectangle 1342">
                <a:extLst>
                  <a:ext uri="{FF2B5EF4-FFF2-40B4-BE49-F238E27FC236}">
                    <a16:creationId xmlns:a16="http://schemas.microsoft.com/office/drawing/2014/main" id="{20D0131D-18B4-4B82-A172-1E22B947618E}"/>
                  </a:ext>
                </a:extLst>
              </p:cNvPr>
              <p:cNvSpPr>
                <a:spLocks noChangeArrowheads="1"/>
              </p:cNvSpPr>
              <p:nvPr/>
            </p:nvSpPr>
            <p:spPr bwMode="auto">
              <a:xfrm>
                <a:off x="1916"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33" name="Rectangle 1343">
                <a:extLst>
                  <a:ext uri="{FF2B5EF4-FFF2-40B4-BE49-F238E27FC236}">
                    <a16:creationId xmlns:a16="http://schemas.microsoft.com/office/drawing/2014/main" id="{3B31B8F6-02D7-4FC2-9CB4-1FF7FC13087C}"/>
                  </a:ext>
                </a:extLst>
              </p:cNvPr>
              <p:cNvSpPr>
                <a:spLocks noChangeArrowheads="1"/>
              </p:cNvSpPr>
              <p:nvPr/>
            </p:nvSpPr>
            <p:spPr bwMode="auto">
              <a:xfrm>
                <a:off x="1922"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34" name="Rectangle 1344">
                <a:extLst>
                  <a:ext uri="{FF2B5EF4-FFF2-40B4-BE49-F238E27FC236}">
                    <a16:creationId xmlns:a16="http://schemas.microsoft.com/office/drawing/2014/main" id="{9069B8EB-76CE-40EE-9138-62CDBA38360F}"/>
                  </a:ext>
                </a:extLst>
              </p:cNvPr>
              <p:cNvSpPr>
                <a:spLocks noChangeArrowheads="1"/>
              </p:cNvSpPr>
              <p:nvPr/>
            </p:nvSpPr>
            <p:spPr bwMode="auto">
              <a:xfrm>
                <a:off x="192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35" name="Rectangle 1345">
                <a:extLst>
                  <a:ext uri="{FF2B5EF4-FFF2-40B4-BE49-F238E27FC236}">
                    <a16:creationId xmlns:a16="http://schemas.microsoft.com/office/drawing/2014/main" id="{DC8F9437-33D6-4605-8E2D-610DA8CAA347}"/>
                  </a:ext>
                </a:extLst>
              </p:cNvPr>
              <p:cNvSpPr>
                <a:spLocks noChangeArrowheads="1"/>
              </p:cNvSpPr>
              <p:nvPr/>
            </p:nvSpPr>
            <p:spPr bwMode="auto">
              <a:xfrm>
                <a:off x="192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36" name="Rectangle 1346">
                <a:extLst>
                  <a:ext uri="{FF2B5EF4-FFF2-40B4-BE49-F238E27FC236}">
                    <a16:creationId xmlns:a16="http://schemas.microsoft.com/office/drawing/2014/main" id="{7CCAF1D4-9BBA-4ECF-A823-5E6BF064E412}"/>
                  </a:ext>
                </a:extLst>
              </p:cNvPr>
              <p:cNvSpPr>
                <a:spLocks noChangeArrowheads="1"/>
              </p:cNvSpPr>
              <p:nvPr/>
            </p:nvSpPr>
            <p:spPr bwMode="auto">
              <a:xfrm>
                <a:off x="192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37" name="Rectangle 1347">
                <a:extLst>
                  <a:ext uri="{FF2B5EF4-FFF2-40B4-BE49-F238E27FC236}">
                    <a16:creationId xmlns:a16="http://schemas.microsoft.com/office/drawing/2014/main" id="{EB2F4EB3-60B3-4C92-9ADB-39ADF27A14C3}"/>
                  </a:ext>
                </a:extLst>
              </p:cNvPr>
              <p:cNvSpPr>
                <a:spLocks noChangeArrowheads="1"/>
              </p:cNvSpPr>
              <p:nvPr/>
            </p:nvSpPr>
            <p:spPr bwMode="auto">
              <a:xfrm>
                <a:off x="192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38" name="Rectangle 1348">
                <a:extLst>
                  <a:ext uri="{FF2B5EF4-FFF2-40B4-BE49-F238E27FC236}">
                    <a16:creationId xmlns:a16="http://schemas.microsoft.com/office/drawing/2014/main" id="{848AA9FF-DECF-4F3E-9E40-9B151E72429B}"/>
                  </a:ext>
                </a:extLst>
              </p:cNvPr>
              <p:cNvSpPr>
                <a:spLocks noChangeArrowheads="1"/>
              </p:cNvSpPr>
              <p:nvPr/>
            </p:nvSpPr>
            <p:spPr bwMode="auto">
              <a:xfrm>
                <a:off x="192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39" name="Rectangle 1349">
                <a:extLst>
                  <a:ext uri="{FF2B5EF4-FFF2-40B4-BE49-F238E27FC236}">
                    <a16:creationId xmlns:a16="http://schemas.microsoft.com/office/drawing/2014/main" id="{C31868CE-4DE9-42F7-9E8C-A5E51EEF1DE7}"/>
                  </a:ext>
                </a:extLst>
              </p:cNvPr>
              <p:cNvSpPr>
                <a:spLocks noChangeArrowheads="1"/>
              </p:cNvSpPr>
              <p:nvPr/>
            </p:nvSpPr>
            <p:spPr bwMode="auto">
              <a:xfrm>
                <a:off x="192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40" name="Rectangle 1350">
                <a:extLst>
                  <a:ext uri="{FF2B5EF4-FFF2-40B4-BE49-F238E27FC236}">
                    <a16:creationId xmlns:a16="http://schemas.microsoft.com/office/drawing/2014/main" id="{C91CD38A-2B96-4391-8C0A-54FEF7FEF020}"/>
                  </a:ext>
                </a:extLst>
              </p:cNvPr>
              <p:cNvSpPr>
                <a:spLocks noChangeArrowheads="1"/>
              </p:cNvSpPr>
              <p:nvPr/>
            </p:nvSpPr>
            <p:spPr bwMode="auto">
              <a:xfrm>
                <a:off x="192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41" name="Rectangle 1351">
                <a:extLst>
                  <a:ext uri="{FF2B5EF4-FFF2-40B4-BE49-F238E27FC236}">
                    <a16:creationId xmlns:a16="http://schemas.microsoft.com/office/drawing/2014/main" id="{D52A8863-FFA6-4AFF-B229-58D08391AD67}"/>
                  </a:ext>
                </a:extLst>
              </p:cNvPr>
              <p:cNvSpPr>
                <a:spLocks noChangeArrowheads="1"/>
              </p:cNvSpPr>
              <p:nvPr/>
            </p:nvSpPr>
            <p:spPr bwMode="auto">
              <a:xfrm>
                <a:off x="192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42" name="Rectangle 1352">
                <a:extLst>
                  <a:ext uri="{FF2B5EF4-FFF2-40B4-BE49-F238E27FC236}">
                    <a16:creationId xmlns:a16="http://schemas.microsoft.com/office/drawing/2014/main" id="{2467E0E3-DAD1-46B5-B30C-B9D3F22C6FD2}"/>
                  </a:ext>
                </a:extLst>
              </p:cNvPr>
              <p:cNvSpPr>
                <a:spLocks noChangeArrowheads="1"/>
              </p:cNvSpPr>
              <p:nvPr/>
            </p:nvSpPr>
            <p:spPr bwMode="auto">
              <a:xfrm>
                <a:off x="19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43" name="Rectangle 1353">
                <a:extLst>
                  <a:ext uri="{FF2B5EF4-FFF2-40B4-BE49-F238E27FC236}">
                    <a16:creationId xmlns:a16="http://schemas.microsoft.com/office/drawing/2014/main" id="{74A010AB-BCAE-4C76-8DC4-BFDC7334062D}"/>
                  </a:ext>
                </a:extLst>
              </p:cNvPr>
              <p:cNvSpPr>
                <a:spLocks noChangeArrowheads="1"/>
              </p:cNvSpPr>
              <p:nvPr/>
            </p:nvSpPr>
            <p:spPr bwMode="auto">
              <a:xfrm>
                <a:off x="19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44" name="Rectangle 1354">
                <a:extLst>
                  <a:ext uri="{FF2B5EF4-FFF2-40B4-BE49-F238E27FC236}">
                    <a16:creationId xmlns:a16="http://schemas.microsoft.com/office/drawing/2014/main" id="{441C6BF6-6565-46E5-9BC8-7E10C46DE6E4}"/>
                  </a:ext>
                </a:extLst>
              </p:cNvPr>
              <p:cNvSpPr>
                <a:spLocks noChangeArrowheads="1"/>
              </p:cNvSpPr>
              <p:nvPr/>
            </p:nvSpPr>
            <p:spPr bwMode="auto">
              <a:xfrm>
                <a:off x="19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45" name="Rectangle 1355">
                <a:extLst>
                  <a:ext uri="{FF2B5EF4-FFF2-40B4-BE49-F238E27FC236}">
                    <a16:creationId xmlns:a16="http://schemas.microsoft.com/office/drawing/2014/main" id="{0C30CEDD-CAFA-49D5-99C9-52A6E9428EE5}"/>
                  </a:ext>
                </a:extLst>
              </p:cNvPr>
              <p:cNvSpPr>
                <a:spLocks noChangeArrowheads="1"/>
              </p:cNvSpPr>
              <p:nvPr/>
            </p:nvSpPr>
            <p:spPr bwMode="auto">
              <a:xfrm>
                <a:off x="19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46" name="Rectangle 1356">
                <a:extLst>
                  <a:ext uri="{FF2B5EF4-FFF2-40B4-BE49-F238E27FC236}">
                    <a16:creationId xmlns:a16="http://schemas.microsoft.com/office/drawing/2014/main" id="{6CE2D758-CE1A-49CB-9310-6F42408B3D74}"/>
                  </a:ext>
                </a:extLst>
              </p:cNvPr>
              <p:cNvSpPr>
                <a:spLocks noChangeArrowheads="1"/>
              </p:cNvSpPr>
              <p:nvPr/>
            </p:nvSpPr>
            <p:spPr bwMode="auto">
              <a:xfrm>
                <a:off x="19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47" name="Rectangle 1357">
                <a:extLst>
                  <a:ext uri="{FF2B5EF4-FFF2-40B4-BE49-F238E27FC236}">
                    <a16:creationId xmlns:a16="http://schemas.microsoft.com/office/drawing/2014/main" id="{A6F00B4F-53E1-4287-A501-ED76C242FF71}"/>
                  </a:ext>
                </a:extLst>
              </p:cNvPr>
              <p:cNvSpPr>
                <a:spLocks noChangeArrowheads="1"/>
              </p:cNvSpPr>
              <p:nvPr/>
            </p:nvSpPr>
            <p:spPr bwMode="auto">
              <a:xfrm>
                <a:off x="19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48" name="Rectangle 1358">
                <a:extLst>
                  <a:ext uri="{FF2B5EF4-FFF2-40B4-BE49-F238E27FC236}">
                    <a16:creationId xmlns:a16="http://schemas.microsoft.com/office/drawing/2014/main" id="{BE59C3E4-AFEB-4E99-9C40-4F4253967BF4}"/>
                  </a:ext>
                </a:extLst>
              </p:cNvPr>
              <p:cNvSpPr>
                <a:spLocks noChangeArrowheads="1"/>
              </p:cNvSpPr>
              <p:nvPr/>
            </p:nvSpPr>
            <p:spPr bwMode="auto">
              <a:xfrm>
                <a:off x="19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49" name="Rectangle 1359">
                <a:extLst>
                  <a:ext uri="{FF2B5EF4-FFF2-40B4-BE49-F238E27FC236}">
                    <a16:creationId xmlns:a16="http://schemas.microsoft.com/office/drawing/2014/main" id="{D6E69D86-D8D6-4271-82C0-2EA3AB0FB2DA}"/>
                  </a:ext>
                </a:extLst>
              </p:cNvPr>
              <p:cNvSpPr>
                <a:spLocks noChangeArrowheads="1"/>
              </p:cNvSpPr>
              <p:nvPr/>
            </p:nvSpPr>
            <p:spPr bwMode="auto">
              <a:xfrm>
                <a:off x="19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50" name="Rectangle 1360">
                <a:extLst>
                  <a:ext uri="{FF2B5EF4-FFF2-40B4-BE49-F238E27FC236}">
                    <a16:creationId xmlns:a16="http://schemas.microsoft.com/office/drawing/2014/main" id="{C28A324D-6809-45AF-A7DC-EDDDABAF5CB3}"/>
                  </a:ext>
                </a:extLst>
              </p:cNvPr>
              <p:cNvSpPr>
                <a:spLocks noChangeArrowheads="1"/>
              </p:cNvSpPr>
              <p:nvPr/>
            </p:nvSpPr>
            <p:spPr bwMode="auto">
              <a:xfrm>
                <a:off x="194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51" name="Rectangle 1361">
                <a:extLst>
                  <a:ext uri="{FF2B5EF4-FFF2-40B4-BE49-F238E27FC236}">
                    <a16:creationId xmlns:a16="http://schemas.microsoft.com/office/drawing/2014/main" id="{9F99C7F2-9185-4DE4-83E6-B9E04ADB1483}"/>
                  </a:ext>
                </a:extLst>
              </p:cNvPr>
              <p:cNvSpPr>
                <a:spLocks noChangeArrowheads="1"/>
              </p:cNvSpPr>
              <p:nvPr/>
            </p:nvSpPr>
            <p:spPr bwMode="auto">
              <a:xfrm>
                <a:off x="194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52" name="Rectangle 1362">
                <a:extLst>
                  <a:ext uri="{FF2B5EF4-FFF2-40B4-BE49-F238E27FC236}">
                    <a16:creationId xmlns:a16="http://schemas.microsoft.com/office/drawing/2014/main" id="{BEF2357E-2810-4E71-A330-AB89228CF9C5}"/>
                  </a:ext>
                </a:extLst>
              </p:cNvPr>
              <p:cNvSpPr>
                <a:spLocks noChangeArrowheads="1"/>
              </p:cNvSpPr>
              <p:nvPr/>
            </p:nvSpPr>
            <p:spPr bwMode="auto">
              <a:xfrm>
                <a:off x="194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53" name="Rectangle 1363">
                <a:extLst>
                  <a:ext uri="{FF2B5EF4-FFF2-40B4-BE49-F238E27FC236}">
                    <a16:creationId xmlns:a16="http://schemas.microsoft.com/office/drawing/2014/main" id="{6797037E-79DE-4E99-BBBA-EBF023A48F71}"/>
                  </a:ext>
                </a:extLst>
              </p:cNvPr>
              <p:cNvSpPr>
                <a:spLocks noChangeArrowheads="1"/>
              </p:cNvSpPr>
              <p:nvPr/>
            </p:nvSpPr>
            <p:spPr bwMode="auto">
              <a:xfrm>
                <a:off x="194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54" name="Rectangle 1364">
                <a:extLst>
                  <a:ext uri="{FF2B5EF4-FFF2-40B4-BE49-F238E27FC236}">
                    <a16:creationId xmlns:a16="http://schemas.microsoft.com/office/drawing/2014/main" id="{C3AB1F8F-2362-4289-8D4E-562552275EB6}"/>
                  </a:ext>
                </a:extLst>
              </p:cNvPr>
              <p:cNvSpPr>
                <a:spLocks noChangeArrowheads="1"/>
              </p:cNvSpPr>
              <p:nvPr/>
            </p:nvSpPr>
            <p:spPr bwMode="auto">
              <a:xfrm>
                <a:off x="19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55" name="Rectangle 1365">
                <a:extLst>
                  <a:ext uri="{FF2B5EF4-FFF2-40B4-BE49-F238E27FC236}">
                    <a16:creationId xmlns:a16="http://schemas.microsoft.com/office/drawing/2014/main" id="{1E2E9ACA-02DC-4CC1-996F-885BF9813ACE}"/>
                  </a:ext>
                </a:extLst>
              </p:cNvPr>
              <p:cNvSpPr>
                <a:spLocks noChangeArrowheads="1"/>
              </p:cNvSpPr>
              <p:nvPr/>
            </p:nvSpPr>
            <p:spPr bwMode="auto">
              <a:xfrm>
                <a:off x="19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56" name="Rectangle 1366">
                <a:extLst>
                  <a:ext uri="{FF2B5EF4-FFF2-40B4-BE49-F238E27FC236}">
                    <a16:creationId xmlns:a16="http://schemas.microsoft.com/office/drawing/2014/main" id="{7D45C8F8-50FB-457F-AFF8-A34F93BCE36F}"/>
                  </a:ext>
                </a:extLst>
              </p:cNvPr>
              <p:cNvSpPr>
                <a:spLocks noChangeArrowheads="1"/>
              </p:cNvSpPr>
              <p:nvPr/>
            </p:nvSpPr>
            <p:spPr bwMode="auto">
              <a:xfrm>
                <a:off x="19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57" name="Rectangle 1367">
                <a:extLst>
                  <a:ext uri="{FF2B5EF4-FFF2-40B4-BE49-F238E27FC236}">
                    <a16:creationId xmlns:a16="http://schemas.microsoft.com/office/drawing/2014/main" id="{C8DE2223-0FE5-4462-8990-446AAC0B59D8}"/>
                  </a:ext>
                </a:extLst>
              </p:cNvPr>
              <p:cNvSpPr>
                <a:spLocks noChangeArrowheads="1"/>
              </p:cNvSpPr>
              <p:nvPr/>
            </p:nvSpPr>
            <p:spPr bwMode="auto">
              <a:xfrm>
                <a:off x="19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58" name="Rectangle 1368">
                <a:extLst>
                  <a:ext uri="{FF2B5EF4-FFF2-40B4-BE49-F238E27FC236}">
                    <a16:creationId xmlns:a16="http://schemas.microsoft.com/office/drawing/2014/main" id="{98528324-9574-435B-9809-A8B81FDB61A5}"/>
                  </a:ext>
                </a:extLst>
              </p:cNvPr>
              <p:cNvSpPr>
                <a:spLocks noChangeArrowheads="1"/>
              </p:cNvSpPr>
              <p:nvPr/>
            </p:nvSpPr>
            <p:spPr bwMode="auto">
              <a:xfrm>
                <a:off x="19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59" name="Rectangle 1369">
                <a:extLst>
                  <a:ext uri="{FF2B5EF4-FFF2-40B4-BE49-F238E27FC236}">
                    <a16:creationId xmlns:a16="http://schemas.microsoft.com/office/drawing/2014/main" id="{2841B69E-7EB9-456F-915B-FAD1DC602D68}"/>
                  </a:ext>
                </a:extLst>
              </p:cNvPr>
              <p:cNvSpPr>
                <a:spLocks noChangeArrowheads="1"/>
              </p:cNvSpPr>
              <p:nvPr/>
            </p:nvSpPr>
            <p:spPr bwMode="auto">
              <a:xfrm>
                <a:off x="19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60" name="Rectangle 1370">
                <a:extLst>
                  <a:ext uri="{FF2B5EF4-FFF2-40B4-BE49-F238E27FC236}">
                    <a16:creationId xmlns:a16="http://schemas.microsoft.com/office/drawing/2014/main" id="{3E85E0AC-FFDD-42B0-94BC-914274751B16}"/>
                  </a:ext>
                </a:extLst>
              </p:cNvPr>
              <p:cNvSpPr>
                <a:spLocks noChangeArrowheads="1"/>
              </p:cNvSpPr>
              <p:nvPr/>
            </p:nvSpPr>
            <p:spPr bwMode="auto">
              <a:xfrm>
                <a:off x="19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61" name="Rectangle 1371">
                <a:extLst>
                  <a:ext uri="{FF2B5EF4-FFF2-40B4-BE49-F238E27FC236}">
                    <a16:creationId xmlns:a16="http://schemas.microsoft.com/office/drawing/2014/main" id="{0C1DDB01-47C8-425B-BA7E-AFEDEE976B9E}"/>
                  </a:ext>
                </a:extLst>
              </p:cNvPr>
              <p:cNvSpPr>
                <a:spLocks noChangeArrowheads="1"/>
              </p:cNvSpPr>
              <p:nvPr/>
            </p:nvSpPr>
            <p:spPr bwMode="auto">
              <a:xfrm>
                <a:off x="19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62" name="Rectangle 1372">
                <a:extLst>
                  <a:ext uri="{FF2B5EF4-FFF2-40B4-BE49-F238E27FC236}">
                    <a16:creationId xmlns:a16="http://schemas.microsoft.com/office/drawing/2014/main" id="{49D12EFB-1B0A-4428-8FF2-9ABD61A64ECE}"/>
                  </a:ext>
                </a:extLst>
              </p:cNvPr>
              <p:cNvSpPr>
                <a:spLocks noChangeArrowheads="1"/>
              </p:cNvSpPr>
              <p:nvPr/>
            </p:nvSpPr>
            <p:spPr bwMode="auto">
              <a:xfrm>
                <a:off x="195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63" name="Rectangle 1373">
                <a:extLst>
                  <a:ext uri="{FF2B5EF4-FFF2-40B4-BE49-F238E27FC236}">
                    <a16:creationId xmlns:a16="http://schemas.microsoft.com/office/drawing/2014/main" id="{34A21F78-FD5F-49F8-91DB-A12F74DA14F4}"/>
                  </a:ext>
                </a:extLst>
              </p:cNvPr>
              <p:cNvSpPr>
                <a:spLocks noChangeArrowheads="1"/>
              </p:cNvSpPr>
              <p:nvPr/>
            </p:nvSpPr>
            <p:spPr bwMode="auto">
              <a:xfrm>
                <a:off x="195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64" name="Rectangle 1374">
                <a:extLst>
                  <a:ext uri="{FF2B5EF4-FFF2-40B4-BE49-F238E27FC236}">
                    <a16:creationId xmlns:a16="http://schemas.microsoft.com/office/drawing/2014/main" id="{C10D696B-CDB2-4246-9BDF-B1B0CCC1C04B}"/>
                  </a:ext>
                </a:extLst>
              </p:cNvPr>
              <p:cNvSpPr>
                <a:spLocks noChangeArrowheads="1"/>
              </p:cNvSpPr>
              <p:nvPr/>
            </p:nvSpPr>
            <p:spPr bwMode="auto">
              <a:xfrm>
                <a:off x="195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65" name="Rectangle 1375">
                <a:extLst>
                  <a:ext uri="{FF2B5EF4-FFF2-40B4-BE49-F238E27FC236}">
                    <a16:creationId xmlns:a16="http://schemas.microsoft.com/office/drawing/2014/main" id="{BA2EA593-AF20-44BF-BFD7-4C805AB71161}"/>
                  </a:ext>
                </a:extLst>
              </p:cNvPr>
              <p:cNvSpPr>
                <a:spLocks noChangeArrowheads="1"/>
              </p:cNvSpPr>
              <p:nvPr/>
            </p:nvSpPr>
            <p:spPr bwMode="auto">
              <a:xfrm>
                <a:off x="195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66" name="Rectangle 1376">
                <a:extLst>
                  <a:ext uri="{FF2B5EF4-FFF2-40B4-BE49-F238E27FC236}">
                    <a16:creationId xmlns:a16="http://schemas.microsoft.com/office/drawing/2014/main" id="{0A8C0E54-66AA-4E67-9950-B0895444005D}"/>
                  </a:ext>
                </a:extLst>
              </p:cNvPr>
              <p:cNvSpPr>
                <a:spLocks noChangeArrowheads="1"/>
              </p:cNvSpPr>
              <p:nvPr/>
            </p:nvSpPr>
            <p:spPr bwMode="auto">
              <a:xfrm>
                <a:off x="19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67" name="Rectangle 1377">
                <a:extLst>
                  <a:ext uri="{FF2B5EF4-FFF2-40B4-BE49-F238E27FC236}">
                    <a16:creationId xmlns:a16="http://schemas.microsoft.com/office/drawing/2014/main" id="{E7EA9341-313F-4092-B6E9-7C01944DA77F}"/>
                  </a:ext>
                </a:extLst>
              </p:cNvPr>
              <p:cNvSpPr>
                <a:spLocks noChangeArrowheads="1"/>
              </p:cNvSpPr>
              <p:nvPr/>
            </p:nvSpPr>
            <p:spPr bwMode="auto">
              <a:xfrm>
                <a:off x="19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68" name="Rectangle 1378">
                <a:extLst>
                  <a:ext uri="{FF2B5EF4-FFF2-40B4-BE49-F238E27FC236}">
                    <a16:creationId xmlns:a16="http://schemas.microsoft.com/office/drawing/2014/main" id="{1356DCC4-E79F-4562-91DC-E2A3E8490370}"/>
                  </a:ext>
                </a:extLst>
              </p:cNvPr>
              <p:cNvSpPr>
                <a:spLocks noChangeArrowheads="1"/>
              </p:cNvSpPr>
              <p:nvPr/>
            </p:nvSpPr>
            <p:spPr bwMode="auto">
              <a:xfrm>
                <a:off x="19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69" name="Rectangle 1379">
                <a:extLst>
                  <a:ext uri="{FF2B5EF4-FFF2-40B4-BE49-F238E27FC236}">
                    <a16:creationId xmlns:a16="http://schemas.microsoft.com/office/drawing/2014/main" id="{65E5AE4B-356C-4D49-BDCB-D2475513F9C0}"/>
                  </a:ext>
                </a:extLst>
              </p:cNvPr>
              <p:cNvSpPr>
                <a:spLocks noChangeArrowheads="1"/>
              </p:cNvSpPr>
              <p:nvPr/>
            </p:nvSpPr>
            <p:spPr bwMode="auto">
              <a:xfrm>
                <a:off x="19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70" name="Rectangle 1380">
                <a:extLst>
                  <a:ext uri="{FF2B5EF4-FFF2-40B4-BE49-F238E27FC236}">
                    <a16:creationId xmlns:a16="http://schemas.microsoft.com/office/drawing/2014/main" id="{86265A25-A3A6-476B-B1F0-1BF32059FB98}"/>
                  </a:ext>
                </a:extLst>
              </p:cNvPr>
              <p:cNvSpPr>
                <a:spLocks noChangeArrowheads="1"/>
              </p:cNvSpPr>
              <p:nvPr/>
            </p:nvSpPr>
            <p:spPr bwMode="auto">
              <a:xfrm>
                <a:off x="19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71" name="Rectangle 1381">
                <a:extLst>
                  <a:ext uri="{FF2B5EF4-FFF2-40B4-BE49-F238E27FC236}">
                    <a16:creationId xmlns:a16="http://schemas.microsoft.com/office/drawing/2014/main" id="{E29DA519-2BD8-4A65-B7CE-8B225C574EB3}"/>
                  </a:ext>
                </a:extLst>
              </p:cNvPr>
              <p:cNvSpPr>
                <a:spLocks noChangeArrowheads="1"/>
              </p:cNvSpPr>
              <p:nvPr/>
            </p:nvSpPr>
            <p:spPr bwMode="auto">
              <a:xfrm>
                <a:off x="19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72" name="Rectangle 1382">
                <a:extLst>
                  <a:ext uri="{FF2B5EF4-FFF2-40B4-BE49-F238E27FC236}">
                    <a16:creationId xmlns:a16="http://schemas.microsoft.com/office/drawing/2014/main" id="{0EFD0987-AE3E-4075-A40A-779AE0F65614}"/>
                  </a:ext>
                </a:extLst>
              </p:cNvPr>
              <p:cNvSpPr>
                <a:spLocks noChangeArrowheads="1"/>
              </p:cNvSpPr>
              <p:nvPr/>
            </p:nvSpPr>
            <p:spPr bwMode="auto">
              <a:xfrm>
                <a:off x="19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73" name="Rectangle 1383">
                <a:extLst>
                  <a:ext uri="{FF2B5EF4-FFF2-40B4-BE49-F238E27FC236}">
                    <a16:creationId xmlns:a16="http://schemas.microsoft.com/office/drawing/2014/main" id="{11194746-21EA-4D80-BFC4-2B33AFDF959F}"/>
                  </a:ext>
                </a:extLst>
              </p:cNvPr>
              <p:cNvSpPr>
                <a:spLocks noChangeArrowheads="1"/>
              </p:cNvSpPr>
              <p:nvPr/>
            </p:nvSpPr>
            <p:spPr bwMode="auto">
              <a:xfrm>
                <a:off x="19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74" name="Rectangle 1384">
                <a:extLst>
                  <a:ext uri="{FF2B5EF4-FFF2-40B4-BE49-F238E27FC236}">
                    <a16:creationId xmlns:a16="http://schemas.microsoft.com/office/drawing/2014/main" id="{28DA894A-43FA-4EC8-A891-8142112DBBD9}"/>
                  </a:ext>
                </a:extLst>
              </p:cNvPr>
              <p:cNvSpPr>
                <a:spLocks noChangeArrowheads="1"/>
              </p:cNvSpPr>
              <p:nvPr/>
            </p:nvSpPr>
            <p:spPr bwMode="auto">
              <a:xfrm>
                <a:off x="196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75" name="Rectangle 1385">
                <a:extLst>
                  <a:ext uri="{FF2B5EF4-FFF2-40B4-BE49-F238E27FC236}">
                    <a16:creationId xmlns:a16="http://schemas.microsoft.com/office/drawing/2014/main" id="{2DE7917C-6FFC-40DD-BC66-5F5A8D1BD79D}"/>
                  </a:ext>
                </a:extLst>
              </p:cNvPr>
              <p:cNvSpPr>
                <a:spLocks noChangeArrowheads="1"/>
              </p:cNvSpPr>
              <p:nvPr/>
            </p:nvSpPr>
            <p:spPr bwMode="auto">
              <a:xfrm>
                <a:off x="196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76" name="Rectangle 1386">
                <a:extLst>
                  <a:ext uri="{FF2B5EF4-FFF2-40B4-BE49-F238E27FC236}">
                    <a16:creationId xmlns:a16="http://schemas.microsoft.com/office/drawing/2014/main" id="{154AB537-E4FF-490A-B12E-32D3B8E2185A}"/>
                  </a:ext>
                </a:extLst>
              </p:cNvPr>
              <p:cNvSpPr>
                <a:spLocks noChangeArrowheads="1"/>
              </p:cNvSpPr>
              <p:nvPr/>
            </p:nvSpPr>
            <p:spPr bwMode="auto">
              <a:xfrm>
                <a:off x="196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77" name="Rectangle 1387">
                <a:extLst>
                  <a:ext uri="{FF2B5EF4-FFF2-40B4-BE49-F238E27FC236}">
                    <a16:creationId xmlns:a16="http://schemas.microsoft.com/office/drawing/2014/main" id="{CA95434C-265C-4AC4-857C-89F62FCE2A98}"/>
                  </a:ext>
                </a:extLst>
              </p:cNvPr>
              <p:cNvSpPr>
                <a:spLocks noChangeArrowheads="1"/>
              </p:cNvSpPr>
              <p:nvPr/>
            </p:nvSpPr>
            <p:spPr bwMode="auto">
              <a:xfrm>
                <a:off x="196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78" name="Rectangle 1388">
                <a:extLst>
                  <a:ext uri="{FF2B5EF4-FFF2-40B4-BE49-F238E27FC236}">
                    <a16:creationId xmlns:a16="http://schemas.microsoft.com/office/drawing/2014/main" id="{1367B258-2716-471B-9757-3964B229F83D}"/>
                  </a:ext>
                </a:extLst>
              </p:cNvPr>
              <p:cNvSpPr>
                <a:spLocks noChangeArrowheads="1"/>
              </p:cNvSpPr>
              <p:nvPr/>
            </p:nvSpPr>
            <p:spPr bwMode="auto">
              <a:xfrm>
                <a:off x="19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79" name="Rectangle 1389">
                <a:extLst>
                  <a:ext uri="{FF2B5EF4-FFF2-40B4-BE49-F238E27FC236}">
                    <a16:creationId xmlns:a16="http://schemas.microsoft.com/office/drawing/2014/main" id="{F3C4315E-E324-44D1-9BA6-01DEC7945EE2}"/>
                  </a:ext>
                </a:extLst>
              </p:cNvPr>
              <p:cNvSpPr>
                <a:spLocks noChangeArrowheads="1"/>
              </p:cNvSpPr>
              <p:nvPr/>
            </p:nvSpPr>
            <p:spPr bwMode="auto">
              <a:xfrm>
                <a:off x="19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80" name="Rectangle 1390">
                <a:extLst>
                  <a:ext uri="{FF2B5EF4-FFF2-40B4-BE49-F238E27FC236}">
                    <a16:creationId xmlns:a16="http://schemas.microsoft.com/office/drawing/2014/main" id="{4B779CE7-512D-4F3F-8878-FC3224CCD3FA}"/>
                  </a:ext>
                </a:extLst>
              </p:cNvPr>
              <p:cNvSpPr>
                <a:spLocks noChangeArrowheads="1"/>
              </p:cNvSpPr>
              <p:nvPr/>
            </p:nvSpPr>
            <p:spPr bwMode="auto">
              <a:xfrm>
                <a:off x="19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81" name="Rectangle 1391">
                <a:extLst>
                  <a:ext uri="{FF2B5EF4-FFF2-40B4-BE49-F238E27FC236}">
                    <a16:creationId xmlns:a16="http://schemas.microsoft.com/office/drawing/2014/main" id="{514F977A-78AB-4E10-ADAA-C9D6DDB006B5}"/>
                  </a:ext>
                </a:extLst>
              </p:cNvPr>
              <p:cNvSpPr>
                <a:spLocks noChangeArrowheads="1"/>
              </p:cNvSpPr>
              <p:nvPr/>
            </p:nvSpPr>
            <p:spPr bwMode="auto">
              <a:xfrm>
                <a:off x="19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82" name="Rectangle 1392">
                <a:extLst>
                  <a:ext uri="{FF2B5EF4-FFF2-40B4-BE49-F238E27FC236}">
                    <a16:creationId xmlns:a16="http://schemas.microsoft.com/office/drawing/2014/main" id="{23F55C6A-7CBB-4678-9A5D-78B5ED2A697B}"/>
                  </a:ext>
                </a:extLst>
              </p:cNvPr>
              <p:cNvSpPr>
                <a:spLocks noChangeArrowheads="1"/>
              </p:cNvSpPr>
              <p:nvPr/>
            </p:nvSpPr>
            <p:spPr bwMode="auto">
              <a:xfrm>
                <a:off x="19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83" name="Rectangle 1393">
                <a:extLst>
                  <a:ext uri="{FF2B5EF4-FFF2-40B4-BE49-F238E27FC236}">
                    <a16:creationId xmlns:a16="http://schemas.microsoft.com/office/drawing/2014/main" id="{82C84991-7CF0-429A-BFD3-677D8C80CBF1}"/>
                  </a:ext>
                </a:extLst>
              </p:cNvPr>
              <p:cNvSpPr>
                <a:spLocks noChangeArrowheads="1"/>
              </p:cNvSpPr>
              <p:nvPr/>
            </p:nvSpPr>
            <p:spPr bwMode="auto">
              <a:xfrm>
                <a:off x="19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84" name="Rectangle 1394">
                <a:extLst>
                  <a:ext uri="{FF2B5EF4-FFF2-40B4-BE49-F238E27FC236}">
                    <a16:creationId xmlns:a16="http://schemas.microsoft.com/office/drawing/2014/main" id="{2FE28E0A-8BC4-4AA2-AE06-20C470CEFBC9}"/>
                  </a:ext>
                </a:extLst>
              </p:cNvPr>
              <p:cNvSpPr>
                <a:spLocks noChangeArrowheads="1"/>
              </p:cNvSpPr>
              <p:nvPr/>
            </p:nvSpPr>
            <p:spPr bwMode="auto">
              <a:xfrm>
                <a:off x="19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85" name="Rectangle 1395">
                <a:extLst>
                  <a:ext uri="{FF2B5EF4-FFF2-40B4-BE49-F238E27FC236}">
                    <a16:creationId xmlns:a16="http://schemas.microsoft.com/office/drawing/2014/main" id="{E9FBF163-1211-424B-8CD5-8C4A18C94806}"/>
                  </a:ext>
                </a:extLst>
              </p:cNvPr>
              <p:cNvSpPr>
                <a:spLocks noChangeArrowheads="1"/>
              </p:cNvSpPr>
              <p:nvPr/>
            </p:nvSpPr>
            <p:spPr bwMode="auto">
              <a:xfrm>
                <a:off x="19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86" name="Rectangle 1396">
                <a:extLst>
                  <a:ext uri="{FF2B5EF4-FFF2-40B4-BE49-F238E27FC236}">
                    <a16:creationId xmlns:a16="http://schemas.microsoft.com/office/drawing/2014/main" id="{A25651B0-8248-477C-AF57-F6A8E0D43A0A}"/>
                  </a:ext>
                </a:extLst>
              </p:cNvPr>
              <p:cNvSpPr>
                <a:spLocks noChangeArrowheads="1"/>
              </p:cNvSpPr>
              <p:nvPr/>
            </p:nvSpPr>
            <p:spPr bwMode="auto">
              <a:xfrm>
                <a:off x="197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87" name="Rectangle 1397">
                <a:extLst>
                  <a:ext uri="{FF2B5EF4-FFF2-40B4-BE49-F238E27FC236}">
                    <a16:creationId xmlns:a16="http://schemas.microsoft.com/office/drawing/2014/main" id="{96C2FEB7-170D-4829-AB71-AA468031C6F3}"/>
                  </a:ext>
                </a:extLst>
              </p:cNvPr>
              <p:cNvSpPr>
                <a:spLocks noChangeArrowheads="1"/>
              </p:cNvSpPr>
              <p:nvPr/>
            </p:nvSpPr>
            <p:spPr bwMode="auto">
              <a:xfrm>
                <a:off x="197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88" name="Rectangle 1398">
                <a:extLst>
                  <a:ext uri="{FF2B5EF4-FFF2-40B4-BE49-F238E27FC236}">
                    <a16:creationId xmlns:a16="http://schemas.microsoft.com/office/drawing/2014/main" id="{45973109-25E9-4CB9-8319-15AA565E03CB}"/>
                  </a:ext>
                </a:extLst>
              </p:cNvPr>
              <p:cNvSpPr>
                <a:spLocks noChangeArrowheads="1"/>
              </p:cNvSpPr>
              <p:nvPr/>
            </p:nvSpPr>
            <p:spPr bwMode="auto">
              <a:xfrm>
                <a:off x="197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89" name="Rectangle 1399">
                <a:extLst>
                  <a:ext uri="{FF2B5EF4-FFF2-40B4-BE49-F238E27FC236}">
                    <a16:creationId xmlns:a16="http://schemas.microsoft.com/office/drawing/2014/main" id="{9BB7B281-36FA-4288-84DF-E96F1A00206A}"/>
                  </a:ext>
                </a:extLst>
              </p:cNvPr>
              <p:cNvSpPr>
                <a:spLocks noChangeArrowheads="1"/>
              </p:cNvSpPr>
              <p:nvPr/>
            </p:nvSpPr>
            <p:spPr bwMode="auto">
              <a:xfrm>
                <a:off x="197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90" name="Rectangle 1400">
                <a:extLst>
                  <a:ext uri="{FF2B5EF4-FFF2-40B4-BE49-F238E27FC236}">
                    <a16:creationId xmlns:a16="http://schemas.microsoft.com/office/drawing/2014/main" id="{83987A34-EEFF-44E1-9260-87E507571792}"/>
                  </a:ext>
                </a:extLst>
              </p:cNvPr>
              <p:cNvSpPr>
                <a:spLocks noChangeArrowheads="1"/>
              </p:cNvSpPr>
              <p:nvPr/>
            </p:nvSpPr>
            <p:spPr bwMode="auto">
              <a:xfrm>
                <a:off x="198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91" name="Rectangle 1401">
                <a:extLst>
                  <a:ext uri="{FF2B5EF4-FFF2-40B4-BE49-F238E27FC236}">
                    <a16:creationId xmlns:a16="http://schemas.microsoft.com/office/drawing/2014/main" id="{BFE79369-15F7-40DE-8D88-B68EC4EB7507}"/>
                  </a:ext>
                </a:extLst>
              </p:cNvPr>
              <p:cNvSpPr>
                <a:spLocks noChangeArrowheads="1"/>
              </p:cNvSpPr>
              <p:nvPr/>
            </p:nvSpPr>
            <p:spPr bwMode="auto">
              <a:xfrm>
                <a:off x="19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92" name="Rectangle 1402">
                <a:extLst>
                  <a:ext uri="{FF2B5EF4-FFF2-40B4-BE49-F238E27FC236}">
                    <a16:creationId xmlns:a16="http://schemas.microsoft.com/office/drawing/2014/main" id="{A2AF5B2E-126A-4C92-9297-69722F46E4DE}"/>
                  </a:ext>
                </a:extLst>
              </p:cNvPr>
              <p:cNvSpPr>
                <a:spLocks noChangeArrowheads="1"/>
              </p:cNvSpPr>
              <p:nvPr/>
            </p:nvSpPr>
            <p:spPr bwMode="auto">
              <a:xfrm>
                <a:off x="19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93" name="Rectangle 1403">
                <a:extLst>
                  <a:ext uri="{FF2B5EF4-FFF2-40B4-BE49-F238E27FC236}">
                    <a16:creationId xmlns:a16="http://schemas.microsoft.com/office/drawing/2014/main" id="{D872DB64-2167-46EE-A5F7-B4E862A47D42}"/>
                  </a:ext>
                </a:extLst>
              </p:cNvPr>
              <p:cNvSpPr>
                <a:spLocks noChangeArrowheads="1"/>
              </p:cNvSpPr>
              <p:nvPr/>
            </p:nvSpPr>
            <p:spPr bwMode="auto">
              <a:xfrm>
                <a:off x="19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94" name="Rectangle 1404">
                <a:extLst>
                  <a:ext uri="{FF2B5EF4-FFF2-40B4-BE49-F238E27FC236}">
                    <a16:creationId xmlns:a16="http://schemas.microsoft.com/office/drawing/2014/main" id="{60E2E116-8EDD-4987-8DB7-5F95FED555C6}"/>
                  </a:ext>
                </a:extLst>
              </p:cNvPr>
              <p:cNvSpPr>
                <a:spLocks noChangeArrowheads="1"/>
              </p:cNvSpPr>
              <p:nvPr/>
            </p:nvSpPr>
            <p:spPr bwMode="auto">
              <a:xfrm>
                <a:off x="19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95" name="Rectangle 1405">
                <a:extLst>
                  <a:ext uri="{FF2B5EF4-FFF2-40B4-BE49-F238E27FC236}">
                    <a16:creationId xmlns:a16="http://schemas.microsoft.com/office/drawing/2014/main" id="{A75E5D68-92CC-4EAE-80D2-4913BE641653}"/>
                  </a:ext>
                </a:extLst>
              </p:cNvPr>
              <p:cNvSpPr>
                <a:spLocks noChangeArrowheads="1"/>
              </p:cNvSpPr>
              <p:nvPr/>
            </p:nvSpPr>
            <p:spPr bwMode="auto">
              <a:xfrm>
                <a:off x="19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96" name="Rectangle 1406">
                <a:extLst>
                  <a:ext uri="{FF2B5EF4-FFF2-40B4-BE49-F238E27FC236}">
                    <a16:creationId xmlns:a16="http://schemas.microsoft.com/office/drawing/2014/main" id="{77778ACD-3190-4EBA-A833-E2D5A8B5C30E}"/>
                  </a:ext>
                </a:extLst>
              </p:cNvPr>
              <p:cNvSpPr>
                <a:spLocks noChangeArrowheads="1"/>
              </p:cNvSpPr>
              <p:nvPr/>
            </p:nvSpPr>
            <p:spPr bwMode="auto">
              <a:xfrm>
                <a:off x="19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97" name="Rectangle 1407">
                <a:extLst>
                  <a:ext uri="{FF2B5EF4-FFF2-40B4-BE49-F238E27FC236}">
                    <a16:creationId xmlns:a16="http://schemas.microsoft.com/office/drawing/2014/main" id="{A0A1CA3F-B71E-43E0-B215-BADF1BF129DA}"/>
                  </a:ext>
                </a:extLst>
              </p:cNvPr>
              <p:cNvSpPr>
                <a:spLocks noChangeArrowheads="1"/>
              </p:cNvSpPr>
              <p:nvPr/>
            </p:nvSpPr>
            <p:spPr bwMode="auto">
              <a:xfrm>
                <a:off x="19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98" name="Rectangle 1408">
                <a:extLst>
                  <a:ext uri="{FF2B5EF4-FFF2-40B4-BE49-F238E27FC236}">
                    <a16:creationId xmlns:a16="http://schemas.microsoft.com/office/drawing/2014/main" id="{3C3FFF22-9ABF-4122-9D27-1B8C1BC157BD}"/>
                  </a:ext>
                </a:extLst>
              </p:cNvPr>
              <p:cNvSpPr>
                <a:spLocks noChangeArrowheads="1"/>
              </p:cNvSpPr>
              <p:nvPr/>
            </p:nvSpPr>
            <p:spPr bwMode="auto">
              <a:xfrm>
                <a:off x="19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99" name="Rectangle 1409">
                <a:extLst>
                  <a:ext uri="{FF2B5EF4-FFF2-40B4-BE49-F238E27FC236}">
                    <a16:creationId xmlns:a16="http://schemas.microsoft.com/office/drawing/2014/main" id="{7A959876-1EE8-41B3-9EDB-59736E91BE5D}"/>
                  </a:ext>
                </a:extLst>
              </p:cNvPr>
              <p:cNvSpPr>
                <a:spLocks noChangeArrowheads="1"/>
              </p:cNvSpPr>
              <p:nvPr/>
            </p:nvSpPr>
            <p:spPr bwMode="auto">
              <a:xfrm>
                <a:off x="199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00" name="Rectangle 1410">
                <a:extLst>
                  <a:ext uri="{FF2B5EF4-FFF2-40B4-BE49-F238E27FC236}">
                    <a16:creationId xmlns:a16="http://schemas.microsoft.com/office/drawing/2014/main" id="{A6595B68-68EC-4B3D-AF34-38D22216E821}"/>
                  </a:ext>
                </a:extLst>
              </p:cNvPr>
              <p:cNvSpPr>
                <a:spLocks noChangeArrowheads="1"/>
              </p:cNvSpPr>
              <p:nvPr/>
            </p:nvSpPr>
            <p:spPr bwMode="auto">
              <a:xfrm>
                <a:off x="199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64" name="Group 1612">
              <a:extLst>
                <a:ext uri="{FF2B5EF4-FFF2-40B4-BE49-F238E27FC236}">
                  <a16:creationId xmlns:a16="http://schemas.microsoft.com/office/drawing/2014/main" id="{71193794-345A-47B8-AC84-DED049F01DA0}"/>
                </a:ext>
              </a:extLst>
            </p:cNvPr>
            <p:cNvGrpSpPr>
              <a:grpSpLocks/>
            </p:cNvGrpSpPr>
            <p:nvPr/>
          </p:nvGrpSpPr>
          <p:grpSpPr bwMode="auto">
            <a:xfrm>
              <a:off x="1994" y="2629"/>
              <a:ext cx="228" cy="42"/>
              <a:chOff x="1994" y="2629"/>
              <a:chExt cx="228" cy="42"/>
            </a:xfrm>
          </p:grpSpPr>
          <p:sp>
            <p:nvSpPr>
              <p:cNvPr id="60301" name="Rectangle 1412">
                <a:extLst>
                  <a:ext uri="{FF2B5EF4-FFF2-40B4-BE49-F238E27FC236}">
                    <a16:creationId xmlns:a16="http://schemas.microsoft.com/office/drawing/2014/main" id="{F8EB79C0-41BA-4614-BD4C-BFA539D905C5}"/>
                  </a:ext>
                </a:extLst>
              </p:cNvPr>
              <p:cNvSpPr>
                <a:spLocks noChangeArrowheads="1"/>
              </p:cNvSpPr>
              <p:nvPr/>
            </p:nvSpPr>
            <p:spPr bwMode="auto">
              <a:xfrm>
                <a:off x="199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02" name="Rectangle 1413">
                <a:extLst>
                  <a:ext uri="{FF2B5EF4-FFF2-40B4-BE49-F238E27FC236}">
                    <a16:creationId xmlns:a16="http://schemas.microsoft.com/office/drawing/2014/main" id="{DD2D5546-9EC2-4B5F-BA25-E58D45E956F8}"/>
                  </a:ext>
                </a:extLst>
              </p:cNvPr>
              <p:cNvSpPr>
                <a:spLocks noChangeArrowheads="1"/>
              </p:cNvSpPr>
              <p:nvPr/>
            </p:nvSpPr>
            <p:spPr bwMode="auto">
              <a:xfrm>
                <a:off x="199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03" name="Rectangle 1414">
                <a:extLst>
                  <a:ext uri="{FF2B5EF4-FFF2-40B4-BE49-F238E27FC236}">
                    <a16:creationId xmlns:a16="http://schemas.microsoft.com/office/drawing/2014/main" id="{6B013512-69E9-4BE3-982E-5A3D055FDB7A}"/>
                  </a:ext>
                </a:extLst>
              </p:cNvPr>
              <p:cNvSpPr>
                <a:spLocks noChangeArrowheads="1"/>
              </p:cNvSpPr>
              <p:nvPr/>
            </p:nvSpPr>
            <p:spPr bwMode="auto">
              <a:xfrm>
                <a:off x="19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04" name="Rectangle 1415">
                <a:extLst>
                  <a:ext uri="{FF2B5EF4-FFF2-40B4-BE49-F238E27FC236}">
                    <a16:creationId xmlns:a16="http://schemas.microsoft.com/office/drawing/2014/main" id="{426C5CD0-08BF-4252-B15D-055CBD3987A2}"/>
                  </a:ext>
                </a:extLst>
              </p:cNvPr>
              <p:cNvSpPr>
                <a:spLocks noChangeArrowheads="1"/>
              </p:cNvSpPr>
              <p:nvPr/>
            </p:nvSpPr>
            <p:spPr bwMode="auto">
              <a:xfrm>
                <a:off x="19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05" name="Rectangle 1416">
                <a:extLst>
                  <a:ext uri="{FF2B5EF4-FFF2-40B4-BE49-F238E27FC236}">
                    <a16:creationId xmlns:a16="http://schemas.microsoft.com/office/drawing/2014/main" id="{EBF3C641-9AEE-4214-8099-671A614CA99C}"/>
                  </a:ext>
                </a:extLst>
              </p:cNvPr>
              <p:cNvSpPr>
                <a:spLocks noChangeArrowheads="1"/>
              </p:cNvSpPr>
              <p:nvPr/>
            </p:nvSpPr>
            <p:spPr bwMode="auto">
              <a:xfrm>
                <a:off x="20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06" name="Rectangle 1417">
                <a:extLst>
                  <a:ext uri="{FF2B5EF4-FFF2-40B4-BE49-F238E27FC236}">
                    <a16:creationId xmlns:a16="http://schemas.microsoft.com/office/drawing/2014/main" id="{4A180CA8-90C8-4933-93D1-D666ACAE91E4}"/>
                  </a:ext>
                </a:extLst>
              </p:cNvPr>
              <p:cNvSpPr>
                <a:spLocks noChangeArrowheads="1"/>
              </p:cNvSpPr>
              <p:nvPr/>
            </p:nvSpPr>
            <p:spPr bwMode="auto">
              <a:xfrm>
                <a:off x="20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07" name="Rectangle 1418">
                <a:extLst>
                  <a:ext uri="{FF2B5EF4-FFF2-40B4-BE49-F238E27FC236}">
                    <a16:creationId xmlns:a16="http://schemas.microsoft.com/office/drawing/2014/main" id="{11D35AA9-0804-4FE6-911B-089CBBD56E89}"/>
                  </a:ext>
                </a:extLst>
              </p:cNvPr>
              <p:cNvSpPr>
                <a:spLocks noChangeArrowheads="1"/>
              </p:cNvSpPr>
              <p:nvPr/>
            </p:nvSpPr>
            <p:spPr bwMode="auto">
              <a:xfrm>
                <a:off x="20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08" name="Rectangle 1419">
                <a:extLst>
                  <a:ext uri="{FF2B5EF4-FFF2-40B4-BE49-F238E27FC236}">
                    <a16:creationId xmlns:a16="http://schemas.microsoft.com/office/drawing/2014/main" id="{342F906C-A25F-4152-A420-F262897A61E9}"/>
                  </a:ext>
                </a:extLst>
              </p:cNvPr>
              <p:cNvSpPr>
                <a:spLocks noChangeArrowheads="1"/>
              </p:cNvSpPr>
              <p:nvPr/>
            </p:nvSpPr>
            <p:spPr bwMode="auto">
              <a:xfrm>
                <a:off x="20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09" name="Rectangle 1420">
                <a:extLst>
                  <a:ext uri="{FF2B5EF4-FFF2-40B4-BE49-F238E27FC236}">
                    <a16:creationId xmlns:a16="http://schemas.microsoft.com/office/drawing/2014/main" id="{503ADB91-E51E-49C1-A628-811006B0FBE9}"/>
                  </a:ext>
                </a:extLst>
              </p:cNvPr>
              <p:cNvSpPr>
                <a:spLocks noChangeArrowheads="1"/>
              </p:cNvSpPr>
              <p:nvPr/>
            </p:nvSpPr>
            <p:spPr bwMode="auto">
              <a:xfrm>
                <a:off x="20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10" name="Rectangle 1421">
                <a:extLst>
                  <a:ext uri="{FF2B5EF4-FFF2-40B4-BE49-F238E27FC236}">
                    <a16:creationId xmlns:a16="http://schemas.microsoft.com/office/drawing/2014/main" id="{8B9264FF-909D-489F-AD0E-56C17DFEF4CC}"/>
                  </a:ext>
                </a:extLst>
              </p:cNvPr>
              <p:cNvSpPr>
                <a:spLocks noChangeArrowheads="1"/>
              </p:cNvSpPr>
              <p:nvPr/>
            </p:nvSpPr>
            <p:spPr bwMode="auto">
              <a:xfrm>
                <a:off x="20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11" name="Rectangle 1422">
                <a:extLst>
                  <a:ext uri="{FF2B5EF4-FFF2-40B4-BE49-F238E27FC236}">
                    <a16:creationId xmlns:a16="http://schemas.microsoft.com/office/drawing/2014/main" id="{7F82A3EE-7569-4577-BD72-94259CD15FDF}"/>
                  </a:ext>
                </a:extLst>
              </p:cNvPr>
              <p:cNvSpPr>
                <a:spLocks noChangeArrowheads="1"/>
              </p:cNvSpPr>
              <p:nvPr/>
            </p:nvSpPr>
            <p:spPr bwMode="auto">
              <a:xfrm>
                <a:off x="200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12" name="Rectangle 1423">
                <a:extLst>
                  <a:ext uri="{FF2B5EF4-FFF2-40B4-BE49-F238E27FC236}">
                    <a16:creationId xmlns:a16="http://schemas.microsoft.com/office/drawing/2014/main" id="{E024FBE0-1835-49FD-B5FC-9E0C3CA3F013}"/>
                  </a:ext>
                </a:extLst>
              </p:cNvPr>
              <p:cNvSpPr>
                <a:spLocks noChangeArrowheads="1"/>
              </p:cNvSpPr>
              <p:nvPr/>
            </p:nvSpPr>
            <p:spPr bwMode="auto">
              <a:xfrm>
                <a:off x="200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13" name="Rectangle 1424">
                <a:extLst>
                  <a:ext uri="{FF2B5EF4-FFF2-40B4-BE49-F238E27FC236}">
                    <a16:creationId xmlns:a16="http://schemas.microsoft.com/office/drawing/2014/main" id="{4FEC09DE-D388-4280-9739-054225079FD1}"/>
                  </a:ext>
                </a:extLst>
              </p:cNvPr>
              <p:cNvSpPr>
                <a:spLocks noChangeArrowheads="1"/>
              </p:cNvSpPr>
              <p:nvPr/>
            </p:nvSpPr>
            <p:spPr bwMode="auto">
              <a:xfrm>
                <a:off x="200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14" name="Rectangle 1425">
                <a:extLst>
                  <a:ext uri="{FF2B5EF4-FFF2-40B4-BE49-F238E27FC236}">
                    <a16:creationId xmlns:a16="http://schemas.microsoft.com/office/drawing/2014/main" id="{32BFAF43-41C3-4F17-ADDB-10C149AA6B34}"/>
                  </a:ext>
                </a:extLst>
              </p:cNvPr>
              <p:cNvSpPr>
                <a:spLocks noChangeArrowheads="1"/>
              </p:cNvSpPr>
              <p:nvPr/>
            </p:nvSpPr>
            <p:spPr bwMode="auto">
              <a:xfrm>
                <a:off x="200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15" name="Rectangle 1426">
                <a:extLst>
                  <a:ext uri="{FF2B5EF4-FFF2-40B4-BE49-F238E27FC236}">
                    <a16:creationId xmlns:a16="http://schemas.microsoft.com/office/drawing/2014/main" id="{9C55C0F4-2BE6-4A09-A04B-ACC99451F15E}"/>
                  </a:ext>
                </a:extLst>
              </p:cNvPr>
              <p:cNvSpPr>
                <a:spLocks noChangeArrowheads="1"/>
              </p:cNvSpPr>
              <p:nvPr/>
            </p:nvSpPr>
            <p:spPr bwMode="auto">
              <a:xfrm>
                <a:off x="20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16" name="Rectangle 1427">
                <a:extLst>
                  <a:ext uri="{FF2B5EF4-FFF2-40B4-BE49-F238E27FC236}">
                    <a16:creationId xmlns:a16="http://schemas.microsoft.com/office/drawing/2014/main" id="{FEE143C9-581D-4A0E-8739-EDD13B57B881}"/>
                  </a:ext>
                </a:extLst>
              </p:cNvPr>
              <p:cNvSpPr>
                <a:spLocks noChangeArrowheads="1"/>
              </p:cNvSpPr>
              <p:nvPr/>
            </p:nvSpPr>
            <p:spPr bwMode="auto">
              <a:xfrm>
                <a:off x="20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17" name="Rectangle 1428">
                <a:extLst>
                  <a:ext uri="{FF2B5EF4-FFF2-40B4-BE49-F238E27FC236}">
                    <a16:creationId xmlns:a16="http://schemas.microsoft.com/office/drawing/2014/main" id="{EBFFAB7B-7010-4AD7-A956-E939D568FA04}"/>
                  </a:ext>
                </a:extLst>
              </p:cNvPr>
              <p:cNvSpPr>
                <a:spLocks noChangeArrowheads="1"/>
              </p:cNvSpPr>
              <p:nvPr/>
            </p:nvSpPr>
            <p:spPr bwMode="auto">
              <a:xfrm>
                <a:off x="20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18" name="Rectangle 1429">
                <a:extLst>
                  <a:ext uri="{FF2B5EF4-FFF2-40B4-BE49-F238E27FC236}">
                    <a16:creationId xmlns:a16="http://schemas.microsoft.com/office/drawing/2014/main" id="{6276DCFB-84C6-4AAE-9E97-9B2E150D1A43}"/>
                  </a:ext>
                </a:extLst>
              </p:cNvPr>
              <p:cNvSpPr>
                <a:spLocks noChangeArrowheads="1"/>
              </p:cNvSpPr>
              <p:nvPr/>
            </p:nvSpPr>
            <p:spPr bwMode="auto">
              <a:xfrm>
                <a:off x="20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19" name="Rectangle 1430">
                <a:extLst>
                  <a:ext uri="{FF2B5EF4-FFF2-40B4-BE49-F238E27FC236}">
                    <a16:creationId xmlns:a16="http://schemas.microsoft.com/office/drawing/2014/main" id="{0AB77691-D265-4DA9-9F84-D5B9D3B97BE3}"/>
                  </a:ext>
                </a:extLst>
              </p:cNvPr>
              <p:cNvSpPr>
                <a:spLocks noChangeArrowheads="1"/>
              </p:cNvSpPr>
              <p:nvPr/>
            </p:nvSpPr>
            <p:spPr bwMode="auto">
              <a:xfrm>
                <a:off x="20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20" name="Rectangle 1431">
                <a:extLst>
                  <a:ext uri="{FF2B5EF4-FFF2-40B4-BE49-F238E27FC236}">
                    <a16:creationId xmlns:a16="http://schemas.microsoft.com/office/drawing/2014/main" id="{214C3142-37A4-496F-8614-D12BBBF8BDE4}"/>
                  </a:ext>
                </a:extLst>
              </p:cNvPr>
              <p:cNvSpPr>
                <a:spLocks noChangeArrowheads="1"/>
              </p:cNvSpPr>
              <p:nvPr/>
            </p:nvSpPr>
            <p:spPr bwMode="auto">
              <a:xfrm>
                <a:off x="20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21" name="Rectangle 1432">
                <a:extLst>
                  <a:ext uri="{FF2B5EF4-FFF2-40B4-BE49-F238E27FC236}">
                    <a16:creationId xmlns:a16="http://schemas.microsoft.com/office/drawing/2014/main" id="{0767A894-CB9F-4A67-A9C9-4B732F552E15}"/>
                  </a:ext>
                </a:extLst>
              </p:cNvPr>
              <p:cNvSpPr>
                <a:spLocks noChangeArrowheads="1"/>
              </p:cNvSpPr>
              <p:nvPr/>
            </p:nvSpPr>
            <p:spPr bwMode="auto">
              <a:xfrm>
                <a:off x="20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22" name="Rectangle 1433">
                <a:extLst>
                  <a:ext uri="{FF2B5EF4-FFF2-40B4-BE49-F238E27FC236}">
                    <a16:creationId xmlns:a16="http://schemas.microsoft.com/office/drawing/2014/main" id="{FCB8F8BF-CE90-406B-8465-B3C545BF3C4D}"/>
                  </a:ext>
                </a:extLst>
              </p:cNvPr>
              <p:cNvSpPr>
                <a:spLocks noChangeArrowheads="1"/>
              </p:cNvSpPr>
              <p:nvPr/>
            </p:nvSpPr>
            <p:spPr bwMode="auto">
              <a:xfrm>
                <a:off x="20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23" name="Rectangle 1434">
                <a:extLst>
                  <a:ext uri="{FF2B5EF4-FFF2-40B4-BE49-F238E27FC236}">
                    <a16:creationId xmlns:a16="http://schemas.microsoft.com/office/drawing/2014/main" id="{8A15A398-BD33-428E-8C83-EB906FE6D19B}"/>
                  </a:ext>
                </a:extLst>
              </p:cNvPr>
              <p:cNvSpPr>
                <a:spLocks noChangeArrowheads="1"/>
              </p:cNvSpPr>
              <p:nvPr/>
            </p:nvSpPr>
            <p:spPr bwMode="auto">
              <a:xfrm>
                <a:off x="201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24" name="Rectangle 1435">
                <a:extLst>
                  <a:ext uri="{FF2B5EF4-FFF2-40B4-BE49-F238E27FC236}">
                    <a16:creationId xmlns:a16="http://schemas.microsoft.com/office/drawing/2014/main" id="{379AC35A-64C0-41B2-AA18-21D77D6CA59B}"/>
                  </a:ext>
                </a:extLst>
              </p:cNvPr>
              <p:cNvSpPr>
                <a:spLocks noChangeArrowheads="1"/>
              </p:cNvSpPr>
              <p:nvPr/>
            </p:nvSpPr>
            <p:spPr bwMode="auto">
              <a:xfrm>
                <a:off x="201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25" name="Rectangle 1436">
                <a:extLst>
                  <a:ext uri="{FF2B5EF4-FFF2-40B4-BE49-F238E27FC236}">
                    <a16:creationId xmlns:a16="http://schemas.microsoft.com/office/drawing/2014/main" id="{B3109994-9B80-4859-94C5-039FE38CFFF2}"/>
                  </a:ext>
                </a:extLst>
              </p:cNvPr>
              <p:cNvSpPr>
                <a:spLocks noChangeArrowheads="1"/>
              </p:cNvSpPr>
              <p:nvPr/>
            </p:nvSpPr>
            <p:spPr bwMode="auto">
              <a:xfrm>
                <a:off x="201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26" name="Rectangle 1437">
                <a:extLst>
                  <a:ext uri="{FF2B5EF4-FFF2-40B4-BE49-F238E27FC236}">
                    <a16:creationId xmlns:a16="http://schemas.microsoft.com/office/drawing/2014/main" id="{F72DF907-8AC6-4CF0-B0D1-FA9FDA07524F}"/>
                  </a:ext>
                </a:extLst>
              </p:cNvPr>
              <p:cNvSpPr>
                <a:spLocks noChangeArrowheads="1"/>
              </p:cNvSpPr>
              <p:nvPr/>
            </p:nvSpPr>
            <p:spPr bwMode="auto">
              <a:xfrm>
                <a:off x="201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27" name="Rectangle 1438">
                <a:extLst>
                  <a:ext uri="{FF2B5EF4-FFF2-40B4-BE49-F238E27FC236}">
                    <a16:creationId xmlns:a16="http://schemas.microsoft.com/office/drawing/2014/main" id="{6227B033-4E96-4995-A2B6-0941F42444E2}"/>
                  </a:ext>
                </a:extLst>
              </p:cNvPr>
              <p:cNvSpPr>
                <a:spLocks noChangeArrowheads="1"/>
              </p:cNvSpPr>
              <p:nvPr/>
            </p:nvSpPr>
            <p:spPr bwMode="auto">
              <a:xfrm>
                <a:off x="20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28" name="Rectangle 1439">
                <a:extLst>
                  <a:ext uri="{FF2B5EF4-FFF2-40B4-BE49-F238E27FC236}">
                    <a16:creationId xmlns:a16="http://schemas.microsoft.com/office/drawing/2014/main" id="{6262E339-A41E-4C3A-AF4E-112967B953DB}"/>
                  </a:ext>
                </a:extLst>
              </p:cNvPr>
              <p:cNvSpPr>
                <a:spLocks noChangeArrowheads="1"/>
              </p:cNvSpPr>
              <p:nvPr/>
            </p:nvSpPr>
            <p:spPr bwMode="auto">
              <a:xfrm>
                <a:off x="20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29" name="Rectangle 1440">
                <a:extLst>
                  <a:ext uri="{FF2B5EF4-FFF2-40B4-BE49-F238E27FC236}">
                    <a16:creationId xmlns:a16="http://schemas.microsoft.com/office/drawing/2014/main" id="{45B12611-3F91-4772-B139-5CAEA2C529D2}"/>
                  </a:ext>
                </a:extLst>
              </p:cNvPr>
              <p:cNvSpPr>
                <a:spLocks noChangeArrowheads="1"/>
              </p:cNvSpPr>
              <p:nvPr/>
            </p:nvSpPr>
            <p:spPr bwMode="auto">
              <a:xfrm>
                <a:off x="20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30" name="Rectangle 1441">
                <a:extLst>
                  <a:ext uri="{FF2B5EF4-FFF2-40B4-BE49-F238E27FC236}">
                    <a16:creationId xmlns:a16="http://schemas.microsoft.com/office/drawing/2014/main" id="{C31AE53B-26C3-4433-93DF-49F3FFCEFC42}"/>
                  </a:ext>
                </a:extLst>
              </p:cNvPr>
              <p:cNvSpPr>
                <a:spLocks noChangeArrowheads="1"/>
              </p:cNvSpPr>
              <p:nvPr/>
            </p:nvSpPr>
            <p:spPr bwMode="auto">
              <a:xfrm>
                <a:off x="20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31" name="Rectangle 1442">
                <a:extLst>
                  <a:ext uri="{FF2B5EF4-FFF2-40B4-BE49-F238E27FC236}">
                    <a16:creationId xmlns:a16="http://schemas.microsoft.com/office/drawing/2014/main" id="{B7967C61-C675-4B99-80BD-557A46C6E3B9}"/>
                  </a:ext>
                </a:extLst>
              </p:cNvPr>
              <p:cNvSpPr>
                <a:spLocks noChangeArrowheads="1"/>
              </p:cNvSpPr>
              <p:nvPr/>
            </p:nvSpPr>
            <p:spPr bwMode="auto">
              <a:xfrm>
                <a:off x="20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32" name="Rectangle 1443">
                <a:extLst>
                  <a:ext uri="{FF2B5EF4-FFF2-40B4-BE49-F238E27FC236}">
                    <a16:creationId xmlns:a16="http://schemas.microsoft.com/office/drawing/2014/main" id="{F8E1DBAA-C55B-41BB-B226-0CE303007086}"/>
                  </a:ext>
                </a:extLst>
              </p:cNvPr>
              <p:cNvSpPr>
                <a:spLocks noChangeArrowheads="1"/>
              </p:cNvSpPr>
              <p:nvPr/>
            </p:nvSpPr>
            <p:spPr bwMode="auto">
              <a:xfrm>
                <a:off x="20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33" name="Rectangle 1444">
                <a:extLst>
                  <a:ext uri="{FF2B5EF4-FFF2-40B4-BE49-F238E27FC236}">
                    <a16:creationId xmlns:a16="http://schemas.microsoft.com/office/drawing/2014/main" id="{A7CDD23F-3A70-4863-8418-97B05B5F6E63}"/>
                  </a:ext>
                </a:extLst>
              </p:cNvPr>
              <p:cNvSpPr>
                <a:spLocks noChangeArrowheads="1"/>
              </p:cNvSpPr>
              <p:nvPr/>
            </p:nvSpPr>
            <p:spPr bwMode="auto">
              <a:xfrm>
                <a:off x="20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34" name="Rectangle 1445">
                <a:extLst>
                  <a:ext uri="{FF2B5EF4-FFF2-40B4-BE49-F238E27FC236}">
                    <a16:creationId xmlns:a16="http://schemas.microsoft.com/office/drawing/2014/main" id="{17A004FE-2877-43A5-AAC4-313E3E0B273E}"/>
                  </a:ext>
                </a:extLst>
              </p:cNvPr>
              <p:cNvSpPr>
                <a:spLocks noChangeArrowheads="1"/>
              </p:cNvSpPr>
              <p:nvPr/>
            </p:nvSpPr>
            <p:spPr bwMode="auto">
              <a:xfrm>
                <a:off x="20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35" name="Rectangle 1446">
                <a:extLst>
                  <a:ext uri="{FF2B5EF4-FFF2-40B4-BE49-F238E27FC236}">
                    <a16:creationId xmlns:a16="http://schemas.microsoft.com/office/drawing/2014/main" id="{C7D1AB5C-5491-40B7-9ADD-265A72BD2196}"/>
                  </a:ext>
                </a:extLst>
              </p:cNvPr>
              <p:cNvSpPr>
                <a:spLocks noChangeArrowheads="1"/>
              </p:cNvSpPr>
              <p:nvPr/>
            </p:nvSpPr>
            <p:spPr bwMode="auto">
              <a:xfrm>
                <a:off x="203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36" name="Rectangle 1447">
                <a:extLst>
                  <a:ext uri="{FF2B5EF4-FFF2-40B4-BE49-F238E27FC236}">
                    <a16:creationId xmlns:a16="http://schemas.microsoft.com/office/drawing/2014/main" id="{25BBDCBE-35D8-4603-A444-FA85CB39B976}"/>
                  </a:ext>
                </a:extLst>
              </p:cNvPr>
              <p:cNvSpPr>
                <a:spLocks noChangeArrowheads="1"/>
              </p:cNvSpPr>
              <p:nvPr/>
            </p:nvSpPr>
            <p:spPr bwMode="auto">
              <a:xfrm>
                <a:off x="203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37" name="Rectangle 1448">
                <a:extLst>
                  <a:ext uri="{FF2B5EF4-FFF2-40B4-BE49-F238E27FC236}">
                    <a16:creationId xmlns:a16="http://schemas.microsoft.com/office/drawing/2014/main" id="{21230CDC-2138-4393-B3A9-C1C92187BC93}"/>
                  </a:ext>
                </a:extLst>
              </p:cNvPr>
              <p:cNvSpPr>
                <a:spLocks noChangeArrowheads="1"/>
              </p:cNvSpPr>
              <p:nvPr/>
            </p:nvSpPr>
            <p:spPr bwMode="auto">
              <a:xfrm>
                <a:off x="203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38" name="Rectangle 1449">
                <a:extLst>
                  <a:ext uri="{FF2B5EF4-FFF2-40B4-BE49-F238E27FC236}">
                    <a16:creationId xmlns:a16="http://schemas.microsoft.com/office/drawing/2014/main" id="{310C8EC8-4919-4BD5-9B5E-8CF4E8A447D6}"/>
                  </a:ext>
                </a:extLst>
              </p:cNvPr>
              <p:cNvSpPr>
                <a:spLocks noChangeArrowheads="1"/>
              </p:cNvSpPr>
              <p:nvPr/>
            </p:nvSpPr>
            <p:spPr bwMode="auto">
              <a:xfrm>
                <a:off x="203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39" name="Rectangle 1450">
                <a:extLst>
                  <a:ext uri="{FF2B5EF4-FFF2-40B4-BE49-F238E27FC236}">
                    <a16:creationId xmlns:a16="http://schemas.microsoft.com/office/drawing/2014/main" id="{83ED1857-D88C-49A8-BD77-7A8654C1D824}"/>
                  </a:ext>
                </a:extLst>
              </p:cNvPr>
              <p:cNvSpPr>
                <a:spLocks noChangeArrowheads="1"/>
              </p:cNvSpPr>
              <p:nvPr/>
            </p:nvSpPr>
            <p:spPr bwMode="auto">
              <a:xfrm>
                <a:off x="203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40" name="Rectangle 1451">
                <a:extLst>
                  <a:ext uri="{FF2B5EF4-FFF2-40B4-BE49-F238E27FC236}">
                    <a16:creationId xmlns:a16="http://schemas.microsoft.com/office/drawing/2014/main" id="{6EA56BAF-56DE-4D58-8496-6FBE8D0B8E4D}"/>
                  </a:ext>
                </a:extLst>
              </p:cNvPr>
              <p:cNvSpPr>
                <a:spLocks noChangeArrowheads="1"/>
              </p:cNvSpPr>
              <p:nvPr/>
            </p:nvSpPr>
            <p:spPr bwMode="auto">
              <a:xfrm>
                <a:off x="20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41" name="Rectangle 1452">
                <a:extLst>
                  <a:ext uri="{FF2B5EF4-FFF2-40B4-BE49-F238E27FC236}">
                    <a16:creationId xmlns:a16="http://schemas.microsoft.com/office/drawing/2014/main" id="{B9A13808-5D81-46D7-B12E-20D74E5750C0}"/>
                  </a:ext>
                </a:extLst>
              </p:cNvPr>
              <p:cNvSpPr>
                <a:spLocks noChangeArrowheads="1"/>
              </p:cNvSpPr>
              <p:nvPr/>
            </p:nvSpPr>
            <p:spPr bwMode="auto">
              <a:xfrm>
                <a:off x="20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42" name="Rectangle 1453">
                <a:extLst>
                  <a:ext uri="{FF2B5EF4-FFF2-40B4-BE49-F238E27FC236}">
                    <a16:creationId xmlns:a16="http://schemas.microsoft.com/office/drawing/2014/main" id="{DEE868FA-16A7-429D-867B-3823F5F9588D}"/>
                  </a:ext>
                </a:extLst>
              </p:cNvPr>
              <p:cNvSpPr>
                <a:spLocks noChangeArrowheads="1"/>
              </p:cNvSpPr>
              <p:nvPr/>
            </p:nvSpPr>
            <p:spPr bwMode="auto">
              <a:xfrm>
                <a:off x="20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43" name="Rectangle 1454">
                <a:extLst>
                  <a:ext uri="{FF2B5EF4-FFF2-40B4-BE49-F238E27FC236}">
                    <a16:creationId xmlns:a16="http://schemas.microsoft.com/office/drawing/2014/main" id="{6967ADD4-8D63-4C26-813A-DABAED41CD16}"/>
                  </a:ext>
                </a:extLst>
              </p:cNvPr>
              <p:cNvSpPr>
                <a:spLocks noChangeArrowheads="1"/>
              </p:cNvSpPr>
              <p:nvPr/>
            </p:nvSpPr>
            <p:spPr bwMode="auto">
              <a:xfrm>
                <a:off x="20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44" name="Rectangle 1455">
                <a:extLst>
                  <a:ext uri="{FF2B5EF4-FFF2-40B4-BE49-F238E27FC236}">
                    <a16:creationId xmlns:a16="http://schemas.microsoft.com/office/drawing/2014/main" id="{C09F3D37-32DD-462F-9A4B-D70E4002B9D6}"/>
                  </a:ext>
                </a:extLst>
              </p:cNvPr>
              <p:cNvSpPr>
                <a:spLocks noChangeArrowheads="1"/>
              </p:cNvSpPr>
              <p:nvPr/>
            </p:nvSpPr>
            <p:spPr bwMode="auto">
              <a:xfrm>
                <a:off x="20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45" name="Rectangle 1456">
                <a:extLst>
                  <a:ext uri="{FF2B5EF4-FFF2-40B4-BE49-F238E27FC236}">
                    <a16:creationId xmlns:a16="http://schemas.microsoft.com/office/drawing/2014/main" id="{2A64B61F-FFCB-4676-AE13-2E40C0545959}"/>
                  </a:ext>
                </a:extLst>
              </p:cNvPr>
              <p:cNvSpPr>
                <a:spLocks noChangeArrowheads="1"/>
              </p:cNvSpPr>
              <p:nvPr/>
            </p:nvSpPr>
            <p:spPr bwMode="auto">
              <a:xfrm>
                <a:off x="20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46" name="Rectangle 1457">
                <a:extLst>
                  <a:ext uri="{FF2B5EF4-FFF2-40B4-BE49-F238E27FC236}">
                    <a16:creationId xmlns:a16="http://schemas.microsoft.com/office/drawing/2014/main" id="{67DC7D6A-AD08-4772-8064-5D16A8DDF3FB}"/>
                  </a:ext>
                </a:extLst>
              </p:cNvPr>
              <p:cNvSpPr>
                <a:spLocks noChangeArrowheads="1"/>
              </p:cNvSpPr>
              <p:nvPr/>
            </p:nvSpPr>
            <p:spPr bwMode="auto">
              <a:xfrm>
                <a:off x="20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47" name="Rectangle 1458">
                <a:extLst>
                  <a:ext uri="{FF2B5EF4-FFF2-40B4-BE49-F238E27FC236}">
                    <a16:creationId xmlns:a16="http://schemas.microsoft.com/office/drawing/2014/main" id="{F69CC43E-B0DB-4B76-90D4-0BF317F69C1B}"/>
                  </a:ext>
                </a:extLst>
              </p:cNvPr>
              <p:cNvSpPr>
                <a:spLocks noChangeArrowheads="1"/>
              </p:cNvSpPr>
              <p:nvPr/>
            </p:nvSpPr>
            <p:spPr bwMode="auto">
              <a:xfrm>
                <a:off x="20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48" name="Rectangle 1459">
                <a:extLst>
                  <a:ext uri="{FF2B5EF4-FFF2-40B4-BE49-F238E27FC236}">
                    <a16:creationId xmlns:a16="http://schemas.microsoft.com/office/drawing/2014/main" id="{05E6F440-7CA4-4EAC-AC80-7C02EB341095}"/>
                  </a:ext>
                </a:extLst>
              </p:cNvPr>
              <p:cNvSpPr>
                <a:spLocks noChangeArrowheads="1"/>
              </p:cNvSpPr>
              <p:nvPr/>
            </p:nvSpPr>
            <p:spPr bwMode="auto">
              <a:xfrm>
                <a:off x="204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49" name="Rectangle 1460">
                <a:extLst>
                  <a:ext uri="{FF2B5EF4-FFF2-40B4-BE49-F238E27FC236}">
                    <a16:creationId xmlns:a16="http://schemas.microsoft.com/office/drawing/2014/main" id="{89187E42-8F02-48C7-82AA-204439421858}"/>
                  </a:ext>
                </a:extLst>
              </p:cNvPr>
              <p:cNvSpPr>
                <a:spLocks noChangeArrowheads="1"/>
              </p:cNvSpPr>
              <p:nvPr/>
            </p:nvSpPr>
            <p:spPr bwMode="auto">
              <a:xfrm>
                <a:off x="204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50" name="Rectangle 1461">
                <a:extLst>
                  <a:ext uri="{FF2B5EF4-FFF2-40B4-BE49-F238E27FC236}">
                    <a16:creationId xmlns:a16="http://schemas.microsoft.com/office/drawing/2014/main" id="{20F196FD-B856-4BA8-A203-5C3FE24B69B7}"/>
                  </a:ext>
                </a:extLst>
              </p:cNvPr>
              <p:cNvSpPr>
                <a:spLocks noChangeArrowheads="1"/>
              </p:cNvSpPr>
              <p:nvPr/>
            </p:nvSpPr>
            <p:spPr bwMode="auto">
              <a:xfrm>
                <a:off x="204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51" name="Rectangle 1462">
                <a:extLst>
                  <a:ext uri="{FF2B5EF4-FFF2-40B4-BE49-F238E27FC236}">
                    <a16:creationId xmlns:a16="http://schemas.microsoft.com/office/drawing/2014/main" id="{FF083050-775A-4E55-AD95-F10327F2D379}"/>
                  </a:ext>
                </a:extLst>
              </p:cNvPr>
              <p:cNvSpPr>
                <a:spLocks noChangeArrowheads="1"/>
              </p:cNvSpPr>
              <p:nvPr/>
            </p:nvSpPr>
            <p:spPr bwMode="auto">
              <a:xfrm>
                <a:off x="204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52" name="Rectangle 1463">
                <a:extLst>
                  <a:ext uri="{FF2B5EF4-FFF2-40B4-BE49-F238E27FC236}">
                    <a16:creationId xmlns:a16="http://schemas.microsoft.com/office/drawing/2014/main" id="{FD3CB088-3E6A-400F-ADB2-633F7E72D470}"/>
                  </a:ext>
                </a:extLst>
              </p:cNvPr>
              <p:cNvSpPr>
                <a:spLocks noChangeArrowheads="1"/>
              </p:cNvSpPr>
              <p:nvPr/>
            </p:nvSpPr>
            <p:spPr bwMode="auto">
              <a:xfrm>
                <a:off x="20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53" name="Rectangle 1464">
                <a:extLst>
                  <a:ext uri="{FF2B5EF4-FFF2-40B4-BE49-F238E27FC236}">
                    <a16:creationId xmlns:a16="http://schemas.microsoft.com/office/drawing/2014/main" id="{436B2310-7A0C-461B-AC5A-CB0313F7DB77}"/>
                  </a:ext>
                </a:extLst>
              </p:cNvPr>
              <p:cNvSpPr>
                <a:spLocks noChangeArrowheads="1"/>
              </p:cNvSpPr>
              <p:nvPr/>
            </p:nvSpPr>
            <p:spPr bwMode="auto">
              <a:xfrm>
                <a:off x="20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54" name="Rectangle 1465">
                <a:extLst>
                  <a:ext uri="{FF2B5EF4-FFF2-40B4-BE49-F238E27FC236}">
                    <a16:creationId xmlns:a16="http://schemas.microsoft.com/office/drawing/2014/main" id="{9BA2F4A1-3149-4CBB-A4C6-B2032A11B5C5}"/>
                  </a:ext>
                </a:extLst>
              </p:cNvPr>
              <p:cNvSpPr>
                <a:spLocks noChangeArrowheads="1"/>
              </p:cNvSpPr>
              <p:nvPr/>
            </p:nvSpPr>
            <p:spPr bwMode="auto">
              <a:xfrm>
                <a:off x="20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55" name="Rectangle 1466">
                <a:extLst>
                  <a:ext uri="{FF2B5EF4-FFF2-40B4-BE49-F238E27FC236}">
                    <a16:creationId xmlns:a16="http://schemas.microsoft.com/office/drawing/2014/main" id="{A0D3B17D-F2AF-43FE-B709-23DB91E8AF10}"/>
                  </a:ext>
                </a:extLst>
              </p:cNvPr>
              <p:cNvSpPr>
                <a:spLocks noChangeArrowheads="1"/>
              </p:cNvSpPr>
              <p:nvPr/>
            </p:nvSpPr>
            <p:spPr bwMode="auto">
              <a:xfrm>
                <a:off x="20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56" name="Rectangle 1467">
                <a:extLst>
                  <a:ext uri="{FF2B5EF4-FFF2-40B4-BE49-F238E27FC236}">
                    <a16:creationId xmlns:a16="http://schemas.microsoft.com/office/drawing/2014/main" id="{21340BBE-2D06-4732-A824-5A04E618F346}"/>
                  </a:ext>
                </a:extLst>
              </p:cNvPr>
              <p:cNvSpPr>
                <a:spLocks noChangeArrowheads="1"/>
              </p:cNvSpPr>
              <p:nvPr/>
            </p:nvSpPr>
            <p:spPr bwMode="auto">
              <a:xfrm>
                <a:off x="20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57" name="Rectangle 1468">
                <a:extLst>
                  <a:ext uri="{FF2B5EF4-FFF2-40B4-BE49-F238E27FC236}">
                    <a16:creationId xmlns:a16="http://schemas.microsoft.com/office/drawing/2014/main" id="{30E49C3A-BACF-463E-9C7D-8D912E105CAA}"/>
                  </a:ext>
                </a:extLst>
              </p:cNvPr>
              <p:cNvSpPr>
                <a:spLocks noChangeArrowheads="1"/>
              </p:cNvSpPr>
              <p:nvPr/>
            </p:nvSpPr>
            <p:spPr bwMode="auto">
              <a:xfrm>
                <a:off x="20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58" name="Rectangle 1469">
                <a:extLst>
                  <a:ext uri="{FF2B5EF4-FFF2-40B4-BE49-F238E27FC236}">
                    <a16:creationId xmlns:a16="http://schemas.microsoft.com/office/drawing/2014/main" id="{308C505E-C3A3-42DC-B811-6E8742527390}"/>
                  </a:ext>
                </a:extLst>
              </p:cNvPr>
              <p:cNvSpPr>
                <a:spLocks noChangeArrowheads="1"/>
              </p:cNvSpPr>
              <p:nvPr/>
            </p:nvSpPr>
            <p:spPr bwMode="auto">
              <a:xfrm>
                <a:off x="20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59" name="Rectangle 1470">
                <a:extLst>
                  <a:ext uri="{FF2B5EF4-FFF2-40B4-BE49-F238E27FC236}">
                    <a16:creationId xmlns:a16="http://schemas.microsoft.com/office/drawing/2014/main" id="{F5D33ED5-5193-499D-A86E-47C463891CA0}"/>
                  </a:ext>
                </a:extLst>
              </p:cNvPr>
              <p:cNvSpPr>
                <a:spLocks noChangeArrowheads="1"/>
              </p:cNvSpPr>
              <p:nvPr/>
            </p:nvSpPr>
            <p:spPr bwMode="auto">
              <a:xfrm>
                <a:off x="20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60" name="Rectangle 1471">
                <a:extLst>
                  <a:ext uri="{FF2B5EF4-FFF2-40B4-BE49-F238E27FC236}">
                    <a16:creationId xmlns:a16="http://schemas.microsoft.com/office/drawing/2014/main" id="{7C27ECA9-A648-47EA-BE63-D050F19B9164}"/>
                  </a:ext>
                </a:extLst>
              </p:cNvPr>
              <p:cNvSpPr>
                <a:spLocks noChangeArrowheads="1"/>
              </p:cNvSpPr>
              <p:nvPr/>
            </p:nvSpPr>
            <p:spPr bwMode="auto">
              <a:xfrm>
                <a:off x="206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61" name="Rectangle 1472">
                <a:extLst>
                  <a:ext uri="{FF2B5EF4-FFF2-40B4-BE49-F238E27FC236}">
                    <a16:creationId xmlns:a16="http://schemas.microsoft.com/office/drawing/2014/main" id="{DE4113E0-D862-4893-B7CF-B8AB883079CA}"/>
                  </a:ext>
                </a:extLst>
              </p:cNvPr>
              <p:cNvSpPr>
                <a:spLocks noChangeArrowheads="1"/>
              </p:cNvSpPr>
              <p:nvPr/>
            </p:nvSpPr>
            <p:spPr bwMode="auto">
              <a:xfrm>
                <a:off x="206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62" name="Rectangle 1473">
                <a:extLst>
                  <a:ext uri="{FF2B5EF4-FFF2-40B4-BE49-F238E27FC236}">
                    <a16:creationId xmlns:a16="http://schemas.microsoft.com/office/drawing/2014/main" id="{1099BDF2-E8BD-4B9C-B983-DF6CC3BAF1C2}"/>
                  </a:ext>
                </a:extLst>
              </p:cNvPr>
              <p:cNvSpPr>
                <a:spLocks noChangeArrowheads="1"/>
              </p:cNvSpPr>
              <p:nvPr/>
            </p:nvSpPr>
            <p:spPr bwMode="auto">
              <a:xfrm>
                <a:off x="206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63" name="Rectangle 1474">
                <a:extLst>
                  <a:ext uri="{FF2B5EF4-FFF2-40B4-BE49-F238E27FC236}">
                    <a16:creationId xmlns:a16="http://schemas.microsoft.com/office/drawing/2014/main" id="{EB379038-09DE-4524-8506-ACE52A59F437}"/>
                  </a:ext>
                </a:extLst>
              </p:cNvPr>
              <p:cNvSpPr>
                <a:spLocks noChangeArrowheads="1"/>
              </p:cNvSpPr>
              <p:nvPr/>
            </p:nvSpPr>
            <p:spPr bwMode="auto">
              <a:xfrm>
                <a:off x="206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64" name="Rectangle 1475">
                <a:extLst>
                  <a:ext uri="{FF2B5EF4-FFF2-40B4-BE49-F238E27FC236}">
                    <a16:creationId xmlns:a16="http://schemas.microsoft.com/office/drawing/2014/main" id="{1E83B774-2405-412A-AD1E-91099051E24B}"/>
                  </a:ext>
                </a:extLst>
              </p:cNvPr>
              <p:cNvSpPr>
                <a:spLocks noChangeArrowheads="1"/>
              </p:cNvSpPr>
              <p:nvPr/>
            </p:nvSpPr>
            <p:spPr bwMode="auto">
              <a:xfrm>
                <a:off x="20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65" name="Rectangle 1476">
                <a:extLst>
                  <a:ext uri="{FF2B5EF4-FFF2-40B4-BE49-F238E27FC236}">
                    <a16:creationId xmlns:a16="http://schemas.microsoft.com/office/drawing/2014/main" id="{908E0504-6943-4D2A-8669-A1910E28B329}"/>
                  </a:ext>
                </a:extLst>
              </p:cNvPr>
              <p:cNvSpPr>
                <a:spLocks noChangeArrowheads="1"/>
              </p:cNvSpPr>
              <p:nvPr/>
            </p:nvSpPr>
            <p:spPr bwMode="auto">
              <a:xfrm>
                <a:off x="20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66" name="Rectangle 1477">
                <a:extLst>
                  <a:ext uri="{FF2B5EF4-FFF2-40B4-BE49-F238E27FC236}">
                    <a16:creationId xmlns:a16="http://schemas.microsoft.com/office/drawing/2014/main" id="{25532200-9810-499D-B8BF-F220C418043B}"/>
                  </a:ext>
                </a:extLst>
              </p:cNvPr>
              <p:cNvSpPr>
                <a:spLocks noChangeArrowheads="1"/>
              </p:cNvSpPr>
              <p:nvPr/>
            </p:nvSpPr>
            <p:spPr bwMode="auto">
              <a:xfrm>
                <a:off x="20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67" name="Rectangle 1478">
                <a:extLst>
                  <a:ext uri="{FF2B5EF4-FFF2-40B4-BE49-F238E27FC236}">
                    <a16:creationId xmlns:a16="http://schemas.microsoft.com/office/drawing/2014/main" id="{3736B379-C6DF-4A34-A9DA-352E4BBED5DE}"/>
                  </a:ext>
                </a:extLst>
              </p:cNvPr>
              <p:cNvSpPr>
                <a:spLocks noChangeArrowheads="1"/>
              </p:cNvSpPr>
              <p:nvPr/>
            </p:nvSpPr>
            <p:spPr bwMode="auto">
              <a:xfrm>
                <a:off x="20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68" name="Rectangle 1479">
                <a:extLst>
                  <a:ext uri="{FF2B5EF4-FFF2-40B4-BE49-F238E27FC236}">
                    <a16:creationId xmlns:a16="http://schemas.microsoft.com/office/drawing/2014/main" id="{F2E53445-773B-4A19-B2E5-87A453EC24E9}"/>
                  </a:ext>
                </a:extLst>
              </p:cNvPr>
              <p:cNvSpPr>
                <a:spLocks noChangeArrowheads="1"/>
              </p:cNvSpPr>
              <p:nvPr/>
            </p:nvSpPr>
            <p:spPr bwMode="auto">
              <a:xfrm>
                <a:off x="20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69" name="Rectangle 1480">
                <a:extLst>
                  <a:ext uri="{FF2B5EF4-FFF2-40B4-BE49-F238E27FC236}">
                    <a16:creationId xmlns:a16="http://schemas.microsoft.com/office/drawing/2014/main" id="{F3302618-3A52-4658-89DA-46E0FC8695EC}"/>
                  </a:ext>
                </a:extLst>
              </p:cNvPr>
              <p:cNvSpPr>
                <a:spLocks noChangeArrowheads="1"/>
              </p:cNvSpPr>
              <p:nvPr/>
            </p:nvSpPr>
            <p:spPr bwMode="auto">
              <a:xfrm>
                <a:off x="20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70" name="Rectangle 1481">
                <a:extLst>
                  <a:ext uri="{FF2B5EF4-FFF2-40B4-BE49-F238E27FC236}">
                    <a16:creationId xmlns:a16="http://schemas.microsoft.com/office/drawing/2014/main" id="{400A94E7-7333-4DA1-9F8D-074EA714972F}"/>
                  </a:ext>
                </a:extLst>
              </p:cNvPr>
              <p:cNvSpPr>
                <a:spLocks noChangeArrowheads="1"/>
              </p:cNvSpPr>
              <p:nvPr/>
            </p:nvSpPr>
            <p:spPr bwMode="auto">
              <a:xfrm>
                <a:off x="20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71" name="Rectangle 1482">
                <a:extLst>
                  <a:ext uri="{FF2B5EF4-FFF2-40B4-BE49-F238E27FC236}">
                    <a16:creationId xmlns:a16="http://schemas.microsoft.com/office/drawing/2014/main" id="{745B8352-6417-4DDA-8B1C-D5D50376A296}"/>
                  </a:ext>
                </a:extLst>
              </p:cNvPr>
              <p:cNvSpPr>
                <a:spLocks noChangeArrowheads="1"/>
              </p:cNvSpPr>
              <p:nvPr/>
            </p:nvSpPr>
            <p:spPr bwMode="auto">
              <a:xfrm>
                <a:off x="20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72" name="Rectangle 1483">
                <a:extLst>
                  <a:ext uri="{FF2B5EF4-FFF2-40B4-BE49-F238E27FC236}">
                    <a16:creationId xmlns:a16="http://schemas.microsoft.com/office/drawing/2014/main" id="{EB616702-46F6-4C62-8F18-7487FAB58AF0}"/>
                  </a:ext>
                </a:extLst>
              </p:cNvPr>
              <p:cNvSpPr>
                <a:spLocks noChangeArrowheads="1"/>
              </p:cNvSpPr>
              <p:nvPr/>
            </p:nvSpPr>
            <p:spPr bwMode="auto">
              <a:xfrm>
                <a:off x="207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73" name="Rectangle 1484">
                <a:extLst>
                  <a:ext uri="{FF2B5EF4-FFF2-40B4-BE49-F238E27FC236}">
                    <a16:creationId xmlns:a16="http://schemas.microsoft.com/office/drawing/2014/main" id="{99304434-EC0E-4BCB-A293-BC6F73BCD9F5}"/>
                  </a:ext>
                </a:extLst>
              </p:cNvPr>
              <p:cNvSpPr>
                <a:spLocks noChangeArrowheads="1"/>
              </p:cNvSpPr>
              <p:nvPr/>
            </p:nvSpPr>
            <p:spPr bwMode="auto">
              <a:xfrm>
                <a:off x="207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74" name="Rectangle 1485">
                <a:extLst>
                  <a:ext uri="{FF2B5EF4-FFF2-40B4-BE49-F238E27FC236}">
                    <a16:creationId xmlns:a16="http://schemas.microsoft.com/office/drawing/2014/main" id="{15832BFF-4A1C-4326-B609-72077AE713E1}"/>
                  </a:ext>
                </a:extLst>
              </p:cNvPr>
              <p:cNvSpPr>
                <a:spLocks noChangeArrowheads="1"/>
              </p:cNvSpPr>
              <p:nvPr/>
            </p:nvSpPr>
            <p:spPr bwMode="auto">
              <a:xfrm>
                <a:off x="207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75" name="Rectangle 1486">
                <a:extLst>
                  <a:ext uri="{FF2B5EF4-FFF2-40B4-BE49-F238E27FC236}">
                    <a16:creationId xmlns:a16="http://schemas.microsoft.com/office/drawing/2014/main" id="{0F909C9F-8C59-4255-B543-2D9C20F66E92}"/>
                  </a:ext>
                </a:extLst>
              </p:cNvPr>
              <p:cNvSpPr>
                <a:spLocks noChangeArrowheads="1"/>
              </p:cNvSpPr>
              <p:nvPr/>
            </p:nvSpPr>
            <p:spPr bwMode="auto">
              <a:xfrm>
                <a:off x="207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76" name="Rectangle 1487">
                <a:extLst>
                  <a:ext uri="{FF2B5EF4-FFF2-40B4-BE49-F238E27FC236}">
                    <a16:creationId xmlns:a16="http://schemas.microsoft.com/office/drawing/2014/main" id="{D7526744-14D2-4406-8F57-D0FC05445B6F}"/>
                  </a:ext>
                </a:extLst>
              </p:cNvPr>
              <p:cNvSpPr>
                <a:spLocks noChangeArrowheads="1"/>
              </p:cNvSpPr>
              <p:nvPr/>
            </p:nvSpPr>
            <p:spPr bwMode="auto">
              <a:xfrm>
                <a:off x="20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77" name="Rectangle 1488">
                <a:extLst>
                  <a:ext uri="{FF2B5EF4-FFF2-40B4-BE49-F238E27FC236}">
                    <a16:creationId xmlns:a16="http://schemas.microsoft.com/office/drawing/2014/main" id="{58CC72E5-B5FD-418C-994D-56A8DFD154A6}"/>
                  </a:ext>
                </a:extLst>
              </p:cNvPr>
              <p:cNvSpPr>
                <a:spLocks noChangeArrowheads="1"/>
              </p:cNvSpPr>
              <p:nvPr/>
            </p:nvSpPr>
            <p:spPr bwMode="auto">
              <a:xfrm>
                <a:off x="20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78" name="Rectangle 1489">
                <a:extLst>
                  <a:ext uri="{FF2B5EF4-FFF2-40B4-BE49-F238E27FC236}">
                    <a16:creationId xmlns:a16="http://schemas.microsoft.com/office/drawing/2014/main" id="{8FB7E577-9674-4C94-9D7D-9FEA31001B82}"/>
                  </a:ext>
                </a:extLst>
              </p:cNvPr>
              <p:cNvSpPr>
                <a:spLocks noChangeArrowheads="1"/>
              </p:cNvSpPr>
              <p:nvPr/>
            </p:nvSpPr>
            <p:spPr bwMode="auto">
              <a:xfrm>
                <a:off x="20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79" name="Rectangle 1490">
                <a:extLst>
                  <a:ext uri="{FF2B5EF4-FFF2-40B4-BE49-F238E27FC236}">
                    <a16:creationId xmlns:a16="http://schemas.microsoft.com/office/drawing/2014/main" id="{68F15D48-AD9F-460A-856B-0BE85E4F376D}"/>
                  </a:ext>
                </a:extLst>
              </p:cNvPr>
              <p:cNvSpPr>
                <a:spLocks noChangeArrowheads="1"/>
              </p:cNvSpPr>
              <p:nvPr/>
            </p:nvSpPr>
            <p:spPr bwMode="auto">
              <a:xfrm>
                <a:off x="20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80" name="Rectangle 1491">
                <a:extLst>
                  <a:ext uri="{FF2B5EF4-FFF2-40B4-BE49-F238E27FC236}">
                    <a16:creationId xmlns:a16="http://schemas.microsoft.com/office/drawing/2014/main" id="{EAD88F29-2F6E-4AEA-8A86-9AEF1BAA82B0}"/>
                  </a:ext>
                </a:extLst>
              </p:cNvPr>
              <p:cNvSpPr>
                <a:spLocks noChangeArrowheads="1"/>
              </p:cNvSpPr>
              <p:nvPr/>
            </p:nvSpPr>
            <p:spPr bwMode="auto">
              <a:xfrm>
                <a:off x="20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81" name="Rectangle 1492">
                <a:extLst>
                  <a:ext uri="{FF2B5EF4-FFF2-40B4-BE49-F238E27FC236}">
                    <a16:creationId xmlns:a16="http://schemas.microsoft.com/office/drawing/2014/main" id="{121A82D3-6BCA-4135-88EA-F60CDCADE098}"/>
                  </a:ext>
                </a:extLst>
              </p:cNvPr>
              <p:cNvSpPr>
                <a:spLocks noChangeArrowheads="1"/>
              </p:cNvSpPr>
              <p:nvPr/>
            </p:nvSpPr>
            <p:spPr bwMode="auto">
              <a:xfrm>
                <a:off x="20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82" name="Rectangle 1493">
                <a:extLst>
                  <a:ext uri="{FF2B5EF4-FFF2-40B4-BE49-F238E27FC236}">
                    <a16:creationId xmlns:a16="http://schemas.microsoft.com/office/drawing/2014/main" id="{096F1024-717B-43F8-8F1E-4AE4B499A106}"/>
                  </a:ext>
                </a:extLst>
              </p:cNvPr>
              <p:cNvSpPr>
                <a:spLocks noChangeArrowheads="1"/>
              </p:cNvSpPr>
              <p:nvPr/>
            </p:nvSpPr>
            <p:spPr bwMode="auto">
              <a:xfrm>
                <a:off x="20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83" name="Rectangle 1494">
                <a:extLst>
                  <a:ext uri="{FF2B5EF4-FFF2-40B4-BE49-F238E27FC236}">
                    <a16:creationId xmlns:a16="http://schemas.microsoft.com/office/drawing/2014/main" id="{0E55F630-1454-46DE-ABA4-2A8198224EC6}"/>
                  </a:ext>
                </a:extLst>
              </p:cNvPr>
              <p:cNvSpPr>
                <a:spLocks noChangeArrowheads="1"/>
              </p:cNvSpPr>
              <p:nvPr/>
            </p:nvSpPr>
            <p:spPr bwMode="auto">
              <a:xfrm>
                <a:off x="20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84" name="Rectangle 1495">
                <a:extLst>
                  <a:ext uri="{FF2B5EF4-FFF2-40B4-BE49-F238E27FC236}">
                    <a16:creationId xmlns:a16="http://schemas.microsoft.com/office/drawing/2014/main" id="{397BB1A0-3435-4C73-9AAB-A5553B0A1ACA}"/>
                  </a:ext>
                </a:extLst>
              </p:cNvPr>
              <p:cNvSpPr>
                <a:spLocks noChangeArrowheads="1"/>
              </p:cNvSpPr>
              <p:nvPr/>
            </p:nvSpPr>
            <p:spPr bwMode="auto">
              <a:xfrm>
                <a:off x="209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85" name="Rectangle 1496">
                <a:extLst>
                  <a:ext uri="{FF2B5EF4-FFF2-40B4-BE49-F238E27FC236}">
                    <a16:creationId xmlns:a16="http://schemas.microsoft.com/office/drawing/2014/main" id="{E9824BF8-C980-41C2-A5EA-935FB9CBC337}"/>
                  </a:ext>
                </a:extLst>
              </p:cNvPr>
              <p:cNvSpPr>
                <a:spLocks noChangeArrowheads="1"/>
              </p:cNvSpPr>
              <p:nvPr/>
            </p:nvSpPr>
            <p:spPr bwMode="auto">
              <a:xfrm>
                <a:off x="209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86" name="Rectangle 1497">
                <a:extLst>
                  <a:ext uri="{FF2B5EF4-FFF2-40B4-BE49-F238E27FC236}">
                    <a16:creationId xmlns:a16="http://schemas.microsoft.com/office/drawing/2014/main" id="{D3BC5C7D-979A-4B83-B36D-CF8A289F8303}"/>
                  </a:ext>
                </a:extLst>
              </p:cNvPr>
              <p:cNvSpPr>
                <a:spLocks noChangeArrowheads="1"/>
              </p:cNvSpPr>
              <p:nvPr/>
            </p:nvSpPr>
            <p:spPr bwMode="auto">
              <a:xfrm>
                <a:off x="209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87" name="Rectangle 1498">
                <a:extLst>
                  <a:ext uri="{FF2B5EF4-FFF2-40B4-BE49-F238E27FC236}">
                    <a16:creationId xmlns:a16="http://schemas.microsoft.com/office/drawing/2014/main" id="{F4B4855F-BF07-4393-80F9-A7C45325E30D}"/>
                  </a:ext>
                </a:extLst>
              </p:cNvPr>
              <p:cNvSpPr>
                <a:spLocks noChangeArrowheads="1"/>
              </p:cNvSpPr>
              <p:nvPr/>
            </p:nvSpPr>
            <p:spPr bwMode="auto">
              <a:xfrm>
                <a:off x="209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88" name="Rectangle 1499">
                <a:extLst>
                  <a:ext uri="{FF2B5EF4-FFF2-40B4-BE49-F238E27FC236}">
                    <a16:creationId xmlns:a16="http://schemas.microsoft.com/office/drawing/2014/main" id="{94E5FD49-1841-4E26-B490-4D50B01AE3AD}"/>
                  </a:ext>
                </a:extLst>
              </p:cNvPr>
              <p:cNvSpPr>
                <a:spLocks noChangeArrowheads="1"/>
              </p:cNvSpPr>
              <p:nvPr/>
            </p:nvSpPr>
            <p:spPr bwMode="auto">
              <a:xfrm>
                <a:off x="209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89" name="Rectangle 1500">
                <a:extLst>
                  <a:ext uri="{FF2B5EF4-FFF2-40B4-BE49-F238E27FC236}">
                    <a16:creationId xmlns:a16="http://schemas.microsoft.com/office/drawing/2014/main" id="{A58117A4-FE3C-40B0-98BC-6CAFBB2E63C9}"/>
                  </a:ext>
                </a:extLst>
              </p:cNvPr>
              <p:cNvSpPr>
                <a:spLocks noChangeArrowheads="1"/>
              </p:cNvSpPr>
              <p:nvPr/>
            </p:nvSpPr>
            <p:spPr bwMode="auto">
              <a:xfrm>
                <a:off x="20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90" name="Rectangle 1501">
                <a:extLst>
                  <a:ext uri="{FF2B5EF4-FFF2-40B4-BE49-F238E27FC236}">
                    <a16:creationId xmlns:a16="http://schemas.microsoft.com/office/drawing/2014/main" id="{9B55C112-1001-4882-968D-D337ECAC0A69}"/>
                  </a:ext>
                </a:extLst>
              </p:cNvPr>
              <p:cNvSpPr>
                <a:spLocks noChangeArrowheads="1"/>
              </p:cNvSpPr>
              <p:nvPr/>
            </p:nvSpPr>
            <p:spPr bwMode="auto">
              <a:xfrm>
                <a:off x="20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91" name="Rectangle 1502">
                <a:extLst>
                  <a:ext uri="{FF2B5EF4-FFF2-40B4-BE49-F238E27FC236}">
                    <a16:creationId xmlns:a16="http://schemas.microsoft.com/office/drawing/2014/main" id="{6BE05C66-E920-45E3-A3D5-181A9F883888}"/>
                  </a:ext>
                </a:extLst>
              </p:cNvPr>
              <p:cNvSpPr>
                <a:spLocks noChangeArrowheads="1"/>
              </p:cNvSpPr>
              <p:nvPr/>
            </p:nvSpPr>
            <p:spPr bwMode="auto">
              <a:xfrm>
                <a:off x="20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92" name="Rectangle 1503">
                <a:extLst>
                  <a:ext uri="{FF2B5EF4-FFF2-40B4-BE49-F238E27FC236}">
                    <a16:creationId xmlns:a16="http://schemas.microsoft.com/office/drawing/2014/main" id="{08DA9DFC-6021-402A-9CE5-7A91D56F80E5}"/>
                  </a:ext>
                </a:extLst>
              </p:cNvPr>
              <p:cNvSpPr>
                <a:spLocks noChangeArrowheads="1"/>
              </p:cNvSpPr>
              <p:nvPr/>
            </p:nvSpPr>
            <p:spPr bwMode="auto">
              <a:xfrm>
                <a:off x="20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93" name="Rectangle 1504">
                <a:extLst>
                  <a:ext uri="{FF2B5EF4-FFF2-40B4-BE49-F238E27FC236}">
                    <a16:creationId xmlns:a16="http://schemas.microsoft.com/office/drawing/2014/main" id="{96A6A802-4A3F-4F1D-BE5D-0BDFA75B2AC7}"/>
                  </a:ext>
                </a:extLst>
              </p:cNvPr>
              <p:cNvSpPr>
                <a:spLocks noChangeArrowheads="1"/>
              </p:cNvSpPr>
              <p:nvPr/>
            </p:nvSpPr>
            <p:spPr bwMode="auto">
              <a:xfrm>
                <a:off x="20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94" name="Rectangle 1505">
                <a:extLst>
                  <a:ext uri="{FF2B5EF4-FFF2-40B4-BE49-F238E27FC236}">
                    <a16:creationId xmlns:a16="http://schemas.microsoft.com/office/drawing/2014/main" id="{E4A57D5B-A027-4203-BDFB-09B8B518E484}"/>
                  </a:ext>
                </a:extLst>
              </p:cNvPr>
              <p:cNvSpPr>
                <a:spLocks noChangeArrowheads="1"/>
              </p:cNvSpPr>
              <p:nvPr/>
            </p:nvSpPr>
            <p:spPr bwMode="auto">
              <a:xfrm>
                <a:off x="20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95" name="Rectangle 1506">
                <a:extLst>
                  <a:ext uri="{FF2B5EF4-FFF2-40B4-BE49-F238E27FC236}">
                    <a16:creationId xmlns:a16="http://schemas.microsoft.com/office/drawing/2014/main" id="{D2268D73-654D-432B-9AF5-F0C19F12940E}"/>
                  </a:ext>
                </a:extLst>
              </p:cNvPr>
              <p:cNvSpPr>
                <a:spLocks noChangeArrowheads="1"/>
              </p:cNvSpPr>
              <p:nvPr/>
            </p:nvSpPr>
            <p:spPr bwMode="auto">
              <a:xfrm>
                <a:off x="21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96" name="Rectangle 1507">
                <a:extLst>
                  <a:ext uri="{FF2B5EF4-FFF2-40B4-BE49-F238E27FC236}">
                    <a16:creationId xmlns:a16="http://schemas.microsoft.com/office/drawing/2014/main" id="{6A41FD8A-F92E-445F-B751-008AD205395A}"/>
                  </a:ext>
                </a:extLst>
              </p:cNvPr>
              <p:cNvSpPr>
                <a:spLocks noChangeArrowheads="1"/>
              </p:cNvSpPr>
              <p:nvPr/>
            </p:nvSpPr>
            <p:spPr bwMode="auto">
              <a:xfrm>
                <a:off x="21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97" name="Rectangle 1508">
                <a:extLst>
                  <a:ext uri="{FF2B5EF4-FFF2-40B4-BE49-F238E27FC236}">
                    <a16:creationId xmlns:a16="http://schemas.microsoft.com/office/drawing/2014/main" id="{C51B81E2-5373-438E-8DBA-8380E42D18E0}"/>
                  </a:ext>
                </a:extLst>
              </p:cNvPr>
              <p:cNvSpPr>
                <a:spLocks noChangeArrowheads="1"/>
              </p:cNvSpPr>
              <p:nvPr/>
            </p:nvSpPr>
            <p:spPr bwMode="auto">
              <a:xfrm>
                <a:off x="210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98" name="Rectangle 1509">
                <a:extLst>
                  <a:ext uri="{FF2B5EF4-FFF2-40B4-BE49-F238E27FC236}">
                    <a16:creationId xmlns:a16="http://schemas.microsoft.com/office/drawing/2014/main" id="{C433F244-18CF-405E-B473-C4BA3519DA75}"/>
                  </a:ext>
                </a:extLst>
              </p:cNvPr>
              <p:cNvSpPr>
                <a:spLocks noChangeArrowheads="1"/>
              </p:cNvSpPr>
              <p:nvPr/>
            </p:nvSpPr>
            <p:spPr bwMode="auto">
              <a:xfrm>
                <a:off x="210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99" name="Rectangle 1510">
                <a:extLst>
                  <a:ext uri="{FF2B5EF4-FFF2-40B4-BE49-F238E27FC236}">
                    <a16:creationId xmlns:a16="http://schemas.microsoft.com/office/drawing/2014/main" id="{C84D7B43-9704-4C63-A48E-62EE0C423218}"/>
                  </a:ext>
                </a:extLst>
              </p:cNvPr>
              <p:cNvSpPr>
                <a:spLocks noChangeArrowheads="1"/>
              </p:cNvSpPr>
              <p:nvPr/>
            </p:nvSpPr>
            <p:spPr bwMode="auto">
              <a:xfrm>
                <a:off x="210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00" name="Rectangle 1511">
                <a:extLst>
                  <a:ext uri="{FF2B5EF4-FFF2-40B4-BE49-F238E27FC236}">
                    <a16:creationId xmlns:a16="http://schemas.microsoft.com/office/drawing/2014/main" id="{A4953480-32D7-454F-8A5E-ABB07368100C}"/>
                  </a:ext>
                </a:extLst>
              </p:cNvPr>
              <p:cNvSpPr>
                <a:spLocks noChangeArrowheads="1"/>
              </p:cNvSpPr>
              <p:nvPr/>
            </p:nvSpPr>
            <p:spPr bwMode="auto">
              <a:xfrm>
                <a:off x="210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01" name="Rectangle 1512">
                <a:extLst>
                  <a:ext uri="{FF2B5EF4-FFF2-40B4-BE49-F238E27FC236}">
                    <a16:creationId xmlns:a16="http://schemas.microsoft.com/office/drawing/2014/main" id="{42000333-8561-42C1-8901-79AABF9D15B6}"/>
                  </a:ext>
                </a:extLst>
              </p:cNvPr>
              <p:cNvSpPr>
                <a:spLocks noChangeArrowheads="1"/>
              </p:cNvSpPr>
              <p:nvPr/>
            </p:nvSpPr>
            <p:spPr bwMode="auto">
              <a:xfrm>
                <a:off x="21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02" name="Rectangle 1513">
                <a:extLst>
                  <a:ext uri="{FF2B5EF4-FFF2-40B4-BE49-F238E27FC236}">
                    <a16:creationId xmlns:a16="http://schemas.microsoft.com/office/drawing/2014/main" id="{9D199026-BEE5-4960-9427-87955BADE687}"/>
                  </a:ext>
                </a:extLst>
              </p:cNvPr>
              <p:cNvSpPr>
                <a:spLocks noChangeArrowheads="1"/>
              </p:cNvSpPr>
              <p:nvPr/>
            </p:nvSpPr>
            <p:spPr bwMode="auto">
              <a:xfrm>
                <a:off x="21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03" name="Rectangle 1514">
                <a:extLst>
                  <a:ext uri="{FF2B5EF4-FFF2-40B4-BE49-F238E27FC236}">
                    <a16:creationId xmlns:a16="http://schemas.microsoft.com/office/drawing/2014/main" id="{C1584728-5D43-4030-B44E-EC6AD1E6D678}"/>
                  </a:ext>
                </a:extLst>
              </p:cNvPr>
              <p:cNvSpPr>
                <a:spLocks noChangeArrowheads="1"/>
              </p:cNvSpPr>
              <p:nvPr/>
            </p:nvSpPr>
            <p:spPr bwMode="auto">
              <a:xfrm>
                <a:off x="21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04" name="Rectangle 1515">
                <a:extLst>
                  <a:ext uri="{FF2B5EF4-FFF2-40B4-BE49-F238E27FC236}">
                    <a16:creationId xmlns:a16="http://schemas.microsoft.com/office/drawing/2014/main" id="{03F15453-F864-45D3-93CE-2CF57114AC32}"/>
                  </a:ext>
                </a:extLst>
              </p:cNvPr>
              <p:cNvSpPr>
                <a:spLocks noChangeArrowheads="1"/>
              </p:cNvSpPr>
              <p:nvPr/>
            </p:nvSpPr>
            <p:spPr bwMode="auto">
              <a:xfrm>
                <a:off x="21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05" name="Rectangle 1516">
                <a:extLst>
                  <a:ext uri="{FF2B5EF4-FFF2-40B4-BE49-F238E27FC236}">
                    <a16:creationId xmlns:a16="http://schemas.microsoft.com/office/drawing/2014/main" id="{CD7042AD-027E-41C6-800C-DC6F0E716581}"/>
                  </a:ext>
                </a:extLst>
              </p:cNvPr>
              <p:cNvSpPr>
                <a:spLocks noChangeArrowheads="1"/>
              </p:cNvSpPr>
              <p:nvPr/>
            </p:nvSpPr>
            <p:spPr bwMode="auto">
              <a:xfrm>
                <a:off x="21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06" name="Rectangle 1517">
                <a:extLst>
                  <a:ext uri="{FF2B5EF4-FFF2-40B4-BE49-F238E27FC236}">
                    <a16:creationId xmlns:a16="http://schemas.microsoft.com/office/drawing/2014/main" id="{76771CD4-760C-4363-90BD-082B4BF6DAFC}"/>
                  </a:ext>
                </a:extLst>
              </p:cNvPr>
              <p:cNvSpPr>
                <a:spLocks noChangeArrowheads="1"/>
              </p:cNvSpPr>
              <p:nvPr/>
            </p:nvSpPr>
            <p:spPr bwMode="auto">
              <a:xfrm>
                <a:off x="21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07" name="Rectangle 1518">
                <a:extLst>
                  <a:ext uri="{FF2B5EF4-FFF2-40B4-BE49-F238E27FC236}">
                    <a16:creationId xmlns:a16="http://schemas.microsoft.com/office/drawing/2014/main" id="{3B83BBF0-CBF7-41A5-8940-04BD14FD03FC}"/>
                  </a:ext>
                </a:extLst>
              </p:cNvPr>
              <p:cNvSpPr>
                <a:spLocks noChangeArrowheads="1"/>
              </p:cNvSpPr>
              <p:nvPr/>
            </p:nvSpPr>
            <p:spPr bwMode="auto">
              <a:xfrm>
                <a:off x="21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08" name="Rectangle 1519">
                <a:extLst>
                  <a:ext uri="{FF2B5EF4-FFF2-40B4-BE49-F238E27FC236}">
                    <a16:creationId xmlns:a16="http://schemas.microsoft.com/office/drawing/2014/main" id="{85138864-F0E7-4038-9F64-114B715EC441}"/>
                  </a:ext>
                </a:extLst>
              </p:cNvPr>
              <p:cNvSpPr>
                <a:spLocks noChangeArrowheads="1"/>
              </p:cNvSpPr>
              <p:nvPr/>
            </p:nvSpPr>
            <p:spPr bwMode="auto">
              <a:xfrm>
                <a:off x="21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09" name="Rectangle 1520">
                <a:extLst>
                  <a:ext uri="{FF2B5EF4-FFF2-40B4-BE49-F238E27FC236}">
                    <a16:creationId xmlns:a16="http://schemas.microsoft.com/office/drawing/2014/main" id="{6EE106D5-728A-4DFE-A974-0EE8A0831803}"/>
                  </a:ext>
                </a:extLst>
              </p:cNvPr>
              <p:cNvSpPr>
                <a:spLocks noChangeArrowheads="1"/>
              </p:cNvSpPr>
              <p:nvPr/>
            </p:nvSpPr>
            <p:spPr bwMode="auto">
              <a:xfrm>
                <a:off x="211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10" name="Rectangle 1521">
                <a:extLst>
                  <a:ext uri="{FF2B5EF4-FFF2-40B4-BE49-F238E27FC236}">
                    <a16:creationId xmlns:a16="http://schemas.microsoft.com/office/drawing/2014/main" id="{485F0B94-10F4-4B44-A808-2F906740BB76}"/>
                  </a:ext>
                </a:extLst>
              </p:cNvPr>
              <p:cNvSpPr>
                <a:spLocks noChangeArrowheads="1"/>
              </p:cNvSpPr>
              <p:nvPr/>
            </p:nvSpPr>
            <p:spPr bwMode="auto">
              <a:xfrm>
                <a:off x="212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11" name="Rectangle 1522">
                <a:extLst>
                  <a:ext uri="{FF2B5EF4-FFF2-40B4-BE49-F238E27FC236}">
                    <a16:creationId xmlns:a16="http://schemas.microsoft.com/office/drawing/2014/main" id="{BBA65B33-4746-4773-8E8E-2BD83E76FD70}"/>
                  </a:ext>
                </a:extLst>
              </p:cNvPr>
              <p:cNvSpPr>
                <a:spLocks noChangeArrowheads="1"/>
              </p:cNvSpPr>
              <p:nvPr/>
            </p:nvSpPr>
            <p:spPr bwMode="auto">
              <a:xfrm>
                <a:off x="212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12" name="Rectangle 1523">
                <a:extLst>
                  <a:ext uri="{FF2B5EF4-FFF2-40B4-BE49-F238E27FC236}">
                    <a16:creationId xmlns:a16="http://schemas.microsoft.com/office/drawing/2014/main" id="{0453E3D2-45F8-43FE-BDBA-5ADF41B2C545}"/>
                  </a:ext>
                </a:extLst>
              </p:cNvPr>
              <p:cNvSpPr>
                <a:spLocks noChangeArrowheads="1"/>
              </p:cNvSpPr>
              <p:nvPr/>
            </p:nvSpPr>
            <p:spPr bwMode="auto">
              <a:xfrm>
                <a:off x="212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13" name="Rectangle 1524">
                <a:extLst>
                  <a:ext uri="{FF2B5EF4-FFF2-40B4-BE49-F238E27FC236}">
                    <a16:creationId xmlns:a16="http://schemas.microsoft.com/office/drawing/2014/main" id="{9E09F22D-DD7A-40F9-BDD3-A57328D4715D}"/>
                  </a:ext>
                </a:extLst>
              </p:cNvPr>
              <p:cNvSpPr>
                <a:spLocks noChangeArrowheads="1"/>
              </p:cNvSpPr>
              <p:nvPr/>
            </p:nvSpPr>
            <p:spPr bwMode="auto">
              <a:xfrm>
                <a:off x="21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14" name="Rectangle 1525">
                <a:extLst>
                  <a:ext uri="{FF2B5EF4-FFF2-40B4-BE49-F238E27FC236}">
                    <a16:creationId xmlns:a16="http://schemas.microsoft.com/office/drawing/2014/main" id="{08CBA5D1-D08C-44A5-BCB6-F1EE58D7CBEC}"/>
                  </a:ext>
                </a:extLst>
              </p:cNvPr>
              <p:cNvSpPr>
                <a:spLocks noChangeArrowheads="1"/>
              </p:cNvSpPr>
              <p:nvPr/>
            </p:nvSpPr>
            <p:spPr bwMode="auto">
              <a:xfrm>
                <a:off x="21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15" name="Rectangle 1526">
                <a:extLst>
                  <a:ext uri="{FF2B5EF4-FFF2-40B4-BE49-F238E27FC236}">
                    <a16:creationId xmlns:a16="http://schemas.microsoft.com/office/drawing/2014/main" id="{68365D96-5C9B-487F-84EF-C9DC5C8EAFB0}"/>
                  </a:ext>
                </a:extLst>
              </p:cNvPr>
              <p:cNvSpPr>
                <a:spLocks noChangeArrowheads="1"/>
              </p:cNvSpPr>
              <p:nvPr/>
            </p:nvSpPr>
            <p:spPr bwMode="auto">
              <a:xfrm>
                <a:off x="21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16" name="Rectangle 1527">
                <a:extLst>
                  <a:ext uri="{FF2B5EF4-FFF2-40B4-BE49-F238E27FC236}">
                    <a16:creationId xmlns:a16="http://schemas.microsoft.com/office/drawing/2014/main" id="{D0F9094E-5467-459B-8C1B-72EAAFE71080}"/>
                  </a:ext>
                </a:extLst>
              </p:cNvPr>
              <p:cNvSpPr>
                <a:spLocks noChangeArrowheads="1"/>
              </p:cNvSpPr>
              <p:nvPr/>
            </p:nvSpPr>
            <p:spPr bwMode="auto">
              <a:xfrm>
                <a:off x="21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17" name="Rectangle 1528">
                <a:extLst>
                  <a:ext uri="{FF2B5EF4-FFF2-40B4-BE49-F238E27FC236}">
                    <a16:creationId xmlns:a16="http://schemas.microsoft.com/office/drawing/2014/main" id="{DF6899F2-FC09-41CC-8CA8-749819708A2E}"/>
                  </a:ext>
                </a:extLst>
              </p:cNvPr>
              <p:cNvSpPr>
                <a:spLocks noChangeArrowheads="1"/>
              </p:cNvSpPr>
              <p:nvPr/>
            </p:nvSpPr>
            <p:spPr bwMode="auto">
              <a:xfrm>
                <a:off x="21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18" name="Rectangle 1529">
                <a:extLst>
                  <a:ext uri="{FF2B5EF4-FFF2-40B4-BE49-F238E27FC236}">
                    <a16:creationId xmlns:a16="http://schemas.microsoft.com/office/drawing/2014/main" id="{32CE52EA-CD8E-4E56-9753-AB3D141B8C54}"/>
                  </a:ext>
                </a:extLst>
              </p:cNvPr>
              <p:cNvSpPr>
                <a:spLocks noChangeArrowheads="1"/>
              </p:cNvSpPr>
              <p:nvPr/>
            </p:nvSpPr>
            <p:spPr bwMode="auto">
              <a:xfrm>
                <a:off x="21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19" name="Rectangle 1530">
                <a:extLst>
                  <a:ext uri="{FF2B5EF4-FFF2-40B4-BE49-F238E27FC236}">
                    <a16:creationId xmlns:a16="http://schemas.microsoft.com/office/drawing/2014/main" id="{5A0134DA-12E7-4637-8C4B-8A628C81A516}"/>
                  </a:ext>
                </a:extLst>
              </p:cNvPr>
              <p:cNvSpPr>
                <a:spLocks noChangeArrowheads="1"/>
              </p:cNvSpPr>
              <p:nvPr/>
            </p:nvSpPr>
            <p:spPr bwMode="auto">
              <a:xfrm>
                <a:off x="21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20" name="Rectangle 1531">
                <a:extLst>
                  <a:ext uri="{FF2B5EF4-FFF2-40B4-BE49-F238E27FC236}">
                    <a16:creationId xmlns:a16="http://schemas.microsoft.com/office/drawing/2014/main" id="{B7BAA7E1-BA30-4C5F-BCB9-2D1FF7B8E7CA}"/>
                  </a:ext>
                </a:extLst>
              </p:cNvPr>
              <p:cNvSpPr>
                <a:spLocks noChangeArrowheads="1"/>
              </p:cNvSpPr>
              <p:nvPr/>
            </p:nvSpPr>
            <p:spPr bwMode="auto">
              <a:xfrm>
                <a:off x="21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21" name="Rectangle 1532">
                <a:extLst>
                  <a:ext uri="{FF2B5EF4-FFF2-40B4-BE49-F238E27FC236}">
                    <a16:creationId xmlns:a16="http://schemas.microsoft.com/office/drawing/2014/main" id="{583F5044-AA09-4F23-837D-BDE4C51E2DD3}"/>
                  </a:ext>
                </a:extLst>
              </p:cNvPr>
              <p:cNvSpPr>
                <a:spLocks noChangeArrowheads="1"/>
              </p:cNvSpPr>
              <p:nvPr/>
            </p:nvSpPr>
            <p:spPr bwMode="auto">
              <a:xfrm>
                <a:off x="213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22" name="Rectangle 1533">
                <a:extLst>
                  <a:ext uri="{FF2B5EF4-FFF2-40B4-BE49-F238E27FC236}">
                    <a16:creationId xmlns:a16="http://schemas.microsoft.com/office/drawing/2014/main" id="{0BBB4EC4-0C12-4EAA-8AFC-8A3B085FCEFC}"/>
                  </a:ext>
                </a:extLst>
              </p:cNvPr>
              <p:cNvSpPr>
                <a:spLocks noChangeArrowheads="1"/>
              </p:cNvSpPr>
              <p:nvPr/>
            </p:nvSpPr>
            <p:spPr bwMode="auto">
              <a:xfrm>
                <a:off x="213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23" name="Rectangle 1534">
                <a:extLst>
                  <a:ext uri="{FF2B5EF4-FFF2-40B4-BE49-F238E27FC236}">
                    <a16:creationId xmlns:a16="http://schemas.microsoft.com/office/drawing/2014/main" id="{66BC9520-5061-419D-8496-CEBBEEB0EC18}"/>
                  </a:ext>
                </a:extLst>
              </p:cNvPr>
              <p:cNvSpPr>
                <a:spLocks noChangeArrowheads="1"/>
              </p:cNvSpPr>
              <p:nvPr/>
            </p:nvSpPr>
            <p:spPr bwMode="auto">
              <a:xfrm>
                <a:off x="213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24" name="Rectangle 1535">
                <a:extLst>
                  <a:ext uri="{FF2B5EF4-FFF2-40B4-BE49-F238E27FC236}">
                    <a16:creationId xmlns:a16="http://schemas.microsoft.com/office/drawing/2014/main" id="{431489A7-5FC6-43A6-B21B-E8A33338B1A1}"/>
                  </a:ext>
                </a:extLst>
              </p:cNvPr>
              <p:cNvSpPr>
                <a:spLocks noChangeArrowheads="1"/>
              </p:cNvSpPr>
              <p:nvPr/>
            </p:nvSpPr>
            <p:spPr bwMode="auto">
              <a:xfrm>
                <a:off x="213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25" name="Rectangle 1536">
                <a:extLst>
                  <a:ext uri="{FF2B5EF4-FFF2-40B4-BE49-F238E27FC236}">
                    <a16:creationId xmlns:a16="http://schemas.microsoft.com/office/drawing/2014/main" id="{275481DF-16EB-41E6-9BB5-16D773DC38F3}"/>
                  </a:ext>
                </a:extLst>
              </p:cNvPr>
              <p:cNvSpPr>
                <a:spLocks noChangeArrowheads="1"/>
              </p:cNvSpPr>
              <p:nvPr/>
            </p:nvSpPr>
            <p:spPr bwMode="auto">
              <a:xfrm>
                <a:off x="21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26" name="Rectangle 1537">
                <a:extLst>
                  <a:ext uri="{FF2B5EF4-FFF2-40B4-BE49-F238E27FC236}">
                    <a16:creationId xmlns:a16="http://schemas.microsoft.com/office/drawing/2014/main" id="{B296888D-7547-4ADA-A044-ED4F1352BA56}"/>
                  </a:ext>
                </a:extLst>
              </p:cNvPr>
              <p:cNvSpPr>
                <a:spLocks noChangeArrowheads="1"/>
              </p:cNvSpPr>
              <p:nvPr/>
            </p:nvSpPr>
            <p:spPr bwMode="auto">
              <a:xfrm>
                <a:off x="21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27" name="Rectangle 1538">
                <a:extLst>
                  <a:ext uri="{FF2B5EF4-FFF2-40B4-BE49-F238E27FC236}">
                    <a16:creationId xmlns:a16="http://schemas.microsoft.com/office/drawing/2014/main" id="{DEA6D239-5556-4418-83E5-F639B35D8991}"/>
                  </a:ext>
                </a:extLst>
              </p:cNvPr>
              <p:cNvSpPr>
                <a:spLocks noChangeArrowheads="1"/>
              </p:cNvSpPr>
              <p:nvPr/>
            </p:nvSpPr>
            <p:spPr bwMode="auto">
              <a:xfrm>
                <a:off x="21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28" name="Rectangle 1539">
                <a:extLst>
                  <a:ext uri="{FF2B5EF4-FFF2-40B4-BE49-F238E27FC236}">
                    <a16:creationId xmlns:a16="http://schemas.microsoft.com/office/drawing/2014/main" id="{82CD103B-7EEF-49D1-8E5C-C7F2139FF20B}"/>
                  </a:ext>
                </a:extLst>
              </p:cNvPr>
              <p:cNvSpPr>
                <a:spLocks noChangeArrowheads="1"/>
              </p:cNvSpPr>
              <p:nvPr/>
            </p:nvSpPr>
            <p:spPr bwMode="auto">
              <a:xfrm>
                <a:off x="21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29" name="Rectangle 1540">
                <a:extLst>
                  <a:ext uri="{FF2B5EF4-FFF2-40B4-BE49-F238E27FC236}">
                    <a16:creationId xmlns:a16="http://schemas.microsoft.com/office/drawing/2014/main" id="{1DC9733C-5BEA-415F-AEE7-F566E6F156AC}"/>
                  </a:ext>
                </a:extLst>
              </p:cNvPr>
              <p:cNvSpPr>
                <a:spLocks noChangeArrowheads="1"/>
              </p:cNvSpPr>
              <p:nvPr/>
            </p:nvSpPr>
            <p:spPr bwMode="auto">
              <a:xfrm>
                <a:off x="21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30" name="Rectangle 1541">
                <a:extLst>
                  <a:ext uri="{FF2B5EF4-FFF2-40B4-BE49-F238E27FC236}">
                    <a16:creationId xmlns:a16="http://schemas.microsoft.com/office/drawing/2014/main" id="{66637755-9C23-4886-B642-DFF5B3E8EB14}"/>
                  </a:ext>
                </a:extLst>
              </p:cNvPr>
              <p:cNvSpPr>
                <a:spLocks noChangeArrowheads="1"/>
              </p:cNvSpPr>
              <p:nvPr/>
            </p:nvSpPr>
            <p:spPr bwMode="auto">
              <a:xfrm>
                <a:off x="21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31" name="Rectangle 1542">
                <a:extLst>
                  <a:ext uri="{FF2B5EF4-FFF2-40B4-BE49-F238E27FC236}">
                    <a16:creationId xmlns:a16="http://schemas.microsoft.com/office/drawing/2014/main" id="{770BD58B-7604-45DF-8375-6A561BE4E0A2}"/>
                  </a:ext>
                </a:extLst>
              </p:cNvPr>
              <p:cNvSpPr>
                <a:spLocks noChangeArrowheads="1"/>
              </p:cNvSpPr>
              <p:nvPr/>
            </p:nvSpPr>
            <p:spPr bwMode="auto">
              <a:xfrm>
                <a:off x="21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32" name="Rectangle 1543">
                <a:extLst>
                  <a:ext uri="{FF2B5EF4-FFF2-40B4-BE49-F238E27FC236}">
                    <a16:creationId xmlns:a16="http://schemas.microsoft.com/office/drawing/2014/main" id="{6FC7DE9A-DF7C-4677-88F1-5A8602D31990}"/>
                  </a:ext>
                </a:extLst>
              </p:cNvPr>
              <p:cNvSpPr>
                <a:spLocks noChangeArrowheads="1"/>
              </p:cNvSpPr>
              <p:nvPr/>
            </p:nvSpPr>
            <p:spPr bwMode="auto">
              <a:xfrm>
                <a:off x="21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33" name="Rectangle 1544">
                <a:extLst>
                  <a:ext uri="{FF2B5EF4-FFF2-40B4-BE49-F238E27FC236}">
                    <a16:creationId xmlns:a16="http://schemas.microsoft.com/office/drawing/2014/main" id="{6D3A1DBA-ACDB-4BCC-AB67-C1F31357306D}"/>
                  </a:ext>
                </a:extLst>
              </p:cNvPr>
              <p:cNvSpPr>
                <a:spLocks noChangeArrowheads="1"/>
              </p:cNvSpPr>
              <p:nvPr/>
            </p:nvSpPr>
            <p:spPr bwMode="auto">
              <a:xfrm>
                <a:off x="214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34" name="Rectangle 1545">
                <a:extLst>
                  <a:ext uri="{FF2B5EF4-FFF2-40B4-BE49-F238E27FC236}">
                    <a16:creationId xmlns:a16="http://schemas.microsoft.com/office/drawing/2014/main" id="{072C9F3E-CAEB-465A-AC12-D7D8DC274410}"/>
                  </a:ext>
                </a:extLst>
              </p:cNvPr>
              <p:cNvSpPr>
                <a:spLocks noChangeArrowheads="1"/>
              </p:cNvSpPr>
              <p:nvPr/>
            </p:nvSpPr>
            <p:spPr bwMode="auto">
              <a:xfrm>
                <a:off x="214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35" name="Rectangle 1546">
                <a:extLst>
                  <a:ext uri="{FF2B5EF4-FFF2-40B4-BE49-F238E27FC236}">
                    <a16:creationId xmlns:a16="http://schemas.microsoft.com/office/drawing/2014/main" id="{F2964F14-5E50-4314-ADD9-C2A7C939329E}"/>
                  </a:ext>
                </a:extLst>
              </p:cNvPr>
              <p:cNvSpPr>
                <a:spLocks noChangeArrowheads="1"/>
              </p:cNvSpPr>
              <p:nvPr/>
            </p:nvSpPr>
            <p:spPr bwMode="auto">
              <a:xfrm>
                <a:off x="214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36" name="Rectangle 1547">
                <a:extLst>
                  <a:ext uri="{FF2B5EF4-FFF2-40B4-BE49-F238E27FC236}">
                    <a16:creationId xmlns:a16="http://schemas.microsoft.com/office/drawing/2014/main" id="{C1BF32B3-C6D3-434F-A2CB-59C8D3ED5EC2}"/>
                  </a:ext>
                </a:extLst>
              </p:cNvPr>
              <p:cNvSpPr>
                <a:spLocks noChangeArrowheads="1"/>
              </p:cNvSpPr>
              <p:nvPr/>
            </p:nvSpPr>
            <p:spPr bwMode="auto">
              <a:xfrm>
                <a:off x="214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37" name="Rectangle 1548">
                <a:extLst>
                  <a:ext uri="{FF2B5EF4-FFF2-40B4-BE49-F238E27FC236}">
                    <a16:creationId xmlns:a16="http://schemas.microsoft.com/office/drawing/2014/main" id="{C56C9555-80DF-43BE-998C-5987FA8121CC}"/>
                  </a:ext>
                </a:extLst>
              </p:cNvPr>
              <p:cNvSpPr>
                <a:spLocks noChangeArrowheads="1"/>
              </p:cNvSpPr>
              <p:nvPr/>
            </p:nvSpPr>
            <p:spPr bwMode="auto">
              <a:xfrm>
                <a:off x="214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38" name="Rectangle 1549">
                <a:extLst>
                  <a:ext uri="{FF2B5EF4-FFF2-40B4-BE49-F238E27FC236}">
                    <a16:creationId xmlns:a16="http://schemas.microsoft.com/office/drawing/2014/main" id="{49DEEBEB-773B-47A7-B0CA-A0A3DBDD1709}"/>
                  </a:ext>
                </a:extLst>
              </p:cNvPr>
              <p:cNvSpPr>
                <a:spLocks noChangeArrowheads="1"/>
              </p:cNvSpPr>
              <p:nvPr/>
            </p:nvSpPr>
            <p:spPr bwMode="auto">
              <a:xfrm>
                <a:off x="21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39" name="Rectangle 1550">
                <a:extLst>
                  <a:ext uri="{FF2B5EF4-FFF2-40B4-BE49-F238E27FC236}">
                    <a16:creationId xmlns:a16="http://schemas.microsoft.com/office/drawing/2014/main" id="{A760C04F-62A6-4933-BF3C-1DA9FD03D95F}"/>
                  </a:ext>
                </a:extLst>
              </p:cNvPr>
              <p:cNvSpPr>
                <a:spLocks noChangeArrowheads="1"/>
              </p:cNvSpPr>
              <p:nvPr/>
            </p:nvSpPr>
            <p:spPr bwMode="auto">
              <a:xfrm>
                <a:off x="21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40" name="Rectangle 1551">
                <a:extLst>
                  <a:ext uri="{FF2B5EF4-FFF2-40B4-BE49-F238E27FC236}">
                    <a16:creationId xmlns:a16="http://schemas.microsoft.com/office/drawing/2014/main" id="{7595BFC4-04A9-44C5-B6D8-29F40E4D8ADD}"/>
                  </a:ext>
                </a:extLst>
              </p:cNvPr>
              <p:cNvSpPr>
                <a:spLocks noChangeArrowheads="1"/>
              </p:cNvSpPr>
              <p:nvPr/>
            </p:nvSpPr>
            <p:spPr bwMode="auto">
              <a:xfrm>
                <a:off x="21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41" name="Rectangle 1552">
                <a:extLst>
                  <a:ext uri="{FF2B5EF4-FFF2-40B4-BE49-F238E27FC236}">
                    <a16:creationId xmlns:a16="http://schemas.microsoft.com/office/drawing/2014/main" id="{90DBC46E-617B-4517-8D10-900D14E58D71}"/>
                  </a:ext>
                </a:extLst>
              </p:cNvPr>
              <p:cNvSpPr>
                <a:spLocks noChangeArrowheads="1"/>
              </p:cNvSpPr>
              <p:nvPr/>
            </p:nvSpPr>
            <p:spPr bwMode="auto">
              <a:xfrm>
                <a:off x="21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42" name="Rectangle 1553">
                <a:extLst>
                  <a:ext uri="{FF2B5EF4-FFF2-40B4-BE49-F238E27FC236}">
                    <a16:creationId xmlns:a16="http://schemas.microsoft.com/office/drawing/2014/main" id="{AD20C855-D7F4-4B78-B3B4-4A80551FE944}"/>
                  </a:ext>
                </a:extLst>
              </p:cNvPr>
              <p:cNvSpPr>
                <a:spLocks noChangeArrowheads="1"/>
              </p:cNvSpPr>
              <p:nvPr/>
            </p:nvSpPr>
            <p:spPr bwMode="auto">
              <a:xfrm>
                <a:off x="21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43" name="Rectangle 1554">
                <a:extLst>
                  <a:ext uri="{FF2B5EF4-FFF2-40B4-BE49-F238E27FC236}">
                    <a16:creationId xmlns:a16="http://schemas.microsoft.com/office/drawing/2014/main" id="{82B0A6CB-4140-458F-B8C6-4276B01EF9CF}"/>
                  </a:ext>
                </a:extLst>
              </p:cNvPr>
              <p:cNvSpPr>
                <a:spLocks noChangeArrowheads="1"/>
              </p:cNvSpPr>
              <p:nvPr/>
            </p:nvSpPr>
            <p:spPr bwMode="auto">
              <a:xfrm>
                <a:off x="21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44" name="Rectangle 1555">
                <a:extLst>
                  <a:ext uri="{FF2B5EF4-FFF2-40B4-BE49-F238E27FC236}">
                    <a16:creationId xmlns:a16="http://schemas.microsoft.com/office/drawing/2014/main" id="{84D6DDF3-3BDD-4120-A33E-DD603143BF0D}"/>
                  </a:ext>
                </a:extLst>
              </p:cNvPr>
              <p:cNvSpPr>
                <a:spLocks noChangeArrowheads="1"/>
              </p:cNvSpPr>
              <p:nvPr/>
            </p:nvSpPr>
            <p:spPr bwMode="auto">
              <a:xfrm>
                <a:off x="21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45" name="Rectangle 1556">
                <a:extLst>
                  <a:ext uri="{FF2B5EF4-FFF2-40B4-BE49-F238E27FC236}">
                    <a16:creationId xmlns:a16="http://schemas.microsoft.com/office/drawing/2014/main" id="{39971E4A-CCC5-4848-A0D1-DC574EF96D58}"/>
                  </a:ext>
                </a:extLst>
              </p:cNvPr>
              <p:cNvSpPr>
                <a:spLocks noChangeArrowheads="1"/>
              </p:cNvSpPr>
              <p:nvPr/>
            </p:nvSpPr>
            <p:spPr bwMode="auto">
              <a:xfrm>
                <a:off x="21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46" name="Rectangle 1557">
                <a:extLst>
                  <a:ext uri="{FF2B5EF4-FFF2-40B4-BE49-F238E27FC236}">
                    <a16:creationId xmlns:a16="http://schemas.microsoft.com/office/drawing/2014/main" id="{22BE5761-EC8A-4F3E-95A6-05D95C9FCE7D}"/>
                  </a:ext>
                </a:extLst>
              </p:cNvPr>
              <p:cNvSpPr>
                <a:spLocks noChangeArrowheads="1"/>
              </p:cNvSpPr>
              <p:nvPr/>
            </p:nvSpPr>
            <p:spPr bwMode="auto">
              <a:xfrm>
                <a:off x="215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47" name="Rectangle 1558">
                <a:extLst>
                  <a:ext uri="{FF2B5EF4-FFF2-40B4-BE49-F238E27FC236}">
                    <a16:creationId xmlns:a16="http://schemas.microsoft.com/office/drawing/2014/main" id="{9922F0B3-F360-49F7-B9B5-4F290804093D}"/>
                  </a:ext>
                </a:extLst>
              </p:cNvPr>
              <p:cNvSpPr>
                <a:spLocks noChangeArrowheads="1"/>
              </p:cNvSpPr>
              <p:nvPr/>
            </p:nvSpPr>
            <p:spPr bwMode="auto">
              <a:xfrm>
                <a:off x="215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48" name="Rectangle 1559">
                <a:extLst>
                  <a:ext uri="{FF2B5EF4-FFF2-40B4-BE49-F238E27FC236}">
                    <a16:creationId xmlns:a16="http://schemas.microsoft.com/office/drawing/2014/main" id="{672AEB7E-2095-48AF-B2AD-45E1DDB5259C}"/>
                  </a:ext>
                </a:extLst>
              </p:cNvPr>
              <p:cNvSpPr>
                <a:spLocks noChangeArrowheads="1"/>
              </p:cNvSpPr>
              <p:nvPr/>
            </p:nvSpPr>
            <p:spPr bwMode="auto">
              <a:xfrm>
                <a:off x="215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49" name="Rectangle 1560">
                <a:extLst>
                  <a:ext uri="{FF2B5EF4-FFF2-40B4-BE49-F238E27FC236}">
                    <a16:creationId xmlns:a16="http://schemas.microsoft.com/office/drawing/2014/main" id="{57D9EB49-58B5-4CA3-ACAF-DEBF4C8CD6BC}"/>
                  </a:ext>
                </a:extLst>
              </p:cNvPr>
              <p:cNvSpPr>
                <a:spLocks noChangeArrowheads="1"/>
              </p:cNvSpPr>
              <p:nvPr/>
            </p:nvSpPr>
            <p:spPr bwMode="auto">
              <a:xfrm>
                <a:off x="216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50" name="Rectangle 1561">
                <a:extLst>
                  <a:ext uri="{FF2B5EF4-FFF2-40B4-BE49-F238E27FC236}">
                    <a16:creationId xmlns:a16="http://schemas.microsoft.com/office/drawing/2014/main" id="{19C177E0-EC3D-4E24-B892-1531A03223D1}"/>
                  </a:ext>
                </a:extLst>
              </p:cNvPr>
              <p:cNvSpPr>
                <a:spLocks noChangeArrowheads="1"/>
              </p:cNvSpPr>
              <p:nvPr/>
            </p:nvSpPr>
            <p:spPr bwMode="auto">
              <a:xfrm>
                <a:off x="21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51" name="Rectangle 1562">
                <a:extLst>
                  <a:ext uri="{FF2B5EF4-FFF2-40B4-BE49-F238E27FC236}">
                    <a16:creationId xmlns:a16="http://schemas.microsoft.com/office/drawing/2014/main" id="{7D237A2D-F292-46A3-A1D3-F1CD120B31C3}"/>
                  </a:ext>
                </a:extLst>
              </p:cNvPr>
              <p:cNvSpPr>
                <a:spLocks noChangeArrowheads="1"/>
              </p:cNvSpPr>
              <p:nvPr/>
            </p:nvSpPr>
            <p:spPr bwMode="auto">
              <a:xfrm>
                <a:off x="21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52" name="Rectangle 1563">
                <a:extLst>
                  <a:ext uri="{FF2B5EF4-FFF2-40B4-BE49-F238E27FC236}">
                    <a16:creationId xmlns:a16="http://schemas.microsoft.com/office/drawing/2014/main" id="{E17A7E6B-4314-4904-ABEB-85C069C4643B}"/>
                  </a:ext>
                </a:extLst>
              </p:cNvPr>
              <p:cNvSpPr>
                <a:spLocks noChangeArrowheads="1"/>
              </p:cNvSpPr>
              <p:nvPr/>
            </p:nvSpPr>
            <p:spPr bwMode="auto">
              <a:xfrm>
                <a:off x="21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53" name="Rectangle 1564">
                <a:extLst>
                  <a:ext uri="{FF2B5EF4-FFF2-40B4-BE49-F238E27FC236}">
                    <a16:creationId xmlns:a16="http://schemas.microsoft.com/office/drawing/2014/main" id="{83D7AF69-0970-44F5-88E1-20095A05EDF0}"/>
                  </a:ext>
                </a:extLst>
              </p:cNvPr>
              <p:cNvSpPr>
                <a:spLocks noChangeArrowheads="1"/>
              </p:cNvSpPr>
              <p:nvPr/>
            </p:nvSpPr>
            <p:spPr bwMode="auto">
              <a:xfrm>
                <a:off x="21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54" name="Rectangle 1565">
                <a:extLst>
                  <a:ext uri="{FF2B5EF4-FFF2-40B4-BE49-F238E27FC236}">
                    <a16:creationId xmlns:a16="http://schemas.microsoft.com/office/drawing/2014/main" id="{3974E50F-ADF8-4A61-A601-42938CAE4A70}"/>
                  </a:ext>
                </a:extLst>
              </p:cNvPr>
              <p:cNvSpPr>
                <a:spLocks noChangeArrowheads="1"/>
              </p:cNvSpPr>
              <p:nvPr/>
            </p:nvSpPr>
            <p:spPr bwMode="auto">
              <a:xfrm>
                <a:off x="21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55" name="Rectangle 1566">
                <a:extLst>
                  <a:ext uri="{FF2B5EF4-FFF2-40B4-BE49-F238E27FC236}">
                    <a16:creationId xmlns:a16="http://schemas.microsoft.com/office/drawing/2014/main" id="{C0FB6325-F37C-4D5F-B0F0-61CF05804A0E}"/>
                  </a:ext>
                </a:extLst>
              </p:cNvPr>
              <p:cNvSpPr>
                <a:spLocks noChangeArrowheads="1"/>
              </p:cNvSpPr>
              <p:nvPr/>
            </p:nvSpPr>
            <p:spPr bwMode="auto">
              <a:xfrm>
                <a:off x="21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56" name="Rectangle 1567">
                <a:extLst>
                  <a:ext uri="{FF2B5EF4-FFF2-40B4-BE49-F238E27FC236}">
                    <a16:creationId xmlns:a16="http://schemas.microsoft.com/office/drawing/2014/main" id="{714B6318-2CFD-483C-A286-C0A495666D9E}"/>
                  </a:ext>
                </a:extLst>
              </p:cNvPr>
              <p:cNvSpPr>
                <a:spLocks noChangeArrowheads="1"/>
              </p:cNvSpPr>
              <p:nvPr/>
            </p:nvSpPr>
            <p:spPr bwMode="auto">
              <a:xfrm>
                <a:off x="21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57" name="Rectangle 1568">
                <a:extLst>
                  <a:ext uri="{FF2B5EF4-FFF2-40B4-BE49-F238E27FC236}">
                    <a16:creationId xmlns:a16="http://schemas.microsoft.com/office/drawing/2014/main" id="{0E133843-49F9-43D8-A1FA-98EFC9EB2C97}"/>
                  </a:ext>
                </a:extLst>
              </p:cNvPr>
              <p:cNvSpPr>
                <a:spLocks noChangeArrowheads="1"/>
              </p:cNvSpPr>
              <p:nvPr/>
            </p:nvSpPr>
            <p:spPr bwMode="auto">
              <a:xfrm>
                <a:off x="21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58" name="Rectangle 1569">
                <a:extLst>
                  <a:ext uri="{FF2B5EF4-FFF2-40B4-BE49-F238E27FC236}">
                    <a16:creationId xmlns:a16="http://schemas.microsoft.com/office/drawing/2014/main" id="{3B4A7495-978C-49E3-ADEB-1DFFDEC0A53B}"/>
                  </a:ext>
                </a:extLst>
              </p:cNvPr>
              <p:cNvSpPr>
                <a:spLocks noChangeArrowheads="1"/>
              </p:cNvSpPr>
              <p:nvPr/>
            </p:nvSpPr>
            <p:spPr bwMode="auto">
              <a:xfrm>
                <a:off x="217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59" name="Rectangle 1570">
                <a:extLst>
                  <a:ext uri="{FF2B5EF4-FFF2-40B4-BE49-F238E27FC236}">
                    <a16:creationId xmlns:a16="http://schemas.microsoft.com/office/drawing/2014/main" id="{B58FAA2A-EFD5-489E-969A-322DD6D826C7}"/>
                  </a:ext>
                </a:extLst>
              </p:cNvPr>
              <p:cNvSpPr>
                <a:spLocks noChangeArrowheads="1"/>
              </p:cNvSpPr>
              <p:nvPr/>
            </p:nvSpPr>
            <p:spPr bwMode="auto">
              <a:xfrm>
                <a:off x="217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60" name="Rectangle 1571">
                <a:extLst>
                  <a:ext uri="{FF2B5EF4-FFF2-40B4-BE49-F238E27FC236}">
                    <a16:creationId xmlns:a16="http://schemas.microsoft.com/office/drawing/2014/main" id="{8165F324-794B-4C70-A390-3DBCF02521C1}"/>
                  </a:ext>
                </a:extLst>
              </p:cNvPr>
              <p:cNvSpPr>
                <a:spLocks noChangeArrowheads="1"/>
              </p:cNvSpPr>
              <p:nvPr/>
            </p:nvSpPr>
            <p:spPr bwMode="auto">
              <a:xfrm>
                <a:off x="217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61" name="Rectangle 1572">
                <a:extLst>
                  <a:ext uri="{FF2B5EF4-FFF2-40B4-BE49-F238E27FC236}">
                    <a16:creationId xmlns:a16="http://schemas.microsoft.com/office/drawing/2014/main" id="{0F55A53A-6B66-41E4-9516-C52960C335BD}"/>
                  </a:ext>
                </a:extLst>
              </p:cNvPr>
              <p:cNvSpPr>
                <a:spLocks noChangeArrowheads="1"/>
              </p:cNvSpPr>
              <p:nvPr/>
            </p:nvSpPr>
            <p:spPr bwMode="auto">
              <a:xfrm>
                <a:off x="217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62" name="Rectangle 1573">
                <a:extLst>
                  <a:ext uri="{FF2B5EF4-FFF2-40B4-BE49-F238E27FC236}">
                    <a16:creationId xmlns:a16="http://schemas.microsoft.com/office/drawing/2014/main" id="{E9FC8D46-EE77-49EA-9701-39B24A52B9B4}"/>
                  </a:ext>
                </a:extLst>
              </p:cNvPr>
              <p:cNvSpPr>
                <a:spLocks noChangeArrowheads="1"/>
              </p:cNvSpPr>
              <p:nvPr/>
            </p:nvSpPr>
            <p:spPr bwMode="auto">
              <a:xfrm>
                <a:off x="21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63" name="Rectangle 1574">
                <a:extLst>
                  <a:ext uri="{FF2B5EF4-FFF2-40B4-BE49-F238E27FC236}">
                    <a16:creationId xmlns:a16="http://schemas.microsoft.com/office/drawing/2014/main" id="{50C037C6-4CE3-470B-AE07-5C09D1965828}"/>
                  </a:ext>
                </a:extLst>
              </p:cNvPr>
              <p:cNvSpPr>
                <a:spLocks noChangeArrowheads="1"/>
              </p:cNvSpPr>
              <p:nvPr/>
            </p:nvSpPr>
            <p:spPr bwMode="auto">
              <a:xfrm>
                <a:off x="21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64" name="Rectangle 1575">
                <a:extLst>
                  <a:ext uri="{FF2B5EF4-FFF2-40B4-BE49-F238E27FC236}">
                    <a16:creationId xmlns:a16="http://schemas.microsoft.com/office/drawing/2014/main" id="{85D9CC73-94C6-48F2-8D66-032A934228FE}"/>
                  </a:ext>
                </a:extLst>
              </p:cNvPr>
              <p:cNvSpPr>
                <a:spLocks noChangeArrowheads="1"/>
              </p:cNvSpPr>
              <p:nvPr/>
            </p:nvSpPr>
            <p:spPr bwMode="auto">
              <a:xfrm>
                <a:off x="21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65" name="Rectangle 1576">
                <a:extLst>
                  <a:ext uri="{FF2B5EF4-FFF2-40B4-BE49-F238E27FC236}">
                    <a16:creationId xmlns:a16="http://schemas.microsoft.com/office/drawing/2014/main" id="{723EA6B1-CA3D-40B4-BA2D-DE3B0C393D68}"/>
                  </a:ext>
                </a:extLst>
              </p:cNvPr>
              <p:cNvSpPr>
                <a:spLocks noChangeArrowheads="1"/>
              </p:cNvSpPr>
              <p:nvPr/>
            </p:nvSpPr>
            <p:spPr bwMode="auto">
              <a:xfrm>
                <a:off x="21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66" name="Rectangle 1577">
                <a:extLst>
                  <a:ext uri="{FF2B5EF4-FFF2-40B4-BE49-F238E27FC236}">
                    <a16:creationId xmlns:a16="http://schemas.microsoft.com/office/drawing/2014/main" id="{E522F644-C265-4606-803D-25DD9B7C93DC}"/>
                  </a:ext>
                </a:extLst>
              </p:cNvPr>
              <p:cNvSpPr>
                <a:spLocks noChangeArrowheads="1"/>
              </p:cNvSpPr>
              <p:nvPr/>
            </p:nvSpPr>
            <p:spPr bwMode="auto">
              <a:xfrm>
                <a:off x="21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67" name="Rectangle 1578">
                <a:extLst>
                  <a:ext uri="{FF2B5EF4-FFF2-40B4-BE49-F238E27FC236}">
                    <a16:creationId xmlns:a16="http://schemas.microsoft.com/office/drawing/2014/main" id="{014E5560-1CEA-4CF3-8013-B84782D86671}"/>
                  </a:ext>
                </a:extLst>
              </p:cNvPr>
              <p:cNvSpPr>
                <a:spLocks noChangeArrowheads="1"/>
              </p:cNvSpPr>
              <p:nvPr/>
            </p:nvSpPr>
            <p:spPr bwMode="auto">
              <a:xfrm>
                <a:off x="21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68" name="Rectangle 1579">
                <a:extLst>
                  <a:ext uri="{FF2B5EF4-FFF2-40B4-BE49-F238E27FC236}">
                    <a16:creationId xmlns:a16="http://schemas.microsoft.com/office/drawing/2014/main" id="{5F59E3F4-8199-4218-958A-44C97E781141}"/>
                  </a:ext>
                </a:extLst>
              </p:cNvPr>
              <p:cNvSpPr>
                <a:spLocks noChangeArrowheads="1"/>
              </p:cNvSpPr>
              <p:nvPr/>
            </p:nvSpPr>
            <p:spPr bwMode="auto">
              <a:xfrm>
                <a:off x="21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69" name="Rectangle 1580">
                <a:extLst>
                  <a:ext uri="{FF2B5EF4-FFF2-40B4-BE49-F238E27FC236}">
                    <a16:creationId xmlns:a16="http://schemas.microsoft.com/office/drawing/2014/main" id="{C8807FCD-5EBA-4172-81BC-230F26E55FD8}"/>
                  </a:ext>
                </a:extLst>
              </p:cNvPr>
              <p:cNvSpPr>
                <a:spLocks noChangeArrowheads="1"/>
              </p:cNvSpPr>
              <p:nvPr/>
            </p:nvSpPr>
            <p:spPr bwMode="auto">
              <a:xfrm>
                <a:off x="21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70" name="Rectangle 1581">
                <a:extLst>
                  <a:ext uri="{FF2B5EF4-FFF2-40B4-BE49-F238E27FC236}">
                    <a16:creationId xmlns:a16="http://schemas.microsoft.com/office/drawing/2014/main" id="{F3038663-7828-4E70-AF3B-86EA4A9C8FED}"/>
                  </a:ext>
                </a:extLst>
              </p:cNvPr>
              <p:cNvSpPr>
                <a:spLocks noChangeArrowheads="1"/>
              </p:cNvSpPr>
              <p:nvPr/>
            </p:nvSpPr>
            <p:spPr bwMode="auto">
              <a:xfrm>
                <a:off x="218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71" name="Rectangle 1582">
                <a:extLst>
                  <a:ext uri="{FF2B5EF4-FFF2-40B4-BE49-F238E27FC236}">
                    <a16:creationId xmlns:a16="http://schemas.microsoft.com/office/drawing/2014/main" id="{59EF589C-A04F-486D-BD20-0B078A6DA7CB}"/>
                  </a:ext>
                </a:extLst>
              </p:cNvPr>
              <p:cNvSpPr>
                <a:spLocks noChangeArrowheads="1"/>
              </p:cNvSpPr>
              <p:nvPr/>
            </p:nvSpPr>
            <p:spPr bwMode="auto">
              <a:xfrm>
                <a:off x="218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72" name="Rectangle 1583">
                <a:extLst>
                  <a:ext uri="{FF2B5EF4-FFF2-40B4-BE49-F238E27FC236}">
                    <a16:creationId xmlns:a16="http://schemas.microsoft.com/office/drawing/2014/main" id="{F2727807-A990-4A5D-89FF-85E1658D1D3E}"/>
                  </a:ext>
                </a:extLst>
              </p:cNvPr>
              <p:cNvSpPr>
                <a:spLocks noChangeArrowheads="1"/>
              </p:cNvSpPr>
              <p:nvPr/>
            </p:nvSpPr>
            <p:spPr bwMode="auto">
              <a:xfrm>
                <a:off x="218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73" name="Rectangle 1584">
                <a:extLst>
                  <a:ext uri="{FF2B5EF4-FFF2-40B4-BE49-F238E27FC236}">
                    <a16:creationId xmlns:a16="http://schemas.microsoft.com/office/drawing/2014/main" id="{F22C10DC-265E-498C-B3D9-3FC05F519382}"/>
                  </a:ext>
                </a:extLst>
              </p:cNvPr>
              <p:cNvSpPr>
                <a:spLocks noChangeArrowheads="1"/>
              </p:cNvSpPr>
              <p:nvPr/>
            </p:nvSpPr>
            <p:spPr bwMode="auto">
              <a:xfrm>
                <a:off x="218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74" name="Rectangle 1585">
                <a:extLst>
                  <a:ext uri="{FF2B5EF4-FFF2-40B4-BE49-F238E27FC236}">
                    <a16:creationId xmlns:a16="http://schemas.microsoft.com/office/drawing/2014/main" id="{A2E2729E-6713-46ED-8578-E9F08AF5E17D}"/>
                  </a:ext>
                </a:extLst>
              </p:cNvPr>
              <p:cNvSpPr>
                <a:spLocks noChangeArrowheads="1"/>
              </p:cNvSpPr>
              <p:nvPr/>
            </p:nvSpPr>
            <p:spPr bwMode="auto">
              <a:xfrm>
                <a:off x="21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75" name="Rectangle 1586">
                <a:extLst>
                  <a:ext uri="{FF2B5EF4-FFF2-40B4-BE49-F238E27FC236}">
                    <a16:creationId xmlns:a16="http://schemas.microsoft.com/office/drawing/2014/main" id="{4FFFB021-ABCC-4D97-B5F6-26EEFC38CCC0}"/>
                  </a:ext>
                </a:extLst>
              </p:cNvPr>
              <p:cNvSpPr>
                <a:spLocks noChangeArrowheads="1"/>
              </p:cNvSpPr>
              <p:nvPr/>
            </p:nvSpPr>
            <p:spPr bwMode="auto">
              <a:xfrm>
                <a:off x="21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76" name="Rectangle 1587">
                <a:extLst>
                  <a:ext uri="{FF2B5EF4-FFF2-40B4-BE49-F238E27FC236}">
                    <a16:creationId xmlns:a16="http://schemas.microsoft.com/office/drawing/2014/main" id="{CF851E6A-A3C9-4552-AE3C-C57F462492CF}"/>
                  </a:ext>
                </a:extLst>
              </p:cNvPr>
              <p:cNvSpPr>
                <a:spLocks noChangeArrowheads="1"/>
              </p:cNvSpPr>
              <p:nvPr/>
            </p:nvSpPr>
            <p:spPr bwMode="auto">
              <a:xfrm>
                <a:off x="21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77" name="Rectangle 1588">
                <a:extLst>
                  <a:ext uri="{FF2B5EF4-FFF2-40B4-BE49-F238E27FC236}">
                    <a16:creationId xmlns:a16="http://schemas.microsoft.com/office/drawing/2014/main" id="{C624D74B-007B-4A8A-829E-7219983446FD}"/>
                  </a:ext>
                </a:extLst>
              </p:cNvPr>
              <p:cNvSpPr>
                <a:spLocks noChangeArrowheads="1"/>
              </p:cNvSpPr>
              <p:nvPr/>
            </p:nvSpPr>
            <p:spPr bwMode="auto">
              <a:xfrm>
                <a:off x="21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78" name="Rectangle 1589">
                <a:extLst>
                  <a:ext uri="{FF2B5EF4-FFF2-40B4-BE49-F238E27FC236}">
                    <a16:creationId xmlns:a16="http://schemas.microsoft.com/office/drawing/2014/main" id="{64E76A98-A70A-4889-8444-9EF35EEB85A0}"/>
                  </a:ext>
                </a:extLst>
              </p:cNvPr>
              <p:cNvSpPr>
                <a:spLocks noChangeArrowheads="1"/>
              </p:cNvSpPr>
              <p:nvPr/>
            </p:nvSpPr>
            <p:spPr bwMode="auto">
              <a:xfrm>
                <a:off x="21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79" name="Rectangle 1590">
                <a:extLst>
                  <a:ext uri="{FF2B5EF4-FFF2-40B4-BE49-F238E27FC236}">
                    <a16:creationId xmlns:a16="http://schemas.microsoft.com/office/drawing/2014/main" id="{6316E37D-3E7E-4BB4-AE32-32A31E00102C}"/>
                  </a:ext>
                </a:extLst>
              </p:cNvPr>
              <p:cNvSpPr>
                <a:spLocks noChangeArrowheads="1"/>
              </p:cNvSpPr>
              <p:nvPr/>
            </p:nvSpPr>
            <p:spPr bwMode="auto">
              <a:xfrm>
                <a:off x="21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80" name="Rectangle 1591">
                <a:extLst>
                  <a:ext uri="{FF2B5EF4-FFF2-40B4-BE49-F238E27FC236}">
                    <a16:creationId xmlns:a16="http://schemas.microsoft.com/office/drawing/2014/main" id="{2D243D20-AE29-423F-979B-F50498BC2FE0}"/>
                  </a:ext>
                </a:extLst>
              </p:cNvPr>
              <p:cNvSpPr>
                <a:spLocks noChangeArrowheads="1"/>
              </p:cNvSpPr>
              <p:nvPr/>
            </p:nvSpPr>
            <p:spPr bwMode="auto">
              <a:xfrm>
                <a:off x="21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81" name="Rectangle 1592">
                <a:extLst>
                  <a:ext uri="{FF2B5EF4-FFF2-40B4-BE49-F238E27FC236}">
                    <a16:creationId xmlns:a16="http://schemas.microsoft.com/office/drawing/2014/main" id="{A4BA4DCF-FE40-4236-A514-A603F18A388F}"/>
                  </a:ext>
                </a:extLst>
              </p:cNvPr>
              <p:cNvSpPr>
                <a:spLocks noChangeArrowheads="1"/>
              </p:cNvSpPr>
              <p:nvPr/>
            </p:nvSpPr>
            <p:spPr bwMode="auto">
              <a:xfrm>
                <a:off x="21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82" name="Rectangle 1593">
                <a:extLst>
                  <a:ext uri="{FF2B5EF4-FFF2-40B4-BE49-F238E27FC236}">
                    <a16:creationId xmlns:a16="http://schemas.microsoft.com/office/drawing/2014/main" id="{81EF046D-087E-4270-B292-D29F04F174F1}"/>
                  </a:ext>
                </a:extLst>
              </p:cNvPr>
              <p:cNvSpPr>
                <a:spLocks noChangeArrowheads="1"/>
              </p:cNvSpPr>
              <p:nvPr/>
            </p:nvSpPr>
            <p:spPr bwMode="auto">
              <a:xfrm>
                <a:off x="219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83" name="Rectangle 1594">
                <a:extLst>
                  <a:ext uri="{FF2B5EF4-FFF2-40B4-BE49-F238E27FC236}">
                    <a16:creationId xmlns:a16="http://schemas.microsoft.com/office/drawing/2014/main" id="{F3783D1A-1BB2-48C3-A464-E46C1F20E84B}"/>
                  </a:ext>
                </a:extLst>
              </p:cNvPr>
              <p:cNvSpPr>
                <a:spLocks noChangeArrowheads="1"/>
              </p:cNvSpPr>
              <p:nvPr/>
            </p:nvSpPr>
            <p:spPr bwMode="auto">
              <a:xfrm>
                <a:off x="219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84" name="Rectangle 1595">
                <a:extLst>
                  <a:ext uri="{FF2B5EF4-FFF2-40B4-BE49-F238E27FC236}">
                    <a16:creationId xmlns:a16="http://schemas.microsoft.com/office/drawing/2014/main" id="{DA70A669-198E-43BF-AB25-2E2A16064DCB}"/>
                  </a:ext>
                </a:extLst>
              </p:cNvPr>
              <p:cNvSpPr>
                <a:spLocks noChangeArrowheads="1"/>
              </p:cNvSpPr>
              <p:nvPr/>
            </p:nvSpPr>
            <p:spPr bwMode="auto">
              <a:xfrm>
                <a:off x="219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85" name="Rectangle 1596">
                <a:extLst>
                  <a:ext uri="{FF2B5EF4-FFF2-40B4-BE49-F238E27FC236}">
                    <a16:creationId xmlns:a16="http://schemas.microsoft.com/office/drawing/2014/main" id="{C6A8A8CF-D41F-4FEE-9EFE-66A49437995C}"/>
                  </a:ext>
                </a:extLst>
              </p:cNvPr>
              <p:cNvSpPr>
                <a:spLocks noChangeArrowheads="1"/>
              </p:cNvSpPr>
              <p:nvPr/>
            </p:nvSpPr>
            <p:spPr bwMode="auto">
              <a:xfrm>
                <a:off x="219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86" name="Rectangle 1597">
                <a:extLst>
                  <a:ext uri="{FF2B5EF4-FFF2-40B4-BE49-F238E27FC236}">
                    <a16:creationId xmlns:a16="http://schemas.microsoft.com/office/drawing/2014/main" id="{5DB9A457-0EFE-49C6-AB32-89FC1FDED3FF}"/>
                  </a:ext>
                </a:extLst>
              </p:cNvPr>
              <p:cNvSpPr>
                <a:spLocks noChangeArrowheads="1"/>
              </p:cNvSpPr>
              <p:nvPr/>
            </p:nvSpPr>
            <p:spPr bwMode="auto">
              <a:xfrm>
                <a:off x="219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87" name="Rectangle 1598">
                <a:extLst>
                  <a:ext uri="{FF2B5EF4-FFF2-40B4-BE49-F238E27FC236}">
                    <a16:creationId xmlns:a16="http://schemas.microsoft.com/office/drawing/2014/main" id="{A9B80AFB-EA23-45EA-ADAB-49B8341365DE}"/>
                  </a:ext>
                </a:extLst>
              </p:cNvPr>
              <p:cNvSpPr>
                <a:spLocks noChangeArrowheads="1"/>
              </p:cNvSpPr>
              <p:nvPr/>
            </p:nvSpPr>
            <p:spPr bwMode="auto">
              <a:xfrm>
                <a:off x="22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88" name="Rectangle 1599">
                <a:extLst>
                  <a:ext uri="{FF2B5EF4-FFF2-40B4-BE49-F238E27FC236}">
                    <a16:creationId xmlns:a16="http://schemas.microsoft.com/office/drawing/2014/main" id="{0F0AEFB1-AE89-4109-A5DC-604F266EED14}"/>
                  </a:ext>
                </a:extLst>
              </p:cNvPr>
              <p:cNvSpPr>
                <a:spLocks noChangeArrowheads="1"/>
              </p:cNvSpPr>
              <p:nvPr/>
            </p:nvSpPr>
            <p:spPr bwMode="auto">
              <a:xfrm>
                <a:off x="22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89" name="Rectangle 1600">
                <a:extLst>
                  <a:ext uri="{FF2B5EF4-FFF2-40B4-BE49-F238E27FC236}">
                    <a16:creationId xmlns:a16="http://schemas.microsoft.com/office/drawing/2014/main" id="{55DBFAA8-5905-48AF-8FC1-78B1DE913373}"/>
                  </a:ext>
                </a:extLst>
              </p:cNvPr>
              <p:cNvSpPr>
                <a:spLocks noChangeArrowheads="1"/>
              </p:cNvSpPr>
              <p:nvPr/>
            </p:nvSpPr>
            <p:spPr bwMode="auto">
              <a:xfrm>
                <a:off x="22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90" name="Rectangle 1601">
                <a:extLst>
                  <a:ext uri="{FF2B5EF4-FFF2-40B4-BE49-F238E27FC236}">
                    <a16:creationId xmlns:a16="http://schemas.microsoft.com/office/drawing/2014/main" id="{41466E3B-9104-4BA5-A4CA-2D35A52697F4}"/>
                  </a:ext>
                </a:extLst>
              </p:cNvPr>
              <p:cNvSpPr>
                <a:spLocks noChangeArrowheads="1"/>
              </p:cNvSpPr>
              <p:nvPr/>
            </p:nvSpPr>
            <p:spPr bwMode="auto">
              <a:xfrm>
                <a:off x="22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91" name="Rectangle 1602">
                <a:extLst>
                  <a:ext uri="{FF2B5EF4-FFF2-40B4-BE49-F238E27FC236}">
                    <a16:creationId xmlns:a16="http://schemas.microsoft.com/office/drawing/2014/main" id="{876BEBA2-41C4-4BFB-B476-3720BD06752B}"/>
                  </a:ext>
                </a:extLst>
              </p:cNvPr>
              <p:cNvSpPr>
                <a:spLocks noChangeArrowheads="1"/>
              </p:cNvSpPr>
              <p:nvPr/>
            </p:nvSpPr>
            <p:spPr bwMode="auto">
              <a:xfrm>
                <a:off x="22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92" name="Rectangle 1603">
                <a:extLst>
                  <a:ext uri="{FF2B5EF4-FFF2-40B4-BE49-F238E27FC236}">
                    <a16:creationId xmlns:a16="http://schemas.microsoft.com/office/drawing/2014/main" id="{1A82AB72-04AA-46BC-B7BB-85372CA62470}"/>
                  </a:ext>
                </a:extLst>
              </p:cNvPr>
              <p:cNvSpPr>
                <a:spLocks noChangeArrowheads="1"/>
              </p:cNvSpPr>
              <p:nvPr/>
            </p:nvSpPr>
            <p:spPr bwMode="auto">
              <a:xfrm>
                <a:off x="22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93" name="Rectangle 1604">
                <a:extLst>
                  <a:ext uri="{FF2B5EF4-FFF2-40B4-BE49-F238E27FC236}">
                    <a16:creationId xmlns:a16="http://schemas.microsoft.com/office/drawing/2014/main" id="{11953BE8-DBB8-40AD-B0EA-1BA04AA3D3BA}"/>
                  </a:ext>
                </a:extLst>
              </p:cNvPr>
              <p:cNvSpPr>
                <a:spLocks noChangeArrowheads="1"/>
              </p:cNvSpPr>
              <p:nvPr/>
            </p:nvSpPr>
            <p:spPr bwMode="auto">
              <a:xfrm>
                <a:off x="22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94" name="Rectangle 1605">
                <a:extLst>
                  <a:ext uri="{FF2B5EF4-FFF2-40B4-BE49-F238E27FC236}">
                    <a16:creationId xmlns:a16="http://schemas.microsoft.com/office/drawing/2014/main" id="{7EBBDAB8-F06B-4C9A-B9CA-B9C984FFA286}"/>
                  </a:ext>
                </a:extLst>
              </p:cNvPr>
              <p:cNvSpPr>
                <a:spLocks noChangeArrowheads="1"/>
              </p:cNvSpPr>
              <p:nvPr/>
            </p:nvSpPr>
            <p:spPr bwMode="auto">
              <a:xfrm>
                <a:off x="22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95" name="Rectangle 1606">
                <a:extLst>
                  <a:ext uri="{FF2B5EF4-FFF2-40B4-BE49-F238E27FC236}">
                    <a16:creationId xmlns:a16="http://schemas.microsoft.com/office/drawing/2014/main" id="{5E49E9F7-B047-4C45-95A7-DC1C4ED202D5}"/>
                  </a:ext>
                </a:extLst>
              </p:cNvPr>
              <p:cNvSpPr>
                <a:spLocks noChangeArrowheads="1"/>
              </p:cNvSpPr>
              <p:nvPr/>
            </p:nvSpPr>
            <p:spPr bwMode="auto">
              <a:xfrm>
                <a:off x="221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96" name="Rectangle 1607">
                <a:extLst>
                  <a:ext uri="{FF2B5EF4-FFF2-40B4-BE49-F238E27FC236}">
                    <a16:creationId xmlns:a16="http://schemas.microsoft.com/office/drawing/2014/main" id="{73FAF848-18CC-4F81-AF05-3962AF5B5793}"/>
                  </a:ext>
                </a:extLst>
              </p:cNvPr>
              <p:cNvSpPr>
                <a:spLocks noChangeArrowheads="1"/>
              </p:cNvSpPr>
              <p:nvPr/>
            </p:nvSpPr>
            <p:spPr bwMode="auto">
              <a:xfrm>
                <a:off x="221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97" name="Rectangle 1608">
                <a:extLst>
                  <a:ext uri="{FF2B5EF4-FFF2-40B4-BE49-F238E27FC236}">
                    <a16:creationId xmlns:a16="http://schemas.microsoft.com/office/drawing/2014/main" id="{730FCCF0-1809-4467-9FF3-9268E7160E30}"/>
                  </a:ext>
                </a:extLst>
              </p:cNvPr>
              <p:cNvSpPr>
                <a:spLocks noChangeArrowheads="1"/>
              </p:cNvSpPr>
              <p:nvPr/>
            </p:nvSpPr>
            <p:spPr bwMode="auto">
              <a:xfrm>
                <a:off x="221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98" name="Rectangle 1609">
                <a:extLst>
                  <a:ext uri="{FF2B5EF4-FFF2-40B4-BE49-F238E27FC236}">
                    <a16:creationId xmlns:a16="http://schemas.microsoft.com/office/drawing/2014/main" id="{C1AD972D-3C47-47BF-9B07-63EFCE061C8C}"/>
                  </a:ext>
                </a:extLst>
              </p:cNvPr>
              <p:cNvSpPr>
                <a:spLocks noChangeArrowheads="1"/>
              </p:cNvSpPr>
              <p:nvPr/>
            </p:nvSpPr>
            <p:spPr bwMode="auto">
              <a:xfrm>
                <a:off x="22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99" name="Rectangle 1610">
                <a:extLst>
                  <a:ext uri="{FF2B5EF4-FFF2-40B4-BE49-F238E27FC236}">
                    <a16:creationId xmlns:a16="http://schemas.microsoft.com/office/drawing/2014/main" id="{465C4CAA-DB08-4F7C-BBAD-271D642292EA}"/>
                  </a:ext>
                </a:extLst>
              </p:cNvPr>
              <p:cNvSpPr>
                <a:spLocks noChangeArrowheads="1"/>
              </p:cNvSpPr>
              <p:nvPr/>
            </p:nvSpPr>
            <p:spPr bwMode="auto">
              <a:xfrm>
                <a:off x="22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00" name="Rectangle 1611">
                <a:extLst>
                  <a:ext uri="{FF2B5EF4-FFF2-40B4-BE49-F238E27FC236}">
                    <a16:creationId xmlns:a16="http://schemas.microsoft.com/office/drawing/2014/main" id="{287CECDC-0BE1-444F-A152-FB50A8D3AAE3}"/>
                  </a:ext>
                </a:extLst>
              </p:cNvPr>
              <p:cNvSpPr>
                <a:spLocks noChangeArrowheads="1"/>
              </p:cNvSpPr>
              <p:nvPr/>
            </p:nvSpPr>
            <p:spPr bwMode="auto">
              <a:xfrm>
                <a:off x="22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65" name="Group 1813">
              <a:extLst>
                <a:ext uri="{FF2B5EF4-FFF2-40B4-BE49-F238E27FC236}">
                  <a16:creationId xmlns:a16="http://schemas.microsoft.com/office/drawing/2014/main" id="{7553245C-2011-4D7E-B33B-FE5AD33E3ABF}"/>
                </a:ext>
              </a:extLst>
            </p:cNvPr>
            <p:cNvGrpSpPr>
              <a:grpSpLocks/>
            </p:cNvGrpSpPr>
            <p:nvPr/>
          </p:nvGrpSpPr>
          <p:grpSpPr bwMode="auto">
            <a:xfrm>
              <a:off x="2222" y="2629"/>
              <a:ext cx="234" cy="42"/>
              <a:chOff x="2222" y="2629"/>
              <a:chExt cx="234" cy="42"/>
            </a:xfrm>
          </p:grpSpPr>
          <p:sp>
            <p:nvSpPr>
              <p:cNvPr id="60101" name="Rectangle 1613">
                <a:extLst>
                  <a:ext uri="{FF2B5EF4-FFF2-40B4-BE49-F238E27FC236}">
                    <a16:creationId xmlns:a16="http://schemas.microsoft.com/office/drawing/2014/main" id="{05C87DD8-229F-422A-A963-479B9A2D8555}"/>
                  </a:ext>
                </a:extLst>
              </p:cNvPr>
              <p:cNvSpPr>
                <a:spLocks noChangeArrowheads="1"/>
              </p:cNvSpPr>
              <p:nvPr/>
            </p:nvSpPr>
            <p:spPr bwMode="auto">
              <a:xfrm>
                <a:off x="22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02" name="Rectangle 1614">
                <a:extLst>
                  <a:ext uri="{FF2B5EF4-FFF2-40B4-BE49-F238E27FC236}">
                    <a16:creationId xmlns:a16="http://schemas.microsoft.com/office/drawing/2014/main" id="{55837E0C-CC37-48E1-A766-9F586B7B1518}"/>
                  </a:ext>
                </a:extLst>
              </p:cNvPr>
              <p:cNvSpPr>
                <a:spLocks noChangeArrowheads="1"/>
              </p:cNvSpPr>
              <p:nvPr/>
            </p:nvSpPr>
            <p:spPr bwMode="auto">
              <a:xfrm>
                <a:off x="22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03" name="Rectangle 1615">
                <a:extLst>
                  <a:ext uri="{FF2B5EF4-FFF2-40B4-BE49-F238E27FC236}">
                    <a16:creationId xmlns:a16="http://schemas.microsoft.com/office/drawing/2014/main" id="{6CBC19B5-E611-477D-AA1D-E9BEA4ED56F0}"/>
                  </a:ext>
                </a:extLst>
              </p:cNvPr>
              <p:cNvSpPr>
                <a:spLocks noChangeArrowheads="1"/>
              </p:cNvSpPr>
              <p:nvPr/>
            </p:nvSpPr>
            <p:spPr bwMode="auto">
              <a:xfrm>
                <a:off x="22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04" name="Rectangle 1616">
                <a:extLst>
                  <a:ext uri="{FF2B5EF4-FFF2-40B4-BE49-F238E27FC236}">
                    <a16:creationId xmlns:a16="http://schemas.microsoft.com/office/drawing/2014/main" id="{B16C13DE-B945-40A6-908F-9B997D122784}"/>
                  </a:ext>
                </a:extLst>
              </p:cNvPr>
              <p:cNvSpPr>
                <a:spLocks noChangeArrowheads="1"/>
              </p:cNvSpPr>
              <p:nvPr/>
            </p:nvSpPr>
            <p:spPr bwMode="auto">
              <a:xfrm>
                <a:off x="22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05" name="Rectangle 1617">
                <a:extLst>
                  <a:ext uri="{FF2B5EF4-FFF2-40B4-BE49-F238E27FC236}">
                    <a16:creationId xmlns:a16="http://schemas.microsoft.com/office/drawing/2014/main" id="{B9558992-EC60-4880-ABA8-5492A64CC9B7}"/>
                  </a:ext>
                </a:extLst>
              </p:cNvPr>
              <p:cNvSpPr>
                <a:spLocks noChangeArrowheads="1"/>
              </p:cNvSpPr>
              <p:nvPr/>
            </p:nvSpPr>
            <p:spPr bwMode="auto">
              <a:xfrm>
                <a:off x="22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06" name="Rectangle 1618">
                <a:extLst>
                  <a:ext uri="{FF2B5EF4-FFF2-40B4-BE49-F238E27FC236}">
                    <a16:creationId xmlns:a16="http://schemas.microsoft.com/office/drawing/2014/main" id="{0FE9135A-6347-45FB-91AE-E906A096085D}"/>
                  </a:ext>
                </a:extLst>
              </p:cNvPr>
              <p:cNvSpPr>
                <a:spLocks noChangeArrowheads="1"/>
              </p:cNvSpPr>
              <p:nvPr/>
            </p:nvSpPr>
            <p:spPr bwMode="auto">
              <a:xfrm>
                <a:off x="222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07" name="Rectangle 1619">
                <a:extLst>
                  <a:ext uri="{FF2B5EF4-FFF2-40B4-BE49-F238E27FC236}">
                    <a16:creationId xmlns:a16="http://schemas.microsoft.com/office/drawing/2014/main" id="{487EB7CD-9B0A-45E6-94D7-1831E1696415}"/>
                  </a:ext>
                </a:extLst>
              </p:cNvPr>
              <p:cNvSpPr>
                <a:spLocks noChangeArrowheads="1"/>
              </p:cNvSpPr>
              <p:nvPr/>
            </p:nvSpPr>
            <p:spPr bwMode="auto">
              <a:xfrm>
                <a:off x="222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08" name="Rectangle 1620">
                <a:extLst>
                  <a:ext uri="{FF2B5EF4-FFF2-40B4-BE49-F238E27FC236}">
                    <a16:creationId xmlns:a16="http://schemas.microsoft.com/office/drawing/2014/main" id="{5F243D25-0858-4BF2-8FC0-62B552528D2F}"/>
                  </a:ext>
                </a:extLst>
              </p:cNvPr>
              <p:cNvSpPr>
                <a:spLocks noChangeArrowheads="1"/>
              </p:cNvSpPr>
              <p:nvPr/>
            </p:nvSpPr>
            <p:spPr bwMode="auto">
              <a:xfrm>
                <a:off x="222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09" name="Rectangle 1621">
                <a:extLst>
                  <a:ext uri="{FF2B5EF4-FFF2-40B4-BE49-F238E27FC236}">
                    <a16:creationId xmlns:a16="http://schemas.microsoft.com/office/drawing/2014/main" id="{21D48E13-F508-436D-8416-479A817DA769}"/>
                  </a:ext>
                </a:extLst>
              </p:cNvPr>
              <p:cNvSpPr>
                <a:spLocks noChangeArrowheads="1"/>
              </p:cNvSpPr>
              <p:nvPr/>
            </p:nvSpPr>
            <p:spPr bwMode="auto">
              <a:xfrm>
                <a:off x="22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10" name="Rectangle 1622">
                <a:extLst>
                  <a:ext uri="{FF2B5EF4-FFF2-40B4-BE49-F238E27FC236}">
                    <a16:creationId xmlns:a16="http://schemas.microsoft.com/office/drawing/2014/main" id="{C3D99D32-3557-4E77-9CFA-4AA532222A6A}"/>
                  </a:ext>
                </a:extLst>
              </p:cNvPr>
              <p:cNvSpPr>
                <a:spLocks noChangeArrowheads="1"/>
              </p:cNvSpPr>
              <p:nvPr/>
            </p:nvSpPr>
            <p:spPr bwMode="auto">
              <a:xfrm>
                <a:off x="22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11" name="Rectangle 1623">
                <a:extLst>
                  <a:ext uri="{FF2B5EF4-FFF2-40B4-BE49-F238E27FC236}">
                    <a16:creationId xmlns:a16="http://schemas.microsoft.com/office/drawing/2014/main" id="{BC9F0AB7-825B-428C-94CC-06D9A57DD66D}"/>
                  </a:ext>
                </a:extLst>
              </p:cNvPr>
              <p:cNvSpPr>
                <a:spLocks noChangeArrowheads="1"/>
              </p:cNvSpPr>
              <p:nvPr/>
            </p:nvSpPr>
            <p:spPr bwMode="auto">
              <a:xfrm>
                <a:off x="22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12" name="Rectangle 1624">
                <a:extLst>
                  <a:ext uri="{FF2B5EF4-FFF2-40B4-BE49-F238E27FC236}">
                    <a16:creationId xmlns:a16="http://schemas.microsoft.com/office/drawing/2014/main" id="{AC4668EB-EF0C-479B-8DCE-13F432DA4EDB}"/>
                  </a:ext>
                </a:extLst>
              </p:cNvPr>
              <p:cNvSpPr>
                <a:spLocks noChangeArrowheads="1"/>
              </p:cNvSpPr>
              <p:nvPr/>
            </p:nvSpPr>
            <p:spPr bwMode="auto">
              <a:xfrm>
                <a:off x="22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13" name="Rectangle 1625">
                <a:extLst>
                  <a:ext uri="{FF2B5EF4-FFF2-40B4-BE49-F238E27FC236}">
                    <a16:creationId xmlns:a16="http://schemas.microsoft.com/office/drawing/2014/main" id="{C0A2A5D9-1AC1-4E3B-9CD9-FBC38162C08A}"/>
                  </a:ext>
                </a:extLst>
              </p:cNvPr>
              <p:cNvSpPr>
                <a:spLocks noChangeArrowheads="1"/>
              </p:cNvSpPr>
              <p:nvPr/>
            </p:nvSpPr>
            <p:spPr bwMode="auto">
              <a:xfrm>
                <a:off x="22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14" name="Rectangle 1626">
                <a:extLst>
                  <a:ext uri="{FF2B5EF4-FFF2-40B4-BE49-F238E27FC236}">
                    <a16:creationId xmlns:a16="http://schemas.microsoft.com/office/drawing/2014/main" id="{A8C1F8DC-9C1D-4983-8735-B91818F9128D}"/>
                  </a:ext>
                </a:extLst>
              </p:cNvPr>
              <p:cNvSpPr>
                <a:spLocks noChangeArrowheads="1"/>
              </p:cNvSpPr>
              <p:nvPr/>
            </p:nvSpPr>
            <p:spPr bwMode="auto">
              <a:xfrm>
                <a:off x="22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15" name="Rectangle 1627">
                <a:extLst>
                  <a:ext uri="{FF2B5EF4-FFF2-40B4-BE49-F238E27FC236}">
                    <a16:creationId xmlns:a16="http://schemas.microsoft.com/office/drawing/2014/main" id="{415C9F81-667A-48AA-8B01-83EC770E46D9}"/>
                  </a:ext>
                </a:extLst>
              </p:cNvPr>
              <p:cNvSpPr>
                <a:spLocks noChangeArrowheads="1"/>
              </p:cNvSpPr>
              <p:nvPr/>
            </p:nvSpPr>
            <p:spPr bwMode="auto">
              <a:xfrm>
                <a:off x="22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16" name="Rectangle 1628">
                <a:extLst>
                  <a:ext uri="{FF2B5EF4-FFF2-40B4-BE49-F238E27FC236}">
                    <a16:creationId xmlns:a16="http://schemas.microsoft.com/office/drawing/2014/main" id="{8216FED1-2708-47E6-A747-F153C6E7B640}"/>
                  </a:ext>
                </a:extLst>
              </p:cNvPr>
              <p:cNvSpPr>
                <a:spLocks noChangeArrowheads="1"/>
              </p:cNvSpPr>
              <p:nvPr/>
            </p:nvSpPr>
            <p:spPr bwMode="auto">
              <a:xfrm>
                <a:off x="22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17" name="Rectangle 1629">
                <a:extLst>
                  <a:ext uri="{FF2B5EF4-FFF2-40B4-BE49-F238E27FC236}">
                    <a16:creationId xmlns:a16="http://schemas.microsoft.com/office/drawing/2014/main" id="{019ED0F8-6AF7-45C9-BBF1-51A6BF4680BF}"/>
                  </a:ext>
                </a:extLst>
              </p:cNvPr>
              <p:cNvSpPr>
                <a:spLocks noChangeArrowheads="1"/>
              </p:cNvSpPr>
              <p:nvPr/>
            </p:nvSpPr>
            <p:spPr bwMode="auto">
              <a:xfrm>
                <a:off x="224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18" name="Rectangle 1630">
                <a:extLst>
                  <a:ext uri="{FF2B5EF4-FFF2-40B4-BE49-F238E27FC236}">
                    <a16:creationId xmlns:a16="http://schemas.microsoft.com/office/drawing/2014/main" id="{48469460-CE5D-4156-ABD1-ADA8B1AEB9EA}"/>
                  </a:ext>
                </a:extLst>
              </p:cNvPr>
              <p:cNvSpPr>
                <a:spLocks noChangeArrowheads="1"/>
              </p:cNvSpPr>
              <p:nvPr/>
            </p:nvSpPr>
            <p:spPr bwMode="auto">
              <a:xfrm>
                <a:off x="224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19" name="Rectangle 1631">
                <a:extLst>
                  <a:ext uri="{FF2B5EF4-FFF2-40B4-BE49-F238E27FC236}">
                    <a16:creationId xmlns:a16="http://schemas.microsoft.com/office/drawing/2014/main" id="{A9B63444-CFAA-4354-B0DD-EE9C5CA0D2D6}"/>
                  </a:ext>
                </a:extLst>
              </p:cNvPr>
              <p:cNvSpPr>
                <a:spLocks noChangeArrowheads="1"/>
              </p:cNvSpPr>
              <p:nvPr/>
            </p:nvSpPr>
            <p:spPr bwMode="auto">
              <a:xfrm>
                <a:off x="224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20" name="Rectangle 1632">
                <a:extLst>
                  <a:ext uri="{FF2B5EF4-FFF2-40B4-BE49-F238E27FC236}">
                    <a16:creationId xmlns:a16="http://schemas.microsoft.com/office/drawing/2014/main" id="{F1D6B37B-277D-4F27-A7AF-BFF69D962E3B}"/>
                  </a:ext>
                </a:extLst>
              </p:cNvPr>
              <p:cNvSpPr>
                <a:spLocks noChangeArrowheads="1"/>
              </p:cNvSpPr>
              <p:nvPr/>
            </p:nvSpPr>
            <p:spPr bwMode="auto">
              <a:xfrm>
                <a:off x="22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21" name="Rectangle 1633">
                <a:extLst>
                  <a:ext uri="{FF2B5EF4-FFF2-40B4-BE49-F238E27FC236}">
                    <a16:creationId xmlns:a16="http://schemas.microsoft.com/office/drawing/2014/main" id="{CD137EBD-18B6-46FB-8CF1-FE3E351F2B30}"/>
                  </a:ext>
                </a:extLst>
              </p:cNvPr>
              <p:cNvSpPr>
                <a:spLocks noChangeArrowheads="1"/>
              </p:cNvSpPr>
              <p:nvPr/>
            </p:nvSpPr>
            <p:spPr bwMode="auto">
              <a:xfrm>
                <a:off x="22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22" name="Rectangle 1634">
                <a:extLst>
                  <a:ext uri="{FF2B5EF4-FFF2-40B4-BE49-F238E27FC236}">
                    <a16:creationId xmlns:a16="http://schemas.microsoft.com/office/drawing/2014/main" id="{9B7F4A56-2FAC-4B80-BB2B-CD41942EC0D5}"/>
                  </a:ext>
                </a:extLst>
              </p:cNvPr>
              <p:cNvSpPr>
                <a:spLocks noChangeArrowheads="1"/>
              </p:cNvSpPr>
              <p:nvPr/>
            </p:nvSpPr>
            <p:spPr bwMode="auto">
              <a:xfrm>
                <a:off x="22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23" name="Rectangle 1635">
                <a:extLst>
                  <a:ext uri="{FF2B5EF4-FFF2-40B4-BE49-F238E27FC236}">
                    <a16:creationId xmlns:a16="http://schemas.microsoft.com/office/drawing/2014/main" id="{771695FE-28E6-4E38-A6A6-59CC7C907271}"/>
                  </a:ext>
                </a:extLst>
              </p:cNvPr>
              <p:cNvSpPr>
                <a:spLocks noChangeArrowheads="1"/>
              </p:cNvSpPr>
              <p:nvPr/>
            </p:nvSpPr>
            <p:spPr bwMode="auto">
              <a:xfrm>
                <a:off x="22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24" name="Rectangle 1636">
                <a:extLst>
                  <a:ext uri="{FF2B5EF4-FFF2-40B4-BE49-F238E27FC236}">
                    <a16:creationId xmlns:a16="http://schemas.microsoft.com/office/drawing/2014/main" id="{FBFFB464-15A8-4364-AC00-0C9DAEDB11F7}"/>
                  </a:ext>
                </a:extLst>
              </p:cNvPr>
              <p:cNvSpPr>
                <a:spLocks noChangeArrowheads="1"/>
              </p:cNvSpPr>
              <p:nvPr/>
            </p:nvSpPr>
            <p:spPr bwMode="auto">
              <a:xfrm>
                <a:off x="22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25" name="Rectangle 1637">
                <a:extLst>
                  <a:ext uri="{FF2B5EF4-FFF2-40B4-BE49-F238E27FC236}">
                    <a16:creationId xmlns:a16="http://schemas.microsoft.com/office/drawing/2014/main" id="{2AD82D27-8017-4D3B-B9A2-384F5D5F6D6C}"/>
                  </a:ext>
                </a:extLst>
              </p:cNvPr>
              <p:cNvSpPr>
                <a:spLocks noChangeArrowheads="1"/>
              </p:cNvSpPr>
              <p:nvPr/>
            </p:nvSpPr>
            <p:spPr bwMode="auto">
              <a:xfrm>
                <a:off x="22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26" name="Rectangle 1638">
                <a:extLst>
                  <a:ext uri="{FF2B5EF4-FFF2-40B4-BE49-F238E27FC236}">
                    <a16:creationId xmlns:a16="http://schemas.microsoft.com/office/drawing/2014/main" id="{C7E90EDF-10B1-4D9F-B6EF-9598EC7CC577}"/>
                  </a:ext>
                </a:extLst>
              </p:cNvPr>
              <p:cNvSpPr>
                <a:spLocks noChangeArrowheads="1"/>
              </p:cNvSpPr>
              <p:nvPr/>
            </p:nvSpPr>
            <p:spPr bwMode="auto">
              <a:xfrm>
                <a:off x="22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27" name="Rectangle 1639">
                <a:extLst>
                  <a:ext uri="{FF2B5EF4-FFF2-40B4-BE49-F238E27FC236}">
                    <a16:creationId xmlns:a16="http://schemas.microsoft.com/office/drawing/2014/main" id="{E42C72F3-3259-4CE3-B94F-C9AB27A84863}"/>
                  </a:ext>
                </a:extLst>
              </p:cNvPr>
              <p:cNvSpPr>
                <a:spLocks noChangeArrowheads="1"/>
              </p:cNvSpPr>
              <p:nvPr/>
            </p:nvSpPr>
            <p:spPr bwMode="auto">
              <a:xfrm>
                <a:off x="22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28" name="Rectangle 1640">
                <a:extLst>
                  <a:ext uri="{FF2B5EF4-FFF2-40B4-BE49-F238E27FC236}">
                    <a16:creationId xmlns:a16="http://schemas.microsoft.com/office/drawing/2014/main" id="{6E2EE183-A1C4-4759-9146-86316DA8D1F5}"/>
                  </a:ext>
                </a:extLst>
              </p:cNvPr>
              <p:cNvSpPr>
                <a:spLocks noChangeArrowheads="1"/>
              </p:cNvSpPr>
              <p:nvPr/>
            </p:nvSpPr>
            <p:spPr bwMode="auto">
              <a:xfrm>
                <a:off x="225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29" name="Rectangle 1641">
                <a:extLst>
                  <a:ext uri="{FF2B5EF4-FFF2-40B4-BE49-F238E27FC236}">
                    <a16:creationId xmlns:a16="http://schemas.microsoft.com/office/drawing/2014/main" id="{5D190625-2FAB-4C29-8E13-72A630EDFB1C}"/>
                  </a:ext>
                </a:extLst>
              </p:cNvPr>
              <p:cNvSpPr>
                <a:spLocks noChangeArrowheads="1"/>
              </p:cNvSpPr>
              <p:nvPr/>
            </p:nvSpPr>
            <p:spPr bwMode="auto">
              <a:xfrm>
                <a:off x="225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30" name="Rectangle 1642">
                <a:extLst>
                  <a:ext uri="{FF2B5EF4-FFF2-40B4-BE49-F238E27FC236}">
                    <a16:creationId xmlns:a16="http://schemas.microsoft.com/office/drawing/2014/main" id="{E432CF45-9BC4-4CF0-B4E8-908D96604481}"/>
                  </a:ext>
                </a:extLst>
              </p:cNvPr>
              <p:cNvSpPr>
                <a:spLocks noChangeArrowheads="1"/>
              </p:cNvSpPr>
              <p:nvPr/>
            </p:nvSpPr>
            <p:spPr bwMode="auto">
              <a:xfrm>
                <a:off x="225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31" name="Rectangle 1643">
                <a:extLst>
                  <a:ext uri="{FF2B5EF4-FFF2-40B4-BE49-F238E27FC236}">
                    <a16:creationId xmlns:a16="http://schemas.microsoft.com/office/drawing/2014/main" id="{D26C26C2-3568-4ADC-942F-145D2E5FF58C}"/>
                  </a:ext>
                </a:extLst>
              </p:cNvPr>
              <p:cNvSpPr>
                <a:spLocks noChangeArrowheads="1"/>
              </p:cNvSpPr>
              <p:nvPr/>
            </p:nvSpPr>
            <p:spPr bwMode="auto">
              <a:xfrm>
                <a:off x="22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32" name="Rectangle 1644">
                <a:extLst>
                  <a:ext uri="{FF2B5EF4-FFF2-40B4-BE49-F238E27FC236}">
                    <a16:creationId xmlns:a16="http://schemas.microsoft.com/office/drawing/2014/main" id="{7B6371D1-15E6-47E1-B8AF-987AD4BF45BD}"/>
                  </a:ext>
                </a:extLst>
              </p:cNvPr>
              <p:cNvSpPr>
                <a:spLocks noChangeArrowheads="1"/>
              </p:cNvSpPr>
              <p:nvPr/>
            </p:nvSpPr>
            <p:spPr bwMode="auto">
              <a:xfrm>
                <a:off x="22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33" name="Rectangle 1645">
                <a:extLst>
                  <a:ext uri="{FF2B5EF4-FFF2-40B4-BE49-F238E27FC236}">
                    <a16:creationId xmlns:a16="http://schemas.microsoft.com/office/drawing/2014/main" id="{EC6DFE46-34D3-4E88-BF90-343BCFD1960B}"/>
                  </a:ext>
                </a:extLst>
              </p:cNvPr>
              <p:cNvSpPr>
                <a:spLocks noChangeArrowheads="1"/>
              </p:cNvSpPr>
              <p:nvPr/>
            </p:nvSpPr>
            <p:spPr bwMode="auto">
              <a:xfrm>
                <a:off x="22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34" name="Rectangle 1646">
                <a:extLst>
                  <a:ext uri="{FF2B5EF4-FFF2-40B4-BE49-F238E27FC236}">
                    <a16:creationId xmlns:a16="http://schemas.microsoft.com/office/drawing/2014/main" id="{2C999742-2EE2-4C74-ACD4-F96AFB61B8EE}"/>
                  </a:ext>
                </a:extLst>
              </p:cNvPr>
              <p:cNvSpPr>
                <a:spLocks noChangeArrowheads="1"/>
              </p:cNvSpPr>
              <p:nvPr/>
            </p:nvSpPr>
            <p:spPr bwMode="auto">
              <a:xfrm>
                <a:off x="22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35" name="Rectangle 1647">
                <a:extLst>
                  <a:ext uri="{FF2B5EF4-FFF2-40B4-BE49-F238E27FC236}">
                    <a16:creationId xmlns:a16="http://schemas.microsoft.com/office/drawing/2014/main" id="{16AFEA4D-32E3-49F0-99DF-856A3E65BBE7}"/>
                  </a:ext>
                </a:extLst>
              </p:cNvPr>
              <p:cNvSpPr>
                <a:spLocks noChangeArrowheads="1"/>
              </p:cNvSpPr>
              <p:nvPr/>
            </p:nvSpPr>
            <p:spPr bwMode="auto">
              <a:xfrm>
                <a:off x="22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36" name="Rectangle 1648">
                <a:extLst>
                  <a:ext uri="{FF2B5EF4-FFF2-40B4-BE49-F238E27FC236}">
                    <a16:creationId xmlns:a16="http://schemas.microsoft.com/office/drawing/2014/main" id="{BE8C1F29-D375-44A9-A1B9-C62B64E7219F}"/>
                  </a:ext>
                </a:extLst>
              </p:cNvPr>
              <p:cNvSpPr>
                <a:spLocks noChangeArrowheads="1"/>
              </p:cNvSpPr>
              <p:nvPr/>
            </p:nvSpPr>
            <p:spPr bwMode="auto">
              <a:xfrm>
                <a:off x="22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37" name="Rectangle 1649">
                <a:extLst>
                  <a:ext uri="{FF2B5EF4-FFF2-40B4-BE49-F238E27FC236}">
                    <a16:creationId xmlns:a16="http://schemas.microsoft.com/office/drawing/2014/main" id="{86B1E8F2-E6F8-452F-B6BA-C17BF3D6C5CD}"/>
                  </a:ext>
                </a:extLst>
              </p:cNvPr>
              <p:cNvSpPr>
                <a:spLocks noChangeArrowheads="1"/>
              </p:cNvSpPr>
              <p:nvPr/>
            </p:nvSpPr>
            <p:spPr bwMode="auto">
              <a:xfrm>
                <a:off x="22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38" name="Rectangle 1650">
                <a:extLst>
                  <a:ext uri="{FF2B5EF4-FFF2-40B4-BE49-F238E27FC236}">
                    <a16:creationId xmlns:a16="http://schemas.microsoft.com/office/drawing/2014/main" id="{CA410C5D-CB64-41B1-A42A-EAA83F392113}"/>
                  </a:ext>
                </a:extLst>
              </p:cNvPr>
              <p:cNvSpPr>
                <a:spLocks noChangeArrowheads="1"/>
              </p:cNvSpPr>
              <p:nvPr/>
            </p:nvSpPr>
            <p:spPr bwMode="auto">
              <a:xfrm>
                <a:off x="22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39" name="Rectangle 1651">
                <a:extLst>
                  <a:ext uri="{FF2B5EF4-FFF2-40B4-BE49-F238E27FC236}">
                    <a16:creationId xmlns:a16="http://schemas.microsoft.com/office/drawing/2014/main" id="{EE61B9FF-FF96-4FC6-AFAE-BB72F244A1E4}"/>
                  </a:ext>
                </a:extLst>
              </p:cNvPr>
              <p:cNvSpPr>
                <a:spLocks noChangeArrowheads="1"/>
              </p:cNvSpPr>
              <p:nvPr/>
            </p:nvSpPr>
            <p:spPr bwMode="auto">
              <a:xfrm>
                <a:off x="227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40" name="Rectangle 1652">
                <a:extLst>
                  <a:ext uri="{FF2B5EF4-FFF2-40B4-BE49-F238E27FC236}">
                    <a16:creationId xmlns:a16="http://schemas.microsoft.com/office/drawing/2014/main" id="{BC22DD8B-103B-4A72-8B2D-75D1DA11DC37}"/>
                  </a:ext>
                </a:extLst>
              </p:cNvPr>
              <p:cNvSpPr>
                <a:spLocks noChangeArrowheads="1"/>
              </p:cNvSpPr>
              <p:nvPr/>
            </p:nvSpPr>
            <p:spPr bwMode="auto">
              <a:xfrm>
                <a:off x="227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41" name="Rectangle 1653">
                <a:extLst>
                  <a:ext uri="{FF2B5EF4-FFF2-40B4-BE49-F238E27FC236}">
                    <a16:creationId xmlns:a16="http://schemas.microsoft.com/office/drawing/2014/main" id="{A8A6A3D5-1112-42A4-95D0-CE33603F7DE1}"/>
                  </a:ext>
                </a:extLst>
              </p:cNvPr>
              <p:cNvSpPr>
                <a:spLocks noChangeArrowheads="1"/>
              </p:cNvSpPr>
              <p:nvPr/>
            </p:nvSpPr>
            <p:spPr bwMode="auto">
              <a:xfrm>
                <a:off x="227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42" name="Rectangle 1654">
                <a:extLst>
                  <a:ext uri="{FF2B5EF4-FFF2-40B4-BE49-F238E27FC236}">
                    <a16:creationId xmlns:a16="http://schemas.microsoft.com/office/drawing/2014/main" id="{B5E071E2-C62B-4C2D-9F89-D253C9D03DBE}"/>
                  </a:ext>
                </a:extLst>
              </p:cNvPr>
              <p:cNvSpPr>
                <a:spLocks noChangeArrowheads="1"/>
              </p:cNvSpPr>
              <p:nvPr/>
            </p:nvSpPr>
            <p:spPr bwMode="auto">
              <a:xfrm>
                <a:off x="227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43" name="Rectangle 1655">
                <a:extLst>
                  <a:ext uri="{FF2B5EF4-FFF2-40B4-BE49-F238E27FC236}">
                    <a16:creationId xmlns:a16="http://schemas.microsoft.com/office/drawing/2014/main" id="{5B9A4843-ABCB-40DB-8589-9900D8DBD0D6}"/>
                  </a:ext>
                </a:extLst>
              </p:cNvPr>
              <p:cNvSpPr>
                <a:spLocks noChangeArrowheads="1"/>
              </p:cNvSpPr>
              <p:nvPr/>
            </p:nvSpPr>
            <p:spPr bwMode="auto">
              <a:xfrm>
                <a:off x="227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44" name="Rectangle 1656">
                <a:extLst>
                  <a:ext uri="{FF2B5EF4-FFF2-40B4-BE49-F238E27FC236}">
                    <a16:creationId xmlns:a16="http://schemas.microsoft.com/office/drawing/2014/main" id="{9E4316E9-70BC-4603-B851-AF3B1B0A3446}"/>
                  </a:ext>
                </a:extLst>
              </p:cNvPr>
              <p:cNvSpPr>
                <a:spLocks noChangeArrowheads="1"/>
              </p:cNvSpPr>
              <p:nvPr/>
            </p:nvSpPr>
            <p:spPr bwMode="auto">
              <a:xfrm>
                <a:off x="227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45" name="Rectangle 1657">
                <a:extLst>
                  <a:ext uri="{FF2B5EF4-FFF2-40B4-BE49-F238E27FC236}">
                    <a16:creationId xmlns:a16="http://schemas.microsoft.com/office/drawing/2014/main" id="{4F99CBCB-87B8-4584-BED1-D816879DDD0D}"/>
                  </a:ext>
                </a:extLst>
              </p:cNvPr>
              <p:cNvSpPr>
                <a:spLocks noChangeArrowheads="1"/>
              </p:cNvSpPr>
              <p:nvPr/>
            </p:nvSpPr>
            <p:spPr bwMode="auto">
              <a:xfrm>
                <a:off x="227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46" name="Rectangle 1658">
                <a:extLst>
                  <a:ext uri="{FF2B5EF4-FFF2-40B4-BE49-F238E27FC236}">
                    <a16:creationId xmlns:a16="http://schemas.microsoft.com/office/drawing/2014/main" id="{CA2E342B-0EBB-4A18-99AB-AAE69C3F2563}"/>
                  </a:ext>
                </a:extLst>
              </p:cNvPr>
              <p:cNvSpPr>
                <a:spLocks noChangeArrowheads="1"/>
              </p:cNvSpPr>
              <p:nvPr/>
            </p:nvSpPr>
            <p:spPr bwMode="auto">
              <a:xfrm>
                <a:off x="227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47" name="Rectangle 1659">
                <a:extLst>
                  <a:ext uri="{FF2B5EF4-FFF2-40B4-BE49-F238E27FC236}">
                    <a16:creationId xmlns:a16="http://schemas.microsoft.com/office/drawing/2014/main" id="{95B1E00A-E33E-420B-8E26-229797194B10}"/>
                  </a:ext>
                </a:extLst>
              </p:cNvPr>
              <p:cNvSpPr>
                <a:spLocks noChangeArrowheads="1"/>
              </p:cNvSpPr>
              <p:nvPr/>
            </p:nvSpPr>
            <p:spPr bwMode="auto">
              <a:xfrm>
                <a:off x="227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48" name="Rectangle 1660">
                <a:extLst>
                  <a:ext uri="{FF2B5EF4-FFF2-40B4-BE49-F238E27FC236}">
                    <a16:creationId xmlns:a16="http://schemas.microsoft.com/office/drawing/2014/main" id="{25168E07-F7D8-4E2F-8234-C928BB0E1EF5}"/>
                  </a:ext>
                </a:extLst>
              </p:cNvPr>
              <p:cNvSpPr>
                <a:spLocks noChangeArrowheads="1"/>
              </p:cNvSpPr>
              <p:nvPr/>
            </p:nvSpPr>
            <p:spPr bwMode="auto">
              <a:xfrm>
                <a:off x="227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49" name="Rectangle 1661">
                <a:extLst>
                  <a:ext uri="{FF2B5EF4-FFF2-40B4-BE49-F238E27FC236}">
                    <a16:creationId xmlns:a16="http://schemas.microsoft.com/office/drawing/2014/main" id="{D724CB69-BE51-422E-AE57-DB82BDDCF43C}"/>
                  </a:ext>
                </a:extLst>
              </p:cNvPr>
              <p:cNvSpPr>
                <a:spLocks noChangeArrowheads="1"/>
              </p:cNvSpPr>
              <p:nvPr/>
            </p:nvSpPr>
            <p:spPr bwMode="auto">
              <a:xfrm>
                <a:off x="228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50" name="Rectangle 1662">
                <a:extLst>
                  <a:ext uri="{FF2B5EF4-FFF2-40B4-BE49-F238E27FC236}">
                    <a16:creationId xmlns:a16="http://schemas.microsoft.com/office/drawing/2014/main" id="{ACA42E20-B5F4-418C-AE44-AE2A7106E85A}"/>
                  </a:ext>
                </a:extLst>
              </p:cNvPr>
              <p:cNvSpPr>
                <a:spLocks noChangeArrowheads="1"/>
              </p:cNvSpPr>
              <p:nvPr/>
            </p:nvSpPr>
            <p:spPr bwMode="auto">
              <a:xfrm>
                <a:off x="228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51" name="Rectangle 1663">
                <a:extLst>
                  <a:ext uri="{FF2B5EF4-FFF2-40B4-BE49-F238E27FC236}">
                    <a16:creationId xmlns:a16="http://schemas.microsoft.com/office/drawing/2014/main" id="{88C17AD3-D347-42C0-91FE-3ABAE1A7316F}"/>
                  </a:ext>
                </a:extLst>
              </p:cNvPr>
              <p:cNvSpPr>
                <a:spLocks noChangeArrowheads="1"/>
              </p:cNvSpPr>
              <p:nvPr/>
            </p:nvSpPr>
            <p:spPr bwMode="auto">
              <a:xfrm>
                <a:off x="228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52" name="Rectangle 1664">
                <a:extLst>
                  <a:ext uri="{FF2B5EF4-FFF2-40B4-BE49-F238E27FC236}">
                    <a16:creationId xmlns:a16="http://schemas.microsoft.com/office/drawing/2014/main" id="{9B4F2004-9381-4912-A4AA-BAB3306CB1BB}"/>
                  </a:ext>
                </a:extLst>
              </p:cNvPr>
              <p:cNvSpPr>
                <a:spLocks noChangeArrowheads="1"/>
              </p:cNvSpPr>
              <p:nvPr/>
            </p:nvSpPr>
            <p:spPr bwMode="auto">
              <a:xfrm>
                <a:off x="228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53" name="Rectangle 1665">
                <a:extLst>
                  <a:ext uri="{FF2B5EF4-FFF2-40B4-BE49-F238E27FC236}">
                    <a16:creationId xmlns:a16="http://schemas.microsoft.com/office/drawing/2014/main" id="{6E089B2C-60AB-4512-9F5A-4199907CC7D6}"/>
                  </a:ext>
                </a:extLst>
              </p:cNvPr>
              <p:cNvSpPr>
                <a:spLocks noChangeArrowheads="1"/>
              </p:cNvSpPr>
              <p:nvPr/>
            </p:nvSpPr>
            <p:spPr bwMode="auto">
              <a:xfrm>
                <a:off x="228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54" name="Rectangle 1666">
                <a:extLst>
                  <a:ext uri="{FF2B5EF4-FFF2-40B4-BE49-F238E27FC236}">
                    <a16:creationId xmlns:a16="http://schemas.microsoft.com/office/drawing/2014/main" id="{83EF1F44-0C21-4FEF-B524-D3812D26EF71}"/>
                  </a:ext>
                </a:extLst>
              </p:cNvPr>
              <p:cNvSpPr>
                <a:spLocks noChangeArrowheads="1"/>
              </p:cNvSpPr>
              <p:nvPr/>
            </p:nvSpPr>
            <p:spPr bwMode="auto">
              <a:xfrm>
                <a:off x="22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55" name="Rectangle 1667">
                <a:extLst>
                  <a:ext uri="{FF2B5EF4-FFF2-40B4-BE49-F238E27FC236}">
                    <a16:creationId xmlns:a16="http://schemas.microsoft.com/office/drawing/2014/main" id="{83341E86-138E-4646-831E-CC2E8FC1E638}"/>
                  </a:ext>
                </a:extLst>
              </p:cNvPr>
              <p:cNvSpPr>
                <a:spLocks noChangeArrowheads="1"/>
              </p:cNvSpPr>
              <p:nvPr/>
            </p:nvSpPr>
            <p:spPr bwMode="auto">
              <a:xfrm>
                <a:off x="22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56" name="Rectangle 1668">
                <a:extLst>
                  <a:ext uri="{FF2B5EF4-FFF2-40B4-BE49-F238E27FC236}">
                    <a16:creationId xmlns:a16="http://schemas.microsoft.com/office/drawing/2014/main" id="{C4A7C58C-9C77-4AE6-A6DE-06EA745A7822}"/>
                  </a:ext>
                </a:extLst>
              </p:cNvPr>
              <p:cNvSpPr>
                <a:spLocks noChangeArrowheads="1"/>
              </p:cNvSpPr>
              <p:nvPr/>
            </p:nvSpPr>
            <p:spPr bwMode="auto">
              <a:xfrm>
                <a:off x="22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57" name="Rectangle 1669">
                <a:extLst>
                  <a:ext uri="{FF2B5EF4-FFF2-40B4-BE49-F238E27FC236}">
                    <a16:creationId xmlns:a16="http://schemas.microsoft.com/office/drawing/2014/main" id="{5A7CCABF-20D1-4A40-99B1-600C8257604A}"/>
                  </a:ext>
                </a:extLst>
              </p:cNvPr>
              <p:cNvSpPr>
                <a:spLocks noChangeArrowheads="1"/>
              </p:cNvSpPr>
              <p:nvPr/>
            </p:nvSpPr>
            <p:spPr bwMode="auto">
              <a:xfrm>
                <a:off x="22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58" name="Rectangle 1670">
                <a:extLst>
                  <a:ext uri="{FF2B5EF4-FFF2-40B4-BE49-F238E27FC236}">
                    <a16:creationId xmlns:a16="http://schemas.microsoft.com/office/drawing/2014/main" id="{9A179D64-6DED-4FA3-8664-682AB2A1FC89}"/>
                  </a:ext>
                </a:extLst>
              </p:cNvPr>
              <p:cNvSpPr>
                <a:spLocks noChangeArrowheads="1"/>
              </p:cNvSpPr>
              <p:nvPr/>
            </p:nvSpPr>
            <p:spPr bwMode="auto">
              <a:xfrm>
                <a:off x="22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59" name="Rectangle 1671">
                <a:extLst>
                  <a:ext uri="{FF2B5EF4-FFF2-40B4-BE49-F238E27FC236}">
                    <a16:creationId xmlns:a16="http://schemas.microsoft.com/office/drawing/2014/main" id="{1EAA2F55-39AB-4368-90A6-7CFA730D9635}"/>
                  </a:ext>
                </a:extLst>
              </p:cNvPr>
              <p:cNvSpPr>
                <a:spLocks noChangeArrowheads="1"/>
              </p:cNvSpPr>
              <p:nvPr/>
            </p:nvSpPr>
            <p:spPr bwMode="auto">
              <a:xfrm>
                <a:off x="22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60" name="Rectangle 1672">
                <a:extLst>
                  <a:ext uri="{FF2B5EF4-FFF2-40B4-BE49-F238E27FC236}">
                    <a16:creationId xmlns:a16="http://schemas.microsoft.com/office/drawing/2014/main" id="{EA26B3E7-4218-4C12-8624-61E73FCC60BE}"/>
                  </a:ext>
                </a:extLst>
              </p:cNvPr>
              <p:cNvSpPr>
                <a:spLocks noChangeArrowheads="1"/>
              </p:cNvSpPr>
              <p:nvPr/>
            </p:nvSpPr>
            <p:spPr bwMode="auto">
              <a:xfrm>
                <a:off x="22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61" name="Rectangle 1673">
                <a:extLst>
                  <a:ext uri="{FF2B5EF4-FFF2-40B4-BE49-F238E27FC236}">
                    <a16:creationId xmlns:a16="http://schemas.microsoft.com/office/drawing/2014/main" id="{0F0FD747-643A-4980-A06C-10A310628075}"/>
                  </a:ext>
                </a:extLst>
              </p:cNvPr>
              <p:cNvSpPr>
                <a:spLocks noChangeArrowheads="1"/>
              </p:cNvSpPr>
              <p:nvPr/>
            </p:nvSpPr>
            <p:spPr bwMode="auto">
              <a:xfrm>
                <a:off x="22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62" name="Rectangle 1674">
                <a:extLst>
                  <a:ext uri="{FF2B5EF4-FFF2-40B4-BE49-F238E27FC236}">
                    <a16:creationId xmlns:a16="http://schemas.microsoft.com/office/drawing/2014/main" id="{D023E29D-D338-42BA-A188-F189EF0B299F}"/>
                  </a:ext>
                </a:extLst>
              </p:cNvPr>
              <p:cNvSpPr>
                <a:spLocks noChangeArrowheads="1"/>
              </p:cNvSpPr>
              <p:nvPr/>
            </p:nvSpPr>
            <p:spPr bwMode="auto">
              <a:xfrm>
                <a:off x="229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63" name="Rectangle 1675">
                <a:extLst>
                  <a:ext uri="{FF2B5EF4-FFF2-40B4-BE49-F238E27FC236}">
                    <a16:creationId xmlns:a16="http://schemas.microsoft.com/office/drawing/2014/main" id="{20670600-1E05-4628-BE6D-5B993B2623EE}"/>
                  </a:ext>
                </a:extLst>
              </p:cNvPr>
              <p:cNvSpPr>
                <a:spLocks noChangeArrowheads="1"/>
              </p:cNvSpPr>
              <p:nvPr/>
            </p:nvSpPr>
            <p:spPr bwMode="auto">
              <a:xfrm>
                <a:off x="229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64" name="Rectangle 1676">
                <a:extLst>
                  <a:ext uri="{FF2B5EF4-FFF2-40B4-BE49-F238E27FC236}">
                    <a16:creationId xmlns:a16="http://schemas.microsoft.com/office/drawing/2014/main" id="{205EA379-4C4F-40B7-8F2F-1DE9FF49C3B1}"/>
                  </a:ext>
                </a:extLst>
              </p:cNvPr>
              <p:cNvSpPr>
                <a:spLocks noChangeArrowheads="1"/>
              </p:cNvSpPr>
              <p:nvPr/>
            </p:nvSpPr>
            <p:spPr bwMode="auto">
              <a:xfrm>
                <a:off x="229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65" name="Rectangle 1677">
                <a:extLst>
                  <a:ext uri="{FF2B5EF4-FFF2-40B4-BE49-F238E27FC236}">
                    <a16:creationId xmlns:a16="http://schemas.microsoft.com/office/drawing/2014/main" id="{07089907-F6D4-4998-984B-26093441B2F6}"/>
                  </a:ext>
                </a:extLst>
              </p:cNvPr>
              <p:cNvSpPr>
                <a:spLocks noChangeArrowheads="1"/>
              </p:cNvSpPr>
              <p:nvPr/>
            </p:nvSpPr>
            <p:spPr bwMode="auto">
              <a:xfrm>
                <a:off x="229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66" name="Rectangle 1678">
                <a:extLst>
                  <a:ext uri="{FF2B5EF4-FFF2-40B4-BE49-F238E27FC236}">
                    <a16:creationId xmlns:a16="http://schemas.microsoft.com/office/drawing/2014/main" id="{597574F5-BAF1-42DB-BB0E-E79EADAB9E75}"/>
                  </a:ext>
                </a:extLst>
              </p:cNvPr>
              <p:cNvSpPr>
                <a:spLocks noChangeArrowheads="1"/>
              </p:cNvSpPr>
              <p:nvPr/>
            </p:nvSpPr>
            <p:spPr bwMode="auto">
              <a:xfrm>
                <a:off x="23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67" name="Rectangle 1679">
                <a:extLst>
                  <a:ext uri="{FF2B5EF4-FFF2-40B4-BE49-F238E27FC236}">
                    <a16:creationId xmlns:a16="http://schemas.microsoft.com/office/drawing/2014/main" id="{64B83402-846B-421C-A375-D4EE41E61A31}"/>
                  </a:ext>
                </a:extLst>
              </p:cNvPr>
              <p:cNvSpPr>
                <a:spLocks noChangeArrowheads="1"/>
              </p:cNvSpPr>
              <p:nvPr/>
            </p:nvSpPr>
            <p:spPr bwMode="auto">
              <a:xfrm>
                <a:off x="23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68" name="Rectangle 1680">
                <a:extLst>
                  <a:ext uri="{FF2B5EF4-FFF2-40B4-BE49-F238E27FC236}">
                    <a16:creationId xmlns:a16="http://schemas.microsoft.com/office/drawing/2014/main" id="{3A2CF3EF-C312-4364-8BE7-CD30251BB849}"/>
                  </a:ext>
                </a:extLst>
              </p:cNvPr>
              <p:cNvSpPr>
                <a:spLocks noChangeArrowheads="1"/>
              </p:cNvSpPr>
              <p:nvPr/>
            </p:nvSpPr>
            <p:spPr bwMode="auto">
              <a:xfrm>
                <a:off x="23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69" name="Rectangle 1681">
                <a:extLst>
                  <a:ext uri="{FF2B5EF4-FFF2-40B4-BE49-F238E27FC236}">
                    <a16:creationId xmlns:a16="http://schemas.microsoft.com/office/drawing/2014/main" id="{C4972649-6ED6-4AE9-A826-F1B62E13F936}"/>
                  </a:ext>
                </a:extLst>
              </p:cNvPr>
              <p:cNvSpPr>
                <a:spLocks noChangeArrowheads="1"/>
              </p:cNvSpPr>
              <p:nvPr/>
            </p:nvSpPr>
            <p:spPr bwMode="auto">
              <a:xfrm>
                <a:off x="23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70" name="Rectangle 1682">
                <a:extLst>
                  <a:ext uri="{FF2B5EF4-FFF2-40B4-BE49-F238E27FC236}">
                    <a16:creationId xmlns:a16="http://schemas.microsoft.com/office/drawing/2014/main" id="{568B29DD-70AC-4F88-840F-77DF01D24DE4}"/>
                  </a:ext>
                </a:extLst>
              </p:cNvPr>
              <p:cNvSpPr>
                <a:spLocks noChangeArrowheads="1"/>
              </p:cNvSpPr>
              <p:nvPr/>
            </p:nvSpPr>
            <p:spPr bwMode="auto">
              <a:xfrm>
                <a:off x="23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71" name="Rectangle 1683">
                <a:extLst>
                  <a:ext uri="{FF2B5EF4-FFF2-40B4-BE49-F238E27FC236}">
                    <a16:creationId xmlns:a16="http://schemas.microsoft.com/office/drawing/2014/main" id="{BAE9BCC5-36F7-484B-A179-6C203E4D740F}"/>
                  </a:ext>
                </a:extLst>
              </p:cNvPr>
              <p:cNvSpPr>
                <a:spLocks noChangeArrowheads="1"/>
              </p:cNvSpPr>
              <p:nvPr/>
            </p:nvSpPr>
            <p:spPr bwMode="auto">
              <a:xfrm>
                <a:off x="23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72" name="Rectangle 1684">
                <a:extLst>
                  <a:ext uri="{FF2B5EF4-FFF2-40B4-BE49-F238E27FC236}">
                    <a16:creationId xmlns:a16="http://schemas.microsoft.com/office/drawing/2014/main" id="{A774B093-C84C-4C92-9E63-D01CAE1BA06B}"/>
                  </a:ext>
                </a:extLst>
              </p:cNvPr>
              <p:cNvSpPr>
                <a:spLocks noChangeArrowheads="1"/>
              </p:cNvSpPr>
              <p:nvPr/>
            </p:nvSpPr>
            <p:spPr bwMode="auto">
              <a:xfrm>
                <a:off x="23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73" name="Rectangle 1685">
                <a:extLst>
                  <a:ext uri="{FF2B5EF4-FFF2-40B4-BE49-F238E27FC236}">
                    <a16:creationId xmlns:a16="http://schemas.microsoft.com/office/drawing/2014/main" id="{85FB1B80-501E-4615-9706-B822D2A81BBA}"/>
                  </a:ext>
                </a:extLst>
              </p:cNvPr>
              <p:cNvSpPr>
                <a:spLocks noChangeArrowheads="1"/>
              </p:cNvSpPr>
              <p:nvPr/>
            </p:nvSpPr>
            <p:spPr bwMode="auto">
              <a:xfrm>
                <a:off x="23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74" name="Rectangle 1686">
                <a:extLst>
                  <a:ext uri="{FF2B5EF4-FFF2-40B4-BE49-F238E27FC236}">
                    <a16:creationId xmlns:a16="http://schemas.microsoft.com/office/drawing/2014/main" id="{657F4E31-584A-446A-AEDC-8416CDF06AA2}"/>
                  </a:ext>
                </a:extLst>
              </p:cNvPr>
              <p:cNvSpPr>
                <a:spLocks noChangeArrowheads="1"/>
              </p:cNvSpPr>
              <p:nvPr/>
            </p:nvSpPr>
            <p:spPr bwMode="auto">
              <a:xfrm>
                <a:off x="231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75" name="Rectangle 1687">
                <a:extLst>
                  <a:ext uri="{FF2B5EF4-FFF2-40B4-BE49-F238E27FC236}">
                    <a16:creationId xmlns:a16="http://schemas.microsoft.com/office/drawing/2014/main" id="{C1EE67AE-F51B-4CEE-9966-CC52C33E331A}"/>
                  </a:ext>
                </a:extLst>
              </p:cNvPr>
              <p:cNvSpPr>
                <a:spLocks noChangeArrowheads="1"/>
              </p:cNvSpPr>
              <p:nvPr/>
            </p:nvSpPr>
            <p:spPr bwMode="auto">
              <a:xfrm>
                <a:off x="231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76" name="Rectangle 1688">
                <a:extLst>
                  <a:ext uri="{FF2B5EF4-FFF2-40B4-BE49-F238E27FC236}">
                    <a16:creationId xmlns:a16="http://schemas.microsoft.com/office/drawing/2014/main" id="{F9E1611C-A343-475F-94C0-B7278BB41D4F}"/>
                  </a:ext>
                </a:extLst>
              </p:cNvPr>
              <p:cNvSpPr>
                <a:spLocks noChangeArrowheads="1"/>
              </p:cNvSpPr>
              <p:nvPr/>
            </p:nvSpPr>
            <p:spPr bwMode="auto">
              <a:xfrm>
                <a:off x="231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77" name="Rectangle 1689">
                <a:extLst>
                  <a:ext uri="{FF2B5EF4-FFF2-40B4-BE49-F238E27FC236}">
                    <a16:creationId xmlns:a16="http://schemas.microsoft.com/office/drawing/2014/main" id="{7936B5D2-D068-487A-8B2E-AD69FCA65B4A}"/>
                  </a:ext>
                </a:extLst>
              </p:cNvPr>
              <p:cNvSpPr>
                <a:spLocks noChangeArrowheads="1"/>
              </p:cNvSpPr>
              <p:nvPr/>
            </p:nvSpPr>
            <p:spPr bwMode="auto">
              <a:xfrm>
                <a:off x="231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78" name="Rectangle 1690">
                <a:extLst>
                  <a:ext uri="{FF2B5EF4-FFF2-40B4-BE49-F238E27FC236}">
                    <a16:creationId xmlns:a16="http://schemas.microsoft.com/office/drawing/2014/main" id="{9FEE88FA-0F36-43A9-995A-2D1CA9C074E5}"/>
                  </a:ext>
                </a:extLst>
              </p:cNvPr>
              <p:cNvSpPr>
                <a:spLocks noChangeArrowheads="1"/>
              </p:cNvSpPr>
              <p:nvPr/>
            </p:nvSpPr>
            <p:spPr bwMode="auto">
              <a:xfrm>
                <a:off x="23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79" name="Rectangle 1691">
                <a:extLst>
                  <a:ext uri="{FF2B5EF4-FFF2-40B4-BE49-F238E27FC236}">
                    <a16:creationId xmlns:a16="http://schemas.microsoft.com/office/drawing/2014/main" id="{7B4D966E-45C8-4A40-89B8-3B353C14CEED}"/>
                  </a:ext>
                </a:extLst>
              </p:cNvPr>
              <p:cNvSpPr>
                <a:spLocks noChangeArrowheads="1"/>
              </p:cNvSpPr>
              <p:nvPr/>
            </p:nvSpPr>
            <p:spPr bwMode="auto">
              <a:xfrm>
                <a:off x="23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80" name="Rectangle 1692">
                <a:extLst>
                  <a:ext uri="{FF2B5EF4-FFF2-40B4-BE49-F238E27FC236}">
                    <a16:creationId xmlns:a16="http://schemas.microsoft.com/office/drawing/2014/main" id="{F9D62C66-A2E0-4DB4-923A-EF161683B811}"/>
                  </a:ext>
                </a:extLst>
              </p:cNvPr>
              <p:cNvSpPr>
                <a:spLocks noChangeArrowheads="1"/>
              </p:cNvSpPr>
              <p:nvPr/>
            </p:nvSpPr>
            <p:spPr bwMode="auto">
              <a:xfrm>
                <a:off x="23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81" name="Rectangle 1693">
                <a:extLst>
                  <a:ext uri="{FF2B5EF4-FFF2-40B4-BE49-F238E27FC236}">
                    <a16:creationId xmlns:a16="http://schemas.microsoft.com/office/drawing/2014/main" id="{40B4F977-FE5B-49E7-A1B7-F82A626AA988}"/>
                  </a:ext>
                </a:extLst>
              </p:cNvPr>
              <p:cNvSpPr>
                <a:spLocks noChangeArrowheads="1"/>
              </p:cNvSpPr>
              <p:nvPr/>
            </p:nvSpPr>
            <p:spPr bwMode="auto">
              <a:xfrm>
                <a:off x="23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82" name="Rectangle 1694">
                <a:extLst>
                  <a:ext uri="{FF2B5EF4-FFF2-40B4-BE49-F238E27FC236}">
                    <a16:creationId xmlns:a16="http://schemas.microsoft.com/office/drawing/2014/main" id="{9340AE97-FA3F-46BB-9537-49B53CC6A2CB}"/>
                  </a:ext>
                </a:extLst>
              </p:cNvPr>
              <p:cNvSpPr>
                <a:spLocks noChangeArrowheads="1"/>
              </p:cNvSpPr>
              <p:nvPr/>
            </p:nvSpPr>
            <p:spPr bwMode="auto">
              <a:xfrm>
                <a:off x="23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83" name="Rectangle 1695">
                <a:extLst>
                  <a:ext uri="{FF2B5EF4-FFF2-40B4-BE49-F238E27FC236}">
                    <a16:creationId xmlns:a16="http://schemas.microsoft.com/office/drawing/2014/main" id="{CE5768A2-182E-4207-9EE1-26AD7166D410}"/>
                  </a:ext>
                </a:extLst>
              </p:cNvPr>
              <p:cNvSpPr>
                <a:spLocks noChangeArrowheads="1"/>
              </p:cNvSpPr>
              <p:nvPr/>
            </p:nvSpPr>
            <p:spPr bwMode="auto">
              <a:xfrm>
                <a:off x="23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84" name="Rectangle 1696">
                <a:extLst>
                  <a:ext uri="{FF2B5EF4-FFF2-40B4-BE49-F238E27FC236}">
                    <a16:creationId xmlns:a16="http://schemas.microsoft.com/office/drawing/2014/main" id="{44F6FBEC-0708-4C45-83BE-0FD820593AC6}"/>
                  </a:ext>
                </a:extLst>
              </p:cNvPr>
              <p:cNvSpPr>
                <a:spLocks noChangeArrowheads="1"/>
              </p:cNvSpPr>
              <p:nvPr/>
            </p:nvSpPr>
            <p:spPr bwMode="auto">
              <a:xfrm>
                <a:off x="23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85" name="Rectangle 1697">
                <a:extLst>
                  <a:ext uri="{FF2B5EF4-FFF2-40B4-BE49-F238E27FC236}">
                    <a16:creationId xmlns:a16="http://schemas.microsoft.com/office/drawing/2014/main" id="{97AEEA88-86B9-4F34-A96C-9AEF5D12132D}"/>
                  </a:ext>
                </a:extLst>
              </p:cNvPr>
              <p:cNvSpPr>
                <a:spLocks noChangeArrowheads="1"/>
              </p:cNvSpPr>
              <p:nvPr/>
            </p:nvSpPr>
            <p:spPr bwMode="auto">
              <a:xfrm>
                <a:off x="23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86" name="Rectangle 1698">
                <a:extLst>
                  <a:ext uri="{FF2B5EF4-FFF2-40B4-BE49-F238E27FC236}">
                    <a16:creationId xmlns:a16="http://schemas.microsoft.com/office/drawing/2014/main" id="{AEA566B9-F471-44FA-9DAD-1E5EDE129884}"/>
                  </a:ext>
                </a:extLst>
              </p:cNvPr>
              <p:cNvSpPr>
                <a:spLocks noChangeArrowheads="1"/>
              </p:cNvSpPr>
              <p:nvPr/>
            </p:nvSpPr>
            <p:spPr bwMode="auto">
              <a:xfrm>
                <a:off x="232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87" name="Rectangle 1699">
                <a:extLst>
                  <a:ext uri="{FF2B5EF4-FFF2-40B4-BE49-F238E27FC236}">
                    <a16:creationId xmlns:a16="http://schemas.microsoft.com/office/drawing/2014/main" id="{0EA8F1E4-12C9-4BD5-B8DC-B85B52630058}"/>
                  </a:ext>
                </a:extLst>
              </p:cNvPr>
              <p:cNvSpPr>
                <a:spLocks noChangeArrowheads="1"/>
              </p:cNvSpPr>
              <p:nvPr/>
            </p:nvSpPr>
            <p:spPr bwMode="auto">
              <a:xfrm>
                <a:off x="232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88" name="Rectangle 1700">
                <a:extLst>
                  <a:ext uri="{FF2B5EF4-FFF2-40B4-BE49-F238E27FC236}">
                    <a16:creationId xmlns:a16="http://schemas.microsoft.com/office/drawing/2014/main" id="{E46F3A7A-F2F2-465F-833C-65F31387DC17}"/>
                  </a:ext>
                </a:extLst>
              </p:cNvPr>
              <p:cNvSpPr>
                <a:spLocks noChangeArrowheads="1"/>
              </p:cNvSpPr>
              <p:nvPr/>
            </p:nvSpPr>
            <p:spPr bwMode="auto">
              <a:xfrm>
                <a:off x="232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89" name="Rectangle 1701">
                <a:extLst>
                  <a:ext uri="{FF2B5EF4-FFF2-40B4-BE49-F238E27FC236}">
                    <a16:creationId xmlns:a16="http://schemas.microsoft.com/office/drawing/2014/main" id="{281E2C42-98D1-482E-AEB7-70C6CD6FA1F8}"/>
                  </a:ext>
                </a:extLst>
              </p:cNvPr>
              <p:cNvSpPr>
                <a:spLocks noChangeArrowheads="1"/>
              </p:cNvSpPr>
              <p:nvPr/>
            </p:nvSpPr>
            <p:spPr bwMode="auto">
              <a:xfrm>
                <a:off x="232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90" name="Rectangle 1702">
                <a:extLst>
                  <a:ext uri="{FF2B5EF4-FFF2-40B4-BE49-F238E27FC236}">
                    <a16:creationId xmlns:a16="http://schemas.microsoft.com/office/drawing/2014/main" id="{4777B552-27EE-47B7-A2FF-FB10884DFCDF}"/>
                  </a:ext>
                </a:extLst>
              </p:cNvPr>
              <p:cNvSpPr>
                <a:spLocks noChangeArrowheads="1"/>
              </p:cNvSpPr>
              <p:nvPr/>
            </p:nvSpPr>
            <p:spPr bwMode="auto">
              <a:xfrm>
                <a:off x="23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91" name="Rectangle 1703">
                <a:extLst>
                  <a:ext uri="{FF2B5EF4-FFF2-40B4-BE49-F238E27FC236}">
                    <a16:creationId xmlns:a16="http://schemas.microsoft.com/office/drawing/2014/main" id="{C819163A-9A6E-48C8-A406-0FB08C31919A}"/>
                  </a:ext>
                </a:extLst>
              </p:cNvPr>
              <p:cNvSpPr>
                <a:spLocks noChangeArrowheads="1"/>
              </p:cNvSpPr>
              <p:nvPr/>
            </p:nvSpPr>
            <p:spPr bwMode="auto">
              <a:xfrm>
                <a:off x="23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92" name="Rectangle 1704">
                <a:extLst>
                  <a:ext uri="{FF2B5EF4-FFF2-40B4-BE49-F238E27FC236}">
                    <a16:creationId xmlns:a16="http://schemas.microsoft.com/office/drawing/2014/main" id="{8CB80AD8-720A-4C11-807B-809503D5549B}"/>
                  </a:ext>
                </a:extLst>
              </p:cNvPr>
              <p:cNvSpPr>
                <a:spLocks noChangeArrowheads="1"/>
              </p:cNvSpPr>
              <p:nvPr/>
            </p:nvSpPr>
            <p:spPr bwMode="auto">
              <a:xfrm>
                <a:off x="23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93" name="Rectangle 1705">
                <a:extLst>
                  <a:ext uri="{FF2B5EF4-FFF2-40B4-BE49-F238E27FC236}">
                    <a16:creationId xmlns:a16="http://schemas.microsoft.com/office/drawing/2014/main" id="{766D103C-F304-488F-A64A-566BD3692F13}"/>
                  </a:ext>
                </a:extLst>
              </p:cNvPr>
              <p:cNvSpPr>
                <a:spLocks noChangeArrowheads="1"/>
              </p:cNvSpPr>
              <p:nvPr/>
            </p:nvSpPr>
            <p:spPr bwMode="auto">
              <a:xfrm>
                <a:off x="23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94" name="Rectangle 1706">
                <a:extLst>
                  <a:ext uri="{FF2B5EF4-FFF2-40B4-BE49-F238E27FC236}">
                    <a16:creationId xmlns:a16="http://schemas.microsoft.com/office/drawing/2014/main" id="{DF39E51C-E4AE-4457-A295-7FFCBF2D6087}"/>
                  </a:ext>
                </a:extLst>
              </p:cNvPr>
              <p:cNvSpPr>
                <a:spLocks noChangeArrowheads="1"/>
              </p:cNvSpPr>
              <p:nvPr/>
            </p:nvSpPr>
            <p:spPr bwMode="auto">
              <a:xfrm>
                <a:off x="23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95" name="Rectangle 1707">
                <a:extLst>
                  <a:ext uri="{FF2B5EF4-FFF2-40B4-BE49-F238E27FC236}">
                    <a16:creationId xmlns:a16="http://schemas.microsoft.com/office/drawing/2014/main" id="{2C28E8B9-228B-4E30-8C3D-9D59F56025E3}"/>
                  </a:ext>
                </a:extLst>
              </p:cNvPr>
              <p:cNvSpPr>
                <a:spLocks noChangeArrowheads="1"/>
              </p:cNvSpPr>
              <p:nvPr/>
            </p:nvSpPr>
            <p:spPr bwMode="auto">
              <a:xfrm>
                <a:off x="23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96" name="Rectangle 1708">
                <a:extLst>
                  <a:ext uri="{FF2B5EF4-FFF2-40B4-BE49-F238E27FC236}">
                    <a16:creationId xmlns:a16="http://schemas.microsoft.com/office/drawing/2014/main" id="{83981150-744D-4CBF-96A0-4C0F9A3CDD8B}"/>
                  </a:ext>
                </a:extLst>
              </p:cNvPr>
              <p:cNvSpPr>
                <a:spLocks noChangeArrowheads="1"/>
              </p:cNvSpPr>
              <p:nvPr/>
            </p:nvSpPr>
            <p:spPr bwMode="auto">
              <a:xfrm>
                <a:off x="23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97" name="Rectangle 1709">
                <a:extLst>
                  <a:ext uri="{FF2B5EF4-FFF2-40B4-BE49-F238E27FC236}">
                    <a16:creationId xmlns:a16="http://schemas.microsoft.com/office/drawing/2014/main" id="{AC26F16B-E694-42BA-A35A-BD1928ECC913}"/>
                  </a:ext>
                </a:extLst>
              </p:cNvPr>
              <p:cNvSpPr>
                <a:spLocks noChangeArrowheads="1"/>
              </p:cNvSpPr>
              <p:nvPr/>
            </p:nvSpPr>
            <p:spPr bwMode="auto">
              <a:xfrm>
                <a:off x="23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98" name="Rectangle 1710">
                <a:extLst>
                  <a:ext uri="{FF2B5EF4-FFF2-40B4-BE49-F238E27FC236}">
                    <a16:creationId xmlns:a16="http://schemas.microsoft.com/office/drawing/2014/main" id="{E9E00560-C6BC-43C3-A71A-C635C2711428}"/>
                  </a:ext>
                </a:extLst>
              </p:cNvPr>
              <p:cNvSpPr>
                <a:spLocks noChangeArrowheads="1"/>
              </p:cNvSpPr>
              <p:nvPr/>
            </p:nvSpPr>
            <p:spPr bwMode="auto">
              <a:xfrm>
                <a:off x="233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99" name="Rectangle 1711">
                <a:extLst>
                  <a:ext uri="{FF2B5EF4-FFF2-40B4-BE49-F238E27FC236}">
                    <a16:creationId xmlns:a16="http://schemas.microsoft.com/office/drawing/2014/main" id="{5E0E9258-24B6-40DC-9BA4-3A96E85C1C0E}"/>
                  </a:ext>
                </a:extLst>
              </p:cNvPr>
              <p:cNvSpPr>
                <a:spLocks noChangeArrowheads="1"/>
              </p:cNvSpPr>
              <p:nvPr/>
            </p:nvSpPr>
            <p:spPr bwMode="auto">
              <a:xfrm>
                <a:off x="233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00" name="Rectangle 1712">
                <a:extLst>
                  <a:ext uri="{FF2B5EF4-FFF2-40B4-BE49-F238E27FC236}">
                    <a16:creationId xmlns:a16="http://schemas.microsoft.com/office/drawing/2014/main" id="{23501A15-4ABF-472E-8900-2ECDFE91181F}"/>
                  </a:ext>
                </a:extLst>
              </p:cNvPr>
              <p:cNvSpPr>
                <a:spLocks noChangeArrowheads="1"/>
              </p:cNvSpPr>
              <p:nvPr/>
            </p:nvSpPr>
            <p:spPr bwMode="auto">
              <a:xfrm>
                <a:off x="233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01" name="Rectangle 1713">
                <a:extLst>
                  <a:ext uri="{FF2B5EF4-FFF2-40B4-BE49-F238E27FC236}">
                    <a16:creationId xmlns:a16="http://schemas.microsoft.com/office/drawing/2014/main" id="{AD6D1602-E28A-4828-B6A4-45EF81F125CB}"/>
                  </a:ext>
                </a:extLst>
              </p:cNvPr>
              <p:cNvSpPr>
                <a:spLocks noChangeArrowheads="1"/>
              </p:cNvSpPr>
              <p:nvPr/>
            </p:nvSpPr>
            <p:spPr bwMode="auto">
              <a:xfrm>
                <a:off x="233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02" name="Rectangle 1714">
                <a:extLst>
                  <a:ext uri="{FF2B5EF4-FFF2-40B4-BE49-F238E27FC236}">
                    <a16:creationId xmlns:a16="http://schemas.microsoft.com/office/drawing/2014/main" id="{7F11483A-217E-4A0C-B005-9FDEED2C4E7E}"/>
                  </a:ext>
                </a:extLst>
              </p:cNvPr>
              <p:cNvSpPr>
                <a:spLocks noChangeArrowheads="1"/>
              </p:cNvSpPr>
              <p:nvPr/>
            </p:nvSpPr>
            <p:spPr bwMode="auto">
              <a:xfrm>
                <a:off x="233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03" name="Rectangle 1715">
                <a:extLst>
                  <a:ext uri="{FF2B5EF4-FFF2-40B4-BE49-F238E27FC236}">
                    <a16:creationId xmlns:a16="http://schemas.microsoft.com/office/drawing/2014/main" id="{C53CB7BD-A90A-4E0B-8CA1-C30C13E2CCCD}"/>
                  </a:ext>
                </a:extLst>
              </p:cNvPr>
              <p:cNvSpPr>
                <a:spLocks noChangeArrowheads="1"/>
              </p:cNvSpPr>
              <p:nvPr/>
            </p:nvSpPr>
            <p:spPr bwMode="auto">
              <a:xfrm>
                <a:off x="23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04" name="Rectangle 1716">
                <a:extLst>
                  <a:ext uri="{FF2B5EF4-FFF2-40B4-BE49-F238E27FC236}">
                    <a16:creationId xmlns:a16="http://schemas.microsoft.com/office/drawing/2014/main" id="{F15E25C1-F24A-4632-AEF8-F59F4036380A}"/>
                  </a:ext>
                </a:extLst>
              </p:cNvPr>
              <p:cNvSpPr>
                <a:spLocks noChangeArrowheads="1"/>
              </p:cNvSpPr>
              <p:nvPr/>
            </p:nvSpPr>
            <p:spPr bwMode="auto">
              <a:xfrm>
                <a:off x="23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05" name="Rectangle 1717">
                <a:extLst>
                  <a:ext uri="{FF2B5EF4-FFF2-40B4-BE49-F238E27FC236}">
                    <a16:creationId xmlns:a16="http://schemas.microsoft.com/office/drawing/2014/main" id="{43E955C2-ECD5-452F-A5EB-8F61765E0284}"/>
                  </a:ext>
                </a:extLst>
              </p:cNvPr>
              <p:cNvSpPr>
                <a:spLocks noChangeArrowheads="1"/>
              </p:cNvSpPr>
              <p:nvPr/>
            </p:nvSpPr>
            <p:spPr bwMode="auto">
              <a:xfrm>
                <a:off x="23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06" name="Rectangle 1718">
                <a:extLst>
                  <a:ext uri="{FF2B5EF4-FFF2-40B4-BE49-F238E27FC236}">
                    <a16:creationId xmlns:a16="http://schemas.microsoft.com/office/drawing/2014/main" id="{20AEF39D-7137-4A3E-8E8F-429F627DA901}"/>
                  </a:ext>
                </a:extLst>
              </p:cNvPr>
              <p:cNvSpPr>
                <a:spLocks noChangeArrowheads="1"/>
              </p:cNvSpPr>
              <p:nvPr/>
            </p:nvSpPr>
            <p:spPr bwMode="auto">
              <a:xfrm>
                <a:off x="23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07" name="Rectangle 1719">
                <a:extLst>
                  <a:ext uri="{FF2B5EF4-FFF2-40B4-BE49-F238E27FC236}">
                    <a16:creationId xmlns:a16="http://schemas.microsoft.com/office/drawing/2014/main" id="{6DDBADD1-B90B-4059-AC99-E90164D22009}"/>
                  </a:ext>
                </a:extLst>
              </p:cNvPr>
              <p:cNvSpPr>
                <a:spLocks noChangeArrowheads="1"/>
              </p:cNvSpPr>
              <p:nvPr/>
            </p:nvSpPr>
            <p:spPr bwMode="auto">
              <a:xfrm>
                <a:off x="23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08" name="Rectangle 1720">
                <a:extLst>
                  <a:ext uri="{FF2B5EF4-FFF2-40B4-BE49-F238E27FC236}">
                    <a16:creationId xmlns:a16="http://schemas.microsoft.com/office/drawing/2014/main" id="{E6293190-D803-44F1-9DA4-3D5721496DE8}"/>
                  </a:ext>
                </a:extLst>
              </p:cNvPr>
              <p:cNvSpPr>
                <a:spLocks noChangeArrowheads="1"/>
              </p:cNvSpPr>
              <p:nvPr/>
            </p:nvSpPr>
            <p:spPr bwMode="auto">
              <a:xfrm>
                <a:off x="23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09" name="Rectangle 1721">
                <a:extLst>
                  <a:ext uri="{FF2B5EF4-FFF2-40B4-BE49-F238E27FC236}">
                    <a16:creationId xmlns:a16="http://schemas.microsoft.com/office/drawing/2014/main" id="{3F2EF355-0AB5-4939-83A2-F5104C117CBD}"/>
                  </a:ext>
                </a:extLst>
              </p:cNvPr>
              <p:cNvSpPr>
                <a:spLocks noChangeArrowheads="1"/>
              </p:cNvSpPr>
              <p:nvPr/>
            </p:nvSpPr>
            <p:spPr bwMode="auto">
              <a:xfrm>
                <a:off x="23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10" name="Rectangle 1722">
                <a:extLst>
                  <a:ext uri="{FF2B5EF4-FFF2-40B4-BE49-F238E27FC236}">
                    <a16:creationId xmlns:a16="http://schemas.microsoft.com/office/drawing/2014/main" id="{F2F69FD1-6BDB-4C78-8F3B-D43AD2E061CA}"/>
                  </a:ext>
                </a:extLst>
              </p:cNvPr>
              <p:cNvSpPr>
                <a:spLocks noChangeArrowheads="1"/>
              </p:cNvSpPr>
              <p:nvPr/>
            </p:nvSpPr>
            <p:spPr bwMode="auto">
              <a:xfrm>
                <a:off x="23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11" name="Rectangle 1723">
                <a:extLst>
                  <a:ext uri="{FF2B5EF4-FFF2-40B4-BE49-F238E27FC236}">
                    <a16:creationId xmlns:a16="http://schemas.microsoft.com/office/drawing/2014/main" id="{F204ACD9-7E8C-4456-A508-9E281DF8C873}"/>
                  </a:ext>
                </a:extLst>
              </p:cNvPr>
              <p:cNvSpPr>
                <a:spLocks noChangeArrowheads="1"/>
              </p:cNvSpPr>
              <p:nvPr/>
            </p:nvSpPr>
            <p:spPr bwMode="auto">
              <a:xfrm>
                <a:off x="234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12" name="Rectangle 1724">
                <a:extLst>
                  <a:ext uri="{FF2B5EF4-FFF2-40B4-BE49-F238E27FC236}">
                    <a16:creationId xmlns:a16="http://schemas.microsoft.com/office/drawing/2014/main" id="{F37F1B86-7BDB-4C32-9FA9-55DFBD74EEFE}"/>
                  </a:ext>
                </a:extLst>
              </p:cNvPr>
              <p:cNvSpPr>
                <a:spLocks noChangeArrowheads="1"/>
              </p:cNvSpPr>
              <p:nvPr/>
            </p:nvSpPr>
            <p:spPr bwMode="auto">
              <a:xfrm>
                <a:off x="235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13" name="Rectangle 1725">
                <a:extLst>
                  <a:ext uri="{FF2B5EF4-FFF2-40B4-BE49-F238E27FC236}">
                    <a16:creationId xmlns:a16="http://schemas.microsoft.com/office/drawing/2014/main" id="{EB4B38EF-E815-422D-B728-C16D27663D04}"/>
                  </a:ext>
                </a:extLst>
              </p:cNvPr>
              <p:cNvSpPr>
                <a:spLocks noChangeArrowheads="1"/>
              </p:cNvSpPr>
              <p:nvPr/>
            </p:nvSpPr>
            <p:spPr bwMode="auto">
              <a:xfrm>
                <a:off x="235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14" name="Rectangle 1726">
                <a:extLst>
                  <a:ext uri="{FF2B5EF4-FFF2-40B4-BE49-F238E27FC236}">
                    <a16:creationId xmlns:a16="http://schemas.microsoft.com/office/drawing/2014/main" id="{F7B74756-569B-4F7F-8C1E-0AD24AD3D534}"/>
                  </a:ext>
                </a:extLst>
              </p:cNvPr>
              <p:cNvSpPr>
                <a:spLocks noChangeArrowheads="1"/>
              </p:cNvSpPr>
              <p:nvPr/>
            </p:nvSpPr>
            <p:spPr bwMode="auto">
              <a:xfrm>
                <a:off x="235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15" name="Rectangle 1727">
                <a:extLst>
                  <a:ext uri="{FF2B5EF4-FFF2-40B4-BE49-F238E27FC236}">
                    <a16:creationId xmlns:a16="http://schemas.microsoft.com/office/drawing/2014/main" id="{391EAE2C-090B-4348-8EF8-CFE08C45B5CD}"/>
                  </a:ext>
                </a:extLst>
              </p:cNvPr>
              <p:cNvSpPr>
                <a:spLocks noChangeArrowheads="1"/>
              </p:cNvSpPr>
              <p:nvPr/>
            </p:nvSpPr>
            <p:spPr bwMode="auto">
              <a:xfrm>
                <a:off x="23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16" name="Rectangle 1728">
                <a:extLst>
                  <a:ext uri="{FF2B5EF4-FFF2-40B4-BE49-F238E27FC236}">
                    <a16:creationId xmlns:a16="http://schemas.microsoft.com/office/drawing/2014/main" id="{74A3B469-4E58-4DB2-8115-5A66043D069E}"/>
                  </a:ext>
                </a:extLst>
              </p:cNvPr>
              <p:cNvSpPr>
                <a:spLocks noChangeArrowheads="1"/>
              </p:cNvSpPr>
              <p:nvPr/>
            </p:nvSpPr>
            <p:spPr bwMode="auto">
              <a:xfrm>
                <a:off x="23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17" name="Rectangle 1729">
                <a:extLst>
                  <a:ext uri="{FF2B5EF4-FFF2-40B4-BE49-F238E27FC236}">
                    <a16:creationId xmlns:a16="http://schemas.microsoft.com/office/drawing/2014/main" id="{F69105A8-F702-4148-975C-8233256507AF}"/>
                  </a:ext>
                </a:extLst>
              </p:cNvPr>
              <p:cNvSpPr>
                <a:spLocks noChangeArrowheads="1"/>
              </p:cNvSpPr>
              <p:nvPr/>
            </p:nvSpPr>
            <p:spPr bwMode="auto">
              <a:xfrm>
                <a:off x="23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18" name="Rectangle 1730">
                <a:extLst>
                  <a:ext uri="{FF2B5EF4-FFF2-40B4-BE49-F238E27FC236}">
                    <a16:creationId xmlns:a16="http://schemas.microsoft.com/office/drawing/2014/main" id="{B8D37001-A40A-4FF6-833E-6B59EF9BA0E2}"/>
                  </a:ext>
                </a:extLst>
              </p:cNvPr>
              <p:cNvSpPr>
                <a:spLocks noChangeArrowheads="1"/>
              </p:cNvSpPr>
              <p:nvPr/>
            </p:nvSpPr>
            <p:spPr bwMode="auto">
              <a:xfrm>
                <a:off x="23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19" name="Rectangle 1731">
                <a:extLst>
                  <a:ext uri="{FF2B5EF4-FFF2-40B4-BE49-F238E27FC236}">
                    <a16:creationId xmlns:a16="http://schemas.microsoft.com/office/drawing/2014/main" id="{3B199CA5-055C-4051-9AD8-A14EB976D6CC}"/>
                  </a:ext>
                </a:extLst>
              </p:cNvPr>
              <p:cNvSpPr>
                <a:spLocks noChangeArrowheads="1"/>
              </p:cNvSpPr>
              <p:nvPr/>
            </p:nvSpPr>
            <p:spPr bwMode="auto">
              <a:xfrm>
                <a:off x="23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20" name="Rectangle 1732">
                <a:extLst>
                  <a:ext uri="{FF2B5EF4-FFF2-40B4-BE49-F238E27FC236}">
                    <a16:creationId xmlns:a16="http://schemas.microsoft.com/office/drawing/2014/main" id="{FF772388-5EFD-4BB4-AE18-66836A538D64}"/>
                  </a:ext>
                </a:extLst>
              </p:cNvPr>
              <p:cNvSpPr>
                <a:spLocks noChangeArrowheads="1"/>
              </p:cNvSpPr>
              <p:nvPr/>
            </p:nvSpPr>
            <p:spPr bwMode="auto">
              <a:xfrm>
                <a:off x="23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21" name="Rectangle 1733">
                <a:extLst>
                  <a:ext uri="{FF2B5EF4-FFF2-40B4-BE49-F238E27FC236}">
                    <a16:creationId xmlns:a16="http://schemas.microsoft.com/office/drawing/2014/main" id="{C0CB1936-FA70-4480-988D-55F95A9F4555}"/>
                  </a:ext>
                </a:extLst>
              </p:cNvPr>
              <p:cNvSpPr>
                <a:spLocks noChangeArrowheads="1"/>
              </p:cNvSpPr>
              <p:nvPr/>
            </p:nvSpPr>
            <p:spPr bwMode="auto">
              <a:xfrm>
                <a:off x="23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22" name="Rectangle 1734">
                <a:extLst>
                  <a:ext uri="{FF2B5EF4-FFF2-40B4-BE49-F238E27FC236}">
                    <a16:creationId xmlns:a16="http://schemas.microsoft.com/office/drawing/2014/main" id="{9D4BAEA1-1C05-48E7-9042-7B6026EEB38A}"/>
                  </a:ext>
                </a:extLst>
              </p:cNvPr>
              <p:cNvSpPr>
                <a:spLocks noChangeArrowheads="1"/>
              </p:cNvSpPr>
              <p:nvPr/>
            </p:nvSpPr>
            <p:spPr bwMode="auto">
              <a:xfrm>
                <a:off x="23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23" name="Rectangle 1735">
                <a:extLst>
                  <a:ext uri="{FF2B5EF4-FFF2-40B4-BE49-F238E27FC236}">
                    <a16:creationId xmlns:a16="http://schemas.microsoft.com/office/drawing/2014/main" id="{C119FAD8-0459-49CE-BF0D-5F8383547E8E}"/>
                  </a:ext>
                </a:extLst>
              </p:cNvPr>
              <p:cNvSpPr>
                <a:spLocks noChangeArrowheads="1"/>
              </p:cNvSpPr>
              <p:nvPr/>
            </p:nvSpPr>
            <p:spPr bwMode="auto">
              <a:xfrm>
                <a:off x="236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24" name="Rectangle 1736">
                <a:extLst>
                  <a:ext uri="{FF2B5EF4-FFF2-40B4-BE49-F238E27FC236}">
                    <a16:creationId xmlns:a16="http://schemas.microsoft.com/office/drawing/2014/main" id="{56831111-65AD-4E3A-B494-3B279C0A5018}"/>
                  </a:ext>
                </a:extLst>
              </p:cNvPr>
              <p:cNvSpPr>
                <a:spLocks noChangeArrowheads="1"/>
              </p:cNvSpPr>
              <p:nvPr/>
            </p:nvSpPr>
            <p:spPr bwMode="auto">
              <a:xfrm>
                <a:off x="236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25" name="Rectangle 1737">
                <a:extLst>
                  <a:ext uri="{FF2B5EF4-FFF2-40B4-BE49-F238E27FC236}">
                    <a16:creationId xmlns:a16="http://schemas.microsoft.com/office/drawing/2014/main" id="{22ED10C3-6013-4BC9-9CF9-B6170427CB7E}"/>
                  </a:ext>
                </a:extLst>
              </p:cNvPr>
              <p:cNvSpPr>
                <a:spLocks noChangeArrowheads="1"/>
              </p:cNvSpPr>
              <p:nvPr/>
            </p:nvSpPr>
            <p:spPr bwMode="auto">
              <a:xfrm>
                <a:off x="236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26" name="Rectangle 1738">
                <a:extLst>
                  <a:ext uri="{FF2B5EF4-FFF2-40B4-BE49-F238E27FC236}">
                    <a16:creationId xmlns:a16="http://schemas.microsoft.com/office/drawing/2014/main" id="{20D7997D-0B1E-4B11-9E07-273A6B401107}"/>
                  </a:ext>
                </a:extLst>
              </p:cNvPr>
              <p:cNvSpPr>
                <a:spLocks noChangeArrowheads="1"/>
              </p:cNvSpPr>
              <p:nvPr/>
            </p:nvSpPr>
            <p:spPr bwMode="auto">
              <a:xfrm>
                <a:off x="236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27" name="Rectangle 1739">
                <a:extLst>
                  <a:ext uri="{FF2B5EF4-FFF2-40B4-BE49-F238E27FC236}">
                    <a16:creationId xmlns:a16="http://schemas.microsoft.com/office/drawing/2014/main" id="{3F0EE645-DCD6-470E-8FD4-7A899D44B074}"/>
                  </a:ext>
                </a:extLst>
              </p:cNvPr>
              <p:cNvSpPr>
                <a:spLocks noChangeArrowheads="1"/>
              </p:cNvSpPr>
              <p:nvPr/>
            </p:nvSpPr>
            <p:spPr bwMode="auto">
              <a:xfrm>
                <a:off x="23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28" name="Rectangle 1740">
                <a:extLst>
                  <a:ext uri="{FF2B5EF4-FFF2-40B4-BE49-F238E27FC236}">
                    <a16:creationId xmlns:a16="http://schemas.microsoft.com/office/drawing/2014/main" id="{0F31FA28-B797-41EF-B61E-AC5D6D09C3CD}"/>
                  </a:ext>
                </a:extLst>
              </p:cNvPr>
              <p:cNvSpPr>
                <a:spLocks noChangeArrowheads="1"/>
              </p:cNvSpPr>
              <p:nvPr/>
            </p:nvSpPr>
            <p:spPr bwMode="auto">
              <a:xfrm>
                <a:off x="23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29" name="Rectangle 1741">
                <a:extLst>
                  <a:ext uri="{FF2B5EF4-FFF2-40B4-BE49-F238E27FC236}">
                    <a16:creationId xmlns:a16="http://schemas.microsoft.com/office/drawing/2014/main" id="{370AD562-A6C1-4AC6-9CAB-0A127BA742F5}"/>
                  </a:ext>
                </a:extLst>
              </p:cNvPr>
              <p:cNvSpPr>
                <a:spLocks noChangeArrowheads="1"/>
              </p:cNvSpPr>
              <p:nvPr/>
            </p:nvSpPr>
            <p:spPr bwMode="auto">
              <a:xfrm>
                <a:off x="23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30" name="Rectangle 1742">
                <a:extLst>
                  <a:ext uri="{FF2B5EF4-FFF2-40B4-BE49-F238E27FC236}">
                    <a16:creationId xmlns:a16="http://schemas.microsoft.com/office/drawing/2014/main" id="{54AADF02-3377-42AB-9DAD-08C78FEC6B9B}"/>
                  </a:ext>
                </a:extLst>
              </p:cNvPr>
              <p:cNvSpPr>
                <a:spLocks noChangeArrowheads="1"/>
              </p:cNvSpPr>
              <p:nvPr/>
            </p:nvSpPr>
            <p:spPr bwMode="auto">
              <a:xfrm>
                <a:off x="23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31" name="Rectangle 1743">
                <a:extLst>
                  <a:ext uri="{FF2B5EF4-FFF2-40B4-BE49-F238E27FC236}">
                    <a16:creationId xmlns:a16="http://schemas.microsoft.com/office/drawing/2014/main" id="{F025019D-6B29-49FC-8CE5-264B27AFB61C}"/>
                  </a:ext>
                </a:extLst>
              </p:cNvPr>
              <p:cNvSpPr>
                <a:spLocks noChangeArrowheads="1"/>
              </p:cNvSpPr>
              <p:nvPr/>
            </p:nvSpPr>
            <p:spPr bwMode="auto">
              <a:xfrm>
                <a:off x="23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32" name="Rectangle 1744">
                <a:extLst>
                  <a:ext uri="{FF2B5EF4-FFF2-40B4-BE49-F238E27FC236}">
                    <a16:creationId xmlns:a16="http://schemas.microsoft.com/office/drawing/2014/main" id="{4D9E7EF3-05B3-4A37-B4AA-B647D1744583}"/>
                  </a:ext>
                </a:extLst>
              </p:cNvPr>
              <p:cNvSpPr>
                <a:spLocks noChangeArrowheads="1"/>
              </p:cNvSpPr>
              <p:nvPr/>
            </p:nvSpPr>
            <p:spPr bwMode="auto">
              <a:xfrm>
                <a:off x="23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33" name="Rectangle 1745">
                <a:extLst>
                  <a:ext uri="{FF2B5EF4-FFF2-40B4-BE49-F238E27FC236}">
                    <a16:creationId xmlns:a16="http://schemas.microsoft.com/office/drawing/2014/main" id="{71223552-C25F-4C83-BAA0-14C7D4F7A9FA}"/>
                  </a:ext>
                </a:extLst>
              </p:cNvPr>
              <p:cNvSpPr>
                <a:spLocks noChangeArrowheads="1"/>
              </p:cNvSpPr>
              <p:nvPr/>
            </p:nvSpPr>
            <p:spPr bwMode="auto">
              <a:xfrm>
                <a:off x="23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34" name="Rectangle 1746">
                <a:extLst>
                  <a:ext uri="{FF2B5EF4-FFF2-40B4-BE49-F238E27FC236}">
                    <a16:creationId xmlns:a16="http://schemas.microsoft.com/office/drawing/2014/main" id="{C5A94F83-45F2-4060-A910-742C650C508F}"/>
                  </a:ext>
                </a:extLst>
              </p:cNvPr>
              <p:cNvSpPr>
                <a:spLocks noChangeArrowheads="1"/>
              </p:cNvSpPr>
              <p:nvPr/>
            </p:nvSpPr>
            <p:spPr bwMode="auto">
              <a:xfrm>
                <a:off x="23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35" name="Rectangle 1747">
                <a:extLst>
                  <a:ext uri="{FF2B5EF4-FFF2-40B4-BE49-F238E27FC236}">
                    <a16:creationId xmlns:a16="http://schemas.microsoft.com/office/drawing/2014/main" id="{1C6B6A32-6BA8-4CA9-B956-8CAEBE2D8BB2}"/>
                  </a:ext>
                </a:extLst>
              </p:cNvPr>
              <p:cNvSpPr>
                <a:spLocks noChangeArrowheads="1"/>
              </p:cNvSpPr>
              <p:nvPr/>
            </p:nvSpPr>
            <p:spPr bwMode="auto">
              <a:xfrm>
                <a:off x="237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36" name="Rectangle 1748">
                <a:extLst>
                  <a:ext uri="{FF2B5EF4-FFF2-40B4-BE49-F238E27FC236}">
                    <a16:creationId xmlns:a16="http://schemas.microsoft.com/office/drawing/2014/main" id="{08464920-6584-4BBA-94EB-69F0EC568739}"/>
                  </a:ext>
                </a:extLst>
              </p:cNvPr>
              <p:cNvSpPr>
                <a:spLocks noChangeArrowheads="1"/>
              </p:cNvSpPr>
              <p:nvPr/>
            </p:nvSpPr>
            <p:spPr bwMode="auto">
              <a:xfrm>
                <a:off x="237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37" name="Rectangle 1749">
                <a:extLst>
                  <a:ext uri="{FF2B5EF4-FFF2-40B4-BE49-F238E27FC236}">
                    <a16:creationId xmlns:a16="http://schemas.microsoft.com/office/drawing/2014/main" id="{08346799-5715-4E3A-8DA9-899C25246A9C}"/>
                  </a:ext>
                </a:extLst>
              </p:cNvPr>
              <p:cNvSpPr>
                <a:spLocks noChangeArrowheads="1"/>
              </p:cNvSpPr>
              <p:nvPr/>
            </p:nvSpPr>
            <p:spPr bwMode="auto">
              <a:xfrm>
                <a:off x="237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38" name="Rectangle 1750">
                <a:extLst>
                  <a:ext uri="{FF2B5EF4-FFF2-40B4-BE49-F238E27FC236}">
                    <a16:creationId xmlns:a16="http://schemas.microsoft.com/office/drawing/2014/main" id="{ACF36546-7A67-410A-8F26-54808CBB531E}"/>
                  </a:ext>
                </a:extLst>
              </p:cNvPr>
              <p:cNvSpPr>
                <a:spLocks noChangeArrowheads="1"/>
              </p:cNvSpPr>
              <p:nvPr/>
            </p:nvSpPr>
            <p:spPr bwMode="auto">
              <a:xfrm>
                <a:off x="237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39" name="Rectangle 1751">
                <a:extLst>
                  <a:ext uri="{FF2B5EF4-FFF2-40B4-BE49-F238E27FC236}">
                    <a16:creationId xmlns:a16="http://schemas.microsoft.com/office/drawing/2014/main" id="{5FB3CB3B-AB67-46EC-8AE1-B6E1281F1A75}"/>
                  </a:ext>
                </a:extLst>
              </p:cNvPr>
              <p:cNvSpPr>
                <a:spLocks noChangeArrowheads="1"/>
              </p:cNvSpPr>
              <p:nvPr/>
            </p:nvSpPr>
            <p:spPr bwMode="auto">
              <a:xfrm>
                <a:off x="23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40" name="Rectangle 1752">
                <a:extLst>
                  <a:ext uri="{FF2B5EF4-FFF2-40B4-BE49-F238E27FC236}">
                    <a16:creationId xmlns:a16="http://schemas.microsoft.com/office/drawing/2014/main" id="{8B9E9F97-F692-4D09-82C4-B764C4E99051}"/>
                  </a:ext>
                </a:extLst>
              </p:cNvPr>
              <p:cNvSpPr>
                <a:spLocks noChangeArrowheads="1"/>
              </p:cNvSpPr>
              <p:nvPr/>
            </p:nvSpPr>
            <p:spPr bwMode="auto">
              <a:xfrm>
                <a:off x="23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41" name="Rectangle 1753">
                <a:extLst>
                  <a:ext uri="{FF2B5EF4-FFF2-40B4-BE49-F238E27FC236}">
                    <a16:creationId xmlns:a16="http://schemas.microsoft.com/office/drawing/2014/main" id="{50536402-EE5C-4F80-A09D-10122B1B68F9}"/>
                  </a:ext>
                </a:extLst>
              </p:cNvPr>
              <p:cNvSpPr>
                <a:spLocks noChangeArrowheads="1"/>
              </p:cNvSpPr>
              <p:nvPr/>
            </p:nvSpPr>
            <p:spPr bwMode="auto">
              <a:xfrm>
                <a:off x="23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42" name="Rectangle 1754">
                <a:extLst>
                  <a:ext uri="{FF2B5EF4-FFF2-40B4-BE49-F238E27FC236}">
                    <a16:creationId xmlns:a16="http://schemas.microsoft.com/office/drawing/2014/main" id="{9DDAB5E6-17B3-4759-AB2C-87FD2C2BEF19}"/>
                  </a:ext>
                </a:extLst>
              </p:cNvPr>
              <p:cNvSpPr>
                <a:spLocks noChangeArrowheads="1"/>
              </p:cNvSpPr>
              <p:nvPr/>
            </p:nvSpPr>
            <p:spPr bwMode="auto">
              <a:xfrm>
                <a:off x="23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43" name="Rectangle 1755">
                <a:extLst>
                  <a:ext uri="{FF2B5EF4-FFF2-40B4-BE49-F238E27FC236}">
                    <a16:creationId xmlns:a16="http://schemas.microsoft.com/office/drawing/2014/main" id="{9BDC2975-2829-4083-B67B-B5EF0DE8534C}"/>
                  </a:ext>
                </a:extLst>
              </p:cNvPr>
              <p:cNvSpPr>
                <a:spLocks noChangeArrowheads="1"/>
              </p:cNvSpPr>
              <p:nvPr/>
            </p:nvSpPr>
            <p:spPr bwMode="auto">
              <a:xfrm>
                <a:off x="23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44" name="Rectangle 1756">
                <a:extLst>
                  <a:ext uri="{FF2B5EF4-FFF2-40B4-BE49-F238E27FC236}">
                    <a16:creationId xmlns:a16="http://schemas.microsoft.com/office/drawing/2014/main" id="{2F60E731-75A3-42CA-98B2-2426F1A5702B}"/>
                  </a:ext>
                </a:extLst>
              </p:cNvPr>
              <p:cNvSpPr>
                <a:spLocks noChangeArrowheads="1"/>
              </p:cNvSpPr>
              <p:nvPr/>
            </p:nvSpPr>
            <p:spPr bwMode="auto">
              <a:xfrm>
                <a:off x="23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45" name="Rectangle 1757">
                <a:extLst>
                  <a:ext uri="{FF2B5EF4-FFF2-40B4-BE49-F238E27FC236}">
                    <a16:creationId xmlns:a16="http://schemas.microsoft.com/office/drawing/2014/main" id="{1D4D7B5A-AC7E-43F2-8175-0EE7627DAA32}"/>
                  </a:ext>
                </a:extLst>
              </p:cNvPr>
              <p:cNvSpPr>
                <a:spLocks noChangeArrowheads="1"/>
              </p:cNvSpPr>
              <p:nvPr/>
            </p:nvSpPr>
            <p:spPr bwMode="auto">
              <a:xfrm>
                <a:off x="23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46" name="Rectangle 1758">
                <a:extLst>
                  <a:ext uri="{FF2B5EF4-FFF2-40B4-BE49-F238E27FC236}">
                    <a16:creationId xmlns:a16="http://schemas.microsoft.com/office/drawing/2014/main" id="{4D71B28F-49A7-4F01-81F2-CBBFB5BB3C4F}"/>
                  </a:ext>
                </a:extLst>
              </p:cNvPr>
              <p:cNvSpPr>
                <a:spLocks noChangeArrowheads="1"/>
              </p:cNvSpPr>
              <p:nvPr/>
            </p:nvSpPr>
            <p:spPr bwMode="auto">
              <a:xfrm>
                <a:off x="23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47" name="Rectangle 1759">
                <a:extLst>
                  <a:ext uri="{FF2B5EF4-FFF2-40B4-BE49-F238E27FC236}">
                    <a16:creationId xmlns:a16="http://schemas.microsoft.com/office/drawing/2014/main" id="{98A3C8AC-FE4F-4531-97A2-C7FAD399A5A7}"/>
                  </a:ext>
                </a:extLst>
              </p:cNvPr>
              <p:cNvSpPr>
                <a:spLocks noChangeArrowheads="1"/>
              </p:cNvSpPr>
              <p:nvPr/>
            </p:nvSpPr>
            <p:spPr bwMode="auto">
              <a:xfrm>
                <a:off x="239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48" name="Rectangle 1760">
                <a:extLst>
                  <a:ext uri="{FF2B5EF4-FFF2-40B4-BE49-F238E27FC236}">
                    <a16:creationId xmlns:a16="http://schemas.microsoft.com/office/drawing/2014/main" id="{D570FFF9-B469-4C77-8929-C30D625D3C6B}"/>
                  </a:ext>
                </a:extLst>
              </p:cNvPr>
              <p:cNvSpPr>
                <a:spLocks noChangeArrowheads="1"/>
              </p:cNvSpPr>
              <p:nvPr/>
            </p:nvSpPr>
            <p:spPr bwMode="auto">
              <a:xfrm>
                <a:off x="239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49" name="Rectangle 1761">
                <a:extLst>
                  <a:ext uri="{FF2B5EF4-FFF2-40B4-BE49-F238E27FC236}">
                    <a16:creationId xmlns:a16="http://schemas.microsoft.com/office/drawing/2014/main" id="{5CF894E2-6769-4F28-BAA5-3EF4CFF4B1F9}"/>
                  </a:ext>
                </a:extLst>
              </p:cNvPr>
              <p:cNvSpPr>
                <a:spLocks noChangeArrowheads="1"/>
              </p:cNvSpPr>
              <p:nvPr/>
            </p:nvSpPr>
            <p:spPr bwMode="auto">
              <a:xfrm>
                <a:off x="239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50" name="Rectangle 1762">
                <a:extLst>
                  <a:ext uri="{FF2B5EF4-FFF2-40B4-BE49-F238E27FC236}">
                    <a16:creationId xmlns:a16="http://schemas.microsoft.com/office/drawing/2014/main" id="{1749B943-B69B-47A5-B17E-2D2D83145AD9}"/>
                  </a:ext>
                </a:extLst>
              </p:cNvPr>
              <p:cNvSpPr>
                <a:spLocks noChangeArrowheads="1"/>
              </p:cNvSpPr>
              <p:nvPr/>
            </p:nvSpPr>
            <p:spPr bwMode="auto">
              <a:xfrm>
                <a:off x="239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51" name="Rectangle 1763">
                <a:extLst>
                  <a:ext uri="{FF2B5EF4-FFF2-40B4-BE49-F238E27FC236}">
                    <a16:creationId xmlns:a16="http://schemas.microsoft.com/office/drawing/2014/main" id="{D224F002-4BC8-4F43-A05A-17C0F1D3DF46}"/>
                  </a:ext>
                </a:extLst>
              </p:cNvPr>
              <p:cNvSpPr>
                <a:spLocks noChangeArrowheads="1"/>
              </p:cNvSpPr>
              <p:nvPr/>
            </p:nvSpPr>
            <p:spPr bwMode="auto">
              <a:xfrm>
                <a:off x="239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52" name="Rectangle 1764">
                <a:extLst>
                  <a:ext uri="{FF2B5EF4-FFF2-40B4-BE49-F238E27FC236}">
                    <a16:creationId xmlns:a16="http://schemas.microsoft.com/office/drawing/2014/main" id="{DC741953-A710-4827-B339-BAB06228E050}"/>
                  </a:ext>
                </a:extLst>
              </p:cNvPr>
              <p:cNvSpPr>
                <a:spLocks noChangeArrowheads="1"/>
              </p:cNvSpPr>
              <p:nvPr/>
            </p:nvSpPr>
            <p:spPr bwMode="auto">
              <a:xfrm>
                <a:off x="23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53" name="Rectangle 1765">
                <a:extLst>
                  <a:ext uri="{FF2B5EF4-FFF2-40B4-BE49-F238E27FC236}">
                    <a16:creationId xmlns:a16="http://schemas.microsoft.com/office/drawing/2014/main" id="{21525BFE-8806-4BC2-936F-D79ABE49077D}"/>
                  </a:ext>
                </a:extLst>
              </p:cNvPr>
              <p:cNvSpPr>
                <a:spLocks noChangeArrowheads="1"/>
              </p:cNvSpPr>
              <p:nvPr/>
            </p:nvSpPr>
            <p:spPr bwMode="auto">
              <a:xfrm>
                <a:off x="23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54" name="Rectangle 1766">
                <a:extLst>
                  <a:ext uri="{FF2B5EF4-FFF2-40B4-BE49-F238E27FC236}">
                    <a16:creationId xmlns:a16="http://schemas.microsoft.com/office/drawing/2014/main" id="{0654D6C9-67D5-4F27-9003-36574BCDC185}"/>
                  </a:ext>
                </a:extLst>
              </p:cNvPr>
              <p:cNvSpPr>
                <a:spLocks noChangeArrowheads="1"/>
              </p:cNvSpPr>
              <p:nvPr/>
            </p:nvSpPr>
            <p:spPr bwMode="auto">
              <a:xfrm>
                <a:off x="23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55" name="Rectangle 1767">
                <a:extLst>
                  <a:ext uri="{FF2B5EF4-FFF2-40B4-BE49-F238E27FC236}">
                    <a16:creationId xmlns:a16="http://schemas.microsoft.com/office/drawing/2014/main" id="{AA786605-B8BB-45BE-912B-EBF419C17AFA}"/>
                  </a:ext>
                </a:extLst>
              </p:cNvPr>
              <p:cNvSpPr>
                <a:spLocks noChangeArrowheads="1"/>
              </p:cNvSpPr>
              <p:nvPr/>
            </p:nvSpPr>
            <p:spPr bwMode="auto">
              <a:xfrm>
                <a:off x="23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56" name="Rectangle 1768">
                <a:extLst>
                  <a:ext uri="{FF2B5EF4-FFF2-40B4-BE49-F238E27FC236}">
                    <a16:creationId xmlns:a16="http://schemas.microsoft.com/office/drawing/2014/main" id="{175CC256-6F43-487C-83CD-08460EB86A8F}"/>
                  </a:ext>
                </a:extLst>
              </p:cNvPr>
              <p:cNvSpPr>
                <a:spLocks noChangeArrowheads="1"/>
              </p:cNvSpPr>
              <p:nvPr/>
            </p:nvSpPr>
            <p:spPr bwMode="auto">
              <a:xfrm>
                <a:off x="24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57" name="Rectangle 1769">
                <a:extLst>
                  <a:ext uri="{FF2B5EF4-FFF2-40B4-BE49-F238E27FC236}">
                    <a16:creationId xmlns:a16="http://schemas.microsoft.com/office/drawing/2014/main" id="{B8485928-3372-466E-9F38-367ECCB6F02F}"/>
                  </a:ext>
                </a:extLst>
              </p:cNvPr>
              <p:cNvSpPr>
                <a:spLocks noChangeArrowheads="1"/>
              </p:cNvSpPr>
              <p:nvPr/>
            </p:nvSpPr>
            <p:spPr bwMode="auto">
              <a:xfrm>
                <a:off x="24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58" name="Rectangle 1770">
                <a:extLst>
                  <a:ext uri="{FF2B5EF4-FFF2-40B4-BE49-F238E27FC236}">
                    <a16:creationId xmlns:a16="http://schemas.microsoft.com/office/drawing/2014/main" id="{6CC72B3B-89AD-49A9-A251-6445D3975761}"/>
                  </a:ext>
                </a:extLst>
              </p:cNvPr>
              <p:cNvSpPr>
                <a:spLocks noChangeArrowheads="1"/>
              </p:cNvSpPr>
              <p:nvPr/>
            </p:nvSpPr>
            <p:spPr bwMode="auto">
              <a:xfrm>
                <a:off x="24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59" name="Rectangle 1771">
                <a:extLst>
                  <a:ext uri="{FF2B5EF4-FFF2-40B4-BE49-F238E27FC236}">
                    <a16:creationId xmlns:a16="http://schemas.microsoft.com/office/drawing/2014/main" id="{267B6238-431A-4CB7-99C7-325C022C303E}"/>
                  </a:ext>
                </a:extLst>
              </p:cNvPr>
              <p:cNvSpPr>
                <a:spLocks noChangeArrowheads="1"/>
              </p:cNvSpPr>
              <p:nvPr/>
            </p:nvSpPr>
            <p:spPr bwMode="auto">
              <a:xfrm>
                <a:off x="24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60" name="Rectangle 1772">
                <a:extLst>
                  <a:ext uri="{FF2B5EF4-FFF2-40B4-BE49-F238E27FC236}">
                    <a16:creationId xmlns:a16="http://schemas.microsoft.com/office/drawing/2014/main" id="{BD930552-15CA-4983-B664-F923FBAE6733}"/>
                  </a:ext>
                </a:extLst>
              </p:cNvPr>
              <p:cNvSpPr>
                <a:spLocks noChangeArrowheads="1"/>
              </p:cNvSpPr>
              <p:nvPr/>
            </p:nvSpPr>
            <p:spPr bwMode="auto">
              <a:xfrm>
                <a:off x="240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61" name="Rectangle 1773">
                <a:extLst>
                  <a:ext uri="{FF2B5EF4-FFF2-40B4-BE49-F238E27FC236}">
                    <a16:creationId xmlns:a16="http://schemas.microsoft.com/office/drawing/2014/main" id="{F7BEBF37-D833-4952-9365-5DF6F20F257B}"/>
                  </a:ext>
                </a:extLst>
              </p:cNvPr>
              <p:cNvSpPr>
                <a:spLocks noChangeArrowheads="1"/>
              </p:cNvSpPr>
              <p:nvPr/>
            </p:nvSpPr>
            <p:spPr bwMode="auto">
              <a:xfrm>
                <a:off x="240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62" name="Rectangle 1774">
                <a:extLst>
                  <a:ext uri="{FF2B5EF4-FFF2-40B4-BE49-F238E27FC236}">
                    <a16:creationId xmlns:a16="http://schemas.microsoft.com/office/drawing/2014/main" id="{D60DD398-9577-49ED-A4E7-62D1458229A0}"/>
                  </a:ext>
                </a:extLst>
              </p:cNvPr>
              <p:cNvSpPr>
                <a:spLocks noChangeArrowheads="1"/>
              </p:cNvSpPr>
              <p:nvPr/>
            </p:nvSpPr>
            <p:spPr bwMode="auto">
              <a:xfrm>
                <a:off x="240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63" name="Rectangle 1775">
                <a:extLst>
                  <a:ext uri="{FF2B5EF4-FFF2-40B4-BE49-F238E27FC236}">
                    <a16:creationId xmlns:a16="http://schemas.microsoft.com/office/drawing/2014/main" id="{ECAFE42A-7108-412C-9D97-A48ACA1F6ACA}"/>
                  </a:ext>
                </a:extLst>
              </p:cNvPr>
              <p:cNvSpPr>
                <a:spLocks noChangeArrowheads="1"/>
              </p:cNvSpPr>
              <p:nvPr/>
            </p:nvSpPr>
            <p:spPr bwMode="auto">
              <a:xfrm>
                <a:off x="240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64" name="Rectangle 1776">
                <a:extLst>
                  <a:ext uri="{FF2B5EF4-FFF2-40B4-BE49-F238E27FC236}">
                    <a16:creationId xmlns:a16="http://schemas.microsoft.com/office/drawing/2014/main" id="{F1CC88D8-C0E8-4DED-85A1-9A8CFCD02DE5}"/>
                  </a:ext>
                </a:extLst>
              </p:cNvPr>
              <p:cNvSpPr>
                <a:spLocks noChangeArrowheads="1"/>
              </p:cNvSpPr>
              <p:nvPr/>
            </p:nvSpPr>
            <p:spPr bwMode="auto">
              <a:xfrm>
                <a:off x="24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65" name="Rectangle 1777">
                <a:extLst>
                  <a:ext uri="{FF2B5EF4-FFF2-40B4-BE49-F238E27FC236}">
                    <a16:creationId xmlns:a16="http://schemas.microsoft.com/office/drawing/2014/main" id="{85878AF9-DFAF-4114-90BB-F1A28F9AF9DC}"/>
                  </a:ext>
                </a:extLst>
              </p:cNvPr>
              <p:cNvSpPr>
                <a:spLocks noChangeArrowheads="1"/>
              </p:cNvSpPr>
              <p:nvPr/>
            </p:nvSpPr>
            <p:spPr bwMode="auto">
              <a:xfrm>
                <a:off x="24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66" name="Rectangle 1778">
                <a:extLst>
                  <a:ext uri="{FF2B5EF4-FFF2-40B4-BE49-F238E27FC236}">
                    <a16:creationId xmlns:a16="http://schemas.microsoft.com/office/drawing/2014/main" id="{4C7D7B84-36C8-42FD-947F-E21A23636A45}"/>
                  </a:ext>
                </a:extLst>
              </p:cNvPr>
              <p:cNvSpPr>
                <a:spLocks noChangeArrowheads="1"/>
              </p:cNvSpPr>
              <p:nvPr/>
            </p:nvSpPr>
            <p:spPr bwMode="auto">
              <a:xfrm>
                <a:off x="24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67" name="Rectangle 1779">
                <a:extLst>
                  <a:ext uri="{FF2B5EF4-FFF2-40B4-BE49-F238E27FC236}">
                    <a16:creationId xmlns:a16="http://schemas.microsoft.com/office/drawing/2014/main" id="{8B0EC3F7-F5C8-4D68-B116-952459787A46}"/>
                  </a:ext>
                </a:extLst>
              </p:cNvPr>
              <p:cNvSpPr>
                <a:spLocks noChangeArrowheads="1"/>
              </p:cNvSpPr>
              <p:nvPr/>
            </p:nvSpPr>
            <p:spPr bwMode="auto">
              <a:xfrm>
                <a:off x="24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68" name="Rectangle 1780">
                <a:extLst>
                  <a:ext uri="{FF2B5EF4-FFF2-40B4-BE49-F238E27FC236}">
                    <a16:creationId xmlns:a16="http://schemas.microsoft.com/office/drawing/2014/main" id="{FE336272-6015-4853-A022-8EA7356480D8}"/>
                  </a:ext>
                </a:extLst>
              </p:cNvPr>
              <p:cNvSpPr>
                <a:spLocks noChangeArrowheads="1"/>
              </p:cNvSpPr>
              <p:nvPr/>
            </p:nvSpPr>
            <p:spPr bwMode="auto">
              <a:xfrm>
                <a:off x="24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69" name="Rectangle 1781">
                <a:extLst>
                  <a:ext uri="{FF2B5EF4-FFF2-40B4-BE49-F238E27FC236}">
                    <a16:creationId xmlns:a16="http://schemas.microsoft.com/office/drawing/2014/main" id="{FC59C939-3A41-4B08-A19D-109C847B7AB9}"/>
                  </a:ext>
                </a:extLst>
              </p:cNvPr>
              <p:cNvSpPr>
                <a:spLocks noChangeArrowheads="1"/>
              </p:cNvSpPr>
              <p:nvPr/>
            </p:nvSpPr>
            <p:spPr bwMode="auto">
              <a:xfrm>
                <a:off x="24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70" name="Rectangle 1782">
                <a:extLst>
                  <a:ext uri="{FF2B5EF4-FFF2-40B4-BE49-F238E27FC236}">
                    <a16:creationId xmlns:a16="http://schemas.microsoft.com/office/drawing/2014/main" id="{9156F109-6CB9-445B-8B02-9E467A78282A}"/>
                  </a:ext>
                </a:extLst>
              </p:cNvPr>
              <p:cNvSpPr>
                <a:spLocks noChangeArrowheads="1"/>
              </p:cNvSpPr>
              <p:nvPr/>
            </p:nvSpPr>
            <p:spPr bwMode="auto">
              <a:xfrm>
                <a:off x="24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71" name="Rectangle 1783">
                <a:extLst>
                  <a:ext uri="{FF2B5EF4-FFF2-40B4-BE49-F238E27FC236}">
                    <a16:creationId xmlns:a16="http://schemas.microsoft.com/office/drawing/2014/main" id="{062AEC94-4DB4-442F-828A-8D5E67E8CBF2}"/>
                  </a:ext>
                </a:extLst>
              </p:cNvPr>
              <p:cNvSpPr>
                <a:spLocks noChangeArrowheads="1"/>
              </p:cNvSpPr>
              <p:nvPr/>
            </p:nvSpPr>
            <p:spPr bwMode="auto">
              <a:xfrm>
                <a:off x="24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72" name="Rectangle 1784">
                <a:extLst>
                  <a:ext uri="{FF2B5EF4-FFF2-40B4-BE49-F238E27FC236}">
                    <a16:creationId xmlns:a16="http://schemas.microsoft.com/office/drawing/2014/main" id="{F00DE366-DFB6-4EDF-8399-3D5B7FD8150F}"/>
                  </a:ext>
                </a:extLst>
              </p:cNvPr>
              <p:cNvSpPr>
                <a:spLocks noChangeArrowheads="1"/>
              </p:cNvSpPr>
              <p:nvPr/>
            </p:nvSpPr>
            <p:spPr bwMode="auto">
              <a:xfrm>
                <a:off x="242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73" name="Rectangle 1785">
                <a:extLst>
                  <a:ext uri="{FF2B5EF4-FFF2-40B4-BE49-F238E27FC236}">
                    <a16:creationId xmlns:a16="http://schemas.microsoft.com/office/drawing/2014/main" id="{8DDBAA22-AF7B-4432-845D-6434BCBD57F3}"/>
                  </a:ext>
                </a:extLst>
              </p:cNvPr>
              <p:cNvSpPr>
                <a:spLocks noChangeArrowheads="1"/>
              </p:cNvSpPr>
              <p:nvPr/>
            </p:nvSpPr>
            <p:spPr bwMode="auto">
              <a:xfrm>
                <a:off x="242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74" name="Rectangle 1786">
                <a:extLst>
                  <a:ext uri="{FF2B5EF4-FFF2-40B4-BE49-F238E27FC236}">
                    <a16:creationId xmlns:a16="http://schemas.microsoft.com/office/drawing/2014/main" id="{51776346-DCDC-413B-87F7-DB609A5A1F81}"/>
                  </a:ext>
                </a:extLst>
              </p:cNvPr>
              <p:cNvSpPr>
                <a:spLocks noChangeArrowheads="1"/>
              </p:cNvSpPr>
              <p:nvPr/>
            </p:nvSpPr>
            <p:spPr bwMode="auto">
              <a:xfrm>
                <a:off x="242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75" name="Rectangle 1787">
                <a:extLst>
                  <a:ext uri="{FF2B5EF4-FFF2-40B4-BE49-F238E27FC236}">
                    <a16:creationId xmlns:a16="http://schemas.microsoft.com/office/drawing/2014/main" id="{FF4595F3-8F7A-4AA2-A769-C84B10CAD5C3}"/>
                  </a:ext>
                </a:extLst>
              </p:cNvPr>
              <p:cNvSpPr>
                <a:spLocks noChangeArrowheads="1"/>
              </p:cNvSpPr>
              <p:nvPr/>
            </p:nvSpPr>
            <p:spPr bwMode="auto">
              <a:xfrm>
                <a:off x="242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76" name="Rectangle 1788">
                <a:extLst>
                  <a:ext uri="{FF2B5EF4-FFF2-40B4-BE49-F238E27FC236}">
                    <a16:creationId xmlns:a16="http://schemas.microsoft.com/office/drawing/2014/main" id="{2A77A792-4DA2-479A-81C7-679AEC6A6648}"/>
                  </a:ext>
                </a:extLst>
              </p:cNvPr>
              <p:cNvSpPr>
                <a:spLocks noChangeArrowheads="1"/>
              </p:cNvSpPr>
              <p:nvPr/>
            </p:nvSpPr>
            <p:spPr bwMode="auto">
              <a:xfrm>
                <a:off x="24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77" name="Rectangle 1789">
                <a:extLst>
                  <a:ext uri="{FF2B5EF4-FFF2-40B4-BE49-F238E27FC236}">
                    <a16:creationId xmlns:a16="http://schemas.microsoft.com/office/drawing/2014/main" id="{7A962472-5B93-4168-B820-5CD4D2223647}"/>
                  </a:ext>
                </a:extLst>
              </p:cNvPr>
              <p:cNvSpPr>
                <a:spLocks noChangeArrowheads="1"/>
              </p:cNvSpPr>
              <p:nvPr/>
            </p:nvSpPr>
            <p:spPr bwMode="auto">
              <a:xfrm>
                <a:off x="24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78" name="Rectangle 1790">
                <a:extLst>
                  <a:ext uri="{FF2B5EF4-FFF2-40B4-BE49-F238E27FC236}">
                    <a16:creationId xmlns:a16="http://schemas.microsoft.com/office/drawing/2014/main" id="{D7DB53B8-8D8B-48DC-9277-BCE28A49E6F1}"/>
                  </a:ext>
                </a:extLst>
              </p:cNvPr>
              <p:cNvSpPr>
                <a:spLocks noChangeArrowheads="1"/>
              </p:cNvSpPr>
              <p:nvPr/>
            </p:nvSpPr>
            <p:spPr bwMode="auto">
              <a:xfrm>
                <a:off x="24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79" name="Rectangle 1791">
                <a:extLst>
                  <a:ext uri="{FF2B5EF4-FFF2-40B4-BE49-F238E27FC236}">
                    <a16:creationId xmlns:a16="http://schemas.microsoft.com/office/drawing/2014/main" id="{63212DCD-D5C8-432B-8EBA-0C54B40F2E79}"/>
                  </a:ext>
                </a:extLst>
              </p:cNvPr>
              <p:cNvSpPr>
                <a:spLocks noChangeArrowheads="1"/>
              </p:cNvSpPr>
              <p:nvPr/>
            </p:nvSpPr>
            <p:spPr bwMode="auto">
              <a:xfrm>
                <a:off x="24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80" name="Rectangle 1792">
                <a:extLst>
                  <a:ext uri="{FF2B5EF4-FFF2-40B4-BE49-F238E27FC236}">
                    <a16:creationId xmlns:a16="http://schemas.microsoft.com/office/drawing/2014/main" id="{EBCAB457-4668-4263-BD8B-1C3D7FB38D6A}"/>
                  </a:ext>
                </a:extLst>
              </p:cNvPr>
              <p:cNvSpPr>
                <a:spLocks noChangeArrowheads="1"/>
              </p:cNvSpPr>
              <p:nvPr/>
            </p:nvSpPr>
            <p:spPr bwMode="auto">
              <a:xfrm>
                <a:off x="24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81" name="Rectangle 1793">
                <a:extLst>
                  <a:ext uri="{FF2B5EF4-FFF2-40B4-BE49-F238E27FC236}">
                    <a16:creationId xmlns:a16="http://schemas.microsoft.com/office/drawing/2014/main" id="{EFA239B1-9A86-4B3C-968F-0B835F0CD8C2}"/>
                  </a:ext>
                </a:extLst>
              </p:cNvPr>
              <p:cNvSpPr>
                <a:spLocks noChangeArrowheads="1"/>
              </p:cNvSpPr>
              <p:nvPr/>
            </p:nvSpPr>
            <p:spPr bwMode="auto">
              <a:xfrm>
                <a:off x="24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82" name="Rectangle 1794">
                <a:extLst>
                  <a:ext uri="{FF2B5EF4-FFF2-40B4-BE49-F238E27FC236}">
                    <a16:creationId xmlns:a16="http://schemas.microsoft.com/office/drawing/2014/main" id="{C29F0CE6-C88B-41ED-9794-5288EA9B50AA}"/>
                  </a:ext>
                </a:extLst>
              </p:cNvPr>
              <p:cNvSpPr>
                <a:spLocks noChangeArrowheads="1"/>
              </p:cNvSpPr>
              <p:nvPr/>
            </p:nvSpPr>
            <p:spPr bwMode="auto">
              <a:xfrm>
                <a:off x="24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83" name="Rectangle 1795">
                <a:extLst>
                  <a:ext uri="{FF2B5EF4-FFF2-40B4-BE49-F238E27FC236}">
                    <a16:creationId xmlns:a16="http://schemas.microsoft.com/office/drawing/2014/main" id="{57FDB19D-B442-4C18-858A-E09B256C3206}"/>
                  </a:ext>
                </a:extLst>
              </p:cNvPr>
              <p:cNvSpPr>
                <a:spLocks noChangeArrowheads="1"/>
              </p:cNvSpPr>
              <p:nvPr/>
            </p:nvSpPr>
            <p:spPr bwMode="auto">
              <a:xfrm>
                <a:off x="24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84" name="Rectangle 1796">
                <a:extLst>
                  <a:ext uri="{FF2B5EF4-FFF2-40B4-BE49-F238E27FC236}">
                    <a16:creationId xmlns:a16="http://schemas.microsoft.com/office/drawing/2014/main" id="{CEF5CE22-79BE-4EAF-B92F-94143BA5D012}"/>
                  </a:ext>
                </a:extLst>
              </p:cNvPr>
              <p:cNvSpPr>
                <a:spLocks noChangeArrowheads="1"/>
              </p:cNvSpPr>
              <p:nvPr/>
            </p:nvSpPr>
            <p:spPr bwMode="auto">
              <a:xfrm>
                <a:off x="243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85" name="Rectangle 1797">
                <a:extLst>
                  <a:ext uri="{FF2B5EF4-FFF2-40B4-BE49-F238E27FC236}">
                    <a16:creationId xmlns:a16="http://schemas.microsoft.com/office/drawing/2014/main" id="{F7B7B623-08CF-458B-8100-CEECFD44314C}"/>
                  </a:ext>
                </a:extLst>
              </p:cNvPr>
              <p:cNvSpPr>
                <a:spLocks noChangeArrowheads="1"/>
              </p:cNvSpPr>
              <p:nvPr/>
            </p:nvSpPr>
            <p:spPr bwMode="auto">
              <a:xfrm>
                <a:off x="243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86" name="Rectangle 1798">
                <a:extLst>
                  <a:ext uri="{FF2B5EF4-FFF2-40B4-BE49-F238E27FC236}">
                    <a16:creationId xmlns:a16="http://schemas.microsoft.com/office/drawing/2014/main" id="{231367D2-6CDF-405C-8550-EE8831E5DEFC}"/>
                  </a:ext>
                </a:extLst>
              </p:cNvPr>
              <p:cNvSpPr>
                <a:spLocks noChangeArrowheads="1"/>
              </p:cNvSpPr>
              <p:nvPr/>
            </p:nvSpPr>
            <p:spPr bwMode="auto">
              <a:xfrm>
                <a:off x="243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87" name="Rectangle 1799">
                <a:extLst>
                  <a:ext uri="{FF2B5EF4-FFF2-40B4-BE49-F238E27FC236}">
                    <a16:creationId xmlns:a16="http://schemas.microsoft.com/office/drawing/2014/main" id="{E4A98EDD-873D-45DA-98E4-E283EBCC79DF}"/>
                  </a:ext>
                </a:extLst>
              </p:cNvPr>
              <p:cNvSpPr>
                <a:spLocks noChangeArrowheads="1"/>
              </p:cNvSpPr>
              <p:nvPr/>
            </p:nvSpPr>
            <p:spPr bwMode="auto">
              <a:xfrm>
                <a:off x="243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88" name="Rectangle 1800">
                <a:extLst>
                  <a:ext uri="{FF2B5EF4-FFF2-40B4-BE49-F238E27FC236}">
                    <a16:creationId xmlns:a16="http://schemas.microsoft.com/office/drawing/2014/main" id="{CD29CCF7-A4C3-4469-992E-715A2356C709}"/>
                  </a:ext>
                </a:extLst>
              </p:cNvPr>
              <p:cNvSpPr>
                <a:spLocks noChangeArrowheads="1"/>
              </p:cNvSpPr>
              <p:nvPr/>
            </p:nvSpPr>
            <p:spPr bwMode="auto">
              <a:xfrm>
                <a:off x="24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89" name="Rectangle 1801">
                <a:extLst>
                  <a:ext uri="{FF2B5EF4-FFF2-40B4-BE49-F238E27FC236}">
                    <a16:creationId xmlns:a16="http://schemas.microsoft.com/office/drawing/2014/main" id="{96BD3DB5-95DB-48A3-82D0-46F52B8009D4}"/>
                  </a:ext>
                </a:extLst>
              </p:cNvPr>
              <p:cNvSpPr>
                <a:spLocks noChangeArrowheads="1"/>
              </p:cNvSpPr>
              <p:nvPr/>
            </p:nvSpPr>
            <p:spPr bwMode="auto">
              <a:xfrm>
                <a:off x="24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90" name="Rectangle 1802">
                <a:extLst>
                  <a:ext uri="{FF2B5EF4-FFF2-40B4-BE49-F238E27FC236}">
                    <a16:creationId xmlns:a16="http://schemas.microsoft.com/office/drawing/2014/main" id="{E2BC5452-72BF-4590-AD38-641C9D7EE386}"/>
                  </a:ext>
                </a:extLst>
              </p:cNvPr>
              <p:cNvSpPr>
                <a:spLocks noChangeArrowheads="1"/>
              </p:cNvSpPr>
              <p:nvPr/>
            </p:nvSpPr>
            <p:spPr bwMode="auto">
              <a:xfrm>
                <a:off x="24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91" name="Rectangle 1803">
                <a:extLst>
                  <a:ext uri="{FF2B5EF4-FFF2-40B4-BE49-F238E27FC236}">
                    <a16:creationId xmlns:a16="http://schemas.microsoft.com/office/drawing/2014/main" id="{4E2ACE69-15DE-43DC-920A-5BFE50F138F6}"/>
                  </a:ext>
                </a:extLst>
              </p:cNvPr>
              <p:cNvSpPr>
                <a:spLocks noChangeArrowheads="1"/>
              </p:cNvSpPr>
              <p:nvPr/>
            </p:nvSpPr>
            <p:spPr bwMode="auto">
              <a:xfrm>
                <a:off x="24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92" name="Rectangle 1804">
                <a:extLst>
                  <a:ext uri="{FF2B5EF4-FFF2-40B4-BE49-F238E27FC236}">
                    <a16:creationId xmlns:a16="http://schemas.microsoft.com/office/drawing/2014/main" id="{FC5D38B1-078A-4221-95DF-DCBEF989D5AD}"/>
                  </a:ext>
                </a:extLst>
              </p:cNvPr>
              <p:cNvSpPr>
                <a:spLocks noChangeArrowheads="1"/>
              </p:cNvSpPr>
              <p:nvPr/>
            </p:nvSpPr>
            <p:spPr bwMode="auto">
              <a:xfrm>
                <a:off x="24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93" name="Rectangle 1805">
                <a:extLst>
                  <a:ext uri="{FF2B5EF4-FFF2-40B4-BE49-F238E27FC236}">
                    <a16:creationId xmlns:a16="http://schemas.microsoft.com/office/drawing/2014/main" id="{D99D09C1-3E54-4493-A074-7B0F26D2B85C}"/>
                  </a:ext>
                </a:extLst>
              </p:cNvPr>
              <p:cNvSpPr>
                <a:spLocks noChangeArrowheads="1"/>
              </p:cNvSpPr>
              <p:nvPr/>
            </p:nvSpPr>
            <p:spPr bwMode="auto">
              <a:xfrm>
                <a:off x="24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94" name="Rectangle 1806">
                <a:extLst>
                  <a:ext uri="{FF2B5EF4-FFF2-40B4-BE49-F238E27FC236}">
                    <a16:creationId xmlns:a16="http://schemas.microsoft.com/office/drawing/2014/main" id="{ECF21DE6-5F99-4B45-A000-6E1F652B5187}"/>
                  </a:ext>
                </a:extLst>
              </p:cNvPr>
              <p:cNvSpPr>
                <a:spLocks noChangeArrowheads="1"/>
              </p:cNvSpPr>
              <p:nvPr/>
            </p:nvSpPr>
            <p:spPr bwMode="auto">
              <a:xfrm>
                <a:off x="24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95" name="Rectangle 1807">
                <a:extLst>
                  <a:ext uri="{FF2B5EF4-FFF2-40B4-BE49-F238E27FC236}">
                    <a16:creationId xmlns:a16="http://schemas.microsoft.com/office/drawing/2014/main" id="{2DEEEA6A-D532-4DAB-9E61-E10D6C590A27}"/>
                  </a:ext>
                </a:extLst>
              </p:cNvPr>
              <p:cNvSpPr>
                <a:spLocks noChangeArrowheads="1"/>
              </p:cNvSpPr>
              <p:nvPr/>
            </p:nvSpPr>
            <p:spPr bwMode="auto">
              <a:xfrm>
                <a:off x="24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96" name="Rectangle 1808">
                <a:extLst>
                  <a:ext uri="{FF2B5EF4-FFF2-40B4-BE49-F238E27FC236}">
                    <a16:creationId xmlns:a16="http://schemas.microsoft.com/office/drawing/2014/main" id="{07C1EE36-ACC0-4C1A-AFEA-5BC248A1C628}"/>
                  </a:ext>
                </a:extLst>
              </p:cNvPr>
              <p:cNvSpPr>
                <a:spLocks noChangeArrowheads="1"/>
              </p:cNvSpPr>
              <p:nvPr/>
            </p:nvSpPr>
            <p:spPr bwMode="auto">
              <a:xfrm>
                <a:off x="245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97" name="Rectangle 1809">
                <a:extLst>
                  <a:ext uri="{FF2B5EF4-FFF2-40B4-BE49-F238E27FC236}">
                    <a16:creationId xmlns:a16="http://schemas.microsoft.com/office/drawing/2014/main" id="{E4B787E0-1B49-4CDB-922D-AD77D816EC9B}"/>
                  </a:ext>
                </a:extLst>
              </p:cNvPr>
              <p:cNvSpPr>
                <a:spLocks noChangeArrowheads="1"/>
              </p:cNvSpPr>
              <p:nvPr/>
            </p:nvSpPr>
            <p:spPr bwMode="auto">
              <a:xfrm>
                <a:off x="245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98" name="Rectangle 1810">
                <a:extLst>
                  <a:ext uri="{FF2B5EF4-FFF2-40B4-BE49-F238E27FC236}">
                    <a16:creationId xmlns:a16="http://schemas.microsoft.com/office/drawing/2014/main" id="{A9AB6633-285E-4752-9A6F-7AEA891EFFBD}"/>
                  </a:ext>
                </a:extLst>
              </p:cNvPr>
              <p:cNvSpPr>
                <a:spLocks noChangeArrowheads="1"/>
              </p:cNvSpPr>
              <p:nvPr/>
            </p:nvSpPr>
            <p:spPr bwMode="auto">
              <a:xfrm>
                <a:off x="245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99" name="Rectangle 1811">
                <a:extLst>
                  <a:ext uri="{FF2B5EF4-FFF2-40B4-BE49-F238E27FC236}">
                    <a16:creationId xmlns:a16="http://schemas.microsoft.com/office/drawing/2014/main" id="{4789207C-9BF7-4FA7-8AF9-8EF5DDB8680B}"/>
                  </a:ext>
                </a:extLst>
              </p:cNvPr>
              <p:cNvSpPr>
                <a:spLocks noChangeArrowheads="1"/>
              </p:cNvSpPr>
              <p:nvPr/>
            </p:nvSpPr>
            <p:spPr bwMode="auto">
              <a:xfrm>
                <a:off x="245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00" name="Rectangle 1812">
                <a:extLst>
                  <a:ext uri="{FF2B5EF4-FFF2-40B4-BE49-F238E27FC236}">
                    <a16:creationId xmlns:a16="http://schemas.microsoft.com/office/drawing/2014/main" id="{5953C569-6208-45D3-90E9-4A9031852512}"/>
                  </a:ext>
                </a:extLst>
              </p:cNvPr>
              <p:cNvSpPr>
                <a:spLocks noChangeArrowheads="1"/>
              </p:cNvSpPr>
              <p:nvPr/>
            </p:nvSpPr>
            <p:spPr bwMode="auto">
              <a:xfrm>
                <a:off x="245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66" name="Group 2014">
              <a:extLst>
                <a:ext uri="{FF2B5EF4-FFF2-40B4-BE49-F238E27FC236}">
                  <a16:creationId xmlns:a16="http://schemas.microsoft.com/office/drawing/2014/main" id="{714CFBC9-4AE0-42CE-A438-38F70F6F1243}"/>
                </a:ext>
              </a:extLst>
            </p:cNvPr>
            <p:cNvGrpSpPr>
              <a:grpSpLocks/>
            </p:cNvGrpSpPr>
            <p:nvPr/>
          </p:nvGrpSpPr>
          <p:grpSpPr bwMode="auto">
            <a:xfrm>
              <a:off x="2450" y="2629"/>
              <a:ext cx="228" cy="42"/>
              <a:chOff x="2450" y="2629"/>
              <a:chExt cx="228" cy="42"/>
            </a:xfrm>
          </p:grpSpPr>
          <p:sp>
            <p:nvSpPr>
              <p:cNvPr id="59901" name="Rectangle 1814">
                <a:extLst>
                  <a:ext uri="{FF2B5EF4-FFF2-40B4-BE49-F238E27FC236}">
                    <a16:creationId xmlns:a16="http://schemas.microsoft.com/office/drawing/2014/main" id="{446F6C27-8147-4196-AA1B-316E07FB7D86}"/>
                  </a:ext>
                </a:extLst>
              </p:cNvPr>
              <p:cNvSpPr>
                <a:spLocks noChangeArrowheads="1"/>
              </p:cNvSpPr>
              <p:nvPr/>
            </p:nvSpPr>
            <p:spPr bwMode="auto">
              <a:xfrm>
                <a:off x="24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02" name="Rectangle 1815">
                <a:extLst>
                  <a:ext uri="{FF2B5EF4-FFF2-40B4-BE49-F238E27FC236}">
                    <a16:creationId xmlns:a16="http://schemas.microsoft.com/office/drawing/2014/main" id="{5AC0B80D-2918-4072-88D3-36FDC49D2F5A}"/>
                  </a:ext>
                </a:extLst>
              </p:cNvPr>
              <p:cNvSpPr>
                <a:spLocks noChangeArrowheads="1"/>
              </p:cNvSpPr>
              <p:nvPr/>
            </p:nvSpPr>
            <p:spPr bwMode="auto">
              <a:xfrm>
                <a:off x="24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03" name="Rectangle 1816">
                <a:extLst>
                  <a:ext uri="{FF2B5EF4-FFF2-40B4-BE49-F238E27FC236}">
                    <a16:creationId xmlns:a16="http://schemas.microsoft.com/office/drawing/2014/main" id="{69F0AE39-DEB4-4A9D-89A3-2C06DAE8B2C9}"/>
                  </a:ext>
                </a:extLst>
              </p:cNvPr>
              <p:cNvSpPr>
                <a:spLocks noChangeArrowheads="1"/>
              </p:cNvSpPr>
              <p:nvPr/>
            </p:nvSpPr>
            <p:spPr bwMode="auto">
              <a:xfrm>
                <a:off x="24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04" name="Rectangle 1817">
                <a:extLst>
                  <a:ext uri="{FF2B5EF4-FFF2-40B4-BE49-F238E27FC236}">
                    <a16:creationId xmlns:a16="http://schemas.microsoft.com/office/drawing/2014/main" id="{3E64198E-67E8-4824-826B-BA280D4DF579}"/>
                  </a:ext>
                </a:extLst>
              </p:cNvPr>
              <p:cNvSpPr>
                <a:spLocks noChangeArrowheads="1"/>
              </p:cNvSpPr>
              <p:nvPr/>
            </p:nvSpPr>
            <p:spPr bwMode="auto">
              <a:xfrm>
                <a:off x="24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05" name="Rectangle 1818">
                <a:extLst>
                  <a:ext uri="{FF2B5EF4-FFF2-40B4-BE49-F238E27FC236}">
                    <a16:creationId xmlns:a16="http://schemas.microsoft.com/office/drawing/2014/main" id="{4B709B0F-2CAA-45FD-ACF9-D9CF11EB60C8}"/>
                  </a:ext>
                </a:extLst>
              </p:cNvPr>
              <p:cNvSpPr>
                <a:spLocks noChangeArrowheads="1"/>
              </p:cNvSpPr>
              <p:nvPr/>
            </p:nvSpPr>
            <p:spPr bwMode="auto">
              <a:xfrm>
                <a:off x="24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06" name="Rectangle 1819">
                <a:extLst>
                  <a:ext uri="{FF2B5EF4-FFF2-40B4-BE49-F238E27FC236}">
                    <a16:creationId xmlns:a16="http://schemas.microsoft.com/office/drawing/2014/main" id="{A60F415C-0C23-4874-92F0-7EA4B7B5B55E}"/>
                  </a:ext>
                </a:extLst>
              </p:cNvPr>
              <p:cNvSpPr>
                <a:spLocks noChangeArrowheads="1"/>
              </p:cNvSpPr>
              <p:nvPr/>
            </p:nvSpPr>
            <p:spPr bwMode="auto">
              <a:xfrm>
                <a:off x="24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07" name="Rectangle 1820">
                <a:extLst>
                  <a:ext uri="{FF2B5EF4-FFF2-40B4-BE49-F238E27FC236}">
                    <a16:creationId xmlns:a16="http://schemas.microsoft.com/office/drawing/2014/main" id="{43C77363-3C6B-4BB1-A624-768C6787C788}"/>
                  </a:ext>
                </a:extLst>
              </p:cNvPr>
              <p:cNvSpPr>
                <a:spLocks noChangeArrowheads="1"/>
              </p:cNvSpPr>
              <p:nvPr/>
            </p:nvSpPr>
            <p:spPr bwMode="auto">
              <a:xfrm>
                <a:off x="24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08" name="Rectangle 1821">
                <a:extLst>
                  <a:ext uri="{FF2B5EF4-FFF2-40B4-BE49-F238E27FC236}">
                    <a16:creationId xmlns:a16="http://schemas.microsoft.com/office/drawing/2014/main" id="{E67DE263-2250-457E-9C30-22DE8D342536}"/>
                  </a:ext>
                </a:extLst>
              </p:cNvPr>
              <p:cNvSpPr>
                <a:spLocks noChangeArrowheads="1"/>
              </p:cNvSpPr>
              <p:nvPr/>
            </p:nvSpPr>
            <p:spPr bwMode="auto">
              <a:xfrm>
                <a:off x="24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09" name="Rectangle 1822">
                <a:extLst>
                  <a:ext uri="{FF2B5EF4-FFF2-40B4-BE49-F238E27FC236}">
                    <a16:creationId xmlns:a16="http://schemas.microsoft.com/office/drawing/2014/main" id="{1CE816E4-6F99-4907-8EC9-4D519B2EB3C5}"/>
                  </a:ext>
                </a:extLst>
              </p:cNvPr>
              <p:cNvSpPr>
                <a:spLocks noChangeArrowheads="1"/>
              </p:cNvSpPr>
              <p:nvPr/>
            </p:nvSpPr>
            <p:spPr bwMode="auto">
              <a:xfrm>
                <a:off x="246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10" name="Rectangle 1823">
                <a:extLst>
                  <a:ext uri="{FF2B5EF4-FFF2-40B4-BE49-F238E27FC236}">
                    <a16:creationId xmlns:a16="http://schemas.microsoft.com/office/drawing/2014/main" id="{EC86EE9F-3DBD-4DDD-A3B2-A3B78A659DAE}"/>
                  </a:ext>
                </a:extLst>
              </p:cNvPr>
              <p:cNvSpPr>
                <a:spLocks noChangeArrowheads="1"/>
              </p:cNvSpPr>
              <p:nvPr/>
            </p:nvSpPr>
            <p:spPr bwMode="auto">
              <a:xfrm>
                <a:off x="246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11" name="Rectangle 1824">
                <a:extLst>
                  <a:ext uri="{FF2B5EF4-FFF2-40B4-BE49-F238E27FC236}">
                    <a16:creationId xmlns:a16="http://schemas.microsoft.com/office/drawing/2014/main" id="{E3BBD503-6650-4496-8C95-94E0EA108F98}"/>
                  </a:ext>
                </a:extLst>
              </p:cNvPr>
              <p:cNvSpPr>
                <a:spLocks noChangeArrowheads="1"/>
              </p:cNvSpPr>
              <p:nvPr/>
            </p:nvSpPr>
            <p:spPr bwMode="auto">
              <a:xfrm>
                <a:off x="246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12" name="Rectangle 1825">
                <a:extLst>
                  <a:ext uri="{FF2B5EF4-FFF2-40B4-BE49-F238E27FC236}">
                    <a16:creationId xmlns:a16="http://schemas.microsoft.com/office/drawing/2014/main" id="{0BE5D0B8-F307-49C9-A179-A86F637F49B4}"/>
                  </a:ext>
                </a:extLst>
              </p:cNvPr>
              <p:cNvSpPr>
                <a:spLocks noChangeArrowheads="1"/>
              </p:cNvSpPr>
              <p:nvPr/>
            </p:nvSpPr>
            <p:spPr bwMode="auto">
              <a:xfrm>
                <a:off x="246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13" name="Rectangle 1826">
                <a:extLst>
                  <a:ext uri="{FF2B5EF4-FFF2-40B4-BE49-F238E27FC236}">
                    <a16:creationId xmlns:a16="http://schemas.microsoft.com/office/drawing/2014/main" id="{A65376AC-70CE-479F-918A-07DAEC9C332F}"/>
                  </a:ext>
                </a:extLst>
              </p:cNvPr>
              <p:cNvSpPr>
                <a:spLocks noChangeArrowheads="1"/>
              </p:cNvSpPr>
              <p:nvPr/>
            </p:nvSpPr>
            <p:spPr bwMode="auto">
              <a:xfrm>
                <a:off x="24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14" name="Rectangle 1827">
                <a:extLst>
                  <a:ext uri="{FF2B5EF4-FFF2-40B4-BE49-F238E27FC236}">
                    <a16:creationId xmlns:a16="http://schemas.microsoft.com/office/drawing/2014/main" id="{87E61CCC-7EF1-4F50-B3A6-19EAF5A88BB8}"/>
                  </a:ext>
                </a:extLst>
              </p:cNvPr>
              <p:cNvSpPr>
                <a:spLocks noChangeArrowheads="1"/>
              </p:cNvSpPr>
              <p:nvPr/>
            </p:nvSpPr>
            <p:spPr bwMode="auto">
              <a:xfrm>
                <a:off x="24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15" name="Rectangle 1828">
                <a:extLst>
                  <a:ext uri="{FF2B5EF4-FFF2-40B4-BE49-F238E27FC236}">
                    <a16:creationId xmlns:a16="http://schemas.microsoft.com/office/drawing/2014/main" id="{A350E7BF-8861-48E8-90FE-F2A5FCAC36A5}"/>
                  </a:ext>
                </a:extLst>
              </p:cNvPr>
              <p:cNvSpPr>
                <a:spLocks noChangeArrowheads="1"/>
              </p:cNvSpPr>
              <p:nvPr/>
            </p:nvSpPr>
            <p:spPr bwMode="auto">
              <a:xfrm>
                <a:off x="24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16" name="Rectangle 1829">
                <a:extLst>
                  <a:ext uri="{FF2B5EF4-FFF2-40B4-BE49-F238E27FC236}">
                    <a16:creationId xmlns:a16="http://schemas.microsoft.com/office/drawing/2014/main" id="{9CC46A18-1364-499F-8EF0-8475B805ED2C}"/>
                  </a:ext>
                </a:extLst>
              </p:cNvPr>
              <p:cNvSpPr>
                <a:spLocks noChangeArrowheads="1"/>
              </p:cNvSpPr>
              <p:nvPr/>
            </p:nvSpPr>
            <p:spPr bwMode="auto">
              <a:xfrm>
                <a:off x="24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17" name="Rectangle 1830">
                <a:extLst>
                  <a:ext uri="{FF2B5EF4-FFF2-40B4-BE49-F238E27FC236}">
                    <a16:creationId xmlns:a16="http://schemas.microsoft.com/office/drawing/2014/main" id="{09365B75-4006-409B-B7E1-D473BB3AA743}"/>
                  </a:ext>
                </a:extLst>
              </p:cNvPr>
              <p:cNvSpPr>
                <a:spLocks noChangeArrowheads="1"/>
              </p:cNvSpPr>
              <p:nvPr/>
            </p:nvSpPr>
            <p:spPr bwMode="auto">
              <a:xfrm>
                <a:off x="24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18" name="Rectangle 1831">
                <a:extLst>
                  <a:ext uri="{FF2B5EF4-FFF2-40B4-BE49-F238E27FC236}">
                    <a16:creationId xmlns:a16="http://schemas.microsoft.com/office/drawing/2014/main" id="{651A7927-A391-46CB-A64E-297A08F3912C}"/>
                  </a:ext>
                </a:extLst>
              </p:cNvPr>
              <p:cNvSpPr>
                <a:spLocks noChangeArrowheads="1"/>
              </p:cNvSpPr>
              <p:nvPr/>
            </p:nvSpPr>
            <p:spPr bwMode="auto">
              <a:xfrm>
                <a:off x="24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19" name="Rectangle 1832">
                <a:extLst>
                  <a:ext uri="{FF2B5EF4-FFF2-40B4-BE49-F238E27FC236}">
                    <a16:creationId xmlns:a16="http://schemas.microsoft.com/office/drawing/2014/main" id="{F82E969F-0888-4DD4-AEDD-6C9E40F1C82B}"/>
                  </a:ext>
                </a:extLst>
              </p:cNvPr>
              <p:cNvSpPr>
                <a:spLocks noChangeArrowheads="1"/>
              </p:cNvSpPr>
              <p:nvPr/>
            </p:nvSpPr>
            <p:spPr bwMode="auto">
              <a:xfrm>
                <a:off x="24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20" name="Rectangle 1833">
                <a:extLst>
                  <a:ext uri="{FF2B5EF4-FFF2-40B4-BE49-F238E27FC236}">
                    <a16:creationId xmlns:a16="http://schemas.microsoft.com/office/drawing/2014/main" id="{76BFA401-EBA3-4D5C-B93B-D7C2A9E37E01}"/>
                  </a:ext>
                </a:extLst>
              </p:cNvPr>
              <p:cNvSpPr>
                <a:spLocks noChangeArrowheads="1"/>
              </p:cNvSpPr>
              <p:nvPr/>
            </p:nvSpPr>
            <p:spPr bwMode="auto">
              <a:xfrm>
                <a:off x="24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21" name="Rectangle 1834">
                <a:extLst>
                  <a:ext uri="{FF2B5EF4-FFF2-40B4-BE49-F238E27FC236}">
                    <a16:creationId xmlns:a16="http://schemas.microsoft.com/office/drawing/2014/main" id="{FDD437E7-C8D1-43C4-A989-796729990452}"/>
                  </a:ext>
                </a:extLst>
              </p:cNvPr>
              <p:cNvSpPr>
                <a:spLocks noChangeArrowheads="1"/>
              </p:cNvSpPr>
              <p:nvPr/>
            </p:nvSpPr>
            <p:spPr bwMode="auto">
              <a:xfrm>
                <a:off x="247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22" name="Rectangle 1835">
                <a:extLst>
                  <a:ext uri="{FF2B5EF4-FFF2-40B4-BE49-F238E27FC236}">
                    <a16:creationId xmlns:a16="http://schemas.microsoft.com/office/drawing/2014/main" id="{CF036771-2401-4699-83D7-F70A8430A8B4}"/>
                  </a:ext>
                </a:extLst>
              </p:cNvPr>
              <p:cNvSpPr>
                <a:spLocks noChangeArrowheads="1"/>
              </p:cNvSpPr>
              <p:nvPr/>
            </p:nvSpPr>
            <p:spPr bwMode="auto">
              <a:xfrm>
                <a:off x="247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23" name="Rectangle 1836">
                <a:extLst>
                  <a:ext uri="{FF2B5EF4-FFF2-40B4-BE49-F238E27FC236}">
                    <a16:creationId xmlns:a16="http://schemas.microsoft.com/office/drawing/2014/main" id="{E5569E08-7D60-40D5-9F33-20307E8770A6}"/>
                  </a:ext>
                </a:extLst>
              </p:cNvPr>
              <p:cNvSpPr>
                <a:spLocks noChangeArrowheads="1"/>
              </p:cNvSpPr>
              <p:nvPr/>
            </p:nvSpPr>
            <p:spPr bwMode="auto">
              <a:xfrm>
                <a:off x="247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24" name="Rectangle 1837">
                <a:extLst>
                  <a:ext uri="{FF2B5EF4-FFF2-40B4-BE49-F238E27FC236}">
                    <a16:creationId xmlns:a16="http://schemas.microsoft.com/office/drawing/2014/main" id="{1261CD79-1731-4620-99F3-120BA43767D5}"/>
                  </a:ext>
                </a:extLst>
              </p:cNvPr>
              <p:cNvSpPr>
                <a:spLocks noChangeArrowheads="1"/>
              </p:cNvSpPr>
              <p:nvPr/>
            </p:nvSpPr>
            <p:spPr bwMode="auto">
              <a:xfrm>
                <a:off x="247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25" name="Rectangle 1838">
                <a:extLst>
                  <a:ext uri="{FF2B5EF4-FFF2-40B4-BE49-F238E27FC236}">
                    <a16:creationId xmlns:a16="http://schemas.microsoft.com/office/drawing/2014/main" id="{637FEFB2-0EF3-452F-840D-90732C298090}"/>
                  </a:ext>
                </a:extLst>
              </p:cNvPr>
              <p:cNvSpPr>
                <a:spLocks noChangeArrowheads="1"/>
              </p:cNvSpPr>
              <p:nvPr/>
            </p:nvSpPr>
            <p:spPr bwMode="auto">
              <a:xfrm>
                <a:off x="24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26" name="Rectangle 1839">
                <a:extLst>
                  <a:ext uri="{FF2B5EF4-FFF2-40B4-BE49-F238E27FC236}">
                    <a16:creationId xmlns:a16="http://schemas.microsoft.com/office/drawing/2014/main" id="{485028E0-0229-4332-96B6-9600B233FBCD}"/>
                  </a:ext>
                </a:extLst>
              </p:cNvPr>
              <p:cNvSpPr>
                <a:spLocks noChangeArrowheads="1"/>
              </p:cNvSpPr>
              <p:nvPr/>
            </p:nvSpPr>
            <p:spPr bwMode="auto">
              <a:xfrm>
                <a:off x="24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27" name="Rectangle 1840">
                <a:extLst>
                  <a:ext uri="{FF2B5EF4-FFF2-40B4-BE49-F238E27FC236}">
                    <a16:creationId xmlns:a16="http://schemas.microsoft.com/office/drawing/2014/main" id="{3E75E698-36E8-47BA-8CEB-9FB7D5D17FDF}"/>
                  </a:ext>
                </a:extLst>
              </p:cNvPr>
              <p:cNvSpPr>
                <a:spLocks noChangeArrowheads="1"/>
              </p:cNvSpPr>
              <p:nvPr/>
            </p:nvSpPr>
            <p:spPr bwMode="auto">
              <a:xfrm>
                <a:off x="24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28" name="Rectangle 1841">
                <a:extLst>
                  <a:ext uri="{FF2B5EF4-FFF2-40B4-BE49-F238E27FC236}">
                    <a16:creationId xmlns:a16="http://schemas.microsoft.com/office/drawing/2014/main" id="{22AD4BA3-E82E-41A8-8979-1669E2BB1ECE}"/>
                  </a:ext>
                </a:extLst>
              </p:cNvPr>
              <p:cNvSpPr>
                <a:spLocks noChangeArrowheads="1"/>
              </p:cNvSpPr>
              <p:nvPr/>
            </p:nvSpPr>
            <p:spPr bwMode="auto">
              <a:xfrm>
                <a:off x="24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29" name="Rectangle 1842">
                <a:extLst>
                  <a:ext uri="{FF2B5EF4-FFF2-40B4-BE49-F238E27FC236}">
                    <a16:creationId xmlns:a16="http://schemas.microsoft.com/office/drawing/2014/main" id="{16B702C7-5B7C-498A-A6FD-B8AC51D4D14A}"/>
                  </a:ext>
                </a:extLst>
              </p:cNvPr>
              <p:cNvSpPr>
                <a:spLocks noChangeArrowheads="1"/>
              </p:cNvSpPr>
              <p:nvPr/>
            </p:nvSpPr>
            <p:spPr bwMode="auto">
              <a:xfrm>
                <a:off x="24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30" name="Rectangle 1843">
                <a:extLst>
                  <a:ext uri="{FF2B5EF4-FFF2-40B4-BE49-F238E27FC236}">
                    <a16:creationId xmlns:a16="http://schemas.microsoft.com/office/drawing/2014/main" id="{12B571B0-55C1-4837-90A6-18E9FA4A59CE}"/>
                  </a:ext>
                </a:extLst>
              </p:cNvPr>
              <p:cNvSpPr>
                <a:spLocks noChangeArrowheads="1"/>
              </p:cNvSpPr>
              <p:nvPr/>
            </p:nvSpPr>
            <p:spPr bwMode="auto">
              <a:xfrm>
                <a:off x="24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31" name="Rectangle 1844">
                <a:extLst>
                  <a:ext uri="{FF2B5EF4-FFF2-40B4-BE49-F238E27FC236}">
                    <a16:creationId xmlns:a16="http://schemas.microsoft.com/office/drawing/2014/main" id="{3C64F3E6-AD30-4FA2-A134-1E80F180C600}"/>
                  </a:ext>
                </a:extLst>
              </p:cNvPr>
              <p:cNvSpPr>
                <a:spLocks noChangeArrowheads="1"/>
              </p:cNvSpPr>
              <p:nvPr/>
            </p:nvSpPr>
            <p:spPr bwMode="auto">
              <a:xfrm>
                <a:off x="24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32" name="Rectangle 1845">
                <a:extLst>
                  <a:ext uri="{FF2B5EF4-FFF2-40B4-BE49-F238E27FC236}">
                    <a16:creationId xmlns:a16="http://schemas.microsoft.com/office/drawing/2014/main" id="{E19B0B8F-15D6-44FF-B994-20B3C76CF494}"/>
                  </a:ext>
                </a:extLst>
              </p:cNvPr>
              <p:cNvSpPr>
                <a:spLocks noChangeArrowheads="1"/>
              </p:cNvSpPr>
              <p:nvPr/>
            </p:nvSpPr>
            <p:spPr bwMode="auto">
              <a:xfrm>
                <a:off x="24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33" name="Rectangle 1846">
                <a:extLst>
                  <a:ext uri="{FF2B5EF4-FFF2-40B4-BE49-F238E27FC236}">
                    <a16:creationId xmlns:a16="http://schemas.microsoft.com/office/drawing/2014/main" id="{0BCFF52F-6317-4C23-98B4-DA9D95E8A5E0}"/>
                  </a:ext>
                </a:extLst>
              </p:cNvPr>
              <p:cNvSpPr>
                <a:spLocks noChangeArrowheads="1"/>
              </p:cNvSpPr>
              <p:nvPr/>
            </p:nvSpPr>
            <p:spPr bwMode="auto">
              <a:xfrm>
                <a:off x="249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34" name="Rectangle 1847">
                <a:extLst>
                  <a:ext uri="{FF2B5EF4-FFF2-40B4-BE49-F238E27FC236}">
                    <a16:creationId xmlns:a16="http://schemas.microsoft.com/office/drawing/2014/main" id="{AD20FDD1-E248-4DEE-A36B-27667AAE45BB}"/>
                  </a:ext>
                </a:extLst>
              </p:cNvPr>
              <p:cNvSpPr>
                <a:spLocks noChangeArrowheads="1"/>
              </p:cNvSpPr>
              <p:nvPr/>
            </p:nvSpPr>
            <p:spPr bwMode="auto">
              <a:xfrm>
                <a:off x="249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35" name="Rectangle 1848">
                <a:extLst>
                  <a:ext uri="{FF2B5EF4-FFF2-40B4-BE49-F238E27FC236}">
                    <a16:creationId xmlns:a16="http://schemas.microsoft.com/office/drawing/2014/main" id="{0DB04C2D-3671-4CF7-802D-E29D7CB6F8B3}"/>
                  </a:ext>
                </a:extLst>
              </p:cNvPr>
              <p:cNvSpPr>
                <a:spLocks noChangeArrowheads="1"/>
              </p:cNvSpPr>
              <p:nvPr/>
            </p:nvSpPr>
            <p:spPr bwMode="auto">
              <a:xfrm>
                <a:off x="249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36" name="Rectangle 1849">
                <a:extLst>
                  <a:ext uri="{FF2B5EF4-FFF2-40B4-BE49-F238E27FC236}">
                    <a16:creationId xmlns:a16="http://schemas.microsoft.com/office/drawing/2014/main" id="{405409ED-106E-4A72-83FE-B3A8504327B9}"/>
                  </a:ext>
                </a:extLst>
              </p:cNvPr>
              <p:cNvSpPr>
                <a:spLocks noChangeArrowheads="1"/>
              </p:cNvSpPr>
              <p:nvPr/>
            </p:nvSpPr>
            <p:spPr bwMode="auto">
              <a:xfrm>
                <a:off x="249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37" name="Rectangle 1850">
                <a:extLst>
                  <a:ext uri="{FF2B5EF4-FFF2-40B4-BE49-F238E27FC236}">
                    <a16:creationId xmlns:a16="http://schemas.microsoft.com/office/drawing/2014/main" id="{2CDFBDDC-8508-4E02-9420-4EBE6AEECA16}"/>
                  </a:ext>
                </a:extLst>
              </p:cNvPr>
              <p:cNvSpPr>
                <a:spLocks noChangeArrowheads="1"/>
              </p:cNvSpPr>
              <p:nvPr/>
            </p:nvSpPr>
            <p:spPr bwMode="auto">
              <a:xfrm>
                <a:off x="24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38" name="Rectangle 1851">
                <a:extLst>
                  <a:ext uri="{FF2B5EF4-FFF2-40B4-BE49-F238E27FC236}">
                    <a16:creationId xmlns:a16="http://schemas.microsoft.com/office/drawing/2014/main" id="{14837392-348D-4FDF-A0A6-05CC3A38ECB2}"/>
                  </a:ext>
                </a:extLst>
              </p:cNvPr>
              <p:cNvSpPr>
                <a:spLocks noChangeArrowheads="1"/>
              </p:cNvSpPr>
              <p:nvPr/>
            </p:nvSpPr>
            <p:spPr bwMode="auto">
              <a:xfrm>
                <a:off x="24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39" name="Rectangle 1852">
                <a:extLst>
                  <a:ext uri="{FF2B5EF4-FFF2-40B4-BE49-F238E27FC236}">
                    <a16:creationId xmlns:a16="http://schemas.microsoft.com/office/drawing/2014/main" id="{331EF298-5D6E-4EC4-88B6-5B6C9E41636D}"/>
                  </a:ext>
                </a:extLst>
              </p:cNvPr>
              <p:cNvSpPr>
                <a:spLocks noChangeArrowheads="1"/>
              </p:cNvSpPr>
              <p:nvPr/>
            </p:nvSpPr>
            <p:spPr bwMode="auto">
              <a:xfrm>
                <a:off x="24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40" name="Rectangle 1853">
                <a:extLst>
                  <a:ext uri="{FF2B5EF4-FFF2-40B4-BE49-F238E27FC236}">
                    <a16:creationId xmlns:a16="http://schemas.microsoft.com/office/drawing/2014/main" id="{A1FA0B0A-6D8C-486A-837A-E1083850EEE9}"/>
                  </a:ext>
                </a:extLst>
              </p:cNvPr>
              <p:cNvSpPr>
                <a:spLocks noChangeArrowheads="1"/>
              </p:cNvSpPr>
              <p:nvPr/>
            </p:nvSpPr>
            <p:spPr bwMode="auto">
              <a:xfrm>
                <a:off x="24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41" name="Rectangle 1854">
                <a:extLst>
                  <a:ext uri="{FF2B5EF4-FFF2-40B4-BE49-F238E27FC236}">
                    <a16:creationId xmlns:a16="http://schemas.microsoft.com/office/drawing/2014/main" id="{39C4EEB5-EFD2-449F-8C04-63BA58F33D5D}"/>
                  </a:ext>
                </a:extLst>
              </p:cNvPr>
              <p:cNvSpPr>
                <a:spLocks noChangeArrowheads="1"/>
              </p:cNvSpPr>
              <p:nvPr/>
            </p:nvSpPr>
            <p:spPr bwMode="auto">
              <a:xfrm>
                <a:off x="24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42" name="Rectangle 1855">
                <a:extLst>
                  <a:ext uri="{FF2B5EF4-FFF2-40B4-BE49-F238E27FC236}">
                    <a16:creationId xmlns:a16="http://schemas.microsoft.com/office/drawing/2014/main" id="{21A4F76F-8FA5-4056-AF85-1DDA22255801}"/>
                  </a:ext>
                </a:extLst>
              </p:cNvPr>
              <p:cNvSpPr>
                <a:spLocks noChangeArrowheads="1"/>
              </p:cNvSpPr>
              <p:nvPr/>
            </p:nvSpPr>
            <p:spPr bwMode="auto">
              <a:xfrm>
                <a:off x="24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43" name="Rectangle 1856">
                <a:extLst>
                  <a:ext uri="{FF2B5EF4-FFF2-40B4-BE49-F238E27FC236}">
                    <a16:creationId xmlns:a16="http://schemas.microsoft.com/office/drawing/2014/main" id="{EE8F0BD4-1ABD-4C5E-9CBB-2F6D623CA69D}"/>
                  </a:ext>
                </a:extLst>
              </p:cNvPr>
              <p:cNvSpPr>
                <a:spLocks noChangeArrowheads="1"/>
              </p:cNvSpPr>
              <p:nvPr/>
            </p:nvSpPr>
            <p:spPr bwMode="auto">
              <a:xfrm>
                <a:off x="24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44" name="Rectangle 1857">
                <a:extLst>
                  <a:ext uri="{FF2B5EF4-FFF2-40B4-BE49-F238E27FC236}">
                    <a16:creationId xmlns:a16="http://schemas.microsoft.com/office/drawing/2014/main" id="{B4FD609C-DFBE-4121-A5DD-C622D7535778}"/>
                  </a:ext>
                </a:extLst>
              </p:cNvPr>
              <p:cNvSpPr>
                <a:spLocks noChangeArrowheads="1"/>
              </p:cNvSpPr>
              <p:nvPr/>
            </p:nvSpPr>
            <p:spPr bwMode="auto">
              <a:xfrm>
                <a:off x="25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45" name="Rectangle 1858">
                <a:extLst>
                  <a:ext uri="{FF2B5EF4-FFF2-40B4-BE49-F238E27FC236}">
                    <a16:creationId xmlns:a16="http://schemas.microsoft.com/office/drawing/2014/main" id="{1A029FB1-DD29-40C1-B814-E363B88F90DB}"/>
                  </a:ext>
                </a:extLst>
              </p:cNvPr>
              <p:cNvSpPr>
                <a:spLocks noChangeArrowheads="1"/>
              </p:cNvSpPr>
              <p:nvPr/>
            </p:nvSpPr>
            <p:spPr bwMode="auto">
              <a:xfrm>
                <a:off x="250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46" name="Rectangle 1859">
                <a:extLst>
                  <a:ext uri="{FF2B5EF4-FFF2-40B4-BE49-F238E27FC236}">
                    <a16:creationId xmlns:a16="http://schemas.microsoft.com/office/drawing/2014/main" id="{96B97B2E-A162-4C91-B304-E60C1B979C61}"/>
                  </a:ext>
                </a:extLst>
              </p:cNvPr>
              <p:cNvSpPr>
                <a:spLocks noChangeArrowheads="1"/>
              </p:cNvSpPr>
              <p:nvPr/>
            </p:nvSpPr>
            <p:spPr bwMode="auto">
              <a:xfrm>
                <a:off x="250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47" name="Rectangle 1860">
                <a:extLst>
                  <a:ext uri="{FF2B5EF4-FFF2-40B4-BE49-F238E27FC236}">
                    <a16:creationId xmlns:a16="http://schemas.microsoft.com/office/drawing/2014/main" id="{36688E13-5F9E-4D49-A9FC-599DAA7BE87A}"/>
                  </a:ext>
                </a:extLst>
              </p:cNvPr>
              <p:cNvSpPr>
                <a:spLocks noChangeArrowheads="1"/>
              </p:cNvSpPr>
              <p:nvPr/>
            </p:nvSpPr>
            <p:spPr bwMode="auto">
              <a:xfrm>
                <a:off x="250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48" name="Rectangle 1861">
                <a:extLst>
                  <a:ext uri="{FF2B5EF4-FFF2-40B4-BE49-F238E27FC236}">
                    <a16:creationId xmlns:a16="http://schemas.microsoft.com/office/drawing/2014/main" id="{3800B8EF-FA28-49D7-A51D-57CA6F246138}"/>
                  </a:ext>
                </a:extLst>
              </p:cNvPr>
              <p:cNvSpPr>
                <a:spLocks noChangeArrowheads="1"/>
              </p:cNvSpPr>
              <p:nvPr/>
            </p:nvSpPr>
            <p:spPr bwMode="auto">
              <a:xfrm>
                <a:off x="250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49" name="Rectangle 1862">
                <a:extLst>
                  <a:ext uri="{FF2B5EF4-FFF2-40B4-BE49-F238E27FC236}">
                    <a16:creationId xmlns:a16="http://schemas.microsoft.com/office/drawing/2014/main" id="{9A1E868D-5261-4D07-98A9-EC9D47F88364}"/>
                  </a:ext>
                </a:extLst>
              </p:cNvPr>
              <p:cNvSpPr>
                <a:spLocks noChangeArrowheads="1"/>
              </p:cNvSpPr>
              <p:nvPr/>
            </p:nvSpPr>
            <p:spPr bwMode="auto">
              <a:xfrm>
                <a:off x="250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50" name="Rectangle 1863">
                <a:extLst>
                  <a:ext uri="{FF2B5EF4-FFF2-40B4-BE49-F238E27FC236}">
                    <a16:creationId xmlns:a16="http://schemas.microsoft.com/office/drawing/2014/main" id="{6AD81E2D-7F6A-40B6-A6E0-982012742D6E}"/>
                  </a:ext>
                </a:extLst>
              </p:cNvPr>
              <p:cNvSpPr>
                <a:spLocks noChangeArrowheads="1"/>
              </p:cNvSpPr>
              <p:nvPr/>
            </p:nvSpPr>
            <p:spPr bwMode="auto">
              <a:xfrm>
                <a:off x="25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51" name="Rectangle 1864">
                <a:extLst>
                  <a:ext uri="{FF2B5EF4-FFF2-40B4-BE49-F238E27FC236}">
                    <a16:creationId xmlns:a16="http://schemas.microsoft.com/office/drawing/2014/main" id="{929DA739-CEAC-4F91-BE7C-33D4C52B61BB}"/>
                  </a:ext>
                </a:extLst>
              </p:cNvPr>
              <p:cNvSpPr>
                <a:spLocks noChangeArrowheads="1"/>
              </p:cNvSpPr>
              <p:nvPr/>
            </p:nvSpPr>
            <p:spPr bwMode="auto">
              <a:xfrm>
                <a:off x="25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52" name="Rectangle 1865">
                <a:extLst>
                  <a:ext uri="{FF2B5EF4-FFF2-40B4-BE49-F238E27FC236}">
                    <a16:creationId xmlns:a16="http://schemas.microsoft.com/office/drawing/2014/main" id="{F7294A42-3E0E-4874-A5D8-038F60BC1996}"/>
                  </a:ext>
                </a:extLst>
              </p:cNvPr>
              <p:cNvSpPr>
                <a:spLocks noChangeArrowheads="1"/>
              </p:cNvSpPr>
              <p:nvPr/>
            </p:nvSpPr>
            <p:spPr bwMode="auto">
              <a:xfrm>
                <a:off x="25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53" name="Rectangle 1866">
                <a:extLst>
                  <a:ext uri="{FF2B5EF4-FFF2-40B4-BE49-F238E27FC236}">
                    <a16:creationId xmlns:a16="http://schemas.microsoft.com/office/drawing/2014/main" id="{9D6B6DBA-77C4-4354-9663-6A7694AD3EEB}"/>
                  </a:ext>
                </a:extLst>
              </p:cNvPr>
              <p:cNvSpPr>
                <a:spLocks noChangeArrowheads="1"/>
              </p:cNvSpPr>
              <p:nvPr/>
            </p:nvSpPr>
            <p:spPr bwMode="auto">
              <a:xfrm>
                <a:off x="25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54" name="Rectangle 1867">
                <a:extLst>
                  <a:ext uri="{FF2B5EF4-FFF2-40B4-BE49-F238E27FC236}">
                    <a16:creationId xmlns:a16="http://schemas.microsoft.com/office/drawing/2014/main" id="{BCE548CA-5FBA-4358-8607-B9A4504A98F0}"/>
                  </a:ext>
                </a:extLst>
              </p:cNvPr>
              <p:cNvSpPr>
                <a:spLocks noChangeArrowheads="1"/>
              </p:cNvSpPr>
              <p:nvPr/>
            </p:nvSpPr>
            <p:spPr bwMode="auto">
              <a:xfrm>
                <a:off x="25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55" name="Rectangle 1868">
                <a:extLst>
                  <a:ext uri="{FF2B5EF4-FFF2-40B4-BE49-F238E27FC236}">
                    <a16:creationId xmlns:a16="http://schemas.microsoft.com/office/drawing/2014/main" id="{438432C2-307C-47E1-9717-A9FBE804ECBE}"/>
                  </a:ext>
                </a:extLst>
              </p:cNvPr>
              <p:cNvSpPr>
                <a:spLocks noChangeArrowheads="1"/>
              </p:cNvSpPr>
              <p:nvPr/>
            </p:nvSpPr>
            <p:spPr bwMode="auto">
              <a:xfrm>
                <a:off x="25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56" name="Rectangle 1869">
                <a:extLst>
                  <a:ext uri="{FF2B5EF4-FFF2-40B4-BE49-F238E27FC236}">
                    <a16:creationId xmlns:a16="http://schemas.microsoft.com/office/drawing/2014/main" id="{A7CFA341-4BF0-435D-82BA-F003C3DD74EC}"/>
                  </a:ext>
                </a:extLst>
              </p:cNvPr>
              <p:cNvSpPr>
                <a:spLocks noChangeArrowheads="1"/>
              </p:cNvSpPr>
              <p:nvPr/>
            </p:nvSpPr>
            <p:spPr bwMode="auto">
              <a:xfrm>
                <a:off x="25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57" name="Rectangle 1870">
                <a:extLst>
                  <a:ext uri="{FF2B5EF4-FFF2-40B4-BE49-F238E27FC236}">
                    <a16:creationId xmlns:a16="http://schemas.microsoft.com/office/drawing/2014/main" id="{2EB61EDC-879F-4547-99D3-85B91829BF1D}"/>
                  </a:ext>
                </a:extLst>
              </p:cNvPr>
              <p:cNvSpPr>
                <a:spLocks noChangeArrowheads="1"/>
              </p:cNvSpPr>
              <p:nvPr/>
            </p:nvSpPr>
            <p:spPr bwMode="auto">
              <a:xfrm>
                <a:off x="25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58" name="Rectangle 1871">
                <a:extLst>
                  <a:ext uri="{FF2B5EF4-FFF2-40B4-BE49-F238E27FC236}">
                    <a16:creationId xmlns:a16="http://schemas.microsoft.com/office/drawing/2014/main" id="{2D69A717-715E-4B1A-9B5B-491E03EC4246}"/>
                  </a:ext>
                </a:extLst>
              </p:cNvPr>
              <p:cNvSpPr>
                <a:spLocks noChangeArrowheads="1"/>
              </p:cNvSpPr>
              <p:nvPr/>
            </p:nvSpPr>
            <p:spPr bwMode="auto">
              <a:xfrm>
                <a:off x="251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59" name="Rectangle 1872">
                <a:extLst>
                  <a:ext uri="{FF2B5EF4-FFF2-40B4-BE49-F238E27FC236}">
                    <a16:creationId xmlns:a16="http://schemas.microsoft.com/office/drawing/2014/main" id="{2318220F-CD7F-4AF6-9844-C879954B972F}"/>
                  </a:ext>
                </a:extLst>
              </p:cNvPr>
              <p:cNvSpPr>
                <a:spLocks noChangeArrowheads="1"/>
              </p:cNvSpPr>
              <p:nvPr/>
            </p:nvSpPr>
            <p:spPr bwMode="auto">
              <a:xfrm>
                <a:off x="251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60" name="Rectangle 1873">
                <a:extLst>
                  <a:ext uri="{FF2B5EF4-FFF2-40B4-BE49-F238E27FC236}">
                    <a16:creationId xmlns:a16="http://schemas.microsoft.com/office/drawing/2014/main" id="{127E3D64-84A7-4E73-B368-FDCD14FB121E}"/>
                  </a:ext>
                </a:extLst>
              </p:cNvPr>
              <p:cNvSpPr>
                <a:spLocks noChangeArrowheads="1"/>
              </p:cNvSpPr>
              <p:nvPr/>
            </p:nvSpPr>
            <p:spPr bwMode="auto">
              <a:xfrm>
                <a:off x="251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61" name="Rectangle 1874">
                <a:extLst>
                  <a:ext uri="{FF2B5EF4-FFF2-40B4-BE49-F238E27FC236}">
                    <a16:creationId xmlns:a16="http://schemas.microsoft.com/office/drawing/2014/main" id="{984E6113-60B7-44DF-ACA9-7AE4D7EB6457}"/>
                  </a:ext>
                </a:extLst>
              </p:cNvPr>
              <p:cNvSpPr>
                <a:spLocks noChangeArrowheads="1"/>
              </p:cNvSpPr>
              <p:nvPr/>
            </p:nvSpPr>
            <p:spPr bwMode="auto">
              <a:xfrm>
                <a:off x="251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62" name="Rectangle 1875">
                <a:extLst>
                  <a:ext uri="{FF2B5EF4-FFF2-40B4-BE49-F238E27FC236}">
                    <a16:creationId xmlns:a16="http://schemas.microsoft.com/office/drawing/2014/main" id="{FCDD6813-344D-480B-94F3-785BCDDFF6F7}"/>
                  </a:ext>
                </a:extLst>
              </p:cNvPr>
              <p:cNvSpPr>
                <a:spLocks noChangeArrowheads="1"/>
              </p:cNvSpPr>
              <p:nvPr/>
            </p:nvSpPr>
            <p:spPr bwMode="auto">
              <a:xfrm>
                <a:off x="25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63" name="Rectangle 1876">
                <a:extLst>
                  <a:ext uri="{FF2B5EF4-FFF2-40B4-BE49-F238E27FC236}">
                    <a16:creationId xmlns:a16="http://schemas.microsoft.com/office/drawing/2014/main" id="{62EB68FB-1E68-4968-A485-5AC21EED9421}"/>
                  </a:ext>
                </a:extLst>
              </p:cNvPr>
              <p:cNvSpPr>
                <a:spLocks noChangeArrowheads="1"/>
              </p:cNvSpPr>
              <p:nvPr/>
            </p:nvSpPr>
            <p:spPr bwMode="auto">
              <a:xfrm>
                <a:off x="25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64" name="Rectangle 1877">
                <a:extLst>
                  <a:ext uri="{FF2B5EF4-FFF2-40B4-BE49-F238E27FC236}">
                    <a16:creationId xmlns:a16="http://schemas.microsoft.com/office/drawing/2014/main" id="{4FDFBACD-DAD4-4A87-A93E-8A45FB59A555}"/>
                  </a:ext>
                </a:extLst>
              </p:cNvPr>
              <p:cNvSpPr>
                <a:spLocks noChangeArrowheads="1"/>
              </p:cNvSpPr>
              <p:nvPr/>
            </p:nvSpPr>
            <p:spPr bwMode="auto">
              <a:xfrm>
                <a:off x="25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65" name="Rectangle 1878">
                <a:extLst>
                  <a:ext uri="{FF2B5EF4-FFF2-40B4-BE49-F238E27FC236}">
                    <a16:creationId xmlns:a16="http://schemas.microsoft.com/office/drawing/2014/main" id="{65C07016-2B5E-4AF8-96BA-AF1CB97B76AE}"/>
                  </a:ext>
                </a:extLst>
              </p:cNvPr>
              <p:cNvSpPr>
                <a:spLocks noChangeArrowheads="1"/>
              </p:cNvSpPr>
              <p:nvPr/>
            </p:nvSpPr>
            <p:spPr bwMode="auto">
              <a:xfrm>
                <a:off x="25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66" name="Rectangle 1879">
                <a:extLst>
                  <a:ext uri="{FF2B5EF4-FFF2-40B4-BE49-F238E27FC236}">
                    <a16:creationId xmlns:a16="http://schemas.microsoft.com/office/drawing/2014/main" id="{BEAC2329-A106-4CA7-A732-9495E229FA3D}"/>
                  </a:ext>
                </a:extLst>
              </p:cNvPr>
              <p:cNvSpPr>
                <a:spLocks noChangeArrowheads="1"/>
              </p:cNvSpPr>
              <p:nvPr/>
            </p:nvSpPr>
            <p:spPr bwMode="auto">
              <a:xfrm>
                <a:off x="25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67" name="Rectangle 1880">
                <a:extLst>
                  <a:ext uri="{FF2B5EF4-FFF2-40B4-BE49-F238E27FC236}">
                    <a16:creationId xmlns:a16="http://schemas.microsoft.com/office/drawing/2014/main" id="{7AAACA8F-5BB3-4220-9CB6-A6E4476BA3FC}"/>
                  </a:ext>
                </a:extLst>
              </p:cNvPr>
              <p:cNvSpPr>
                <a:spLocks noChangeArrowheads="1"/>
              </p:cNvSpPr>
              <p:nvPr/>
            </p:nvSpPr>
            <p:spPr bwMode="auto">
              <a:xfrm>
                <a:off x="25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68" name="Rectangle 1881">
                <a:extLst>
                  <a:ext uri="{FF2B5EF4-FFF2-40B4-BE49-F238E27FC236}">
                    <a16:creationId xmlns:a16="http://schemas.microsoft.com/office/drawing/2014/main" id="{D4993D02-0E21-441A-9DCE-DD4DE76BB1DE}"/>
                  </a:ext>
                </a:extLst>
              </p:cNvPr>
              <p:cNvSpPr>
                <a:spLocks noChangeArrowheads="1"/>
              </p:cNvSpPr>
              <p:nvPr/>
            </p:nvSpPr>
            <p:spPr bwMode="auto">
              <a:xfrm>
                <a:off x="25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69" name="Rectangle 1882">
                <a:extLst>
                  <a:ext uri="{FF2B5EF4-FFF2-40B4-BE49-F238E27FC236}">
                    <a16:creationId xmlns:a16="http://schemas.microsoft.com/office/drawing/2014/main" id="{28CB88F0-02AB-498D-B120-0ECAAEF26BC6}"/>
                  </a:ext>
                </a:extLst>
              </p:cNvPr>
              <p:cNvSpPr>
                <a:spLocks noChangeArrowheads="1"/>
              </p:cNvSpPr>
              <p:nvPr/>
            </p:nvSpPr>
            <p:spPr bwMode="auto">
              <a:xfrm>
                <a:off x="25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70" name="Rectangle 1883">
                <a:extLst>
                  <a:ext uri="{FF2B5EF4-FFF2-40B4-BE49-F238E27FC236}">
                    <a16:creationId xmlns:a16="http://schemas.microsoft.com/office/drawing/2014/main" id="{9ACE8408-09F8-4347-971E-6064048FF679}"/>
                  </a:ext>
                </a:extLst>
              </p:cNvPr>
              <p:cNvSpPr>
                <a:spLocks noChangeArrowheads="1"/>
              </p:cNvSpPr>
              <p:nvPr/>
            </p:nvSpPr>
            <p:spPr bwMode="auto">
              <a:xfrm>
                <a:off x="253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71" name="Rectangle 1884">
                <a:extLst>
                  <a:ext uri="{FF2B5EF4-FFF2-40B4-BE49-F238E27FC236}">
                    <a16:creationId xmlns:a16="http://schemas.microsoft.com/office/drawing/2014/main" id="{382A2BF6-72D4-4FA4-8917-4D45D0343BE9}"/>
                  </a:ext>
                </a:extLst>
              </p:cNvPr>
              <p:cNvSpPr>
                <a:spLocks noChangeArrowheads="1"/>
              </p:cNvSpPr>
              <p:nvPr/>
            </p:nvSpPr>
            <p:spPr bwMode="auto">
              <a:xfrm>
                <a:off x="253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72" name="Rectangle 1885">
                <a:extLst>
                  <a:ext uri="{FF2B5EF4-FFF2-40B4-BE49-F238E27FC236}">
                    <a16:creationId xmlns:a16="http://schemas.microsoft.com/office/drawing/2014/main" id="{39779228-2B45-4E76-8DED-CD9FA3CAB7D5}"/>
                  </a:ext>
                </a:extLst>
              </p:cNvPr>
              <p:cNvSpPr>
                <a:spLocks noChangeArrowheads="1"/>
              </p:cNvSpPr>
              <p:nvPr/>
            </p:nvSpPr>
            <p:spPr bwMode="auto">
              <a:xfrm>
                <a:off x="253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73" name="Rectangle 1886">
                <a:extLst>
                  <a:ext uri="{FF2B5EF4-FFF2-40B4-BE49-F238E27FC236}">
                    <a16:creationId xmlns:a16="http://schemas.microsoft.com/office/drawing/2014/main" id="{0475B13F-CD11-409E-AA58-5D2F6323E3AA}"/>
                  </a:ext>
                </a:extLst>
              </p:cNvPr>
              <p:cNvSpPr>
                <a:spLocks noChangeArrowheads="1"/>
              </p:cNvSpPr>
              <p:nvPr/>
            </p:nvSpPr>
            <p:spPr bwMode="auto">
              <a:xfrm>
                <a:off x="253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74" name="Rectangle 1887">
                <a:extLst>
                  <a:ext uri="{FF2B5EF4-FFF2-40B4-BE49-F238E27FC236}">
                    <a16:creationId xmlns:a16="http://schemas.microsoft.com/office/drawing/2014/main" id="{637FF99D-B075-4866-8B64-F3EB643BCDD3}"/>
                  </a:ext>
                </a:extLst>
              </p:cNvPr>
              <p:cNvSpPr>
                <a:spLocks noChangeArrowheads="1"/>
              </p:cNvSpPr>
              <p:nvPr/>
            </p:nvSpPr>
            <p:spPr bwMode="auto">
              <a:xfrm>
                <a:off x="25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75" name="Rectangle 1888">
                <a:extLst>
                  <a:ext uri="{FF2B5EF4-FFF2-40B4-BE49-F238E27FC236}">
                    <a16:creationId xmlns:a16="http://schemas.microsoft.com/office/drawing/2014/main" id="{1CE302B4-B437-453A-90F7-CA17DD2EB60E}"/>
                  </a:ext>
                </a:extLst>
              </p:cNvPr>
              <p:cNvSpPr>
                <a:spLocks noChangeArrowheads="1"/>
              </p:cNvSpPr>
              <p:nvPr/>
            </p:nvSpPr>
            <p:spPr bwMode="auto">
              <a:xfrm>
                <a:off x="25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76" name="Rectangle 1889">
                <a:extLst>
                  <a:ext uri="{FF2B5EF4-FFF2-40B4-BE49-F238E27FC236}">
                    <a16:creationId xmlns:a16="http://schemas.microsoft.com/office/drawing/2014/main" id="{A3022496-E14A-42DD-9261-D55E8ED9B797}"/>
                  </a:ext>
                </a:extLst>
              </p:cNvPr>
              <p:cNvSpPr>
                <a:spLocks noChangeArrowheads="1"/>
              </p:cNvSpPr>
              <p:nvPr/>
            </p:nvSpPr>
            <p:spPr bwMode="auto">
              <a:xfrm>
                <a:off x="25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77" name="Rectangle 1890">
                <a:extLst>
                  <a:ext uri="{FF2B5EF4-FFF2-40B4-BE49-F238E27FC236}">
                    <a16:creationId xmlns:a16="http://schemas.microsoft.com/office/drawing/2014/main" id="{3A2FEF50-08AB-44F5-9457-BC339CC0E5BD}"/>
                  </a:ext>
                </a:extLst>
              </p:cNvPr>
              <p:cNvSpPr>
                <a:spLocks noChangeArrowheads="1"/>
              </p:cNvSpPr>
              <p:nvPr/>
            </p:nvSpPr>
            <p:spPr bwMode="auto">
              <a:xfrm>
                <a:off x="25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78" name="Rectangle 1891">
                <a:extLst>
                  <a:ext uri="{FF2B5EF4-FFF2-40B4-BE49-F238E27FC236}">
                    <a16:creationId xmlns:a16="http://schemas.microsoft.com/office/drawing/2014/main" id="{88F1472E-54F7-4367-B7E6-A149221D002D}"/>
                  </a:ext>
                </a:extLst>
              </p:cNvPr>
              <p:cNvSpPr>
                <a:spLocks noChangeArrowheads="1"/>
              </p:cNvSpPr>
              <p:nvPr/>
            </p:nvSpPr>
            <p:spPr bwMode="auto">
              <a:xfrm>
                <a:off x="25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79" name="Rectangle 1892">
                <a:extLst>
                  <a:ext uri="{FF2B5EF4-FFF2-40B4-BE49-F238E27FC236}">
                    <a16:creationId xmlns:a16="http://schemas.microsoft.com/office/drawing/2014/main" id="{71BFA2F2-EECC-42D3-857D-A8DB2C3AC628}"/>
                  </a:ext>
                </a:extLst>
              </p:cNvPr>
              <p:cNvSpPr>
                <a:spLocks noChangeArrowheads="1"/>
              </p:cNvSpPr>
              <p:nvPr/>
            </p:nvSpPr>
            <p:spPr bwMode="auto">
              <a:xfrm>
                <a:off x="25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80" name="Rectangle 1893">
                <a:extLst>
                  <a:ext uri="{FF2B5EF4-FFF2-40B4-BE49-F238E27FC236}">
                    <a16:creationId xmlns:a16="http://schemas.microsoft.com/office/drawing/2014/main" id="{768AD5FE-0F1C-4E4A-BBA4-C352D56071BE}"/>
                  </a:ext>
                </a:extLst>
              </p:cNvPr>
              <p:cNvSpPr>
                <a:spLocks noChangeArrowheads="1"/>
              </p:cNvSpPr>
              <p:nvPr/>
            </p:nvSpPr>
            <p:spPr bwMode="auto">
              <a:xfrm>
                <a:off x="25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81" name="Rectangle 1894">
                <a:extLst>
                  <a:ext uri="{FF2B5EF4-FFF2-40B4-BE49-F238E27FC236}">
                    <a16:creationId xmlns:a16="http://schemas.microsoft.com/office/drawing/2014/main" id="{B12764C6-8B0B-48C0-8655-6FAB5420FFA2}"/>
                  </a:ext>
                </a:extLst>
              </p:cNvPr>
              <p:cNvSpPr>
                <a:spLocks noChangeArrowheads="1"/>
              </p:cNvSpPr>
              <p:nvPr/>
            </p:nvSpPr>
            <p:spPr bwMode="auto">
              <a:xfrm>
                <a:off x="25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82" name="Rectangle 1895">
                <a:extLst>
                  <a:ext uri="{FF2B5EF4-FFF2-40B4-BE49-F238E27FC236}">
                    <a16:creationId xmlns:a16="http://schemas.microsoft.com/office/drawing/2014/main" id="{4624934A-A20F-457D-B232-4AE2334AF247}"/>
                  </a:ext>
                </a:extLst>
              </p:cNvPr>
              <p:cNvSpPr>
                <a:spLocks noChangeArrowheads="1"/>
              </p:cNvSpPr>
              <p:nvPr/>
            </p:nvSpPr>
            <p:spPr bwMode="auto">
              <a:xfrm>
                <a:off x="254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83" name="Rectangle 1896">
                <a:extLst>
                  <a:ext uri="{FF2B5EF4-FFF2-40B4-BE49-F238E27FC236}">
                    <a16:creationId xmlns:a16="http://schemas.microsoft.com/office/drawing/2014/main" id="{F1CBD92C-2D70-40CF-A5A9-B8DEB6EDDAC7}"/>
                  </a:ext>
                </a:extLst>
              </p:cNvPr>
              <p:cNvSpPr>
                <a:spLocks noChangeArrowheads="1"/>
              </p:cNvSpPr>
              <p:nvPr/>
            </p:nvSpPr>
            <p:spPr bwMode="auto">
              <a:xfrm>
                <a:off x="254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84" name="Rectangle 1897">
                <a:extLst>
                  <a:ext uri="{FF2B5EF4-FFF2-40B4-BE49-F238E27FC236}">
                    <a16:creationId xmlns:a16="http://schemas.microsoft.com/office/drawing/2014/main" id="{604C50FD-F20D-4696-A79A-E86646AE81B5}"/>
                  </a:ext>
                </a:extLst>
              </p:cNvPr>
              <p:cNvSpPr>
                <a:spLocks noChangeArrowheads="1"/>
              </p:cNvSpPr>
              <p:nvPr/>
            </p:nvSpPr>
            <p:spPr bwMode="auto">
              <a:xfrm>
                <a:off x="254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85" name="Rectangle 1898">
                <a:extLst>
                  <a:ext uri="{FF2B5EF4-FFF2-40B4-BE49-F238E27FC236}">
                    <a16:creationId xmlns:a16="http://schemas.microsoft.com/office/drawing/2014/main" id="{7AB2A2A3-FA9A-4429-A88C-C65694AE33D5}"/>
                  </a:ext>
                </a:extLst>
              </p:cNvPr>
              <p:cNvSpPr>
                <a:spLocks noChangeArrowheads="1"/>
              </p:cNvSpPr>
              <p:nvPr/>
            </p:nvSpPr>
            <p:spPr bwMode="auto">
              <a:xfrm>
                <a:off x="254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86" name="Rectangle 1899">
                <a:extLst>
                  <a:ext uri="{FF2B5EF4-FFF2-40B4-BE49-F238E27FC236}">
                    <a16:creationId xmlns:a16="http://schemas.microsoft.com/office/drawing/2014/main" id="{26F7155A-54EE-4D3F-BE59-36D217FE3677}"/>
                  </a:ext>
                </a:extLst>
              </p:cNvPr>
              <p:cNvSpPr>
                <a:spLocks noChangeArrowheads="1"/>
              </p:cNvSpPr>
              <p:nvPr/>
            </p:nvSpPr>
            <p:spPr bwMode="auto">
              <a:xfrm>
                <a:off x="25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87" name="Rectangle 1900">
                <a:extLst>
                  <a:ext uri="{FF2B5EF4-FFF2-40B4-BE49-F238E27FC236}">
                    <a16:creationId xmlns:a16="http://schemas.microsoft.com/office/drawing/2014/main" id="{5C59B47F-1E5E-40A5-AEE3-4693DD5854C7}"/>
                  </a:ext>
                </a:extLst>
              </p:cNvPr>
              <p:cNvSpPr>
                <a:spLocks noChangeArrowheads="1"/>
              </p:cNvSpPr>
              <p:nvPr/>
            </p:nvSpPr>
            <p:spPr bwMode="auto">
              <a:xfrm>
                <a:off x="25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88" name="Rectangle 1901">
                <a:extLst>
                  <a:ext uri="{FF2B5EF4-FFF2-40B4-BE49-F238E27FC236}">
                    <a16:creationId xmlns:a16="http://schemas.microsoft.com/office/drawing/2014/main" id="{3AD16454-116A-471F-9102-850E0AE75473}"/>
                  </a:ext>
                </a:extLst>
              </p:cNvPr>
              <p:cNvSpPr>
                <a:spLocks noChangeArrowheads="1"/>
              </p:cNvSpPr>
              <p:nvPr/>
            </p:nvSpPr>
            <p:spPr bwMode="auto">
              <a:xfrm>
                <a:off x="25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89" name="Rectangle 1902">
                <a:extLst>
                  <a:ext uri="{FF2B5EF4-FFF2-40B4-BE49-F238E27FC236}">
                    <a16:creationId xmlns:a16="http://schemas.microsoft.com/office/drawing/2014/main" id="{EE39CBF5-E3E8-489A-A9AB-1A2E9DE0C505}"/>
                  </a:ext>
                </a:extLst>
              </p:cNvPr>
              <p:cNvSpPr>
                <a:spLocks noChangeArrowheads="1"/>
              </p:cNvSpPr>
              <p:nvPr/>
            </p:nvSpPr>
            <p:spPr bwMode="auto">
              <a:xfrm>
                <a:off x="25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90" name="Rectangle 1903">
                <a:extLst>
                  <a:ext uri="{FF2B5EF4-FFF2-40B4-BE49-F238E27FC236}">
                    <a16:creationId xmlns:a16="http://schemas.microsoft.com/office/drawing/2014/main" id="{2DE21BC7-5BDD-41C2-9E46-8D56F25A46C2}"/>
                  </a:ext>
                </a:extLst>
              </p:cNvPr>
              <p:cNvSpPr>
                <a:spLocks noChangeArrowheads="1"/>
              </p:cNvSpPr>
              <p:nvPr/>
            </p:nvSpPr>
            <p:spPr bwMode="auto">
              <a:xfrm>
                <a:off x="25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91" name="Rectangle 1904">
                <a:extLst>
                  <a:ext uri="{FF2B5EF4-FFF2-40B4-BE49-F238E27FC236}">
                    <a16:creationId xmlns:a16="http://schemas.microsoft.com/office/drawing/2014/main" id="{09D60E3D-5D6F-42B8-98D8-0C17694CF7DF}"/>
                  </a:ext>
                </a:extLst>
              </p:cNvPr>
              <p:cNvSpPr>
                <a:spLocks noChangeArrowheads="1"/>
              </p:cNvSpPr>
              <p:nvPr/>
            </p:nvSpPr>
            <p:spPr bwMode="auto">
              <a:xfrm>
                <a:off x="25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92" name="Rectangle 1905">
                <a:extLst>
                  <a:ext uri="{FF2B5EF4-FFF2-40B4-BE49-F238E27FC236}">
                    <a16:creationId xmlns:a16="http://schemas.microsoft.com/office/drawing/2014/main" id="{8AB6218A-BE5D-4218-B989-9AD718509DE0}"/>
                  </a:ext>
                </a:extLst>
              </p:cNvPr>
              <p:cNvSpPr>
                <a:spLocks noChangeArrowheads="1"/>
              </p:cNvSpPr>
              <p:nvPr/>
            </p:nvSpPr>
            <p:spPr bwMode="auto">
              <a:xfrm>
                <a:off x="25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93" name="Rectangle 1906">
                <a:extLst>
                  <a:ext uri="{FF2B5EF4-FFF2-40B4-BE49-F238E27FC236}">
                    <a16:creationId xmlns:a16="http://schemas.microsoft.com/office/drawing/2014/main" id="{5E02E21F-752D-4470-9A3D-CAAA1D670894}"/>
                  </a:ext>
                </a:extLst>
              </p:cNvPr>
              <p:cNvSpPr>
                <a:spLocks noChangeArrowheads="1"/>
              </p:cNvSpPr>
              <p:nvPr/>
            </p:nvSpPr>
            <p:spPr bwMode="auto">
              <a:xfrm>
                <a:off x="25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94" name="Rectangle 1907">
                <a:extLst>
                  <a:ext uri="{FF2B5EF4-FFF2-40B4-BE49-F238E27FC236}">
                    <a16:creationId xmlns:a16="http://schemas.microsoft.com/office/drawing/2014/main" id="{706C8F58-7C96-4BA0-9370-BF04BE9D9AD7}"/>
                  </a:ext>
                </a:extLst>
              </p:cNvPr>
              <p:cNvSpPr>
                <a:spLocks noChangeArrowheads="1"/>
              </p:cNvSpPr>
              <p:nvPr/>
            </p:nvSpPr>
            <p:spPr bwMode="auto">
              <a:xfrm>
                <a:off x="255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95" name="Rectangle 1908">
                <a:extLst>
                  <a:ext uri="{FF2B5EF4-FFF2-40B4-BE49-F238E27FC236}">
                    <a16:creationId xmlns:a16="http://schemas.microsoft.com/office/drawing/2014/main" id="{AE4977D7-C15E-4A48-B4BE-8085064B48CA}"/>
                  </a:ext>
                </a:extLst>
              </p:cNvPr>
              <p:cNvSpPr>
                <a:spLocks noChangeArrowheads="1"/>
              </p:cNvSpPr>
              <p:nvPr/>
            </p:nvSpPr>
            <p:spPr bwMode="auto">
              <a:xfrm>
                <a:off x="255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96" name="Rectangle 1909">
                <a:extLst>
                  <a:ext uri="{FF2B5EF4-FFF2-40B4-BE49-F238E27FC236}">
                    <a16:creationId xmlns:a16="http://schemas.microsoft.com/office/drawing/2014/main" id="{53B7BB38-912D-40B4-9D97-04E76F3C6BAE}"/>
                  </a:ext>
                </a:extLst>
              </p:cNvPr>
              <p:cNvSpPr>
                <a:spLocks noChangeArrowheads="1"/>
              </p:cNvSpPr>
              <p:nvPr/>
            </p:nvSpPr>
            <p:spPr bwMode="auto">
              <a:xfrm>
                <a:off x="255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97" name="Rectangle 1910">
                <a:extLst>
                  <a:ext uri="{FF2B5EF4-FFF2-40B4-BE49-F238E27FC236}">
                    <a16:creationId xmlns:a16="http://schemas.microsoft.com/office/drawing/2014/main" id="{7FD10F8D-0A76-46ED-BF67-5092207FF883}"/>
                  </a:ext>
                </a:extLst>
              </p:cNvPr>
              <p:cNvSpPr>
                <a:spLocks noChangeArrowheads="1"/>
              </p:cNvSpPr>
              <p:nvPr/>
            </p:nvSpPr>
            <p:spPr bwMode="auto">
              <a:xfrm>
                <a:off x="255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98" name="Rectangle 1911">
                <a:extLst>
                  <a:ext uri="{FF2B5EF4-FFF2-40B4-BE49-F238E27FC236}">
                    <a16:creationId xmlns:a16="http://schemas.microsoft.com/office/drawing/2014/main" id="{17A020AD-F78D-47E3-AE03-B1E44226D5B6}"/>
                  </a:ext>
                </a:extLst>
              </p:cNvPr>
              <p:cNvSpPr>
                <a:spLocks noChangeArrowheads="1"/>
              </p:cNvSpPr>
              <p:nvPr/>
            </p:nvSpPr>
            <p:spPr bwMode="auto">
              <a:xfrm>
                <a:off x="25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99" name="Rectangle 1912">
                <a:extLst>
                  <a:ext uri="{FF2B5EF4-FFF2-40B4-BE49-F238E27FC236}">
                    <a16:creationId xmlns:a16="http://schemas.microsoft.com/office/drawing/2014/main" id="{C1889679-5B3A-4867-BDAD-5EBA961C9549}"/>
                  </a:ext>
                </a:extLst>
              </p:cNvPr>
              <p:cNvSpPr>
                <a:spLocks noChangeArrowheads="1"/>
              </p:cNvSpPr>
              <p:nvPr/>
            </p:nvSpPr>
            <p:spPr bwMode="auto">
              <a:xfrm>
                <a:off x="25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00" name="Rectangle 1913">
                <a:extLst>
                  <a:ext uri="{FF2B5EF4-FFF2-40B4-BE49-F238E27FC236}">
                    <a16:creationId xmlns:a16="http://schemas.microsoft.com/office/drawing/2014/main" id="{D08A4F5B-547D-4BC4-9A46-F6EC47F3F61D}"/>
                  </a:ext>
                </a:extLst>
              </p:cNvPr>
              <p:cNvSpPr>
                <a:spLocks noChangeArrowheads="1"/>
              </p:cNvSpPr>
              <p:nvPr/>
            </p:nvSpPr>
            <p:spPr bwMode="auto">
              <a:xfrm>
                <a:off x="25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01" name="Rectangle 1914">
                <a:extLst>
                  <a:ext uri="{FF2B5EF4-FFF2-40B4-BE49-F238E27FC236}">
                    <a16:creationId xmlns:a16="http://schemas.microsoft.com/office/drawing/2014/main" id="{E01BF13E-74EE-46E9-B772-F6FF224A11BC}"/>
                  </a:ext>
                </a:extLst>
              </p:cNvPr>
              <p:cNvSpPr>
                <a:spLocks noChangeArrowheads="1"/>
              </p:cNvSpPr>
              <p:nvPr/>
            </p:nvSpPr>
            <p:spPr bwMode="auto">
              <a:xfrm>
                <a:off x="25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02" name="Rectangle 1915">
                <a:extLst>
                  <a:ext uri="{FF2B5EF4-FFF2-40B4-BE49-F238E27FC236}">
                    <a16:creationId xmlns:a16="http://schemas.microsoft.com/office/drawing/2014/main" id="{F6C77565-9EF4-4377-9DD2-735DAA842638}"/>
                  </a:ext>
                </a:extLst>
              </p:cNvPr>
              <p:cNvSpPr>
                <a:spLocks noChangeArrowheads="1"/>
              </p:cNvSpPr>
              <p:nvPr/>
            </p:nvSpPr>
            <p:spPr bwMode="auto">
              <a:xfrm>
                <a:off x="25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03" name="Rectangle 1916">
                <a:extLst>
                  <a:ext uri="{FF2B5EF4-FFF2-40B4-BE49-F238E27FC236}">
                    <a16:creationId xmlns:a16="http://schemas.microsoft.com/office/drawing/2014/main" id="{2B9E0419-8C6E-4930-AD09-37CECAAE236A}"/>
                  </a:ext>
                </a:extLst>
              </p:cNvPr>
              <p:cNvSpPr>
                <a:spLocks noChangeArrowheads="1"/>
              </p:cNvSpPr>
              <p:nvPr/>
            </p:nvSpPr>
            <p:spPr bwMode="auto">
              <a:xfrm>
                <a:off x="25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04" name="Rectangle 1917">
                <a:extLst>
                  <a:ext uri="{FF2B5EF4-FFF2-40B4-BE49-F238E27FC236}">
                    <a16:creationId xmlns:a16="http://schemas.microsoft.com/office/drawing/2014/main" id="{299325AD-3E14-46BF-B6FD-CC572A006565}"/>
                  </a:ext>
                </a:extLst>
              </p:cNvPr>
              <p:cNvSpPr>
                <a:spLocks noChangeArrowheads="1"/>
              </p:cNvSpPr>
              <p:nvPr/>
            </p:nvSpPr>
            <p:spPr bwMode="auto">
              <a:xfrm>
                <a:off x="25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05" name="Rectangle 1918">
                <a:extLst>
                  <a:ext uri="{FF2B5EF4-FFF2-40B4-BE49-F238E27FC236}">
                    <a16:creationId xmlns:a16="http://schemas.microsoft.com/office/drawing/2014/main" id="{E87244AE-3858-47C4-858E-6E8886D04415}"/>
                  </a:ext>
                </a:extLst>
              </p:cNvPr>
              <p:cNvSpPr>
                <a:spLocks noChangeArrowheads="1"/>
              </p:cNvSpPr>
              <p:nvPr/>
            </p:nvSpPr>
            <p:spPr bwMode="auto">
              <a:xfrm>
                <a:off x="25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06" name="Rectangle 1919">
                <a:extLst>
                  <a:ext uri="{FF2B5EF4-FFF2-40B4-BE49-F238E27FC236}">
                    <a16:creationId xmlns:a16="http://schemas.microsoft.com/office/drawing/2014/main" id="{319A0BA0-AD7C-4311-83D6-7E559124DD0E}"/>
                  </a:ext>
                </a:extLst>
              </p:cNvPr>
              <p:cNvSpPr>
                <a:spLocks noChangeArrowheads="1"/>
              </p:cNvSpPr>
              <p:nvPr/>
            </p:nvSpPr>
            <p:spPr bwMode="auto">
              <a:xfrm>
                <a:off x="257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07" name="Rectangle 1920">
                <a:extLst>
                  <a:ext uri="{FF2B5EF4-FFF2-40B4-BE49-F238E27FC236}">
                    <a16:creationId xmlns:a16="http://schemas.microsoft.com/office/drawing/2014/main" id="{39C542C6-7FB5-46B7-A1F9-F5110CA9BD96}"/>
                  </a:ext>
                </a:extLst>
              </p:cNvPr>
              <p:cNvSpPr>
                <a:spLocks noChangeArrowheads="1"/>
              </p:cNvSpPr>
              <p:nvPr/>
            </p:nvSpPr>
            <p:spPr bwMode="auto">
              <a:xfrm>
                <a:off x="257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08" name="Rectangle 1921">
                <a:extLst>
                  <a:ext uri="{FF2B5EF4-FFF2-40B4-BE49-F238E27FC236}">
                    <a16:creationId xmlns:a16="http://schemas.microsoft.com/office/drawing/2014/main" id="{670EE789-38EC-49CA-A486-FBD29E5B7482}"/>
                  </a:ext>
                </a:extLst>
              </p:cNvPr>
              <p:cNvSpPr>
                <a:spLocks noChangeArrowheads="1"/>
              </p:cNvSpPr>
              <p:nvPr/>
            </p:nvSpPr>
            <p:spPr bwMode="auto">
              <a:xfrm>
                <a:off x="257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09" name="Rectangle 1922">
                <a:extLst>
                  <a:ext uri="{FF2B5EF4-FFF2-40B4-BE49-F238E27FC236}">
                    <a16:creationId xmlns:a16="http://schemas.microsoft.com/office/drawing/2014/main" id="{1A024C5B-3448-47D1-963E-E7BE6CF3BA64}"/>
                  </a:ext>
                </a:extLst>
              </p:cNvPr>
              <p:cNvSpPr>
                <a:spLocks noChangeArrowheads="1"/>
              </p:cNvSpPr>
              <p:nvPr/>
            </p:nvSpPr>
            <p:spPr bwMode="auto">
              <a:xfrm>
                <a:off x="25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10" name="Rectangle 1923">
                <a:extLst>
                  <a:ext uri="{FF2B5EF4-FFF2-40B4-BE49-F238E27FC236}">
                    <a16:creationId xmlns:a16="http://schemas.microsoft.com/office/drawing/2014/main" id="{C888A2B2-8694-4021-B988-70A71A94E904}"/>
                  </a:ext>
                </a:extLst>
              </p:cNvPr>
              <p:cNvSpPr>
                <a:spLocks noChangeArrowheads="1"/>
              </p:cNvSpPr>
              <p:nvPr/>
            </p:nvSpPr>
            <p:spPr bwMode="auto">
              <a:xfrm>
                <a:off x="25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11" name="Rectangle 1924">
                <a:extLst>
                  <a:ext uri="{FF2B5EF4-FFF2-40B4-BE49-F238E27FC236}">
                    <a16:creationId xmlns:a16="http://schemas.microsoft.com/office/drawing/2014/main" id="{F7341742-0B3B-4600-A711-4A38E3C08EB0}"/>
                  </a:ext>
                </a:extLst>
              </p:cNvPr>
              <p:cNvSpPr>
                <a:spLocks noChangeArrowheads="1"/>
              </p:cNvSpPr>
              <p:nvPr/>
            </p:nvSpPr>
            <p:spPr bwMode="auto">
              <a:xfrm>
                <a:off x="25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12" name="Rectangle 1925">
                <a:extLst>
                  <a:ext uri="{FF2B5EF4-FFF2-40B4-BE49-F238E27FC236}">
                    <a16:creationId xmlns:a16="http://schemas.microsoft.com/office/drawing/2014/main" id="{196527AD-7899-4C7B-A526-93627661AC81}"/>
                  </a:ext>
                </a:extLst>
              </p:cNvPr>
              <p:cNvSpPr>
                <a:spLocks noChangeArrowheads="1"/>
              </p:cNvSpPr>
              <p:nvPr/>
            </p:nvSpPr>
            <p:spPr bwMode="auto">
              <a:xfrm>
                <a:off x="25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13" name="Rectangle 1926">
                <a:extLst>
                  <a:ext uri="{FF2B5EF4-FFF2-40B4-BE49-F238E27FC236}">
                    <a16:creationId xmlns:a16="http://schemas.microsoft.com/office/drawing/2014/main" id="{53011A15-F5AD-4112-8C7B-72CBF81AE25E}"/>
                  </a:ext>
                </a:extLst>
              </p:cNvPr>
              <p:cNvSpPr>
                <a:spLocks noChangeArrowheads="1"/>
              </p:cNvSpPr>
              <p:nvPr/>
            </p:nvSpPr>
            <p:spPr bwMode="auto">
              <a:xfrm>
                <a:off x="25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14" name="Rectangle 1927">
                <a:extLst>
                  <a:ext uri="{FF2B5EF4-FFF2-40B4-BE49-F238E27FC236}">
                    <a16:creationId xmlns:a16="http://schemas.microsoft.com/office/drawing/2014/main" id="{B12703D2-3FB1-4416-8D56-3E8AD614BF58}"/>
                  </a:ext>
                </a:extLst>
              </p:cNvPr>
              <p:cNvSpPr>
                <a:spLocks noChangeArrowheads="1"/>
              </p:cNvSpPr>
              <p:nvPr/>
            </p:nvSpPr>
            <p:spPr bwMode="auto">
              <a:xfrm>
                <a:off x="25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15" name="Rectangle 1928">
                <a:extLst>
                  <a:ext uri="{FF2B5EF4-FFF2-40B4-BE49-F238E27FC236}">
                    <a16:creationId xmlns:a16="http://schemas.microsoft.com/office/drawing/2014/main" id="{A7CEC0B9-F859-4B3B-B64A-6C3B879115E6}"/>
                  </a:ext>
                </a:extLst>
              </p:cNvPr>
              <p:cNvSpPr>
                <a:spLocks noChangeArrowheads="1"/>
              </p:cNvSpPr>
              <p:nvPr/>
            </p:nvSpPr>
            <p:spPr bwMode="auto">
              <a:xfrm>
                <a:off x="25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16" name="Rectangle 1929">
                <a:extLst>
                  <a:ext uri="{FF2B5EF4-FFF2-40B4-BE49-F238E27FC236}">
                    <a16:creationId xmlns:a16="http://schemas.microsoft.com/office/drawing/2014/main" id="{F3E0F087-B473-4CB4-ADD4-E75221628935}"/>
                  </a:ext>
                </a:extLst>
              </p:cNvPr>
              <p:cNvSpPr>
                <a:spLocks noChangeArrowheads="1"/>
              </p:cNvSpPr>
              <p:nvPr/>
            </p:nvSpPr>
            <p:spPr bwMode="auto">
              <a:xfrm>
                <a:off x="25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17" name="Rectangle 1930">
                <a:extLst>
                  <a:ext uri="{FF2B5EF4-FFF2-40B4-BE49-F238E27FC236}">
                    <a16:creationId xmlns:a16="http://schemas.microsoft.com/office/drawing/2014/main" id="{13CF657D-695E-47A4-B341-680E890B13FA}"/>
                  </a:ext>
                </a:extLst>
              </p:cNvPr>
              <p:cNvSpPr>
                <a:spLocks noChangeArrowheads="1"/>
              </p:cNvSpPr>
              <p:nvPr/>
            </p:nvSpPr>
            <p:spPr bwMode="auto">
              <a:xfrm>
                <a:off x="258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18" name="Rectangle 1931">
                <a:extLst>
                  <a:ext uri="{FF2B5EF4-FFF2-40B4-BE49-F238E27FC236}">
                    <a16:creationId xmlns:a16="http://schemas.microsoft.com/office/drawing/2014/main" id="{7A124247-0AFA-4169-AF1B-4F4AE33C7F5A}"/>
                  </a:ext>
                </a:extLst>
              </p:cNvPr>
              <p:cNvSpPr>
                <a:spLocks noChangeArrowheads="1"/>
              </p:cNvSpPr>
              <p:nvPr/>
            </p:nvSpPr>
            <p:spPr bwMode="auto">
              <a:xfrm>
                <a:off x="258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19" name="Rectangle 1932">
                <a:extLst>
                  <a:ext uri="{FF2B5EF4-FFF2-40B4-BE49-F238E27FC236}">
                    <a16:creationId xmlns:a16="http://schemas.microsoft.com/office/drawing/2014/main" id="{794B090A-342C-489F-8A73-34839FDC6975}"/>
                  </a:ext>
                </a:extLst>
              </p:cNvPr>
              <p:cNvSpPr>
                <a:spLocks noChangeArrowheads="1"/>
              </p:cNvSpPr>
              <p:nvPr/>
            </p:nvSpPr>
            <p:spPr bwMode="auto">
              <a:xfrm>
                <a:off x="258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20" name="Rectangle 1933">
                <a:extLst>
                  <a:ext uri="{FF2B5EF4-FFF2-40B4-BE49-F238E27FC236}">
                    <a16:creationId xmlns:a16="http://schemas.microsoft.com/office/drawing/2014/main" id="{1AF37260-7EDE-41EC-940B-9E8089EDCED2}"/>
                  </a:ext>
                </a:extLst>
              </p:cNvPr>
              <p:cNvSpPr>
                <a:spLocks noChangeArrowheads="1"/>
              </p:cNvSpPr>
              <p:nvPr/>
            </p:nvSpPr>
            <p:spPr bwMode="auto">
              <a:xfrm>
                <a:off x="25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21" name="Rectangle 1934">
                <a:extLst>
                  <a:ext uri="{FF2B5EF4-FFF2-40B4-BE49-F238E27FC236}">
                    <a16:creationId xmlns:a16="http://schemas.microsoft.com/office/drawing/2014/main" id="{F0457049-3DB2-4722-8122-E69097CD21AE}"/>
                  </a:ext>
                </a:extLst>
              </p:cNvPr>
              <p:cNvSpPr>
                <a:spLocks noChangeArrowheads="1"/>
              </p:cNvSpPr>
              <p:nvPr/>
            </p:nvSpPr>
            <p:spPr bwMode="auto">
              <a:xfrm>
                <a:off x="25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22" name="Rectangle 1935">
                <a:extLst>
                  <a:ext uri="{FF2B5EF4-FFF2-40B4-BE49-F238E27FC236}">
                    <a16:creationId xmlns:a16="http://schemas.microsoft.com/office/drawing/2014/main" id="{6DD6BD45-0792-4B20-9836-E05C99167CE1}"/>
                  </a:ext>
                </a:extLst>
              </p:cNvPr>
              <p:cNvSpPr>
                <a:spLocks noChangeArrowheads="1"/>
              </p:cNvSpPr>
              <p:nvPr/>
            </p:nvSpPr>
            <p:spPr bwMode="auto">
              <a:xfrm>
                <a:off x="25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23" name="Rectangle 1936">
                <a:extLst>
                  <a:ext uri="{FF2B5EF4-FFF2-40B4-BE49-F238E27FC236}">
                    <a16:creationId xmlns:a16="http://schemas.microsoft.com/office/drawing/2014/main" id="{D7D86ABE-DDA9-42BC-8BDA-F78B4811EDE6}"/>
                  </a:ext>
                </a:extLst>
              </p:cNvPr>
              <p:cNvSpPr>
                <a:spLocks noChangeArrowheads="1"/>
              </p:cNvSpPr>
              <p:nvPr/>
            </p:nvSpPr>
            <p:spPr bwMode="auto">
              <a:xfrm>
                <a:off x="25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24" name="Rectangle 1937">
                <a:extLst>
                  <a:ext uri="{FF2B5EF4-FFF2-40B4-BE49-F238E27FC236}">
                    <a16:creationId xmlns:a16="http://schemas.microsoft.com/office/drawing/2014/main" id="{EF67E880-BCE7-42EE-B905-8EBCB31C25F0}"/>
                  </a:ext>
                </a:extLst>
              </p:cNvPr>
              <p:cNvSpPr>
                <a:spLocks noChangeArrowheads="1"/>
              </p:cNvSpPr>
              <p:nvPr/>
            </p:nvSpPr>
            <p:spPr bwMode="auto">
              <a:xfrm>
                <a:off x="25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25" name="Rectangle 1938">
                <a:extLst>
                  <a:ext uri="{FF2B5EF4-FFF2-40B4-BE49-F238E27FC236}">
                    <a16:creationId xmlns:a16="http://schemas.microsoft.com/office/drawing/2014/main" id="{85F7C9E1-CD80-4EBF-922A-A26174F8B93A}"/>
                  </a:ext>
                </a:extLst>
              </p:cNvPr>
              <p:cNvSpPr>
                <a:spLocks noChangeArrowheads="1"/>
              </p:cNvSpPr>
              <p:nvPr/>
            </p:nvSpPr>
            <p:spPr bwMode="auto">
              <a:xfrm>
                <a:off x="25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26" name="Rectangle 1939">
                <a:extLst>
                  <a:ext uri="{FF2B5EF4-FFF2-40B4-BE49-F238E27FC236}">
                    <a16:creationId xmlns:a16="http://schemas.microsoft.com/office/drawing/2014/main" id="{41816A90-13F3-467B-BA54-31AB66C66527}"/>
                  </a:ext>
                </a:extLst>
              </p:cNvPr>
              <p:cNvSpPr>
                <a:spLocks noChangeArrowheads="1"/>
              </p:cNvSpPr>
              <p:nvPr/>
            </p:nvSpPr>
            <p:spPr bwMode="auto">
              <a:xfrm>
                <a:off x="25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27" name="Rectangle 1940">
                <a:extLst>
                  <a:ext uri="{FF2B5EF4-FFF2-40B4-BE49-F238E27FC236}">
                    <a16:creationId xmlns:a16="http://schemas.microsoft.com/office/drawing/2014/main" id="{B65496B1-3FB8-41C8-88D8-647C176BD963}"/>
                  </a:ext>
                </a:extLst>
              </p:cNvPr>
              <p:cNvSpPr>
                <a:spLocks noChangeArrowheads="1"/>
              </p:cNvSpPr>
              <p:nvPr/>
            </p:nvSpPr>
            <p:spPr bwMode="auto">
              <a:xfrm>
                <a:off x="26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28" name="Rectangle 1941">
                <a:extLst>
                  <a:ext uri="{FF2B5EF4-FFF2-40B4-BE49-F238E27FC236}">
                    <a16:creationId xmlns:a16="http://schemas.microsoft.com/office/drawing/2014/main" id="{080EE43A-3167-4F80-A63A-A249D23341BD}"/>
                  </a:ext>
                </a:extLst>
              </p:cNvPr>
              <p:cNvSpPr>
                <a:spLocks noChangeArrowheads="1"/>
              </p:cNvSpPr>
              <p:nvPr/>
            </p:nvSpPr>
            <p:spPr bwMode="auto">
              <a:xfrm>
                <a:off x="260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29" name="Rectangle 1942">
                <a:extLst>
                  <a:ext uri="{FF2B5EF4-FFF2-40B4-BE49-F238E27FC236}">
                    <a16:creationId xmlns:a16="http://schemas.microsoft.com/office/drawing/2014/main" id="{70C2E00E-9BF9-43C1-B2CD-C6C8D0DD7B50}"/>
                  </a:ext>
                </a:extLst>
              </p:cNvPr>
              <p:cNvSpPr>
                <a:spLocks noChangeArrowheads="1"/>
              </p:cNvSpPr>
              <p:nvPr/>
            </p:nvSpPr>
            <p:spPr bwMode="auto">
              <a:xfrm>
                <a:off x="260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30" name="Rectangle 1943">
                <a:extLst>
                  <a:ext uri="{FF2B5EF4-FFF2-40B4-BE49-F238E27FC236}">
                    <a16:creationId xmlns:a16="http://schemas.microsoft.com/office/drawing/2014/main" id="{21995E4A-61E0-4FB8-BA18-CE46579D0995}"/>
                  </a:ext>
                </a:extLst>
              </p:cNvPr>
              <p:cNvSpPr>
                <a:spLocks noChangeArrowheads="1"/>
              </p:cNvSpPr>
              <p:nvPr/>
            </p:nvSpPr>
            <p:spPr bwMode="auto">
              <a:xfrm>
                <a:off x="260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31" name="Rectangle 1944">
                <a:extLst>
                  <a:ext uri="{FF2B5EF4-FFF2-40B4-BE49-F238E27FC236}">
                    <a16:creationId xmlns:a16="http://schemas.microsoft.com/office/drawing/2014/main" id="{925BAD50-41BA-43B4-B6D7-FFE42FECE09B}"/>
                  </a:ext>
                </a:extLst>
              </p:cNvPr>
              <p:cNvSpPr>
                <a:spLocks noChangeArrowheads="1"/>
              </p:cNvSpPr>
              <p:nvPr/>
            </p:nvSpPr>
            <p:spPr bwMode="auto">
              <a:xfrm>
                <a:off x="26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32" name="Rectangle 1945">
                <a:extLst>
                  <a:ext uri="{FF2B5EF4-FFF2-40B4-BE49-F238E27FC236}">
                    <a16:creationId xmlns:a16="http://schemas.microsoft.com/office/drawing/2014/main" id="{46197544-8634-4737-8344-1C94C448B5F0}"/>
                  </a:ext>
                </a:extLst>
              </p:cNvPr>
              <p:cNvSpPr>
                <a:spLocks noChangeArrowheads="1"/>
              </p:cNvSpPr>
              <p:nvPr/>
            </p:nvSpPr>
            <p:spPr bwMode="auto">
              <a:xfrm>
                <a:off x="26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33" name="Rectangle 1946">
                <a:extLst>
                  <a:ext uri="{FF2B5EF4-FFF2-40B4-BE49-F238E27FC236}">
                    <a16:creationId xmlns:a16="http://schemas.microsoft.com/office/drawing/2014/main" id="{196A78B3-F8BE-4D10-A5B5-306D8CE6AA85}"/>
                  </a:ext>
                </a:extLst>
              </p:cNvPr>
              <p:cNvSpPr>
                <a:spLocks noChangeArrowheads="1"/>
              </p:cNvSpPr>
              <p:nvPr/>
            </p:nvSpPr>
            <p:spPr bwMode="auto">
              <a:xfrm>
                <a:off x="26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34" name="Rectangle 1947">
                <a:extLst>
                  <a:ext uri="{FF2B5EF4-FFF2-40B4-BE49-F238E27FC236}">
                    <a16:creationId xmlns:a16="http://schemas.microsoft.com/office/drawing/2014/main" id="{515370AA-EF3F-454A-8871-91A1AF62FA22}"/>
                  </a:ext>
                </a:extLst>
              </p:cNvPr>
              <p:cNvSpPr>
                <a:spLocks noChangeArrowheads="1"/>
              </p:cNvSpPr>
              <p:nvPr/>
            </p:nvSpPr>
            <p:spPr bwMode="auto">
              <a:xfrm>
                <a:off x="26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35" name="Rectangle 1948">
                <a:extLst>
                  <a:ext uri="{FF2B5EF4-FFF2-40B4-BE49-F238E27FC236}">
                    <a16:creationId xmlns:a16="http://schemas.microsoft.com/office/drawing/2014/main" id="{6B717E42-1F01-4E17-A31D-DE6E8AA01AFD}"/>
                  </a:ext>
                </a:extLst>
              </p:cNvPr>
              <p:cNvSpPr>
                <a:spLocks noChangeArrowheads="1"/>
              </p:cNvSpPr>
              <p:nvPr/>
            </p:nvSpPr>
            <p:spPr bwMode="auto">
              <a:xfrm>
                <a:off x="26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36" name="Rectangle 1949">
                <a:extLst>
                  <a:ext uri="{FF2B5EF4-FFF2-40B4-BE49-F238E27FC236}">
                    <a16:creationId xmlns:a16="http://schemas.microsoft.com/office/drawing/2014/main" id="{74EE51BE-A145-4D94-8E75-8B3284565375}"/>
                  </a:ext>
                </a:extLst>
              </p:cNvPr>
              <p:cNvSpPr>
                <a:spLocks noChangeArrowheads="1"/>
              </p:cNvSpPr>
              <p:nvPr/>
            </p:nvSpPr>
            <p:spPr bwMode="auto">
              <a:xfrm>
                <a:off x="26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37" name="Rectangle 1950">
                <a:extLst>
                  <a:ext uri="{FF2B5EF4-FFF2-40B4-BE49-F238E27FC236}">
                    <a16:creationId xmlns:a16="http://schemas.microsoft.com/office/drawing/2014/main" id="{E6839DF8-B1F6-494E-9826-EA85C79F5419}"/>
                  </a:ext>
                </a:extLst>
              </p:cNvPr>
              <p:cNvSpPr>
                <a:spLocks noChangeArrowheads="1"/>
              </p:cNvSpPr>
              <p:nvPr/>
            </p:nvSpPr>
            <p:spPr bwMode="auto">
              <a:xfrm>
                <a:off x="26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38" name="Rectangle 1951">
                <a:extLst>
                  <a:ext uri="{FF2B5EF4-FFF2-40B4-BE49-F238E27FC236}">
                    <a16:creationId xmlns:a16="http://schemas.microsoft.com/office/drawing/2014/main" id="{9CAA6A33-7A42-43B9-A006-8CB24F8FF7D0}"/>
                  </a:ext>
                </a:extLst>
              </p:cNvPr>
              <p:cNvSpPr>
                <a:spLocks noChangeArrowheads="1"/>
              </p:cNvSpPr>
              <p:nvPr/>
            </p:nvSpPr>
            <p:spPr bwMode="auto">
              <a:xfrm>
                <a:off x="26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39" name="Rectangle 1952">
                <a:extLst>
                  <a:ext uri="{FF2B5EF4-FFF2-40B4-BE49-F238E27FC236}">
                    <a16:creationId xmlns:a16="http://schemas.microsoft.com/office/drawing/2014/main" id="{B600B613-B982-4DB7-A527-2718F0115E0E}"/>
                  </a:ext>
                </a:extLst>
              </p:cNvPr>
              <p:cNvSpPr>
                <a:spLocks noChangeArrowheads="1"/>
              </p:cNvSpPr>
              <p:nvPr/>
            </p:nvSpPr>
            <p:spPr bwMode="auto">
              <a:xfrm>
                <a:off x="261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40" name="Rectangle 1953">
                <a:extLst>
                  <a:ext uri="{FF2B5EF4-FFF2-40B4-BE49-F238E27FC236}">
                    <a16:creationId xmlns:a16="http://schemas.microsoft.com/office/drawing/2014/main" id="{FCBDC7D9-60C6-45F7-A8DE-D223BF562CEA}"/>
                  </a:ext>
                </a:extLst>
              </p:cNvPr>
              <p:cNvSpPr>
                <a:spLocks noChangeArrowheads="1"/>
              </p:cNvSpPr>
              <p:nvPr/>
            </p:nvSpPr>
            <p:spPr bwMode="auto">
              <a:xfrm>
                <a:off x="261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41" name="Rectangle 1954">
                <a:extLst>
                  <a:ext uri="{FF2B5EF4-FFF2-40B4-BE49-F238E27FC236}">
                    <a16:creationId xmlns:a16="http://schemas.microsoft.com/office/drawing/2014/main" id="{D7748B8C-8E90-4111-BBA0-23E33A7DA977}"/>
                  </a:ext>
                </a:extLst>
              </p:cNvPr>
              <p:cNvSpPr>
                <a:spLocks noChangeArrowheads="1"/>
              </p:cNvSpPr>
              <p:nvPr/>
            </p:nvSpPr>
            <p:spPr bwMode="auto">
              <a:xfrm>
                <a:off x="261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42" name="Rectangle 1955">
                <a:extLst>
                  <a:ext uri="{FF2B5EF4-FFF2-40B4-BE49-F238E27FC236}">
                    <a16:creationId xmlns:a16="http://schemas.microsoft.com/office/drawing/2014/main" id="{B8E440C4-12B9-49C2-BEC7-CE8536B852F0}"/>
                  </a:ext>
                </a:extLst>
              </p:cNvPr>
              <p:cNvSpPr>
                <a:spLocks noChangeArrowheads="1"/>
              </p:cNvSpPr>
              <p:nvPr/>
            </p:nvSpPr>
            <p:spPr bwMode="auto">
              <a:xfrm>
                <a:off x="26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43" name="Rectangle 1956">
                <a:extLst>
                  <a:ext uri="{FF2B5EF4-FFF2-40B4-BE49-F238E27FC236}">
                    <a16:creationId xmlns:a16="http://schemas.microsoft.com/office/drawing/2014/main" id="{80C51849-198F-403B-ACBB-E05E24EE1EA7}"/>
                  </a:ext>
                </a:extLst>
              </p:cNvPr>
              <p:cNvSpPr>
                <a:spLocks noChangeArrowheads="1"/>
              </p:cNvSpPr>
              <p:nvPr/>
            </p:nvSpPr>
            <p:spPr bwMode="auto">
              <a:xfrm>
                <a:off x="26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44" name="Rectangle 1957">
                <a:extLst>
                  <a:ext uri="{FF2B5EF4-FFF2-40B4-BE49-F238E27FC236}">
                    <a16:creationId xmlns:a16="http://schemas.microsoft.com/office/drawing/2014/main" id="{E0779F91-BF0A-45D1-81F7-67F55B28DD27}"/>
                  </a:ext>
                </a:extLst>
              </p:cNvPr>
              <p:cNvSpPr>
                <a:spLocks noChangeArrowheads="1"/>
              </p:cNvSpPr>
              <p:nvPr/>
            </p:nvSpPr>
            <p:spPr bwMode="auto">
              <a:xfrm>
                <a:off x="26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45" name="Rectangle 1958">
                <a:extLst>
                  <a:ext uri="{FF2B5EF4-FFF2-40B4-BE49-F238E27FC236}">
                    <a16:creationId xmlns:a16="http://schemas.microsoft.com/office/drawing/2014/main" id="{D67A1553-861B-4C77-9D07-D41681F7978B}"/>
                  </a:ext>
                </a:extLst>
              </p:cNvPr>
              <p:cNvSpPr>
                <a:spLocks noChangeArrowheads="1"/>
              </p:cNvSpPr>
              <p:nvPr/>
            </p:nvSpPr>
            <p:spPr bwMode="auto">
              <a:xfrm>
                <a:off x="26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46" name="Rectangle 1959">
                <a:extLst>
                  <a:ext uri="{FF2B5EF4-FFF2-40B4-BE49-F238E27FC236}">
                    <a16:creationId xmlns:a16="http://schemas.microsoft.com/office/drawing/2014/main" id="{6A2FB024-3BE2-4F84-AEFC-458CB37F855B}"/>
                  </a:ext>
                </a:extLst>
              </p:cNvPr>
              <p:cNvSpPr>
                <a:spLocks noChangeArrowheads="1"/>
              </p:cNvSpPr>
              <p:nvPr/>
            </p:nvSpPr>
            <p:spPr bwMode="auto">
              <a:xfrm>
                <a:off x="26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47" name="Rectangle 1960">
                <a:extLst>
                  <a:ext uri="{FF2B5EF4-FFF2-40B4-BE49-F238E27FC236}">
                    <a16:creationId xmlns:a16="http://schemas.microsoft.com/office/drawing/2014/main" id="{A8A1D744-24A0-4968-A8BE-264B1A597B16}"/>
                  </a:ext>
                </a:extLst>
              </p:cNvPr>
              <p:cNvSpPr>
                <a:spLocks noChangeArrowheads="1"/>
              </p:cNvSpPr>
              <p:nvPr/>
            </p:nvSpPr>
            <p:spPr bwMode="auto">
              <a:xfrm>
                <a:off x="26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48" name="Rectangle 1961">
                <a:extLst>
                  <a:ext uri="{FF2B5EF4-FFF2-40B4-BE49-F238E27FC236}">
                    <a16:creationId xmlns:a16="http://schemas.microsoft.com/office/drawing/2014/main" id="{2C4C7214-092B-479B-B977-D519429EA88F}"/>
                  </a:ext>
                </a:extLst>
              </p:cNvPr>
              <p:cNvSpPr>
                <a:spLocks noChangeArrowheads="1"/>
              </p:cNvSpPr>
              <p:nvPr/>
            </p:nvSpPr>
            <p:spPr bwMode="auto">
              <a:xfrm>
                <a:off x="26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49" name="Rectangle 1962">
                <a:extLst>
                  <a:ext uri="{FF2B5EF4-FFF2-40B4-BE49-F238E27FC236}">
                    <a16:creationId xmlns:a16="http://schemas.microsoft.com/office/drawing/2014/main" id="{C627E6A5-4589-45E1-92F6-609BEE74F6A9}"/>
                  </a:ext>
                </a:extLst>
              </p:cNvPr>
              <p:cNvSpPr>
                <a:spLocks noChangeArrowheads="1"/>
              </p:cNvSpPr>
              <p:nvPr/>
            </p:nvSpPr>
            <p:spPr bwMode="auto">
              <a:xfrm>
                <a:off x="26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50" name="Rectangle 1963">
                <a:extLst>
                  <a:ext uri="{FF2B5EF4-FFF2-40B4-BE49-F238E27FC236}">
                    <a16:creationId xmlns:a16="http://schemas.microsoft.com/office/drawing/2014/main" id="{2ACF5FD0-7FBE-487C-9139-3FF932B2CA8E}"/>
                  </a:ext>
                </a:extLst>
              </p:cNvPr>
              <p:cNvSpPr>
                <a:spLocks noChangeArrowheads="1"/>
              </p:cNvSpPr>
              <p:nvPr/>
            </p:nvSpPr>
            <p:spPr bwMode="auto">
              <a:xfrm>
                <a:off x="263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51" name="Rectangle 1964">
                <a:extLst>
                  <a:ext uri="{FF2B5EF4-FFF2-40B4-BE49-F238E27FC236}">
                    <a16:creationId xmlns:a16="http://schemas.microsoft.com/office/drawing/2014/main" id="{BB6C3BB7-59BD-4082-99CD-A05B9CD24D45}"/>
                  </a:ext>
                </a:extLst>
              </p:cNvPr>
              <p:cNvSpPr>
                <a:spLocks noChangeArrowheads="1"/>
              </p:cNvSpPr>
              <p:nvPr/>
            </p:nvSpPr>
            <p:spPr bwMode="auto">
              <a:xfrm>
                <a:off x="263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52" name="Rectangle 1965">
                <a:extLst>
                  <a:ext uri="{FF2B5EF4-FFF2-40B4-BE49-F238E27FC236}">
                    <a16:creationId xmlns:a16="http://schemas.microsoft.com/office/drawing/2014/main" id="{B9DF3CFC-2E41-4ED8-856A-B1FE472E6E93}"/>
                  </a:ext>
                </a:extLst>
              </p:cNvPr>
              <p:cNvSpPr>
                <a:spLocks noChangeArrowheads="1"/>
              </p:cNvSpPr>
              <p:nvPr/>
            </p:nvSpPr>
            <p:spPr bwMode="auto">
              <a:xfrm>
                <a:off x="263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53" name="Rectangle 1966">
                <a:extLst>
                  <a:ext uri="{FF2B5EF4-FFF2-40B4-BE49-F238E27FC236}">
                    <a16:creationId xmlns:a16="http://schemas.microsoft.com/office/drawing/2014/main" id="{904B191B-0825-42E9-A9DB-9DAEF09BC4BB}"/>
                  </a:ext>
                </a:extLst>
              </p:cNvPr>
              <p:cNvSpPr>
                <a:spLocks noChangeArrowheads="1"/>
              </p:cNvSpPr>
              <p:nvPr/>
            </p:nvSpPr>
            <p:spPr bwMode="auto">
              <a:xfrm>
                <a:off x="263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54" name="Rectangle 1967">
                <a:extLst>
                  <a:ext uri="{FF2B5EF4-FFF2-40B4-BE49-F238E27FC236}">
                    <a16:creationId xmlns:a16="http://schemas.microsoft.com/office/drawing/2014/main" id="{609374CF-14AC-4071-A510-1823AD4B3012}"/>
                  </a:ext>
                </a:extLst>
              </p:cNvPr>
              <p:cNvSpPr>
                <a:spLocks noChangeArrowheads="1"/>
              </p:cNvSpPr>
              <p:nvPr/>
            </p:nvSpPr>
            <p:spPr bwMode="auto">
              <a:xfrm>
                <a:off x="263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55" name="Rectangle 1968">
                <a:extLst>
                  <a:ext uri="{FF2B5EF4-FFF2-40B4-BE49-F238E27FC236}">
                    <a16:creationId xmlns:a16="http://schemas.microsoft.com/office/drawing/2014/main" id="{40F47E71-9F67-471D-B6D7-8C52A0AF1274}"/>
                  </a:ext>
                </a:extLst>
              </p:cNvPr>
              <p:cNvSpPr>
                <a:spLocks noChangeArrowheads="1"/>
              </p:cNvSpPr>
              <p:nvPr/>
            </p:nvSpPr>
            <p:spPr bwMode="auto">
              <a:xfrm>
                <a:off x="263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56" name="Rectangle 1969">
                <a:extLst>
                  <a:ext uri="{FF2B5EF4-FFF2-40B4-BE49-F238E27FC236}">
                    <a16:creationId xmlns:a16="http://schemas.microsoft.com/office/drawing/2014/main" id="{BE1825D9-3E4B-4B98-B6E8-A39A29E4164D}"/>
                  </a:ext>
                </a:extLst>
              </p:cNvPr>
              <p:cNvSpPr>
                <a:spLocks noChangeArrowheads="1"/>
              </p:cNvSpPr>
              <p:nvPr/>
            </p:nvSpPr>
            <p:spPr bwMode="auto">
              <a:xfrm>
                <a:off x="263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57" name="Rectangle 1970">
                <a:extLst>
                  <a:ext uri="{FF2B5EF4-FFF2-40B4-BE49-F238E27FC236}">
                    <a16:creationId xmlns:a16="http://schemas.microsoft.com/office/drawing/2014/main" id="{DB8317EA-FE4C-4EB7-95B9-10D242587C89}"/>
                  </a:ext>
                </a:extLst>
              </p:cNvPr>
              <p:cNvSpPr>
                <a:spLocks noChangeArrowheads="1"/>
              </p:cNvSpPr>
              <p:nvPr/>
            </p:nvSpPr>
            <p:spPr bwMode="auto">
              <a:xfrm>
                <a:off x="263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58" name="Rectangle 1971">
                <a:extLst>
                  <a:ext uri="{FF2B5EF4-FFF2-40B4-BE49-F238E27FC236}">
                    <a16:creationId xmlns:a16="http://schemas.microsoft.com/office/drawing/2014/main" id="{1BE13A60-2E34-4A46-8056-C791855FAB5E}"/>
                  </a:ext>
                </a:extLst>
              </p:cNvPr>
              <p:cNvSpPr>
                <a:spLocks noChangeArrowheads="1"/>
              </p:cNvSpPr>
              <p:nvPr/>
            </p:nvSpPr>
            <p:spPr bwMode="auto">
              <a:xfrm>
                <a:off x="263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59" name="Rectangle 1972">
                <a:extLst>
                  <a:ext uri="{FF2B5EF4-FFF2-40B4-BE49-F238E27FC236}">
                    <a16:creationId xmlns:a16="http://schemas.microsoft.com/office/drawing/2014/main" id="{65C8FCBD-77EF-468B-ADB2-A7B9579D9886}"/>
                  </a:ext>
                </a:extLst>
              </p:cNvPr>
              <p:cNvSpPr>
                <a:spLocks noChangeArrowheads="1"/>
              </p:cNvSpPr>
              <p:nvPr/>
            </p:nvSpPr>
            <p:spPr bwMode="auto">
              <a:xfrm>
                <a:off x="263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60" name="Rectangle 1973">
                <a:extLst>
                  <a:ext uri="{FF2B5EF4-FFF2-40B4-BE49-F238E27FC236}">
                    <a16:creationId xmlns:a16="http://schemas.microsoft.com/office/drawing/2014/main" id="{0385D235-19A5-4472-BCD2-62FD017F65E0}"/>
                  </a:ext>
                </a:extLst>
              </p:cNvPr>
              <p:cNvSpPr>
                <a:spLocks noChangeArrowheads="1"/>
              </p:cNvSpPr>
              <p:nvPr/>
            </p:nvSpPr>
            <p:spPr bwMode="auto">
              <a:xfrm>
                <a:off x="263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61" name="Rectangle 1974">
                <a:extLst>
                  <a:ext uri="{FF2B5EF4-FFF2-40B4-BE49-F238E27FC236}">
                    <a16:creationId xmlns:a16="http://schemas.microsoft.com/office/drawing/2014/main" id="{C8A67D80-D1D8-44CE-A08A-6C2EA7F20A51}"/>
                  </a:ext>
                </a:extLst>
              </p:cNvPr>
              <p:cNvSpPr>
                <a:spLocks noChangeArrowheads="1"/>
              </p:cNvSpPr>
              <p:nvPr/>
            </p:nvSpPr>
            <p:spPr bwMode="auto">
              <a:xfrm>
                <a:off x="263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62" name="Rectangle 1975">
                <a:extLst>
                  <a:ext uri="{FF2B5EF4-FFF2-40B4-BE49-F238E27FC236}">
                    <a16:creationId xmlns:a16="http://schemas.microsoft.com/office/drawing/2014/main" id="{E55D0DCE-403D-4743-8AF6-64F3006416ED}"/>
                  </a:ext>
                </a:extLst>
              </p:cNvPr>
              <p:cNvSpPr>
                <a:spLocks noChangeArrowheads="1"/>
              </p:cNvSpPr>
              <p:nvPr/>
            </p:nvSpPr>
            <p:spPr bwMode="auto">
              <a:xfrm>
                <a:off x="263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63" name="Rectangle 1976">
                <a:extLst>
                  <a:ext uri="{FF2B5EF4-FFF2-40B4-BE49-F238E27FC236}">
                    <a16:creationId xmlns:a16="http://schemas.microsoft.com/office/drawing/2014/main" id="{18D0A2F3-DF1A-4611-BAC9-9F34B00A414A}"/>
                  </a:ext>
                </a:extLst>
              </p:cNvPr>
              <p:cNvSpPr>
                <a:spLocks noChangeArrowheads="1"/>
              </p:cNvSpPr>
              <p:nvPr/>
            </p:nvSpPr>
            <p:spPr bwMode="auto">
              <a:xfrm>
                <a:off x="2636"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64" name="Rectangle 1977">
                <a:extLst>
                  <a:ext uri="{FF2B5EF4-FFF2-40B4-BE49-F238E27FC236}">
                    <a16:creationId xmlns:a16="http://schemas.microsoft.com/office/drawing/2014/main" id="{D511C585-6375-418E-94B5-65CC0D92C289}"/>
                  </a:ext>
                </a:extLst>
              </p:cNvPr>
              <p:cNvSpPr>
                <a:spLocks noChangeArrowheads="1"/>
              </p:cNvSpPr>
              <p:nvPr/>
            </p:nvSpPr>
            <p:spPr bwMode="auto">
              <a:xfrm>
                <a:off x="2636"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65" name="Rectangle 1978">
                <a:extLst>
                  <a:ext uri="{FF2B5EF4-FFF2-40B4-BE49-F238E27FC236}">
                    <a16:creationId xmlns:a16="http://schemas.microsoft.com/office/drawing/2014/main" id="{7961C881-2EE3-4C8B-B9E9-7758DF68CAB2}"/>
                  </a:ext>
                </a:extLst>
              </p:cNvPr>
              <p:cNvSpPr>
                <a:spLocks noChangeArrowheads="1"/>
              </p:cNvSpPr>
              <p:nvPr/>
            </p:nvSpPr>
            <p:spPr bwMode="auto">
              <a:xfrm>
                <a:off x="2636"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66" name="Rectangle 1979">
                <a:extLst>
                  <a:ext uri="{FF2B5EF4-FFF2-40B4-BE49-F238E27FC236}">
                    <a16:creationId xmlns:a16="http://schemas.microsoft.com/office/drawing/2014/main" id="{0A06709B-B216-4DDC-A197-A846E8C69093}"/>
                  </a:ext>
                </a:extLst>
              </p:cNvPr>
              <p:cNvSpPr>
                <a:spLocks noChangeArrowheads="1"/>
              </p:cNvSpPr>
              <p:nvPr/>
            </p:nvSpPr>
            <p:spPr bwMode="auto">
              <a:xfrm>
                <a:off x="2642"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67" name="Rectangle 1980">
                <a:extLst>
                  <a:ext uri="{FF2B5EF4-FFF2-40B4-BE49-F238E27FC236}">
                    <a16:creationId xmlns:a16="http://schemas.microsoft.com/office/drawing/2014/main" id="{6043D602-D84E-4C7E-B191-8FA94B293DA2}"/>
                  </a:ext>
                </a:extLst>
              </p:cNvPr>
              <p:cNvSpPr>
                <a:spLocks noChangeArrowheads="1"/>
              </p:cNvSpPr>
              <p:nvPr/>
            </p:nvSpPr>
            <p:spPr bwMode="auto">
              <a:xfrm>
                <a:off x="264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68" name="Rectangle 1981">
                <a:extLst>
                  <a:ext uri="{FF2B5EF4-FFF2-40B4-BE49-F238E27FC236}">
                    <a16:creationId xmlns:a16="http://schemas.microsoft.com/office/drawing/2014/main" id="{56A14550-154E-4749-AF8E-B96675E973C4}"/>
                  </a:ext>
                </a:extLst>
              </p:cNvPr>
              <p:cNvSpPr>
                <a:spLocks noChangeArrowheads="1"/>
              </p:cNvSpPr>
              <p:nvPr/>
            </p:nvSpPr>
            <p:spPr bwMode="auto">
              <a:xfrm>
                <a:off x="264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69" name="Rectangle 1982">
                <a:extLst>
                  <a:ext uri="{FF2B5EF4-FFF2-40B4-BE49-F238E27FC236}">
                    <a16:creationId xmlns:a16="http://schemas.microsoft.com/office/drawing/2014/main" id="{53540008-D845-461A-93B7-1FAB46C4B614}"/>
                  </a:ext>
                </a:extLst>
              </p:cNvPr>
              <p:cNvSpPr>
                <a:spLocks noChangeArrowheads="1"/>
              </p:cNvSpPr>
              <p:nvPr/>
            </p:nvSpPr>
            <p:spPr bwMode="auto">
              <a:xfrm>
                <a:off x="264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70" name="Rectangle 1983">
                <a:extLst>
                  <a:ext uri="{FF2B5EF4-FFF2-40B4-BE49-F238E27FC236}">
                    <a16:creationId xmlns:a16="http://schemas.microsoft.com/office/drawing/2014/main" id="{FCAE3C41-F2DE-44F6-BFC0-CD7F8A21E116}"/>
                  </a:ext>
                </a:extLst>
              </p:cNvPr>
              <p:cNvSpPr>
                <a:spLocks noChangeArrowheads="1"/>
              </p:cNvSpPr>
              <p:nvPr/>
            </p:nvSpPr>
            <p:spPr bwMode="auto">
              <a:xfrm>
                <a:off x="264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71" name="Rectangle 1984">
                <a:extLst>
                  <a:ext uri="{FF2B5EF4-FFF2-40B4-BE49-F238E27FC236}">
                    <a16:creationId xmlns:a16="http://schemas.microsoft.com/office/drawing/2014/main" id="{9F83060E-92BB-466E-9455-1DAB6692039F}"/>
                  </a:ext>
                </a:extLst>
              </p:cNvPr>
              <p:cNvSpPr>
                <a:spLocks noChangeArrowheads="1"/>
              </p:cNvSpPr>
              <p:nvPr/>
            </p:nvSpPr>
            <p:spPr bwMode="auto">
              <a:xfrm>
                <a:off x="264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72" name="Rectangle 1985">
                <a:extLst>
                  <a:ext uri="{FF2B5EF4-FFF2-40B4-BE49-F238E27FC236}">
                    <a16:creationId xmlns:a16="http://schemas.microsoft.com/office/drawing/2014/main" id="{86C4B987-E678-4C19-98CC-9E5E537CDC8A}"/>
                  </a:ext>
                </a:extLst>
              </p:cNvPr>
              <p:cNvSpPr>
                <a:spLocks noChangeArrowheads="1"/>
              </p:cNvSpPr>
              <p:nvPr/>
            </p:nvSpPr>
            <p:spPr bwMode="auto">
              <a:xfrm>
                <a:off x="264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73" name="Rectangle 1986">
                <a:extLst>
                  <a:ext uri="{FF2B5EF4-FFF2-40B4-BE49-F238E27FC236}">
                    <a16:creationId xmlns:a16="http://schemas.microsoft.com/office/drawing/2014/main" id="{77A248C0-635E-4158-8C93-7470F849C33B}"/>
                  </a:ext>
                </a:extLst>
              </p:cNvPr>
              <p:cNvSpPr>
                <a:spLocks noChangeArrowheads="1"/>
              </p:cNvSpPr>
              <p:nvPr/>
            </p:nvSpPr>
            <p:spPr bwMode="auto">
              <a:xfrm>
                <a:off x="264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74" name="Rectangle 1987">
                <a:extLst>
                  <a:ext uri="{FF2B5EF4-FFF2-40B4-BE49-F238E27FC236}">
                    <a16:creationId xmlns:a16="http://schemas.microsoft.com/office/drawing/2014/main" id="{7C680433-36AB-4015-ADDA-8C6A45D05C85}"/>
                  </a:ext>
                </a:extLst>
              </p:cNvPr>
              <p:cNvSpPr>
                <a:spLocks noChangeArrowheads="1"/>
              </p:cNvSpPr>
              <p:nvPr/>
            </p:nvSpPr>
            <p:spPr bwMode="auto">
              <a:xfrm>
                <a:off x="264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75" name="Rectangle 1988">
                <a:extLst>
                  <a:ext uri="{FF2B5EF4-FFF2-40B4-BE49-F238E27FC236}">
                    <a16:creationId xmlns:a16="http://schemas.microsoft.com/office/drawing/2014/main" id="{89DA3EBC-2FA9-4D6C-8552-E810604D49C7}"/>
                  </a:ext>
                </a:extLst>
              </p:cNvPr>
              <p:cNvSpPr>
                <a:spLocks noChangeArrowheads="1"/>
              </p:cNvSpPr>
              <p:nvPr/>
            </p:nvSpPr>
            <p:spPr bwMode="auto">
              <a:xfrm>
                <a:off x="26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76" name="Rectangle 1989">
                <a:extLst>
                  <a:ext uri="{FF2B5EF4-FFF2-40B4-BE49-F238E27FC236}">
                    <a16:creationId xmlns:a16="http://schemas.microsoft.com/office/drawing/2014/main" id="{5ECB8102-2B10-4ECF-BB58-652769A60EFC}"/>
                  </a:ext>
                </a:extLst>
              </p:cNvPr>
              <p:cNvSpPr>
                <a:spLocks noChangeArrowheads="1"/>
              </p:cNvSpPr>
              <p:nvPr/>
            </p:nvSpPr>
            <p:spPr bwMode="auto">
              <a:xfrm>
                <a:off x="26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77" name="Rectangle 1990">
                <a:extLst>
                  <a:ext uri="{FF2B5EF4-FFF2-40B4-BE49-F238E27FC236}">
                    <a16:creationId xmlns:a16="http://schemas.microsoft.com/office/drawing/2014/main" id="{7A310B35-1443-488F-95B9-F8A89AA75D2C}"/>
                  </a:ext>
                </a:extLst>
              </p:cNvPr>
              <p:cNvSpPr>
                <a:spLocks noChangeArrowheads="1"/>
              </p:cNvSpPr>
              <p:nvPr/>
            </p:nvSpPr>
            <p:spPr bwMode="auto">
              <a:xfrm>
                <a:off x="26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78" name="Rectangle 1991">
                <a:extLst>
                  <a:ext uri="{FF2B5EF4-FFF2-40B4-BE49-F238E27FC236}">
                    <a16:creationId xmlns:a16="http://schemas.microsoft.com/office/drawing/2014/main" id="{4B0F0383-5114-486C-96CF-F07C93B0E210}"/>
                  </a:ext>
                </a:extLst>
              </p:cNvPr>
              <p:cNvSpPr>
                <a:spLocks noChangeArrowheads="1"/>
              </p:cNvSpPr>
              <p:nvPr/>
            </p:nvSpPr>
            <p:spPr bwMode="auto">
              <a:xfrm>
                <a:off x="26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79" name="Rectangle 1992">
                <a:extLst>
                  <a:ext uri="{FF2B5EF4-FFF2-40B4-BE49-F238E27FC236}">
                    <a16:creationId xmlns:a16="http://schemas.microsoft.com/office/drawing/2014/main" id="{BA75922B-0B66-4678-ABEC-7749A8B31BFA}"/>
                  </a:ext>
                </a:extLst>
              </p:cNvPr>
              <p:cNvSpPr>
                <a:spLocks noChangeArrowheads="1"/>
              </p:cNvSpPr>
              <p:nvPr/>
            </p:nvSpPr>
            <p:spPr bwMode="auto">
              <a:xfrm>
                <a:off x="26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80" name="Rectangle 1993">
                <a:extLst>
                  <a:ext uri="{FF2B5EF4-FFF2-40B4-BE49-F238E27FC236}">
                    <a16:creationId xmlns:a16="http://schemas.microsoft.com/office/drawing/2014/main" id="{EED817C1-8126-47E2-B6A9-0C8E92FE7D6E}"/>
                  </a:ext>
                </a:extLst>
              </p:cNvPr>
              <p:cNvSpPr>
                <a:spLocks noChangeArrowheads="1"/>
              </p:cNvSpPr>
              <p:nvPr/>
            </p:nvSpPr>
            <p:spPr bwMode="auto">
              <a:xfrm>
                <a:off x="26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81" name="Rectangle 1994">
                <a:extLst>
                  <a:ext uri="{FF2B5EF4-FFF2-40B4-BE49-F238E27FC236}">
                    <a16:creationId xmlns:a16="http://schemas.microsoft.com/office/drawing/2014/main" id="{7201B771-F85D-40AD-80BF-3D88440A17B6}"/>
                  </a:ext>
                </a:extLst>
              </p:cNvPr>
              <p:cNvSpPr>
                <a:spLocks noChangeArrowheads="1"/>
              </p:cNvSpPr>
              <p:nvPr/>
            </p:nvSpPr>
            <p:spPr bwMode="auto">
              <a:xfrm>
                <a:off x="26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82" name="Rectangle 1995">
                <a:extLst>
                  <a:ext uri="{FF2B5EF4-FFF2-40B4-BE49-F238E27FC236}">
                    <a16:creationId xmlns:a16="http://schemas.microsoft.com/office/drawing/2014/main" id="{33084E52-294B-4B52-9B76-39DE94C8E8B0}"/>
                  </a:ext>
                </a:extLst>
              </p:cNvPr>
              <p:cNvSpPr>
                <a:spLocks noChangeArrowheads="1"/>
              </p:cNvSpPr>
              <p:nvPr/>
            </p:nvSpPr>
            <p:spPr bwMode="auto">
              <a:xfrm>
                <a:off x="26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83" name="Rectangle 1996">
                <a:extLst>
                  <a:ext uri="{FF2B5EF4-FFF2-40B4-BE49-F238E27FC236}">
                    <a16:creationId xmlns:a16="http://schemas.microsoft.com/office/drawing/2014/main" id="{998F9E7D-FF44-48A5-9C47-03B7DCD4E491}"/>
                  </a:ext>
                </a:extLst>
              </p:cNvPr>
              <p:cNvSpPr>
                <a:spLocks noChangeArrowheads="1"/>
              </p:cNvSpPr>
              <p:nvPr/>
            </p:nvSpPr>
            <p:spPr bwMode="auto">
              <a:xfrm>
                <a:off x="265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84" name="Rectangle 1997">
                <a:extLst>
                  <a:ext uri="{FF2B5EF4-FFF2-40B4-BE49-F238E27FC236}">
                    <a16:creationId xmlns:a16="http://schemas.microsoft.com/office/drawing/2014/main" id="{CDF7026E-760D-4FB1-A8AB-E1651446DADD}"/>
                  </a:ext>
                </a:extLst>
              </p:cNvPr>
              <p:cNvSpPr>
                <a:spLocks noChangeArrowheads="1"/>
              </p:cNvSpPr>
              <p:nvPr/>
            </p:nvSpPr>
            <p:spPr bwMode="auto">
              <a:xfrm>
                <a:off x="266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85" name="Rectangle 1998">
                <a:extLst>
                  <a:ext uri="{FF2B5EF4-FFF2-40B4-BE49-F238E27FC236}">
                    <a16:creationId xmlns:a16="http://schemas.microsoft.com/office/drawing/2014/main" id="{27D12AD3-1A4B-4745-A615-38428F2F61B7}"/>
                  </a:ext>
                </a:extLst>
              </p:cNvPr>
              <p:cNvSpPr>
                <a:spLocks noChangeArrowheads="1"/>
              </p:cNvSpPr>
              <p:nvPr/>
            </p:nvSpPr>
            <p:spPr bwMode="auto">
              <a:xfrm>
                <a:off x="266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86" name="Rectangle 1999">
                <a:extLst>
                  <a:ext uri="{FF2B5EF4-FFF2-40B4-BE49-F238E27FC236}">
                    <a16:creationId xmlns:a16="http://schemas.microsoft.com/office/drawing/2014/main" id="{0C0D3D15-698A-429B-9B3B-1CB2E5418E7C}"/>
                  </a:ext>
                </a:extLst>
              </p:cNvPr>
              <p:cNvSpPr>
                <a:spLocks noChangeArrowheads="1"/>
              </p:cNvSpPr>
              <p:nvPr/>
            </p:nvSpPr>
            <p:spPr bwMode="auto">
              <a:xfrm>
                <a:off x="266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87" name="Rectangle 2000">
                <a:extLst>
                  <a:ext uri="{FF2B5EF4-FFF2-40B4-BE49-F238E27FC236}">
                    <a16:creationId xmlns:a16="http://schemas.microsoft.com/office/drawing/2014/main" id="{91E524C5-C192-4B8B-8605-9AF847999CF7}"/>
                  </a:ext>
                </a:extLst>
              </p:cNvPr>
              <p:cNvSpPr>
                <a:spLocks noChangeArrowheads="1"/>
              </p:cNvSpPr>
              <p:nvPr/>
            </p:nvSpPr>
            <p:spPr bwMode="auto">
              <a:xfrm>
                <a:off x="26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88" name="Rectangle 2001">
                <a:extLst>
                  <a:ext uri="{FF2B5EF4-FFF2-40B4-BE49-F238E27FC236}">
                    <a16:creationId xmlns:a16="http://schemas.microsoft.com/office/drawing/2014/main" id="{9636D118-0084-4C50-A8F8-080AF4B2E896}"/>
                  </a:ext>
                </a:extLst>
              </p:cNvPr>
              <p:cNvSpPr>
                <a:spLocks noChangeArrowheads="1"/>
              </p:cNvSpPr>
              <p:nvPr/>
            </p:nvSpPr>
            <p:spPr bwMode="auto">
              <a:xfrm>
                <a:off x="26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89" name="Rectangle 2002">
                <a:extLst>
                  <a:ext uri="{FF2B5EF4-FFF2-40B4-BE49-F238E27FC236}">
                    <a16:creationId xmlns:a16="http://schemas.microsoft.com/office/drawing/2014/main" id="{1DE4B988-5B46-4000-82B0-698113902E1F}"/>
                  </a:ext>
                </a:extLst>
              </p:cNvPr>
              <p:cNvSpPr>
                <a:spLocks noChangeArrowheads="1"/>
              </p:cNvSpPr>
              <p:nvPr/>
            </p:nvSpPr>
            <p:spPr bwMode="auto">
              <a:xfrm>
                <a:off x="26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90" name="Rectangle 2003">
                <a:extLst>
                  <a:ext uri="{FF2B5EF4-FFF2-40B4-BE49-F238E27FC236}">
                    <a16:creationId xmlns:a16="http://schemas.microsoft.com/office/drawing/2014/main" id="{00449974-9E55-4C86-AD45-A7FE16D837EF}"/>
                  </a:ext>
                </a:extLst>
              </p:cNvPr>
              <p:cNvSpPr>
                <a:spLocks noChangeArrowheads="1"/>
              </p:cNvSpPr>
              <p:nvPr/>
            </p:nvSpPr>
            <p:spPr bwMode="auto">
              <a:xfrm>
                <a:off x="26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91" name="Rectangle 2004">
                <a:extLst>
                  <a:ext uri="{FF2B5EF4-FFF2-40B4-BE49-F238E27FC236}">
                    <a16:creationId xmlns:a16="http://schemas.microsoft.com/office/drawing/2014/main" id="{E002A6BD-E3BF-4063-8F27-5CC18C964629}"/>
                  </a:ext>
                </a:extLst>
              </p:cNvPr>
              <p:cNvSpPr>
                <a:spLocks noChangeArrowheads="1"/>
              </p:cNvSpPr>
              <p:nvPr/>
            </p:nvSpPr>
            <p:spPr bwMode="auto">
              <a:xfrm>
                <a:off x="26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92" name="Rectangle 2005">
                <a:extLst>
                  <a:ext uri="{FF2B5EF4-FFF2-40B4-BE49-F238E27FC236}">
                    <a16:creationId xmlns:a16="http://schemas.microsoft.com/office/drawing/2014/main" id="{9CB792F5-D6BA-432A-A602-39A45804BFE5}"/>
                  </a:ext>
                </a:extLst>
              </p:cNvPr>
              <p:cNvSpPr>
                <a:spLocks noChangeArrowheads="1"/>
              </p:cNvSpPr>
              <p:nvPr/>
            </p:nvSpPr>
            <p:spPr bwMode="auto">
              <a:xfrm>
                <a:off x="26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93" name="Rectangle 2006">
                <a:extLst>
                  <a:ext uri="{FF2B5EF4-FFF2-40B4-BE49-F238E27FC236}">
                    <a16:creationId xmlns:a16="http://schemas.microsoft.com/office/drawing/2014/main" id="{2E4DC128-4839-4B88-8AD1-DCC7C5FE4511}"/>
                  </a:ext>
                </a:extLst>
              </p:cNvPr>
              <p:cNvSpPr>
                <a:spLocks noChangeArrowheads="1"/>
              </p:cNvSpPr>
              <p:nvPr/>
            </p:nvSpPr>
            <p:spPr bwMode="auto">
              <a:xfrm>
                <a:off x="26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94" name="Rectangle 2007">
                <a:extLst>
                  <a:ext uri="{FF2B5EF4-FFF2-40B4-BE49-F238E27FC236}">
                    <a16:creationId xmlns:a16="http://schemas.microsoft.com/office/drawing/2014/main" id="{51E7A14D-5665-43B7-A2EE-15B9E96FBF2E}"/>
                  </a:ext>
                </a:extLst>
              </p:cNvPr>
              <p:cNvSpPr>
                <a:spLocks noChangeArrowheads="1"/>
              </p:cNvSpPr>
              <p:nvPr/>
            </p:nvSpPr>
            <p:spPr bwMode="auto">
              <a:xfrm>
                <a:off x="26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95" name="Rectangle 2008">
                <a:extLst>
                  <a:ext uri="{FF2B5EF4-FFF2-40B4-BE49-F238E27FC236}">
                    <a16:creationId xmlns:a16="http://schemas.microsoft.com/office/drawing/2014/main" id="{7CF9EC07-53A5-47A2-829C-C5C0AD923642}"/>
                  </a:ext>
                </a:extLst>
              </p:cNvPr>
              <p:cNvSpPr>
                <a:spLocks noChangeArrowheads="1"/>
              </p:cNvSpPr>
              <p:nvPr/>
            </p:nvSpPr>
            <p:spPr bwMode="auto">
              <a:xfrm>
                <a:off x="267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96" name="Rectangle 2009">
                <a:extLst>
                  <a:ext uri="{FF2B5EF4-FFF2-40B4-BE49-F238E27FC236}">
                    <a16:creationId xmlns:a16="http://schemas.microsoft.com/office/drawing/2014/main" id="{9A108E34-3DA5-4A00-9C14-70904A9C3DCB}"/>
                  </a:ext>
                </a:extLst>
              </p:cNvPr>
              <p:cNvSpPr>
                <a:spLocks noChangeArrowheads="1"/>
              </p:cNvSpPr>
              <p:nvPr/>
            </p:nvSpPr>
            <p:spPr bwMode="auto">
              <a:xfrm>
                <a:off x="267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97" name="Rectangle 2010">
                <a:extLst>
                  <a:ext uri="{FF2B5EF4-FFF2-40B4-BE49-F238E27FC236}">
                    <a16:creationId xmlns:a16="http://schemas.microsoft.com/office/drawing/2014/main" id="{0101E1D1-BB0A-4ECC-B38D-0955DF8F93EA}"/>
                  </a:ext>
                </a:extLst>
              </p:cNvPr>
              <p:cNvSpPr>
                <a:spLocks noChangeArrowheads="1"/>
              </p:cNvSpPr>
              <p:nvPr/>
            </p:nvSpPr>
            <p:spPr bwMode="auto">
              <a:xfrm>
                <a:off x="267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98" name="Rectangle 2011">
                <a:extLst>
                  <a:ext uri="{FF2B5EF4-FFF2-40B4-BE49-F238E27FC236}">
                    <a16:creationId xmlns:a16="http://schemas.microsoft.com/office/drawing/2014/main" id="{9BB4B701-8B7F-4898-984E-04CE9129DD83}"/>
                  </a:ext>
                </a:extLst>
              </p:cNvPr>
              <p:cNvSpPr>
                <a:spLocks noChangeArrowheads="1"/>
              </p:cNvSpPr>
              <p:nvPr/>
            </p:nvSpPr>
            <p:spPr bwMode="auto">
              <a:xfrm>
                <a:off x="267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99" name="Rectangle 2012">
                <a:extLst>
                  <a:ext uri="{FF2B5EF4-FFF2-40B4-BE49-F238E27FC236}">
                    <a16:creationId xmlns:a16="http://schemas.microsoft.com/office/drawing/2014/main" id="{17282EA0-C0AE-48B1-8769-80CBD6D045FF}"/>
                  </a:ext>
                </a:extLst>
              </p:cNvPr>
              <p:cNvSpPr>
                <a:spLocks noChangeArrowheads="1"/>
              </p:cNvSpPr>
              <p:nvPr/>
            </p:nvSpPr>
            <p:spPr bwMode="auto">
              <a:xfrm>
                <a:off x="26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00" name="Rectangle 2013">
                <a:extLst>
                  <a:ext uri="{FF2B5EF4-FFF2-40B4-BE49-F238E27FC236}">
                    <a16:creationId xmlns:a16="http://schemas.microsoft.com/office/drawing/2014/main" id="{D42CDDA9-BE86-40BA-8C1B-7F236A3B71B6}"/>
                  </a:ext>
                </a:extLst>
              </p:cNvPr>
              <p:cNvSpPr>
                <a:spLocks noChangeArrowheads="1"/>
              </p:cNvSpPr>
              <p:nvPr/>
            </p:nvSpPr>
            <p:spPr bwMode="auto">
              <a:xfrm>
                <a:off x="26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67" name="Group 2215">
              <a:extLst>
                <a:ext uri="{FF2B5EF4-FFF2-40B4-BE49-F238E27FC236}">
                  <a16:creationId xmlns:a16="http://schemas.microsoft.com/office/drawing/2014/main" id="{928D97D6-8D73-49DB-BA19-65173EB04B5E}"/>
                </a:ext>
              </a:extLst>
            </p:cNvPr>
            <p:cNvGrpSpPr>
              <a:grpSpLocks/>
            </p:cNvGrpSpPr>
            <p:nvPr/>
          </p:nvGrpSpPr>
          <p:grpSpPr bwMode="auto">
            <a:xfrm>
              <a:off x="2678" y="2629"/>
              <a:ext cx="228" cy="42"/>
              <a:chOff x="2678" y="2629"/>
              <a:chExt cx="228" cy="42"/>
            </a:xfrm>
          </p:grpSpPr>
          <p:sp>
            <p:nvSpPr>
              <p:cNvPr id="59701" name="Rectangle 2015">
                <a:extLst>
                  <a:ext uri="{FF2B5EF4-FFF2-40B4-BE49-F238E27FC236}">
                    <a16:creationId xmlns:a16="http://schemas.microsoft.com/office/drawing/2014/main" id="{FA6E42BA-60B0-4C76-B3C5-82B18A7FF764}"/>
                  </a:ext>
                </a:extLst>
              </p:cNvPr>
              <p:cNvSpPr>
                <a:spLocks noChangeArrowheads="1"/>
              </p:cNvSpPr>
              <p:nvPr/>
            </p:nvSpPr>
            <p:spPr bwMode="auto">
              <a:xfrm>
                <a:off x="26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02" name="Rectangle 2016">
                <a:extLst>
                  <a:ext uri="{FF2B5EF4-FFF2-40B4-BE49-F238E27FC236}">
                    <a16:creationId xmlns:a16="http://schemas.microsoft.com/office/drawing/2014/main" id="{736A8256-6A95-46F4-B772-1E9607B1A547}"/>
                  </a:ext>
                </a:extLst>
              </p:cNvPr>
              <p:cNvSpPr>
                <a:spLocks noChangeArrowheads="1"/>
              </p:cNvSpPr>
              <p:nvPr/>
            </p:nvSpPr>
            <p:spPr bwMode="auto">
              <a:xfrm>
                <a:off x="26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03" name="Rectangle 2017">
                <a:extLst>
                  <a:ext uri="{FF2B5EF4-FFF2-40B4-BE49-F238E27FC236}">
                    <a16:creationId xmlns:a16="http://schemas.microsoft.com/office/drawing/2014/main" id="{BBB09E77-AA19-4F0C-B24F-C14A6EC2251F}"/>
                  </a:ext>
                </a:extLst>
              </p:cNvPr>
              <p:cNvSpPr>
                <a:spLocks noChangeArrowheads="1"/>
              </p:cNvSpPr>
              <p:nvPr/>
            </p:nvSpPr>
            <p:spPr bwMode="auto">
              <a:xfrm>
                <a:off x="26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04" name="Rectangle 2018">
                <a:extLst>
                  <a:ext uri="{FF2B5EF4-FFF2-40B4-BE49-F238E27FC236}">
                    <a16:creationId xmlns:a16="http://schemas.microsoft.com/office/drawing/2014/main" id="{47E78280-4D53-4E00-86B2-76BCF0CC482F}"/>
                  </a:ext>
                </a:extLst>
              </p:cNvPr>
              <p:cNvSpPr>
                <a:spLocks noChangeArrowheads="1"/>
              </p:cNvSpPr>
              <p:nvPr/>
            </p:nvSpPr>
            <p:spPr bwMode="auto">
              <a:xfrm>
                <a:off x="26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05" name="Rectangle 2019">
                <a:extLst>
                  <a:ext uri="{FF2B5EF4-FFF2-40B4-BE49-F238E27FC236}">
                    <a16:creationId xmlns:a16="http://schemas.microsoft.com/office/drawing/2014/main" id="{0AAFD7E9-35D6-47DC-A762-AFB975215326}"/>
                  </a:ext>
                </a:extLst>
              </p:cNvPr>
              <p:cNvSpPr>
                <a:spLocks noChangeArrowheads="1"/>
              </p:cNvSpPr>
              <p:nvPr/>
            </p:nvSpPr>
            <p:spPr bwMode="auto">
              <a:xfrm>
                <a:off x="26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06" name="Rectangle 2020">
                <a:extLst>
                  <a:ext uri="{FF2B5EF4-FFF2-40B4-BE49-F238E27FC236}">
                    <a16:creationId xmlns:a16="http://schemas.microsoft.com/office/drawing/2014/main" id="{EBF170FC-C5EC-4850-95A7-07FE92EEAE0E}"/>
                  </a:ext>
                </a:extLst>
              </p:cNvPr>
              <p:cNvSpPr>
                <a:spLocks noChangeArrowheads="1"/>
              </p:cNvSpPr>
              <p:nvPr/>
            </p:nvSpPr>
            <p:spPr bwMode="auto">
              <a:xfrm>
                <a:off x="26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07" name="Rectangle 2021">
                <a:extLst>
                  <a:ext uri="{FF2B5EF4-FFF2-40B4-BE49-F238E27FC236}">
                    <a16:creationId xmlns:a16="http://schemas.microsoft.com/office/drawing/2014/main" id="{CB08EBAF-8C2F-4B37-8CDB-142DEFD29BD6}"/>
                  </a:ext>
                </a:extLst>
              </p:cNvPr>
              <p:cNvSpPr>
                <a:spLocks noChangeArrowheads="1"/>
              </p:cNvSpPr>
              <p:nvPr/>
            </p:nvSpPr>
            <p:spPr bwMode="auto">
              <a:xfrm>
                <a:off x="268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08" name="Rectangle 2022">
                <a:extLst>
                  <a:ext uri="{FF2B5EF4-FFF2-40B4-BE49-F238E27FC236}">
                    <a16:creationId xmlns:a16="http://schemas.microsoft.com/office/drawing/2014/main" id="{90688D3D-F804-4B2E-B822-56EA499849E8}"/>
                  </a:ext>
                </a:extLst>
              </p:cNvPr>
              <p:cNvSpPr>
                <a:spLocks noChangeArrowheads="1"/>
              </p:cNvSpPr>
              <p:nvPr/>
            </p:nvSpPr>
            <p:spPr bwMode="auto">
              <a:xfrm>
                <a:off x="268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09" name="Rectangle 2023">
                <a:extLst>
                  <a:ext uri="{FF2B5EF4-FFF2-40B4-BE49-F238E27FC236}">
                    <a16:creationId xmlns:a16="http://schemas.microsoft.com/office/drawing/2014/main" id="{CC57B7D5-FF16-41A7-9695-78C5099FC101}"/>
                  </a:ext>
                </a:extLst>
              </p:cNvPr>
              <p:cNvSpPr>
                <a:spLocks noChangeArrowheads="1"/>
              </p:cNvSpPr>
              <p:nvPr/>
            </p:nvSpPr>
            <p:spPr bwMode="auto">
              <a:xfrm>
                <a:off x="268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10" name="Rectangle 2024">
                <a:extLst>
                  <a:ext uri="{FF2B5EF4-FFF2-40B4-BE49-F238E27FC236}">
                    <a16:creationId xmlns:a16="http://schemas.microsoft.com/office/drawing/2014/main" id="{9F418CFD-FF9F-47DE-A1F5-0E4E7063D8C3}"/>
                  </a:ext>
                </a:extLst>
              </p:cNvPr>
              <p:cNvSpPr>
                <a:spLocks noChangeArrowheads="1"/>
              </p:cNvSpPr>
              <p:nvPr/>
            </p:nvSpPr>
            <p:spPr bwMode="auto">
              <a:xfrm>
                <a:off x="268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11" name="Rectangle 2025">
                <a:extLst>
                  <a:ext uri="{FF2B5EF4-FFF2-40B4-BE49-F238E27FC236}">
                    <a16:creationId xmlns:a16="http://schemas.microsoft.com/office/drawing/2014/main" id="{56EFEA9D-6728-4820-A234-C2717035B0FE}"/>
                  </a:ext>
                </a:extLst>
              </p:cNvPr>
              <p:cNvSpPr>
                <a:spLocks noChangeArrowheads="1"/>
              </p:cNvSpPr>
              <p:nvPr/>
            </p:nvSpPr>
            <p:spPr bwMode="auto">
              <a:xfrm>
                <a:off x="26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12" name="Rectangle 2026">
                <a:extLst>
                  <a:ext uri="{FF2B5EF4-FFF2-40B4-BE49-F238E27FC236}">
                    <a16:creationId xmlns:a16="http://schemas.microsoft.com/office/drawing/2014/main" id="{FFB371C8-712E-4540-A4A1-A44B5E259157}"/>
                  </a:ext>
                </a:extLst>
              </p:cNvPr>
              <p:cNvSpPr>
                <a:spLocks noChangeArrowheads="1"/>
              </p:cNvSpPr>
              <p:nvPr/>
            </p:nvSpPr>
            <p:spPr bwMode="auto">
              <a:xfrm>
                <a:off x="26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13" name="Rectangle 2027">
                <a:extLst>
                  <a:ext uri="{FF2B5EF4-FFF2-40B4-BE49-F238E27FC236}">
                    <a16:creationId xmlns:a16="http://schemas.microsoft.com/office/drawing/2014/main" id="{F50365D3-4AC8-4752-8E7E-5ACFF046E837}"/>
                  </a:ext>
                </a:extLst>
              </p:cNvPr>
              <p:cNvSpPr>
                <a:spLocks noChangeArrowheads="1"/>
              </p:cNvSpPr>
              <p:nvPr/>
            </p:nvSpPr>
            <p:spPr bwMode="auto">
              <a:xfrm>
                <a:off x="26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14" name="Rectangle 2028">
                <a:extLst>
                  <a:ext uri="{FF2B5EF4-FFF2-40B4-BE49-F238E27FC236}">
                    <a16:creationId xmlns:a16="http://schemas.microsoft.com/office/drawing/2014/main" id="{CEDAE86D-AC46-4A1C-8BC3-29B29DAF99B8}"/>
                  </a:ext>
                </a:extLst>
              </p:cNvPr>
              <p:cNvSpPr>
                <a:spLocks noChangeArrowheads="1"/>
              </p:cNvSpPr>
              <p:nvPr/>
            </p:nvSpPr>
            <p:spPr bwMode="auto">
              <a:xfrm>
                <a:off x="26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15" name="Rectangle 2029">
                <a:extLst>
                  <a:ext uri="{FF2B5EF4-FFF2-40B4-BE49-F238E27FC236}">
                    <a16:creationId xmlns:a16="http://schemas.microsoft.com/office/drawing/2014/main" id="{F268448A-C257-40D7-B8B5-14C4C065EAAB}"/>
                  </a:ext>
                </a:extLst>
              </p:cNvPr>
              <p:cNvSpPr>
                <a:spLocks noChangeArrowheads="1"/>
              </p:cNvSpPr>
              <p:nvPr/>
            </p:nvSpPr>
            <p:spPr bwMode="auto">
              <a:xfrm>
                <a:off x="26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16" name="Rectangle 2030">
                <a:extLst>
                  <a:ext uri="{FF2B5EF4-FFF2-40B4-BE49-F238E27FC236}">
                    <a16:creationId xmlns:a16="http://schemas.microsoft.com/office/drawing/2014/main" id="{11CE21FF-D947-4597-878B-BC562BB84B22}"/>
                  </a:ext>
                </a:extLst>
              </p:cNvPr>
              <p:cNvSpPr>
                <a:spLocks noChangeArrowheads="1"/>
              </p:cNvSpPr>
              <p:nvPr/>
            </p:nvSpPr>
            <p:spPr bwMode="auto">
              <a:xfrm>
                <a:off x="26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17" name="Rectangle 2031">
                <a:extLst>
                  <a:ext uri="{FF2B5EF4-FFF2-40B4-BE49-F238E27FC236}">
                    <a16:creationId xmlns:a16="http://schemas.microsoft.com/office/drawing/2014/main" id="{237E4999-C521-41C7-9DED-83486DD86BDB}"/>
                  </a:ext>
                </a:extLst>
              </p:cNvPr>
              <p:cNvSpPr>
                <a:spLocks noChangeArrowheads="1"/>
              </p:cNvSpPr>
              <p:nvPr/>
            </p:nvSpPr>
            <p:spPr bwMode="auto">
              <a:xfrm>
                <a:off x="26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18" name="Rectangle 2032">
                <a:extLst>
                  <a:ext uri="{FF2B5EF4-FFF2-40B4-BE49-F238E27FC236}">
                    <a16:creationId xmlns:a16="http://schemas.microsoft.com/office/drawing/2014/main" id="{584540EF-E4A8-4F7A-BDC7-538DA21B87F0}"/>
                  </a:ext>
                </a:extLst>
              </p:cNvPr>
              <p:cNvSpPr>
                <a:spLocks noChangeArrowheads="1"/>
              </p:cNvSpPr>
              <p:nvPr/>
            </p:nvSpPr>
            <p:spPr bwMode="auto">
              <a:xfrm>
                <a:off x="26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19" name="Rectangle 2033">
                <a:extLst>
                  <a:ext uri="{FF2B5EF4-FFF2-40B4-BE49-F238E27FC236}">
                    <a16:creationId xmlns:a16="http://schemas.microsoft.com/office/drawing/2014/main" id="{3B55BBF1-F10F-44F8-AC27-94917697DCFA}"/>
                  </a:ext>
                </a:extLst>
              </p:cNvPr>
              <p:cNvSpPr>
                <a:spLocks noChangeArrowheads="1"/>
              </p:cNvSpPr>
              <p:nvPr/>
            </p:nvSpPr>
            <p:spPr bwMode="auto">
              <a:xfrm>
                <a:off x="269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20" name="Rectangle 2034">
                <a:extLst>
                  <a:ext uri="{FF2B5EF4-FFF2-40B4-BE49-F238E27FC236}">
                    <a16:creationId xmlns:a16="http://schemas.microsoft.com/office/drawing/2014/main" id="{ABBDD0D2-E131-49E6-AC7D-1410D378C972}"/>
                  </a:ext>
                </a:extLst>
              </p:cNvPr>
              <p:cNvSpPr>
                <a:spLocks noChangeArrowheads="1"/>
              </p:cNvSpPr>
              <p:nvPr/>
            </p:nvSpPr>
            <p:spPr bwMode="auto">
              <a:xfrm>
                <a:off x="269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21" name="Rectangle 2035">
                <a:extLst>
                  <a:ext uri="{FF2B5EF4-FFF2-40B4-BE49-F238E27FC236}">
                    <a16:creationId xmlns:a16="http://schemas.microsoft.com/office/drawing/2014/main" id="{A3FAB713-AB74-40CC-BE5F-76E6402A6F0E}"/>
                  </a:ext>
                </a:extLst>
              </p:cNvPr>
              <p:cNvSpPr>
                <a:spLocks noChangeArrowheads="1"/>
              </p:cNvSpPr>
              <p:nvPr/>
            </p:nvSpPr>
            <p:spPr bwMode="auto">
              <a:xfrm>
                <a:off x="269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22" name="Rectangle 2036">
                <a:extLst>
                  <a:ext uri="{FF2B5EF4-FFF2-40B4-BE49-F238E27FC236}">
                    <a16:creationId xmlns:a16="http://schemas.microsoft.com/office/drawing/2014/main" id="{AD0119BA-6D54-4ABA-95EB-A4F5AE9CD7D9}"/>
                  </a:ext>
                </a:extLst>
              </p:cNvPr>
              <p:cNvSpPr>
                <a:spLocks noChangeArrowheads="1"/>
              </p:cNvSpPr>
              <p:nvPr/>
            </p:nvSpPr>
            <p:spPr bwMode="auto">
              <a:xfrm>
                <a:off x="269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23" name="Rectangle 2037">
                <a:extLst>
                  <a:ext uri="{FF2B5EF4-FFF2-40B4-BE49-F238E27FC236}">
                    <a16:creationId xmlns:a16="http://schemas.microsoft.com/office/drawing/2014/main" id="{7B440F92-A718-42CE-A01D-3CA4C11E977D}"/>
                  </a:ext>
                </a:extLst>
              </p:cNvPr>
              <p:cNvSpPr>
                <a:spLocks noChangeArrowheads="1"/>
              </p:cNvSpPr>
              <p:nvPr/>
            </p:nvSpPr>
            <p:spPr bwMode="auto">
              <a:xfrm>
                <a:off x="269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24" name="Rectangle 2038">
                <a:extLst>
                  <a:ext uri="{FF2B5EF4-FFF2-40B4-BE49-F238E27FC236}">
                    <a16:creationId xmlns:a16="http://schemas.microsoft.com/office/drawing/2014/main" id="{B6245F57-6F22-4F89-BAC3-FAAD96D3C4DC}"/>
                  </a:ext>
                </a:extLst>
              </p:cNvPr>
              <p:cNvSpPr>
                <a:spLocks noChangeArrowheads="1"/>
              </p:cNvSpPr>
              <p:nvPr/>
            </p:nvSpPr>
            <p:spPr bwMode="auto">
              <a:xfrm>
                <a:off x="27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25" name="Rectangle 2039">
                <a:extLst>
                  <a:ext uri="{FF2B5EF4-FFF2-40B4-BE49-F238E27FC236}">
                    <a16:creationId xmlns:a16="http://schemas.microsoft.com/office/drawing/2014/main" id="{1192F06D-596A-4B59-8900-DFE21E3DE88E}"/>
                  </a:ext>
                </a:extLst>
              </p:cNvPr>
              <p:cNvSpPr>
                <a:spLocks noChangeArrowheads="1"/>
              </p:cNvSpPr>
              <p:nvPr/>
            </p:nvSpPr>
            <p:spPr bwMode="auto">
              <a:xfrm>
                <a:off x="27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26" name="Rectangle 2040">
                <a:extLst>
                  <a:ext uri="{FF2B5EF4-FFF2-40B4-BE49-F238E27FC236}">
                    <a16:creationId xmlns:a16="http://schemas.microsoft.com/office/drawing/2014/main" id="{B6C4406C-0A91-47F2-A0E1-4C74B3EB47AC}"/>
                  </a:ext>
                </a:extLst>
              </p:cNvPr>
              <p:cNvSpPr>
                <a:spLocks noChangeArrowheads="1"/>
              </p:cNvSpPr>
              <p:nvPr/>
            </p:nvSpPr>
            <p:spPr bwMode="auto">
              <a:xfrm>
                <a:off x="27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27" name="Rectangle 2041">
                <a:extLst>
                  <a:ext uri="{FF2B5EF4-FFF2-40B4-BE49-F238E27FC236}">
                    <a16:creationId xmlns:a16="http://schemas.microsoft.com/office/drawing/2014/main" id="{CC080D56-63C5-4B34-8258-8470F28E92EF}"/>
                  </a:ext>
                </a:extLst>
              </p:cNvPr>
              <p:cNvSpPr>
                <a:spLocks noChangeArrowheads="1"/>
              </p:cNvSpPr>
              <p:nvPr/>
            </p:nvSpPr>
            <p:spPr bwMode="auto">
              <a:xfrm>
                <a:off x="27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28" name="Rectangle 2042">
                <a:extLst>
                  <a:ext uri="{FF2B5EF4-FFF2-40B4-BE49-F238E27FC236}">
                    <a16:creationId xmlns:a16="http://schemas.microsoft.com/office/drawing/2014/main" id="{BF34A074-A171-4C31-BCF7-1C80648A0180}"/>
                  </a:ext>
                </a:extLst>
              </p:cNvPr>
              <p:cNvSpPr>
                <a:spLocks noChangeArrowheads="1"/>
              </p:cNvSpPr>
              <p:nvPr/>
            </p:nvSpPr>
            <p:spPr bwMode="auto">
              <a:xfrm>
                <a:off x="27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29" name="Rectangle 2043">
                <a:extLst>
                  <a:ext uri="{FF2B5EF4-FFF2-40B4-BE49-F238E27FC236}">
                    <a16:creationId xmlns:a16="http://schemas.microsoft.com/office/drawing/2014/main" id="{1275443C-448A-4DC1-AB0E-F322E2A6109C}"/>
                  </a:ext>
                </a:extLst>
              </p:cNvPr>
              <p:cNvSpPr>
                <a:spLocks noChangeArrowheads="1"/>
              </p:cNvSpPr>
              <p:nvPr/>
            </p:nvSpPr>
            <p:spPr bwMode="auto">
              <a:xfrm>
                <a:off x="27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30" name="Rectangle 2044">
                <a:extLst>
                  <a:ext uri="{FF2B5EF4-FFF2-40B4-BE49-F238E27FC236}">
                    <a16:creationId xmlns:a16="http://schemas.microsoft.com/office/drawing/2014/main" id="{00932020-8742-4A41-AF55-FF8635BD0468}"/>
                  </a:ext>
                </a:extLst>
              </p:cNvPr>
              <p:cNvSpPr>
                <a:spLocks noChangeArrowheads="1"/>
              </p:cNvSpPr>
              <p:nvPr/>
            </p:nvSpPr>
            <p:spPr bwMode="auto">
              <a:xfrm>
                <a:off x="27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31" name="Rectangle 2045">
                <a:extLst>
                  <a:ext uri="{FF2B5EF4-FFF2-40B4-BE49-F238E27FC236}">
                    <a16:creationId xmlns:a16="http://schemas.microsoft.com/office/drawing/2014/main" id="{6B4B2D90-B17D-4F37-81A5-9532AD17B072}"/>
                  </a:ext>
                </a:extLst>
              </p:cNvPr>
              <p:cNvSpPr>
                <a:spLocks noChangeArrowheads="1"/>
              </p:cNvSpPr>
              <p:nvPr/>
            </p:nvSpPr>
            <p:spPr bwMode="auto">
              <a:xfrm>
                <a:off x="27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32" name="Rectangle 2046">
                <a:extLst>
                  <a:ext uri="{FF2B5EF4-FFF2-40B4-BE49-F238E27FC236}">
                    <a16:creationId xmlns:a16="http://schemas.microsoft.com/office/drawing/2014/main" id="{D10FB72F-219C-44A9-BCB1-D4307D9556BE}"/>
                  </a:ext>
                </a:extLst>
              </p:cNvPr>
              <p:cNvSpPr>
                <a:spLocks noChangeArrowheads="1"/>
              </p:cNvSpPr>
              <p:nvPr/>
            </p:nvSpPr>
            <p:spPr bwMode="auto">
              <a:xfrm>
                <a:off x="271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33" name="Rectangle 2047">
                <a:extLst>
                  <a:ext uri="{FF2B5EF4-FFF2-40B4-BE49-F238E27FC236}">
                    <a16:creationId xmlns:a16="http://schemas.microsoft.com/office/drawing/2014/main" id="{34099389-275E-474D-8A01-DEB30380DA03}"/>
                  </a:ext>
                </a:extLst>
              </p:cNvPr>
              <p:cNvSpPr>
                <a:spLocks noChangeArrowheads="1"/>
              </p:cNvSpPr>
              <p:nvPr/>
            </p:nvSpPr>
            <p:spPr bwMode="auto">
              <a:xfrm>
                <a:off x="271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34" name="Rectangle 2048">
                <a:extLst>
                  <a:ext uri="{FF2B5EF4-FFF2-40B4-BE49-F238E27FC236}">
                    <a16:creationId xmlns:a16="http://schemas.microsoft.com/office/drawing/2014/main" id="{3E6148AA-64F9-4AF4-A19C-C8F87CFC3EB6}"/>
                  </a:ext>
                </a:extLst>
              </p:cNvPr>
              <p:cNvSpPr>
                <a:spLocks noChangeArrowheads="1"/>
              </p:cNvSpPr>
              <p:nvPr/>
            </p:nvSpPr>
            <p:spPr bwMode="auto">
              <a:xfrm>
                <a:off x="271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35" name="Rectangle 2049">
                <a:extLst>
                  <a:ext uri="{FF2B5EF4-FFF2-40B4-BE49-F238E27FC236}">
                    <a16:creationId xmlns:a16="http://schemas.microsoft.com/office/drawing/2014/main" id="{7EEFCA49-2519-4EDC-A54B-841CEAFC36E8}"/>
                  </a:ext>
                </a:extLst>
              </p:cNvPr>
              <p:cNvSpPr>
                <a:spLocks noChangeArrowheads="1"/>
              </p:cNvSpPr>
              <p:nvPr/>
            </p:nvSpPr>
            <p:spPr bwMode="auto">
              <a:xfrm>
                <a:off x="271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36" name="Rectangle 2050">
                <a:extLst>
                  <a:ext uri="{FF2B5EF4-FFF2-40B4-BE49-F238E27FC236}">
                    <a16:creationId xmlns:a16="http://schemas.microsoft.com/office/drawing/2014/main" id="{F13D2B2F-4F47-4F01-B9C9-B4FE2FF7F34F}"/>
                  </a:ext>
                </a:extLst>
              </p:cNvPr>
              <p:cNvSpPr>
                <a:spLocks noChangeArrowheads="1"/>
              </p:cNvSpPr>
              <p:nvPr/>
            </p:nvSpPr>
            <p:spPr bwMode="auto">
              <a:xfrm>
                <a:off x="27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37" name="Rectangle 2051">
                <a:extLst>
                  <a:ext uri="{FF2B5EF4-FFF2-40B4-BE49-F238E27FC236}">
                    <a16:creationId xmlns:a16="http://schemas.microsoft.com/office/drawing/2014/main" id="{ABB44151-5A8F-456F-AC15-31C1A57CD0CD}"/>
                  </a:ext>
                </a:extLst>
              </p:cNvPr>
              <p:cNvSpPr>
                <a:spLocks noChangeArrowheads="1"/>
              </p:cNvSpPr>
              <p:nvPr/>
            </p:nvSpPr>
            <p:spPr bwMode="auto">
              <a:xfrm>
                <a:off x="27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38" name="Rectangle 2052">
                <a:extLst>
                  <a:ext uri="{FF2B5EF4-FFF2-40B4-BE49-F238E27FC236}">
                    <a16:creationId xmlns:a16="http://schemas.microsoft.com/office/drawing/2014/main" id="{BC8F8198-BE65-414D-B127-8BC63221D44A}"/>
                  </a:ext>
                </a:extLst>
              </p:cNvPr>
              <p:cNvSpPr>
                <a:spLocks noChangeArrowheads="1"/>
              </p:cNvSpPr>
              <p:nvPr/>
            </p:nvSpPr>
            <p:spPr bwMode="auto">
              <a:xfrm>
                <a:off x="27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39" name="Rectangle 2053">
                <a:extLst>
                  <a:ext uri="{FF2B5EF4-FFF2-40B4-BE49-F238E27FC236}">
                    <a16:creationId xmlns:a16="http://schemas.microsoft.com/office/drawing/2014/main" id="{AD6E8525-A5A7-4F74-93C1-DAB6063F308F}"/>
                  </a:ext>
                </a:extLst>
              </p:cNvPr>
              <p:cNvSpPr>
                <a:spLocks noChangeArrowheads="1"/>
              </p:cNvSpPr>
              <p:nvPr/>
            </p:nvSpPr>
            <p:spPr bwMode="auto">
              <a:xfrm>
                <a:off x="27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40" name="Rectangle 2054">
                <a:extLst>
                  <a:ext uri="{FF2B5EF4-FFF2-40B4-BE49-F238E27FC236}">
                    <a16:creationId xmlns:a16="http://schemas.microsoft.com/office/drawing/2014/main" id="{CFEB237C-B986-4E3B-8468-DEDF6D808C0A}"/>
                  </a:ext>
                </a:extLst>
              </p:cNvPr>
              <p:cNvSpPr>
                <a:spLocks noChangeArrowheads="1"/>
              </p:cNvSpPr>
              <p:nvPr/>
            </p:nvSpPr>
            <p:spPr bwMode="auto">
              <a:xfrm>
                <a:off x="27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41" name="Rectangle 2055">
                <a:extLst>
                  <a:ext uri="{FF2B5EF4-FFF2-40B4-BE49-F238E27FC236}">
                    <a16:creationId xmlns:a16="http://schemas.microsoft.com/office/drawing/2014/main" id="{8E1F4809-BDA7-457D-86AA-A9D3C5623DC1}"/>
                  </a:ext>
                </a:extLst>
              </p:cNvPr>
              <p:cNvSpPr>
                <a:spLocks noChangeArrowheads="1"/>
              </p:cNvSpPr>
              <p:nvPr/>
            </p:nvSpPr>
            <p:spPr bwMode="auto">
              <a:xfrm>
                <a:off x="27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42" name="Rectangle 2056">
                <a:extLst>
                  <a:ext uri="{FF2B5EF4-FFF2-40B4-BE49-F238E27FC236}">
                    <a16:creationId xmlns:a16="http://schemas.microsoft.com/office/drawing/2014/main" id="{B04861AE-D356-4CFC-81A2-A09B2C0FEC53}"/>
                  </a:ext>
                </a:extLst>
              </p:cNvPr>
              <p:cNvSpPr>
                <a:spLocks noChangeArrowheads="1"/>
              </p:cNvSpPr>
              <p:nvPr/>
            </p:nvSpPr>
            <p:spPr bwMode="auto">
              <a:xfrm>
                <a:off x="27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43" name="Rectangle 2057">
                <a:extLst>
                  <a:ext uri="{FF2B5EF4-FFF2-40B4-BE49-F238E27FC236}">
                    <a16:creationId xmlns:a16="http://schemas.microsoft.com/office/drawing/2014/main" id="{FC64C217-8ED5-481E-8F6C-DBE9F55C9965}"/>
                  </a:ext>
                </a:extLst>
              </p:cNvPr>
              <p:cNvSpPr>
                <a:spLocks noChangeArrowheads="1"/>
              </p:cNvSpPr>
              <p:nvPr/>
            </p:nvSpPr>
            <p:spPr bwMode="auto">
              <a:xfrm>
                <a:off x="27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44" name="Rectangle 2058">
                <a:extLst>
                  <a:ext uri="{FF2B5EF4-FFF2-40B4-BE49-F238E27FC236}">
                    <a16:creationId xmlns:a16="http://schemas.microsoft.com/office/drawing/2014/main" id="{1F34CC6F-A548-4E57-84C9-85DFD6616FD9}"/>
                  </a:ext>
                </a:extLst>
              </p:cNvPr>
              <p:cNvSpPr>
                <a:spLocks noChangeArrowheads="1"/>
              </p:cNvSpPr>
              <p:nvPr/>
            </p:nvSpPr>
            <p:spPr bwMode="auto">
              <a:xfrm>
                <a:off x="272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45" name="Rectangle 2059">
                <a:extLst>
                  <a:ext uri="{FF2B5EF4-FFF2-40B4-BE49-F238E27FC236}">
                    <a16:creationId xmlns:a16="http://schemas.microsoft.com/office/drawing/2014/main" id="{A8DC09F9-BBFE-4B02-B3B7-6C4A2BDE4A46}"/>
                  </a:ext>
                </a:extLst>
              </p:cNvPr>
              <p:cNvSpPr>
                <a:spLocks noChangeArrowheads="1"/>
              </p:cNvSpPr>
              <p:nvPr/>
            </p:nvSpPr>
            <p:spPr bwMode="auto">
              <a:xfrm>
                <a:off x="272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46" name="Rectangle 2060">
                <a:extLst>
                  <a:ext uri="{FF2B5EF4-FFF2-40B4-BE49-F238E27FC236}">
                    <a16:creationId xmlns:a16="http://schemas.microsoft.com/office/drawing/2014/main" id="{B09BD7AD-2D2E-46BB-A74C-45264A0978C7}"/>
                  </a:ext>
                </a:extLst>
              </p:cNvPr>
              <p:cNvSpPr>
                <a:spLocks noChangeArrowheads="1"/>
              </p:cNvSpPr>
              <p:nvPr/>
            </p:nvSpPr>
            <p:spPr bwMode="auto">
              <a:xfrm>
                <a:off x="272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47" name="Rectangle 2061">
                <a:extLst>
                  <a:ext uri="{FF2B5EF4-FFF2-40B4-BE49-F238E27FC236}">
                    <a16:creationId xmlns:a16="http://schemas.microsoft.com/office/drawing/2014/main" id="{BFB1C6A1-B1C4-4B3C-9DA4-8B05B9385A9C}"/>
                  </a:ext>
                </a:extLst>
              </p:cNvPr>
              <p:cNvSpPr>
                <a:spLocks noChangeArrowheads="1"/>
              </p:cNvSpPr>
              <p:nvPr/>
            </p:nvSpPr>
            <p:spPr bwMode="auto">
              <a:xfrm>
                <a:off x="272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48" name="Rectangle 2062">
                <a:extLst>
                  <a:ext uri="{FF2B5EF4-FFF2-40B4-BE49-F238E27FC236}">
                    <a16:creationId xmlns:a16="http://schemas.microsoft.com/office/drawing/2014/main" id="{BA73A108-CC56-4EBA-98D2-28DD7CD2F1E9}"/>
                  </a:ext>
                </a:extLst>
              </p:cNvPr>
              <p:cNvSpPr>
                <a:spLocks noChangeArrowheads="1"/>
              </p:cNvSpPr>
              <p:nvPr/>
            </p:nvSpPr>
            <p:spPr bwMode="auto">
              <a:xfrm>
                <a:off x="27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49" name="Rectangle 2063">
                <a:extLst>
                  <a:ext uri="{FF2B5EF4-FFF2-40B4-BE49-F238E27FC236}">
                    <a16:creationId xmlns:a16="http://schemas.microsoft.com/office/drawing/2014/main" id="{6DEE4554-F066-4336-99B5-21230A3235BA}"/>
                  </a:ext>
                </a:extLst>
              </p:cNvPr>
              <p:cNvSpPr>
                <a:spLocks noChangeArrowheads="1"/>
              </p:cNvSpPr>
              <p:nvPr/>
            </p:nvSpPr>
            <p:spPr bwMode="auto">
              <a:xfrm>
                <a:off x="27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50" name="Rectangle 2064">
                <a:extLst>
                  <a:ext uri="{FF2B5EF4-FFF2-40B4-BE49-F238E27FC236}">
                    <a16:creationId xmlns:a16="http://schemas.microsoft.com/office/drawing/2014/main" id="{157AD15B-0811-41BD-A93C-17C29438D012}"/>
                  </a:ext>
                </a:extLst>
              </p:cNvPr>
              <p:cNvSpPr>
                <a:spLocks noChangeArrowheads="1"/>
              </p:cNvSpPr>
              <p:nvPr/>
            </p:nvSpPr>
            <p:spPr bwMode="auto">
              <a:xfrm>
                <a:off x="27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51" name="Rectangle 2065">
                <a:extLst>
                  <a:ext uri="{FF2B5EF4-FFF2-40B4-BE49-F238E27FC236}">
                    <a16:creationId xmlns:a16="http://schemas.microsoft.com/office/drawing/2014/main" id="{4135C6C3-8760-480F-86CC-0222D33FE110}"/>
                  </a:ext>
                </a:extLst>
              </p:cNvPr>
              <p:cNvSpPr>
                <a:spLocks noChangeArrowheads="1"/>
              </p:cNvSpPr>
              <p:nvPr/>
            </p:nvSpPr>
            <p:spPr bwMode="auto">
              <a:xfrm>
                <a:off x="27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52" name="Rectangle 2066">
                <a:extLst>
                  <a:ext uri="{FF2B5EF4-FFF2-40B4-BE49-F238E27FC236}">
                    <a16:creationId xmlns:a16="http://schemas.microsoft.com/office/drawing/2014/main" id="{9E513432-4224-4CD1-9778-0A09E274A278}"/>
                  </a:ext>
                </a:extLst>
              </p:cNvPr>
              <p:cNvSpPr>
                <a:spLocks noChangeArrowheads="1"/>
              </p:cNvSpPr>
              <p:nvPr/>
            </p:nvSpPr>
            <p:spPr bwMode="auto">
              <a:xfrm>
                <a:off x="27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53" name="Rectangle 2067">
                <a:extLst>
                  <a:ext uri="{FF2B5EF4-FFF2-40B4-BE49-F238E27FC236}">
                    <a16:creationId xmlns:a16="http://schemas.microsoft.com/office/drawing/2014/main" id="{ED431144-557F-444D-B6B4-DC2BF9D179C2}"/>
                  </a:ext>
                </a:extLst>
              </p:cNvPr>
              <p:cNvSpPr>
                <a:spLocks noChangeArrowheads="1"/>
              </p:cNvSpPr>
              <p:nvPr/>
            </p:nvSpPr>
            <p:spPr bwMode="auto">
              <a:xfrm>
                <a:off x="27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54" name="Rectangle 2068">
                <a:extLst>
                  <a:ext uri="{FF2B5EF4-FFF2-40B4-BE49-F238E27FC236}">
                    <a16:creationId xmlns:a16="http://schemas.microsoft.com/office/drawing/2014/main" id="{33E1A093-C83A-4D80-977B-193C0EB60DAB}"/>
                  </a:ext>
                </a:extLst>
              </p:cNvPr>
              <p:cNvSpPr>
                <a:spLocks noChangeArrowheads="1"/>
              </p:cNvSpPr>
              <p:nvPr/>
            </p:nvSpPr>
            <p:spPr bwMode="auto">
              <a:xfrm>
                <a:off x="27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55" name="Rectangle 2069">
                <a:extLst>
                  <a:ext uri="{FF2B5EF4-FFF2-40B4-BE49-F238E27FC236}">
                    <a16:creationId xmlns:a16="http://schemas.microsoft.com/office/drawing/2014/main" id="{1948A060-8B81-4F6F-8321-F0AE81C02957}"/>
                  </a:ext>
                </a:extLst>
              </p:cNvPr>
              <p:cNvSpPr>
                <a:spLocks noChangeArrowheads="1"/>
              </p:cNvSpPr>
              <p:nvPr/>
            </p:nvSpPr>
            <p:spPr bwMode="auto">
              <a:xfrm>
                <a:off x="27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56" name="Rectangle 2070">
                <a:extLst>
                  <a:ext uri="{FF2B5EF4-FFF2-40B4-BE49-F238E27FC236}">
                    <a16:creationId xmlns:a16="http://schemas.microsoft.com/office/drawing/2014/main" id="{7A0A1A96-BCAA-4C0C-899C-7949FB3F5C5A}"/>
                  </a:ext>
                </a:extLst>
              </p:cNvPr>
              <p:cNvSpPr>
                <a:spLocks noChangeArrowheads="1"/>
              </p:cNvSpPr>
              <p:nvPr/>
            </p:nvSpPr>
            <p:spPr bwMode="auto">
              <a:xfrm>
                <a:off x="273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57" name="Rectangle 2071">
                <a:extLst>
                  <a:ext uri="{FF2B5EF4-FFF2-40B4-BE49-F238E27FC236}">
                    <a16:creationId xmlns:a16="http://schemas.microsoft.com/office/drawing/2014/main" id="{4CDD7A1E-AF77-44C6-9742-DA1B25FA3815}"/>
                  </a:ext>
                </a:extLst>
              </p:cNvPr>
              <p:cNvSpPr>
                <a:spLocks noChangeArrowheads="1"/>
              </p:cNvSpPr>
              <p:nvPr/>
            </p:nvSpPr>
            <p:spPr bwMode="auto">
              <a:xfrm>
                <a:off x="273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58" name="Rectangle 2072">
                <a:extLst>
                  <a:ext uri="{FF2B5EF4-FFF2-40B4-BE49-F238E27FC236}">
                    <a16:creationId xmlns:a16="http://schemas.microsoft.com/office/drawing/2014/main" id="{0DDE3FB3-21B0-4EA2-AD7B-7361D1DB5D70}"/>
                  </a:ext>
                </a:extLst>
              </p:cNvPr>
              <p:cNvSpPr>
                <a:spLocks noChangeArrowheads="1"/>
              </p:cNvSpPr>
              <p:nvPr/>
            </p:nvSpPr>
            <p:spPr bwMode="auto">
              <a:xfrm>
                <a:off x="273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59" name="Rectangle 2073">
                <a:extLst>
                  <a:ext uri="{FF2B5EF4-FFF2-40B4-BE49-F238E27FC236}">
                    <a16:creationId xmlns:a16="http://schemas.microsoft.com/office/drawing/2014/main" id="{2676CE34-BAEA-49A9-80F7-FC9CB3E3A01C}"/>
                  </a:ext>
                </a:extLst>
              </p:cNvPr>
              <p:cNvSpPr>
                <a:spLocks noChangeArrowheads="1"/>
              </p:cNvSpPr>
              <p:nvPr/>
            </p:nvSpPr>
            <p:spPr bwMode="auto">
              <a:xfrm>
                <a:off x="273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60" name="Rectangle 2074">
                <a:extLst>
                  <a:ext uri="{FF2B5EF4-FFF2-40B4-BE49-F238E27FC236}">
                    <a16:creationId xmlns:a16="http://schemas.microsoft.com/office/drawing/2014/main" id="{EC6909D4-597A-47D2-9476-69973C64CC36}"/>
                  </a:ext>
                </a:extLst>
              </p:cNvPr>
              <p:cNvSpPr>
                <a:spLocks noChangeArrowheads="1"/>
              </p:cNvSpPr>
              <p:nvPr/>
            </p:nvSpPr>
            <p:spPr bwMode="auto">
              <a:xfrm>
                <a:off x="27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61" name="Rectangle 2075">
                <a:extLst>
                  <a:ext uri="{FF2B5EF4-FFF2-40B4-BE49-F238E27FC236}">
                    <a16:creationId xmlns:a16="http://schemas.microsoft.com/office/drawing/2014/main" id="{78B1BAAE-9B0E-4EA5-A0A5-08AB9E71538F}"/>
                  </a:ext>
                </a:extLst>
              </p:cNvPr>
              <p:cNvSpPr>
                <a:spLocks noChangeArrowheads="1"/>
              </p:cNvSpPr>
              <p:nvPr/>
            </p:nvSpPr>
            <p:spPr bwMode="auto">
              <a:xfrm>
                <a:off x="27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62" name="Rectangle 2076">
                <a:extLst>
                  <a:ext uri="{FF2B5EF4-FFF2-40B4-BE49-F238E27FC236}">
                    <a16:creationId xmlns:a16="http://schemas.microsoft.com/office/drawing/2014/main" id="{070663DB-BDE1-41D6-973A-46C444C1F6A1}"/>
                  </a:ext>
                </a:extLst>
              </p:cNvPr>
              <p:cNvSpPr>
                <a:spLocks noChangeArrowheads="1"/>
              </p:cNvSpPr>
              <p:nvPr/>
            </p:nvSpPr>
            <p:spPr bwMode="auto">
              <a:xfrm>
                <a:off x="27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63" name="Rectangle 2077">
                <a:extLst>
                  <a:ext uri="{FF2B5EF4-FFF2-40B4-BE49-F238E27FC236}">
                    <a16:creationId xmlns:a16="http://schemas.microsoft.com/office/drawing/2014/main" id="{7833B942-9215-4A8A-AB26-737A02250AB1}"/>
                  </a:ext>
                </a:extLst>
              </p:cNvPr>
              <p:cNvSpPr>
                <a:spLocks noChangeArrowheads="1"/>
              </p:cNvSpPr>
              <p:nvPr/>
            </p:nvSpPr>
            <p:spPr bwMode="auto">
              <a:xfrm>
                <a:off x="27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64" name="Rectangle 2078">
                <a:extLst>
                  <a:ext uri="{FF2B5EF4-FFF2-40B4-BE49-F238E27FC236}">
                    <a16:creationId xmlns:a16="http://schemas.microsoft.com/office/drawing/2014/main" id="{7DD86563-66DD-41F6-A82A-36F62C8EBA6B}"/>
                  </a:ext>
                </a:extLst>
              </p:cNvPr>
              <p:cNvSpPr>
                <a:spLocks noChangeArrowheads="1"/>
              </p:cNvSpPr>
              <p:nvPr/>
            </p:nvSpPr>
            <p:spPr bwMode="auto">
              <a:xfrm>
                <a:off x="27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65" name="Rectangle 2079">
                <a:extLst>
                  <a:ext uri="{FF2B5EF4-FFF2-40B4-BE49-F238E27FC236}">
                    <a16:creationId xmlns:a16="http://schemas.microsoft.com/office/drawing/2014/main" id="{09FA6F2E-9159-4A12-B3B2-E3EC7DA23B73}"/>
                  </a:ext>
                </a:extLst>
              </p:cNvPr>
              <p:cNvSpPr>
                <a:spLocks noChangeArrowheads="1"/>
              </p:cNvSpPr>
              <p:nvPr/>
            </p:nvSpPr>
            <p:spPr bwMode="auto">
              <a:xfrm>
                <a:off x="27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66" name="Rectangle 2080">
                <a:extLst>
                  <a:ext uri="{FF2B5EF4-FFF2-40B4-BE49-F238E27FC236}">
                    <a16:creationId xmlns:a16="http://schemas.microsoft.com/office/drawing/2014/main" id="{449F4FC6-7956-4F12-A31D-9901EE9D13A1}"/>
                  </a:ext>
                </a:extLst>
              </p:cNvPr>
              <p:cNvSpPr>
                <a:spLocks noChangeArrowheads="1"/>
              </p:cNvSpPr>
              <p:nvPr/>
            </p:nvSpPr>
            <p:spPr bwMode="auto">
              <a:xfrm>
                <a:off x="27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67" name="Rectangle 2081">
                <a:extLst>
                  <a:ext uri="{FF2B5EF4-FFF2-40B4-BE49-F238E27FC236}">
                    <a16:creationId xmlns:a16="http://schemas.microsoft.com/office/drawing/2014/main" id="{ABC6D5DF-EFAD-4A8F-B26F-F6492B915EAF}"/>
                  </a:ext>
                </a:extLst>
              </p:cNvPr>
              <p:cNvSpPr>
                <a:spLocks noChangeArrowheads="1"/>
              </p:cNvSpPr>
              <p:nvPr/>
            </p:nvSpPr>
            <p:spPr bwMode="auto">
              <a:xfrm>
                <a:off x="27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68" name="Rectangle 2082">
                <a:extLst>
                  <a:ext uri="{FF2B5EF4-FFF2-40B4-BE49-F238E27FC236}">
                    <a16:creationId xmlns:a16="http://schemas.microsoft.com/office/drawing/2014/main" id="{22CEBCD5-334E-4AEF-AC9A-56EB21198785}"/>
                  </a:ext>
                </a:extLst>
              </p:cNvPr>
              <p:cNvSpPr>
                <a:spLocks noChangeArrowheads="1"/>
              </p:cNvSpPr>
              <p:nvPr/>
            </p:nvSpPr>
            <p:spPr bwMode="auto">
              <a:xfrm>
                <a:off x="275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69" name="Rectangle 2083">
                <a:extLst>
                  <a:ext uri="{FF2B5EF4-FFF2-40B4-BE49-F238E27FC236}">
                    <a16:creationId xmlns:a16="http://schemas.microsoft.com/office/drawing/2014/main" id="{9C2B3919-08CE-4650-BE45-58FCCCE76B8D}"/>
                  </a:ext>
                </a:extLst>
              </p:cNvPr>
              <p:cNvSpPr>
                <a:spLocks noChangeArrowheads="1"/>
              </p:cNvSpPr>
              <p:nvPr/>
            </p:nvSpPr>
            <p:spPr bwMode="auto">
              <a:xfrm>
                <a:off x="275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70" name="Rectangle 2084">
                <a:extLst>
                  <a:ext uri="{FF2B5EF4-FFF2-40B4-BE49-F238E27FC236}">
                    <a16:creationId xmlns:a16="http://schemas.microsoft.com/office/drawing/2014/main" id="{B4931E69-B69C-4591-86E7-34189BD27FBE}"/>
                  </a:ext>
                </a:extLst>
              </p:cNvPr>
              <p:cNvSpPr>
                <a:spLocks noChangeArrowheads="1"/>
              </p:cNvSpPr>
              <p:nvPr/>
            </p:nvSpPr>
            <p:spPr bwMode="auto">
              <a:xfrm>
                <a:off x="275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71" name="Rectangle 2085">
                <a:extLst>
                  <a:ext uri="{FF2B5EF4-FFF2-40B4-BE49-F238E27FC236}">
                    <a16:creationId xmlns:a16="http://schemas.microsoft.com/office/drawing/2014/main" id="{18B3B2FA-C84D-4F7D-9EB5-D1EBAAED7045}"/>
                  </a:ext>
                </a:extLst>
              </p:cNvPr>
              <p:cNvSpPr>
                <a:spLocks noChangeArrowheads="1"/>
              </p:cNvSpPr>
              <p:nvPr/>
            </p:nvSpPr>
            <p:spPr bwMode="auto">
              <a:xfrm>
                <a:off x="275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72" name="Rectangle 2086">
                <a:extLst>
                  <a:ext uri="{FF2B5EF4-FFF2-40B4-BE49-F238E27FC236}">
                    <a16:creationId xmlns:a16="http://schemas.microsoft.com/office/drawing/2014/main" id="{6788F802-E384-4C4C-B62C-8991CC0E86FC}"/>
                  </a:ext>
                </a:extLst>
              </p:cNvPr>
              <p:cNvSpPr>
                <a:spLocks noChangeArrowheads="1"/>
              </p:cNvSpPr>
              <p:nvPr/>
            </p:nvSpPr>
            <p:spPr bwMode="auto">
              <a:xfrm>
                <a:off x="275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73" name="Rectangle 2087">
                <a:extLst>
                  <a:ext uri="{FF2B5EF4-FFF2-40B4-BE49-F238E27FC236}">
                    <a16:creationId xmlns:a16="http://schemas.microsoft.com/office/drawing/2014/main" id="{3DEBB1D8-DEFB-4AF8-872F-29291548E6ED}"/>
                  </a:ext>
                </a:extLst>
              </p:cNvPr>
              <p:cNvSpPr>
                <a:spLocks noChangeArrowheads="1"/>
              </p:cNvSpPr>
              <p:nvPr/>
            </p:nvSpPr>
            <p:spPr bwMode="auto">
              <a:xfrm>
                <a:off x="27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74" name="Rectangle 2088">
                <a:extLst>
                  <a:ext uri="{FF2B5EF4-FFF2-40B4-BE49-F238E27FC236}">
                    <a16:creationId xmlns:a16="http://schemas.microsoft.com/office/drawing/2014/main" id="{CA6E4110-126E-4A8B-AC5E-D3ED15F7EFEE}"/>
                  </a:ext>
                </a:extLst>
              </p:cNvPr>
              <p:cNvSpPr>
                <a:spLocks noChangeArrowheads="1"/>
              </p:cNvSpPr>
              <p:nvPr/>
            </p:nvSpPr>
            <p:spPr bwMode="auto">
              <a:xfrm>
                <a:off x="27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75" name="Rectangle 2089">
                <a:extLst>
                  <a:ext uri="{FF2B5EF4-FFF2-40B4-BE49-F238E27FC236}">
                    <a16:creationId xmlns:a16="http://schemas.microsoft.com/office/drawing/2014/main" id="{2B2BFC52-07F1-4F46-8207-2A37FA0816B3}"/>
                  </a:ext>
                </a:extLst>
              </p:cNvPr>
              <p:cNvSpPr>
                <a:spLocks noChangeArrowheads="1"/>
              </p:cNvSpPr>
              <p:nvPr/>
            </p:nvSpPr>
            <p:spPr bwMode="auto">
              <a:xfrm>
                <a:off x="27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76" name="Rectangle 2090">
                <a:extLst>
                  <a:ext uri="{FF2B5EF4-FFF2-40B4-BE49-F238E27FC236}">
                    <a16:creationId xmlns:a16="http://schemas.microsoft.com/office/drawing/2014/main" id="{41A91164-1177-4A44-8ED7-71882F32E731}"/>
                  </a:ext>
                </a:extLst>
              </p:cNvPr>
              <p:cNvSpPr>
                <a:spLocks noChangeArrowheads="1"/>
              </p:cNvSpPr>
              <p:nvPr/>
            </p:nvSpPr>
            <p:spPr bwMode="auto">
              <a:xfrm>
                <a:off x="27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77" name="Rectangle 2091">
                <a:extLst>
                  <a:ext uri="{FF2B5EF4-FFF2-40B4-BE49-F238E27FC236}">
                    <a16:creationId xmlns:a16="http://schemas.microsoft.com/office/drawing/2014/main" id="{6C1020F5-0ED7-4112-B75A-C993B79FE974}"/>
                  </a:ext>
                </a:extLst>
              </p:cNvPr>
              <p:cNvSpPr>
                <a:spLocks noChangeArrowheads="1"/>
              </p:cNvSpPr>
              <p:nvPr/>
            </p:nvSpPr>
            <p:spPr bwMode="auto">
              <a:xfrm>
                <a:off x="27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78" name="Rectangle 2092">
                <a:extLst>
                  <a:ext uri="{FF2B5EF4-FFF2-40B4-BE49-F238E27FC236}">
                    <a16:creationId xmlns:a16="http://schemas.microsoft.com/office/drawing/2014/main" id="{B166E07F-7D56-402B-9D40-71388FA5E63F}"/>
                  </a:ext>
                </a:extLst>
              </p:cNvPr>
              <p:cNvSpPr>
                <a:spLocks noChangeArrowheads="1"/>
              </p:cNvSpPr>
              <p:nvPr/>
            </p:nvSpPr>
            <p:spPr bwMode="auto">
              <a:xfrm>
                <a:off x="27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79" name="Rectangle 2093">
                <a:extLst>
                  <a:ext uri="{FF2B5EF4-FFF2-40B4-BE49-F238E27FC236}">
                    <a16:creationId xmlns:a16="http://schemas.microsoft.com/office/drawing/2014/main" id="{ED6C9591-5205-4A21-B832-A48B4F32A66E}"/>
                  </a:ext>
                </a:extLst>
              </p:cNvPr>
              <p:cNvSpPr>
                <a:spLocks noChangeArrowheads="1"/>
              </p:cNvSpPr>
              <p:nvPr/>
            </p:nvSpPr>
            <p:spPr bwMode="auto">
              <a:xfrm>
                <a:off x="27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80" name="Rectangle 2094">
                <a:extLst>
                  <a:ext uri="{FF2B5EF4-FFF2-40B4-BE49-F238E27FC236}">
                    <a16:creationId xmlns:a16="http://schemas.microsoft.com/office/drawing/2014/main" id="{2AA13364-8C81-4454-8C48-4A9A47B4D7E1}"/>
                  </a:ext>
                </a:extLst>
              </p:cNvPr>
              <p:cNvSpPr>
                <a:spLocks noChangeArrowheads="1"/>
              </p:cNvSpPr>
              <p:nvPr/>
            </p:nvSpPr>
            <p:spPr bwMode="auto">
              <a:xfrm>
                <a:off x="27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81" name="Rectangle 2095">
                <a:extLst>
                  <a:ext uri="{FF2B5EF4-FFF2-40B4-BE49-F238E27FC236}">
                    <a16:creationId xmlns:a16="http://schemas.microsoft.com/office/drawing/2014/main" id="{A331EACD-9399-4A4D-967D-0A6CD59B4139}"/>
                  </a:ext>
                </a:extLst>
              </p:cNvPr>
              <p:cNvSpPr>
                <a:spLocks noChangeArrowheads="1"/>
              </p:cNvSpPr>
              <p:nvPr/>
            </p:nvSpPr>
            <p:spPr bwMode="auto">
              <a:xfrm>
                <a:off x="276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82" name="Rectangle 2096">
                <a:extLst>
                  <a:ext uri="{FF2B5EF4-FFF2-40B4-BE49-F238E27FC236}">
                    <a16:creationId xmlns:a16="http://schemas.microsoft.com/office/drawing/2014/main" id="{64D28A54-58F0-4322-97BF-4272A4F4A89A}"/>
                  </a:ext>
                </a:extLst>
              </p:cNvPr>
              <p:cNvSpPr>
                <a:spLocks noChangeArrowheads="1"/>
              </p:cNvSpPr>
              <p:nvPr/>
            </p:nvSpPr>
            <p:spPr bwMode="auto">
              <a:xfrm>
                <a:off x="276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83" name="Rectangle 2097">
                <a:extLst>
                  <a:ext uri="{FF2B5EF4-FFF2-40B4-BE49-F238E27FC236}">
                    <a16:creationId xmlns:a16="http://schemas.microsoft.com/office/drawing/2014/main" id="{9ADC230E-1BDD-4BEC-ABDF-DD6E5DE0368D}"/>
                  </a:ext>
                </a:extLst>
              </p:cNvPr>
              <p:cNvSpPr>
                <a:spLocks noChangeArrowheads="1"/>
              </p:cNvSpPr>
              <p:nvPr/>
            </p:nvSpPr>
            <p:spPr bwMode="auto">
              <a:xfrm>
                <a:off x="276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84" name="Rectangle 2098">
                <a:extLst>
                  <a:ext uri="{FF2B5EF4-FFF2-40B4-BE49-F238E27FC236}">
                    <a16:creationId xmlns:a16="http://schemas.microsoft.com/office/drawing/2014/main" id="{E4BE0BE5-E173-4051-B86E-B9D99008590D}"/>
                  </a:ext>
                </a:extLst>
              </p:cNvPr>
              <p:cNvSpPr>
                <a:spLocks noChangeArrowheads="1"/>
              </p:cNvSpPr>
              <p:nvPr/>
            </p:nvSpPr>
            <p:spPr bwMode="auto">
              <a:xfrm>
                <a:off x="276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85" name="Rectangle 2099">
                <a:extLst>
                  <a:ext uri="{FF2B5EF4-FFF2-40B4-BE49-F238E27FC236}">
                    <a16:creationId xmlns:a16="http://schemas.microsoft.com/office/drawing/2014/main" id="{43644DAB-9A2F-4578-8B2D-AB01E0E06433}"/>
                  </a:ext>
                </a:extLst>
              </p:cNvPr>
              <p:cNvSpPr>
                <a:spLocks noChangeArrowheads="1"/>
              </p:cNvSpPr>
              <p:nvPr/>
            </p:nvSpPr>
            <p:spPr bwMode="auto">
              <a:xfrm>
                <a:off x="27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86" name="Rectangle 2100">
                <a:extLst>
                  <a:ext uri="{FF2B5EF4-FFF2-40B4-BE49-F238E27FC236}">
                    <a16:creationId xmlns:a16="http://schemas.microsoft.com/office/drawing/2014/main" id="{8D89D24B-A651-4539-9D0D-6BF1B212E2C2}"/>
                  </a:ext>
                </a:extLst>
              </p:cNvPr>
              <p:cNvSpPr>
                <a:spLocks noChangeArrowheads="1"/>
              </p:cNvSpPr>
              <p:nvPr/>
            </p:nvSpPr>
            <p:spPr bwMode="auto">
              <a:xfrm>
                <a:off x="27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87" name="Rectangle 2101">
                <a:extLst>
                  <a:ext uri="{FF2B5EF4-FFF2-40B4-BE49-F238E27FC236}">
                    <a16:creationId xmlns:a16="http://schemas.microsoft.com/office/drawing/2014/main" id="{F3C0181D-F1A5-485E-B094-906E2E617DD5}"/>
                  </a:ext>
                </a:extLst>
              </p:cNvPr>
              <p:cNvSpPr>
                <a:spLocks noChangeArrowheads="1"/>
              </p:cNvSpPr>
              <p:nvPr/>
            </p:nvSpPr>
            <p:spPr bwMode="auto">
              <a:xfrm>
                <a:off x="27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88" name="Rectangle 2102">
                <a:extLst>
                  <a:ext uri="{FF2B5EF4-FFF2-40B4-BE49-F238E27FC236}">
                    <a16:creationId xmlns:a16="http://schemas.microsoft.com/office/drawing/2014/main" id="{6F7D2E9C-732C-4E4B-9BC7-8A43CA3EF284}"/>
                  </a:ext>
                </a:extLst>
              </p:cNvPr>
              <p:cNvSpPr>
                <a:spLocks noChangeArrowheads="1"/>
              </p:cNvSpPr>
              <p:nvPr/>
            </p:nvSpPr>
            <p:spPr bwMode="auto">
              <a:xfrm>
                <a:off x="27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89" name="Rectangle 2103">
                <a:extLst>
                  <a:ext uri="{FF2B5EF4-FFF2-40B4-BE49-F238E27FC236}">
                    <a16:creationId xmlns:a16="http://schemas.microsoft.com/office/drawing/2014/main" id="{282AF42F-019D-4EBE-9485-AD7ADE98CC51}"/>
                  </a:ext>
                </a:extLst>
              </p:cNvPr>
              <p:cNvSpPr>
                <a:spLocks noChangeArrowheads="1"/>
              </p:cNvSpPr>
              <p:nvPr/>
            </p:nvSpPr>
            <p:spPr bwMode="auto">
              <a:xfrm>
                <a:off x="27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90" name="Rectangle 2104">
                <a:extLst>
                  <a:ext uri="{FF2B5EF4-FFF2-40B4-BE49-F238E27FC236}">
                    <a16:creationId xmlns:a16="http://schemas.microsoft.com/office/drawing/2014/main" id="{2C3CD389-BD45-41A7-BB82-32FF1357283A}"/>
                  </a:ext>
                </a:extLst>
              </p:cNvPr>
              <p:cNvSpPr>
                <a:spLocks noChangeArrowheads="1"/>
              </p:cNvSpPr>
              <p:nvPr/>
            </p:nvSpPr>
            <p:spPr bwMode="auto">
              <a:xfrm>
                <a:off x="27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91" name="Rectangle 2105">
                <a:extLst>
                  <a:ext uri="{FF2B5EF4-FFF2-40B4-BE49-F238E27FC236}">
                    <a16:creationId xmlns:a16="http://schemas.microsoft.com/office/drawing/2014/main" id="{5FEB2144-9FE4-43A9-9482-E54ED359558C}"/>
                  </a:ext>
                </a:extLst>
              </p:cNvPr>
              <p:cNvSpPr>
                <a:spLocks noChangeArrowheads="1"/>
              </p:cNvSpPr>
              <p:nvPr/>
            </p:nvSpPr>
            <p:spPr bwMode="auto">
              <a:xfrm>
                <a:off x="27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92" name="Rectangle 2106">
                <a:extLst>
                  <a:ext uri="{FF2B5EF4-FFF2-40B4-BE49-F238E27FC236}">
                    <a16:creationId xmlns:a16="http://schemas.microsoft.com/office/drawing/2014/main" id="{588F007F-BCB5-4229-BE46-8B4600E47898}"/>
                  </a:ext>
                </a:extLst>
              </p:cNvPr>
              <p:cNvSpPr>
                <a:spLocks noChangeArrowheads="1"/>
              </p:cNvSpPr>
              <p:nvPr/>
            </p:nvSpPr>
            <p:spPr bwMode="auto">
              <a:xfrm>
                <a:off x="27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93" name="Rectangle 2107">
                <a:extLst>
                  <a:ext uri="{FF2B5EF4-FFF2-40B4-BE49-F238E27FC236}">
                    <a16:creationId xmlns:a16="http://schemas.microsoft.com/office/drawing/2014/main" id="{3C89EEAE-DAFD-4DCB-ADA8-DC8EC05B40F8}"/>
                  </a:ext>
                </a:extLst>
              </p:cNvPr>
              <p:cNvSpPr>
                <a:spLocks noChangeArrowheads="1"/>
              </p:cNvSpPr>
              <p:nvPr/>
            </p:nvSpPr>
            <p:spPr bwMode="auto">
              <a:xfrm>
                <a:off x="278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94" name="Rectangle 2108">
                <a:extLst>
                  <a:ext uri="{FF2B5EF4-FFF2-40B4-BE49-F238E27FC236}">
                    <a16:creationId xmlns:a16="http://schemas.microsoft.com/office/drawing/2014/main" id="{2D041661-3398-4E3D-A298-46DC0B6F5625}"/>
                  </a:ext>
                </a:extLst>
              </p:cNvPr>
              <p:cNvSpPr>
                <a:spLocks noChangeArrowheads="1"/>
              </p:cNvSpPr>
              <p:nvPr/>
            </p:nvSpPr>
            <p:spPr bwMode="auto">
              <a:xfrm>
                <a:off x="278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95" name="Rectangle 2109">
                <a:extLst>
                  <a:ext uri="{FF2B5EF4-FFF2-40B4-BE49-F238E27FC236}">
                    <a16:creationId xmlns:a16="http://schemas.microsoft.com/office/drawing/2014/main" id="{58A4B404-EC3E-4289-8695-9E36076348A5}"/>
                  </a:ext>
                </a:extLst>
              </p:cNvPr>
              <p:cNvSpPr>
                <a:spLocks noChangeArrowheads="1"/>
              </p:cNvSpPr>
              <p:nvPr/>
            </p:nvSpPr>
            <p:spPr bwMode="auto">
              <a:xfrm>
                <a:off x="278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96" name="Rectangle 2110">
                <a:extLst>
                  <a:ext uri="{FF2B5EF4-FFF2-40B4-BE49-F238E27FC236}">
                    <a16:creationId xmlns:a16="http://schemas.microsoft.com/office/drawing/2014/main" id="{D5FF2423-DB5B-48BD-B0A6-809D34EDDDF4}"/>
                  </a:ext>
                </a:extLst>
              </p:cNvPr>
              <p:cNvSpPr>
                <a:spLocks noChangeArrowheads="1"/>
              </p:cNvSpPr>
              <p:nvPr/>
            </p:nvSpPr>
            <p:spPr bwMode="auto">
              <a:xfrm>
                <a:off x="278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97" name="Rectangle 2111">
                <a:extLst>
                  <a:ext uri="{FF2B5EF4-FFF2-40B4-BE49-F238E27FC236}">
                    <a16:creationId xmlns:a16="http://schemas.microsoft.com/office/drawing/2014/main" id="{6FF62535-D931-4F25-A26A-A5AA355BD22B}"/>
                  </a:ext>
                </a:extLst>
              </p:cNvPr>
              <p:cNvSpPr>
                <a:spLocks noChangeArrowheads="1"/>
              </p:cNvSpPr>
              <p:nvPr/>
            </p:nvSpPr>
            <p:spPr bwMode="auto">
              <a:xfrm>
                <a:off x="27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98" name="Rectangle 2112">
                <a:extLst>
                  <a:ext uri="{FF2B5EF4-FFF2-40B4-BE49-F238E27FC236}">
                    <a16:creationId xmlns:a16="http://schemas.microsoft.com/office/drawing/2014/main" id="{C2F77497-FA20-41E8-860F-5E633A480392}"/>
                  </a:ext>
                </a:extLst>
              </p:cNvPr>
              <p:cNvSpPr>
                <a:spLocks noChangeArrowheads="1"/>
              </p:cNvSpPr>
              <p:nvPr/>
            </p:nvSpPr>
            <p:spPr bwMode="auto">
              <a:xfrm>
                <a:off x="27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99" name="Rectangle 2113">
                <a:extLst>
                  <a:ext uri="{FF2B5EF4-FFF2-40B4-BE49-F238E27FC236}">
                    <a16:creationId xmlns:a16="http://schemas.microsoft.com/office/drawing/2014/main" id="{630C1119-2716-4126-87EA-0306F9EBCD94}"/>
                  </a:ext>
                </a:extLst>
              </p:cNvPr>
              <p:cNvSpPr>
                <a:spLocks noChangeArrowheads="1"/>
              </p:cNvSpPr>
              <p:nvPr/>
            </p:nvSpPr>
            <p:spPr bwMode="auto">
              <a:xfrm>
                <a:off x="27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00" name="Rectangle 2114">
                <a:extLst>
                  <a:ext uri="{FF2B5EF4-FFF2-40B4-BE49-F238E27FC236}">
                    <a16:creationId xmlns:a16="http://schemas.microsoft.com/office/drawing/2014/main" id="{EA3F1381-EE2C-4297-97A5-BB1F0A126D77}"/>
                  </a:ext>
                </a:extLst>
              </p:cNvPr>
              <p:cNvSpPr>
                <a:spLocks noChangeArrowheads="1"/>
              </p:cNvSpPr>
              <p:nvPr/>
            </p:nvSpPr>
            <p:spPr bwMode="auto">
              <a:xfrm>
                <a:off x="27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01" name="Rectangle 2115">
                <a:extLst>
                  <a:ext uri="{FF2B5EF4-FFF2-40B4-BE49-F238E27FC236}">
                    <a16:creationId xmlns:a16="http://schemas.microsoft.com/office/drawing/2014/main" id="{1BD3FDDD-8FD7-4C0A-8047-427FFA0A7F3F}"/>
                  </a:ext>
                </a:extLst>
              </p:cNvPr>
              <p:cNvSpPr>
                <a:spLocks noChangeArrowheads="1"/>
              </p:cNvSpPr>
              <p:nvPr/>
            </p:nvSpPr>
            <p:spPr bwMode="auto">
              <a:xfrm>
                <a:off x="27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02" name="Rectangle 2116">
                <a:extLst>
                  <a:ext uri="{FF2B5EF4-FFF2-40B4-BE49-F238E27FC236}">
                    <a16:creationId xmlns:a16="http://schemas.microsoft.com/office/drawing/2014/main" id="{2583A174-48C5-44C7-830A-9FB4F3D52C50}"/>
                  </a:ext>
                </a:extLst>
              </p:cNvPr>
              <p:cNvSpPr>
                <a:spLocks noChangeArrowheads="1"/>
              </p:cNvSpPr>
              <p:nvPr/>
            </p:nvSpPr>
            <p:spPr bwMode="auto">
              <a:xfrm>
                <a:off x="27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03" name="Rectangle 2117">
                <a:extLst>
                  <a:ext uri="{FF2B5EF4-FFF2-40B4-BE49-F238E27FC236}">
                    <a16:creationId xmlns:a16="http://schemas.microsoft.com/office/drawing/2014/main" id="{0A3066D8-9C9A-49C9-91D7-104D48A65420}"/>
                  </a:ext>
                </a:extLst>
              </p:cNvPr>
              <p:cNvSpPr>
                <a:spLocks noChangeArrowheads="1"/>
              </p:cNvSpPr>
              <p:nvPr/>
            </p:nvSpPr>
            <p:spPr bwMode="auto">
              <a:xfrm>
                <a:off x="27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04" name="Rectangle 2118">
                <a:extLst>
                  <a:ext uri="{FF2B5EF4-FFF2-40B4-BE49-F238E27FC236}">
                    <a16:creationId xmlns:a16="http://schemas.microsoft.com/office/drawing/2014/main" id="{0AAE2762-F9F9-48FD-A538-EE78DA96E3F8}"/>
                  </a:ext>
                </a:extLst>
              </p:cNvPr>
              <p:cNvSpPr>
                <a:spLocks noChangeArrowheads="1"/>
              </p:cNvSpPr>
              <p:nvPr/>
            </p:nvSpPr>
            <p:spPr bwMode="auto">
              <a:xfrm>
                <a:off x="27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05" name="Rectangle 2119">
                <a:extLst>
                  <a:ext uri="{FF2B5EF4-FFF2-40B4-BE49-F238E27FC236}">
                    <a16:creationId xmlns:a16="http://schemas.microsoft.com/office/drawing/2014/main" id="{2AF43620-887C-4C15-A410-A39E081F01F0}"/>
                  </a:ext>
                </a:extLst>
              </p:cNvPr>
              <p:cNvSpPr>
                <a:spLocks noChangeArrowheads="1"/>
              </p:cNvSpPr>
              <p:nvPr/>
            </p:nvSpPr>
            <p:spPr bwMode="auto">
              <a:xfrm>
                <a:off x="279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06" name="Rectangle 2120">
                <a:extLst>
                  <a:ext uri="{FF2B5EF4-FFF2-40B4-BE49-F238E27FC236}">
                    <a16:creationId xmlns:a16="http://schemas.microsoft.com/office/drawing/2014/main" id="{11433F01-8465-4FBA-ADAC-26AD86978E6A}"/>
                  </a:ext>
                </a:extLst>
              </p:cNvPr>
              <p:cNvSpPr>
                <a:spLocks noChangeArrowheads="1"/>
              </p:cNvSpPr>
              <p:nvPr/>
            </p:nvSpPr>
            <p:spPr bwMode="auto">
              <a:xfrm>
                <a:off x="279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07" name="Rectangle 2121">
                <a:extLst>
                  <a:ext uri="{FF2B5EF4-FFF2-40B4-BE49-F238E27FC236}">
                    <a16:creationId xmlns:a16="http://schemas.microsoft.com/office/drawing/2014/main" id="{BFA9CD2A-B009-43B7-8C2C-33E65AE2F09A}"/>
                  </a:ext>
                </a:extLst>
              </p:cNvPr>
              <p:cNvSpPr>
                <a:spLocks noChangeArrowheads="1"/>
              </p:cNvSpPr>
              <p:nvPr/>
            </p:nvSpPr>
            <p:spPr bwMode="auto">
              <a:xfrm>
                <a:off x="279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08" name="Rectangle 2122">
                <a:extLst>
                  <a:ext uri="{FF2B5EF4-FFF2-40B4-BE49-F238E27FC236}">
                    <a16:creationId xmlns:a16="http://schemas.microsoft.com/office/drawing/2014/main" id="{FF27150B-32D6-4262-8748-3996323F7F4C}"/>
                  </a:ext>
                </a:extLst>
              </p:cNvPr>
              <p:cNvSpPr>
                <a:spLocks noChangeArrowheads="1"/>
              </p:cNvSpPr>
              <p:nvPr/>
            </p:nvSpPr>
            <p:spPr bwMode="auto">
              <a:xfrm>
                <a:off x="279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09" name="Rectangle 2123">
                <a:extLst>
                  <a:ext uri="{FF2B5EF4-FFF2-40B4-BE49-F238E27FC236}">
                    <a16:creationId xmlns:a16="http://schemas.microsoft.com/office/drawing/2014/main" id="{C6956EDC-2D37-493A-B6C4-E4F0351D8C61}"/>
                  </a:ext>
                </a:extLst>
              </p:cNvPr>
              <p:cNvSpPr>
                <a:spLocks noChangeArrowheads="1"/>
              </p:cNvSpPr>
              <p:nvPr/>
            </p:nvSpPr>
            <p:spPr bwMode="auto">
              <a:xfrm>
                <a:off x="27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10" name="Rectangle 2124">
                <a:extLst>
                  <a:ext uri="{FF2B5EF4-FFF2-40B4-BE49-F238E27FC236}">
                    <a16:creationId xmlns:a16="http://schemas.microsoft.com/office/drawing/2014/main" id="{4EAAAD3A-C30F-4353-9BEC-78BFE6E0A553}"/>
                  </a:ext>
                </a:extLst>
              </p:cNvPr>
              <p:cNvSpPr>
                <a:spLocks noChangeArrowheads="1"/>
              </p:cNvSpPr>
              <p:nvPr/>
            </p:nvSpPr>
            <p:spPr bwMode="auto">
              <a:xfrm>
                <a:off x="27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11" name="Rectangle 2125">
                <a:extLst>
                  <a:ext uri="{FF2B5EF4-FFF2-40B4-BE49-F238E27FC236}">
                    <a16:creationId xmlns:a16="http://schemas.microsoft.com/office/drawing/2014/main" id="{CC9E4F59-7AA0-46B5-86F3-6C2C29D1DD00}"/>
                  </a:ext>
                </a:extLst>
              </p:cNvPr>
              <p:cNvSpPr>
                <a:spLocks noChangeArrowheads="1"/>
              </p:cNvSpPr>
              <p:nvPr/>
            </p:nvSpPr>
            <p:spPr bwMode="auto">
              <a:xfrm>
                <a:off x="27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12" name="Rectangle 2126">
                <a:extLst>
                  <a:ext uri="{FF2B5EF4-FFF2-40B4-BE49-F238E27FC236}">
                    <a16:creationId xmlns:a16="http://schemas.microsoft.com/office/drawing/2014/main" id="{97174B18-5BF8-43D8-9B6E-E35B20035F87}"/>
                  </a:ext>
                </a:extLst>
              </p:cNvPr>
              <p:cNvSpPr>
                <a:spLocks noChangeArrowheads="1"/>
              </p:cNvSpPr>
              <p:nvPr/>
            </p:nvSpPr>
            <p:spPr bwMode="auto">
              <a:xfrm>
                <a:off x="28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13" name="Rectangle 2127">
                <a:extLst>
                  <a:ext uri="{FF2B5EF4-FFF2-40B4-BE49-F238E27FC236}">
                    <a16:creationId xmlns:a16="http://schemas.microsoft.com/office/drawing/2014/main" id="{35538B65-B280-4136-81DD-643E72B4D1C1}"/>
                  </a:ext>
                </a:extLst>
              </p:cNvPr>
              <p:cNvSpPr>
                <a:spLocks noChangeArrowheads="1"/>
              </p:cNvSpPr>
              <p:nvPr/>
            </p:nvSpPr>
            <p:spPr bwMode="auto">
              <a:xfrm>
                <a:off x="28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14" name="Rectangle 2128">
                <a:extLst>
                  <a:ext uri="{FF2B5EF4-FFF2-40B4-BE49-F238E27FC236}">
                    <a16:creationId xmlns:a16="http://schemas.microsoft.com/office/drawing/2014/main" id="{DFC3F7B9-34D0-41E9-897F-3C9ECFFDFA96}"/>
                  </a:ext>
                </a:extLst>
              </p:cNvPr>
              <p:cNvSpPr>
                <a:spLocks noChangeArrowheads="1"/>
              </p:cNvSpPr>
              <p:nvPr/>
            </p:nvSpPr>
            <p:spPr bwMode="auto">
              <a:xfrm>
                <a:off x="28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15" name="Rectangle 2129">
                <a:extLst>
                  <a:ext uri="{FF2B5EF4-FFF2-40B4-BE49-F238E27FC236}">
                    <a16:creationId xmlns:a16="http://schemas.microsoft.com/office/drawing/2014/main" id="{3052DC39-80AE-49CB-8C2B-828202E45028}"/>
                  </a:ext>
                </a:extLst>
              </p:cNvPr>
              <p:cNvSpPr>
                <a:spLocks noChangeArrowheads="1"/>
              </p:cNvSpPr>
              <p:nvPr/>
            </p:nvSpPr>
            <p:spPr bwMode="auto">
              <a:xfrm>
                <a:off x="28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16" name="Rectangle 2130">
                <a:extLst>
                  <a:ext uri="{FF2B5EF4-FFF2-40B4-BE49-F238E27FC236}">
                    <a16:creationId xmlns:a16="http://schemas.microsoft.com/office/drawing/2014/main" id="{AAFB8E66-4189-42BD-8B4D-12B2E0787CD7}"/>
                  </a:ext>
                </a:extLst>
              </p:cNvPr>
              <p:cNvSpPr>
                <a:spLocks noChangeArrowheads="1"/>
              </p:cNvSpPr>
              <p:nvPr/>
            </p:nvSpPr>
            <p:spPr bwMode="auto">
              <a:xfrm>
                <a:off x="28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17" name="Rectangle 2131">
                <a:extLst>
                  <a:ext uri="{FF2B5EF4-FFF2-40B4-BE49-F238E27FC236}">
                    <a16:creationId xmlns:a16="http://schemas.microsoft.com/office/drawing/2014/main" id="{92F485CD-5D4E-40C8-962E-C73EAB5D63F0}"/>
                  </a:ext>
                </a:extLst>
              </p:cNvPr>
              <p:cNvSpPr>
                <a:spLocks noChangeArrowheads="1"/>
              </p:cNvSpPr>
              <p:nvPr/>
            </p:nvSpPr>
            <p:spPr bwMode="auto">
              <a:xfrm>
                <a:off x="281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18" name="Rectangle 2132">
                <a:extLst>
                  <a:ext uri="{FF2B5EF4-FFF2-40B4-BE49-F238E27FC236}">
                    <a16:creationId xmlns:a16="http://schemas.microsoft.com/office/drawing/2014/main" id="{D50A9AAE-3021-4524-96F5-A812B97B492E}"/>
                  </a:ext>
                </a:extLst>
              </p:cNvPr>
              <p:cNvSpPr>
                <a:spLocks noChangeArrowheads="1"/>
              </p:cNvSpPr>
              <p:nvPr/>
            </p:nvSpPr>
            <p:spPr bwMode="auto">
              <a:xfrm>
                <a:off x="281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19" name="Rectangle 2133">
                <a:extLst>
                  <a:ext uri="{FF2B5EF4-FFF2-40B4-BE49-F238E27FC236}">
                    <a16:creationId xmlns:a16="http://schemas.microsoft.com/office/drawing/2014/main" id="{4DFC4F03-753B-45EE-9449-50F0014CC8E7}"/>
                  </a:ext>
                </a:extLst>
              </p:cNvPr>
              <p:cNvSpPr>
                <a:spLocks noChangeArrowheads="1"/>
              </p:cNvSpPr>
              <p:nvPr/>
            </p:nvSpPr>
            <p:spPr bwMode="auto">
              <a:xfrm>
                <a:off x="281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20" name="Rectangle 2134">
                <a:extLst>
                  <a:ext uri="{FF2B5EF4-FFF2-40B4-BE49-F238E27FC236}">
                    <a16:creationId xmlns:a16="http://schemas.microsoft.com/office/drawing/2014/main" id="{47ECC3DB-493E-4414-B245-CBD5C51C8B74}"/>
                  </a:ext>
                </a:extLst>
              </p:cNvPr>
              <p:cNvSpPr>
                <a:spLocks noChangeArrowheads="1"/>
              </p:cNvSpPr>
              <p:nvPr/>
            </p:nvSpPr>
            <p:spPr bwMode="auto">
              <a:xfrm>
                <a:off x="281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21" name="Rectangle 2135">
                <a:extLst>
                  <a:ext uri="{FF2B5EF4-FFF2-40B4-BE49-F238E27FC236}">
                    <a16:creationId xmlns:a16="http://schemas.microsoft.com/office/drawing/2014/main" id="{380AC8C3-B193-41EB-BF63-0C3E13517F52}"/>
                  </a:ext>
                </a:extLst>
              </p:cNvPr>
              <p:cNvSpPr>
                <a:spLocks noChangeArrowheads="1"/>
              </p:cNvSpPr>
              <p:nvPr/>
            </p:nvSpPr>
            <p:spPr bwMode="auto">
              <a:xfrm>
                <a:off x="281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22" name="Rectangle 2136">
                <a:extLst>
                  <a:ext uri="{FF2B5EF4-FFF2-40B4-BE49-F238E27FC236}">
                    <a16:creationId xmlns:a16="http://schemas.microsoft.com/office/drawing/2014/main" id="{BCEB9538-40C9-440B-B518-42D3D31E53F3}"/>
                  </a:ext>
                </a:extLst>
              </p:cNvPr>
              <p:cNvSpPr>
                <a:spLocks noChangeArrowheads="1"/>
              </p:cNvSpPr>
              <p:nvPr/>
            </p:nvSpPr>
            <p:spPr bwMode="auto">
              <a:xfrm>
                <a:off x="28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23" name="Rectangle 2137">
                <a:extLst>
                  <a:ext uri="{FF2B5EF4-FFF2-40B4-BE49-F238E27FC236}">
                    <a16:creationId xmlns:a16="http://schemas.microsoft.com/office/drawing/2014/main" id="{12F77507-CE7B-4B82-B864-D63B3BD9AFFE}"/>
                  </a:ext>
                </a:extLst>
              </p:cNvPr>
              <p:cNvSpPr>
                <a:spLocks noChangeArrowheads="1"/>
              </p:cNvSpPr>
              <p:nvPr/>
            </p:nvSpPr>
            <p:spPr bwMode="auto">
              <a:xfrm>
                <a:off x="28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24" name="Rectangle 2138">
                <a:extLst>
                  <a:ext uri="{FF2B5EF4-FFF2-40B4-BE49-F238E27FC236}">
                    <a16:creationId xmlns:a16="http://schemas.microsoft.com/office/drawing/2014/main" id="{8CF2A917-D0E3-474A-9D7A-3420EC1A1DA4}"/>
                  </a:ext>
                </a:extLst>
              </p:cNvPr>
              <p:cNvSpPr>
                <a:spLocks noChangeArrowheads="1"/>
              </p:cNvSpPr>
              <p:nvPr/>
            </p:nvSpPr>
            <p:spPr bwMode="auto">
              <a:xfrm>
                <a:off x="28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25" name="Rectangle 2139">
                <a:extLst>
                  <a:ext uri="{FF2B5EF4-FFF2-40B4-BE49-F238E27FC236}">
                    <a16:creationId xmlns:a16="http://schemas.microsoft.com/office/drawing/2014/main" id="{EB9C5253-4572-4565-86BF-C509761B03BD}"/>
                  </a:ext>
                </a:extLst>
              </p:cNvPr>
              <p:cNvSpPr>
                <a:spLocks noChangeArrowheads="1"/>
              </p:cNvSpPr>
              <p:nvPr/>
            </p:nvSpPr>
            <p:spPr bwMode="auto">
              <a:xfrm>
                <a:off x="28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26" name="Rectangle 2140">
                <a:extLst>
                  <a:ext uri="{FF2B5EF4-FFF2-40B4-BE49-F238E27FC236}">
                    <a16:creationId xmlns:a16="http://schemas.microsoft.com/office/drawing/2014/main" id="{D5ADBC84-1E9E-4437-BAB7-A86AA4925FE1}"/>
                  </a:ext>
                </a:extLst>
              </p:cNvPr>
              <p:cNvSpPr>
                <a:spLocks noChangeArrowheads="1"/>
              </p:cNvSpPr>
              <p:nvPr/>
            </p:nvSpPr>
            <p:spPr bwMode="auto">
              <a:xfrm>
                <a:off x="28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27" name="Rectangle 2141">
                <a:extLst>
                  <a:ext uri="{FF2B5EF4-FFF2-40B4-BE49-F238E27FC236}">
                    <a16:creationId xmlns:a16="http://schemas.microsoft.com/office/drawing/2014/main" id="{E78D970E-FF9F-42E3-9377-2749704FFBD7}"/>
                  </a:ext>
                </a:extLst>
              </p:cNvPr>
              <p:cNvSpPr>
                <a:spLocks noChangeArrowheads="1"/>
              </p:cNvSpPr>
              <p:nvPr/>
            </p:nvSpPr>
            <p:spPr bwMode="auto">
              <a:xfrm>
                <a:off x="28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28" name="Rectangle 2142">
                <a:extLst>
                  <a:ext uri="{FF2B5EF4-FFF2-40B4-BE49-F238E27FC236}">
                    <a16:creationId xmlns:a16="http://schemas.microsoft.com/office/drawing/2014/main" id="{461AEB69-8CDF-4612-A056-E78206314057}"/>
                  </a:ext>
                </a:extLst>
              </p:cNvPr>
              <p:cNvSpPr>
                <a:spLocks noChangeArrowheads="1"/>
              </p:cNvSpPr>
              <p:nvPr/>
            </p:nvSpPr>
            <p:spPr bwMode="auto">
              <a:xfrm>
                <a:off x="28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29" name="Rectangle 2143">
                <a:extLst>
                  <a:ext uri="{FF2B5EF4-FFF2-40B4-BE49-F238E27FC236}">
                    <a16:creationId xmlns:a16="http://schemas.microsoft.com/office/drawing/2014/main" id="{74848C63-A380-4313-A517-1F45F64A8200}"/>
                  </a:ext>
                </a:extLst>
              </p:cNvPr>
              <p:cNvSpPr>
                <a:spLocks noChangeArrowheads="1"/>
              </p:cNvSpPr>
              <p:nvPr/>
            </p:nvSpPr>
            <p:spPr bwMode="auto">
              <a:xfrm>
                <a:off x="28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30" name="Rectangle 2144">
                <a:extLst>
                  <a:ext uri="{FF2B5EF4-FFF2-40B4-BE49-F238E27FC236}">
                    <a16:creationId xmlns:a16="http://schemas.microsoft.com/office/drawing/2014/main" id="{E0A4189B-0F08-4560-98C5-43E6560BB4C2}"/>
                  </a:ext>
                </a:extLst>
              </p:cNvPr>
              <p:cNvSpPr>
                <a:spLocks noChangeArrowheads="1"/>
              </p:cNvSpPr>
              <p:nvPr/>
            </p:nvSpPr>
            <p:spPr bwMode="auto">
              <a:xfrm>
                <a:off x="282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31" name="Rectangle 2145">
                <a:extLst>
                  <a:ext uri="{FF2B5EF4-FFF2-40B4-BE49-F238E27FC236}">
                    <a16:creationId xmlns:a16="http://schemas.microsoft.com/office/drawing/2014/main" id="{8E805A97-80EF-49D4-A48A-13F66ADA8FD9}"/>
                  </a:ext>
                </a:extLst>
              </p:cNvPr>
              <p:cNvSpPr>
                <a:spLocks noChangeArrowheads="1"/>
              </p:cNvSpPr>
              <p:nvPr/>
            </p:nvSpPr>
            <p:spPr bwMode="auto">
              <a:xfrm>
                <a:off x="282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32" name="Rectangle 2146">
                <a:extLst>
                  <a:ext uri="{FF2B5EF4-FFF2-40B4-BE49-F238E27FC236}">
                    <a16:creationId xmlns:a16="http://schemas.microsoft.com/office/drawing/2014/main" id="{5094E230-378E-4DE2-8C22-B0744A055D6A}"/>
                  </a:ext>
                </a:extLst>
              </p:cNvPr>
              <p:cNvSpPr>
                <a:spLocks noChangeArrowheads="1"/>
              </p:cNvSpPr>
              <p:nvPr/>
            </p:nvSpPr>
            <p:spPr bwMode="auto">
              <a:xfrm>
                <a:off x="282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33" name="Rectangle 2147">
                <a:extLst>
                  <a:ext uri="{FF2B5EF4-FFF2-40B4-BE49-F238E27FC236}">
                    <a16:creationId xmlns:a16="http://schemas.microsoft.com/office/drawing/2014/main" id="{7440CD40-6293-4AB4-829B-7F2230E78C3D}"/>
                  </a:ext>
                </a:extLst>
              </p:cNvPr>
              <p:cNvSpPr>
                <a:spLocks noChangeArrowheads="1"/>
              </p:cNvSpPr>
              <p:nvPr/>
            </p:nvSpPr>
            <p:spPr bwMode="auto">
              <a:xfrm>
                <a:off x="282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34" name="Rectangle 2148">
                <a:extLst>
                  <a:ext uri="{FF2B5EF4-FFF2-40B4-BE49-F238E27FC236}">
                    <a16:creationId xmlns:a16="http://schemas.microsoft.com/office/drawing/2014/main" id="{5E246A84-408A-4242-98AE-8D63630DD42D}"/>
                  </a:ext>
                </a:extLst>
              </p:cNvPr>
              <p:cNvSpPr>
                <a:spLocks noChangeArrowheads="1"/>
              </p:cNvSpPr>
              <p:nvPr/>
            </p:nvSpPr>
            <p:spPr bwMode="auto">
              <a:xfrm>
                <a:off x="28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35" name="Rectangle 2149">
                <a:extLst>
                  <a:ext uri="{FF2B5EF4-FFF2-40B4-BE49-F238E27FC236}">
                    <a16:creationId xmlns:a16="http://schemas.microsoft.com/office/drawing/2014/main" id="{B62D2F96-D57C-4799-8D56-B4FCA182BD06}"/>
                  </a:ext>
                </a:extLst>
              </p:cNvPr>
              <p:cNvSpPr>
                <a:spLocks noChangeArrowheads="1"/>
              </p:cNvSpPr>
              <p:nvPr/>
            </p:nvSpPr>
            <p:spPr bwMode="auto">
              <a:xfrm>
                <a:off x="28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36" name="Rectangle 2150">
                <a:extLst>
                  <a:ext uri="{FF2B5EF4-FFF2-40B4-BE49-F238E27FC236}">
                    <a16:creationId xmlns:a16="http://schemas.microsoft.com/office/drawing/2014/main" id="{48065F45-7152-4128-B8BE-35C1F3BC6FC1}"/>
                  </a:ext>
                </a:extLst>
              </p:cNvPr>
              <p:cNvSpPr>
                <a:spLocks noChangeArrowheads="1"/>
              </p:cNvSpPr>
              <p:nvPr/>
            </p:nvSpPr>
            <p:spPr bwMode="auto">
              <a:xfrm>
                <a:off x="28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37" name="Rectangle 2151">
                <a:extLst>
                  <a:ext uri="{FF2B5EF4-FFF2-40B4-BE49-F238E27FC236}">
                    <a16:creationId xmlns:a16="http://schemas.microsoft.com/office/drawing/2014/main" id="{C385BEA2-488D-49D3-B7C5-49507A2280C0}"/>
                  </a:ext>
                </a:extLst>
              </p:cNvPr>
              <p:cNvSpPr>
                <a:spLocks noChangeArrowheads="1"/>
              </p:cNvSpPr>
              <p:nvPr/>
            </p:nvSpPr>
            <p:spPr bwMode="auto">
              <a:xfrm>
                <a:off x="28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38" name="Rectangle 2152">
                <a:extLst>
                  <a:ext uri="{FF2B5EF4-FFF2-40B4-BE49-F238E27FC236}">
                    <a16:creationId xmlns:a16="http://schemas.microsoft.com/office/drawing/2014/main" id="{29B4B24D-6B31-48B3-AEFD-A171027918F2}"/>
                  </a:ext>
                </a:extLst>
              </p:cNvPr>
              <p:cNvSpPr>
                <a:spLocks noChangeArrowheads="1"/>
              </p:cNvSpPr>
              <p:nvPr/>
            </p:nvSpPr>
            <p:spPr bwMode="auto">
              <a:xfrm>
                <a:off x="28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39" name="Rectangle 2153">
                <a:extLst>
                  <a:ext uri="{FF2B5EF4-FFF2-40B4-BE49-F238E27FC236}">
                    <a16:creationId xmlns:a16="http://schemas.microsoft.com/office/drawing/2014/main" id="{0606021B-52C8-4F67-825E-320F57937135}"/>
                  </a:ext>
                </a:extLst>
              </p:cNvPr>
              <p:cNvSpPr>
                <a:spLocks noChangeArrowheads="1"/>
              </p:cNvSpPr>
              <p:nvPr/>
            </p:nvSpPr>
            <p:spPr bwMode="auto">
              <a:xfrm>
                <a:off x="28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40" name="Rectangle 2154">
                <a:extLst>
                  <a:ext uri="{FF2B5EF4-FFF2-40B4-BE49-F238E27FC236}">
                    <a16:creationId xmlns:a16="http://schemas.microsoft.com/office/drawing/2014/main" id="{75650DCB-F337-4C07-AF54-C592E5E0C4B6}"/>
                  </a:ext>
                </a:extLst>
              </p:cNvPr>
              <p:cNvSpPr>
                <a:spLocks noChangeArrowheads="1"/>
              </p:cNvSpPr>
              <p:nvPr/>
            </p:nvSpPr>
            <p:spPr bwMode="auto">
              <a:xfrm>
                <a:off x="28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41" name="Rectangle 2155">
                <a:extLst>
                  <a:ext uri="{FF2B5EF4-FFF2-40B4-BE49-F238E27FC236}">
                    <a16:creationId xmlns:a16="http://schemas.microsoft.com/office/drawing/2014/main" id="{ACB18948-AD6B-4BC9-97C0-164E5A161B04}"/>
                  </a:ext>
                </a:extLst>
              </p:cNvPr>
              <p:cNvSpPr>
                <a:spLocks noChangeArrowheads="1"/>
              </p:cNvSpPr>
              <p:nvPr/>
            </p:nvSpPr>
            <p:spPr bwMode="auto">
              <a:xfrm>
                <a:off x="28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42" name="Rectangle 2156">
                <a:extLst>
                  <a:ext uri="{FF2B5EF4-FFF2-40B4-BE49-F238E27FC236}">
                    <a16:creationId xmlns:a16="http://schemas.microsoft.com/office/drawing/2014/main" id="{CACE3C31-C980-4175-B63A-05A21184C7CF}"/>
                  </a:ext>
                </a:extLst>
              </p:cNvPr>
              <p:cNvSpPr>
                <a:spLocks noChangeArrowheads="1"/>
              </p:cNvSpPr>
              <p:nvPr/>
            </p:nvSpPr>
            <p:spPr bwMode="auto">
              <a:xfrm>
                <a:off x="283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43" name="Rectangle 2157">
                <a:extLst>
                  <a:ext uri="{FF2B5EF4-FFF2-40B4-BE49-F238E27FC236}">
                    <a16:creationId xmlns:a16="http://schemas.microsoft.com/office/drawing/2014/main" id="{ECD65649-2E94-48AB-9E5D-5357C0A63B6B}"/>
                  </a:ext>
                </a:extLst>
              </p:cNvPr>
              <p:cNvSpPr>
                <a:spLocks noChangeArrowheads="1"/>
              </p:cNvSpPr>
              <p:nvPr/>
            </p:nvSpPr>
            <p:spPr bwMode="auto">
              <a:xfrm>
                <a:off x="284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44" name="Rectangle 2158">
                <a:extLst>
                  <a:ext uri="{FF2B5EF4-FFF2-40B4-BE49-F238E27FC236}">
                    <a16:creationId xmlns:a16="http://schemas.microsoft.com/office/drawing/2014/main" id="{5C485637-4028-458C-AEDD-1952198F9E19}"/>
                  </a:ext>
                </a:extLst>
              </p:cNvPr>
              <p:cNvSpPr>
                <a:spLocks noChangeArrowheads="1"/>
              </p:cNvSpPr>
              <p:nvPr/>
            </p:nvSpPr>
            <p:spPr bwMode="auto">
              <a:xfrm>
                <a:off x="284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45" name="Rectangle 2159">
                <a:extLst>
                  <a:ext uri="{FF2B5EF4-FFF2-40B4-BE49-F238E27FC236}">
                    <a16:creationId xmlns:a16="http://schemas.microsoft.com/office/drawing/2014/main" id="{AEA46CC7-5189-4722-9A95-050A62432AF4}"/>
                  </a:ext>
                </a:extLst>
              </p:cNvPr>
              <p:cNvSpPr>
                <a:spLocks noChangeArrowheads="1"/>
              </p:cNvSpPr>
              <p:nvPr/>
            </p:nvSpPr>
            <p:spPr bwMode="auto">
              <a:xfrm>
                <a:off x="284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46" name="Rectangle 2160">
                <a:extLst>
                  <a:ext uri="{FF2B5EF4-FFF2-40B4-BE49-F238E27FC236}">
                    <a16:creationId xmlns:a16="http://schemas.microsoft.com/office/drawing/2014/main" id="{C3217768-8092-4ABD-96E0-3CC410D9C4E9}"/>
                  </a:ext>
                </a:extLst>
              </p:cNvPr>
              <p:cNvSpPr>
                <a:spLocks noChangeArrowheads="1"/>
              </p:cNvSpPr>
              <p:nvPr/>
            </p:nvSpPr>
            <p:spPr bwMode="auto">
              <a:xfrm>
                <a:off x="28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47" name="Rectangle 2161">
                <a:extLst>
                  <a:ext uri="{FF2B5EF4-FFF2-40B4-BE49-F238E27FC236}">
                    <a16:creationId xmlns:a16="http://schemas.microsoft.com/office/drawing/2014/main" id="{73C1393C-41C6-4CC4-963C-6DAEF1CACB11}"/>
                  </a:ext>
                </a:extLst>
              </p:cNvPr>
              <p:cNvSpPr>
                <a:spLocks noChangeArrowheads="1"/>
              </p:cNvSpPr>
              <p:nvPr/>
            </p:nvSpPr>
            <p:spPr bwMode="auto">
              <a:xfrm>
                <a:off x="28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48" name="Rectangle 2162">
                <a:extLst>
                  <a:ext uri="{FF2B5EF4-FFF2-40B4-BE49-F238E27FC236}">
                    <a16:creationId xmlns:a16="http://schemas.microsoft.com/office/drawing/2014/main" id="{D746D9A9-8C3F-4F11-8EE8-4B866C1718BA}"/>
                  </a:ext>
                </a:extLst>
              </p:cNvPr>
              <p:cNvSpPr>
                <a:spLocks noChangeArrowheads="1"/>
              </p:cNvSpPr>
              <p:nvPr/>
            </p:nvSpPr>
            <p:spPr bwMode="auto">
              <a:xfrm>
                <a:off x="28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49" name="Rectangle 2163">
                <a:extLst>
                  <a:ext uri="{FF2B5EF4-FFF2-40B4-BE49-F238E27FC236}">
                    <a16:creationId xmlns:a16="http://schemas.microsoft.com/office/drawing/2014/main" id="{9246EDA2-CD57-422D-95A1-A8E1490E534E}"/>
                  </a:ext>
                </a:extLst>
              </p:cNvPr>
              <p:cNvSpPr>
                <a:spLocks noChangeArrowheads="1"/>
              </p:cNvSpPr>
              <p:nvPr/>
            </p:nvSpPr>
            <p:spPr bwMode="auto">
              <a:xfrm>
                <a:off x="28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50" name="Rectangle 2164">
                <a:extLst>
                  <a:ext uri="{FF2B5EF4-FFF2-40B4-BE49-F238E27FC236}">
                    <a16:creationId xmlns:a16="http://schemas.microsoft.com/office/drawing/2014/main" id="{474B54C1-BED1-4A4C-B055-5B99D625E16A}"/>
                  </a:ext>
                </a:extLst>
              </p:cNvPr>
              <p:cNvSpPr>
                <a:spLocks noChangeArrowheads="1"/>
              </p:cNvSpPr>
              <p:nvPr/>
            </p:nvSpPr>
            <p:spPr bwMode="auto">
              <a:xfrm>
                <a:off x="28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51" name="Rectangle 2165">
                <a:extLst>
                  <a:ext uri="{FF2B5EF4-FFF2-40B4-BE49-F238E27FC236}">
                    <a16:creationId xmlns:a16="http://schemas.microsoft.com/office/drawing/2014/main" id="{DA2221D3-0A8E-49EC-9E0A-B7F29A29BC40}"/>
                  </a:ext>
                </a:extLst>
              </p:cNvPr>
              <p:cNvSpPr>
                <a:spLocks noChangeArrowheads="1"/>
              </p:cNvSpPr>
              <p:nvPr/>
            </p:nvSpPr>
            <p:spPr bwMode="auto">
              <a:xfrm>
                <a:off x="28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52" name="Rectangle 2166">
                <a:extLst>
                  <a:ext uri="{FF2B5EF4-FFF2-40B4-BE49-F238E27FC236}">
                    <a16:creationId xmlns:a16="http://schemas.microsoft.com/office/drawing/2014/main" id="{C5FC793C-33A5-4228-AC43-3474E6B6AA5F}"/>
                  </a:ext>
                </a:extLst>
              </p:cNvPr>
              <p:cNvSpPr>
                <a:spLocks noChangeArrowheads="1"/>
              </p:cNvSpPr>
              <p:nvPr/>
            </p:nvSpPr>
            <p:spPr bwMode="auto">
              <a:xfrm>
                <a:off x="28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53" name="Rectangle 2167">
                <a:extLst>
                  <a:ext uri="{FF2B5EF4-FFF2-40B4-BE49-F238E27FC236}">
                    <a16:creationId xmlns:a16="http://schemas.microsoft.com/office/drawing/2014/main" id="{CF0915FD-F671-481D-9C5E-C2C6EFEAB4B8}"/>
                  </a:ext>
                </a:extLst>
              </p:cNvPr>
              <p:cNvSpPr>
                <a:spLocks noChangeArrowheads="1"/>
              </p:cNvSpPr>
              <p:nvPr/>
            </p:nvSpPr>
            <p:spPr bwMode="auto">
              <a:xfrm>
                <a:off x="28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54" name="Rectangle 2168">
                <a:extLst>
                  <a:ext uri="{FF2B5EF4-FFF2-40B4-BE49-F238E27FC236}">
                    <a16:creationId xmlns:a16="http://schemas.microsoft.com/office/drawing/2014/main" id="{5E43AA02-F753-42E7-A51C-81142774BC93}"/>
                  </a:ext>
                </a:extLst>
              </p:cNvPr>
              <p:cNvSpPr>
                <a:spLocks noChangeArrowheads="1"/>
              </p:cNvSpPr>
              <p:nvPr/>
            </p:nvSpPr>
            <p:spPr bwMode="auto">
              <a:xfrm>
                <a:off x="285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55" name="Rectangle 2169">
                <a:extLst>
                  <a:ext uri="{FF2B5EF4-FFF2-40B4-BE49-F238E27FC236}">
                    <a16:creationId xmlns:a16="http://schemas.microsoft.com/office/drawing/2014/main" id="{EADD272E-7685-434D-A881-C0F9D2DB6E0C}"/>
                  </a:ext>
                </a:extLst>
              </p:cNvPr>
              <p:cNvSpPr>
                <a:spLocks noChangeArrowheads="1"/>
              </p:cNvSpPr>
              <p:nvPr/>
            </p:nvSpPr>
            <p:spPr bwMode="auto">
              <a:xfrm>
                <a:off x="285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56" name="Rectangle 2170">
                <a:extLst>
                  <a:ext uri="{FF2B5EF4-FFF2-40B4-BE49-F238E27FC236}">
                    <a16:creationId xmlns:a16="http://schemas.microsoft.com/office/drawing/2014/main" id="{C7308A72-6A69-44E8-B0AA-7AE6C73B7AA4}"/>
                  </a:ext>
                </a:extLst>
              </p:cNvPr>
              <p:cNvSpPr>
                <a:spLocks noChangeArrowheads="1"/>
              </p:cNvSpPr>
              <p:nvPr/>
            </p:nvSpPr>
            <p:spPr bwMode="auto">
              <a:xfrm>
                <a:off x="285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57" name="Rectangle 2171">
                <a:extLst>
                  <a:ext uri="{FF2B5EF4-FFF2-40B4-BE49-F238E27FC236}">
                    <a16:creationId xmlns:a16="http://schemas.microsoft.com/office/drawing/2014/main" id="{A029796E-A561-4926-81AF-2B17F8A37ABF}"/>
                  </a:ext>
                </a:extLst>
              </p:cNvPr>
              <p:cNvSpPr>
                <a:spLocks noChangeArrowheads="1"/>
              </p:cNvSpPr>
              <p:nvPr/>
            </p:nvSpPr>
            <p:spPr bwMode="auto">
              <a:xfrm>
                <a:off x="285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58" name="Rectangle 2172">
                <a:extLst>
                  <a:ext uri="{FF2B5EF4-FFF2-40B4-BE49-F238E27FC236}">
                    <a16:creationId xmlns:a16="http://schemas.microsoft.com/office/drawing/2014/main" id="{E8247E9F-357E-455A-8440-7E8312365E30}"/>
                  </a:ext>
                </a:extLst>
              </p:cNvPr>
              <p:cNvSpPr>
                <a:spLocks noChangeArrowheads="1"/>
              </p:cNvSpPr>
              <p:nvPr/>
            </p:nvSpPr>
            <p:spPr bwMode="auto">
              <a:xfrm>
                <a:off x="28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59" name="Rectangle 2173">
                <a:extLst>
                  <a:ext uri="{FF2B5EF4-FFF2-40B4-BE49-F238E27FC236}">
                    <a16:creationId xmlns:a16="http://schemas.microsoft.com/office/drawing/2014/main" id="{538D0CF6-960C-4E74-90DE-8E74314C3899}"/>
                  </a:ext>
                </a:extLst>
              </p:cNvPr>
              <p:cNvSpPr>
                <a:spLocks noChangeArrowheads="1"/>
              </p:cNvSpPr>
              <p:nvPr/>
            </p:nvSpPr>
            <p:spPr bwMode="auto">
              <a:xfrm>
                <a:off x="28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60" name="Rectangle 2174">
                <a:extLst>
                  <a:ext uri="{FF2B5EF4-FFF2-40B4-BE49-F238E27FC236}">
                    <a16:creationId xmlns:a16="http://schemas.microsoft.com/office/drawing/2014/main" id="{BDB16766-220C-4571-A35D-5266F1BBF908}"/>
                  </a:ext>
                </a:extLst>
              </p:cNvPr>
              <p:cNvSpPr>
                <a:spLocks noChangeArrowheads="1"/>
              </p:cNvSpPr>
              <p:nvPr/>
            </p:nvSpPr>
            <p:spPr bwMode="auto">
              <a:xfrm>
                <a:off x="28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61" name="Rectangle 2175">
                <a:extLst>
                  <a:ext uri="{FF2B5EF4-FFF2-40B4-BE49-F238E27FC236}">
                    <a16:creationId xmlns:a16="http://schemas.microsoft.com/office/drawing/2014/main" id="{A6B1BF2E-9958-4AB5-9A2B-04C1DEB75EC5}"/>
                  </a:ext>
                </a:extLst>
              </p:cNvPr>
              <p:cNvSpPr>
                <a:spLocks noChangeArrowheads="1"/>
              </p:cNvSpPr>
              <p:nvPr/>
            </p:nvSpPr>
            <p:spPr bwMode="auto">
              <a:xfrm>
                <a:off x="28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62" name="Rectangle 2176">
                <a:extLst>
                  <a:ext uri="{FF2B5EF4-FFF2-40B4-BE49-F238E27FC236}">
                    <a16:creationId xmlns:a16="http://schemas.microsoft.com/office/drawing/2014/main" id="{1315678C-602C-40E3-ACFA-1A1D4B566533}"/>
                  </a:ext>
                </a:extLst>
              </p:cNvPr>
              <p:cNvSpPr>
                <a:spLocks noChangeArrowheads="1"/>
              </p:cNvSpPr>
              <p:nvPr/>
            </p:nvSpPr>
            <p:spPr bwMode="auto">
              <a:xfrm>
                <a:off x="28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63" name="Rectangle 2177">
                <a:extLst>
                  <a:ext uri="{FF2B5EF4-FFF2-40B4-BE49-F238E27FC236}">
                    <a16:creationId xmlns:a16="http://schemas.microsoft.com/office/drawing/2014/main" id="{F4F5E52A-63C7-4A89-8981-2845E871EBE6}"/>
                  </a:ext>
                </a:extLst>
              </p:cNvPr>
              <p:cNvSpPr>
                <a:spLocks noChangeArrowheads="1"/>
              </p:cNvSpPr>
              <p:nvPr/>
            </p:nvSpPr>
            <p:spPr bwMode="auto">
              <a:xfrm>
                <a:off x="28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64" name="Rectangle 2178">
                <a:extLst>
                  <a:ext uri="{FF2B5EF4-FFF2-40B4-BE49-F238E27FC236}">
                    <a16:creationId xmlns:a16="http://schemas.microsoft.com/office/drawing/2014/main" id="{4FABCF4E-D99B-4D4D-B631-39EE78C413C1}"/>
                  </a:ext>
                </a:extLst>
              </p:cNvPr>
              <p:cNvSpPr>
                <a:spLocks noChangeArrowheads="1"/>
              </p:cNvSpPr>
              <p:nvPr/>
            </p:nvSpPr>
            <p:spPr bwMode="auto">
              <a:xfrm>
                <a:off x="28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65" name="Rectangle 2179">
                <a:extLst>
                  <a:ext uri="{FF2B5EF4-FFF2-40B4-BE49-F238E27FC236}">
                    <a16:creationId xmlns:a16="http://schemas.microsoft.com/office/drawing/2014/main" id="{3E681660-5517-4CD2-B6EB-BCB0B0B8F855}"/>
                  </a:ext>
                </a:extLst>
              </p:cNvPr>
              <p:cNvSpPr>
                <a:spLocks noChangeArrowheads="1"/>
              </p:cNvSpPr>
              <p:nvPr/>
            </p:nvSpPr>
            <p:spPr bwMode="auto">
              <a:xfrm>
                <a:off x="28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66" name="Rectangle 2180">
                <a:extLst>
                  <a:ext uri="{FF2B5EF4-FFF2-40B4-BE49-F238E27FC236}">
                    <a16:creationId xmlns:a16="http://schemas.microsoft.com/office/drawing/2014/main" id="{D24A4C38-5774-4427-BCC7-EAAAE75BF89F}"/>
                  </a:ext>
                </a:extLst>
              </p:cNvPr>
              <p:cNvSpPr>
                <a:spLocks noChangeArrowheads="1"/>
              </p:cNvSpPr>
              <p:nvPr/>
            </p:nvSpPr>
            <p:spPr bwMode="auto">
              <a:xfrm>
                <a:off x="286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67" name="Rectangle 2181">
                <a:extLst>
                  <a:ext uri="{FF2B5EF4-FFF2-40B4-BE49-F238E27FC236}">
                    <a16:creationId xmlns:a16="http://schemas.microsoft.com/office/drawing/2014/main" id="{105F4DBB-B329-4A3C-B545-5335CCDBFF5F}"/>
                  </a:ext>
                </a:extLst>
              </p:cNvPr>
              <p:cNvSpPr>
                <a:spLocks noChangeArrowheads="1"/>
              </p:cNvSpPr>
              <p:nvPr/>
            </p:nvSpPr>
            <p:spPr bwMode="auto">
              <a:xfrm>
                <a:off x="286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68" name="Rectangle 2182">
                <a:extLst>
                  <a:ext uri="{FF2B5EF4-FFF2-40B4-BE49-F238E27FC236}">
                    <a16:creationId xmlns:a16="http://schemas.microsoft.com/office/drawing/2014/main" id="{7C83AF96-CB03-4AFD-BB9F-76FD35401416}"/>
                  </a:ext>
                </a:extLst>
              </p:cNvPr>
              <p:cNvSpPr>
                <a:spLocks noChangeArrowheads="1"/>
              </p:cNvSpPr>
              <p:nvPr/>
            </p:nvSpPr>
            <p:spPr bwMode="auto">
              <a:xfrm>
                <a:off x="286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69" name="Rectangle 2183">
                <a:extLst>
                  <a:ext uri="{FF2B5EF4-FFF2-40B4-BE49-F238E27FC236}">
                    <a16:creationId xmlns:a16="http://schemas.microsoft.com/office/drawing/2014/main" id="{AF135F8E-2F03-44C2-9303-31C1298DC75A}"/>
                  </a:ext>
                </a:extLst>
              </p:cNvPr>
              <p:cNvSpPr>
                <a:spLocks noChangeArrowheads="1"/>
              </p:cNvSpPr>
              <p:nvPr/>
            </p:nvSpPr>
            <p:spPr bwMode="auto">
              <a:xfrm>
                <a:off x="286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70" name="Rectangle 2184">
                <a:extLst>
                  <a:ext uri="{FF2B5EF4-FFF2-40B4-BE49-F238E27FC236}">
                    <a16:creationId xmlns:a16="http://schemas.microsoft.com/office/drawing/2014/main" id="{28F0B951-AB28-4869-B80B-3165E1482769}"/>
                  </a:ext>
                </a:extLst>
              </p:cNvPr>
              <p:cNvSpPr>
                <a:spLocks noChangeArrowheads="1"/>
              </p:cNvSpPr>
              <p:nvPr/>
            </p:nvSpPr>
            <p:spPr bwMode="auto">
              <a:xfrm>
                <a:off x="286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71" name="Rectangle 2185">
                <a:extLst>
                  <a:ext uri="{FF2B5EF4-FFF2-40B4-BE49-F238E27FC236}">
                    <a16:creationId xmlns:a16="http://schemas.microsoft.com/office/drawing/2014/main" id="{C4355F01-CDC1-4210-8F6E-BA5E991753A3}"/>
                  </a:ext>
                </a:extLst>
              </p:cNvPr>
              <p:cNvSpPr>
                <a:spLocks noChangeArrowheads="1"/>
              </p:cNvSpPr>
              <p:nvPr/>
            </p:nvSpPr>
            <p:spPr bwMode="auto">
              <a:xfrm>
                <a:off x="28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72" name="Rectangle 2186">
                <a:extLst>
                  <a:ext uri="{FF2B5EF4-FFF2-40B4-BE49-F238E27FC236}">
                    <a16:creationId xmlns:a16="http://schemas.microsoft.com/office/drawing/2014/main" id="{C1241C3D-7004-4471-8A97-BF967A297491}"/>
                  </a:ext>
                </a:extLst>
              </p:cNvPr>
              <p:cNvSpPr>
                <a:spLocks noChangeArrowheads="1"/>
              </p:cNvSpPr>
              <p:nvPr/>
            </p:nvSpPr>
            <p:spPr bwMode="auto">
              <a:xfrm>
                <a:off x="28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73" name="Rectangle 2187">
                <a:extLst>
                  <a:ext uri="{FF2B5EF4-FFF2-40B4-BE49-F238E27FC236}">
                    <a16:creationId xmlns:a16="http://schemas.microsoft.com/office/drawing/2014/main" id="{AA909876-7C78-4240-AE8B-A29752349E7F}"/>
                  </a:ext>
                </a:extLst>
              </p:cNvPr>
              <p:cNvSpPr>
                <a:spLocks noChangeArrowheads="1"/>
              </p:cNvSpPr>
              <p:nvPr/>
            </p:nvSpPr>
            <p:spPr bwMode="auto">
              <a:xfrm>
                <a:off x="28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74" name="Rectangle 2188">
                <a:extLst>
                  <a:ext uri="{FF2B5EF4-FFF2-40B4-BE49-F238E27FC236}">
                    <a16:creationId xmlns:a16="http://schemas.microsoft.com/office/drawing/2014/main" id="{7D3E8741-0865-48C3-989A-865A51F6DA56}"/>
                  </a:ext>
                </a:extLst>
              </p:cNvPr>
              <p:cNvSpPr>
                <a:spLocks noChangeArrowheads="1"/>
              </p:cNvSpPr>
              <p:nvPr/>
            </p:nvSpPr>
            <p:spPr bwMode="auto">
              <a:xfrm>
                <a:off x="28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75" name="Rectangle 2189">
                <a:extLst>
                  <a:ext uri="{FF2B5EF4-FFF2-40B4-BE49-F238E27FC236}">
                    <a16:creationId xmlns:a16="http://schemas.microsoft.com/office/drawing/2014/main" id="{2F2DE9C3-BCE2-42AA-826B-0310C7FB5F96}"/>
                  </a:ext>
                </a:extLst>
              </p:cNvPr>
              <p:cNvSpPr>
                <a:spLocks noChangeArrowheads="1"/>
              </p:cNvSpPr>
              <p:nvPr/>
            </p:nvSpPr>
            <p:spPr bwMode="auto">
              <a:xfrm>
                <a:off x="28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76" name="Rectangle 2190">
                <a:extLst>
                  <a:ext uri="{FF2B5EF4-FFF2-40B4-BE49-F238E27FC236}">
                    <a16:creationId xmlns:a16="http://schemas.microsoft.com/office/drawing/2014/main" id="{08CD96CD-4249-44B1-8938-CC7E64F2059B}"/>
                  </a:ext>
                </a:extLst>
              </p:cNvPr>
              <p:cNvSpPr>
                <a:spLocks noChangeArrowheads="1"/>
              </p:cNvSpPr>
              <p:nvPr/>
            </p:nvSpPr>
            <p:spPr bwMode="auto">
              <a:xfrm>
                <a:off x="28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77" name="Rectangle 2191">
                <a:extLst>
                  <a:ext uri="{FF2B5EF4-FFF2-40B4-BE49-F238E27FC236}">
                    <a16:creationId xmlns:a16="http://schemas.microsoft.com/office/drawing/2014/main" id="{833E85A4-0B35-4B3E-81D5-3DD7369FB66F}"/>
                  </a:ext>
                </a:extLst>
              </p:cNvPr>
              <p:cNvSpPr>
                <a:spLocks noChangeArrowheads="1"/>
              </p:cNvSpPr>
              <p:nvPr/>
            </p:nvSpPr>
            <p:spPr bwMode="auto">
              <a:xfrm>
                <a:off x="28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78" name="Rectangle 2192">
                <a:extLst>
                  <a:ext uri="{FF2B5EF4-FFF2-40B4-BE49-F238E27FC236}">
                    <a16:creationId xmlns:a16="http://schemas.microsoft.com/office/drawing/2014/main" id="{B64B2C5E-7D02-445A-B1F6-5FD33BA680AC}"/>
                  </a:ext>
                </a:extLst>
              </p:cNvPr>
              <p:cNvSpPr>
                <a:spLocks noChangeArrowheads="1"/>
              </p:cNvSpPr>
              <p:nvPr/>
            </p:nvSpPr>
            <p:spPr bwMode="auto">
              <a:xfrm>
                <a:off x="28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79" name="Rectangle 2193">
                <a:extLst>
                  <a:ext uri="{FF2B5EF4-FFF2-40B4-BE49-F238E27FC236}">
                    <a16:creationId xmlns:a16="http://schemas.microsoft.com/office/drawing/2014/main" id="{9ABBCC08-6C94-4F28-AD20-DA60A90EFB6C}"/>
                  </a:ext>
                </a:extLst>
              </p:cNvPr>
              <p:cNvSpPr>
                <a:spLocks noChangeArrowheads="1"/>
              </p:cNvSpPr>
              <p:nvPr/>
            </p:nvSpPr>
            <p:spPr bwMode="auto">
              <a:xfrm>
                <a:off x="287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80" name="Rectangle 2194">
                <a:extLst>
                  <a:ext uri="{FF2B5EF4-FFF2-40B4-BE49-F238E27FC236}">
                    <a16:creationId xmlns:a16="http://schemas.microsoft.com/office/drawing/2014/main" id="{0F8A5BEA-28D7-433F-B726-F64AD615963E}"/>
                  </a:ext>
                </a:extLst>
              </p:cNvPr>
              <p:cNvSpPr>
                <a:spLocks noChangeArrowheads="1"/>
              </p:cNvSpPr>
              <p:nvPr/>
            </p:nvSpPr>
            <p:spPr bwMode="auto">
              <a:xfrm>
                <a:off x="287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81" name="Rectangle 2195">
                <a:extLst>
                  <a:ext uri="{FF2B5EF4-FFF2-40B4-BE49-F238E27FC236}">
                    <a16:creationId xmlns:a16="http://schemas.microsoft.com/office/drawing/2014/main" id="{2D5BF8E6-4BE6-466D-98F1-07A7E43E5AD5}"/>
                  </a:ext>
                </a:extLst>
              </p:cNvPr>
              <p:cNvSpPr>
                <a:spLocks noChangeArrowheads="1"/>
              </p:cNvSpPr>
              <p:nvPr/>
            </p:nvSpPr>
            <p:spPr bwMode="auto">
              <a:xfrm>
                <a:off x="287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82" name="Rectangle 2196">
                <a:extLst>
                  <a:ext uri="{FF2B5EF4-FFF2-40B4-BE49-F238E27FC236}">
                    <a16:creationId xmlns:a16="http://schemas.microsoft.com/office/drawing/2014/main" id="{9075FD04-A908-4494-B568-BA707B2D2939}"/>
                  </a:ext>
                </a:extLst>
              </p:cNvPr>
              <p:cNvSpPr>
                <a:spLocks noChangeArrowheads="1"/>
              </p:cNvSpPr>
              <p:nvPr/>
            </p:nvSpPr>
            <p:spPr bwMode="auto">
              <a:xfrm>
                <a:off x="287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83" name="Rectangle 2197">
                <a:extLst>
                  <a:ext uri="{FF2B5EF4-FFF2-40B4-BE49-F238E27FC236}">
                    <a16:creationId xmlns:a16="http://schemas.microsoft.com/office/drawing/2014/main" id="{4FED13E9-B469-4B88-B390-B7294B98E2CA}"/>
                  </a:ext>
                </a:extLst>
              </p:cNvPr>
              <p:cNvSpPr>
                <a:spLocks noChangeArrowheads="1"/>
              </p:cNvSpPr>
              <p:nvPr/>
            </p:nvSpPr>
            <p:spPr bwMode="auto">
              <a:xfrm>
                <a:off x="28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84" name="Rectangle 2198">
                <a:extLst>
                  <a:ext uri="{FF2B5EF4-FFF2-40B4-BE49-F238E27FC236}">
                    <a16:creationId xmlns:a16="http://schemas.microsoft.com/office/drawing/2014/main" id="{4D370A99-BA36-44E3-B499-9D41730BC4F2}"/>
                  </a:ext>
                </a:extLst>
              </p:cNvPr>
              <p:cNvSpPr>
                <a:spLocks noChangeArrowheads="1"/>
              </p:cNvSpPr>
              <p:nvPr/>
            </p:nvSpPr>
            <p:spPr bwMode="auto">
              <a:xfrm>
                <a:off x="28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85" name="Rectangle 2199">
                <a:extLst>
                  <a:ext uri="{FF2B5EF4-FFF2-40B4-BE49-F238E27FC236}">
                    <a16:creationId xmlns:a16="http://schemas.microsoft.com/office/drawing/2014/main" id="{133BAA8E-69DA-4B30-B7E4-65417C0B5E34}"/>
                  </a:ext>
                </a:extLst>
              </p:cNvPr>
              <p:cNvSpPr>
                <a:spLocks noChangeArrowheads="1"/>
              </p:cNvSpPr>
              <p:nvPr/>
            </p:nvSpPr>
            <p:spPr bwMode="auto">
              <a:xfrm>
                <a:off x="28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86" name="Rectangle 2200">
                <a:extLst>
                  <a:ext uri="{FF2B5EF4-FFF2-40B4-BE49-F238E27FC236}">
                    <a16:creationId xmlns:a16="http://schemas.microsoft.com/office/drawing/2014/main" id="{E947EDC7-D76F-4790-A29E-DCEF60A1197C}"/>
                  </a:ext>
                </a:extLst>
              </p:cNvPr>
              <p:cNvSpPr>
                <a:spLocks noChangeArrowheads="1"/>
              </p:cNvSpPr>
              <p:nvPr/>
            </p:nvSpPr>
            <p:spPr bwMode="auto">
              <a:xfrm>
                <a:off x="28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87" name="Rectangle 2201">
                <a:extLst>
                  <a:ext uri="{FF2B5EF4-FFF2-40B4-BE49-F238E27FC236}">
                    <a16:creationId xmlns:a16="http://schemas.microsoft.com/office/drawing/2014/main" id="{57E459B7-12CD-4B1D-A9FD-3AB5C9E7D2BE}"/>
                  </a:ext>
                </a:extLst>
              </p:cNvPr>
              <p:cNvSpPr>
                <a:spLocks noChangeArrowheads="1"/>
              </p:cNvSpPr>
              <p:nvPr/>
            </p:nvSpPr>
            <p:spPr bwMode="auto">
              <a:xfrm>
                <a:off x="28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88" name="Rectangle 2202">
                <a:extLst>
                  <a:ext uri="{FF2B5EF4-FFF2-40B4-BE49-F238E27FC236}">
                    <a16:creationId xmlns:a16="http://schemas.microsoft.com/office/drawing/2014/main" id="{7FE93830-A74F-4EE9-A62D-8122D4434253}"/>
                  </a:ext>
                </a:extLst>
              </p:cNvPr>
              <p:cNvSpPr>
                <a:spLocks noChangeArrowheads="1"/>
              </p:cNvSpPr>
              <p:nvPr/>
            </p:nvSpPr>
            <p:spPr bwMode="auto">
              <a:xfrm>
                <a:off x="28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89" name="Rectangle 2203">
                <a:extLst>
                  <a:ext uri="{FF2B5EF4-FFF2-40B4-BE49-F238E27FC236}">
                    <a16:creationId xmlns:a16="http://schemas.microsoft.com/office/drawing/2014/main" id="{C37E1639-ADF4-4AEB-A53A-59D55E21D420}"/>
                  </a:ext>
                </a:extLst>
              </p:cNvPr>
              <p:cNvSpPr>
                <a:spLocks noChangeArrowheads="1"/>
              </p:cNvSpPr>
              <p:nvPr/>
            </p:nvSpPr>
            <p:spPr bwMode="auto">
              <a:xfrm>
                <a:off x="28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90" name="Rectangle 2204">
                <a:extLst>
                  <a:ext uri="{FF2B5EF4-FFF2-40B4-BE49-F238E27FC236}">
                    <a16:creationId xmlns:a16="http://schemas.microsoft.com/office/drawing/2014/main" id="{DA47B0E5-4CDC-41AF-B54F-080B3A6065D7}"/>
                  </a:ext>
                </a:extLst>
              </p:cNvPr>
              <p:cNvSpPr>
                <a:spLocks noChangeArrowheads="1"/>
              </p:cNvSpPr>
              <p:nvPr/>
            </p:nvSpPr>
            <p:spPr bwMode="auto">
              <a:xfrm>
                <a:off x="28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91" name="Rectangle 2205">
                <a:extLst>
                  <a:ext uri="{FF2B5EF4-FFF2-40B4-BE49-F238E27FC236}">
                    <a16:creationId xmlns:a16="http://schemas.microsoft.com/office/drawing/2014/main" id="{8E3BE74A-4940-466E-BDDC-04C4B4460B3B}"/>
                  </a:ext>
                </a:extLst>
              </p:cNvPr>
              <p:cNvSpPr>
                <a:spLocks noChangeArrowheads="1"/>
              </p:cNvSpPr>
              <p:nvPr/>
            </p:nvSpPr>
            <p:spPr bwMode="auto">
              <a:xfrm>
                <a:off x="289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92" name="Rectangle 2206">
                <a:extLst>
                  <a:ext uri="{FF2B5EF4-FFF2-40B4-BE49-F238E27FC236}">
                    <a16:creationId xmlns:a16="http://schemas.microsoft.com/office/drawing/2014/main" id="{E4B52739-4451-4813-8AD9-7D056909C81B}"/>
                  </a:ext>
                </a:extLst>
              </p:cNvPr>
              <p:cNvSpPr>
                <a:spLocks noChangeArrowheads="1"/>
              </p:cNvSpPr>
              <p:nvPr/>
            </p:nvSpPr>
            <p:spPr bwMode="auto">
              <a:xfrm>
                <a:off x="289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93" name="Rectangle 2207">
                <a:extLst>
                  <a:ext uri="{FF2B5EF4-FFF2-40B4-BE49-F238E27FC236}">
                    <a16:creationId xmlns:a16="http://schemas.microsoft.com/office/drawing/2014/main" id="{FE0B709B-2C03-4223-AA5B-92A6417F13EE}"/>
                  </a:ext>
                </a:extLst>
              </p:cNvPr>
              <p:cNvSpPr>
                <a:spLocks noChangeArrowheads="1"/>
              </p:cNvSpPr>
              <p:nvPr/>
            </p:nvSpPr>
            <p:spPr bwMode="auto">
              <a:xfrm>
                <a:off x="289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94" name="Rectangle 2208">
                <a:extLst>
                  <a:ext uri="{FF2B5EF4-FFF2-40B4-BE49-F238E27FC236}">
                    <a16:creationId xmlns:a16="http://schemas.microsoft.com/office/drawing/2014/main" id="{F026CD8C-7C8C-4839-BAF8-D70A6ED302A7}"/>
                  </a:ext>
                </a:extLst>
              </p:cNvPr>
              <p:cNvSpPr>
                <a:spLocks noChangeArrowheads="1"/>
              </p:cNvSpPr>
              <p:nvPr/>
            </p:nvSpPr>
            <p:spPr bwMode="auto">
              <a:xfrm>
                <a:off x="289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95" name="Rectangle 2209">
                <a:extLst>
                  <a:ext uri="{FF2B5EF4-FFF2-40B4-BE49-F238E27FC236}">
                    <a16:creationId xmlns:a16="http://schemas.microsoft.com/office/drawing/2014/main" id="{BC73496D-7013-4872-8AB8-2C68C1DA1A7F}"/>
                  </a:ext>
                </a:extLst>
              </p:cNvPr>
              <p:cNvSpPr>
                <a:spLocks noChangeArrowheads="1"/>
              </p:cNvSpPr>
              <p:nvPr/>
            </p:nvSpPr>
            <p:spPr bwMode="auto">
              <a:xfrm>
                <a:off x="28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96" name="Rectangle 2210">
                <a:extLst>
                  <a:ext uri="{FF2B5EF4-FFF2-40B4-BE49-F238E27FC236}">
                    <a16:creationId xmlns:a16="http://schemas.microsoft.com/office/drawing/2014/main" id="{A0D5760B-D052-4CCE-8124-C61FE7BC0B27}"/>
                  </a:ext>
                </a:extLst>
              </p:cNvPr>
              <p:cNvSpPr>
                <a:spLocks noChangeArrowheads="1"/>
              </p:cNvSpPr>
              <p:nvPr/>
            </p:nvSpPr>
            <p:spPr bwMode="auto">
              <a:xfrm>
                <a:off x="28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97" name="Rectangle 2211">
                <a:extLst>
                  <a:ext uri="{FF2B5EF4-FFF2-40B4-BE49-F238E27FC236}">
                    <a16:creationId xmlns:a16="http://schemas.microsoft.com/office/drawing/2014/main" id="{D8040C91-3406-4809-ABB0-1D2D0B1E5D5A}"/>
                  </a:ext>
                </a:extLst>
              </p:cNvPr>
              <p:cNvSpPr>
                <a:spLocks noChangeArrowheads="1"/>
              </p:cNvSpPr>
              <p:nvPr/>
            </p:nvSpPr>
            <p:spPr bwMode="auto">
              <a:xfrm>
                <a:off x="29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98" name="Rectangle 2212">
                <a:extLst>
                  <a:ext uri="{FF2B5EF4-FFF2-40B4-BE49-F238E27FC236}">
                    <a16:creationId xmlns:a16="http://schemas.microsoft.com/office/drawing/2014/main" id="{A7929DE1-72C2-4010-92A5-9887B6F7C031}"/>
                  </a:ext>
                </a:extLst>
              </p:cNvPr>
              <p:cNvSpPr>
                <a:spLocks noChangeArrowheads="1"/>
              </p:cNvSpPr>
              <p:nvPr/>
            </p:nvSpPr>
            <p:spPr bwMode="auto">
              <a:xfrm>
                <a:off x="29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99" name="Rectangle 2213">
                <a:extLst>
                  <a:ext uri="{FF2B5EF4-FFF2-40B4-BE49-F238E27FC236}">
                    <a16:creationId xmlns:a16="http://schemas.microsoft.com/office/drawing/2014/main" id="{8A80EE59-5ECC-4706-AF04-A8751F3E91D1}"/>
                  </a:ext>
                </a:extLst>
              </p:cNvPr>
              <p:cNvSpPr>
                <a:spLocks noChangeArrowheads="1"/>
              </p:cNvSpPr>
              <p:nvPr/>
            </p:nvSpPr>
            <p:spPr bwMode="auto">
              <a:xfrm>
                <a:off x="29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00" name="Rectangle 2214">
                <a:extLst>
                  <a:ext uri="{FF2B5EF4-FFF2-40B4-BE49-F238E27FC236}">
                    <a16:creationId xmlns:a16="http://schemas.microsoft.com/office/drawing/2014/main" id="{4B27DDA7-3BAD-42AD-9C54-2F03BEFA0CC3}"/>
                  </a:ext>
                </a:extLst>
              </p:cNvPr>
              <p:cNvSpPr>
                <a:spLocks noChangeArrowheads="1"/>
              </p:cNvSpPr>
              <p:nvPr/>
            </p:nvSpPr>
            <p:spPr bwMode="auto">
              <a:xfrm>
                <a:off x="29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68" name="Group 2416">
              <a:extLst>
                <a:ext uri="{FF2B5EF4-FFF2-40B4-BE49-F238E27FC236}">
                  <a16:creationId xmlns:a16="http://schemas.microsoft.com/office/drawing/2014/main" id="{3D2561BE-B6AD-4DEC-A050-0100D8A3B073}"/>
                </a:ext>
              </a:extLst>
            </p:cNvPr>
            <p:cNvGrpSpPr>
              <a:grpSpLocks/>
            </p:cNvGrpSpPr>
            <p:nvPr/>
          </p:nvGrpSpPr>
          <p:grpSpPr bwMode="auto">
            <a:xfrm>
              <a:off x="2900" y="2629"/>
              <a:ext cx="240" cy="42"/>
              <a:chOff x="2900" y="2629"/>
              <a:chExt cx="240" cy="42"/>
            </a:xfrm>
          </p:grpSpPr>
          <p:sp>
            <p:nvSpPr>
              <p:cNvPr id="59501" name="Rectangle 2216">
                <a:extLst>
                  <a:ext uri="{FF2B5EF4-FFF2-40B4-BE49-F238E27FC236}">
                    <a16:creationId xmlns:a16="http://schemas.microsoft.com/office/drawing/2014/main" id="{10219CD2-6DF3-4762-830F-7155DC589FF9}"/>
                  </a:ext>
                </a:extLst>
              </p:cNvPr>
              <p:cNvSpPr>
                <a:spLocks noChangeArrowheads="1"/>
              </p:cNvSpPr>
              <p:nvPr/>
            </p:nvSpPr>
            <p:spPr bwMode="auto">
              <a:xfrm>
                <a:off x="29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02" name="Rectangle 2217">
                <a:extLst>
                  <a:ext uri="{FF2B5EF4-FFF2-40B4-BE49-F238E27FC236}">
                    <a16:creationId xmlns:a16="http://schemas.microsoft.com/office/drawing/2014/main" id="{A6FE299E-29DE-4D4E-BBAB-6F89231FD744}"/>
                  </a:ext>
                </a:extLst>
              </p:cNvPr>
              <p:cNvSpPr>
                <a:spLocks noChangeArrowheads="1"/>
              </p:cNvSpPr>
              <p:nvPr/>
            </p:nvSpPr>
            <p:spPr bwMode="auto">
              <a:xfrm>
                <a:off x="29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03" name="Rectangle 2218">
                <a:extLst>
                  <a:ext uri="{FF2B5EF4-FFF2-40B4-BE49-F238E27FC236}">
                    <a16:creationId xmlns:a16="http://schemas.microsoft.com/office/drawing/2014/main" id="{37F2323B-D7CC-4267-90A7-2D6490B3B17B}"/>
                  </a:ext>
                </a:extLst>
              </p:cNvPr>
              <p:cNvSpPr>
                <a:spLocks noChangeArrowheads="1"/>
              </p:cNvSpPr>
              <p:nvPr/>
            </p:nvSpPr>
            <p:spPr bwMode="auto">
              <a:xfrm>
                <a:off x="290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04" name="Rectangle 2219">
                <a:extLst>
                  <a:ext uri="{FF2B5EF4-FFF2-40B4-BE49-F238E27FC236}">
                    <a16:creationId xmlns:a16="http://schemas.microsoft.com/office/drawing/2014/main" id="{AD922CAC-850A-462A-A566-D4EA6575575B}"/>
                  </a:ext>
                </a:extLst>
              </p:cNvPr>
              <p:cNvSpPr>
                <a:spLocks noChangeArrowheads="1"/>
              </p:cNvSpPr>
              <p:nvPr/>
            </p:nvSpPr>
            <p:spPr bwMode="auto">
              <a:xfrm>
                <a:off x="290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05" name="Rectangle 2220">
                <a:extLst>
                  <a:ext uri="{FF2B5EF4-FFF2-40B4-BE49-F238E27FC236}">
                    <a16:creationId xmlns:a16="http://schemas.microsoft.com/office/drawing/2014/main" id="{8A63E768-0E5B-4A26-ACFF-83545A36B875}"/>
                  </a:ext>
                </a:extLst>
              </p:cNvPr>
              <p:cNvSpPr>
                <a:spLocks noChangeArrowheads="1"/>
              </p:cNvSpPr>
              <p:nvPr/>
            </p:nvSpPr>
            <p:spPr bwMode="auto">
              <a:xfrm>
                <a:off x="290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06" name="Rectangle 2221">
                <a:extLst>
                  <a:ext uri="{FF2B5EF4-FFF2-40B4-BE49-F238E27FC236}">
                    <a16:creationId xmlns:a16="http://schemas.microsoft.com/office/drawing/2014/main" id="{CF2F4C5B-458A-4F02-B7A0-4B8F5782FEA7}"/>
                  </a:ext>
                </a:extLst>
              </p:cNvPr>
              <p:cNvSpPr>
                <a:spLocks noChangeArrowheads="1"/>
              </p:cNvSpPr>
              <p:nvPr/>
            </p:nvSpPr>
            <p:spPr bwMode="auto">
              <a:xfrm>
                <a:off x="290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07" name="Rectangle 2222">
                <a:extLst>
                  <a:ext uri="{FF2B5EF4-FFF2-40B4-BE49-F238E27FC236}">
                    <a16:creationId xmlns:a16="http://schemas.microsoft.com/office/drawing/2014/main" id="{F7DFD0E7-DCA6-4D37-8711-E67CBD771483}"/>
                  </a:ext>
                </a:extLst>
              </p:cNvPr>
              <p:cNvSpPr>
                <a:spLocks noChangeArrowheads="1"/>
              </p:cNvSpPr>
              <p:nvPr/>
            </p:nvSpPr>
            <p:spPr bwMode="auto">
              <a:xfrm>
                <a:off x="29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08" name="Rectangle 2223">
                <a:extLst>
                  <a:ext uri="{FF2B5EF4-FFF2-40B4-BE49-F238E27FC236}">
                    <a16:creationId xmlns:a16="http://schemas.microsoft.com/office/drawing/2014/main" id="{43D5BFB2-135D-45D8-B6BA-2C0C726D89F4}"/>
                  </a:ext>
                </a:extLst>
              </p:cNvPr>
              <p:cNvSpPr>
                <a:spLocks noChangeArrowheads="1"/>
              </p:cNvSpPr>
              <p:nvPr/>
            </p:nvSpPr>
            <p:spPr bwMode="auto">
              <a:xfrm>
                <a:off x="29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09" name="Rectangle 2224">
                <a:extLst>
                  <a:ext uri="{FF2B5EF4-FFF2-40B4-BE49-F238E27FC236}">
                    <a16:creationId xmlns:a16="http://schemas.microsoft.com/office/drawing/2014/main" id="{1FEB3F28-5942-4F47-80E1-75AE99E1CC58}"/>
                  </a:ext>
                </a:extLst>
              </p:cNvPr>
              <p:cNvSpPr>
                <a:spLocks noChangeArrowheads="1"/>
              </p:cNvSpPr>
              <p:nvPr/>
            </p:nvSpPr>
            <p:spPr bwMode="auto">
              <a:xfrm>
                <a:off x="29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10" name="Rectangle 2225">
                <a:extLst>
                  <a:ext uri="{FF2B5EF4-FFF2-40B4-BE49-F238E27FC236}">
                    <a16:creationId xmlns:a16="http://schemas.microsoft.com/office/drawing/2014/main" id="{008EFAA2-EE79-4AD0-BDE6-2A7730E4FC0A}"/>
                  </a:ext>
                </a:extLst>
              </p:cNvPr>
              <p:cNvSpPr>
                <a:spLocks noChangeArrowheads="1"/>
              </p:cNvSpPr>
              <p:nvPr/>
            </p:nvSpPr>
            <p:spPr bwMode="auto">
              <a:xfrm>
                <a:off x="29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11" name="Rectangle 2226">
                <a:extLst>
                  <a:ext uri="{FF2B5EF4-FFF2-40B4-BE49-F238E27FC236}">
                    <a16:creationId xmlns:a16="http://schemas.microsoft.com/office/drawing/2014/main" id="{82599F24-B452-4174-AA85-66FEEC9541FB}"/>
                  </a:ext>
                </a:extLst>
              </p:cNvPr>
              <p:cNvSpPr>
                <a:spLocks noChangeArrowheads="1"/>
              </p:cNvSpPr>
              <p:nvPr/>
            </p:nvSpPr>
            <p:spPr bwMode="auto">
              <a:xfrm>
                <a:off x="29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12" name="Rectangle 2227">
                <a:extLst>
                  <a:ext uri="{FF2B5EF4-FFF2-40B4-BE49-F238E27FC236}">
                    <a16:creationId xmlns:a16="http://schemas.microsoft.com/office/drawing/2014/main" id="{650A2C94-0BAD-4F71-B85C-0D5955B6D94F}"/>
                  </a:ext>
                </a:extLst>
              </p:cNvPr>
              <p:cNvSpPr>
                <a:spLocks noChangeArrowheads="1"/>
              </p:cNvSpPr>
              <p:nvPr/>
            </p:nvSpPr>
            <p:spPr bwMode="auto">
              <a:xfrm>
                <a:off x="29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13" name="Rectangle 2228">
                <a:extLst>
                  <a:ext uri="{FF2B5EF4-FFF2-40B4-BE49-F238E27FC236}">
                    <a16:creationId xmlns:a16="http://schemas.microsoft.com/office/drawing/2014/main" id="{0FE63842-116B-4C34-8AC5-8B61F20EB3D6}"/>
                  </a:ext>
                </a:extLst>
              </p:cNvPr>
              <p:cNvSpPr>
                <a:spLocks noChangeArrowheads="1"/>
              </p:cNvSpPr>
              <p:nvPr/>
            </p:nvSpPr>
            <p:spPr bwMode="auto">
              <a:xfrm>
                <a:off x="29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14" name="Rectangle 2229">
                <a:extLst>
                  <a:ext uri="{FF2B5EF4-FFF2-40B4-BE49-F238E27FC236}">
                    <a16:creationId xmlns:a16="http://schemas.microsoft.com/office/drawing/2014/main" id="{B99F8D45-BDF6-4718-B5C0-0AA82DADA9E4}"/>
                  </a:ext>
                </a:extLst>
              </p:cNvPr>
              <p:cNvSpPr>
                <a:spLocks noChangeArrowheads="1"/>
              </p:cNvSpPr>
              <p:nvPr/>
            </p:nvSpPr>
            <p:spPr bwMode="auto">
              <a:xfrm>
                <a:off x="29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15" name="Rectangle 2230">
                <a:extLst>
                  <a:ext uri="{FF2B5EF4-FFF2-40B4-BE49-F238E27FC236}">
                    <a16:creationId xmlns:a16="http://schemas.microsoft.com/office/drawing/2014/main" id="{E22FF5B3-C6F6-40AF-A8FE-1CA8109BBCFC}"/>
                  </a:ext>
                </a:extLst>
              </p:cNvPr>
              <p:cNvSpPr>
                <a:spLocks noChangeArrowheads="1"/>
              </p:cNvSpPr>
              <p:nvPr/>
            </p:nvSpPr>
            <p:spPr bwMode="auto">
              <a:xfrm>
                <a:off x="291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16" name="Rectangle 2231">
                <a:extLst>
                  <a:ext uri="{FF2B5EF4-FFF2-40B4-BE49-F238E27FC236}">
                    <a16:creationId xmlns:a16="http://schemas.microsoft.com/office/drawing/2014/main" id="{C4B54D21-BB84-41C3-A741-87EDBB9F9E24}"/>
                  </a:ext>
                </a:extLst>
              </p:cNvPr>
              <p:cNvSpPr>
                <a:spLocks noChangeArrowheads="1"/>
              </p:cNvSpPr>
              <p:nvPr/>
            </p:nvSpPr>
            <p:spPr bwMode="auto">
              <a:xfrm>
                <a:off x="291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17" name="Rectangle 2232">
                <a:extLst>
                  <a:ext uri="{FF2B5EF4-FFF2-40B4-BE49-F238E27FC236}">
                    <a16:creationId xmlns:a16="http://schemas.microsoft.com/office/drawing/2014/main" id="{080186BF-1DDB-4493-BB23-380190F2ADC5}"/>
                  </a:ext>
                </a:extLst>
              </p:cNvPr>
              <p:cNvSpPr>
                <a:spLocks noChangeArrowheads="1"/>
              </p:cNvSpPr>
              <p:nvPr/>
            </p:nvSpPr>
            <p:spPr bwMode="auto">
              <a:xfrm>
                <a:off x="291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18" name="Rectangle 2233">
                <a:extLst>
                  <a:ext uri="{FF2B5EF4-FFF2-40B4-BE49-F238E27FC236}">
                    <a16:creationId xmlns:a16="http://schemas.microsoft.com/office/drawing/2014/main" id="{39DC9987-0B96-49C6-A2C8-0D48ADF1F193}"/>
                  </a:ext>
                </a:extLst>
              </p:cNvPr>
              <p:cNvSpPr>
                <a:spLocks noChangeArrowheads="1"/>
              </p:cNvSpPr>
              <p:nvPr/>
            </p:nvSpPr>
            <p:spPr bwMode="auto">
              <a:xfrm>
                <a:off x="291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19" name="Rectangle 2234">
                <a:extLst>
                  <a:ext uri="{FF2B5EF4-FFF2-40B4-BE49-F238E27FC236}">
                    <a16:creationId xmlns:a16="http://schemas.microsoft.com/office/drawing/2014/main" id="{2A959FDE-2D23-47BA-A0D1-ADB00F3B6169}"/>
                  </a:ext>
                </a:extLst>
              </p:cNvPr>
              <p:cNvSpPr>
                <a:spLocks noChangeArrowheads="1"/>
              </p:cNvSpPr>
              <p:nvPr/>
            </p:nvSpPr>
            <p:spPr bwMode="auto">
              <a:xfrm>
                <a:off x="291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20" name="Rectangle 2235">
                <a:extLst>
                  <a:ext uri="{FF2B5EF4-FFF2-40B4-BE49-F238E27FC236}">
                    <a16:creationId xmlns:a16="http://schemas.microsoft.com/office/drawing/2014/main" id="{583AB456-C324-41EB-AA13-4DA77E9E63DA}"/>
                  </a:ext>
                </a:extLst>
              </p:cNvPr>
              <p:cNvSpPr>
                <a:spLocks noChangeArrowheads="1"/>
              </p:cNvSpPr>
              <p:nvPr/>
            </p:nvSpPr>
            <p:spPr bwMode="auto">
              <a:xfrm>
                <a:off x="29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21" name="Rectangle 2236">
                <a:extLst>
                  <a:ext uri="{FF2B5EF4-FFF2-40B4-BE49-F238E27FC236}">
                    <a16:creationId xmlns:a16="http://schemas.microsoft.com/office/drawing/2014/main" id="{68A7D29D-D3FC-466D-954D-FF31ACE326CD}"/>
                  </a:ext>
                </a:extLst>
              </p:cNvPr>
              <p:cNvSpPr>
                <a:spLocks noChangeArrowheads="1"/>
              </p:cNvSpPr>
              <p:nvPr/>
            </p:nvSpPr>
            <p:spPr bwMode="auto">
              <a:xfrm>
                <a:off x="29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22" name="Rectangle 2237">
                <a:extLst>
                  <a:ext uri="{FF2B5EF4-FFF2-40B4-BE49-F238E27FC236}">
                    <a16:creationId xmlns:a16="http://schemas.microsoft.com/office/drawing/2014/main" id="{AD9670A3-D05F-4FFF-B8DA-D44A425D8D39}"/>
                  </a:ext>
                </a:extLst>
              </p:cNvPr>
              <p:cNvSpPr>
                <a:spLocks noChangeArrowheads="1"/>
              </p:cNvSpPr>
              <p:nvPr/>
            </p:nvSpPr>
            <p:spPr bwMode="auto">
              <a:xfrm>
                <a:off x="29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23" name="Rectangle 2238">
                <a:extLst>
                  <a:ext uri="{FF2B5EF4-FFF2-40B4-BE49-F238E27FC236}">
                    <a16:creationId xmlns:a16="http://schemas.microsoft.com/office/drawing/2014/main" id="{255AE215-5431-4603-8F7D-CEDBEDE2912B}"/>
                  </a:ext>
                </a:extLst>
              </p:cNvPr>
              <p:cNvSpPr>
                <a:spLocks noChangeArrowheads="1"/>
              </p:cNvSpPr>
              <p:nvPr/>
            </p:nvSpPr>
            <p:spPr bwMode="auto">
              <a:xfrm>
                <a:off x="29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24" name="Rectangle 2239">
                <a:extLst>
                  <a:ext uri="{FF2B5EF4-FFF2-40B4-BE49-F238E27FC236}">
                    <a16:creationId xmlns:a16="http://schemas.microsoft.com/office/drawing/2014/main" id="{D6A9EFF3-BB73-4560-BE8B-2AD1887DB73F}"/>
                  </a:ext>
                </a:extLst>
              </p:cNvPr>
              <p:cNvSpPr>
                <a:spLocks noChangeArrowheads="1"/>
              </p:cNvSpPr>
              <p:nvPr/>
            </p:nvSpPr>
            <p:spPr bwMode="auto">
              <a:xfrm>
                <a:off x="29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25" name="Rectangle 2240">
                <a:extLst>
                  <a:ext uri="{FF2B5EF4-FFF2-40B4-BE49-F238E27FC236}">
                    <a16:creationId xmlns:a16="http://schemas.microsoft.com/office/drawing/2014/main" id="{F948A27D-8F95-47D4-AEE1-A9578399F332}"/>
                  </a:ext>
                </a:extLst>
              </p:cNvPr>
              <p:cNvSpPr>
                <a:spLocks noChangeArrowheads="1"/>
              </p:cNvSpPr>
              <p:nvPr/>
            </p:nvSpPr>
            <p:spPr bwMode="auto">
              <a:xfrm>
                <a:off x="29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26" name="Rectangle 2241">
                <a:extLst>
                  <a:ext uri="{FF2B5EF4-FFF2-40B4-BE49-F238E27FC236}">
                    <a16:creationId xmlns:a16="http://schemas.microsoft.com/office/drawing/2014/main" id="{062DAC9F-C773-4224-A499-551A710B1AE1}"/>
                  </a:ext>
                </a:extLst>
              </p:cNvPr>
              <p:cNvSpPr>
                <a:spLocks noChangeArrowheads="1"/>
              </p:cNvSpPr>
              <p:nvPr/>
            </p:nvSpPr>
            <p:spPr bwMode="auto">
              <a:xfrm>
                <a:off x="29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27" name="Rectangle 2242">
                <a:extLst>
                  <a:ext uri="{FF2B5EF4-FFF2-40B4-BE49-F238E27FC236}">
                    <a16:creationId xmlns:a16="http://schemas.microsoft.com/office/drawing/2014/main" id="{413B0D1C-1827-42EE-A9D4-D40C2FC6FD88}"/>
                  </a:ext>
                </a:extLst>
              </p:cNvPr>
              <p:cNvSpPr>
                <a:spLocks noChangeArrowheads="1"/>
              </p:cNvSpPr>
              <p:nvPr/>
            </p:nvSpPr>
            <p:spPr bwMode="auto">
              <a:xfrm>
                <a:off x="29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28" name="Rectangle 2243">
                <a:extLst>
                  <a:ext uri="{FF2B5EF4-FFF2-40B4-BE49-F238E27FC236}">
                    <a16:creationId xmlns:a16="http://schemas.microsoft.com/office/drawing/2014/main" id="{98EE737A-CB8E-4D5B-A187-6D267FB900F0}"/>
                  </a:ext>
                </a:extLst>
              </p:cNvPr>
              <p:cNvSpPr>
                <a:spLocks noChangeArrowheads="1"/>
              </p:cNvSpPr>
              <p:nvPr/>
            </p:nvSpPr>
            <p:spPr bwMode="auto">
              <a:xfrm>
                <a:off x="293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29" name="Rectangle 2244">
                <a:extLst>
                  <a:ext uri="{FF2B5EF4-FFF2-40B4-BE49-F238E27FC236}">
                    <a16:creationId xmlns:a16="http://schemas.microsoft.com/office/drawing/2014/main" id="{87931A8D-69B1-4B09-86FF-A53264809615}"/>
                  </a:ext>
                </a:extLst>
              </p:cNvPr>
              <p:cNvSpPr>
                <a:spLocks noChangeArrowheads="1"/>
              </p:cNvSpPr>
              <p:nvPr/>
            </p:nvSpPr>
            <p:spPr bwMode="auto">
              <a:xfrm>
                <a:off x="293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30" name="Rectangle 2245">
                <a:extLst>
                  <a:ext uri="{FF2B5EF4-FFF2-40B4-BE49-F238E27FC236}">
                    <a16:creationId xmlns:a16="http://schemas.microsoft.com/office/drawing/2014/main" id="{332E30BC-E8A6-494D-8C71-B5DF8C9EA0FD}"/>
                  </a:ext>
                </a:extLst>
              </p:cNvPr>
              <p:cNvSpPr>
                <a:spLocks noChangeArrowheads="1"/>
              </p:cNvSpPr>
              <p:nvPr/>
            </p:nvSpPr>
            <p:spPr bwMode="auto">
              <a:xfrm>
                <a:off x="293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31" name="Rectangle 2246">
                <a:extLst>
                  <a:ext uri="{FF2B5EF4-FFF2-40B4-BE49-F238E27FC236}">
                    <a16:creationId xmlns:a16="http://schemas.microsoft.com/office/drawing/2014/main" id="{B188B4C3-D688-45F2-8FF3-9418D40059ED}"/>
                  </a:ext>
                </a:extLst>
              </p:cNvPr>
              <p:cNvSpPr>
                <a:spLocks noChangeArrowheads="1"/>
              </p:cNvSpPr>
              <p:nvPr/>
            </p:nvSpPr>
            <p:spPr bwMode="auto">
              <a:xfrm>
                <a:off x="29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32" name="Rectangle 2247">
                <a:extLst>
                  <a:ext uri="{FF2B5EF4-FFF2-40B4-BE49-F238E27FC236}">
                    <a16:creationId xmlns:a16="http://schemas.microsoft.com/office/drawing/2014/main" id="{49AE5677-C20A-43F0-AD58-D5234B9379B7}"/>
                  </a:ext>
                </a:extLst>
              </p:cNvPr>
              <p:cNvSpPr>
                <a:spLocks noChangeArrowheads="1"/>
              </p:cNvSpPr>
              <p:nvPr/>
            </p:nvSpPr>
            <p:spPr bwMode="auto">
              <a:xfrm>
                <a:off x="29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33" name="Rectangle 2248">
                <a:extLst>
                  <a:ext uri="{FF2B5EF4-FFF2-40B4-BE49-F238E27FC236}">
                    <a16:creationId xmlns:a16="http://schemas.microsoft.com/office/drawing/2014/main" id="{8BE169EF-3D47-45C0-9594-3C727FBF318E}"/>
                  </a:ext>
                </a:extLst>
              </p:cNvPr>
              <p:cNvSpPr>
                <a:spLocks noChangeArrowheads="1"/>
              </p:cNvSpPr>
              <p:nvPr/>
            </p:nvSpPr>
            <p:spPr bwMode="auto">
              <a:xfrm>
                <a:off x="29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34" name="Rectangle 2249">
                <a:extLst>
                  <a:ext uri="{FF2B5EF4-FFF2-40B4-BE49-F238E27FC236}">
                    <a16:creationId xmlns:a16="http://schemas.microsoft.com/office/drawing/2014/main" id="{1E878255-37CD-4EEB-AA34-8DFCB8B926B2}"/>
                  </a:ext>
                </a:extLst>
              </p:cNvPr>
              <p:cNvSpPr>
                <a:spLocks noChangeArrowheads="1"/>
              </p:cNvSpPr>
              <p:nvPr/>
            </p:nvSpPr>
            <p:spPr bwMode="auto">
              <a:xfrm>
                <a:off x="29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35" name="Rectangle 2250">
                <a:extLst>
                  <a:ext uri="{FF2B5EF4-FFF2-40B4-BE49-F238E27FC236}">
                    <a16:creationId xmlns:a16="http://schemas.microsoft.com/office/drawing/2014/main" id="{30D3BAEA-7B42-447E-A411-1F4250285DB6}"/>
                  </a:ext>
                </a:extLst>
              </p:cNvPr>
              <p:cNvSpPr>
                <a:spLocks noChangeArrowheads="1"/>
              </p:cNvSpPr>
              <p:nvPr/>
            </p:nvSpPr>
            <p:spPr bwMode="auto">
              <a:xfrm>
                <a:off x="29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36" name="Rectangle 2251">
                <a:extLst>
                  <a:ext uri="{FF2B5EF4-FFF2-40B4-BE49-F238E27FC236}">
                    <a16:creationId xmlns:a16="http://schemas.microsoft.com/office/drawing/2014/main" id="{8D5E7B11-9761-499A-A3DD-2280D6ADF875}"/>
                  </a:ext>
                </a:extLst>
              </p:cNvPr>
              <p:cNvSpPr>
                <a:spLocks noChangeArrowheads="1"/>
              </p:cNvSpPr>
              <p:nvPr/>
            </p:nvSpPr>
            <p:spPr bwMode="auto">
              <a:xfrm>
                <a:off x="29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37" name="Rectangle 2252">
                <a:extLst>
                  <a:ext uri="{FF2B5EF4-FFF2-40B4-BE49-F238E27FC236}">
                    <a16:creationId xmlns:a16="http://schemas.microsoft.com/office/drawing/2014/main" id="{42EB688F-E474-449B-8A27-5C8289CCEF7E}"/>
                  </a:ext>
                </a:extLst>
              </p:cNvPr>
              <p:cNvSpPr>
                <a:spLocks noChangeArrowheads="1"/>
              </p:cNvSpPr>
              <p:nvPr/>
            </p:nvSpPr>
            <p:spPr bwMode="auto">
              <a:xfrm>
                <a:off x="29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38" name="Rectangle 2253">
                <a:extLst>
                  <a:ext uri="{FF2B5EF4-FFF2-40B4-BE49-F238E27FC236}">
                    <a16:creationId xmlns:a16="http://schemas.microsoft.com/office/drawing/2014/main" id="{A1B6A5B4-C20B-4318-AFB5-678CCB55FE58}"/>
                  </a:ext>
                </a:extLst>
              </p:cNvPr>
              <p:cNvSpPr>
                <a:spLocks noChangeArrowheads="1"/>
              </p:cNvSpPr>
              <p:nvPr/>
            </p:nvSpPr>
            <p:spPr bwMode="auto">
              <a:xfrm>
                <a:off x="29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39" name="Rectangle 2254">
                <a:extLst>
                  <a:ext uri="{FF2B5EF4-FFF2-40B4-BE49-F238E27FC236}">
                    <a16:creationId xmlns:a16="http://schemas.microsoft.com/office/drawing/2014/main" id="{A69CC61A-5095-4E94-AC7F-D7F28ABB53A2}"/>
                  </a:ext>
                </a:extLst>
              </p:cNvPr>
              <p:cNvSpPr>
                <a:spLocks noChangeArrowheads="1"/>
              </p:cNvSpPr>
              <p:nvPr/>
            </p:nvSpPr>
            <p:spPr bwMode="auto">
              <a:xfrm>
                <a:off x="294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40" name="Rectangle 2255">
                <a:extLst>
                  <a:ext uri="{FF2B5EF4-FFF2-40B4-BE49-F238E27FC236}">
                    <a16:creationId xmlns:a16="http://schemas.microsoft.com/office/drawing/2014/main" id="{976D4225-AB47-4409-8657-4A52A78A7AC0}"/>
                  </a:ext>
                </a:extLst>
              </p:cNvPr>
              <p:cNvSpPr>
                <a:spLocks noChangeArrowheads="1"/>
              </p:cNvSpPr>
              <p:nvPr/>
            </p:nvSpPr>
            <p:spPr bwMode="auto">
              <a:xfrm>
                <a:off x="294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41" name="Rectangle 2256">
                <a:extLst>
                  <a:ext uri="{FF2B5EF4-FFF2-40B4-BE49-F238E27FC236}">
                    <a16:creationId xmlns:a16="http://schemas.microsoft.com/office/drawing/2014/main" id="{96685C3A-612F-4FFD-A4CA-17365AFCD32C}"/>
                  </a:ext>
                </a:extLst>
              </p:cNvPr>
              <p:cNvSpPr>
                <a:spLocks noChangeArrowheads="1"/>
              </p:cNvSpPr>
              <p:nvPr/>
            </p:nvSpPr>
            <p:spPr bwMode="auto">
              <a:xfrm>
                <a:off x="294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42" name="Rectangle 2257">
                <a:extLst>
                  <a:ext uri="{FF2B5EF4-FFF2-40B4-BE49-F238E27FC236}">
                    <a16:creationId xmlns:a16="http://schemas.microsoft.com/office/drawing/2014/main" id="{E1E061D2-F6C1-4225-AB3A-414F3DFB26FB}"/>
                  </a:ext>
                </a:extLst>
              </p:cNvPr>
              <p:cNvSpPr>
                <a:spLocks noChangeArrowheads="1"/>
              </p:cNvSpPr>
              <p:nvPr/>
            </p:nvSpPr>
            <p:spPr bwMode="auto">
              <a:xfrm>
                <a:off x="29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43" name="Rectangle 2258">
                <a:extLst>
                  <a:ext uri="{FF2B5EF4-FFF2-40B4-BE49-F238E27FC236}">
                    <a16:creationId xmlns:a16="http://schemas.microsoft.com/office/drawing/2014/main" id="{772D95D0-040B-4BE4-9039-94E1E3600B15}"/>
                  </a:ext>
                </a:extLst>
              </p:cNvPr>
              <p:cNvSpPr>
                <a:spLocks noChangeArrowheads="1"/>
              </p:cNvSpPr>
              <p:nvPr/>
            </p:nvSpPr>
            <p:spPr bwMode="auto">
              <a:xfrm>
                <a:off x="29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44" name="Rectangle 2259">
                <a:extLst>
                  <a:ext uri="{FF2B5EF4-FFF2-40B4-BE49-F238E27FC236}">
                    <a16:creationId xmlns:a16="http://schemas.microsoft.com/office/drawing/2014/main" id="{A3432C77-73A7-4609-8C5C-A3A29B6F7D49}"/>
                  </a:ext>
                </a:extLst>
              </p:cNvPr>
              <p:cNvSpPr>
                <a:spLocks noChangeArrowheads="1"/>
              </p:cNvSpPr>
              <p:nvPr/>
            </p:nvSpPr>
            <p:spPr bwMode="auto">
              <a:xfrm>
                <a:off x="29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45" name="Rectangle 2260">
                <a:extLst>
                  <a:ext uri="{FF2B5EF4-FFF2-40B4-BE49-F238E27FC236}">
                    <a16:creationId xmlns:a16="http://schemas.microsoft.com/office/drawing/2014/main" id="{3162CA15-E470-4E0E-89D8-186F6BF76819}"/>
                  </a:ext>
                </a:extLst>
              </p:cNvPr>
              <p:cNvSpPr>
                <a:spLocks noChangeArrowheads="1"/>
              </p:cNvSpPr>
              <p:nvPr/>
            </p:nvSpPr>
            <p:spPr bwMode="auto">
              <a:xfrm>
                <a:off x="29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46" name="Rectangle 2261">
                <a:extLst>
                  <a:ext uri="{FF2B5EF4-FFF2-40B4-BE49-F238E27FC236}">
                    <a16:creationId xmlns:a16="http://schemas.microsoft.com/office/drawing/2014/main" id="{03DAEF43-0C6E-4CF7-B92A-126D7C1E425E}"/>
                  </a:ext>
                </a:extLst>
              </p:cNvPr>
              <p:cNvSpPr>
                <a:spLocks noChangeArrowheads="1"/>
              </p:cNvSpPr>
              <p:nvPr/>
            </p:nvSpPr>
            <p:spPr bwMode="auto">
              <a:xfrm>
                <a:off x="29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47" name="Rectangle 2262">
                <a:extLst>
                  <a:ext uri="{FF2B5EF4-FFF2-40B4-BE49-F238E27FC236}">
                    <a16:creationId xmlns:a16="http://schemas.microsoft.com/office/drawing/2014/main" id="{77FE7131-1689-478F-AB83-5F7B227E8119}"/>
                  </a:ext>
                </a:extLst>
              </p:cNvPr>
              <p:cNvSpPr>
                <a:spLocks noChangeArrowheads="1"/>
              </p:cNvSpPr>
              <p:nvPr/>
            </p:nvSpPr>
            <p:spPr bwMode="auto">
              <a:xfrm>
                <a:off x="29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48" name="Rectangle 2263">
                <a:extLst>
                  <a:ext uri="{FF2B5EF4-FFF2-40B4-BE49-F238E27FC236}">
                    <a16:creationId xmlns:a16="http://schemas.microsoft.com/office/drawing/2014/main" id="{4F47B94C-8C6E-4D9E-8C69-71B9B2EF5F59}"/>
                  </a:ext>
                </a:extLst>
              </p:cNvPr>
              <p:cNvSpPr>
                <a:spLocks noChangeArrowheads="1"/>
              </p:cNvSpPr>
              <p:nvPr/>
            </p:nvSpPr>
            <p:spPr bwMode="auto">
              <a:xfrm>
                <a:off x="29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49" name="Rectangle 2264">
                <a:extLst>
                  <a:ext uri="{FF2B5EF4-FFF2-40B4-BE49-F238E27FC236}">
                    <a16:creationId xmlns:a16="http://schemas.microsoft.com/office/drawing/2014/main" id="{2B9391AA-1227-4C50-B2EE-0CFE90D5F6A3}"/>
                  </a:ext>
                </a:extLst>
              </p:cNvPr>
              <p:cNvSpPr>
                <a:spLocks noChangeArrowheads="1"/>
              </p:cNvSpPr>
              <p:nvPr/>
            </p:nvSpPr>
            <p:spPr bwMode="auto">
              <a:xfrm>
                <a:off x="29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50" name="Rectangle 2265">
                <a:extLst>
                  <a:ext uri="{FF2B5EF4-FFF2-40B4-BE49-F238E27FC236}">
                    <a16:creationId xmlns:a16="http://schemas.microsoft.com/office/drawing/2014/main" id="{53D92D83-5C2D-4F26-8084-A19375ACFAE2}"/>
                  </a:ext>
                </a:extLst>
              </p:cNvPr>
              <p:cNvSpPr>
                <a:spLocks noChangeArrowheads="1"/>
              </p:cNvSpPr>
              <p:nvPr/>
            </p:nvSpPr>
            <p:spPr bwMode="auto">
              <a:xfrm>
                <a:off x="296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51" name="Rectangle 2266">
                <a:extLst>
                  <a:ext uri="{FF2B5EF4-FFF2-40B4-BE49-F238E27FC236}">
                    <a16:creationId xmlns:a16="http://schemas.microsoft.com/office/drawing/2014/main" id="{1734DE13-2738-4772-8B47-C1BF898D0B7D}"/>
                  </a:ext>
                </a:extLst>
              </p:cNvPr>
              <p:cNvSpPr>
                <a:spLocks noChangeArrowheads="1"/>
              </p:cNvSpPr>
              <p:nvPr/>
            </p:nvSpPr>
            <p:spPr bwMode="auto">
              <a:xfrm>
                <a:off x="296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52" name="Rectangle 2267">
                <a:extLst>
                  <a:ext uri="{FF2B5EF4-FFF2-40B4-BE49-F238E27FC236}">
                    <a16:creationId xmlns:a16="http://schemas.microsoft.com/office/drawing/2014/main" id="{A74737C8-ABD6-49C1-98C0-7C31BDFC32BF}"/>
                  </a:ext>
                </a:extLst>
              </p:cNvPr>
              <p:cNvSpPr>
                <a:spLocks noChangeArrowheads="1"/>
              </p:cNvSpPr>
              <p:nvPr/>
            </p:nvSpPr>
            <p:spPr bwMode="auto">
              <a:xfrm>
                <a:off x="296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53" name="Rectangle 2268">
                <a:extLst>
                  <a:ext uri="{FF2B5EF4-FFF2-40B4-BE49-F238E27FC236}">
                    <a16:creationId xmlns:a16="http://schemas.microsoft.com/office/drawing/2014/main" id="{1BD07505-E9F2-49EC-BFD5-A07703599450}"/>
                  </a:ext>
                </a:extLst>
              </p:cNvPr>
              <p:cNvSpPr>
                <a:spLocks noChangeArrowheads="1"/>
              </p:cNvSpPr>
              <p:nvPr/>
            </p:nvSpPr>
            <p:spPr bwMode="auto">
              <a:xfrm>
                <a:off x="29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54" name="Rectangle 2269">
                <a:extLst>
                  <a:ext uri="{FF2B5EF4-FFF2-40B4-BE49-F238E27FC236}">
                    <a16:creationId xmlns:a16="http://schemas.microsoft.com/office/drawing/2014/main" id="{622F0F2F-AFA5-41A5-9B4D-DC201984D904}"/>
                  </a:ext>
                </a:extLst>
              </p:cNvPr>
              <p:cNvSpPr>
                <a:spLocks noChangeArrowheads="1"/>
              </p:cNvSpPr>
              <p:nvPr/>
            </p:nvSpPr>
            <p:spPr bwMode="auto">
              <a:xfrm>
                <a:off x="29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55" name="Rectangle 2270">
                <a:extLst>
                  <a:ext uri="{FF2B5EF4-FFF2-40B4-BE49-F238E27FC236}">
                    <a16:creationId xmlns:a16="http://schemas.microsoft.com/office/drawing/2014/main" id="{A6D3E156-1EA4-425E-AD8E-DEBD1C249AA5}"/>
                  </a:ext>
                </a:extLst>
              </p:cNvPr>
              <p:cNvSpPr>
                <a:spLocks noChangeArrowheads="1"/>
              </p:cNvSpPr>
              <p:nvPr/>
            </p:nvSpPr>
            <p:spPr bwMode="auto">
              <a:xfrm>
                <a:off x="29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56" name="Rectangle 2271">
                <a:extLst>
                  <a:ext uri="{FF2B5EF4-FFF2-40B4-BE49-F238E27FC236}">
                    <a16:creationId xmlns:a16="http://schemas.microsoft.com/office/drawing/2014/main" id="{8DD47EB9-9DFE-4F9F-A34E-F7B39D245E39}"/>
                  </a:ext>
                </a:extLst>
              </p:cNvPr>
              <p:cNvSpPr>
                <a:spLocks noChangeArrowheads="1"/>
              </p:cNvSpPr>
              <p:nvPr/>
            </p:nvSpPr>
            <p:spPr bwMode="auto">
              <a:xfrm>
                <a:off x="29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57" name="Rectangle 2272">
                <a:extLst>
                  <a:ext uri="{FF2B5EF4-FFF2-40B4-BE49-F238E27FC236}">
                    <a16:creationId xmlns:a16="http://schemas.microsoft.com/office/drawing/2014/main" id="{F5E0036F-A08C-432F-8EA8-806243BF5A8A}"/>
                  </a:ext>
                </a:extLst>
              </p:cNvPr>
              <p:cNvSpPr>
                <a:spLocks noChangeArrowheads="1"/>
              </p:cNvSpPr>
              <p:nvPr/>
            </p:nvSpPr>
            <p:spPr bwMode="auto">
              <a:xfrm>
                <a:off x="29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58" name="Rectangle 2273">
                <a:extLst>
                  <a:ext uri="{FF2B5EF4-FFF2-40B4-BE49-F238E27FC236}">
                    <a16:creationId xmlns:a16="http://schemas.microsoft.com/office/drawing/2014/main" id="{3E148436-6AEA-454B-90EF-67FF9CA05FBE}"/>
                  </a:ext>
                </a:extLst>
              </p:cNvPr>
              <p:cNvSpPr>
                <a:spLocks noChangeArrowheads="1"/>
              </p:cNvSpPr>
              <p:nvPr/>
            </p:nvSpPr>
            <p:spPr bwMode="auto">
              <a:xfrm>
                <a:off x="29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59" name="Rectangle 2274">
                <a:extLst>
                  <a:ext uri="{FF2B5EF4-FFF2-40B4-BE49-F238E27FC236}">
                    <a16:creationId xmlns:a16="http://schemas.microsoft.com/office/drawing/2014/main" id="{04340414-4FFC-41D7-8695-3E948129E95F}"/>
                  </a:ext>
                </a:extLst>
              </p:cNvPr>
              <p:cNvSpPr>
                <a:spLocks noChangeArrowheads="1"/>
              </p:cNvSpPr>
              <p:nvPr/>
            </p:nvSpPr>
            <p:spPr bwMode="auto">
              <a:xfrm>
                <a:off x="29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60" name="Rectangle 2275">
                <a:extLst>
                  <a:ext uri="{FF2B5EF4-FFF2-40B4-BE49-F238E27FC236}">
                    <a16:creationId xmlns:a16="http://schemas.microsoft.com/office/drawing/2014/main" id="{CE592D5C-6A00-434A-93E2-D9FD6EDFB08E}"/>
                  </a:ext>
                </a:extLst>
              </p:cNvPr>
              <p:cNvSpPr>
                <a:spLocks noChangeArrowheads="1"/>
              </p:cNvSpPr>
              <p:nvPr/>
            </p:nvSpPr>
            <p:spPr bwMode="auto">
              <a:xfrm>
                <a:off x="29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61" name="Rectangle 2276">
                <a:extLst>
                  <a:ext uri="{FF2B5EF4-FFF2-40B4-BE49-F238E27FC236}">
                    <a16:creationId xmlns:a16="http://schemas.microsoft.com/office/drawing/2014/main" id="{6FC46F1E-E612-4D5B-8EF2-9D3436926018}"/>
                  </a:ext>
                </a:extLst>
              </p:cNvPr>
              <p:cNvSpPr>
                <a:spLocks noChangeArrowheads="1"/>
              </p:cNvSpPr>
              <p:nvPr/>
            </p:nvSpPr>
            <p:spPr bwMode="auto">
              <a:xfrm>
                <a:off x="297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62" name="Rectangle 2277">
                <a:extLst>
                  <a:ext uri="{FF2B5EF4-FFF2-40B4-BE49-F238E27FC236}">
                    <a16:creationId xmlns:a16="http://schemas.microsoft.com/office/drawing/2014/main" id="{5F45F6B5-FBCE-49A3-9742-47278B54DEA6}"/>
                  </a:ext>
                </a:extLst>
              </p:cNvPr>
              <p:cNvSpPr>
                <a:spLocks noChangeArrowheads="1"/>
              </p:cNvSpPr>
              <p:nvPr/>
            </p:nvSpPr>
            <p:spPr bwMode="auto">
              <a:xfrm>
                <a:off x="297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63" name="Rectangle 2278">
                <a:extLst>
                  <a:ext uri="{FF2B5EF4-FFF2-40B4-BE49-F238E27FC236}">
                    <a16:creationId xmlns:a16="http://schemas.microsoft.com/office/drawing/2014/main" id="{A06968F4-5CE8-46EB-89D1-83E1A68D485D}"/>
                  </a:ext>
                </a:extLst>
              </p:cNvPr>
              <p:cNvSpPr>
                <a:spLocks noChangeArrowheads="1"/>
              </p:cNvSpPr>
              <p:nvPr/>
            </p:nvSpPr>
            <p:spPr bwMode="auto">
              <a:xfrm>
                <a:off x="297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64" name="Rectangle 2279">
                <a:extLst>
                  <a:ext uri="{FF2B5EF4-FFF2-40B4-BE49-F238E27FC236}">
                    <a16:creationId xmlns:a16="http://schemas.microsoft.com/office/drawing/2014/main" id="{F29263B3-7F0E-4F6A-8252-D8492D1106F5}"/>
                  </a:ext>
                </a:extLst>
              </p:cNvPr>
              <p:cNvSpPr>
                <a:spLocks noChangeArrowheads="1"/>
              </p:cNvSpPr>
              <p:nvPr/>
            </p:nvSpPr>
            <p:spPr bwMode="auto">
              <a:xfrm>
                <a:off x="29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65" name="Rectangle 2280">
                <a:extLst>
                  <a:ext uri="{FF2B5EF4-FFF2-40B4-BE49-F238E27FC236}">
                    <a16:creationId xmlns:a16="http://schemas.microsoft.com/office/drawing/2014/main" id="{4F09CBF9-B75E-4BEC-B3FA-4A07A9AB601D}"/>
                  </a:ext>
                </a:extLst>
              </p:cNvPr>
              <p:cNvSpPr>
                <a:spLocks noChangeArrowheads="1"/>
              </p:cNvSpPr>
              <p:nvPr/>
            </p:nvSpPr>
            <p:spPr bwMode="auto">
              <a:xfrm>
                <a:off x="29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66" name="Rectangle 2281">
                <a:extLst>
                  <a:ext uri="{FF2B5EF4-FFF2-40B4-BE49-F238E27FC236}">
                    <a16:creationId xmlns:a16="http://schemas.microsoft.com/office/drawing/2014/main" id="{983D3F14-AA8F-4448-B11D-B8B25B5D2DE9}"/>
                  </a:ext>
                </a:extLst>
              </p:cNvPr>
              <p:cNvSpPr>
                <a:spLocks noChangeArrowheads="1"/>
              </p:cNvSpPr>
              <p:nvPr/>
            </p:nvSpPr>
            <p:spPr bwMode="auto">
              <a:xfrm>
                <a:off x="29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67" name="Rectangle 2282">
                <a:extLst>
                  <a:ext uri="{FF2B5EF4-FFF2-40B4-BE49-F238E27FC236}">
                    <a16:creationId xmlns:a16="http://schemas.microsoft.com/office/drawing/2014/main" id="{D82451D2-D138-48E9-B271-3B40A6DA311B}"/>
                  </a:ext>
                </a:extLst>
              </p:cNvPr>
              <p:cNvSpPr>
                <a:spLocks noChangeArrowheads="1"/>
              </p:cNvSpPr>
              <p:nvPr/>
            </p:nvSpPr>
            <p:spPr bwMode="auto">
              <a:xfrm>
                <a:off x="29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68" name="Rectangle 2283">
                <a:extLst>
                  <a:ext uri="{FF2B5EF4-FFF2-40B4-BE49-F238E27FC236}">
                    <a16:creationId xmlns:a16="http://schemas.microsoft.com/office/drawing/2014/main" id="{F965BBA8-1AC2-4220-AA04-CAE3D971492D}"/>
                  </a:ext>
                </a:extLst>
              </p:cNvPr>
              <p:cNvSpPr>
                <a:spLocks noChangeArrowheads="1"/>
              </p:cNvSpPr>
              <p:nvPr/>
            </p:nvSpPr>
            <p:spPr bwMode="auto">
              <a:xfrm>
                <a:off x="29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69" name="Rectangle 2284">
                <a:extLst>
                  <a:ext uri="{FF2B5EF4-FFF2-40B4-BE49-F238E27FC236}">
                    <a16:creationId xmlns:a16="http://schemas.microsoft.com/office/drawing/2014/main" id="{A475AA92-8002-496D-B533-210028219586}"/>
                  </a:ext>
                </a:extLst>
              </p:cNvPr>
              <p:cNvSpPr>
                <a:spLocks noChangeArrowheads="1"/>
              </p:cNvSpPr>
              <p:nvPr/>
            </p:nvSpPr>
            <p:spPr bwMode="auto">
              <a:xfrm>
                <a:off x="29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70" name="Rectangle 2285">
                <a:extLst>
                  <a:ext uri="{FF2B5EF4-FFF2-40B4-BE49-F238E27FC236}">
                    <a16:creationId xmlns:a16="http://schemas.microsoft.com/office/drawing/2014/main" id="{902A1284-D744-4618-B809-2AD776B0C9FF}"/>
                  </a:ext>
                </a:extLst>
              </p:cNvPr>
              <p:cNvSpPr>
                <a:spLocks noChangeArrowheads="1"/>
              </p:cNvSpPr>
              <p:nvPr/>
            </p:nvSpPr>
            <p:spPr bwMode="auto">
              <a:xfrm>
                <a:off x="29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71" name="Rectangle 2286">
                <a:extLst>
                  <a:ext uri="{FF2B5EF4-FFF2-40B4-BE49-F238E27FC236}">
                    <a16:creationId xmlns:a16="http://schemas.microsoft.com/office/drawing/2014/main" id="{DA38458A-CACD-4236-8BA7-994155707997}"/>
                  </a:ext>
                </a:extLst>
              </p:cNvPr>
              <p:cNvSpPr>
                <a:spLocks noChangeArrowheads="1"/>
              </p:cNvSpPr>
              <p:nvPr/>
            </p:nvSpPr>
            <p:spPr bwMode="auto">
              <a:xfrm>
                <a:off x="29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72" name="Rectangle 2287">
                <a:extLst>
                  <a:ext uri="{FF2B5EF4-FFF2-40B4-BE49-F238E27FC236}">
                    <a16:creationId xmlns:a16="http://schemas.microsoft.com/office/drawing/2014/main" id="{AB67A2C7-E49F-4C5F-862E-8010FFF1DC96}"/>
                  </a:ext>
                </a:extLst>
              </p:cNvPr>
              <p:cNvSpPr>
                <a:spLocks noChangeArrowheads="1"/>
              </p:cNvSpPr>
              <p:nvPr/>
            </p:nvSpPr>
            <p:spPr bwMode="auto">
              <a:xfrm>
                <a:off x="299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73" name="Rectangle 2288">
                <a:extLst>
                  <a:ext uri="{FF2B5EF4-FFF2-40B4-BE49-F238E27FC236}">
                    <a16:creationId xmlns:a16="http://schemas.microsoft.com/office/drawing/2014/main" id="{A0D59C2B-CE22-4121-97C0-4B8A6EC17F78}"/>
                  </a:ext>
                </a:extLst>
              </p:cNvPr>
              <p:cNvSpPr>
                <a:spLocks noChangeArrowheads="1"/>
              </p:cNvSpPr>
              <p:nvPr/>
            </p:nvSpPr>
            <p:spPr bwMode="auto">
              <a:xfrm>
                <a:off x="299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74" name="Rectangle 2289">
                <a:extLst>
                  <a:ext uri="{FF2B5EF4-FFF2-40B4-BE49-F238E27FC236}">
                    <a16:creationId xmlns:a16="http://schemas.microsoft.com/office/drawing/2014/main" id="{0AD800BC-FF11-4DF4-96B3-CA64B788E557}"/>
                  </a:ext>
                </a:extLst>
              </p:cNvPr>
              <p:cNvSpPr>
                <a:spLocks noChangeArrowheads="1"/>
              </p:cNvSpPr>
              <p:nvPr/>
            </p:nvSpPr>
            <p:spPr bwMode="auto">
              <a:xfrm>
                <a:off x="299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75" name="Rectangle 2290">
                <a:extLst>
                  <a:ext uri="{FF2B5EF4-FFF2-40B4-BE49-F238E27FC236}">
                    <a16:creationId xmlns:a16="http://schemas.microsoft.com/office/drawing/2014/main" id="{71590700-E953-4BBD-86DA-005C08B68DED}"/>
                  </a:ext>
                </a:extLst>
              </p:cNvPr>
              <p:cNvSpPr>
                <a:spLocks noChangeArrowheads="1"/>
              </p:cNvSpPr>
              <p:nvPr/>
            </p:nvSpPr>
            <p:spPr bwMode="auto">
              <a:xfrm>
                <a:off x="299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76" name="Rectangle 2291">
                <a:extLst>
                  <a:ext uri="{FF2B5EF4-FFF2-40B4-BE49-F238E27FC236}">
                    <a16:creationId xmlns:a16="http://schemas.microsoft.com/office/drawing/2014/main" id="{8A23ABB4-D4F3-4826-BB2B-3D9DB19F9319}"/>
                  </a:ext>
                </a:extLst>
              </p:cNvPr>
              <p:cNvSpPr>
                <a:spLocks noChangeArrowheads="1"/>
              </p:cNvSpPr>
              <p:nvPr/>
            </p:nvSpPr>
            <p:spPr bwMode="auto">
              <a:xfrm>
                <a:off x="299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77" name="Rectangle 2292">
                <a:extLst>
                  <a:ext uri="{FF2B5EF4-FFF2-40B4-BE49-F238E27FC236}">
                    <a16:creationId xmlns:a16="http://schemas.microsoft.com/office/drawing/2014/main" id="{01DD435D-EFA4-4676-8A63-D17E488F3C45}"/>
                  </a:ext>
                </a:extLst>
              </p:cNvPr>
              <p:cNvSpPr>
                <a:spLocks noChangeArrowheads="1"/>
              </p:cNvSpPr>
              <p:nvPr/>
            </p:nvSpPr>
            <p:spPr bwMode="auto">
              <a:xfrm>
                <a:off x="299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78" name="Rectangle 2293">
                <a:extLst>
                  <a:ext uri="{FF2B5EF4-FFF2-40B4-BE49-F238E27FC236}">
                    <a16:creationId xmlns:a16="http://schemas.microsoft.com/office/drawing/2014/main" id="{D222AD23-7B69-49C5-A38E-388AD08356CC}"/>
                  </a:ext>
                </a:extLst>
              </p:cNvPr>
              <p:cNvSpPr>
                <a:spLocks noChangeArrowheads="1"/>
              </p:cNvSpPr>
              <p:nvPr/>
            </p:nvSpPr>
            <p:spPr bwMode="auto">
              <a:xfrm>
                <a:off x="299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79" name="Rectangle 2294">
                <a:extLst>
                  <a:ext uri="{FF2B5EF4-FFF2-40B4-BE49-F238E27FC236}">
                    <a16:creationId xmlns:a16="http://schemas.microsoft.com/office/drawing/2014/main" id="{DA30A9DD-8A2A-47D6-87A2-8D8CC21F1F16}"/>
                  </a:ext>
                </a:extLst>
              </p:cNvPr>
              <p:cNvSpPr>
                <a:spLocks noChangeArrowheads="1"/>
              </p:cNvSpPr>
              <p:nvPr/>
            </p:nvSpPr>
            <p:spPr bwMode="auto">
              <a:xfrm>
                <a:off x="299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80" name="Rectangle 2295">
                <a:extLst>
                  <a:ext uri="{FF2B5EF4-FFF2-40B4-BE49-F238E27FC236}">
                    <a16:creationId xmlns:a16="http://schemas.microsoft.com/office/drawing/2014/main" id="{B47CB0D5-E7B6-48AC-B7A0-B745D33638A3}"/>
                  </a:ext>
                </a:extLst>
              </p:cNvPr>
              <p:cNvSpPr>
                <a:spLocks noChangeArrowheads="1"/>
              </p:cNvSpPr>
              <p:nvPr/>
            </p:nvSpPr>
            <p:spPr bwMode="auto">
              <a:xfrm>
                <a:off x="299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81" name="Rectangle 2296">
                <a:extLst>
                  <a:ext uri="{FF2B5EF4-FFF2-40B4-BE49-F238E27FC236}">
                    <a16:creationId xmlns:a16="http://schemas.microsoft.com/office/drawing/2014/main" id="{F21E8923-BA33-4203-A1E6-5C632F498AFF}"/>
                  </a:ext>
                </a:extLst>
              </p:cNvPr>
              <p:cNvSpPr>
                <a:spLocks noChangeArrowheads="1"/>
              </p:cNvSpPr>
              <p:nvPr/>
            </p:nvSpPr>
            <p:spPr bwMode="auto">
              <a:xfrm>
                <a:off x="299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82" name="Rectangle 2297">
                <a:extLst>
                  <a:ext uri="{FF2B5EF4-FFF2-40B4-BE49-F238E27FC236}">
                    <a16:creationId xmlns:a16="http://schemas.microsoft.com/office/drawing/2014/main" id="{3EEACBAB-A29B-4A99-8F7B-6AAC13D7F932}"/>
                  </a:ext>
                </a:extLst>
              </p:cNvPr>
              <p:cNvSpPr>
                <a:spLocks noChangeArrowheads="1"/>
              </p:cNvSpPr>
              <p:nvPr/>
            </p:nvSpPr>
            <p:spPr bwMode="auto">
              <a:xfrm>
                <a:off x="300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83" name="Rectangle 2298">
                <a:extLst>
                  <a:ext uri="{FF2B5EF4-FFF2-40B4-BE49-F238E27FC236}">
                    <a16:creationId xmlns:a16="http://schemas.microsoft.com/office/drawing/2014/main" id="{F5BD1962-5120-4021-989D-F8138299E5F0}"/>
                  </a:ext>
                </a:extLst>
              </p:cNvPr>
              <p:cNvSpPr>
                <a:spLocks noChangeArrowheads="1"/>
              </p:cNvSpPr>
              <p:nvPr/>
            </p:nvSpPr>
            <p:spPr bwMode="auto">
              <a:xfrm>
                <a:off x="300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84" name="Rectangle 2299">
                <a:extLst>
                  <a:ext uri="{FF2B5EF4-FFF2-40B4-BE49-F238E27FC236}">
                    <a16:creationId xmlns:a16="http://schemas.microsoft.com/office/drawing/2014/main" id="{C8DE4D4D-6976-49E9-A57F-23209E0E73DA}"/>
                  </a:ext>
                </a:extLst>
              </p:cNvPr>
              <p:cNvSpPr>
                <a:spLocks noChangeArrowheads="1"/>
              </p:cNvSpPr>
              <p:nvPr/>
            </p:nvSpPr>
            <p:spPr bwMode="auto">
              <a:xfrm>
                <a:off x="300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85" name="Rectangle 2300">
                <a:extLst>
                  <a:ext uri="{FF2B5EF4-FFF2-40B4-BE49-F238E27FC236}">
                    <a16:creationId xmlns:a16="http://schemas.microsoft.com/office/drawing/2014/main" id="{61709F4F-4C07-4ECF-B927-056B3E189F41}"/>
                  </a:ext>
                </a:extLst>
              </p:cNvPr>
              <p:cNvSpPr>
                <a:spLocks noChangeArrowheads="1"/>
              </p:cNvSpPr>
              <p:nvPr/>
            </p:nvSpPr>
            <p:spPr bwMode="auto">
              <a:xfrm>
                <a:off x="300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86" name="Rectangle 2301">
                <a:extLst>
                  <a:ext uri="{FF2B5EF4-FFF2-40B4-BE49-F238E27FC236}">
                    <a16:creationId xmlns:a16="http://schemas.microsoft.com/office/drawing/2014/main" id="{33C702E6-8927-4FD9-886A-6EDD7594B7FA}"/>
                  </a:ext>
                </a:extLst>
              </p:cNvPr>
              <p:cNvSpPr>
                <a:spLocks noChangeArrowheads="1"/>
              </p:cNvSpPr>
              <p:nvPr/>
            </p:nvSpPr>
            <p:spPr bwMode="auto">
              <a:xfrm>
                <a:off x="300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87" name="Rectangle 2302">
                <a:extLst>
                  <a:ext uri="{FF2B5EF4-FFF2-40B4-BE49-F238E27FC236}">
                    <a16:creationId xmlns:a16="http://schemas.microsoft.com/office/drawing/2014/main" id="{F1300347-57A2-4CFD-BA07-F14B65EAFEDD}"/>
                  </a:ext>
                </a:extLst>
              </p:cNvPr>
              <p:cNvSpPr>
                <a:spLocks noChangeArrowheads="1"/>
              </p:cNvSpPr>
              <p:nvPr/>
            </p:nvSpPr>
            <p:spPr bwMode="auto">
              <a:xfrm>
                <a:off x="30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88" name="Rectangle 2303">
                <a:extLst>
                  <a:ext uri="{FF2B5EF4-FFF2-40B4-BE49-F238E27FC236}">
                    <a16:creationId xmlns:a16="http://schemas.microsoft.com/office/drawing/2014/main" id="{C9EF4399-9736-48FB-9097-ED986237DD69}"/>
                  </a:ext>
                </a:extLst>
              </p:cNvPr>
              <p:cNvSpPr>
                <a:spLocks noChangeArrowheads="1"/>
              </p:cNvSpPr>
              <p:nvPr/>
            </p:nvSpPr>
            <p:spPr bwMode="auto">
              <a:xfrm>
                <a:off x="30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89" name="Rectangle 2304">
                <a:extLst>
                  <a:ext uri="{FF2B5EF4-FFF2-40B4-BE49-F238E27FC236}">
                    <a16:creationId xmlns:a16="http://schemas.microsoft.com/office/drawing/2014/main" id="{929DC8E6-C34F-4BA0-B1D1-7FA61A4BDE75}"/>
                  </a:ext>
                </a:extLst>
              </p:cNvPr>
              <p:cNvSpPr>
                <a:spLocks noChangeArrowheads="1"/>
              </p:cNvSpPr>
              <p:nvPr/>
            </p:nvSpPr>
            <p:spPr bwMode="auto">
              <a:xfrm>
                <a:off x="30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90" name="Rectangle 2305">
                <a:extLst>
                  <a:ext uri="{FF2B5EF4-FFF2-40B4-BE49-F238E27FC236}">
                    <a16:creationId xmlns:a16="http://schemas.microsoft.com/office/drawing/2014/main" id="{808C5A7D-E6C4-4321-BC0E-CD35943A19F9}"/>
                  </a:ext>
                </a:extLst>
              </p:cNvPr>
              <p:cNvSpPr>
                <a:spLocks noChangeArrowheads="1"/>
              </p:cNvSpPr>
              <p:nvPr/>
            </p:nvSpPr>
            <p:spPr bwMode="auto">
              <a:xfrm>
                <a:off x="30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91" name="Rectangle 2306">
                <a:extLst>
                  <a:ext uri="{FF2B5EF4-FFF2-40B4-BE49-F238E27FC236}">
                    <a16:creationId xmlns:a16="http://schemas.microsoft.com/office/drawing/2014/main" id="{98D36653-FD1C-45F9-91E0-2286C8B030A6}"/>
                  </a:ext>
                </a:extLst>
              </p:cNvPr>
              <p:cNvSpPr>
                <a:spLocks noChangeArrowheads="1"/>
              </p:cNvSpPr>
              <p:nvPr/>
            </p:nvSpPr>
            <p:spPr bwMode="auto">
              <a:xfrm>
                <a:off x="30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92" name="Rectangle 2307">
                <a:extLst>
                  <a:ext uri="{FF2B5EF4-FFF2-40B4-BE49-F238E27FC236}">
                    <a16:creationId xmlns:a16="http://schemas.microsoft.com/office/drawing/2014/main" id="{87BCD5CD-E134-4CE5-99BB-569E8F11C485}"/>
                  </a:ext>
                </a:extLst>
              </p:cNvPr>
              <p:cNvSpPr>
                <a:spLocks noChangeArrowheads="1"/>
              </p:cNvSpPr>
              <p:nvPr/>
            </p:nvSpPr>
            <p:spPr bwMode="auto">
              <a:xfrm>
                <a:off x="30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93" name="Rectangle 2308">
                <a:extLst>
                  <a:ext uri="{FF2B5EF4-FFF2-40B4-BE49-F238E27FC236}">
                    <a16:creationId xmlns:a16="http://schemas.microsoft.com/office/drawing/2014/main" id="{FC776DD7-D674-4543-BBDF-04C83A150A7F}"/>
                  </a:ext>
                </a:extLst>
              </p:cNvPr>
              <p:cNvSpPr>
                <a:spLocks noChangeArrowheads="1"/>
              </p:cNvSpPr>
              <p:nvPr/>
            </p:nvSpPr>
            <p:spPr bwMode="auto">
              <a:xfrm>
                <a:off x="30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94" name="Rectangle 2309">
                <a:extLst>
                  <a:ext uri="{FF2B5EF4-FFF2-40B4-BE49-F238E27FC236}">
                    <a16:creationId xmlns:a16="http://schemas.microsoft.com/office/drawing/2014/main" id="{9BE2D3B5-2A9B-4B30-BE45-B187E2F26DBE}"/>
                  </a:ext>
                </a:extLst>
              </p:cNvPr>
              <p:cNvSpPr>
                <a:spLocks noChangeArrowheads="1"/>
              </p:cNvSpPr>
              <p:nvPr/>
            </p:nvSpPr>
            <p:spPr bwMode="auto">
              <a:xfrm>
                <a:off x="30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95" name="Rectangle 2310">
                <a:extLst>
                  <a:ext uri="{FF2B5EF4-FFF2-40B4-BE49-F238E27FC236}">
                    <a16:creationId xmlns:a16="http://schemas.microsoft.com/office/drawing/2014/main" id="{4856B2D5-9B0C-4DF4-98C3-05AE33F91573}"/>
                  </a:ext>
                </a:extLst>
              </p:cNvPr>
              <p:cNvSpPr>
                <a:spLocks noChangeArrowheads="1"/>
              </p:cNvSpPr>
              <p:nvPr/>
            </p:nvSpPr>
            <p:spPr bwMode="auto">
              <a:xfrm>
                <a:off x="301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96" name="Rectangle 2311">
                <a:extLst>
                  <a:ext uri="{FF2B5EF4-FFF2-40B4-BE49-F238E27FC236}">
                    <a16:creationId xmlns:a16="http://schemas.microsoft.com/office/drawing/2014/main" id="{E9CEF23D-F200-4D48-ADE6-706206BE8421}"/>
                  </a:ext>
                </a:extLst>
              </p:cNvPr>
              <p:cNvSpPr>
                <a:spLocks noChangeArrowheads="1"/>
              </p:cNvSpPr>
              <p:nvPr/>
            </p:nvSpPr>
            <p:spPr bwMode="auto">
              <a:xfrm>
                <a:off x="301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97" name="Rectangle 2312">
                <a:extLst>
                  <a:ext uri="{FF2B5EF4-FFF2-40B4-BE49-F238E27FC236}">
                    <a16:creationId xmlns:a16="http://schemas.microsoft.com/office/drawing/2014/main" id="{0029CC9D-9F6C-4261-8909-49A6D6321C20}"/>
                  </a:ext>
                </a:extLst>
              </p:cNvPr>
              <p:cNvSpPr>
                <a:spLocks noChangeArrowheads="1"/>
              </p:cNvSpPr>
              <p:nvPr/>
            </p:nvSpPr>
            <p:spPr bwMode="auto">
              <a:xfrm>
                <a:off x="301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98" name="Rectangle 2313">
                <a:extLst>
                  <a:ext uri="{FF2B5EF4-FFF2-40B4-BE49-F238E27FC236}">
                    <a16:creationId xmlns:a16="http://schemas.microsoft.com/office/drawing/2014/main" id="{A9FDF1B1-8A0D-439C-BD7A-A2FF2EEE9B32}"/>
                  </a:ext>
                </a:extLst>
              </p:cNvPr>
              <p:cNvSpPr>
                <a:spLocks noChangeArrowheads="1"/>
              </p:cNvSpPr>
              <p:nvPr/>
            </p:nvSpPr>
            <p:spPr bwMode="auto">
              <a:xfrm>
                <a:off x="301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99" name="Rectangle 2314">
                <a:extLst>
                  <a:ext uri="{FF2B5EF4-FFF2-40B4-BE49-F238E27FC236}">
                    <a16:creationId xmlns:a16="http://schemas.microsoft.com/office/drawing/2014/main" id="{C1F0155A-F8A0-4E73-A0F6-107380A3D506}"/>
                  </a:ext>
                </a:extLst>
              </p:cNvPr>
              <p:cNvSpPr>
                <a:spLocks noChangeArrowheads="1"/>
              </p:cNvSpPr>
              <p:nvPr/>
            </p:nvSpPr>
            <p:spPr bwMode="auto">
              <a:xfrm>
                <a:off x="30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00" name="Rectangle 2315">
                <a:extLst>
                  <a:ext uri="{FF2B5EF4-FFF2-40B4-BE49-F238E27FC236}">
                    <a16:creationId xmlns:a16="http://schemas.microsoft.com/office/drawing/2014/main" id="{778F481C-9257-4D2F-BC48-0D881ECFBEA4}"/>
                  </a:ext>
                </a:extLst>
              </p:cNvPr>
              <p:cNvSpPr>
                <a:spLocks noChangeArrowheads="1"/>
              </p:cNvSpPr>
              <p:nvPr/>
            </p:nvSpPr>
            <p:spPr bwMode="auto">
              <a:xfrm>
                <a:off x="30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01" name="Rectangle 2316">
                <a:extLst>
                  <a:ext uri="{FF2B5EF4-FFF2-40B4-BE49-F238E27FC236}">
                    <a16:creationId xmlns:a16="http://schemas.microsoft.com/office/drawing/2014/main" id="{D9AE708D-7C27-4A13-9521-850E35266296}"/>
                  </a:ext>
                </a:extLst>
              </p:cNvPr>
              <p:cNvSpPr>
                <a:spLocks noChangeArrowheads="1"/>
              </p:cNvSpPr>
              <p:nvPr/>
            </p:nvSpPr>
            <p:spPr bwMode="auto">
              <a:xfrm>
                <a:off x="30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02" name="Rectangle 2317">
                <a:extLst>
                  <a:ext uri="{FF2B5EF4-FFF2-40B4-BE49-F238E27FC236}">
                    <a16:creationId xmlns:a16="http://schemas.microsoft.com/office/drawing/2014/main" id="{C3BF4504-E7BF-464C-AA6A-3158F60AD883}"/>
                  </a:ext>
                </a:extLst>
              </p:cNvPr>
              <p:cNvSpPr>
                <a:spLocks noChangeArrowheads="1"/>
              </p:cNvSpPr>
              <p:nvPr/>
            </p:nvSpPr>
            <p:spPr bwMode="auto">
              <a:xfrm>
                <a:off x="30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03" name="Rectangle 2318">
                <a:extLst>
                  <a:ext uri="{FF2B5EF4-FFF2-40B4-BE49-F238E27FC236}">
                    <a16:creationId xmlns:a16="http://schemas.microsoft.com/office/drawing/2014/main" id="{296CBA1D-3CDB-41FE-91AC-DDC071B88C94}"/>
                  </a:ext>
                </a:extLst>
              </p:cNvPr>
              <p:cNvSpPr>
                <a:spLocks noChangeArrowheads="1"/>
              </p:cNvSpPr>
              <p:nvPr/>
            </p:nvSpPr>
            <p:spPr bwMode="auto">
              <a:xfrm>
                <a:off x="30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04" name="Rectangle 2319">
                <a:extLst>
                  <a:ext uri="{FF2B5EF4-FFF2-40B4-BE49-F238E27FC236}">
                    <a16:creationId xmlns:a16="http://schemas.microsoft.com/office/drawing/2014/main" id="{7ECF7BFD-AE85-4ECE-878F-7AF2069C343C}"/>
                  </a:ext>
                </a:extLst>
              </p:cNvPr>
              <p:cNvSpPr>
                <a:spLocks noChangeArrowheads="1"/>
              </p:cNvSpPr>
              <p:nvPr/>
            </p:nvSpPr>
            <p:spPr bwMode="auto">
              <a:xfrm>
                <a:off x="30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05" name="Rectangle 2320">
                <a:extLst>
                  <a:ext uri="{FF2B5EF4-FFF2-40B4-BE49-F238E27FC236}">
                    <a16:creationId xmlns:a16="http://schemas.microsoft.com/office/drawing/2014/main" id="{3923AA6E-4A44-4620-BA61-5AA9C3D64978}"/>
                  </a:ext>
                </a:extLst>
              </p:cNvPr>
              <p:cNvSpPr>
                <a:spLocks noChangeArrowheads="1"/>
              </p:cNvSpPr>
              <p:nvPr/>
            </p:nvSpPr>
            <p:spPr bwMode="auto">
              <a:xfrm>
                <a:off x="30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06" name="Rectangle 2321">
                <a:extLst>
                  <a:ext uri="{FF2B5EF4-FFF2-40B4-BE49-F238E27FC236}">
                    <a16:creationId xmlns:a16="http://schemas.microsoft.com/office/drawing/2014/main" id="{0DEF19EE-BE35-43E7-954B-6AE6DE61D8BC}"/>
                  </a:ext>
                </a:extLst>
              </p:cNvPr>
              <p:cNvSpPr>
                <a:spLocks noChangeArrowheads="1"/>
              </p:cNvSpPr>
              <p:nvPr/>
            </p:nvSpPr>
            <p:spPr bwMode="auto">
              <a:xfrm>
                <a:off x="30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07" name="Rectangle 2322">
                <a:extLst>
                  <a:ext uri="{FF2B5EF4-FFF2-40B4-BE49-F238E27FC236}">
                    <a16:creationId xmlns:a16="http://schemas.microsoft.com/office/drawing/2014/main" id="{F00C4B92-61B7-4334-B4AD-EA939168A067}"/>
                  </a:ext>
                </a:extLst>
              </p:cNvPr>
              <p:cNvSpPr>
                <a:spLocks noChangeArrowheads="1"/>
              </p:cNvSpPr>
              <p:nvPr/>
            </p:nvSpPr>
            <p:spPr bwMode="auto">
              <a:xfrm>
                <a:off x="303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08" name="Rectangle 2323">
                <a:extLst>
                  <a:ext uri="{FF2B5EF4-FFF2-40B4-BE49-F238E27FC236}">
                    <a16:creationId xmlns:a16="http://schemas.microsoft.com/office/drawing/2014/main" id="{33EB44EF-A9C1-4268-B9D0-EDEC9A825AE4}"/>
                  </a:ext>
                </a:extLst>
              </p:cNvPr>
              <p:cNvSpPr>
                <a:spLocks noChangeArrowheads="1"/>
              </p:cNvSpPr>
              <p:nvPr/>
            </p:nvSpPr>
            <p:spPr bwMode="auto">
              <a:xfrm>
                <a:off x="303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09" name="Rectangle 2324">
                <a:extLst>
                  <a:ext uri="{FF2B5EF4-FFF2-40B4-BE49-F238E27FC236}">
                    <a16:creationId xmlns:a16="http://schemas.microsoft.com/office/drawing/2014/main" id="{4037FE71-4950-4D84-B195-15056D756CC1}"/>
                  </a:ext>
                </a:extLst>
              </p:cNvPr>
              <p:cNvSpPr>
                <a:spLocks noChangeArrowheads="1"/>
              </p:cNvSpPr>
              <p:nvPr/>
            </p:nvSpPr>
            <p:spPr bwMode="auto">
              <a:xfrm>
                <a:off x="303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10" name="Rectangle 2325">
                <a:extLst>
                  <a:ext uri="{FF2B5EF4-FFF2-40B4-BE49-F238E27FC236}">
                    <a16:creationId xmlns:a16="http://schemas.microsoft.com/office/drawing/2014/main" id="{67DE7B66-85F1-45BB-A323-FCC954EB36E9}"/>
                  </a:ext>
                </a:extLst>
              </p:cNvPr>
              <p:cNvSpPr>
                <a:spLocks noChangeArrowheads="1"/>
              </p:cNvSpPr>
              <p:nvPr/>
            </p:nvSpPr>
            <p:spPr bwMode="auto">
              <a:xfrm>
                <a:off x="303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11" name="Rectangle 2326">
                <a:extLst>
                  <a:ext uri="{FF2B5EF4-FFF2-40B4-BE49-F238E27FC236}">
                    <a16:creationId xmlns:a16="http://schemas.microsoft.com/office/drawing/2014/main" id="{1B5F7E29-0C61-474F-8BA3-854EC218A7FD}"/>
                  </a:ext>
                </a:extLst>
              </p:cNvPr>
              <p:cNvSpPr>
                <a:spLocks noChangeArrowheads="1"/>
              </p:cNvSpPr>
              <p:nvPr/>
            </p:nvSpPr>
            <p:spPr bwMode="auto">
              <a:xfrm>
                <a:off x="30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12" name="Rectangle 2327">
                <a:extLst>
                  <a:ext uri="{FF2B5EF4-FFF2-40B4-BE49-F238E27FC236}">
                    <a16:creationId xmlns:a16="http://schemas.microsoft.com/office/drawing/2014/main" id="{78E5DDC7-C03C-49EC-9DF9-898237AD8FDB}"/>
                  </a:ext>
                </a:extLst>
              </p:cNvPr>
              <p:cNvSpPr>
                <a:spLocks noChangeArrowheads="1"/>
              </p:cNvSpPr>
              <p:nvPr/>
            </p:nvSpPr>
            <p:spPr bwMode="auto">
              <a:xfrm>
                <a:off x="30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13" name="Rectangle 2328">
                <a:extLst>
                  <a:ext uri="{FF2B5EF4-FFF2-40B4-BE49-F238E27FC236}">
                    <a16:creationId xmlns:a16="http://schemas.microsoft.com/office/drawing/2014/main" id="{563C1E54-430A-44EE-9184-2A2827EE2EA8}"/>
                  </a:ext>
                </a:extLst>
              </p:cNvPr>
              <p:cNvSpPr>
                <a:spLocks noChangeArrowheads="1"/>
              </p:cNvSpPr>
              <p:nvPr/>
            </p:nvSpPr>
            <p:spPr bwMode="auto">
              <a:xfrm>
                <a:off x="30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14" name="Rectangle 2329">
                <a:extLst>
                  <a:ext uri="{FF2B5EF4-FFF2-40B4-BE49-F238E27FC236}">
                    <a16:creationId xmlns:a16="http://schemas.microsoft.com/office/drawing/2014/main" id="{E2115616-8681-41EC-BC5D-6AD71659EB3F}"/>
                  </a:ext>
                </a:extLst>
              </p:cNvPr>
              <p:cNvSpPr>
                <a:spLocks noChangeArrowheads="1"/>
              </p:cNvSpPr>
              <p:nvPr/>
            </p:nvSpPr>
            <p:spPr bwMode="auto">
              <a:xfrm>
                <a:off x="30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15" name="Rectangle 2330">
                <a:extLst>
                  <a:ext uri="{FF2B5EF4-FFF2-40B4-BE49-F238E27FC236}">
                    <a16:creationId xmlns:a16="http://schemas.microsoft.com/office/drawing/2014/main" id="{BDFF6CC3-2397-4147-BCA6-5CA4A4BB8958}"/>
                  </a:ext>
                </a:extLst>
              </p:cNvPr>
              <p:cNvSpPr>
                <a:spLocks noChangeArrowheads="1"/>
              </p:cNvSpPr>
              <p:nvPr/>
            </p:nvSpPr>
            <p:spPr bwMode="auto">
              <a:xfrm>
                <a:off x="30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16" name="Rectangle 2331">
                <a:extLst>
                  <a:ext uri="{FF2B5EF4-FFF2-40B4-BE49-F238E27FC236}">
                    <a16:creationId xmlns:a16="http://schemas.microsoft.com/office/drawing/2014/main" id="{88F6C891-8946-457E-9CDF-B5363CB2E36B}"/>
                  </a:ext>
                </a:extLst>
              </p:cNvPr>
              <p:cNvSpPr>
                <a:spLocks noChangeArrowheads="1"/>
              </p:cNvSpPr>
              <p:nvPr/>
            </p:nvSpPr>
            <p:spPr bwMode="auto">
              <a:xfrm>
                <a:off x="30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17" name="Rectangle 2332">
                <a:extLst>
                  <a:ext uri="{FF2B5EF4-FFF2-40B4-BE49-F238E27FC236}">
                    <a16:creationId xmlns:a16="http://schemas.microsoft.com/office/drawing/2014/main" id="{497DBFC5-736B-4E68-A9A8-854F01C82A83}"/>
                  </a:ext>
                </a:extLst>
              </p:cNvPr>
              <p:cNvSpPr>
                <a:spLocks noChangeArrowheads="1"/>
              </p:cNvSpPr>
              <p:nvPr/>
            </p:nvSpPr>
            <p:spPr bwMode="auto">
              <a:xfrm>
                <a:off x="30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18" name="Rectangle 2333">
                <a:extLst>
                  <a:ext uri="{FF2B5EF4-FFF2-40B4-BE49-F238E27FC236}">
                    <a16:creationId xmlns:a16="http://schemas.microsoft.com/office/drawing/2014/main" id="{D5F1B991-AAFC-4F95-8D06-185E1BEB7DF5}"/>
                  </a:ext>
                </a:extLst>
              </p:cNvPr>
              <p:cNvSpPr>
                <a:spLocks noChangeArrowheads="1"/>
              </p:cNvSpPr>
              <p:nvPr/>
            </p:nvSpPr>
            <p:spPr bwMode="auto">
              <a:xfrm>
                <a:off x="30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19" name="Rectangle 2334">
                <a:extLst>
                  <a:ext uri="{FF2B5EF4-FFF2-40B4-BE49-F238E27FC236}">
                    <a16:creationId xmlns:a16="http://schemas.microsoft.com/office/drawing/2014/main" id="{06342F15-8FF5-4EC1-8B02-31122DF16723}"/>
                  </a:ext>
                </a:extLst>
              </p:cNvPr>
              <p:cNvSpPr>
                <a:spLocks noChangeArrowheads="1"/>
              </p:cNvSpPr>
              <p:nvPr/>
            </p:nvSpPr>
            <p:spPr bwMode="auto">
              <a:xfrm>
                <a:off x="304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20" name="Rectangle 2335">
                <a:extLst>
                  <a:ext uri="{FF2B5EF4-FFF2-40B4-BE49-F238E27FC236}">
                    <a16:creationId xmlns:a16="http://schemas.microsoft.com/office/drawing/2014/main" id="{95F2C68B-C6AA-4325-9B0A-17E8CFB18A71}"/>
                  </a:ext>
                </a:extLst>
              </p:cNvPr>
              <p:cNvSpPr>
                <a:spLocks noChangeArrowheads="1"/>
              </p:cNvSpPr>
              <p:nvPr/>
            </p:nvSpPr>
            <p:spPr bwMode="auto">
              <a:xfrm>
                <a:off x="304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21" name="Rectangle 2336">
                <a:extLst>
                  <a:ext uri="{FF2B5EF4-FFF2-40B4-BE49-F238E27FC236}">
                    <a16:creationId xmlns:a16="http://schemas.microsoft.com/office/drawing/2014/main" id="{AB8ADD6D-5C19-4F86-9B61-AD13C866978A}"/>
                  </a:ext>
                </a:extLst>
              </p:cNvPr>
              <p:cNvSpPr>
                <a:spLocks noChangeArrowheads="1"/>
              </p:cNvSpPr>
              <p:nvPr/>
            </p:nvSpPr>
            <p:spPr bwMode="auto">
              <a:xfrm>
                <a:off x="304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22" name="Rectangle 2337">
                <a:extLst>
                  <a:ext uri="{FF2B5EF4-FFF2-40B4-BE49-F238E27FC236}">
                    <a16:creationId xmlns:a16="http://schemas.microsoft.com/office/drawing/2014/main" id="{CC6EB20D-E89C-478A-82DE-A81E66E88987}"/>
                  </a:ext>
                </a:extLst>
              </p:cNvPr>
              <p:cNvSpPr>
                <a:spLocks noChangeArrowheads="1"/>
              </p:cNvSpPr>
              <p:nvPr/>
            </p:nvSpPr>
            <p:spPr bwMode="auto">
              <a:xfrm>
                <a:off x="304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23" name="Rectangle 2338">
                <a:extLst>
                  <a:ext uri="{FF2B5EF4-FFF2-40B4-BE49-F238E27FC236}">
                    <a16:creationId xmlns:a16="http://schemas.microsoft.com/office/drawing/2014/main" id="{BE95D47F-F2DF-4A47-BE81-354338BC404C}"/>
                  </a:ext>
                </a:extLst>
              </p:cNvPr>
              <p:cNvSpPr>
                <a:spLocks noChangeArrowheads="1"/>
              </p:cNvSpPr>
              <p:nvPr/>
            </p:nvSpPr>
            <p:spPr bwMode="auto">
              <a:xfrm>
                <a:off x="30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24" name="Rectangle 2339">
                <a:extLst>
                  <a:ext uri="{FF2B5EF4-FFF2-40B4-BE49-F238E27FC236}">
                    <a16:creationId xmlns:a16="http://schemas.microsoft.com/office/drawing/2014/main" id="{4C029257-024E-46DA-94DD-74F4CA81CAD4}"/>
                  </a:ext>
                </a:extLst>
              </p:cNvPr>
              <p:cNvSpPr>
                <a:spLocks noChangeArrowheads="1"/>
              </p:cNvSpPr>
              <p:nvPr/>
            </p:nvSpPr>
            <p:spPr bwMode="auto">
              <a:xfrm>
                <a:off x="30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25" name="Rectangle 2340">
                <a:extLst>
                  <a:ext uri="{FF2B5EF4-FFF2-40B4-BE49-F238E27FC236}">
                    <a16:creationId xmlns:a16="http://schemas.microsoft.com/office/drawing/2014/main" id="{59532282-963D-4268-AAC1-2228DE5B4D0E}"/>
                  </a:ext>
                </a:extLst>
              </p:cNvPr>
              <p:cNvSpPr>
                <a:spLocks noChangeArrowheads="1"/>
              </p:cNvSpPr>
              <p:nvPr/>
            </p:nvSpPr>
            <p:spPr bwMode="auto">
              <a:xfrm>
                <a:off x="30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26" name="Rectangle 2341">
                <a:extLst>
                  <a:ext uri="{FF2B5EF4-FFF2-40B4-BE49-F238E27FC236}">
                    <a16:creationId xmlns:a16="http://schemas.microsoft.com/office/drawing/2014/main" id="{105DDD80-C11A-4207-8D48-E2B5B82FF2C0}"/>
                  </a:ext>
                </a:extLst>
              </p:cNvPr>
              <p:cNvSpPr>
                <a:spLocks noChangeArrowheads="1"/>
              </p:cNvSpPr>
              <p:nvPr/>
            </p:nvSpPr>
            <p:spPr bwMode="auto">
              <a:xfrm>
                <a:off x="30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27" name="Rectangle 2342">
                <a:extLst>
                  <a:ext uri="{FF2B5EF4-FFF2-40B4-BE49-F238E27FC236}">
                    <a16:creationId xmlns:a16="http://schemas.microsoft.com/office/drawing/2014/main" id="{944218B4-DBE4-4B90-B6FF-D6FE7B8BC043}"/>
                  </a:ext>
                </a:extLst>
              </p:cNvPr>
              <p:cNvSpPr>
                <a:spLocks noChangeArrowheads="1"/>
              </p:cNvSpPr>
              <p:nvPr/>
            </p:nvSpPr>
            <p:spPr bwMode="auto">
              <a:xfrm>
                <a:off x="30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28" name="Rectangle 2343">
                <a:extLst>
                  <a:ext uri="{FF2B5EF4-FFF2-40B4-BE49-F238E27FC236}">
                    <a16:creationId xmlns:a16="http://schemas.microsoft.com/office/drawing/2014/main" id="{768AF03B-C710-4F62-BFA4-5B4811210BC4}"/>
                  </a:ext>
                </a:extLst>
              </p:cNvPr>
              <p:cNvSpPr>
                <a:spLocks noChangeArrowheads="1"/>
              </p:cNvSpPr>
              <p:nvPr/>
            </p:nvSpPr>
            <p:spPr bwMode="auto">
              <a:xfrm>
                <a:off x="30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29" name="Rectangle 2344">
                <a:extLst>
                  <a:ext uri="{FF2B5EF4-FFF2-40B4-BE49-F238E27FC236}">
                    <a16:creationId xmlns:a16="http://schemas.microsoft.com/office/drawing/2014/main" id="{C61EA477-E1A2-4721-8FD6-63EDFEBA858C}"/>
                  </a:ext>
                </a:extLst>
              </p:cNvPr>
              <p:cNvSpPr>
                <a:spLocks noChangeArrowheads="1"/>
              </p:cNvSpPr>
              <p:nvPr/>
            </p:nvSpPr>
            <p:spPr bwMode="auto">
              <a:xfrm>
                <a:off x="30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30" name="Rectangle 2345">
                <a:extLst>
                  <a:ext uri="{FF2B5EF4-FFF2-40B4-BE49-F238E27FC236}">
                    <a16:creationId xmlns:a16="http://schemas.microsoft.com/office/drawing/2014/main" id="{F40ECD3F-9880-4B9D-8774-A6B633B47F9D}"/>
                  </a:ext>
                </a:extLst>
              </p:cNvPr>
              <p:cNvSpPr>
                <a:spLocks noChangeArrowheads="1"/>
              </p:cNvSpPr>
              <p:nvPr/>
            </p:nvSpPr>
            <p:spPr bwMode="auto">
              <a:xfrm>
                <a:off x="30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31" name="Rectangle 2346">
                <a:extLst>
                  <a:ext uri="{FF2B5EF4-FFF2-40B4-BE49-F238E27FC236}">
                    <a16:creationId xmlns:a16="http://schemas.microsoft.com/office/drawing/2014/main" id="{10BDC8D4-A085-4FA8-8777-BA9CE4E613BC}"/>
                  </a:ext>
                </a:extLst>
              </p:cNvPr>
              <p:cNvSpPr>
                <a:spLocks noChangeArrowheads="1"/>
              </p:cNvSpPr>
              <p:nvPr/>
            </p:nvSpPr>
            <p:spPr bwMode="auto">
              <a:xfrm>
                <a:off x="305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32" name="Rectangle 2347">
                <a:extLst>
                  <a:ext uri="{FF2B5EF4-FFF2-40B4-BE49-F238E27FC236}">
                    <a16:creationId xmlns:a16="http://schemas.microsoft.com/office/drawing/2014/main" id="{B3553B5A-5902-41D0-A3FC-246E1ECCFDA1}"/>
                  </a:ext>
                </a:extLst>
              </p:cNvPr>
              <p:cNvSpPr>
                <a:spLocks noChangeArrowheads="1"/>
              </p:cNvSpPr>
              <p:nvPr/>
            </p:nvSpPr>
            <p:spPr bwMode="auto">
              <a:xfrm>
                <a:off x="305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33" name="Rectangle 2348">
                <a:extLst>
                  <a:ext uri="{FF2B5EF4-FFF2-40B4-BE49-F238E27FC236}">
                    <a16:creationId xmlns:a16="http://schemas.microsoft.com/office/drawing/2014/main" id="{F66D2F7F-494E-45C4-835E-4B2D823482D1}"/>
                  </a:ext>
                </a:extLst>
              </p:cNvPr>
              <p:cNvSpPr>
                <a:spLocks noChangeArrowheads="1"/>
              </p:cNvSpPr>
              <p:nvPr/>
            </p:nvSpPr>
            <p:spPr bwMode="auto">
              <a:xfrm>
                <a:off x="305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34" name="Rectangle 2349">
                <a:extLst>
                  <a:ext uri="{FF2B5EF4-FFF2-40B4-BE49-F238E27FC236}">
                    <a16:creationId xmlns:a16="http://schemas.microsoft.com/office/drawing/2014/main" id="{C7672201-EED6-4BBF-A252-C9960426C6F8}"/>
                  </a:ext>
                </a:extLst>
              </p:cNvPr>
              <p:cNvSpPr>
                <a:spLocks noChangeArrowheads="1"/>
              </p:cNvSpPr>
              <p:nvPr/>
            </p:nvSpPr>
            <p:spPr bwMode="auto">
              <a:xfrm>
                <a:off x="305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35" name="Rectangle 2350">
                <a:extLst>
                  <a:ext uri="{FF2B5EF4-FFF2-40B4-BE49-F238E27FC236}">
                    <a16:creationId xmlns:a16="http://schemas.microsoft.com/office/drawing/2014/main" id="{772DFA16-122E-4786-B7A2-59C7BF17273D}"/>
                  </a:ext>
                </a:extLst>
              </p:cNvPr>
              <p:cNvSpPr>
                <a:spLocks noChangeArrowheads="1"/>
              </p:cNvSpPr>
              <p:nvPr/>
            </p:nvSpPr>
            <p:spPr bwMode="auto">
              <a:xfrm>
                <a:off x="305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36" name="Rectangle 2351">
                <a:extLst>
                  <a:ext uri="{FF2B5EF4-FFF2-40B4-BE49-F238E27FC236}">
                    <a16:creationId xmlns:a16="http://schemas.microsoft.com/office/drawing/2014/main" id="{62938941-92E3-4AB5-B5E6-192CF590A14E}"/>
                  </a:ext>
                </a:extLst>
              </p:cNvPr>
              <p:cNvSpPr>
                <a:spLocks noChangeArrowheads="1"/>
              </p:cNvSpPr>
              <p:nvPr/>
            </p:nvSpPr>
            <p:spPr bwMode="auto">
              <a:xfrm>
                <a:off x="30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37" name="Rectangle 2352">
                <a:extLst>
                  <a:ext uri="{FF2B5EF4-FFF2-40B4-BE49-F238E27FC236}">
                    <a16:creationId xmlns:a16="http://schemas.microsoft.com/office/drawing/2014/main" id="{2A100DC3-00EF-4907-9AAB-9A2142C95381}"/>
                  </a:ext>
                </a:extLst>
              </p:cNvPr>
              <p:cNvSpPr>
                <a:spLocks noChangeArrowheads="1"/>
              </p:cNvSpPr>
              <p:nvPr/>
            </p:nvSpPr>
            <p:spPr bwMode="auto">
              <a:xfrm>
                <a:off x="30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38" name="Rectangle 2353">
                <a:extLst>
                  <a:ext uri="{FF2B5EF4-FFF2-40B4-BE49-F238E27FC236}">
                    <a16:creationId xmlns:a16="http://schemas.microsoft.com/office/drawing/2014/main" id="{31F7EF46-55BD-4DB8-9C75-7A505F7601A1}"/>
                  </a:ext>
                </a:extLst>
              </p:cNvPr>
              <p:cNvSpPr>
                <a:spLocks noChangeArrowheads="1"/>
              </p:cNvSpPr>
              <p:nvPr/>
            </p:nvSpPr>
            <p:spPr bwMode="auto">
              <a:xfrm>
                <a:off x="30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39" name="Rectangle 2354">
                <a:extLst>
                  <a:ext uri="{FF2B5EF4-FFF2-40B4-BE49-F238E27FC236}">
                    <a16:creationId xmlns:a16="http://schemas.microsoft.com/office/drawing/2014/main" id="{3CC97D4D-B62A-4F01-A974-FC8539BB7C5E}"/>
                  </a:ext>
                </a:extLst>
              </p:cNvPr>
              <p:cNvSpPr>
                <a:spLocks noChangeArrowheads="1"/>
              </p:cNvSpPr>
              <p:nvPr/>
            </p:nvSpPr>
            <p:spPr bwMode="auto">
              <a:xfrm>
                <a:off x="30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40" name="Rectangle 2355">
                <a:extLst>
                  <a:ext uri="{FF2B5EF4-FFF2-40B4-BE49-F238E27FC236}">
                    <a16:creationId xmlns:a16="http://schemas.microsoft.com/office/drawing/2014/main" id="{45C5D253-18B7-437E-8F45-3667AE0815D7}"/>
                  </a:ext>
                </a:extLst>
              </p:cNvPr>
              <p:cNvSpPr>
                <a:spLocks noChangeArrowheads="1"/>
              </p:cNvSpPr>
              <p:nvPr/>
            </p:nvSpPr>
            <p:spPr bwMode="auto">
              <a:xfrm>
                <a:off x="30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41" name="Rectangle 2356">
                <a:extLst>
                  <a:ext uri="{FF2B5EF4-FFF2-40B4-BE49-F238E27FC236}">
                    <a16:creationId xmlns:a16="http://schemas.microsoft.com/office/drawing/2014/main" id="{5269168C-DBB7-4650-B6A3-922FC0E80656}"/>
                  </a:ext>
                </a:extLst>
              </p:cNvPr>
              <p:cNvSpPr>
                <a:spLocks noChangeArrowheads="1"/>
              </p:cNvSpPr>
              <p:nvPr/>
            </p:nvSpPr>
            <p:spPr bwMode="auto">
              <a:xfrm>
                <a:off x="30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42" name="Rectangle 2357">
                <a:extLst>
                  <a:ext uri="{FF2B5EF4-FFF2-40B4-BE49-F238E27FC236}">
                    <a16:creationId xmlns:a16="http://schemas.microsoft.com/office/drawing/2014/main" id="{296F9994-4270-4A4D-9098-7A354CCEA4AA}"/>
                  </a:ext>
                </a:extLst>
              </p:cNvPr>
              <p:cNvSpPr>
                <a:spLocks noChangeArrowheads="1"/>
              </p:cNvSpPr>
              <p:nvPr/>
            </p:nvSpPr>
            <p:spPr bwMode="auto">
              <a:xfrm>
                <a:off x="30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43" name="Rectangle 2358">
                <a:extLst>
                  <a:ext uri="{FF2B5EF4-FFF2-40B4-BE49-F238E27FC236}">
                    <a16:creationId xmlns:a16="http://schemas.microsoft.com/office/drawing/2014/main" id="{C33C226B-C6CD-4A0C-8B33-C08D29026822}"/>
                  </a:ext>
                </a:extLst>
              </p:cNvPr>
              <p:cNvSpPr>
                <a:spLocks noChangeArrowheads="1"/>
              </p:cNvSpPr>
              <p:nvPr/>
            </p:nvSpPr>
            <p:spPr bwMode="auto">
              <a:xfrm>
                <a:off x="30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44" name="Rectangle 2359">
                <a:extLst>
                  <a:ext uri="{FF2B5EF4-FFF2-40B4-BE49-F238E27FC236}">
                    <a16:creationId xmlns:a16="http://schemas.microsoft.com/office/drawing/2014/main" id="{22AF0C0E-4EE5-49A4-8A19-A199FAD9EF89}"/>
                  </a:ext>
                </a:extLst>
              </p:cNvPr>
              <p:cNvSpPr>
                <a:spLocks noChangeArrowheads="1"/>
              </p:cNvSpPr>
              <p:nvPr/>
            </p:nvSpPr>
            <p:spPr bwMode="auto">
              <a:xfrm>
                <a:off x="306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45" name="Rectangle 2360">
                <a:extLst>
                  <a:ext uri="{FF2B5EF4-FFF2-40B4-BE49-F238E27FC236}">
                    <a16:creationId xmlns:a16="http://schemas.microsoft.com/office/drawing/2014/main" id="{442C855C-768A-42D0-AA3D-718ACF55909C}"/>
                  </a:ext>
                </a:extLst>
              </p:cNvPr>
              <p:cNvSpPr>
                <a:spLocks noChangeArrowheads="1"/>
              </p:cNvSpPr>
              <p:nvPr/>
            </p:nvSpPr>
            <p:spPr bwMode="auto">
              <a:xfrm>
                <a:off x="306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46" name="Rectangle 2361">
                <a:extLst>
                  <a:ext uri="{FF2B5EF4-FFF2-40B4-BE49-F238E27FC236}">
                    <a16:creationId xmlns:a16="http://schemas.microsoft.com/office/drawing/2014/main" id="{8E470038-BB30-494A-B919-1B4823EAECD8}"/>
                  </a:ext>
                </a:extLst>
              </p:cNvPr>
              <p:cNvSpPr>
                <a:spLocks noChangeArrowheads="1"/>
              </p:cNvSpPr>
              <p:nvPr/>
            </p:nvSpPr>
            <p:spPr bwMode="auto">
              <a:xfrm>
                <a:off x="306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47" name="Rectangle 2362">
                <a:extLst>
                  <a:ext uri="{FF2B5EF4-FFF2-40B4-BE49-F238E27FC236}">
                    <a16:creationId xmlns:a16="http://schemas.microsoft.com/office/drawing/2014/main" id="{764FF530-CF7C-4BF9-8C19-3B75AA8202D6}"/>
                  </a:ext>
                </a:extLst>
              </p:cNvPr>
              <p:cNvSpPr>
                <a:spLocks noChangeArrowheads="1"/>
              </p:cNvSpPr>
              <p:nvPr/>
            </p:nvSpPr>
            <p:spPr bwMode="auto">
              <a:xfrm>
                <a:off x="307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48" name="Rectangle 2363">
                <a:extLst>
                  <a:ext uri="{FF2B5EF4-FFF2-40B4-BE49-F238E27FC236}">
                    <a16:creationId xmlns:a16="http://schemas.microsoft.com/office/drawing/2014/main" id="{2A156E26-98F1-4B87-BCD8-CD041EECD801}"/>
                  </a:ext>
                </a:extLst>
              </p:cNvPr>
              <p:cNvSpPr>
                <a:spLocks noChangeArrowheads="1"/>
              </p:cNvSpPr>
              <p:nvPr/>
            </p:nvSpPr>
            <p:spPr bwMode="auto">
              <a:xfrm>
                <a:off x="30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49" name="Rectangle 2364">
                <a:extLst>
                  <a:ext uri="{FF2B5EF4-FFF2-40B4-BE49-F238E27FC236}">
                    <a16:creationId xmlns:a16="http://schemas.microsoft.com/office/drawing/2014/main" id="{BF8456F4-17D9-4CBA-9BC6-5EA7A9A6B99C}"/>
                  </a:ext>
                </a:extLst>
              </p:cNvPr>
              <p:cNvSpPr>
                <a:spLocks noChangeArrowheads="1"/>
              </p:cNvSpPr>
              <p:nvPr/>
            </p:nvSpPr>
            <p:spPr bwMode="auto">
              <a:xfrm>
                <a:off x="30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50" name="Rectangle 2365">
                <a:extLst>
                  <a:ext uri="{FF2B5EF4-FFF2-40B4-BE49-F238E27FC236}">
                    <a16:creationId xmlns:a16="http://schemas.microsoft.com/office/drawing/2014/main" id="{EA6C29FF-3498-4245-B1FE-116B42FA9B0C}"/>
                  </a:ext>
                </a:extLst>
              </p:cNvPr>
              <p:cNvSpPr>
                <a:spLocks noChangeArrowheads="1"/>
              </p:cNvSpPr>
              <p:nvPr/>
            </p:nvSpPr>
            <p:spPr bwMode="auto">
              <a:xfrm>
                <a:off x="30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51" name="Rectangle 2366">
                <a:extLst>
                  <a:ext uri="{FF2B5EF4-FFF2-40B4-BE49-F238E27FC236}">
                    <a16:creationId xmlns:a16="http://schemas.microsoft.com/office/drawing/2014/main" id="{A4B2F3B2-C802-46F7-8E6A-E49CD7D2B85A}"/>
                  </a:ext>
                </a:extLst>
              </p:cNvPr>
              <p:cNvSpPr>
                <a:spLocks noChangeArrowheads="1"/>
              </p:cNvSpPr>
              <p:nvPr/>
            </p:nvSpPr>
            <p:spPr bwMode="auto">
              <a:xfrm>
                <a:off x="30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52" name="Rectangle 2367">
                <a:extLst>
                  <a:ext uri="{FF2B5EF4-FFF2-40B4-BE49-F238E27FC236}">
                    <a16:creationId xmlns:a16="http://schemas.microsoft.com/office/drawing/2014/main" id="{93D48D81-158D-4FD4-AF7B-F3D9C9C772F5}"/>
                  </a:ext>
                </a:extLst>
              </p:cNvPr>
              <p:cNvSpPr>
                <a:spLocks noChangeArrowheads="1"/>
              </p:cNvSpPr>
              <p:nvPr/>
            </p:nvSpPr>
            <p:spPr bwMode="auto">
              <a:xfrm>
                <a:off x="30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53" name="Rectangle 2368">
                <a:extLst>
                  <a:ext uri="{FF2B5EF4-FFF2-40B4-BE49-F238E27FC236}">
                    <a16:creationId xmlns:a16="http://schemas.microsoft.com/office/drawing/2014/main" id="{5A57A942-0160-4BEE-93CA-77A3B67D6779}"/>
                  </a:ext>
                </a:extLst>
              </p:cNvPr>
              <p:cNvSpPr>
                <a:spLocks noChangeArrowheads="1"/>
              </p:cNvSpPr>
              <p:nvPr/>
            </p:nvSpPr>
            <p:spPr bwMode="auto">
              <a:xfrm>
                <a:off x="30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54" name="Rectangle 2369">
                <a:extLst>
                  <a:ext uri="{FF2B5EF4-FFF2-40B4-BE49-F238E27FC236}">
                    <a16:creationId xmlns:a16="http://schemas.microsoft.com/office/drawing/2014/main" id="{B243EC4E-F1C0-4A4D-BC75-7428B36252F1}"/>
                  </a:ext>
                </a:extLst>
              </p:cNvPr>
              <p:cNvSpPr>
                <a:spLocks noChangeArrowheads="1"/>
              </p:cNvSpPr>
              <p:nvPr/>
            </p:nvSpPr>
            <p:spPr bwMode="auto">
              <a:xfrm>
                <a:off x="30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55" name="Rectangle 2370">
                <a:extLst>
                  <a:ext uri="{FF2B5EF4-FFF2-40B4-BE49-F238E27FC236}">
                    <a16:creationId xmlns:a16="http://schemas.microsoft.com/office/drawing/2014/main" id="{D04431B3-7101-430A-8209-364DCFFA41BC}"/>
                  </a:ext>
                </a:extLst>
              </p:cNvPr>
              <p:cNvSpPr>
                <a:spLocks noChangeArrowheads="1"/>
              </p:cNvSpPr>
              <p:nvPr/>
            </p:nvSpPr>
            <p:spPr bwMode="auto">
              <a:xfrm>
                <a:off x="30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56" name="Rectangle 2371">
                <a:extLst>
                  <a:ext uri="{FF2B5EF4-FFF2-40B4-BE49-F238E27FC236}">
                    <a16:creationId xmlns:a16="http://schemas.microsoft.com/office/drawing/2014/main" id="{1D82854F-B01F-4D1A-8C05-5772083CC6F0}"/>
                  </a:ext>
                </a:extLst>
              </p:cNvPr>
              <p:cNvSpPr>
                <a:spLocks noChangeArrowheads="1"/>
              </p:cNvSpPr>
              <p:nvPr/>
            </p:nvSpPr>
            <p:spPr bwMode="auto">
              <a:xfrm>
                <a:off x="308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57" name="Rectangle 2372">
                <a:extLst>
                  <a:ext uri="{FF2B5EF4-FFF2-40B4-BE49-F238E27FC236}">
                    <a16:creationId xmlns:a16="http://schemas.microsoft.com/office/drawing/2014/main" id="{82FA6972-E092-4EB1-A416-3AD85B3C0307}"/>
                  </a:ext>
                </a:extLst>
              </p:cNvPr>
              <p:cNvSpPr>
                <a:spLocks noChangeArrowheads="1"/>
              </p:cNvSpPr>
              <p:nvPr/>
            </p:nvSpPr>
            <p:spPr bwMode="auto">
              <a:xfrm>
                <a:off x="308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58" name="Rectangle 2373">
                <a:extLst>
                  <a:ext uri="{FF2B5EF4-FFF2-40B4-BE49-F238E27FC236}">
                    <a16:creationId xmlns:a16="http://schemas.microsoft.com/office/drawing/2014/main" id="{109F0F12-48AC-4F54-BCDA-B43538246B9B}"/>
                  </a:ext>
                </a:extLst>
              </p:cNvPr>
              <p:cNvSpPr>
                <a:spLocks noChangeArrowheads="1"/>
              </p:cNvSpPr>
              <p:nvPr/>
            </p:nvSpPr>
            <p:spPr bwMode="auto">
              <a:xfrm>
                <a:off x="308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59" name="Rectangle 2374">
                <a:extLst>
                  <a:ext uri="{FF2B5EF4-FFF2-40B4-BE49-F238E27FC236}">
                    <a16:creationId xmlns:a16="http://schemas.microsoft.com/office/drawing/2014/main" id="{55EA4FA9-65FD-4BDC-83E0-A3008C141953}"/>
                  </a:ext>
                </a:extLst>
              </p:cNvPr>
              <p:cNvSpPr>
                <a:spLocks noChangeArrowheads="1"/>
              </p:cNvSpPr>
              <p:nvPr/>
            </p:nvSpPr>
            <p:spPr bwMode="auto">
              <a:xfrm>
                <a:off x="308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60" name="Rectangle 2375">
                <a:extLst>
                  <a:ext uri="{FF2B5EF4-FFF2-40B4-BE49-F238E27FC236}">
                    <a16:creationId xmlns:a16="http://schemas.microsoft.com/office/drawing/2014/main" id="{D888CE02-E569-4C81-AD3E-23AED9EF764C}"/>
                  </a:ext>
                </a:extLst>
              </p:cNvPr>
              <p:cNvSpPr>
                <a:spLocks noChangeArrowheads="1"/>
              </p:cNvSpPr>
              <p:nvPr/>
            </p:nvSpPr>
            <p:spPr bwMode="auto">
              <a:xfrm>
                <a:off x="30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61" name="Rectangle 2376">
                <a:extLst>
                  <a:ext uri="{FF2B5EF4-FFF2-40B4-BE49-F238E27FC236}">
                    <a16:creationId xmlns:a16="http://schemas.microsoft.com/office/drawing/2014/main" id="{3AF1FCD1-C99A-49AF-B5A9-9DF059D7F539}"/>
                  </a:ext>
                </a:extLst>
              </p:cNvPr>
              <p:cNvSpPr>
                <a:spLocks noChangeArrowheads="1"/>
              </p:cNvSpPr>
              <p:nvPr/>
            </p:nvSpPr>
            <p:spPr bwMode="auto">
              <a:xfrm>
                <a:off x="30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62" name="Rectangle 2377">
                <a:extLst>
                  <a:ext uri="{FF2B5EF4-FFF2-40B4-BE49-F238E27FC236}">
                    <a16:creationId xmlns:a16="http://schemas.microsoft.com/office/drawing/2014/main" id="{B27B1F14-19F4-474C-B7CA-09268DBA023A}"/>
                  </a:ext>
                </a:extLst>
              </p:cNvPr>
              <p:cNvSpPr>
                <a:spLocks noChangeArrowheads="1"/>
              </p:cNvSpPr>
              <p:nvPr/>
            </p:nvSpPr>
            <p:spPr bwMode="auto">
              <a:xfrm>
                <a:off x="30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63" name="Rectangle 2378">
                <a:extLst>
                  <a:ext uri="{FF2B5EF4-FFF2-40B4-BE49-F238E27FC236}">
                    <a16:creationId xmlns:a16="http://schemas.microsoft.com/office/drawing/2014/main" id="{A659359A-8BDA-44EC-AD13-D12EE45743FF}"/>
                  </a:ext>
                </a:extLst>
              </p:cNvPr>
              <p:cNvSpPr>
                <a:spLocks noChangeArrowheads="1"/>
              </p:cNvSpPr>
              <p:nvPr/>
            </p:nvSpPr>
            <p:spPr bwMode="auto">
              <a:xfrm>
                <a:off x="30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64" name="Rectangle 2379">
                <a:extLst>
                  <a:ext uri="{FF2B5EF4-FFF2-40B4-BE49-F238E27FC236}">
                    <a16:creationId xmlns:a16="http://schemas.microsoft.com/office/drawing/2014/main" id="{F98FAFE4-9ACC-4092-BC73-FD3EB222AAB3}"/>
                  </a:ext>
                </a:extLst>
              </p:cNvPr>
              <p:cNvSpPr>
                <a:spLocks noChangeArrowheads="1"/>
              </p:cNvSpPr>
              <p:nvPr/>
            </p:nvSpPr>
            <p:spPr bwMode="auto">
              <a:xfrm>
                <a:off x="30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65" name="Rectangle 2380">
                <a:extLst>
                  <a:ext uri="{FF2B5EF4-FFF2-40B4-BE49-F238E27FC236}">
                    <a16:creationId xmlns:a16="http://schemas.microsoft.com/office/drawing/2014/main" id="{1D2D6656-E29E-420F-B34D-3549F36721AF}"/>
                  </a:ext>
                </a:extLst>
              </p:cNvPr>
              <p:cNvSpPr>
                <a:spLocks noChangeArrowheads="1"/>
              </p:cNvSpPr>
              <p:nvPr/>
            </p:nvSpPr>
            <p:spPr bwMode="auto">
              <a:xfrm>
                <a:off x="30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66" name="Rectangle 2381">
                <a:extLst>
                  <a:ext uri="{FF2B5EF4-FFF2-40B4-BE49-F238E27FC236}">
                    <a16:creationId xmlns:a16="http://schemas.microsoft.com/office/drawing/2014/main" id="{6A9DCFD4-7449-4417-82A2-C63219C8B32E}"/>
                  </a:ext>
                </a:extLst>
              </p:cNvPr>
              <p:cNvSpPr>
                <a:spLocks noChangeArrowheads="1"/>
              </p:cNvSpPr>
              <p:nvPr/>
            </p:nvSpPr>
            <p:spPr bwMode="auto">
              <a:xfrm>
                <a:off x="30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67" name="Rectangle 2382">
                <a:extLst>
                  <a:ext uri="{FF2B5EF4-FFF2-40B4-BE49-F238E27FC236}">
                    <a16:creationId xmlns:a16="http://schemas.microsoft.com/office/drawing/2014/main" id="{2F2119B2-DDFB-4452-A268-AF86DF28AEF0}"/>
                  </a:ext>
                </a:extLst>
              </p:cNvPr>
              <p:cNvSpPr>
                <a:spLocks noChangeArrowheads="1"/>
              </p:cNvSpPr>
              <p:nvPr/>
            </p:nvSpPr>
            <p:spPr bwMode="auto">
              <a:xfrm>
                <a:off x="30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68" name="Rectangle 2383">
                <a:extLst>
                  <a:ext uri="{FF2B5EF4-FFF2-40B4-BE49-F238E27FC236}">
                    <a16:creationId xmlns:a16="http://schemas.microsoft.com/office/drawing/2014/main" id="{5ADB6FD0-587D-4DB9-832A-BB268FAB7855}"/>
                  </a:ext>
                </a:extLst>
              </p:cNvPr>
              <p:cNvSpPr>
                <a:spLocks noChangeArrowheads="1"/>
              </p:cNvSpPr>
              <p:nvPr/>
            </p:nvSpPr>
            <p:spPr bwMode="auto">
              <a:xfrm>
                <a:off x="309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69" name="Rectangle 2384">
                <a:extLst>
                  <a:ext uri="{FF2B5EF4-FFF2-40B4-BE49-F238E27FC236}">
                    <a16:creationId xmlns:a16="http://schemas.microsoft.com/office/drawing/2014/main" id="{B86F7DDB-2DDA-4B15-BD93-A2427E68AF9D}"/>
                  </a:ext>
                </a:extLst>
              </p:cNvPr>
              <p:cNvSpPr>
                <a:spLocks noChangeArrowheads="1"/>
              </p:cNvSpPr>
              <p:nvPr/>
            </p:nvSpPr>
            <p:spPr bwMode="auto">
              <a:xfrm>
                <a:off x="309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70" name="Rectangle 2385">
                <a:extLst>
                  <a:ext uri="{FF2B5EF4-FFF2-40B4-BE49-F238E27FC236}">
                    <a16:creationId xmlns:a16="http://schemas.microsoft.com/office/drawing/2014/main" id="{C76CC181-3F5D-4E9F-8F6B-1C9A67EFD9D6}"/>
                  </a:ext>
                </a:extLst>
              </p:cNvPr>
              <p:cNvSpPr>
                <a:spLocks noChangeArrowheads="1"/>
              </p:cNvSpPr>
              <p:nvPr/>
            </p:nvSpPr>
            <p:spPr bwMode="auto">
              <a:xfrm>
                <a:off x="309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71" name="Rectangle 2386">
                <a:extLst>
                  <a:ext uri="{FF2B5EF4-FFF2-40B4-BE49-F238E27FC236}">
                    <a16:creationId xmlns:a16="http://schemas.microsoft.com/office/drawing/2014/main" id="{E7929E0A-F806-4B2F-BD30-0A90A7F501A8}"/>
                  </a:ext>
                </a:extLst>
              </p:cNvPr>
              <p:cNvSpPr>
                <a:spLocks noChangeArrowheads="1"/>
              </p:cNvSpPr>
              <p:nvPr/>
            </p:nvSpPr>
            <p:spPr bwMode="auto">
              <a:xfrm>
                <a:off x="309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72" name="Rectangle 2387">
                <a:extLst>
                  <a:ext uri="{FF2B5EF4-FFF2-40B4-BE49-F238E27FC236}">
                    <a16:creationId xmlns:a16="http://schemas.microsoft.com/office/drawing/2014/main" id="{F29E3C90-A6DF-41D0-AC4C-1F662836A084}"/>
                  </a:ext>
                </a:extLst>
              </p:cNvPr>
              <p:cNvSpPr>
                <a:spLocks noChangeArrowheads="1"/>
              </p:cNvSpPr>
              <p:nvPr/>
            </p:nvSpPr>
            <p:spPr bwMode="auto">
              <a:xfrm>
                <a:off x="30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73" name="Rectangle 2388">
                <a:extLst>
                  <a:ext uri="{FF2B5EF4-FFF2-40B4-BE49-F238E27FC236}">
                    <a16:creationId xmlns:a16="http://schemas.microsoft.com/office/drawing/2014/main" id="{452D4F75-FC47-4E86-8FB3-FAEE69A100FC}"/>
                  </a:ext>
                </a:extLst>
              </p:cNvPr>
              <p:cNvSpPr>
                <a:spLocks noChangeArrowheads="1"/>
              </p:cNvSpPr>
              <p:nvPr/>
            </p:nvSpPr>
            <p:spPr bwMode="auto">
              <a:xfrm>
                <a:off x="31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74" name="Rectangle 2389">
                <a:extLst>
                  <a:ext uri="{FF2B5EF4-FFF2-40B4-BE49-F238E27FC236}">
                    <a16:creationId xmlns:a16="http://schemas.microsoft.com/office/drawing/2014/main" id="{6B4F8673-CA80-48C9-B7F7-89608E257FD4}"/>
                  </a:ext>
                </a:extLst>
              </p:cNvPr>
              <p:cNvSpPr>
                <a:spLocks noChangeArrowheads="1"/>
              </p:cNvSpPr>
              <p:nvPr/>
            </p:nvSpPr>
            <p:spPr bwMode="auto">
              <a:xfrm>
                <a:off x="31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75" name="Rectangle 2390">
                <a:extLst>
                  <a:ext uri="{FF2B5EF4-FFF2-40B4-BE49-F238E27FC236}">
                    <a16:creationId xmlns:a16="http://schemas.microsoft.com/office/drawing/2014/main" id="{FB19014F-7FB0-4A26-8679-8FDA8452B119}"/>
                  </a:ext>
                </a:extLst>
              </p:cNvPr>
              <p:cNvSpPr>
                <a:spLocks noChangeArrowheads="1"/>
              </p:cNvSpPr>
              <p:nvPr/>
            </p:nvSpPr>
            <p:spPr bwMode="auto">
              <a:xfrm>
                <a:off x="31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76" name="Rectangle 2391">
                <a:extLst>
                  <a:ext uri="{FF2B5EF4-FFF2-40B4-BE49-F238E27FC236}">
                    <a16:creationId xmlns:a16="http://schemas.microsoft.com/office/drawing/2014/main" id="{BA5A63EB-7B84-4456-AA5A-55F153B1EC08}"/>
                  </a:ext>
                </a:extLst>
              </p:cNvPr>
              <p:cNvSpPr>
                <a:spLocks noChangeArrowheads="1"/>
              </p:cNvSpPr>
              <p:nvPr/>
            </p:nvSpPr>
            <p:spPr bwMode="auto">
              <a:xfrm>
                <a:off x="31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77" name="Rectangle 2392">
                <a:extLst>
                  <a:ext uri="{FF2B5EF4-FFF2-40B4-BE49-F238E27FC236}">
                    <a16:creationId xmlns:a16="http://schemas.microsoft.com/office/drawing/2014/main" id="{1F29E391-BB7C-42BA-BD39-CA94CEA2DF7A}"/>
                  </a:ext>
                </a:extLst>
              </p:cNvPr>
              <p:cNvSpPr>
                <a:spLocks noChangeArrowheads="1"/>
              </p:cNvSpPr>
              <p:nvPr/>
            </p:nvSpPr>
            <p:spPr bwMode="auto">
              <a:xfrm>
                <a:off x="31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78" name="Rectangle 2393">
                <a:extLst>
                  <a:ext uri="{FF2B5EF4-FFF2-40B4-BE49-F238E27FC236}">
                    <a16:creationId xmlns:a16="http://schemas.microsoft.com/office/drawing/2014/main" id="{F236C3DF-977C-4F59-8EA0-339010E27624}"/>
                  </a:ext>
                </a:extLst>
              </p:cNvPr>
              <p:cNvSpPr>
                <a:spLocks noChangeArrowheads="1"/>
              </p:cNvSpPr>
              <p:nvPr/>
            </p:nvSpPr>
            <p:spPr bwMode="auto">
              <a:xfrm>
                <a:off x="31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79" name="Rectangle 2394">
                <a:extLst>
                  <a:ext uri="{FF2B5EF4-FFF2-40B4-BE49-F238E27FC236}">
                    <a16:creationId xmlns:a16="http://schemas.microsoft.com/office/drawing/2014/main" id="{ED193B62-C9A4-4364-B238-78B44EC4490B}"/>
                  </a:ext>
                </a:extLst>
              </p:cNvPr>
              <p:cNvSpPr>
                <a:spLocks noChangeArrowheads="1"/>
              </p:cNvSpPr>
              <p:nvPr/>
            </p:nvSpPr>
            <p:spPr bwMode="auto">
              <a:xfrm>
                <a:off x="31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80" name="Rectangle 2395">
                <a:extLst>
                  <a:ext uri="{FF2B5EF4-FFF2-40B4-BE49-F238E27FC236}">
                    <a16:creationId xmlns:a16="http://schemas.microsoft.com/office/drawing/2014/main" id="{21F8D5D2-F37C-4757-96A4-5F2F3471E1ED}"/>
                  </a:ext>
                </a:extLst>
              </p:cNvPr>
              <p:cNvSpPr>
                <a:spLocks noChangeArrowheads="1"/>
              </p:cNvSpPr>
              <p:nvPr/>
            </p:nvSpPr>
            <p:spPr bwMode="auto">
              <a:xfrm>
                <a:off x="311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81" name="Rectangle 2396">
                <a:extLst>
                  <a:ext uri="{FF2B5EF4-FFF2-40B4-BE49-F238E27FC236}">
                    <a16:creationId xmlns:a16="http://schemas.microsoft.com/office/drawing/2014/main" id="{E5F0096B-2217-43EB-8B1B-A0894D169572}"/>
                  </a:ext>
                </a:extLst>
              </p:cNvPr>
              <p:cNvSpPr>
                <a:spLocks noChangeArrowheads="1"/>
              </p:cNvSpPr>
              <p:nvPr/>
            </p:nvSpPr>
            <p:spPr bwMode="auto">
              <a:xfrm>
                <a:off x="311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82" name="Rectangle 2397">
                <a:extLst>
                  <a:ext uri="{FF2B5EF4-FFF2-40B4-BE49-F238E27FC236}">
                    <a16:creationId xmlns:a16="http://schemas.microsoft.com/office/drawing/2014/main" id="{47C36A47-C4EA-4086-837B-FA92700F2379}"/>
                  </a:ext>
                </a:extLst>
              </p:cNvPr>
              <p:cNvSpPr>
                <a:spLocks noChangeArrowheads="1"/>
              </p:cNvSpPr>
              <p:nvPr/>
            </p:nvSpPr>
            <p:spPr bwMode="auto">
              <a:xfrm>
                <a:off x="311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83" name="Rectangle 2398">
                <a:extLst>
                  <a:ext uri="{FF2B5EF4-FFF2-40B4-BE49-F238E27FC236}">
                    <a16:creationId xmlns:a16="http://schemas.microsoft.com/office/drawing/2014/main" id="{3693CF1D-D029-45FB-86FC-4BDA15EA2079}"/>
                  </a:ext>
                </a:extLst>
              </p:cNvPr>
              <p:cNvSpPr>
                <a:spLocks noChangeArrowheads="1"/>
              </p:cNvSpPr>
              <p:nvPr/>
            </p:nvSpPr>
            <p:spPr bwMode="auto">
              <a:xfrm>
                <a:off x="311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84" name="Rectangle 2399">
                <a:extLst>
                  <a:ext uri="{FF2B5EF4-FFF2-40B4-BE49-F238E27FC236}">
                    <a16:creationId xmlns:a16="http://schemas.microsoft.com/office/drawing/2014/main" id="{08EA5241-55C0-4162-8244-37F9CDD6072E}"/>
                  </a:ext>
                </a:extLst>
              </p:cNvPr>
              <p:cNvSpPr>
                <a:spLocks noChangeArrowheads="1"/>
              </p:cNvSpPr>
              <p:nvPr/>
            </p:nvSpPr>
            <p:spPr bwMode="auto">
              <a:xfrm>
                <a:off x="311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85" name="Rectangle 2400">
                <a:extLst>
                  <a:ext uri="{FF2B5EF4-FFF2-40B4-BE49-F238E27FC236}">
                    <a16:creationId xmlns:a16="http://schemas.microsoft.com/office/drawing/2014/main" id="{BF3EB415-24EE-4BF1-9E1A-6058DA8430E2}"/>
                  </a:ext>
                </a:extLst>
              </p:cNvPr>
              <p:cNvSpPr>
                <a:spLocks noChangeArrowheads="1"/>
              </p:cNvSpPr>
              <p:nvPr/>
            </p:nvSpPr>
            <p:spPr bwMode="auto">
              <a:xfrm>
                <a:off x="31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86" name="Rectangle 2401">
                <a:extLst>
                  <a:ext uri="{FF2B5EF4-FFF2-40B4-BE49-F238E27FC236}">
                    <a16:creationId xmlns:a16="http://schemas.microsoft.com/office/drawing/2014/main" id="{32AF4FD3-A2D8-4E44-8B58-195B51EFBA28}"/>
                  </a:ext>
                </a:extLst>
              </p:cNvPr>
              <p:cNvSpPr>
                <a:spLocks noChangeArrowheads="1"/>
              </p:cNvSpPr>
              <p:nvPr/>
            </p:nvSpPr>
            <p:spPr bwMode="auto">
              <a:xfrm>
                <a:off x="31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87" name="Rectangle 2402">
                <a:extLst>
                  <a:ext uri="{FF2B5EF4-FFF2-40B4-BE49-F238E27FC236}">
                    <a16:creationId xmlns:a16="http://schemas.microsoft.com/office/drawing/2014/main" id="{EA371ED8-D4B1-4BF4-93DC-63DFA029B210}"/>
                  </a:ext>
                </a:extLst>
              </p:cNvPr>
              <p:cNvSpPr>
                <a:spLocks noChangeArrowheads="1"/>
              </p:cNvSpPr>
              <p:nvPr/>
            </p:nvSpPr>
            <p:spPr bwMode="auto">
              <a:xfrm>
                <a:off x="31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88" name="Rectangle 2403">
                <a:extLst>
                  <a:ext uri="{FF2B5EF4-FFF2-40B4-BE49-F238E27FC236}">
                    <a16:creationId xmlns:a16="http://schemas.microsoft.com/office/drawing/2014/main" id="{5EFBBBF3-A185-4C64-BC33-A7E70782C418}"/>
                  </a:ext>
                </a:extLst>
              </p:cNvPr>
              <p:cNvSpPr>
                <a:spLocks noChangeArrowheads="1"/>
              </p:cNvSpPr>
              <p:nvPr/>
            </p:nvSpPr>
            <p:spPr bwMode="auto">
              <a:xfrm>
                <a:off x="31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89" name="Rectangle 2404">
                <a:extLst>
                  <a:ext uri="{FF2B5EF4-FFF2-40B4-BE49-F238E27FC236}">
                    <a16:creationId xmlns:a16="http://schemas.microsoft.com/office/drawing/2014/main" id="{E5AD4EA0-B379-45BA-93F0-AED443A45B8D}"/>
                  </a:ext>
                </a:extLst>
              </p:cNvPr>
              <p:cNvSpPr>
                <a:spLocks noChangeArrowheads="1"/>
              </p:cNvSpPr>
              <p:nvPr/>
            </p:nvSpPr>
            <p:spPr bwMode="auto">
              <a:xfrm>
                <a:off x="31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90" name="Rectangle 2405">
                <a:extLst>
                  <a:ext uri="{FF2B5EF4-FFF2-40B4-BE49-F238E27FC236}">
                    <a16:creationId xmlns:a16="http://schemas.microsoft.com/office/drawing/2014/main" id="{65F3BB9D-320B-4631-A9BA-F6B533B7295B}"/>
                  </a:ext>
                </a:extLst>
              </p:cNvPr>
              <p:cNvSpPr>
                <a:spLocks noChangeArrowheads="1"/>
              </p:cNvSpPr>
              <p:nvPr/>
            </p:nvSpPr>
            <p:spPr bwMode="auto">
              <a:xfrm>
                <a:off x="31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91" name="Rectangle 2406">
                <a:extLst>
                  <a:ext uri="{FF2B5EF4-FFF2-40B4-BE49-F238E27FC236}">
                    <a16:creationId xmlns:a16="http://schemas.microsoft.com/office/drawing/2014/main" id="{454EE884-6877-4B15-920A-23833E0335FE}"/>
                  </a:ext>
                </a:extLst>
              </p:cNvPr>
              <p:cNvSpPr>
                <a:spLocks noChangeArrowheads="1"/>
              </p:cNvSpPr>
              <p:nvPr/>
            </p:nvSpPr>
            <p:spPr bwMode="auto">
              <a:xfrm>
                <a:off x="31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92" name="Rectangle 2407">
                <a:extLst>
                  <a:ext uri="{FF2B5EF4-FFF2-40B4-BE49-F238E27FC236}">
                    <a16:creationId xmlns:a16="http://schemas.microsoft.com/office/drawing/2014/main" id="{96A3CA91-E21A-4587-8B5A-686FEF321934}"/>
                  </a:ext>
                </a:extLst>
              </p:cNvPr>
              <p:cNvSpPr>
                <a:spLocks noChangeArrowheads="1"/>
              </p:cNvSpPr>
              <p:nvPr/>
            </p:nvSpPr>
            <p:spPr bwMode="auto">
              <a:xfrm>
                <a:off x="31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93" name="Rectangle 2408">
                <a:extLst>
                  <a:ext uri="{FF2B5EF4-FFF2-40B4-BE49-F238E27FC236}">
                    <a16:creationId xmlns:a16="http://schemas.microsoft.com/office/drawing/2014/main" id="{EFA7EB4F-DD0A-42F7-9ED3-FEEB7A202F63}"/>
                  </a:ext>
                </a:extLst>
              </p:cNvPr>
              <p:cNvSpPr>
                <a:spLocks noChangeArrowheads="1"/>
              </p:cNvSpPr>
              <p:nvPr/>
            </p:nvSpPr>
            <p:spPr bwMode="auto">
              <a:xfrm>
                <a:off x="312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94" name="Rectangle 2409">
                <a:extLst>
                  <a:ext uri="{FF2B5EF4-FFF2-40B4-BE49-F238E27FC236}">
                    <a16:creationId xmlns:a16="http://schemas.microsoft.com/office/drawing/2014/main" id="{B6E7C265-4CA6-404C-8223-901676CB66F1}"/>
                  </a:ext>
                </a:extLst>
              </p:cNvPr>
              <p:cNvSpPr>
                <a:spLocks noChangeArrowheads="1"/>
              </p:cNvSpPr>
              <p:nvPr/>
            </p:nvSpPr>
            <p:spPr bwMode="auto">
              <a:xfrm>
                <a:off x="312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95" name="Rectangle 2410">
                <a:extLst>
                  <a:ext uri="{FF2B5EF4-FFF2-40B4-BE49-F238E27FC236}">
                    <a16:creationId xmlns:a16="http://schemas.microsoft.com/office/drawing/2014/main" id="{62045F6D-66EC-47A0-AF5A-D01D2B587ED3}"/>
                  </a:ext>
                </a:extLst>
              </p:cNvPr>
              <p:cNvSpPr>
                <a:spLocks noChangeArrowheads="1"/>
              </p:cNvSpPr>
              <p:nvPr/>
            </p:nvSpPr>
            <p:spPr bwMode="auto">
              <a:xfrm>
                <a:off x="312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96" name="Rectangle 2411">
                <a:extLst>
                  <a:ext uri="{FF2B5EF4-FFF2-40B4-BE49-F238E27FC236}">
                    <a16:creationId xmlns:a16="http://schemas.microsoft.com/office/drawing/2014/main" id="{9DB18437-B888-41D7-808D-8F3B73C7BBF4}"/>
                  </a:ext>
                </a:extLst>
              </p:cNvPr>
              <p:cNvSpPr>
                <a:spLocks noChangeArrowheads="1"/>
              </p:cNvSpPr>
              <p:nvPr/>
            </p:nvSpPr>
            <p:spPr bwMode="auto">
              <a:xfrm>
                <a:off x="312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97" name="Rectangle 2412">
                <a:extLst>
                  <a:ext uri="{FF2B5EF4-FFF2-40B4-BE49-F238E27FC236}">
                    <a16:creationId xmlns:a16="http://schemas.microsoft.com/office/drawing/2014/main" id="{E2D08B42-CE56-4F67-BD49-CF210F74AB1B}"/>
                  </a:ext>
                </a:extLst>
              </p:cNvPr>
              <p:cNvSpPr>
                <a:spLocks noChangeArrowheads="1"/>
              </p:cNvSpPr>
              <p:nvPr/>
            </p:nvSpPr>
            <p:spPr bwMode="auto">
              <a:xfrm>
                <a:off x="31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98" name="Rectangle 2413">
                <a:extLst>
                  <a:ext uri="{FF2B5EF4-FFF2-40B4-BE49-F238E27FC236}">
                    <a16:creationId xmlns:a16="http://schemas.microsoft.com/office/drawing/2014/main" id="{D41D126D-7813-4AEA-823B-C9BF7619C04D}"/>
                  </a:ext>
                </a:extLst>
              </p:cNvPr>
              <p:cNvSpPr>
                <a:spLocks noChangeArrowheads="1"/>
              </p:cNvSpPr>
              <p:nvPr/>
            </p:nvSpPr>
            <p:spPr bwMode="auto">
              <a:xfrm>
                <a:off x="31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99" name="Rectangle 2414">
                <a:extLst>
                  <a:ext uri="{FF2B5EF4-FFF2-40B4-BE49-F238E27FC236}">
                    <a16:creationId xmlns:a16="http://schemas.microsoft.com/office/drawing/2014/main" id="{276475D7-1334-4C58-B581-65D1345E4C09}"/>
                  </a:ext>
                </a:extLst>
              </p:cNvPr>
              <p:cNvSpPr>
                <a:spLocks noChangeArrowheads="1"/>
              </p:cNvSpPr>
              <p:nvPr/>
            </p:nvSpPr>
            <p:spPr bwMode="auto">
              <a:xfrm>
                <a:off x="31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00" name="Rectangle 2415">
                <a:extLst>
                  <a:ext uri="{FF2B5EF4-FFF2-40B4-BE49-F238E27FC236}">
                    <a16:creationId xmlns:a16="http://schemas.microsoft.com/office/drawing/2014/main" id="{23D6F9BE-E1EB-48FF-B620-43A30E1B2420}"/>
                  </a:ext>
                </a:extLst>
              </p:cNvPr>
              <p:cNvSpPr>
                <a:spLocks noChangeArrowheads="1"/>
              </p:cNvSpPr>
              <p:nvPr/>
            </p:nvSpPr>
            <p:spPr bwMode="auto">
              <a:xfrm>
                <a:off x="31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69" name="Group 2617">
              <a:extLst>
                <a:ext uri="{FF2B5EF4-FFF2-40B4-BE49-F238E27FC236}">
                  <a16:creationId xmlns:a16="http://schemas.microsoft.com/office/drawing/2014/main" id="{B7A8B376-03B9-4615-8EA5-805A1C625015}"/>
                </a:ext>
              </a:extLst>
            </p:cNvPr>
            <p:cNvGrpSpPr>
              <a:grpSpLocks/>
            </p:cNvGrpSpPr>
            <p:nvPr/>
          </p:nvGrpSpPr>
          <p:grpSpPr bwMode="auto">
            <a:xfrm>
              <a:off x="3134" y="2629"/>
              <a:ext cx="234" cy="42"/>
              <a:chOff x="3134" y="2629"/>
              <a:chExt cx="234" cy="42"/>
            </a:xfrm>
          </p:grpSpPr>
          <p:sp>
            <p:nvSpPr>
              <p:cNvPr id="59301" name="Rectangle 2417">
                <a:extLst>
                  <a:ext uri="{FF2B5EF4-FFF2-40B4-BE49-F238E27FC236}">
                    <a16:creationId xmlns:a16="http://schemas.microsoft.com/office/drawing/2014/main" id="{B547AF21-FCAC-47D8-B040-E9B3856D9F8F}"/>
                  </a:ext>
                </a:extLst>
              </p:cNvPr>
              <p:cNvSpPr>
                <a:spLocks noChangeArrowheads="1"/>
              </p:cNvSpPr>
              <p:nvPr/>
            </p:nvSpPr>
            <p:spPr bwMode="auto">
              <a:xfrm>
                <a:off x="31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02" name="Rectangle 2418">
                <a:extLst>
                  <a:ext uri="{FF2B5EF4-FFF2-40B4-BE49-F238E27FC236}">
                    <a16:creationId xmlns:a16="http://schemas.microsoft.com/office/drawing/2014/main" id="{9F8F636F-3F6F-4680-B129-64B76441A8DF}"/>
                  </a:ext>
                </a:extLst>
              </p:cNvPr>
              <p:cNvSpPr>
                <a:spLocks noChangeArrowheads="1"/>
              </p:cNvSpPr>
              <p:nvPr/>
            </p:nvSpPr>
            <p:spPr bwMode="auto">
              <a:xfrm>
                <a:off x="31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03" name="Rectangle 2419">
                <a:extLst>
                  <a:ext uri="{FF2B5EF4-FFF2-40B4-BE49-F238E27FC236}">
                    <a16:creationId xmlns:a16="http://schemas.microsoft.com/office/drawing/2014/main" id="{06D8E6C2-05B9-4DC2-8296-06BCD6E79007}"/>
                  </a:ext>
                </a:extLst>
              </p:cNvPr>
              <p:cNvSpPr>
                <a:spLocks noChangeArrowheads="1"/>
              </p:cNvSpPr>
              <p:nvPr/>
            </p:nvSpPr>
            <p:spPr bwMode="auto">
              <a:xfrm>
                <a:off x="31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04" name="Rectangle 2420">
                <a:extLst>
                  <a:ext uri="{FF2B5EF4-FFF2-40B4-BE49-F238E27FC236}">
                    <a16:creationId xmlns:a16="http://schemas.microsoft.com/office/drawing/2014/main" id="{3E92E974-0667-4375-BBBB-999ABAA64BA4}"/>
                  </a:ext>
                </a:extLst>
              </p:cNvPr>
              <p:cNvSpPr>
                <a:spLocks noChangeArrowheads="1"/>
              </p:cNvSpPr>
              <p:nvPr/>
            </p:nvSpPr>
            <p:spPr bwMode="auto">
              <a:xfrm>
                <a:off x="31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05" name="Rectangle 2421">
                <a:extLst>
                  <a:ext uri="{FF2B5EF4-FFF2-40B4-BE49-F238E27FC236}">
                    <a16:creationId xmlns:a16="http://schemas.microsoft.com/office/drawing/2014/main" id="{AF4F8E0D-7F03-47AA-BCD3-444A6F637C1C}"/>
                  </a:ext>
                </a:extLst>
              </p:cNvPr>
              <p:cNvSpPr>
                <a:spLocks noChangeArrowheads="1"/>
              </p:cNvSpPr>
              <p:nvPr/>
            </p:nvSpPr>
            <p:spPr bwMode="auto">
              <a:xfrm>
                <a:off x="314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06" name="Rectangle 2422">
                <a:extLst>
                  <a:ext uri="{FF2B5EF4-FFF2-40B4-BE49-F238E27FC236}">
                    <a16:creationId xmlns:a16="http://schemas.microsoft.com/office/drawing/2014/main" id="{176000F0-E6C3-4FA0-A321-18B6899DA4B2}"/>
                  </a:ext>
                </a:extLst>
              </p:cNvPr>
              <p:cNvSpPr>
                <a:spLocks noChangeArrowheads="1"/>
              </p:cNvSpPr>
              <p:nvPr/>
            </p:nvSpPr>
            <p:spPr bwMode="auto">
              <a:xfrm>
                <a:off x="314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07" name="Rectangle 2423">
                <a:extLst>
                  <a:ext uri="{FF2B5EF4-FFF2-40B4-BE49-F238E27FC236}">
                    <a16:creationId xmlns:a16="http://schemas.microsoft.com/office/drawing/2014/main" id="{E29B2625-9FEA-484A-9A59-859CD43CB03C}"/>
                  </a:ext>
                </a:extLst>
              </p:cNvPr>
              <p:cNvSpPr>
                <a:spLocks noChangeArrowheads="1"/>
              </p:cNvSpPr>
              <p:nvPr/>
            </p:nvSpPr>
            <p:spPr bwMode="auto">
              <a:xfrm>
                <a:off x="314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08" name="Rectangle 2424">
                <a:extLst>
                  <a:ext uri="{FF2B5EF4-FFF2-40B4-BE49-F238E27FC236}">
                    <a16:creationId xmlns:a16="http://schemas.microsoft.com/office/drawing/2014/main" id="{C7658B15-E12A-4E69-BB06-7B56A8452DE6}"/>
                  </a:ext>
                </a:extLst>
              </p:cNvPr>
              <p:cNvSpPr>
                <a:spLocks noChangeArrowheads="1"/>
              </p:cNvSpPr>
              <p:nvPr/>
            </p:nvSpPr>
            <p:spPr bwMode="auto">
              <a:xfrm>
                <a:off x="314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09" name="Rectangle 2425">
                <a:extLst>
                  <a:ext uri="{FF2B5EF4-FFF2-40B4-BE49-F238E27FC236}">
                    <a16:creationId xmlns:a16="http://schemas.microsoft.com/office/drawing/2014/main" id="{F72FD0A7-8BE1-4445-85E8-CA650276F9E4}"/>
                  </a:ext>
                </a:extLst>
              </p:cNvPr>
              <p:cNvSpPr>
                <a:spLocks noChangeArrowheads="1"/>
              </p:cNvSpPr>
              <p:nvPr/>
            </p:nvSpPr>
            <p:spPr bwMode="auto">
              <a:xfrm>
                <a:off x="31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10" name="Rectangle 2426">
                <a:extLst>
                  <a:ext uri="{FF2B5EF4-FFF2-40B4-BE49-F238E27FC236}">
                    <a16:creationId xmlns:a16="http://schemas.microsoft.com/office/drawing/2014/main" id="{8FA1EFAA-14FB-439D-AEE7-A5581AB15DD1}"/>
                  </a:ext>
                </a:extLst>
              </p:cNvPr>
              <p:cNvSpPr>
                <a:spLocks noChangeArrowheads="1"/>
              </p:cNvSpPr>
              <p:nvPr/>
            </p:nvSpPr>
            <p:spPr bwMode="auto">
              <a:xfrm>
                <a:off x="31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11" name="Rectangle 2427">
                <a:extLst>
                  <a:ext uri="{FF2B5EF4-FFF2-40B4-BE49-F238E27FC236}">
                    <a16:creationId xmlns:a16="http://schemas.microsoft.com/office/drawing/2014/main" id="{1E2A26A2-C9FD-408E-AA66-43589B1A8D7E}"/>
                  </a:ext>
                </a:extLst>
              </p:cNvPr>
              <p:cNvSpPr>
                <a:spLocks noChangeArrowheads="1"/>
              </p:cNvSpPr>
              <p:nvPr/>
            </p:nvSpPr>
            <p:spPr bwMode="auto">
              <a:xfrm>
                <a:off x="31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12" name="Rectangle 2428">
                <a:extLst>
                  <a:ext uri="{FF2B5EF4-FFF2-40B4-BE49-F238E27FC236}">
                    <a16:creationId xmlns:a16="http://schemas.microsoft.com/office/drawing/2014/main" id="{4380865A-65BB-47A3-A9AF-219197542CAA}"/>
                  </a:ext>
                </a:extLst>
              </p:cNvPr>
              <p:cNvSpPr>
                <a:spLocks noChangeArrowheads="1"/>
              </p:cNvSpPr>
              <p:nvPr/>
            </p:nvSpPr>
            <p:spPr bwMode="auto">
              <a:xfrm>
                <a:off x="31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13" name="Rectangle 2429">
                <a:extLst>
                  <a:ext uri="{FF2B5EF4-FFF2-40B4-BE49-F238E27FC236}">
                    <a16:creationId xmlns:a16="http://schemas.microsoft.com/office/drawing/2014/main" id="{6196135F-0875-49A8-ACE4-097B34D4C86F}"/>
                  </a:ext>
                </a:extLst>
              </p:cNvPr>
              <p:cNvSpPr>
                <a:spLocks noChangeArrowheads="1"/>
              </p:cNvSpPr>
              <p:nvPr/>
            </p:nvSpPr>
            <p:spPr bwMode="auto">
              <a:xfrm>
                <a:off x="31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14" name="Rectangle 2430">
                <a:extLst>
                  <a:ext uri="{FF2B5EF4-FFF2-40B4-BE49-F238E27FC236}">
                    <a16:creationId xmlns:a16="http://schemas.microsoft.com/office/drawing/2014/main" id="{9BCDAF45-C88B-47D9-AAD8-368E4E41FE65}"/>
                  </a:ext>
                </a:extLst>
              </p:cNvPr>
              <p:cNvSpPr>
                <a:spLocks noChangeArrowheads="1"/>
              </p:cNvSpPr>
              <p:nvPr/>
            </p:nvSpPr>
            <p:spPr bwMode="auto">
              <a:xfrm>
                <a:off x="31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15" name="Rectangle 2431">
                <a:extLst>
                  <a:ext uri="{FF2B5EF4-FFF2-40B4-BE49-F238E27FC236}">
                    <a16:creationId xmlns:a16="http://schemas.microsoft.com/office/drawing/2014/main" id="{FCC51A72-B836-4BDC-B810-A2DB9EF3CB15}"/>
                  </a:ext>
                </a:extLst>
              </p:cNvPr>
              <p:cNvSpPr>
                <a:spLocks noChangeArrowheads="1"/>
              </p:cNvSpPr>
              <p:nvPr/>
            </p:nvSpPr>
            <p:spPr bwMode="auto">
              <a:xfrm>
                <a:off x="31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16" name="Rectangle 2432">
                <a:extLst>
                  <a:ext uri="{FF2B5EF4-FFF2-40B4-BE49-F238E27FC236}">
                    <a16:creationId xmlns:a16="http://schemas.microsoft.com/office/drawing/2014/main" id="{F1D9B941-BB66-4BEB-8B43-7D755AEE1751}"/>
                  </a:ext>
                </a:extLst>
              </p:cNvPr>
              <p:cNvSpPr>
                <a:spLocks noChangeArrowheads="1"/>
              </p:cNvSpPr>
              <p:nvPr/>
            </p:nvSpPr>
            <p:spPr bwMode="auto">
              <a:xfrm>
                <a:off x="31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17" name="Rectangle 2433">
                <a:extLst>
                  <a:ext uri="{FF2B5EF4-FFF2-40B4-BE49-F238E27FC236}">
                    <a16:creationId xmlns:a16="http://schemas.microsoft.com/office/drawing/2014/main" id="{431FCA9E-7CB2-4D6D-B084-B4A15630E921}"/>
                  </a:ext>
                </a:extLst>
              </p:cNvPr>
              <p:cNvSpPr>
                <a:spLocks noChangeArrowheads="1"/>
              </p:cNvSpPr>
              <p:nvPr/>
            </p:nvSpPr>
            <p:spPr bwMode="auto">
              <a:xfrm>
                <a:off x="315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18" name="Rectangle 2434">
                <a:extLst>
                  <a:ext uri="{FF2B5EF4-FFF2-40B4-BE49-F238E27FC236}">
                    <a16:creationId xmlns:a16="http://schemas.microsoft.com/office/drawing/2014/main" id="{8005AB64-40BE-49E1-83EF-0AA15B77E8AB}"/>
                  </a:ext>
                </a:extLst>
              </p:cNvPr>
              <p:cNvSpPr>
                <a:spLocks noChangeArrowheads="1"/>
              </p:cNvSpPr>
              <p:nvPr/>
            </p:nvSpPr>
            <p:spPr bwMode="auto">
              <a:xfrm>
                <a:off x="315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19" name="Rectangle 2435">
                <a:extLst>
                  <a:ext uri="{FF2B5EF4-FFF2-40B4-BE49-F238E27FC236}">
                    <a16:creationId xmlns:a16="http://schemas.microsoft.com/office/drawing/2014/main" id="{46E7E360-7766-4D0D-B3C0-DEC704C7EDAA}"/>
                  </a:ext>
                </a:extLst>
              </p:cNvPr>
              <p:cNvSpPr>
                <a:spLocks noChangeArrowheads="1"/>
              </p:cNvSpPr>
              <p:nvPr/>
            </p:nvSpPr>
            <p:spPr bwMode="auto">
              <a:xfrm>
                <a:off x="315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20" name="Rectangle 2436">
                <a:extLst>
                  <a:ext uri="{FF2B5EF4-FFF2-40B4-BE49-F238E27FC236}">
                    <a16:creationId xmlns:a16="http://schemas.microsoft.com/office/drawing/2014/main" id="{C000BE6C-FB51-4BCC-B98C-1AE742D99017}"/>
                  </a:ext>
                </a:extLst>
              </p:cNvPr>
              <p:cNvSpPr>
                <a:spLocks noChangeArrowheads="1"/>
              </p:cNvSpPr>
              <p:nvPr/>
            </p:nvSpPr>
            <p:spPr bwMode="auto">
              <a:xfrm>
                <a:off x="315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21" name="Rectangle 2437">
                <a:extLst>
                  <a:ext uri="{FF2B5EF4-FFF2-40B4-BE49-F238E27FC236}">
                    <a16:creationId xmlns:a16="http://schemas.microsoft.com/office/drawing/2014/main" id="{8FF906D8-1D26-4612-9883-4EAC176DF05E}"/>
                  </a:ext>
                </a:extLst>
              </p:cNvPr>
              <p:cNvSpPr>
                <a:spLocks noChangeArrowheads="1"/>
              </p:cNvSpPr>
              <p:nvPr/>
            </p:nvSpPr>
            <p:spPr bwMode="auto">
              <a:xfrm>
                <a:off x="31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22" name="Rectangle 2438">
                <a:extLst>
                  <a:ext uri="{FF2B5EF4-FFF2-40B4-BE49-F238E27FC236}">
                    <a16:creationId xmlns:a16="http://schemas.microsoft.com/office/drawing/2014/main" id="{F77D83F9-AC35-4704-AD28-D0FD546A5290}"/>
                  </a:ext>
                </a:extLst>
              </p:cNvPr>
              <p:cNvSpPr>
                <a:spLocks noChangeArrowheads="1"/>
              </p:cNvSpPr>
              <p:nvPr/>
            </p:nvSpPr>
            <p:spPr bwMode="auto">
              <a:xfrm>
                <a:off x="31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23" name="Rectangle 2439">
                <a:extLst>
                  <a:ext uri="{FF2B5EF4-FFF2-40B4-BE49-F238E27FC236}">
                    <a16:creationId xmlns:a16="http://schemas.microsoft.com/office/drawing/2014/main" id="{B810D305-37A6-454B-9F77-7C7555DD97A5}"/>
                  </a:ext>
                </a:extLst>
              </p:cNvPr>
              <p:cNvSpPr>
                <a:spLocks noChangeArrowheads="1"/>
              </p:cNvSpPr>
              <p:nvPr/>
            </p:nvSpPr>
            <p:spPr bwMode="auto">
              <a:xfrm>
                <a:off x="31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24" name="Rectangle 2440">
                <a:extLst>
                  <a:ext uri="{FF2B5EF4-FFF2-40B4-BE49-F238E27FC236}">
                    <a16:creationId xmlns:a16="http://schemas.microsoft.com/office/drawing/2014/main" id="{1D2448FB-ACE3-44F6-A222-5D8D862CB272}"/>
                  </a:ext>
                </a:extLst>
              </p:cNvPr>
              <p:cNvSpPr>
                <a:spLocks noChangeArrowheads="1"/>
              </p:cNvSpPr>
              <p:nvPr/>
            </p:nvSpPr>
            <p:spPr bwMode="auto">
              <a:xfrm>
                <a:off x="31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25" name="Rectangle 2441">
                <a:extLst>
                  <a:ext uri="{FF2B5EF4-FFF2-40B4-BE49-F238E27FC236}">
                    <a16:creationId xmlns:a16="http://schemas.microsoft.com/office/drawing/2014/main" id="{E687CACC-EF90-455E-9BB8-40516A0EE677}"/>
                  </a:ext>
                </a:extLst>
              </p:cNvPr>
              <p:cNvSpPr>
                <a:spLocks noChangeArrowheads="1"/>
              </p:cNvSpPr>
              <p:nvPr/>
            </p:nvSpPr>
            <p:spPr bwMode="auto">
              <a:xfrm>
                <a:off x="31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26" name="Rectangle 2442">
                <a:extLst>
                  <a:ext uri="{FF2B5EF4-FFF2-40B4-BE49-F238E27FC236}">
                    <a16:creationId xmlns:a16="http://schemas.microsoft.com/office/drawing/2014/main" id="{BE2A4E7B-A79B-4758-B1DE-AB7B131B8E20}"/>
                  </a:ext>
                </a:extLst>
              </p:cNvPr>
              <p:cNvSpPr>
                <a:spLocks noChangeArrowheads="1"/>
              </p:cNvSpPr>
              <p:nvPr/>
            </p:nvSpPr>
            <p:spPr bwMode="auto">
              <a:xfrm>
                <a:off x="31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27" name="Rectangle 2443">
                <a:extLst>
                  <a:ext uri="{FF2B5EF4-FFF2-40B4-BE49-F238E27FC236}">
                    <a16:creationId xmlns:a16="http://schemas.microsoft.com/office/drawing/2014/main" id="{4FE36824-349B-4ADD-883D-914811B8A2BE}"/>
                  </a:ext>
                </a:extLst>
              </p:cNvPr>
              <p:cNvSpPr>
                <a:spLocks noChangeArrowheads="1"/>
              </p:cNvSpPr>
              <p:nvPr/>
            </p:nvSpPr>
            <p:spPr bwMode="auto">
              <a:xfrm>
                <a:off x="31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28" name="Rectangle 2444">
                <a:extLst>
                  <a:ext uri="{FF2B5EF4-FFF2-40B4-BE49-F238E27FC236}">
                    <a16:creationId xmlns:a16="http://schemas.microsoft.com/office/drawing/2014/main" id="{67CAD355-ACFF-4559-95AC-92CDBC58375B}"/>
                  </a:ext>
                </a:extLst>
              </p:cNvPr>
              <p:cNvSpPr>
                <a:spLocks noChangeArrowheads="1"/>
              </p:cNvSpPr>
              <p:nvPr/>
            </p:nvSpPr>
            <p:spPr bwMode="auto">
              <a:xfrm>
                <a:off x="31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29" name="Rectangle 2445">
                <a:extLst>
                  <a:ext uri="{FF2B5EF4-FFF2-40B4-BE49-F238E27FC236}">
                    <a16:creationId xmlns:a16="http://schemas.microsoft.com/office/drawing/2014/main" id="{1A2CED4A-4D1A-4229-93BB-984DA0ECB4DF}"/>
                  </a:ext>
                </a:extLst>
              </p:cNvPr>
              <p:cNvSpPr>
                <a:spLocks noChangeArrowheads="1"/>
              </p:cNvSpPr>
              <p:nvPr/>
            </p:nvSpPr>
            <p:spPr bwMode="auto">
              <a:xfrm>
                <a:off x="317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30" name="Rectangle 2446">
                <a:extLst>
                  <a:ext uri="{FF2B5EF4-FFF2-40B4-BE49-F238E27FC236}">
                    <a16:creationId xmlns:a16="http://schemas.microsoft.com/office/drawing/2014/main" id="{9CC398C0-B750-4556-8FA0-09A8DB82BB5C}"/>
                  </a:ext>
                </a:extLst>
              </p:cNvPr>
              <p:cNvSpPr>
                <a:spLocks noChangeArrowheads="1"/>
              </p:cNvSpPr>
              <p:nvPr/>
            </p:nvSpPr>
            <p:spPr bwMode="auto">
              <a:xfrm>
                <a:off x="317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31" name="Rectangle 2447">
                <a:extLst>
                  <a:ext uri="{FF2B5EF4-FFF2-40B4-BE49-F238E27FC236}">
                    <a16:creationId xmlns:a16="http://schemas.microsoft.com/office/drawing/2014/main" id="{AE6FDBF3-BCC5-43E9-AA7B-FB317F2CE9F9}"/>
                  </a:ext>
                </a:extLst>
              </p:cNvPr>
              <p:cNvSpPr>
                <a:spLocks noChangeArrowheads="1"/>
              </p:cNvSpPr>
              <p:nvPr/>
            </p:nvSpPr>
            <p:spPr bwMode="auto">
              <a:xfrm>
                <a:off x="317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32" name="Rectangle 2448">
                <a:extLst>
                  <a:ext uri="{FF2B5EF4-FFF2-40B4-BE49-F238E27FC236}">
                    <a16:creationId xmlns:a16="http://schemas.microsoft.com/office/drawing/2014/main" id="{E086F766-3573-44A1-B67C-FC99E0B579A9}"/>
                  </a:ext>
                </a:extLst>
              </p:cNvPr>
              <p:cNvSpPr>
                <a:spLocks noChangeArrowheads="1"/>
              </p:cNvSpPr>
              <p:nvPr/>
            </p:nvSpPr>
            <p:spPr bwMode="auto">
              <a:xfrm>
                <a:off x="317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33" name="Rectangle 2449">
                <a:extLst>
                  <a:ext uri="{FF2B5EF4-FFF2-40B4-BE49-F238E27FC236}">
                    <a16:creationId xmlns:a16="http://schemas.microsoft.com/office/drawing/2014/main" id="{03CEA278-4AF8-43F2-A488-D653F19A86CB}"/>
                  </a:ext>
                </a:extLst>
              </p:cNvPr>
              <p:cNvSpPr>
                <a:spLocks noChangeArrowheads="1"/>
              </p:cNvSpPr>
              <p:nvPr/>
            </p:nvSpPr>
            <p:spPr bwMode="auto">
              <a:xfrm>
                <a:off x="317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34" name="Rectangle 2450">
                <a:extLst>
                  <a:ext uri="{FF2B5EF4-FFF2-40B4-BE49-F238E27FC236}">
                    <a16:creationId xmlns:a16="http://schemas.microsoft.com/office/drawing/2014/main" id="{1FFB98BC-FF26-44A1-9348-873DC058C362}"/>
                  </a:ext>
                </a:extLst>
              </p:cNvPr>
              <p:cNvSpPr>
                <a:spLocks noChangeArrowheads="1"/>
              </p:cNvSpPr>
              <p:nvPr/>
            </p:nvSpPr>
            <p:spPr bwMode="auto">
              <a:xfrm>
                <a:off x="31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35" name="Rectangle 2451">
                <a:extLst>
                  <a:ext uri="{FF2B5EF4-FFF2-40B4-BE49-F238E27FC236}">
                    <a16:creationId xmlns:a16="http://schemas.microsoft.com/office/drawing/2014/main" id="{79AC047C-BA9F-4384-B572-0D36F3CFF67B}"/>
                  </a:ext>
                </a:extLst>
              </p:cNvPr>
              <p:cNvSpPr>
                <a:spLocks noChangeArrowheads="1"/>
              </p:cNvSpPr>
              <p:nvPr/>
            </p:nvSpPr>
            <p:spPr bwMode="auto">
              <a:xfrm>
                <a:off x="31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36" name="Rectangle 2452">
                <a:extLst>
                  <a:ext uri="{FF2B5EF4-FFF2-40B4-BE49-F238E27FC236}">
                    <a16:creationId xmlns:a16="http://schemas.microsoft.com/office/drawing/2014/main" id="{A9742BEC-8835-44F4-A629-E380BA4406DE}"/>
                  </a:ext>
                </a:extLst>
              </p:cNvPr>
              <p:cNvSpPr>
                <a:spLocks noChangeArrowheads="1"/>
              </p:cNvSpPr>
              <p:nvPr/>
            </p:nvSpPr>
            <p:spPr bwMode="auto">
              <a:xfrm>
                <a:off x="31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37" name="Rectangle 2453">
                <a:extLst>
                  <a:ext uri="{FF2B5EF4-FFF2-40B4-BE49-F238E27FC236}">
                    <a16:creationId xmlns:a16="http://schemas.microsoft.com/office/drawing/2014/main" id="{2BC15459-5C93-44A6-9112-054A57643C26}"/>
                  </a:ext>
                </a:extLst>
              </p:cNvPr>
              <p:cNvSpPr>
                <a:spLocks noChangeArrowheads="1"/>
              </p:cNvSpPr>
              <p:nvPr/>
            </p:nvSpPr>
            <p:spPr bwMode="auto">
              <a:xfrm>
                <a:off x="31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38" name="Rectangle 2454">
                <a:extLst>
                  <a:ext uri="{FF2B5EF4-FFF2-40B4-BE49-F238E27FC236}">
                    <a16:creationId xmlns:a16="http://schemas.microsoft.com/office/drawing/2014/main" id="{088CF009-FC75-45E2-B66E-86A8CD97D8F7}"/>
                  </a:ext>
                </a:extLst>
              </p:cNvPr>
              <p:cNvSpPr>
                <a:spLocks noChangeArrowheads="1"/>
              </p:cNvSpPr>
              <p:nvPr/>
            </p:nvSpPr>
            <p:spPr bwMode="auto">
              <a:xfrm>
                <a:off x="31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39" name="Rectangle 2455">
                <a:extLst>
                  <a:ext uri="{FF2B5EF4-FFF2-40B4-BE49-F238E27FC236}">
                    <a16:creationId xmlns:a16="http://schemas.microsoft.com/office/drawing/2014/main" id="{67D6B6A7-0F3E-42E8-B3E7-E3D49A30E9BC}"/>
                  </a:ext>
                </a:extLst>
              </p:cNvPr>
              <p:cNvSpPr>
                <a:spLocks noChangeArrowheads="1"/>
              </p:cNvSpPr>
              <p:nvPr/>
            </p:nvSpPr>
            <p:spPr bwMode="auto">
              <a:xfrm>
                <a:off x="31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40" name="Rectangle 2456">
                <a:extLst>
                  <a:ext uri="{FF2B5EF4-FFF2-40B4-BE49-F238E27FC236}">
                    <a16:creationId xmlns:a16="http://schemas.microsoft.com/office/drawing/2014/main" id="{A05DD9D5-FACB-45DC-A645-CD780C7DCA07}"/>
                  </a:ext>
                </a:extLst>
              </p:cNvPr>
              <p:cNvSpPr>
                <a:spLocks noChangeArrowheads="1"/>
              </p:cNvSpPr>
              <p:nvPr/>
            </p:nvSpPr>
            <p:spPr bwMode="auto">
              <a:xfrm>
                <a:off x="31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41" name="Rectangle 2457">
                <a:extLst>
                  <a:ext uri="{FF2B5EF4-FFF2-40B4-BE49-F238E27FC236}">
                    <a16:creationId xmlns:a16="http://schemas.microsoft.com/office/drawing/2014/main" id="{B17F31BE-162F-40C5-AEE4-7AA3A425F5A7}"/>
                  </a:ext>
                </a:extLst>
              </p:cNvPr>
              <p:cNvSpPr>
                <a:spLocks noChangeArrowheads="1"/>
              </p:cNvSpPr>
              <p:nvPr/>
            </p:nvSpPr>
            <p:spPr bwMode="auto">
              <a:xfrm>
                <a:off x="31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42" name="Rectangle 2458">
                <a:extLst>
                  <a:ext uri="{FF2B5EF4-FFF2-40B4-BE49-F238E27FC236}">
                    <a16:creationId xmlns:a16="http://schemas.microsoft.com/office/drawing/2014/main" id="{ACF37DA7-6FC8-41FE-AE92-0CB9C013BC6E}"/>
                  </a:ext>
                </a:extLst>
              </p:cNvPr>
              <p:cNvSpPr>
                <a:spLocks noChangeArrowheads="1"/>
              </p:cNvSpPr>
              <p:nvPr/>
            </p:nvSpPr>
            <p:spPr bwMode="auto">
              <a:xfrm>
                <a:off x="318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43" name="Rectangle 2459">
                <a:extLst>
                  <a:ext uri="{FF2B5EF4-FFF2-40B4-BE49-F238E27FC236}">
                    <a16:creationId xmlns:a16="http://schemas.microsoft.com/office/drawing/2014/main" id="{AB80E594-284B-4D27-B747-C71D090B4ED9}"/>
                  </a:ext>
                </a:extLst>
              </p:cNvPr>
              <p:cNvSpPr>
                <a:spLocks noChangeArrowheads="1"/>
              </p:cNvSpPr>
              <p:nvPr/>
            </p:nvSpPr>
            <p:spPr bwMode="auto">
              <a:xfrm>
                <a:off x="318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44" name="Rectangle 2460">
                <a:extLst>
                  <a:ext uri="{FF2B5EF4-FFF2-40B4-BE49-F238E27FC236}">
                    <a16:creationId xmlns:a16="http://schemas.microsoft.com/office/drawing/2014/main" id="{B1F94A91-D523-43C7-99F5-2AD33B2A8CBB}"/>
                  </a:ext>
                </a:extLst>
              </p:cNvPr>
              <p:cNvSpPr>
                <a:spLocks noChangeArrowheads="1"/>
              </p:cNvSpPr>
              <p:nvPr/>
            </p:nvSpPr>
            <p:spPr bwMode="auto">
              <a:xfrm>
                <a:off x="318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45" name="Rectangle 2461">
                <a:extLst>
                  <a:ext uri="{FF2B5EF4-FFF2-40B4-BE49-F238E27FC236}">
                    <a16:creationId xmlns:a16="http://schemas.microsoft.com/office/drawing/2014/main" id="{09E35AC8-6327-4712-A3D7-5F61E021A255}"/>
                  </a:ext>
                </a:extLst>
              </p:cNvPr>
              <p:cNvSpPr>
                <a:spLocks noChangeArrowheads="1"/>
              </p:cNvSpPr>
              <p:nvPr/>
            </p:nvSpPr>
            <p:spPr bwMode="auto">
              <a:xfrm>
                <a:off x="318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46" name="Rectangle 2462">
                <a:extLst>
                  <a:ext uri="{FF2B5EF4-FFF2-40B4-BE49-F238E27FC236}">
                    <a16:creationId xmlns:a16="http://schemas.microsoft.com/office/drawing/2014/main" id="{BAA095B5-8CD9-4096-8E63-0CE3A32E5CD8}"/>
                  </a:ext>
                </a:extLst>
              </p:cNvPr>
              <p:cNvSpPr>
                <a:spLocks noChangeArrowheads="1"/>
              </p:cNvSpPr>
              <p:nvPr/>
            </p:nvSpPr>
            <p:spPr bwMode="auto">
              <a:xfrm>
                <a:off x="31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47" name="Rectangle 2463">
                <a:extLst>
                  <a:ext uri="{FF2B5EF4-FFF2-40B4-BE49-F238E27FC236}">
                    <a16:creationId xmlns:a16="http://schemas.microsoft.com/office/drawing/2014/main" id="{FCDB5206-0503-4491-887A-14BC80BF5D34}"/>
                  </a:ext>
                </a:extLst>
              </p:cNvPr>
              <p:cNvSpPr>
                <a:spLocks noChangeArrowheads="1"/>
              </p:cNvSpPr>
              <p:nvPr/>
            </p:nvSpPr>
            <p:spPr bwMode="auto">
              <a:xfrm>
                <a:off x="31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48" name="Rectangle 2464">
                <a:extLst>
                  <a:ext uri="{FF2B5EF4-FFF2-40B4-BE49-F238E27FC236}">
                    <a16:creationId xmlns:a16="http://schemas.microsoft.com/office/drawing/2014/main" id="{04B1E13D-7724-447C-B06B-5AAD2486FC79}"/>
                  </a:ext>
                </a:extLst>
              </p:cNvPr>
              <p:cNvSpPr>
                <a:spLocks noChangeArrowheads="1"/>
              </p:cNvSpPr>
              <p:nvPr/>
            </p:nvSpPr>
            <p:spPr bwMode="auto">
              <a:xfrm>
                <a:off x="31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49" name="Rectangle 2465">
                <a:extLst>
                  <a:ext uri="{FF2B5EF4-FFF2-40B4-BE49-F238E27FC236}">
                    <a16:creationId xmlns:a16="http://schemas.microsoft.com/office/drawing/2014/main" id="{1994801B-8F18-420A-9022-7CBF7A084971}"/>
                  </a:ext>
                </a:extLst>
              </p:cNvPr>
              <p:cNvSpPr>
                <a:spLocks noChangeArrowheads="1"/>
              </p:cNvSpPr>
              <p:nvPr/>
            </p:nvSpPr>
            <p:spPr bwMode="auto">
              <a:xfrm>
                <a:off x="31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50" name="Rectangle 2466">
                <a:extLst>
                  <a:ext uri="{FF2B5EF4-FFF2-40B4-BE49-F238E27FC236}">
                    <a16:creationId xmlns:a16="http://schemas.microsoft.com/office/drawing/2014/main" id="{439BAF80-C989-409C-87CD-45E0FEF88E43}"/>
                  </a:ext>
                </a:extLst>
              </p:cNvPr>
              <p:cNvSpPr>
                <a:spLocks noChangeArrowheads="1"/>
              </p:cNvSpPr>
              <p:nvPr/>
            </p:nvSpPr>
            <p:spPr bwMode="auto">
              <a:xfrm>
                <a:off x="31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51" name="Rectangle 2467">
                <a:extLst>
                  <a:ext uri="{FF2B5EF4-FFF2-40B4-BE49-F238E27FC236}">
                    <a16:creationId xmlns:a16="http://schemas.microsoft.com/office/drawing/2014/main" id="{7C59B32D-7F85-43B4-8BEB-71140F01B146}"/>
                  </a:ext>
                </a:extLst>
              </p:cNvPr>
              <p:cNvSpPr>
                <a:spLocks noChangeArrowheads="1"/>
              </p:cNvSpPr>
              <p:nvPr/>
            </p:nvSpPr>
            <p:spPr bwMode="auto">
              <a:xfrm>
                <a:off x="31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52" name="Rectangle 2468">
                <a:extLst>
                  <a:ext uri="{FF2B5EF4-FFF2-40B4-BE49-F238E27FC236}">
                    <a16:creationId xmlns:a16="http://schemas.microsoft.com/office/drawing/2014/main" id="{3C73F250-1D77-471A-A2BB-59149907137E}"/>
                  </a:ext>
                </a:extLst>
              </p:cNvPr>
              <p:cNvSpPr>
                <a:spLocks noChangeArrowheads="1"/>
              </p:cNvSpPr>
              <p:nvPr/>
            </p:nvSpPr>
            <p:spPr bwMode="auto">
              <a:xfrm>
                <a:off x="31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53" name="Rectangle 2469">
                <a:extLst>
                  <a:ext uri="{FF2B5EF4-FFF2-40B4-BE49-F238E27FC236}">
                    <a16:creationId xmlns:a16="http://schemas.microsoft.com/office/drawing/2014/main" id="{C30B29CD-5F02-4DE5-BEED-DE4AE7ECF44C}"/>
                  </a:ext>
                </a:extLst>
              </p:cNvPr>
              <p:cNvSpPr>
                <a:spLocks noChangeArrowheads="1"/>
              </p:cNvSpPr>
              <p:nvPr/>
            </p:nvSpPr>
            <p:spPr bwMode="auto">
              <a:xfrm>
                <a:off x="31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54" name="Rectangle 2470">
                <a:extLst>
                  <a:ext uri="{FF2B5EF4-FFF2-40B4-BE49-F238E27FC236}">
                    <a16:creationId xmlns:a16="http://schemas.microsoft.com/office/drawing/2014/main" id="{39413B7C-C9FF-4F9C-B48C-28FEF0CE47ED}"/>
                  </a:ext>
                </a:extLst>
              </p:cNvPr>
              <p:cNvSpPr>
                <a:spLocks noChangeArrowheads="1"/>
              </p:cNvSpPr>
              <p:nvPr/>
            </p:nvSpPr>
            <p:spPr bwMode="auto">
              <a:xfrm>
                <a:off x="319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55" name="Rectangle 2471">
                <a:extLst>
                  <a:ext uri="{FF2B5EF4-FFF2-40B4-BE49-F238E27FC236}">
                    <a16:creationId xmlns:a16="http://schemas.microsoft.com/office/drawing/2014/main" id="{DC59C99A-9E8F-459D-8946-C2C79E0EDD15}"/>
                  </a:ext>
                </a:extLst>
              </p:cNvPr>
              <p:cNvSpPr>
                <a:spLocks noChangeArrowheads="1"/>
              </p:cNvSpPr>
              <p:nvPr/>
            </p:nvSpPr>
            <p:spPr bwMode="auto">
              <a:xfrm>
                <a:off x="319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56" name="Rectangle 2472">
                <a:extLst>
                  <a:ext uri="{FF2B5EF4-FFF2-40B4-BE49-F238E27FC236}">
                    <a16:creationId xmlns:a16="http://schemas.microsoft.com/office/drawing/2014/main" id="{5FD33DBE-3E4A-4C28-BF23-7DCC66928646}"/>
                  </a:ext>
                </a:extLst>
              </p:cNvPr>
              <p:cNvSpPr>
                <a:spLocks noChangeArrowheads="1"/>
              </p:cNvSpPr>
              <p:nvPr/>
            </p:nvSpPr>
            <p:spPr bwMode="auto">
              <a:xfrm>
                <a:off x="319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57" name="Rectangle 2473">
                <a:extLst>
                  <a:ext uri="{FF2B5EF4-FFF2-40B4-BE49-F238E27FC236}">
                    <a16:creationId xmlns:a16="http://schemas.microsoft.com/office/drawing/2014/main" id="{F293381E-8567-403A-9B73-8899193038F8}"/>
                  </a:ext>
                </a:extLst>
              </p:cNvPr>
              <p:cNvSpPr>
                <a:spLocks noChangeArrowheads="1"/>
              </p:cNvSpPr>
              <p:nvPr/>
            </p:nvSpPr>
            <p:spPr bwMode="auto">
              <a:xfrm>
                <a:off x="319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58" name="Rectangle 2474">
                <a:extLst>
                  <a:ext uri="{FF2B5EF4-FFF2-40B4-BE49-F238E27FC236}">
                    <a16:creationId xmlns:a16="http://schemas.microsoft.com/office/drawing/2014/main" id="{726761F6-A4E7-4458-B9C5-29C5AF487539}"/>
                  </a:ext>
                </a:extLst>
              </p:cNvPr>
              <p:cNvSpPr>
                <a:spLocks noChangeArrowheads="1"/>
              </p:cNvSpPr>
              <p:nvPr/>
            </p:nvSpPr>
            <p:spPr bwMode="auto">
              <a:xfrm>
                <a:off x="32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59" name="Rectangle 2475">
                <a:extLst>
                  <a:ext uri="{FF2B5EF4-FFF2-40B4-BE49-F238E27FC236}">
                    <a16:creationId xmlns:a16="http://schemas.microsoft.com/office/drawing/2014/main" id="{99A87698-D5F2-4BB7-A861-4C78B0B26CC6}"/>
                  </a:ext>
                </a:extLst>
              </p:cNvPr>
              <p:cNvSpPr>
                <a:spLocks noChangeArrowheads="1"/>
              </p:cNvSpPr>
              <p:nvPr/>
            </p:nvSpPr>
            <p:spPr bwMode="auto">
              <a:xfrm>
                <a:off x="32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60" name="Rectangle 2476">
                <a:extLst>
                  <a:ext uri="{FF2B5EF4-FFF2-40B4-BE49-F238E27FC236}">
                    <a16:creationId xmlns:a16="http://schemas.microsoft.com/office/drawing/2014/main" id="{FE64A2DA-D406-4019-B8A1-A62C8F8557C8}"/>
                  </a:ext>
                </a:extLst>
              </p:cNvPr>
              <p:cNvSpPr>
                <a:spLocks noChangeArrowheads="1"/>
              </p:cNvSpPr>
              <p:nvPr/>
            </p:nvSpPr>
            <p:spPr bwMode="auto">
              <a:xfrm>
                <a:off x="32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61" name="Rectangle 2477">
                <a:extLst>
                  <a:ext uri="{FF2B5EF4-FFF2-40B4-BE49-F238E27FC236}">
                    <a16:creationId xmlns:a16="http://schemas.microsoft.com/office/drawing/2014/main" id="{7FA9AE92-2B5F-4F31-A17B-F924D16C5C3F}"/>
                  </a:ext>
                </a:extLst>
              </p:cNvPr>
              <p:cNvSpPr>
                <a:spLocks noChangeArrowheads="1"/>
              </p:cNvSpPr>
              <p:nvPr/>
            </p:nvSpPr>
            <p:spPr bwMode="auto">
              <a:xfrm>
                <a:off x="32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62" name="Rectangle 2478">
                <a:extLst>
                  <a:ext uri="{FF2B5EF4-FFF2-40B4-BE49-F238E27FC236}">
                    <a16:creationId xmlns:a16="http://schemas.microsoft.com/office/drawing/2014/main" id="{67D81395-1435-4FEB-964B-98C7BF3931E8}"/>
                  </a:ext>
                </a:extLst>
              </p:cNvPr>
              <p:cNvSpPr>
                <a:spLocks noChangeArrowheads="1"/>
              </p:cNvSpPr>
              <p:nvPr/>
            </p:nvSpPr>
            <p:spPr bwMode="auto">
              <a:xfrm>
                <a:off x="32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63" name="Rectangle 2479">
                <a:extLst>
                  <a:ext uri="{FF2B5EF4-FFF2-40B4-BE49-F238E27FC236}">
                    <a16:creationId xmlns:a16="http://schemas.microsoft.com/office/drawing/2014/main" id="{ADDFB4A8-C945-4C0F-9F0B-674C972C6104}"/>
                  </a:ext>
                </a:extLst>
              </p:cNvPr>
              <p:cNvSpPr>
                <a:spLocks noChangeArrowheads="1"/>
              </p:cNvSpPr>
              <p:nvPr/>
            </p:nvSpPr>
            <p:spPr bwMode="auto">
              <a:xfrm>
                <a:off x="32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64" name="Rectangle 2480">
                <a:extLst>
                  <a:ext uri="{FF2B5EF4-FFF2-40B4-BE49-F238E27FC236}">
                    <a16:creationId xmlns:a16="http://schemas.microsoft.com/office/drawing/2014/main" id="{82CE2012-D48D-43FC-B89D-00B459AD578E}"/>
                  </a:ext>
                </a:extLst>
              </p:cNvPr>
              <p:cNvSpPr>
                <a:spLocks noChangeArrowheads="1"/>
              </p:cNvSpPr>
              <p:nvPr/>
            </p:nvSpPr>
            <p:spPr bwMode="auto">
              <a:xfrm>
                <a:off x="32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65" name="Rectangle 2481">
                <a:extLst>
                  <a:ext uri="{FF2B5EF4-FFF2-40B4-BE49-F238E27FC236}">
                    <a16:creationId xmlns:a16="http://schemas.microsoft.com/office/drawing/2014/main" id="{102CD731-097D-404F-B4A8-531D4D3498C8}"/>
                  </a:ext>
                </a:extLst>
              </p:cNvPr>
              <p:cNvSpPr>
                <a:spLocks noChangeArrowheads="1"/>
              </p:cNvSpPr>
              <p:nvPr/>
            </p:nvSpPr>
            <p:spPr bwMode="auto">
              <a:xfrm>
                <a:off x="32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66" name="Rectangle 2482">
                <a:extLst>
                  <a:ext uri="{FF2B5EF4-FFF2-40B4-BE49-F238E27FC236}">
                    <a16:creationId xmlns:a16="http://schemas.microsoft.com/office/drawing/2014/main" id="{C67E32B5-05C9-4DF7-8ED1-7D0DFE9AAA5C}"/>
                  </a:ext>
                </a:extLst>
              </p:cNvPr>
              <p:cNvSpPr>
                <a:spLocks noChangeArrowheads="1"/>
              </p:cNvSpPr>
              <p:nvPr/>
            </p:nvSpPr>
            <p:spPr bwMode="auto">
              <a:xfrm>
                <a:off x="320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67" name="Rectangle 2483">
                <a:extLst>
                  <a:ext uri="{FF2B5EF4-FFF2-40B4-BE49-F238E27FC236}">
                    <a16:creationId xmlns:a16="http://schemas.microsoft.com/office/drawing/2014/main" id="{4FA72249-810B-482B-A90C-7B570B360882}"/>
                  </a:ext>
                </a:extLst>
              </p:cNvPr>
              <p:cNvSpPr>
                <a:spLocks noChangeArrowheads="1"/>
              </p:cNvSpPr>
              <p:nvPr/>
            </p:nvSpPr>
            <p:spPr bwMode="auto">
              <a:xfrm>
                <a:off x="321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68" name="Rectangle 2484">
                <a:extLst>
                  <a:ext uri="{FF2B5EF4-FFF2-40B4-BE49-F238E27FC236}">
                    <a16:creationId xmlns:a16="http://schemas.microsoft.com/office/drawing/2014/main" id="{2C75DE26-02F4-4E04-A238-A39470F7FAA4}"/>
                  </a:ext>
                </a:extLst>
              </p:cNvPr>
              <p:cNvSpPr>
                <a:spLocks noChangeArrowheads="1"/>
              </p:cNvSpPr>
              <p:nvPr/>
            </p:nvSpPr>
            <p:spPr bwMode="auto">
              <a:xfrm>
                <a:off x="321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69" name="Rectangle 2485">
                <a:extLst>
                  <a:ext uri="{FF2B5EF4-FFF2-40B4-BE49-F238E27FC236}">
                    <a16:creationId xmlns:a16="http://schemas.microsoft.com/office/drawing/2014/main" id="{306B4E36-718D-425E-9279-CFACAA1517F0}"/>
                  </a:ext>
                </a:extLst>
              </p:cNvPr>
              <p:cNvSpPr>
                <a:spLocks noChangeArrowheads="1"/>
              </p:cNvSpPr>
              <p:nvPr/>
            </p:nvSpPr>
            <p:spPr bwMode="auto">
              <a:xfrm>
                <a:off x="321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70" name="Rectangle 2486">
                <a:extLst>
                  <a:ext uri="{FF2B5EF4-FFF2-40B4-BE49-F238E27FC236}">
                    <a16:creationId xmlns:a16="http://schemas.microsoft.com/office/drawing/2014/main" id="{8E665522-914E-46D2-84E0-8E00FFA4A014}"/>
                  </a:ext>
                </a:extLst>
              </p:cNvPr>
              <p:cNvSpPr>
                <a:spLocks noChangeArrowheads="1"/>
              </p:cNvSpPr>
              <p:nvPr/>
            </p:nvSpPr>
            <p:spPr bwMode="auto">
              <a:xfrm>
                <a:off x="32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71" name="Rectangle 2487">
                <a:extLst>
                  <a:ext uri="{FF2B5EF4-FFF2-40B4-BE49-F238E27FC236}">
                    <a16:creationId xmlns:a16="http://schemas.microsoft.com/office/drawing/2014/main" id="{2C8F9D3F-3E62-49F8-B376-024C6DAAE7F1}"/>
                  </a:ext>
                </a:extLst>
              </p:cNvPr>
              <p:cNvSpPr>
                <a:spLocks noChangeArrowheads="1"/>
              </p:cNvSpPr>
              <p:nvPr/>
            </p:nvSpPr>
            <p:spPr bwMode="auto">
              <a:xfrm>
                <a:off x="32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72" name="Rectangle 2488">
                <a:extLst>
                  <a:ext uri="{FF2B5EF4-FFF2-40B4-BE49-F238E27FC236}">
                    <a16:creationId xmlns:a16="http://schemas.microsoft.com/office/drawing/2014/main" id="{F993CD56-20DF-461E-9754-F19825365599}"/>
                  </a:ext>
                </a:extLst>
              </p:cNvPr>
              <p:cNvSpPr>
                <a:spLocks noChangeArrowheads="1"/>
              </p:cNvSpPr>
              <p:nvPr/>
            </p:nvSpPr>
            <p:spPr bwMode="auto">
              <a:xfrm>
                <a:off x="32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73" name="Rectangle 2489">
                <a:extLst>
                  <a:ext uri="{FF2B5EF4-FFF2-40B4-BE49-F238E27FC236}">
                    <a16:creationId xmlns:a16="http://schemas.microsoft.com/office/drawing/2014/main" id="{3A17360C-509C-4B26-AED1-E70A390964D7}"/>
                  </a:ext>
                </a:extLst>
              </p:cNvPr>
              <p:cNvSpPr>
                <a:spLocks noChangeArrowheads="1"/>
              </p:cNvSpPr>
              <p:nvPr/>
            </p:nvSpPr>
            <p:spPr bwMode="auto">
              <a:xfrm>
                <a:off x="32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74" name="Rectangle 2490">
                <a:extLst>
                  <a:ext uri="{FF2B5EF4-FFF2-40B4-BE49-F238E27FC236}">
                    <a16:creationId xmlns:a16="http://schemas.microsoft.com/office/drawing/2014/main" id="{A3667940-6F05-4481-B346-A639D84B934A}"/>
                  </a:ext>
                </a:extLst>
              </p:cNvPr>
              <p:cNvSpPr>
                <a:spLocks noChangeArrowheads="1"/>
              </p:cNvSpPr>
              <p:nvPr/>
            </p:nvSpPr>
            <p:spPr bwMode="auto">
              <a:xfrm>
                <a:off x="32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75" name="Rectangle 2491">
                <a:extLst>
                  <a:ext uri="{FF2B5EF4-FFF2-40B4-BE49-F238E27FC236}">
                    <a16:creationId xmlns:a16="http://schemas.microsoft.com/office/drawing/2014/main" id="{A52F92D2-DD81-4639-8940-78EC86CEA259}"/>
                  </a:ext>
                </a:extLst>
              </p:cNvPr>
              <p:cNvSpPr>
                <a:spLocks noChangeArrowheads="1"/>
              </p:cNvSpPr>
              <p:nvPr/>
            </p:nvSpPr>
            <p:spPr bwMode="auto">
              <a:xfrm>
                <a:off x="32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76" name="Rectangle 2492">
                <a:extLst>
                  <a:ext uri="{FF2B5EF4-FFF2-40B4-BE49-F238E27FC236}">
                    <a16:creationId xmlns:a16="http://schemas.microsoft.com/office/drawing/2014/main" id="{15CD518C-FD35-4C53-A217-3183FED59755}"/>
                  </a:ext>
                </a:extLst>
              </p:cNvPr>
              <p:cNvSpPr>
                <a:spLocks noChangeArrowheads="1"/>
              </p:cNvSpPr>
              <p:nvPr/>
            </p:nvSpPr>
            <p:spPr bwMode="auto">
              <a:xfrm>
                <a:off x="32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77" name="Rectangle 2493">
                <a:extLst>
                  <a:ext uri="{FF2B5EF4-FFF2-40B4-BE49-F238E27FC236}">
                    <a16:creationId xmlns:a16="http://schemas.microsoft.com/office/drawing/2014/main" id="{C8FBACAA-4202-4826-978A-953B19E10AD5}"/>
                  </a:ext>
                </a:extLst>
              </p:cNvPr>
              <p:cNvSpPr>
                <a:spLocks noChangeArrowheads="1"/>
              </p:cNvSpPr>
              <p:nvPr/>
            </p:nvSpPr>
            <p:spPr bwMode="auto">
              <a:xfrm>
                <a:off x="32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78" name="Rectangle 2494">
                <a:extLst>
                  <a:ext uri="{FF2B5EF4-FFF2-40B4-BE49-F238E27FC236}">
                    <a16:creationId xmlns:a16="http://schemas.microsoft.com/office/drawing/2014/main" id="{D90BBEF0-272E-4D7D-AC4B-E496082CEC9D}"/>
                  </a:ext>
                </a:extLst>
              </p:cNvPr>
              <p:cNvSpPr>
                <a:spLocks noChangeArrowheads="1"/>
              </p:cNvSpPr>
              <p:nvPr/>
            </p:nvSpPr>
            <p:spPr bwMode="auto">
              <a:xfrm>
                <a:off x="322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79" name="Rectangle 2495">
                <a:extLst>
                  <a:ext uri="{FF2B5EF4-FFF2-40B4-BE49-F238E27FC236}">
                    <a16:creationId xmlns:a16="http://schemas.microsoft.com/office/drawing/2014/main" id="{60F3C733-9533-4C72-B25E-3E070E650FCA}"/>
                  </a:ext>
                </a:extLst>
              </p:cNvPr>
              <p:cNvSpPr>
                <a:spLocks noChangeArrowheads="1"/>
              </p:cNvSpPr>
              <p:nvPr/>
            </p:nvSpPr>
            <p:spPr bwMode="auto">
              <a:xfrm>
                <a:off x="322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80" name="Rectangle 2496">
                <a:extLst>
                  <a:ext uri="{FF2B5EF4-FFF2-40B4-BE49-F238E27FC236}">
                    <a16:creationId xmlns:a16="http://schemas.microsoft.com/office/drawing/2014/main" id="{F363D97E-68B9-46F4-B573-DB74F4C33FF7}"/>
                  </a:ext>
                </a:extLst>
              </p:cNvPr>
              <p:cNvSpPr>
                <a:spLocks noChangeArrowheads="1"/>
              </p:cNvSpPr>
              <p:nvPr/>
            </p:nvSpPr>
            <p:spPr bwMode="auto">
              <a:xfrm>
                <a:off x="322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81" name="Rectangle 2497">
                <a:extLst>
                  <a:ext uri="{FF2B5EF4-FFF2-40B4-BE49-F238E27FC236}">
                    <a16:creationId xmlns:a16="http://schemas.microsoft.com/office/drawing/2014/main" id="{8834FE3A-772D-4038-88AD-2EAC095FB018}"/>
                  </a:ext>
                </a:extLst>
              </p:cNvPr>
              <p:cNvSpPr>
                <a:spLocks noChangeArrowheads="1"/>
              </p:cNvSpPr>
              <p:nvPr/>
            </p:nvSpPr>
            <p:spPr bwMode="auto">
              <a:xfrm>
                <a:off x="322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82" name="Rectangle 2498">
                <a:extLst>
                  <a:ext uri="{FF2B5EF4-FFF2-40B4-BE49-F238E27FC236}">
                    <a16:creationId xmlns:a16="http://schemas.microsoft.com/office/drawing/2014/main" id="{AF4DC1A4-2D87-48C7-AA22-592972589F45}"/>
                  </a:ext>
                </a:extLst>
              </p:cNvPr>
              <p:cNvSpPr>
                <a:spLocks noChangeArrowheads="1"/>
              </p:cNvSpPr>
              <p:nvPr/>
            </p:nvSpPr>
            <p:spPr bwMode="auto">
              <a:xfrm>
                <a:off x="322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83" name="Rectangle 2499">
                <a:extLst>
                  <a:ext uri="{FF2B5EF4-FFF2-40B4-BE49-F238E27FC236}">
                    <a16:creationId xmlns:a16="http://schemas.microsoft.com/office/drawing/2014/main" id="{32607B62-30E5-43D0-B8D9-CA2754D36FC9}"/>
                  </a:ext>
                </a:extLst>
              </p:cNvPr>
              <p:cNvSpPr>
                <a:spLocks noChangeArrowheads="1"/>
              </p:cNvSpPr>
              <p:nvPr/>
            </p:nvSpPr>
            <p:spPr bwMode="auto">
              <a:xfrm>
                <a:off x="32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84" name="Rectangle 2500">
                <a:extLst>
                  <a:ext uri="{FF2B5EF4-FFF2-40B4-BE49-F238E27FC236}">
                    <a16:creationId xmlns:a16="http://schemas.microsoft.com/office/drawing/2014/main" id="{BB8EC11A-ED22-428E-B3A5-A0DA15B4AAC6}"/>
                  </a:ext>
                </a:extLst>
              </p:cNvPr>
              <p:cNvSpPr>
                <a:spLocks noChangeArrowheads="1"/>
              </p:cNvSpPr>
              <p:nvPr/>
            </p:nvSpPr>
            <p:spPr bwMode="auto">
              <a:xfrm>
                <a:off x="32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85" name="Rectangle 2501">
                <a:extLst>
                  <a:ext uri="{FF2B5EF4-FFF2-40B4-BE49-F238E27FC236}">
                    <a16:creationId xmlns:a16="http://schemas.microsoft.com/office/drawing/2014/main" id="{E722067F-0E7B-4FAA-B5FB-A532538289EF}"/>
                  </a:ext>
                </a:extLst>
              </p:cNvPr>
              <p:cNvSpPr>
                <a:spLocks noChangeArrowheads="1"/>
              </p:cNvSpPr>
              <p:nvPr/>
            </p:nvSpPr>
            <p:spPr bwMode="auto">
              <a:xfrm>
                <a:off x="32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86" name="Rectangle 2502">
                <a:extLst>
                  <a:ext uri="{FF2B5EF4-FFF2-40B4-BE49-F238E27FC236}">
                    <a16:creationId xmlns:a16="http://schemas.microsoft.com/office/drawing/2014/main" id="{A374EE0D-45E7-435A-A056-80722F30CAB0}"/>
                  </a:ext>
                </a:extLst>
              </p:cNvPr>
              <p:cNvSpPr>
                <a:spLocks noChangeArrowheads="1"/>
              </p:cNvSpPr>
              <p:nvPr/>
            </p:nvSpPr>
            <p:spPr bwMode="auto">
              <a:xfrm>
                <a:off x="32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87" name="Rectangle 2503">
                <a:extLst>
                  <a:ext uri="{FF2B5EF4-FFF2-40B4-BE49-F238E27FC236}">
                    <a16:creationId xmlns:a16="http://schemas.microsoft.com/office/drawing/2014/main" id="{6F8E790F-11BA-4F2E-920B-2EC110AA13A0}"/>
                  </a:ext>
                </a:extLst>
              </p:cNvPr>
              <p:cNvSpPr>
                <a:spLocks noChangeArrowheads="1"/>
              </p:cNvSpPr>
              <p:nvPr/>
            </p:nvSpPr>
            <p:spPr bwMode="auto">
              <a:xfrm>
                <a:off x="32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88" name="Rectangle 2504">
                <a:extLst>
                  <a:ext uri="{FF2B5EF4-FFF2-40B4-BE49-F238E27FC236}">
                    <a16:creationId xmlns:a16="http://schemas.microsoft.com/office/drawing/2014/main" id="{9864AC8F-3ED3-4981-B0DF-E7A1D91AA214}"/>
                  </a:ext>
                </a:extLst>
              </p:cNvPr>
              <p:cNvSpPr>
                <a:spLocks noChangeArrowheads="1"/>
              </p:cNvSpPr>
              <p:nvPr/>
            </p:nvSpPr>
            <p:spPr bwMode="auto">
              <a:xfrm>
                <a:off x="32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89" name="Rectangle 2505">
                <a:extLst>
                  <a:ext uri="{FF2B5EF4-FFF2-40B4-BE49-F238E27FC236}">
                    <a16:creationId xmlns:a16="http://schemas.microsoft.com/office/drawing/2014/main" id="{5B90FF34-AB72-434E-AD1A-D5F739083EC8}"/>
                  </a:ext>
                </a:extLst>
              </p:cNvPr>
              <p:cNvSpPr>
                <a:spLocks noChangeArrowheads="1"/>
              </p:cNvSpPr>
              <p:nvPr/>
            </p:nvSpPr>
            <p:spPr bwMode="auto">
              <a:xfrm>
                <a:off x="32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90" name="Rectangle 2506">
                <a:extLst>
                  <a:ext uri="{FF2B5EF4-FFF2-40B4-BE49-F238E27FC236}">
                    <a16:creationId xmlns:a16="http://schemas.microsoft.com/office/drawing/2014/main" id="{19C09CD4-4B10-4CA6-96A2-0C869887D865}"/>
                  </a:ext>
                </a:extLst>
              </p:cNvPr>
              <p:cNvSpPr>
                <a:spLocks noChangeArrowheads="1"/>
              </p:cNvSpPr>
              <p:nvPr/>
            </p:nvSpPr>
            <p:spPr bwMode="auto">
              <a:xfrm>
                <a:off x="32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91" name="Rectangle 2507">
                <a:extLst>
                  <a:ext uri="{FF2B5EF4-FFF2-40B4-BE49-F238E27FC236}">
                    <a16:creationId xmlns:a16="http://schemas.microsoft.com/office/drawing/2014/main" id="{98551096-8912-437A-B94D-5334A928341E}"/>
                  </a:ext>
                </a:extLst>
              </p:cNvPr>
              <p:cNvSpPr>
                <a:spLocks noChangeArrowheads="1"/>
              </p:cNvSpPr>
              <p:nvPr/>
            </p:nvSpPr>
            <p:spPr bwMode="auto">
              <a:xfrm>
                <a:off x="323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92" name="Rectangle 2508">
                <a:extLst>
                  <a:ext uri="{FF2B5EF4-FFF2-40B4-BE49-F238E27FC236}">
                    <a16:creationId xmlns:a16="http://schemas.microsoft.com/office/drawing/2014/main" id="{4A6FDE2C-28A8-4A66-ADE1-C75B34B9844B}"/>
                  </a:ext>
                </a:extLst>
              </p:cNvPr>
              <p:cNvSpPr>
                <a:spLocks noChangeArrowheads="1"/>
              </p:cNvSpPr>
              <p:nvPr/>
            </p:nvSpPr>
            <p:spPr bwMode="auto">
              <a:xfrm>
                <a:off x="323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93" name="Rectangle 2509">
                <a:extLst>
                  <a:ext uri="{FF2B5EF4-FFF2-40B4-BE49-F238E27FC236}">
                    <a16:creationId xmlns:a16="http://schemas.microsoft.com/office/drawing/2014/main" id="{2228FB95-E0EF-4100-9358-BB43E5FF272C}"/>
                  </a:ext>
                </a:extLst>
              </p:cNvPr>
              <p:cNvSpPr>
                <a:spLocks noChangeArrowheads="1"/>
              </p:cNvSpPr>
              <p:nvPr/>
            </p:nvSpPr>
            <p:spPr bwMode="auto">
              <a:xfrm>
                <a:off x="323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94" name="Rectangle 2510">
                <a:extLst>
                  <a:ext uri="{FF2B5EF4-FFF2-40B4-BE49-F238E27FC236}">
                    <a16:creationId xmlns:a16="http://schemas.microsoft.com/office/drawing/2014/main" id="{5A6F9B4A-4C42-46F2-A309-65632B24CC23}"/>
                  </a:ext>
                </a:extLst>
              </p:cNvPr>
              <p:cNvSpPr>
                <a:spLocks noChangeArrowheads="1"/>
              </p:cNvSpPr>
              <p:nvPr/>
            </p:nvSpPr>
            <p:spPr bwMode="auto">
              <a:xfrm>
                <a:off x="323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95" name="Rectangle 2511">
                <a:extLst>
                  <a:ext uri="{FF2B5EF4-FFF2-40B4-BE49-F238E27FC236}">
                    <a16:creationId xmlns:a16="http://schemas.microsoft.com/office/drawing/2014/main" id="{96356640-FD4C-4319-BB31-F7E1FAE98E1F}"/>
                  </a:ext>
                </a:extLst>
              </p:cNvPr>
              <p:cNvSpPr>
                <a:spLocks noChangeArrowheads="1"/>
              </p:cNvSpPr>
              <p:nvPr/>
            </p:nvSpPr>
            <p:spPr bwMode="auto">
              <a:xfrm>
                <a:off x="32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96" name="Rectangle 2512">
                <a:extLst>
                  <a:ext uri="{FF2B5EF4-FFF2-40B4-BE49-F238E27FC236}">
                    <a16:creationId xmlns:a16="http://schemas.microsoft.com/office/drawing/2014/main" id="{CF3F3DB9-0E6F-40EF-B722-9FA0D27EA37E}"/>
                  </a:ext>
                </a:extLst>
              </p:cNvPr>
              <p:cNvSpPr>
                <a:spLocks noChangeArrowheads="1"/>
              </p:cNvSpPr>
              <p:nvPr/>
            </p:nvSpPr>
            <p:spPr bwMode="auto">
              <a:xfrm>
                <a:off x="32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97" name="Rectangle 2513">
                <a:extLst>
                  <a:ext uri="{FF2B5EF4-FFF2-40B4-BE49-F238E27FC236}">
                    <a16:creationId xmlns:a16="http://schemas.microsoft.com/office/drawing/2014/main" id="{1B15B3E8-C4A8-40F0-8144-45358FC9ABDD}"/>
                  </a:ext>
                </a:extLst>
              </p:cNvPr>
              <p:cNvSpPr>
                <a:spLocks noChangeArrowheads="1"/>
              </p:cNvSpPr>
              <p:nvPr/>
            </p:nvSpPr>
            <p:spPr bwMode="auto">
              <a:xfrm>
                <a:off x="32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98" name="Rectangle 2514">
                <a:extLst>
                  <a:ext uri="{FF2B5EF4-FFF2-40B4-BE49-F238E27FC236}">
                    <a16:creationId xmlns:a16="http://schemas.microsoft.com/office/drawing/2014/main" id="{5023BCF1-3D75-4068-B509-A58FC6912BF8}"/>
                  </a:ext>
                </a:extLst>
              </p:cNvPr>
              <p:cNvSpPr>
                <a:spLocks noChangeArrowheads="1"/>
              </p:cNvSpPr>
              <p:nvPr/>
            </p:nvSpPr>
            <p:spPr bwMode="auto">
              <a:xfrm>
                <a:off x="32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99" name="Rectangle 2515">
                <a:extLst>
                  <a:ext uri="{FF2B5EF4-FFF2-40B4-BE49-F238E27FC236}">
                    <a16:creationId xmlns:a16="http://schemas.microsoft.com/office/drawing/2014/main" id="{5F9D808D-D204-4C6F-9AC0-D6176872111B}"/>
                  </a:ext>
                </a:extLst>
              </p:cNvPr>
              <p:cNvSpPr>
                <a:spLocks noChangeArrowheads="1"/>
              </p:cNvSpPr>
              <p:nvPr/>
            </p:nvSpPr>
            <p:spPr bwMode="auto">
              <a:xfrm>
                <a:off x="32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00" name="Rectangle 2516">
                <a:extLst>
                  <a:ext uri="{FF2B5EF4-FFF2-40B4-BE49-F238E27FC236}">
                    <a16:creationId xmlns:a16="http://schemas.microsoft.com/office/drawing/2014/main" id="{E5D90E3F-398D-446A-9F23-5D42575D5A3E}"/>
                  </a:ext>
                </a:extLst>
              </p:cNvPr>
              <p:cNvSpPr>
                <a:spLocks noChangeArrowheads="1"/>
              </p:cNvSpPr>
              <p:nvPr/>
            </p:nvSpPr>
            <p:spPr bwMode="auto">
              <a:xfrm>
                <a:off x="32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01" name="Rectangle 2517">
                <a:extLst>
                  <a:ext uri="{FF2B5EF4-FFF2-40B4-BE49-F238E27FC236}">
                    <a16:creationId xmlns:a16="http://schemas.microsoft.com/office/drawing/2014/main" id="{F45C2F60-87D1-4C4E-B3EE-A7EE4AAC8394}"/>
                  </a:ext>
                </a:extLst>
              </p:cNvPr>
              <p:cNvSpPr>
                <a:spLocks noChangeArrowheads="1"/>
              </p:cNvSpPr>
              <p:nvPr/>
            </p:nvSpPr>
            <p:spPr bwMode="auto">
              <a:xfrm>
                <a:off x="32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02" name="Rectangle 2518">
                <a:extLst>
                  <a:ext uri="{FF2B5EF4-FFF2-40B4-BE49-F238E27FC236}">
                    <a16:creationId xmlns:a16="http://schemas.microsoft.com/office/drawing/2014/main" id="{A295BADE-518B-415F-91EE-7B15740A705F}"/>
                  </a:ext>
                </a:extLst>
              </p:cNvPr>
              <p:cNvSpPr>
                <a:spLocks noChangeArrowheads="1"/>
              </p:cNvSpPr>
              <p:nvPr/>
            </p:nvSpPr>
            <p:spPr bwMode="auto">
              <a:xfrm>
                <a:off x="32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03" name="Rectangle 2519">
                <a:extLst>
                  <a:ext uri="{FF2B5EF4-FFF2-40B4-BE49-F238E27FC236}">
                    <a16:creationId xmlns:a16="http://schemas.microsoft.com/office/drawing/2014/main" id="{A0467348-39CA-431F-87EE-1456C3478E0E}"/>
                  </a:ext>
                </a:extLst>
              </p:cNvPr>
              <p:cNvSpPr>
                <a:spLocks noChangeArrowheads="1"/>
              </p:cNvSpPr>
              <p:nvPr/>
            </p:nvSpPr>
            <p:spPr bwMode="auto">
              <a:xfrm>
                <a:off x="324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04" name="Rectangle 2520">
                <a:extLst>
                  <a:ext uri="{FF2B5EF4-FFF2-40B4-BE49-F238E27FC236}">
                    <a16:creationId xmlns:a16="http://schemas.microsoft.com/office/drawing/2014/main" id="{680A7E1B-D3B7-4C89-AC48-5CD474A029FB}"/>
                  </a:ext>
                </a:extLst>
              </p:cNvPr>
              <p:cNvSpPr>
                <a:spLocks noChangeArrowheads="1"/>
              </p:cNvSpPr>
              <p:nvPr/>
            </p:nvSpPr>
            <p:spPr bwMode="auto">
              <a:xfrm>
                <a:off x="324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05" name="Rectangle 2521">
                <a:extLst>
                  <a:ext uri="{FF2B5EF4-FFF2-40B4-BE49-F238E27FC236}">
                    <a16:creationId xmlns:a16="http://schemas.microsoft.com/office/drawing/2014/main" id="{89961923-5C8D-4D5C-8B86-E5A4C293543E}"/>
                  </a:ext>
                </a:extLst>
              </p:cNvPr>
              <p:cNvSpPr>
                <a:spLocks noChangeArrowheads="1"/>
              </p:cNvSpPr>
              <p:nvPr/>
            </p:nvSpPr>
            <p:spPr bwMode="auto">
              <a:xfrm>
                <a:off x="324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06" name="Rectangle 2522">
                <a:extLst>
                  <a:ext uri="{FF2B5EF4-FFF2-40B4-BE49-F238E27FC236}">
                    <a16:creationId xmlns:a16="http://schemas.microsoft.com/office/drawing/2014/main" id="{F7F8FA3B-CCA3-4C4D-A7F2-C886AA2E0CD8}"/>
                  </a:ext>
                </a:extLst>
              </p:cNvPr>
              <p:cNvSpPr>
                <a:spLocks noChangeArrowheads="1"/>
              </p:cNvSpPr>
              <p:nvPr/>
            </p:nvSpPr>
            <p:spPr bwMode="auto">
              <a:xfrm>
                <a:off x="325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07" name="Rectangle 2523">
                <a:extLst>
                  <a:ext uri="{FF2B5EF4-FFF2-40B4-BE49-F238E27FC236}">
                    <a16:creationId xmlns:a16="http://schemas.microsoft.com/office/drawing/2014/main" id="{5C6B9FDA-1108-44B0-AA05-F02287A4A8C5}"/>
                  </a:ext>
                </a:extLst>
              </p:cNvPr>
              <p:cNvSpPr>
                <a:spLocks noChangeArrowheads="1"/>
              </p:cNvSpPr>
              <p:nvPr/>
            </p:nvSpPr>
            <p:spPr bwMode="auto">
              <a:xfrm>
                <a:off x="32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08" name="Rectangle 2524">
                <a:extLst>
                  <a:ext uri="{FF2B5EF4-FFF2-40B4-BE49-F238E27FC236}">
                    <a16:creationId xmlns:a16="http://schemas.microsoft.com/office/drawing/2014/main" id="{CBE5B6D3-3F98-4C46-B644-FC5126B08D73}"/>
                  </a:ext>
                </a:extLst>
              </p:cNvPr>
              <p:cNvSpPr>
                <a:spLocks noChangeArrowheads="1"/>
              </p:cNvSpPr>
              <p:nvPr/>
            </p:nvSpPr>
            <p:spPr bwMode="auto">
              <a:xfrm>
                <a:off x="32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09" name="Rectangle 2525">
                <a:extLst>
                  <a:ext uri="{FF2B5EF4-FFF2-40B4-BE49-F238E27FC236}">
                    <a16:creationId xmlns:a16="http://schemas.microsoft.com/office/drawing/2014/main" id="{DBC169CE-964B-42F4-86A1-6C9A14D2BEA2}"/>
                  </a:ext>
                </a:extLst>
              </p:cNvPr>
              <p:cNvSpPr>
                <a:spLocks noChangeArrowheads="1"/>
              </p:cNvSpPr>
              <p:nvPr/>
            </p:nvSpPr>
            <p:spPr bwMode="auto">
              <a:xfrm>
                <a:off x="32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10" name="Rectangle 2526">
                <a:extLst>
                  <a:ext uri="{FF2B5EF4-FFF2-40B4-BE49-F238E27FC236}">
                    <a16:creationId xmlns:a16="http://schemas.microsoft.com/office/drawing/2014/main" id="{CD80AEE2-1702-4545-95B4-E4799BF37D48}"/>
                  </a:ext>
                </a:extLst>
              </p:cNvPr>
              <p:cNvSpPr>
                <a:spLocks noChangeArrowheads="1"/>
              </p:cNvSpPr>
              <p:nvPr/>
            </p:nvSpPr>
            <p:spPr bwMode="auto">
              <a:xfrm>
                <a:off x="32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11" name="Rectangle 2527">
                <a:extLst>
                  <a:ext uri="{FF2B5EF4-FFF2-40B4-BE49-F238E27FC236}">
                    <a16:creationId xmlns:a16="http://schemas.microsoft.com/office/drawing/2014/main" id="{EA417323-8C50-45A3-8206-70C0A4EE5329}"/>
                  </a:ext>
                </a:extLst>
              </p:cNvPr>
              <p:cNvSpPr>
                <a:spLocks noChangeArrowheads="1"/>
              </p:cNvSpPr>
              <p:nvPr/>
            </p:nvSpPr>
            <p:spPr bwMode="auto">
              <a:xfrm>
                <a:off x="32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12" name="Rectangle 2528">
                <a:extLst>
                  <a:ext uri="{FF2B5EF4-FFF2-40B4-BE49-F238E27FC236}">
                    <a16:creationId xmlns:a16="http://schemas.microsoft.com/office/drawing/2014/main" id="{F860ACAE-4AA4-440D-BA11-CEFD1539EE8E}"/>
                  </a:ext>
                </a:extLst>
              </p:cNvPr>
              <p:cNvSpPr>
                <a:spLocks noChangeArrowheads="1"/>
              </p:cNvSpPr>
              <p:nvPr/>
            </p:nvSpPr>
            <p:spPr bwMode="auto">
              <a:xfrm>
                <a:off x="32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13" name="Rectangle 2529">
                <a:extLst>
                  <a:ext uri="{FF2B5EF4-FFF2-40B4-BE49-F238E27FC236}">
                    <a16:creationId xmlns:a16="http://schemas.microsoft.com/office/drawing/2014/main" id="{D00ED13A-8701-4E16-8D83-432A241D2E9E}"/>
                  </a:ext>
                </a:extLst>
              </p:cNvPr>
              <p:cNvSpPr>
                <a:spLocks noChangeArrowheads="1"/>
              </p:cNvSpPr>
              <p:nvPr/>
            </p:nvSpPr>
            <p:spPr bwMode="auto">
              <a:xfrm>
                <a:off x="32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14" name="Rectangle 2530">
                <a:extLst>
                  <a:ext uri="{FF2B5EF4-FFF2-40B4-BE49-F238E27FC236}">
                    <a16:creationId xmlns:a16="http://schemas.microsoft.com/office/drawing/2014/main" id="{708CC08E-99E1-4EBE-BC17-8177B10213E7}"/>
                  </a:ext>
                </a:extLst>
              </p:cNvPr>
              <p:cNvSpPr>
                <a:spLocks noChangeArrowheads="1"/>
              </p:cNvSpPr>
              <p:nvPr/>
            </p:nvSpPr>
            <p:spPr bwMode="auto">
              <a:xfrm>
                <a:off x="32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15" name="Rectangle 2531">
                <a:extLst>
                  <a:ext uri="{FF2B5EF4-FFF2-40B4-BE49-F238E27FC236}">
                    <a16:creationId xmlns:a16="http://schemas.microsoft.com/office/drawing/2014/main" id="{CA5FE201-D54D-4C2E-9C8D-A08D34AF68BB}"/>
                  </a:ext>
                </a:extLst>
              </p:cNvPr>
              <p:cNvSpPr>
                <a:spLocks noChangeArrowheads="1"/>
              </p:cNvSpPr>
              <p:nvPr/>
            </p:nvSpPr>
            <p:spPr bwMode="auto">
              <a:xfrm>
                <a:off x="326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16" name="Rectangle 2532">
                <a:extLst>
                  <a:ext uri="{FF2B5EF4-FFF2-40B4-BE49-F238E27FC236}">
                    <a16:creationId xmlns:a16="http://schemas.microsoft.com/office/drawing/2014/main" id="{AD7371EE-2F83-4A24-919E-F2B6D7B57C31}"/>
                  </a:ext>
                </a:extLst>
              </p:cNvPr>
              <p:cNvSpPr>
                <a:spLocks noChangeArrowheads="1"/>
              </p:cNvSpPr>
              <p:nvPr/>
            </p:nvSpPr>
            <p:spPr bwMode="auto">
              <a:xfrm>
                <a:off x="326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17" name="Rectangle 2533">
                <a:extLst>
                  <a:ext uri="{FF2B5EF4-FFF2-40B4-BE49-F238E27FC236}">
                    <a16:creationId xmlns:a16="http://schemas.microsoft.com/office/drawing/2014/main" id="{EAE8718E-5C3A-4E2C-9B4D-974D013ED569}"/>
                  </a:ext>
                </a:extLst>
              </p:cNvPr>
              <p:cNvSpPr>
                <a:spLocks noChangeArrowheads="1"/>
              </p:cNvSpPr>
              <p:nvPr/>
            </p:nvSpPr>
            <p:spPr bwMode="auto">
              <a:xfrm>
                <a:off x="326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18" name="Rectangle 2534">
                <a:extLst>
                  <a:ext uri="{FF2B5EF4-FFF2-40B4-BE49-F238E27FC236}">
                    <a16:creationId xmlns:a16="http://schemas.microsoft.com/office/drawing/2014/main" id="{2207CBC7-5D60-467E-85CB-0C2829265351}"/>
                  </a:ext>
                </a:extLst>
              </p:cNvPr>
              <p:cNvSpPr>
                <a:spLocks noChangeArrowheads="1"/>
              </p:cNvSpPr>
              <p:nvPr/>
            </p:nvSpPr>
            <p:spPr bwMode="auto">
              <a:xfrm>
                <a:off x="326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19" name="Rectangle 2535">
                <a:extLst>
                  <a:ext uri="{FF2B5EF4-FFF2-40B4-BE49-F238E27FC236}">
                    <a16:creationId xmlns:a16="http://schemas.microsoft.com/office/drawing/2014/main" id="{6B320D0F-5954-484C-B28B-4940E515134B}"/>
                  </a:ext>
                </a:extLst>
              </p:cNvPr>
              <p:cNvSpPr>
                <a:spLocks noChangeArrowheads="1"/>
              </p:cNvSpPr>
              <p:nvPr/>
            </p:nvSpPr>
            <p:spPr bwMode="auto">
              <a:xfrm>
                <a:off x="32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20" name="Rectangle 2536">
                <a:extLst>
                  <a:ext uri="{FF2B5EF4-FFF2-40B4-BE49-F238E27FC236}">
                    <a16:creationId xmlns:a16="http://schemas.microsoft.com/office/drawing/2014/main" id="{EB88C0FC-F3F5-4A46-AE55-4343110AF107}"/>
                  </a:ext>
                </a:extLst>
              </p:cNvPr>
              <p:cNvSpPr>
                <a:spLocks noChangeArrowheads="1"/>
              </p:cNvSpPr>
              <p:nvPr/>
            </p:nvSpPr>
            <p:spPr bwMode="auto">
              <a:xfrm>
                <a:off x="32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21" name="Rectangle 2537">
                <a:extLst>
                  <a:ext uri="{FF2B5EF4-FFF2-40B4-BE49-F238E27FC236}">
                    <a16:creationId xmlns:a16="http://schemas.microsoft.com/office/drawing/2014/main" id="{CCCCBB1F-4E9A-48C2-9490-C91DA37CA52A}"/>
                  </a:ext>
                </a:extLst>
              </p:cNvPr>
              <p:cNvSpPr>
                <a:spLocks noChangeArrowheads="1"/>
              </p:cNvSpPr>
              <p:nvPr/>
            </p:nvSpPr>
            <p:spPr bwMode="auto">
              <a:xfrm>
                <a:off x="32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22" name="Rectangle 2538">
                <a:extLst>
                  <a:ext uri="{FF2B5EF4-FFF2-40B4-BE49-F238E27FC236}">
                    <a16:creationId xmlns:a16="http://schemas.microsoft.com/office/drawing/2014/main" id="{F94D4E6C-1D52-4C69-AEFD-D38A2094FD60}"/>
                  </a:ext>
                </a:extLst>
              </p:cNvPr>
              <p:cNvSpPr>
                <a:spLocks noChangeArrowheads="1"/>
              </p:cNvSpPr>
              <p:nvPr/>
            </p:nvSpPr>
            <p:spPr bwMode="auto">
              <a:xfrm>
                <a:off x="32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23" name="Rectangle 2539">
                <a:extLst>
                  <a:ext uri="{FF2B5EF4-FFF2-40B4-BE49-F238E27FC236}">
                    <a16:creationId xmlns:a16="http://schemas.microsoft.com/office/drawing/2014/main" id="{E923995D-D27C-4C9A-B7A3-B77356B7644D}"/>
                  </a:ext>
                </a:extLst>
              </p:cNvPr>
              <p:cNvSpPr>
                <a:spLocks noChangeArrowheads="1"/>
              </p:cNvSpPr>
              <p:nvPr/>
            </p:nvSpPr>
            <p:spPr bwMode="auto">
              <a:xfrm>
                <a:off x="32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24" name="Rectangle 2540">
                <a:extLst>
                  <a:ext uri="{FF2B5EF4-FFF2-40B4-BE49-F238E27FC236}">
                    <a16:creationId xmlns:a16="http://schemas.microsoft.com/office/drawing/2014/main" id="{5339A49A-F0A6-4EA1-B57E-F9FCC1E985AE}"/>
                  </a:ext>
                </a:extLst>
              </p:cNvPr>
              <p:cNvSpPr>
                <a:spLocks noChangeArrowheads="1"/>
              </p:cNvSpPr>
              <p:nvPr/>
            </p:nvSpPr>
            <p:spPr bwMode="auto">
              <a:xfrm>
                <a:off x="32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25" name="Rectangle 2541">
                <a:extLst>
                  <a:ext uri="{FF2B5EF4-FFF2-40B4-BE49-F238E27FC236}">
                    <a16:creationId xmlns:a16="http://schemas.microsoft.com/office/drawing/2014/main" id="{796468AA-921B-420F-99B5-25E335AC057A}"/>
                  </a:ext>
                </a:extLst>
              </p:cNvPr>
              <p:cNvSpPr>
                <a:spLocks noChangeArrowheads="1"/>
              </p:cNvSpPr>
              <p:nvPr/>
            </p:nvSpPr>
            <p:spPr bwMode="auto">
              <a:xfrm>
                <a:off x="32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26" name="Rectangle 2542">
                <a:extLst>
                  <a:ext uri="{FF2B5EF4-FFF2-40B4-BE49-F238E27FC236}">
                    <a16:creationId xmlns:a16="http://schemas.microsoft.com/office/drawing/2014/main" id="{A3DAE989-CC39-4C08-9B34-3352143418BE}"/>
                  </a:ext>
                </a:extLst>
              </p:cNvPr>
              <p:cNvSpPr>
                <a:spLocks noChangeArrowheads="1"/>
              </p:cNvSpPr>
              <p:nvPr/>
            </p:nvSpPr>
            <p:spPr bwMode="auto">
              <a:xfrm>
                <a:off x="32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27" name="Rectangle 2543">
                <a:extLst>
                  <a:ext uri="{FF2B5EF4-FFF2-40B4-BE49-F238E27FC236}">
                    <a16:creationId xmlns:a16="http://schemas.microsoft.com/office/drawing/2014/main" id="{7F83C821-E685-4430-881B-AF08C947750A}"/>
                  </a:ext>
                </a:extLst>
              </p:cNvPr>
              <p:cNvSpPr>
                <a:spLocks noChangeArrowheads="1"/>
              </p:cNvSpPr>
              <p:nvPr/>
            </p:nvSpPr>
            <p:spPr bwMode="auto">
              <a:xfrm>
                <a:off x="327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28" name="Rectangle 2544">
                <a:extLst>
                  <a:ext uri="{FF2B5EF4-FFF2-40B4-BE49-F238E27FC236}">
                    <a16:creationId xmlns:a16="http://schemas.microsoft.com/office/drawing/2014/main" id="{4A150F96-CF34-4533-AA50-7CE2501B39D1}"/>
                  </a:ext>
                </a:extLst>
              </p:cNvPr>
              <p:cNvSpPr>
                <a:spLocks noChangeArrowheads="1"/>
              </p:cNvSpPr>
              <p:nvPr/>
            </p:nvSpPr>
            <p:spPr bwMode="auto">
              <a:xfrm>
                <a:off x="327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29" name="Rectangle 2545">
                <a:extLst>
                  <a:ext uri="{FF2B5EF4-FFF2-40B4-BE49-F238E27FC236}">
                    <a16:creationId xmlns:a16="http://schemas.microsoft.com/office/drawing/2014/main" id="{40CF0C3E-D890-498B-9B99-54B40A16F386}"/>
                  </a:ext>
                </a:extLst>
              </p:cNvPr>
              <p:cNvSpPr>
                <a:spLocks noChangeArrowheads="1"/>
              </p:cNvSpPr>
              <p:nvPr/>
            </p:nvSpPr>
            <p:spPr bwMode="auto">
              <a:xfrm>
                <a:off x="327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30" name="Rectangle 2546">
                <a:extLst>
                  <a:ext uri="{FF2B5EF4-FFF2-40B4-BE49-F238E27FC236}">
                    <a16:creationId xmlns:a16="http://schemas.microsoft.com/office/drawing/2014/main" id="{759574DA-D5CF-4C8E-B5A6-93A139C2D5BA}"/>
                  </a:ext>
                </a:extLst>
              </p:cNvPr>
              <p:cNvSpPr>
                <a:spLocks noChangeArrowheads="1"/>
              </p:cNvSpPr>
              <p:nvPr/>
            </p:nvSpPr>
            <p:spPr bwMode="auto">
              <a:xfrm>
                <a:off x="327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31" name="Rectangle 2547">
                <a:extLst>
                  <a:ext uri="{FF2B5EF4-FFF2-40B4-BE49-F238E27FC236}">
                    <a16:creationId xmlns:a16="http://schemas.microsoft.com/office/drawing/2014/main" id="{C7E1D091-7D08-4E4E-98D9-8AB795A2BA10}"/>
                  </a:ext>
                </a:extLst>
              </p:cNvPr>
              <p:cNvSpPr>
                <a:spLocks noChangeArrowheads="1"/>
              </p:cNvSpPr>
              <p:nvPr/>
            </p:nvSpPr>
            <p:spPr bwMode="auto">
              <a:xfrm>
                <a:off x="32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32" name="Rectangle 2548">
                <a:extLst>
                  <a:ext uri="{FF2B5EF4-FFF2-40B4-BE49-F238E27FC236}">
                    <a16:creationId xmlns:a16="http://schemas.microsoft.com/office/drawing/2014/main" id="{AECBA48C-6CF2-4193-AEE9-B1F4483E31FA}"/>
                  </a:ext>
                </a:extLst>
              </p:cNvPr>
              <p:cNvSpPr>
                <a:spLocks noChangeArrowheads="1"/>
              </p:cNvSpPr>
              <p:nvPr/>
            </p:nvSpPr>
            <p:spPr bwMode="auto">
              <a:xfrm>
                <a:off x="32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33" name="Rectangle 2549">
                <a:extLst>
                  <a:ext uri="{FF2B5EF4-FFF2-40B4-BE49-F238E27FC236}">
                    <a16:creationId xmlns:a16="http://schemas.microsoft.com/office/drawing/2014/main" id="{C097C4B4-7756-44DC-99A8-C8877E15FD6A}"/>
                  </a:ext>
                </a:extLst>
              </p:cNvPr>
              <p:cNvSpPr>
                <a:spLocks noChangeArrowheads="1"/>
              </p:cNvSpPr>
              <p:nvPr/>
            </p:nvSpPr>
            <p:spPr bwMode="auto">
              <a:xfrm>
                <a:off x="32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34" name="Rectangle 2550">
                <a:extLst>
                  <a:ext uri="{FF2B5EF4-FFF2-40B4-BE49-F238E27FC236}">
                    <a16:creationId xmlns:a16="http://schemas.microsoft.com/office/drawing/2014/main" id="{92084A39-E3CB-4C43-8BED-2A99D4D74FC2}"/>
                  </a:ext>
                </a:extLst>
              </p:cNvPr>
              <p:cNvSpPr>
                <a:spLocks noChangeArrowheads="1"/>
              </p:cNvSpPr>
              <p:nvPr/>
            </p:nvSpPr>
            <p:spPr bwMode="auto">
              <a:xfrm>
                <a:off x="32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35" name="Rectangle 2551">
                <a:extLst>
                  <a:ext uri="{FF2B5EF4-FFF2-40B4-BE49-F238E27FC236}">
                    <a16:creationId xmlns:a16="http://schemas.microsoft.com/office/drawing/2014/main" id="{4A0DF426-8AA9-42C0-A95C-99F0C4BFE46A}"/>
                  </a:ext>
                </a:extLst>
              </p:cNvPr>
              <p:cNvSpPr>
                <a:spLocks noChangeArrowheads="1"/>
              </p:cNvSpPr>
              <p:nvPr/>
            </p:nvSpPr>
            <p:spPr bwMode="auto">
              <a:xfrm>
                <a:off x="32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36" name="Rectangle 2552">
                <a:extLst>
                  <a:ext uri="{FF2B5EF4-FFF2-40B4-BE49-F238E27FC236}">
                    <a16:creationId xmlns:a16="http://schemas.microsoft.com/office/drawing/2014/main" id="{842C04C4-0D39-43F5-A127-123EE370E355}"/>
                  </a:ext>
                </a:extLst>
              </p:cNvPr>
              <p:cNvSpPr>
                <a:spLocks noChangeArrowheads="1"/>
              </p:cNvSpPr>
              <p:nvPr/>
            </p:nvSpPr>
            <p:spPr bwMode="auto">
              <a:xfrm>
                <a:off x="32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37" name="Rectangle 2553">
                <a:extLst>
                  <a:ext uri="{FF2B5EF4-FFF2-40B4-BE49-F238E27FC236}">
                    <a16:creationId xmlns:a16="http://schemas.microsoft.com/office/drawing/2014/main" id="{054E985A-68AF-4F98-8C27-7F67C2EBD0EA}"/>
                  </a:ext>
                </a:extLst>
              </p:cNvPr>
              <p:cNvSpPr>
                <a:spLocks noChangeArrowheads="1"/>
              </p:cNvSpPr>
              <p:nvPr/>
            </p:nvSpPr>
            <p:spPr bwMode="auto">
              <a:xfrm>
                <a:off x="32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38" name="Rectangle 2554">
                <a:extLst>
                  <a:ext uri="{FF2B5EF4-FFF2-40B4-BE49-F238E27FC236}">
                    <a16:creationId xmlns:a16="http://schemas.microsoft.com/office/drawing/2014/main" id="{B0190C5F-A746-4482-A81B-0CA8F1438522}"/>
                  </a:ext>
                </a:extLst>
              </p:cNvPr>
              <p:cNvSpPr>
                <a:spLocks noChangeArrowheads="1"/>
              </p:cNvSpPr>
              <p:nvPr/>
            </p:nvSpPr>
            <p:spPr bwMode="auto">
              <a:xfrm>
                <a:off x="32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39" name="Rectangle 2555">
                <a:extLst>
                  <a:ext uri="{FF2B5EF4-FFF2-40B4-BE49-F238E27FC236}">
                    <a16:creationId xmlns:a16="http://schemas.microsoft.com/office/drawing/2014/main" id="{93344C20-14DD-4660-A4DB-D62609B28098}"/>
                  </a:ext>
                </a:extLst>
              </p:cNvPr>
              <p:cNvSpPr>
                <a:spLocks noChangeArrowheads="1"/>
              </p:cNvSpPr>
              <p:nvPr/>
            </p:nvSpPr>
            <p:spPr bwMode="auto">
              <a:xfrm>
                <a:off x="329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40" name="Rectangle 2556">
                <a:extLst>
                  <a:ext uri="{FF2B5EF4-FFF2-40B4-BE49-F238E27FC236}">
                    <a16:creationId xmlns:a16="http://schemas.microsoft.com/office/drawing/2014/main" id="{2E76C781-F78E-4D72-BFE1-D98DB9E44695}"/>
                  </a:ext>
                </a:extLst>
              </p:cNvPr>
              <p:cNvSpPr>
                <a:spLocks noChangeArrowheads="1"/>
              </p:cNvSpPr>
              <p:nvPr/>
            </p:nvSpPr>
            <p:spPr bwMode="auto">
              <a:xfrm>
                <a:off x="329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41" name="Rectangle 2557">
                <a:extLst>
                  <a:ext uri="{FF2B5EF4-FFF2-40B4-BE49-F238E27FC236}">
                    <a16:creationId xmlns:a16="http://schemas.microsoft.com/office/drawing/2014/main" id="{254F3CF0-C6A9-45FA-811B-9D8AA2127CE7}"/>
                  </a:ext>
                </a:extLst>
              </p:cNvPr>
              <p:cNvSpPr>
                <a:spLocks noChangeArrowheads="1"/>
              </p:cNvSpPr>
              <p:nvPr/>
            </p:nvSpPr>
            <p:spPr bwMode="auto">
              <a:xfrm>
                <a:off x="329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42" name="Rectangle 2558">
                <a:extLst>
                  <a:ext uri="{FF2B5EF4-FFF2-40B4-BE49-F238E27FC236}">
                    <a16:creationId xmlns:a16="http://schemas.microsoft.com/office/drawing/2014/main" id="{C17D7DA5-FBF3-4FE5-9A87-5DA832E286FA}"/>
                  </a:ext>
                </a:extLst>
              </p:cNvPr>
              <p:cNvSpPr>
                <a:spLocks noChangeArrowheads="1"/>
              </p:cNvSpPr>
              <p:nvPr/>
            </p:nvSpPr>
            <p:spPr bwMode="auto">
              <a:xfrm>
                <a:off x="32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43" name="Rectangle 2559">
                <a:extLst>
                  <a:ext uri="{FF2B5EF4-FFF2-40B4-BE49-F238E27FC236}">
                    <a16:creationId xmlns:a16="http://schemas.microsoft.com/office/drawing/2014/main" id="{4BB9B04F-4BEC-4CAB-B75E-65B99BD3C17E}"/>
                  </a:ext>
                </a:extLst>
              </p:cNvPr>
              <p:cNvSpPr>
                <a:spLocks noChangeArrowheads="1"/>
              </p:cNvSpPr>
              <p:nvPr/>
            </p:nvSpPr>
            <p:spPr bwMode="auto">
              <a:xfrm>
                <a:off x="32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44" name="Rectangle 2560">
                <a:extLst>
                  <a:ext uri="{FF2B5EF4-FFF2-40B4-BE49-F238E27FC236}">
                    <a16:creationId xmlns:a16="http://schemas.microsoft.com/office/drawing/2014/main" id="{9D628102-397A-4FA4-AD15-07B3CD377E95}"/>
                  </a:ext>
                </a:extLst>
              </p:cNvPr>
              <p:cNvSpPr>
                <a:spLocks noChangeArrowheads="1"/>
              </p:cNvSpPr>
              <p:nvPr/>
            </p:nvSpPr>
            <p:spPr bwMode="auto">
              <a:xfrm>
                <a:off x="32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45" name="Rectangle 2561">
                <a:extLst>
                  <a:ext uri="{FF2B5EF4-FFF2-40B4-BE49-F238E27FC236}">
                    <a16:creationId xmlns:a16="http://schemas.microsoft.com/office/drawing/2014/main" id="{C312BB59-1601-4A5B-B2C2-5A4F5516AAAC}"/>
                  </a:ext>
                </a:extLst>
              </p:cNvPr>
              <p:cNvSpPr>
                <a:spLocks noChangeArrowheads="1"/>
              </p:cNvSpPr>
              <p:nvPr/>
            </p:nvSpPr>
            <p:spPr bwMode="auto">
              <a:xfrm>
                <a:off x="32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46" name="Rectangle 2562">
                <a:extLst>
                  <a:ext uri="{FF2B5EF4-FFF2-40B4-BE49-F238E27FC236}">
                    <a16:creationId xmlns:a16="http://schemas.microsoft.com/office/drawing/2014/main" id="{E25B0032-ECAA-4DA0-8232-AC49958BB563}"/>
                  </a:ext>
                </a:extLst>
              </p:cNvPr>
              <p:cNvSpPr>
                <a:spLocks noChangeArrowheads="1"/>
              </p:cNvSpPr>
              <p:nvPr/>
            </p:nvSpPr>
            <p:spPr bwMode="auto">
              <a:xfrm>
                <a:off x="33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47" name="Rectangle 2563">
                <a:extLst>
                  <a:ext uri="{FF2B5EF4-FFF2-40B4-BE49-F238E27FC236}">
                    <a16:creationId xmlns:a16="http://schemas.microsoft.com/office/drawing/2014/main" id="{CBEA30AC-416C-4179-B9F3-9EB90556EA88}"/>
                  </a:ext>
                </a:extLst>
              </p:cNvPr>
              <p:cNvSpPr>
                <a:spLocks noChangeArrowheads="1"/>
              </p:cNvSpPr>
              <p:nvPr/>
            </p:nvSpPr>
            <p:spPr bwMode="auto">
              <a:xfrm>
                <a:off x="33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48" name="Rectangle 2564">
                <a:extLst>
                  <a:ext uri="{FF2B5EF4-FFF2-40B4-BE49-F238E27FC236}">
                    <a16:creationId xmlns:a16="http://schemas.microsoft.com/office/drawing/2014/main" id="{C902E39B-A25C-4893-A593-CC6FA68EE3C7}"/>
                  </a:ext>
                </a:extLst>
              </p:cNvPr>
              <p:cNvSpPr>
                <a:spLocks noChangeArrowheads="1"/>
              </p:cNvSpPr>
              <p:nvPr/>
            </p:nvSpPr>
            <p:spPr bwMode="auto">
              <a:xfrm>
                <a:off x="33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49" name="Rectangle 2565">
                <a:extLst>
                  <a:ext uri="{FF2B5EF4-FFF2-40B4-BE49-F238E27FC236}">
                    <a16:creationId xmlns:a16="http://schemas.microsoft.com/office/drawing/2014/main" id="{BC5C7166-4732-4C56-9E3D-A8D2E016C744}"/>
                  </a:ext>
                </a:extLst>
              </p:cNvPr>
              <p:cNvSpPr>
                <a:spLocks noChangeArrowheads="1"/>
              </p:cNvSpPr>
              <p:nvPr/>
            </p:nvSpPr>
            <p:spPr bwMode="auto">
              <a:xfrm>
                <a:off x="33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50" name="Rectangle 2566">
                <a:extLst>
                  <a:ext uri="{FF2B5EF4-FFF2-40B4-BE49-F238E27FC236}">
                    <a16:creationId xmlns:a16="http://schemas.microsoft.com/office/drawing/2014/main" id="{2F434B4A-1BFF-42C4-AAD0-7C95CE0B6DC1}"/>
                  </a:ext>
                </a:extLst>
              </p:cNvPr>
              <p:cNvSpPr>
                <a:spLocks noChangeArrowheads="1"/>
              </p:cNvSpPr>
              <p:nvPr/>
            </p:nvSpPr>
            <p:spPr bwMode="auto">
              <a:xfrm>
                <a:off x="330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51" name="Rectangle 2567">
                <a:extLst>
                  <a:ext uri="{FF2B5EF4-FFF2-40B4-BE49-F238E27FC236}">
                    <a16:creationId xmlns:a16="http://schemas.microsoft.com/office/drawing/2014/main" id="{DA0EFB48-0F33-4926-9783-93A838DF2428}"/>
                  </a:ext>
                </a:extLst>
              </p:cNvPr>
              <p:cNvSpPr>
                <a:spLocks noChangeArrowheads="1"/>
              </p:cNvSpPr>
              <p:nvPr/>
            </p:nvSpPr>
            <p:spPr bwMode="auto">
              <a:xfrm>
                <a:off x="330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52" name="Rectangle 2568">
                <a:extLst>
                  <a:ext uri="{FF2B5EF4-FFF2-40B4-BE49-F238E27FC236}">
                    <a16:creationId xmlns:a16="http://schemas.microsoft.com/office/drawing/2014/main" id="{620CE57E-41DB-40DD-92BD-9F57780323D2}"/>
                  </a:ext>
                </a:extLst>
              </p:cNvPr>
              <p:cNvSpPr>
                <a:spLocks noChangeArrowheads="1"/>
              </p:cNvSpPr>
              <p:nvPr/>
            </p:nvSpPr>
            <p:spPr bwMode="auto">
              <a:xfrm>
                <a:off x="330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53" name="Rectangle 2569">
                <a:extLst>
                  <a:ext uri="{FF2B5EF4-FFF2-40B4-BE49-F238E27FC236}">
                    <a16:creationId xmlns:a16="http://schemas.microsoft.com/office/drawing/2014/main" id="{6A09BC5B-BE44-4B2C-BC71-F52CFA310AB5}"/>
                  </a:ext>
                </a:extLst>
              </p:cNvPr>
              <p:cNvSpPr>
                <a:spLocks noChangeArrowheads="1"/>
              </p:cNvSpPr>
              <p:nvPr/>
            </p:nvSpPr>
            <p:spPr bwMode="auto">
              <a:xfrm>
                <a:off x="33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54" name="Rectangle 2570">
                <a:extLst>
                  <a:ext uri="{FF2B5EF4-FFF2-40B4-BE49-F238E27FC236}">
                    <a16:creationId xmlns:a16="http://schemas.microsoft.com/office/drawing/2014/main" id="{6DAD1276-AA3D-4F55-A075-8929BB7EC4AC}"/>
                  </a:ext>
                </a:extLst>
              </p:cNvPr>
              <p:cNvSpPr>
                <a:spLocks noChangeArrowheads="1"/>
              </p:cNvSpPr>
              <p:nvPr/>
            </p:nvSpPr>
            <p:spPr bwMode="auto">
              <a:xfrm>
                <a:off x="33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55" name="Rectangle 2571">
                <a:extLst>
                  <a:ext uri="{FF2B5EF4-FFF2-40B4-BE49-F238E27FC236}">
                    <a16:creationId xmlns:a16="http://schemas.microsoft.com/office/drawing/2014/main" id="{2D7D5E82-085B-4B16-8888-18131351F831}"/>
                  </a:ext>
                </a:extLst>
              </p:cNvPr>
              <p:cNvSpPr>
                <a:spLocks noChangeArrowheads="1"/>
              </p:cNvSpPr>
              <p:nvPr/>
            </p:nvSpPr>
            <p:spPr bwMode="auto">
              <a:xfrm>
                <a:off x="33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56" name="Rectangle 2572">
                <a:extLst>
                  <a:ext uri="{FF2B5EF4-FFF2-40B4-BE49-F238E27FC236}">
                    <a16:creationId xmlns:a16="http://schemas.microsoft.com/office/drawing/2014/main" id="{5FFD0268-4473-46B6-9527-226EFB6010E5}"/>
                  </a:ext>
                </a:extLst>
              </p:cNvPr>
              <p:cNvSpPr>
                <a:spLocks noChangeArrowheads="1"/>
              </p:cNvSpPr>
              <p:nvPr/>
            </p:nvSpPr>
            <p:spPr bwMode="auto">
              <a:xfrm>
                <a:off x="33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57" name="Rectangle 2573">
                <a:extLst>
                  <a:ext uri="{FF2B5EF4-FFF2-40B4-BE49-F238E27FC236}">
                    <a16:creationId xmlns:a16="http://schemas.microsoft.com/office/drawing/2014/main" id="{021E7681-6DBB-45F8-92B6-383CC7361318}"/>
                  </a:ext>
                </a:extLst>
              </p:cNvPr>
              <p:cNvSpPr>
                <a:spLocks noChangeArrowheads="1"/>
              </p:cNvSpPr>
              <p:nvPr/>
            </p:nvSpPr>
            <p:spPr bwMode="auto">
              <a:xfrm>
                <a:off x="33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58" name="Rectangle 2574">
                <a:extLst>
                  <a:ext uri="{FF2B5EF4-FFF2-40B4-BE49-F238E27FC236}">
                    <a16:creationId xmlns:a16="http://schemas.microsoft.com/office/drawing/2014/main" id="{F94F8F0E-581A-41AB-9E2D-E696D608E5D5}"/>
                  </a:ext>
                </a:extLst>
              </p:cNvPr>
              <p:cNvSpPr>
                <a:spLocks noChangeArrowheads="1"/>
              </p:cNvSpPr>
              <p:nvPr/>
            </p:nvSpPr>
            <p:spPr bwMode="auto">
              <a:xfrm>
                <a:off x="33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59" name="Rectangle 2575">
                <a:extLst>
                  <a:ext uri="{FF2B5EF4-FFF2-40B4-BE49-F238E27FC236}">
                    <a16:creationId xmlns:a16="http://schemas.microsoft.com/office/drawing/2014/main" id="{2A4BB101-91A7-450D-A61E-64F14A4FDA7C}"/>
                  </a:ext>
                </a:extLst>
              </p:cNvPr>
              <p:cNvSpPr>
                <a:spLocks noChangeArrowheads="1"/>
              </p:cNvSpPr>
              <p:nvPr/>
            </p:nvSpPr>
            <p:spPr bwMode="auto">
              <a:xfrm>
                <a:off x="33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60" name="Rectangle 2576">
                <a:extLst>
                  <a:ext uri="{FF2B5EF4-FFF2-40B4-BE49-F238E27FC236}">
                    <a16:creationId xmlns:a16="http://schemas.microsoft.com/office/drawing/2014/main" id="{EBBB3B21-CB3A-499D-B0D2-F660ECCFEF52}"/>
                  </a:ext>
                </a:extLst>
              </p:cNvPr>
              <p:cNvSpPr>
                <a:spLocks noChangeArrowheads="1"/>
              </p:cNvSpPr>
              <p:nvPr/>
            </p:nvSpPr>
            <p:spPr bwMode="auto">
              <a:xfrm>
                <a:off x="33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61" name="Rectangle 2577">
                <a:extLst>
                  <a:ext uri="{FF2B5EF4-FFF2-40B4-BE49-F238E27FC236}">
                    <a16:creationId xmlns:a16="http://schemas.microsoft.com/office/drawing/2014/main" id="{C7C46CB0-6597-44DB-87F8-0E2CF729355A}"/>
                  </a:ext>
                </a:extLst>
              </p:cNvPr>
              <p:cNvSpPr>
                <a:spLocks noChangeArrowheads="1"/>
              </p:cNvSpPr>
              <p:nvPr/>
            </p:nvSpPr>
            <p:spPr bwMode="auto">
              <a:xfrm>
                <a:off x="332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62" name="Rectangle 2578">
                <a:extLst>
                  <a:ext uri="{FF2B5EF4-FFF2-40B4-BE49-F238E27FC236}">
                    <a16:creationId xmlns:a16="http://schemas.microsoft.com/office/drawing/2014/main" id="{07802837-11D2-478D-95DF-81FA8614F459}"/>
                  </a:ext>
                </a:extLst>
              </p:cNvPr>
              <p:cNvSpPr>
                <a:spLocks noChangeArrowheads="1"/>
              </p:cNvSpPr>
              <p:nvPr/>
            </p:nvSpPr>
            <p:spPr bwMode="auto">
              <a:xfrm>
                <a:off x="332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63" name="Rectangle 2579">
                <a:extLst>
                  <a:ext uri="{FF2B5EF4-FFF2-40B4-BE49-F238E27FC236}">
                    <a16:creationId xmlns:a16="http://schemas.microsoft.com/office/drawing/2014/main" id="{00B2429E-9601-4175-97C5-7F413D719F0F}"/>
                  </a:ext>
                </a:extLst>
              </p:cNvPr>
              <p:cNvSpPr>
                <a:spLocks noChangeArrowheads="1"/>
              </p:cNvSpPr>
              <p:nvPr/>
            </p:nvSpPr>
            <p:spPr bwMode="auto">
              <a:xfrm>
                <a:off x="332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64" name="Rectangle 2580">
                <a:extLst>
                  <a:ext uri="{FF2B5EF4-FFF2-40B4-BE49-F238E27FC236}">
                    <a16:creationId xmlns:a16="http://schemas.microsoft.com/office/drawing/2014/main" id="{A195C5E4-3297-4199-A946-EA84FD7A7414}"/>
                  </a:ext>
                </a:extLst>
              </p:cNvPr>
              <p:cNvSpPr>
                <a:spLocks noChangeArrowheads="1"/>
              </p:cNvSpPr>
              <p:nvPr/>
            </p:nvSpPr>
            <p:spPr bwMode="auto">
              <a:xfrm>
                <a:off x="33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65" name="Rectangle 2581">
                <a:extLst>
                  <a:ext uri="{FF2B5EF4-FFF2-40B4-BE49-F238E27FC236}">
                    <a16:creationId xmlns:a16="http://schemas.microsoft.com/office/drawing/2014/main" id="{E0F20A14-9F16-4CC1-88FF-7AAB6948E694}"/>
                  </a:ext>
                </a:extLst>
              </p:cNvPr>
              <p:cNvSpPr>
                <a:spLocks noChangeArrowheads="1"/>
              </p:cNvSpPr>
              <p:nvPr/>
            </p:nvSpPr>
            <p:spPr bwMode="auto">
              <a:xfrm>
                <a:off x="33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66" name="Rectangle 2582">
                <a:extLst>
                  <a:ext uri="{FF2B5EF4-FFF2-40B4-BE49-F238E27FC236}">
                    <a16:creationId xmlns:a16="http://schemas.microsoft.com/office/drawing/2014/main" id="{2FA7F2B0-01E7-44D5-B3B7-C2863BCC2D9E}"/>
                  </a:ext>
                </a:extLst>
              </p:cNvPr>
              <p:cNvSpPr>
                <a:spLocks noChangeArrowheads="1"/>
              </p:cNvSpPr>
              <p:nvPr/>
            </p:nvSpPr>
            <p:spPr bwMode="auto">
              <a:xfrm>
                <a:off x="33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67" name="Rectangle 2583">
                <a:extLst>
                  <a:ext uri="{FF2B5EF4-FFF2-40B4-BE49-F238E27FC236}">
                    <a16:creationId xmlns:a16="http://schemas.microsoft.com/office/drawing/2014/main" id="{068B2845-A854-4562-ADD4-A5B87CE9F9DE}"/>
                  </a:ext>
                </a:extLst>
              </p:cNvPr>
              <p:cNvSpPr>
                <a:spLocks noChangeArrowheads="1"/>
              </p:cNvSpPr>
              <p:nvPr/>
            </p:nvSpPr>
            <p:spPr bwMode="auto">
              <a:xfrm>
                <a:off x="33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68" name="Rectangle 2584">
                <a:extLst>
                  <a:ext uri="{FF2B5EF4-FFF2-40B4-BE49-F238E27FC236}">
                    <a16:creationId xmlns:a16="http://schemas.microsoft.com/office/drawing/2014/main" id="{4F6E3BBF-E59F-46B1-AB2A-4CE2BC72A78D}"/>
                  </a:ext>
                </a:extLst>
              </p:cNvPr>
              <p:cNvSpPr>
                <a:spLocks noChangeArrowheads="1"/>
              </p:cNvSpPr>
              <p:nvPr/>
            </p:nvSpPr>
            <p:spPr bwMode="auto">
              <a:xfrm>
                <a:off x="33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69" name="Rectangle 2585">
                <a:extLst>
                  <a:ext uri="{FF2B5EF4-FFF2-40B4-BE49-F238E27FC236}">
                    <a16:creationId xmlns:a16="http://schemas.microsoft.com/office/drawing/2014/main" id="{434BA4C2-D3C4-4028-B412-28893DC7F1EB}"/>
                  </a:ext>
                </a:extLst>
              </p:cNvPr>
              <p:cNvSpPr>
                <a:spLocks noChangeArrowheads="1"/>
              </p:cNvSpPr>
              <p:nvPr/>
            </p:nvSpPr>
            <p:spPr bwMode="auto">
              <a:xfrm>
                <a:off x="33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70" name="Rectangle 2586">
                <a:extLst>
                  <a:ext uri="{FF2B5EF4-FFF2-40B4-BE49-F238E27FC236}">
                    <a16:creationId xmlns:a16="http://schemas.microsoft.com/office/drawing/2014/main" id="{1C42793E-56CF-4CCD-A282-11DB04F7C6D7}"/>
                  </a:ext>
                </a:extLst>
              </p:cNvPr>
              <p:cNvSpPr>
                <a:spLocks noChangeArrowheads="1"/>
              </p:cNvSpPr>
              <p:nvPr/>
            </p:nvSpPr>
            <p:spPr bwMode="auto">
              <a:xfrm>
                <a:off x="33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71" name="Rectangle 2587">
                <a:extLst>
                  <a:ext uri="{FF2B5EF4-FFF2-40B4-BE49-F238E27FC236}">
                    <a16:creationId xmlns:a16="http://schemas.microsoft.com/office/drawing/2014/main" id="{F66BE384-5B17-41AE-BD63-99B6EA4E0FC9}"/>
                  </a:ext>
                </a:extLst>
              </p:cNvPr>
              <p:cNvSpPr>
                <a:spLocks noChangeArrowheads="1"/>
              </p:cNvSpPr>
              <p:nvPr/>
            </p:nvSpPr>
            <p:spPr bwMode="auto">
              <a:xfrm>
                <a:off x="33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72" name="Rectangle 2588">
                <a:extLst>
                  <a:ext uri="{FF2B5EF4-FFF2-40B4-BE49-F238E27FC236}">
                    <a16:creationId xmlns:a16="http://schemas.microsoft.com/office/drawing/2014/main" id="{3FA53A2C-4C28-4B05-BE2B-6C673733E164}"/>
                  </a:ext>
                </a:extLst>
              </p:cNvPr>
              <p:cNvSpPr>
                <a:spLocks noChangeArrowheads="1"/>
              </p:cNvSpPr>
              <p:nvPr/>
            </p:nvSpPr>
            <p:spPr bwMode="auto">
              <a:xfrm>
                <a:off x="333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73" name="Rectangle 2589">
                <a:extLst>
                  <a:ext uri="{FF2B5EF4-FFF2-40B4-BE49-F238E27FC236}">
                    <a16:creationId xmlns:a16="http://schemas.microsoft.com/office/drawing/2014/main" id="{EB81BCB6-C14F-451B-8ED0-3F61EDE1CDF7}"/>
                  </a:ext>
                </a:extLst>
              </p:cNvPr>
              <p:cNvSpPr>
                <a:spLocks noChangeArrowheads="1"/>
              </p:cNvSpPr>
              <p:nvPr/>
            </p:nvSpPr>
            <p:spPr bwMode="auto">
              <a:xfrm>
                <a:off x="333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74" name="Rectangle 2590">
                <a:extLst>
                  <a:ext uri="{FF2B5EF4-FFF2-40B4-BE49-F238E27FC236}">
                    <a16:creationId xmlns:a16="http://schemas.microsoft.com/office/drawing/2014/main" id="{815CA019-2241-4215-84FA-374CAFFCC04F}"/>
                  </a:ext>
                </a:extLst>
              </p:cNvPr>
              <p:cNvSpPr>
                <a:spLocks noChangeArrowheads="1"/>
              </p:cNvSpPr>
              <p:nvPr/>
            </p:nvSpPr>
            <p:spPr bwMode="auto">
              <a:xfrm>
                <a:off x="333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75" name="Rectangle 2591">
                <a:extLst>
                  <a:ext uri="{FF2B5EF4-FFF2-40B4-BE49-F238E27FC236}">
                    <a16:creationId xmlns:a16="http://schemas.microsoft.com/office/drawing/2014/main" id="{1A0D3395-B66B-430B-A815-EB3EE26276F7}"/>
                  </a:ext>
                </a:extLst>
              </p:cNvPr>
              <p:cNvSpPr>
                <a:spLocks noChangeArrowheads="1"/>
              </p:cNvSpPr>
              <p:nvPr/>
            </p:nvSpPr>
            <p:spPr bwMode="auto">
              <a:xfrm>
                <a:off x="33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76" name="Rectangle 2592">
                <a:extLst>
                  <a:ext uri="{FF2B5EF4-FFF2-40B4-BE49-F238E27FC236}">
                    <a16:creationId xmlns:a16="http://schemas.microsoft.com/office/drawing/2014/main" id="{BB70C171-E9C3-41B8-886E-BA68BD20DD43}"/>
                  </a:ext>
                </a:extLst>
              </p:cNvPr>
              <p:cNvSpPr>
                <a:spLocks noChangeArrowheads="1"/>
              </p:cNvSpPr>
              <p:nvPr/>
            </p:nvSpPr>
            <p:spPr bwMode="auto">
              <a:xfrm>
                <a:off x="33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77" name="Rectangle 2593">
                <a:extLst>
                  <a:ext uri="{FF2B5EF4-FFF2-40B4-BE49-F238E27FC236}">
                    <a16:creationId xmlns:a16="http://schemas.microsoft.com/office/drawing/2014/main" id="{90E14366-24BD-4FF3-9760-B49284CE56CD}"/>
                  </a:ext>
                </a:extLst>
              </p:cNvPr>
              <p:cNvSpPr>
                <a:spLocks noChangeArrowheads="1"/>
              </p:cNvSpPr>
              <p:nvPr/>
            </p:nvSpPr>
            <p:spPr bwMode="auto">
              <a:xfrm>
                <a:off x="33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78" name="Rectangle 2594">
                <a:extLst>
                  <a:ext uri="{FF2B5EF4-FFF2-40B4-BE49-F238E27FC236}">
                    <a16:creationId xmlns:a16="http://schemas.microsoft.com/office/drawing/2014/main" id="{22FA1AA2-9249-4E92-8B52-0C2ECBF98CDB}"/>
                  </a:ext>
                </a:extLst>
              </p:cNvPr>
              <p:cNvSpPr>
                <a:spLocks noChangeArrowheads="1"/>
              </p:cNvSpPr>
              <p:nvPr/>
            </p:nvSpPr>
            <p:spPr bwMode="auto">
              <a:xfrm>
                <a:off x="33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79" name="Rectangle 2595">
                <a:extLst>
                  <a:ext uri="{FF2B5EF4-FFF2-40B4-BE49-F238E27FC236}">
                    <a16:creationId xmlns:a16="http://schemas.microsoft.com/office/drawing/2014/main" id="{510AE223-B389-4746-B5BE-C5257DC0A52C}"/>
                  </a:ext>
                </a:extLst>
              </p:cNvPr>
              <p:cNvSpPr>
                <a:spLocks noChangeArrowheads="1"/>
              </p:cNvSpPr>
              <p:nvPr/>
            </p:nvSpPr>
            <p:spPr bwMode="auto">
              <a:xfrm>
                <a:off x="33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80" name="Rectangle 2596">
                <a:extLst>
                  <a:ext uri="{FF2B5EF4-FFF2-40B4-BE49-F238E27FC236}">
                    <a16:creationId xmlns:a16="http://schemas.microsoft.com/office/drawing/2014/main" id="{EBAD19FF-35F0-4B5C-962D-0D023012E7BC}"/>
                  </a:ext>
                </a:extLst>
              </p:cNvPr>
              <p:cNvSpPr>
                <a:spLocks noChangeArrowheads="1"/>
              </p:cNvSpPr>
              <p:nvPr/>
            </p:nvSpPr>
            <p:spPr bwMode="auto">
              <a:xfrm>
                <a:off x="33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81" name="Rectangle 2597">
                <a:extLst>
                  <a:ext uri="{FF2B5EF4-FFF2-40B4-BE49-F238E27FC236}">
                    <a16:creationId xmlns:a16="http://schemas.microsoft.com/office/drawing/2014/main" id="{CEF7A5C4-39C2-43CB-8D64-8F20235ACE18}"/>
                  </a:ext>
                </a:extLst>
              </p:cNvPr>
              <p:cNvSpPr>
                <a:spLocks noChangeArrowheads="1"/>
              </p:cNvSpPr>
              <p:nvPr/>
            </p:nvSpPr>
            <p:spPr bwMode="auto">
              <a:xfrm>
                <a:off x="33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82" name="Rectangle 2598">
                <a:extLst>
                  <a:ext uri="{FF2B5EF4-FFF2-40B4-BE49-F238E27FC236}">
                    <a16:creationId xmlns:a16="http://schemas.microsoft.com/office/drawing/2014/main" id="{8FA61594-074F-4DCB-9D60-8BFC02CF808C}"/>
                  </a:ext>
                </a:extLst>
              </p:cNvPr>
              <p:cNvSpPr>
                <a:spLocks noChangeArrowheads="1"/>
              </p:cNvSpPr>
              <p:nvPr/>
            </p:nvSpPr>
            <p:spPr bwMode="auto">
              <a:xfrm>
                <a:off x="33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83" name="Rectangle 2599">
                <a:extLst>
                  <a:ext uri="{FF2B5EF4-FFF2-40B4-BE49-F238E27FC236}">
                    <a16:creationId xmlns:a16="http://schemas.microsoft.com/office/drawing/2014/main" id="{90C86F2E-A0A6-4F4D-9AA3-18C9D7E24A08}"/>
                  </a:ext>
                </a:extLst>
              </p:cNvPr>
              <p:cNvSpPr>
                <a:spLocks noChangeArrowheads="1"/>
              </p:cNvSpPr>
              <p:nvPr/>
            </p:nvSpPr>
            <p:spPr bwMode="auto">
              <a:xfrm>
                <a:off x="335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84" name="Rectangle 2600">
                <a:extLst>
                  <a:ext uri="{FF2B5EF4-FFF2-40B4-BE49-F238E27FC236}">
                    <a16:creationId xmlns:a16="http://schemas.microsoft.com/office/drawing/2014/main" id="{3B12A25C-0B4C-462A-88D9-120D49CE5FE2}"/>
                  </a:ext>
                </a:extLst>
              </p:cNvPr>
              <p:cNvSpPr>
                <a:spLocks noChangeArrowheads="1"/>
              </p:cNvSpPr>
              <p:nvPr/>
            </p:nvSpPr>
            <p:spPr bwMode="auto">
              <a:xfrm>
                <a:off x="335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85" name="Rectangle 2601">
                <a:extLst>
                  <a:ext uri="{FF2B5EF4-FFF2-40B4-BE49-F238E27FC236}">
                    <a16:creationId xmlns:a16="http://schemas.microsoft.com/office/drawing/2014/main" id="{F7AAB236-9ACE-49E3-8B57-CA5C44A0A517}"/>
                  </a:ext>
                </a:extLst>
              </p:cNvPr>
              <p:cNvSpPr>
                <a:spLocks noChangeArrowheads="1"/>
              </p:cNvSpPr>
              <p:nvPr/>
            </p:nvSpPr>
            <p:spPr bwMode="auto">
              <a:xfrm>
                <a:off x="335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86" name="Rectangle 2602">
                <a:extLst>
                  <a:ext uri="{FF2B5EF4-FFF2-40B4-BE49-F238E27FC236}">
                    <a16:creationId xmlns:a16="http://schemas.microsoft.com/office/drawing/2014/main" id="{8393D694-99C1-44DA-B462-DC7B70C0491D}"/>
                  </a:ext>
                </a:extLst>
              </p:cNvPr>
              <p:cNvSpPr>
                <a:spLocks noChangeArrowheads="1"/>
              </p:cNvSpPr>
              <p:nvPr/>
            </p:nvSpPr>
            <p:spPr bwMode="auto">
              <a:xfrm>
                <a:off x="335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87" name="Rectangle 2603">
                <a:extLst>
                  <a:ext uri="{FF2B5EF4-FFF2-40B4-BE49-F238E27FC236}">
                    <a16:creationId xmlns:a16="http://schemas.microsoft.com/office/drawing/2014/main" id="{DCA90991-6558-47D2-B0D7-F48F1B32FD6E}"/>
                  </a:ext>
                </a:extLst>
              </p:cNvPr>
              <p:cNvSpPr>
                <a:spLocks noChangeArrowheads="1"/>
              </p:cNvSpPr>
              <p:nvPr/>
            </p:nvSpPr>
            <p:spPr bwMode="auto">
              <a:xfrm>
                <a:off x="335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88" name="Rectangle 2604">
                <a:extLst>
                  <a:ext uri="{FF2B5EF4-FFF2-40B4-BE49-F238E27FC236}">
                    <a16:creationId xmlns:a16="http://schemas.microsoft.com/office/drawing/2014/main" id="{43F22CAB-4DE0-45B8-967B-4C7AACA926B8}"/>
                  </a:ext>
                </a:extLst>
              </p:cNvPr>
              <p:cNvSpPr>
                <a:spLocks noChangeArrowheads="1"/>
              </p:cNvSpPr>
              <p:nvPr/>
            </p:nvSpPr>
            <p:spPr bwMode="auto">
              <a:xfrm>
                <a:off x="335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89" name="Rectangle 2605">
                <a:extLst>
                  <a:ext uri="{FF2B5EF4-FFF2-40B4-BE49-F238E27FC236}">
                    <a16:creationId xmlns:a16="http://schemas.microsoft.com/office/drawing/2014/main" id="{CF001FFB-AC87-4ED2-BD59-98CFCEAE6756}"/>
                  </a:ext>
                </a:extLst>
              </p:cNvPr>
              <p:cNvSpPr>
                <a:spLocks noChangeArrowheads="1"/>
              </p:cNvSpPr>
              <p:nvPr/>
            </p:nvSpPr>
            <p:spPr bwMode="auto">
              <a:xfrm>
                <a:off x="335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90" name="Rectangle 2606">
                <a:extLst>
                  <a:ext uri="{FF2B5EF4-FFF2-40B4-BE49-F238E27FC236}">
                    <a16:creationId xmlns:a16="http://schemas.microsoft.com/office/drawing/2014/main" id="{008CCCAD-CC84-4AF1-972B-7A3AFEFED86B}"/>
                  </a:ext>
                </a:extLst>
              </p:cNvPr>
              <p:cNvSpPr>
                <a:spLocks noChangeArrowheads="1"/>
              </p:cNvSpPr>
              <p:nvPr/>
            </p:nvSpPr>
            <p:spPr bwMode="auto">
              <a:xfrm>
                <a:off x="335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91" name="Rectangle 2607">
                <a:extLst>
                  <a:ext uri="{FF2B5EF4-FFF2-40B4-BE49-F238E27FC236}">
                    <a16:creationId xmlns:a16="http://schemas.microsoft.com/office/drawing/2014/main" id="{AD1B3D97-D1CB-42C3-8ECF-3854148BF4F5}"/>
                  </a:ext>
                </a:extLst>
              </p:cNvPr>
              <p:cNvSpPr>
                <a:spLocks noChangeArrowheads="1"/>
              </p:cNvSpPr>
              <p:nvPr/>
            </p:nvSpPr>
            <p:spPr bwMode="auto">
              <a:xfrm>
                <a:off x="335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92" name="Rectangle 2608">
                <a:extLst>
                  <a:ext uri="{FF2B5EF4-FFF2-40B4-BE49-F238E27FC236}">
                    <a16:creationId xmlns:a16="http://schemas.microsoft.com/office/drawing/2014/main" id="{497E83DF-D2A9-4822-B5BC-B427F02B1638}"/>
                  </a:ext>
                </a:extLst>
              </p:cNvPr>
              <p:cNvSpPr>
                <a:spLocks noChangeArrowheads="1"/>
              </p:cNvSpPr>
              <p:nvPr/>
            </p:nvSpPr>
            <p:spPr bwMode="auto">
              <a:xfrm>
                <a:off x="335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93" name="Rectangle 2609">
                <a:extLst>
                  <a:ext uri="{FF2B5EF4-FFF2-40B4-BE49-F238E27FC236}">
                    <a16:creationId xmlns:a16="http://schemas.microsoft.com/office/drawing/2014/main" id="{AA5A053A-015E-4B14-AEE2-8B5D3B25458A}"/>
                  </a:ext>
                </a:extLst>
              </p:cNvPr>
              <p:cNvSpPr>
                <a:spLocks noChangeArrowheads="1"/>
              </p:cNvSpPr>
              <p:nvPr/>
            </p:nvSpPr>
            <p:spPr bwMode="auto">
              <a:xfrm>
                <a:off x="335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94" name="Rectangle 2610">
                <a:extLst>
                  <a:ext uri="{FF2B5EF4-FFF2-40B4-BE49-F238E27FC236}">
                    <a16:creationId xmlns:a16="http://schemas.microsoft.com/office/drawing/2014/main" id="{887CB1BA-AB69-412C-91A3-C9B3553248C7}"/>
                  </a:ext>
                </a:extLst>
              </p:cNvPr>
              <p:cNvSpPr>
                <a:spLocks noChangeArrowheads="1"/>
              </p:cNvSpPr>
              <p:nvPr/>
            </p:nvSpPr>
            <p:spPr bwMode="auto">
              <a:xfrm>
                <a:off x="335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95" name="Rectangle 2611">
                <a:extLst>
                  <a:ext uri="{FF2B5EF4-FFF2-40B4-BE49-F238E27FC236}">
                    <a16:creationId xmlns:a16="http://schemas.microsoft.com/office/drawing/2014/main" id="{9680848B-BA17-4E5F-A62F-B48CFA1DEE16}"/>
                  </a:ext>
                </a:extLst>
              </p:cNvPr>
              <p:cNvSpPr>
                <a:spLocks noChangeArrowheads="1"/>
              </p:cNvSpPr>
              <p:nvPr/>
            </p:nvSpPr>
            <p:spPr bwMode="auto">
              <a:xfrm>
                <a:off x="335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96" name="Rectangle 2612">
                <a:extLst>
                  <a:ext uri="{FF2B5EF4-FFF2-40B4-BE49-F238E27FC236}">
                    <a16:creationId xmlns:a16="http://schemas.microsoft.com/office/drawing/2014/main" id="{66959518-F8E7-4D6F-A8BF-F3DB32FA491F}"/>
                  </a:ext>
                </a:extLst>
              </p:cNvPr>
              <p:cNvSpPr>
                <a:spLocks noChangeArrowheads="1"/>
              </p:cNvSpPr>
              <p:nvPr/>
            </p:nvSpPr>
            <p:spPr bwMode="auto">
              <a:xfrm>
                <a:off x="3356"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97" name="Rectangle 2613">
                <a:extLst>
                  <a:ext uri="{FF2B5EF4-FFF2-40B4-BE49-F238E27FC236}">
                    <a16:creationId xmlns:a16="http://schemas.microsoft.com/office/drawing/2014/main" id="{C1DD6DFD-A3C0-4E70-A3A9-658DA4E7A327}"/>
                  </a:ext>
                </a:extLst>
              </p:cNvPr>
              <p:cNvSpPr>
                <a:spLocks noChangeArrowheads="1"/>
              </p:cNvSpPr>
              <p:nvPr/>
            </p:nvSpPr>
            <p:spPr bwMode="auto">
              <a:xfrm>
                <a:off x="3356"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98" name="Rectangle 2614">
                <a:extLst>
                  <a:ext uri="{FF2B5EF4-FFF2-40B4-BE49-F238E27FC236}">
                    <a16:creationId xmlns:a16="http://schemas.microsoft.com/office/drawing/2014/main" id="{872369EE-9052-4780-A5F1-C66079ACE2B7}"/>
                  </a:ext>
                </a:extLst>
              </p:cNvPr>
              <p:cNvSpPr>
                <a:spLocks noChangeArrowheads="1"/>
              </p:cNvSpPr>
              <p:nvPr/>
            </p:nvSpPr>
            <p:spPr bwMode="auto">
              <a:xfrm>
                <a:off x="3356"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99" name="Rectangle 2615">
                <a:extLst>
                  <a:ext uri="{FF2B5EF4-FFF2-40B4-BE49-F238E27FC236}">
                    <a16:creationId xmlns:a16="http://schemas.microsoft.com/office/drawing/2014/main" id="{3EDCF56D-FA61-4E05-898F-7E8CACAAB26D}"/>
                  </a:ext>
                </a:extLst>
              </p:cNvPr>
              <p:cNvSpPr>
                <a:spLocks noChangeArrowheads="1"/>
              </p:cNvSpPr>
              <p:nvPr/>
            </p:nvSpPr>
            <p:spPr bwMode="auto">
              <a:xfrm>
                <a:off x="3362"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00" name="Rectangle 2616">
                <a:extLst>
                  <a:ext uri="{FF2B5EF4-FFF2-40B4-BE49-F238E27FC236}">
                    <a16:creationId xmlns:a16="http://schemas.microsoft.com/office/drawing/2014/main" id="{65E10848-743E-4FCA-9EAB-52390025F301}"/>
                  </a:ext>
                </a:extLst>
              </p:cNvPr>
              <p:cNvSpPr>
                <a:spLocks noChangeArrowheads="1"/>
              </p:cNvSpPr>
              <p:nvPr/>
            </p:nvSpPr>
            <p:spPr bwMode="auto">
              <a:xfrm>
                <a:off x="336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70" name="Group 2818">
              <a:extLst>
                <a:ext uri="{FF2B5EF4-FFF2-40B4-BE49-F238E27FC236}">
                  <a16:creationId xmlns:a16="http://schemas.microsoft.com/office/drawing/2014/main" id="{6204A48A-A880-498D-A843-221393FB2B02}"/>
                </a:ext>
              </a:extLst>
            </p:cNvPr>
            <p:cNvGrpSpPr>
              <a:grpSpLocks/>
            </p:cNvGrpSpPr>
            <p:nvPr/>
          </p:nvGrpSpPr>
          <p:grpSpPr bwMode="auto">
            <a:xfrm>
              <a:off x="3362" y="2629"/>
              <a:ext cx="228" cy="42"/>
              <a:chOff x="3362" y="2629"/>
              <a:chExt cx="228" cy="42"/>
            </a:xfrm>
          </p:grpSpPr>
          <p:sp>
            <p:nvSpPr>
              <p:cNvPr id="59101" name="Rectangle 2618">
                <a:extLst>
                  <a:ext uri="{FF2B5EF4-FFF2-40B4-BE49-F238E27FC236}">
                    <a16:creationId xmlns:a16="http://schemas.microsoft.com/office/drawing/2014/main" id="{2C36B076-656E-4F86-82B1-F6C7D571614E}"/>
                  </a:ext>
                </a:extLst>
              </p:cNvPr>
              <p:cNvSpPr>
                <a:spLocks noChangeArrowheads="1"/>
              </p:cNvSpPr>
              <p:nvPr/>
            </p:nvSpPr>
            <p:spPr bwMode="auto">
              <a:xfrm>
                <a:off x="336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02" name="Rectangle 2619">
                <a:extLst>
                  <a:ext uri="{FF2B5EF4-FFF2-40B4-BE49-F238E27FC236}">
                    <a16:creationId xmlns:a16="http://schemas.microsoft.com/office/drawing/2014/main" id="{D3FE1114-CE18-4312-96B9-A0D2F291A182}"/>
                  </a:ext>
                </a:extLst>
              </p:cNvPr>
              <p:cNvSpPr>
                <a:spLocks noChangeArrowheads="1"/>
              </p:cNvSpPr>
              <p:nvPr/>
            </p:nvSpPr>
            <p:spPr bwMode="auto">
              <a:xfrm>
                <a:off x="336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03" name="Rectangle 2620">
                <a:extLst>
                  <a:ext uri="{FF2B5EF4-FFF2-40B4-BE49-F238E27FC236}">
                    <a16:creationId xmlns:a16="http://schemas.microsoft.com/office/drawing/2014/main" id="{9A71D282-256E-478B-9EF0-A76CBDDC4CBB}"/>
                  </a:ext>
                </a:extLst>
              </p:cNvPr>
              <p:cNvSpPr>
                <a:spLocks noChangeArrowheads="1"/>
              </p:cNvSpPr>
              <p:nvPr/>
            </p:nvSpPr>
            <p:spPr bwMode="auto">
              <a:xfrm>
                <a:off x="336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04" name="Rectangle 2621">
                <a:extLst>
                  <a:ext uri="{FF2B5EF4-FFF2-40B4-BE49-F238E27FC236}">
                    <a16:creationId xmlns:a16="http://schemas.microsoft.com/office/drawing/2014/main" id="{998F09C7-F6BD-4B81-B8BC-CB7C3C969CE7}"/>
                  </a:ext>
                </a:extLst>
              </p:cNvPr>
              <p:cNvSpPr>
                <a:spLocks noChangeArrowheads="1"/>
              </p:cNvSpPr>
              <p:nvPr/>
            </p:nvSpPr>
            <p:spPr bwMode="auto">
              <a:xfrm>
                <a:off x="336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05" name="Rectangle 2622">
                <a:extLst>
                  <a:ext uri="{FF2B5EF4-FFF2-40B4-BE49-F238E27FC236}">
                    <a16:creationId xmlns:a16="http://schemas.microsoft.com/office/drawing/2014/main" id="{3B739F68-5A9C-4C5B-A8B8-1224F9F35895}"/>
                  </a:ext>
                </a:extLst>
              </p:cNvPr>
              <p:cNvSpPr>
                <a:spLocks noChangeArrowheads="1"/>
              </p:cNvSpPr>
              <p:nvPr/>
            </p:nvSpPr>
            <p:spPr bwMode="auto">
              <a:xfrm>
                <a:off x="336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06" name="Rectangle 2623">
                <a:extLst>
                  <a:ext uri="{FF2B5EF4-FFF2-40B4-BE49-F238E27FC236}">
                    <a16:creationId xmlns:a16="http://schemas.microsoft.com/office/drawing/2014/main" id="{97271220-19D3-4A1B-8B6F-603652E94F37}"/>
                  </a:ext>
                </a:extLst>
              </p:cNvPr>
              <p:cNvSpPr>
                <a:spLocks noChangeArrowheads="1"/>
              </p:cNvSpPr>
              <p:nvPr/>
            </p:nvSpPr>
            <p:spPr bwMode="auto">
              <a:xfrm>
                <a:off x="336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07" name="Rectangle 2624">
                <a:extLst>
                  <a:ext uri="{FF2B5EF4-FFF2-40B4-BE49-F238E27FC236}">
                    <a16:creationId xmlns:a16="http://schemas.microsoft.com/office/drawing/2014/main" id="{135C9448-6D11-415D-87F8-1F1854BC114A}"/>
                  </a:ext>
                </a:extLst>
              </p:cNvPr>
              <p:cNvSpPr>
                <a:spLocks noChangeArrowheads="1"/>
              </p:cNvSpPr>
              <p:nvPr/>
            </p:nvSpPr>
            <p:spPr bwMode="auto">
              <a:xfrm>
                <a:off x="336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08" name="Rectangle 2625">
                <a:extLst>
                  <a:ext uri="{FF2B5EF4-FFF2-40B4-BE49-F238E27FC236}">
                    <a16:creationId xmlns:a16="http://schemas.microsoft.com/office/drawing/2014/main" id="{EB6BA386-35A5-4BB7-955B-E4121197C852}"/>
                  </a:ext>
                </a:extLst>
              </p:cNvPr>
              <p:cNvSpPr>
                <a:spLocks noChangeArrowheads="1"/>
              </p:cNvSpPr>
              <p:nvPr/>
            </p:nvSpPr>
            <p:spPr bwMode="auto">
              <a:xfrm>
                <a:off x="33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09" name="Rectangle 2626">
                <a:extLst>
                  <a:ext uri="{FF2B5EF4-FFF2-40B4-BE49-F238E27FC236}">
                    <a16:creationId xmlns:a16="http://schemas.microsoft.com/office/drawing/2014/main" id="{33181428-C2BE-4D74-865E-F12F4349BA4B}"/>
                  </a:ext>
                </a:extLst>
              </p:cNvPr>
              <p:cNvSpPr>
                <a:spLocks noChangeArrowheads="1"/>
              </p:cNvSpPr>
              <p:nvPr/>
            </p:nvSpPr>
            <p:spPr bwMode="auto">
              <a:xfrm>
                <a:off x="33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10" name="Rectangle 2627">
                <a:extLst>
                  <a:ext uri="{FF2B5EF4-FFF2-40B4-BE49-F238E27FC236}">
                    <a16:creationId xmlns:a16="http://schemas.microsoft.com/office/drawing/2014/main" id="{B7291488-4FA1-4D85-AA1C-AC646BC718FD}"/>
                  </a:ext>
                </a:extLst>
              </p:cNvPr>
              <p:cNvSpPr>
                <a:spLocks noChangeArrowheads="1"/>
              </p:cNvSpPr>
              <p:nvPr/>
            </p:nvSpPr>
            <p:spPr bwMode="auto">
              <a:xfrm>
                <a:off x="33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11" name="Rectangle 2628">
                <a:extLst>
                  <a:ext uri="{FF2B5EF4-FFF2-40B4-BE49-F238E27FC236}">
                    <a16:creationId xmlns:a16="http://schemas.microsoft.com/office/drawing/2014/main" id="{9F831DD0-1EEE-41BB-A11F-4423F8DD7C7E}"/>
                  </a:ext>
                </a:extLst>
              </p:cNvPr>
              <p:cNvSpPr>
                <a:spLocks noChangeArrowheads="1"/>
              </p:cNvSpPr>
              <p:nvPr/>
            </p:nvSpPr>
            <p:spPr bwMode="auto">
              <a:xfrm>
                <a:off x="33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12" name="Rectangle 2629">
                <a:extLst>
                  <a:ext uri="{FF2B5EF4-FFF2-40B4-BE49-F238E27FC236}">
                    <a16:creationId xmlns:a16="http://schemas.microsoft.com/office/drawing/2014/main" id="{868075B1-DF43-4CE8-9647-DC5D3986A58C}"/>
                  </a:ext>
                </a:extLst>
              </p:cNvPr>
              <p:cNvSpPr>
                <a:spLocks noChangeArrowheads="1"/>
              </p:cNvSpPr>
              <p:nvPr/>
            </p:nvSpPr>
            <p:spPr bwMode="auto">
              <a:xfrm>
                <a:off x="33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13" name="Rectangle 2630">
                <a:extLst>
                  <a:ext uri="{FF2B5EF4-FFF2-40B4-BE49-F238E27FC236}">
                    <a16:creationId xmlns:a16="http://schemas.microsoft.com/office/drawing/2014/main" id="{3CC86EAA-8742-4EB2-ACDF-88AEBDA6FA02}"/>
                  </a:ext>
                </a:extLst>
              </p:cNvPr>
              <p:cNvSpPr>
                <a:spLocks noChangeArrowheads="1"/>
              </p:cNvSpPr>
              <p:nvPr/>
            </p:nvSpPr>
            <p:spPr bwMode="auto">
              <a:xfrm>
                <a:off x="33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14" name="Rectangle 2631">
                <a:extLst>
                  <a:ext uri="{FF2B5EF4-FFF2-40B4-BE49-F238E27FC236}">
                    <a16:creationId xmlns:a16="http://schemas.microsoft.com/office/drawing/2014/main" id="{80DD2037-0672-4F9E-82BB-42ACDD42E0F6}"/>
                  </a:ext>
                </a:extLst>
              </p:cNvPr>
              <p:cNvSpPr>
                <a:spLocks noChangeArrowheads="1"/>
              </p:cNvSpPr>
              <p:nvPr/>
            </p:nvSpPr>
            <p:spPr bwMode="auto">
              <a:xfrm>
                <a:off x="33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15" name="Rectangle 2632">
                <a:extLst>
                  <a:ext uri="{FF2B5EF4-FFF2-40B4-BE49-F238E27FC236}">
                    <a16:creationId xmlns:a16="http://schemas.microsoft.com/office/drawing/2014/main" id="{EB691F3B-EC04-4A2F-AF51-88E1CC0FF5B0}"/>
                  </a:ext>
                </a:extLst>
              </p:cNvPr>
              <p:cNvSpPr>
                <a:spLocks noChangeArrowheads="1"/>
              </p:cNvSpPr>
              <p:nvPr/>
            </p:nvSpPr>
            <p:spPr bwMode="auto">
              <a:xfrm>
                <a:off x="33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16" name="Rectangle 2633">
                <a:extLst>
                  <a:ext uri="{FF2B5EF4-FFF2-40B4-BE49-F238E27FC236}">
                    <a16:creationId xmlns:a16="http://schemas.microsoft.com/office/drawing/2014/main" id="{B28E1295-F34C-47CC-9D49-9CD744729A87}"/>
                  </a:ext>
                </a:extLst>
              </p:cNvPr>
              <p:cNvSpPr>
                <a:spLocks noChangeArrowheads="1"/>
              </p:cNvSpPr>
              <p:nvPr/>
            </p:nvSpPr>
            <p:spPr bwMode="auto">
              <a:xfrm>
                <a:off x="337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17" name="Rectangle 2634">
                <a:extLst>
                  <a:ext uri="{FF2B5EF4-FFF2-40B4-BE49-F238E27FC236}">
                    <a16:creationId xmlns:a16="http://schemas.microsoft.com/office/drawing/2014/main" id="{4A68D54E-A296-4A0B-A5C4-9C646EEBEEA7}"/>
                  </a:ext>
                </a:extLst>
              </p:cNvPr>
              <p:cNvSpPr>
                <a:spLocks noChangeArrowheads="1"/>
              </p:cNvSpPr>
              <p:nvPr/>
            </p:nvSpPr>
            <p:spPr bwMode="auto">
              <a:xfrm>
                <a:off x="337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18" name="Rectangle 2635">
                <a:extLst>
                  <a:ext uri="{FF2B5EF4-FFF2-40B4-BE49-F238E27FC236}">
                    <a16:creationId xmlns:a16="http://schemas.microsoft.com/office/drawing/2014/main" id="{2674766F-B296-4B69-B6C2-4FF467EE342A}"/>
                  </a:ext>
                </a:extLst>
              </p:cNvPr>
              <p:cNvSpPr>
                <a:spLocks noChangeArrowheads="1"/>
              </p:cNvSpPr>
              <p:nvPr/>
            </p:nvSpPr>
            <p:spPr bwMode="auto">
              <a:xfrm>
                <a:off x="337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19" name="Rectangle 2636">
                <a:extLst>
                  <a:ext uri="{FF2B5EF4-FFF2-40B4-BE49-F238E27FC236}">
                    <a16:creationId xmlns:a16="http://schemas.microsoft.com/office/drawing/2014/main" id="{77E67EE2-616C-4487-8457-B3CB424241C6}"/>
                  </a:ext>
                </a:extLst>
              </p:cNvPr>
              <p:cNvSpPr>
                <a:spLocks noChangeArrowheads="1"/>
              </p:cNvSpPr>
              <p:nvPr/>
            </p:nvSpPr>
            <p:spPr bwMode="auto">
              <a:xfrm>
                <a:off x="338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20" name="Rectangle 2637">
                <a:extLst>
                  <a:ext uri="{FF2B5EF4-FFF2-40B4-BE49-F238E27FC236}">
                    <a16:creationId xmlns:a16="http://schemas.microsoft.com/office/drawing/2014/main" id="{B514BCBC-7FA7-4504-BF4C-8FEFB37F3340}"/>
                  </a:ext>
                </a:extLst>
              </p:cNvPr>
              <p:cNvSpPr>
                <a:spLocks noChangeArrowheads="1"/>
              </p:cNvSpPr>
              <p:nvPr/>
            </p:nvSpPr>
            <p:spPr bwMode="auto">
              <a:xfrm>
                <a:off x="33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21" name="Rectangle 2638">
                <a:extLst>
                  <a:ext uri="{FF2B5EF4-FFF2-40B4-BE49-F238E27FC236}">
                    <a16:creationId xmlns:a16="http://schemas.microsoft.com/office/drawing/2014/main" id="{45A3FB16-985B-4185-91B1-78FCAABF5DE9}"/>
                  </a:ext>
                </a:extLst>
              </p:cNvPr>
              <p:cNvSpPr>
                <a:spLocks noChangeArrowheads="1"/>
              </p:cNvSpPr>
              <p:nvPr/>
            </p:nvSpPr>
            <p:spPr bwMode="auto">
              <a:xfrm>
                <a:off x="33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22" name="Rectangle 2639">
                <a:extLst>
                  <a:ext uri="{FF2B5EF4-FFF2-40B4-BE49-F238E27FC236}">
                    <a16:creationId xmlns:a16="http://schemas.microsoft.com/office/drawing/2014/main" id="{81C68DAB-9CAF-4FB8-8DDD-FE3BC62EF5C7}"/>
                  </a:ext>
                </a:extLst>
              </p:cNvPr>
              <p:cNvSpPr>
                <a:spLocks noChangeArrowheads="1"/>
              </p:cNvSpPr>
              <p:nvPr/>
            </p:nvSpPr>
            <p:spPr bwMode="auto">
              <a:xfrm>
                <a:off x="33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23" name="Rectangle 2640">
                <a:extLst>
                  <a:ext uri="{FF2B5EF4-FFF2-40B4-BE49-F238E27FC236}">
                    <a16:creationId xmlns:a16="http://schemas.microsoft.com/office/drawing/2014/main" id="{84294E92-F45C-4439-924B-C1155E4B872D}"/>
                  </a:ext>
                </a:extLst>
              </p:cNvPr>
              <p:cNvSpPr>
                <a:spLocks noChangeArrowheads="1"/>
              </p:cNvSpPr>
              <p:nvPr/>
            </p:nvSpPr>
            <p:spPr bwMode="auto">
              <a:xfrm>
                <a:off x="33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24" name="Rectangle 2641">
                <a:extLst>
                  <a:ext uri="{FF2B5EF4-FFF2-40B4-BE49-F238E27FC236}">
                    <a16:creationId xmlns:a16="http://schemas.microsoft.com/office/drawing/2014/main" id="{82CCD674-2EDB-4056-9C7C-768F30467145}"/>
                  </a:ext>
                </a:extLst>
              </p:cNvPr>
              <p:cNvSpPr>
                <a:spLocks noChangeArrowheads="1"/>
              </p:cNvSpPr>
              <p:nvPr/>
            </p:nvSpPr>
            <p:spPr bwMode="auto">
              <a:xfrm>
                <a:off x="33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25" name="Rectangle 2642">
                <a:extLst>
                  <a:ext uri="{FF2B5EF4-FFF2-40B4-BE49-F238E27FC236}">
                    <a16:creationId xmlns:a16="http://schemas.microsoft.com/office/drawing/2014/main" id="{6A1266C1-CE06-4CFE-84BA-2BAA478E41D6}"/>
                  </a:ext>
                </a:extLst>
              </p:cNvPr>
              <p:cNvSpPr>
                <a:spLocks noChangeArrowheads="1"/>
              </p:cNvSpPr>
              <p:nvPr/>
            </p:nvSpPr>
            <p:spPr bwMode="auto">
              <a:xfrm>
                <a:off x="33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26" name="Rectangle 2643">
                <a:extLst>
                  <a:ext uri="{FF2B5EF4-FFF2-40B4-BE49-F238E27FC236}">
                    <a16:creationId xmlns:a16="http://schemas.microsoft.com/office/drawing/2014/main" id="{B12407F8-8AC4-45E7-89D1-7AB6145499DA}"/>
                  </a:ext>
                </a:extLst>
              </p:cNvPr>
              <p:cNvSpPr>
                <a:spLocks noChangeArrowheads="1"/>
              </p:cNvSpPr>
              <p:nvPr/>
            </p:nvSpPr>
            <p:spPr bwMode="auto">
              <a:xfrm>
                <a:off x="33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27" name="Rectangle 2644">
                <a:extLst>
                  <a:ext uri="{FF2B5EF4-FFF2-40B4-BE49-F238E27FC236}">
                    <a16:creationId xmlns:a16="http://schemas.microsoft.com/office/drawing/2014/main" id="{6BA2A0DA-A272-4DA6-83A9-0228FA2A3663}"/>
                  </a:ext>
                </a:extLst>
              </p:cNvPr>
              <p:cNvSpPr>
                <a:spLocks noChangeArrowheads="1"/>
              </p:cNvSpPr>
              <p:nvPr/>
            </p:nvSpPr>
            <p:spPr bwMode="auto">
              <a:xfrm>
                <a:off x="33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28" name="Rectangle 2645">
                <a:extLst>
                  <a:ext uri="{FF2B5EF4-FFF2-40B4-BE49-F238E27FC236}">
                    <a16:creationId xmlns:a16="http://schemas.microsoft.com/office/drawing/2014/main" id="{93C18B80-B70D-44AD-8B5F-D8983532A7CA}"/>
                  </a:ext>
                </a:extLst>
              </p:cNvPr>
              <p:cNvSpPr>
                <a:spLocks noChangeArrowheads="1"/>
              </p:cNvSpPr>
              <p:nvPr/>
            </p:nvSpPr>
            <p:spPr bwMode="auto">
              <a:xfrm>
                <a:off x="339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29" name="Rectangle 2646">
                <a:extLst>
                  <a:ext uri="{FF2B5EF4-FFF2-40B4-BE49-F238E27FC236}">
                    <a16:creationId xmlns:a16="http://schemas.microsoft.com/office/drawing/2014/main" id="{7D23597D-AE90-40E8-92C3-B320972B38F7}"/>
                  </a:ext>
                </a:extLst>
              </p:cNvPr>
              <p:cNvSpPr>
                <a:spLocks noChangeArrowheads="1"/>
              </p:cNvSpPr>
              <p:nvPr/>
            </p:nvSpPr>
            <p:spPr bwMode="auto">
              <a:xfrm>
                <a:off x="339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30" name="Rectangle 2647">
                <a:extLst>
                  <a:ext uri="{FF2B5EF4-FFF2-40B4-BE49-F238E27FC236}">
                    <a16:creationId xmlns:a16="http://schemas.microsoft.com/office/drawing/2014/main" id="{0F283B98-3371-45CA-A581-00E592EC9A92}"/>
                  </a:ext>
                </a:extLst>
              </p:cNvPr>
              <p:cNvSpPr>
                <a:spLocks noChangeArrowheads="1"/>
              </p:cNvSpPr>
              <p:nvPr/>
            </p:nvSpPr>
            <p:spPr bwMode="auto">
              <a:xfrm>
                <a:off x="339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31" name="Rectangle 2648">
                <a:extLst>
                  <a:ext uri="{FF2B5EF4-FFF2-40B4-BE49-F238E27FC236}">
                    <a16:creationId xmlns:a16="http://schemas.microsoft.com/office/drawing/2014/main" id="{A66D2E97-DEA9-4654-8D29-B6C6A8D57189}"/>
                  </a:ext>
                </a:extLst>
              </p:cNvPr>
              <p:cNvSpPr>
                <a:spLocks noChangeArrowheads="1"/>
              </p:cNvSpPr>
              <p:nvPr/>
            </p:nvSpPr>
            <p:spPr bwMode="auto">
              <a:xfrm>
                <a:off x="339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32" name="Rectangle 2649">
                <a:extLst>
                  <a:ext uri="{FF2B5EF4-FFF2-40B4-BE49-F238E27FC236}">
                    <a16:creationId xmlns:a16="http://schemas.microsoft.com/office/drawing/2014/main" id="{B0721508-1886-48BF-B9B9-9F25C1AF2203}"/>
                  </a:ext>
                </a:extLst>
              </p:cNvPr>
              <p:cNvSpPr>
                <a:spLocks noChangeArrowheads="1"/>
              </p:cNvSpPr>
              <p:nvPr/>
            </p:nvSpPr>
            <p:spPr bwMode="auto">
              <a:xfrm>
                <a:off x="33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33" name="Rectangle 2650">
                <a:extLst>
                  <a:ext uri="{FF2B5EF4-FFF2-40B4-BE49-F238E27FC236}">
                    <a16:creationId xmlns:a16="http://schemas.microsoft.com/office/drawing/2014/main" id="{BD9712D2-A1AA-4F6E-BE99-4C75BA6CBE8D}"/>
                  </a:ext>
                </a:extLst>
              </p:cNvPr>
              <p:cNvSpPr>
                <a:spLocks noChangeArrowheads="1"/>
              </p:cNvSpPr>
              <p:nvPr/>
            </p:nvSpPr>
            <p:spPr bwMode="auto">
              <a:xfrm>
                <a:off x="33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34" name="Rectangle 2651">
                <a:extLst>
                  <a:ext uri="{FF2B5EF4-FFF2-40B4-BE49-F238E27FC236}">
                    <a16:creationId xmlns:a16="http://schemas.microsoft.com/office/drawing/2014/main" id="{BBAE9BC3-6CDC-4F19-962F-2D644DB3C90B}"/>
                  </a:ext>
                </a:extLst>
              </p:cNvPr>
              <p:cNvSpPr>
                <a:spLocks noChangeArrowheads="1"/>
              </p:cNvSpPr>
              <p:nvPr/>
            </p:nvSpPr>
            <p:spPr bwMode="auto">
              <a:xfrm>
                <a:off x="33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35" name="Rectangle 2652">
                <a:extLst>
                  <a:ext uri="{FF2B5EF4-FFF2-40B4-BE49-F238E27FC236}">
                    <a16:creationId xmlns:a16="http://schemas.microsoft.com/office/drawing/2014/main" id="{7F635B28-5220-41BF-9EB1-D54E731F3F4D}"/>
                  </a:ext>
                </a:extLst>
              </p:cNvPr>
              <p:cNvSpPr>
                <a:spLocks noChangeArrowheads="1"/>
              </p:cNvSpPr>
              <p:nvPr/>
            </p:nvSpPr>
            <p:spPr bwMode="auto">
              <a:xfrm>
                <a:off x="33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36" name="Rectangle 2653">
                <a:extLst>
                  <a:ext uri="{FF2B5EF4-FFF2-40B4-BE49-F238E27FC236}">
                    <a16:creationId xmlns:a16="http://schemas.microsoft.com/office/drawing/2014/main" id="{1DA3E380-5E6B-4E74-AAFD-9616FB42335F}"/>
                  </a:ext>
                </a:extLst>
              </p:cNvPr>
              <p:cNvSpPr>
                <a:spLocks noChangeArrowheads="1"/>
              </p:cNvSpPr>
              <p:nvPr/>
            </p:nvSpPr>
            <p:spPr bwMode="auto">
              <a:xfrm>
                <a:off x="33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37" name="Rectangle 2654">
                <a:extLst>
                  <a:ext uri="{FF2B5EF4-FFF2-40B4-BE49-F238E27FC236}">
                    <a16:creationId xmlns:a16="http://schemas.microsoft.com/office/drawing/2014/main" id="{9F19845B-8406-427E-BD23-E4E966BD025E}"/>
                  </a:ext>
                </a:extLst>
              </p:cNvPr>
              <p:cNvSpPr>
                <a:spLocks noChangeArrowheads="1"/>
              </p:cNvSpPr>
              <p:nvPr/>
            </p:nvSpPr>
            <p:spPr bwMode="auto">
              <a:xfrm>
                <a:off x="33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38" name="Rectangle 2655">
                <a:extLst>
                  <a:ext uri="{FF2B5EF4-FFF2-40B4-BE49-F238E27FC236}">
                    <a16:creationId xmlns:a16="http://schemas.microsoft.com/office/drawing/2014/main" id="{07D0E58D-A29E-402F-B1B4-46CC725091DF}"/>
                  </a:ext>
                </a:extLst>
              </p:cNvPr>
              <p:cNvSpPr>
                <a:spLocks noChangeArrowheads="1"/>
              </p:cNvSpPr>
              <p:nvPr/>
            </p:nvSpPr>
            <p:spPr bwMode="auto">
              <a:xfrm>
                <a:off x="34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39" name="Rectangle 2656">
                <a:extLst>
                  <a:ext uri="{FF2B5EF4-FFF2-40B4-BE49-F238E27FC236}">
                    <a16:creationId xmlns:a16="http://schemas.microsoft.com/office/drawing/2014/main" id="{581C3680-F967-4E0F-B143-D2232AA736B7}"/>
                  </a:ext>
                </a:extLst>
              </p:cNvPr>
              <p:cNvSpPr>
                <a:spLocks noChangeArrowheads="1"/>
              </p:cNvSpPr>
              <p:nvPr/>
            </p:nvSpPr>
            <p:spPr bwMode="auto">
              <a:xfrm>
                <a:off x="34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40" name="Rectangle 2657">
                <a:extLst>
                  <a:ext uri="{FF2B5EF4-FFF2-40B4-BE49-F238E27FC236}">
                    <a16:creationId xmlns:a16="http://schemas.microsoft.com/office/drawing/2014/main" id="{28C2DE6A-0146-4821-83E6-10BDA1817DFB}"/>
                  </a:ext>
                </a:extLst>
              </p:cNvPr>
              <p:cNvSpPr>
                <a:spLocks noChangeArrowheads="1"/>
              </p:cNvSpPr>
              <p:nvPr/>
            </p:nvSpPr>
            <p:spPr bwMode="auto">
              <a:xfrm>
                <a:off x="340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41" name="Rectangle 2658">
                <a:extLst>
                  <a:ext uri="{FF2B5EF4-FFF2-40B4-BE49-F238E27FC236}">
                    <a16:creationId xmlns:a16="http://schemas.microsoft.com/office/drawing/2014/main" id="{0DE5F6AB-56BE-41E8-9E81-A6E6CA1A8392}"/>
                  </a:ext>
                </a:extLst>
              </p:cNvPr>
              <p:cNvSpPr>
                <a:spLocks noChangeArrowheads="1"/>
              </p:cNvSpPr>
              <p:nvPr/>
            </p:nvSpPr>
            <p:spPr bwMode="auto">
              <a:xfrm>
                <a:off x="340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42" name="Rectangle 2659">
                <a:extLst>
                  <a:ext uri="{FF2B5EF4-FFF2-40B4-BE49-F238E27FC236}">
                    <a16:creationId xmlns:a16="http://schemas.microsoft.com/office/drawing/2014/main" id="{A59CE05A-1659-4B83-8634-34733D18197E}"/>
                  </a:ext>
                </a:extLst>
              </p:cNvPr>
              <p:cNvSpPr>
                <a:spLocks noChangeArrowheads="1"/>
              </p:cNvSpPr>
              <p:nvPr/>
            </p:nvSpPr>
            <p:spPr bwMode="auto">
              <a:xfrm>
                <a:off x="340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43" name="Rectangle 2660">
                <a:extLst>
                  <a:ext uri="{FF2B5EF4-FFF2-40B4-BE49-F238E27FC236}">
                    <a16:creationId xmlns:a16="http://schemas.microsoft.com/office/drawing/2014/main" id="{E3BEB3A4-C651-40C0-9696-F378195C6D6D}"/>
                  </a:ext>
                </a:extLst>
              </p:cNvPr>
              <p:cNvSpPr>
                <a:spLocks noChangeArrowheads="1"/>
              </p:cNvSpPr>
              <p:nvPr/>
            </p:nvSpPr>
            <p:spPr bwMode="auto">
              <a:xfrm>
                <a:off x="340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44" name="Rectangle 2661">
                <a:extLst>
                  <a:ext uri="{FF2B5EF4-FFF2-40B4-BE49-F238E27FC236}">
                    <a16:creationId xmlns:a16="http://schemas.microsoft.com/office/drawing/2014/main" id="{290427AC-23E9-4CAE-A1E2-BC98D11628EB}"/>
                  </a:ext>
                </a:extLst>
              </p:cNvPr>
              <p:cNvSpPr>
                <a:spLocks noChangeArrowheads="1"/>
              </p:cNvSpPr>
              <p:nvPr/>
            </p:nvSpPr>
            <p:spPr bwMode="auto">
              <a:xfrm>
                <a:off x="34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45" name="Rectangle 2662">
                <a:extLst>
                  <a:ext uri="{FF2B5EF4-FFF2-40B4-BE49-F238E27FC236}">
                    <a16:creationId xmlns:a16="http://schemas.microsoft.com/office/drawing/2014/main" id="{64F18267-0F0E-49F3-A29D-6A4C5C6D2CA9}"/>
                  </a:ext>
                </a:extLst>
              </p:cNvPr>
              <p:cNvSpPr>
                <a:spLocks noChangeArrowheads="1"/>
              </p:cNvSpPr>
              <p:nvPr/>
            </p:nvSpPr>
            <p:spPr bwMode="auto">
              <a:xfrm>
                <a:off x="34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46" name="Rectangle 2663">
                <a:extLst>
                  <a:ext uri="{FF2B5EF4-FFF2-40B4-BE49-F238E27FC236}">
                    <a16:creationId xmlns:a16="http://schemas.microsoft.com/office/drawing/2014/main" id="{78AFEA13-C92D-48F3-BC0B-BA29433B1A84}"/>
                  </a:ext>
                </a:extLst>
              </p:cNvPr>
              <p:cNvSpPr>
                <a:spLocks noChangeArrowheads="1"/>
              </p:cNvSpPr>
              <p:nvPr/>
            </p:nvSpPr>
            <p:spPr bwMode="auto">
              <a:xfrm>
                <a:off x="34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47" name="Rectangle 2664">
                <a:extLst>
                  <a:ext uri="{FF2B5EF4-FFF2-40B4-BE49-F238E27FC236}">
                    <a16:creationId xmlns:a16="http://schemas.microsoft.com/office/drawing/2014/main" id="{FD8C3193-A45F-4530-9D30-EFB2130FF77C}"/>
                  </a:ext>
                </a:extLst>
              </p:cNvPr>
              <p:cNvSpPr>
                <a:spLocks noChangeArrowheads="1"/>
              </p:cNvSpPr>
              <p:nvPr/>
            </p:nvSpPr>
            <p:spPr bwMode="auto">
              <a:xfrm>
                <a:off x="34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48" name="Rectangle 2665">
                <a:extLst>
                  <a:ext uri="{FF2B5EF4-FFF2-40B4-BE49-F238E27FC236}">
                    <a16:creationId xmlns:a16="http://schemas.microsoft.com/office/drawing/2014/main" id="{C6D43F80-C546-49D6-ABE5-8869CFE10367}"/>
                  </a:ext>
                </a:extLst>
              </p:cNvPr>
              <p:cNvSpPr>
                <a:spLocks noChangeArrowheads="1"/>
              </p:cNvSpPr>
              <p:nvPr/>
            </p:nvSpPr>
            <p:spPr bwMode="auto">
              <a:xfrm>
                <a:off x="34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49" name="Rectangle 2666">
                <a:extLst>
                  <a:ext uri="{FF2B5EF4-FFF2-40B4-BE49-F238E27FC236}">
                    <a16:creationId xmlns:a16="http://schemas.microsoft.com/office/drawing/2014/main" id="{02449C0F-FB61-4F52-8842-D5FB13E12BAC}"/>
                  </a:ext>
                </a:extLst>
              </p:cNvPr>
              <p:cNvSpPr>
                <a:spLocks noChangeArrowheads="1"/>
              </p:cNvSpPr>
              <p:nvPr/>
            </p:nvSpPr>
            <p:spPr bwMode="auto">
              <a:xfrm>
                <a:off x="34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50" name="Rectangle 2667">
                <a:extLst>
                  <a:ext uri="{FF2B5EF4-FFF2-40B4-BE49-F238E27FC236}">
                    <a16:creationId xmlns:a16="http://schemas.microsoft.com/office/drawing/2014/main" id="{AF903C89-18C9-4BA1-83DF-333A5DB8096D}"/>
                  </a:ext>
                </a:extLst>
              </p:cNvPr>
              <p:cNvSpPr>
                <a:spLocks noChangeArrowheads="1"/>
              </p:cNvSpPr>
              <p:nvPr/>
            </p:nvSpPr>
            <p:spPr bwMode="auto">
              <a:xfrm>
                <a:off x="34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51" name="Rectangle 2668">
                <a:extLst>
                  <a:ext uri="{FF2B5EF4-FFF2-40B4-BE49-F238E27FC236}">
                    <a16:creationId xmlns:a16="http://schemas.microsoft.com/office/drawing/2014/main" id="{53DA4218-E4B4-46CB-B0A3-8AA75195CA6A}"/>
                  </a:ext>
                </a:extLst>
              </p:cNvPr>
              <p:cNvSpPr>
                <a:spLocks noChangeArrowheads="1"/>
              </p:cNvSpPr>
              <p:nvPr/>
            </p:nvSpPr>
            <p:spPr bwMode="auto">
              <a:xfrm>
                <a:off x="34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52" name="Rectangle 2669">
                <a:extLst>
                  <a:ext uri="{FF2B5EF4-FFF2-40B4-BE49-F238E27FC236}">
                    <a16:creationId xmlns:a16="http://schemas.microsoft.com/office/drawing/2014/main" id="{F7E2B383-67C8-4B0B-B900-E97270BE373A}"/>
                  </a:ext>
                </a:extLst>
              </p:cNvPr>
              <p:cNvSpPr>
                <a:spLocks noChangeArrowheads="1"/>
              </p:cNvSpPr>
              <p:nvPr/>
            </p:nvSpPr>
            <p:spPr bwMode="auto">
              <a:xfrm>
                <a:off x="341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53" name="Rectangle 2670">
                <a:extLst>
                  <a:ext uri="{FF2B5EF4-FFF2-40B4-BE49-F238E27FC236}">
                    <a16:creationId xmlns:a16="http://schemas.microsoft.com/office/drawing/2014/main" id="{7D880437-2F72-4416-8CCD-8A1D1220A0DD}"/>
                  </a:ext>
                </a:extLst>
              </p:cNvPr>
              <p:cNvSpPr>
                <a:spLocks noChangeArrowheads="1"/>
              </p:cNvSpPr>
              <p:nvPr/>
            </p:nvSpPr>
            <p:spPr bwMode="auto">
              <a:xfrm>
                <a:off x="341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54" name="Rectangle 2671">
                <a:extLst>
                  <a:ext uri="{FF2B5EF4-FFF2-40B4-BE49-F238E27FC236}">
                    <a16:creationId xmlns:a16="http://schemas.microsoft.com/office/drawing/2014/main" id="{B0DD8E39-DC66-4FAE-B1B5-7AB4B451076D}"/>
                  </a:ext>
                </a:extLst>
              </p:cNvPr>
              <p:cNvSpPr>
                <a:spLocks noChangeArrowheads="1"/>
              </p:cNvSpPr>
              <p:nvPr/>
            </p:nvSpPr>
            <p:spPr bwMode="auto">
              <a:xfrm>
                <a:off x="341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55" name="Rectangle 2672">
                <a:extLst>
                  <a:ext uri="{FF2B5EF4-FFF2-40B4-BE49-F238E27FC236}">
                    <a16:creationId xmlns:a16="http://schemas.microsoft.com/office/drawing/2014/main" id="{495A37AB-10A9-4351-B56B-0E31C157AFBE}"/>
                  </a:ext>
                </a:extLst>
              </p:cNvPr>
              <p:cNvSpPr>
                <a:spLocks noChangeArrowheads="1"/>
              </p:cNvSpPr>
              <p:nvPr/>
            </p:nvSpPr>
            <p:spPr bwMode="auto">
              <a:xfrm>
                <a:off x="341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56" name="Rectangle 2673">
                <a:extLst>
                  <a:ext uri="{FF2B5EF4-FFF2-40B4-BE49-F238E27FC236}">
                    <a16:creationId xmlns:a16="http://schemas.microsoft.com/office/drawing/2014/main" id="{B21E0EA0-AB43-43F4-8B8F-7CD4F6D238DF}"/>
                  </a:ext>
                </a:extLst>
              </p:cNvPr>
              <p:cNvSpPr>
                <a:spLocks noChangeArrowheads="1"/>
              </p:cNvSpPr>
              <p:nvPr/>
            </p:nvSpPr>
            <p:spPr bwMode="auto">
              <a:xfrm>
                <a:off x="341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57" name="Rectangle 2674">
                <a:extLst>
                  <a:ext uri="{FF2B5EF4-FFF2-40B4-BE49-F238E27FC236}">
                    <a16:creationId xmlns:a16="http://schemas.microsoft.com/office/drawing/2014/main" id="{ED126F10-E5C5-4FB2-A81D-748228ED08CF}"/>
                  </a:ext>
                </a:extLst>
              </p:cNvPr>
              <p:cNvSpPr>
                <a:spLocks noChangeArrowheads="1"/>
              </p:cNvSpPr>
              <p:nvPr/>
            </p:nvSpPr>
            <p:spPr bwMode="auto">
              <a:xfrm>
                <a:off x="34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58" name="Rectangle 2675">
                <a:extLst>
                  <a:ext uri="{FF2B5EF4-FFF2-40B4-BE49-F238E27FC236}">
                    <a16:creationId xmlns:a16="http://schemas.microsoft.com/office/drawing/2014/main" id="{A1836529-7D47-4705-801C-63A5E1B3CE14}"/>
                  </a:ext>
                </a:extLst>
              </p:cNvPr>
              <p:cNvSpPr>
                <a:spLocks noChangeArrowheads="1"/>
              </p:cNvSpPr>
              <p:nvPr/>
            </p:nvSpPr>
            <p:spPr bwMode="auto">
              <a:xfrm>
                <a:off x="34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59" name="Rectangle 2676">
                <a:extLst>
                  <a:ext uri="{FF2B5EF4-FFF2-40B4-BE49-F238E27FC236}">
                    <a16:creationId xmlns:a16="http://schemas.microsoft.com/office/drawing/2014/main" id="{1478C3B6-13FD-4782-BC24-15391FCBE55E}"/>
                  </a:ext>
                </a:extLst>
              </p:cNvPr>
              <p:cNvSpPr>
                <a:spLocks noChangeArrowheads="1"/>
              </p:cNvSpPr>
              <p:nvPr/>
            </p:nvSpPr>
            <p:spPr bwMode="auto">
              <a:xfrm>
                <a:off x="34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60" name="Rectangle 2677">
                <a:extLst>
                  <a:ext uri="{FF2B5EF4-FFF2-40B4-BE49-F238E27FC236}">
                    <a16:creationId xmlns:a16="http://schemas.microsoft.com/office/drawing/2014/main" id="{1D0496F5-CC2F-4A46-AA73-7C1FCEAA0050}"/>
                  </a:ext>
                </a:extLst>
              </p:cNvPr>
              <p:cNvSpPr>
                <a:spLocks noChangeArrowheads="1"/>
              </p:cNvSpPr>
              <p:nvPr/>
            </p:nvSpPr>
            <p:spPr bwMode="auto">
              <a:xfrm>
                <a:off x="34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61" name="Rectangle 2678">
                <a:extLst>
                  <a:ext uri="{FF2B5EF4-FFF2-40B4-BE49-F238E27FC236}">
                    <a16:creationId xmlns:a16="http://schemas.microsoft.com/office/drawing/2014/main" id="{A31C51C4-DC27-4F6E-8D18-B9FA914142CC}"/>
                  </a:ext>
                </a:extLst>
              </p:cNvPr>
              <p:cNvSpPr>
                <a:spLocks noChangeArrowheads="1"/>
              </p:cNvSpPr>
              <p:nvPr/>
            </p:nvSpPr>
            <p:spPr bwMode="auto">
              <a:xfrm>
                <a:off x="34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62" name="Rectangle 2679">
                <a:extLst>
                  <a:ext uri="{FF2B5EF4-FFF2-40B4-BE49-F238E27FC236}">
                    <a16:creationId xmlns:a16="http://schemas.microsoft.com/office/drawing/2014/main" id="{69A485E1-EA4F-4826-9804-7905842359D6}"/>
                  </a:ext>
                </a:extLst>
              </p:cNvPr>
              <p:cNvSpPr>
                <a:spLocks noChangeArrowheads="1"/>
              </p:cNvSpPr>
              <p:nvPr/>
            </p:nvSpPr>
            <p:spPr bwMode="auto">
              <a:xfrm>
                <a:off x="34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63" name="Rectangle 2680">
                <a:extLst>
                  <a:ext uri="{FF2B5EF4-FFF2-40B4-BE49-F238E27FC236}">
                    <a16:creationId xmlns:a16="http://schemas.microsoft.com/office/drawing/2014/main" id="{B4B5098B-7EC0-4A18-8D31-42CD92E46576}"/>
                  </a:ext>
                </a:extLst>
              </p:cNvPr>
              <p:cNvSpPr>
                <a:spLocks noChangeArrowheads="1"/>
              </p:cNvSpPr>
              <p:nvPr/>
            </p:nvSpPr>
            <p:spPr bwMode="auto">
              <a:xfrm>
                <a:off x="34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64" name="Rectangle 2681">
                <a:extLst>
                  <a:ext uri="{FF2B5EF4-FFF2-40B4-BE49-F238E27FC236}">
                    <a16:creationId xmlns:a16="http://schemas.microsoft.com/office/drawing/2014/main" id="{B21FD8F4-BA85-4881-A468-02CB5A521100}"/>
                  </a:ext>
                </a:extLst>
              </p:cNvPr>
              <p:cNvSpPr>
                <a:spLocks noChangeArrowheads="1"/>
              </p:cNvSpPr>
              <p:nvPr/>
            </p:nvSpPr>
            <p:spPr bwMode="auto">
              <a:xfrm>
                <a:off x="34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65" name="Rectangle 2682">
                <a:extLst>
                  <a:ext uri="{FF2B5EF4-FFF2-40B4-BE49-F238E27FC236}">
                    <a16:creationId xmlns:a16="http://schemas.microsoft.com/office/drawing/2014/main" id="{466BE5F1-D61D-4B80-BCE9-5874FE81F1CF}"/>
                  </a:ext>
                </a:extLst>
              </p:cNvPr>
              <p:cNvSpPr>
                <a:spLocks noChangeArrowheads="1"/>
              </p:cNvSpPr>
              <p:nvPr/>
            </p:nvSpPr>
            <p:spPr bwMode="auto">
              <a:xfrm>
                <a:off x="343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66" name="Rectangle 2683">
                <a:extLst>
                  <a:ext uri="{FF2B5EF4-FFF2-40B4-BE49-F238E27FC236}">
                    <a16:creationId xmlns:a16="http://schemas.microsoft.com/office/drawing/2014/main" id="{3D336837-22D9-43BE-A5D1-0471B313AA9D}"/>
                  </a:ext>
                </a:extLst>
              </p:cNvPr>
              <p:cNvSpPr>
                <a:spLocks noChangeArrowheads="1"/>
              </p:cNvSpPr>
              <p:nvPr/>
            </p:nvSpPr>
            <p:spPr bwMode="auto">
              <a:xfrm>
                <a:off x="343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67" name="Rectangle 2684">
                <a:extLst>
                  <a:ext uri="{FF2B5EF4-FFF2-40B4-BE49-F238E27FC236}">
                    <a16:creationId xmlns:a16="http://schemas.microsoft.com/office/drawing/2014/main" id="{AF7741AA-314E-4F5A-A30E-FC27B7AC8D2D}"/>
                  </a:ext>
                </a:extLst>
              </p:cNvPr>
              <p:cNvSpPr>
                <a:spLocks noChangeArrowheads="1"/>
              </p:cNvSpPr>
              <p:nvPr/>
            </p:nvSpPr>
            <p:spPr bwMode="auto">
              <a:xfrm>
                <a:off x="343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68" name="Rectangle 2685">
                <a:extLst>
                  <a:ext uri="{FF2B5EF4-FFF2-40B4-BE49-F238E27FC236}">
                    <a16:creationId xmlns:a16="http://schemas.microsoft.com/office/drawing/2014/main" id="{AEC73EED-2ADA-4AFE-A46D-1E20398DF08F}"/>
                  </a:ext>
                </a:extLst>
              </p:cNvPr>
              <p:cNvSpPr>
                <a:spLocks noChangeArrowheads="1"/>
              </p:cNvSpPr>
              <p:nvPr/>
            </p:nvSpPr>
            <p:spPr bwMode="auto">
              <a:xfrm>
                <a:off x="343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69" name="Rectangle 2686">
                <a:extLst>
                  <a:ext uri="{FF2B5EF4-FFF2-40B4-BE49-F238E27FC236}">
                    <a16:creationId xmlns:a16="http://schemas.microsoft.com/office/drawing/2014/main" id="{DFA1C941-16B9-4930-8814-4F4AC3560862}"/>
                  </a:ext>
                </a:extLst>
              </p:cNvPr>
              <p:cNvSpPr>
                <a:spLocks noChangeArrowheads="1"/>
              </p:cNvSpPr>
              <p:nvPr/>
            </p:nvSpPr>
            <p:spPr bwMode="auto">
              <a:xfrm>
                <a:off x="34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70" name="Rectangle 2687">
                <a:extLst>
                  <a:ext uri="{FF2B5EF4-FFF2-40B4-BE49-F238E27FC236}">
                    <a16:creationId xmlns:a16="http://schemas.microsoft.com/office/drawing/2014/main" id="{67E0C17C-2F05-4648-A186-3A93EFE85C73}"/>
                  </a:ext>
                </a:extLst>
              </p:cNvPr>
              <p:cNvSpPr>
                <a:spLocks noChangeArrowheads="1"/>
              </p:cNvSpPr>
              <p:nvPr/>
            </p:nvSpPr>
            <p:spPr bwMode="auto">
              <a:xfrm>
                <a:off x="34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71" name="Rectangle 2688">
                <a:extLst>
                  <a:ext uri="{FF2B5EF4-FFF2-40B4-BE49-F238E27FC236}">
                    <a16:creationId xmlns:a16="http://schemas.microsoft.com/office/drawing/2014/main" id="{0909F2E4-55CC-4F60-92DC-65AB36ECA830}"/>
                  </a:ext>
                </a:extLst>
              </p:cNvPr>
              <p:cNvSpPr>
                <a:spLocks noChangeArrowheads="1"/>
              </p:cNvSpPr>
              <p:nvPr/>
            </p:nvSpPr>
            <p:spPr bwMode="auto">
              <a:xfrm>
                <a:off x="34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72" name="Rectangle 2689">
                <a:extLst>
                  <a:ext uri="{FF2B5EF4-FFF2-40B4-BE49-F238E27FC236}">
                    <a16:creationId xmlns:a16="http://schemas.microsoft.com/office/drawing/2014/main" id="{7A259BC5-0B6B-42A9-9160-97B0C267EA17}"/>
                  </a:ext>
                </a:extLst>
              </p:cNvPr>
              <p:cNvSpPr>
                <a:spLocks noChangeArrowheads="1"/>
              </p:cNvSpPr>
              <p:nvPr/>
            </p:nvSpPr>
            <p:spPr bwMode="auto">
              <a:xfrm>
                <a:off x="34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73" name="Rectangle 2690">
                <a:extLst>
                  <a:ext uri="{FF2B5EF4-FFF2-40B4-BE49-F238E27FC236}">
                    <a16:creationId xmlns:a16="http://schemas.microsoft.com/office/drawing/2014/main" id="{D6369D47-D506-4C3B-B4B0-FB7EB1A7C0A4}"/>
                  </a:ext>
                </a:extLst>
              </p:cNvPr>
              <p:cNvSpPr>
                <a:spLocks noChangeArrowheads="1"/>
              </p:cNvSpPr>
              <p:nvPr/>
            </p:nvSpPr>
            <p:spPr bwMode="auto">
              <a:xfrm>
                <a:off x="34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74" name="Rectangle 2691">
                <a:extLst>
                  <a:ext uri="{FF2B5EF4-FFF2-40B4-BE49-F238E27FC236}">
                    <a16:creationId xmlns:a16="http://schemas.microsoft.com/office/drawing/2014/main" id="{37CAB278-C217-4587-8E36-F8CB11ABBFC9}"/>
                  </a:ext>
                </a:extLst>
              </p:cNvPr>
              <p:cNvSpPr>
                <a:spLocks noChangeArrowheads="1"/>
              </p:cNvSpPr>
              <p:nvPr/>
            </p:nvSpPr>
            <p:spPr bwMode="auto">
              <a:xfrm>
                <a:off x="34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75" name="Rectangle 2692">
                <a:extLst>
                  <a:ext uri="{FF2B5EF4-FFF2-40B4-BE49-F238E27FC236}">
                    <a16:creationId xmlns:a16="http://schemas.microsoft.com/office/drawing/2014/main" id="{C465CC26-E105-4E21-8E18-9C4F0FF16E36}"/>
                  </a:ext>
                </a:extLst>
              </p:cNvPr>
              <p:cNvSpPr>
                <a:spLocks noChangeArrowheads="1"/>
              </p:cNvSpPr>
              <p:nvPr/>
            </p:nvSpPr>
            <p:spPr bwMode="auto">
              <a:xfrm>
                <a:off x="34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76" name="Rectangle 2693">
                <a:extLst>
                  <a:ext uri="{FF2B5EF4-FFF2-40B4-BE49-F238E27FC236}">
                    <a16:creationId xmlns:a16="http://schemas.microsoft.com/office/drawing/2014/main" id="{279F9721-09BB-4827-A2AB-ED45A4CC4C1A}"/>
                  </a:ext>
                </a:extLst>
              </p:cNvPr>
              <p:cNvSpPr>
                <a:spLocks noChangeArrowheads="1"/>
              </p:cNvSpPr>
              <p:nvPr/>
            </p:nvSpPr>
            <p:spPr bwMode="auto">
              <a:xfrm>
                <a:off x="34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77" name="Rectangle 2694">
                <a:extLst>
                  <a:ext uri="{FF2B5EF4-FFF2-40B4-BE49-F238E27FC236}">
                    <a16:creationId xmlns:a16="http://schemas.microsoft.com/office/drawing/2014/main" id="{DAC06B9A-78CE-40B2-8106-4150CC3F4762}"/>
                  </a:ext>
                </a:extLst>
              </p:cNvPr>
              <p:cNvSpPr>
                <a:spLocks noChangeArrowheads="1"/>
              </p:cNvSpPr>
              <p:nvPr/>
            </p:nvSpPr>
            <p:spPr bwMode="auto">
              <a:xfrm>
                <a:off x="344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78" name="Rectangle 2695">
                <a:extLst>
                  <a:ext uri="{FF2B5EF4-FFF2-40B4-BE49-F238E27FC236}">
                    <a16:creationId xmlns:a16="http://schemas.microsoft.com/office/drawing/2014/main" id="{AF2E503A-3191-4076-AA3F-6A596F1C6882}"/>
                  </a:ext>
                </a:extLst>
              </p:cNvPr>
              <p:cNvSpPr>
                <a:spLocks noChangeArrowheads="1"/>
              </p:cNvSpPr>
              <p:nvPr/>
            </p:nvSpPr>
            <p:spPr bwMode="auto">
              <a:xfrm>
                <a:off x="344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79" name="Rectangle 2696">
                <a:extLst>
                  <a:ext uri="{FF2B5EF4-FFF2-40B4-BE49-F238E27FC236}">
                    <a16:creationId xmlns:a16="http://schemas.microsoft.com/office/drawing/2014/main" id="{D1F4941E-F20D-494B-854C-9A9ADB403B9C}"/>
                  </a:ext>
                </a:extLst>
              </p:cNvPr>
              <p:cNvSpPr>
                <a:spLocks noChangeArrowheads="1"/>
              </p:cNvSpPr>
              <p:nvPr/>
            </p:nvSpPr>
            <p:spPr bwMode="auto">
              <a:xfrm>
                <a:off x="344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80" name="Rectangle 2697">
                <a:extLst>
                  <a:ext uri="{FF2B5EF4-FFF2-40B4-BE49-F238E27FC236}">
                    <a16:creationId xmlns:a16="http://schemas.microsoft.com/office/drawing/2014/main" id="{BDF5CA24-F559-4434-864B-339736F9842C}"/>
                  </a:ext>
                </a:extLst>
              </p:cNvPr>
              <p:cNvSpPr>
                <a:spLocks noChangeArrowheads="1"/>
              </p:cNvSpPr>
              <p:nvPr/>
            </p:nvSpPr>
            <p:spPr bwMode="auto">
              <a:xfrm>
                <a:off x="344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81" name="Rectangle 2698">
                <a:extLst>
                  <a:ext uri="{FF2B5EF4-FFF2-40B4-BE49-F238E27FC236}">
                    <a16:creationId xmlns:a16="http://schemas.microsoft.com/office/drawing/2014/main" id="{5C486D7E-39D3-45FC-934C-659117AE36F6}"/>
                  </a:ext>
                </a:extLst>
              </p:cNvPr>
              <p:cNvSpPr>
                <a:spLocks noChangeArrowheads="1"/>
              </p:cNvSpPr>
              <p:nvPr/>
            </p:nvSpPr>
            <p:spPr bwMode="auto">
              <a:xfrm>
                <a:off x="34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82" name="Rectangle 2699">
                <a:extLst>
                  <a:ext uri="{FF2B5EF4-FFF2-40B4-BE49-F238E27FC236}">
                    <a16:creationId xmlns:a16="http://schemas.microsoft.com/office/drawing/2014/main" id="{262CA303-5B8E-4DF3-880E-315AA340F314}"/>
                  </a:ext>
                </a:extLst>
              </p:cNvPr>
              <p:cNvSpPr>
                <a:spLocks noChangeArrowheads="1"/>
              </p:cNvSpPr>
              <p:nvPr/>
            </p:nvSpPr>
            <p:spPr bwMode="auto">
              <a:xfrm>
                <a:off x="34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83" name="Rectangle 2700">
                <a:extLst>
                  <a:ext uri="{FF2B5EF4-FFF2-40B4-BE49-F238E27FC236}">
                    <a16:creationId xmlns:a16="http://schemas.microsoft.com/office/drawing/2014/main" id="{7625CD03-3AE4-4447-AAD5-B27964F122B5}"/>
                  </a:ext>
                </a:extLst>
              </p:cNvPr>
              <p:cNvSpPr>
                <a:spLocks noChangeArrowheads="1"/>
              </p:cNvSpPr>
              <p:nvPr/>
            </p:nvSpPr>
            <p:spPr bwMode="auto">
              <a:xfrm>
                <a:off x="34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84" name="Rectangle 2701">
                <a:extLst>
                  <a:ext uri="{FF2B5EF4-FFF2-40B4-BE49-F238E27FC236}">
                    <a16:creationId xmlns:a16="http://schemas.microsoft.com/office/drawing/2014/main" id="{E90FFCED-7FA5-4B31-9912-00C705098FC3}"/>
                  </a:ext>
                </a:extLst>
              </p:cNvPr>
              <p:cNvSpPr>
                <a:spLocks noChangeArrowheads="1"/>
              </p:cNvSpPr>
              <p:nvPr/>
            </p:nvSpPr>
            <p:spPr bwMode="auto">
              <a:xfrm>
                <a:off x="34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85" name="Rectangle 2702">
                <a:extLst>
                  <a:ext uri="{FF2B5EF4-FFF2-40B4-BE49-F238E27FC236}">
                    <a16:creationId xmlns:a16="http://schemas.microsoft.com/office/drawing/2014/main" id="{CC737543-1BCD-4152-B81D-E668364899B2}"/>
                  </a:ext>
                </a:extLst>
              </p:cNvPr>
              <p:cNvSpPr>
                <a:spLocks noChangeArrowheads="1"/>
              </p:cNvSpPr>
              <p:nvPr/>
            </p:nvSpPr>
            <p:spPr bwMode="auto">
              <a:xfrm>
                <a:off x="34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86" name="Rectangle 2703">
                <a:extLst>
                  <a:ext uri="{FF2B5EF4-FFF2-40B4-BE49-F238E27FC236}">
                    <a16:creationId xmlns:a16="http://schemas.microsoft.com/office/drawing/2014/main" id="{E1AF4004-CF5A-416E-ADEA-463B4EB72516}"/>
                  </a:ext>
                </a:extLst>
              </p:cNvPr>
              <p:cNvSpPr>
                <a:spLocks noChangeArrowheads="1"/>
              </p:cNvSpPr>
              <p:nvPr/>
            </p:nvSpPr>
            <p:spPr bwMode="auto">
              <a:xfrm>
                <a:off x="34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87" name="Rectangle 2704">
                <a:extLst>
                  <a:ext uri="{FF2B5EF4-FFF2-40B4-BE49-F238E27FC236}">
                    <a16:creationId xmlns:a16="http://schemas.microsoft.com/office/drawing/2014/main" id="{B5848340-326E-4854-B605-BC8A48044E6E}"/>
                  </a:ext>
                </a:extLst>
              </p:cNvPr>
              <p:cNvSpPr>
                <a:spLocks noChangeArrowheads="1"/>
              </p:cNvSpPr>
              <p:nvPr/>
            </p:nvSpPr>
            <p:spPr bwMode="auto">
              <a:xfrm>
                <a:off x="34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88" name="Rectangle 2705">
                <a:extLst>
                  <a:ext uri="{FF2B5EF4-FFF2-40B4-BE49-F238E27FC236}">
                    <a16:creationId xmlns:a16="http://schemas.microsoft.com/office/drawing/2014/main" id="{345E1DC1-9C33-4475-BD3A-795FBFE9FDF2}"/>
                  </a:ext>
                </a:extLst>
              </p:cNvPr>
              <p:cNvSpPr>
                <a:spLocks noChangeArrowheads="1"/>
              </p:cNvSpPr>
              <p:nvPr/>
            </p:nvSpPr>
            <p:spPr bwMode="auto">
              <a:xfrm>
                <a:off x="34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89" name="Rectangle 2706">
                <a:extLst>
                  <a:ext uri="{FF2B5EF4-FFF2-40B4-BE49-F238E27FC236}">
                    <a16:creationId xmlns:a16="http://schemas.microsoft.com/office/drawing/2014/main" id="{BD6F44B9-2AEF-467C-8E30-2F4205B5873B}"/>
                  </a:ext>
                </a:extLst>
              </p:cNvPr>
              <p:cNvSpPr>
                <a:spLocks noChangeArrowheads="1"/>
              </p:cNvSpPr>
              <p:nvPr/>
            </p:nvSpPr>
            <p:spPr bwMode="auto">
              <a:xfrm>
                <a:off x="345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90" name="Rectangle 2707">
                <a:extLst>
                  <a:ext uri="{FF2B5EF4-FFF2-40B4-BE49-F238E27FC236}">
                    <a16:creationId xmlns:a16="http://schemas.microsoft.com/office/drawing/2014/main" id="{C4F4DC9A-1111-48F5-9D0C-940133A1BCA6}"/>
                  </a:ext>
                </a:extLst>
              </p:cNvPr>
              <p:cNvSpPr>
                <a:spLocks noChangeArrowheads="1"/>
              </p:cNvSpPr>
              <p:nvPr/>
            </p:nvSpPr>
            <p:spPr bwMode="auto">
              <a:xfrm>
                <a:off x="345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91" name="Rectangle 2708">
                <a:extLst>
                  <a:ext uri="{FF2B5EF4-FFF2-40B4-BE49-F238E27FC236}">
                    <a16:creationId xmlns:a16="http://schemas.microsoft.com/office/drawing/2014/main" id="{0D362E46-3D37-403B-B334-FCEF9CCEB63D}"/>
                  </a:ext>
                </a:extLst>
              </p:cNvPr>
              <p:cNvSpPr>
                <a:spLocks noChangeArrowheads="1"/>
              </p:cNvSpPr>
              <p:nvPr/>
            </p:nvSpPr>
            <p:spPr bwMode="auto">
              <a:xfrm>
                <a:off x="345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92" name="Rectangle 2709">
                <a:extLst>
                  <a:ext uri="{FF2B5EF4-FFF2-40B4-BE49-F238E27FC236}">
                    <a16:creationId xmlns:a16="http://schemas.microsoft.com/office/drawing/2014/main" id="{8A1C605C-AE60-4F07-86FC-8CCBD2AFE92D}"/>
                  </a:ext>
                </a:extLst>
              </p:cNvPr>
              <p:cNvSpPr>
                <a:spLocks noChangeArrowheads="1"/>
              </p:cNvSpPr>
              <p:nvPr/>
            </p:nvSpPr>
            <p:spPr bwMode="auto">
              <a:xfrm>
                <a:off x="345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93" name="Rectangle 2710">
                <a:extLst>
                  <a:ext uri="{FF2B5EF4-FFF2-40B4-BE49-F238E27FC236}">
                    <a16:creationId xmlns:a16="http://schemas.microsoft.com/office/drawing/2014/main" id="{6B099F14-27A9-480B-A8C5-F7764CD1656D}"/>
                  </a:ext>
                </a:extLst>
              </p:cNvPr>
              <p:cNvSpPr>
                <a:spLocks noChangeArrowheads="1"/>
              </p:cNvSpPr>
              <p:nvPr/>
            </p:nvSpPr>
            <p:spPr bwMode="auto">
              <a:xfrm>
                <a:off x="34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94" name="Rectangle 2711">
                <a:extLst>
                  <a:ext uri="{FF2B5EF4-FFF2-40B4-BE49-F238E27FC236}">
                    <a16:creationId xmlns:a16="http://schemas.microsoft.com/office/drawing/2014/main" id="{68EC7193-8D1F-4B42-8BA1-FF680F6303DA}"/>
                  </a:ext>
                </a:extLst>
              </p:cNvPr>
              <p:cNvSpPr>
                <a:spLocks noChangeArrowheads="1"/>
              </p:cNvSpPr>
              <p:nvPr/>
            </p:nvSpPr>
            <p:spPr bwMode="auto">
              <a:xfrm>
                <a:off x="34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95" name="Rectangle 2712">
                <a:extLst>
                  <a:ext uri="{FF2B5EF4-FFF2-40B4-BE49-F238E27FC236}">
                    <a16:creationId xmlns:a16="http://schemas.microsoft.com/office/drawing/2014/main" id="{52B3C15E-A9A9-47DC-8BFA-C240AACEB2E6}"/>
                  </a:ext>
                </a:extLst>
              </p:cNvPr>
              <p:cNvSpPr>
                <a:spLocks noChangeArrowheads="1"/>
              </p:cNvSpPr>
              <p:nvPr/>
            </p:nvSpPr>
            <p:spPr bwMode="auto">
              <a:xfrm>
                <a:off x="34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96" name="Rectangle 2713">
                <a:extLst>
                  <a:ext uri="{FF2B5EF4-FFF2-40B4-BE49-F238E27FC236}">
                    <a16:creationId xmlns:a16="http://schemas.microsoft.com/office/drawing/2014/main" id="{54640D18-4DAE-4B92-BA0B-B0DFE5CA1903}"/>
                  </a:ext>
                </a:extLst>
              </p:cNvPr>
              <p:cNvSpPr>
                <a:spLocks noChangeArrowheads="1"/>
              </p:cNvSpPr>
              <p:nvPr/>
            </p:nvSpPr>
            <p:spPr bwMode="auto">
              <a:xfrm>
                <a:off x="34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97" name="Rectangle 2714">
                <a:extLst>
                  <a:ext uri="{FF2B5EF4-FFF2-40B4-BE49-F238E27FC236}">
                    <a16:creationId xmlns:a16="http://schemas.microsoft.com/office/drawing/2014/main" id="{ED2DC040-9F21-4DA5-8DDC-2B7A5D86B98D}"/>
                  </a:ext>
                </a:extLst>
              </p:cNvPr>
              <p:cNvSpPr>
                <a:spLocks noChangeArrowheads="1"/>
              </p:cNvSpPr>
              <p:nvPr/>
            </p:nvSpPr>
            <p:spPr bwMode="auto">
              <a:xfrm>
                <a:off x="34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98" name="Rectangle 2715">
                <a:extLst>
                  <a:ext uri="{FF2B5EF4-FFF2-40B4-BE49-F238E27FC236}">
                    <a16:creationId xmlns:a16="http://schemas.microsoft.com/office/drawing/2014/main" id="{9A727048-0BAD-4EF0-BD9B-675B48668AB6}"/>
                  </a:ext>
                </a:extLst>
              </p:cNvPr>
              <p:cNvSpPr>
                <a:spLocks noChangeArrowheads="1"/>
              </p:cNvSpPr>
              <p:nvPr/>
            </p:nvSpPr>
            <p:spPr bwMode="auto">
              <a:xfrm>
                <a:off x="34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99" name="Rectangle 2716">
                <a:extLst>
                  <a:ext uri="{FF2B5EF4-FFF2-40B4-BE49-F238E27FC236}">
                    <a16:creationId xmlns:a16="http://schemas.microsoft.com/office/drawing/2014/main" id="{ABFE91F5-FE6C-4273-ADD6-1BBDB67B427D}"/>
                  </a:ext>
                </a:extLst>
              </p:cNvPr>
              <p:cNvSpPr>
                <a:spLocks noChangeArrowheads="1"/>
              </p:cNvSpPr>
              <p:nvPr/>
            </p:nvSpPr>
            <p:spPr bwMode="auto">
              <a:xfrm>
                <a:off x="34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00" name="Rectangle 2717">
                <a:extLst>
                  <a:ext uri="{FF2B5EF4-FFF2-40B4-BE49-F238E27FC236}">
                    <a16:creationId xmlns:a16="http://schemas.microsoft.com/office/drawing/2014/main" id="{3340BF11-0485-4A9D-B23E-A22D3DBCD1A9}"/>
                  </a:ext>
                </a:extLst>
              </p:cNvPr>
              <p:cNvSpPr>
                <a:spLocks noChangeArrowheads="1"/>
              </p:cNvSpPr>
              <p:nvPr/>
            </p:nvSpPr>
            <p:spPr bwMode="auto">
              <a:xfrm>
                <a:off x="34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01" name="Rectangle 2718">
                <a:extLst>
                  <a:ext uri="{FF2B5EF4-FFF2-40B4-BE49-F238E27FC236}">
                    <a16:creationId xmlns:a16="http://schemas.microsoft.com/office/drawing/2014/main" id="{6B5894E9-1F20-4FDD-96EE-C6094346A9F6}"/>
                  </a:ext>
                </a:extLst>
              </p:cNvPr>
              <p:cNvSpPr>
                <a:spLocks noChangeArrowheads="1"/>
              </p:cNvSpPr>
              <p:nvPr/>
            </p:nvSpPr>
            <p:spPr bwMode="auto">
              <a:xfrm>
                <a:off x="347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02" name="Rectangle 2719">
                <a:extLst>
                  <a:ext uri="{FF2B5EF4-FFF2-40B4-BE49-F238E27FC236}">
                    <a16:creationId xmlns:a16="http://schemas.microsoft.com/office/drawing/2014/main" id="{26FB2202-B0EB-4819-99D0-1247A094E2BD}"/>
                  </a:ext>
                </a:extLst>
              </p:cNvPr>
              <p:cNvSpPr>
                <a:spLocks noChangeArrowheads="1"/>
              </p:cNvSpPr>
              <p:nvPr/>
            </p:nvSpPr>
            <p:spPr bwMode="auto">
              <a:xfrm>
                <a:off x="347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03" name="Rectangle 2720">
                <a:extLst>
                  <a:ext uri="{FF2B5EF4-FFF2-40B4-BE49-F238E27FC236}">
                    <a16:creationId xmlns:a16="http://schemas.microsoft.com/office/drawing/2014/main" id="{C2F603D6-7608-4698-9DDE-70D009B55EC2}"/>
                  </a:ext>
                </a:extLst>
              </p:cNvPr>
              <p:cNvSpPr>
                <a:spLocks noChangeArrowheads="1"/>
              </p:cNvSpPr>
              <p:nvPr/>
            </p:nvSpPr>
            <p:spPr bwMode="auto">
              <a:xfrm>
                <a:off x="347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04" name="Rectangle 2721">
                <a:extLst>
                  <a:ext uri="{FF2B5EF4-FFF2-40B4-BE49-F238E27FC236}">
                    <a16:creationId xmlns:a16="http://schemas.microsoft.com/office/drawing/2014/main" id="{383C48FB-9174-4ECB-B809-129655D70A2D}"/>
                  </a:ext>
                </a:extLst>
              </p:cNvPr>
              <p:cNvSpPr>
                <a:spLocks noChangeArrowheads="1"/>
              </p:cNvSpPr>
              <p:nvPr/>
            </p:nvSpPr>
            <p:spPr bwMode="auto">
              <a:xfrm>
                <a:off x="347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05" name="Rectangle 2722">
                <a:extLst>
                  <a:ext uri="{FF2B5EF4-FFF2-40B4-BE49-F238E27FC236}">
                    <a16:creationId xmlns:a16="http://schemas.microsoft.com/office/drawing/2014/main" id="{C83D9F27-A24A-45AB-B682-42BFCD3B887E}"/>
                  </a:ext>
                </a:extLst>
              </p:cNvPr>
              <p:cNvSpPr>
                <a:spLocks noChangeArrowheads="1"/>
              </p:cNvSpPr>
              <p:nvPr/>
            </p:nvSpPr>
            <p:spPr bwMode="auto">
              <a:xfrm>
                <a:off x="347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06" name="Rectangle 2723">
                <a:extLst>
                  <a:ext uri="{FF2B5EF4-FFF2-40B4-BE49-F238E27FC236}">
                    <a16:creationId xmlns:a16="http://schemas.microsoft.com/office/drawing/2014/main" id="{E69A0AAC-1E66-4361-954D-C2407ACC86F5}"/>
                  </a:ext>
                </a:extLst>
              </p:cNvPr>
              <p:cNvSpPr>
                <a:spLocks noChangeArrowheads="1"/>
              </p:cNvSpPr>
              <p:nvPr/>
            </p:nvSpPr>
            <p:spPr bwMode="auto">
              <a:xfrm>
                <a:off x="34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07" name="Rectangle 2724">
                <a:extLst>
                  <a:ext uri="{FF2B5EF4-FFF2-40B4-BE49-F238E27FC236}">
                    <a16:creationId xmlns:a16="http://schemas.microsoft.com/office/drawing/2014/main" id="{458777CF-CCCE-4BAA-A58A-184E57152A91}"/>
                  </a:ext>
                </a:extLst>
              </p:cNvPr>
              <p:cNvSpPr>
                <a:spLocks noChangeArrowheads="1"/>
              </p:cNvSpPr>
              <p:nvPr/>
            </p:nvSpPr>
            <p:spPr bwMode="auto">
              <a:xfrm>
                <a:off x="34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08" name="Rectangle 2725">
                <a:extLst>
                  <a:ext uri="{FF2B5EF4-FFF2-40B4-BE49-F238E27FC236}">
                    <a16:creationId xmlns:a16="http://schemas.microsoft.com/office/drawing/2014/main" id="{D46632E1-DE3C-4AAE-93BD-1FAE769C6BEE}"/>
                  </a:ext>
                </a:extLst>
              </p:cNvPr>
              <p:cNvSpPr>
                <a:spLocks noChangeArrowheads="1"/>
              </p:cNvSpPr>
              <p:nvPr/>
            </p:nvSpPr>
            <p:spPr bwMode="auto">
              <a:xfrm>
                <a:off x="34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09" name="Rectangle 2726">
                <a:extLst>
                  <a:ext uri="{FF2B5EF4-FFF2-40B4-BE49-F238E27FC236}">
                    <a16:creationId xmlns:a16="http://schemas.microsoft.com/office/drawing/2014/main" id="{41763E83-DF62-4A56-9E18-0DFBD4E032C7}"/>
                  </a:ext>
                </a:extLst>
              </p:cNvPr>
              <p:cNvSpPr>
                <a:spLocks noChangeArrowheads="1"/>
              </p:cNvSpPr>
              <p:nvPr/>
            </p:nvSpPr>
            <p:spPr bwMode="auto">
              <a:xfrm>
                <a:off x="34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10" name="Rectangle 2727">
                <a:extLst>
                  <a:ext uri="{FF2B5EF4-FFF2-40B4-BE49-F238E27FC236}">
                    <a16:creationId xmlns:a16="http://schemas.microsoft.com/office/drawing/2014/main" id="{0C71E833-4D48-41EC-BB47-6C34A25EF05D}"/>
                  </a:ext>
                </a:extLst>
              </p:cNvPr>
              <p:cNvSpPr>
                <a:spLocks noChangeArrowheads="1"/>
              </p:cNvSpPr>
              <p:nvPr/>
            </p:nvSpPr>
            <p:spPr bwMode="auto">
              <a:xfrm>
                <a:off x="34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11" name="Rectangle 2728">
                <a:extLst>
                  <a:ext uri="{FF2B5EF4-FFF2-40B4-BE49-F238E27FC236}">
                    <a16:creationId xmlns:a16="http://schemas.microsoft.com/office/drawing/2014/main" id="{E2F509AC-E307-4D4B-ACFD-A73679E4FBF3}"/>
                  </a:ext>
                </a:extLst>
              </p:cNvPr>
              <p:cNvSpPr>
                <a:spLocks noChangeArrowheads="1"/>
              </p:cNvSpPr>
              <p:nvPr/>
            </p:nvSpPr>
            <p:spPr bwMode="auto">
              <a:xfrm>
                <a:off x="34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12" name="Rectangle 2729">
                <a:extLst>
                  <a:ext uri="{FF2B5EF4-FFF2-40B4-BE49-F238E27FC236}">
                    <a16:creationId xmlns:a16="http://schemas.microsoft.com/office/drawing/2014/main" id="{2443CA8E-8406-485A-A93A-AE0ED110E8F8}"/>
                  </a:ext>
                </a:extLst>
              </p:cNvPr>
              <p:cNvSpPr>
                <a:spLocks noChangeArrowheads="1"/>
              </p:cNvSpPr>
              <p:nvPr/>
            </p:nvSpPr>
            <p:spPr bwMode="auto">
              <a:xfrm>
                <a:off x="34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13" name="Rectangle 2730">
                <a:extLst>
                  <a:ext uri="{FF2B5EF4-FFF2-40B4-BE49-F238E27FC236}">
                    <a16:creationId xmlns:a16="http://schemas.microsoft.com/office/drawing/2014/main" id="{D70F2EEA-7932-47B5-93F1-9D8E7BA3569A}"/>
                  </a:ext>
                </a:extLst>
              </p:cNvPr>
              <p:cNvSpPr>
                <a:spLocks noChangeArrowheads="1"/>
              </p:cNvSpPr>
              <p:nvPr/>
            </p:nvSpPr>
            <p:spPr bwMode="auto">
              <a:xfrm>
                <a:off x="34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14" name="Rectangle 2731">
                <a:extLst>
                  <a:ext uri="{FF2B5EF4-FFF2-40B4-BE49-F238E27FC236}">
                    <a16:creationId xmlns:a16="http://schemas.microsoft.com/office/drawing/2014/main" id="{E2012427-D028-47D7-8B10-CD90144A2B81}"/>
                  </a:ext>
                </a:extLst>
              </p:cNvPr>
              <p:cNvSpPr>
                <a:spLocks noChangeArrowheads="1"/>
              </p:cNvSpPr>
              <p:nvPr/>
            </p:nvSpPr>
            <p:spPr bwMode="auto">
              <a:xfrm>
                <a:off x="348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15" name="Rectangle 2732">
                <a:extLst>
                  <a:ext uri="{FF2B5EF4-FFF2-40B4-BE49-F238E27FC236}">
                    <a16:creationId xmlns:a16="http://schemas.microsoft.com/office/drawing/2014/main" id="{2E621D06-BFDD-4596-85B2-0AC4D00EEA0E}"/>
                  </a:ext>
                </a:extLst>
              </p:cNvPr>
              <p:cNvSpPr>
                <a:spLocks noChangeArrowheads="1"/>
              </p:cNvSpPr>
              <p:nvPr/>
            </p:nvSpPr>
            <p:spPr bwMode="auto">
              <a:xfrm>
                <a:off x="348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16" name="Rectangle 2733">
                <a:extLst>
                  <a:ext uri="{FF2B5EF4-FFF2-40B4-BE49-F238E27FC236}">
                    <a16:creationId xmlns:a16="http://schemas.microsoft.com/office/drawing/2014/main" id="{92FFB156-5654-4C39-A043-AEEBE7E04F13}"/>
                  </a:ext>
                </a:extLst>
              </p:cNvPr>
              <p:cNvSpPr>
                <a:spLocks noChangeArrowheads="1"/>
              </p:cNvSpPr>
              <p:nvPr/>
            </p:nvSpPr>
            <p:spPr bwMode="auto">
              <a:xfrm>
                <a:off x="348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17" name="Rectangle 2734">
                <a:extLst>
                  <a:ext uri="{FF2B5EF4-FFF2-40B4-BE49-F238E27FC236}">
                    <a16:creationId xmlns:a16="http://schemas.microsoft.com/office/drawing/2014/main" id="{18745B0B-E6E2-40E5-8454-9112CC8F44D4}"/>
                  </a:ext>
                </a:extLst>
              </p:cNvPr>
              <p:cNvSpPr>
                <a:spLocks noChangeArrowheads="1"/>
              </p:cNvSpPr>
              <p:nvPr/>
            </p:nvSpPr>
            <p:spPr bwMode="auto">
              <a:xfrm>
                <a:off x="348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18" name="Rectangle 2735">
                <a:extLst>
                  <a:ext uri="{FF2B5EF4-FFF2-40B4-BE49-F238E27FC236}">
                    <a16:creationId xmlns:a16="http://schemas.microsoft.com/office/drawing/2014/main" id="{FC3D9324-B7BF-492D-8E9A-E3F6FE03B449}"/>
                  </a:ext>
                </a:extLst>
              </p:cNvPr>
              <p:cNvSpPr>
                <a:spLocks noChangeArrowheads="1"/>
              </p:cNvSpPr>
              <p:nvPr/>
            </p:nvSpPr>
            <p:spPr bwMode="auto">
              <a:xfrm>
                <a:off x="34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19" name="Rectangle 2736">
                <a:extLst>
                  <a:ext uri="{FF2B5EF4-FFF2-40B4-BE49-F238E27FC236}">
                    <a16:creationId xmlns:a16="http://schemas.microsoft.com/office/drawing/2014/main" id="{93BCF362-ADFB-4E61-8307-73EEFC0D7F55}"/>
                  </a:ext>
                </a:extLst>
              </p:cNvPr>
              <p:cNvSpPr>
                <a:spLocks noChangeArrowheads="1"/>
              </p:cNvSpPr>
              <p:nvPr/>
            </p:nvSpPr>
            <p:spPr bwMode="auto">
              <a:xfrm>
                <a:off x="34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20" name="Rectangle 2737">
                <a:extLst>
                  <a:ext uri="{FF2B5EF4-FFF2-40B4-BE49-F238E27FC236}">
                    <a16:creationId xmlns:a16="http://schemas.microsoft.com/office/drawing/2014/main" id="{6B396AF5-DCBF-48B6-B658-A3679154341F}"/>
                  </a:ext>
                </a:extLst>
              </p:cNvPr>
              <p:cNvSpPr>
                <a:spLocks noChangeArrowheads="1"/>
              </p:cNvSpPr>
              <p:nvPr/>
            </p:nvSpPr>
            <p:spPr bwMode="auto">
              <a:xfrm>
                <a:off x="34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21" name="Rectangle 2738">
                <a:extLst>
                  <a:ext uri="{FF2B5EF4-FFF2-40B4-BE49-F238E27FC236}">
                    <a16:creationId xmlns:a16="http://schemas.microsoft.com/office/drawing/2014/main" id="{3F3615A6-328E-4775-858A-E1A521D41F19}"/>
                  </a:ext>
                </a:extLst>
              </p:cNvPr>
              <p:cNvSpPr>
                <a:spLocks noChangeArrowheads="1"/>
              </p:cNvSpPr>
              <p:nvPr/>
            </p:nvSpPr>
            <p:spPr bwMode="auto">
              <a:xfrm>
                <a:off x="34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22" name="Rectangle 2739">
                <a:extLst>
                  <a:ext uri="{FF2B5EF4-FFF2-40B4-BE49-F238E27FC236}">
                    <a16:creationId xmlns:a16="http://schemas.microsoft.com/office/drawing/2014/main" id="{041169F5-6235-45C9-A65B-638094A6C9F4}"/>
                  </a:ext>
                </a:extLst>
              </p:cNvPr>
              <p:cNvSpPr>
                <a:spLocks noChangeArrowheads="1"/>
              </p:cNvSpPr>
              <p:nvPr/>
            </p:nvSpPr>
            <p:spPr bwMode="auto">
              <a:xfrm>
                <a:off x="34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23" name="Rectangle 2740">
                <a:extLst>
                  <a:ext uri="{FF2B5EF4-FFF2-40B4-BE49-F238E27FC236}">
                    <a16:creationId xmlns:a16="http://schemas.microsoft.com/office/drawing/2014/main" id="{8C755472-835E-4CBF-827C-E9135F729B57}"/>
                  </a:ext>
                </a:extLst>
              </p:cNvPr>
              <p:cNvSpPr>
                <a:spLocks noChangeArrowheads="1"/>
              </p:cNvSpPr>
              <p:nvPr/>
            </p:nvSpPr>
            <p:spPr bwMode="auto">
              <a:xfrm>
                <a:off x="34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24" name="Rectangle 2741">
                <a:extLst>
                  <a:ext uri="{FF2B5EF4-FFF2-40B4-BE49-F238E27FC236}">
                    <a16:creationId xmlns:a16="http://schemas.microsoft.com/office/drawing/2014/main" id="{2DACFAEE-0F7F-40A4-A1F6-A6C761618068}"/>
                  </a:ext>
                </a:extLst>
              </p:cNvPr>
              <p:cNvSpPr>
                <a:spLocks noChangeArrowheads="1"/>
              </p:cNvSpPr>
              <p:nvPr/>
            </p:nvSpPr>
            <p:spPr bwMode="auto">
              <a:xfrm>
                <a:off x="35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25" name="Rectangle 2742">
                <a:extLst>
                  <a:ext uri="{FF2B5EF4-FFF2-40B4-BE49-F238E27FC236}">
                    <a16:creationId xmlns:a16="http://schemas.microsoft.com/office/drawing/2014/main" id="{C24BCD5F-2A52-421B-8E94-F0CB8B55E7C0}"/>
                  </a:ext>
                </a:extLst>
              </p:cNvPr>
              <p:cNvSpPr>
                <a:spLocks noChangeArrowheads="1"/>
              </p:cNvSpPr>
              <p:nvPr/>
            </p:nvSpPr>
            <p:spPr bwMode="auto">
              <a:xfrm>
                <a:off x="35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26" name="Rectangle 2743">
                <a:extLst>
                  <a:ext uri="{FF2B5EF4-FFF2-40B4-BE49-F238E27FC236}">
                    <a16:creationId xmlns:a16="http://schemas.microsoft.com/office/drawing/2014/main" id="{FD23890B-1959-4BD1-898B-0A7D2E3BC1E3}"/>
                  </a:ext>
                </a:extLst>
              </p:cNvPr>
              <p:cNvSpPr>
                <a:spLocks noChangeArrowheads="1"/>
              </p:cNvSpPr>
              <p:nvPr/>
            </p:nvSpPr>
            <p:spPr bwMode="auto">
              <a:xfrm>
                <a:off x="350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27" name="Rectangle 2744">
                <a:extLst>
                  <a:ext uri="{FF2B5EF4-FFF2-40B4-BE49-F238E27FC236}">
                    <a16:creationId xmlns:a16="http://schemas.microsoft.com/office/drawing/2014/main" id="{2E32C79F-0BA7-48EF-B201-AF634C3AAEB2}"/>
                  </a:ext>
                </a:extLst>
              </p:cNvPr>
              <p:cNvSpPr>
                <a:spLocks noChangeArrowheads="1"/>
              </p:cNvSpPr>
              <p:nvPr/>
            </p:nvSpPr>
            <p:spPr bwMode="auto">
              <a:xfrm>
                <a:off x="350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28" name="Rectangle 2745">
                <a:extLst>
                  <a:ext uri="{FF2B5EF4-FFF2-40B4-BE49-F238E27FC236}">
                    <a16:creationId xmlns:a16="http://schemas.microsoft.com/office/drawing/2014/main" id="{62A2A462-0462-43CA-A237-9FF69DABB55D}"/>
                  </a:ext>
                </a:extLst>
              </p:cNvPr>
              <p:cNvSpPr>
                <a:spLocks noChangeArrowheads="1"/>
              </p:cNvSpPr>
              <p:nvPr/>
            </p:nvSpPr>
            <p:spPr bwMode="auto">
              <a:xfrm>
                <a:off x="350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29" name="Rectangle 2746">
                <a:extLst>
                  <a:ext uri="{FF2B5EF4-FFF2-40B4-BE49-F238E27FC236}">
                    <a16:creationId xmlns:a16="http://schemas.microsoft.com/office/drawing/2014/main" id="{2B2B36E7-0F8A-4405-98FF-6C3C3B27C34C}"/>
                  </a:ext>
                </a:extLst>
              </p:cNvPr>
              <p:cNvSpPr>
                <a:spLocks noChangeArrowheads="1"/>
              </p:cNvSpPr>
              <p:nvPr/>
            </p:nvSpPr>
            <p:spPr bwMode="auto">
              <a:xfrm>
                <a:off x="350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30" name="Rectangle 2747">
                <a:extLst>
                  <a:ext uri="{FF2B5EF4-FFF2-40B4-BE49-F238E27FC236}">
                    <a16:creationId xmlns:a16="http://schemas.microsoft.com/office/drawing/2014/main" id="{71C23D95-32B8-43DE-8B75-698819E0F1DE}"/>
                  </a:ext>
                </a:extLst>
              </p:cNvPr>
              <p:cNvSpPr>
                <a:spLocks noChangeArrowheads="1"/>
              </p:cNvSpPr>
              <p:nvPr/>
            </p:nvSpPr>
            <p:spPr bwMode="auto">
              <a:xfrm>
                <a:off x="35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31" name="Rectangle 2748">
                <a:extLst>
                  <a:ext uri="{FF2B5EF4-FFF2-40B4-BE49-F238E27FC236}">
                    <a16:creationId xmlns:a16="http://schemas.microsoft.com/office/drawing/2014/main" id="{6A723001-B705-41D7-9A38-6378E13E235A}"/>
                  </a:ext>
                </a:extLst>
              </p:cNvPr>
              <p:cNvSpPr>
                <a:spLocks noChangeArrowheads="1"/>
              </p:cNvSpPr>
              <p:nvPr/>
            </p:nvSpPr>
            <p:spPr bwMode="auto">
              <a:xfrm>
                <a:off x="35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32" name="Rectangle 2749">
                <a:extLst>
                  <a:ext uri="{FF2B5EF4-FFF2-40B4-BE49-F238E27FC236}">
                    <a16:creationId xmlns:a16="http://schemas.microsoft.com/office/drawing/2014/main" id="{62DBDEAA-A8B7-4AA4-B1AF-D1E35D9332A8}"/>
                  </a:ext>
                </a:extLst>
              </p:cNvPr>
              <p:cNvSpPr>
                <a:spLocks noChangeArrowheads="1"/>
              </p:cNvSpPr>
              <p:nvPr/>
            </p:nvSpPr>
            <p:spPr bwMode="auto">
              <a:xfrm>
                <a:off x="35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33" name="Rectangle 2750">
                <a:extLst>
                  <a:ext uri="{FF2B5EF4-FFF2-40B4-BE49-F238E27FC236}">
                    <a16:creationId xmlns:a16="http://schemas.microsoft.com/office/drawing/2014/main" id="{DC184C50-04A9-4DE1-AE79-83D42924482E}"/>
                  </a:ext>
                </a:extLst>
              </p:cNvPr>
              <p:cNvSpPr>
                <a:spLocks noChangeArrowheads="1"/>
              </p:cNvSpPr>
              <p:nvPr/>
            </p:nvSpPr>
            <p:spPr bwMode="auto">
              <a:xfrm>
                <a:off x="35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34" name="Rectangle 2751">
                <a:extLst>
                  <a:ext uri="{FF2B5EF4-FFF2-40B4-BE49-F238E27FC236}">
                    <a16:creationId xmlns:a16="http://schemas.microsoft.com/office/drawing/2014/main" id="{E52CC2BB-6FB1-48BD-8EE1-C7860357F436}"/>
                  </a:ext>
                </a:extLst>
              </p:cNvPr>
              <p:cNvSpPr>
                <a:spLocks noChangeArrowheads="1"/>
              </p:cNvSpPr>
              <p:nvPr/>
            </p:nvSpPr>
            <p:spPr bwMode="auto">
              <a:xfrm>
                <a:off x="35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35" name="Rectangle 2752">
                <a:extLst>
                  <a:ext uri="{FF2B5EF4-FFF2-40B4-BE49-F238E27FC236}">
                    <a16:creationId xmlns:a16="http://schemas.microsoft.com/office/drawing/2014/main" id="{6D805FA1-73A3-4ABB-8731-62885B981768}"/>
                  </a:ext>
                </a:extLst>
              </p:cNvPr>
              <p:cNvSpPr>
                <a:spLocks noChangeArrowheads="1"/>
              </p:cNvSpPr>
              <p:nvPr/>
            </p:nvSpPr>
            <p:spPr bwMode="auto">
              <a:xfrm>
                <a:off x="35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36" name="Rectangle 2753">
                <a:extLst>
                  <a:ext uri="{FF2B5EF4-FFF2-40B4-BE49-F238E27FC236}">
                    <a16:creationId xmlns:a16="http://schemas.microsoft.com/office/drawing/2014/main" id="{8C8050B9-2C9F-4464-87F4-59473B2230E7}"/>
                  </a:ext>
                </a:extLst>
              </p:cNvPr>
              <p:cNvSpPr>
                <a:spLocks noChangeArrowheads="1"/>
              </p:cNvSpPr>
              <p:nvPr/>
            </p:nvSpPr>
            <p:spPr bwMode="auto">
              <a:xfrm>
                <a:off x="35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37" name="Rectangle 2754">
                <a:extLst>
                  <a:ext uri="{FF2B5EF4-FFF2-40B4-BE49-F238E27FC236}">
                    <a16:creationId xmlns:a16="http://schemas.microsoft.com/office/drawing/2014/main" id="{83389257-E840-48A5-923B-EDC99839B3B4}"/>
                  </a:ext>
                </a:extLst>
              </p:cNvPr>
              <p:cNvSpPr>
                <a:spLocks noChangeArrowheads="1"/>
              </p:cNvSpPr>
              <p:nvPr/>
            </p:nvSpPr>
            <p:spPr bwMode="auto">
              <a:xfrm>
                <a:off x="35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38" name="Rectangle 2755">
                <a:extLst>
                  <a:ext uri="{FF2B5EF4-FFF2-40B4-BE49-F238E27FC236}">
                    <a16:creationId xmlns:a16="http://schemas.microsoft.com/office/drawing/2014/main" id="{A6E2448B-A79E-45E1-AFA9-0DBE14CF4AB0}"/>
                  </a:ext>
                </a:extLst>
              </p:cNvPr>
              <p:cNvSpPr>
                <a:spLocks noChangeArrowheads="1"/>
              </p:cNvSpPr>
              <p:nvPr/>
            </p:nvSpPr>
            <p:spPr bwMode="auto">
              <a:xfrm>
                <a:off x="351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39" name="Rectangle 2756">
                <a:extLst>
                  <a:ext uri="{FF2B5EF4-FFF2-40B4-BE49-F238E27FC236}">
                    <a16:creationId xmlns:a16="http://schemas.microsoft.com/office/drawing/2014/main" id="{5821762D-AB3F-4B0F-9ECE-FFF02A52E4D3}"/>
                  </a:ext>
                </a:extLst>
              </p:cNvPr>
              <p:cNvSpPr>
                <a:spLocks noChangeArrowheads="1"/>
              </p:cNvSpPr>
              <p:nvPr/>
            </p:nvSpPr>
            <p:spPr bwMode="auto">
              <a:xfrm>
                <a:off x="351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40" name="Rectangle 2757">
                <a:extLst>
                  <a:ext uri="{FF2B5EF4-FFF2-40B4-BE49-F238E27FC236}">
                    <a16:creationId xmlns:a16="http://schemas.microsoft.com/office/drawing/2014/main" id="{2DB2EDEC-2E54-47E5-B32A-D41E94856977}"/>
                  </a:ext>
                </a:extLst>
              </p:cNvPr>
              <p:cNvSpPr>
                <a:spLocks noChangeArrowheads="1"/>
              </p:cNvSpPr>
              <p:nvPr/>
            </p:nvSpPr>
            <p:spPr bwMode="auto">
              <a:xfrm>
                <a:off x="351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41" name="Rectangle 2758">
                <a:extLst>
                  <a:ext uri="{FF2B5EF4-FFF2-40B4-BE49-F238E27FC236}">
                    <a16:creationId xmlns:a16="http://schemas.microsoft.com/office/drawing/2014/main" id="{BF9A396D-DF76-493D-A3B3-E314A8992B0B}"/>
                  </a:ext>
                </a:extLst>
              </p:cNvPr>
              <p:cNvSpPr>
                <a:spLocks noChangeArrowheads="1"/>
              </p:cNvSpPr>
              <p:nvPr/>
            </p:nvSpPr>
            <p:spPr bwMode="auto">
              <a:xfrm>
                <a:off x="351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42" name="Rectangle 2759">
                <a:extLst>
                  <a:ext uri="{FF2B5EF4-FFF2-40B4-BE49-F238E27FC236}">
                    <a16:creationId xmlns:a16="http://schemas.microsoft.com/office/drawing/2014/main" id="{E061163E-8588-4828-9879-5E0E7115BAF5}"/>
                  </a:ext>
                </a:extLst>
              </p:cNvPr>
              <p:cNvSpPr>
                <a:spLocks noChangeArrowheads="1"/>
              </p:cNvSpPr>
              <p:nvPr/>
            </p:nvSpPr>
            <p:spPr bwMode="auto">
              <a:xfrm>
                <a:off x="35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43" name="Rectangle 2760">
                <a:extLst>
                  <a:ext uri="{FF2B5EF4-FFF2-40B4-BE49-F238E27FC236}">
                    <a16:creationId xmlns:a16="http://schemas.microsoft.com/office/drawing/2014/main" id="{31A28CC5-2E70-42C1-B13F-F8BD8587B20B}"/>
                  </a:ext>
                </a:extLst>
              </p:cNvPr>
              <p:cNvSpPr>
                <a:spLocks noChangeArrowheads="1"/>
              </p:cNvSpPr>
              <p:nvPr/>
            </p:nvSpPr>
            <p:spPr bwMode="auto">
              <a:xfrm>
                <a:off x="35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44" name="Rectangle 2761">
                <a:extLst>
                  <a:ext uri="{FF2B5EF4-FFF2-40B4-BE49-F238E27FC236}">
                    <a16:creationId xmlns:a16="http://schemas.microsoft.com/office/drawing/2014/main" id="{0CBB45FE-F0B9-4321-B5F5-370790558E65}"/>
                  </a:ext>
                </a:extLst>
              </p:cNvPr>
              <p:cNvSpPr>
                <a:spLocks noChangeArrowheads="1"/>
              </p:cNvSpPr>
              <p:nvPr/>
            </p:nvSpPr>
            <p:spPr bwMode="auto">
              <a:xfrm>
                <a:off x="35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45" name="Rectangle 2762">
                <a:extLst>
                  <a:ext uri="{FF2B5EF4-FFF2-40B4-BE49-F238E27FC236}">
                    <a16:creationId xmlns:a16="http://schemas.microsoft.com/office/drawing/2014/main" id="{55EAE4DA-5D52-4EAB-9568-9CA0F87990DA}"/>
                  </a:ext>
                </a:extLst>
              </p:cNvPr>
              <p:cNvSpPr>
                <a:spLocks noChangeArrowheads="1"/>
              </p:cNvSpPr>
              <p:nvPr/>
            </p:nvSpPr>
            <p:spPr bwMode="auto">
              <a:xfrm>
                <a:off x="35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46" name="Rectangle 2763">
                <a:extLst>
                  <a:ext uri="{FF2B5EF4-FFF2-40B4-BE49-F238E27FC236}">
                    <a16:creationId xmlns:a16="http://schemas.microsoft.com/office/drawing/2014/main" id="{735D0A71-657C-4B57-A4EB-6115E220BC7E}"/>
                  </a:ext>
                </a:extLst>
              </p:cNvPr>
              <p:cNvSpPr>
                <a:spLocks noChangeArrowheads="1"/>
              </p:cNvSpPr>
              <p:nvPr/>
            </p:nvSpPr>
            <p:spPr bwMode="auto">
              <a:xfrm>
                <a:off x="35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47" name="Rectangle 2764">
                <a:extLst>
                  <a:ext uri="{FF2B5EF4-FFF2-40B4-BE49-F238E27FC236}">
                    <a16:creationId xmlns:a16="http://schemas.microsoft.com/office/drawing/2014/main" id="{A7C52592-6C45-4F90-BAE9-6EF5EC95721B}"/>
                  </a:ext>
                </a:extLst>
              </p:cNvPr>
              <p:cNvSpPr>
                <a:spLocks noChangeArrowheads="1"/>
              </p:cNvSpPr>
              <p:nvPr/>
            </p:nvSpPr>
            <p:spPr bwMode="auto">
              <a:xfrm>
                <a:off x="35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48" name="Rectangle 2765">
                <a:extLst>
                  <a:ext uri="{FF2B5EF4-FFF2-40B4-BE49-F238E27FC236}">
                    <a16:creationId xmlns:a16="http://schemas.microsoft.com/office/drawing/2014/main" id="{13AD45E2-C49C-405D-8825-AE00B8BD94B5}"/>
                  </a:ext>
                </a:extLst>
              </p:cNvPr>
              <p:cNvSpPr>
                <a:spLocks noChangeArrowheads="1"/>
              </p:cNvSpPr>
              <p:nvPr/>
            </p:nvSpPr>
            <p:spPr bwMode="auto">
              <a:xfrm>
                <a:off x="35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49" name="Rectangle 2766">
                <a:extLst>
                  <a:ext uri="{FF2B5EF4-FFF2-40B4-BE49-F238E27FC236}">
                    <a16:creationId xmlns:a16="http://schemas.microsoft.com/office/drawing/2014/main" id="{2D011B3C-10FE-4224-A2AC-FE4E0F9CF459}"/>
                  </a:ext>
                </a:extLst>
              </p:cNvPr>
              <p:cNvSpPr>
                <a:spLocks noChangeArrowheads="1"/>
              </p:cNvSpPr>
              <p:nvPr/>
            </p:nvSpPr>
            <p:spPr bwMode="auto">
              <a:xfrm>
                <a:off x="35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50" name="Rectangle 2767">
                <a:extLst>
                  <a:ext uri="{FF2B5EF4-FFF2-40B4-BE49-F238E27FC236}">
                    <a16:creationId xmlns:a16="http://schemas.microsoft.com/office/drawing/2014/main" id="{BD258A9B-CC8F-4350-B563-21B932A0642E}"/>
                  </a:ext>
                </a:extLst>
              </p:cNvPr>
              <p:cNvSpPr>
                <a:spLocks noChangeArrowheads="1"/>
              </p:cNvSpPr>
              <p:nvPr/>
            </p:nvSpPr>
            <p:spPr bwMode="auto">
              <a:xfrm>
                <a:off x="353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51" name="Rectangle 2768">
                <a:extLst>
                  <a:ext uri="{FF2B5EF4-FFF2-40B4-BE49-F238E27FC236}">
                    <a16:creationId xmlns:a16="http://schemas.microsoft.com/office/drawing/2014/main" id="{AB1A3D02-53FA-46BE-A155-A4A7B44A44B3}"/>
                  </a:ext>
                </a:extLst>
              </p:cNvPr>
              <p:cNvSpPr>
                <a:spLocks noChangeArrowheads="1"/>
              </p:cNvSpPr>
              <p:nvPr/>
            </p:nvSpPr>
            <p:spPr bwMode="auto">
              <a:xfrm>
                <a:off x="353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52" name="Rectangle 2769">
                <a:extLst>
                  <a:ext uri="{FF2B5EF4-FFF2-40B4-BE49-F238E27FC236}">
                    <a16:creationId xmlns:a16="http://schemas.microsoft.com/office/drawing/2014/main" id="{164E4308-8A66-4D6D-8D1F-05BD25EA0A45}"/>
                  </a:ext>
                </a:extLst>
              </p:cNvPr>
              <p:cNvSpPr>
                <a:spLocks noChangeArrowheads="1"/>
              </p:cNvSpPr>
              <p:nvPr/>
            </p:nvSpPr>
            <p:spPr bwMode="auto">
              <a:xfrm>
                <a:off x="353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53" name="Rectangle 2770">
                <a:extLst>
                  <a:ext uri="{FF2B5EF4-FFF2-40B4-BE49-F238E27FC236}">
                    <a16:creationId xmlns:a16="http://schemas.microsoft.com/office/drawing/2014/main" id="{48266565-89FF-4AE6-92ED-CD979D3C67E8}"/>
                  </a:ext>
                </a:extLst>
              </p:cNvPr>
              <p:cNvSpPr>
                <a:spLocks noChangeArrowheads="1"/>
              </p:cNvSpPr>
              <p:nvPr/>
            </p:nvSpPr>
            <p:spPr bwMode="auto">
              <a:xfrm>
                <a:off x="353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54" name="Rectangle 2771">
                <a:extLst>
                  <a:ext uri="{FF2B5EF4-FFF2-40B4-BE49-F238E27FC236}">
                    <a16:creationId xmlns:a16="http://schemas.microsoft.com/office/drawing/2014/main" id="{E0799D36-9BAE-4A4D-8F4E-7547414A9F67}"/>
                  </a:ext>
                </a:extLst>
              </p:cNvPr>
              <p:cNvSpPr>
                <a:spLocks noChangeArrowheads="1"/>
              </p:cNvSpPr>
              <p:nvPr/>
            </p:nvSpPr>
            <p:spPr bwMode="auto">
              <a:xfrm>
                <a:off x="353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55" name="Rectangle 2772">
                <a:extLst>
                  <a:ext uri="{FF2B5EF4-FFF2-40B4-BE49-F238E27FC236}">
                    <a16:creationId xmlns:a16="http://schemas.microsoft.com/office/drawing/2014/main" id="{FF0B1FBA-B36B-41A0-A889-8FF64FFF31FB}"/>
                  </a:ext>
                </a:extLst>
              </p:cNvPr>
              <p:cNvSpPr>
                <a:spLocks noChangeArrowheads="1"/>
              </p:cNvSpPr>
              <p:nvPr/>
            </p:nvSpPr>
            <p:spPr bwMode="auto">
              <a:xfrm>
                <a:off x="35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56" name="Rectangle 2773">
                <a:extLst>
                  <a:ext uri="{FF2B5EF4-FFF2-40B4-BE49-F238E27FC236}">
                    <a16:creationId xmlns:a16="http://schemas.microsoft.com/office/drawing/2014/main" id="{7E8AC113-DA57-465D-AAC2-AB9FD26897FC}"/>
                  </a:ext>
                </a:extLst>
              </p:cNvPr>
              <p:cNvSpPr>
                <a:spLocks noChangeArrowheads="1"/>
              </p:cNvSpPr>
              <p:nvPr/>
            </p:nvSpPr>
            <p:spPr bwMode="auto">
              <a:xfrm>
                <a:off x="35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57" name="Rectangle 2774">
                <a:extLst>
                  <a:ext uri="{FF2B5EF4-FFF2-40B4-BE49-F238E27FC236}">
                    <a16:creationId xmlns:a16="http://schemas.microsoft.com/office/drawing/2014/main" id="{710B82F7-1E3F-4D16-86E6-50602AAA10B6}"/>
                  </a:ext>
                </a:extLst>
              </p:cNvPr>
              <p:cNvSpPr>
                <a:spLocks noChangeArrowheads="1"/>
              </p:cNvSpPr>
              <p:nvPr/>
            </p:nvSpPr>
            <p:spPr bwMode="auto">
              <a:xfrm>
                <a:off x="35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58" name="Rectangle 2775">
                <a:extLst>
                  <a:ext uri="{FF2B5EF4-FFF2-40B4-BE49-F238E27FC236}">
                    <a16:creationId xmlns:a16="http://schemas.microsoft.com/office/drawing/2014/main" id="{00959511-DD12-4AB9-A955-FBA3B7DE2ADC}"/>
                  </a:ext>
                </a:extLst>
              </p:cNvPr>
              <p:cNvSpPr>
                <a:spLocks noChangeArrowheads="1"/>
              </p:cNvSpPr>
              <p:nvPr/>
            </p:nvSpPr>
            <p:spPr bwMode="auto">
              <a:xfrm>
                <a:off x="35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59" name="Rectangle 2776">
                <a:extLst>
                  <a:ext uri="{FF2B5EF4-FFF2-40B4-BE49-F238E27FC236}">
                    <a16:creationId xmlns:a16="http://schemas.microsoft.com/office/drawing/2014/main" id="{84A9ED15-4F0E-4A57-8D02-23E1C7294EDC}"/>
                  </a:ext>
                </a:extLst>
              </p:cNvPr>
              <p:cNvSpPr>
                <a:spLocks noChangeArrowheads="1"/>
              </p:cNvSpPr>
              <p:nvPr/>
            </p:nvSpPr>
            <p:spPr bwMode="auto">
              <a:xfrm>
                <a:off x="35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60" name="Rectangle 2777">
                <a:extLst>
                  <a:ext uri="{FF2B5EF4-FFF2-40B4-BE49-F238E27FC236}">
                    <a16:creationId xmlns:a16="http://schemas.microsoft.com/office/drawing/2014/main" id="{5C667979-AE56-4BF2-9B11-C4B7A6A5A94F}"/>
                  </a:ext>
                </a:extLst>
              </p:cNvPr>
              <p:cNvSpPr>
                <a:spLocks noChangeArrowheads="1"/>
              </p:cNvSpPr>
              <p:nvPr/>
            </p:nvSpPr>
            <p:spPr bwMode="auto">
              <a:xfrm>
                <a:off x="35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61" name="Rectangle 2778">
                <a:extLst>
                  <a:ext uri="{FF2B5EF4-FFF2-40B4-BE49-F238E27FC236}">
                    <a16:creationId xmlns:a16="http://schemas.microsoft.com/office/drawing/2014/main" id="{DBC933D0-CF6F-4580-9AD6-67D96A59659F}"/>
                  </a:ext>
                </a:extLst>
              </p:cNvPr>
              <p:cNvSpPr>
                <a:spLocks noChangeArrowheads="1"/>
              </p:cNvSpPr>
              <p:nvPr/>
            </p:nvSpPr>
            <p:spPr bwMode="auto">
              <a:xfrm>
                <a:off x="35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62" name="Rectangle 2779">
                <a:extLst>
                  <a:ext uri="{FF2B5EF4-FFF2-40B4-BE49-F238E27FC236}">
                    <a16:creationId xmlns:a16="http://schemas.microsoft.com/office/drawing/2014/main" id="{BB6A9E84-B5A3-4CBB-B994-50CA03EEE615}"/>
                  </a:ext>
                </a:extLst>
              </p:cNvPr>
              <p:cNvSpPr>
                <a:spLocks noChangeArrowheads="1"/>
              </p:cNvSpPr>
              <p:nvPr/>
            </p:nvSpPr>
            <p:spPr bwMode="auto">
              <a:xfrm>
                <a:off x="35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63" name="Rectangle 2780">
                <a:extLst>
                  <a:ext uri="{FF2B5EF4-FFF2-40B4-BE49-F238E27FC236}">
                    <a16:creationId xmlns:a16="http://schemas.microsoft.com/office/drawing/2014/main" id="{0788D4F4-F24C-4F7E-BC8A-99B49BC6E60B}"/>
                  </a:ext>
                </a:extLst>
              </p:cNvPr>
              <p:cNvSpPr>
                <a:spLocks noChangeArrowheads="1"/>
              </p:cNvSpPr>
              <p:nvPr/>
            </p:nvSpPr>
            <p:spPr bwMode="auto">
              <a:xfrm>
                <a:off x="354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64" name="Rectangle 2781">
                <a:extLst>
                  <a:ext uri="{FF2B5EF4-FFF2-40B4-BE49-F238E27FC236}">
                    <a16:creationId xmlns:a16="http://schemas.microsoft.com/office/drawing/2014/main" id="{60D295E0-30FE-42C7-80F4-427F17CD3585}"/>
                  </a:ext>
                </a:extLst>
              </p:cNvPr>
              <p:cNvSpPr>
                <a:spLocks noChangeArrowheads="1"/>
              </p:cNvSpPr>
              <p:nvPr/>
            </p:nvSpPr>
            <p:spPr bwMode="auto">
              <a:xfrm>
                <a:off x="354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65" name="Rectangle 2782">
                <a:extLst>
                  <a:ext uri="{FF2B5EF4-FFF2-40B4-BE49-F238E27FC236}">
                    <a16:creationId xmlns:a16="http://schemas.microsoft.com/office/drawing/2014/main" id="{C788EF18-F5FD-4C03-A631-2534A18C22A5}"/>
                  </a:ext>
                </a:extLst>
              </p:cNvPr>
              <p:cNvSpPr>
                <a:spLocks noChangeArrowheads="1"/>
              </p:cNvSpPr>
              <p:nvPr/>
            </p:nvSpPr>
            <p:spPr bwMode="auto">
              <a:xfrm>
                <a:off x="354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66" name="Rectangle 2783">
                <a:extLst>
                  <a:ext uri="{FF2B5EF4-FFF2-40B4-BE49-F238E27FC236}">
                    <a16:creationId xmlns:a16="http://schemas.microsoft.com/office/drawing/2014/main" id="{B8D75DA8-6BDF-44B0-B98B-FCEA37FB8379}"/>
                  </a:ext>
                </a:extLst>
              </p:cNvPr>
              <p:cNvSpPr>
                <a:spLocks noChangeArrowheads="1"/>
              </p:cNvSpPr>
              <p:nvPr/>
            </p:nvSpPr>
            <p:spPr bwMode="auto">
              <a:xfrm>
                <a:off x="354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67" name="Rectangle 2784">
                <a:extLst>
                  <a:ext uri="{FF2B5EF4-FFF2-40B4-BE49-F238E27FC236}">
                    <a16:creationId xmlns:a16="http://schemas.microsoft.com/office/drawing/2014/main" id="{12D8E411-C5DC-4A0D-BB38-D2F1D6569304}"/>
                  </a:ext>
                </a:extLst>
              </p:cNvPr>
              <p:cNvSpPr>
                <a:spLocks noChangeArrowheads="1"/>
              </p:cNvSpPr>
              <p:nvPr/>
            </p:nvSpPr>
            <p:spPr bwMode="auto">
              <a:xfrm>
                <a:off x="35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68" name="Rectangle 2785">
                <a:extLst>
                  <a:ext uri="{FF2B5EF4-FFF2-40B4-BE49-F238E27FC236}">
                    <a16:creationId xmlns:a16="http://schemas.microsoft.com/office/drawing/2014/main" id="{EB940601-CAA6-4974-B5A0-638B4401ED16}"/>
                  </a:ext>
                </a:extLst>
              </p:cNvPr>
              <p:cNvSpPr>
                <a:spLocks noChangeArrowheads="1"/>
              </p:cNvSpPr>
              <p:nvPr/>
            </p:nvSpPr>
            <p:spPr bwMode="auto">
              <a:xfrm>
                <a:off x="35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69" name="Rectangle 2786">
                <a:extLst>
                  <a:ext uri="{FF2B5EF4-FFF2-40B4-BE49-F238E27FC236}">
                    <a16:creationId xmlns:a16="http://schemas.microsoft.com/office/drawing/2014/main" id="{C4941E6D-C576-4884-9B5A-9B7809FDD8BA}"/>
                  </a:ext>
                </a:extLst>
              </p:cNvPr>
              <p:cNvSpPr>
                <a:spLocks noChangeArrowheads="1"/>
              </p:cNvSpPr>
              <p:nvPr/>
            </p:nvSpPr>
            <p:spPr bwMode="auto">
              <a:xfrm>
                <a:off x="35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70" name="Rectangle 2787">
                <a:extLst>
                  <a:ext uri="{FF2B5EF4-FFF2-40B4-BE49-F238E27FC236}">
                    <a16:creationId xmlns:a16="http://schemas.microsoft.com/office/drawing/2014/main" id="{FE407B9D-4D5D-4685-803A-DD3B04C3F7A2}"/>
                  </a:ext>
                </a:extLst>
              </p:cNvPr>
              <p:cNvSpPr>
                <a:spLocks noChangeArrowheads="1"/>
              </p:cNvSpPr>
              <p:nvPr/>
            </p:nvSpPr>
            <p:spPr bwMode="auto">
              <a:xfrm>
                <a:off x="35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71" name="Rectangle 2788">
                <a:extLst>
                  <a:ext uri="{FF2B5EF4-FFF2-40B4-BE49-F238E27FC236}">
                    <a16:creationId xmlns:a16="http://schemas.microsoft.com/office/drawing/2014/main" id="{0F375E95-2F08-4652-ADC2-62A48A6DE814}"/>
                  </a:ext>
                </a:extLst>
              </p:cNvPr>
              <p:cNvSpPr>
                <a:spLocks noChangeArrowheads="1"/>
              </p:cNvSpPr>
              <p:nvPr/>
            </p:nvSpPr>
            <p:spPr bwMode="auto">
              <a:xfrm>
                <a:off x="35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72" name="Rectangle 2789">
                <a:extLst>
                  <a:ext uri="{FF2B5EF4-FFF2-40B4-BE49-F238E27FC236}">
                    <a16:creationId xmlns:a16="http://schemas.microsoft.com/office/drawing/2014/main" id="{C324A90B-AB30-48DE-9749-A516F0D9C183}"/>
                  </a:ext>
                </a:extLst>
              </p:cNvPr>
              <p:cNvSpPr>
                <a:spLocks noChangeArrowheads="1"/>
              </p:cNvSpPr>
              <p:nvPr/>
            </p:nvSpPr>
            <p:spPr bwMode="auto">
              <a:xfrm>
                <a:off x="35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73" name="Rectangle 2790">
                <a:extLst>
                  <a:ext uri="{FF2B5EF4-FFF2-40B4-BE49-F238E27FC236}">
                    <a16:creationId xmlns:a16="http://schemas.microsoft.com/office/drawing/2014/main" id="{E7044D97-83CC-47AF-ADF0-559C70AA174D}"/>
                  </a:ext>
                </a:extLst>
              </p:cNvPr>
              <p:cNvSpPr>
                <a:spLocks noChangeArrowheads="1"/>
              </p:cNvSpPr>
              <p:nvPr/>
            </p:nvSpPr>
            <p:spPr bwMode="auto">
              <a:xfrm>
                <a:off x="35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74" name="Rectangle 2791">
                <a:extLst>
                  <a:ext uri="{FF2B5EF4-FFF2-40B4-BE49-F238E27FC236}">
                    <a16:creationId xmlns:a16="http://schemas.microsoft.com/office/drawing/2014/main" id="{A35E1422-41C9-487C-9A95-C0DA9644C3C1}"/>
                  </a:ext>
                </a:extLst>
              </p:cNvPr>
              <p:cNvSpPr>
                <a:spLocks noChangeArrowheads="1"/>
              </p:cNvSpPr>
              <p:nvPr/>
            </p:nvSpPr>
            <p:spPr bwMode="auto">
              <a:xfrm>
                <a:off x="35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75" name="Rectangle 2792">
                <a:extLst>
                  <a:ext uri="{FF2B5EF4-FFF2-40B4-BE49-F238E27FC236}">
                    <a16:creationId xmlns:a16="http://schemas.microsoft.com/office/drawing/2014/main" id="{F595BBAC-2517-4987-B6D3-42395E31DA8C}"/>
                  </a:ext>
                </a:extLst>
              </p:cNvPr>
              <p:cNvSpPr>
                <a:spLocks noChangeArrowheads="1"/>
              </p:cNvSpPr>
              <p:nvPr/>
            </p:nvSpPr>
            <p:spPr bwMode="auto">
              <a:xfrm>
                <a:off x="355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76" name="Rectangle 2793">
                <a:extLst>
                  <a:ext uri="{FF2B5EF4-FFF2-40B4-BE49-F238E27FC236}">
                    <a16:creationId xmlns:a16="http://schemas.microsoft.com/office/drawing/2014/main" id="{8A97A5B2-A6F1-4408-8A2D-CC872529D9CB}"/>
                  </a:ext>
                </a:extLst>
              </p:cNvPr>
              <p:cNvSpPr>
                <a:spLocks noChangeArrowheads="1"/>
              </p:cNvSpPr>
              <p:nvPr/>
            </p:nvSpPr>
            <p:spPr bwMode="auto">
              <a:xfrm>
                <a:off x="355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77" name="Rectangle 2794">
                <a:extLst>
                  <a:ext uri="{FF2B5EF4-FFF2-40B4-BE49-F238E27FC236}">
                    <a16:creationId xmlns:a16="http://schemas.microsoft.com/office/drawing/2014/main" id="{AA0D62C1-FB8B-458C-9182-125086EC1A21}"/>
                  </a:ext>
                </a:extLst>
              </p:cNvPr>
              <p:cNvSpPr>
                <a:spLocks noChangeArrowheads="1"/>
              </p:cNvSpPr>
              <p:nvPr/>
            </p:nvSpPr>
            <p:spPr bwMode="auto">
              <a:xfrm>
                <a:off x="355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78" name="Rectangle 2795">
                <a:extLst>
                  <a:ext uri="{FF2B5EF4-FFF2-40B4-BE49-F238E27FC236}">
                    <a16:creationId xmlns:a16="http://schemas.microsoft.com/office/drawing/2014/main" id="{9E9A7FDB-C97C-48E9-A4FF-90C38A2D0809}"/>
                  </a:ext>
                </a:extLst>
              </p:cNvPr>
              <p:cNvSpPr>
                <a:spLocks noChangeArrowheads="1"/>
              </p:cNvSpPr>
              <p:nvPr/>
            </p:nvSpPr>
            <p:spPr bwMode="auto">
              <a:xfrm>
                <a:off x="356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79" name="Rectangle 2796">
                <a:extLst>
                  <a:ext uri="{FF2B5EF4-FFF2-40B4-BE49-F238E27FC236}">
                    <a16:creationId xmlns:a16="http://schemas.microsoft.com/office/drawing/2014/main" id="{9E126772-D824-4EC5-9654-305438093FD8}"/>
                  </a:ext>
                </a:extLst>
              </p:cNvPr>
              <p:cNvSpPr>
                <a:spLocks noChangeArrowheads="1"/>
              </p:cNvSpPr>
              <p:nvPr/>
            </p:nvSpPr>
            <p:spPr bwMode="auto">
              <a:xfrm>
                <a:off x="35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80" name="Rectangle 2797">
                <a:extLst>
                  <a:ext uri="{FF2B5EF4-FFF2-40B4-BE49-F238E27FC236}">
                    <a16:creationId xmlns:a16="http://schemas.microsoft.com/office/drawing/2014/main" id="{4EA7E486-448F-4D6D-8BEC-260E845067FB}"/>
                  </a:ext>
                </a:extLst>
              </p:cNvPr>
              <p:cNvSpPr>
                <a:spLocks noChangeArrowheads="1"/>
              </p:cNvSpPr>
              <p:nvPr/>
            </p:nvSpPr>
            <p:spPr bwMode="auto">
              <a:xfrm>
                <a:off x="35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81" name="Rectangle 2798">
                <a:extLst>
                  <a:ext uri="{FF2B5EF4-FFF2-40B4-BE49-F238E27FC236}">
                    <a16:creationId xmlns:a16="http://schemas.microsoft.com/office/drawing/2014/main" id="{8C98877F-0499-4990-B04A-90274762A922}"/>
                  </a:ext>
                </a:extLst>
              </p:cNvPr>
              <p:cNvSpPr>
                <a:spLocks noChangeArrowheads="1"/>
              </p:cNvSpPr>
              <p:nvPr/>
            </p:nvSpPr>
            <p:spPr bwMode="auto">
              <a:xfrm>
                <a:off x="35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82" name="Rectangle 2799">
                <a:extLst>
                  <a:ext uri="{FF2B5EF4-FFF2-40B4-BE49-F238E27FC236}">
                    <a16:creationId xmlns:a16="http://schemas.microsoft.com/office/drawing/2014/main" id="{152993B5-B802-43A9-B10A-BEEE9FA3A457}"/>
                  </a:ext>
                </a:extLst>
              </p:cNvPr>
              <p:cNvSpPr>
                <a:spLocks noChangeArrowheads="1"/>
              </p:cNvSpPr>
              <p:nvPr/>
            </p:nvSpPr>
            <p:spPr bwMode="auto">
              <a:xfrm>
                <a:off x="35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83" name="Rectangle 2800">
                <a:extLst>
                  <a:ext uri="{FF2B5EF4-FFF2-40B4-BE49-F238E27FC236}">
                    <a16:creationId xmlns:a16="http://schemas.microsoft.com/office/drawing/2014/main" id="{125CA254-09C8-454E-8EF0-EC682EF087BC}"/>
                  </a:ext>
                </a:extLst>
              </p:cNvPr>
              <p:cNvSpPr>
                <a:spLocks noChangeArrowheads="1"/>
              </p:cNvSpPr>
              <p:nvPr/>
            </p:nvSpPr>
            <p:spPr bwMode="auto">
              <a:xfrm>
                <a:off x="35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84" name="Rectangle 2801">
                <a:extLst>
                  <a:ext uri="{FF2B5EF4-FFF2-40B4-BE49-F238E27FC236}">
                    <a16:creationId xmlns:a16="http://schemas.microsoft.com/office/drawing/2014/main" id="{857E3116-54C2-4F4A-B3A0-F5C0C898115D}"/>
                  </a:ext>
                </a:extLst>
              </p:cNvPr>
              <p:cNvSpPr>
                <a:spLocks noChangeArrowheads="1"/>
              </p:cNvSpPr>
              <p:nvPr/>
            </p:nvSpPr>
            <p:spPr bwMode="auto">
              <a:xfrm>
                <a:off x="35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85" name="Rectangle 2802">
                <a:extLst>
                  <a:ext uri="{FF2B5EF4-FFF2-40B4-BE49-F238E27FC236}">
                    <a16:creationId xmlns:a16="http://schemas.microsoft.com/office/drawing/2014/main" id="{863B416F-6720-43C9-A500-CE6E7F1DAD92}"/>
                  </a:ext>
                </a:extLst>
              </p:cNvPr>
              <p:cNvSpPr>
                <a:spLocks noChangeArrowheads="1"/>
              </p:cNvSpPr>
              <p:nvPr/>
            </p:nvSpPr>
            <p:spPr bwMode="auto">
              <a:xfrm>
                <a:off x="35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86" name="Rectangle 2803">
                <a:extLst>
                  <a:ext uri="{FF2B5EF4-FFF2-40B4-BE49-F238E27FC236}">
                    <a16:creationId xmlns:a16="http://schemas.microsoft.com/office/drawing/2014/main" id="{9A71128C-500B-43A3-A56E-4B92539D2687}"/>
                  </a:ext>
                </a:extLst>
              </p:cNvPr>
              <p:cNvSpPr>
                <a:spLocks noChangeArrowheads="1"/>
              </p:cNvSpPr>
              <p:nvPr/>
            </p:nvSpPr>
            <p:spPr bwMode="auto">
              <a:xfrm>
                <a:off x="35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87" name="Rectangle 2804">
                <a:extLst>
                  <a:ext uri="{FF2B5EF4-FFF2-40B4-BE49-F238E27FC236}">
                    <a16:creationId xmlns:a16="http://schemas.microsoft.com/office/drawing/2014/main" id="{E7176919-8301-4E84-AD0C-4E0A2C8BBE1C}"/>
                  </a:ext>
                </a:extLst>
              </p:cNvPr>
              <p:cNvSpPr>
                <a:spLocks noChangeArrowheads="1"/>
              </p:cNvSpPr>
              <p:nvPr/>
            </p:nvSpPr>
            <p:spPr bwMode="auto">
              <a:xfrm>
                <a:off x="357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88" name="Rectangle 2805">
                <a:extLst>
                  <a:ext uri="{FF2B5EF4-FFF2-40B4-BE49-F238E27FC236}">
                    <a16:creationId xmlns:a16="http://schemas.microsoft.com/office/drawing/2014/main" id="{27F632B2-D3C6-4CDB-BB63-205F6748AE1C}"/>
                  </a:ext>
                </a:extLst>
              </p:cNvPr>
              <p:cNvSpPr>
                <a:spLocks noChangeArrowheads="1"/>
              </p:cNvSpPr>
              <p:nvPr/>
            </p:nvSpPr>
            <p:spPr bwMode="auto">
              <a:xfrm>
                <a:off x="357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89" name="Rectangle 2806">
                <a:extLst>
                  <a:ext uri="{FF2B5EF4-FFF2-40B4-BE49-F238E27FC236}">
                    <a16:creationId xmlns:a16="http://schemas.microsoft.com/office/drawing/2014/main" id="{DC92C721-A2C9-4B92-A07D-19E5CBD8778E}"/>
                  </a:ext>
                </a:extLst>
              </p:cNvPr>
              <p:cNvSpPr>
                <a:spLocks noChangeArrowheads="1"/>
              </p:cNvSpPr>
              <p:nvPr/>
            </p:nvSpPr>
            <p:spPr bwMode="auto">
              <a:xfrm>
                <a:off x="357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90" name="Rectangle 2807">
                <a:extLst>
                  <a:ext uri="{FF2B5EF4-FFF2-40B4-BE49-F238E27FC236}">
                    <a16:creationId xmlns:a16="http://schemas.microsoft.com/office/drawing/2014/main" id="{9970A811-5150-421C-AAD7-FC9F6A6A1962}"/>
                  </a:ext>
                </a:extLst>
              </p:cNvPr>
              <p:cNvSpPr>
                <a:spLocks noChangeArrowheads="1"/>
              </p:cNvSpPr>
              <p:nvPr/>
            </p:nvSpPr>
            <p:spPr bwMode="auto">
              <a:xfrm>
                <a:off x="357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91" name="Rectangle 2808">
                <a:extLst>
                  <a:ext uri="{FF2B5EF4-FFF2-40B4-BE49-F238E27FC236}">
                    <a16:creationId xmlns:a16="http://schemas.microsoft.com/office/drawing/2014/main" id="{BD2996DE-40A0-4810-8AF6-2BCD101B10F1}"/>
                  </a:ext>
                </a:extLst>
              </p:cNvPr>
              <p:cNvSpPr>
                <a:spLocks noChangeArrowheads="1"/>
              </p:cNvSpPr>
              <p:nvPr/>
            </p:nvSpPr>
            <p:spPr bwMode="auto">
              <a:xfrm>
                <a:off x="35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92" name="Rectangle 2809">
                <a:extLst>
                  <a:ext uri="{FF2B5EF4-FFF2-40B4-BE49-F238E27FC236}">
                    <a16:creationId xmlns:a16="http://schemas.microsoft.com/office/drawing/2014/main" id="{EFB9ABA6-0686-4E98-941B-1F2F75845F62}"/>
                  </a:ext>
                </a:extLst>
              </p:cNvPr>
              <p:cNvSpPr>
                <a:spLocks noChangeArrowheads="1"/>
              </p:cNvSpPr>
              <p:nvPr/>
            </p:nvSpPr>
            <p:spPr bwMode="auto">
              <a:xfrm>
                <a:off x="35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93" name="Rectangle 2810">
                <a:extLst>
                  <a:ext uri="{FF2B5EF4-FFF2-40B4-BE49-F238E27FC236}">
                    <a16:creationId xmlns:a16="http://schemas.microsoft.com/office/drawing/2014/main" id="{F76EB5B2-34ED-4959-9AF7-32FEBD826501}"/>
                  </a:ext>
                </a:extLst>
              </p:cNvPr>
              <p:cNvSpPr>
                <a:spLocks noChangeArrowheads="1"/>
              </p:cNvSpPr>
              <p:nvPr/>
            </p:nvSpPr>
            <p:spPr bwMode="auto">
              <a:xfrm>
                <a:off x="35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94" name="Rectangle 2811">
                <a:extLst>
                  <a:ext uri="{FF2B5EF4-FFF2-40B4-BE49-F238E27FC236}">
                    <a16:creationId xmlns:a16="http://schemas.microsoft.com/office/drawing/2014/main" id="{78B431F1-4F1A-4538-84E2-AD6BD9DA5E3E}"/>
                  </a:ext>
                </a:extLst>
              </p:cNvPr>
              <p:cNvSpPr>
                <a:spLocks noChangeArrowheads="1"/>
              </p:cNvSpPr>
              <p:nvPr/>
            </p:nvSpPr>
            <p:spPr bwMode="auto">
              <a:xfrm>
                <a:off x="35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95" name="Rectangle 2812">
                <a:extLst>
                  <a:ext uri="{FF2B5EF4-FFF2-40B4-BE49-F238E27FC236}">
                    <a16:creationId xmlns:a16="http://schemas.microsoft.com/office/drawing/2014/main" id="{8D0F4735-EAF4-4362-ABFE-1BDDAC8256FD}"/>
                  </a:ext>
                </a:extLst>
              </p:cNvPr>
              <p:cNvSpPr>
                <a:spLocks noChangeArrowheads="1"/>
              </p:cNvSpPr>
              <p:nvPr/>
            </p:nvSpPr>
            <p:spPr bwMode="auto">
              <a:xfrm>
                <a:off x="35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96" name="Rectangle 2813">
                <a:extLst>
                  <a:ext uri="{FF2B5EF4-FFF2-40B4-BE49-F238E27FC236}">
                    <a16:creationId xmlns:a16="http://schemas.microsoft.com/office/drawing/2014/main" id="{3848F47A-FD79-434E-9970-BC9D0B145164}"/>
                  </a:ext>
                </a:extLst>
              </p:cNvPr>
              <p:cNvSpPr>
                <a:spLocks noChangeArrowheads="1"/>
              </p:cNvSpPr>
              <p:nvPr/>
            </p:nvSpPr>
            <p:spPr bwMode="auto">
              <a:xfrm>
                <a:off x="35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97" name="Rectangle 2814">
                <a:extLst>
                  <a:ext uri="{FF2B5EF4-FFF2-40B4-BE49-F238E27FC236}">
                    <a16:creationId xmlns:a16="http://schemas.microsoft.com/office/drawing/2014/main" id="{49771808-0AC9-4DA1-A686-EE9D425AA37C}"/>
                  </a:ext>
                </a:extLst>
              </p:cNvPr>
              <p:cNvSpPr>
                <a:spLocks noChangeArrowheads="1"/>
              </p:cNvSpPr>
              <p:nvPr/>
            </p:nvSpPr>
            <p:spPr bwMode="auto">
              <a:xfrm>
                <a:off x="35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98" name="Rectangle 2815">
                <a:extLst>
                  <a:ext uri="{FF2B5EF4-FFF2-40B4-BE49-F238E27FC236}">
                    <a16:creationId xmlns:a16="http://schemas.microsoft.com/office/drawing/2014/main" id="{C5D63C27-7124-4909-8B67-56216B677794}"/>
                  </a:ext>
                </a:extLst>
              </p:cNvPr>
              <p:cNvSpPr>
                <a:spLocks noChangeArrowheads="1"/>
              </p:cNvSpPr>
              <p:nvPr/>
            </p:nvSpPr>
            <p:spPr bwMode="auto">
              <a:xfrm>
                <a:off x="35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99" name="Rectangle 2816">
                <a:extLst>
                  <a:ext uri="{FF2B5EF4-FFF2-40B4-BE49-F238E27FC236}">
                    <a16:creationId xmlns:a16="http://schemas.microsoft.com/office/drawing/2014/main" id="{FED530FB-CC22-4E7E-B56D-409D4F90D7F2}"/>
                  </a:ext>
                </a:extLst>
              </p:cNvPr>
              <p:cNvSpPr>
                <a:spLocks noChangeArrowheads="1"/>
              </p:cNvSpPr>
              <p:nvPr/>
            </p:nvSpPr>
            <p:spPr bwMode="auto">
              <a:xfrm>
                <a:off x="358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00" name="Rectangle 2817">
                <a:extLst>
                  <a:ext uri="{FF2B5EF4-FFF2-40B4-BE49-F238E27FC236}">
                    <a16:creationId xmlns:a16="http://schemas.microsoft.com/office/drawing/2014/main" id="{48F391B4-91E2-408C-B540-F1E26FF5E8C5}"/>
                  </a:ext>
                </a:extLst>
              </p:cNvPr>
              <p:cNvSpPr>
                <a:spLocks noChangeArrowheads="1"/>
              </p:cNvSpPr>
              <p:nvPr/>
            </p:nvSpPr>
            <p:spPr bwMode="auto">
              <a:xfrm>
                <a:off x="358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71" name="Group 3019">
              <a:extLst>
                <a:ext uri="{FF2B5EF4-FFF2-40B4-BE49-F238E27FC236}">
                  <a16:creationId xmlns:a16="http://schemas.microsoft.com/office/drawing/2014/main" id="{F42D1C52-5058-4D18-A722-6015A14EDD6F}"/>
                </a:ext>
              </a:extLst>
            </p:cNvPr>
            <p:cNvGrpSpPr>
              <a:grpSpLocks/>
            </p:cNvGrpSpPr>
            <p:nvPr/>
          </p:nvGrpSpPr>
          <p:grpSpPr bwMode="auto">
            <a:xfrm>
              <a:off x="3584" y="2629"/>
              <a:ext cx="240" cy="42"/>
              <a:chOff x="3584" y="2629"/>
              <a:chExt cx="240" cy="42"/>
            </a:xfrm>
          </p:grpSpPr>
          <p:sp>
            <p:nvSpPr>
              <p:cNvPr id="58901" name="Rectangle 2819">
                <a:extLst>
                  <a:ext uri="{FF2B5EF4-FFF2-40B4-BE49-F238E27FC236}">
                    <a16:creationId xmlns:a16="http://schemas.microsoft.com/office/drawing/2014/main" id="{5E9D0870-E59F-4605-AC1F-BE41E1D6E142}"/>
                  </a:ext>
                </a:extLst>
              </p:cNvPr>
              <p:cNvSpPr>
                <a:spLocks noChangeArrowheads="1"/>
              </p:cNvSpPr>
              <p:nvPr/>
            </p:nvSpPr>
            <p:spPr bwMode="auto">
              <a:xfrm>
                <a:off x="358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02" name="Rectangle 2820">
                <a:extLst>
                  <a:ext uri="{FF2B5EF4-FFF2-40B4-BE49-F238E27FC236}">
                    <a16:creationId xmlns:a16="http://schemas.microsoft.com/office/drawing/2014/main" id="{1023D79A-FB3A-4A6B-8CCF-1DCE01B587A8}"/>
                  </a:ext>
                </a:extLst>
              </p:cNvPr>
              <p:cNvSpPr>
                <a:spLocks noChangeArrowheads="1"/>
              </p:cNvSpPr>
              <p:nvPr/>
            </p:nvSpPr>
            <p:spPr bwMode="auto">
              <a:xfrm>
                <a:off x="358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03" name="Rectangle 2821">
                <a:extLst>
                  <a:ext uri="{FF2B5EF4-FFF2-40B4-BE49-F238E27FC236}">
                    <a16:creationId xmlns:a16="http://schemas.microsoft.com/office/drawing/2014/main" id="{F91D6197-2770-42F8-A6D5-E3C783ABAFE4}"/>
                  </a:ext>
                </a:extLst>
              </p:cNvPr>
              <p:cNvSpPr>
                <a:spLocks noChangeArrowheads="1"/>
              </p:cNvSpPr>
              <p:nvPr/>
            </p:nvSpPr>
            <p:spPr bwMode="auto">
              <a:xfrm>
                <a:off x="358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04" name="Rectangle 2822">
                <a:extLst>
                  <a:ext uri="{FF2B5EF4-FFF2-40B4-BE49-F238E27FC236}">
                    <a16:creationId xmlns:a16="http://schemas.microsoft.com/office/drawing/2014/main" id="{23B1A1D7-62A2-425A-B633-5F2D138B5FA6}"/>
                  </a:ext>
                </a:extLst>
              </p:cNvPr>
              <p:cNvSpPr>
                <a:spLocks noChangeArrowheads="1"/>
              </p:cNvSpPr>
              <p:nvPr/>
            </p:nvSpPr>
            <p:spPr bwMode="auto">
              <a:xfrm>
                <a:off x="35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05" name="Rectangle 2823">
                <a:extLst>
                  <a:ext uri="{FF2B5EF4-FFF2-40B4-BE49-F238E27FC236}">
                    <a16:creationId xmlns:a16="http://schemas.microsoft.com/office/drawing/2014/main" id="{159962A1-E9E2-4744-96A8-3AEBAC2C6F3F}"/>
                  </a:ext>
                </a:extLst>
              </p:cNvPr>
              <p:cNvSpPr>
                <a:spLocks noChangeArrowheads="1"/>
              </p:cNvSpPr>
              <p:nvPr/>
            </p:nvSpPr>
            <p:spPr bwMode="auto">
              <a:xfrm>
                <a:off x="35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06" name="Rectangle 2824">
                <a:extLst>
                  <a:ext uri="{FF2B5EF4-FFF2-40B4-BE49-F238E27FC236}">
                    <a16:creationId xmlns:a16="http://schemas.microsoft.com/office/drawing/2014/main" id="{6A6821A5-E39E-46CB-B956-8838291571FF}"/>
                  </a:ext>
                </a:extLst>
              </p:cNvPr>
              <p:cNvSpPr>
                <a:spLocks noChangeArrowheads="1"/>
              </p:cNvSpPr>
              <p:nvPr/>
            </p:nvSpPr>
            <p:spPr bwMode="auto">
              <a:xfrm>
                <a:off x="35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07" name="Rectangle 2825">
                <a:extLst>
                  <a:ext uri="{FF2B5EF4-FFF2-40B4-BE49-F238E27FC236}">
                    <a16:creationId xmlns:a16="http://schemas.microsoft.com/office/drawing/2014/main" id="{CB727FBF-5DF3-4107-8AB9-2FD8D4EE6DD2}"/>
                  </a:ext>
                </a:extLst>
              </p:cNvPr>
              <p:cNvSpPr>
                <a:spLocks noChangeArrowheads="1"/>
              </p:cNvSpPr>
              <p:nvPr/>
            </p:nvSpPr>
            <p:spPr bwMode="auto">
              <a:xfrm>
                <a:off x="35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08" name="Rectangle 2826">
                <a:extLst>
                  <a:ext uri="{FF2B5EF4-FFF2-40B4-BE49-F238E27FC236}">
                    <a16:creationId xmlns:a16="http://schemas.microsoft.com/office/drawing/2014/main" id="{67127E44-6969-4074-A4BF-152B89217823}"/>
                  </a:ext>
                </a:extLst>
              </p:cNvPr>
              <p:cNvSpPr>
                <a:spLocks noChangeArrowheads="1"/>
              </p:cNvSpPr>
              <p:nvPr/>
            </p:nvSpPr>
            <p:spPr bwMode="auto">
              <a:xfrm>
                <a:off x="35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09" name="Rectangle 2827">
                <a:extLst>
                  <a:ext uri="{FF2B5EF4-FFF2-40B4-BE49-F238E27FC236}">
                    <a16:creationId xmlns:a16="http://schemas.microsoft.com/office/drawing/2014/main" id="{A7CCC1B4-57F6-4502-81ED-9BAB98D44FC1}"/>
                  </a:ext>
                </a:extLst>
              </p:cNvPr>
              <p:cNvSpPr>
                <a:spLocks noChangeArrowheads="1"/>
              </p:cNvSpPr>
              <p:nvPr/>
            </p:nvSpPr>
            <p:spPr bwMode="auto">
              <a:xfrm>
                <a:off x="35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10" name="Rectangle 2828">
                <a:extLst>
                  <a:ext uri="{FF2B5EF4-FFF2-40B4-BE49-F238E27FC236}">
                    <a16:creationId xmlns:a16="http://schemas.microsoft.com/office/drawing/2014/main" id="{F05D5A84-73EE-4D3C-8644-CA0D760645B6}"/>
                  </a:ext>
                </a:extLst>
              </p:cNvPr>
              <p:cNvSpPr>
                <a:spLocks noChangeArrowheads="1"/>
              </p:cNvSpPr>
              <p:nvPr/>
            </p:nvSpPr>
            <p:spPr bwMode="auto">
              <a:xfrm>
                <a:off x="35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11" name="Rectangle 2829">
                <a:extLst>
                  <a:ext uri="{FF2B5EF4-FFF2-40B4-BE49-F238E27FC236}">
                    <a16:creationId xmlns:a16="http://schemas.microsoft.com/office/drawing/2014/main" id="{F6547069-C22B-4C81-BBD3-1B2A3B9245B1}"/>
                  </a:ext>
                </a:extLst>
              </p:cNvPr>
              <p:cNvSpPr>
                <a:spLocks noChangeArrowheads="1"/>
              </p:cNvSpPr>
              <p:nvPr/>
            </p:nvSpPr>
            <p:spPr bwMode="auto">
              <a:xfrm>
                <a:off x="35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12" name="Rectangle 2830">
                <a:extLst>
                  <a:ext uri="{FF2B5EF4-FFF2-40B4-BE49-F238E27FC236}">
                    <a16:creationId xmlns:a16="http://schemas.microsoft.com/office/drawing/2014/main" id="{D1426C09-A506-4E39-BEFE-39F251B2B5E5}"/>
                  </a:ext>
                </a:extLst>
              </p:cNvPr>
              <p:cNvSpPr>
                <a:spLocks noChangeArrowheads="1"/>
              </p:cNvSpPr>
              <p:nvPr/>
            </p:nvSpPr>
            <p:spPr bwMode="auto">
              <a:xfrm>
                <a:off x="359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13" name="Rectangle 2831">
                <a:extLst>
                  <a:ext uri="{FF2B5EF4-FFF2-40B4-BE49-F238E27FC236}">
                    <a16:creationId xmlns:a16="http://schemas.microsoft.com/office/drawing/2014/main" id="{05F6A323-44EC-4859-A1D6-EBF09485A53E}"/>
                  </a:ext>
                </a:extLst>
              </p:cNvPr>
              <p:cNvSpPr>
                <a:spLocks noChangeArrowheads="1"/>
              </p:cNvSpPr>
              <p:nvPr/>
            </p:nvSpPr>
            <p:spPr bwMode="auto">
              <a:xfrm>
                <a:off x="359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14" name="Rectangle 2832">
                <a:extLst>
                  <a:ext uri="{FF2B5EF4-FFF2-40B4-BE49-F238E27FC236}">
                    <a16:creationId xmlns:a16="http://schemas.microsoft.com/office/drawing/2014/main" id="{2D132063-F9A2-4735-953F-566B7E44FE7F}"/>
                  </a:ext>
                </a:extLst>
              </p:cNvPr>
              <p:cNvSpPr>
                <a:spLocks noChangeArrowheads="1"/>
              </p:cNvSpPr>
              <p:nvPr/>
            </p:nvSpPr>
            <p:spPr bwMode="auto">
              <a:xfrm>
                <a:off x="359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15" name="Rectangle 2833">
                <a:extLst>
                  <a:ext uri="{FF2B5EF4-FFF2-40B4-BE49-F238E27FC236}">
                    <a16:creationId xmlns:a16="http://schemas.microsoft.com/office/drawing/2014/main" id="{1064DFA8-3DD0-4107-8860-AC386AA082D1}"/>
                  </a:ext>
                </a:extLst>
              </p:cNvPr>
              <p:cNvSpPr>
                <a:spLocks noChangeArrowheads="1"/>
              </p:cNvSpPr>
              <p:nvPr/>
            </p:nvSpPr>
            <p:spPr bwMode="auto">
              <a:xfrm>
                <a:off x="359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16" name="Rectangle 2834">
                <a:extLst>
                  <a:ext uri="{FF2B5EF4-FFF2-40B4-BE49-F238E27FC236}">
                    <a16:creationId xmlns:a16="http://schemas.microsoft.com/office/drawing/2014/main" id="{E6348440-C4FF-42FA-9B3C-9C9BD55A672F}"/>
                  </a:ext>
                </a:extLst>
              </p:cNvPr>
              <p:cNvSpPr>
                <a:spLocks noChangeArrowheads="1"/>
              </p:cNvSpPr>
              <p:nvPr/>
            </p:nvSpPr>
            <p:spPr bwMode="auto">
              <a:xfrm>
                <a:off x="36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17" name="Rectangle 2835">
                <a:extLst>
                  <a:ext uri="{FF2B5EF4-FFF2-40B4-BE49-F238E27FC236}">
                    <a16:creationId xmlns:a16="http://schemas.microsoft.com/office/drawing/2014/main" id="{7ADC993E-412D-41C5-A8AC-2D2952B127BE}"/>
                  </a:ext>
                </a:extLst>
              </p:cNvPr>
              <p:cNvSpPr>
                <a:spLocks noChangeArrowheads="1"/>
              </p:cNvSpPr>
              <p:nvPr/>
            </p:nvSpPr>
            <p:spPr bwMode="auto">
              <a:xfrm>
                <a:off x="36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18" name="Rectangle 2836">
                <a:extLst>
                  <a:ext uri="{FF2B5EF4-FFF2-40B4-BE49-F238E27FC236}">
                    <a16:creationId xmlns:a16="http://schemas.microsoft.com/office/drawing/2014/main" id="{BEF95357-1152-4CB9-A15C-94D26585E665}"/>
                  </a:ext>
                </a:extLst>
              </p:cNvPr>
              <p:cNvSpPr>
                <a:spLocks noChangeArrowheads="1"/>
              </p:cNvSpPr>
              <p:nvPr/>
            </p:nvSpPr>
            <p:spPr bwMode="auto">
              <a:xfrm>
                <a:off x="36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19" name="Rectangle 2837">
                <a:extLst>
                  <a:ext uri="{FF2B5EF4-FFF2-40B4-BE49-F238E27FC236}">
                    <a16:creationId xmlns:a16="http://schemas.microsoft.com/office/drawing/2014/main" id="{B2B5B583-EF27-4986-BD76-8670EC9DD802}"/>
                  </a:ext>
                </a:extLst>
              </p:cNvPr>
              <p:cNvSpPr>
                <a:spLocks noChangeArrowheads="1"/>
              </p:cNvSpPr>
              <p:nvPr/>
            </p:nvSpPr>
            <p:spPr bwMode="auto">
              <a:xfrm>
                <a:off x="36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20" name="Rectangle 2838">
                <a:extLst>
                  <a:ext uri="{FF2B5EF4-FFF2-40B4-BE49-F238E27FC236}">
                    <a16:creationId xmlns:a16="http://schemas.microsoft.com/office/drawing/2014/main" id="{53E3830F-9F73-4BB8-AB64-049231206D52}"/>
                  </a:ext>
                </a:extLst>
              </p:cNvPr>
              <p:cNvSpPr>
                <a:spLocks noChangeArrowheads="1"/>
              </p:cNvSpPr>
              <p:nvPr/>
            </p:nvSpPr>
            <p:spPr bwMode="auto">
              <a:xfrm>
                <a:off x="36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21" name="Rectangle 2839">
                <a:extLst>
                  <a:ext uri="{FF2B5EF4-FFF2-40B4-BE49-F238E27FC236}">
                    <a16:creationId xmlns:a16="http://schemas.microsoft.com/office/drawing/2014/main" id="{2557D718-A66C-4E81-AC4A-91888831970A}"/>
                  </a:ext>
                </a:extLst>
              </p:cNvPr>
              <p:cNvSpPr>
                <a:spLocks noChangeArrowheads="1"/>
              </p:cNvSpPr>
              <p:nvPr/>
            </p:nvSpPr>
            <p:spPr bwMode="auto">
              <a:xfrm>
                <a:off x="36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22" name="Rectangle 2840">
                <a:extLst>
                  <a:ext uri="{FF2B5EF4-FFF2-40B4-BE49-F238E27FC236}">
                    <a16:creationId xmlns:a16="http://schemas.microsoft.com/office/drawing/2014/main" id="{DB228FA2-F1C5-4F71-8883-0EFEAB514F22}"/>
                  </a:ext>
                </a:extLst>
              </p:cNvPr>
              <p:cNvSpPr>
                <a:spLocks noChangeArrowheads="1"/>
              </p:cNvSpPr>
              <p:nvPr/>
            </p:nvSpPr>
            <p:spPr bwMode="auto">
              <a:xfrm>
                <a:off x="36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23" name="Rectangle 2841">
                <a:extLst>
                  <a:ext uri="{FF2B5EF4-FFF2-40B4-BE49-F238E27FC236}">
                    <a16:creationId xmlns:a16="http://schemas.microsoft.com/office/drawing/2014/main" id="{4308C99E-C617-497B-8DD4-B33D8C67937A}"/>
                  </a:ext>
                </a:extLst>
              </p:cNvPr>
              <p:cNvSpPr>
                <a:spLocks noChangeArrowheads="1"/>
              </p:cNvSpPr>
              <p:nvPr/>
            </p:nvSpPr>
            <p:spPr bwMode="auto">
              <a:xfrm>
                <a:off x="36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24" name="Rectangle 2842">
                <a:extLst>
                  <a:ext uri="{FF2B5EF4-FFF2-40B4-BE49-F238E27FC236}">
                    <a16:creationId xmlns:a16="http://schemas.microsoft.com/office/drawing/2014/main" id="{9EEE021C-CABB-407C-898A-ED4F4055CE99}"/>
                  </a:ext>
                </a:extLst>
              </p:cNvPr>
              <p:cNvSpPr>
                <a:spLocks noChangeArrowheads="1"/>
              </p:cNvSpPr>
              <p:nvPr/>
            </p:nvSpPr>
            <p:spPr bwMode="auto">
              <a:xfrm>
                <a:off x="361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25" name="Rectangle 2843">
                <a:extLst>
                  <a:ext uri="{FF2B5EF4-FFF2-40B4-BE49-F238E27FC236}">
                    <a16:creationId xmlns:a16="http://schemas.microsoft.com/office/drawing/2014/main" id="{742B9B87-2F76-4AA3-8CF5-3EB5D3551306}"/>
                  </a:ext>
                </a:extLst>
              </p:cNvPr>
              <p:cNvSpPr>
                <a:spLocks noChangeArrowheads="1"/>
              </p:cNvSpPr>
              <p:nvPr/>
            </p:nvSpPr>
            <p:spPr bwMode="auto">
              <a:xfrm>
                <a:off x="361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26" name="Rectangle 2844">
                <a:extLst>
                  <a:ext uri="{FF2B5EF4-FFF2-40B4-BE49-F238E27FC236}">
                    <a16:creationId xmlns:a16="http://schemas.microsoft.com/office/drawing/2014/main" id="{5A5C2644-CA4D-46E2-BA25-65B68DBFFBB7}"/>
                  </a:ext>
                </a:extLst>
              </p:cNvPr>
              <p:cNvSpPr>
                <a:spLocks noChangeArrowheads="1"/>
              </p:cNvSpPr>
              <p:nvPr/>
            </p:nvSpPr>
            <p:spPr bwMode="auto">
              <a:xfrm>
                <a:off x="361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27" name="Rectangle 2845">
                <a:extLst>
                  <a:ext uri="{FF2B5EF4-FFF2-40B4-BE49-F238E27FC236}">
                    <a16:creationId xmlns:a16="http://schemas.microsoft.com/office/drawing/2014/main" id="{903DB95C-E015-48A6-81F1-C38433D7EEEA}"/>
                  </a:ext>
                </a:extLst>
              </p:cNvPr>
              <p:cNvSpPr>
                <a:spLocks noChangeArrowheads="1"/>
              </p:cNvSpPr>
              <p:nvPr/>
            </p:nvSpPr>
            <p:spPr bwMode="auto">
              <a:xfrm>
                <a:off x="361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28" name="Rectangle 2846">
                <a:extLst>
                  <a:ext uri="{FF2B5EF4-FFF2-40B4-BE49-F238E27FC236}">
                    <a16:creationId xmlns:a16="http://schemas.microsoft.com/office/drawing/2014/main" id="{67C0A7ED-7A27-47CA-9329-60A3C20D9323}"/>
                  </a:ext>
                </a:extLst>
              </p:cNvPr>
              <p:cNvSpPr>
                <a:spLocks noChangeArrowheads="1"/>
              </p:cNvSpPr>
              <p:nvPr/>
            </p:nvSpPr>
            <p:spPr bwMode="auto">
              <a:xfrm>
                <a:off x="36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29" name="Rectangle 2847">
                <a:extLst>
                  <a:ext uri="{FF2B5EF4-FFF2-40B4-BE49-F238E27FC236}">
                    <a16:creationId xmlns:a16="http://schemas.microsoft.com/office/drawing/2014/main" id="{78A91DAE-411C-4A4D-92CA-F24321EAD1F5}"/>
                  </a:ext>
                </a:extLst>
              </p:cNvPr>
              <p:cNvSpPr>
                <a:spLocks noChangeArrowheads="1"/>
              </p:cNvSpPr>
              <p:nvPr/>
            </p:nvSpPr>
            <p:spPr bwMode="auto">
              <a:xfrm>
                <a:off x="36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30" name="Rectangle 2848">
                <a:extLst>
                  <a:ext uri="{FF2B5EF4-FFF2-40B4-BE49-F238E27FC236}">
                    <a16:creationId xmlns:a16="http://schemas.microsoft.com/office/drawing/2014/main" id="{0529F49A-617A-426A-99DF-083AA161B444}"/>
                  </a:ext>
                </a:extLst>
              </p:cNvPr>
              <p:cNvSpPr>
                <a:spLocks noChangeArrowheads="1"/>
              </p:cNvSpPr>
              <p:nvPr/>
            </p:nvSpPr>
            <p:spPr bwMode="auto">
              <a:xfrm>
                <a:off x="36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31" name="Rectangle 2849">
                <a:extLst>
                  <a:ext uri="{FF2B5EF4-FFF2-40B4-BE49-F238E27FC236}">
                    <a16:creationId xmlns:a16="http://schemas.microsoft.com/office/drawing/2014/main" id="{8D1C230F-E20E-4A70-A5BE-F52D4360C819}"/>
                  </a:ext>
                </a:extLst>
              </p:cNvPr>
              <p:cNvSpPr>
                <a:spLocks noChangeArrowheads="1"/>
              </p:cNvSpPr>
              <p:nvPr/>
            </p:nvSpPr>
            <p:spPr bwMode="auto">
              <a:xfrm>
                <a:off x="36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32" name="Rectangle 2850">
                <a:extLst>
                  <a:ext uri="{FF2B5EF4-FFF2-40B4-BE49-F238E27FC236}">
                    <a16:creationId xmlns:a16="http://schemas.microsoft.com/office/drawing/2014/main" id="{EF439B5B-C485-4E95-8578-0B663B78BCDE}"/>
                  </a:ext>
                </a:extLst>
              </p:cNvPr>
              <p:cNvSpPr>
                <a:spLocks noChangeArrowheads="1"/>
              </p:cNvSpPr>
              <p:nvPr/>
            </p:nvSpPr>
            <p:spPr bwMode="auto">
              <a:xfrm>
                <a:off x="36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33" name="Rectangle 2851">
                <a:extLst>
                  <a:ext uri="{FF2B5EF4-FFF2-40B4-BE49-F238E27FC236}">
                    <a16:creationId xmlns:a16="http://schemas.microsoft.com/office/drawing/2014/main" id="{BD86B123-FAF2-4C81-AB62-40FE46533B42}"/>
                  </a:ext>
                </a:extLst>
              </p:cNvPr>
              <p:cNvSpPr>
                <a:spLocks noChangeArrowheads="1"/>
              </p:cNvSpPr>
              <p:nvPr/>
            </p:nvSpPr>
            <p:spPr bwMode="auto">
              <a:xfrm>
                <a:off x="36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34" name="Rectangle 2852">
                <a:extLst>
                  <a:ext uri="{FF2B5EF4-FFF2-40B4-BE49-F238E27FC236}">
                    <a16:creationId xmlns:a16="http://schemas.microsoft.com/office/drawing/2014/main" id="{12DC6D0F-C55C-4EDD-AAED-E85DC950D8CF}"/>
                  </a:ext>
                </a:extLst>
              </p:cNvPr>
              <p:cNvSpPr>
                <a:spLocks noChangeArrowheads="1"/>
              </p:cNvSpPr>
              <p:nvPr/>
            </p:nvSpPr>
            <p:spPr bwMode="auto">
              <a:xfrm>
                <a:off x="36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35" name="Rectangle 2853">
                <a:extLst>
                  <a:ext uri="{FF2B5EF4-FFF2-40B4-BE49-F238E27FC236}">
                    <a16:creationId xmlns:a16="http://schemas.microsoft.com/office/drawing/2014/main" id="{B28BDD99-4B23-4D53-8D90-82885337AC58}"/>
                  </a:ext>
                </a:extLst>
              </p:cNvPr>
              <p:cNvSpPr>
                <a:spLocks noChangeArrowheads="1"/>
              </p:cNvSpPr>
              <p:nvPr/>
            </p:nvSpPr>
            <p:spPr bwMode="auto">
              <a:xfrm>
                <a:off x="36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36" name="Rectangle 2854">
                <a:extLst>
                  <a:ext uri="{FF2B5EF4-FFF2-40B4-BE49-F238E27FC236}">
                    <a16:creationId xmlns:a16="http://schemas.microsoft.com/office/drawing/2014/main" id="{946275E1-66F3-4571-9260-4C8614EF1F40}"/>
                  </a:ext>
                </a:extLst>
              </p:cNvPr>
              <p:cNvSpPr>
                <a:spLocks noChangeArrowheads="1"/>
              </p:cNvSpPr>
              <p:nvPr/>
            </p:nvSpPr>
            <p:spPr bwMode="auto">
              <a:xfrm>
                <a:off x="362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37" name="Rectangle 2855">
                <a:extLst>
                  <a:ext uri="{FF2B5EF4-FFF2-40B4-BE49-F238E27FC236}">
                    <a16:creationId xmlns:a16="http://schemas.microsoft.com/office/drawing/2014/main" id="{B166FE1E-5C74-47BE-83FA-638B4D4B5C7C}"/>
                  </a:ext>
                </a:extLst>
              </p:cNvPr>
              <p:cNvSpPr>
                <a:spLocks noChangeArrowheads="1"/>
              </p:cNvSpPr>
              <p:nvPr/>
            </p:nvSpPr>
            <p:spPr bwMode="auto">
              <a:xfrm>
                <a:off x="362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38" name="Rectangle 2856">
                <a:extLst>
                  <a:ext uri="{FF2B5EF4-FFF2-40B4-BE49-F238E27FC236}">
                    <a16:creationId xmlns:a16="http://schemas.microsoft.com/office/drawing/2014/main" id="{0D33E4CB-86AA-4930-9A0B-D6E6144F149E}"/>
                  </a:ext>
                </a:extLst>
              </p:cNvPr>
              <p:cNvSpPr>
                <a:spLocks noChangeArrowheads="1"/>
              </p:cNvSpPr>
              <p:nvPr/>
            </p:nvSpPr>
            <p:spPr bwMode="auto">
              <a:xfrm>
                <a:off x="362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39" name="Rectangle 2857">
                <a:extLst>
                  <a:ext uri="{FF2B5EF4-FFF2-40B4-BE49-F238E27FC236}">
                    <a16:creationId xmlns:a16="http://schemas.microsoft.com/office/drawing/2014/main" id="{4B7D4CB6-6CCF-4CC5-A2DC-3004BEE0DFBD}"/>
                  </a:ext>
                </a:extLst>
              </p:cNvPr>
              <p:cNvSpPr>
                <a:spLocks noChangeArrowheads="1"/>
              </p:cNvSpPr>
              <p:nvPr/>
            </p:nvSpPr>
            <p:spPr bwMode="auto">
              <a:xfrm>
                <a:off x="362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40" name="Rectangle 2858">
                <a:extLst>
                  <a:ext uri="{FF2B5EF4-FFF2-40B4-BE49-F238E27FC236}">
                    <a16:creationId xmlns:a16="http://schemas.microsoft.com/office/drawing/2014/main" id="{974D4B5C-FABB-49A6-9199-9F200EBE6F88}"/>
                  </a:ext>
                </a:extLst>
              </p:cNvPr>
              <p:cNvSpPr>
                <a:spLocks noChangeArrowheads="1"/>
              </p:cNvSpPr>
              <p:nvPr/>
            </p:nvSpPr>
            <p:spPr bwMode="auto">
              <a:xfrm>
                <a:off x="36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41" name="Rectangle 2859">
                <a:extLst>
                  <a:ext uri="{FF2B5EF4-FFF2-40B4-BE49-F238E27FC236}">
                    <a16:creationId xmlns:a16="http://schemas.microsoft.com/office/drawing/2014/main" id="{9D76086F-7E13-4302-BF52-767A62E6A897}"/>
                  </a:ext>
                </a:extLst>
              </p:cNvPr>
              <p:cNvSpPr>
                <a:spLocks noChangeArrowheads="1"/>
              </p:cNvSpPr>
              <p:nvPr/>
            </p:nvSpPr>
            <p:spPr bwMode="auto">
              <a:xfrm>
                <a:off x="36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42" name="Rectangle 2860">
                <a:extLst>
                  <a:ext uri="{FF2B5EF4-FFF2-40B4-BE49-F238E27FC236}">
                    <a16:creationId xmlns:a16="http://schemas.microsoft.com/office/drawing/2014/main" id="{E2C52A4F-D2E3-4FFD-8C0A-30AD24FDB473}"/>
                  </a:ext>
                </a:extLst>
              </p:cNvPr>
              <p:cNvSpPr>
                <a:spLocks noChangeArrowheads="1"/>
              </p:cNvSpPr>
              <p:nvPr/>
            </p:nvSpPr>
            <p:spPr bwMode="auto">
              <a:xfrm>
                <a:off x="36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43" name="Rectangle 2861">
                <a:extLst>
                  <a:ext uri="{FF2B5EF4-FFF2-40B4-BE49-F238E27FC236}">
                    <a16:creationId xmlns:a16="http://schemas.microsoft.com/office/drawing/2014/main" id="{7C1DD7D1-B522-46DA-BD4D-60A421961DC5}"/>
                  </a:ext>
                </a:extLst>
              </p:cNvPr>
              <p:cNvSpPr>
                <a:spLocks noChangeArrowheads="1"/>
              </p:cNvSpPr>
              <p:nvPr/>
            </p:nvSpPr>
            <p:spPr bwMode="auto">
              <a:xfrm>
                <a:off x="36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44" name="Rectangle 2862">
                <a:extLst>
                  <a:ext uri="{FF2B5EF4-FFF2-40B4-BE49-F238E27FC236}">
                    <a16:creationId xmlns:a16="http://schemas.microsoft.com/office/drawing/2014/main" id="{306A9BBE-6790-4959-A137-9D300418BE52}"/>
                  </a:ext>
                </a:extLst>
              </p:cNvPr>
              <p:cNvSpPr>
                <a:spLocks noChangeArrowheads="1"/>
              </p:cNvSpPr>
              <p:nvPr/>
            </p:nvSpPr>
            <p:spPr bwMode="auto">
              <a:xfrm>
                <a:off x="36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45" name="Rectangle 2863">
                <a:extLst>
                  <a:ext uri="{FF2B5EF4-FFF2-40B4-BE49-F238E27FC236}">
                    <a16:creationId xmlns:a16="http://schemas.microsoft.com/office/drawing/2014/main" id="{23F74049-1CAB-4BFE-B770-35DEF51A63D3}"/>
                  </a:ext>
                </a:extLst>
              </p:cNvPr>
              <p:cNvSpPr>
                <a:spLocks noChangeArrowheads="1"/>
              </p:cNvSpPr>
              <p:nvPr/>
            </p:nvSpPr>
            <p:spPr bwMode="auto">
              <a:xfrm>
                <a:off x="36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46" name="Rectangle 2864">
                <a:extLst>
                  <a:ext uri="{FF2B5EF4-FFF2-40B4-BE49-F238E27FC236}">
                    <a16:creationId xmlns:a16="http://schemas.microsoft.com/office/drawing/2014/main" id="{6DF8DD53-86E5-491F-85E1-F7352683F231}"/>
                  </a:ext>
                </a:extLst>
              </p:cNvPr>
              <p:cNvSpPr>
                <a:spLocks noChangeArrowheads="1"/>
              </p:cNvSpPr>
              <p:nvPr/>
            </p:nvSpPr>
            <p:spPr bwMode="auto">
              <a:xfrm>
                <a:off x="36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47" name="Rectangle 2865">
                <a:extLst>
                  <a:ext uri="{FF2B5EF4-FFF2-40B4-BE49-F238E27FC236}">
                    <a16:creationId xmlns:a16="http://schemas.microsoft.com/office/drawing/2014/main" id="{69987D86-EBA7-4315-8517-BA97A6F308F5}"/>
                  </a:ext>
                </a:extLst>
              </p:cNvPr>
              <p:cNvSpPr>
                <a:spLocks noChangeArrowheads="1"/>
              </p:cNvSpPr>
              <p:nvPr/>
            </p:nvSpPr>
            <p:spPr bwMode="auto">
              <a:xfrm>
                <a:off x="36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48" name="Rectangle 2866">
                <a:extLst>
                  <a:ext uri="{FF2B5EF4-FFF2-40B4-BE49-F238E27FC236}">
                    <a16:creationId xmlns:a16="http://schemas.microsoft.com/office/drawing/2014/main" id="{B92A6B82-4EEF-4711-862C-DE2702F71D11}"/>
                  </a:ext>
                </a:extLst>
              </p:cNvPr>
              <p:cNvSpPr>
                <a:spLocks noChangeArrowheads="1"/>
              </p:cNvSpPr>
              <p:nvPr/>
            </p:nvSpPr>
            <p:spPr bwMode="auto">
              <a:xfrm>
                <a:off x="363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49" name="Rectangle 2867">
                <a:extLst>
                  <a:ext uri="{FF2B5EF4-FFF2-40B4-BE49-F238E27FC236}">
                    <a16:creationId xmlns:a16="http://schemas.microsoft.com/office/drawing/2014/main" id="{9D666D6B-DF52-4B2E-9616-AD40B0E722EB}"/>
                  </a:ext>
                </a:extLst>
              </p:cNvPr>
              <p:cNvSpPr>
                <a:spLocks noChangeArrowheads="1"/>
              </p:cNvSpPr>
              <p:nvPr/>
            </p:nvSpPr>
            <p:spPr bwMode="auto">
              <a:xfrm>
                <a:off x="363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50" name="Rectangle 2868">
                <a:extLst>
                  <a:ext uri="{FF2B5EF4-FFF2-40B4-BE49-F238E27FC236}">
                    <a16:creationId xmlns:a16="http://schemas.microsoft.com/office/drawing/2014/main" id="{65015405-2898-4197-9B2B-F861EFF3B62C}"/>
                  </a:ext>
                </a:extLst>
              </p:cNvPr>
              <p:cNvSpPr>
                <a:spLocks noChangeArrowheads="1"/>
              </p:cNvSpPr>
              <p:nvPr/>
            </p:nvSpPr>
            <p:spPr bwMode="auto">
              <a:xfrm>
                <a:off x="363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51" name="Rectangle 2869">
                <a:extLst>
                  <a:ext uri="{FF2B5EF4-FFF2-40B4-BE49-F238E27FC236}">
                    <a16:creationId xmlns:a16="http://schemas.microsoft.com/office/drawing/2014/main" id="{C04B83E1-864A-49D1-A880-24020ED3AA1F}"/>
                  </a:ext>
                </a:extLst>
              </p:cNvPr>
              <p:cNvSpPr>
                <a:spLocks noChangeArrowheads="1"/>
              </p:cNvSpPr>
              <p:nvPr/>
            </p:nvSpPr>
            <p:spPr bwMode="auto">
              <a:xfrm>
                <a:off x="363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52" name="Rectangle 2870">
                <a:extLst>
                  <a:ext uri="{FF2B5EF4-FFF2-40B4-BE49-F238E27FC236}">
                    <a16:creationId xmlns:a16="http://schemas.microsoft.com/office/drawing/2014/main" id="{35FD7465-3FAD-450F-82FE-909C4220A4D3}"/>
                  </a:ext>
                </a:extLst>
              </p:cNvPr>
              <p:cNvSpPr>
                <a:spLocks noChangeArrowheads="1"/>
              </p:cNvSpPr>
              <p:nvPr/>
            </p:nvSpPr>
            <p:spPr bwMode="auto">
              <a:xfrm>
                <a:off x="363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53" name="Rectangle 2871">
                <a:extLst>
                  <a:ext uri="{FF2B5EF4-FFF2-40B4-BE49-F238E27FC236}">
                    <a16:creationId xmlns:a16="http://schemas.microsoft.com/office/drawing/2014/main" id="{1393731B-7311-47BC-8D58-05AA1E88502E}"/>
                  </a:ext>
                </a:extLst>
              </p:cNvPr>
              <p:cNvSpPr>
                <a:spLocks noChangeArrowheads="1"/>
              </p:cNvSpPr>
              <p:nvPr/>
            </p:nvSpPr>
            <p:spPr bwMode="auto">
              <a:xfrm>
                <a:off x="36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54" name="Rectangle 2872">
                <a:extLst>
                  <a:ext uri="{FF2B5EF4-FFF2-40B4-BE49-F238E27FC236}">
                    <a16:creationId xmlns:a16="http://schemas.microsoft.com/office/drawing/2014/main" id="{F2A43308-4387-4F76-83FA-1922A8878B5A}"/>
                  </a:ext>
                </a:extLst>
              </p:cNvPr>
              <p:cNvSpPr>
                <a:spLocks noChangeArrowheads="1"/>
              </p:cNvSpPr>
              <p:nvPr/>
            </p:nvSpPr>
            <p:spPr bwMode="auto">
              <a:xfrm>
                <a:off x="36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55" name="Rectangle 2873">
                <a:extLst>
                  <a:ext uri="{FF2B5EF4-FFF2-40B4-BE49-F238E27FC236}">
                    <a16:creationId xmlns:a16="http://schemas.microsoft.com/office/drawing/2014/main" id="{81E21534-3ED0-40E6-B82D-38EB872D8465}"/>
                  </a:ext>
                </a:extLst>
              </p:cNvPr>
              <p:cNvSpPr>
                <a:spLocks noChangeArrowheads="1"/>
              </p:cNvSpPr>
              <p:nvPr/>
            </p:nvSpPr>
            <p:spPr bwMode="auto">
              <a:xfrm>
                <a:off x="36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56" name="Rectangle 2874">
                <a:extLst>
                  <a:ext uri="{FF2B5EF4-FFF2-40B4-BE49-F238E27FC236}">
                    <a16:creationId xmlns:a16="http://schemas.microsoft.com/office/drawing/2014/main" id="{2B104C88-A89C-4B33-A66D-4E69A260E9B2}"/>
                  </a:ext>
                </a:extLst>
              </p:cNvPr>
              <p:cNvSpPr>
                <a:spLocks noChangeArrowheads="1"/>
              </p:cNvSpPr>
              <p:nvPr/>
            </p:nvSpPr>
            <p:spPr bwMode="auto">
              <a:xfrm>
                <a:off x="36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57" name="Rectangle 2875">
                <a:extLst>
                  <a:ext uri="{FF2B5EF4-FFF2-40B4-BE49-F238E27FC236}">
                    <a16:creationId xmlns:a16="http://schemas.microsoft.com/office/drawing/2014/main" id="{72B76D0D-B742-4490-A9F3-C8CC3FA6D4E1}"/>
                  </a:ext>
                </a:extLst>
              </p:cNvPr>
              <p:cNvSpPr>
                <a:spLocks noChangeArrowheads="1"/>
              </p:cNvSpPr>
              <p:nvPr/>
            </p:nvSpPr>
            <p:spPr bwMode="auto">
              <a:xfrm>
                <a:off x="36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58" name="Rectangle 2876">
                <a:extLst>
                  <a:ext uri="{FF2B5EF4-FFF2-40B4-BE49-F238E27FC236}">
                    <a16:creationId xmlns:a16="http://schemas.microsoft.com/office/drawing/2014/main" id="{F005347F-F731-4A00-A504-0EC98C7606F2}"/>
                  </a:ext>
                </a:extLst>
              </p:cNvPr>
              <p:cNvSpPr>
                <a:spLocks noChangeArrowheads="1"/>
              </p:cNvSpPr>
              <p:nvPr/>
            </p:nvSpPr>
            <p:spPr bwMode="auto">
              <a:xfrm>
                <a:off x="36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59" name="Rectangle 2877">
                <a:extLst>
                  <a:ext uri="{FF2B5EF4-FFF2-40B4-BE49-F238E27FC236}">
                    <a16:creationId xmlns:a16="http://schemas.microsoft.com/office/drawing/2014/main" id="{49918711-C1AF-4E2F-A410-ECA72D08DC51}"/>
                  </a:ext>
                </a:extLst>
              </p:cNvPr>
              <p:cNvSpPr>
                <a:spLocks noChangeArrowheads="1"/>
              </p:cNvSpPr>
              <p:nvPr/>
            </p:nvSpPr>
            <p:spPr bwMode="auto">
              <a:xfrm>
                <a:off x="36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60" name="Rectangle 2878">
                <a:extLst>
                  <a:ext uri="{FF2B5EF4-FFF2-40B4-BE49-F238E27FC236}">
                    <a16:creationId xmlns:a16="http://schemas.microsoft.com/office/drawing/2014/main" id="{D1825B4B-649D-4C11-9B7C-FC9F3167F21D}"/>
                  </a:ext>
                </a:extLst>
              </p:cNvPr>
              <p:cNvSpPr>
                <a:spLocks noChangeArrowheads="1"/>
              </p:cNvSpPr>
              <p:nvPr/>
            </p:nvSpPr>
            <p:spPr bwMode="auto">
              <a:xfrm>
                <a:off x="36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61" name="Rectangle 2879">
                <a:extLst>
                  <a:ext uri="{FF2B5EF4-FFF2-40B4-BE49-F238E27FC236}">
                    <a16:creationId xmlns:a16="http://schemas.microsoft.com/office/drawing/2014/main" id="{5A13C60E-AA1F-4AC1-85BC-E3E745EBF810}"/>
                  </a:ext>
                </a:extLst>
              </p:cNvPr>
              <p:cNvSpPr>
                <a:spLocks noChangeArrowheads="1"/>
              </p:cNvSpPr>
              <p:nvPr/>
            </p:nvSpPr>
            <p:spPr bwMode="auto">
              <a:xfrm>
                <a:off x="365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62" name="Rectangle 2880">
                <a:extLst>
                  <a:ext uri="{FF2B5EF4-FFF2-40B4-BE49-F238E27FC236}">
                    <a16:creationId xmlns:a16="http://schemas.microsoft.com/office/drawing/2014/main" id="{06E953F7-E4D0-433A-9887-B7C993D6D7F7}"/>
                  </a:ext>
                </a:extLst>
              </p:cNvPr>
              <p:cNvSpPr>
                <a:spLocks noChangeArrowheads="1"/>
              </p:cNvSpPr>
              <p:nvPr/>
            </p:nvSpPr>
            <p:spPr bwMode="auto">
              <a:xfrm>
                <a:off x="365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63" name="Rectangle 2881">
                <a:extLst>
                  <a:ext uri="{FF2B5EF4-FFF2-40B4-BE49-F238E27FC236}">
                    <a16:creationId xmlns:a16="http://schemas.microsoft.com/office/drawing/2014/main" id="{DB610932-C828-4114-8A90-6F168E0F6FF5}"/>
                  </a:ext>
                </a:extLst>
              </p:cNvPr>
              <p:cNvSpPr>
                <a:spLocks noChangeArrowheads="1"/>
              </p:cNvSpPr>
              <p:nvPr/>
            </p:nvSpPr>
            <p:spPr bwMode="auto">
              <a:xfrm>
                <a:off x="365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64" name="Rectangle 2882">
                <a:extLst>
                  <a:ext uri="{FF2B5EF4-FFF2-40B4-BE49-F238E27FC236}">
                    <a16:creationId xmlns:a16="http://schemas.microsoft.com/office/drawing/2014/main" id="{B79CA1B1-7DBF-4D25-919E-81F9AEABFED4}"/>
                  </a:ext>
                </a:extLst>
              </p:cNvPr>
              <p:cNvSpPr>
                <a:spLocks noChangeArrowheads="1"/>
              </p:cNvSpPr>
              <p:nvPr/>
            </p:nvSpPr>
            <p:spPr bwMode="auto">
              <a:xfrm>
                <a:off x="36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65" name="Rectangle 2883">
                <a:extLst>
                  <a:ext uri="{FF2B5EF4-FFF2-40B4-BE49-F238E27FC236}">
                    <a16:creationId xmlns:a16="http://schemas.microsoft.com/office/drawing/2014/main" id="{6F1D7CF5-A62E-4AC7-822F-52814F848441}"/>
                  </a:ext>
                </a:extLst>
              </p:cNvPr>
              <p:cNvSpPr>
                <a:spLocks noChangeArrowheads="1"/>
              </p:cNvSpPr>
              <p:nvPr/>
            </p:nvSpPr>
            <p:spPr bwMode="auto">
              <a:xfrm>
                <a:off x="36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66" name="Rectangle 2884">
                <a:extLst>
                  <a:ext uri="{FF2B5EF4-FFF2-40B4-BE49-F238E27FC236}">
                    <a16:creationId xmlns:a16="http://schemas.microsoft.com/office/drawing/2014/main" id="{376D5F7C-0E54-455D-945D-3A2E076CA45D}"/>
                  </a:ext>
                </a:extLst>
              </p:cNvPr>
              <p:cNvSpPr>
                <a:spLocks noChangeArrowheads="1"/>
              </p:cNvSpPr>
              <p:nvPr/>
            </p:nvSpPr>
            <p:spPr bwMode="auto">
              <a:xfrm>
                <a:off x="36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67" name="Rectangle 2885">
                <a:extLst>
                  <a:ext uri="{FF2B5EF4-FFF2-40B4-BE49-F238E27FC236}">
                    <a16:creationId xmlns:a16="http://schemas.microsoft.com/office/drawing/2014/main" id="{90BBB005-5ACC-4DB0-B5FA-F07637792C34}"/>
                  </a:ext>
                </a:extLst>
              </p:cNvPr>
              <p:cNvSpPr>
                <a:spLocks noChangeArrowheads="1"/>
              </p:cNvSpPr>
              <p:nvPr/>
            </p:nvSpPr>
            <p:spPr bwMode="auto">
              <a:xfrm>
                <a:off x="36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68" name="Rectangle 2886">
                <a:extLst>
                  <a:ext uri="{FF2B5EF4-FFF2-40B4-BE49-F238E27FC236}">
                    <a16:creationId xmlns:a16="http://schemas.microsoft.com/office/drawing/2014/main" id="{D4B4CE2C-0C77-466F-AFAB-6073936F533E}"/>
                  </a:ext>
                </a:extLst>
              </p:cNvPr>
              <p:cNvSpPr>
                <a:spLocks noChangeArrowheads="1"/>
              </p:cNvSpPr>
              <p:nvPr/>
            </p:nvSpPr>
            <p:spPr bwMode="auto">
              <a:xfrm>
                <a:off x="36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69" name="Rectangle 2887">
                <a:extLst>
                  <a:ext uri="{FF2B5EF4-FFF2-40B4-BE49-F238E27FC236}">
                    <a16:creationId xmlns:a16="http://schemas.microsoft.com/office/drawing/2014/main" id="{70D32E73-4D9E-46F4-90BD-CF0455AC1872}"/>
                  </a:ext>
                </a:extLst>
              </p:cNvPr>
              <p:cNvSpPr>
                <a:spLocks noChangeArrowheads="1"/>
              </p:cNvSpPr>
              <p:nvPr/>
            </p:nvSpPr>
            <p:spPr bwMode="auto">
              <a:xfrm>
                <a:off x="36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70" name="Rectangle 2888">
                <a:extLst>
                  <a:ext uri="{FF2B5EF4-FFF2-40B4-BE49-F238E27FC236}">
                    <a16:creationId xmlns:a16="http://schemas.microsoft.com/office/drawing/2014/main" id="{CDFB88D7-88D6-4C10-A1B0-3BAC7CA78F3D}"/>
                  </a:ext>
                </a:extLst>
              </p:cNvPr>
              <p:cNvSpPr>
                <a:spLocks noChangeArrowheads="1"/>
              </p:cNvSpPr>
              <p:nvPr/>
            </p:nvSpPr>
            <p:spPr bwMode="auto">
              <a:xfrm>
                <a:off x="36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71" name="Rectangle 2889">
                <a:extLst>
                  <a:ext uri="{FF2B5EF4-FFF2-40B4-BE49-F238E27FC236}">
                    <a16:creationId xmlns:a16="http://schemas.microsoft.com/office/drawing/2014/main" id="{61536F43-8AC9-4CE6-8179-51EA62B17FB3}"/>
                  </a:ext>
                </a:extLst>
              </p:cNvPr>
              <p:cNvSpPr>
                <a:spLocks noChangeArrowheads="1"/>
              </p:cNvSpPr>
              <p:nvPr/>
            </p:nvSpPr>
            <p:spPr bwMode="auto">
              <a:xfrm>
                <a:off x="36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72" name="Rectangle 2890">
                <a:extLst>
                  <a:ext uri="{FF2B5EF4-FFF2-40B4-BE49-F238E27FC236}">
                    <a16:creationId xmlns:a16="http://schemas.microsoft.com/office/drawing/2014/main" id="{296D839F-AE80-4AF8-8B44-DC1D08D54554}"/>
                  </a:ext>
                </a:extLst>
              </p:cNvPr>
              <p:cNvSpPr>
                <a:spLocks noChangeArrowheads="1"/>
              </p:cNvSpPr>
              <p:nvPr/>
            </p:nvSpPr>
            <p:spPr bwMode="auto">
              <a:xfrm>
                <a:off x="366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73" name="Rectangle 2891">
                <a:extLst>
                  <a:ext uri="{FF2B5EF4-FFF2-40B4-BE49-F238E27FC236}">
                    <a16:creationId xmlns:a16="http://schemas.microsoft.com/office/drawing/2014/main" id="{E84A8338-DF27-4F33-8BB0-1A7150B356B2}"/>
                  </a:ext>
                </a:extLst>
              </p:cNvPr>
              <p:cNvSpPr>
                <a:spLocks noChangeArrowheads="1"/>
              </p:cNvSpPr>
              <p:nvPr/>
            </p:nvSpPr>
            <p:spPr bwMode="auto">
              <a:xfrm>
                <a:off x="366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74" name="Rectangle 2892">
                <a:extLst>
                  <a:ext uri="{FF2B5EF4-FFF2-40B4-BE49-F238E27FC236}">
                    <a16:creationId xmlns:a16="http://schemas.microsoft.com/office/drawing/2014/main" id="{EF50A1A1-62E2-4E34-9DF8-14C6FB7734DB}"/>
                  </a:ext>
                </a:extLst>
              </p:cNvPr>
              <p:cNvSpPr>
                <a:spLocks noChangeArrowheads="1"/>
              </p:cNvSpPr>
              <p:nvPr/>
            </p:nvSpPr>
            <p:spPr bwMode="auto">
              <a:xfrm>
                <a:off x="366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75" name="Rectangle 2893">
                <a:extLst>
                  <a:ext uri="{FF2B5EF4-FFF2-40B4-BE49-F238E27FC236}">
                    <a16:creationId xmlns:a16="http://schemas.microsoft.com/office/drawing/2014/main" id="{2448B707-B873-4050-94D7-7FDBFCC47C4D}"/>
                  </a:ext>
                </a:extLst>
              </p:cNvPr>
              <p:cNvSpPr>
                <a:spLocks noChangeArrowheads="1"/>
              </p:cNvSpPr>
              <p:nvPr/>
            </p:nvSpPr>
            <p:spPr bwMode="auto">
              <a:xfrm>
                <a:off x="36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76" name="Rectangle 2894">
                <a:extLst>
                  <a:ext uri="{FF2B5EF4-FFF2-40B4-BE49-F238E27FC236}">
                    <a16:creationId xmlns:a16="http://schemas.microsoft.com/office/drawing/2014/main" id="{DF870225-78E6-4236-AAC7-8DF0C9DC0010}"/>
                  </a:ext>
                </a:extLst>
              </p:cNvPr>
              <p:cNvSpPr>
                <a:spLocks noChangeArrowheads="1"/>
              </p:cNvSpPr>
              <p:nvPr/>
            </p:nvSpPr>
            <p:spPr bwMode="auto">
              <a:xfrm>
                <a:off x="36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77" name="Rectangle 2895">
                <a:extLst>
                  <a:ext uri="{FF2B5EF4-FFF2-40B4-BE49-F238E27FC236}">
                    <a16:creationId xmlns:a16="http://schemas.microsoft.com/office/drawing/2014/main" id="{42AB2905-E7BC-4853-9F4B-1EB245595FCB}"/>
                  </a:ext>
                </a:extLst>
              </p:cNvPr>
              <p:cNvSpPr>
                <a:spLocks noChangeArrowheads="1"/>
              </p:cNvSpPr>
              <p:nvPr/>
            </p:nvSpPr>
            <p:spPr bwMode="auto">
              <a:xfrm>
                <a:off x="36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78" name="Rectangle 2896">
                <a:extLst>
                  <a:ext uri="{FF2B5EF4-FFF2-40B4-BE49-F238E27FC236}">
                    <a16:creationId xmlns:a16="http://schemas.microsoft.com/office/drawing/2014/main" id="{1BA35CF3-78BC-4BCA-8A45-985D5FB48122}"/>
                  </a:ext>
                </a:extLst>
              </p:cNvPr>
              <p:cNvSpPr>
                <a:spLocks noChangeArrowheads="1"/>
              </p:cNvSpPr>
              <p:nvPr/>
            </p:nvSpPr>
            <p:spPr bwMode="auto">
              <a:xfrm>
                <a:off x="36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79" name="Rectangle 2897">
                <a:extLst>
                  <a:ext uri="{FF2B5EF4-FFF2-40B4-BE49-F238E27FC236}">
                    <a16:creationId xmlns:a16="http://schemas.microsoft.com/office/drawing/2014/main" id="{034042B5-772D-4DD3-9898-41854E0E2E28}"/>
                  </a:ext>
                </a:extLst>
              </p:cNvPr>
              <p:cNvSpPr>
                <a:spLocks noChangeArrowheads="1"/>
              </p:cNvSpPr>
              <p:nvPr/>
            </p:nvSpPr>
            <p:spPr bwMode="auto">
              <a:xfrm>
                <a:off x="36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80" name="Rectangle 2898">
                <a:extLst>
                  <a:ext uri="{FF2B5EF4-FFF2-40B4-BE49-F238E27FC236}">
                    <a16:creationId xmlns:a16="http://schemas.microsoft.com/office/drawing/2014/main" id="{907FC2E0-04AF-4B4A-8362-1C5113B55003}"/>
                  </a:ext>
                </a:extLst>
              </p:cNvPr>
              <p:cNvSpPr>
                <a:spLocks noChangeArrowheads="1"/>
              </p:cNvSpPr>
              <p:nvPr/>
            </p:nvSpPr>
            <p:spPr bwMode="auto">
              <a:xfrm>
                <a:off x="36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81" name="Rectangle 2899">
                <a:extLst>
                  <a:ext uri="{FF2B5EF4-FFF2-40B4-BE49-F238E27FC236}">
                    <a16:creationId xmlns:a16="http://schemas.microsoft.com/office/drawing/2014/main" id="{30797F34-F43F-4AA6-B172-DB4D8BB770C3}"/>
                  </a:ext>
                </a:extLst>
              </p:cNvPr>
              <p:cNvSpPr>
                <a:spLocks noChangeArrowheads="1"/>
              </p:cNvSpPr>
              <p:nvPr/>
            </p:nvSpPr>
            <p:spPr bwMode="auto">
              <a:xfrm>
                <a:off x="36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82" name="Rectangle 2900">
                <a:extLst>
                  <a:ext uri="{FF2B5EF4-FFF2-40B4-BE49-F238E27FC236}">
                    <a16:creationId xmlns:a16="http://schemas.microsoft.com/office/drawing/2014/main" id="{659F99E1-A9A8-408C-A2D7-A79F6258BAF7}"/>
                  </a:ext>
                </a:extLst>
              </p:cNvPr>
              <p:cNvSpPr>
                <a:spLocks noChangeArrowheads="1"/>
              </p:cNvSpPr>
              <p:nvPr/>
            </p:nvSpPr>
            <p:spPr bwMode="auto">
              <a:xfrm>
                <a:off x="36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83" name="Rectangle 2901">
                <a:extLst>
                  <a:ext uri="{FF2B5EF4-FFF2-40B4-BE49-F238E27FC236}">
                    <a16:creationId xmlns:a16="http://schemas.microsoft.com/office/drawing/2014/main" id="{1617080D-702F-43AE-AF51-818742EFFCAA}"/>
                  </a:ext>
                </a:extLst>
              </p:cNvPr>
              <p:cNvSpPr>
                <a:spLocks noChangeArrowheads="1"/>
              </p:cNvSpPr>
              <p:nvPr/>
            </p:nvSpPr>
            <p:spPr bwMode="auto">
              <a:xfrm>
                <a:off x="368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84" name="Rectangle 2902">
                <a:extLst>
                  <a:ext uri="{FF2B5EF4-FFF2-40B4-BE49-F238E27FC236}">
                    <a16:creationId xmlns:a16="http://schemas.microsoft.com/office/drawing/2014/main" id="{9863C78F-13B0-4E47-B273-CD3E771292BC}"/>
                  </a:ext>
                </a:extLst>
              </p:cNvPr>
              <p:cNvSpPr>
                <a:spLocks noChangeArrowheads="1"/>
              </p:cNvSpPr>
              <p:nvPr/>
            </p:nvSpPr>
            <p:spPr bwMode="auto">
              <a:xfrm>
                <a:off x="368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85" name="Rectangle 2903">
                <a:extLst>
                  <a:ext uri="{FF2B5EF4-FFF2-40B4-BE49-F238E27FC236}">
                    <a16:creationId xmlns:a16="http://schemas.microsoft.com/office/drawing/2014/main" id="{E574BF9B-94FB-408B-BF47-681DD5BF9F53}"/>
                  </a:ext>
                </a:extLst>
              </p:cNvPr>
              <p:cNvSpPr>
                <a:spLocks noChangeArrowheads="1"/>
              </p:cNvSpPr>
              <p:nvPr/>
            </p:nvSpPr>
            <p:spPr bwMode="auto">
              <a:xfrm>
                <a:off x="368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86" name="Rectangle 2904">
                <a:extLst>
                  <a:ext uri="{FF2B5EF4-FFF2-40B4-BE49-F238E27FC236}">
                    <a16:creationId xmlns:a16="http://schemas.microsoft.com/office/drawing/2014/main" id="{6077C5D8-3487-4BCA-B40D-D61F8E5DDC18}"/>
                  </a:ext>
                </a:extLst>
              </p:cNvPr>
              <p:cNvSpPr>
                <a:spLocks noChangeArrowheads="1"/>
              </p:cNvSpPr>
              <p:nvPr/>
            </p:nvSpPr>
            <p:spPr bwMode="auto">
              <a:xfrm>
                <a:off x="36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87" name="Rectangle 2905">
                <a:extLst>
                  <a:ext uri="{FF2B5EF4-FFF2-40B4-BE49-F238E27FC236}">
                    <a16:creationId xmlns:a16="http://schemas.microsoft.com/office/drawing/2014/main" id="{E8BA3CC1-7FE0-41C0-9F97-B002FBA690E2}"/>
                  </a:ext>
                </a:extLst>
              </p:cNvPr>
              <p:cNvSpPr>
                <a:spLocks noChangeArrowheads="1"/>
              </p:cNvSpPr>
              <p:nvPr/>
            </p:nvSpPr>
            <p:spPr bwMode="auto">
              <a:xfrm>
                <a:off x="36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88" name="Rectangle 2906">
                <a:extLst>
                  <a:ext uri="{FF2B5EF4-FFF2-40B4-BE49-F238E27FC236}">
                    <a16:creationId xmlns:a16="http://schemas.microsoft.com/office/drawing/2014/main" id="{04187B2F-F50D-4569-B2BA-B0603EBA858B}"/>
                  </a:ext>
                </a:extLst>
              </p:cNvPr>
              <p:cNvSpPr>
                <a:spLocks noChangeArrowheads="1"/>
              </p:cNvSpPr>
              <p:nvPr/>
            </p:nvSpPr>
            <p:spPr bwMode="auto">
              <a:xfrm>
                <a:off x="36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89" name="Rectangle 2907">
                <a:extLst>
                  <a:ext uri="{FF2B5EF4-FFF2-40B4-BE49-F238E27FC236}">
                    <a16:creationId xmlns:a16="http://schemas.microsoft.com/office/drawing/2014/main" id="{A7A9B9C8-DC62-4325-8C9A-D162CA586E9D}"/>
                  </a:ext>
                </a:extLst>
              </p:cNvPr>
              <p:cNvSpPr>
                <a:spLocks noChangeArrowheads="1"/>
              </p:cNvSpPr>
              <p:nvPr/>
            </p:nvSpPr>
            <p:spPr bwMode="auto">
              <a:xfrm>
                <a:off x="36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90" name="Rectangle 2908">
                <a:extLst>
                  <a:ext uri="{FF2B5EF4-FFF2-40B4-BE49-F238E27FC236}">
                    <a16:creationId xmlns:a16="http://schemas.microsoft.com/office/drawing/2014/main" id="{6CBDE5F6-460C-43A8-9FCA-F42E96ADDD5C}"/>
                  </a:ext>
                </a:extLst>
              </p:cNvPr>
              <p:cNvSpPr>
                <a:spLocks noChangeArrowheads="1"/>
              </p:cNvSpPr>
              <p:nvPr/>
            </p:nvSpPr>
            <p:spPr bwMode="auto">
              <a:xfrm>
                <a:off x="36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91" name="Rectangle 2909">
                <a:extLst>
                  <a:ext uri="{FF2B5EF4-FFF2-40B4-BE49-F238E27FC236}">
                    <a16:creationId xmlns:a16="http://schemas.microsoft.com/office/drawing/2014/main" id="{70BA442B-6936-451E-B2A0-E7A545E03DB2}"/>
                  </a:ext>
                </a:extLst>
              </p:cNvPr>
              <p:cNvSpPr>
                <a:spLocks noChangeArrowheads="1"/>
              </p:cNvSpPr>
              <p:nvPr/>
            </p:nvSpPr>
            <p:spPr bwMode="auto">
              <a:xfrm>
                <a:off x="36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92" name="Rectangle 2910">
                <a:extLst>
                  <a:ext uri="{FF2B5EF4-FFF2-40B4-BE49-F238E27FC236}">
                    <a16:creationId xmlns:a16="http://schemas.microsoft.com/office/drawing/2014/main" id="{1BE7CAE8-FAC2-4770-BC19-40601FE57C3A}"/>
                  </a:ext>
                </a:extLst>
              </p:cNvPr>
              <p:cNvSpPr>
                <a:spLocks noChangeArrowheads="1"/>
              </p:cNvSpPr>
              <p:nvPr/>
            </p:nvSpPr>
            <p:spPr bwMode="auto">
              <a:xfrm>
                <a:off x="36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93" name="Rectangle 2911">
                <a:extLst>
                  <a:ext uri="{FF2B5EF4-FFF2-40B4-BE49-F238E27FC236}">
                    <a16:creationId xmlns:a16="http://schemas.microsoft.com/office/drawing/2014/main" id="{FF7C3E41-7975-4BBF-999A-DCFA46B939B6}"/>
                  </a:ext>
                </a:extLst>
              </p:cNvPr>
              <p:cNvSpPr>
                <a:spLocks noChangeArrowheads="1"/>
              </p:cNvSpPr>
              <p:nvPr/>
            </p:nvSpPr>
            <p:spPr bwMode="auto">
              <a:xfrm>
                <a:off x="36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94" name="Rectangle 2912">
                <a:extLst>
                  <a:ext uri="{FF2B5EF4-FFF2-40B4-BE49-F238E27FC236}">
                    <a16:creationId xmlns:a16="http://schemas.microsoft.com/office/drawing/2014/main" id="{6FF75512-A3CD-4FCE-A9F3-49544270AE86}"/>
                  </a:ext>
                </a:extLst>
              </p:cNvPr>
              <p:cNvSpPr>
                <a:spLocks noChangeArrowheads="1"/>
              </p:cNvSpPr>
              <p:nvPr/>
            </p:nvSpPr>
            <p:spPr bwMode="auto">
              <a:xfrm>
                <a:off x="369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95" name="Rectangle 2913">
                <a:extLst>
                  <a:ext uri="{FF2B5EF4-FFF2-40B4-BE49-F238E27FC236}">
                    <a16:creationId xmlns:a16="http://schemas.microsoft.com/office/drawing/2014/main" id="{405713F3-3D6A-4F2E-8E18-530AA14EE1FE}"/>
                  </a:ext>
                </a:extLst>
              </p:cNvPr>
              <p:cNvSpPr>
                <a:spLocks noChangeArrowheads="1"/>
              </p:cNvSpPr>
              <p:nvPr/>
            </p:nvSpPr>
            <p:spPr bwMode="auto">
              <a:xfrm>
                <a:off x="369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96" name="Rectangle 2914">
                <a:extLst>
                  <a:ext uri="{FF2B5EF4-FFF2-40B4-BE49-F238E27FC236}">
                    <a16:creationId xmlns:a16="http://schemas.microsoft.com/office/drawing/2014/main" id="{E7F8C6A9-4387-4AFE-9CF5-A12FCB7E12C9}"/>
                  </a:ext>
                </a:extLst>
              </p:cNvPr>
              <p:cNvSpPr>
                <a:spLocks noChangeArrowheads="1"/>
              </p:cNvSpPr>
              <p:nvPr/>
            </p:nvSpPr>
            <p:spPr bwMode="auto">
              <a:xfrm>
                <a:off x="369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97" name="Rectangle 2915">
                <a:extLst>
                  <a:ext uri="{FF2B5EF4-FFF2-40B4-BE49-F238E27FC236}">
                    <a16:creationId xmlns:a16="http://schemas.microsoft.com/office/drawing/2014/main" id="{ABF0F834-19E9-4008-B652-5B3C26B9FBB1}"/>
                  </a:ext>
                </a:extLst>
              </p:cNvPr>
              <p:cNvSpPr>
                <a:spLocks noChangeArrowheads="1"/>
              </p:cNvSpPr>
              <p:nvPr/>
            </p:nvSpPr>
            <p:spPr bwMode="auto">
              <a:xfrm>
                <a:off x="36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98" name="Rectangle 2916">
                <a:extLst>
                  <a:ext uri="{FF2B5EF4-FFF2-40B4-BE49-F238E27FC236}">
                    <a16:creationId xmlns:a16="http://schemas.microsoft.com/office/drawing/2014/main" id="{42CBF647-6DB9-4CF6-872C-7223A53B3D72}"/>
                  </a:ext>
                </a:extLst>
              </p:cNvPr>
              <p:cNvSpPr>
                <a:spLocks noChangeArrowheads="1"/>
              </p:cNvSpPr>
              <p:nvPr/>
            </p:nvSpPr>
            <p:spPr bwMode="auto">
              <a:xfrm>
                <a:off x="36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99" name="Rectangle 2917">
                <a:extLst>
                  <a:ext uri="{FF2B5EF4-FFF2-40B4-BE49-F238E27FC236}">
                    <a16:creationId xmlns:a16="http://schemas.microsoft.com/office/drawing/2014/main" id="{E8CC4115-7E5C-4073-9C0B-BCB11ACAEDFD}"/>
                  </a:ext>
                </a:extLst>
              </p:cNvPr>
              <p:cNvSpPr>
                <a:spLocks noChangeArrowheads="1"/>
              </p:cNvSpPr>
              <p:nvPr/>
            </p:nvSpPr>
            <p:spPr bwMode="auto">
              <a:xfrm>
                <a:off x="36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00" name="Rectangle 2918">
                <a:extLst>
                  <a:ext uri="{FF2B5EF4-FFF2-40B4-BE49-F238E27FC236}">
                    <a16:creationId xmlns:a16="http://schemas.microsoft.com/office/drawing/2014/main" id="{68FA9806-AB3C-42DF-9D06-565D210BA9C3}"/>
                  </a:ext>
                </a:extLst>
              </p:cNvPr>
              <p:cNvSpPr>
                <a:spLocks noChangeArrowheads="1"/>
              </p:cNvSpPr>
              <p:nvPr/>
            </p:nvSpPr>
            <p:spPr bwMode="auto">
              <a:xfrm>
                <a:off x="37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01" name="Rectangle 2919">
                <a:extLst>
                  <a:ext uri="{FF2B5EF4-FFF2-40B4-BE49-F238E27FC236}">
                    <a16:creationId xmlns:a16="http://schemas.microsoft.com/office/drawing/2014/main" id="{6135104F-4120-430A-B177-B8A5EFA40E19}"/>
                  </a:ext>
                </a:extLst>
              </p:cNvPr>
              <p:cNvSpPr>
                <a:spLocks noChangeArrowheads="1"/>
              </p:cNvSpPr>
              <p:nvPr/>
            </p:nvSpPr>
            <p:spPr bwMode="auto">
              <a:xfrm>
                <a:off x="37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02" name="Rectangle 2920">
                <a:extLst>
                  <a:ext uri="{FF2B5EF4-FFF2-40B4-BE49-F238E27FC236}">
                    <a16:creationId xmlns:a16="http://schemas.microsoft.com/office/drawing/2014/main" id="{12B0147E-2010-48A6-B9CE-CEEA7AB39E05}"/>
                  </a:ext>
                </a:extLst>
              </p:cNvPr>
              <p:cNvSpPr>
                <a:spLocks noChangeArrowheads="1"/>
              </p:cNvSpPr>
              <p:nvPr/>
            </p:nvSpPr>
            <p:spPr bwMode="auto">
              <a:xfrm>
                <a:off x="37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03" name="Rectangle 2921">
                <a:extLst>
                  <a:ext uri="{FF2B5EF4-FFF2-40B4-BE49-F238E27FC236}">
                    <a16:creationId xmlns:a16="http://schemas.microsoft.com/office/drawing/2014/main" id="{7DF093D3-B4F0-47D5-9DD8-3D2900DC27D2}"/>
                  </a:ext>
                </a:extLst>
              </p:cNvPr>
              <p:cNvSpPr>
                <a:spLocks noChangeArrowheads="1"/>
              </p:cNvSpPr>
              <p:nvPr/>
            </p:nvSpPr>
            <p:spPr bwMode="auto">
              <a:xfrm>
                <a:off x="37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04" name="Rectangle 2922">
                <a:extLst>
                  <a:ext uri="{FF2B5EF4-FFF2-40B4-BE49-F238E27FC236}">
                    <a16:creationId xmlns:a16="http://schemas.microsoft.com/office/drawing/2014/main" id="{64FD2AA0-41C2-4774-9C53-1E7FA937D575}"/>
                  </a:ext>
                </a:extLst>
              </p:cNvPr>
              <p:cNvSpPr>
                <a:spLocks noChangeArrowheads="1"/>
              </p:cNvSpPr>
              <p:nvPr/>
            </p:nvSpPr>
            <p:spPr bwMode="auto">
              <a:xfrm>
                <a:off x="37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05" name="Rectangle 2923">
                <a:extLst>
                  <a:ext uri="{FF2B5EF4-FFF2-40B4-BE49-F238E27FC236}">
                    <a16:creationId xmlns:a16="http://schemas.microsoft.com/office/drawing/2014/main" id="{13325978-A25C-4C3A-A5AD-BF58BB63F4C3}"/>
                  </a:ext>
                </a:extLst>
              </p:cNvPr>
              <p:cNvSpPr>
                <a:spLocks noChangeArrowheads="1"/>
              </p:cNvSpPr>
              <p:nvPr/>
            </p:nvSpPr>
            <p:spPr bwMode="auto">
              <a:xfrm>
                <a:off x="371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06" name="Rectangle 2924">
                <a:extLst>
                  <a:ext uri="{FF2B5EF4-FFF2-40B4-BE49-F238E27FC236}">
                    <a16:creationId xmlns:a16="http://schemas.microsoft.com/office/drawing/2014/main" id="{6EBD99DA-BEEA-4C5F-B642-693DAC8C4999}"/>
                  </a:ext>
                </a:extLst>
              </p:cNvPr>
              <p:cNvSpPr>
                <a:spLocks noChangeArrowheads="1"/>
              </p:cNvSpPr>
              <p:nvPr/>
            </p:nvSpPr>
            <p:spPr bwMode="auto">
              <a:xfrm>
                <a:off x="371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07" name="Rectangle 2925">
                <a:extLst>
                  <a:ext uri="{FF2B5EF4-FFF2-40B4-BE49-F238E27FC236}">
                    <a16:creationId xmlns:a16="http://schemas.microsoft.com/office/drawing/2014/main" id="{D34749BD-F423-49B4-AAF2-079B26BDBD26}"/>
                  </a:ext>
                </a:extLst>
              </p:cNvPr>
              <p:cNvSpPr>
                <a:spLocks noChangeArrowheads="1"/>
              </p:cNvSpPr>
              <p:nvPr/>
            </p:nvSpPr>
            <p:spPr bwMode="auto">
              <a:xfrm>
                <a:off x="371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08" name="Rectangle 2926">
                <a:extLst>
                  <a:ext uri="{FF2B5EF4-FFF2-40B4-BE49-F238E27FC236}">
                    <a16:creationId xmlns:a16="http://schemas.microsoft.com/office/drawing/2014/main" id="{B8D7A132-A9D3-4ACB-8BBF-16A7FF46756D}"/>
                  </a:ext>
                </a:extLst>
              </p:cNvPr>
              <p:cNvSpPr>
                <a:spLocks noChangeArrowheads="1"/>
              </p:cNvSpPr>
              <p:nvPr/>
            </p:nvSpPr>
            <p:spPr bwMode="auto">
              <a:xfrm>
                <a:off x="371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09" name="Rectangle 2927">
                <a:extLst>
                  <a:ext uri="{FF2B5EF4-FFF2-40B4-BE49-F238E27FC236}">
                    <a16:creationId xmlns:a16="http://schemas.microsoft.com/office/drawing/2014/main" id="{691D1CDA-03DD-40BE-B024-B9DA1B95077E}"/>
                  </a:ext>
                </a:extLst>
              </p:cNvPr>
              <p:cNvSpPr>
                <a:spLocks noChangeArrowheads="1"/>
              </p:cNvSpPr>
              <p:nvPr/>
            </p:nvSpPr>
            <p:spPr bwMode="auto">
              <a:xfrm>
                <a:off x="371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10" name="Rectangle 2928">
                <a:extLst>
                  <a:ext uri="{FF2B5EF4-FFF2-40B4-BE49-F238E27FC236}">
                    <a16:creationId xmlns:a16="http://schemas.microsoft.com/office/drawing/2014/main" id="{63FA1AE9-A39F-4C29-BE59-B0FBCA4EF036}"/>
                  </a:ext>
                </a:extLst>
              </p:cNvPr>
              <p:cNvSpPr>
                <a:spLocks noChangeArrowheads="1"/>
              </p:cNvSpPr>
              <p:nvPr/>
            </p:nvSpPr>
            <p:spPr bwMode="auto">
              <a:xfrm>
                <a:off x="371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11" name="Rectangle 2929">
                <a:extLst>
                  <a:ext uri="{FF2B5EF4-FFF2-40B4-BE49-F238E27FC236}">
                    <a16:creationId xmlns:a16="http://schemas.microsoft.com/office/drawing/2014/main" id="{86F75953-7B9C-4594-A2EF-E328655FA720}"/>
                  </a:ext>
                </a:extLst>
              </p:cNvPr>
              <p:cNvSpPr>
                <a:spLocks noChangeArrowheads="1"/>
              </p:cNvSpPr>
              <p:nvPr/>
            </p:nvSpPr>
            <p:spPr bwMode="auto">
              <a:xfrm>
                <a:off x="371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12" name="Rectangle 2930">
                <a:extLst>
                  <a:ext uri="{FF2B5EF4-FFF2-40B4-BE49-F238E27FC236}">
                    <a16:creationId xmlns:a16="http://schemas.microsoft.com/office/drawing/2014/main" id="{664E4C8F-46A3-4203-8784-2E339C18D4AF}"/>
                  </a:ext>
                </a:extLst>
              </p:cNvPr>
              <p:cNvSpPr>
                <a:spLocks noChangeArrowheads="1"/>
              </p:cNvSpPr>
              <p:nvPr/>
            </p:nvSpPr>
            <p:spPr bwMode="auto">
              <a:xfrm>
                <a:off x="371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13" name="Rectangle 2931">
                <a:extLst>
                  <a:ext uri="{FF2B5EF4-FFF2-40B4-BE49-F238E27FC236}">
                    <a16:creationId xmlns:a16="http://schemas.microsoft.com/office/drawing/2014/main" id="{FD1368D2-C18E-47C0-AAFB-0436D4E0288A}"/>
                  </a:ext>
                </a:extLst>
              </p:cNvPr>
              <p:cNvSpPr>
                <a:spLocks noChangeArrowheads="1"/>
              </p:cNvSpPr>
              <p:nvPr/>
            </p:nvSpPr>
            <p:spPr bwMode="auto">
              <a:xfrm>
                <a:off x="371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14" name="Rectangle 2932">
                <a:extLst>
                  <a:ext uri="{FF2B5EF4-FFF2-40B4-BE49-F238E27FC236}">
                    <a16:creationId xmlns:a16="http://schemas.microsoft.com/office/drawing/2014/main" id="{937744B6-1886-456E-BDE3-ECE8145B12D6}"/>
                  </a:ext>
                </a:extLst>
              </p:cNvPr>
              <p:cNvSpPr>
                <a:spLocks noChangeArrowheads="1"/>
              </p:cNvSpPr>
              <p:nvPr/>
            </p:nvSpPr>
            <p:spPr bwMode="auto">
              <a:xfrm>
                <a:off x="371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15" name="Rectangle 2933">
                <a:extLst>
                  <a:ext uri="{FF2B5EF4-FFF2-40B4-BE49-F238E27FC236}">
                    <a16:creationId xmlns:a16="http://schemas.microsoft.com/office/drawing/2014/main" id="{B87EA80D-190C-41C8-8089-30CD882C8BF8}"/>
                  </a:ext>
                </a:extLst>
              </p:cNvPr>
              <p:cNvSpPr>
                <a:spLocks noChangeArrowheads="1"/>
              </p:cNvSpPr>
              <p:nvPr/>
            </p:nvSpPr>
            <p:spPr bwMode="auto">
              <a:xfrm>
                <a:off x="372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16" name="Rectangle 2934">
                <a:extLst>
                  <a:ext uri="{FF2B5EF4-FFF2-40B4-BE49-F238E27FC236}">
                    <a16:creationId xmlns:a16="http://schemas.microsoft.com/office/drawing/2014/main" id="{8155C61F-4C8B-4F14-B620-8DE5F9145556}"/>
                  </a:ext>
                </a:extLst>
              </p:cNvPr>
              <p:cNvSpPr>
                <a:spLocks noChangeArrowheads="1"/>
              </p:cNvSpPr>
              <p:nvPr/>
            </p:nvSpPr>
            <p:spPr bwMode="auto">
              <a:xfrm>
                <a:off x="372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17" name="Rectangle 2935">
                <a:extLst>
                  <a:ext uri="{FF2B5EF4-FFF2-40B4-BE49-F238E27FC236}">
                    <a16:creationId xmlns:a16="http://schemas.microsoft.com/office/drawing/2014/main" id="{E0DA8B4E-D4D3-4209-9266-1E72C7C460B5}"/>
                  </a:ext>
                </a:extLst>
              </p:cNvPr>
              <p:cNvSpPr>
                <a:spLocks noChangeArrowheads="1"/>
              </p:cNvSpPr>
              <p:nvPr/>
            </p:nvSpPr>
            <p:spPr bwMode="auto">
              <a:xfrm>
                <a:off x="372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18" name="Rectangle 2936">
                <a:extLst>
                  <a:ext uri="{FF2B5EF4-FFF2-40B4-BE49-F238E27FC236}">
                    <a16:creationId xmlns:a16="http://schemas.microsoft.com/office/drawing/2014/main" id="{46E14151-867E-414A-97F3-50F64454F2BE}"/>
                  </a:ext>
                </a:extLst>
              </p:cNvPr>
              <p:cNvSpPr>
                <a:spLocks noChangeArrowheads="1"/>
              </p:cNvSpPr>
              <p:nvPr/>
            </p:nvSpPr>
            <p:spPr bwMode="auto">
              <a:xfrm>
                <a:off x="372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19" name="Rectangle 2937">
                <a:extLst>
                  <a:ext uri="{FF2B5EF4-FFF2-40B4-BE49-F238E27FC236}">
                    <a16:creationId xmlns:a16="http://schemas.microsoft.com/office/drawing/2014/main" id="{5551513C-0530-4737-A00D-0FAD4097C9ED}"/>
                  </a:ext>
                </a:extLst>
              </p:cNvPr>
              <p:cNvSpPr>
                <a:spLocks noChangeArrowheads="1"/>
              </p:cNvSpPr>
              <p:nvPr/>
            </p:nvSpPr>
            <p:spPr bwMode="auto">
              <a:xfrm>
                <a:off x="372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20" name="Rectangle 2938">
                <a:extLst>
                  <a:ext uri="{FF2B5EF4-FFF2-40B4-BE49-F238E27FC236}">
                    <a16:creationId xmlns:a16="http://schemas.microsoft.com/office/drawing/2014/main" id="{7CCB4DDC-4A8B-4879-8696-5DD721514A2A}"/>
                  </a:ext>
                </a:extLst>
              </p:cNvPr>
              <p:cNvSpPr>
                <a:spLocks noChangeArrowheads="1"/>
              </p:cNvSpPr>
              <p:nvPr/>
            </p:nvSpPr>
            <p:spPr bwMode="auto">
              <a:xfrm>
                <a:off x="37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21" name="Rectangle 2939">
                <a:extLst>
                  <a:ext uri="{FF2B5EF4-FFF2-40B4-BE49-F238E27FC236}">
                    <a16:creationId xmlns:a16="http://schemas.microsoft.com/office/drawing/2014/main" id="{37CA4E56-5E4D-44BB-A856-59796E2B7295}"/>
                  </a:ext>
                </a:extLst>
              </p:cNvPr>
              <p:cNvSpPr>
                <a:spLocks noChangeArrowheads="1"/>
              </p:cNvSpPr>
              <p:nvPr/>
            </p:nvSpPr>
            <p:spPr bwMode="auto">
              <a:xfrm>
                <a:off x="37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22" name="Rectangle 2940">
                <a:extLst>
                  <a:ext uri="{FF2B5EF4-FFF2-40B4-BE49-F238E27FC236}">
                    <a16:creationId xmlns:a16="http://schemas.microsoft.com/office/drawing/2014/main" id="{5A1943B1-2D54-47DE-850B-841A09A182F3}"/>
                  </a:ext>
                </a:extLst>
              </p:cNvPr>
              <p:cNvSpPr>
                <a:spLocks noChangeArrowheads="1"/>
              </p:cNvSpPr>
              <p:nvPr/>
            </p:nvSpPr>
            <p:spPr bwMode="auto">
              <a:xfrm>
                <a:off x="37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23" name="Rectangle 2941">
                <a:extLst>
                  <a:ext uri="{FF2B5EF4-FFF2-40B4-BE49-F238E27FC236}">
                    <a16:creationId xmlns:a16="http://schemas.microsoft.com/office/drawing/2014/main" id="{B2C449F5-E5A4-41A9-B767-990AE12AF201}"/>
                  </a:ext>
                </a:extLst>
              </p:cNvPr>
              <p:cNvSpPr>
                <a:spLocks noChangeArrowheads="1"/>
              </p:cNvSpPr>
              <p:nvPr/>
            </p:nvSpPr>
            <p:spPr bwMode="auto">
              <a:xfrm>
                <a:off x="37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24" name="Rectangle 2942">
                <a:extLst>
                  <a:ext uri="{FF2B5EF4-FFF2-40B4-BE49-F238E27FC236}">
                    <a16:creationId xmlns:a16="http://schemas.microsoft.com/office/drawing/2014/main" id="{292AD7AD-107B-4BE0-B391-BB477B4D3E98}"/>
                  </a:ext>
                </a:extLst>
              </p:cNvPr>
              <p:cNvSpPr>
                <a:spLocks noChangeArrowheads="1"/>
              </p:cNvSpPr>
              <p:nvPr/>
            </p:nvSpPr>
            <p:spPr bwMode="auto">
              <a:xfrm>
                <a:off x="37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25" name="Rectangle 2943">
                <a:extLst>
                  <a:ext uri="{FF2B5EF4-FFF2-40B4-BE49-F238E27FC236}">
                    <a16:creationId xmlns:a16="http://schemas.microsoft.com/office/drawing/2014/main" id="{6E2C2515-490B-4753-BC47-AEC84A92CE2A}"/>
                  </a:ext>
                </a:extLst>
              </p:cNvPr>
              <p:cNvSpPr>
                <a:spLocks noChangeArrowheads="1"/>
              </p:cNvSpPr>
              <p:nvPr/>
            </p:nvSpPr>
            <p:spPr bwMode="auto">
              <a:xfrm>
                <a:off x="37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26" name="Rectangle 2944">
                <a:extLst>
                  <a:ext uri="{FF2B5EF4-FFF2-40B4-BE49-F238E27FC236}">
                    <a16:creationId xmlns:a16="http://schemas.microsoft.com/office/drawing/2014/main" id="{44EF9A26-16F8-4427-B915-03A0244C6DAE}"/>
                  </a:ext>
                </a:extLst>
              </p:cNvPr>
              <p:cNvSpPr>
                <a:spLocks noChangeArrowheads="1"/>
              </p:cNvSpPr>
              <p:nvPr/>
            </p:nvSpPr>
            <p:spPr bwMode="auto">
              <a:xfrm>
                <a:off x="37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27" name="Rectangle 2945">
                <a:extLst>
                  <a:ext uri="{FF2B5EF4-FFF2-40B4-BE49-F238E27FC236}">
                    <a16:creationId xmlns:a16="http://schemas.microsoft.com/office/drawing/2014/main" id="{C0B59516-541D-440B-B398-E169D1E1F4DA}"/>
                  </a:ext>
                </a:extLst>
              </p:cNvPr>
              <p:cNvSpPr>
                <a:spLocks noChangeArrowheads="1"/>
              </p:cNvSpPr>
              <p:nvPr/>
            </p:nvSpPr>
            <p:spPr bwMode="auto">
              <a:xfrm>
                <a:off x="37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28" name="Rectangle 2946">
                <a:extLst>
                  <a:ext uri="{FF2B5EF4-FFF2-40B4-BE49-F238E27FC236}">
                    <a16:creationId xmlns:a16="http://schemas.microsoft.com/office/drawing/2014/main" id="{F5900A06-F354-41C8-98C3-E2D2C26CE1BF}"/>
                  </a:ext>
                </a:extLst>
              </p:cNvPr>
              <p:cNvSpPr>
                <a:spLocks noChangeArrowheads="1"/>
              </p:cNvSpPr>
              <p:nvPr/>
            </p:nvSpPr>
            <p:spPr bwMode="auto">
              <a:xfrm>
                <a:off x="373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29" name="Rectangle 2947">
                <a:extLst>
                  <a:ext uri="{FF2B5EF4-FFF2-40B4-BE49-F238E27FC236}">
                    <a16:creationId xmlns:a16="http://schemas.microsoft.com/office/drawing/2014/main" id="{17B0F784-7AE6-48B5-B7E4-95D55DE95892}"/>
                  </a:ext>
                </a:extLst>
              </p:cNvPr>
              <p:cNvSpPr>
                <a:spLocks noChangeArrowheads="1"/>
              </p:cNvSpPr>
              <p:nvPr/>
            </p:nvSpPr>
            <p:spPr bwMode="auto">
              <a:xfrm>
                <a:off x="373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30" name="Rectangle 2948">
                <a:extLst>
                  <a:ext uri="{FF2B5EF4-FFF2-40B4-BE49-F238E27FC236}">
                    <a16:creationId xmlns:a16="http://schemas.microsoft.com/office/drawing/2014/main" id="{9D9A3A6A-81FE-4FB1-B22F-4FADD5DFB93B}"/>
                  </a:ext>
                </a:extLst>
              </p:cNvPr>
              <p:cNvSpPr>
                <a:spLocks noChangeArrowheads="1"/>
              </p:cNvSpPr>
              <p:nvPr/>
            </p:nvSpPr>
            <p:spPr bwMode="auto">
              <a:xfrm>
                <a:off x="373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31" name="Rectangle 2949">
                <a:extLst>
                  <a:ext uri="{FF2B5EF4-FFF2-40B4-BE49-F238E27FC236}">
                    <a16:creationId xmlns:a16="http://schemas.microsoft.com/office/drawing/2014/main" id="{35E40F1F-BB00-476E-B4FE-32F2EA9CF183}"/>
                  </a:ext>
                </a:extLst>
              </p:cNvPr>
              <p:cNvSpPr>
                <a:spLocks noChangeArrowheads="1"/>
              </p:cNvSpPr>
              <p:nvPr/>
            </p:nvSpPr>
            <p:spPr bwMode="auto">
              <a:xfrm>
                <a:off x="373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32" name="Rectangle 2950">
                <a:extLst>
                  <a:ext uri="{FF2B5EF4-FFF2-40B4-BE49-F238E27FC236}">
                    <a16:creationId xmlns:a16="http://schemas.microsoft.com/office/drawing/2014/main" id="{16746749-577C-4731-B50B-050713F8716E}"/>
                  </a:ext>
                </a:extLst>
              </p:cNvPr>
              <p:cNvSpPr>
                <a:spLocks noChangeArrowheads="1"/>
              </p:cNvSpPr>
              <p:nvPr/>
            </p:nvSpPr>
            <p:spPr bwMode="auto">
              <a:xfrm>
                <a:off x="37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33" name="Rectangle 2951">
                <a:extLst>
                  <a:ext uri="{FF2B5EF4-FFF2-40B4-BE49-F238E27FC236}">
                    <a16:creationId xmlns:a16="http://schemas.microsoft.com/office/drawing/2014/main" id="{35A130B6-C475-468D-B496-A128E9C761E1}"/>
                  </a:ext>
                </a:extLst>
              </p:cNvPr>
              <p:cNvSpPr>
                <a:spLocks noChangeArrowheads="1"/>
              </p:cNvSpPr>
              <p:nvPr/>
            </p:nvSpPr>
            <p:spPr bwMode="auto">
              <a:xfrm>
                <a:off x="37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34" name="Rectangle 2952">
                <a:extLst>
                  <a:ext uri="{FF2B5EF4-FFF2-40B4-BE49-F238E27FC236}">
                    <a16:creationId xmlns:a16="http://schemas.microsoft.com/office/drawing/2014/main" id="{EC2252B9-9FD0-43C3-B331-AE803B749F77}"/>
                  </a:ext>
                </a:extLst>
              </p:cNvPr>
              <p:cNvSpPr>
                <a:spLocks noChangeArrowheads="1"/>
              </p:cNvSpPr>
              <p:nvPr/>
            </p:nvSpPr>
            <p:spPr bwMode="auto">
              <a:xfrm>
                <a:off x="37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35" name="Rectangle 2953">
                <a:extLst>
                  <a:ext uri="{FF2B5EF4-FFF2-40B4-BE49-F238E27FC236}">
                    <a16:creationId xmlns:a16="http://schemas.microsoft.com/office/drawing/2014/main" id="{B519CA33-B36F-4DE5-84F2-A1677B56CBB8}"/>
                  </a:ext>
                </a:extLst>
              </p:cNvPr>
              <p:cNvSpPr>
                <a:spLocks noChangeArrowheads="1"/>
              </p:cNvSpPr>
              <p:nvPr/>
            </p:nvSpPr>
            <p:spPr bwMode="auto">
              <a:xfrm>
                <a:off x="37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36" name="Rectangle 2954">
                <a:extLst>
                  <a:ext uri="{FF2B5EF4-FFF2-40B4-BE49-F238E27FC236}">
                    <a16:creationId xmlns:a16="http://schemas.microsoft.com/office/drawing/2014/main" id="{45B01D87-0868-4AE6-AE3A-784E8C6DCD49}"/>
                  </a:ext>
                </a:extLst>
              </p:cNvPr>
              <p:cNvSpPr>
                <a:spLocks noChangeArrowheads="1"/>
              </p:cNvSpPr>
              <p:nvPr/>
            </p:nvSpPr>
            <p:spPr bwMode="auto">
              <a:xfrm>
                <a:off x="37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37" name="Rectangle 2955">
                <a:extLst>
                  <a:ext uri="{FF2B5EF4-FFF2-40B4-BE49-F238E27FC236}">
                    <a16:creationId xmlns:a16="http://schemas.microsoft.com/office/drawing/2014/main" id="{7602DB0D-E196-48E4-856B-0A96EF27419C}"/>
                  </a:ext>
                </a:extLst>
              </p:cNvPr>
              <p:cNvSpPr>
                <a:spLocks noChangeArrowheads="1"/>
              </p:cNvSpPr>
              <p:nvPr/>
            </p:nvSpPr>
            <p:spPr bwMode="auto">
              <a:xfrm>
                <a:off x="37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38" name="Rectangle 2956">
                <a:extLst>
                  <a:ext uri="{FF2B5EF4-FFF2-40B4-BE49-F238E27FC236}">
                    <a16:creationId xmlns:a16="http://schemas.microsoft.com/office/drawing/2014/main" id="{181CC7BD-ED87-44D5-BA92-3459B9B70777}"/>
                  </a:ext>
                </a:extLst>
              </p:cNvPr>
              <p:cNvSpPr>
                <a:spLocks noChangeArrowheads="1"/>
              </p:cNvSpPr>
              <p:nvPr/>
            </p:nvSpPr>
            <p:spPr bwMode="auto">
              <a:xfrm>
                <a:off x="37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39" name="Rectangle 2957">
                <a:extLst>
                  <a:ext uri="{FF2B5EF4-FFF2-40B4-BE49-F238E27FC236}">
                    <a16:creationId xmlns:a16="http://schemas.microsoft.com/office/drawing/2014/main" id="{1F622257-6C3C-428C-AE52-0463819FB202}"/>
                  </a:ext>
                </a:extLst>
              </p:cNvPr>
              <p:cNvSpPr>
                <a:spLocks noChangeArrowheads="1"/>
              </p:cNvSpPr>
              <p:nvPr/>
            </p:nvSpPr>
            <p:spPr bwMode="auto">
              <a:xfrm>
                <a:off x="37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40" name="Rectangle 2958">
                <a:extLst>
                  <a:ext uri="{FF2B5EF4-FFF2-40B4-BE49-F238E27FC236}">
                    <a16:creationId xmlns:a16="http://schemas.microsoft.com/office/drawing/2014/main" id="{8F7D6CB4-0A6E-4C4F-A97A-21E8481E1FBE}"/>
                  </a:ext>
                </a:extLst>
              </p:cNvPr>
              <p:cNvSpPr>
                <a:spLocks noChangeArrowheads="1"/>
              </p:cNvSpPr>
              <p:nvPr/>
            </p:nvSpPr>
            <p:spPr bwMode="auto">
              <a:xfrm>
                <a:off x="374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41" name="Rectangle 2959">
                <a:extLst>
                  <a:ext uri="{FF2B5EF4-FFF2-40B4-BE49-F238E27FC236}">
                    <a16:creationId xmlns:a16="http://schemas.microsoft.com/office/drawing/2014/main" id="{620CAE21-3733-4B18-AF39-F2052F0D8AE1}"/>
                  </a:ext>
                </a:extLst>
              </p:cNvPr>
              <p:cNvSpPr>
                <a:spLocks noChangeArrowheads="1"/>
              </p:cNvSpPr>
              <p:nvPr/>
            </p:nvSpPr>
            <p:spPr bwMode="auto">
              <a:xfrm>
                <a:off x="375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42" name="Rectangle 2960">
                <a:extLst>
                  <a:ext uri="{FF2B5EF4-FFF2-40B4-BE49-F238E27FC236}">
                    <a16:creationId xmlns:a16="http://schemas.microsoft.com/office/drawing/2014/main" id="{A6AEB169-0724-43B1-8641-39ED09442BD7}"/>
                  </a:ext>
                </a:extLst>
              </p:cNvPr>
              <p:cNvSpPr>
                <a:spLocks noChangeArrowheads="1"/>
              </p:cNvSpPr>
              <p:nvPr/>
            </p:nvSpPr>
            <p:spPr bwMode="auto">
              <a:xfrm>
                <a:off x="375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43" name="Rectangle 2961">
                <a:extLst>
                  <a:ext uri="{FF2B5EF4-FFF2-40B4-BE49-F238E27FC236}">
                    <a16:creationId xmlns:a16="http://schemas.microsoft.com/office/drawing/2014/main" id="{B3CC15A4-E255-4195-9788-56E0BC31CC8C}"/>
                  </a:ext>
                </a:extLst>
              </p:cNvPr>
              <p:cNvSpPr>
                <a:spLocks noChangeArrowheads="1"/>
              </p:cNvSpPr>
              <p:nvPr/>
            </p:nvSpPr>
            <p:spPr bwMode="auto">
              <a:xfrm>
                <a:off x="375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44" name="Rectangle 2962">
                <a:extLst>
                  <a:ext uri="{FF2B5EF4-FFF2-40B4-BE49-F238E27FC236}">
                    <a16:creationId xmlns:a16="http://schemas.microsoft.com/office/drawing/2014/main" id="{CCEE22E8-004D-4420-9507-E482709D458D}"/>
                  </a:ext>
                </a:extLst>
              </p:cNvPr>
              <p:cNvSpPr>
                <a:spLocks noChangeArrowheads="1"/>
              </p:cNvSpPr>
              <p:nvPr/>
            </p:nvSpPr>
            <p:spPr bwMode="auto">
              <a:xfrm>
                <a:off x="37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45" name="Rectangle 2963">
                <a:extLst>
                  <a:ext uri="{FF2B5EF4-FFF2-40B4-BE49-F238E27FC236}">
                    <a16:creationId xmlns:a16="http://schemas.microsoft.com/office/drawing/2014/main" id="{964206C5-5707-4D64-8AB1-2C598074E67F}"/>
                  </a:ext>
                </a:extLst>
              </p:cNvPr>
              <p:cNvSpPr>
                <a:spLocks noChangeArrowheads="1"/>
              </p:cNvSpPr>
              <p:nvPr/>
            </p:nvSpPr>
            <p:spPr bwMode="auto">
              <a:xfrm>
                <a:off x="37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46" name="Rectangle 2964">
                <a:extLst>
                  <a:ext uri="{FF2B5EF4-FFF2-40B4-BE49-F238E27FC236}">
                    <a16:creationId xmlns:a16="http://schemas.microsoft.com/office/drawing/2014/main" id="{D58B1D7B-F1D9-4E31-BD8A-FCC18F649F48}"/>
                  </a:ext>
                </a:extLst>
              </p:cNvPr>
              <p:cNvSpPr>
                <a:spLocks noChangeArrowheads="1"/>
              </p:cNvSpPr>
              <p:nvPr/>
            </p:nvSpPr>
            <p:spPr bwMode="auto">
              <a:xfrm>
                <a:off x="37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47" name="Rectangle 2965">
                <a:extLst>
                  <a:ext uri="{FF2B5EF4-FFF2-40B4-BE49-F238E27FC236}">
                    <a16:creationId xmlns:a16="http://schemas.microsoft.com/office/drawing/2014/main" id="{9F4A233F-FD3A-497A-9D3A-13F81FEB18B0}"/>
                  </a:ext>
                </a:extLst>
              </p:cNvPr>
              <p:cNvSpPr>
                <a:spLocks noChangeArrowheads="1"/>
              </p:cNvSpPr>
              <p:nvPr/>
            </p:nvSpPr>
            <p:spPr bwMode="auto">
              <a:xfrm>
                <a:off x="37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48" name="Rectangle 2966">
                <a:extLst>
                  <a:ext uri="{FF2B5EF4-FFF2-40B4-BE49-F238E27FC236}">
                    <a16:creationId xmlns:a16="http://schemas.microsoft.com/office/drawing/2014/main" id="{E814864E-AC0A-404E-9EBF-24A5B3C54787}"/>
                  </a:ext>
                </a:extLst>
              </p:cNvPr>
              <p:cNvSpPr>
                <a:spLocks noChangeArrowheads="1"/>
              </p:cNvSpPr>
              <p:nvPr/>
            </p:nvSpPr>
            <p:spPr bwMode="auto">
              <a:xfrm>
                <a:off x="37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49" name="Rectangle 2967">
                <a:extLst>
                  <a:ext uri="{FF2B5EF4-FFF2-40B4-BE49-F238E27FC236}">
                    <a16:creationId xmlns:a16="http://schemas.microsoft.com/office/drawing/2014/main" id="{558030D1-CE7E-4E8F-BE78-DDEB8B3EE3AC}"/>
                  </a:ext>
                </a:extLst>
              </p:cNvPr>
              <p:cNvSpPr>
                <a:spLocks noChangeArrowheads="1"/>
              </p:cNvSpPr>
              <p:nvPr/>
            </p:nvSpPr>
            <p:spPr bwMode="auto">
              <a:xfrm>
                <a:off x="37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50" name="Rectangle 2968">
                <a:extLst>
                  <a:ext uri="{FF2B5EF4-FFF2-40B4-BE49-F238E27FC236}">
                    <a16:creationId xmlns:a16="http://schemas.microsoft.com/office/drawing/2014/main" id="{F2448F54-FD8C-4BAB-A255-D7E15B7782E2}"/>
                  </a:ext>
                </a:extLst>
              </p:cNvPr>
              <p:cNvSpPr>
                <a:spLocks noChangeArrowheads="1"/>
              </p:cNvSpPr>
              <p:nvPr/>
            </p:nvSpPr>
            <p:spPr bwMode="auto">
              <a:xfrm>
                <a:off x="37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51" name="Rectangle 2969">
                <a:extLst>
                  <a:ext uri="{FF2B5EF4-FFF2-40B4-BE49-F238E27FC236}">
                    <a16:creationId xmlns:a16="http://schemas.microsoft.com/office/drawing/2014/main" id="{73778BD8-42B9-4DDE-B98C-77F2A5D32013}"/>
                  </a:ext>
                </a:extLst>
              </p:cNvPr>
              <p:cNvSpPr>
                <a:spLocks noChangeArrowheads="1"/>
              </p:cNvSpPr>
              <p:nvPr/>
            </p:nvSpPr>
            <p:spPr bwMode="auto">
              <a:xfrm>
                <a:off x="37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52" name="Rectangle 2970">
                <a:extLst>
                  <a:ext uri="{FF2B5EF4-FFF2-40B4-BE49-F238E27FC236}">
                    <a16:creationId xmlns:a16="http://schemas.microsoft.com/office/drawing/2014/main" id="{D89A0C5D-966D-49CD-82EC-5332D8FA915B}"/>
                  </a:ext>
                </a:extLst>
              </p:cNvPr>
              <p:cNvSpPr>
                <a:spLocks noChangeArrowheads="1"/>
              </p:cNvSpPr>
              <p:nvPr/>
            </p:nvSpPr>
            <p:spPr bwMode="auto">
              <a:xfrm>
                <a:off x="376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53" name="Rectangle 2971">
                <a:extLst>
                  <a:ext uri="{FF2B5EF4-FFF2-40B4-BE49-F238E27FC236}">
                    <a16:creationId xmlns:a16="http://schemas.microsoft.com/office/drawing/2014/main" id="{D89BBFC5-6033-4FD3-9F40-9CBBE3934AB8}"/>
                  </a:ext>
                </a:extLst>
              </p:cNvPr>
              <p:cNvSpPr>
                <a:spLocks noChangeArrowheads="1"/>
              </p:cNvSpPr>
              <p:nvPr/>
            </p:nvSpPr>
            <p:spPr bwMode="auto">
              <a:xfrm>
                <a:off x="376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54" name="Rectangle 2972">
                <a:extLst>
                  <a:ext uri="{FF2B5EF4-FFF2-40B4-BE49-F238E27FC236}">
                    <a16:creationId xmlns:a16="http://schemas.microsoft.com/office/drawing/2014/main" id="{717E84BD-6F05-4D18-B43C-2FF781516615}"/>
                  </a:ext>
                </a:extLst>
              </p:cNvPr>
              <p:cNvSpPr>
                <a:spLocks noChangeArrowheads="1"/>
              </p:cNvSpPr>
              <p:nvPr/>
            </p:nvSpPr>
            <p:spPr bwMode="auto">
              <a:xfrm>
                <a:off x="376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55" name="Rectangle 2973">
                <a:extLst>
                  <a:ext uri="{FF2B5EF4-FFF2-40B4-BE49-F238E27FC236}">
                    <a16:creationId xmlns:a16="http://schemas.microsoft.com/office/drawing/2014/main" id="{E07A163C-3960-466F-B962-360401EDA017}"/>
                  </a:ext>
                </a:extLst>
              </p:cNvPr>
              <p:cNvSpPr>
                <a:spLocks noChangeArrowheads="1"/>
              </p:cNvSpPr>
              <p:nvPr/>
            </p:nvSpPr>
            <p:spPr bwMode="auto">
              <a:xfrm>
                <a:off x="376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56" name="Rectangle 2974">
                <a:extLst>
                  <a:ext uri="{FF2B5EF4-FFF2-40B4-BE49-F238E27FC236}">
                    <a16:creationId xmlns:a16="http://schemas.microsoft.com/office/drawing/2014/main" id="{A8F69E18-995D-4EFC-9541-3D8F9C410A1D}"/>
                  </a:ext>
                </a:extLst>
              </p:cNvPr>
              <p:cNvSpPr>
                <a:spLocks noChangeArrowheads="1"/>
              </p:cNvSpPr>
              <p:nvPr/>
            </p:nvSpPr>
            <p:spPr bwMode="auto">
              <a:xfrm>
                <a:off x="37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57" name="Rectangle 2975">
                <a:extLst>
                  <a:ext uri="{FF2B5EF4-FFF2-40B4-BE49-F238E27FC236}">
                    <a16:creationId xmlns:a16="http://schemas.microsoft.com/office/drawing/2014/main" id="{E91124A8-C568-4048-8DAA-7FE76851438F}"/>
                  </a:ext>
                </a:extLst>
              </p:cNvPr>
              <p:cNvSpPr>
                <a:spLocks noChangeArrowheads="1"/>
              </p:cNvSpPr>
              <p:nvPr/>
            </p:nvSpPr>
            <p:spPr bwMode="auto">
              <a:xfrm>
                <a:off x="37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58" name="Rectangle 2976">
                <a:extLst>
                  <a:ext uri="{FF2B5EF4-FFF2-40B4-BE49-F238E27FC236}">
                    <a16:creationId xmlns:a16="http://schemas.microsoft.com/office/drawing/2014/main" id="{826516DE-C928-43D2-81AC-33947B3A4C92}"/>
                  </a:ext>
                </a:extLst>
              </p:cNvPr>
              <p:cNvSpPr>
                <a:spLocks noChangeArrowheads="1"/>
              </p:cNvSpPr>
              <p:nvPr/>
            </p:nvSpPr>
            <p:spPr bwMode="auto">
              <a:xfrm>
                <a:off x="37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59" name="Rectangle 2977">
                <a:extLst>
                  <a:ext uri="{FF2B5EF4-FFF2-40B4-BE49-F238E27FC236}">
                    <a16:creationId xmlns:a16="http://schemas.microsoft.com/office/drawing/2014/main" id="{91755C86-F024-4CFB-BB19-FDEC1E5E3EB7}"/>
                  </a:ext>
                </a:extLst>
              </p:cNvPr>
              <p:cNvSpPr>
                <a:spLocks noChangeArrowheads="1"/>
              </p:cNvSpPr>
              <p:nvPr/>
            </p:nvSpPr>
            <p:spPr bwMode="auto">
              <a:xfrm>
                <a:off x="37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60" name="Rectangle 2978">
                <a:extLst>
                  <a:ext uri="{FF2B5EF4-FFF2-40B4-BE49-F238E27FC236}">
                    <a16:creationId xmlns:a16="http://schemas.microsoft.com/office/drawing/2014/main" id="{3BD69878-BEE7-4ACD-998B-B34ED9680EEE}"/>
                  </a:ext>
                </a:extLst>
              </p:cNvPr>
              <p:cNvSpPr>
                <a:spLocks noChangeArrowheads="1"/>
              </p:cNvSpPr>
              <p:nvPr/>
            </p:nvSpPr>
            <p:spPr bwMode="auto">
              <a:xfrm>
                <a:off x="37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61" name="Rectangle 2979">
                <a:extLst>
                  <a:ext uri="{FF2B5EF4-FFF2-40B4-BE49-F238E27FC236}">
                    <a16:creationId xmlns:a16="http://schemas.microsoft.com/office/drawing/2014/main" id="{A8459434-5DAF-4B99-851F-AA5D13523726}"/>
                  </a:ext>
                </a:extLst>
              </p:cNvPr>
              <p:cNvSpPr>
                <a:spLocks noChangeArrowheads="1"/>
              </p:cNvSpPr>
              <p:nvPr/>
            </p:nvSpPr>
            <p:spPr bwMode="auto">
              <a:xfrm>
                <a:off x="37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62" name="Rectangle 2980">
                <a:extLst>
                  <a:ext uri="{FF2B5EF4-FFF2-40B4-BE49-F238E27FC236}">
                    <a16:creationId xmlns:a16="http://schemas.microsoft.com/office/drawing/2014/main" id="{4CA0EA16-4FC9-44CF-A180-361C8C1371EC}"/>
                  </a:ext>
                </a:extLst>
              </p:cNvPr>
              <p:cNvSpPr>
                <a:spLocks noChangeArrowheads="1"/>
              </p:cNvSpPr>
              <p:nvPr/>
            </p:nvSpPr>
            <p:spPr bwMode="auto">
              <a:xfrm>
                <a:off x="37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63" name="Rectangle 2981">
                <a:extLst>
                  <a:ext uri="{FF2B5EF4-FFF2-40B4-BE49-F238E27FC236}">
                    <a16:creationId xmlns:a16="http://schemas.microsoft.com/office/drawing/2014/main" id="{3BBB1CC5-B3C4-41BE-92E9-23DD3C54AEBF}"/>
                  </a:ext>
                </a:extLst>
              </p:cNvPr>
              <p:cNvSpPr>
                <a:spLocks noChangeArrowheads="1"/>
              </p:cNvSpPr>
              <p:nvPr/>
            </p:nvSpPr>
            <p:spPr bwMode="auto">
              <a:xfrm>
                <a:off x="37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64" name="Rectangle 2982">
                <a:extLst>
                  <a:ext uri="{FF2B5EF4-FFF2-40B4-BE49-F238E27FC236}">
                    <a16:creationId xmlns:a16="http://schemas.microsoft.com/office/drawing/2014/main" id="{2EB74FBA-F9A8-4D18-8532-C90C197C17EB}"/>
                  </a:ext>
                </a:extLst>
              </p:cNvPr>
              <p:cNvSpPr>
                <a:spLocks noChangeArrowheads="1"/>
              </p:cNvSpPr>
              <p:nvPr/>
            </p:nvSpPr>
            <p:spPr bwMode="auto">
              <a:xfrm>
                <a:off x="377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65" name="Rectangle 2983">
                <a:extLst>
                  <a:ext uri="{FF2B5EF4-FFF2-40B4-BE49-F238E27FC236}">
                    <a16:creationId xmlns:a16="http://schemas.microsoft.com/office/drawing/2014/main" id="{06B28EC3-92A0-492A-BD47-CA7D44F346B4}"/>
                  </a:ext>
                </a:extLst>
              </p:cNvPr>
              <p:cNvSpPr>
                <a:spLocks noChangeArrowheads="1"/>
              </p:cNvSpPr>
              <p:nvPr/>
            </p:nvSpPr>
            <p:spPr bwMode="auto">
              <a:xfrm>
                <a:off x="377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66" name="Rectangle 2984">
                <a:extLst>
                  <a:ext uri="{FF2B5EF4-FFF2-40B4-BE49-F238E27FC236}">
                    <a16:creationId xmlns:a16="http://schemas.microsoft.com/office/drawing/2014/main" id="{D0C0B6E0-99AC-41C3-9FBA-22B0ADD52486}"/>
                  </a:ext>
                </a:extLst>
              </p:cNvPr>
              <p:cNvSpPr>
                <a:spLocks noChangeArrowheads="1"/>
              </p:cNvSpPr>
              <p:nvPr/>
            </p:nvSpPr>
            <p:spPr bwMode="auto">
              <a:xfrm>
                <a:off x="377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67" name="Rectangle 2985">
                <a:extLst>
                  <a:ext uri="{FF2B5EF4-FFF2-40B4-BE49-F238E27FC236}">
                    <a16:creationId xmlns:a16="http://schemas.microsoft.com/office/drawing/2014/main" id="{D8F01820-90CC-417C-8259-9EEA144342DB}"/>
                  </a:ext>
                </a:extLst>
              </p:cNvPr>
              <p:cNvSpPr>
                <a:spLocks noChangeArrowheads="1"/>
              </p:cNvSpPr>
              <p:nvPr/>
            </p:nvSpPr>
            <p:spPr bwMode="auto">
              <a:xfrm>
                <a:off x="377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68" name="Rectangle 2986">
                <a:extLst>
                  <a:ext uri="{FF2B5EF4-FFF2-40B4-BE49-F238E27FC236}">
                    <a16:creationId xmlns:a16="http://schemas.microsoft.com/office/drawing/2014/main" id="{64285787-7F55-41BE-8447-0D112851E160}"/>
                  </a:ext>
                </a:extLst>
              </p:cNvPr>
              <p:cNvSpPr>
                <a:spLocks noChangeArrowheads="1"/>
              </p:cNvSpPr>
              <p:nvPr/>
            </p:nvSpPr>
            <p:spPr bwMode="auto">
              <a:xfrm>
                <a:off x="377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69" name="Rectangle 2987">
                <a:extLst>
                  <a:ext uri="{FF2B5EF4-FFF2-40B4-BE49-F238E27FC236}">
                    <a16:creationId xmlns:a16="http://schemas.microsoft.com/office/drawing/2014/main" id="{82FDD9CB-13EC-4B0A-ABAA-22CA29F9697E}"/>
                  </a:ext>
                </a:extLst>
              </p:cNvPr>
              <p:cNvSpPr>
                <a:spLocks noChangeArrowheads="1"/>
              </p:cNvSpPr>
              <p:nvPr/>
            </p:nvSpPr>
            <p:spPr bwMode="auto">
              <a:xfrm>
                <a:off x="37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70" name="Rectangle 2988">
                <a:extLst>
                  <a:ext uri="{FF2B5EF4-FFF2-40B4-BE49-F238E27FC236}">
                    <a16:creationId xmlns:a16="http://schemas.microsoft.com/office/drawing/2014/main" id="{3E82AA78-8C60-431B-8947-5D8241D206F5}"/>
                  </a:ext>
                </a:extLst>
              </p:cNvPr>
              <p:cNvSpPr>
                <a:spLocks noChangeArrowheads="1"/>
              </p:cNvSpPr>
              <p:nvPr/>
            </p:nvSpPr>
            <p:spPr bwMode="auto">
              <a:xfrm>
                <a:off x="37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71" name="Rectangle 2989">
                <a:extLst>
                  <a:ext uri="{FF2B5EF4-FFF2-40B4-BE49-F238E27FC236}">
                    <a16:creationId xmlns:a16="http://schemas.microsoft.com/office/drawing/2014/main" id="{3856D0CA-EDB2-4C94-89BC-5641921F99DF}"/>
                  </a:ext>
                </a:extLst>
              </p:cNvPr>
              <p:cNvSpPr>
                <a:spLocks noChangeArrowheads="1"/>
              </p:cNvSpPr>
              <p:nvPr/>
            </p:nvSpPr>
            <p:spPr bwMode="auto">
              <a:xfrm>
                <a:off x="37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72" name="Rectangle 2990">
                <a:extLst>
                  <a:ext uri="{FF2B5EF4-FFF2-40B4-BE49-F238E27FC236}">
                    <a16:creationId xmlns:a16="http://schemas.microsoft.com/office/drawing/2014/main" id="{118EA1C1-2532-4D90-819E-215A98284C82}"/>
                  </a:ext>
                </a:extLst>
              </p:cNvPr>
              <p:cNvSpPr>
                <a:spLocks noChangeArrowheads="1"/>
              </p:cNvSpPr>
              <p:nvPr/>
            </p:nvSpPr>
            <p:spPr bwMode="auto">
              <a:xfrm>
                <a:off x="37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73" name="Rectangle 2991">
                <a:extLst>
                  <a:ext uri="{FF2B5EF4-FFF2-40B4-BE49-F238E27FC236}">
                    <a16:creationId xmlns:a16="http://schemas.microsoft.com/office/drawing/2014/main" id="{82B4250C-B307-4B2E-8E50-B85B9F069FFD}"/>
                  </a:ext>
                </a:extLst>
              </p:cNvPr>
              <p:cNvSpPr>
                <a:spLocks noChangeArrowheads="1"/>
              </p:cNvSpPr>
              <p:nvPr/>
            </p:nvSpPr>
            <p:spPr bwMode="auto">
              <a:xfrm>
                <a:off x="37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74" name="Rectangle 2992">
                <a:extLst>
                  <a:ext uri="{FF2B5EF4-FFF2-40B4-BE49-F238E27FC236}">
                    <a16:creationId xmlns:a16="http://schemas.microsoft.com/office/drawing/2014/main" id="{710B1AD9-27E1-4336-8429-1E70C0C6423A}"/>
                  </a:ext>
                </a:extLst>
              </p:cNvPr>
              <p:cNvSpPr>
                <a:spLocks noChangeArrowheads="1"/>
              </p:cNvSpPr>
              <p:nvPr/>
            </p:nvSpPr>
            <p:spPr bwMode="auto">
              <a:xfrm>
                <a:off x="37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75" name="Rectangle 2993">
                <a:extLst>
                  <a:ext uri="{FF2B5EF4-FFF2-40B4-BE49-F238E27FC236}">
                    <a16:creationId xmlns:a16="http://schemas.microsoft.com/office/drawing/2014/main" id="{D0C0B771-24BD-4DF2-B0F1-28D7B03DF44C}"/>
                  </a:ext>
                </a:extLst>
              </p:cNvPr>
              <p:cNvSpPr>
                <a:spLocks noChangeArrowheads="1"/>
              </p:cNvSpPr>
              <p:nvPr/>
            </p:nvSpPr>
            <p:spPr bwMode="auto">
              <a:xfrm>
                <a:off x="37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76" name="Rectangle 2994">
                <a:extLst>
                  <a:ext uri="{FF2B5EF4-FFF2-40B4-BE49-F238E27FC236}">
                    <a16:creationId xmlns:a16="http://schemas.microsoft.com/office/drawing/2014/main" id="{73DC0382-59BD-441B-8539-07B1765570DF}"/>
                  </a:ext>
                </a:extLst>
              </p:cNvPr>
              <p:cNvSpPr>
                <a:spLocks noChangeArrowheads="1"/>
              </p:cNvSpPr>
              <p:nvPr/>
            </p:nvSpPr>
            <p:spPr bwMode="auto">
              <a:xfrm>
                <a:off x="37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77" name="Rectangle 2995">
                <a:extLst>
                  <a:ext uri="{FF2B5EF4-FFF2-40B4-BE49-F238E27FC236}">
                    <a16:creationId xmlns:a16="http://schemas.microsoft.com/office/drawing/2014/main" id="{C5C4247A-C835-4385-BDD6-6CE3F6B8941F}"/>
                  </a:ext>
                </a:extLst>
              </p:cNvPr>
              <p:cNvSpPr>
                <a:spLocks noChangeArrowheads="1"/>
              </p:cNvSpPr>
              <p:nvPr/>
            </p:nvSpPr>
            <p:spPr bwMode="auto">
              <a:xfrm>
                <a:off x="378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78" name="Rectangle 2996">
                <a:extLst>
                  <a:ext uri="{FF2B5EF4-FFF2-40B4-BE49-F238E27FC236}">
                    <a16:creationId xmlns:a16="http://schemas.microsoft.com/office/drawing/2014/main" id="{EE4D02C0-0C90-47B2-9442-26882F46161D}"/>
                  </a:ext>
                </a:extLst>
              </p:cNvPr>
              <p:cNvSpPr>
                <a:spLocks noChangeArrowheads="1"/>
              </p:cNvSpPr>
              <p:nvPr/>
            </p:nvSpPr>
            <p:spPr bwMode="auto">
              <a:xfrm>
                <a:off x="378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79" name="Rectangle 2997">
                <a:extLst>
                  <a:ext uri="{FF2B5EF4-FFF2-40B4-BE49-F238E27FC236}">
                    <a16:creationId xmlns:a16="http://schemas.microsoft.com/office/drawing/2014/main" id="{C27C94C9-62E7-4326-B748-17FB82256C19}"/>
                  </a:ext>
                </a:extLst>
              </p:cNvPr>
              <p:cNvSpPr>
                <a:spLocks noChangeArrowheads="1"/>
              </p:cNvSpPr>
              <p:nvPr/>
            </p:nvSpPr>
            <p:spPr bwMode="auto">
              <a:xfrm>
                <a:off x="378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80" name="Rectangle 2998">
                <a:extLst>
                  <a:ext uri="{FF2B5EF4-FFF2-40B4-BE49-F238E27FC236}">
                    <a16:creationId xmlns:a16="http://schemas.microsoft.com/office/drawing/2014/main" id="{350FAA4F-3381-4CCB-8425-338E1B1F45B1}"/>
                  </a:ext>
                </a:extLst>
              </p:cNvPr>
              <p:cNvSpPr>
                <a:spLocks noChangeArrowheads="1"/>
              </p:cNvSpPr>
              <p:nvPr/>
            </p:nvSpPr>
            <p:spPr bwMode="auto">
              <a:xfrm>
                <a:off x="378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81" name="Rectangle 2999">
                <a:extLst>
                  <a:ext uri="{FF2B5EF4-FFF2-40B4-BE49-F238E27FC236}">
                    <a16:creationId xmlns:a16="http://schemas.microsoft.com/office/drawing/2014/main" id="{431FDD4A-53FE-4086-A1C9-0B19050AD811}"/>
                  </a:ext>
                </a:extLst>
              </p:cNvPr>
              <p:cNvSpPr>
                <a:spLocks noChangeArrowheads="1"/>
              </p:cNvSpPr>
              <p:nvPr/>
            </p:nvSpPr>
            <p:spPr bwMode="auto">
              <a:xfrm>
                <a:off x="37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82" name="Rectangle 3000">
                <a:extLst>
                  <a:ext uri="{FF2B5EF4-FFF2-40B4-BE49-F238E27FC236}">
                    <a16:creationId xmlns:a16="http://schemas.microsoft.com/office/drawing/2014/main" id="{E3EF1AD4-3DF4-4198-890A-8A5D3BE5A896}"/>
                  </a:ext>
                </a:extLst>
              </p:cNvPr>
              <p:cNvSpPr>
                <a:spLocks noChangeArrowheads="1"/>
              </p:cNvSpPr>
              <p:nvPr/>
            </p:nvSpPr>
            <p:spPr bwMode="auto">
              <a:xfrm>
                <a:off x="37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83" name="Rectangle 3001">
                <a:extLst>
                  <a:ext uri="{FF2B5EF4-FFF2-40B4-BE49-F238E27FC236}">
                    <a16:creationId xmlns:a16="http://schemas.microsoft.com/office/drawing/2014/main" id="{E22BB6FF-EC75-497D-8D75-5EEED1C4FE0A}"/>
                  </a:ext>
                </a:extLst>
              </p:cNvPr>
              <p:cNvSpPr>
                <a:spLocks noChangeArrowheads="1"/>
              </p:cNvSpPr>
              <p:nvPr/>
            </p:nvSpPr>
            <p:spPr bwMode="auto">
              <a:xfrm>
                <a:off x="37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84" name="Rectangle 3002">
                <a:extLst>
                  <a:ext uri="{FF2B5EF4-FFF2-40B4-BE49-F238E27FC236}">
                    <a16:creationId xmlns:a16="http://schemas.microsoft.com/office/drawing/2014/main" id="{D1423413-9866-4111-888F-D820F378DEE4}"/>
                  </a:ext>
                </a:extLst>
              </p:cNvPr>
              <p:cNvSpPr>
                <a:spLocks noChangeArrowheads="1"/>
              </p:cNvSpPr>
              <p:nvPr/>
            </p:nvSpPr>
            <p:spPr bwMode="auto">
              <a:xfrm>
                <a:off x="37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85" name="Rectangle 3003">
                <a:extLst>
                  <a:ext uri="{FF2B5EF4-FFF2-40B4-BE49-F238E27FC236}">
                    <a16:creationId xmlns:a16="http://schemas.microsoft.com/office/drawing/2014/main" id="{5412B2EA-7733-4C42-B8F1-CBA7708A75D8}"/>
                  </a:ext>
                </a:extLst>
              </p:cNvPr>
              <p:cNvSpPr>
                <a:spLocks noChangeArrowheads="1"/>
              </p:cNvSpPr>
              <p:nvPr/>
            </p:nvSpPr>
            <p:spPr bwMode="auto">
              <a:xfrm>
                <a:off x="38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86" name="Rectangle 3004">
                <a:extLst>
                  <a:ext uri="{FF2B5EF4-FFF2-40B4-BE49-F238E27FC236}">
                    <a16:creationId xmlns:a16="http://schemas.microsoft.com/office/drawing/2014/main" id="{75F47E68-0E63-4A19-9F15-AA5A658ECA20}"/>
                  </a:ext>
                </a:extLst>
              </p:cNvPr>
              <p:cNvSpPr>
                <a:spLocks noChangeArrowheads="1"/>
              </p:cNvSpPr>
              <p:nvPr/>
            </p:nvSpPr>
            <p:spPr bwMode="auto">
              <a:xfrm>
                <a:off x="38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87" name="Rectangle 3005">
                <a:extLst>
                  <a:ext uri="{FF2B5EF4-FFF2-40B4-BE49-F238E27FC236}">
                    <a16:creationId xmlns:a16="http://schemas.microsoft.com/office/drawing/2014/main" id="{5132FCEA-FE12-4C41-923D-3B1ED500E625}"/>
                  </a:ext>
                </a:extLst>
              </p:cNvPr>
              <p:cNvSpPr>
                <a:spLocks noChangeArrowheads="1"/>
              </p:cNvSpPr>
              <p:nvPr/>
            </p:nvSpPr>
            <p:spPr bwMode="auto">
              <a:xfrm>
                <a:off x="38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88" name="Rectangle 3006">
                <a:extLst>
                  <a:ext uri="{FF2B5EF4-FFF2-40B4-BE49-F238E27FC236}">
                    <a16:creationId xmlns:a16="http://schemas.microsoft.com/office/drawing/2014/main" id="{C15A1EB7-B5DA-4663-BAFB-0D7C4B55BDA0}"/>
                  </a:ext>
                </a:extLst>
              </p:cNvPr>
              <p:cNvSpPr>
                <a:spLocks noChangeArrowheads="1"/>
              </p:cNvSpPr>
              <p:nvPr/>
            </p:nvSpPr>
            <p:spPr bwMode="auto">
              <a:xfrm>
                <a:off x="38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89" name="Rectangle 3007">
                <a:extLst>
                  <a:ext uri="{FF2B5EF4-FFF2-40B4-BE49-F238E27FC236}">
                    <a16:creationId xmlns:a16="http://schemas.microsoft.com/office/drawing/2014/main" id="{25143FCC-31A0-486F-BE83-6AD51D96D410}"/>
                  </a:ext>
                </a:extLst>
              </p:cNvPr>
              <p:cNvSpPr>
                <a:spLocks noChangeArrowheads="1"/>
              </p:cNvSpPr>
              <p:nvPr/>
            </p:nvSpPr>
            <p:spPr bwMode="auto">
              <a:xfrm>
                <a:off x="380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90" name="Rectangle 3008">
                <a:extLst>
                  <a:ext uri="{FF2B5EF4-FFF2-40B4-BE49-F238E27FC236}">
                    <a16:creationId xmlns:a16="http://schemas.microsoft.com/office/drawing/2014/main" id="{2D7D68F2-4153-414C-92AC-3D66F0F22581}"/>
                  </a:ext>
                </a:extLst>
              </p:cNvPr>
              <p:cNvSpPr>
                <a:spLocks noChangeArrowheads="1"/>
              </p:cNvSpPr>
              <p:nvPr/>
            </p:nvSpPr>
            <p:spPr bwMode="auto">
              <a:xfrm>
                <a:off x="380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91" name="Rectangle 3009">
                <a:extLst>
                  <a:ext uri="{FF2B5EF4-FFF2-40B4-BE49-F238E27FC236}">
                    <a16:creationId xmlns:a16="http://schemas.microsoft.com/office/drawing/2014/main" id="{455BBF71-5D2F-43FC-92FF-9BEAEC379ED5}"/>
                  </a:ext>
                </a:extLst>
              </p:cNvPr>
              <p:cNvSpPr>
                <a:spLocks noChangeArrowheads="1"/>
              </p:cNvSpPr>
              <p:nvPr/>
            </p:nvSpPr>
            <p:spPr bwMode="auto">
              <a:xfrm>
                <a:off x="380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92" name="Rectangle 3010">
                <a:extLst>
                  <a:ext uri="{FF2B5EF4-FFF2-40B4-BE49-F238E27FC236}">
                    <a16:creationId xmlns:a16="http://schemas.microsoft.com/office/drawing/2014/main" id="{9EAD18B0-48B6-4EC4-9516-D5AACC9AFBAA}"/>
                  </a:ext>
                </a:extLst>
              </p:cNvPr>
              <p:cNvSpPr>
                <a:spLocks noChangeArrowheads="1"/>
              </p:cNvSpPr>
              <p:nvPr/>
            </p:nvSpPr>
            <p:spPr bwMode="auto">
              <a:xfrm>
                <a:off x="380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93" name="Rectangle 3011">
                <a:extLst>
                  <a:ext uri="{FF2B5EF4-FFF2-40B4-BE49-F238E27FC236}">
                    <a16:creationId xmlns:a16="http://schemas.microsoft.com/office/drawing/2014/main" id="{7EE298AD-8F1C-4708-8307-808B8E21CA91}"/>
                  </a:ext>
                </a:extLst>
              </p:cNvPr>
              <p:cNvSpPr>
                <a:spLocks noChangeArrowheads="1"/>
              </p:cNvSpPr>
              <p:nvPr/>
            </p:nvSpPr>
            <p:spPr bwMode="auto">
              <a:xfrm>
                <a:off x="38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94" name="Rectangle 3012">
                <a:extLst>
                  <a:ext uri="{FF2B5EF4-FFF2-40B4-BE49-F238E27FC236}">
                    <a16:creationId xmlns:a16="http://schemas.microsoft.com/office/drawing/2014/main" id="{9AFA77E3-CFCB-485D-BBBA-8CA2B0CBB8AA}"/>
                  </a:ext>
                </a:extLst>
              </p:cNvPr>
              <p:cNvSpPr>
                <a:spLocks noChangeArrowheads="1"/>
              </p:cNvSpPr>
              <p:nvPr/>
            </p:nvSpPr>
            <p:spPr bwMode="auto">
              <a:xfrm>
                <a:off x="38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95" name="Rectangle 3013">
                <a:extLst>
                  <a:ext uri="{FF2B5EF4-FFF2-40B4-BE49-F238E27FC236}">
                    <a16:creationId xmlns:a16="http://schemas.microsoft.com/office/drawing/2014/main" id="{EA8909EF-7E6B-4B7A-98F6-546DB46DB22E}"/>
                  </a:ext>
                </a:extLst>
              </p:cNvPr>
              <p:cNvSpPr>
                <a:spLocks noChangeArrowheads="1"/>
              </p:cNvSpPr>
              <p:nvPr/>
            </p:nvSpPr>
            <p:spPr bwMode="auto">
              <a:xfrm>
                <a:off x="38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96" name="Rectangle 3014">
                <a:extLst>
                  <a:ext uri="{FF2B5EF4-FFF2-40B4-BE49-F238E27FC236}">
                    <a16:creationId xmlns:a16="http://schemas.microsoft.com/office/drawing/2014/main" id="{25032A23-8ED4-4ADC-8FE1-DAC500ED8D0A}"/>
                  </a:ext>
                </a:extLst>
              </p:cNvPr>
              <p:cNvSpPr>
                <a:spLocks noChangeArrowheads="1"/>
              </p:cNvSpPr>
              <p:nvPr/>
            </p:nvSpPr>
            <p:spPr bwMode="auto">
              <a:xfrm>
                <a:off x="38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97" name="Rectangle 3015">
                <a:extLst>
                  <a:ext uri="{FF2B5EF4-FFF2-40B4-BE49-F238E27FC236}">
                    <a16:creationId xmlns:a16="http://schemas.microsoft.com/office/drawing/2014/main" id="{B3A9C79A-6B35-408C-AEB3-2D26FF3C7402}"/>
                  </a:ext>
                </a:extLst>
              </p:cNvPr>
              <p:cNvSpPr>
                <a:spLocks noChangeArrowheads="1"/>
              </p:cNvSpPr>
              <p:nvPr/>
            </p:nvSpPr>
            <p:spPr bwMode="auto">
              <a:xfrm>
                <a:off x="38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98" name="Rectangle 3016">
                <a:extLst>
                  <a:ext uri="{FF2B5EF4-FFF2-40B4-BE49-F238E27FC236}">
                    <a16:creationId xmlns:a16="http://schemas.microsoft.com/office/drawing/2014/main" id="{A97B5E4E-188E-4E3B-A4BA-7BEBBBEB8A14}"/>
                  </a:ext>
                </a:extLst>
              </p:cNvPr>
              <p:cNvSpPr>
                <a:spLocks noChangeArrowheads="1"/>
              </p:cNvSpPr>
              <p:nvPr/>
            </p:nvSpPr>
            <p:spPr bwMode="auto">
              <a:xfrm>
                <a:off x="38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99" name="Rectangle 3017">
                <a:extLst>
                  <a:ext uri="{FF2B5EF4-FFF2-40B4-BE49-F238E27FC236}">
                    <a16:creationId xmlns:a16="http://schemas.microsoft.com/office/drawing/2014/main" id="{6D5E3F40-1839-4B02-8971-D78B8EFF2711}"/>
                  </a:ext>
                </a:extLst>
              </p:cNvPr>
              <p:cNvSpPr>
                <a:spLocks noChangeArrowheads="1"/>
              </p:cNvSpPr>
              <p:nvPr/>
            </p:nvSpPr>
            <p:spPr bwMode="auto">
              <a:xfrm>
                <a:off x="38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00" name="Rectangle 3018">
                <a:extLst>
                  <a:ext uri="{FF2B5EF4-FFF2-40B4-BE49-F238E27FC236}">
                    <a16:creationId xmlns:a16="http://schemas.microsoft.com/office/drawing/2014/main" id="{AC704E8B-DF16-4044-9C8C-752565CE190A}"/>
                  </a:ext>
                </a:extLst>
              </p:cNvPr>
              <p:cNvSpPr>
                <a:spLocks noChangeArrowheads="1"/>
              </p:cNvSpPr>
              <p:nvPr/>
            </p:nvSpPr>
            <p:spPr bwMode="auto">
              <a:xfrm>
                <a:off x="38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72" name="Group 3220">
              <a:extLst>
                <a:ext uri="{FF2B5EF4-FFF2-40B4-BE49-F238E27FC236}">
                  <a16:creationId xmlns:a16="http://schemas.microsoft.com/office/drawing/2014/main" id="{BB2D97B9-96EA-4987-A6C9-FBAA09BC9B42}"/>
                </a:ext>
              </a:extLst>
            </p:cNvPr>
            <p:cNvGrpSpPr>
              <a:grpSpLocks/>
            </p:cNvGrpSpPr>
            <p:nvPr/>
          </p:nvGrpSpPr>
          <p:grpSpPr bwMode="auto">
            <a:xfrm>
              <a:off x="3818" y="2629"/>
              <a:ext cx="234" cy="42"/>
              <a:chOff x="3818" y="2629"/>
              <a:chExt cx="234" cy="42"/>
            </a:xfrm>
          </p:grpSpPr>
          <p:sp>
            <p:nvSpPr>
              <p:cNvPr id="58701" name="Rectangle 3020">
                <a:extLst>
                  <a:ext uri="{FF2B5EF4-FFF2-40B4-BE49-F238E27FC236}">
                    <a16:creationId xmlns:a16="http://schemas.microsoft.com/office/drawing/2014/main" id="{1BFBB1F5-4049-4403-9E14-28F2EB2E74F5}"/>
                  </a:ext>
                </a:extLst>
              </p:cNvPr>
              <p:cNvSpPr>
                <a:spLocks noChangeArrowheads="1"/>
              </p:cNvSpPr>
              <p:nvPr/>
            </p:nvSpPr>
            <p:spPr bwMode="auto">
              <a:xfrm>
                <a:off x="381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02" name="Rectangle 3021">
                <a:extLst>
                  <a:ext uri="{FF2B5EF4-FFF2-40B4-BE49-F238E27FC236}">
                    <a16:creationId xmlns:a16="http://schemas.microsoft.com/office/drawing/2014/main" id="{E07CAFD9-524B-45B8-B038-6F5D2236C0A8}"/>
                  </a:ext>
                </a:extLst>
              </p:cNvPr>
              <p:cNvSpPr>
                <a:spLocks noChangeArrowheads="1"/>
              </p:cNvSpPr>
              <p:nvPr/>
            </p:nvSpPr>
            <p:spPr bwMode="auto">
              <a:xfrm>
                <a:off x="381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03" name="Rectangle 3022">
                <a:extLst>
                  <a:ext uri="{FF2B5EF4-FFF2-40B4-BE49-F238E27FC236}">
                    <a16:creationId xmlns:a16="http://schemas.microsoft.com/office/drawing/2014/main" id="{11E4AA97-4486-4FA4-88B9-187692575609}"/>
                  </a:ext>
                </a:extLst>
              </p:cNvPr>
              <p:cNvSpPr>
                <a:spLocks noChangeArrowheads="1"/>
              </p:cNvSpPr>
              <p:nvPr/>
            </p:nvSpPr>
            <p:spPr bwMode="auto">
              <a:xfrm>
                <a:off x="381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04" name="Rectangle 3023">
                <a:extLst>
                  <a:ext uri="{FF2B5EF4-FFF2-40B4-BE49-F238E27FC236}">
                    <a16:creationId xmlns:a16="http://schemas.microsoft.com/office/drawing/2014/main" id="{19535F7F-C266-4A43-A098-F91C5879EFD0}"/>
                  </a:ext>
                </a:extLst>
              </p:cNvPr>
              <p:cNvSpPr>
                <a:spLocks noChangeArrowheads="1"/>
              </p:cNvSpPr>
              <p:nvPr/>
            </p:nvSpPr>
            <p:spPr bwMode="auto">
              <a:xfrm>
                <a:off x="381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05" name="Rectangle 3024">
                <a:extLst>
                  <a:ext uri="{FF2B5EF4-FFF2-40B4-BE49-F238E27FC236}">
                    <a16:creationId xmlns:a16="http://schemas.microsoft.com/office/drawing/2014/main" id="{51ADA267-13AE-45E3-8ADE-E31F6C673A5A}"/>
                  </a:ext>
                </a:extLst>
              </p:cNvPr>
              <p:cNvSpPr>
                <a:spLocks noChangeArrowheads="1"/>
              </p:cNvSpPr>
              <p:nvPr/>
            </p:nvSpPr>
            <p:spPr bwMode="auto">
              <a:xfrm>
                <a:off x="38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06" name="Rectangle 3025">
                <a:extLst>
                  <a:ext uri="{FF2B5EF4-FFF2-40B4-BE49-F238E27FC236}">
                    <a16:creationId xmlns:a16="http://schemas.microsoft.com/office/drawing/2014/main" id="{47F2C7F0-F790-4F15-9354-7D75DDA37E55}"/>
                  </a:ext>
                </a:extLst>
              </p:cNvPr>
              <p:cNvSpPr>
                <a:spLocks noChangeArrowheads="1"/>
              </p:cNvSpPr>
              <p:nvPr/>
            </p:nvSpPr>
            <p:spPr bwMode="auto">
              <a:xfrm>
                <a:off x="38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07" name="Rectangle 3026">
                <a:extLst>
                  <a:ext uri="{FF2B5EF4-FFF2-40B4-BE49-F238E27FC236}">
                    <a16:creationId xmlns:a16="http://schemas.microsoft.com/office/drawing/2014/main" id="{6D750EDA-66FB-404F-858D-8D947C608541}"/>
                  </a:ext>
                </a:extLst>
              </p:cNvPr>
              <p:cNvSpPr>
                <a:spLocks noChangeArrowheads="1"/>
              </p:cNvSpPr>
              <p:nvPr/>
            </p:nvSpPr>
            <p:spPr bwMode="auto">
              <a:xfrm>
                <a:off x="38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08" name="Rectangle 3027">
                <a:extLst>
                  <a:ext uri="{FF2B5EF4-FFF2-40B4-BE49-F238E27FC236}">
                    <a16:creationId xmlns:a16="http://schemas.microsoft.com/office/drawing/2014/main" id="{925EAB01-9D9F-4129-9325-C5C5F3AC2110}"/>
                  </a:ext>
                </a:extLst>
              </p:cNvPr>
              <p:cNvSpPr>
                <a:spLocks noChangeArrowheads="1"/>
              </p:cNvSpPr>
              <p:nvPr/>
            </p:nvSpPr>
            <p:spPr bwMode="auto">
              <a:xfrm>
                <a:off x="38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09" name="Rectangle 3028">
                <a:extLst>
                  <a:ext uri="{FF2B5EF4-FFF2-40B4-BE49-F238E27FC236}">
                    <a16:creationId xmlns:a16="http://schemas.microsoft.com/office/drawing/2014/main" id="{092EE6F5-9668-4F99-B4EA-3621CCC42482}"/>
                  </a:ext>
                </a:extLst>
              </p:cNvPr>
              <p:cNvSpPr>
                <a:spLocks noChangeArrowheads="1"/>
              </p:cNvSpPr>
              <p:nvPr/>
            </p:nvSpPr>
            <p:spPr bwMode="auto">
              <a:xfrm>
                <a:off x="38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10" name="Rectangle 3029">
                <a:extLst>
                  <a:ext uri="{FF2B5EF4-FFF2-40B4-BE49-F238E27FC236}">
                    <a16:creationId xmlns:a16="http://schemas.microsoft.com/office/drawing/2014/main" id="{A1151AD0-BD7E-45CA-B3AE-E395A36D3388}"/>
                  </a:ext>
                </a:extLst>
              </p:cNvPr>
              <p:cNvSpPr>
                <a:spLocks noChangeArrowheads="1"/>
              </p:cNvSpPr>
              <p:nvPr/>
            </p:nvSpPr>
            <p:spPr bwMode="auto">
              <a:xfrm>
                <a:off x="38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11" name="Rectangle 3030">
                <a:extLst>
                  <a:ext uri="{FF2B5EF4-FFF2-40B4-BE49-F238E27FC236}">
                    <a16:creationId xmlns:a16="http://schemas.microsoft.com/office/drawing/2014/main" id="{5D436E28-1BA8-4A0A-8CCB-CA2DCE1A61A8}"/>
                  </a:ext>
                </a:extLst>
              </p:cNvPr>
              <p:cNvSpPr>
                <a:spLocks noChangeArrowheads="1"/>
              </p:cNvSpPr>
              <p:nvPr/>
            </p:nvSpPr>
            <p:spPr bwMode="auto">
              <a:xfrm>
                <a:off x="38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12" name="Rectangle 3031">
                <a:extLst>
                  <a:ext uri="{FF2B5EF4-FFF2-40B4-BE49-F238E27FC236}">
                    <a16:creationId xmlns:a16="http://schemas.microsoft.com/office/drawing/2014/main" id="{C6E5DEBA-1B4A-4459-9551-E61CF35A87DD}"/>
                  </a:ext>
                </a:extLst>
              </p:cNvPr>
              <p:cNvSpPr>
                <a:spLocks noChangeArrowheads="1"/>
              </p:cNvSpPr>
              <p:nvPr/>
            </p:nvSpPr>
            <p:spPr bwMode="auto">
              <a:xfrm>
                <a:off x="38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13" name="Rectangle 3032">
                <a:extLst>
                  <a:ext uri="{FF2B5EF4-FFF2-40B4-BE49-F238E27FC236}">
                    <a16:creationId xmlns:a16="http://schemas.microsoft.com/office/drawing/2014/main" id="{2A5A6505-2CED-4B3B-973D-3008E0DFAAC3}"/>
                  </a:ext>
                </a:extLst>
              </p:cNvPr>
              <p:cNvSpPr>
                <a:spLocks noChangeArrowheads="1"/>
              </p:cNvSpPr>
              <p:nvPr/>
            </p:nvSpPr>
            <p:spPr bwMode="auto">
              <a:xfrm>
                <a:off x="383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14" name="Rectangle 3033">
                <a:extLst>
                  <a:ext uri="{FF2B5EF4-FFF2-40B4-BE49-F238E27FC236}">
                    <a16:creationId xmlns:a16="http://schemas.microsoft.com/office/drawing/2014/main" id="{06BBBC43-F22A-436B-AB7F-D140604A8051}"/>
                  </a:ext>
                </a:extLst>
              </p:cNvPr>
              <p:cNvSpPr>
                <a:spLocks noChangeArrowheads="1"/>
              </p:cNvSpPr>
              <p:nvPr/>
            </p:nvSpPr>
            <p:spPr bwMode="auto">
              <a:xfrm>
                <a:off x="383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15" name="Rectangle 3034">
                <a:extLst>
                  <a:ext uri="{FF2B5EF4-FFF2-40B4-BE49-F238E27FC236}">
                    <a16:creationId xmlns:a16="http://schemas.microsoft.com/office/drawing/2014/main" id="{E50663D3-B7AE-40C7-A9DB-4F707DA1568D}"/>
                  </a:ext>
                </a:extLst>
              </p:cNvPr>
              <p:cNvSpPr>
                <a:spLocks noChangeArrowheads="1"/>
              </p:cNvSpPr>
              <p:nvPr/>
            </p:nvSpPr>
            <p:spPr bwMode="auto">
              <a:xfrm>
                <a:off x="383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16" name="Rectangle 3035">
                <a:extLst>
                  <a:ext uri="{FF2B5EF4-FFF2-40B4-BE49-F238E27FC236}">
                    <a16:creationId xmlns:a16="http://schemas.microsoft.com/office/drawing/2014/main" id="{1F1BDDAD-F0F1-48C5-B447-0B57DC7E79B4}"/>
                  </a:ext>
                </a:extLst>
              </p:cNvPr>
              <p:cNvSpPr>
                <a:spLocks noChangeArrowheads="1"/>
              </p:cNvSpPr>
              <p:nvPr/>
            </p:nvSpPr>
            <p:spPr bwMode="auto">
              <a:xfrm>
                <a:off x="383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17" name="Rectangle 3036">
                <a:extLst>
                  <a:ext uri="{FF2B5EF4-FFF2-40B4-BE49-F238E27FC236}">
                    <a16:creationId xmlns:a16="http://schemas.microsoft.com/office/drawing/2014/main" id="{AFCA19FB-B688-4FC0-A85B-9CDE2D39795C}"/>
                  </a:ext>
                </a:extLst>
              </p:cNvPr>
              <p:cNvSpPr>
                <a:spLocks noChangeArrowheads="1"/>
              </p:cNvSpPr>
              <p:nvPr/>
            </p:nvSpPr>
            <p:spPr bwMode="auto">
              <a:xfrm>
                <a:off x="383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18" name="Rectangle 3037">
                <a:extLst>
                  <a:ext uri="{FF2B5EF4-FFF2-40B4-BE49-F238E27FC236}">
                    <a16:creationId xmlns:a16="http://schemas.microsoft.com/office/drawing/2014/main" id="{F098B995-5C76-4107-83DB-29FA05B44FE2}"/>
                  </a:ext>
                </a:extLst>
              </p:cNvPr>
              <p:cNvSpPr>
                <a:spLocks noChangeArrowheads="1"/>
              </p:cNvSpPr>
              <p:nvPr/>
            </p:nvSpPr>
            <p:spPr bwMode="auto">
              <a:xfrm>
                <a:off x="38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19" name="Rectangle 3038">
                <a:extLst>
                  <a:ext uri="{FF2B5EF4-FFF2-40B4-BE49-F238E27FC236}">
                    <a16:creationId xmlns:a16="http://schemas.microsoft.com/office/drawing/2014/main" id="{7F000FFF-BCD0-42C5-B82D-B2B06FC5FE98}"/>
                  </a:ext>
                </a:extLst>
              </p:cNvPr>
              <p:cNvSpPr>
                <a:spLocks noChangeArrowheads="1"/>
              </p:cNvSpPr>
              <p:nvPr/>
            </p:nvSpPr>
            <p:spPr bwMode="auto">
              <a:xfrm>
                <a:off x="38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20" name="Rectangle 3039">
                <a:extLst>
                  <a:ext uri="{FF2B5EF4-FFF2-40B4-BE49-F238E27FC236}">
                    <a16:creationId xmlns:a16="http://schemas.microsoft.com/office/drawing/2014/main" id="{A34C0C35-E0CD-45A6-8D2F-DAC25AC02CA9}"/>
                  </a:ext>
                </a:extLst>
              </p:cNvPr>
              <p:cNvSpPr>
                <a:spLocks noChangeArrowheads="1"/>
              </p:cNvSpPr>
              <p:nvPr/>
            </p:nvSpPr>
            <p:spPr bwMode="auto">
              <a:xfrm>
                <a:off x="38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21" name="Rectangle 3040">
                <a:extLst>
                  <a:ext uri="{FF2B5EF4-FFF2-40B4-BE49-F238E27FC236}">
                    <a16:creationId xmlns:a16="http://schemas.microsoft.com/office/drawing/2014/main" id="{02D76DAB-98F5-403D-9B4F-98C32F0751E7}"/>
                  </a:ext>
                </a:extLst>
              </p:cNvPr>
              <p:cNvSpPr>
                <a:spLocks noChangeArrowheads="1"/>
              </p:cNvSpPr>
              <p:nvPr/>
            </p:nvSpPr>
            <p:spPr bwMode="auto">
              <a:xfrm>
                <a:off x="38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22" name="Rectangle 3041">
                <a:extLst>
                  <a:ext uri="{FF2B5EF4-FFF2-40B4-BE49-F238E27FC236}">
                    <a16:creationId xmlns:a16="http://schemas.microsoft.com/office/drawing/2014/main" id="{D1DBDB78-59BF-464B-9979-A24F94DFF342}"/>
                  </a:ext>
                </a:extLst>
              </p:cNvPr>
              <p:cNvSpPr>
                <a:spLocks noChangeArrowheads="1"/>
              </p:cNvSpPr>
              <p:nvPr/>
            </p:nvSpPr>
            <p:spPr bwMode="auto">
              <a:xfrm>
                <a:off x="38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23" name="Rectangle 3042">
                <a:extLst>
                  <a:ext uri="{FF2B5EF4-FFF2-40B4-BE49-F238E27FC236}">
                    <a16:creationId xmlns:a16="http://schemas.microsoft.com/office/drawing/2014/main" id="{065E0CB3-3919-4462-9329-1A22283489FA}"/>
                  </a:ext>
                </a:extLst>
              </p:cNvPr>
              <p:cNvSpPr>
                <a:spLocks noChangeArrowheads="1"/>
              </p:cNvSpPr>
              <p:nvPr/>
            </p:nvSpPr>
            <p:spPr bwMode="auto">
              <a:xfrm>
                <a:off x="38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24" name="Rectangle 3043">
                <a:extLst>
                  <a:ext uri="{FF2B5EF4-FFF2-40B4-BE49-F238E27FC236}">
                    <a16:creationId xmlns:a16="http://schemas.microsoft.com/office/drawing/2014/main" id="{15ACB7E7-D1CF-4D3D-AAE2-0F419618AD0E}"/>
                  </a:ext>
                </a:extLst>
              </p:cNvPr>
              <p:cNvSpPr>
                <a:spLocks noChangeArrowheads="1"/>
              </p:cNvSpPr>
              <p:nvPr/>
            </p:nvSpPr>
            <p:spPr bwMode="auto">
              <a:xfrm>
                <a:off x="38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25" name="Rectangle 3044">
                <a:extLst>
                  <a:ext uri="{FF2B5EF4-FFF2-40B4-BE49-F238E27FC236}">
                    <a16:creationId xmlns:a16="http://schemas.microsoft.com/office/drawing/2014/main" id="{3B6BDB23-94A0-4A38-9A5A-93A24FDD7CFD}"/>
                  </a:ext>
                </a:extLst>
              </p:cNvPr>
              <p:cNvSpPr>
                <a:spLocks noChangeArrowheads="1"/>
              </p:cNvSpPr>
              <p:nvPr/>
            </p:nvSpPr>
            <p:spPr bwMode="auto">
              <a:xfrm>
                <a:off x="38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26" name="Rectangle 3045">
                <a:extLst>
                  <a:ext uri="{FF2B5EF4-FFF2-40B4-BE49-F238E27FC236}">
                    <a16:creationId xmlns:a16="http://schemas.microsoft.com/office/drawing/2014/main" id="{3AE2E1D9-DF9C-4FFF-911C-01AF07F7736F}"/>
                  </a:ext>
                </a:extLst>
              </p:cNvPr>
              <p:cNvSpPr>
                <a:spLocks noChangeArrowheads="1"/>
              </p:cNvSpPr>
              <p:nvPr/>
            </p:nvSpPr>
            <p:spPr bwMode="auto">
              <a:xfrm>
                <a:off x="384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27" name="Rectangle 3046">
                <a:extLst>
                  <a:ext uri="{FF2B5EF4-FFF2-40B4-BE49-F238E27FC236}">
                    <a16:creationId xmlns:a16="http://schemas.microsoft.com/office/drawing/2014/main" id="{6FAAA0AC-C3D3-456A-913D-EEC85DB8C0C9}"/>
                  </a:ext>
                </a:extLst>
              </p:cNvPr>
              <p:cNvSpPr>
                <a:spLocks noChangeArrowheads="1"/>
              </p:cNvSpPr>
              <p:nvPr/>
            </p:nvSpPr>
            <p:spPr bwMode="auto">
              <a:xfrm>
                <a:off x="384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28" name="Rectangle 3047">
                <a:extLst>
                  <a:ext uri="{FF2B5EF4-FFF2-40B4-BE49-F238E27FC236}">
                    <a16:creationId xmlns:a16="http://schemas.microsoft.com/office/drawing/2014/main" id="{E40D9107-6998-4699-8677-D3F5D8266619}"/>
                  </a:ext>
                </a:extLst>
              </p:cNvPr>
              <p:cNvSpPr>
                <a:spLocks noChangeArrowheads="1"/>
              </p:cNvSpPr>
              <p:nvPr/>
            </p:nvSpPr>
            <p:spPr bwMode="auto">
              <a:xfrm>
                <a:off x="384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29" name="Rectangle 3048">
                <a:extLst>
                  <a:ext uri="{FF2B5EF4-FFF2-40B4-BE49-F238E27FC236}">
                    <a16:creationId xmlns:a16="http://schemas.microsoft.com/office/drawing/2014/main" id="{5B726A67-2179-4123-9D8D-BEE3AE32A8A6}"/>
                  </a:ext>
                </a:extLst>
              </p:cNvPr>
              <p:cNvSpPr>
                <a:spLocks noChangeArrowheads="1"/>
              </p:cNvSpPr>
              <p:nvPr/>
            </p:nvSpPr>
            <p:spPr bwMode="auto">
              <a:xfrm>
                <a:off x="384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30" name="Rectangle 3049">
                <a:extLst>
                  <a:ext uri="{FF2B5EF4-FFF2-40B4-BE49-F238E27FC236}">
                    <a16:creationId xmlns:a16="http://schemas.microsoft.com/office/drawing/2014/main" id="{F4C8CC85-07EA-427B-8A2D-8BFC98B351BF}"/>
                  </a:ext>
                </a:extLst>
              </p:cNvPr>
              <p:cNvSpPr>
                <a:spLocks noChangeArrowheads="1"/>
              </p:cNvSpPr>
              <p:nvPr/>
            </p:nvSpPr>
            <p:spPr bwMode="auto">
              <a:xfrm>
                <a:off x="38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31" name="Rectangle 3050">
                <a:extLst>
                  <a:ext uri="{FF2B5EF4-FFF2-40B4-BE49-F238E27FC236}">
                    <a16:creationId xmlns:a16="http://schemas.microsoft.com/office/drawing/2014/main" id="{D8452C15-FAB6-4F11-9445-B5079C3D2429}"/>
                  </a:ext>
                </a:extLst>
              </p:cNvPr>
              <p:cNvSpPr>
                <a:spLocks noChangeArrowheads="1"/>
              </p:cNvSpPr>
              <p:nvPr/>
            </p:nvSpPr>
            <p:spPr bwMode="auto">
              <a:xfrm>
                <a:off x="38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32" name="Rectangle 3051">
                <a:extLst>
                  <a:ext uri="{FF2B5EF4-FFF2-40B4-BE49-F238E27FC236}">
                    <a16:creationId xmlns:a16="http://schemas.microsoft.com/office/drawing/2014/main" id="{DAA445BE-EA14-459F-9DA2-156A3568B84C}"/>
                  </a:ext>
                </a:extLst>
              </p:cNvPr>
              <p:cNvSpPr>
                <a:spLocks noChangeArrowheads="1"/>
              </p:cNvSpPr>
              <p:nvPr/>
            </p:nvSpPr>
            <p:spPr bwMode="auto">
              <a:xfrm>
                <a:off x="38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33" name="Rectangle 3052">
                <a:extLst>
                  <a:ext uri="{FF2B5EF4-FFF2-40B4-BE49-F238E27FC236}">
                    <a16:creationId xmlns:a16="http://schemas.microsoft.com/office/drawing/2014/main" id="{703F63BA-BCC3-4306-8117-71276A2BEEC1}"/>
                  </a:ext>
                </a:extLst>
              </p:cNvPr>
              <p:cNvSpPr>
                <a:spLocks noChangeArrowheads="1"/>
              </p:cNvSpPr>
              <p:nvPr/>
            </p:nvSpPr>
            <p:spPr bwMode="auto">
              <a:xfrm>
                <a:off x="38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34" name="Rectangle 3053">
                <a:extLst>
                  <a:ext uri="{FF2B5EF4-FFF2-40B4-BE49-F238E27FC236}">
                    <a16:creationId xmlns:a16="http://schemas.microsoft.com/office/drawing/2014/main" id="{CDB18B51-4852-4689-9501-3032D35278E1}"/>
                  </a:ext>
                </a:extLst>
              </p:cNvPr>
              <p:cNvSpPr>
                <a:spLocks noChangeArrowheads="1"/>
              </p:cNvSpPr>
              <p:nvPr/>
            </p:nvSpPr>
            <p:spPr bwMode="auto">
              <a:xfrm>
                <a:off x="38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35" name="Rectangle 3054">
                <a:extLst>
                  <a:ext uri="{FF2B5EF4-FFF2-40B4-BE49-F238E27FC236}">
                    <a16:creationId xmlns:a16="http://schemas.microsoft.com/office/drawing/2014/main" id="{339D1EFA-E82E-418B-868C-E6CEC4205B11}"/>
                  </a:ext>
                </a:extLst>
              </p:cNvPr>
              <p:cNvSpPr>
                <a:spLocks noChangeArrowheads="1"/>
              </p:cNvSpPr>
              <p:nvPr/>
            </p:nvSpPr>
            <p:spPr bwMode="auto">
              <a:xfrm>
                <a:off x="38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36" name="Rectangle 3055">
                <a:extLst>
                  <a:ext uri="{FF2B5EF4-FFF2-40B4-BE49-F238E27FC236}">
                    <a16:creationId xmlns:a16="http://schemas.microsoft.com/office/drawing/2014/main" id="{89C516BC-2A46-4125-AB97-D7F5DC1E6D41}"/>
                  </a:ext>
                </a:extLst>
              </p:cNvPr>
              <p:cNvSpPr>
                <a:spLocks noChangeArrowheads="1"/>
              </p:cNvSpPr>
              <p:nvPr/>
            </p:nvSpPr>
            <p:spPr bwMode="auto">
              <a:xfrm>
                <a:off x="38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37" name="Rectangle 3056">
                <a:extLst>
                  <a:ext uri="{FF2B5EF4-FFF2-40B4-BE49-F238E27FC236}">
                    <a16:creationId xmlns:a16="http://schemas.microsoft.com/office/drawing/2014/main" id="{9088829D-CFB7-4553-BA7C-6387CD92DF9E}"/>
                  </a:ext>
                </a:extLst>
              </p:cNvPr>
              <p:cNvSpPr>
                <a:spLocks noChangeArrowheads="1"/>
              </p:cNvSpPr>
              <p:nvPr/>
            </p:nvSpPr>
            <p:spPr bwMode="auto">
              <a:xfrm>
                <a:off x="38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38" name="Rectangle 3057">
                <a:extLst>
                  <a:ext uri="{FF2B5EF4-FFF2-40B4-BE49-F238E27FC236}">
                    <a16:creationId xmlns:a16="http://schemas.microsoft.com/office/drawing/2014/main" id="{BA20C7D5-E257-4AB3-8C3E-2AA0B8780CCB}"/>
                  </a:ext>
                </a:extLst>
              </p:cNvPr>
              <p:cNvSpPr>
                <a:spLocks noChangeArrowheads="1"/>
              </p:cNvSpPr>
              <p:nvPr/>
            </p:nvSpPr>
            <p:spPr bwMode="auto">
              <a:xfrm>
                <a:off x="386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39" name="Rectangle 3058">
                <a:extLst>
                  <a:ext uri="{FF2B5EF4-FFF2-40B4-BE49-F238E27FC236}">
                    <a16:creationId xmlns:a16="http://schemas.microsoft.com/office/drawing/2014/main" id="{F59057B2-7B52-4DAA-AF8E-3B6BCE4ED711}"/>
                  </a:ext>
                </a:extLst>
              </p:cNvPr>
              <p:cNvSpPr>
                <a:spLocks noChangeArrowheads="1"/>
              </p:cNvSpPr>
              <p:nvPr/>
            </p:nvSpPr>
            <p:spPr bwMode="auto">
              <a:xfrm>
                <a:off x="386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40" name="Rectangle 3059">
                <a:extLst>
                  <a:ext uri="{FF2B5EF4-FFF2-40B4-BE49-F238E27FC236}">
                    <a16:creationId xmlns:a16="http://schemas.microsoft.com/office/drawing/2014/main" id="{9FD5C4C8-186C-40E3-A692-9C698E108137}"/>
                  </a:ext>
                </a:extLst>
              </p:cNvPr>
              <p:cNvSpPr>
                <a:spLocks noChangeArrowheads="1"/>
              </p:cNvSpPr>
              <p:nvPr/>
            </p:nvSpPr>
            <p:spPr bwMode="auto">
              <a:xfrm>
                <a:off x="386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41" name="Rectangle 3060">
                <a:extLst>
                  <a:ext uri="{FF2B5EF4-FFF2-40B4-BE49-F238E27FC236}">
                    <a16:creationId xmlns:a16="http://schemas.microsoft.com/office/drawing/2014/main" id="{C7DE6343-DC84-4DB7-B7EA-B891F62F6333}"/>
                  </a:ext>
                </a:extLst>
              </p:cNvPr>
              <p:cNvSpPr>
                <a:spLocks noChangeArrowheads="1"/>
              </p:cNvSpPr>
              <p:nvPr/>
            </p:nvSpPr>
            <p:spPr bwMode="auto">
              <a:xfrm>
                <a:off x="386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42" name="Rectangle 3061">
                <a:extLst>
                  <a:ext uri="{FF2B5EF4-FFF2-40B4-BE49-F238E27FC236}">
                    <a16:creationId xmlns:a16="http://schemas.microsoft.com/office/drawing/2014/main" id="{78752C5D-95B3-441C-A11C-7A9074FCF756}"/>
                  </a:ext>
                </a:extLst>
              </p:cNvPr>
              <p:cNvSpPr>
                <a:spLocks noChangeArrowheads="1"/>
              </p:cNvSpPr>
              <p:nvPr/>
            </p:nvSpPr>
            <p:spPr bwMode="auto">
              <a:xfrm>
                <a:off x="38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43" name="Rectangle 3062">
                <a:extLst>
                  <a:ext uri="{FF2B5EF4-FFF2-40B4-BE49-F238E27FC236}">
                    <a16:creationId xmlns:a16="http://schemas.microsoft.com/office/drawing/2014/main" id="{A3186B6B-7BE2-4F02-9DB7-03D95C90CA23}"/>
                  </a:ext>
                </a:extLst>
              </p:cNvPr>
              <p:cNvSpPr>
                <a:spLocks noChangeArrowheads="1"/>
              </p:cNvSpPr>
              <p:nvPr/>
            </p:nvSpPr>
            <p:spPr bwMode="auto">
              <a:xfrm>
                <a:off x="38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44" name="Rectangle 3063">
                <a:extLst>
                  <a:ext uri="{FF2B5EF4-FFF2-40B4-BE49-F238E27FC236}">
                    <a16:creationId xmlns:a16="http://schemas.microsoft.com/office/drawing/2014/main" id="{562DA214-197D-4F38-A049-9D64FEA266B1}"/>
                  </a:ext>
                </a:extLst>
              </p:cNvPr>
              <p:cNvSpPr>
                <a:spLocks noChangeArrowheads="1"/>
              </p:cNvSpPr>
              <p:nvPr/>
            </p:nvSpPr>
            <p:spPr bwMode="auto">
              <a:xfrm>
                <a:off x="38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45" name="Rectangle 3064">
                <a:extLst>
                  <a:ext uri="{FF2B5EF4-FFF2-40B4-BE49-F238E27FC236}">
                    <a16:creationId xmlns:a16="http://schemas.microsoft.com/office/drawing/2014/main" id="{58495E60-411A-4217-B535-50D56394D0CD}"/>
                  </a:ext>
                </a:extLst>
              </p:cNvPr>
              <p:cNvSpPr>
                <a:spLocks noChangeArrowheads="1"/>
              </p:cNvSpPr>
              <p:nvPr/>
            </p:nvSpPr>
            <p:spPr bwMode="auto">
              <a:xfrm>
                <a:off x="38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46" name="Rectangle 3065">
                <a:extLst>
                  <a:ext uri="{FF2B5EF4-FFF2-40B4-BE49-F238E27FC236}">
                    <a16:creationId xmlns:a16="http://schemas.microsoft.com/office/drawing/2014/main" id="{1E2468CF-CAFF-45BA-89BE-EFD1DE2CD032}"/>
                  </a:ext>
                </a:extLst>
              </p:cNvPr>
              <p:cNvSpPr>
                <a:spLocks noChangeArrowheads="1"/>
              </p:cNvSpPr>
              <p:nvPr/>
            </p:nvSpPr>
            <p:spPr bwMode="auto">
              <a:xfrm>
                <a:off x="38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47" name="Rectangle 3066">
                <a:extLst>
                  <a:ext uri="{FF2B5EF4-FFF2-40B4-BE49-F238E27FC236}">
                    <a16:creationId xmlns:a16="http://schemas.microsoft.com/office/drawing/2014/main" id="{0B4DF15F-F50D-49CC-A7D5-5ED6E81339ED}"/>
                  </a:ext>
                </a:extLst>
              </p:cNvPr>
              <p:cNvSpPr>
                <a:spLocks noChangeArrowheads="1"/>
              </p:cNvSpPr>
              <p:nvPr/>
            </p:nvSpPr>
            <p:spPr bwMode="auto">
              <a:xfrm>
                <a:off x="38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48" name="Rectangle 3067">
                <a:extLst>
                  <a:ext uri="{FF2B5EF4-FFF2-40B4-BE49-F238E27FC236}">
                    <a16:creationId xmlns:a16="http://schemas.microsoft.com/office/drawing/2014/main" id="{A0AA2E0F-5EAB-4F93-B197-B1398F364E83}"/>
                  </a:ext>
                </a:extLst>
              </p:cNvPr>
              <p:cNvSpPr>
                <a:spLocks noChangeArrowheads="1"/>
              </p:cNvSpPr>
              <p:nvPr/>
            </p:nvSpPr>
            <p:spPr bwMode="auto">
              <a:xfrm>
                <a:off x="38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49" name="Rectangle 3068">
                <a:extLst>
                  <a:ext uri="{FF2B5EF4-FFF2-40B4-BE49-F238E27FC236}">
                    <a16:creationId xmlns:a16="http://schemas.microsoft.com/office/drawing/2014/main" id="{81BD9FA0-CCDF-4497-86D7-4F66FE783F70}"/>
                  </a:ext>
                </a:extLst>
              </p:cNvPr>
              <p:cNvSpPr>
                <a:spLocks noChangeArrowheads="1"/>
              </p:cNvSpPr>
              <p:nvPr/>
            </p:nvSpPr>
            <p:spPr bwMode="auto">
              <a:xfrm>
                <a:off x="38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50" name="Rectangle 3069">
                <a:extLst>
                  <a:ext uri="{FF2B5EF4-FFF2-40B4-BE49-F238E27FC236}">
                    <a16:creationId xmlns:a16="http://schemas.microsoft.com/office/drawing/2014/main" id="{27249BC6-4626-4FFB-9BA7-6B2F6855C4A8}"/>
                  </a:ext>
                </a:extLst>
              </p:cNvPr>
              <p:cNvSpPr>
                <a:spLocks noChangeArrowheads="1"/>
              </p:cNvSpPr>
              <p:nvPr/>
            </p:nvSpPr>
            <p:spPr bwMode="auto">
              <a:xfrm>
                <a:off x="387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51" name="Rectangle 3070">
                <a:extLst>
                  <a:ext uri="{FF2B5EF4-FFF2-40B4-BE49-F238E27FC236}">
                    <a16:creationId xmlns:a16="http://schemas.microsoft.com/office/drawing/2014/main" id="{0C46BDEB-2202-4C95-A0B6-DB69BB51B9B8}"/>
                  </a:ext>
                </a:extLst>
              </p:cNvPr>
              <p:cNvSpPr>
                <a:spLocks noChangeArrowheads="1"/>
              </p:cNvSpPr>
              <p:nvPr/>
            </p:nvSpPr>
            <p:spPr bwMode="auto">
              <a:xfrm>
                <a:off x="387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52" name="Rectangle 3071">
                <a:extLst>
                  <a:ext uri="{FF2B5EF4-FFF2-40B4-BE49-F238E27FC236}">
                    <a16:creationId xmlns:a16="http://schemas.microsoft.com/office/drawing/2014/main" id="{6AEEFE69-51F6-453D-B04E-C3C4858F9795}"/>
                  </a:ext>
                </a:extLst>
              </p:cNvPr>
              <p:cNvSpPr>
                <a:spLocks noChangeArrowheads="1"/>
              </p:cNvSpPr>
              <p:nvPr/>
            </p:nvSpPr>
            <p:spPr bwMode="auto">
              <a:xfrm>
                <a:off x="387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53" name="Rectangle 3072">
                <a:extLst>
                  <a:ext uri="{FF2B5EF4-FFF2-40B4-BE49-F238E27FC236}">
                    <a16:creationId xmlns:a16="http://schemas.microsoft.com/office/drawing/2014/main" id="{630CECD0-124C-43B1-9039-81EBAF8F6283}"/>
                  </a:ext>
                </a:extLst>
              </p:cNvPr>
              <p:cNvSpPr>
                <a:spLocks noChangeArrowheads="1"/>
              </p:cNvSpPr>
              <p:nvPr/>
            </p:nvSpPr>
            <p:spPr bwMode="auto">
              <a:xfrm>
                <a:off x="387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54" name="Rectangle 3073">
                <a:extLst>
                  <a:ext uri="{FF2B5EF4-FFF2-40B4-BE49-F238E27FC236}">
                    <a16:creationId xmlns:a16="http://schemas.microsoft.com/office/drawing/2014/main" id="{2004F96F-2FFE-4D06-A04F-060548B9C84C}"/>
                  </a:ext>
                </a:extLst>
              </p:cNvPr>
              <p:cNvSpPr>
                <a:spLocks noChangeArrowheads="1"/>
              </p:cNvSpPr>
              <p:nvPr/>
            </p:nvSpPr>
            <p:spPr bwMode="auto">
              <a:xfrm>
                <a:off x="38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55" name="Rectangle 3074">
                <a:extLst>
                  <a:ext uri="{FF2B5EF4-FFF2-40B4-BE49-F238E27FC236}">
                    <a16:creationId xmlns:a16="http://schemas.microsoft.com/office/drawing/2014/main" id="{62EAC07D-6204-4E18-AB86-27B1966978EA}"/>
                  </a:ext>
                </a:extLst>
              </p:cNvPr>
              <p:cNvSpPr>
                <a:spLocks noChangeArrowheads="1"/>
              </p:cNvSpPr>
              <p:nvPr/>
            </p:nvSpPr>
            <p:spPr bwMode="auto">
              <a:xfrm>
                <a:off x="38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56" name="Rectangle 3075">
                <a:extLst>
                  <a:ext uri="{FF2B5EF4-FFF2-40B4-BE49-F238E27FC236}">
                    <a16:creationId xmlns:a16="http://schemas.microsoft.com/office/drawing/2014/main" id="{37C92315-B6C3-495A-9FD5-EC4A7E2C4F69}"/>
                  </a:ext>
                </a:extLst>
              </p:cNvPr>
              <p:cNvSpPr>
                <a:spLocks noChangeArrowheads="1"/>
              </p:cNvSpPr>
              <p:nvPr/>
            </p:nvSpPr>
            <p:spPr bwMode="auto">
              <a:xfrm>
                <a:off x="38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57" name="Rectangle 3076">
                <a:extLst>
                  <a:ext uri="{FF2B5EF4-FFF2-40B4-BE49-F238E27FC236}">
                    <a16:creationId xmlns:a16="http://schemas.microsoft.com/office/drawing/2014/main" id="{75421A0E-C07E-4D76-81AC-15C3B723915E}"/>
                  </a:ext>
                </a:extLst>
              </p:cNvPr>
              <p:cNvSpPr>
                <a:spLocks noChangeArrowheads="1"/>
              </p:cNvSpPr>
              <p:nvPr/>
            </p:nvSpPr>
            <p:spPr bwMode="auto">
              <a:xfrm>
                <a:off x="38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58" name="Rectangle 3077">
                <a:extLst>
                  <a:ext uri="{FF2B5EF4-FFF2-40B4-BE49-F238E27FC236}">
                    <a16:creationId xmlns:a16="http://schemas.microsoft.com/office/drawing/2014/main" id="{07D8400D-CB13-45B7-9CB5-AB3F69AACDF1}"/>
                  </a:ext>
                </a:extLst>
              </p:cNvPr>
              <p:cNvSpPr>
                <a:spLocks noChangeArrowheads="1"/>
              </p:cNvSpPr>
              <p:nvPr/>
            </p:nvSpPr>
            <p:spPr bwMode="auto">
              <a:xfrm>
                <a:off x="38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59" name="Rectangle 3078">
                <a:extLst>
                  <a:ext uri="{FF2B5EF4-FFF2-40B4-BE49-F238E27FC236}">
                    <a16:creationId xmlns:a16="http://schemas.microsoft.com/office/drawing/2014/main" id="{9F9D9DC6-4BDD-4EAA-8BA9-EA42E9FAC10F}"/>
                  </a:ext>
                </a:extLst>
              </p:cNvPr>
              <p:cNvSpPr>
                <a:spLocks noChangeArrowheads="1"/>
              </p:cNvSpPr>
              <p:nvPr/>
            </p:nvSpPr>
            <p:spPr bwMode="auto">
              <a:xfrm>
                <a:off x="38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60" name="Rectangle 3079">
                <a:extLst>
                  <a:ext uri="{FF2B5EF4-FFF2-40B4-BE49-F238E27FC236}">
                    <a16:creationId xmlns:a16="http://schemas.microsoft.com/office/drawing/2014/main" id="{5E455D6F-7683-4810-8E23-D541F6C2AF9F}"/>
                  </a:ext>
                </a:extLst>
              </p:cNvPr>
              <p:cNvSpPr>
                <a:spLocks noChangeArrowheads="1"/>
              </p:cNvSpPr>
              <p:nvPr/>
            </p:nvSpPr>
            <p:spPr bwMode="auto">
              <a:xfrm>
                <a:off x="38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61" name="Rectangle 3080">
                <a:extLst>
                  <a:ext uri="{FF2B5EF4-FFF2-40B4-BE49-F238E27FC236}">
                    <a16:creationId xmlns:a16="http://schemas.microsoft.com/office/drawing/2014/main" id="{AE046E6D-B3AD-4665-A06C-17DCB51A921F}"/>
                  </a:ext>
                </a:extLst>
              </p:cNvPr>
              <p:cNvSpPr>
                <a:spLocks noChangeArrowheads="1"/>
              </p:cNvSpPr>
              <p:nvPr/>
            </p:nvSpPr>
            <p:spPr bwMode="auto">
              <a:xfrm>
                <a:off x="38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62" name="Rectangle 3081">
                <a:extLst>
                  <a:ext uri="{FF2B5EF4-FFF2-40B4-BE49-F238E27FC236}">
                    <a16:creationId xmlns:a16="http://schemas.microsoft.com/office/drawing/2014/main" id="{C4087B80-B7B2-4709-BBB9-4250BD921DDD}"/>
                  </a:ext>
                </a:extLst>
              </p:cNvPr>
              <p:cNvSpPr>
                <a:spLocks noChangeArrowheads="1"/>
              </p:cNvSpPr>
              <p:nvPr/>
            </p:nvSpPr>
            <p:spPr bwMode="auto">
              <a:xfrm>
                <a:off x="388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63" name="Rectangle 3082">
                <a:extLst>
                  <a:ext uri="{FF2B5EF4-FFF2-40B4-BE49-F238E27FC236}">
                    <a16:creationId xmlns:a16="http://schemas.microsoft.com/office/drawing/2014/main" id="{037F021C-C6A0-422F-A420-425C3AA139B2}"/>
                  </a:ext>
                </a:extLst>
              </p:cNvPr>
              <p:cNvSpPr>
                <a:spLocks noChangeArrowheads="1"/>
              </p:cNvSpPr>
              <p:nvPr/>
            </p:nvSpPr>
            <p:spPr bwMode="auto">
              <a:xfrm>
                <a:off x="389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64" name="Rectangle 3083">
                <a:extLst>
                  <a:ext uri="{FF2B5EF4-FFF2-40B4-BE49-F238E27FC236}">
                    <a16:creationId xmlns:a16="http://schemas.microsoft.com/office/drawing/2014/main" id="{2FEC2717-7693-460A-895E-A914520FEB2F}"/>
                  </a:ext>
                </a:extLst>
              </p:cNvPr>
              <p:cNvSpPr>
                <a:spLocks noChangeArrowheads="1"/>
              </p:cNvSpPr>
              <p:nvPr/>
            </p:nvSpPr>
            <p:spPr bwMode="auto">
              <a:xfrm>
                <a:off x="389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65" name="Rectangle 3084">
                <a:extLst>
                  <a:ext uri="{FF2B5EF4-FFF2-40B4-BE49-F238E27FC236}">
                    <a16:creationId xmlns:a16="http://schemas.microsoft.com/office/drawing/2014/main" id="{CB94CF2E-00AB-402A-B17D-E2EA8A6F3675}"/>
                  </a:ext>
                </a:extLst>
              </p:cNvPr>
              <p:cNvSpPr>
                <a:spLocks noChangeArrowheads="1"/>
              </p:cNvSpPr>
              <p:nvPr/>
            </p:nvSpPr>
            <p:spPr bwMode="auto">
              <a:xfrm>
                <a:off x="389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66" name="Rectangle 3085">
                <a:extLst>
                  <a:ext uri="{FF2B5EF4-FFF2-40B4-BE49-F238E27FC236}">
                    <a16:creationId xmlns:a16="http://schemas.microsoft.com/office/drawing/2014/main" id="{6540EBBD-0AF5-4A9C-8092-FCD449677956}"/>
                  </a:ext>
                </a:extLst>
              </p:cNvPr>
              <p:cNvSpPr>
                <a:spLocks noChangeArrowheads="1"/>
              </p:cNvSpPr>
              <p:nvPr/>
            </p:nvSpPr>
            <p:spPr bwMode="auto">
              <a:xfrm>
                <a:off x="389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67" name="Rectangle 3086">
                <a:extLst>
                  <a:ext uri="{FF2B5EF4-FFF2-40B4-BE49-F238E27FC236}">
                    <a16:creationId xmlns:a16="http://schemas.microsoft.com/office/drawing/2014/main" id="{855970F0-BFA7-433F-A326-0C02A39828EE}"/>
                  </a:ext>
                </a:extLst>
              </p:cNvPr>
              <p:cNvSpPr>
                <a:spLocks noChangeArrowheads="1"/>
              </p:cNvSpPr>
              <p:nvPr/>
            </p:nvSpPr>
            <p:spPr bwMode="auto">
              <a:xfrm>
                <a:off x="38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68" name="Rectangle 3087">
                <a:extLst>
                  <a:ext uri="{FF2B5EF4-FFF2-40B4-BE49-F238E27FC236}">
                    <a16:creationId xmlns:a16="http://schemas.microsoft.com/office/drawing/2014/main" id="{C6CB3EE5-9BBC-475F-8AA5-93D649C094FF}"/>
                  </a:ext>
                </a:extLst>
              </p:cNvPr>
              <p:cNvSpPr>
                <a:spLocks noChangeArrowheads="1"/>
              </p:cNvSpPr>
              <p:nvPr/>
            </p:nvSpPr>
            <p:spPr bwMode="auto">
              <a:xfrm>
                <a:off x="38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69" name="Rectangle 3088">
                <a:extLst>
                  <a:ext uri="{FF2B5EF4-FFF2-40B4-BE49-F238E27FC236}">
                    <a16:creationId xmlns:a16="http://schemas.microsoft.com/office/drawing/2014/main" id="{A557C15F-A769-4CE8-BA30-7EF8D6E3B691}"/>
                  </a:ext>
                </a:extLst>
              </p:cNvPr>
              <p:cNvSpPr>
                <a:spLocks noChangeArrowheads="1"/>
              </p:cNvSpPr>
              <p:nvPr/>
            </p:nvSpPr>
            <p:spPr bwMode="auto">
              <a:xfrm>
                <a:off x="38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70" name="Rectangle 3089">
                <a:extLst>
                  <a:ext uri="{FF2B5EF4-FFF2-40B4-BE49-F238E27FC236}">
                    <a16:creationId xmlns:a16="http://schemas.microsoft.com/office/drawing/2014/main" id="{BE46601C-A9CA-4FD2-A7B4-3A0267D18429}"/>
                  </a:ext>
                </a:extLst>
              </p:cNvPr>
              <p:cNvSpPr>
                <a:spLocks noChangeArrowheads="1"/>
              </p:cNvSpPr>
              <p:nvPr/>
            </p:nvSpPr>
            <p:spPr bwMode="auto">
              <a:xfrm>
                <a:off x="38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71" name="Rectangle 3090">
                <a:extLst>
                  <a:ext uri="{FF2B5EF4-FFF2-40B4-BE49-F238E27FC236}">
                    <a16:creationId xmlns:a16="http://schemas.microsoft.com/office/drawing/2014/main" id="{10CF4068-98DA-4241-8DB3-5E1A64D2EB14}"/>
                  </a:ext>
                </a:extLst>
              </p:cNvPr>
              <p:cNvSpPr>
                <a:spLocks noChangeArrowheads="1"/>
              </p:cNvSpPr>
              <p:nvPr/>
            </p:nvSpPr>
            <p:spPr bwMode="auto">
              <a:xfrm>
                <a:off x="38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72" name="Rectangle 3091">
                <a:extLst>
                  <a:ext uri="{FF2B5EF4-FFF2-40B4-BE49-F238E27FC236}">
                    <a16:creationId xmlns:a16="http://schemas.microsoft.com/office/drawing/2014/main" id="{1AAF114F-F6F4-4DEC-9DA0-6FA01B92462B}"/>
                  </a:ext>
                </a:extLst>
              </p:cNvPr>
              <p:cNvSpPr>
                <a:spLocks noChangeArrowheads="1"/>
              </p:cNvSpPr>
              <p:nvPr/>
            </p:nvSpPr>
            <p:spPr bwMode="auto">
              <a:xfrm>
                <a:off x="38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73" name="Rectangle 3092">
                <a:extLst>
                  <a:ext uri="{FF2B5EF4-FFF2-40B4-BE49-F238E27FC236}">
                    <a16:creationId xmlns:a16="http://schemas.microsoft.com/office/drawing/2014/main" id="{44BF09DB-9F63-461C-AB47-96CB006A5D8B}"/>
                  </a:ext>
                </a:extLst>
              </p:cNvPr>
              <p:cNvSpPr>
                <a:spLocks noChangeArrowheads="1"/>
              </p:cNvSpPr>
              <p:nvPr/>
            </p:nvSpPr>
            <p:spPr bwMode="auto">
              <a:xfrm>
                <a:off x="38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74" name="Rectangle 3093">
                <a:extLst>
                  <a:ext uri="{FF2B5EF4-FFF2-40B4-BE49-F238E27FC236}">
                    <a16:creationId xmlns:a16="http://schemas.microsoft.com/office/drawing/2014/main" id="{5B86D08F-903C-4CAB-A85A-3264FAEA2A87}"/>
                  </a:ext>
                </a:extLst>
              </p:cNvPr>
              <p:cNvSpPr>
                <a:spLocks noChangeArrowheads="1"/>
              </p:cNvSpPr>
              <p:nvPr/>
            </p:nvSpPr>
            <p:spPr bwMode="auto">
              <a:xfrm>
                <a:off x="39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75" name="Rectangle 3094">
                <a:extLst>
                  <a:ext uri="{FF2B5EF4-FFF2-40B4-BE49-F238E27FC236}">
                    <a16:creationId xmlns:a16="http://schemas.microsoft.com/office/drawing/2014/main" id="{116C2195-9580-4A02-A486-A39F8690216F}"/>
                  </a:ext>
                </a:extLst>
              </p:cNvPr>
              <p:cNvSpPr>
                <a:spLocks noChangeArrowheads="1"/>
              </p:cNvSpPr>
              <p:nvPr/>
            </p:nvSpPr>
            <p:spPr bwMode="auto">
              <a:xfrm>
                <a:off x="390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76" name="Rectangle 3095">
                <a:extLst>
                  <a:ext uri="{FF2B5EF4-FFF2-40B4-BE49-F238E27FC236}">
                    <a16:creationId xmlns:a16="http://schemas.microsoft.com/office/drawing/2014/main" id="{ED3C804C-4221-40B2-B7A4-5F705F2F8324}"/>
                  </a:ext>
                </a:extLst>
              </p:cNvPr>
              <p:cNvSpPr>
                <a:spLocks noChangeArrowheads="1"/>
              </p:cNvSpPr>
              <p:nvPr/>
            </p:nvSpPr>
            <p:spPr bwMode="auto">
              <a:xfrm>
                <a:off x="390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77" name="Rectangle 3096">
                <a:extLst>
                  <a:ext uri="{FF2B5EF4-FFF2-40B4-BE49-F238E27FC236}">
                    <a16:creationId xmlns:a16="http://schemas.microsoft.com/office/drawing/2014/main" id="{00A24B04-800D-4BEF-B56E-0482C4C9686C}"/>
                  </a:ext>
                </a:extLst>
              </p:cNvPr>
              <p:cNvSpPr>
                <a:spLocks noChangeArrowheads="1"/>
              </p:cNvSpPr>
              <p:nvPr/>
            </p:nvSpPr>
            <p:spPr bwMode="auto">
              <a:xfrm>
                <a:off x="390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78" name="Rectangle 3097">
                <a:extLst>
                  <a:ext uri="{FF2B5EF4-FFF2-40B4-BE49-F238E27FC236}">
                    <a16:creationId xmlns:a16="http://schemas.microsoft.com/office/drawing/2014/main" id="{87267B1D-0554-42F3-83E6-32A08D19120A}"/>
                  </a:ext>
                </a:extLst>
              </p:cNvPr>
              <p:cNvSpPr>
                <a:spLocks noChangeArrowheads="1"/>
              </p:cNvSpPr>
              <p:nvPr/>
            </p:nvSpPr>
            <p:spPr bwMode="auto">
              <a:xfrm>
                <a:off x="390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79" name="Rectangle 3098">
                <a:extLst>
                  <a:ext uri="{FF2B5EF4-FFF2-40B4-BE49-F238E27FC236}">
                    <a16:creationId xmlns:a16="http://schemas.microsoft.com/office/drawing/2014/main" id="{DDC4977A-C82C-46B4-B929-0EC8CB86F4D5}"/>
                  </a:ext>
                </a:extLst>
              </p:cNvPr>
              <p:cNvSpPr>
                <a:spLocks noChangeArrowheads="1"/>
              </p:cNvSpPr>
              <p:nvPr/>
            </p:nvSpPr>
            <p:spPr bwMode="auto">
              <a:xfrm>
                <a:off x="39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80" name="Rectangle 3099">
                <a:extLst>
                  <a:ext uri="{FF2B5EF4-FFF2-40B4-BE49-F238E27FC236}">
                    <a16:creationId xmlns:a16="http://schemas.microsoft.com/office/drawing/2014/main" id="{52D1B899-B0A3-4931-B703-FBDE661782A3}"/>
                  </a:ext>
                </a:extLst>
              </p:cNvPr>
              <p:cNvSpPr>
                <a:spLocks noChangeArrowheads="1"/>
              </p:cNvSpPr>
              <p:nvPr/>
            </p:nvSpPr>
            <p:spPr bwMode="auto">
              <a:xfrm>
                <a:off x="39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81" name="Rectangle 3100">
                <a:extLst>
                  <a:ext uri="{FF2B5EF4-FFF2-40B4-BE49-F238E27FC236}">
                    <a16:creationId xmlns:a16="http://schemas.microsoft.com/office/drawing/2014/main" id="{2FF56FAF-A469-46DE-9502-97A08E83A086}"/>
                  </a:ext>
                </a:extLst>
              </p:cNvPr>
              <p:cNvSpPr>
                <a:spLocks noChangeArrowheads="1"/>
              </p:cNvSpPr>
              <p:nvPr/>
            </p:nvSpPr>
            <p:spPr bwMode="auto">
              <a:xfrm>
                <a:off x="39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82" name="Rectangle 3101">
                <a:extLst>
                  <a:ext uri="{FF2B5EF4-FFF2-40B4-BE49-F238E27FC236}">
                    <a16:creationId xmlns:a16="http://schemas.microsoft.com/office/drawing/2014/main" id="{0BEC46BF-229D-4F7A-9256-37A2E26B82D4}"/>
                  </a:ext>
                </a:extLst>
              </p:cNvPr>
              <p:cNvSpPr>
                <a:spLocks noChangeArrowheads="1"/>
              </p:cNvSpPr>
              <p:nvPr/>
            </p:nvSpPr>
            <p:spPr bwMode="auto">
              <a:xfrm>
                <a:off x="39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83" name="Rectangle 3102">
                <a:extLst>
                  <a:ext uri="{FF2B5EF4-FFF2-40B4-BE49-F238E27FC236}">
                    <a16:creationId xmlns:a16="http://schemas.microsoft.com/office/drawing/2014/main" id="{9C69A71B-F9BA-479A-88CF-261198D7E802}"/>
                  </a:ext>
                </a:extLst>
              </p:cNvPr>
              <p:cNvSpPr>
                <a:spLocks noChangeArrowheads="1"/>
              </p:cNvSpPr>
              <p:nvPr/>
            </p:nvSpPr>
            <p:spPr bwMode="auto">
              <a:xfrm>
                <a:off x="39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84" name="Rectangle 3103">
                <a:extLst>
                  <a:ext uri="{FF2B5EF4-FFF2-40B4-BE49-F238E27FC236}">
                    <a16:creationId xmlns:a16="http://schemas.microsoft.com/office/drawing/2014/main" id="{FEB4E38E-A116-432C-A780-D0021FEC663A}"/>
                  </a:ext>
                </a:extLst>
              </p:cNvPr>
              <p:cNvSpPr>
                <a:spLocks noChangeArrowheads="1"/>
              </p:cNvSpPr>
              <p:nvPr/>
            </p:nvSpPr>
            <p:spPr bwMode="auto">
              <a:xfrm>
                <a:off x="39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85" name="Rectangle 3104">
                <a:extLst>
                  <a:ext uri="{FF2B5EF4-FFF2-40B4-BE49-F238E27FC236}">
                    <a16:creationId xmlns:a16="http://schemas.microsoft.com/office/drawing/2014/main" id="{8C2E82DA-959F-4D0C-BEC9-D3E7C6BC29D5}"/>
                  </a:ext>
                </a:extLst>
              </p:cNvPr>
              <p:cNvSpPr>
                <a:spLocks noChangeArrowheads="1"/>
              </p:cNvSpPr>
              <p:nvPr/>
            </p:nvSpPr>
            <p:spPr bwMode="auto">
              <a:xfrm>
                <a:off x="39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86" name="Rectangle 3105">
                <a:extLst>
                  <a:ext uri="{FF2B5EF4-FFF2-40B4-BE49-F238E27FC236}">
                    <a16:creationId xmlns:a16="http://schemas.microsoft.com/office/drawing/2014/main" id="{003C5D04-0992-42E8-93DF-11088202BA05}"/>
                  </a:ext>
                </a:extLst>
              </p:cNvPr>
              <p:cNvSpPr>
                <a:spLocks noChangeArrowheads="1"/>
              </p:cNvSpPr>
              <p:nvPr/>
            </p:nvSpPr>
            <p:spPr bwMode="auto">
              <a:xfrm>
                <a:off x="39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87" name="Rectangle 3106">
                <a:extLst>
                  <a:ext uri="{FF2B5EF4-FFF2-40B4-BE49-F238E27FC236}">
                    <a16:creationId xmlns:a16="http://schemas.microsoft.com/office/drawing/2014/main" id="{815CA5A1-11C6-497C-BC05-E547E106E001}"/>
                  </a:ext>
                </a:extLst>
              </p:cNvPr>
              <p:cNvSpPr>
                <a:spLocks noChangeArrowheads="1"/>
              </p:cNvSpPr>
              <p:nvPr/>
            </p:nvSpPr>
            <p:spPr bwMode="auto">
              <a:xfrm>
                <a:off x="391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88" name="Rectangle 3107">
                <a:extLst>
                  <a:ext uri="{FF2B5EF4-FFF2-40B4-BE49-F238E27FC236}">
                    <a16:creationId xmlns:a16="http://schemas.microsoft.com/office/drawing/2014/main" id="{5973A24E-11A5-4831-837A-BF55C3C8C5F2}"/>
                  </a:ext>
                </a:extLst>
              </p:cNvPr>
              <p:cNvSpPr>
                <a:spLocks noChangeArrowheads="1"/>
              </p:cNvSpPr>
              <p:nvPr/>
            </p:nvSpPr>
            <p:spPr bwMode="auto">
              <a:xfrm>
                <a:off x="391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89" name="Rectangle 3108">
                <a:extLst>
                  <a:ext uri="{FF2B5EF4-FFF2-40B4-BE49-F238E27FC236}">
                    <a16:creationId xmlns:a16="http://schemas.microsoft.com/office/drawing/2014/main" id="{5AF65359-BD5F-4038-827E-EE978BC71999}"/>
                  </a:ext>
                </a:extLst>
              </p:cNvPr>
              <p:cNvSpPr>
                <a:spLocks noChangeArrowheads="1"/>
              </p:cNvSpPr>
              <p:nvPr/>
            </p:nvSpPr>
            <p:spPr bwMode="auto">
              <a:xfrm>
                <a:off x="391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90" name="Rectangle 3109">
                <a:extLst>
                  <a:ext uri="{FF2B5EF4-FFF2-40B4-BE49-F238E27FC236}">
                    <a16:creationId xmlns:a16="http://schemas.microsoft.com/office/drawing/2014/main" id="{EAD90EB4-C207-4996-9F83-1B081E7F8EAB}"/>
                  </a:ext>
                </a:extLst>
              </p:cNvPr>
              <p:cNvSpPr>
                <a:spLocks noChangeArrowheads="1"/>
              </p:cNvSpPr>
              <p:nvPr/>
            </p:nvSpPr>
            <p:spPr bwMode="auto">
              <a:xfrm>
                <a:off x="391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91" name="Rectangle 3110">
                <a:extLst>
                  <a:ext uri="{FF2B5EF4-FFF2-40B4-BE49-F238E27FC236}">
                    <a16:creationId xmlns:a16="http://schemas.microsoft.com/office/drawing/2014/main" id="{487C2AC8-9AE7-4129-B016-9293A7BB7A03}"/>
                  </a:ext>
                </a:extLst>
              </p:cNvPr>
              <p:cNvSpPr>
                <a:spLocks noChangeArrowheads="1"/>
              </p:cNvSpPr>
              <p:nvPr/>
            </p:nvSpPr>
            <p:spPr bwMode="auto">
              <a:xfrm>
                <a:off x="39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92" name="Rectangle 3111">
                <a:extLst>
                  <a:ext uri="{FF2B5EF4-FFF2-40B4-BE49-F238E27FC236}">
                    <a16:creationId xmlns:a16="http://schemas.microsoft.com/office/drawing/2014/main" id="{4B2BDBC4-DCA8-47BE-B9F8-AEB73D5C3391}"/>
                  </a:ext>
                </a:extLst>
              </p:cNvPr>
              <p:cNvSpPr>
                <a:spLocks noChangeArrowheads="1"/>
              </p:cNvSpPr>
              <p:nvPr/>
            </p:nvSpPr>
            <p:spPr bwMode="auto">
              <a:xfrm>
                <a:off x="39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93" name="Rectangle 3112">
                <a:extLst>
                  <a:ext uri="{FF2B5EF4-FFF2-40B4-BE49-F238E27FC236}">
                    <a16:creationId xmlns:a16="http://schemas.microsoft.com/office/drawing/2014/main" id="{C0DDC532-2596-484A-A4C6-0C5C240CB861}"/>
                  </a:ext>
                </a:extLst>
              </p:cNvPr>
              <p:cNvSpPr>
                <a:spLocks noChangeArrowheads="1"/>
              </p:cNvSpPr>
              <p:nvPr/>
            </p:nvSpPr>
            <p:spPr bwMode="auto">
              <a:xfrm>
                <a:off x="39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94" name="Rectangle 3113">
                <a:extLst>
                  <a:ext uri="{FF2B5EF4-FFF2-40B4-BE49-F238E27FC236}">
                    <a16:creationId xmlns:a16="http://schemas.microsoft.com/office/drawing/2014/main" id="{C1917B24-C1A4-4D7C-A650-75D7C2F33B94}"/>
                  </a:ext>
                </a:extLst>
              </p:cNvPr>
              <p:cNvSpPr>
                <a:spLocks noChangeArrowheads="1"/>
              </p:cNvSpPr>
              <p:nvPr/>
            </p:nvSpPr>
            <p:spPr bwMode="auto">
              <a:xfrm>
                <a:off x="39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95" name="Rectangle 3114">
                <a:extLst>
                  <a:ext uri="{FF2B5EF4-FFF2-40B4-BE49-F238E27FC236}">
                    <a16:creationId xmlns:a16="http://schemas.microsoft.com/office/drawing/2014/main" id="{45372005-BAC3-4468-9820-58A859E66C83}"/>
                  </a:ext>
                </a:extLst>
              </p:cNvPr>
              <p:cNvSpPr>
                <a:spLocks noChangeArrowheads="1"/>
              </p:cNvSpPr>
              <p:nvPr/>
            </p:nvSpPr>
            <p:spPr bwMode="auto">
              <a:xfrm>
                <a:off x="39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96" name="Rectangle 3115">
                <a:extLst>
                  <a:ext uri="{FF2B5EF4-FFF2-40B4-BE49-F238E27FC236}">
                    <a16:creationId xmlns:a16="http://schemas.microsoft.com/office/drawing/2014/main" id="{ACACFFD6-F0C3-480C-97BE-5A93EBC0359C}"/>
                  </a:ext>
                </a:extLst>
              </p:cNvPr>
              <p:cNvSpPr>
                <a:spLocks noChangeArrowheads="1"/>
              </p:cNvSpPr>
              <p:nvPr/>
            </p:nvSpPr>
            <p:spPr bwMode="auto">
              <a:xfrm>
                <a:off x="39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97" name="Rectangle 3116">
                <a:extLst>
                  <a:ext uri="{FF2B5EF4-FFF2-40B4-BE49-F238E27FC236}">
                    <a16:creationId xmlns:a16="http://schemas.microsoft.com/office/drawing/2014/main" id="{5EBEAF79-652F-4317-9417-9086C3450A2D}"/>
                  </a:ext>
                </a:extLst>
              </p:cNvPr>
              <p:cNvSpPr>
                <a:spLocks noChangeArrowheads="1"/>
              </p:cNvSpPr>
              <p:nvPr/>
            </p:nvSpPr>
            <p:spPr bwMode="auto">
              <a:xfrm>
                <a:off x="39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98" name="Rectangle 3117">
                <a:extLst>
                  <a:ext uri="{FF2B5EF4-FFF2-40B4-BE49-F238E27FC236}">
                    <a16:creationId xmlns:a16="http://schemas.microsoft.com/office/drawing/2014/main" id="{FA01714E-4C12-4B71-9BB5-397052D1EDA2}"/>
                  </a:ext>
                </a:extLst>
              </p:cNvPr>
              <p:cNvSpPr>
                <a:spLocks noChangeArrowheads="1"/>
              </p:cNvSpPr>
              <p:nvPr/>
            </p:nvSpPr>
            <p:spPr bwMode="auto">
              <a:xfrm>
                <a:off x="39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99" name="Rectangle 3118">
                <a:extLst>
                  <a:ext uri="{FF2B5EF4-FFF2-40B4-BE49-F238E27FC236}">
                    <a16:creationId xmlns:a16="http://schemas.microsoft.com/office/drawing/2014/main" id="{FA93D5FA-28B5-49A6-AA03-8D8A3CCA9541}"/>
                  </a:ext>
                </a:extLst>
              </p:cNvPr>
              <p:cNvSpPr>
                <a:spLocks noChangeArrowheads="1"/>
              </p:cNvSpPr>
              <p:nvPr/>
            </p:nvSpPr>
            <p:spPr bwMode="auto">
              <a:xfrm>
                <a:off x="392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00" name="Rectangle 3119">
                <a:extLst>
                  <a:ext uri="{FF2B5EF4-FFF2-40B4-BE49-F238E27FC236}">
                    <a16:creationId xmlns:a16="http://schemas.microsoft.com/office/drawing/2014/main" id="{1A84B35A-7BD7-4709-B0D5-C0CC5255775F}"/>
                  </a:ext>
                </a:extLst>
              </p:cNvPr>
              <p:cNvSpPr>
                <a:spLocks noChangeArrowheads="1"/>
              </p:cNvSpPr>
              <p:nvPr/>
            </p:nvSpPr>
            <p:spPr bwMode="auto">
              <a:xfrm>
                <a:off x="393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01" name="Rectangle 3120">
                <a:extLst>
                  <a:ext uri="{FF2B5EF4-FFF2-40B4-BE49-F238E27FC236}">
                    <a16:creationId xmlns:a16="http://schemas.microsoft.com/office/drawing/2014/main" id="{7EB497F3-A541-4B7C-9B9E-AB6F4A3D8965}"/>
                  </a:ext>
                </a:extLst>
              </p:cNvPr>
              <p:cNvSpPr>
                <a:spLocks noChangeArrowheads="1"/>
              </p:cNvSpPr>
              <p:nvPr/>
            </p:nvSpPr>
            <p:spPr bwMode="auto">
              <a:xfrm>
                <a:off x="393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02" name="Rectangle 3121">
                <a:extLst>
                  <a:ext uri="{FF2B5EF4-FFF2-40B4-BE49-F238E27FC236}">
                    <a16:creationId xmlns:a16="http://schemas.microsoft.com/office/drawing/2014/main" id="{D9C34EC7-7108-425E-B96C-0D0EF82DF5AC}"/>
                  </a:ext>
                </a:extLst>
              </p:cNvPr>
              <p:cNvSpPr>
                <a:spLocks noChangeArrowheads="1"/>
              </p:cNvSpPr>
              <p:nvPr/>
            </p:nvSpPr>
            <p:spPr bwMode="auto">
              <a:xfrm>
                <a:off x="393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03" name="Rectangle 3122">
                <a:extLst>
                  <a:ext uri="{FF2B5EF4-FFF2-40B4-BE49-F238E27FC236}">
                    <a16:creationId xmlns:a16="http://schemas.microsoft.com/office/drawing/2014/main" id="{0612B874-E6E8-4513-87C8-43D6645326E2}"/>
                  </a:ext>
                </a:extLst>
              </p:cNvPr>
              <p:cNvSpPr>
                <a:spLocks noChangeArrowheads="1"/>
              </p:cNvSpPr>
              <p:nvPr/>
            </p:nvSpPr>
            <p:spPr bwMode="auto">
              <a:xfrm>
                <a:off x="39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04" name="Rectangle 3123">
                <a:extLst>
                  <a:ext uri="{FF2B5EF4-FFF2-40B4-BE49-F238E27FC236}">
                    <a16:creationId xmlns:a16="http://schemas.microsoft.com/office/drawing/2014/main" id="{21DFD8E0-84F1-429D-9B67-AB351DF30DA9}"/>
                  </a:ext>
                </a:extLst>
              </p:cNvPr>
              <p:cNvSpPr>
                <a:spLocks noChangeArrowheads="1"/>
              </p:cNvSpPr>
              <p:nvPr/>
            </p:nvSpPr>
            <p:spPr bwMode="auto">
              <a:xfrm>
                <a:off x="39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05" name="Rectangle 3124">
                <a:extLst>
                  <a:ext uri="{FF2B5EF4-FFF2-40B4-BE49-F238E27FC236}">
                    <a16:creationId xmlns:a16="http://schemas.microsoft.com/office/drawing/2014/main" id="{3732753E-7C66-4392-B64E-D210584AAE0E}"/>
                  </a:ext>
                </a:extLst>
              </p:cNvPr>
              <p:cNvSpPr>
                <a:spLocks noChangeArrowheads="1"/>
              </p:cNvSpPr>
              <p:nvPr/>
            </p:nvSpPr>
            <p:spPr bwMode="auto">
              <a:xfrm>
                <a:off x="39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06" name="Rectangle 3125">
                <a:extLst>
                  <a:ext uri="{FF2B5EF4-FFF2-40B4-BE49-F238E27FC236}">
                    <a16:creationId xmlns:a16="http://schemas.microsoft.com/office/drawing/2014/main" id="{62CE6953-B58C-4A59-BE28-F83CE2054A55}"/>
                  </a:ext>
                </a:extLst>
              </p:cNvPr>
              <p:cNvSpPr>
                <a:spLocks noChangeArrowheads="1"/>
              </p:cNvSpPr>
              <p:nvPr/>
            </p:nvSpPr>
            <p:spPr bwMode="auto">
              <a:xfrm>
                <a:off x="39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07" name="Rectangle 3126">
                <a:extLst>
                  <a:ext uri="{FF2B5EF4-FFF2-40B4-BE49-F238E27FC236}">
                    <a16:creationId xmlns:a16="http://schemas.microsoft.com/office/drawing/2014/main" id="{FCC98CBC-D626-49EA-822F-0BB61AC1BF92}"/>
                  </a:ext>
                </a:extLst>
              </p:cNvPr>
              <p:cNvSpPr>
                <a:spLocks noChangeArrowheads="1"/>
              </p:cNvSpPr>
              <p:nvPr/>
            </p:nvSpPr>
            <p:spPr bwMode="auto">
              <a:xfrm>
                <a:off x="39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08" name="Rectangle 3127">
                <a:extLst>
                  <a:ext uri="{FF2B5EF4-FFF2-40B4-BE49-F238E27FC236}">
                    <a16:creationId xmlns:a16="http://schemas.microsoft.com/office/drawing/2014/main" id="{D49879F3-4055-4E5E-8E9C-B5F31C7EEA36}"/>
                  </a:ext>
                </a:extLst>
              </p:cNvPr>
              <p:cNvSpPr>
                <a:spLocks noChangeArrowheads="1"/>
              </p:cNvSpPr>
              <p:nvPr/>
            </p:nvSpPr>
            <p:spPr bwMode="auto">
              <a:xfrm>
                <a:off x="39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09" name="Rectangle 3128">
                <a:extLst>
                  <a:ext uri="{FF2B5EF4-FFF2-40B4-BE49-F238E27FC236}">
                    <a16:creationId xmlns:a16="http://schemas.microsoft.com/office/drawing/2014/main" id="{4D826B03-50FD-4614-89DB-427FD9A23427}"/>
                  </a:ext>
                </a:extLst>
              </p:cNvPr>
              <p:cNvSpPr>
                <a:spLocks noChangeArrowheads="1"/>
              </p:cNvSpPr>
              <p:nvPr/>
            </p:nvSpPr>
            <p:spPr bwMode="auto">
              <a:xfrm>
                <a:off x="39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10" name="Rectangle 3129">
                <a:extLst>
                  <a:ext uri="{FF2B5EF4-FFF2-40B4-BE49-F238E27FC236}">
                    <a16:creationId xmlns:a16="http://schemas.microsoft.com/office/drawing/2014/main" id="{092640F4-97B7-424D-936C-B85B942B7956}"/>
                  </a:ext>
                </a:extLst>
              </p:cNvPr>
              <p:cNvSpPr>
                <a:spLocks noChangeArrowheads="1"/>
              </p:cNvSpPr>
              <p:nvPr/>
            </p:nvSpPr>
            <p:spPr bwMode="auto">
              <a:xfrm>
                <a:off x="39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11" name="Rectangle 3130">
                <a:extLst>
                  <a:ext uri="{FF2B5EF4-FFF2-40B4-BE49-F238E27FC236}">
                    <a16:creationId xmlns:a16="http://schemas.microsoft.com/office/drawing/2014/main" id="{C216E7DE-6334-40FC-BBA2-ACCBE7F7991B}"/>
                  </a:ext>
                </a:extLst>
              </p:cNvPr>
              <p:cNvSpPr>
                <a:spLocks noChangeArrowheads="1"/>
              </p:cNvSpPr>
              <p:nvPr/>
            </p:nvSpPr>
            <p:spPr bwMode="auto">
              <a:xfrm>
                <a:off x="394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12" name="Rectangle 3131">
                <a:extLst>
                  <a:ext uri="{FF2B5EF4-FFF2-40B4-BE49-F238E27FC236}">
                    <a16:creationId xmlns:a16="http://schemas.microsoft.com/office/drawing/2014/main" id="{B609BAC1-BED6-4888-A8CE-6C08363CC907}"/>
                  </a:ext>
                </a:extLst>
              </p:cNvPr>
              <p:cNvSpPr>
                <a:spLocks noChangeArrowheads="1"/>
              </p:cNvSpPr>
              <p:nvPr/>
            </p:nvSpPr>
            <p:spPr bwMode="auto">
              <a:xfrm>
                <a:off x="394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13" name="Rectangle 3132">
                <a:extLst>
                  <a:ext uri="{FF2B5EF4-FFF2-40B4-BE49-F238E27FC236}">
                    <a16:creationId xmlns:a16="http://schemas.microsoft.com/office/drawing/2014/main" id="{B91EE217-1E0B-409F-8702-71DD7B8D950F}"/>
                  </a:ext>
                </a:extLst>
              </p:cNvPr>
              <p:cNvSpPr>
                <a:spLocks noChangeArrowheads="1"/>
              </p:cNvSpPr>
              <p:nvPr/>
            </p:nvSpPr>
            <p:spPr bwMode="auto">
              <a:xfrm>
                <a:off x="394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14" name="Rectangle 3133">
                <a:extLst>
                  <a:ext uri="{FF2B5EF4-FFF2-40B4-BE49-F238E27FC236}">
                    <a16:creationId xmlns:a16="http://schemas.microsoft.com/office/drawing/2014/main" id="{B54FF90A-BA13-4C65-BFB0-8BC6DF5FC14E}"/>
                  </a:ext>
                </a:extLst>
              </p:cNvPr>
              <p:cNvSpPr>
                <a:spLocks noChangeArrowheads="1"/>
              </p:cNvSpPr>
              <p:nvPr/>
            </p:nvSpPr>
            <p:spPr bwMode="auto">
              <a:xfrm>
                <a:off x="394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15" name="Rectangle 3134">
                <a:extLst>
                  <a:ext uri="{FF2B5EF4-FFF2-40B4-BE49-F238E27FC236}">
                    <a16:creationId xmlns:a16="http://schemas.microsoft.com/office/drawing/2014/main" id="{CCF5FFF4-8339-4835-BAF0-D49B98F6BC46}"/>
                  </a:ext>
                </a:extLst>
              </p:cNvPr>
              <p:cNvSpPr>
                <a:spLocks noChangeArrowheads="1"/>
              </p:cNvSpPr>
              <p:nvPr/>
            </p:nvSpPr>
            <p:spPr bwMode="auto">
              <a:xfrm>
                <a:off x="394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16" name="Rectangle 3135">
                <a:extLst>
                  <a:ext uri="{FF2B5EF4-FFF2-40B4-BE49-F238E27FC236}">
                    <a16:creationId xmlns:a16="http://schemas.microsoft.com/office/drawing/2014/main" id="{21534D99-7C67-4FDF-8997-7F8487A460DF}"/>
                  </a:ext>
                </a:extLst>
              </p:cNvPr>
              <p:cNvSpPr>
                <a:spLocks noChangeArrowheads="1"/>
              </p:cNvSpPr>
              <p:nvPr/>
            </p:nvSpPr>
            <p:spPr bwMode="auto">
              <a:xfrm>
                <a:off x="39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17" name="Rectangle 3136">
                <a:extLst>
                  <a:ext uri="{FF2B5EF4-FFF2-40B4-BE49-F238E27FC236}">
                    <a16:creationId xmlns:a16="http://schemas.microsoft.com/office/drawing/2014/main" id="{DBA3C395-AE68-4D94-81D7-64EEF5A761A9}"/>
                  </a:ext>
                </a:extLst>
              </p:cNvPr>
              <p:cNvSpPr>
                <a:spLocks noChangeArrowheads="1"/>
              </p:cNvSpPr>
              <p:nvPr/>
            </p:nvSpPr>
            <p:spPr bwMode="auto">
              <a:xfrm>
                <a:off x="39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18" name="Rectangle 3137">
                <a:extLst>
                  <a:ext uri="{FF2B5EF4-FFF2-40B4-BE49-F238E27FC236}">
                    <a16:creationId xmlns:a16="http://schemas.microsoft.com/office/drawing/2014/main" id="{E76DB2E2-D638-47F6-852D-D3F575F02B8F}"/>
                  </a:ext>
                </a:extLst>
              </p:cNvPr>
              <p:cNvSpPr>
                <a:spLocks noChangeArrowheads="1"/>
              </p:cNvSpPr>
              <p:nvPr/>
            </p:nvSpPr>
            <p:spPr bwMode="auto">
              <a:xfrm>
                <a:off x="39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19" name="Rectangle 3138">
                <a:extLst>
                  <a:ext uri="{FF2B5EF4-FFF2-40B4-BE49-F238E27FC236}">
                    <a16:creationId xmlns:a16="http://schemas.microsoft.com/office/drawing/2014/main" id="{C129BC41-CA5F-40C9-A1BA-9D113949642A}"/>
                  </a:ext>
                </a:extLst>
              </p:cNvPr>
              <p:cNvSpPr>
                <a:spLocks noChangeArrowheads="1"/>
              </p:cNvSpPr>
              <p:nvPr/>
            </p:nvSpPr>
            <p:spPr bwMode="auto">
              <a:xfrm>
                <a:off x="39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20" name="Rectangle 3139">
                <a:extLst>
                  <a:ext uri="{FF2B5EF4-FFF2-40B4-BE49-F238E27FC236}">
                    <a16:creationId xmlns:a16="http://schemas.microsoft.com/office/drawing/2014/main" id="{F1A4E1B3-CB13-49BB-B86B-357BBCDDB350}"/>
                  </a:ext>
                </a:extLst>
              </p:cNvPr>
              <p:cNvSpPr>
                <a:spLocks noChangeArrowheads="1"/>
              </p:cNvSpPr>
              <p:nvPr/>
            </p:nvSpPr>
            <p:spPr bwMode="auto">
              <a:xfrm>
                <a:off x="39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21" name="Rectangle 3140">
                <a:extLst>
                  <a:ext uri="{FF2B5EF4-FFF2-40B4-BE49-F238E27FC236}">
                    <a16:creationId xmlns:a16="http://schemas.microsoft.com/office/drawing/2014/main" id="{72B618CD-2EAB-4C9C-B931-D3D962599669}"/>
                  </a:ext>
                </a:extLst>
              </p:cNvPr>
              <p:cNvSpPr>
                <a:spLocks noChangeArrowheads="1"/>
              </p:cNvSpPr>
              <p:nvPr/>
            </p:nvSpPr>
            <p:spPr bwMode="auto">
              <a:xfrm>
                <a:off x="39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22" name="Rectangle 3141">
                <a:extLst>
                  <a:ext uri="{FF2B5EF4-FFF2-40B4-BE49-F238E27FC236}">
                    <a16:creationId xmlns:a16="http://schemas.microsoft.com/office/drawing/2014/main" id="{DD791323-F223-4AE0-B777-10061826F1C0}"/>
                  </a:ext>
                </a:extLst>
              </p:cNvPr>
              <p:cNvSpPr>
                <a:spLocks noChangeArrowheads="1"/>
              </p:cNvSpPr>
              <p:nvPr/>
            </p:nvSpPr>
            <p:spPr bwMode="auto">
              <a:xfrm>
                <a:off x="39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23" name="Rectangle 3142">
                <a:extLst>
                  <a:ext uri="{FF2B5EF4-FFF2-40B4-BE49-F238E27FC236}">
                    <a16:creationId xmlns:a16="http://schemas.microsoft.com/office/drawing/2014/main" id="{F2366C6C-8BBA-4C98-AAC3-D29B699EF0FA}"/>
                  </a:ext>
                </a:extLst>
              </p:cNvPr>
              <p:cNvSpPr>
                <a:spLocks noChangeArrowheads="1"/>
              </p:cNvSpPr>
              <p:nvPr/>
            </p:nvSpPr>
            <p:spPr bwMode="auto">
              <a:xfrm>
                <a:off x="39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24" name="Rectangle 3143">
                <a:extLst>
                  <a:ext uri="{FF2B5EF4-FFF2-40B4-BE49-F238E27FC236}">
                    <a16:creationId xmlns:a16="http://schemas.microsoft.com/office/drawing/2014/main" id="{B1ABDADF-1CD6-4B3E-9944-537B2FCA3464}"/>
                  </a:ext>
                </a:extLst>
              </p:cNvPr>
              <p:cNvSpPr>
                <a:spLocks noChangeArrowheads="1"/>
              </p:cNvSpPr>
              <p:nvPr/>
            </p:nvSpPr>
            <p:spPr bwMode="auto">
              <a:xfrm>
                <a:off x="395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25" name="Rectangle 3144">
                <a:extLst>
                  <a:ext uri="{FF2B5EF4-FFF2-40B4-BE49-F238E27FC236}">
                    <a16:creationId xmlns:a16="http://schemas.microsoft.com/office/drawing/2014/main" id="{4A0940B6-DEEC-4431-B858-327D6DCBE404}"/>
                  </a:ext>
                </a:extLst>
              </p:cNvPr>
              <p:cNvSpPr>
                <a:spLocks noChangeArrowheads="1"/>
              </p:cNvSpPr>
              <p:nvPr/>
            </p:nvSpPr>
            <p:spPr bwMode="auto">
              <a:xfrm>
                <a:off x="395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26" name="Rectangle 3145">
                <a:extLst>
                  <a:ext uri="{FF2B5EF4-FFF2-40B4-BE49-F238E27FC236}">
                    <a16:creationId xmlns:a16="http://schemas.microsoft.com/office/drawing/2014/main" id="{355B8948-01EB-41C5-9C9E-B44C80A1C8C5}"/>
                  </a:ext>
                </a:extLst>
              </p:cNvPr>
              <p:cNvSpPr>
                <a:spLocks noChangeArrowheads="1"/>
              </p:cNvSpPr>
              <p:nvPr/>
            </p:nvSpPr>
            <p:spPr bwMode="auto">
              <a:xfrm>
                <a:off x="395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27" name="Rectangle 3146">
                <a:extLst>
                  <a:ext uri="{FF2B5EF4-FFF2-40B4-BE49-F238E27FC236}">
                    <a16:creationId xmlns:a16="http://schemas.microsoft.com/office/drawing/2014/main" id="{F7359768-0CD6-4EFC-8079-175E3B1DD5A3}"/>
                  </a:ext>
                </a:extLst>
              </p:cNvPr>
              <p:cNvSpPr>
                <a:spLocks noChangeArrowheads="1"/>
              </p:cNvSpPr>
              <p:nvPr/>
            </p:nvSpPr>
            <p:spPr bwMode="auto">
              <a:xfrm>
                <a:off x="395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28" name="Rectangle 3147">
                <a:extLst>
                  <a:ext uri="{FF2B5EF4-FFF2-40B4-BE49-F238E27FC236}">
                    <a16:creationId xmlns:a16="http://schemas.microsoft.com/office/drawing/2014/main" id="{89F9582D-744B-49AB-B619-0C308D76A033}"/>
                  </a:ext>
                </a:extLst>
              </p:cNvPr>
              <p:cNvSpPr>
                <a:spLocks noChangeArrowheads="1"/>
              </p:cNvSpPr>
              <p:nvPr/>
            </p:nvSpPr>
            <p:spPr bwMode="auto">
              <a:xfrm>
                <a:off x="39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29" name="Rectangle 3148">
                <a:extLst>
                  <a:ext uri="{FF2B5EF4-FFF2-40B4-BE49-F238E27FC236}">
                    <a16:creationId xmlns:a16="http://schemas.microsoft.com/office/drawing/2014/main" id="{8A71D80F-BC0A-40DA-8946-188F3E5BFD08}"/>
                  </a:ext>
                </a:extLst>
              </p:cNvPr>
              <p:cNvSpPr>
                <a:spLocks noChangeArrowheads="1"/>
              </p:cNvSpPr>
              <p:nvPr/>
            </p:nvSpPr>
            <p:spPr bwMode="auto">
              <a:xfrm>
                <a:off x="39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30" name="Rectangle 3149">
                <a:extLst>
                  <a:ext uri="{FF2B5EF4-FFF2-40B4-BE49-F238E27FC236}">
                    <a16:creationId xmlns:a16="http://schemas.microsoft.com/office/drawing/2014/main" id="{DEDA50EF-4AA0-4366-8D2A-01DA5989ACA2}"/>
                  </a:ext>
                </a:extLst>
              </p:cNvPr>
              <p:cNvSpPr>
                <a:spLocks noChangeArrowheads="1"/>
              </p:cNvSpPr>
              <p:nvPr/>
            </p:nvSpPr>
            <p:spPr bwMode="auto">
              <a:xfrm>
                <a:off x="39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31" name="Rectangle 3150">
                <a:extLst>
                  <a:ext uri="{FF2B5EF4-FFF2-40B4-BE49-F238E27FC236}">
                    <a16:creationId xmlns:a16="http://schemas.microsoft.com/office/drawing/2014/main" id="{ED9C64D5-EC18-40AC-8E57-E631D921966A}"/>
                  </a:ext>
                </a:extLst>
              </p:cNvPr>
              <p:cNvSpPr>
                <a:spLocks noChangeArrowheads="1"/>
              </p:cNvSpPr>
              <p:nvPr/>
            </p:nvSpPr>
            <p:spPr bwMode="auto">
              <a:xfrm>
                <a:off x="39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32" name="Rectangle 3151">
                <a:extLst>
                  <a:ext uri="{FF2B5EF4-FFF2-40B4-BE49-F238E27FC236}">
                    <a16:creationId xmlns:a16="http://schemas.microsoft.com/office/drawing/2014/main" id="{7EF23FF5-AAD2-46F8-9DE5-C9AD0C248AFC}"/>
                  </a:ext>
                </a:extLst>
              </p:cNvPr>
              <p:cNvSpPr>
                <a:spLocks noChangeArrowheads="1"/>
              </p:cNvSpPr>
              <p:nvPr/>
            </p:nvSpPr>
            <p:spPr bwMode="auto">
              <a:xfrm>
                <a:off x="39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33" name="Rectangle 3152">
                <a:extLst>
                  <a:ext uri="{FF2B5EF4-FFF2-40B4-BE49-F238E27FC236}">
                    <a16:creationId xmlns:a16="http://schemas.microsoft.com/office/drawing/2014/main" id="{1C7FDC3B-741B-401E-8BBB-FF00C81EBEC7}"/>
                  </a:ext>
                </a:extLst>
              </p:cNvPr>
              <p:cNvSpPr>
                <a:spLocks noChangeArrowheads="1"/>
              </p:cNvSpPr>
              <p:nvPr/>
            </p:nvSpPr>
            <p:spPr bwMode="auto">
              <a:xfrm>
                <a:off x="39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34" name="Rectangle 3153">
                <a:extLst>
                  <a:ext uri="{FF2B5EF4-FFF2-40B4-BE49-F238E27FC236}">
                    <a16:creationId xmlns:a16="http://schemas.microsoft.com/office/drawing/2014/main" id="{24E3AE26-61F5-4FCC-9537-053769BEB99D}"/>
                  </a:ext>
                </a:extLst>
              </p:cNvPr>
              <p:cNvSpPr>
                <a:spLocks noChangeArrowheads="1"/>
              </p:cNvSpPr>
              <p:nvPr/>
            </p:nvSpPr>
            <p:spPr bwMode="auto">
              <a:xfrm>
                <a:off x="39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35" name="Rectangle 3154">
                <a:extLst>
                  <a:ext uri="{FF2B5EF4-FFF2-40B4-BE49-F238E27FC236}">
                    <a16:creationId xmlns:a16="http://schemas.microsoft.com/office/drawing/2014/main" id="{6CAF01DA-4A1C-4499-B5BE-A9B0D58F3E04}"/>
                  </a:ext>
                </a:extLst>
              </p:cNvPr>
              <p:cNvSpPr>
                <a:spLocks noChangeArrowheads="1"/>
              </p:cNvSpPr>
              <p:nvPr/>
            </p:nvSpPr>
            <p:spPr bwMode="auto">
              <a:xfrm>
                <a:off x="39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36" name="Rectangle 3155">
                <a:extLst>
                  <a:ext uri="{FF2B5EF4-FFF2-40B4-BE49-F238E27FC236}">
                    <a16:creationId xmlns:a16="http://schemas.microsoft.com/office/drawing/2014/main" id="{6382CD4E-0244-4E63-8094-BDF4332C962E}"/>
                  </a:ext>
                </a:extLst>
              </p:cNvPr>
              <p:cNvSpPr>
                <a:spLocks noChangeArrowheads="1"/>
              </p:cNvSpPr>
              <p:nvPr/>
            </p:nvSpPr>
            <p:spPr bwMode="auto">
              <a:xfrm>
                <a:off x="396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37" name="Rectangle 3156">
                <a:extLst>
                  <a:ext uri="{FF2B5EF4-FFF2-40B4-BE49-F238E27FC236}">
                    <a16:creationId xmlns:a16="http://schemas.microsoft.com/office/drawing/2014/main" id="{F1B547CD-3232-4001-9349-6A5486C94939}"/>
                  </a:ext>
                </a:extLst>
              </p:cNvPr>
              <p:cNvSpPr>
                <a:spLocks noChangeArrowheads="1"/>
              </p:cNvSpPr>
              <p:nvPr/>
            </p:nvSpPr>
            <p:spPr bwMode="auto">
              <a:xfrm>
                <a:off x="396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38" name="Rectangle 3157">
                <a:extLst>
                  <a:ext uri="{FF2B5EF4-FFF2-40B4-BE49-F238E27FC236}">
                    <a16:creationId xmlns:a16="http://schemas.microsoft.com/office/drawing/2014/main" id="{3236C971-4586-47BF-BA20-3A472D2BCFB0}"/>
                  </a:ext>
                </a:extLst>
              </p:cNvPr>
              <p:cNvSpPr>
                <a:spLocks noChangeArrowheads="1"/>
              </p:cNvSpPr>
              <p:nvPr/>
            </p:nvSpPr>
            <p:spPr bwMode="auto">
              <a:xfrm>
                <a:off x="396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39" name="Rectangle 3158">
                <a:extLst>
                  <a:ext uri="{FF2B5EF4-FFF2-40B4-BE49-F238E27FC236}">
                    <a16:creationId xmlns:a16="http://schemas.microsoft.com/office/drawing/2014/main" id="{5C1223E1-56C3-40AD-94F9-8AD9E9473899}"/>
                  </a:ext>
                </a:extLst>
              </p:cNvPr>
              <p:cNvSpPr>
                <a:spLocks noChangeArrowheads="1"/>
              </p:cNvSpPr>
              <p:nvPr/>
            </p:nvSpPr>
            <p:spPr bwMode="auto">
              <a:xfrm>
                <a:off x="396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40" name="Rectangle 3159">
                <a:extLst>
                  <a:ext uri="{FF2B5EF4-FFF2-40B4-BE49-F238E27FC236}">
                    <a16:creationId xmlns:a16="http://schemas.microsoft.com/office/drawing/2014/main" id="{E9080E23-8174-480B-A600-D64EDA5404E6}"/>
                  </a:ext>
                </a:extLst>
              </p:cNvPr>
              <p:cNvSpPr>
                <a:spLocks noChangeArrowheads="1"/>
              </p:cNvSpPr>
              <p:nvPr/>
            </p:nvSpPr>
            <p:spPr bwMode="auto">
              <a:xfrm>
                <a:off x="39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41" name="Rectangle 3160">
                <a:extLst>
                  <a:ext uri="{FF2B5EF4-FFF2-40B4-BE49-F238E27FC236}">
                    <a16:creationId xmlns:a16="http://schemas.microsoft.com/office/drawing/2014/main" id="{E872DB04-E813-4DA0-AA4A-412BD9F7DCA3}"/>
                  </a:ext>
                </a:extLst>
              </p:cNvPr>
              <p:cNvSpPr>
                <a:spLocks noChangeArrowheads="1"/>
              </p:cNvSpPr>
              <p:nvPr/>
            </p:nvSpPr>
            <p:spPr bwMode="auto">
              <a:xfrm>
                <a:off x="39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42" name="Rectangle 3161">
                <a:extLst>
                  <a:ext uri="{FF2B5EF4-FFF2-40B4-BE49-F238E27FC236}">
                    <a16:creationId xmlns:a16="http://schemas.microsoft.com/office/drawing/2014/main" id="{DF5E47DD-6240-442C-A62B-E59F13835681}"/>
                  </a:ext>
                </a:extLst>
              </p:cNvPr>
              <p:cNvSpPr>
                <a:spLocks noChangeArrowheads="1"/>
              </p:cNvSpPr>
              <p:nvPr/>
            </p:nvSpPr>
            <p:spPr bwMode="auto">
              <a:xfrm>
                <a:off x="39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43" name="Rectangle 3162">
                <a:extLst>
                  <a:ext uri="{FF2B5EF4-FFF2-40B4-BE49-F238E27FC236}">
                    <a16:creationId xmlns:a16="http://schemas.microsoft.com/office/drawing/2014/main" id="{6B642498-0E1B-4351-B51A-48987213EBC2}"/>
                  </a:ext>
                </a:extLst>
              </p:cNvPr>
              <p:cNvSpPr>
                <a:spLocks noChangeArrowheads="1"/>
              </p:cNvSpPr>
              <p:nvPr/>
            </p:nvSpPr>
            <p:spPr bwMode="auto">
              <a:xfrm>
                <a:off x="39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44" name="Rectangle 3163">
                <a:extLst>
                  <a:ext uri="{FF2B5EF4-FFF2-40B4-BE49-F238E27FC236}">
                    <a16:creationId xmlns:a16="http://schemas.microsoft.com/office/drawing/2014/main" id="{94344FDF-ED30-4CEA-8BE6-F77D16880490}"/>
                  </a:ext>
                </a:extLst>
              </p:cNvPr>
              <p:cNvSpPr>
                <a:spLocks noChangeArrowheads="1"/>
              </p:cNvSpPr>
              <p:nvPr/>
            </p:nvSpPr>
            <p:spPr bwMode="auto">
              <a:xfrm>
                <a:off x="39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45" name="Rectangle 3164">
                <a:extLst>
                  <a:ext uri="{FF2B5EF4-FFF2-40B4-BE49-F238E27FC236}">
                    <a16:creationId xmlns:a16="http://schemas.microsoft.com/office/drawing/2014/main" id="{16A7BF6F-5EA6-455C-AA3F-453D0326B58E}"/>
                  </a:ext>
                </a:extLst>
              </p:cNvPr>
              <p:cNvSpPr>
                <a:spLocks noChangeArrowheads="1"/>
              </p:cNvSpPr>
              <p:nvPr/>
            </p:nvSpPr>
            <p:spPr bwMode="auto">
              <a:xfrm>
                <a:off x="39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46" name="Rectangle 3165">
                <a:extLst>
                  <a:ext uri="{FF2B5EF4-FFF2-40B4-BE49-F238E27FC236}">
                    <a16:creationId xmlns:a16="http://schemas.microsoft.com/office/drawing/2014/main" id="{DEB9D0C5-7DEE-4352-AE80-644B2A6E7AE0}"/>
                  </a:ext>
                </a:extLst>
              </p:cNvPr>
              <p:cNvSpPr>
                <a:spLocks noChangeArrowheads="1"/>
              </p:cNvSpPr>
              <p:nvPr/>
            </p:nvSpPr>
            <p:spPr bwMode="auto">
              <a:xfrm>
                <a:off x="39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47" name="Rectangle 3166">
                <a:extLst>
                  <a:ext uri="{FF2B5EF4-FFF2-40B4-BE49-F238E27FC236}">
                    <a16:creationId xmlns:a16="http://schemas.microsoft.com/office/drawing/2014/main" id="{BE1F619C-0D2D-4311-996C-ABC5E85213D0}"/>
                  </a:ext>
                </a:extLst>
              </p:cNvPr>
              <p:cNvSpPr>
                <a:spLocks noChangeArrowheads="1"/>
              </p:cNvSpPr>
              <p:nvPr/>
            </p:nvSpPr>
            <p:spPr bwMode="auto">
              <a:xfrm>
                <a:off x="39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48" name="Rectangle 3167">
                <a:extLst>
                  <a:ext uri="{FF2B5EF4-FFF2-40B4-BE49-F238E27FC236}">
                    <a16:creationId xmlns:a16="http://schemas.microsoft.com/office/drawing/2014/main" id="{1C42EADC-6725-4B28-A31C-92957DED2E1F}"/>
                  </a:ext>
                </a:extLst>
              </p:cNvPr>
              <p:cNvSpPr>
                <a:spLocks noChangeArrowheads="1"/>
              </p:cNvSpPr>
              <p:nvPr/>
            </p:nvSpPr>
            <p:spPr bwMode="auto">
              <a:xfrm>
                <a:off x="398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49" name="Rectangle 3168">
                <a:extLst>
                  <a:ext uri="{FF2B5EF4-FFF2-40B4-BE49-F238E27FC236}">
                    <a16:creationId xmlns:a16="http://schemas.microsoft.com/office/drawing/2014/main" id="{C25067DA-7079-4819-9EA5-559A491720DA}"/>
                  </a:ext>
                </a:extLst>
              </p:cNvPr>
              <p:cNvSpPr>
                <a:spLocks noChangeArrowheads="1"/>
              </p:cNvSpPr>
              <p:nvPr/>
            </p:nvSpPr>
            <p:spPr bwMode="auto">
              <a:xfrm>
                <a:off x="398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50" name="Rectangle 3169">
                <a:extLst>
                  <a:ext uri="{FF2B5EF4-FFF2-40B4-BE49-F238E27FC236}">
                    <a16:creationId xmlns:a16="http://schemas.microsoft.com/office/drawing/2014/main" id="{C1337605-7FF1-473B-B3CA-24E5563526FB}"/>
                  </a:ext>
                </a:extLst>
              </p:cNvPr>
              <p:cNvSpPr>
                <a:spLocks noChangeArrowheads="1"/>
              </p:cNvSpPr>
              <p:nvPr/>
            </p:nvSpPr>
            <p:spPr bwMode="auto">
              <a:xfrm>
                <a:off x="398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51" name="Rectangle 3170">
                <a:extLst>
                  <a:ext uri="{FF2B5EF4-FFF2-40B4-BE49-F238E27FC236}">
                    <a16:creationId xmlns:a16="http://schemas.microsoft.com/office/drawing/2014/main" id="{51170B46-C4C0-4884-88C0-D61882FA841E}"/>
                  </a:ext>
                </a:extLst>
              </p:cNvPr>
              <p:cNvSpPr>
                <a:spLocks noChangeArrowheads="1"/>
              </p:cNvSpPr>
              <p:nvPr/>
            </p:nvSpPr>
            <p:spPr bwMode="auto">
              <a:xfrm>
                <a:off x="398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52" name="Rectangle 3171">
                <a:extLst>
                  <a:ext uri="{FF2B5EF4-FFF2-40B4-BE49-F238E27FC236}">
                    <a16:creationId xmlns:a16="http://schemas.microsoft.com/office/drawing/2014/main" id="{4285C713-70A1-427B-AE5A-20B817A9F828}"/>
                  </a:ext>
                </a:extLst>
              </p:cNvPr>
              <p:cNvSpPr>
                <a:spLocks noChangeArrowheads="1"/>
              </p:cNvSpPr>
              <p:nvPr/>
            </p:nvSpPr>
            <p:spPr bwMode="auto">
              <a:xfrm>
                <a:off x="39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53" name="Rectangle 3172">
                <a:extLst>
                  <a:ext uri="{FF2B5EF4-FFF2-40B4-BE49-F238E27FC236}">
                    <a16:creationId xmlns:a16="http://schemas.microsoft.com/office/drawing/2014/main" id="{F98CBB65-F543-48C2-935A-4587149BFC29}"/>
                  </a:ext>
                </a:extLst>
              </p:cNvPr>
              <p:cNvSpPr>
                <a:spLocks noChangeArrowheads="1"/>
              </p:cNvSpPr>
              <p:nvPr/>
            </p:nvSpPr>
            <p:spPr bwMode="auto">
              <a:xfrm>
                <a:off x="39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54" name="Rectangle 3173">
                <a:extLst>
                  <a:ext uri="{FF2B5EF4-FFF2-40B4-BE49-F238E27FC236}">
                    <a16:creationId xmlns:a16="http://schemas.microsoft.com/office/drawing/2014/main" id="{30A027FE-B393-4364-A7C2-49E749CC4B1D}"/>
                  </a:ext>
                </a:extLst>
              </p:cNvPr>
              <p:cNvSpPr>
                <a:spLocks noChangeArrowheads="1"/>
              </p:cNvSpPr>
              <p:nvPr/>
            </p:nvSpPr>
            <p:spPr bwMode="auto">
              <a:xfrm>
                <a:off x="39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55" name="Rectangle 3174">
                <a:extLst>
                  <a:ext uri="{FF2B5EF4-FFF2-40B4-BE49-F238E27FC236}">
                    <a16:creationId xmlns:a16="http://schemas.microsoft.com/office/drawing/2014/main" id="{3864788E-445E-4B23-AC4A-1B39E44DA225}"/>
                  </a:ext>
                </a:extLst>
              </p:cNvPr>
              <p:cNvSpPr>
                <a:spLocks noChangeArrowheads="1"/>
              </p:cNvSpPr>
              <p:nvPr/>
            </p:nvSpPr>
            <p:spPr bwMode="auto">
              <a:xfrm>
                <a:off x="39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56" name="Rectangle 3175">
                <a:extLst>
                  <a:ext uri="{FF2B5EF4-FFF2-40B4-BE49-F238E27FC236}">
                    <a16:creationId xmlns:a16="http://schemas.microsoft.com/office/drawing/2014/main" id="{F850BB37-9109-48A3-8A9A-12DD5CF7036E}"/>
                  </a:ext>
                </a:extLst>
              </p:cNvPr>
              <p:cNvSpPr>
                <a:spLocks noChangeArrowheads="1"/>
              </p:cNvSpPr>
              <p:nvPr/>
            </p:nvSpPr>
            <p:spPr bwMode="auto">
              <a:xfrm>
                <a:off x="39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57" name="Rectangle 3176">
                <a:extLst>
                  <a:ext uri="{FF2B5EF4-FFF2-40B4-BE49-F238E27FC236}">
                    <a16:creationId xmlns:a16="http://schemas.microsoft.com/office/drawing/2014/main" id="{519616E4-B2C6-4FDA-B414-21B745F84E1B}"/>
                  </a:ext>
                </a:extLst>
              </p:cNvPr>
              <p:cNvSpPr>
                <a:spLocks noChangeArrowheads="1"/>
              </p:cNvSpPr>
              <p:nvPr/>
            </p:nvSpPr>
            <p:spPr bwMode="auto">
              <a:xfrm>
                <a:off x="39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58" name="Rectangle 3177">
                <a:extLst>
                  <a:ext uri="{FF2B5EF4-FFF2-40B4-BE49-F238E27FC236}">
                    <a16:creationId xmlns:a16="http://schemas.microsoft.com/office/drawing/2014/main" id="{2B95AA38-3C0C-449E-B15B-09FFA25EADF2}"/>
                  </a:ext>
                </a:extLst>
              </p:cNvPr>
              <p:cNvSpPr>
                <a:spLocks noChangeArrowheads="1"/>
              </p:cNvSpPr>
              <p:nvPr/>
            </p:nvSpPr>
            <p:spPr bwMode="auto">
              <a:xfrm>
                <a:off x="39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59" name="Rectangle 3178">
                <a:extLst>
                  <a:ext uri="{FF2B5EF4-FFF2-40B4-BE49-F238E27FC236}">
                    <a16:creationId xmlns:a16="http://schemas.microsoft.com/office/drawing/2014/main" id="{44389130-29BB-4D7F-AC2E-A31F8A458C61}"/>
                  </a:ext>
                </a:extLst>
              </p:cNvPr>
              <p:cNvSpPr>
                <a:spLocks noChangeArrowheads="1"/>
              </p:cNvSpPr>
              <p:nvPr/>
            </p:nvSpPr>
            <p:spPr bwMode="auto">
              <a:xfrm>
                <a:off x="39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60" name="Rectangle 3179">
                <a:extLst>
                  <a:ext uri="{FF2B5EF4-FFF2-40B4-BE49-F238E27FC236}">
                    <a16:creationId xmlns:a16="http://schemas.microsoft.com/office/drawing/2014/main" id="{C694EAA4-05F5-4EB4-AEF0-0A92FF8240BE}"/>
                  </a:ext>
                </a:extLst>
              </p:cNvPr>
              <p:cNvSpPr>
                <a:spLocks noChangeArrowheads="1"/>
              </p:cNvSpPr>
              <p:nvPr/>
            </p:nvSpPr>
            <p:spPr bwMode="auto">
              <a:xfrm>
                <a:off x="399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61" name="Rectangle 3180">
                <a:extLst>
                  <a:ext uri="{FF2B5EF4-FFF2-40B4-BE49-F238E27FC236}">
                    <a16:creationId xmlns:a16="http://schemas.microsoft.com/office/drawing/2014/main" id="{A8095DCB-DE12-40C1-A100-8F7E942E0957}"/>
                  </a:ext>
                </a:extLst>
              </p:cNvPr>
              <p:cNvSpPr>
                <a:spLocks noChangeArrowheads="1"/>
              </p:cNvSpPr>
              <p:nvPr/>
            </p:nvSpPr>
            <p:spPr bwMode="auto">
              <a:xfrm>
                <a:off x="399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62" name="Rectangle 3181">
                <a:extLst>
                  <a:ext uri="{FF2B5EF4-FFF2-40B4-BE49-F238E27FC236}">
                    <a16:creationId xmlns:a16="http://schemas.microsoft.com/office/drawing/2014/main" id="{4B9C445A-CA65-42BD-BFC9-D8953C449777}"/>
                  </a:ext>
                </a:extLst>
              </p:cNvPr>
              <p:cNvSpPr>
                <a:spLocks noChangeArrowheads="1"/>
              </p:cNvSpPr>
              <p:nvPr/>
            </p:nvSpPr>
            <p:spPr bwMode="auto">
              <a:xfrm>
                <a:off x="399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63" name="Rectangle 3182">
                <a:extLst>
                  <a:ext uri="{FF2B5EF4-FFF2-40B4-BE49-F238E27FC236}">
                    <a16:creationId xmlns:a16="http://schemas.microsoft.com/office/drawing/2014/main" id="{26B226A0-4EA4-4028-9E64-BACB03F14FFF}"/>
                  </a:ext>
                </a:extLst>
              </p:cNvPr>
              <p:cNvSpPr>
                <a:spLocks noChangeArrowheads="1"/>
              </p:cNvSpPr>
              <p:nvPr/>
            </p:nvSpPr>
            <p:spPr bwMode="auto">
              <a:xfrm>
                <a:off x="399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64" name="Rectangle 3183">
                <a:extLst>
                  <a:ext uri="{FF2B5EF4-FFF2-40B4-BE49-F238E27FC236}">
                    <a16:creationId xmlns:a16="http://schemas.microsoft.com/office/drawing/2014/main" id="{8BDAD002-740A-495D-9228-06F9C0285912}"/>
                  </a:ext>
                </a:extLst>
              </p:cNvPr>
              <p:cNvSpPr>
                <a:spLocks noChangeArrowheads="1"/>
              </p:cNvSpPr>
              <p:nvPr/>
            </p:nvSpPr>
            <p:spPr bwMode="auto">
              <a:xfrm>
                <a:off x="39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65" name="Rectangle 3184">
                <a:extLst>
                  <a:ext uri="{FF2B5EF4-FFF2-40B4-BE49-F238E27FC236}">
                    <a16:creationId xmlns:a16="http://schemas.microsoft.com/office/drawing/2014/main" id="{6CFF16A7-42CD-4A3E-A9C1-1BFC385FC7FB}"/>
                  </a:ext>
                </a:extLst>
              </p:cNvPr>
              <p:cNvSpPr>
                <a:spLocks noChangeArrowheads="1"/>
              </p:cNvSpPr>
              <p:nvPr/>
            </p:nvSpPr>
            <p:spPr bwMode="auto">
              <a:xfrm>
                <a:off x="40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66" name="Rectangle 3185">
                <a:extLst>
                  <a:ext uri="{FF2B5EF4-FFF2-40B4-BE49-F238E27FC236}">
                    <a16:creationId xmlns:a16="http://schemas.microsoft.com/office/drawing/2014/main" id="{8117FC76-E95B-4664-BA9F-214DE9A8C3FA}"/>
                  </a:ext>
                </a:extLst>
              </p:cNvPr>
              <p:cNvSpPr>
                <a:spLocks noChangeArrowheads="1"/>
              </p:cNvSpPr>
              <p:nvPr/>
            </p:nvSpPr>
            <p:spPr bwMode="auto">
              <a:xfrm>
                <a:off x="40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67" name="Rectangle 3186">
                <a:extLst>
                  <a:ext uri="{FF2B5EF4-FFF2-40B4-BE49-F238E27FC236}">
                    <a16:creationId xmlns:a16="http://schemas.microsoft.com/office/drawing/2014/main" id="{BF465FB2-EC4A-4AC6-8487-8803066E6A67}"/>
                  </a:ext>
                </a:extLst>
              </p:cNvPr>
              <p:cNvSpPr>
                <a:spLocks noChangeArrowheads="1"/>
              </p:cNvSpPr>
              <p:nvPr/>
            </p:nvSpPr>
            <p:spPr bwMode="auto">
              <a:xfrm>
                <a:off x="40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68" name="Rectangle 3187">
                <a:extLst>
                  <a:ext uri="{FF2B5EF4-FFF2-40B4-BE49-F238E27FC236}">
                    <a16:creationId xmlns:a16="http://schemas.microsoft.com/office/drawing/2014/main" id="{C5F9B27B-A1B1-4E72-8DD5-8016DDEA3DC7}"/>
                  </a:ext>
                </a:extLst>
              </p:cNvPr>
              <p:cNvSpPr>
                <a:spLocks noChangeArrowheads="1"/>
              </p:cNvSpPr>
              <p:nvPr/>
            </p:nvSpPr>
            <p:spPr bwMode="auto">
              <a:xfrm>
                <a:off x="40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69" name="Rectangle 3188">
                <a:extLst>
                  <a:ext uri="{FF2B5EF4-FFF2-40B4-BE49-F238E27FC236}">
                    <a16:creationId xmlns:a16="http://schemas.microsoft.com/office/drawing/2014/main" id="{055FF2A9-D06D-4D02-8FA8-6150EF444AAD}"/>
                  </a:ext>
                </a:extLst>
              </p:cNvPr>
              <p:cNvSpPr>
                <a:spLocks noChangeArrowheads="1"/>
              </p:cNvSpPr>
              <p:nvPr/>
            </p:nvSpPr>
            <p:spPr bwMode="auto">
              <a:xfrm>
                <a:off x="40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70" name="Rectangle 3189">
                <a:extLst>
                  <a:ext uri="{FF2B5EF4-FFF2-40B4-BE49-F238E27FC236}">
                    <a16:creationId xmlns:a16="http://schemas.microsoft.com/office/drawing/2014/main" id="{791AEB4E-C6D5-4CFA-9B06-DEE2B27D1014}"/>
                  </a:ext>
                </a:extLst>
              </p:cNvPr>
              <p:cNvSpPr>
                <a:spLocks noChangeArrowheads="1"/>
              </p:cNvSpPr>
              <p:nvPr/>
            </p:nvSpPr>
            <p:spPr bwMode="auto">
              <a:xfrm>
                <a:off x="40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71" name="Rectangle 3190">
                <a:extLst>
                  <a:ext uri="{FF2B5EF4-FFF2-40B4-BE49-F238E27FC236}">
                    <a16:creationId xmlns:a16="http://schemas.microsoft.com/office/drawing/2014/main" id="{8E5CCD33-97AD-4905-9CC5-551AD5340A8C}"/>
                  </a:ext>
                </a:extLst>
              </p:cNvPr>
              <p:cNvSpPr>
                <a:spLocks noChangeArrowheads="1"/>
              </p:cNvSpPr>
              <p:nvPr/>
            </p:nvSpPr>
            <p:spPr bwMode="auto">
              <a:xfrm>
                <a:off x="40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72" name="Rectangle 3191">
                <a:extLst>
                  <a:ext uri="{FF2B5EF4-FFF2-40B4-BE49-F238E27FC236}">
                    <a16:creationId xmlns:a16="http://schemas.microsoft.com/office/drawing/2014/main" id="{76B96FD2-C1B9-479F-BD02-7ABCF4085E30}"/>
                  </a:ext>
                </a:extLst>
              </p:cNvPr>
              <p:cNvSpPr>
                <a:spLocks noChangeArrowheads="1"/>
              </p:cNvSpPr>
              <p:nvPr/>
            </p:nvSpPr>
            <p:spPr bwMode="auto">
              <a:xfrm>
                <a:off x="401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73" name="Rectangle 3192">
                <a:extLst>
                  <a:ext uri="{FF2B5EF4-FFF2-40B4-BE49-F238E27FC236}">
                    <a16:creationId xmlns:a16="http://schemas.microsoft.com/office/drawing/2014/main" id="{BE30FBF3-D581-45C1-A4FE-31CA6B73CFE9}"/>
                  </a:ext>
                </a:extLst>
              </p:cNvPr>
              <p:cNvSpPr>
                <a:spLocks noChangeArrowheads="1"/>
              </p:cNvSpPr>
              <p:nvPr/>
            </p:nvSpPr>
            <p:spPr bwMode="auto">
              <a:xfrm>
                <a:off x="401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74" name="Rectangle 3193">
                <a:extLst>
                  <a:ext uri="{FF2B5EF4-FFF2-40B4-BE49-F238E27FC236}">
                    <a16:creationId xmlns:a16="http://schemas.microsoft.com/office/drawing/2014/main" id="{C4CF1A8C-F24B-4CA5-815C-787709AEA9BB}"/>
                  </a:ext>
                </a:extLst>
              </p:cNvPr>
              <p:cNvSpPr>
                <a:spLocks noChangeArrowheads="1"/>
              </p:cNvSpPr>
              <p:nvPr/>
            </p:nvSpPr>
            <p:spPr bwMode="auto">
              <a:xfrm>
                <a:off x="401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75" name="Rectangle 3194">
                <a:extLst>
                  <a:ext uri="{FF2B5EF4-FFF2-40B4-BE49-F238E27FC236}">
                    <a16:creationId xmlns:a16="http://schemas.microsoft.com/office/drawing/2014/main" id="{CF05B022-E7AC-4EFF-A297-2D23FEA74C19}"/>
                  </a:ext>
                </a:extLst>
              </p:cNvPr>
              <p:cNvSpPr>
                <a:spLocks noChangeArrowheads="1"/>
              </p:cNvSpPr>
              <p:nvPr/>
            </p:nvSpPr>
            <p:spPr bwMode="auto">
              <a:xfrm>
                <a:off x="40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76" name="Rectangle 3195">
                <a:extLst>
                  <a:ext uri="{FF2B5EF4-FFF2-40B4-BE49-F238E27FC236}">
                    <a16:creationId xmlns:a16="http://schemas.microsoft.com/office/drawing/2014/main" id="{5AAD0787-94E6-472E-A680-5A768A753E26}"/>
                  </a:ext>
                </a:extLst>
              </p:cNvPr>
              <p:cNvSpPr>
                <a:spLocks noChangeArrowheads="1"/>
              </p:cNvSpPr>
              <p:nvPr/>
            </p:nvSpPr>
            <p:spPr bwMode="auto">
              <a:xfrm>
                <a:off x="40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77" name="Rectangle 3196">
                <a:extLst>
                  <a:ext uri="{FF2B5EF4-FFF2-40B4-BE49-F238E27FC236}">
                    <a16:creationId xmlns:a16="http://schemas.microsoft.com/office/drawing/2014/main" id="{BF904E3D-676C-4829-AC65-5B9697B03B13}"/>
                  </a:ext>
                </a:extLst>
              </p:cNvPr>
              <p:cNvSpPr>
                <a:spLocks noChangeArrowheads="1"/>
              </p:cNvSpPr>
              <p:nvPr/>
            </p:nvSpPr>
            <p:spPr bwMode="auto">
              <a:xfrm>
                <a:off x="40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78" name="Rectangle 3197">
                <a:extLst>
                  <a:ext uri="{FF2B5EF4-FFF2-40B4-BE49-F238E27FC236}">
                    <a16:creationId xmlns:a16="http://schemas.microsoft.com/office/drawing/2014/main" id="{D02801F9-78E8-4701-868B-BA1FC66BD395}"/>
                  </a:ext>
                </a:extLst>
              </p:cNvPr>
              <p:cNvSpPr>
                <a:spLocks noChangeArrowheads="1"/>
              </p:cNvSpPr>
              <p:nvPr/>
            </p:nvSpPr>
            <p:spPr bwMode="auto">
              <a:xfrm>
                <a:off x="40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79" name="Rectangle 3198">
                <a:extLst>
                  <a:ext uri="{FF2B5EF4-FFF2-40B4-BE49-F238E27FC236}">
                    <a16:creationId xmlns:a16="http://schemas.microsoft.com/office/drawing/2014/main" id="{5719F281-0D66-44A6-935D-CE1CB69C397C}"/>
                  </a:ext>
                </a:extLst>
              </p:cNvPr>
              <p:cNvSpPr>
                <a:spLocks noChangeArrowheads="1"/>
              </p:cNvSpPr>
              <p:nvPr/>
            </p:nvSpPr>
            <p:spPr bwMode="auto">
              <a:xfrm>
                <a:off x="40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80" name="Rectangle 3199">
                <a:extLst>
                  <a:ext uri="{FF2B5EF4-FFF2-40B4-BE49-F238E27FC236}">
                    <a16:creationId xmlns:a16="http://schemas.microsoft.com/office/drawing/2014/main" id="{A8E286A0-7911-4D37-8295-FFA19AD5A6C6}"/>
                  </a:ext>
                </a:extLst>
              </p:cNvPr>
              <p:cNvSpPr>
                <a:spLocks noChangeArrowheads="1"/>
              </p:cNvSpPr>
              <p:nvPr/>
            </p:nvSpPr>
            <p:spPr bwMode="auto">
              <a:xfrm>
                <a:off x="40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81" name="Rectangle 3200">
                <a:extLst>
                  <a:ext uri="{FF2B5EF4-FFF2-40B4-BE49-F238E27FC236}">
                    <a16:creationId xmlns:a16="http://schemas.microsoft.com/office/drawing/2014/main" id="{D18D4730-6F00-487F-BFF7-FD96FDC63442}"/>
                  </a:ext>
                </a:extLst>
              </p:cNvPr>
              <p:cNvSpPr>
                <a:spLocks noChangeArrowheads="1"/>
              </p:cNvSpPr>
              <p:nvPr/>
            </p:nvSpPr>
            <p:spPr bwMode="auto">
              <a:xfrm>
                <a:off x="40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82" name="Rectangle 3201">
                <a:extLst>
                  <a:ext uri="{FF2B5EF4-FFF2-40B4-BE49-F238E27FC236}">
                    <a16:creationId xmlns:a16="http://schemas.microsoft.com/office/drawing/2014/main" id="{EA454E86-ABF4-4802-B806-6265F8E1CC69}"/>
                  </a:ext>
                </a:extLst>
              </p:cNvPr>
              <p:cNvSpPr>
                <a:spLocks noChangeArrowheads="1"/>
              </p:cNvSpPr>
              <p:nvPr/>
            </p:nvSpPr>
            <p:spPr bwMode="auto">
              <a:xfrm>
                <a:off x="40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83" name="Rectangle 3202">
                <a:extLst>
                  <a:ext uri="{FF2B5EF4-FFF2-40B4-BE49-F238E27FC236}">
                    <a16:creationId xmlns:a16="http://schemas.microsoft.com/office/drawing/2014/main" id="{90A62EF2-637E-446E-B27E-9CFE70AC605E}"/>
                  </a:ext>
                </a:extLst>
              </p:cNvPr>
              <p:cNvSpPr>
                <a:spLocks noChangeArrowheads="1"/>
              </p:cNvSpPr>
              <p:nvPr/>
            </p:nvSpPr>
            <p:spPr bwMode="auto">
              <a:xfrm>
                <a:off x="402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84" name="Rectangle 3203">
                <a:extLst>
                  <a:ext uri="{FF2B5EF4-FFF2-40B4-BE49-F238E27FC236}">
                    <a16:creationId xmlns:a16="http://schemas.microsoft.com/office/drawing/2014/main" id="{BE3586BC-0858-4E2A-BBA0-5B1A73D6EC13}"/>
                  </a:ext>
                </a:extLst>
              </p:cNvPr>
              <p:cNvSpPr>
                <a:spLocks noChangeArrowheads="1"/>
              </p:cNvSpPr>
              <p:nvPr/>
            </p:nvSpPr>
            <p:spPr bwMode="auto">
              <a:xfrm>
                <a:off x="402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85" name="Rectangle 3204">
                <a:extLst>
                  <a:ext uri="{FF2B5EF4-FFF2-40B4-BE49-F238E27FC236}">
                    <a16:creationId xmlns:a16="http://schemas.microsoft.com/office/drawing/2014/main" id="{2A590107-19AD-4739-8504-C5E5363F95ED}"/>
                  </a:ext>
                </a:extLst>
              </p:cNvPr>
              <p:cNvSpPr>
                <a:spLocks noChangeArrowheads="1"/>
              </p:cNvSpPr>
              <p:nvPr/>
            </p:nvSpPr>
            <p:spPr bwMode="auto">
              <a:xfrm>
                <a:off x="402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86" name="Rectangle 3205">
                <a:extLst>
                  <a:ext uri="{FF2B5EF4-FFF2-40B4-BE49-F238E27FC236}">
                    <a16:creationId xmlns:a16="http://schemas.microsoft.com/office/drawing/2014/main" id="{45FB3AC5-874D-47BD-BA1E-2F1A6326EC91}"/>
                  </a:ext>
                </a:extLst>
              </p:cNvPr>
              <p:cNvSpPr>
                <a:spLocks noChangeArrowheads="1"/>
              </p:cNvSpPr>
              <p:nvPr/>
            </p:nvSpPr>
            <p:spPr bwMode="auto">
              <a:xfrm>
                <a:off x="40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87" name="Rectangle 3206">
                <a:extLst>
                  <a:ext uri="{FF2B5EF4-FFF2-40B4-BE49-F238E27FC236}">
                    <a16:creationId xmlns:a16="http://schemas.microsoft.com/office/drawing/2014/main" id="{267F6DA4-18F8-4CE6-811D-D3CD33EFDD67}"/>
                  </a:ext>
                </a:extLst>
              </p:cNvPr>
              <p:cNvSpPr>
                <a:spLocks noChangeArrowheads="1"/>
              </p:cNvSpPr>
              <p:nvPr/>
            </p:nvSpPr>
            <p:spPr bwMode="auto">
              <a:xfrm>
                <a:off x="40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88" name="Rectangle 3207">
                <a:extLst>
                  <a:ext uri="{FF2B5EF4-FFF2-40B4-BE49-F238E27FC236}">
                    <a16:creationId xmlns:a16="http://schemas.microsoft.com/office/drawing/2014/main" id="{A37F72EB-D430-43A9-A66D-80D35DB24272}"/>
                  </a:ext>
                </a:extLst>
              </p:cNvPr>
              <p:cNvSpPr>
                <a:spLocks noChangeArrowheads="1"/>
              </p:cNvSpPr>
              <p:nvPr/>
            </p:nvSpPr>
            <p:spPr bwMode="auto">
              <a:xfrm>
                <a:off x="40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89" name="Rectangle 3208">
                <a:extLst>
                  <a:ext uri="{FF2B5EF4-FFF2-40B4-BE49-F238E27FC236}">
                    <a16:creationId xmlns:a16="http://schemas.microsoft.com/office/drawing/2014/main" id="{61E40124-07CA-44B1-A5F5-EC4212A90834}"/>
                  </a:ext>
                </a:extLst>
              </p:cNvPr>
              <p:cNvSpPr>
                <a:spLocks noChangeArrowheads="1"/>
              </p:cNvSpPr>
              <p:nvPr/>
            </p:nvSpPr>
            <p:spPr bwMode="auto">
              <a:xfrm>
                <a:off x="40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90" name="Rectangle 3209">
                <a:extLst>
                  <a:ext uri="{FF2B5EF4-FFF2-40B4-BE49-F238E27FC236}">
                    <a16:creationId xmlns:a16="http://schemas.microsoft.com/office/drawing/2014/main" id="{35546D82-485E-4465-90FC-DDBB05AF308A}"/>
                  </a:ext>
                </a:extLst>
              </p:cNvPr>
              <p:cNvSpPr>
                <a:spLocks noChangeArrowheads="1"/>
              </p:cNvSpPr>
              <p:nvPr/>
            </p:nvSpPr>
            <p:spPr bwMode="auto">
              <a:xfrm>
                <a:off x="40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91" name="Rectangle 3210">
                <a:extLst>
                  <a:ext uri="{FF2B5EF4-FFF2-40B4-BE49-F238E27FC236}">
                    <a16:creationId xmlns:a16="http://schemas.microsoft.com/office/drawing/2014/main" id="{DEE4ABF6-0C35-48F5-916C-22BAFCC93844}"/>
                  </a:ext>
                </a:extLst>
              </p:cNvPr>
              <p:cNvSpPr>
                <a:spLocks noChangeArrowheads="1"/>
              </p:cNvSpPr>
              <p:nvPr/>
            </p:nvSpPr>
            <p:spPr bwMode="auto">
              <a:xfrm>
                <a:off x="40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92" name="Rectangle 3211">
                <a:extLst>
                  <a:ext uri="{FF2B5EF4-FFF2-40B4-BE49-F238E27FC236}">
                    <a16:creationId xmlns:a16="http://schemas.microsoft.com/office/drawing/2014/main" id="{FB2C5D6D-648C-4C21-9CD5-ADD11671EBC9}"/>
                  </a:ext>
                </a:extLst>
              </p:cNvPr>
              <p:cNvSpPr>
                <a:spLocks noChangeArrowheads="1"/>
              </p:cNvSpPr>
              <p:nvPr/>
            </p:nvSpPr>
            <p:spPr bwMode="auto">
              <a:xfrm>
                <a:off x="40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93" name="Rectangle 3212">
                <a:extLst>
                  <a:ext uri="{FF2B5EF4-FFF2-40B4-BE49-F238E27FC236}">
                    <a16:creationId xmlns:a16="http://schemas.microsoft.com/office/drawing/2014/main" id="{7FCC138E-F69A-4912-AE2D-3F89B23E52D4}"/>
                  </a:ext>
                </a:extLst>
              </p:cNvPr>
              <p:cNvSpPr>
                <a:spLocks noChangeArrowheads="1"/>
              </p:cNvSpPr>
              <p:nvPr/>
            </p:nvSpPr>
            <p:spPr bwMode="auto">
              <a:xfrm>
                <a:off x="40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94" name="Rectangle 3213">
                <a:extLst>
                  <a:ext uri="{FF2B5EF4-FFF2-40B4-BE49-F238E27FC236}">
                    <a16:creationId xmlns:a16="http://schemas.microsoft.com/office/drawing/2014/main" id="{2AF72478-0779-410B-B794-F2525758D32C}"/>
                  </a:ext>
                </a:extLst>
              </p:cNvPr>
              <p:cNvSpPr>
                <a:spLocks noChangeArrowheads="1"/>
              </p:cNvSpPr>
              <p:nvPr/>
            </p:nvSpPr>
            <p:spPr bwMode="auto">
              <a:xfrm>
                <a:off x="404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95" name="Rectangle 3214">
                <a:extLst>
                  <a:ext uri="{FF2B5EF4-FFF2-40B4-BE49-F238E27FC236}">
                    <a16:creationId xmlns:a16="http://schemas.microsoft.com/office/drawing/2014/main" id="{145CFB82-EF83-4295-B89E-CC25E74435B1}"/>
                  </a:ext>
                </a:extLst>
              </p:cNvPr>
              <p:cNvSpPr>
                <a:spLocks noChangeArrowheads="1"/>
              </p:cNvSpPr>
              <p:nvPr/>
            </p:nvSpPr>
            <p:spPr bwMode="auto">
              <a:xfrm>
                <a:off x="404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96" name="Rectangle 3215">
                <a:extLst>
                  <a:ext uri="{FF2B5EF4-FFF2-40B4-BE49-F238E27FC236}">
                    <a16:creationId xmlns:a16="http://schemas.microsoft.com/office/drawing/2014/main" id="{A7A9295D-1438-4F0E-B260-CA825755B322}"/>
                  </a:ext>
                </a:extLst>
              </p:cNvPr>
              <p:cNvSpPr>
                <a:spLocks noChangeArrowheads="1"/>
              </p:cNvSpPr>
              <p:nvPr/>
            </p:nvSpPr>
            <p:spPr bwMode="auto">
              <a:xfrm>
                <a:off x="404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97" name="Rectangle 3216">
                <a:extLst>
                  <a:ext uri="{FF2B5EF4-FFF2-40B4-BE49-F238E27FC236}">
                    <a16:creationId xmlns:a16="http://schemas.microsoft.com/office/drawing/2014/main" id="{9B7EC962-D1A6-4727-B907-F3DCB3B1C583}"/>
                  </a:ext>
                </a:extLst>
              </p:cNvPr>
              <p:cNvSpPr>
                <a:spLocks noChangeArrowheads="1"/>
              </p:cNvSpPr>
              <p:nvPr/>
            </p:nvSpPr>
            <p:spPr bwMode="auto">
              <a:xfrm>
                <a:off x="40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98" name="Rectangle 3217">
                <a:extLst>
                  <a:ext uri="{FF2B5EF4-FFF2-40B4-BE49-F238E27FC236}">
                    <a16:creationId xmlns:a16="http://schemas.microsoft.com/office/drawing/2014/main" id="{19241F6D-F027-4DBC-86CC-B8CF7C78C5A7}"/>
                  </a:ext>
                </a:extLst>
              </p:cNvPr>
              <p:cNvSpPr>
                <a:spLocks noChangeArrowheads="1"/>
              </p:cNvSpPr>
              <p:nvPr/>
            </p:nvSpPr>
            <p:spPr bwMode="auto">
              <a:xfrm>
                <a:off x="40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99" name="Rectangle 3218">
                <a:extLst>
                  <a:ext uri="{FF2B5EF4-FFF2-40B4-BE49-F238E27FC236}">
                    <a16:creationId xmlns:a16="http://schemas.microsoft.com/office/drawing/2014/main" id="{5E149A7B-1324-4725-9596-C3C84D8F01AF}"/>
                  </a:ext>
                </a:extLst>
              </p:cNvPr>
              <p:cNvSpPr>
                <a:spLocks noChangeArrowheads="1"/>
              </p:cNvSpPr>
              <p:nvPr/>
            </p:nvSpPr>
            <p:spPr bwMode="auto">
              <a:xfrm>
                <a:off x="40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00" name="Rectangle 3219">
                <a:extLst>
                  <a:ext uri="{FF2B5EF4-FFF2-40B4-BE49-F238E27FC236}">
                    <a16:creationId xmlns:a16="http://schemas.microsoft.com/office/drawing/2014/main" id="{A8B68783-053E-4AA6-8057-49B0101D3D61}"/>
                  </a:ext>
                </a:extLst>
              </p:cNvPr>
              <p:cNvSpPr>
                <a:spLocks noChangeArrowheads="1"/>
              </p:cNvSpPr>
              <p:nvPr/>
            </p:nvSpPr>
            <p:spPr bwMode="auto">
              <a:xfrm>
                <a:off x="40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73" name="Group 3421">
              <a:extLst>
                <a:ext uri="{FF2B5EF4-FFF2-40B4-BE49-F238E27FC236}">
                  <a16:creationId xmlns:a16="http://schemas.microsoft.com/office/drawing/2014/main" id="{D3C4D779-C1ED-4EE9-A2D1-1E60E70E9975}"/>
                </a:ext>
              </a:extLst>
            </p:cNvPr>
            <p:cNvGrpSpPr>
              <a:grpSpLocks/>
            </p:cNvGrpSpPr>
            <p:nvPr/>
          </p:nvGrpSpPr>
          <p:grpSpPr bwMode="auto">
            <a:xfrm>
              <a:off x="4046" y="2629"/>
              <a:ext cx="222" cy="42"/>
              <a:chOff x="4046" y="2629"/>
              <a:chExt cx="222" cy="42"/>
            </a:xfrm>
          </p:grpSpPr>
          <p:sp>
            <p:nvSpPr>
              <p:cNvPr id="58501" name="Rectangle 3221">
                <a:extLst>
                  <a:ext uri="{FF2B5EF4-FFF2-40B4-BE49-F238E27FC236}">
                    <a16:creationId xmlns:a16="http://schemas.microsoft.com/office/drawing/2014/main" id="{1F9611D8-FC93-43BF-98F8-1C3B1DFD9F3F}"/>
                  </a:ext>
                </a:extLst>
              </p:cNvPr>
              <p:cNvSpPr>
                <a:spLocks noChangeArrowheads="1"/>
              </p:cNvSpPr>
              <p:nvPr/>
            </p:nvSpPr>
            <p:spPr bwMode="auto">
              <a:xfrm>
                <a:off x="40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02" name="Rectangle 3222">
                <a:extLst>
                  <a:ext uri="{FF2B5EF4-FFF2-40B4-BE49-F238E27FC236}">
                    <a16:creationId xmlns:a16="http://schemas.microsoft.com/office/drawing/2014/main" id="{72A32093-FD85-401F-B2CF-8ABB0DADB2DB}"/>
                  </a:ext>
                </a:extLst>
              </p:cNvPr>
              <p:cNvSpPr>
                <a:spLocks noChangeArrowheads="1"/>
              </p:cNvSpPr>
              <p:nvPr/>
            </p:nvSpPr>
            <p:spPr bwMode="auto">
              <a:xfrm>
                <a:off x="40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03" name="Rectangle 3223">
                <a:extLst>
                  <a:ext uri="{FF2B5EF4-FFF2-40B4-BE49-F238E27FC236}">
                    <a16:creationId xmlns:a16="http://schemas.microsoft.com/office/drawing/2014/main" id="{DF09F227-6981-489B-A63E-F915754A1C84}"/>
                  </a:ext>
                </a:extLst>
              </p:cNvPr>
              <p:cNvSpPr>
                <a:spLocks noChangeArrowheads="1"/>
              </p:cNvSpPr>
              <p:nvPr/>
            </p:nvSpPr>
            <p:spPr bwMode="auto">
              <a:xfrm>
                <a:off x="40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04" name="Rectangle 3224">
                <a:extLst>
                  <a:ext uri="{FF2B5EF4-FFF2-40B4-BE49-F238E27FC236}">
                    <a16:creationId xmlns:a16="http://schemas.microsoft.com/office/drawing/2014/main" id="{FFBA58AA-C40C-41B9-9981-A8452787FC83}"/>
                  </a:ext>
                </a:extLst>
              </p:cNvPr>
              <p:cNvSpPr>
                <a:spLocks noChangeArrowheads="1"/>
              </p:cNvSpPr>
              <p:nvPr/>
            </p:nvSpPr>
            <p:spPr bwMode="auto">
              <a:xfrm>
                <a:off x="40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05" name="Rectangle 3225">
                <a:extLst>
                  <a:ext uri="{FF2B5EF4-FFF2-40B4-BE49-F238E27FC236}">
                    <a16:creationId xmlns:a16="http://schemas.microsoft.com/office/drawing/2014/main" id="{5760312F-078B-4981-822F-23F3D61DB727}"/>
                  </a:ext>
                </a:extLst>
              </p:cNvPr>
              <p:cNvSpPr>
                <a:spLocks noChangeArrowheads="1"/>
              </p:cNvSpPr>
              <p:nvPr/>
            </p:nvSpPr>
            <p:spPr bwMode="auto">
              <a:xfrm>
                <a:off x="405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06" name="Rectangle 3226">
                <a:extLst>
                  <a:ext uri="{FF2B5EF4-FFF2-40B4-BE49-F238E27FC236}">
                    <a16:creationId xmlns:a16="http://schemas.microsoft.com/office/drawing/2014/main" id="{110DF752-69A9-4666-B01A-23BEE9A95123}"/>
                  </a:ext>
                </a:extLst>
              </p:cNvPr>
              <p:cNvSpPr>
                <a:spLocks noChangeArrowheads="1"/>
              </p:cNvSpPr>
              <p:nvPr/>
            </p:nvSpPr>
            <p:spPr bwMode="auto">
              <a:xfrm>
                <a:off x="405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07" name="Rectangle 3227">
                <a:extLst>
                  <a:ext uri="{FF2B5EF4-FFF2-40B4-BE49-F238E27FC236}">
                    <a16:creationId xmlns:a16="http://schemas.microsoft.com/office/drawing/2014/main" id="{542BE11F-2C86-49DB-B1DB-B8947E224E8A}"/>
                  </a:ext>
                </a:extLst>
              </p:cNvPr>
              <p:cNvSpPr>
                <a:spLocks noChangeArrowheads="1"/>
              </p:cNvSpPr>
              <p:nvPr/>
            </p:nvSpPr>
            <p:spPr bwMode="auto">
              <a:xfrm>
                <a:off x="405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08" name="Rectangle 3228">
                <a:extLst>
                  <a:ext uri="{FF2B5EF4-FFF2-40B4-BE49-F238E27FC236}">
                    <a16:creationId xmlns:a16="http://schemas.microsoft.com/office/drawing/2014/main" id="{5AD293B8-02CC-424E-9D71-862702C2A512}"/>
                  </a:ext>
                </a:extLst>
              </p:cNvPr>
              <p:cNvSpPr>
                <a:spLocks noChangeArrowheads="1"/>
              </p:cNvSpPr>
              <p:nvPr/>
            </p:nvSpPr>
            <p:spPr bwMode="auto">
              <a:xfrm>
                <a:off x="40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09" name="Rectangle 3229">
                <a:extLst>
                  <a:ext uri="{FF2B5EF4-FFF2-40B4-BE49-F238E27FC236}">
                    <a16:creationId xmlns:a16="http://schemas.microsoft.com/office/drawing/2014/main" id="{C224CB96-3494-4A9D-88AF-FE8BD3561CFE}"/>
                  </a:ext>
                </a:extLst>
              </p:cNvPr>
              <p:cNvSpPr>
                <a:spLocks noChangeArrowheads="1"/>
              </p:cNvSpPr>
              <p:nvPr/>
            </p:nvSpPr>
            <p:spPr bwMode="auto">
              <a:xfrm>
                <a:off x="40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10" name="Rectangle 3230">
                <a:extLst>
                  <a:ext uri="{FF2B5EF4-FFF2-40B4-BE49-F238E27FC236}">
                    <a16:creationId xmlns:a16="http://schemas.microsoft.com/office/drawing/2014/main" id="{7BF802F9-EA42-4781-9510-91AA5608B4BC}"/>
                  </a:ext>
                </a:extLst>
              </p:cNvPr>
              <p:cNvSpPr>
                <a:spLocks noChangeArrowheads="1"/>
              </p:cNvSpPr>
              <p:nvPr/>
            </p:nvSpPr>
            <p:spPr bwMode="auto">
              <a:xfrm>
                <a:off x="40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11" name="Rectangle 3231">
                <a:extLst>
                  <a:ext uri="{FF2B5EF4-FFF2-40B4-BE49-F238E27FC236}">
                    <a16:creationId xmlns:a16="http://schemas.microsoft.com/office/drawing/2014/main" id="{D371ECDB-1C30-4532-A123-77F3FB6DFF01}"/>
                  </a:ext>
                </a:extLst>
              </p:cNvPr>
              <p:cNvSpPr>
                <a:spLocks noChangeArrowheads="1"/>
              </p:cNvSpPr>
              <p:nvPr/>
            </p:nvSpPr>
            <p:spPr bwMode="auto">
              <a:xfrm>
                <a:off x="40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12" name="Rectangle 3232">
                <a:extLst>
                  <a:ext uri="{FF2B5EF4-FFF2-40B4-BE49-F238E27FC236}">
                    <a16:creationId xmlns:a16="http://schemas.microsoft.com/office/drawing/2014/main" id="{99795E38-4B77-40BC-B388-0B1419CB9B2B}"/>
                  </a:ext>
                </a:extLst>
              </p:cNvPr>
              <p:cNvSpPr>
                <a:spLocks noChangeArrowheads="1"/>
              </p:cNvSpPr>
              <p:nvPr/>
            </p:nvSpPr>
            <p:spPr bwMode="auto">
              <a:xfrm>
                <a:off x="40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13" name="Rectangle 3233">
                <a:extLst>
                  <a:ext uri="{FF2B5EF4-FFF2-40B4-BE49-F238E27FC236}">
                    <a16:creationId xmlns:a16="http://schemas.microsoft.com/office/drawing/2014/main" id="{EFC4DA91-8CAB-4DDB-A4F1-C316CBB11941}"/>
                  </a:ext>
                </a:extLst>
              </p:cNvPr>
              <p:cNvSpPr>
                <a:spLocks noChangeArrowheads="1"/>
              </p:cNvSpPr>
              <p:nvPr/>
            </p:nvSpPr>
            <p:spPr bwMode="auto">
              <a:xfrm>
                <a:off x="40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14" name="Rectangle 3234">
                <a:extLst>
                  <a:ext uri="{FF2B5EF4-FFF2-40B4-BE49-F238E27FC236}">
                    <a16:creationId xmlns:a16="http://schemas.microsoft.com/office/drawing/2014/main" id="{1105656E-D10D-41C2-8EAC-BEF67F3CDAB6}"/>
                  </a:ext>
                </a:extLst>
              </p:cNvPr>
              <p:cNvSpPr>
                <a:spLocks noChangeArrowheads="1"/>
              </p:cNvSpPr>
              <p:nvPr/>
            </p:nvSpPr>
            <p:spPr bwMode="auto">
              <a:xfrm>
                <a:off x="40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15" name="Rectangle 3235">
                <a:extLst>
                  <a:ext uri="{FF2B5EF4-FFF2-40B4-BE49-F238E27FC236}">
                    <a16:creationId xmlns:a16="http://schemas.microsoft.com/office/drawing/2014/main" id="{901F33FF-F06A-4209-B6A0-1F985236CB14}"/>
                  </a:ext>
                </a:extLst>
              </p:cNvPr>
              <p:cNvSpPr>
                <a:spLocks noChangeArrowheads="1"/>
              </p:cNvSpPr>
              <p:nvPr/>
            </p:nvSpPr>
            <p:spPr bwMode="auto">
              <a:xfrm>
                <a:off x="40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16" name="Rectangle 3236">
                <a:extLst>
                  <a:ext uri="{FF2B5EF4-FFF2-40B4-BE49-F238E27FC236}">
                    <a16:creationId xmlns:a16="http://schemas.microsoft.com/office/drawing/2014/main" id="{FC81D507-9B32-417E-8C9F-A889258FF560}"/>
                  </a:ext>
                </a:extLst>
              </p:cNvPr>
              <p:cNvSpPr>
                <a:spLocks noChangeArrowheads="1"/>
              </p:cNvSpPr>
              <p:nvPr/>
            </p:nvSpPr>
            <p:spPr bwMode="auto">
              <a:xfrm>
                <a:off x="407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17" name="Rectangle 3237">
                <a:extLst>
                  <a:ext uri="{FF2B5EF4-FFF2-40B4-BE49-F238E27FC236}">
                    <a16:creationId xmlns:a16="http://schemas.microsoft.com/office/drawing/2014/main" id="{9C195FE1-9992-4E2E-9D43-8C41985F3943}"/>
                  </a:ext>
                </a:extLst>
              </p:cNvPr>
              <p:cNvSpPr>
                <a:spLocks noChangeArrowheads="1"/>
              </p:cNvSpPr>
              <p:nvPr/>
            </p:nvSpPr>
            <p:spPr bwMode="auto">
              <a:xfrm>
                <a:off x="407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18" name="Rectangle 3238">
                <a:extLst>
                  <a:ext uri="{FF2B5EF4-FFF2-40B4-BE49-F238E27FC236}">
                    <a16:creationId xmlns:a16="http://schemas.microsoft.com/office/drawing/2014/main" id="{F7A55BA7-48D8-4A50-A4DE-4B2457412F32}"/>
                  </a:ext>
                </a:extLst>
              </p:cNvPr>
              <p:cNvSpPr>
                <a:spLocks noChangeArrowheads="1"/>
              </p:cNvSpPr>
              <p:nvPr/>
            </p:nvSpPr>
            <p:spPr bwMode="auto">
              <a:xfrm>
                <a:off x="407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19" name="Rectangle 3239">
                <a:extLst>
                  <a:ext uri="{FF2B5EF4-FFF2-40B4-BE49-F238E27FC236}">
                    <a16:creationId xmlns:a16="http://schemas.microsoft.com/office/drawing/2014/main" id="{D42DF53E-F43B-4839-8D8F-BDAF7D96D75B}"/>
                  </a:ext>
                </a:extLst>
              </p:cNvPr>
              <p:cNvSpPr>
                <a:spLocks noChangeArrowheads="1"/>
              </p:cNvSpPr>
              <p:nvPr/>
            </p:nvSpPr>
            <p:spPr bwMode="auto">
              <a:xfrm>
                <a:off x="407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20" name="Rectangle 3240">
                <a:extLst>
                  <a:ext uri="{FF2B5EF4-FFF2-40B4-BE49-F238E27FC236}">
                    <a16:creationId xmlns:a16="http://schemas.microsoft.com/office/drawing/2014/main" id="{D1C5FA4A-05CF-4ED8-9F0D-5DBD5C2F6595}"/>
                  </a:ext>
                </a:extLst>
              </p:cNvPr>
              <p:cNvSpPr>
                <a:spLocks noChangeArrowheads="1"/>
              </p:cNvSpPr>
              <p:nvPr/>
            </p:nvSpPr>
            <p:spPr bwMode="auto">
              <a:xfrm>
                <a:off x="407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21" name="Rectangle 3241">
                <a:extLst>
                  <a:ext uri="{FF2B5EF4-FFF2-40B4-BE49-F238E27FC236}">
                    <a16:creationId xmlns:a16="http://schemas.microsoft.com/office/drawing/2014/main" id="{B27CFB53-3F40-4099-964F-3AB83F1E4BF7}"/>
                  </a:ext>
                </a:extLst>
              </p:cNvPr>
              <p:cNvSpPr>
                <a:spLocks noChangeArrowheads="1"/>
              </p:cNvSpPr>
              <p:nvPr/>
            </p:nvSpPr>
            <p:spPr bwMode="auto">
              <a:xfrm>
                <a:off x="407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22" name="Rectangle 3242">
                <a:extLst>
                  <a:ext uri="{FF2B5EF4-FFF2-40B4-BE49-F238E27FC236}">
                    <a16:creationId xmlns:a16="http://schemas.microsoft.com/office/drawing/2014/main" id="{F89A3570-2E86-464B-BC30-DB3912E0B999}"/>
                  </a:ext>
                </a:extLst>
              </p:cNvPr>
              <p:cNvSpPr>
                <a:spLocks noChangeArrowheads="1"/>
              </p:cNvSpPr>
              <p:nvPr/>
            </p:nvSpPr>
            <p:spPr bwMode="auto">
              <a:xfrm>
                <a:off x="407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23" name="Rectangle 3243">
                <a:extLst>
                  <a:ext uri="{FF2B5EF4-FFF2-40B4-BE49-F238E27FC236}">
                    <a16:creationId xmlns:a16="http://schemas.microsoft.com/office/drawing/2014/main" id="{01D75A65-8295-4C00-BC48-673E5E13F666}"/>
                  </a:ext>
                </a:extLst>
              </p:cNvPr>
              <p:cNvSpPr>
                <a:spLocks noChangeArrowheads="1"/>
              </p:cNvSpPr>
              <p:nvPr/>
            </p:nvSpPr>
            <p:spPr bwMode="auto">
              <a:xfrm>
                <a:off x="407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24" name="Rectangle 3244">
                <a:extLst>
                  <a:ext uri="{FF2B5EF4-FFF2-40B4-BE49-F238E27FC236}">
                    <a16:creationId xmlns:a16="http://schemas.microsoft.com/office/drawing/2014/main" id="{92318895-93F4-4C9A-981A-E88606E3B1E0}"/>
                  </a:ext>
                </a:extLst>
              </p:cNvPr>
              <p:cNvSpPr>
                <a:spLocks noChangeArrowheads="1"/>
              </p:cNvSpPr>
              <p:nvPr/>
            </p:nvSpPr>
            <p:spPr bwMode="auto">
              <a:xfrm>
                <a:off x="407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25" name="Rectangle 3245">
                <a:extLst>
                  <a:ext uri="{FF2B5EF4-FFF2-40B4-BE49-F238E27FC236}">
                    <a16:creationId xmlns:a16="http://schemas.microsoft.com/office/drawing/2014/main" id="{FEC51715-8855-4E3E-A427-23685001BDB7}"/>
                  </a:ext>
                </a:extLst>
              </p:cNvPr>
              <p:cNvSpPr>
                <a:spLocks noChangeArrowheads="1"/>
              </p:cNvSpPr>
              <p:nvPr/>
            </p:nvSpPr>
            <p:spPr bwMode="auto">
              <a:xfrm>
                <a:off x="407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26" name="Rectangle 3246">
                <a:extLst>
                  <a:ext uri="{FF2B5EF4-FFF2-40B4-BE49-F238E27FC236}">
                    <a16:creationId xmlns:a16="http://schemas.microsoft.com/office/drawing/2014/main" id="{E13284ED-9725-4637-AAA1-4913AC2E6D88}"/>
                  </a:ext>
                </a:extLst>
              </p:cNvPr>
              <p:cNvSpPr>
                <a:spLocks noChangeArrowheads="1"/>
              </p:cNvSpPr>
              <p:nvPr/>
            </p:nvSpPr>
            <p:spPr bwMode="auto">
              <a:xfrm>
                <a:off x="407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27" name="Rectangle 3247">
                <a:extLst>
                  <a:ext uri="{FF2B5EF4-FFF2-40B4-BE49-F238E27FC236}">
                    <a16:creationId xmlns:a16="http://schemas.microsoft.com/office/drawing/2014/main" id="{B6C220ED-5484-423D-9AD1-5E1E9EB1C974}"/>
                  </a:ext>
                </a:extLst>
              </p:cNvPr>
              <p:cNvSpPr>
                <a:spLocks noChangeArrowheads="1"/>
              </p:cNvSpPr>
              <p:nvPr/>
            </p:nvSpPr>
            <p:spPr bwMode="auto">
              <a:xfrm>
                <a:off x="407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28" name="Rectangle 3248">
                <a:extLst>
                  <a:ext uri="{FF2B5EF4-FFF2-40B4-BE49-F238E27FC236}">
                    <a16:creationId xmlns:a16="http://schemas.microsoft.com/office/drawing/2014/main" id="{CA91E57B-D6FC-44D0-83D0-9EB688693361}"/>
                  </a:ext>
                </a:extLst>
              </p:cNvPr>
              <p:cNvSpPr>
                <a:spLocks noChangeArrowheads="1"/>
              </p:cNvSpPr>
              <p:nvPr/>
            </p:nvSpPr>
            <p:spPr bwMode="auto">
              <a:xfrm>
                <a:off x="407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29" name="Rectangle 3249">
                <a:extLst>
                  <a:ext uri="{FF2B5EF4-FFF2-40B4-BE49-F238E27FC236}">
                    <a16:creationId xmlns:a16="http://schemas.microsoft.com/office/drawing/2014/main" id="{3B6B8FA0-C75B-4902-A970-C8668F99BEF3}"/>
                  </a:ext>
                </a:extLst>
              </p:cNvPr>
              <p:cNvSpPr>
                <a:spLocks noChangeArrowheads="1"/>
              </p:cNvSpPr>
              <p:nvPr/>
            </p:nvSpPr>
            <p:spPr bwMode="auto">
              <a:xfrm>
                <a:off x="4076"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30" name="Rectangle 3250">
                <a:extLst>
                  <a:ext uri="{FF2B5EF4-FFF2-40B4-BE49-F238E27FC236}">
                    <a16:creationId xmlns:a16="http://schemas.microsoft.com/office/drawing/2014/main" id="{E7B04830-4648-4641-AC73-83913B2B5E3E}"/>
                  </a:ext>
                </a:extLst>
              </p:cNvPr>
              <p:cNvSpPr>
                <a:spLocks noChangeArrowheads="1"/>
              </p:cNvSpPr>
              <p:nvPr/>
            </p:nvSpPr>
            <p:spPr bwMode="auto">
              <a:xfrm>
                <a:off x="4076"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31" name="Rectangle 3251">
                <a:extLst>
                  <a:ext uri="{FF2B5EF4-FFF2-40B4-BE49-F238E27FC236}">
                    <a16:creationId xmlns:a16="http://schemas.microsoft.com/office/drawing/2014/main" id="{38C7AB15-0C08-4D1C-8D95-13494E84A4A7}"/>
                  </a:ext>
                </a:extLst>
              </p:cNvPr>
              <p:cNvSpPr>
                <a:spLocks noChangeArrowheads="1"/>
              </p:cNvSpPr>
              <p:nvPr/>
            </p:nvSpPr>
            <p:spPr bwMode="auto">
              <a:xfrm>
                <a:off x="4076"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32" name="Rectangle 3252">
                <a:extLst>
                  <a:ext uri="{FF2B5EF4-FFF2-40B4-BE49-F238E27FC236}">
                    <a16:creationId xmlns:a16="http://schemas.microsoft.com/office/drawing/2014/main" id="{D3D6EE42-2072-4BE5-9DE3-183B23028205}"/>
                  </a:ext>
                </a:extLst>
              </p:cNvPr>
              <p:cNvSpPr>
                <a:spLocks noChangeArrowheads="1"/>
              </p:cNvSpPr>
              <p:nvPr/>
            </p:nvSpPr>
            <p:spPr bwMode="auto">
              <a:xfrm>
                <a:off x="4082"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33" name="Rectangle 3253">
                <a:extLst>
                  <a:ext uri="{FF2B5EF4-FFF2-40B4-BE49-F238E27FC236}">
                    <a16:creationId xmlns:a16="http://schemas.microsoft.com/office/drawing/2014/main" id="{F9A8983D-FA42-4A50-B02A-5156E3379A20}"/>
                  </a:ext>
                </a:extLst>
              </p:cNvPr>
              <p:cNvSpPr>
                <a:spLocks noChangeArrowheads="1"/>
              </p:cNvSpPr>
              <p:nvPr/>
            </p:nvSpPr>
            <p:spPr bwMode="auto">
              <a:xfrm>
                <a:off x="408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34" name="Rectangle 3254">
                <a:extLst>
                  <a:ext uri="{FF2B5EF4-FFF2-40B4-BE49-F238E27FC236}">
                    <a16:creationId xmlns:a16="http://schemas.microsoft.com/office/drawing/2014/main" id="{B72B250A-C36E-4C33-B0AD-8BF2C529079D}"/>
                  </a:ext>
                </a:extLst>
              </p:cNvPr>
              <p:cNvSpPr>
                <a:spLocks noChangeArrowheads="1"/>
              </p:cNvSpPr>
              <p:nvPr/>
            </p:nvSpPr>
            <p:spPr bwMode="auto">
              <a:xfrm>
                <a:off x="408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35" name="Rectangle 3255">
                <a:extLst>
                  <a:ext uri="{FF2B5EF4-FFF2-40B4-BE49-F238E27FC236}">
                    <a16:creationId xmlns:a16="http://schemas.microsoft.com/office/drawing/2014/main" id="{FEE7199C-74A8-40D2-BB70-2906BA592A85}"/>
                  </a:ext>
                </a:extLst>
              </p:cNvPr>
              <p:cNvSpPr>
                <a:spLocks noChangeArrowheads="1"/>
              </p:cNvSpPr>
              <p:nvPr/>
            </p:nvSpPr>
            <p:spPr bwMode="auto">
              <a:xfrm>
                <a:off x="408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36" name="Rectangle 3256">
                <a:extLst>
                  <a:ext uri="{FF2B5EF4-FFF2-40B4-BE49-F238E27FC236}">
                    <a16:creationId xmlns:a16="http://schemas.microsoft.com/office/drawing/2014/main" id="{D5BE24AD-1AD5-4C52-A82C-83BF2F7C11D6}"/>
                  </a:ext>
                </a:extLst>
              </p:cNvPr>
              <p:cNvSpPr>
                <a:spLocks noChangeArrowheads="1"/>
              </p:cNvSpPr>
              <p:nvPr/>
            </p:nvSpPr>
            <p:spPr bwMode="auto">
              <a:xfrm>
                <a:off x="408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37" name="Rectangle 3257">
                <a:extLst>
                  <a:ext uri="{FF2B5EF4-FFF2-40B4-BE49-F238E27FC236}">
                    <a16:creationId xmlns:a16="http://schemas.microsoft.com/office/drawing/2014/main" id="{247DCECA-F14E-42D3-9EE7-9EEFB8640137}"/>
                  </a:ext>
                </a:extLst>
              </p:cNvPr>
              <p:cNvSpPr>
                <a:spLocks noChangeArrowheads="1"/>
              </p:cNvSpPr>
              <p:nvPr/>
            </p:nvSpPr>
            <p:spPr bwMode="auto">
              <a:xfrm>
                <a:off x="408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38" name="Rectangle 3258">
                <a:extLst>
                  <a:ext uri="{FF2B5EF4-FFF2-40B4-BE49-F238E27FC236}">
                    <a16:creationId xmlns:a16="http://schemas.microsoft.com/office/drawing/2014/main" id="{E8BB3898-785F-452B-BD74-FE74D6FCFEAA}"/>
                  </a:ext>
                </a:extLst>
              </p:cNvPr>
              <p:cNvSpPr>
                <a:spLocks noChangeArrowheads="1"/>
              </p:cNvSpPr>
              <p:nvPr/>
            </p:nvSpPr>
            <p:spPr bwMode="auto">
              <a:xfrm>
                <a:off x="408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39" name="Rectangle 3259">
                <a:extLst>
                  <a:ext uri="{FF2B5EF4-FFF2-40B4-BE49-F238E27FC236}">
                    <a16:creationId xmlns:a16="http://schemas.microsoft.com/office/drawing/2014/main" id="{B8DA9BF6-F591-4AEB-AF4A-CD2A2B76657D}"/>
                  </a:ext>
                </a:extLst>
              </p:cNvPr>
              <p:cNvSpPr>
                <a:spLocks noChangeArrowheads="1"/>
              </p:cNvSpPr>
              <p:nvPr/>
            </p:nvSpPr>
            <p:spPr bwMode="auto">
              <a:xfrm>
                <a:off x="408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40" name="Rectangle 3260">
                <a:extLst>
                  <a:ext uri="{FF2B5EF4-FFF2-40B4-BE49-F238E27FC236}">
                    <a16:creationId xmlns:a16="http://schemas.microsoft.com/office/drawing/2014/main" id="{952F3B8A-48C0-4A5E-B1EC-10A31CF55011}"/>
                  </a:ext>
                </a:extLst>
              </p:cNvPr>
              <p:cNvSpPr>
                <a:spLocks noChangeArrowheads="1"/>
              </p:cNvSpPr>
              <p:nvPr/>
            </p:nvSpPr>
            <p:spPr bwMode="auto">
              <a:xfrm>
                <a:off x="408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41" name="Rectangle 3261">
                <a:extLst>
                  <a:ext uri="{FF2B5EF4-FFF2-40B4-BE49-F238E27FC236}">
                    <a16:creationId xmlns:a16="http://schemas.microsoft.com/office/drawing/2014/main" id="{AA6CDB8E-EB03-491E-80F5-4E4DAA57ABD6}"/>
                  </a:ext>
                </a:extLst>
              </p:cNvPr>
              <p:cNvSpPr>
                <a:spLocks noChangeArrowheads="1"/>
              </p:cNvSpPr>
              <p:nvPr/>
            </p:nvSpPr>
            <p:spPr bwMode="auto">
              <a:xfrm>
                <a:off x="40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42" name="Rectangle 3262">
                <a:extLst>
                  <a:ext uri="{FF2B5EF4-FFF2-40B4-BE49-F238E27FC236}">
                    <a16:creationId xmlns:a16="http://schemas.microsoft.com/office/drawing/2014/main" id="{7F3C37FB-47C7-4374-BDF5-9A54C07EA970}"/>
                  </a:ext>
                </a:extLst>
              </p:cNvPr>
              <p:cNvSpPr>
                <a:spLocks noChangeArrowheads="1"/>
              </p:cNvSpPr>
              <p:nvPr/>
            </p:nvSpPr>
            <p:spPr bwMode="auto">
              <a:xfrm>
                <a:off x="40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43" name="Rectangle 3263">
                <a:extLst>
                  <a:ext uri="{FF2B5EF4-FFF2-40B4-BE49-F238E27FC236}">
                    <a16:creationId xmlns:a16="http://schemas.microsoft.com/office/drawing/2014/main" id="{13AC98CE-09F2-4DD6-BA61-84C4DA639845}"/>
                  </a:ext>
                </a:extLst>
              </p:cNvPr>
              <p:cNvSpPr>
                <a:spLocks noChangeArrowheads="1"/>
              </p:cNvSpPr>
              <p:nvPr/>
            </p:nvSpPr>
            <p:spPr bwMode="auto">
              <a:xfrm>
                <a:off x="40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44" name="Rectangle 3264">
                <a:extLst>
                  <a:ext uri="{FF2B5EF4-FFF2-40B4-BE49-F238E27FC236}">
                    <a16:creationId xmlns:a16="http://schemas.microsoft.com/office/drawing/2014/main" id="{FBACCCA1-0536-4220-A2EA-C750B8833CA6}"/>
                  </a:ext>
                </a:extLst>
              </p:cNvPr>
              <p:cNvSpPr>
                <a:spLocks noChangeArrowheads="1"/>
              </p:cNvSpPr>
              <p:nvPr/>
            </p:nvSpPr>
            <p:spPr bwMode="auto">
              <a:xfrm>
                <a:off x="40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45" name="Rectangle 3265">
                <a:extLst>
                  <a:ext uri="{FF2B5EF4-FFF2-40B4-BE49-F238E27FC236}">
                    <a16:creationId xmlns:a16="http://schemas.microsoft.com/office/drawing/2014/main" id="{770B33E1-9E57-46D6-8F7E-AA4B3FDB5306}"/>
                  </a:ext>
                </a:extLst>
              </p:cNvPr>
              <p:cNvSpPr>
                <a:spLocks noChangeArrowheads="1"/>
              </p:cNvSpPr>
              <p:nvPr/>
            </p:nvSpPr>
            <p:spPr bwMode="auto">
              <a:xfrm>
                <a:off x="40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46" name="Rectangle 3266">
                <a:extLst>
                  <a:ext uri="{FF2B5EF4-FFF2-40B4-BE49-F238E27FC236}">
                    <a16:creationId xmlns:a16="http://schemas.microsoft.com/office/drawing/2014/main" id="{28A811BB-414F-476A-BBCF-30E60ADD946E}"/>
                  </a:ext>
                </a:extLst>
              </p:cNvPr>
              <p:cNvSpPr>
                <a:spLocks noChangeArrowheads="1"/>
              </p:cNvSpPr>
              <p:nvPr/>
            </p:nvSpPr>
            <p:spPr bwMode="auto">
              <a:xfrm>
                <a:off x="40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47" name="Rectangle 3267">
                <a:extLst>
                  <a:ext uri="{FF2B5EF4-FFF2-40B4-BE49-F238E27FC236}">
                    <a16:creationId xmlns:a16="http://schemas.microsoft.com/office/drawing/2014/main" id="{86B0E1E7-5B76-4217-A5D2-86037F3B947A}"/>
                  </a:ext>
                </a:extLst>
              </p:cNvPr>
              <p:cNvSpPr>
                <a:spLocks noChangeArrowheads="1"/>
              </p:cNvSpPr>
              <p:nvPr/>
            </p:nvSpPr>
            <p:spPr bwMode="auto">
              <a:xfrm>
                <a:off x="40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48" name="Rectangle 3268">
                <a:extLst>
                  <a:ext uri="{FF2B5EF4-FFF2-40B4-BE49-F238E27FC236}">
                    <a16:creationId xmlns:a16="http://schemas.microsoft.com/office/drawing/2014/main" id="{D23AB12B-5BB5-4F41-971A-6CA371005333}"/>
                  </a:ext>
                </a:extLst>
              </p:cNvPr>
              <p:cNvSpPr>
                <a:spLocks noChangeArrowheads="1"/>
              </p:cNvSpPr>
              <p:nvPr/>
            </p:nvSpPr>
            <p:spPr bwMode="auto">
              <a:xfrm>
                <a:off x="40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49" name="Rectangle 3269">
                <a:extLst>
                  <a:ext uri="{FF2B5EF4-FFF2-40B4-BE49-F238E27FC236}">
                    <a16:creationId xmlns:a16="http://schemas.microsoft.com/office/drawing/2014/main" id="{75C4B3CC-3347-4676-9B5E-377E762EFA49}"/>
                  </a:ext>
                </a:extLst>
              </p:cNvPr>
              <p:cNvSpPr>
                <a:spLocks noChangeArrowheads="1"/>
              </p:cNvSpPr>
              <p:nvPr/>
            </p:nvSpPr>
            <p:spPr bwMode="auto">
              <a:xfrm>
                <a:off x="409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50" name="Rectangle 3270">
                <a:extLst>
                  <a:ext uri="{FF2B5EF4-FFF2-40B4-BE49-F238E27FC236}">
                    <a16:creationId xmlns:a16="http://schemas.microsoft.com/office/drawing/2014/main" id="{4BC82B10-BD2B-47CD-B7E3-892DF9269AA3}"/>
                  </a:ext>
                </a:extLst>
              </p:cNvPr>
              <p:cNvSpPr>
                <a:spLocks noChangeArrowheads="1"/>
              </p:cNvSpPr>
              <p:nvPr/>
            </p:nvSpPr>
            <p:spPr bwMode="auto">
              <a:xfrm>
                <a:off x="409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51" name="Rectangle 3271">
                <a:extLst>
                  <a:ext uri="{FF2B5EF4-FFF2-40B4-BE49-F238E27FC236}">
                    <a16:creationId xmlns:a16="http://schemas.microsoft.com/office/drawing/2014/main" id="{ED9FC8EE-3709-4CE2-8CFE-9E85B7177704}"/>
                  </a:ext>
                </a:extLst>
              </p:cNvPr>
              <p:cNvSpPr>
                <a:spLocks noChangeArrowheads="1"/>
              </p:cNvSpPr>
              <p:nvPr/>
            </p:nvSpPr>
            <p:spPr bwMode="auto">
              <a:xfrm>
                <a:off x="409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52" name="Rectangle 3272">
                <a:extLst>
                  <a:ext uri="{FF2B5EF4-FFF2-40B4-BE49-F238E27FC236}">
                    <a16:creationId xmlns:a16="http://schemas.microsoft.com/office/drawing/2014/main" id="{2BE7B5B2-9F64-4B3E-B1CB-F828D12D0D22}"/>
                  </a:ext>
                </a:extLst>
              </p:cNvPr>
              <p:cNvSpPr>
                <a:spLocks noChangeArrowheads="1"/>
              </p:cNvSpPr>
              <p:nvPr/>
            </p:nvSpPr>
            <p:spPr bwMode="auto">
              <a:xfrm>
                <a:off x="409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53" name="Rectangle 3273">
                <a:extLst>
                  <a:ext uri="{FF2B5EF4-FFF2-40B4-BE49-F238E27FC236}">
                    <a16:creationId xmlns:a16="http://schemas.microsoft.com/office/drawing/2014/main" id="{77679D80-428D-4321-9D8C-511A8EF79CA6}"/>
                  </a:ext>
                </a:extLst>
              </p:cNvPr>
              <p:cNvSpPr>
                <a:spLocks noChangeArrowheads="1"/>
              </p:cNvSpPr>
              <p:nvPr/>
            </p:nvSpPr>
            <p:spPr bwMode="auto">
              <a:xfrm>
                <a:off x="41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54" name="Rectangle 3274">
                <a:extLst>
                  <a:ext uri="{FF2B5EF4-FFF2-40B4-BE49-F238E27FC236}">
                    <a16:creationId xmlns:a16="http://schemas.microsoft.com/office/drawing/2014/main" id="{DC32D6AE-5462-442B-985B-BCE8319C7399}"/>
                  </a:ext>
                </a:extLst>
              </p:cNvPr>
              <p:cNvSpPr>
                <a:spLocks noChangeArrowheads="1"/>
              </p:cNvSpPr>
              <p:nvPr/>
            </p:nvSpPr>
            <p:spPr bwMode="auto">
              <a:xfrm>
                <a:off x="41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55" name="Rectangle 3275">
                <a:extLst>
                  <a:ext uri="{FF2B5EF4-FFF2-40B4-BE49-F238E27FC236}">
                    <a16:creationId xmlns:a16="http://schemas.microsoft.com/office/drawing/2014/main" id="{F2274594-83A3-40B8-A97B-C1FF7EE8E7E4}"/>
                  </a:ext>
                </a:extLst>
              </p:cNvPr>
              <p:cNvSpPr>
                <a:spLocks noChangeArrowheads="1"/>
              </p:cNvSpPr>
              <p:nvPr/>
            </p:nvSpPr>
            <p:spPr bwMode="auto">
              <a:xfrm>
                <a:off x="41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56" name="Rectangle 3276">
                <a:extLst>
                  <a:ext uri="{FF2B5EF4-FFF2-40B4-BE49-F238E27FC236}">
                    <a16:creationId xmlns:a16="http://schemas.microsoft.com/office/drawing/2014/main" id="{3F9AB3F1-6022-4912-9F8D-490E5746DDB5}"/>
                  </a:ext>
                </a:extLst>
              </p:cNvPr>
              <p:cNvSpPr>
                <a:spLocks noChangeArrowheads="1"/>
              </p:cNvSpPr>
              <p:nvPr/>
            </p:nvSpPr>
            <p:spPr bwMode="auto">
              <a:xfrm>
                <a:off x="41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57" name="Rectangle 3277">
                <a:extLst>
                  <a:ext uri="{FF2B5EF4-FFF2-40B4-BE49-F238E27FC236}">
                    <a16:creationId xmlns:a16="http://schemas.microsoft.com/office/drawing/2014/main" id="{9DF03E3B-CB98-40D0-B154-A58ED112DF89}"/>
                  </a:ext>
                </a:extLst>
              </p:cNvPr>
              <p:cNvSpPr>
                <a:spLocks noChangeArrowheads="1"/>
              </p:cNvSpPr>
              <p:nvPr/>
            </p:nvSpPr>
            <p:spPr bwMode="auto">
              <a:xfrm>
                <a:off x="41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58" name="Rectangle 3278">
                <a:extLst>
                  <a:ext uri="{FF2B5EF4-FFF2-40B4-BE49-F238E27FC236}">
                    <a16:creationId xmlns:a16="http://schemas.microsoft.com/office/drawing/2014/main" id="{949711A7-7B05-4D9D-A697-63BA3B768BC9}"/>
                  </a:ext>
                </a:extLst>
              </p:cNvPr>
              <p:cNvSpPr>
                <a:spLocks noChangeArrowheads="1"/>
              </p:cNvSpPr>
              <p:nvPr/>
            </p:nvSpPr>
            <p:spPr bwMode="auto">
              <a:xfrm>
                <a:off x="41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59" name="Rectangle 3279">
                <a:extLst>
                  <a:ext uri="{FF2B5EF4-FFF2-40B4-BE49-F238E27FC236}">
                    <a16:creationId xmlns:a16="http://schemas.microsoft.com/office/drawing/2014/main" id="{C320577A-3F07-4034-A06F-A6277182E63A}"/>
                  </a:ext>
                </a:extLst>
              </p:cNvPr>
              <p:cNvSpPr>
                <a:spLocks noChangeArrowheads="1"/>
              </p:cNvSpPr>
              <p:nvPr/>
            </p:nvSpPr>
            <p:spPr bwMode="auto">
              <a:xfrm>
                <a:off x="41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60" name="Rectangle 3280">
                <a:extLst>
                  <a:ext uri="{FF2B5EF4-FFF2-40B4-BE49-F238E27FC236}">
                    <a16:creationId xmlns:a16="http://schemas.microsoft.com/office/drawing/2014/main" id="{2D48DAB9-56D1-4DF4-9E6C-C48B5594F8AA}"/>
                  </a:ext>
                </a:extLst>
              </p:cNvPr>
              <p:cNvSpPr>
                <a:spLocks noChangeArrowheads="1"/>
              </p:cNvSpPr>
              <p:nvPr/>
            </p:nvSpPr>
            <p:spPr bwMode="auto">
              <a:xfrm>
                <a:off x="41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61" name="Rectangle 3281">
                <a:extLst>
                  <a:ext uri="{FF2B5EF4-FFF2-40B4-BE49-F238E27FC236}">
                    <a16:creationId xmlns:a16="http://schemas.microsoft.com/office/drawing/2014/main" id="{77BB734E-4433-47B7-98AA-3637416B57DD}"/>
                  </a:ext>
                </a:extLst>
              </p:cNvPr>
              <p:cNvSpPr>
                <a:spLocks noChangeArrowheads="1"/>
              </p:cNvSpPr>
              <p:nvPr/>
            </p:nvSpPr>
            <p:spPr bwMode="auto">
              <a:xfrm>
                <a:off x="411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62" name="Rectangle 3282">
                <a:extLst>
                  <a:ext uri="{FF2B5EF4-FFF2-40B4-BE49-F238E27FC236}">
                    <a16:creationId xmlns:a16="http://schemas.microsoft.com/office/drawing/2014/main" id="{C9079B3D-C219-4F1F-8F87-FAD9C64D7968}"/>
                  </a:ext>
                </a:extLst>
              </p:cNvPr>
              <p:cNvSpPr>
                <a:spLocks noChangeArrowheads="1"/>
              </p:cNvSpPr>
              <p:nvPr/>
            </p:nvSpPr>
            <p:spPr bwMode="auto">
              <a:xfrm>
                <a:off x="411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63" name="Rectangle 3283">
                <a:extLst>
                  <a:ext uri="{FF2B5EF4-FFF2-40B4-BE49-F238E27FC236}">
                    <a16:creationId xmlns:a16="http://schemas.microsoft.com/office/drawing/2014/main" id="{AC3A6735-53EA-45D7-BFE1-01E69C9E9D1E}"/>
                  </a:ext>
                </a:extLst>
              </p:cNvPr>
              <p:cNvSpPr>
                <a:spLocks noChangeArrowheads="1"/>
              </p:cNvSpPr>
              <p:nvPr/>
            </p:nvSpPr>
            <p:spPr bwMode="auto">
              <a:xfrm>
                <a:off x="411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64" name="Rectangle 3284">
                <a:extLst>
                  <a:ext uri="{FF2B5EF4-FFF2-40B4-BE49-F238E27FC236}">
                    <a16:creationId xmlns:a16="http://schemas.microsoft.com/office/drawing/2014/main" id="{A83FE3F1-6B54-456B-9065-7A4337011923}"/>
                  </a:ext>
                </a:extLst>
              </p:cNvPr>
              <p:cNvSpPr>
                <a:spLocks noChangeArrowheads="1"/>
              </p:cNvSpPr>
              <p:nvPr/>
            </p:nvSpPr>
            <p:spPr bwMode="auto">
              <a:xfrm>
                <a:off x="411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65" name="Rectangle 3285">
                <a:extLst>
                  <a:ext uri="{FF2B5EF4-FFF2-40B4-BE49-F238E27FC236}">
                    <a16:creationId xmlns:a16="http://schemas.microsoft.com/office/drawing/2014/main" id="{F462D1CF-3375-4A6D-B12C-A5907C791C41}"/>
                  </a:ext>
                </a:extLst>
              </p:cNvPr>
              <p:cNvSpPr>
                <a:spLocks noChangeArrowheads="1"/>
              </p:cNvSpPr>
              <p:nvPr/>
            </p:nvSpPr>
            <p:spPr bwMode="auto">
              <a:xfrm>
                <a:off x="41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66" name="Rectangle 3286">
                <a:extLst>
                  <a:ext uri="{FF2B5EF4-FFF2-40B4-BE49-F238E27FC236}">
                    <a16:creationId xmlns:a16="http://schemas.microsoft.com/office/drawing/2014/main" id="{8E1E3E97-EF34-46DD-A2D3-AD028ED2D9B0}"/>
                  </a:ext>
                </a:extLst>
              </p:cNvPr>
              <p:cNvSpPr>
                <a:spLocks noChangeArrowheads="1"/>
              </p:cNvSpPr>
              <p:nvPr/>
            </p:nvSpPr>
            <p:spPr bwMode="auto">
              <a:xfrm>
                <a:off x="41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67" name="Rectangle 3287">
                <a:extLst>
                  <a:ext uri="{FF2B5EF4-FFF2-40B4-BE49-F238E27FC236}">
                    <a16:creationId xmlns:a16="http://schemas.microsoft.com/office/drawing/2014/main" id="{0AEB68C7-716C-4E11-9E34-FD0DD7BCE0F1}"/>
                  </a:ext>
                </a:extLst>
              </p:cNvPr>
              <p:cNvSpPr>
                <a:spLocks noChangeArrowheads="1"/>
              </p:cNvSpPr>
              <p:nvPr/>
            </p:nvSpPr>
            <p:spPr bwMode="auto">
              <a:xfrm>
                <a:off x="41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68" name="Rectangle 3288">
                <a:extLst>
                  <a:ext uri="{FF2B5EF4-FFF2-40B4-BE49-F238E27FC236}">
                    <a16:creationId xmlns:a16="http://schemas.microsoft.com/office/drawing/2014/main" id="{5759A439-3AF1-4ED6-8CF1-21D6E80E5370}"/>
                  </a:ext>
                </a:extLst>
              </p:cNvPr>
              <p:cNvSpPr>
                <a:spLocks noChangeArrowheads="1"/>
              </p:cNvSpPr>
              <p:nvPr/>
            </p:nvSpPr>
            <p:spPr bwMode="auto">
              <a:xfrm>
                <a:off x="41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69" name="Rectangle 3289">
                <a:extLst>
                  <a:ext uri="{FF2B5EF4-FFF2-40B4-BE49-F238E27FC236}">
                    <a16:creationId xmlns:a16="http://schemas.microsoft.com/office/drawing/2014/main" id="{E0B716DC-33A3-41E2-B487-9FF8B275DB1D}"/>
                  </a:ext>
                </a:extLst>
              </p:cNvPr>
              <p:cNvSpPr>
                <a:spLocks noChangeArrowheads="1"/>
              </p:cNvSpPr>
              <p:nvPr/>
            </p:nvSpPr>
            <p:spPr bwMode="auto">
              <a:xfrm>
                <a:off x="41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70" name="Rectangle 3290">
                <a:extLst>
                  <a:ext uri="{FF2B5EF4-FFF2-40B4-BE49-F238E27FC236}">
                    <a16:creationId xmlns:a16="http://schemas.microsoft.com/office/drawing/2014/main" id="{518D0A91-B7CB-48F5-B6DB-7CCADF5262FB}"/>
                  </a:ext>
                </a:extLst>
              </p:cNvPr>
              <p:cNvSpPr>
                <a:spLocks noChangeArrowheads="1"/>
              </p:cNvSpPr>
              <p:nvPr/>
            </p:nvSpPr>
            <p:spPr bwMode="auto">
              <a:xfrm>
                <a:off x="41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71" name="Rectangle 3291">
                <a:extLst>
                  <a:ext uri="{FF2B5EF4-FFF2-40B4-BE49-F238E27FC236}">
                    <a16:creationId xmlns:a16="http://schemas.microsoft.com/office/drawing/2014/main" id="{E65BD5CB-710E-414A-A159-1D530A351273}"/>
                  </a:ext>
                </a:extLst>
              </p:cNvPr>
              <p:cNvSpPr>
                <a:spLocks noChangeArrowheads="1"/>
              </p:cNvSpPr>
              <p:nvPr/>
            </p:nvSpPr>
            <p:spPr bwMode="auto">
              <a:xfrm>
                <a:off x="41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72" name="Rectangle 3292">
                <a:extLst>
                  <a:ext uri="{FF2B5EF4-FFF2-40B4-BE49-F238E27FC236}">
                    <a16:creationId xmlns:a16="http://schemas.microsoft.com/office/drawing/2014/main" id="{92734D52-7C41-45DE-A7B5-60FDE52C5EF7}"/>
                  </a:ext>
                </a:extLst>
              </p:cNvPr>
              <p:cNvSpPr>
                <a:spLocks noChangeArrowheads="1"/>
              </p:cNvSpPr>
              <p:nvPr/>
            </p:nvSpPr>
            <p:spPr bwMode="auto">
              <a:xfrm>
                <a:off x="41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73" name="Rectangle 3293">
                <a:extLst>
                  <a:ext uri="{FF2B5EF4-FFF2-40B4-BE49-F238E27FC236}">
                    <a16:creationId xmlns:a16="http://schemas.microsoft.com/office/drawing/2014/main" id="{5A94E041-45A7-43FF-AEDF-1862002C5C96}"/>
                  </a:ext>
                </a:extLst>
              </p:cNvPr>
              <p:cNvSpPr>
                <a:spLocks noChangeArrowheads="1"/>
              </p:cNvSpPr>
              <p:nvPr/>
            </p:nvSpPr>
            <p:spPr bwMode="auto">
              <a:xfrm>
                <a:off x="412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74" name="Rectangle 3294">
                <a:extLst>
                  <a:ext uri="{FF2B5EF4-FFF2-40B4-BE49-F238E27FC236}">
                    <a16:creationId xmlns:a16="http://schemas.microsoft.com/office/drawing/2014/main" id="{F36BC740-750C-4442-B1C5-68AE2DD67758}"/>
                  </a:ext>
                </a:extLst>
              </p:cNvPr>
              <p:cNvSpPr>
                <a:spLocks noChangeArrowheads="1"/>
              </p:cNvSpPr>
              <p:nvPr/>
            </p:nvSpPr>
            <p:spPr bwMode="auto">
              <a:xfrm>
                <a:off x="412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75" name="Rectangle 3295">
                <a:extLst>
                  <a:ext uri="{FF2B5EF4-FFF2-40B4-BE49-F238E27FC236}">
                    <a16:creationId xmlns:a16="http://schemas.microsoft.com/office/drawing/2014/main" id="{AD5A78B4-8B8C-4FC6-908A-EC15D849E3AA}"/>
                  </a:ext>
                </a:extLst>
              </p:cNvPr>
              <p:cNvSpPr>
                <a:spLocks noChangeArrowheads="1"/>
              </p:cNvSpPr>
              <p:nvPr/>
            </p:nvSpPr>
            <p:spPr bwMode="auto">
              <a:xfrm>
                <a:off x="412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76" name="Rectangle 3296">
                <a:extLst>
                  <a:ext uri="{FF2B5EF4-FFF2-40B4-BE49-F238E27FC236}">
                    <a16:creationId xmlns:a16="http://schemas.microsoft.com/office/drawing/2014/main" id="{A1E13B97-E860-4DF4-834C-439873A56FF9}"/>
                  </a:ext>
                </a:extLst>
              </p:cNvPr>
              <p:cNvSpPr>
                <a:spLocks noChangeArrowheads="1"/>
              </p:cNvSpPr>
              <p:nvPr/>
            </p:nvSpPr>
            <p:spPr bwMode="auto">
              <a:xfrm>
                <a:off x="412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77" name="Rectangle 3297">
                <a:extLst>
                  <a:ext uri="{FF2B5EF4-FFF2-40B4-BE49-F238E27FC236}">
                    <a16:creationId xmlns:a16="http://schemas.microsoft.com/office/drawing/2014/main" id="{240F3C35-C8F3-4236-9531-F72249883568}"/>
                  </a:ext>
                </a:extLst>
              </p:cNvPr>
              <p:cNvSpPr>
                <a:spLocks noChangeArrowheads="1"/>
              </p:cNvSpPr>
              <p:nvPr/>
            </p:nvSpPr>
            <p:spPr bwMode="auto">
              <a:xfrm>
                <a:off x="41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78" name="Rectangle 3298">
                <a:extLst>
                  <a:ext uri="{FF2B5EF4-FFF2-40B4-BE49-F238E27FC236}">
                    <a16:creationId xmlns:a16="http://schemas.microsoft.com/office/drawing/2014/main" id="{F88CAA3E-1439-47CD-840C-9FBAFEA94946}"/>
                  </a:ext>
                </a:extLst>
              </p:cNvPr>
              <p:cNvSpPr>
                <a:spLocks noChangeArrowheads="1"/>
              </p:cNvSpPr>
              <p:nvPr/>
            </p:nvSpPr>
            <p:spPr bwMode="auto">
              <a:xfrm>
                <a:off x="41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79" name="Rectangle 3299">
                <a:extLst>
                  <a:ext uri="{FF2B5EF4-FFF2-40B4-BE49-F238E27FC236}">
                    <a16:creationId xmlns:a16="http://schemas.microsoft.com/office/drawing/2014/main" id="{B11373BF-F825-4221-9AE8-0B5DCA588640}"/>
                  </a:ext>
                </a:extLst>
              </p:cNvPr>
              <p:cNvSpPr>
                <a:spLocks noChangeArrowheads="1"/>
              </p:cNvSpPr>
              <p:nvPr/>
            </p:nvSpPr>
            <p:spPr bwMode="auto">
              <a:xfrm>
                <a:off x="41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80" name="Rectangle 3300">
                <a:extLst>
                  <a:ext uri="{FF2B5EF4-FFF2-40B4-BE49-F238E27FC236}">
                    <a16:creationId xmlns:a16="http://schemas.microsoft.com/office/drawing/2014/main" id="{A9DE2286-D626-47DA-BEBC-0E99728527A7}"/>
                  </a:ext>
                </a:extLst>
              </p:cNvPr>
              <p:cNvSpPr>
                <a:spLocks noChangeArrowheads="1"/>
              </p:cNvSpPr>
              <p:nvPr/>
            </p:nvSpPr>
            <p:spPr bwMode="auto">
              <a:xfrm>
                <a:off x="41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81" name="Rectangle 3301">
                <a:extLst>
                  <a:ext uri="{FF2B5EF4-FFF2-40B4-BE49-F238E27FC236}">
                    <a16:creationId xmlns:a16="http://schemas.microsoft.com/office/drawing/2014/main" id="{1EBFB895-D320-421B-AB8B-161E31E5E4B6}"/>
                  </a:ext>
                </a:extLst>
              </p:cNvPr>
              <p:cNvSpPr>
                <a:spLocks noChangeArrowheads="1"/>
              </p:cNvSpPr>
              <p:nvPr/>
            </p:nvSpPr>
            <p:spPr bwMode="auto">
              <a:xfrm>
                <a:off x="41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82" name="Rectangle 3302">
                <a:extLst>
                  <a:ext uri="{FF2B5EF4-FFF2-40B4-BE49-F238E27FC236}">
                    <a16:creationId xmlns:a16="http://schemas.microsoft.com/office/drawing/2014/main" id="{A150F686-99CE-4BD2-8AF5-E2DA67FD138E}"/>
                  </a:ext>
                </a:extLst>
              </p:cNvPr>
              <p:cNvSpPr>
                <a:spLocks noChangeArrowheads="1"/>
              </p:cNvSpPr>
              <p:nvPr/>
            </p:nvSpPr>
            <p:spPr bwMode="auto">
              <a:xfrm>
                <a:off x="41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83" name="Rectangle 3303">
                <a:extLst>
                  <a:ext uri="{FF2B5EF4-FFF2-40B4-BE49-F238E27FC236}">
                    <a16:creationId xmlns:a16="http://schemas.microsoft.com/office/drawing/2014/main" id="{539AA065-1C66-4DB1-8203-CE84FA2F2E69}"/>
                  </a:ext>
                </a:extLst>
              </p:cNvPr>
              <p:cNvSpPr>
                <a:spLocks noChangeArrowheads="1"/>
              </p:cNvSpPr>
              <p:nvPr/>
            </p:nvSpPr>
            <p:spPr bwMode="auto">
              <a:xfrm>
                <a:off x="41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84" name="Rectangle 3304">
                <a:extLst>
                  <a:ext uri="{FF2B5EF4-FFF2-40B4-BE49-F238E27FC236}">
                    <a16:creationId xmlns:a16="http://schemas.microsoft.com/office/drawing/2014/main" id="{7D783662-B1DA-46A9-B113-6F9780F3298E}"/>
                  </a:ext>
                </a:extLst>
              </p:cNvPr>
              <p:cNvSpPr>
                <a:spLocks noChangeArrowheads="1"/>
              </p:cNvSpPr>
              <p:nvPr/>
            </p:nvSpPr>
            <p:spPr bwMode="auto">
              <a:xfrm>
                <a:off x="41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85" name="Rectangle 3305">
                <a:extLst>
                  <a:ext uri="{FF2B5EF4-FFF2-40B4-BE49-F238E27FC236}">
                    <a16:creationId xmlns:a16="http://schemas.microsoft.com/office/drawing/2014/main" id="{3F637E57-1A8C-4857-A3FE-250970D7974E}"/>
                  </a:ext>
                </a:extLst>
              </p:cNvPr>
              <p:cNvSpPr>
                <a:spLocks noChangeArrowheads="1"/>
              </p:cNvSpPr>
              <p:nvPr/>
            </p:nvSpPr>
            <p:spPr bwMode="auto">
              <a:xfrm>
                <a:off x="413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86" name="Rectangle 3306">
                <a:extLst>
                  <a:ext uri="{FF2B5EF4-FFF2-40B4-BE49-F238E27FC236}">
                    <a16:creationId xmlns:a16="http://schemas.microsoft.com/office/drawing/2014/main" id="{2B610FCF-EBB3-48CC-ABD3-8540B481F9A6}"/>
                  </a:ext>
                </a:extLst>
              </p:cNvPr>
              <p:cNvSpPr>
                <a:spLocks noChangeArrowheads="1"/>
              </p:cNvSpPr>
              <p:nvPr/>
            </p:nvSpPr>
            <p:spPr bwMode="auto">
              <a:xfrm>
                <a:off x="413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87" name="Rectangle 3307">
                <a:extLst>
                  <a:ext uri="{FF2B5EF4-FFF2-40B4-BE49-F238E27FC236}">
                    <a16:creationId xmlns:a16="http://schemas.microsoft.com/office/drawing/2014/main" id="{B7C5ACB5-45F4-4E06-9586-E50457CF94CD}"/>
                  </a:ext>
                </a:extLst>
              </p:cNvPr>
              <p:cNvSpPr>
                <a:spLocks noChangeArrowheads="1"/>
              </p:cNvSpPr>
              <p:nvPr/>
            </p:nvSpPr>
            <p:spPr bwMode="auto">
              <a:xfrm>
                <a:off x="413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88" name="Rectangle 3308">
                <a:extLst>
                  <a:ext uri="{FF2B5EF4-FFF2-40B4-BE49-F238E27FC236}">
                    <a16:creationId xmlns:a16="http://schemas.microsoft.com/office/drawing/2014/main" id="{36EDEC77-19DD-48CC-B771-59D0D76648EC}"/>
                  </a:ext>
                </a:extLst>
              </p:cNvPr>
              <p:cNvSpPr>
                <a:spLocks noChangeArrowheads="1"/>
              </p:cNvSpPr>
              <p:nvPr/>
            </p:nvSpPr>
            <p:spPr bwMode="auto">
              <a:xfrm>
                <a:off x="413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89" name="Rectangle 3309">
                <a:extLst>
                  <a:ext uri="{FF2B5EF4-FFF2-40B4-BE49-F238E27FC236}">
                    <a16:creationId xmlns:a16="http://schemas.microsoft.com/office/drawing/2014/main" id="{28D102E4-0B30-4C4C-B35D-13101E9E076A}"/>
                  </a:ext>
                </a:extLst>
              </p:cNvPr>
              <p:cNvSpPr>
                <a:spLocks noChangeArrowheads="1"/>
              </p:cNvSpPr>
              <p:nvPr/>
            </p:nvSpPr>
            <p:spPr bwMode="auto">
              <a:xfrm>
                <a:off x="413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90" name="Rectangle 3310">
                <a:extLst>
                  <a:ext uri="{FF2B5EF4-FFF2-40B4-BE49-F238E27FC236}">
                    <a16:creationId xmlns:a16="http://schemas.microsoft.com/office/drawing/2014/main" id="{97232447-2101-456F-9BC8-042C27AD2CF8}"/>
                  </a:ext>
                </a:extLst>
              </p:cNvPr>
              <p:cNvSpPr>
                <a:spLocks noChangeArrowheads="1"/>
              </p:cNvSpPr>
              <p:nvPr/>
            </p:nvSpPr>
            <p:spPr bwMode="auto">
              <a:xfrm>
                <a:off x="41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91" name="Rectangle 3311">
                <a:extLst>
                  <a:ext uri="{FF2B5EF4-FFF2-40B4-BE49-F238E27FC236}">
                    <a16:creationId xmlns:a16="http://schemas.microsoft.com/office/drawing/2014/main" id="{E55E4516-7319-4EAF-9868-9A364D64F240}"/>
                  </a:ext>
                </a:extLst>
              </p:cNvPr>
              <p:cNvSpPr>
                <a:spLocks noChangeArrowheads="1"/>
              </p:cNvSpPr>
              <p:nvPr/>
            </p:nvSpPr>
            <p:spPr bwMode="auto">
              <a:xfrm>
                <a:off x="41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92" name="Rectangle 3312">
                <a:extLst>
                  <a:ext uri="{FF2B5EF4-FFF2-40B4-BE49-F238E27FC236}">
                    <a16:creationId xmlns:a16="http://schemas.microsoft.com/office/drawing/2014/main" id="{979E35D7-8AEC-4A82-9331-AE596363D90B}"/>
                  </a:ext>
                </a:extLst>
              </p:cNvPr>
              <p:cNvSpPr>
                <a:spLocks noChangeArrowheads="1"/>
              </p:cNvSpPr>
              <p:nvPr/>
            </p:nvSpPr>
            <p:spPr bwMode="auto">
              <a:xfrm>
                <a:off x="41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93" name="Rectangle 3313">
                <a:extLst>
                  <a:ext uri="{FF2B5EF4-FFF2-40B4-BE49-F238E27FC236}">
                    <a16:creationId xmlns:a16="http://schemas.microsoft.com/office/drawing/2014/main" id="{89E69466-FFAF-42A4-9920-883D6AA68E08}"/>
                  </a:ext>
                </a:extLst>
              </p:cNvPr>
              <p:cNvSpPr>
                <a:spLocks noChangeArrowheads="1"/>
              </p:cNvSpPr>
              <p:nvPr/>
            </p:nvSpPr>
            <p:spPr bwMode="auto">
              <a:xfrm>
                <a:off x="41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94" name="Rectangle 3314">
                <a:extLst>
                  <a:ext uri="{FF2B5EF4-FFF2-40B4-BE49-F238E27FC236}">
                    <a16:creationId xmlns:a16="http://schemas.microsoft.com/office/drawing/2014/main" id="{28AA4869-EC9F-4E72-A48A-5E6713BA11B4}"/>
                  </a:ext>
                </a:extLst>
              </p:cNvPr>
              <p:cNvSpPr>
                <a:spLocks noChangeArrowheads="1"/>
              </p:cNvSpPr>
              <p:nvPr/>
            </p:nvSpPr>
            <p:spPr bwMode="auto">
              <a:xfrm>
                <a:off x="41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95" name="Rectangle 3315">
                <a:extLst>
                  <a:ext uri="{FF2B5EF4-FFF2-40B4-BE49-F238E27FC236}">
                    <a16:creationId xmlns:a16="http://schemas.microsoft.com/office/drawing/2014/main" id="{9CD454A3-D1DB-4E8F-898D-A76F767CE44E}"/>
                  </a:ext>
                </a:extLst>
              </p:cNvPr>
              <p:cNvSpPr>
                <a:spLocks noChangeArrowheads="1"/>
              </p:cNvSpPr>
              <p:nvPr/>
            </p:nvSpPr>
            <p:spPr bwMode="auto">
              <a:xfrm>
                <a:off x="41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96" name="Rectangle 3316">
                <a:extLst>
                  <a:ext uri="{FF2B5EF4-FFF2-40B4-BE49-F238E27FC236}">
                    <a16:creationId xmlns:a16="http://schemas.microsoft.com/office/drawing/2014/main" id="{5F59C6E5-9F60-429B-ACB3-E537B6F413B4}"/>
                  </a:ext>
                </a:extLst>
              </p:cNvPr>
              <p:cNvSpPr>
                <a:spLocks noChangeArrowheads="1"/>
              </p:cNvSpPr>
              <p:nvPr/>
            </p:nvSpPr>
            <p:spPr bwMode="auto">
              <a:xfrm>
                <a:off x="41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97" name="Rectangle 3317">
                <a:extLst>
                  <a:ext uri="{FF2B5EF4-FFF2-40B4-BE49-F238E27FC236}">
                    <a16:creationId xmlns:a16="http://schemas.microsoft.com/office/drawing/2014/main" id="{79B9013C-E949-452B-8B63-100A01CBA36C}"/>
                  </a:ext>
                </a:extLst>
              </p:cNvPr>
              <p:cNvSpPr>
                <a:spLocks noChangeArrowheads="1"/>
              </p:cNvSpPr>
              <p:nvPr/>
            </p:nvSpPr>
            <p:spPr bwMode="auto">
              <a:xfrm>
                <a:off x="41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98" name="Rectangle 3318">
                <a:extLst>
                  <a:ext uri="{FF2B5EF4-FFF2-40B4-BE49-F238E27FC236}">
                    <a16:creationId xmlns:a16="http://schemas.microsoft.com/office/drawing/2014/main" id="{0C7546AE-483D-466C-9302-1D29258D9CB6}"/>
                  </a:ext>
                </a:extLst>
              </p:cNvPr>
              <p:cNvSpPr>
                <a:spLocks noChangeArrowheads="1"/>
              </p:cNvSpPr>
              <p:nvPr/>
            </p:nvSpPr>
            <p:spPr bwMode="auto">
              <a:xfrm>
                <a:off x="415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99" name="Rectangle 3319">
                <a:extLst>
                  <a:ext uri="{FF2B5EF4-FFF2-40B4-BE49-F238E27FC236}">
                    <a16:creationId xmlns:a16="http://schemas.microsoft.com/office/drawing/2014/main" id="{9CC39FE8-8F5D-47DA-A03E-B6175EB773AC}"/>
                  </a:ext>
                </a:extLst>
              </p:cNvPr>
              <p:cNvSpPr>
                <a:spLocks noChangeArrowheads="1"/>
              </p:cNvSpPr>
              <p:nvPr/>
            </p:nvSpPr>
            <p:spPr bwMode="auto">
              <a:xfrm>
                <a:off x="415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00" name="Rectangle 3320">
                <a:extLst>
                  <a:ext uri="{FF2B5EF4-FFF2-40B4-BE49-F238E27FC236}">
                    <a16:creationId xmlns:a16="http://schemas.microsoft.com/office/drawing/2014/main" id="{F344825B-D434-44E5-A632-0D91EBD69C93}"/>
                  </a:ext>
                </a:extLst>
              </p:cNvPr>
              <p:cNvSpPr>
                <a:spLocks noChangeArrowheads="1"/>
              </p:cNvSpPr>
              <p:nvPr/>
            </p:nvSpPr>
            <p:spPr bwMode="auto">
              <a:xfrm>
                <a:off x="415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01" name="Rectangle 3321">
                <a:extLst>
                  <a:ext uri="{FF2B5EF4-FFF2-40B4-BE49-F238E27FC236}">
                    <a16:creationId xmlns:a16="http://schemas.microsoft.com/office/drawing/2014/main" id="{13DDC3C3-316F-4DB8-95EA-B676F8A3E69C}"/>
                  </a:ext>
                </a:extLst>
              </p:cNvPr>
              <p:cNvSpPr>
                <a:spLocks noChangeArrowheads="1"/>
              </p:cNvSpPr>
              <p:nvPr/>
            </p:nvSpPr>
            <p:spPr bwMode="auto">
              <a:xfrm>
                <a:off x="415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02" name="Rectangle 3322">
                <a:extLst>
                  <a:ext uri="{FF2B5EF4-FFF2-40B4-BE49-F238E27FC236}">
                    <a16:creationId xmlns:a16="http://schemas.microsoft.com/office/drawing/2014/main" id="{028481DE-6B54-4920-98E1-AEF55C09557F}"/>
                  </a:ext>
                </a:extLst>
              </p:cNvPr>
              <p:cNvSpPr>
                <a:spLocks noChangeArrowheads="1"/>
              </p:cNvSpPr>
              <p:nvPr/>
            </p:nvSpPr>
            <p:spPr bwMode="auto">
              <a:xfrm>
                <a:off x="41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03" name="Rectangle 3323">
                <a:extLst>
                  <a:ext uri="{FF2B5EF4-FFF2-40B4-BE49-F238E27FC236}">
                    <a16:creationId xmlns:a16="http://schemas.microsoft.com/office/drawing/2014/main" id="{2FC582CC-00F0-4A20-B434-07C8CC9B808E}"/>
                  </a:ext>
                </a:extLst>
              </p:cNvPr>
              <p:cNvSpPr>
                <a:spLocks noChangeArrowheads="1"/>
              </p:cNvSpPr>
              <p:nvPr/>
            </p:nvSpPr>
            <p:spPr bwMode="auto">
              <a:xfrm>
                <a:off x="41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04" name="Rectangle 3324">
                <a:extLst>
                  <a:ext uri="{FF2B5EF4-FFF2-40B4-BE49-F238E27FC236}">
                    <a16:creationId xmlns:a16="http://schemas.microsoft.com/office/drawing/2014/main" id="{47EA7ABA-7AAF-409C-AEEE-E186F381A4F2}"/>
                  </a:ext>
                </a:extLst>
              </p:cNvPr>
              <p:cNvSpPr>
                <a:spLocks noChangeArrowheads="1"/>
              </p:cNvSpPr>
              <p:nvPr/>
            </p:nvSpPr>
            <p:spPr bwMode="auto">
              <a:xfrm>
                <a:off x="41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05" name="Rectangle 3325">
                <a:extLst>
                  <a:ext uri="{FF2B5EF4-FFF2-40B4-BE49-F238E27FC236}">
                    <a16:creationId xmlns:a16="http://schemas.microsoft.com/office/drawing/2014/main" id="{8CF2E783-C21D-49C8-96A5-5C880E300F4C}"/>
                  </a:ext>
                </a:extLst>
              </p:cNvPr>
              <p:cNvSpPr>
                <a:spLocks noChangeArrowheads="1"/>
              </p:cNvSpPr>
              <p:nvPr/>
            </p:nvSpPr>
            <p:spPr bwMode="auto">
              <a:xfrm>
                <a:off x="41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06" name="Rectangle 3326">
                <a:extLst>
                  <a:ext uri="{FF2B5EF4-FFF2-40B4-BE49-F238E27FC236}">
                    <a16:creationId xmlns:a16="http://schemas.microsoft.com/office/drawing/2014/main" id="{942F05DB-EEAB-40A1-AAE9-B021B27B55B9}"/>
                  </a:ext>
                </a:extLst>
              </p:cNvPr>
              <p:cNvSpPr>
                <a:spLocks noChangeArrowheads="1"/>
              </p:cNvSpPr>
              <p:nvPr/>
            </p:nvSpPr>
            <p:spPr bwMode="auto">
              <a:xfrm>
                <a:off x="41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07" name="Rectangle 3327">
                <a:extLst>
                  <a:ext uri="{FF2B5EF4-FFF2-40B4-BE49-F238E27FC236}">
                    <a16:creationId xmlns:a16="http://schemas.microsoft.com/office/drawing/2014/main" id="{A8EF6AD8-B3CB-43DC-956F-2B57B8FFD144}"/>
                  </a:ext>
                </a:extLst>
              </p:cNvPr>
              <p:cNvSpPr>
                <a:spLocks noChangeArrowheads="1"/>
              </p:cNvSpPr>
              <p:nvPr/>
            </p:nvSpPr>
            <p:spPr bwMode="auto">
              <a:xfrm>
                <a:off x="41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08" name="Rectangle 3328">
                <a:extLst>
                  <a:ext uri="{FF2B5EF4-FFF2-40B4-BE49-F238E27FC236}">
                    <a16:creationId xmlns:a16="http://schemas.microsoft.com/office/drawing/2014/main" id="{995BE3EE-5309-4413-B92F-534BC5EC70E0}"/>
                  </a:ext>
                </a:extLst>
              </p:cNvPr>
              <p:cNvSpPr>
                <a:spLocks noChangeArrowheads="1"/>
              </p:cNvSpPr>
              <p:nvPr/>
            </p:nvSpPr>
            <p:spPr bwMode="auto">
              <a:xfrm>
                <a:off x="41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09" name="Rectangle 3329">
                <a:extLst>
                  <a:ext uri="{FF2B5EF4-FFF2-40B4-BE49-F238E27FC236}">
                    <a16:creationId xmlns:a16="http://schemas.microsoft.com/office/drawing/2014/main" id="{809E13F9-E1BA-4368-8C9E-307F6E633854}"/>
                  </a:ext>
                </a:extLst>
              </p:cNvPr>
              <p:cNvSpPr>
                <a:spLocks noChangeArrowheads="1"/>
              </p:cNvSpPr>
              <p:nvPr/>
            </p:nvSpPr>
            <p:spPr bwMode="auto">
              <a:xfrm>
                <a:off x="41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10" name="Rectangle 3330">
                <a:extLst>
                  <a:ext uri="{FF2B5EF4-FFF2-40B4-BE49-F238E27FC236}">
                    <a16:creationId xmlns:a16="http://schemas.microsoft.com/office/drawing/2014/main" id="{5BD7EDDE-4BA9-4DBF-B7F5-5423433C665E}"/>
                  </a:ext>
                </a:extLst>
              </p:cNvPr>
              <p:cNvSpPr>
                <a:spLocks noChangeArrowheads="1"/>
              </p:cNvSpPr>
              <p:nvPr/>
            </p:nvSpPr>
            <p:spPr bwMode="auto">
              <a:xfrm>
                <a:off x="416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11" name="Rectangle 3331">
                <a:extLst>
                  <a:ext uri="{FF2B5EF4-FFF2-40B4-BE49-F238E27FC236}">
                    <a16:creationId xmlns:a16="http://schemas.microsoft.com/office/drawing/2014/main" id="{2797720F-EDED-4FD0-A958-B69C63995902}"/>
                  </a:ext>
                </a:extLst>
              </p:cNvPr>
              <p:cNvSpPr>
                <a:spLocks noChangeArrowheads="1"/>
              </p:cNvSpPr>
              <p:nvPr/>
            </p:nvSpPr>
            <p:spPr bwMode="auto">
              <a:xfrm>
                <a:off x="416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12" name="Rectangle 3332">
                <a:extLst>
                  <a:ext uri="{FF2B5EF4-FFF2-40B4-BE49-F238E27FC236}">
                    <a16:creationId xmlns:a16="http://schemas.microsoft.com/office/drawing/2014/main" id="{41745F41-174D-46DC-99C2-CD6CFB89103D}"/>
                  </a:ext>
                </a:extLst>
              </p:cNvPr>
              <p:cNvSpPr>
                <a:spLocks noChangeArrowheads="1"/>
              </p:cNvSpPr>
              <p:nvPr/>
            </p:nvSpPr>
            <p:spPr bwMode="auto">
              <a:xfrm>
                <a:off x="416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13" name="Rectangle 3333">
                <a:extLst>
                  <a:ext uri="{FF2B5EF4-FFF2-40B4-BE49-F238E27FC236}">
                    <a16:creationId xmlns:a16="http://schemas.microsoft.com/office/drawing/2014/main" id="{7981E7B1-625B-4BD7-8D7C-24F0484D8BEE}"/>
                  </a:ext>
                </a:extLst>
              </p:cNvPr>
              <p:cNvSpPr>
                <a:spLocks noChangeArrowheads="1"/>
              </p:cNvSpPr>
              <p:nvPr/>
            </p:nvSpPr>
            <p:spPr bwMode="auto">
              <a:xfrm>
                <a:off x="416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14" name="Rectangle 3334">
                <a:extLst>
                  <a:ext uri="{FF2B5EF4-FFF2-40B4-BE49-F238E27FC236}">
                    <a16:creationId xmlns:a16="http://schemas.microsoft.com/office/drawing/2014/main" id="{0D516E6A-7F9F-4DF4-BD96-150A3053F71F}"/>
                  </a:ext>
                </a:extLst>
              </p:cNvPr>
              <p:cNvSpPr>
                <a:spLocks noChangeArrowheads="1"/>
              </p:cNvSpPr>
              <p:nvPr/>
            </p:nvSpPr>
            <p:spPr bwMode="auto">
              <a:xfrm>
                <a:off x="41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15" name="Rectangle 3335">
                <a:extLst>
                  <a:ext uri="{FF2B5EF4-FFF2-40B4-BE49-F238E27FC236}">
                    <a16:creationId xmlns:a16="http://schemas.microsoft.com/office/drawing/2014/main" id="{D8832079-2616-4DA0-86D9-5B66D0FC5A47}"/>
                  </a:ext>
                </a:extLst>
              </p:cNvPr>
              <p:cNvSpPr>
                <a:spLocks noChangeArrowheads="1"/>
              </p:cNvSpPr>
              <p:nvPr/>
            </p:nvSpPr>
            <p:spPr bwMode="auto">
              <a:xfrm>
                <a:off x="41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16" name="Rectangle 3336">
                <a:extLst>
                  <a:ext uri="{FF2B5EF4-FFF2-40B4-BE49-F238E27FC236}">
                    <a16:creationId xmlns:a16="http://schemas.microsoft.com/office/drawing/2014/main" id="{5A3B07AE-24DB-412C-BB72-9E32936D7C79}"/>
                  </a:ext>
                </a:extLst>
              </p:cNvPr>
              <p:cNvSpPr>
                <a:spLocks noChangeArrowheads="1"/>
              </p:cNvSpPr>
              <p:nvPr/>
            </p:nvSpPr>
            <p:spPr bwMode="auto">
              <a:xfrm>
                <a:off x="41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17" name="Rectangle 3337">
                <a:extLst>
                  <a:ext uri="{FF2B5EF4-FFF2-40B4-BE49-F238E27FC236}">
                    <a16:creationId xmlns:a16="http://schemas.microsoft.com/office/drawing/2014/main" id="{F7A141FC-1EAC-497F-951E-6A9B8760D028}"/>
                  </a:ext>
                </a:extLst>
              </p:cNvPr>
              <p:cNvSpPr>
                <a:spLocks noChangeArrowheads="1"/>
              </p:cNvSpPr>
              <p:nvPr/>
            </p:nvSpPr>
            <p:spPr bwMode="auto">
              <a:xfrm>
                <a:off x="41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18" name="Rectangle 3338">
                <a:extLst>
                  <a:ext uri="{FF2B5EF4-FFF2-40B4-BE49-F238E27FC236}">
                    <a16:creationId xmlns:a16="http://schemas.microsoft.com/office/drawing/2014/main" id="{18EF22D1-937B-4C70-8E5C-C44B6DACD82E}"/>
                  </a:ext>
                </a:extLst>
              </p:cNvPr>
              <p:cNvSpPr>
                <a:spLocks noChangeArrowheads="1"/>
              </p:cNvSpPr>
              <p:nvPr/>
            </p:nvSpPr>
            <p:spPr bwMode="auto">
              <a:xfrm>
                <a:off x="41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19" name="Rectangle 3339">
                <a:extLst>
                  <a:ext uri="{FF2B5EF4-FFF2-40B4-BE49-F238E27FC236}">
                    <a16:creationId xmlns:a16="http://schemas.microsoft.com/office/drawing/2014/main" id="{DA180E3F-9E49-4434-84F6-7D490248FA4B}"/>
                  </a:ext>
                </a:extLst>
              </p:cNvPr>
              <p:cNvSpPr>
                <a:spLocks noChangeArrowheads="1"/>
              </p:cNvSpPr>
              <p:nvPr/>
            </p:nvSpPr>
            <p:spPr bwMode="auto">
              <a:xfrm>
                <a:off x="41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20" name="Rectangle 3340">
                <a:extLst>
                  <a:ext uri="{FF2B5EF4-FFF2-40B4-BE49-F238E27FC236}">
                    <a16:creationId xmlns:a16="http://schemas.microsoft.com/office/drawing/2014/main" id="{1CA470E2-3635-444C-BCE3-0EE8CA2BAF0A}"/>
                  </a:ext>
                </a:extLst>
              </p:cNvPr>
              <p:cNvSpPr>
                <a:spLocks noChangeArrowheads="1"/>
              </p:cNvSpPr>
              <p:nvPr/>
            </p:nvSpPr>
            <p:spPr bwMode="auto">
              <a:xfrm>
                <a:off x="41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21" name="Rectangle 3341">
                <a:extLst>
                  <a:ext uri="{FF2B5EF4-FFF2-40B4-BE49-F238E27FC236}">
                    <a16:creationId xmlns:a16="http://schemas.microsoft.com/office/drawing/2014/main" id="{AA5E9745-0B87-48B4-AE79-CF11E641730D}"/>
                  </a:ext>
                </a:extLst>
              </p:cNvPr>
              <p:cNvSpPr>
                <a:spLocks noChangeArrowheads="1"/>
              </p:cNvSpPr>
              <p:nvPr/>
            </p:nvSpPr>
            <p:spPr bwMode="auto">
              <a:xfrm>
                <a:off x="41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22" name="Rectangle 3342">
                <a:extLst>
                  <a:ext uri="{FF2B5EF4-FFF2-40B4-BE49-F238E27FC236}">
                    <a16:creationId xmlns:a16="http://schemas.microsoft.com/office/drawing/2014/main" id="{C46457B0-A988-49EE-A916-D280E9E20D7B}"/>
                  </a:ext>
                </a:extLst>
              </p:cNvPr>
              <p:cNvSpPr>
                <a:spLocks noChangeArrowheads="1"/>
              </p:cNvSpPr>
              <p:nvPr/>
            </p:nvSpPr>
            <p:spPr bwMode="auto">
              <a:xfrm>
                <a:off x="417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23" name="Rectangle 3343">
                <a:extLst>
                  <a:ext uri="{FF2B5EF4-FFF2-40B4-BE49-F238E27FC236}">
                    <a16:creationId xmlns:a16="http://schemas.microsoft.com/office/drawing/2014/main" id="{A8425664-DFAA-4F49-856B-597B98DC3D8F}"/>
                  </a:ext>
                </a:extLst>
              </p:cNvPr>
              <p:cNvSpPr>
                <a:spLocks noChangeArrowheads="1"/>
              </p:cNvSpPr>
              <p:nvPr/>
            </p:nvSpPr>
            <p:spPr bwMode="auto">
              <a:xfrm>
                <a:off x="417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24" name="Rectangle 3344">
                <a:extLst>
                  <a:ext uri="{FF2B5EF4-FFF2-40B4-BE49-F238E27FC236}">
                    <a16:creationId xmlns:a16="http://schemas.microsoft.com/office/drawing/2014/main" id="{9921FDA0-D332-4BFB-81B2-28DEF7F9E83C}"/>
                  </a:ext>
                </a:extLst>
              </p:cNvPr>
              <p:cNvSpPr>
                <a:spLocks noChangeArrowheads="1"/>
              </p:cNvSpPr>
              <p:nvPr/>
            </p:nvSpPr>
            <p:spPr bwMode="auto">
              <a:xfrm>
                <a:off x="417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25" name="Rectangle 3345">
                <a:extLst>
                  <a:ext uri="{FF2B5EF4-FFF2-40B4-BE49-F238E27FC236}">
                    <a16:creationId xmlns:a16="http://schemas.microsoft.com/office/drawing/2014/main" id="{D90FCEA0-CFF6-4A20-ADAC-4991E097223D}"/>
                  </a:ext>
                </a:extLst>
              </p:cNvPr>
              <p:cNvSpPr>
                <a:spLocks noChangeArrowheads="1"/>
              </p:cNvSpPr>
              <p:nvPr/>
            </p:nvSpPr>
            <p:spPr bwMode="auto">
              <a:xfrm>
                <a:off x="417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26" name="Rectangle 3346">
                <a:extLst>
                  <a:ext uri="{FF2B5EF4-FFF2-40B4-BE49-F238E27FC236}">
                    <a16:creationId xmlns:a16="http://schemas.microsoft.com/office/drawing/2014/main" id="{40CE6B92-DDBD-4215-84B9-B8ECAC3329F9}"/>
                  </a:ext>
                </a:extLst>
              </p:cNvPr>
              <p:cNvSpPr>
                <a:spLocks noChangeArrowheads="1"/>
              </p:cNvSpPr>
              <p:nvPr/>
            </p:nvSpPr>
            <p:spPr bwMode="auto">
              <a:xfrm>
                <a:off x="41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27" name="Rectangle 3347">
                <a:extLst>
                  <a:ext uri="{FF2B5EF4-FFF2-40B4-BE49-F238E27FC236}">
                    <a16:creationId xmlns:a16="http://schemas.microsoft.com/office/drawing/2014/main" id="{AE858EA8-DEDC-4735-9DBC-9E761D252BF1}"/>
                  </a:ext>
                </a:extLst>
              </p:cNvPr>
              <p:cNvSpPr>
                <a:spLocks noChangeArrowheads="1"/>
              </p:cNvSpPr>
              <p:nvPr/>
            </p:nvSpPr>
            <p:spPr bwMode="auto">
              <a:xfrm>
                <a:off x="41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28" name="Rectangle 3348">
                <a:extLst>
                  <a:ext uri="{FF2B5EF4-FFF2-40B4-BE49-F238E27FC236}">
                    <a16:creationId xmlns:a16="http://schemas.microsoft.com/office/drawing/2014/main" id="{9CDAF7AC-BABD-4B23-8E04-6CB8B4E44153}"/>
                  </a:ext>
                </a:extLst>
              </p:cNvPr>
              <p:cNvSpPr>
                <a:spLocks noChangeArrowheads="1"/>
              </p:cNvSpPr>
              <p:nvPr/>
            </p:nvSpPr>
            <p:spPr bwMode="auto">
              <a:xfrm>
                <a:off x="41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29" name="Rectangle 3349">
                <a:extLst>
                  <a:ext uri="{FF2B5EF4-FFF2-40B4-BE49-F238E27FC236}">
                    <a16:creationId xmlns:a16="http://schemas.microsoft.com/office/drawing/2014/main" id="{6C976956-CC7F-49D2-B88A-49428F619521}"/>
                  </a:ext>
                </a:extLst>
              </p:cNvPr>
              <p:cNvSpPr>
                <a:spLocks noChangeArrowheads="1"/>
              </p:cNvSpPr>
              <p:nvPr/>
            </p:nvSpPr>
            <p:spPr bwMode="auto">
              <a:xfrm>
                <a:off x="41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30" name="Rectangle 3350">
                <a:extLst>
                  <a:ext uri="{FF2B5EF4-FFF2-40B4-BE49-F238E27FC236}">
                    <a16:creationId xmlns:a16="http://schemas.microsoft.com/office/drawing/2014/main" id="{7CAC297E-DE8A-44A4-9AEE-ACEA943F4308}"/>
                  </a:ext>
                </a:extLst>
              </p:cNvPr>
              <p:cNvSpPr>
                <a:spLocks noChangeArrowheads="1"/>
              </p:cNvSpPr>
              <p:nvPr/>
            </p:nvSpPr>
            <p:spPr bwMode="auto">
              <a:xfrm>
                <a:off x="41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31" name="Rectangle 3351">
                <a:extLst>
                  <a:ext uri="{FF2B5EF4-FFF2-40B4-BE49-F238E27FC236}">
                    <a16:creationId xmlns:a16="http://schemas.microsoft.com/office/drawing/2014/main" id="{4F384532-4118-4B8E-B325-BCC97F791FED}"/>
                  </a:ext>
                </a:extLst>
              </p:cNvPr>
              <p:cNvSpPr>
                <a:spLocks noChangeArrowheads="1"/>
              </p:cNvSpPr>
              <p:nvPr/>
            </p:nvSpPr>
            <p:spPr bwMode="auto">
              <a:xfrm>
                <a:off x="41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32" name="Rectangle 3352">
                <a:extLst>
                  <a:ext uri="{FF2B5EF4-FFF2-40B4-BE49-F238E27FC236}">
                    <a16:creationId xmlns:a16="http://schemas.microsoft.com/office/drawing/2014/main" id="{A21CE0F5-D405-4200-805E-E0F7897F5135}"/>
                  </a:ext>
                </a:extLst>
              </p:cNvPr>
              <p:cNvSpPr>
                <a:spLocks noChangeArrowheads="1"/>
              </p:cNvSpPr>
              <p:nvPr/>
            </p:nvSpPr>
            <p:spPr bwMode="auto">
              <a:xfrm>
                <a:off x="41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33" name="Rectangle 3353">
                <a:extLst>
                  <a:ext uri="{FF2B5EF4-FFF2-40B4-BE49-F238E27FC236}">
                    <a16:creationId xmlns:a16="http://schemas.microsoft.com/office/drawing/2014/main" id="{FA06F847-B1DB-4947-9668-1EE58642E533}"/>
                  </a:ext>
                </a:extLst>
              </p:cNvPr>
              <p:cNvSpPr>
                <a:spLocks noChangeArrowheads="1"/>
              </p:cNvSpPr>
              <p:nvPr/>
            </p:nvSpPr>
            <p:spPr bwMode="auto">
              <a:xfrm>
                <a:off x="41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34" name="Rectangle 3354">
                <a:extLst>
                  <a:ext uri="{FF2B5EF4-FFF2-40B4-BE49-F238E27FC236}">
                    <a16:creationId xmlns:a16="http://schemas.microsoft.com/office/drawing/2014/main" id="{D0E8377E-8E4C-401F-AEF7-21319D8E72CF}"/>
                  </a:ext>
                </a:extLst>
              </p:cNvPr>
              <p:cNvSpPr>
                <a:spLocks noChangeArrowheads="1"/>
              </p:cNvSpPr>
              <p:nvPr/>
            </p:nvSpPr>
            <p:spPr bwMode="auto">
              <a:xfrm>
                <a:off x="419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35" name="Rectangle 3355">
                <a:extLst>
                  <a:ext uri="{FF2B5EF4-FFF2-40B4-BE49-F238E27FC236}">
                    <a16:creationId xmlns:a16="http://schemas.microsoft.com/office/drawing/2014/main" id="{C212E444-DD9A-47F5-A600-4758CA04036E}"/>
                  </a:ext>
                </a:extLst>
              </p:cNvPr>
              <p:cNvSpPr>
                <a:spLocks noChangeArrowheads="1"/>
              </p:cNvSpPr>
              <p:nvPr/>
            </p:nvSpPr>
            <p:spPr bwMode="auto">
              <a:xfrm>
                <a:off x="419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36" name="Rectangle 3356">
                <a:extLst>
                  <a:ext uri="{FF2B5EF4-FFF2-40B4-BE49-F238E27FC236}">
                    <a16:creationId xmlns:a16="http://schemas.microsoft.com/office/drawing/2014/main" id="{973C2FDC-8113-4E1E-90BB-4A44B96CC084}"/>
                  </a:ext>
                </a:extLst>
              </p:cNvPr>
              <p:cNvSpPr>
                <a:spLocks noChangeArrowheads="1"/>
              </p:cNvSpPr>
              <p:nvPr/>
            </p:nvSpPr>
            <p:spPr bwMode="auto">
              <a:xfrm>
                <a:off x="419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37" name="Rectangle 3357">
                <a:extLst>
                  <a:ext uri="{FF2B5EF4-FFF2-40B4-BE49-F238E27FC236}">
                    <a16:creationId xmlns:a16="http://schemas.microsoft.com/office/drawing/2014/main" id="{46BF0DA8-E16A-494B-808F-FA3CF189E81B}"/>
                  </a:ext>
                </a:extLst>
              </p:cNvPr>
              <p:cNvSpPr>
                <a:spLocks noChangeArrowheads="1"/>
              </p:cNvSpPr>
              <p:nvPr/>
            </p:nvSpPr>
            <p:spPr bwMode="auto">
              <a:xfrm>
                <a:off x="419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38" name="Rectangle 3358">
                <a:extLst>
                  <a:ext uri="{FF2B5EF4-FFF2-40B4-BE49-F238E27FC236}">
                    <a16:creationId xmlns:a16="http://schemas.microsoft.com/office/drawing/2014/main" id="{6F1FA2D2-5717-4C07-AED2-4C04F3044DDB}"/>
                  </a:ext>
                </a:extLst>
              </p:cNvPr>
              <p:cNvSpPr>
                <a:spLocks noChangeArrowheads="1"/>
              </p:cNvSpPr>
              <p:nvPr/>
            </p:nvSpPr>
            <p:spPr bwMode="auto">
              <a:xfrm>
                <a:off x="419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39" name="Rectangle 3359">
                <a:extLst>
                  <a:ext uri="{FF2B5EF4-FFF2-40B4-BE49-F238E27FC236}">
                    <a16:creationId xmlns:a16="http://schemas.microsoft.com/office/drawing/2014/main" id="{AA9DFF8C-7AE7-4C3B-8B09-7E8C26E9970F}"/>
                  </a:ext>
                </a:extLst>
              </p:cNvPr>
              <p:cNvSpPr>
                <a:spLocks noChangeArrowheads="1"/>
              </p:cNvSpPr>
              <p:nvPr/>
            </p:nvSpPr>
            <p:spPr bwMode="auto">
              <a:xfrm>
                <a:off x="41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40" name="Rectangle 3360">
                <a:extLst>
                  <a:ext uri="{FF2B5EF4-FFF2-40B4-BE49-F238E27FC236}">
                    <a16:creationId xmlns:a16="http://schemas.microsoft.com/office/drawing/2014/main" id="{217B901F-D562-4129-82E3-073173904178}"/>
                  </a:ext>
                </a:extLst>
              </p:cNvPr>
              <p:cNvSpPr>
                <a:spLocks noChangeArrowheads="1"/>
              </p:cNvSpPr>
              <p:nvPr/>
            </p:nvSpPr>
            <p:spPr bwMode="auto">
              <a:xfrm>
                <a:off x="41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41" name="Rectangle 3361">
                <a:extLst>
                  <a:ext uri="{FF2B5EF4-FFF2-40B4-BE49-F238E27FC236}">
                    <a16:creationId xmlns:a16="http://schemas.microsoft.com/office/drawing/2014/main" id="{B205109A-6D49-49A7-8C8E-A73194E37AAB}"/>
                  </a:ext>
                </a:extLst>
              </p:cNvPr>
              <p:cNvSpPr>
                <a:spLocks noChangeArrowheads="1"/>
              </p:cNvSpPr>
              <p:nvPr/>
            </p:nvSpPr>
            <p:spPr bwMode="auto">
              <a:xfrm>
                <a:off x="41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42" name="Rectangle 3362">
                <a:extLst>
                  <a:ext uri="{FF2B5EF4-FFF2-40B4-BE49-F238E27FC236}">
                    <a16:creationId xmlns:a16="http://schemas.microsoft.com/office/drawing/2014/main" id="{923E13DD-C374-4EC3-95F2-FFDD7F7771F5}"/>
                  </a:ext>
                </a:extLst>
              </p:cNvPr>
              <p:cNvSpPr>
                <a:spLocks noChangeArrowheads="1"/>
              </p:cNvSpPr>
              <p:nvPr/>
            </p:nvSpPr>
            <p:spPr bwMode="auto">
              <a:xfrm>
                <a:off x="42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43" name="Rectangle 3363">
                <a:extLst>
                  <a:ext uri="{FF2B5EF4-FFF2-40B4-BE49-F238E27FC236}">
                    <a16:creationId xmlns:a16="http://schemas.microsoft.com/office/drawing/2014/main" id="{67B4D60A-45EF-4D79-AE66-BA9CD906059F}"/>
                  </a:ext>
                </a:extLst>
              </p:cNvPr>
              <p:cNvSpPr>
                <a:spLocks noChangeArrowheads="1"/>
              </p:cNvSpPr>
              <p:nvPr/>
            </p:nvSpPr>
            <p:spPr bwMode="auto">
              <a:xfrm>
                <a:off x="42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44" name="Rectangle 3364">
                <a:extLst>
                  <a:ext uri="{FF2B5EF4-FFF2-40B4-BE49-F238E27FC236}">
                    <a16:creationId xmlns:a16="http://schemas.microsoft.com/office/drawing/2014/main" id="{D7B9C1EF-13C9-4A07-926B-83F3214D8E77}"/>
                  </a:ext>
                </a:extLst>
              </p:cNvPr>
              <p:cNvSpPr>
                <a:spLocks noChangeArrowheads="1"/>
              </p:cNvSpPr>
              <p:nvPr/>
            </p:nvSpPr>
            <p:spPr bwMode="auto">
              <a:xfrm>
                <a:off x="42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45" name="Rectangle 3365">
                <a:extLst>
                  <a:ext uri="{FF2B5EF4-FFF2-40B4-BE49-F238E27FC236}">
                    <a16:creationId xmlns:a16="http://schemas.microsoft.com/office/drawing/2014/main" id="{35C56BFD-CCD0-4631-9D22-BD4E990A7584}"/>
                  </a:ext>
                </a:extLst>
              </p:cNvPr>
              <p:cNvSpPr>
                <a:spLocks noChangeArrowheads="1"/>
              </p:cNvSpPr>
              <p:nvPr/>
            </p:nvSpPr>
            <p:spPr bwMode="auto">
              <a:xfrm>
                <a:off x="42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46" name="Rectangle 3366">
                <a:extLst>
                  <a:ext uri="{FF2B5EF4-FFF2-40B4-BE49-F238E27FC236}">
                    <a16:creationId xmlns:a16="http://schemas.microsoft.com/office/drawing/2014/main" id="{86B90FC7-90FC-4BC7-A527-098C5EF405DD}"/>
                  </a:ext>
                </a:extLst>
              </p:cNvPr>
              <p:cNvSpPr>
                <a:spLocks noChangeArrowheads="1"/>
              </p:cNvSpPr>
              <p:nvPr/>
            </p:nvSpPr>
            <p:spPr bwMode="auto">
              <a:xfrm>
                <a:off x="42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47" name="Rectangle 3367">
                <a:extLst>
                  <a:ext uri="{FF2B5EF4-FFF2-40B4-BE49-F238E27FC236}">
                    <a16:creationId xmlns:a16="http://schemas.microsoft.com/office/drawing/2014/main" id="{DE8427C3-256D-4D8E-823B-42C477E58033}"/>
                  </a:ext>
                </a:extLst>
              </p:cNvPr>
              <p:cNvSpPr>
                <a:spLocks noChangeArrowheads="1"/>
              </p:cNvSpPr>
              <p:nvPr/>
            </p:nvSpPr>
            <p:spPr bwMode="auto">
              <a:xfrm>
                <a:off x="420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48" name="Rectangle 3368">
                <a:extLst>
                  <a:ext uri="{FF2B5EF4-FFF2-40B4-BE49-F238E27FC236}">
                    <a16:creationId xmlns:a16="http://schemas.microsoft.com/office/drawing/2014/main" id="{53234155-28DF-4877-BB6F-B731E29156FF}"/>
                  </a:ext>
                </a:extLst>
              </p:cNvPr>
              <p:cNvSpPr>
                <a:spLocks noChangeArrowheads="1"/>
              </p:cNvSpPr>
              <p:nvPr/>
            </p:nvSpPr>
            <p:spPr bwMode="auto">
              <a:xfrm>
                <a:off x="420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49" name="Rectangle 3369">
                <a:extLst>
                  <a:ext uri="{FF2B5EF4-FFF2-40B4-BE49-F238E27FC236}">
                    <a16:creationId xmlns:a16="http://schemas.microsoft.com/office/drawing/2014/main" id="{B5F20484-8208-402B-A692-9B4266FE4622}"/>
                  </a:ext>
                </a:extLst>
              </p:cNvPr>
              <p:cNvSpPr>
                <a:spLocks noChangeArrowheads="1"/>
              </p:cNvSpPr>
              <p:nvPr/>
            </p:nvSpPr>
            <p:spPr bwMode="auto">
              <a:xfrm>
                <a:off x="420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50" name="Rectangle 3370">
                <a:extLst>
                  <a:ext uri="{FF2B5EF4-FFF2-40B4-BE49-F238E27FC236}">
                    <a16:creationId xmlns:a16="http://schemas.microsoft.com/office/drawing/2014/main" id="{41376AA1-65E3-43EB-84B3-8126C1ACD1F4}"/>
                  </a:ext>
                </a:extLst>
              </p:cNvPr>
              <p:cNvSpPr>
                <a:spLocks noChangeArrowheads="1"/>
              </p:cNvSpPr>
              <p:nvPr/>
            </p:nvSpPr>
            <p:spPr bwMode="auto">
              <a:xfrm>
                <a:off x="420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51" name="Rectangle 3371">
                <a:extLst>
                  <a:ext uri="{FF2B5EF4-FFF2-40B4-BE49-F238E27FC236}">
                    <a16:creationId xmlns:a16="http://schemas.microsoft.com/office/drawing/2014/main" id="{97192415-9F7A-49A0-84CE-085C8833B0FA}"/>
                  </a:ext>
                </a:extLst>
              </p:cNvPr>
              <p:cNvSpPr>
                <a:spLocks noChangeArrowheads="1"/>
              </p:cNvSpPr>
              <p:nvPr/>
            </p:nvSpPr>
            <p:spPr bwMode="auto">
              <a:xfrm>
                <a:off x="42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52" name="Rectangle 3372">
                <a:extLst>
                  <a:ext uri="{FF2B5EF4-FFF2-40B4-BE49-F238E27FC236}">
                    <a16:creationId xmlns:a16="http://schemas.microsoft.com/office/drawing/2014/main" id="{4065F459-E354-4535-A0E4-C9F9DF2B2687}"/>
                  </a:ext>
                </a:extLst>
              </p:cNvPr>
              <p:cNvSpPr>
                <a:spLocks noChangeArrowheads="1"/>
              </p:cNvSpPr>
              <p:nvPr/>
            </p:nvSpPr>
            <p:spPr bwMode="auto">
              <a:xfrm>
                <a:off x="42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53" name="Rectangle 3373">
                <a:extLst>
                  <a:ext uri="{FF2B5EF4-FFF2-40B4-BE49-F238E27FC236}">
                    <a16:creationId xmlns:a16="http://schemas.microsoft.com/office/drawing/2014/main" id="{1FA90073-B4CA-404E-B98F-B065AB790AE4}"/>
                  </a:ext>
                </a:extLst>
              </p:cNvPr>
              <p:cNvSpPr>
                <a:spLocks noChangeArrowheads="1"/>
              </p:cNvSpPr>
              <p:nvPr/>
            </p:nvSpPr>
            <p:spPr bwMode="auto">
              <a:xfrm>
                <a:off x="42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54" name="Rectangle 3374">
                <a:extLst>
                  <a:ext uri="{FF2B5EF4-FFF2-40B4-BE49-F238E27FC236}">
                    <a16:creationId xmlns:a16="http://schemas.microsoft.com/office/drawing/2014/main" id="{47851741-E3CB-4D75-A862-9EF6E38D1B07}"/>
                  </a:ext>
                </a:extLst>
              </p:cNvPr>
              <p:cNvSpPr>
                <a:spLocks noChangeArrowheads="1"/>
              </p:cNvSpPr>
              <p:nvPr/>
            </p:nvSpPr>
            <p:spPr bwMode="auto">
              <a:xfrm>
                <a:off x="42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55" name="Rectangle 3375">
                <a:extLst>
                  <a:ext uri="{FF2B5EF4-FFF2-40B4-BE49-F238E27FC236}">
                    <a16:creationId xmlns:a16="http://schemas.microsoft.com/office/drawing/2014/main" id="{5140AAC2-C896-446A-AE61-FA3FC1ED91F8}"/>
                  </a:ext>
                </a:extLst>
              </p:cNvPr>
              <p:cNvSpPr>
                <a:spLocks noChangeArrowheads="1"/>
              </p:cNvSpPr>
              <p:nvPr/>
            </p:nvSpPr>
            <p:spPr bwMode="auto">
              <a:xfrm>
                <a:off x="42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56" name="Rectangle 3376">
                <a:extLst>
                  <a:ext uri="{FF2B5EF4-FFF2-40B4-BE49-F238E27FC236}">
                    <a16:creationId xmlns:a16="http://schemas.microsoft.com/office/drawing/2014/main" id="{775EA2D9-F311-4F8A-BD2C-E84A93674E24}"/>
                  </a:ext>
                </a:extLst>
              </p:cNvPr>
              <p:cNvSpPr>
                <a:spLocks noChangeArrowheads="1"/>
              </p:cNvSpPr>
              <p:nvPr/>
            </p:nvSpPr>
            <p:spPr bwMode="auto">
              <a:xfrm>
                <a:off x="42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57" name="Rectangle 3377">
                <a:extLst>
                  <a:ext uri="{FF2B5EF4-FFF2-40B4-BE49-F238E27FC236}">
                    <a16:creationId xmlns:a16="http://schemas.microsoft.com/office/drawing/2014/main" id="{4EAF5271-8557-405D-B2B0-BC17DD1F9039}"/>
                  </a:ext>
                </a:extLst>
              </p:cNvPr>
              <p:cNvSpPr>
                <a:spLocks noChangeArrowheads="1"/>
              </p:cNvSpPr>
              <p:nvPr/>
            </p:nvSpPr>
            <p:spPr bwMode="auto">
              <a:xfrm>
                <a:off x="42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58" name="Rectangle 3378">
                <a:extLst>
                  <a:ext uri="{FF2B5EF4-FFF2-40B4-BE49-F238E27FC236}">
                    <a16:creationId xmlns:a16="http://schemas.microsoft.com/office/drawing/2014/main" id="{820181FB-75A2-45C8-929F-BD27A3372212}"/>
                  </a:ext>
                </a:extLst>
              </p:cNvPr>
              <p:cNvSpPr>
                <a:spLocks noChangeArrowheads="1"/>
              </p:cNvSpPr>
              <p:nvPr/>
            </p:nvSpPr>
            <p:spPr bwMode="auto">
              <a:xfrm>
                <a:off x="42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59" name="Rectangle 3379">
                <a:extLst>
                  <a:ext uri="{FF2B5EF4-FFF2-40B4-BE49-F238E27FC236}">
                    <a16:creationId xmlns:a16="http://schemas.microsoft.com/office/drawing/2014/main" id="{AAF1D5A3-D6D5-48B8-A178-3538B5943670}"/>
                  </a:ext>
                </a:extLst>
              </p:cNvPr>
              <p:cNvSpPr>
                <a:spLocks noChangeArrowheads="1"/>
              </p:cNvSpPr>
              <p:nvPr/>
            </p:nvSpPr>
            <p:spPr bwMode="auto">
              <a:xfrm>
                <a:off x="422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60" name="Rectangle 3380">
                <a:extLst>
                  <a:ext uri="{FF2B5EF4-FFF2-40B4-BE49-F238E27FC236}">
                    <a16:creationId xmlns:a16="http://schemas.microsoft.com/office/drawing/2014/main" id="{3E02065A-2825-4268-8F4D-411DCD1BA72B}"/>
                  </a:ext>
                </a:extLst>
              </p:cNvPr>
              <p:cNvSpPr>
                <a:spLocks noChangeArrowheads="1"/>
              </p:cNvSpPr>
              <p:nvPr/>
            </p:nvSpPr>
            <p:spPr bwMode="auto">
              <a:xfrm>
                <a:off x="422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61" name="Rectangle 3381">
                <a:extLst>
                  <a:ext uri="{FF2B5EF4-FFF2-40B4-BE49-F238E27FC236}">
                    <a16:creationId xmlns:a16="http://schemas.microsoft.com/office/drawing/2014/main" id="{069EAF7B-162D-43B6-AAAA-39EB49E419C7}"/>
                  </a:ext>
                </a:extLst>
              </p:cNvPr>
              <p:cNvSpPr>
                <a:spLocks noChangeArrowheads="1"/>
              </p:cNvSpPr>
              <p:nvPr/>
            </p:nvSpPr>
            <p:spPr bwMode="auto">
              <a:xfrm>
                <a:off x="422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62" name="Rectangle 3382">
                <a:extLst>
                  <a:ext uri="{FF2B5EF4-FFF2-40B4-BE49-F238E27FC236}">
                    <a16:creationId xmlns:a16="http://schemas.microsoft.com/office/drawing/2014/main" id="{EAE712E4-320A-4F66-A185-131693412570}"/>
                  </a:ext>
                </a:extLst>
              </p:cNvPr>
              <p:cNvSpPr>
                <a:spLocks noChangeArrowheads="1"/>
              </p:cNvSpPr>
              <p:nvPr/>
            </p:nvSpPr>
            <p:spPr bwMode="auto">
              <a:xfrm>
                <a:off x="422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63" name="Rectangle 3383">
                <a:extLst>
                  <a:ext uri="{FF2B5EF4-FFF2-40B4-BE49-F238E27FC236}">
                    <a16:creationId xmlns:a16="http://schemas.microsoft.com/office/drawing/2014/main" id="{980AEA3A-838E-4D5E-8C6C-9E718BE81F70}"/>
                  </a:ext>
                </a:extLst>
              </p:cNvPr>
              <p:cNvSpPr>
                <a:spLocks noChangeArrowheads="1"/>
              </p:cNvSpPr>
              <p:nvPr/>
            </p:nvSpPr>
            <p:spPr bwMode="auto">
              <a:xfrm>
                <a:off x="42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64" name="Rectangle 3384">
                <a:extLst>
                  <a:ext uri="{FF2B5EF4-FFF2-40B4-BE49-F238E27FC236}">
                    <a16:creationId xmlns:a16="http://schemas.microsoft.com/office/drawing/2014/main" id="{BB7374A4-3551-45FC-AA3B-49F08409794E}"/>
                  </a:ext>
                </a:extLst>
              </p:cNvPr>
              <p:cNvSpPr>
                <a:spLocks noChangeArrowheads="1"/>
              </p:cNvSpPr>
              <p:nvPr/>
            </p:nvSpPr>
            <p:spPr bwMode="auto">
              <a:xfrm>
                <a:off x="42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65" name="Rectangle 3385">
                <a:extLst>
                  <a:ext uri="{FF2B5EF4-FFF2-40B4-BE49-F238E27FC236}">
                    <a16:creationId xmlns:a16="http://schemas.microsoft.com/office/drawing/2014/main" id="{3FA74B43-34D5-4BAE-A645-F7942CFFA23F}"/>
                  </a:ext>
                </a:extLst>
              </p:cNvPr>
              <p:cNvSpPr>
                <a:spLocks noChangeArrowheads="1"/>
              </p:cNvSpPr>
              <p:nvPr/>
            </p:nvSpPr>
            <p:spPr bwMode="auto">
              <a:xfrm>
                <a:off x="42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66" name="Rectangle 3386">
                <a:extLst>
                  <a:ext uri="{FF2B5EF4-FFF2-40B4-BE49-F238E27FC236}">
                    <a16:creationId xmlns:a16="http://schemas.microsoft.com/office/drawing/2014/main" id="{F6E072AD-BC3E-4DA1-82AC-973595A0A39B}"/>
                  </a:ext>
                </a:extLst>
              </p:cNvPr>
              <p:cNvSpPr>
                <a:spLocks noChangeArrowheads="1"/>
              </p:cNvSpPr>
              <p:nvPr/>
            </p:nvSpPr>
            <p:spPr bwMode="auto">
              <a:xfrm>
                <a:off x="42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67" name="Rectangle 3387">
                <a:extLst>
                  <a:ext uri="{FF2B5EF4-FFF2-40B4-BE49-F238E27FC236}">
                    <a16:creationId xmlns:a16="http://schemas.microsoft.com/office/drawing/2014/main" id="{734C49AD-4294-44AE-9A9D-EAA5161280AC}"/>
                  </a:ext>
                </a:extLst>
              </p:cNvPr>
              <p:cNvSpPr>
                <a:spLocks noChangeArrowheads="1"/>
              </p:cNvSpPr>
              <p:nvPr/>
            </p:nvSpPr>
            <p:spPr bwMode="auto">
              <a:xfrm>
                <a:off x="42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68" name="Rectangle 3388">
                <a:extLst>
                  <a:ext uri="{FF2B5EF4-FFF2-40B4-BE49-F238E27FC236}">
                    <a16:creationId xmlns:a16="http://schemas.microsoft.com/office/drawing/2014/main" id="{1FF2D764-71E7-4FC5-BC7F-4B587A287987}"/>
                  </a:ext>
                </a:extLst>
              </p:cNvPr>
              <p:cNvSpPr>
                <a:spLocks noChangeArrowheads="1"/>
              </p:cNvSpPr>
              <p:nvPr/>
            </p:nvSpPr>
            <p:spPr bwMode="auto">
              <a:xfrm>
                <a:off x="42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69" name="Rectangle 3389">
                <a:extLst>
                  <a:ext uri="{FF2B5EF4-FFF2-40B4-BE49-F238E27FC236}">
                    <a16:creationId xmlns:a16="http://schemas.microsoft.com/office/drawing/2014/main" id="{810A53DC-FFC2-42B2-AD18-A94F40B955EF}"/>
                  </a:ext>
                </a:extLst>
              </p:cNvPr>
              <p:cNvSpPr>
                <a:spLocks noChangeArrowheads="1"/>
              </p:cNvSpPr>
              <p:nvPr/>
            </p:nvSpPr>
            <p:spPr bwMode="auto">
              <a:xfrm>
                <a:off x="42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70" name="Rectangle 3390">
                <a:extLst>
                  <a:ext uri="{FF2B5EF4-FFF2-40B4-BE49-F238E27FC236}">
                    <a16:creationId xmlns:a16="http://schemas.microsoft.com/office/drawing/2014/main" id="{D939F0E1-31F0-4157-8124-CB2938748F06}"/>
                  </a:ext>
                </a:extLst>
              </p:cNvPr>
              <p:cNvSpPr>
                <a:spLocks noChangeArrowheads="1"/>
              </p:cNvSpPr>
              <p:nvPr/>
            </p:nvSpPr>
            <p:spPr bwMode="auto">
              <a:xfrm>
                <a:off x="42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71" name="Rectangle 3391">
                <a:extLst>
                  <a:ext uri="{FF2B5EF4-FFF2-40B4-BE49-F238E27FC236}">
                    <a16:creationId xmlns:a16="http://schemas.microsoft.com/office/drawing/2014/main" id="{67D68E6D-A5AF-4E3A-B753-FE801C046B75}"/>
                  </a:ext>
                </a:extLst>
              </p:cNvPr>
              <p:cNvSpPr>
                <a:spLocks noChangeArrowheads="1"/>
              </p:cNvSpPr>
              <p:nvPr/>
            </p:nvSpPr>
            <p:spPr bwMode="auto">
              <a:xfrm>
                <a:off x="423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72" name="Rectangle 3392">
                <a:extLst>
                  <a:ext uri="{FF2B5EF4-FFF2-40B4-BE49-F238E27FC236}">
                    <a16:creationId xmlns:a16="http://schemas.microsoft.com/office/drawing/2014/main" id="{5DC8C538-1CC6-41F5-84E2-B195964BF0B0}"/>
                  </a:ext>
                </a:extLst>
              </p:cNvPr>
              <p:cNvSpPr>
                <a:spLocks noChangeArrowheads="1"/>
              </p:cNvSpPr>
              <p:nvPr/>
            </p:nvSpPr>
            <p:spPr bwMode="auto">
              <a:xfrm>
                <a:off x="423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73" name="Rectangle 3393">
                <a:extLst>
                  <a:ext uri="{FF2B5EF4-FFF2-40B4-BE49-F238E27FC236}">
                    <a16:creationId xmlns:a16="http://schemas.microsoft.com/office/drawing/2014/main" id="{CE01F49D-79D3-42C0-B7ED-92D54206B884}"/>
                  </a:ext>
                </a:extLst>
              </p:cNvPr>
              <p:cNvSpPr>
                <a:spLocks noChangeArrowheads="1"/>
              </p:cNvSpPr>
              <p:nvPr/>
            </p:nvSpPr>
            <p:spPr bwMode="auto">
              <a:xfrm>
                <a:off x="423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74" name="Rectangle 3394">
                <a:extLst>
                  <a:ext uri="{FF2B5EF4-FFF2-40B4-BE49-F238E27FC236}">
                    <a16:creationId xmlns:a16="http://schemas.microsoft.com/office/drawing/2014/main" id="{0785A78A-1B6B-4D65-971B-E4AEBBCCB7BA}"/>
                  </a:ext>
                </a:extLst>
              </p:cNvPr>
              <p:cNvSpPr>
                <a:spLocks noChangeArrowheads="1"/>
              </p:cNvSpPr>
              <p:nvPr/>
            </p:nvSpPr>
            <p:spPr bwMode="auto">
              <a:xfrm>
                <a:off x="423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75" name="Rectangle 3395">
                <a:extLst>
                  <a:ext uri="{FF2B5EF4-FFF2-40B4-BE49-F238E27FC236}">
                    <a16:creationId xmlns:a16="http://schemas.microsoft.com/office/drawing/2014/main" id="{26558637-48F8-4189-BA10-F111CC28C84E}"/>
                  </a:ext>
                </a:extLst>
              </p:cNvPr>
              <p:cNvSpPr>
                <a:spLocks noChangeArrowheads="1"/>
              </p:cNvSpPr>
              <p:nvPr/>
            </p:nvSpPr>
            <p:spPr bwMode="auto">
              <a:xfrm>
                <a:off x="42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76" name="Rectangle 3396">
                <a:extLst>
                  <a:ext uri="{FF2B5EF4-FFF2-40B4-BE49-F238E27FC236}">
                    <a16:creationId xmlns:a16="http://schemas.microsoft.com/office/drawing/2014/main" id="{D1CA5E56-AA35-40FE-9A89-56D8E39AD9A0}"/>
                  </a:ext>
                </a:extLst>
              </p:cNvPr>
              <p:cNvSpPr>
                <a:spLocks noChangeArrowheads="1"/>
              </p:cNvSpPr>
              <p:nvPr/>
            </p:nvSpPr>
            <p:spPr bwMode="auto">
              <a:xfrm>
                <a:off x="42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77" name="Rectangle 3397">
                <a:extLst>
                  <a:ext uri="{FF2B5EF4-FFF2-40B4-BE49-F238E27FC236}">
                    <a16:creationId xmlns:a16="http://schemas.microsoft.com/office/drawing/2014/main" id="{EF4D4489-E171-4333-AC2B-FE399E6A516D}"/>
                  </a:ext>
                </a:extLst>
              </p:cNvPr>
              <p:cNvSpPr>
                <a:spLocks noChangeArrowheads="1"/>
              </p:cNvSpPr>
              <p:nvPr/>
            </p:nvSpPr>
            <p:spPr bwMode="auto">
              <a:xfrm>
                <a:off x="42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78" name="Rectangle 3398">
                <a:extLst>
                  <a:ext uri="{FF2B5EF4-FFF2-40B4-BE49-F238E27FC236}">
                    <a16:creationId xmlns:a16="http://schemas.microsoft.com/office/drawing/2014/main" id="{97EB0F1F-FC43-4F6A-8DEC-560EE444E94E}"/>
                  </a:ext>
                </a:extLst>
              </p:cNvPr>
              <p:cNvSpPr>
                <a:spLocks noChangeArrowheads="1"/>
              </p:cNvSpPr>
              <p:nvPr/>
            </p:nvSpPr>
            <p:spPr bwMode="auto">
              <a:xfrm>
                <a:off x="42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79" name="Rectangle 3399">
                <a:extLst>
                  <a:ext uri="{FF2B5EF4-FFF2-40B4-BE49-F238E27FC236}">
                    <a16:creationId xmlns:a16="http://schemas.microsoft.com/office/drawing/2014/main" id="{C906A4D8-2E2E-4019-9BC1-38803C03CFD5}"/>
                  </a:ext>
                </a:extLst>
              </p:cNvPr>
              <p:cNvSpPr>
                <a:spLocks noChangeArrowheads="1"/>
              </p:cNvSpPr>
              <p:nvPr/>
            </p:nvSpPr>
            <p:spPr bwMode="auto">
              <a:xfrm>
                <a:off x="42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80" name="Rectangle 3400">
                <a:extLst>
                  <a:ext uri="{FF2B5EF4-FFF2-40B4-BE49-F238E27FC236}">
                    <a16:creationId xmlns:a16="http://schemas.microsoft.com/office/drawing/2014/main" id="{28623B44-0153-41B4-81F4-D98BCAAB885B}"/>
                  </a:ext>
                </a:extLst>
              </p:cNvPr>
              <p:cNvSpPr>
                <a:spLocks noChangeArrowheads="1"/>
              </p:cNvSpPr>
              <p:nvPr/>
            </p:nvSpPr>
            <p:spPr bwMode="auto">
              <a:xfrm>
                <a:off x="42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81" name="Rectangle 3401">
                <a:extLst>
                  <a:ext uri="{FF2B5EF4-FFF2-40B4-BE49-F238E27FC236}">
                    <a16:creationId xmlns:a16="http://schemas.microsoft.com/office/drawing/2014/main" id="{F1E1B7E1-3E98-4C4F-904C-FB1271862547}"/>
                  </a:ext>
                </a:extLst>
              </p:cNvPr>
              <p:cNvSpPr>
                <a:spLocks noChangeArrowheads="1"/>
              </p:cNvSpPr>
              <p:nvPr/>
            </p:nvSpPr>
            <p:spPr bwMode="auto">
              <a:xfrm>
                <a:off x="42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82" name="Rectangle 3402">
                <a:extLst>
                  <a:ext uri="{FF2B5EF4-FFF2-40B4-BE49-F238E27FC236}">
                    <a16:creationId xmlns:a16="http://schemas.microsoft.com/office/drawing/2014/main" id="{8358015E-B0C1-4A66-A75E-357A55A59F1D}"/>
                  </a:ext>
                </a:extLst>
              </p:cNvPr>
              <p:cNvSpPr>
                <a:spLocks noChangeArrowheads="1"/>
              </p:cNvSpPr>
              <p:nvPr/>
            </p:nvSpPr>
            <p:spPr bwMode="auto">
              <a:xfrm>
                <a:off x="42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83" name="Rectangle 3403">
                <a:extLst>
                  <a:ext uri="{FF2B5EF4-FFF2-40B4-BE49-F238E27FC236}">
                    <a16:creationId xmlns:a16="http://schemas.microsoft.com/office/drawing/2014/main" id="{C7C3B920-FD01-48D4-8C82-FB0DDE376C7E}"/>
                  </a:ext>
                </a:extLst>
              </p:cNvPr>
              <p:cNvSpPr>
                <a:spLocks noChangeArrowheads="1"/>
              </p:cNvSpPr>
              <p:nvPr/>
            </p:nvSpPr>
            <p:spPr bwMode="auto">
              <a:xfrm>
                <a:off x="425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84" name="Rectangle 3404">
                <a:extLst>
                  <a:ext uri="{FF2B5EF4-FFF2-40B4-BE49-F238E27FC236}">
                    <a16:creationId xmlns:a16="http://schemas.microsoft.com/office/drawing/2014/main" id="{8859B7A0-01A3-459E-98A6-D612C799F5B5}"/>
                  </a:ext>
                </a:extLst>
              </p:cNvPr>
              <p:cNvSpPr>
                <a:spLocks noChangeArrowheads="1"/>
              </p:cNvSpPr>
              <p:nvPr/>
            </p:nvSpPr>
            <p:spPr bwMode="auto">
              <a:xfrm>
                <a:off x="425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85" name="Rectangle 3405">
                <a:extLst>
                  <a:ext uri="{FF2B5EF4-FFF2-40B4-BE49-F238E27FC236}">
                    <a16:creationId xmlns:a16="http://schemas.microsoft.com/office/drawing/2014/main" id="{A3C95FFE-72CD-4C12-8F84-B61002D76A33}"/>
                  </a:ext>
                </a:extLst>
              </p:cNvPr>
              <p:cNvSpPr>
                <a:spLocks noChangeArrowheads="1"/>
              </p:cNvSpPr>
              <p:nvPr/>
            </p:nvSpPr>
            <p:spPr bwMode="auto">
              <a:xfrm>
                <a:off x="425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86" name="Rectangle 3406">
                <a:extLst>
                  <a:ext uri="{FF2B5EF4-FFF2-40B4-BE49-F238E27FC236}">
                    <a16:creationId xmlns:a16="http://schemas.microsoft.com/office/drawing/2014/main" id="{6325DC73-326C-4143-9820-7838C7AF33E8}"/>
                  </a:ext>
                </a:extLst>
              </p:cNvPr>
              <p:cNvSpPr>
                <a:spLocks noChangeArrowheads="1"/>
              </p:cNvSpPr>
              <p:nvPr/>
            </p:nvSpPr>
            <p:spPr bwMode="auto">
              <a:xfrm>
                <a:off x="425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87" name="Rectangle 3407">
                <a:extLst>
                  <a:ext uri="{FF2B5EF4-FFF2-40B4-BE49-F238E27FC236}">
                    <a16:creationId xmlns:a16="http://schemas.microsoft.com/office/drawing/2014/main" id="{07575402-A562-45C6-A6BD-EAA17E764E55}"/>
                  </a:ext>
                </a:extLst>
              </p:cNvPr>
              <p:cNvSpPr>
                <a:spLocks noChangeArrowheads="1"/>
              </p:cNvSpPr>
              <p:nvPr/>
            </p:nvSpPr>
            <p:spPr bwMode="auto">
              <a:xfrm>
                <a:off x="425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88" name="Rectangle 3408">
                <a:extLst>
                  <a:ext uri="{FF2B5EF4-FFF2-40B4-BE49-F238E27FC236}">
                    <a16:creationId xmlns:a16="http://schemas.microsoft.com/office/drawing/2014/main" id="{552EDB7D-0F84-4774-9804-6866D10F4CC0}"/>
                  </a:ext>
                </a:extLst>
              </p:cNvPr>
              <p:cNvSpPr>
                <a:spLocks noChangeArrowheads="1"/>
              </p:cNvSpPr>
              <p:nvPr/>
            </p:nvSpPr>
            <p:spPr bwMode="auto">
              <a:xfrm>
                <a:off x="42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89" name="Rectangle 3409">
                <a:extLst>
                  <a:ext uri="{FF2B5EF4-FFF2-40B4-BE49-F238E27FC236}">
                    <a16:creationId xmlns:a16="http://schemas.microsoft.com/office/drawing/2014/main" id="{010454EE-8138-4012-973D-880DB5E691B1}"/>
                  </a:ext>
                </a:extLst>
              </p:cNvPr>
              <p:cNvSpPr>
                <a:spLocks noChangeArrowheads="1"/>
              </p:cNvSpPr>
              <p:nvPr/>
            </p:nvSpPr>
            <p:spPr bwMode="auto">
              <a:xfrm>
                <a:off x="42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90" name="Rectangle 3410">
                <a:extLst>
                  <a:ext uri="{FF2B5EF4-FFF2-40B4-BE49-F238E27FC236}">
                    <a16:creationId xmlns:a16="http://schemas.microsoft.com/office/drawing/2014/main" id="{1EC3F126-99CF-4336-A91E-A3EAFBCE852D}"/>
                  </a:ext>
                </a:extLst>
              </p:cNvPr>
              <p:cNvSpPr>
                <a:spLocks noChangeArrowheads="1"/>
              </p:cNvSpPr>
              <p:nvPr/>
            </p:nvSpPr>
            <p:spPr bwMode="auto">
              <a:xfrm>
                <a:off x="42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91" name="Rectangle 3411">
                <a:extLst>
                  <a:ext uri="{FF2B5EF4-FFF2-40B4-BE49-F238E27FC236}">
                    <a16:creationId xmlns:a16="http://schemas.microsoft.com/office/drawing/2014/main" id="{EC79E101-B30B-4640-AB03-659B7CF07154}"/>
                  </a:ext>
                </a:extLst>
              </p:cNvPr>
              <p:cNvSpPr>
                <a:spLocks noChangeArrowheads="1"/>
              </p:cNvSpPr>
              <p:nvPr/>
            </p:nvSpPr>
            <p:spPr bwMode="auto">
              <a:xfrm>
                <a:off x="42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92" name="Rectangle 3412">
                <a:extLst>
                  <a:ext uri="{FF2B5EF4-FFF2-40B4-BE49-F238E27FC236}">
                    <a16:creationId xmlns:a16="http://schemas.microsoft.com/office/drawing/2014/main" id="{A8C0202B-7926-4BCB-A116-EE5CB84F8C2A}"/>
                  </a:ext>
                </a:extLst>
              </p:cNvPr>
              <p:cNvSpPr>
                <a:spLocks noChangeArrowheads="1"/>
              </p:cNvSpPr>
              <p:nvPr/>
            </p:nvSpPr>
            <p:spPr bwMode="auto">
              <a:xfrm>
                <a:off x="42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93" name="Rectangle 3413">
                <a:extLst>
                  <a:ext uri="{FF2B5EF4-FFF2-40B4-BE49-F238E27FC236}">
                    <a16:creationId xmlns:a16="http://schemas.microsoft.com/office/drawing/2014/main" id="{8A176E37-ED4F-4C67-8814-0909B730EDAD}"/>
                  </a:ext>
                </a:extLst>
              </p:cNvPr>
              <p:cNvSpPr>
                <a:spLocks noChangeArrowheads="1"/>
              </p:cNvSpPr>
              <p:nvPr/>
            </p:nvSpPr>
            <p:spPr bwMode="auto">
              <a:xfrm>
                <a:off x="42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94" name="Rectangle 3414">
                <a:extLst>
                  <a:ext uri="{FF2B5EF4-FFF2-40B4-BE49-F238E27FC236}">
                    <a16:creationId xmlns:a16="http://schemas.microsoft.com/office/drawing/2014/main" id="{52D97CF7-131B-4D2D-A61F-6DAE78AECF8A}"/>
                  </a:ext>
                </a:extLst>
              </p:cNvPr>
              <p:cNvSpPr>
                <a:spLocks noChangeArrowheads="1"/>
              </p:cNvSpPr>
              <p:nvPr/>
            </p:nvSpPr>
            <p:spPr bwMode="auto">
              <a:xfrm>
                <a:off x="42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95" name="Rectangle 3415">
                <a:extLst>
                  <a:ext uri="{FF2B5EF4-FFF2-40B4-BE49-F238E27FC236}">
                    <a16:creationId xmlns:a16="http://schemas.microsoft.com/office/drawing/2014/main" id="{BDD3CE6B-093C-4404-9F81-CAF17FBB2616}"/>
                  </a:ext>
                </a:extLst>
              </p:cNvPr>
              <p:cNvSpPr>
                <a:spLocks noChangeArrowheads="1"/>
              </p:cNvSpPr>
              <p:nvPr/>
            </p:nvSpPr>
            <p:spPr bwMode="auto">
              <a:xfrm>
                <a:off x="42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96" name="Rectangle 3416">
                <a:extLst>
                  <a:ext uri="{FF2B5EF4-FFF2-40B4-BE49-F238E27FC236}">
                    <a16:creationId xmlns:a16="http://schemas.microsoft.com/office/drawing/2014/main" id="{39BBBCC6-81A7-4240-BDA7-270FD9FF2950}"/>
                  </a:ext>
                </a:extLst>
              </p:cNvPr>
              <p:cNvSpPr>
                <a:spLocks noChangeArrowheads="1"/>
              </p:cNvSpPr>
              <p:nvPr/>
            </p:nvSpPr>
            <p:spPr bwMode="auto">
              <a:xfrm>
                <a:off x="426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97" name="Rectangle 3417">
                <a:extLst>
                  <a:ext uri="{FF2B5EF4-FFF2-40B4-BE49-F238E27FC236}">
                    <a16:creationId xmlns:a16="http://schemas.microsoft.com/office/drawing/2014/main" id="{3CAD204E-2612-4F2B-8FA2-E6EFF9057EDC}"/>
                  </a:ext>
                </a:extLst>
              </p:cNvPr>
              <p:cNvSpPr>
                <a:spLocks noChangeArrowheads="1"/>
              </p:cNvSpPr>
              <p:nvPr/>
            </p:nvSpPr>
            <p:spPr bwMode="auto">
              <a:xfrm>
                <a:off x="426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98" name="Rectangle 3418">
                <a:extLst>
                  <a:ext uri="{FF2B5EF4-FFF2-40B4-BE49-F238E27FC236}">
                    <a16:creationId xmlns:a16="http://schemas.microsoft.com/office/drawing/2014/main" id="{9E393DE6-1415-4BCC-9BF0-C2D676B2096D}"/>
                  </a:ext>
                </a:extLst>
              </p:cNvPr>
              <p:cNvSpPr>
                <a:spLocks noChangeArrowheads="1"/>
              </p:cNvSpPr>
              <p:nvPr/>
            </p:nvSpPr>
            <p:spPr bwMode="auto">
              <a:xfrm>
                <a:off x="426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99" name="Rectangle 3419">
                <a:extLst>
                  <a:ext uri="{FF2B5EF4-FFF2-40B4-BE49-F238E27FC236}">
                    <a16:creationId xmlns:a16="http://schemas.microsoft.com/office/drawing/2014/main" id="{FCADA4CF-2794-4AC2-973D-03B8EF88A1E8}"/>
                  </a:ext>
                </a:extLst>
              </p:cNvPr>
              <p:cNvSpPr>
                <a:spLocks noChangeArrowheads="1"/>
              </p:cNvSpPr>
              <p:nvPr/>
            </p:nvSpPr>
            <p:spPr bwMode="auto">
              <a:xfrm>
                <a:off x="426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00" name="Rectangle 3420">
                <a:extLst>
                  <a:ext uri="{FF2B5EF4-FFF2-40B4-BE49-F238E27FC236}">
                    <a16:creationId xmlns:a16="http://schemas.microsoft.com/office/drawing/2014/main" id="{39923E6E-9714-4E26-8635-999E7E79D272}"/>
                  </a:ext>
                </a:extLst>
              </p:cNvPr>
              <p:cNvSpPr>
                <a:spLocks noChangeArrowheads="1"/>
              </p:cNvSpPr>
              <p:nvPr/>
            </p:nvSpPr>
            <p:spPr bwMode="auto">
              <a:xfrm>
                <a:off x="42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75" name="Group 3622">
              <a:extLst>
                <a:ext uri="{FF2B5EF4-FFF2-40B4-BE49-F238E27FC236}">
                  <a16:creationId xmlns:a16="http://schemas.microsoft.com/office/drawing/2014/main" id="{C544CCA4-4870-4FC4-B8D3-0C9B9E1953BE}"/>
                </a:ext>
              </a:extLst>
            </p:cNvPr>
            <p:cNvGrpSpPr>
              <a:grpSpLocks/>
            </p:cNvGrpSpPr>
            <p:nvPr/>
          </p:nvGrpSpPr>
          <p:grpSpPr bwMode="auto">
            <a:xfrm>
              <a:off x="4268" y="2629"/>
              <a:ext cx="234" cy="42"/>
              <a:chOff x="4268" y="2629"/>
              <a:chExt cx="234" cy="42"/>
            </a:xfrm>
          </p:grpSpPr>
          <p:sp>
            <p:nvSpPr>
              <p:cNvPr id="58301" name="Rectangle 3422">
                <a:extLst>
                  <a:ext uri="{FF2B5EF4-FFF2-40B4-BE49-F238E27FC236}">
                    <a16:creationId xmlns:a16="http://schemas.microsoft.com/office/drawing/2014/main" id="{AEC5D66C-B95E-47DD-9122-FBB6FEAC21D3}"/>
                  </a:ext>
                </a:extLst>
              </p:cNvPr>
              <p:cNvSpPr>
                <a:spLocks noChangeArrowheads="1"/>
              </p:cNvSpPr>
              <p:nvPr/>
            </p:nvSpPr>
            <p:spPr bwMode="auto">
              <a:xfrm>
                <a:off x="42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02" name="Rectangle 3423">
                <a:extLst>
                  <a:ext uri="{FF2B5EF4-FFF2-40B4-BE49-F238E27FC236}">
                    <a16:creationId xmlns:a16="http://schemas.microsoft.com/office/drawing/2014/main" id="{A9749D34-19CB-49AF-8D5A-D1D3BEB8EA7A}"/>
                  </a:ext>
                </a:extLst>
              </p:cNvPr>
              <p:cNvSpPr>
                <a:spLocks noChangeArrowheads="1"/>
              </p:cNvSpPr>
              <p:nvPr/>
            </p:nvSpPr>
            <p:spPr bwMode="auto">
              <a:xfrm>
                <a:off x="42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03" name="Rectangle 3424">
                <a:extLst>
                  <a:ext uri="{FF2B5EF4-FFF2-40B4-BE49-F238E27FC236}">
                    <a16:creationId xmlns:a16="http://schemas.microsoft.com/office/drawing/2014/main" id="{9CCAB7D1-D299-4FD0-B3D8-BA86C7D70039}"/>
                  </a:ext>
                </a:extLst>
              </p:cNvPr>
              <p:cNvSpPr>
                <a:spLocks noChangeArrowheads="1"/>
              </p:cNvSpPr>
              <p:nvPr/>
            </p:nvSpPr>
            <p:spPr bwMode="auto">
              <a:xfrm>
                <a:off x="42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04" name="Rectangle 3425">
                <a:extLst>
                  <a:ext uri="{FF2B5EF4-FFF2-40B4-BE49-F238E27FC236}">
                    <a16:creationId xmlns:a16="http://schemas.microsoft.com/office/drawing/2014/main" id="{E1E35DBD-7A6F-4C1F-B963-03DA1DD2CCE2}"/>
                  </a:ext>
                </a:extLst>
              </p:cNvPr>
              <p:cNvSpPr>
                <a:spLocks noChangeArrowheads="1"/>
              </p:cNvSpPr>
              <p:nvPr/>
            </p:nvSpPr>
            <p:spPr bwMode="auto">
              <a:xfrm>
                <a:off x="42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05" name="Rectangle 3426">
                <a:extLst>
                  <a:ext uri="{FF2B5EF4-FFF2-40B4-BE49-F238E27FC236}">
                    <a16:creationId xmlns:a16="http://schemas.microsoft.com/office/drawing/2014/main" id="{42587153-BE2C-4956-9C4F-BA6068D9CDD4}"/>
                  </a:ext>
                </a:extLst>
              </p:cNvPr>
              <p:cNvSpPr>
                <a:spLocks noChangeArrowheads="1"/>
              </p:cNvSpPr>
              <p:nvPr/>
            </p:nvSpPr>
            <p:spPr bwMode="auto">
              <a:xfrm>
                <a:off x="42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06" name="Rectangle 3427">
                <a:extLst>
                  <a:ext uri="{FF2B5EF4-FFF2-40B4-BE49-F238E27FC236}">
                    <a16:creationId xmlns:a16="http://schemas.microsoft.com/office/drawing/2014/main" id="{4E82409C-844F-4B63-B07D-09DF3752749B}"/>
                  </a:ext>
                </a:extLst>
              </p:cNvPr>
              <p:cNvSpPr>
                <a:spLocks noChangeArrowheads="1"/>
              </p:cNvSpPr>
              <p:nvPr/>
            </p:nvSpPr>
            <p:spPr bwMode="auto">
              <a:xfrm>
                <a:off x="42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07" name="Rectangle 3428">
                <a:extLst>
                  <a:ext uri="{FF2B5EF4-FFF2-40B4-BE49-F238E27FC236}">
                    <a16:creationId xmlns:a16="http://schemas.microsoft.com/office/drawing/2014/main" id="{5FF48826-55D7-4B29-A26D-5AF6405C9A3E}"/>
                  </a:ext>
                </a:extLst>
              </p:cNvPr>
              <p:cNvSpPr>
                <a:spLocks noChangeArrowheads="1"/>
              </p:cNvSpPr>
              <p:nvPr/>
            </p:nvSpPr>
            <p:spPr bwMode="auto">
              <a:xfrm>
                <a:off x="42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08" name="Rectangle 3429">
                <a:extLst>
                  <a:ext uri="{FF2B5EF4-FFF2-40B4-BE49-F238E27FC236}">
                    <a16:creationId xmlns:a16="http://schemas.microsoft.com/office/drawing/2014/main" id="{B1417B04-F5F7-4290-99EA-73156F49D2A0}"/>
                  </a:ext>
                </a:extLst>
              </p:cNvPr>
              <p:cNvSpPr>
                <a:spLocks noChangeArrowheads="1"/>
              </p:cNvSpPr>
              <p:nvPr/>
            </p:nvSpPr>
            <p:spPr bwMode="auto">
              <a:xfrm>
                <a:off x="427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09" name="Rectangle 3430">
                <a:extLst>
                  <a:ext uri="{FF2B5EF4-FFF2-40B4-BE49-F238E27FC236}">
                    <a16:creationId xmlns:a16="http://schemas.microsoft.com/office/drawing/2014/main" id="{3CDC3B52-9010-4651-8202-8C070177E38F}"/>
                  </a:ext>
                </a:extLst>
              </p:cNvPr>
              <p:cNvSpPr>
                <a:spLocks noChangeArrowheads="1"/>
              </p:cNvSpPr>
              <p:nvPr/>
            </p:nvSpPr>
            <p:spPr bwMode="auto">
              <a:xfrm>
                <a:off x="427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10" name="Rectangle 3431">
                <a:extLst>
                  <a:ext uri="{FF2B5EF4-FFF2-40B4-BE49-F238E27FC236}">
                    <a16:creationId xmlns:a16="http://schemas.microsoft.com/office/drawing/2014/main" id="{3DAE46D4-69C1-4BDD-B638-D915E26DB278}"/>
                  </a:ext>
                </a:extLst>
              </p:cNvPr>
              <p:cNvSpPr>
                <a:spLocks noChangeArrowheads="1"/>
              </p:cNvSpPr>
              <p:nvPr/>
            </p:nvSpPr>
            <p:spPr bwMode="auto">
              <a:xfrm>
                <a:off x="427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11" name="Rectangle 3432">
                <a:extLst>
                  <a:ext uri="{FF2B5EF4-FFF2-40B4-BE49-F238E27FC236}">
                    <a16:creationId xmlns:a16="http://schemas.microsoft.com/office/drawing/2014/main" id="{F816E78E-8898-4634-ADC0-8B6507661C16}"/>
                  </a:ext>
                </a:extLst>
              </p:cNvPr>
              <p:cNvSpPr>
                <a:spLocks noChangeArrowheads="1"/>
              </p:cNvSpPr>
              <p:nvPr/>
            </p:nvSpPr>
            <p:spPr bwMode="auto">
              <a:xfrm>
                <a:off x="427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12" name="Rectangle 3433">
                <a:extLst>
                  <a:ext uri="{FF2B5EF4-FFF2-40B4-BE49-F238E27FC236}">
                    <a16:creationId xmlns:a16="http://schemas.microsoft.com/office/drawing/2014/main" id="{83B37126-0538-4EC0-8AD3-ACCB3495B0D8}"/>
                  </a:ext>
                </a:extLst>
              </p:cNvPr>
              <p:cNvSpPr>
                <a:spLocks noChangeArrowheads="1"/>
              </p:cNvSpPr>
              <p:nvPr/>
            </p:nvSpPr>
            <p:spPr bwMode="auto">
              <a:xfrm>
                <a:off x="42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13" name="Rectangle 3434">
                <a:extLst>
                  <a:ext uri="{FF2B5EF4-FFF2-40B4-BE49-F238E27FC236}">
                    <a16:creationId xmlns:a16="http://schemas.microsoft.com/office/drawing/2014/main" id="{FB9198E9-0F7E-4759-A730-640C4A8E3362}"/>
                  </a:ext>
                </a:extLst>
              </p:cNvPr>
              <p:cNvSpPr>
                <a:spLocks noChangeArrowheads="1"/>
              </p:cNvSpPr>
              <p:nvPr/>
            </p:nvSpPr>
            <p:spPr bwMode="auto">
              <a:xfrm>
                <a:off x="42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14" name="Rectangle 3435">
                <a:extLst>
                  <a:ext uri="{FF2B5EF4-FFF2-40B4-BE49-F238E27FC236}">
                    <a16:creationId xmlns:a16="http://schemas.microsoft.com/office/drawing/2014/main" id="{5D206147-297A-4588-AF3A-065B95FD66AD}"/>
                  </a:ext>
                </a:extLst>
              </p:cNvPr>
              <p:cNvSpPr>
                <a:spLocks noChangeArrowheads="1"/>
              </p:cNvSpPr>
              <p:nvPr/>
            </p:nvSpPr>
            <p:spPr bwMode="auto">
              <a:xfrm>
                <a:off x="42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15" name="Rectangle 3436">
                <a:extLst>
                  <a:ext uri="{FF2B5EF4-FFF2-40B4-BE49-F238E27FC236}">
                    <a16:creationId xmlns:a16="http://schemas.microsoft.com/office/drawing/2014/main" id="{A46D72E2-9BDD-418A-AF89-6068F5B01FF6}"/>
                  </a:ext>
                </a:extLst>
              </p:cNvPr>
              <p:cNvSpPr>
                <a:spLocks noChangeArrowheads="1"/>
              </p:cNvSpPr>
              <p:nvPr/>
            </p:nvSpPr>
            <p:spPr bwMode="auto">
              <a:xfrm>
                <a:off x="42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16" name="Rectangle 3437">
                <a:extLst>
                  <a:ext uri="{FF2B5EF4-FFF2-40B4-BE49-F238E27FC236}">
                    <a16:creationId xmlns:a16="http://schemas.microsoft.com/office/drawing/2014/main" id="{5FA6D135-625A-401D-AE6E-ADC3524E4A0F}"/>
                  </a:ext>
                </a:extLst>
              </p:cNvPr>
              <p:cNvSpPr>
                <a:spLocks noChangeArrowheads="1"/>
              </p:cNvSpPr>
              <p:nvPr/>
            </p:nvSpPr>
            <p:spPr bwMode="auto">
              <a:xfrm>
                <a:off x="42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17" name="Rectangle 3438">
                <a:extLst>
                  <a:ext uri="{FF2B5EF4-FFF2-40B4-BE49-F238E27FC236}">
                    <a16:creationId xmlns:a16="http://schemas.microsoft.com/office/drawing/2014/main" id="{97A67850-26F6-4FE4-9950-590D94BAC3B8}"/>
                  </a:ext>
                </a:extLst>
              </p:cNvPr>
              <p:cNvSpPr>
                <a:spLocks noChangeArrowheads="1"/>
              </p:cNvSpPr>
              <p:nvPr/>
            </p:nvSpPr>
            <p:spPr bwMode="auto">
              <a:xfrm>
                <a:off x="42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18" name="Rectangle 3439">
                <a:extLst>
                  <a:ext uri="{FF2B5EF4-FFF2-40B4-BE49-F238E27FC236}">
                    <a16:creationId xmlns:a16="http://schemas.microsoft.com/office/drawing/2014/main" id="{C0333067-6525-497F-A840-0823A9341DB7}"/>
                  </a:ext>
                </a:extLst>
              </p:cNvPr>
              <p:cNvSpPr>
                <a:spLocks noChangeArrowheads="1"/>
              </p:cNvSpPr>
              <p:nvPr/>
            </p:nvSpPr>
            <p:spPr bwMode="auto">
              <a:xfrm>
                <a:off x="42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19" name="Rectangle 3440">
                <a:extLst>
                  <a:ext uri="{FF2B5EF4-FFF2-40B4-BE49-F238E27FC236}">
                    <a16:creationId xmlns:a16="http://schemas.microsoft.com/office/drawing/2014/main" id="{87A74862-5E70-4A56-A79D-5DD048B0549B}"/>
                  </a:ext>
                </a:extLst>
              </p:cNvPr>
              <p:cNvSpPr>
                <a:spLocks noChangeArrowheads="1"/>
              </p:cNvSpPr>
              <p:nvPr/>
            </p:nvSpPr>
            <p:spPr bwMode="auto">
              <a:xfrm>
                <a:off x="42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20" name="Rectangle 3441">
                <a:extLst>
                  <a:ext uri="{FF2B5EF4-FFF2-40B4-BE49-F238E27FC236}">
                    <a16:creationId xmlns:a16="http://schemas.microsoft.com/office/drawing/2014/main" id="{030D617A-FC0A-4990-A516-CE52F53139B7}"/>
                  </a:ext>
                </a:extLst>
              </p:cNvPr>
              <p:cNvSpPr>
                <a:spLocks noChangeArrowheads="1"/>
              </p:cNvSpPr>
              <p:nvPr/>
            </p:nvSpPr>
            <p:spPr bwMode="auto">
              <a:xfrm>
                <a:off x="429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21" name="Rectangle 3442">
                <a:extLst>
                  <a:ext uri="{FF2B5EF4-FFF2-40B4-BE49-F238E27FC236}">
                    <a16:creationId xmlns:a16="http://schemas.microsoft.com/office/drawing/2014/main" id="{22FE7182-EA68-4928-8C63-FE9B4CC465BE}"/>
                  </a:ext>
                </a:extLst>
              </p:cNvPr>
              <p:cNvSpPr>
                <a:spLocks noChangeArrowheads="1"/>
              </p:cNvSpPr>
              <p:nvPr/>
            </p:nvSpPr>
            <p:spPr bwMode="auto">
              <a:xfrm>
                <a:off x="429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22" name="Rectangle 3443">
                <a:extLst>
                  <a:ext uri="{FF2B5EF4-FFF2-40B4-BE49-F238E27FC236}">
                    <a16:creationId xmlns:a16="http://schemas.microsoft.com/office/drawing/2014/main" id="{6A81671C-D4C3-442D-8B72-06C3FC41C0C3}"/>
                  </a:ext>
                </a:extLst>
              </p:cNvPr>
              <p:cNvSpPr>
                <a:spLocks noChangeArrowheads="1"/>
              </p:cNvSpPr>
              <p:nvPr/>
            </p:nvSpPr>
            <p:spPr bwMode="auto">
              <a:xfrm>
                <a:off x="429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23" name="Rectangle 3444">
                <a:extLst>
                  <a:ext uri="{FF2B5EF4-FFF2-40B4-BE49-F238E27FC236}">
                    <a16:creationId xmlns:a16="http://schemas.microsoft.com/office/drawing/2014/main" id="{22899977-C900-43A3-AF3B-BD089877FA24}"/>
                  </a:ext>
                </a:extLst>
              </p:cNvPr>
              <p:cNvSpPr>
                <a:spLocks noChangeArrowheads="1"/>
              </p:cNvSpPr>
              <p:nvPr/>
            </p:nvSpPr>
            <p:spPr bwMode="auto">
              <a:xfrm>
                <a:off x="429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24" name="Rectangle 3445">
                <a:extLst>
                  <a:ext uri="{FF2B5EF4-FFF2-40B4-BE49-F238E27FC236}">
                    <a16:creationId xmlns:a16="http://schemas.microsoft.com/office/drawing/2014/main" id="{6D50D975-E85D-4E4F-95BA-0BC5EDED734F}"/>
                  </a:ext>
                </a:extLst>
              </p:cNvPr>
              <p:cNvSpPr>
                <a:spLocks noChangeArrowheads="1"/>
              </p:cNvSpPr>
              <p:nvPr/>
            </p:nvSpPr>
            <p:spPr bwMode="auto">
              <a:xfrm>
                <a:off x="42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25" name="Rectangle 3446">
                <a:extLst>
                  <a:ext uri="{FF2B5EF4-FFF2-40B4-BE49-F238E27FC236}">
                    <a16:creationId xmlns:a16="http://schemas.microsoft.com/office/drawing/2014/main" id="{5103C259-B1CA-48E4-B627-F4FA3D383E39}"/>
                  </a:ext>
                </a:extLst>
              </p:cNvPr>
              <p:cNvSpPr>
                <a:spLocks noChangeArrowheads="1"/>
              </p:cNvSpPr>
              <p:nvPr/>
            </p:nvSpPr>
            <p:spPr bwMode="auto">
              <a:xfrm>
                <a:off x="42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26" name="Rectangle 3447">
                <a:extLst>
                  <a:ext uri="{FF2B5EF4-FFF2-40B4-BE49-F238E27FC236}">
                    <a16:creationId xmlns:a16="http://schemas.microsoft.com/office/drawing/2014/main" id="{7529B113-D3EB-4139-B80A-ABCFAD8561D1}"/>
                  </a:ext>
                </a:extLst>
              </p:cNvPr>
              <p:cNvSpPr>
                <a:spLocks noChangeArrowheads="1"/>
              </p:cNvSpPr>
              <p:nvPr/>
            </p:nvSpPr>
            <p:spPr bwMode="auto">
              <a:xfrm>
                <a:off x="42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27" name="Rectangle 3448">
                <a:extLst>
                  <a:ext uri="{FF2B5EF4-FFF2-40B4-BE49-F238E27FC236}">
                    <a16:creationId xmlns:a16="http://schemas.microsoft.com/office/drawing/2014/main" id="{638A950A-0712-4873-BDF5-6354A518D43E}"/>
                  </a:ext>
                </a:extLst>
              </p:cNvPr>
              <p:cNvSpPr>
                <a:spLocks noChangeArrowheads="1"/>
              </p:cNvSpPr>
              <p:nvPr/>
            </p:nvSpPr>
            <p:spPr bwMode="auto">
              <a:xfrm>
                <a:off x="42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28" name="Rectangle 3449">
                <a:extLst>
                  <a:ext uri="{FF2B5EF4-FFF2-40B4-BE49-F238E27FC236}">
                    <a16:creationId xmlns:a16="http://schemas.microsoft.com/office/drawing/2014/main" id="{D2BED907-AEBF-45BF-ABF8-39769AA28877}"/>
                  </a:ext>
                </a:extLst>
              </p:cNvPr>
              <p:cNvSpPr>
                <a:spLocks noChangeArrowheads="1"/>
              </p:cNvSpPr>
              <p:nvPr/>
            </p:nvSpPr>
            <p:spPr bwMode="auto">
              <a:xfrm>
                <a:off x="42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29" name="Rectangle 3450">
                <a:extLst>
                  <a:ext uri="{FF2B5EF4-FFF2-40B4-BE49-F238E27FC236}">
                    <a16:creationId xmlns:a16="http://schemas.microsoft.com/office/drawing/2014/main" id="{6F9DF7ED-D18E-4DE7-BFD8-D8AFA3136CFA}"/>
                  </a:ext>
                </a:extLst>
              </p:cNvPr>
              <p:cNvSpPr>
                <a:spLocks noChangeArrowheads="1"/>
              </p:cNvSpPr>
              <p:nvPr/>
            </p:nvSpPr>
            <p:spPr bwMode="auto">
              <a:xfrm>
                <a:off x="42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30" name="Rectangle 3451">
                <a:extLst>
                  <a:ext uri="{FF2B5EF4-FFF2-40B4-BE49-F238E27FC236}">
                    <a16:creationId xmlns:a16="http://schemas.microsoft.com/office/drawing/2014/main" id="{E742791D-B9A0-491A-892E-084EAAA39998}"/>
                  </a:ext>
                </a:extLst>
              </p:cNvPr>
              <p:cNvSpPr>
                <a:spLocks noChangeArrowheads="1"/>
              </p:cNvSpPr>
              <p:nvPr/>
            </p:nvSpPr>
            <p:spPr bwMode="auto">
              <a:xfrm>
                <a:off x="42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31" name="Rectangle 3452">
                <a:extLst>
                  <a:ext uri="{FF2B5EF4-FFF2-40B4-BE49-F238E27FC236}">
                    <a16:creationId xmlns:a16="http://schemas.microsoft.com/office/drawing/2014/main" id="{83D7A346-AD7E-4A2E-BA6B-D598E9A97B86}"/>
                  </a:ext>
                </a:extLst>
              </p:cNvPr>
              <p:cNvSpPr>
                <a:spLocks noChangeArrowheads="1"/>
              </p:cNvSpPr>
              <p:nvPr/>
            </p:nvSpPr>
            <p:spPr bwMode="auto">
              <a:xfrm>
                <a:off x="43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32" name="Rectangle 3453">
                <a:extLst>
                  <a:ext uri="{FF2B5EF4-FFF2-40B4-BE49-F238E27FC236}">
                    <a16:creationId xmlns:a16="http://schemas.microsoft.com/office/drawing/2014/main" id="{4581380F-E41B-414B-B971-41838C767195}"/>
                  </a:ext>
                </a:extLst>
              </p:cNvPr>
              <p:cNvSpPr>
                <a:spLocks noChangeArrowheads="1"/>
              </p:cNvSpPr>
              <p:nvPr/>
            </p:nvSpPr>
            <p:spPr bwMode="auto">
              <a:xfrm>
                <a:off x="430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33" name="Rectangle 3454">
                <a:extLst>
                  <a:ext uri="{FF2B5EF4-FFF2-40B4-BE49-F238E27FC236}">
                    <a16:creationId xmlns:a16="http://schemas.microsoft.com/office/drawing/2014/main" id="{EDAF81FF-6AB6-4A7E-BB47-DA4F229DA2E3}"/>
                  </a:ext>
                </a:extLst>
              </p:cNvPr>
              <p:cNvSpPr>
                <a:spLocks noChangeArrowheads="1"/>
              </p:cNvSpPr>
              <p:nvPr/>
            </p:nvSpPr>
            <p:spPr bwMode="auto">
              <a:xfrm>
                <a:off x="430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34" name="Rectangle 3455">
                <a:extLst>
                  <a:ext uri="{FF2B5EF4-FFF2-40B4-BE49-F238E27FC236}">
                    <a16:creationId xmlns:a16="http://schemas.microsoft.com/office/drawing/2014/main" id="{F3708D58-A52B-48D6-9377-68DED31BE1B6}"/>
                  </a:ext>
                </a:extLst>
              </p:cNvPr>
              <p:cNvSpPr>
                <a:spLocks noChangeArrowheads="1"/>
              </p:cNvSpPr>
              <p:nvPr/>
            </p:nvSpPr>
            <p:spPr bwMode="auto">
              <a:xfrm>
                <a:off x="430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35" name="Rectangle 3456">
                <a:extLst>
                  <a:ext uri="{FF2B5EF4-FFF2-40B4-BE49-F238E27FC236}">
                    <a16:creationId xmlns:a16="http://schemas.microsoft.com/office/drawing/2014/main" id="{DC22CE61-1346-4D16-8F12-B99A86CE54CD}"/>
                  </a:ext>
                </a:extLst>
              </p:cNvPr>
              <p:cNvSpPr>
                <a:spLocks noChangeArrowheads="1"/>
              </p:cNvSpPr>
              <p:nvPr/>
            </p:nvSpPr>
            <p:spPr bwMode="auto">
              <a:xfrm>
                <a:off x="430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36" name="Rectangle 3457">
                <a:extLst>
                  <a:ext uri="{FF2B5EF4-FFF2-40B4-BE49-F238E27FC236}">
                    <a16:creationId xmlns:a16="http://schemas.microsoft.com/office/drawing/2014/main" id="{B4AF2DE5-6C8D-41C9-8CFF-830191102578}"/>
                  </a:ext>
                </a:extLst>
              </p:cNvPr>
              <p:cNvSpPr>
                <a:spLocks noChangeArrowheads="1"/>
              </p:cNvSpPr>
              <p:nvPr/>
            </p:nvSpPr>
            <p:spPr bwMode="auto">
              <a:xfrm>
                <a:off x="430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37" name="Rectangle 3458">
                <a:extLst>
                  <a:ext uri="{FF2B5EF4-FFF2-40B4-BE49-F238E27FC236}">
                    <a16:creationId xmlns:a16="http://schemas.microsoft.com/office/drawing/2014/main" id="{09D5743C-471E-45EA-BF09-3A117062ACD8}"/>
                  </a:ext>
                </a:extLst>
              </p:cNvPr>
              <p:cNvSpPr>
                <a:spLocks noChangeArrowheads="1"/>
              </p:cNvSpPr>
              <p:nvPr/>
            </p:nvSpPr>
            <p:spPr bwMode="auto">
              <a:xfrm>
                <a:off x="43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38" name="Rectangle 3459">
                <a:extLst>
                  <a:ext uri="{FF2B5EF4-FFF2-40B4-BE49-F238E27FC236}">
                    <a16:creationId xmlns:a16="http://schemas.microsoft.com/office/drawing/2014/main" id="{C69AD465-8A0E-45DD-8CAB-1EACDF0FABED}"/>
                  </a:ext>
                </a:extLst>
              </p:cNvPr>
              <p:cNvSpPr>
                <a:spLocks noChangeArrowheads="1"/>
              </p:cNvSpPr>
              <p:nvPr/>
            </p:nvSpPr>
            <p:spPr bwMode="auto">
              <a:xfrm>
                <a:off x="43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39" name="Rectangle 3460">
                <a:extLst>
                  <a:ext uri="{FF2B5EF4-FFF2-40B4-BE49-F238E27FC236}">
                    <a16:creationId xmlns:a16="http://schemas.microsoft.com/office/drawing/2014/main" id="{67A5D318-E3C9-47A2-A3C7-AF86A9829D11}"/>
                  </a:ext>
                </a:extLst>
              </p:cNvPr>
              <p:cNvSpPr>
                <a:spLocks noChangeArrowheads="1"/>
              </p:cNvSpPr>
              <p:nvPr/>
            </p:nvSpPr>
            <p:spPr bwMode="auto">
              <a:xfrm>
                <a:off x="43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40" name="Rectangle 3461">
                <a:extLst>
                  <a:ext uri="{FF2B5EF4-FFF2-40B4-BE49-F238E27FC236}">
                    <a16:creationId xmlns:a16="http://schemas.microsoft.com/office/drawing/2014/main" id="{BA5E586F-E8D7-4A3F-82CE-5F61E5890BC3}"/>
                  </a:ext>
                </a:extLst>
              </p:cNvPr>
              <p:cNvSpPr>
                <a:spLocks noChangeArrowheads="1"/>
              </p:cNvSpPr>
              <p:nvPr/>
            </p:nvSpPr>
            <p:spPr bwMode="auto">
              <a:xfrm>
                <a:off x="43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41" name="Rectangle 3462">
                <a:extLst>
                  <a:ext uri="{FF2B5EF4-FFF2-40B4-BE49-F238E27FC236}">
                    <a16:creationId xmlns:a16="http://schemas.microsoft.com/office/drawing/2014/main" id="{7EDB30BF-B6AF-493E-8FC5-E2C65ACB255A}"/>
                  </a:ext>
                </a:extLst>
              </p:cNvPr>
              <p:cNvSpPr>
                <a:spLocks noChangeArrowheads="1"/>
              </p:cNvSpPr>
              <p:nvPr/>
            </p:nvSpPr>
            <p:spPr bwMode="auto">
              <a:xfrm>
                <a:off x="43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42" name="Rectangle 3463">
                <a:extLst>
                  <a:ext uri="{FF2B5EF4-FFF2-40B4-BE49-F238E27FC236}">
                    <a16:creationId xmlns:a16="http://schemas.microsoft.com/office/drawing/2014/main" id="{ACD3A4DE-C76F-4D87-84FD-6FFE39211B1C}"/>
                  </a:ext>
                </a:extLst>
              </p:cNvPr>
              <p:cNvSpPr>
                <a:spLocks noChangeArrowheads="1"/>
              </p:cNvSpPr>
              <p:nvPr/>
            </p:nvSpPr>
            <p:spPr bwMode="auto">
              <a:xfrm>
                <a:off x="43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43" name="Rectangle 3464">
                <a:extLst>
                  <a:ext uri="{FF2B5EF4-FFF2-40B4-BE49-F238E27FC236}">
                    <a16:creationId xmlns:a16="http://schemas.microsoft.com/office/drawing/2014/main" id="{610C4693-B12E-4FCF-A59E-4DFBEAC3EE09}"/>
                  </a:ext>
                </a:extLst>
              </p:cNvPr>
              <p:cNvSpPr>
                <a:spLocks noChangeArrowheads="1"/>
              </p:cNvSpPr>
              <p:nvPr/>
            </p:nvSpPr>
            <p:spPr bwMode="auto">
              <a:xfrm>
                <a:off x="43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44" name="Rectangle 3465">
                <a:extLst>
                  <a:ext uri="{FF2B5EF4-FFF2-40B4-BE49-F238E27FC236}">
                    <a16:creationId xmlns:a16="http://schemas.microsoft.com/office/drawing/2014/main" id="{510302E8-0E4C-44BB-9115-54993B1E4527}"/>
                  </a:ext>
                </a:extLst>
              </p:cNvPr>
              <p:cNvSpPr>
                <a:spLocks noChangeArrowheads="1"/>
              </p:cNvSpPr>
              <p:nvPr/>
            </p:nvSpPr>
            <p:spPr bwMode="auto">
              <a:xfrm>
                <a:off x="43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45" name="Rectangle 3466">
                <a:extLst>
                  <a:ext uri="{FF2B5EF4-FFF2-40B4-BE49-F238E27FC236}">
                    <a16:creationId xmlns:a16="http://schemas.microsoft.com/office/drawing/2014/main" id="{032FFEC8-B334-44A6-BD3C-DE0365DF27D1}"/>
                  </a:ext>
                </a:extLst>
              </p:cNvPr>
              <p:cNvSpPr>
                <a:spLocks noChangeArrowheads="1"/>
              </p:cNvSpPr>
              <p:nvPr/>
            </p:nvSpPr>
            <p:spPr bwMode="auto">
              <a:xfrm>
                <a:off x="431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46" name="Rectangle 3467">
                <a:extLst>
                  <a:ext uri="{FF2B5EF4-FFF2-40B4-BE49-F238E27FC236}">
                    <a16:creationId xmlns:a16="http://schemas.microsoft.com/office/drawing/2014/main" id="{A72F3136-9A1B-4DCE-9E23-74651835E21D}"/>
                  </a:ext>
                </a:extLst>
              </p:cNvPr>
              <p:cNvSpPr>
                <a:spLocks noChangeArrowheads="1"/>
              </p:cNvSpPr>
              <p:nvPr/>
            </p:nvSpPr>
            <p:spPr bwMode="auto">
              <a:xfrm>
                <a:off x="431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47" name="Rectangle 3468">
                <a:extLst>
                  <a:ext uri="{FF2B5EF4-FFF2-40B4-BE49-F238E27FC236}">
                    <a16:creationId xmlns:a16="http://schemas.microsoft.com/office/drawing/2014/main" id="{AB0C10EE-339B-4BCF-B4A7-9BE4DEC56A72}"/>
                  </a:ext>
                </a:extLst>
              </p:cNvPr>
              <p:cNvSpPr>
                <a:spLocks noChangeArrowheads="1"/>
              </p:cNvSpPr>
              <p:nvPr/>
            </p:nvSpPr>
            <p:spPr bwMode="auto">
              <a:xfrm>
                <a:off x="431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48" name="Rectangle 3469">
                <a:extLst>
                  <a:ext uri="{FF2B5EF4-FFF2-40B4-BE49-F238E27FC236}">
                    <a16:creationId xmlns:a16="http://schemas.microsoft.com/office/drawing/2014/main" id="{F5255E7B-BEEE-4E4F-AD29-5D222B4F29D3}"/>
                  </a:ext>
                </a:extLst>
              </p:cNvPr>
              <p:cNvSpPr>
                <a:spLocks noChangeArrowheads="1"/>
              </p:cNvSpPr>
              <p:nvPr/>
            </p:nvSpPr>
            <p:spPr bwMode="auto">
              <a:xfrm>
                <a:off x="431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49" name="Rectangle 3470">
                <a:extLst>
                  <a:ext uri="{FF2B5EF4-FFF2-40B4-BE49-F238E27FC236}">
                    <a16:creationId xmlns:a16="http://schemas.microsoft.com/office/drawing/2014/main" id="{07C18A26-94F8-4863-B65D-0F7A48841729}"/>
                  </a:ext>
                </a:extLst>
              </p:cNvPr>
              <p:cNvSpPr>
                <a:spLocks noChangeArrowheads="1"/>
              </p:cNvSpPr>
              <p:nvPr/>
            </p:nvSpPr>
            <p:spPr bwMode="auto">
              <a:xfrm>
                <a:off x="43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50" name="Rectangle 3471">
                <a:extLst>
                  <a:ext uri="{FF2B5EF4-FFF2-40B4-BE49-F238E27FC236}">
                    <a16:creationId xmlns:a16="http://schemas.microsoft.com/office/drawing/2014/main" id="{9BB8B049-4831-48EC-8089-3E182859BB26}"/>
                  </a:ext>
                </a:extLst>
              </p:cNvPr>
              <p:cNvSpPr>
                <a:spLocks noChangeArrowheads="1"/>
              </p:cNvSpPr>
              <p:nvPr/>
            </p:nvSpPr>
            <p:spPr bwMode="auto">
              <a:xfrm>
                <a:off x="43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51" name="Rectangle 3472">
                <a:extLst>
                  <a:ext uri="{FF2B5EF4-FFF2-40B4-BE49-F238E27FC236}">
                    <a16:creationId xmlns:a16="http://schemas.microsoft.com/office/drawing/2014/main" id="{12C475D0-726A-4905-8FD3-330BF4F1EBF0}"/>
                  </a:ext>
                </a:extLst>
              </p:cNvPr>
              <p:cNvSpPr>
                <a:spLocks noChangeArrowheads="1"/>
              </p:cNvSpPr>
              <p:nvPr/>
            </p:nvSpPr>
            <p:spPr bwMode="auto">
              <a:xfrm>
                <a:off x="43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52" name="Rectangle 3473">
                <a:extLst>
                  <a:ext uri="{FF2B5EF4-FFF2-40B4-BE49-F238E27FC236}">
                    <a16:creationId xmlns:a16="http://schemas.microsoft.com/office/drawing/2014/main" id="{7101CB55-BAE9-4510-9831-4257641431D2}"/>
                  </a:ext>
                </a:extLst>
              </p:cNvPr>
              <p:cNvSpPr>
                <a:spLocks noChangeArrowheads="1"/>
              </p:cNvSpPr>
              <p:nvPr/>
            </p:nvSpPr>
            <p:spPr bwMode="auto">
              <a:xfrm>
                <a:off x="43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53" name="Rectangle 3474">
                <a:extLst>
                  <a:ext uri="{FF2B5EF4-FFF2-40B4-BE49-F238E27FC236}">
                    <a16:creationId xmlns:a16="http://schemas.microsoft.com/office/drawing/2014/main" id="{5BB9C15D-8EC9-4EBE-8F86-E3F16BDE64A5}"/>
                  </a:ext>
                </a:extLst>
              </p:cNvPr>
              <p:cNvSpPr>
                <a:spLocks noChangeArrowheads="1"/>
              </p:cNvSpPr>
              <p:nvPr/>
            </p:nvSpPr>
            <p:spPr bwMode="auto">
              <a:xfrm>
                <a:off x="43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54" name="Rectangle 3475">
                <a:extLst>
                  <a:ext uri="{FF2B5EF4-FFF2-40B4-BE49-F238E27FC236}">
                    <a16:creationId xmlns:a16="http://schemas.microsoft.com/office/drawing/2014/main" id="{65E935F1-DADA-46C2-B2B0-2F8B5E137FB5}"/>
                  </a:ext>
                </a:extLst>
              </p:cNvPr>
              <p:cNvSpPr>
                <a:spLocks noChangeArrowheads="1"/>
              </p:cNvSpPr>
              <p:nvPr/>
            </p:nvSpPr>
            <p:spPr bwMode="auto">
              <a:xfrm>
                <a:off x="43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55" name="Rectangle 3476">
                <a:extLst>
                  <a:ext uri="{FF2B5EF4-FFF2-40B4-BE49-F238E27FC236}">
                    <a16:creationId xmlns:a16="http://schemas.microsoft.com/office/drawing/2014/main" id="{28ECA29A-9048-4390-97C0-6887062A1086}"/>
                  </a:ext>
                </a:extLst>
              </p:cNvPr>
              <p:cNvSpPr>
                <a:spLocks noChangeArrowheads="1"/>
              </p:cNvSpPr>
              <p:nvPr/>
            </p:nvSpPr>
            <p:spPr bwMode="auto">
              <a:xfrm>
                <a:off x="43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56" name="Rectangle 3477">
                <a:extLst>
                  <a:ext uri="{FF2B5EF4-FFF2-40B4-BE49-F238E27FC236}">
                    <a16:creationId xmlns:a16="http://schemas.microsoft.com/office/drawing/2014/main" id="{D4FE7BCC-6D0A-4A13-B027-43E62E2CDD48}"/>
                  </a:ext>
                </a:extLst>
              </p:cNvPr>
              <p:cNvSpPr>
                <a:spLocks noChangeArrowheads="1"/>
              </p:cNvSpPr>
              <p:nvPr/>
            </p:nvSpPr>
            <p:spPr bwMode="auto">
              <a:xfrm>
                <a:off x="43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57" name="Rectangle 3478">
                <a:extLst>
                  <a:ext uri="{FF2B5EF4-FFF2-40B4-BE49-F238E27FC236}">
                    <a16:creationId xmlns:a16="http://schemas.microsoft.com/office/drawing/2014/main" id="{EC9402CA-BDE9-4DDB-AF46-151BAB124B0F}"/>
                  </a:ext>
                </a:extLst>
              </p:cNvPr>
              <p:cNvSpPr>
                <a:spLocks noChangeArrowheads="1"/>
              </p:cNvSpPr>
              <p:nvPr/>
            </p:nvSpPr>
            <p:spPr bwMode="auto">
              <a:xfrm>
                <a:off x="433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58" name="Rectangle 3479">
                <a:extLst>
                  <a:ext uri="{FF2B5EF4-FFF2-40B4-BE49-F238E27FC236}">
                    <a16:creationId xmlns:a16="http://schemas.microsoft.com/office/drawing/2014/main" id="{16BA5AB3-DADB-4440-97C2-FCBFE1A6C28F}"/>
                  </a:ext>
                </a:extLst>
              </p:cNvPr>
              <p:cNvSpPr>
                <a:spLocks noChangeArrowheads="1"/>
              </p:cNvSpPr>
              <p:nvPr/>
            </p:nvSpPr>
            <p:spPr bwMode="auto">
              <a:xfrm>
                <a:off x="433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59" name="Rectangle 3480">
                <a:extLst>
                  <a:ext uri="{FF2B5EF4-FFF2-40B4-BE49-F238E27FC236}">
                    <a16:creationId xmlns:a16="http://schemas.microsoft.com/office/drawing/2014/main" id="{B9162F0F-886C-4B43-B047-0F8BE915F459}"/>
                  </a:ext>
                </a:extLst>
              </p:cNvPr>
              <p:cNvSpPr>
                <a:spLocks noChangeArrowheads="1"/>
              </p:cNvSpPr>
              <p:nvPr/>
            </p:nvSpPr>
            <p:spPr bwMode="auto">
              <a:xfrm>
                <a:off x="433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60" name="Rectangle 3481">
                <a:extLst>
                  <a:ext uri="{FF2B5EF4-FFF2-40B4-BE49-F238E27FC236}">
                    <a16:creationId xmlns:a16="http://schemas.microsoft.com/office/drawing/2014/main" id="{A7C7CD8C-3611-48E0-BA40-F2B791AF01C4}"/>
                  </a:ext>
                </a:extLst>
              </p:cNvPr>
              <p:cNvSpPr>
                <a:spLocks noChangeArrowheads="1"/>
              </p:cNvSpPr>
              <p:nvPr/>
            </p:nvSpPr>
            <p:spPr bwMode="auto">
              <a:xfrm>
                <a:off x="433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61" name="Rectangle 3482">
                <a:extLst>
                  <a:ext uri="{FF2B5EF4-FFF2-40B4-BE49-F238E27FC236}">
                    <a16:creationId xmlns:a16="http://schemas.microsoft.com/office/drawing/2014/main" id="{67C84FC4-D7BF-424D-9B11-C37DA03956CA}"/>
                  </a:ext>
                </a:extLst>
              </p:cNvPr>
              <p:cNvSpPr>
                <a:spLocks noChangeArrowheads="1"/>
              </p:cNvSpPr>
              <p:nvPr/>
            </p:nvSpPr>
            <p:spPr bwMode="auto">
              <a:xfrm>
                <a:off x="43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62" name="Rectangle 3483">
                <a:extLst>
                  <a:ext uri="{FF2B5EF4-FFF2-40B4-BE49-F238E27FC236}">
                    <a16:creationId xmlns:a16="http://schemas.microsoft.com/office/drawing/2014/main" id="{0EF18299-4281-498F-834A-9AA70EA0BC35}"/>
                  </a:ext>
                </a:extLst>
              </p:cNvPr>
              <p:cNvSpPr>
                <a:spLocks noChangeArrowheads="1"/>
              </p:cNvSpPr>
              <p:nvPr/>
            </p:nvSpPr>
            <p:spPr bwMode="auto">
              <a:xfrm>
                <a:off x="43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63" name="Rectangle 3484">
                <a:extLst>
                  <a:ext uri="{FF2B5EF4-FFF2-40B4-BE49-F238E27FC236}">
                    <a16:creationId xmlns:a16="http://schemas.microsoft.com/office/drawing/2014/main" id="{F17169CD-5BC6-442A-AA09-7940F5E38FDA}"/>
                  </a:ext>
                </a:extLst>
              </p:cNvPr>
              <p:cNvSpPr>
                <a:spLocks noChangeArrowheads="1"/>
              </p:cNvSpPr>
              <p:nvPr/>
            </p:nvSpPr>
            <p:spPr bwMode="auto">
              <a:xfrm>
                <a:off x="43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64" name="Rectangle 3485">
                <a:extLst>
                  <a:ext uri="{FF2B5EF4-FFF2-40B4-BE49-F238E27FC236}">
                    <a16:creationId xmlns:a16="http://schemas.microsoft.com/office/drawing/2014/main" id="{1ECE4DF9-8645-45DB-B6E1-03A56141B9ED}"/>
                  </a:ext>
                </a:extLst>
              </p:cNvPr>
              <p:cNvSpPr>
                <a:spLocks noChangeArrowheads="1"/>
              </p:cNvSpPr>
              <p:nvPr/>
            </p:nvSpPr>
            <p:spPr bwMode="auto">
              <a:xfrm>
                <a:off x="43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65" name="Rectangle 3486">
                <a:extLst>
                  <a:ext uri="{FF2B5EF4-FFF2-40B4-BE49-F238E27FC236}">
                    <a16:creationId xmlns:a16="http://schemas.microsoft.com/office/drawing/2014/main" id="{E2AF84F5-4FA1-4623-BA1B-120A23A56F9A}"/>
                  </a:ext>
                </a:extLst>
              </p:cNvPr>
              <p:cNvSpPr>
                <a:spLocks noChangeArrowheads="1"/>
              </p:cNvSpPr>
              <p:nvPr/>
            </p:nvSpPr>
            <p:spPr bwMode="auto">
              <a:xfrm>
                <a:off x="43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66" name="Rectangle 3487">
                <a:extLst>
                  <a:ext uri="{FF2B5EF4-FFF2-40B4-BE49-F238E27FC236}">
                    <a16:creationId xmlns:a16="http://schemas.microsoft.com/office/drawing/2014/main" id="{A4CD3C6A-4DD3-4636-820A-C7C0E9156A53}"/>
                  </a:ext>
                </a:extLst>
              </p:cNvPr>
              <p:cNvSpPr>
                <a:spLocks noChangeArrowheads="1"/>
              </p:cNvSpPr>
              <p:nvPr/>
            </p:nvSpPr>
            <p:spPr bwMode="auto">
              <a:xfrm>
                <a:off x="43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67" name="Rectangle 3488">
                <a:extLst>
                  <a:ext uri="{FF2B5EF4-FFF2-40B4-BE49-F238E27FC236}">
                    <a16:creationId xmlns:a16="http://schemas.microsoft.com/office/drawing/2014/main" id="{50227B8A-8DF9-4A1C-8329-8687C7B96B94}"/>
                  </a:ext>
                </a:extLst>
              </p:cNvPr>
              <p:cNvSpPr>
                <a:spLocks noChangeArrowheads="1"/>
              </p:cNvSpPr>
              <p:nvPr/>
            </p:nvSpPr>
            <p:spPr bwMode="auto">
              <a:xfrm>
                <a:off x="43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68" name="Rectangle 3489">
                <a:extLst>
                  <a:ext uri="{FF2B5EF4-FFF2-40B4-BE49-F238E27FC236}">
                    <a16:creationId xmlns:a16="http://schemas.microsoft.com/office/drawing/2014/main" id="{3C4DACFA-2924-45A6-8E9E-5F5A4AED2343}"/>
                  </a:ext>
                </a:extLst>
              </p:cNvPr>
              <p:cNvSpPr>
                <a:spLocks noChangeArrowheads="1"/>
              </p:cNvSpPr>
              <p:nvPr/>
            </p:nvSpPr>
            <p:spPr bwMode="auto">
              <a:xfrm>
                <a:off x="43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69" name="Rectangle 3490">
                <a:extLst>
                  <a:ext uri="{FF2B5EF4-FFF2-40B4-BE49-F238E27FC236}">
                    <a16:creationId xmlns:a16="http://schemas.microsoft.com/office/drawing/2014/main" id="{6DD08CDC-417C-43B3-900D-C396B56831B1}"/>
                  </a:ext>
                </a:extLst>
              </p:cNvPr>
              <p:cNvSpPr>
                <a:spLocks noChangeArrowheads="1"/>
              </p:cNvSpPr>
              <p:nvPr/>
            </p:nvSpPr>
            <p:spPr bwMode="auto">
              <a:xfrm>
                <a:off x="434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70" name="Rectangle 3491">
                <a:extLst>
                  <a:ext uri="{FF2B5EF4-FFF2-40B4-BE49-F238E27FC236}">
                    <a16:creationId xmlns:a16="http://schemas.microsoft.com/office/drawing/2014/main" id="{172E22D2-B430-4079-B8A7-505BDFF6A915}"/>
                  </a:ext>
                </a:extLst>
              </p:cNvPr>
              <p:cNvSpPr>
                <a:spLocks noChangeArrowheads="1"/>
              </p:cNvSpPr>
              <p:nvPr/>
            </p:nvSpPr>
            <p:spPr bwMode="auto">
              <a:xfrm>
                <a:off x="434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71" name="Rectangle 3492">
                <a:extLst>
                  <a:ext uri="{FF2B5EF4-FFF2-40B4-BE49-F238E27FC236}">
                    <a16:creationId xmlns:a16="http://schemas.microsoft.com/office/drawing/2014/main" id="{B44317C1-DAF6-4849-B2B4-9847542095F3}"/>
                  </a:ext>
                </a:extLst>
              </p:cNvPr>
              <p:cNvSpPr>
                <a:spLocks noChangeArrowheads="1"/>
              </p:cNvSpPr>
              <p:nvPr/>
            </p:nvSpPr>
            <p:spPr bwMode="auto">
              <a:xfrm>
                <a:off x="434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72" name="Rectangle 3493">
                <a:extLst>
                  <a:ext uri="{FF2B5EF4-FFF2-40B4-BE49-F238E27FC236}">
                    <a16:creationId xmlns:a16="http://schemas.microsoft.com/office/drawing/2014/main" id="{9146EB69-61CD-43A3-AEC9-9E2D18070551}"/>
                  </a:ext>
                </a:extLst>
              </p:cNvPr>
              <p:cNvSpPr>
                <a:spLocks noChangeArrowheads="1"/>
              </p:cNvSpPr>
              <p:nvPr/>
            </p:nvSpPr>
            <p:spPr bwMode="auto">
              <a:xfrm>
                <a:off x="434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73" name="Rectangle 3494">
                <a:extLst>
                  <a:ext uri="{FF2B5EF4-FFF2-40B4-BE49-F238E27FC236}">
                    <a16:creationId xmlns:a16="http://schemas.microsoft.com/office/drawing/2014/main" id="{5EFB2099-8C04-43EA-8AF5-2D4F2276602E}"/>
                  </a:ext>
                </a:extLst>
              </p:cNvPr>
              <p:cNvSpPr>
                <a:spLocks noChangeArrowheads="1"/>
              </p:cNvSpPr>
              <p:nvPr/>
            </p:nvSpPr>
            <p:spPr bwMode="auto">
              <a:xfrm>
                <a:off x="43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74" name="Rectangle 3495">
                <a:extLst>
                  <a:ext uri="{FF2B5EF4-FFF2-40B4-BE49-F238E27FC236}">
                    <a16:creationId xmlns:a16="http://schemas.microsoft.com/office/drawing/2014/main" id="{ADC0924D-2FE4-491D-9F04-DA46AF5E6347}"/>
                  </a:ext>
                </a:extLst>
              </p:cNvPr>
              <p:cNvSpPr>
                <a:spLocks noChangeArrowheads="1"/>
              </p:cNvSpPr>
              <p:nvPr/>
            </p:nvSpPr>
            <p:spPr bwMode="auto">
              <a:xfrm>
                <a:off x="43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75" name="Rectangle 3496">
                <a:extLst>
                  <a:ext uri="{FF2B5EF4-FFF2-40B4-BE49-F238E27FC236}">
                    <a16:creationId xmlns:a16="http://schemas.microsoft.com/office/drawing/2014/main" id="{85489CD1-0F8D-4327-9177-0CC65355CED9}"/>
                  </a:ext>
                </a:extLst>
              </p:cNvPr>
              <p:cNvSpPr>
                <a:spLocks noChangeArrowheads="1"/>
              </p:cNvSpPr>
              <p:nvPr/>
            </p:nvSpPr>
            <p:spPr bwMode="auto">
              <a:xfrm>
                <a:off x="43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76" name="Rectangle 3497">
                <a:extLst>
                  <a:ext uri="{FF2B5EF4-FFF2-40B4-BE49-F238E27FC236}">
                    <a16:creationId xmlns:a16="http://schemas.microsoft.com/office/drawing/2014/main" id="{71648B9D-83CC-4223-BCCA-31CE315F74D8}"/>
                  </a:ext>
                </a:extLst>
              </p:cNvPr>
              <p:cNvSpPr>
                <a:spLocks noChangeArrowheads="1"/>
              </p:cNvSpPr>
              <p:nvPr/>
            </p:nvSpPr>
            <p:spPr bwMode="auto">
              <a:xfrm>
                <a:off x="43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77" name="Rectangle 3498">
                <a:extLst>
                  <a:ext uri="{FF2B5EF4-FFF2-40B4-BE49-F238E27FC236}">
                    <a16:creationId xmlns:a16="http://schemas.microsoft.com/office/drawing/2014/main" id="{365468FB-D13E-4B3B-9C53-CB61D9190DB7}"/>
                  </a:ext>
                </a:extLst>
              </p:cNvPr>
              <p:cNvSpPr>
                <a:spLocks noChangeArrowheads="1"/>
              </p:cNvSpPr>
              <p:nvPr/>
            </p:nvSpPr>
            <p:spPr bwMode="auto">
              <a:xfrm>
                <a:off x="43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78" name="Rectangle 3499">
                <a:extLst>
                  <a:ext uri="{FF2B5EF4-FFF2-40B4-BE49-F238E27FC236}">
                    <a16:creationId xmlns:a16="http://schemas.microsoft.com/office/drawing/2014/main" id="{3DEFCB6B-5703-4C7F-A55C-85CEBDB97A67}"/>
                  </a:ext>
                </a:extLst>
              </p:cNvPr>
              <p:cNvSpPr>
                <a:spLocks noChangeArrowheads="1"/>
              </p:cNvSpPr>
              <p:nvPr/>
            </p:nvSpPr>
            <p:spPr bwMode="auto">
              <a:xfrm>
                <a:off x="43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79" name="Rectangle 3500">
                <a:extLst>
                  <a:ext uri="{FF2B5EF4-FFF2-40B4-BE49-F238E27FC236}">
                    <a16:creationId xmlns:a16="http://schemas.microsoft.com/office/drawing/2014/main" id="{449F0917-26DB-4ACC-9EFD-F2A1FB7EB03F}"/>
                  </a:ext>
                </a:extLst>
              </p:cNvPr>
              <p:cNvSpPr>
                <a:spLocks noChangeArrowheads="1"/>
              </p:cNvSpPr>
              <p:nvPr/>
            </p:nvSpPr>
            <p:spPr bwMode="auto">
              <a:xfrm>
                <a:off x="43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80" name="Rectangle 3501">
                <a:extLst>
                  <a:ext uri="{FF2B5EF4-FFF2-40B4-BE49-F238E27FC236}">
                    <a16:creationId xmlns:a16="http://schemas.microsoft.com/office/drawing/2014/main" id="{74515FEB-78D9-4025-8DF0-1217D167D149}"/>
                  </a:ext>
                </a:extLst>
              </p:cNvPr>
              <p:cNvSpPr>
                <a:spLocks noChangeArrowheads="1"/>
              </p:cNvSpPr>
              <p:nvPr/>
            </p:nvSpPr>
            <p:spPr bwMode="auto">
              <a:xfrm>
                <a:off x="43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81" name="Rectangle 3502">
                <a:extLst>
                  <a:ext uri="{FF2B5EF4-FFF2-40B4-BE49-F238E27FC236}">
                    <a16:creationId xmlns:a16="http://schemas.microsoft.com/office/drawing/2014/main" id="{0C3A50B1-84B6-408E-B1E5-7DAB3DCB1BAD}"/>
                  </a:ext>
                </a:extLst>
              </p:cNvPr>
              <p:cNvSpPr>
                <a:spLocks noChangeArrowheads="1"/>
              </p:cNvSpPr>
              <p:nvPr/>
            </p:nvSpPr>
            <p:spPr bwMode="auto">
              <a:xfrm>
                <a:off x="435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82" name="Rectangle 3503">
                <a:extLst>
                  <a:ext uri="{FF2B5EF4-FFF2-40B4-BE49-F238E27FC236}">
                    <a16:creationId xmlns:a16="http://schemas.microsoft.com/office/drawing/2014/main" id="{645066A8-4DB6-42FE-86B7-E5FAD86DBEBF}"/>
                  </a:ext>
                </a:extLst>
              </p:cNvPr>
              <p:cNvSpPr>
                <a:spLocks noChangeArrowheads="1"/>
              </p:cNvSpPr>
              <p:nvPr/>
            </p:nvSpPr>
            <p:spPr bwMode="auto">
              <a:xfrm>
                <a:off x="435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83" name="Rectangle 3504">
                <a:extLst>
                  <a:ext uri="{FF2B5EF4-FFF2-40B4-BE49-F238E27FC236}">
                    <a16:creationId xmlns:a16="http://schemas.microsoft.com/office/drawing/2014/main" id="{2234220F-09CE-481D-BBAC-0D2E9EF03650}"/>
                  </a:ext>
                </a:extLst>
              </p:cNvPr>
              <p:cNvSpPr>
                <a:spLocks noChangeArrowheads="1"/>
              </p:cNvSpPr>
              <p:nvPr/>
            </p:nvSpPr>
            <p:spPr bwMode="auto">
              <a:xfrm>
                <a:off x="435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84" name="Rectangle 3505">
                <a:extLst>
                  <a:ext uri="{FF2B5EF4-FFF2-40B4-BE49-F238E27FC236}">
                    <a16:creationId xmlns:a16="http://schemas.microsoft.com/office/drawing/2014/main" id="{DC34B011-29AE-48C3-8C20-41D12EA79855}"/>
                  </a:ext>
                </a:extLst>
              </p:cNvPr>
              <p:cNvSpPr>
                <a:spLocks noChangeArrowheads="1"/>
              </p:cNvSpPr>
              <p:nvPr/>
            </p:nvSpPr>
            <p:spPr bwMode="auto">
              <a:xfrm>
                <a:off x="435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85" name="Rectangle 3506">
                <a:extLst>
                  <a:ext uri="{FF2B5EF4-FFF2-40B4-BE49-F238E27FC236}">
                    <a16:creationId xmlns:a16="http://schemas.microsoft.com/office/drawing/2014/main" id="{33403BC0-8184-4AE1-98E4-C02BE71E0838}"/>
                  </a:ext>
                </a:extLst>
              </p:cNvPr>
              <p:cNvSpPr>
                <a:spLocks noChangeArrowheads="1"/>
              </p:cNvSpPr>
              <p:nvPr/>
            </p:nvSpPr>
            <p:spPr bwMode="auto">
              <a:xfrm>
                <a:off x="435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86" name="Rectangle 3507">
                <a:extLst>
                  <a:ext uri="{FF2B5EF4-FFF2-40B4-BE49-F238E27FC236}">
                    <a16:creationId xmlns:a16="http://schemas.microsoft.com/office/drawing/2014/main" id="{52262467-0552-4151-91DD-0D225E5814A8}"/>
                  </a:ext>
                </a:extLst>
              </p:cNvPr>
              <p:cNvSpPr>
                <a:spLocks noChangeArrowheads="1"/>
              </p:cNvSpPr>
              <p:nvPr/>
            </p:nvSpPr>
            <p:spPr bwMode="auto">
              <a:xfrm>
                <a:off x="43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87" name="Rectangle 3508">
                <a:extLst>
                  <a:ext uri="{FF2B5EF4-FFF2-40B4-BE49-F238E27FC236}">
                    <a16:creationId xmlns:a16="http://schemas.microsoft.com/office/drawing/2014/main" id="{5EC98BCE-6C53-409C-9148-B3413CE5627E}"/>
                  </a:ext>
                </a:extLst>
              </p:cNvPr>
              <p:cNvSpPr>
                <a:spLocks noChangeArrowheads="1"/>
              </p:cNvSpPr>
              <p:nvPr/>
            </p:nvSpPr>
            <p:spPr bwMode="auto">
              <a:xfrm>
                <a:off x="43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88" name="Rectangle 3509">
                <a:extLst>
                  <a:ext uri="{FF2B5EF4-FFF2-40B4-BE49-F238E27FC236}">
                    <a16:creationId xmlns:a16="http://schemas.microsoft.com/office/drawing/2014/main" id="{266CF095-4300-45CA-ADB3-6F457ECC38D8}"/>
                  </a:ext>
                </a:extLst>
              </p:cNvPr>
              <p:cNvSpPr>
                <a:spLocks noChangeArrowheads="1"/>
              </p:cNvSpPr>
              <p:nvPr/>
            </p:nvSpPr>
            <p:spPr bwMode="auto">
              <a:xfrm>
                <a:off x="43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89" name="Rectangle 3510">
                <a:extLst>
                  <a:ext uri="{FF2B5EF4-FFF2-40B4-BE49-F238E27FC236}">
                    <a16:creationId xmlns:a16="http://schemas.microsoft.com/office/drawing/2014/main" id="{74BAB16B-F1A5-41CB-BBA6-A0139E522EBB}"/>
                  </a:ext>
                </a:extLst>
              </p:cNvPr>
              <p:cNvSpPr>
                <a:spLocks noChangeArrowheads="1"/>
              </p:cNvSpPr>
              <p:nvPr/>
            </p:nvSpPr>
            <p:spPr bwMode="auto">
              <a:xfrm>
                <a:off x="43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90" name="Rectangle 3511">
                <a:extLst>
                  <a:ext uri="{FF2B5EF4-FFF2-40B4-BE49-F238E27FC236}">
                    <a16:creationId xmlns:a16="http://schemas.microsoft.com/office/drawing/2014/main" id="{2DE9B69E-E55B-4862-8F6C-9C15FFDDC312}"/>
                  </a:ext>
                </a:extLst>
              </p:cNvPr>
              <p:cNvSpPr>
                <a:spLocks noChangeArrowheads="1"/>
              </p:cNvSpPr>
              <p:nvPr/>
            </p:nvSpPr>
            <p:spPr bwMode="auto">
              <a:xfrm>
                <a:off x="43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91" name="Rectangle 3512">
                <a:extLst>
                  <a:ext uri="{FF2B5EF4-FFF2-40B4-BE49-F238E27FC236}">
                    <a16:creationId xmlns:a16="http://schemas.microsoft.com/office/drawing/2014/main" id="{DEC1E99B-E1B2-4EB8-A602-423BABDBE1FE}"/>
                  </a:ext>
                </a:extLst>
              </p:cNvPr>
              <p:cNvSpPr>
                <a:spLocks noChangeArrowheads="1"/>
              </p:cNvSpPr>
              <p:nvPr/>
            </p:nvSpPr>
            <p:spPr bwMode="auto">
              <a:xfrm>
                <a:off x="43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92" name="Rectangle 3513">
                <a:extLst>
                  <a:ext uri="{FF2B5EF4-FFF2-40B4-BE49-F238E27FC236}">
                    <a16:creationId xmlns:a16="http://schemas.microsoft.com/office/drawing/2014/main" id="{DDCEEBBF-392B-470C-BF06-F2131A90E175}"/>
                  </a:ext>
                </a:extLst>
              </p:cNvPr>
              <p:cNvSpPr>
                <a:spLocks noChangeArrowheads="1"/>
              </p:cNvSpPr>
              <p:nvPr/>
            </p:nvSpPr>
            <p:spPr bwMode="auto">
              <a:xfrm>
                <a:off x="43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93" name="Rectangle 3514">
                <a:extLst>
                  <a:ext uri="{FF2B5EF4-FFF2-40B4-BE49-F238E27FC236}">
                    <a16:creationId xmlns:a16="http://schemas.microsoft.com/office/drawing/2014/main" id="{C29B32A2-9110-40EF-81A5-85A4641DA099}"/>
                  </a:ext>
                </a:extLst>
              </p:cNvPr>
              <p:cNvSpPr>
                <a:spLocks noChangeArrowheads="1"/>
              </p:cNvSpPr>
              <p:nvPr/>
            </p:nvSpPr>
            <p:spPr bwMode="auto">
              <a:xfrm>
                <a:off x="43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94" name="Rectangle 3515">
                <a:extLst>
                  <a:ext uri="{FF2B5EF4-FFF2-40B4-BE49-F238E27FC236}">
                    <a16:creationId xmlns:a16="http://schemas.microsoft.com/office/drawing/2014/main" id="{0D802FFA-16B5-4AA1-8E04-6B5967C9FF99}"/>
                  </a:ext>
                </a:extLst>
              </p:cNvPr>
              <p:cNvSpPr>
                <a:spLocks noChangeArrowheads="1"/>
              </p:cNvSpPr>
              <p:nvPr/>
            </p:nvSpPr>
            <p:spPr bwMode="auto">
              <a:xfrm>
                <a:off x="437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95" name="Rectangle 3516">
                <a:extLst>
                  <a:ext uri="{FF2B5EF4-FFF2-40B4-BE49-F238E27FC236}">
                    <a16:creationId xmlns:a16="http://schemas.microsoft.com/office/drawing/2014/main" id="{681AF8ED-AE80-42EF-81F8-E83B50C7A14B}"/>
                  </a:ext>
                </a:extLst>
              </p:cNvPr>
              <p:cNvSpPr>
                <a:spLocks noChangeArrowheads="1"/>
              </p:cNvSpPr>
              <p:nvPr/>
            </p:nvSpPr>
            <p:spPr bwMode="auto">
              <a:xfrm>
                <a:off x="437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96" name="Rectangle 3517">
                <a:extLst>
                  <a:ext uri="{FF2B5EF4-FFF2-40B4-BE49-F238E27FC236}">
                    <a16:creationId xmlns:a16="http://schemas.microsoft.com/office/drawing/2014/main" id="{779E797B-7ACF-4C88-AED3-A61FC156F0BA}"/>
                  </a:ext>
                </a:extLst>
              </p:cNvPr>
              <p:cNvSpPr>
                <a:spLocks noChangeArrowheads="1"/>
              </p:cNvSpPr>
              <p:nvPr/>
            </p:nvSpPr>
            <p:spPr bwMode="auto">
              <a:xfrm>
                <a:off x="437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97" name="Rectangle 3518">
                <a:extLst>
                  <a:ext uri="{FF2B5EF4-FFF2-40B4-BE49-F238E27FC236}">
                    <a16:creationId xmlns:a16="http://schemas.microsoft.com/office/drawing/2014/main" id="{C4530029-EF58-46C1-B04C-9974A051F73B}"/>
                  </a:ext>
                </a:extLst>
              </p:cNvPr>
              <p:cNvSpPr>
                <a:spLocks noChangeArrowheads="1"/>
              </p:cNvSpPr>
              <p:nvPr/>
            </p:nvSpPr>
            <p:spPr bwMode="auto">
              <a:xfrm>
                <a:off x="43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98" name="Rectangle 3519">
                <a:extLst>
                  <a:ext uri="{FF2B5EF4-FFF2-40B4-BE49-F238E27FC236}">
                    <a16:creationId xmlns:a16="http://schemas.microsoft.com/office/drawing/2014/main" id="{81CA3DAA-5A83-4D30-B5E1-C2AD1CE0C9EF}"/>
                  </a:ext>
                </a:extLst>
              </p:cNvPr>
              <p:cNvSpPr>
                <a:spLocks noChangeArrowheads="1"/>
              </p:cNvSpPr>
              <p:nvPr/>
            </p:nvSpPr>
            <p:spPr bwMode="auto">
              <a:xfrm>
                <a:off x="43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99" name="Rectangle 3520">
                <a:extLst>
                  <a:ext uri="{FF2B5EF4-FFF2-40B4-BE49-F238E27FC236}">
                    <a16:creationId xmlns:a16="http://schemas.microsoft.com/office/drawing/2014/main" id="{3CFDDDD1-5654-4D5E-935F-42F8B19DA5CF}"/>
                  </a:ext>
                </a:extLst>
              </p:cNvPr>
              <p:cNvSpPr>
                <a:spLocks noChangeArrowheads="1"/>
              </p:cNvSpPr>
              <p:nvPr/>
            </p:nvSpPr>
            <p:spPr bwMode="auto">
              <a:xfrm>
                <a:off x="43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00" name="Rectangle 3521">
                <a:extLst>
                  <a:ext uri="{FF2B5EF4-FFF2-40B4-BE49-F238E27FC236}">
                    <a16:creationId xmlns:a16="http://schemas.microsoft.com/office/drawing/2014/main" id="{C34EBAE6-A14B-443F-BEBB-5018EFF9C40D}"/>
                  </a:ext>
                </a:extLst>
              </p:cNvPr>
              <p:cNvSpPr>
                <a:spLocks noChangeArrowheads="1"/>
              </p:cNvSpPr>
              <p:nvPr/>
            </p:nvSpPr>
            <p:spPr bwMode="auto">
              <a:xfrm>
                <a:off x="43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01" name="Rectangle 3522">
                <a:extLst>
                  <a:ext uri="{FF2B5EF4-FFF2-40B4-BE49-F238E27FC236}">
                    <a16:creationId xmlns:a16="http://schemas.microsoft.com/office/drawing/2014/main" id="{36F52EFA-E3B2-4D78-8B79-F775FA85790F}"/>
                  </a:ext>
                </a:extLst>
              </p:cNvPr>
              <p:cNvSpPr>
                <a:spLocks noChangeArrowheads="1"/>
              </p:cNvSpPr>
              <p:nvPr/>
            </p:nvSpPr>
            <p:spPr bwMode="auto">
              <a:xfrm>
                <a:off x="43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02" name="Rectangle 3523">
                <a:extLst>
                  <a:ext uri="{FF2B5EF4-FFF2-40B4-BE49-F238E27FC236}">
                    <a16:creationId xmlns:a16="http://schemas.microsoft.com/office/drawing/2014/main" id="{26FCF0E4-0484-45EF-995E-1C67F6759477}"/>
                  </a:ext>
                </a:extLst>
              </p:cNvPr>
              <p:cNvSpPr>
                <a:spLocks noChangeArrowheads="1"/>
              </p:cNvSpPr>
              <p:nvPr/>
            </p:nvSpPr>
            <p:spPr bwMode="auto">
              <a:xfrm>
                <a:off x="43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03" name="Rectangle 3524">
                <a:extLst>
                  <a:ext uri="{FF2B5EF4-FFF2-40B4-BE49-F238E27FC236}">
                    <a16:creationId xmlns:a16="http://schemas.microsoft.com/office/drawing/2014/main" id="{56A5549C-DF7F-4730-8FE5-792CF4DAF4F4}"/>
                  </a:ext>
                </a:extLst>
              </p:cNvPr>
              <p:cNvSpPr>
                <a:spLocks noChangeArrowheads="1"/>
              </p:cNvSpPr>
              <p:nvPr/>
            </p:nvSpPr>
            <p:spPr bwMode="auto">
              <a:xfrm>
                <a:off x="43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04" name="Rectangle 3525">
                <a:extLst>
                  <a:ext uri="{FF2B5EF4-FFF2-40B4-BE49-F238E27FC236}">
                    <a16:creationId xmlns:a16="http://schemas.microsoft.com/office/drawing/2014/main" id="{6EDB5339-3B16-46D2-8F43-733755A56A34}"/>
                  </a:ext>
                </a:extLst>
              </p:cNvPr>
              <p:cNvSpPr>
                <a:spLocks noChangeArrowheads="1"/>
              </p:cNvSpPr>
              <p:nvPr/>
            </p:nvSpPr>
            <p:spPr bwMode="auto">
              <a:xfrm>
                <a:off x="43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05" name="Rectangle 3526">
                <a:extLst>
                  <a:ext uri="{FF2B5EF4-FFF2-40B4-BE49-F238E27FC236}">
                    <a16:creationId xmlns:a16="http://schemas.microsoft.com/office/drawing/2014/main" id="{81B5C4A4-8ACE-44D7-96E6-C2FB8CF42431}"/>
                  </a:ext>
                </a:extLst>
              </p:cNvPr>
              <p:cNvSpPr>
                <a:spLocks noChangeArrowheads="1"/>
              </p:cNvSpPr>
              <p:nvPr/>
            </p:nvSpPr>
            <p:spPr bwMode="auto">
              <a:xfrm>
                <a:off x="438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06" name="Rectangle 3527">
                <a:extLst>
                  <a:ext uri="{FF2B5EF4-FFF2-40B4-BE49-F238E27FC236}">
                    <a16:creationId xmlns:a16="http://schemas.microsoft.com/office/drawing/2014/main" id="{565B861F-05D1-48B1-8FF5-19D2D5A27D61}"/>
                  </a:ext>
                </a:extLst>
              </p:cNvPr>
              <p:cNvSpPr>
                <a:spLocks noChangeArrowheads="1"/>
              </p:cNvSpPr>
              <p:nvPr/>
            </p:nvSpPr>
            <p:spPr bwMode="auto">
              <a:xfrm>
                <a:off x="438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07" name="Rectangle 3528">
                <a:extLst>
                  <a:ext uri="{FF2B5EF4-FFF2-40B4-BE49-F238E27FC236}">
                    <a16:creationId xmlns:a16="http://schemas.microsoft.com/office/drawing/2014/main" id="{AF713A1D-7BE8-4E6B-B909-B89E4B4C6CED}"/>
                  </a:ext>
                </a:extLst>
              </p:cNvPr>
              <p:cNvSpPr>
                <a:spLocks noChangeArrowheads="1"/>
              </p:cNvSpPr>
              <p:nvPr/>
            </p:nvSpPr>
            <p:spPr bwMode="auto">
              <a:xfrm>
                <a:off x="438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08" name="Rectangle 3529">
                <a:extLst>
                  <a:ext uri="{FF2B5EF4-FFF2-40B4-BE49-F238E27FC236}">
                    <a16:creationId xmlns:a16="http://schemas.microsoft.com/office/drawing/2014/main" id="{DE75CC35-E784-4480-99E9-A37686993096}"/>
                  </a:ext>
                </a:extLst>
              </p:cNvPr>
              <p:cNvSpPr>
                <a:spLocks noChangeArrowheads="1"/>
              </p:cNvSpPr>
              <p:nvPr/>
            </p:nvSpPr>
            <p:spPr bwMode="auto">
              <a:xfrm>
                <a:off x="43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09" name="Rectangle 3530">
                <a:extLst>
                  <a:ext uri="{FF2B5EF4-FFF2-40B4-BE49-F238E27FC236}">
                    <a16:creationId xmlns:a16="http://schemas.microsoft.com/office/drawing/2014/main" id="{8E3378E4-86B2-4930-9525-750046FB1383}"/>
                  </a:ext>
                </a:extLst>
              </p:cNvPr>
              <p:cNvSpPr>
                <a:spLocks noChangeArrowheads="1"/>
              </p:cNvSpPr>
              <p:nvPr/>
            </p:nvSpPr>
            <p:spPr bwMode="auto">
              <a:xfrm>
                <a:off x="43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10" name="Rectangle 3531">
                <a:extLst>
                  <a:ext uri="{FF2B5EF4-FFF2-40B4-BE49-F238E27FC236}">
                    <a16:creationId xmlns:a16="http://schemas.microsoft.com/office/drawing/2014/main" id="{E5EAB2E5-3E04-481F-95DA-68DE7AE1DFDE}"/>
                  </a:ext>
                </a:extLst>
              </p:cNvPr>
              <p:cNvSpPr>
                <a:spLocks noChangeArrowheads="1"/>
              </p:cNvSpPr>
              <p:nvPr/>
            </p:nvSpPr>
            <p:spPr bwMode="auto">
              <a:xfrm>
                <a:off x="43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11" name="Rectangle 3532">
                <a:extLst>
                  <a:ext uri="{FF2B5EF4-FFF2-40B4-BE49-F238E27FC236}">
                    <a16:creationId xmlns:a16="http://schemas.microsoft.com/office/drawing/2014/main" id="{D6D7FFE6-040F-4AF5-AFC1-20F17C88DEDE}"/>
                  </a:ext>
                </a:extLst>
              </p:cNvPr>
              <p:cNvSpPr>
                <a:spLocks noChangeArrowheads="1"/>
              </p:cNvSpPr>
              <p:nvPr/>
            </p:nvSpPr>
            <p:spPr bwMode="auto">
              <a:xfrm>
                <a:off x="43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12" name="Rectangle 3533">
                <a:extLst>
                  <a:ext uri="{FF2B5EF4-FFF2-40B4-BE49-F238E27FC236}">
                    <a16:creationId xmlns:a16="http://schemas.microsoft.com/office/drawing/2014/main" id="{EAE9F4DA-7B7C-4116-9DBA-5BBCD41F479B}"/>
                  </a:ext>
                </a:extLst>
              </p:cNvPr>
              <p:cNvSpPr>
                <a:spLocks noChangeArrowheads="1"/>
              </p:cNvSpPr>
              <p:nvPr/>
            </p:nvSpPr>
            <p:spPr bwMode="auto">
              <a:xfrm>
                <a:off x="43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13" name="Rectangle 3534">
                <a:extLst>
                  <a:ext uri="{FF2B5EF4-FFF2-40B4-BE49-F238E27FC236}">
                    <a16:creationId xmlns:a16="http://schemas.microsoft.com/office/drawing/2014/main" id="{463A7191-C9A8-443D-AD85-F74CDE908B01}"/>
                  </a:ext>
                </a:extLst>
              </p:cNvPr>
              <p:cNvSpPr>
                <a:spLocks noChangeArrowheads="1"/>
              </p:cNvSpPr>
              <p:nvPr/>
            </p:nvSpPr>
            <p:spPr bwMode="auto">
              <a:xfrm>
                <a:off x="43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14" name="Rectangle 3535">
                <a:extLst>
                  <a:ext uri="{FF2B5EF4-FFF2-40B4-BE49-F238E27FC236}">
                    <a16:creationId xmlns:a16="http://schemas.microsoft.com/office/drawing/2014/main" id="{6D0CC734-E9BA-40D4-A381-7311985B19B2}"/>
                  </a:ext>
                </a:extLst>
              </p:cNvPr>
              <p:cNvSpPr>
                <a:spLocks noChangeArrowheads="1"/>
              </p:cNvSpPr>
              <p:nvPr/>
            </p:nvSpPr>
            <p:spPr bwMode="auto">
              <a:xfrm>
                <a:off x="44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15" name="Rectangle 3536">
                <a:extLst>
                  <a:ext uri="{FF2B5EF4-FFF2-40B4-BE49-F238E27FC236}">
                    <a16:creationId xmlns:a16="http://schemas.microsoft.com/office/drawing/2014/main" id="{5CDF89E4-09FF-4C96-9535-3240D191658D}"/>
                  </a:ext>
                </a:extLst>
              </p:cNvPr>
              <p:cNvSpPr>
                <a:spLocks noChangeArrowheads="1"/>
              </p:cNvSpPr>
              <p:nvPr/>
            </p:nvSpPr>
            <p:spPr bwMode="auto">
              <a:xfrm>
                <a:off x="44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16" name="Rectangle 3537">
                <a:extLst>
                  <a:ext uri="{FF2B5EF4-FFF2-40B4-BE49-F238E27FC236}">
                    <a16:creationId xmlns:a16="http://schemas.microsoft.com/office/drawing/2014/main" id="{238A5463-4717-405D-8024-3E600A86567F}"/>
                  </a:ext>
                </a:extLst>
              </p:cNvPr>
              <p:cNvSpPr>
                <a:spLocks noChangeArrowheads="1"/>
              </p:cNvSpPr>
              <p:nvPr/>
            </p:nvSpPr>
            <p:spPr bwMode="auto">
              <a:xfrm>
                <a:off x="440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17" name="Rectangle 3538">
                <a:extLst>
                  <a:ext uri="{FF2B5EF4-FFF2-40B4-BE49-F238E27FC236}">
                    <a16:creationId xmlns:a16="http://schemas.microsoft.com/office/drawing/2014/main" id="{81ECA164-21B1-40D4-855A-2BA691FE4539}"/>
                  </a:ext>
                </a:extLst>
              </p:cNvPr>
              <p:cNvSpPr>
                <a:spLocks noChangeArrowheads="1"/>
              </p:cNvSpPr>
              <p:nvPr/>
            </p:nvSpPr>
            <p:spPr bwMode="auto">
              <a:xfrm>
                <a:off x="440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18" name="Rectangle 3539">
                <a:extLst>
                  <a:ext uri="{FF2B5EF4-FFF2-40B4-BE49-F238E27FC236}">
                    <a16:creationId xmlns:a16="http://schemas.microsoft.com/office/drawing/2014/main" id="{D23C826A-C4C1-449B-B179-6C18B27E2EC3}"/>
                  </a:ext>
                </a:extLst>
              </p:cNvPr>
              <p:cNvSpPr>
                <a:spLocks noChangeArrowheads="1"/>
              </p:cNvSpPr>
              <p:nvPr/>
            </p:nvSpPr>
            <p:spPr bwMode="auto">
              <a:xfrm>
                <a:off x="440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19" name="Rectangle 3540">
                <a:extLst>
                  <a:ext uri="{FF2B5EF4-FFF2-40B4-BE49-F238E27FC236}">
                    <a16:creationId xmlns:a16="http://schemas.microsoft.com/office/drawing/2014/main" id="{E35B9832-9C0C-4812-AF59-F93D4EDF873F}"/>
                  </a:ext>
                </a:extLst>
              </p:cNvPr>
              <p:cNvSpPr>
                <a:spLocks noChangeArrowheads="1"/>
              </p:cNvSpPr>
              <p:nvPr/>
            </p:nvSpPr>
            <p:spPr bwMode="auto">
              <a:xfrm>
                <a:off x="44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20" name="Rectangle 3541">
                <a:extLst>
                  <a:ext uri="{FF2B5EF4-FFF2-40B4-BE49-F238E27FC236}">
                    <a16:creationId xmlns:a16="http://schemas.microsoft.com/office/drawing/2014/main" id="{0B192007-9429-4E3B-B5A9-F789C1EDE3D9}"/>
                  </a:ext>
                </a:extLst>
              </p:cNvPr>
              <p:cNvSpPr>
                <a:spLocks noChangeArrowheads="1"/>
              </p:cNvSpPr>
              <p:nvPr/>
            </p:nvSpPr>
            <p:spPr bwMode="auto">
              <a:xfrm>
                <a:off x="44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21" name="Rectangle 3542">
                <a:extLst>
                  <a:ext uri="{FF2B5EF4-FFF2-40B4-BE49-F238E27FC236}">
                    <a16:creationId xmlns:a16="http://schemas.microsoft.com/office/drawing/2014/main" id="{7D3ACB25-0F22-48D3-A89F-B2BA59C28378}"/>
                  </a:ext>
                </a:extLst>
              </p:cNvPr>
              <p:cNvSpPr>
                <a:spLocks noChangeArrowheads="1"/>
              </p:cNvSpPr>
              <p:nvPr/>
            </p:nvSpPr>
            <p:spPr bwMode="auto">
              <a:xfrm>
                <a:off x="44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22" name="Rectangle 3543">
                <a:extLst>
                  <a:ext uri="{FF2B5EF4-FFF2-40B4-BE49-F238E27FC236}">
                    <a16:creationId xmlns:a16="http://schemas.microsoft.com/office/drawing/2014/main" id="{F0B55743-181C-4F4F-AA3B-B77EF7F09DEF}"/>
                  </a:ext>
                </a:extLst>
              </p:cNvPr>
              <p:cNvSpPr>
                <a:spLocks noChangeArrowheads="1"/>
              </p:cNvSpPr>
              <p:nvPr/>
            </p:nvSpPr>
            <p:spPr bwMode="auto">
              <a:xfrm>
                <a:off x="44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23" name="Rectangle 3544">
                <a:extLst>
                  <a:ext uri="{FF2B5EF4-FFF2-40B4-BE49-F238E27FC236}">
                    <a16:creationId xmlns:a16="http://schemas.microsoft.com/office/drawing/2014/main" id="{4E0C6F09-31D7-4912-A5B5-27B1AEBEB1FA}"/>
                  </a:ext>
                </a:extLst>
              </p:cNvPr>
              <p:cNvSpPr>
                <a:spLocks noChangeArrowheads="1"/>
              </p:cNvSpPr>
              <p:nvPr/>
            </p:nvSpPr>
            <p:spPr bwMode="auto">
              <a:xfrm>
                <a:off x="44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24" name="Rectangle 3545">
                <a:extLst>
                  <a:ext uri="{FF2B5EF4-FFF2-40B4-BE49-F238E27FC236}">
                    <a16:creationId xmlns:a16="http://schemas.microsoft.com/office/drawing/2014/main" id="{22325105-259C-4EF3-8DBA-8B7648116485}"/>
                  </a:ext>
                </a:extLst>
              </p:cNvPr>
              <p:cNvSpPr>
                <a:spLocks noChangeArrowheads="1"/>
              </p:cNvSpPr>
              <p:nvPr/>
            </p:nvSpPr>
            <p:spPr bwMode="auto">
              <a:xfrm>
                <a:off x="44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25" name="Rectangle 3546">
                <a:extLst>
                  <a:ext uri="{FF2B5EF4-FFF2-40B4-BE49-F238E27FC236}">
                    <a16:creationId xmlns:a16="http://schemas.microsoft.com/office/drawing/2014/main" id="{F11D14A9-7B6A-4F7B-9674-44F389E0D7C4}"/>
                  </a:ext>
                </a:extLst>
              </p:cNvPr>
              <p:cNvSpPr>
                <a:spLocks noChangeArrowheads="1"/>
              </p:cNvSpPr>
              <p:nvPr/>
            </p:nvSpPr>
            <p:spPr bwMode="auto">
              <a:xfrm>
                <a:off x="44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26" name="Rectangle 3547">
                <a:extLst>
                  <a:ext uri="{FF2B5EF4-FFF2-40B4-BE49-F238E27FC236}">
                    <a16:creationId xmlns:a16="http://schemas.microsoft.com/office/drawing/2014/main" id="{A25E45DA-999B-4ED5-9F6A-CD6B0723AFE9}"/>
                  </a:ext>
                </a:extLst>
              </p:cNvPr>
              <p:cNvSpPr>
                <a:spLocks noChangeArrowheads="1"/>
              </p:cNvSpPr>
              <p:nvPr/>
            </p:nvSpPr>
            <p:spPr bwMode="auto">
              <a:xfrm>
                <a:off x="44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27" name="Rectangle 3548">
                <a:extLst>
                  <a:ext uri="{FF2B5EF4-FFF2-40B4-BE49-F238E27FC236}">
                    <a16:creationId xmlns:a16="http://schemas.microsoft.com/office/drawing/2014/main" id="{B23EA9CB-A79C-4018-8FE8-8FB54A495065}"/>
                  </a:ext>
                </a:extLst>
              </p:cNvPr>
              <p:cNvSpPr>
                <a:spLocks noChangeArrowheads="1"/>
              </p:cNvSpPr>
              <p:nvPr/>
            </p:nvSpPr>
            <p:spPr bwMode="auto">
              <a:xfrm>
                <a:off x="441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28" name="Rectangle 3549">
                <a:extLst>
                  <a:ext uri="{FF2B5EF4-FFF2-40B4-BE49-F238E27FC236}">
                    <a16:creationId xmlns:a16="http://schemas.microsoft.com/office/drawing/2014/main" id="{4549219A-AF74-40FD-A7EF-1DE19382A36E}"/>
                  </a:ext>
                </a:extLst>
              </p:cNvPr>
              <p:cNvSpPr>
                <a:spLocks noChangeArrowheads="1"/>
              </p:cNvSpPr>
              <p:nvPr/>
            </p:nvSpPr>
            <p:spPr bwMode="auto">
              <a:xfrm>
                <a:off x="441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29" name="Rectangle 3550">
                <a:extLst>
                  <a:ext uri="{FF2B5EF4-FFF2-40B4-BE49-F238E27FC236}">
                    <a16:creationId xmlns:a16="http://schemas.microsoft.com/office/drawing/2014/main" id="{4538673E-CD2A-4FE1-9D70-3F1405C9D042}"/>
                  </a:ext>
                </a:extLst>
              </p:cNvPr>
              <p:cNvSpPr>
                <a:spLocks noChangeArrowheads="1"/>
              </p:cNvSpPr>
              <p:nvPr/>
            </p:nvSpPr>
            <p:spPr bwMode="auto">
              <a:xfrm>
                <a:off x="441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30" name="Rectangle 3551">
                <a:extLst>
                  <a:ext uri="{FF2B5EF4-FFF2-40B4-BE49-F238E27FC236}">
                    <a16:creationId xmlns:a16="http://schemas.microsoft.com/office/drawing/2014/main" id="{B4EA8B55-F277-4AD0-BEE2-F042620E7E7E}"/>
                  </a:ext>
                </a:extLst>
              </p:cNvPr>
              <p:cNvSpPr>
                <a:spLocks noChangeArrowheads="1"/>
              </p:cNvSpPr>
              <p:nvPr/>
            </p:nvSpPr>
            <p:spPr bwMode="auto">
              <a:xfrm>
                <a:off x="44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31" name="Rectangle 3552">
                <a:extLst>
                  <a:ext uri="{FF2B5EF4-FFF2-40B4-BE49-F238E27FC236}">
                    <a16:creationId xmlns:a16="http://schemas.microsoft.com/office/drawing/2014/main" id="{4E89D278-B5E7-4082-BE0E-E43606F8F247}"/>
                  </a:ext>
                </a:extLst>
              </p:cNvPr>
              <p:cNvSpPr>
                <a:spLocks noChangeArrowheads="1"/>
              </p:cNvSpPr>
              <p:nvPr/>
            </p:nvSpPr>
            <p:spPr bwMode="auto">
              <a:xfrm>
                <a:off x="44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32" name="Rectangle 3553">
                <a:extLst>
                  <a:ext uri="{FF2B5EF4-FFF2-40B4-BE49-F238E27FC236}">
                    <a16:creationId xmlns:a16="http://schemas.microsoft.com/office/drawing/2014/main" id="{CBA69145-435A-4352-B774-43992D65CB29}"/>
                  </a:ext>
                </a:extLst>
              </p:cNvPr>
              <p:cNvSpPr>
                <a:spLocks noChangeArrowheads="1"/>
              </p:cNvSpPr>
              <p:nvPr/>
            </p:nvSpPr>
            <p:spPr bwMode="auto">
              <a:xfrm>
                <a:off x="44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33" name="Rectangle 3554">
                <a:extLst>
                  <a:ext uri="{FF2B5EF4-FFF2-40B4-BE49-F238E27FC236}">
                    <a16:creationId xmlns:a16="http://schemas.microsoft.com/office/drawing/2014/main" id="{FB2725D0-7192-4A43-A616-1E64FFD55A2B}"/>
                  </a:ext>
                </a:extLst>
              </p:cNvPr>
              <p:cNvSpPr>
                <a:spLocks noChangeArrowheads="1"/>
              </p:cNvSpPr>
              <p:nvPr/>
            </p:nvSpPr>
            <p:spPr bwMode="auto">
              <a:xfrm>
                <a:off x="44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34" name="Rectangle 3555">
                <a:extLst>
                  <a:ext uri="{FF2B5EF4-FFF2-40B4-BE49-F238E27FC236}">
                    <a16:creationId xmlns:a16="http://schemas.microsoft.com/office/drawing/2014/main" id="{6A6C3342-A2E8-49F5-B04B-6C301DFD059B}"/>
                  </a:ext>
                </a:extLst>
              </p:cNvPr>
              <p:cNvSpPr>
                <a:spLocks noChangeArrowheads="1"/>
              </p:cNvSpPr>
              <p:nvPr/>
            </p:nvSpPr>
            <p:spPr bwMode="auto">
              <a:xfrm>
                <a:off x="44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35" name="Rectangle 3556">
                <a:extLst>
                  <a:ext uri="{FF2B5EF4-FFF2-40B4-BE49-F238E27FC236}">
                    <a16:creationId xmlns:a16="http://schemas.microsoft.com/office/drawing/2014/main" id="{58EF26AF-436C-4816-95D0-46B93763AB8B}"/>
                  </a:ext>
                </a:extLst>
              </p:cNvPr>
              <p:cNvSpPr>
                <a:spLocks noChangeArrowheads="1"/>
              </p:cNvSpPr>
              <p:nvPr/>
            </p:nvSpPr>
            <p:spPr bwMode="auto">
              <a:xfrm>
                <a:off x="44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36" name="Rectangle 3557">
                <a:extLst>
                  <a:ext uri="{FF2B5EF4-FFF2-40B4-BE49-F238E27FC236}">
                    <a16:creationId xmlns:a16="http://schemas.microsoft.com/office/drawing/2014/main" id="{0A92FF02-5F56-4518-8E69-DF2327B3D7F2}"/>
                  </a:ext>
                </a:extLst>
              </p:cNvPr>
              <p:cNvSpPr>
                <a:spLocks noChangeArrowheads="1"/>
              </p:cNvSpPr>
              <p:nvPr/>
            </p:nvSpPr>
            <p:spPr bwMode="auto">
              <a:xfrm>
                <a:off x="44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37" name="Rectangle 3558">
                <a:extLst>
                  <a:ext uri="{FF2B5EF4-FFF2-40B4-BE49-F238E27FC236}">
                    <a16:creationId xmlns:a16="http://schemas.microsoft.com/office/drawing/2014/main" id="{6BBDF59F-73F2-4A82-A9BD-49AEFA18891C}"/>
                  </a:ext>
                </a:extLst>
              </p:cNvPr>
              <p:cNvSpPr>
                <a:spLocks noChangeArrowheads="1"/>
              </p:cNvSpPr>
              <p:nvPr/>
            </p:nvSpPr>
            <p:spPr bwMode="auto">
              <a:xfrm>
                <a:off x="44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38" name="Rectangle 3559">
                <a:extLst>
                  <a:ext uri="{FF2B5EF4-FFF2-40B4-BE49-F238E27FC236}">
                    <a16:creationId xmlns:a16="http://schemas.microsoft.com/office/drawing/2014/main" id="{777D9712-1FB0-41CA-88A8-9700D1AACF6D}"/>
                  </a:ext>
                </a:extLst>
              </p:cNvPr>
              <p:cNvSpPr>
                <a:spLocks noChangeArrowheads="1"/>
              </p:cNvSpPr>
              <p:nvPr/>
            </p:nvSpPr>
            <p:spPr bwMode="auto">
              <a:xfrm>
                <a:off x="443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39" name="Rectangle 3560">
                <a:extLst>
                  <a:ext uri="{FF2B5EF4-FFF2-40B4-BE49-F238E27FC236}">
                    <a16:creationId xmlns:a16="http://schemas.microsoft.com/office/drawing/2014/main" id="{5730793C-6B61-4887-AB1F-BE3049F5E466}"/>
                  </a:ext>
                </a:extLst>
              </p:cNvPr>
              <p:cNvSpPr>
                <a:spLocks noChangeArrowheads="1"/>
              </p:cNvSpPr>
              <p:nvPr/>
            </p:nvSpPr>
            <p:spPr bwMode="auto">
              <a:xfrm>
                <a:off x="443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40" name="Rectangle 3561">
                <a:extLst>
                  <a:ext uri="{FF2B5EF4-FFF2-40B4-BE49-F238E27FC236}">
                    <a16:creationId xmlns:a16="http://schemas.microsoft.com/office/drawing/2014/main" id="{7D2DB8EC-2A32-48EC-8643-479C7B16CDF5}"/>
                  </a:ext>
                </a:extLst>
              </p:cNvPr>
              <p:cNvSpPr>
                <a:spLocks noChangeArrowheads="1"/>
              </p:cNvSpPr>
              <p:nvPr/>
            </p:nvSpPr>
            <p:spPr bwMode="auto">
              <a:xfrm>
                <a:off x="443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41" name="Rectangle 3562">
                <a:extLst>
                  <a:ext uri="{FF2B5EF4-FFF2-40B4-BE49-F238E27FC236}">
                    <a16:creationId xmlns:a16="http://schemas.microsoft.com/office/drawing/2014/main" id="{F86D6249-7A82-4C50-AF3B-A4251376BAEA}"/>
                  </a:ext>
                </a:extLst>
              </p:cNvPr>
              <p:cNvSpPr>
                <a:spLocks noChangeArrowheads="1"/>
              </p:cNvSpPr>
              <p:nvPr/>
            </p:nvSpPr>
            <p:spPr bwMode="auto">
              <a:xfrm>
                <a:off x="443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42" name="Rectangle 3563">
                <a:extLst>
                  <a:ext uri="{FF2B5EF4-FFF2-40B4-BE49-F238E27FC236}">
                    <a16:creationId xmlns:a16="http://schemas.microsoft.com/office/drawing/2014/main" id="{DFC99D55-FDDF-4910-8AF7-50645A606B19}"/>
                  </a:ext>
                </a:extLst>
              </p:cNvPr>
              <p:cNvSpPr>
                <a:spLocks noChangeArrowheads="1"/>
              </p:cNvSpPr>
              <p:nvPr/>
            </p:nvSpPr>
            <p:spPr bwMode="auto">
              <a:xfrm>
                <a:off x="443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43" name="Rectangle 3564">
                <a:extLst>
                  <a:ext uri="{FF2B5EF4-FFF2-40B4-BE49-F238E27FC236}">
                    <a16:creationId xmlns:a16="http://schemas.microsoft.com/office/drawing/2014/main" id="{C016C7A9-6F0F-440B-9594-B21C9A7382DC}"/>
                  </a:ext>
                </a:extLst>
              </p:cNvPr>
              <p:cNvSpPr>
                <a:spLocks noChangeArrowheads="1"/>
              </p:cNvSpPr>
              <p:nvPr/>
            </p:nvSpPr>
            <p:spPr bwMode="auto">
              <a:xfrm>
                <a:off x="443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44" name="Rectangle 3565">
                <a:extLst>
                  <a:ext uri="{FF2B5EF4-FFF2-40B4-BE49-F238E27FC236}">
                    <a16:creationId xmlns:a16="http://schemas.microsoft.com/office/drawing/2014/main" id="{A1C6F05E-6825-4E1D-AD96-824868B1FCDC}"/>
                  </a:ext>
                </a:extLst>
              </p:cNvPr>
              <p:cNvSpPr>
                <a:spLocks noChangeArrowheads="1"/>
              </p:cNvSpPr>
              <p:nvPr/>
            </p:nvSpPr>
            <p:spPr bwMode="auto">
              <a:xfrm>
                <a:off x="443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45" name="Rectangle 3566">
                <a:extLst>
                  <a:ext uri="{FF2B5EF4-FFF2-40B4-BE49-F238E27FC236}">
                    <a16:creationId xmlns:a16="http://schemas.microsoft.com/office/drawing/2014/main" id="{95FFC9FA-6761-460D-985B-6C89C3FC0D94}"/>
                  </a:ext>
                </a:extLst>
              </p:cNvPr>
              <p:cNvSpPr>
                <a:spLocks noChangeArrowheads="1"/>
              </p:cNvSpPr>
              <p:nvPr/>
            </p:nvSpPr>
            <p:spPr bwMode="auto">
              <a:xfrm>
                <a:off x="443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46" name="Rectangle 3567">
                <a:extLst>
                  <a:ext uri="{FF2B5EF4-FFF2-40B4-BE49-F238E27FC236}">
                    <a16:creationId xmlns:a16="http://schemas.microsoft.com/office/drawing/2014/main" id="{A98125BF-2279-4222-9302-CFAE623D2BC2}"/>
                  </a:ext>
                </a:extLst>
              </p:cNvPr>
              <p:cNvSpPr>
                <a:spLocks noChangeArrowheads="1"/>
              </p:cNvSpPr>
              <p:nvPr/>
            </p:nvSpPr>
            <p:spPr bwMode="auto">
              <a:xfrm>
                <a:off x="443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47" name="Rectangle 3568">
                <a:extLst>
                  <a:ext uri="{FF2B5EF4-FFF2-40B4-BE49-F238E27FC236}">
                    <a16:creationId xmlns:a16="http://schemas.microsoft.com/office/drawing/2014/main" id="{2F857093-FC6E-47BD-913C-377A3F755154}"/>
                  </a:ext>
                </a:extLst>
              </p:cNvPr>
              <p:cNvSpPr>
                <a:spLocks noChangeArrowheads="1"/>
              </p:cNvSpPr>
              <p:nvPr/>
            </p:nvSpPr>
            <p:spPr bwMode="auto">
              <a:xfrm>
                <a:off x="443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48" name="Rectangle 3569">
                <a:extLst>
                  <a:ext uri="{FF2B5EF4-FFF2-40B4-BE49-F238E27FC236}">
                    <a16:creationId xmlns:a16="http://schemas.microsoft.com/office/drawing/2014/main" id="{0F5429A8-D8B8-4F1A-90FC-FF1B42E9A8A4}"/>
                  </a:ext>
                </a:extLst>
              </p:cNvPr>
              <p:cNvSpPr>
                <a:spLocks noChangeArrowheads="1"/>
              </p:cNvSpPr>
              <p:nvPr/>
            </p:nvSpPr>
            <p:spPr bwMode="auto">
              <a:xfrm>
                <a:off x="444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49" name="Rectangle 3570">
                <a:extLst>
                  <a:ext uri="{FF2B5EF4-FFF2-40B4-BE49-F238E27FC236}">
                    <a16:creationId xmlns:a16="http://schemas.microsoft.com/office/drawing/2014/main" id="{B757626B-B753-44B8-9274-8233A2CB0800}"/>
                  </a:ext>
                </a:extLst>
              </p:cNvPr>
              <p:cNvSpPr>
                <a:spLocks noChangeArrowheads="1"/>
              </p:cNvSpPr>
              <p:nvPr/>
            </p:nvSpPr>
            <p:spPr bwMode="auto">
              <a:xfrm>
                <a:off x="444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50" name="Rectangle 3571">
                <a:extLst>
                  <a:ext uri="{FF2B5EF4-FFF2-40B4-BE49-F238E27FC236}">
                    <a16:creationId xmlns:a16="http://schemas.microsoft.com/office/drawing/2014/main" id="{EFC8EBC4-D127-4EE8-BBF0-6EB6B05F7EE4}"/>
                  </a:ext>
                </a:extLst>
              </p:cNvPr>
              <p:cNvSpPr>
                <a:spLocks noChangeArrowheads="1"/>
              </p:cNvSpPr>
              <p:nvPr/>
            </p:nvSpPr>
            <p:spPr bwMode="auto">
              <a:xfrm>
                <a:off x="444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51" name="Rectangle 3572">
                <a:extLst>
                  <a:ext uri="{FF2B5EF4-FFF2-40B4-BE49-F238E27FC236}">
                    <a16:creationId xmlns:a16="http://schemas.microsoft.com/office/drawing/2014/main" id="{890CE496-B699-45F5-AC62-F2706B1CD502}"/>
                  </a:ext>
                </a:extLst>
              </p:cNvPr>
              <p:cNvSpPr>
                <a:spLocks noChangeArrowheads="1"/>
              </p:cNvSpPr>
              <p:nvPr/>
            </p:nvSpPr>
            <p:spPr bwMode="auto">
              <a:xfrm>
                <a:off x="444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52" name="Rectangle 3573">
                <a:extLst>
                  <a:ext uri="{FF2B5EF4-FFF2-40B4-BE49-F238E27FC236}">
                    <a16:creationId xmlns:a16="http://schemas.microsoft.com/office/drawing/2014/main" id="{4ECC0CB6-E09A-4A34-B480-D06CF7DC9A77}"/>
                  </a:ext>
                </a:extLst>
              </p:cNvPr>
              <p:cNvSpPr>
                <a:spLocks noChangeArrowheads="1"/>
              </p:cNvSpPr>
              <p:nvPr/>
            </p:nvSpPr>
            <p:spPr bwMode="auto">
              <a:xfrm>
                <a:off x="444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53" name="Rectangle 3574">
                <a:extLst>
                  <a:ext uri="{FF2B5EF4-FFF2-40B4-BE49-F238E27FC236}">
                    <a16:creationId xmlns:a16="http://schemas.microsoft.com/office/drawing/2014/main" id="{23C77445-9177-4211-812E-DDB2AA531C2A}"/>
                  </a:ext>
                </a:extLst>
              </p:cNvPr>
              <p:cNvSpPr>
                <a:spLocks noChangeArrowheads="1"/>
              </p:cNvSpPr>
              <p:nvPr/>
            </p:nvSpPr>
            <p:spPr bwMode="auto">
              <a:xfrm>
                <a:off x="44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54" name="Rectangle 3575">
                <a:extLst>
                  <a:ext uri="{FF2B5EF4-FFF2-40B4-BE49-F238E27FC236}">
                    <a16:creationId xmlns:a16="http://schemas.microsoft.com/office/drawing/2014/main" id="{2D2FE89B-1E19-4F1C-9558-56FA3971E7F7}"/>
                  </a:ext>
                </a:extLst>
              </p:cNvPr>
              <p:cNvSpPr>
                <a:spLocks noChangeArrowheads="1"/>
              </p:cNvSpPr>
              <p:nvPr/>
            </p:nvSpPr>
            <p:spPr bwMode="auto">
              <a:xfrm>
                <a:off x="44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55" name="Rectangle 3576">
                <a:extLst>
                  <a:ext uri="{FF2B5EF4-FFF2-40B4-BE49-F238E27FC236}">
                    <a16:creationId xmlns:a16="http://schemas.microsoft.com/office/drawing/2014/main" id="{AC5DB125-A475-4547-8DEC-622A5F8015B6}"/>
                  </a:ext>
                </a:extLst>
              </p:cNvPr>
              <p:cNvSpPr>
                <a:spLocks noChangeArrowheads="1"/>
              </p:cNvSpPr>
              <p:nvPr/>
            </p:nvSpPr>
            <p:spPr bwMode="auto">
              <a:xfrm>
                <a:off x="44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56" name="Rectangle 3577">
                <a:extLst>
                  <a:ext uri="{FF2B5EF4-FFF2-40B4-BE49-F238E27FC236}">
                    <a16:creationId xmlns:a16="http://schemas.microsoft.com/office/drawing/2014/main" id="{9D378804-CE58-407A-A3CF-6954E2DFCBF8}"/>
                  </a:ext>
                </a:extLst>
              </p:cNvPr>
              <p:cNvSpPr>
                <a:spLocks noChangeArrowheads="1"/>
              </p:cNvSpPr>
              <p:nvPr/>
            </p:nvSpPr>
            <p:spPr bwMode="auto">
              <a:xfrm>
                <a:off x="44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57" name="Rectangle 3578">
                <a:extLst>
                  <a:ext uri="{FF2B5EF4-FFF2-40B4-BE49-F238E27FC236}">
                    <a16:creationId xmlns:a16="http://schemas.microsoft.com/office/drawing/2014/main" id="{79F6A5AB-F02B-483C-8DF2-3FDA7EECE012}"/>
                  </a:ext>
                </a:extLst>
              </p:cNvPr>
              <p:cNvSpPr>
                <a:spLocks noChangeArrowheads="1"/>
              </p:cNvSpPr>
              <p:nvPr/>
            </p:nvSpPr>
            <p:spPr bwMode="auto">
              <a:xfrm>
                <a:off x="44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58" name="Rectangle 3579">
                <a:extLst>
                  <a:ext uri="{FF2B5EF4-FFF2-40B4-BE49-F238E27FC236}">
                    <a16:creationId xmlns:a16="http://schemas.microsoft.com/office/drawing/2014/main" id="{D4AFF679-2C5B-4217-8FAE-92A9481AADBD}"/>
                  </a:ext>
                </a:extLst>
              </p:cNvPr>
              <p:cNvSpPr>
                <a:spLocks noChangeArrowheads="1"/>
              </p:cNvSpPr>
              <p:nvPr/>
            </p:nvSpPr>
            <p:spPr bwMode="auto">
              <a:xfrm>
                <a:off x="44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59" name="Rectangle 3580">
                <a:extLst>
                  <a:ext uri="{FF2B5EF4-FFF2-40B4-BE49-F238E27FC236}">
                    <a16:creationId xmlns:a16="http://schemas.microsoft.com/office/drawing/2014/main" id="{2558C501-84F6-402E-97F5-49A63A8650F0}"/>
                  </a:ext>
                </a:extLst>
              </p:cNvPr>
              <p:cNvSpPr>
                <a:spLocks noChangeArrowheads="1"/>
              </p:cNvSpPr>
              <p:nvPr/>
            </p:nvSpPr>
            <p:spPr bwMode="auto">
              <a:xfrm>
                <a:off x="44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60" name="Rectangle 3581">
                <a:extLst>
                  <a:ext uri="{FF2B5EF4-FFF2-40B4-BE49-F238E27FC236}">
                    <a16:creationId xmlns:a16="http://schemas.microsoft.com/office/drawing/2014/main" id="{2BBE7A85-3556-471B-8F38-99C3A8789B11}"/>
                  </a:ext>
                </a:extLst>
              </p:cNvPr>
              <p:cNvSpPr>
                <a:spLocks noChangeArrowheads="1"/>
              </p:cNvSpPr>
              <p:nvPr/>
            </p:nvSpPr>
            <p:spPr bwMode="auto">
              <a:xfrm>
                <a:off x="44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61" name="Rectangle 3582">
                <a:extLst>
                  <a:ext uri="{FF2B5EF4-FFF2-40B4-BE49-F238E27FC236}">
                    <a16:creationId xmlns:a16="http://schemas.microsoft.com/office/drawing/2014/main" id="{3EC334A2-5F3A-4DD1-B7F7-863E715778C5}"/>
                  </a:ext>
                </a:extLst>
              </p:cNvPr>
              <p:cNvSpPr>
                <a:spLocks noChangeArrowheads="1"/>
              </p:cNvSpPr>
              <p:nvPr/>
            </p:nvSpPr>
            <p:spPr bwMode="auto">
              <a:xfrm>
                <a:off x="445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62" name="Rectangle 3583">
                <a:extLst>
                  <a:ext uri="{FF2B5EF4-FFF2-40B4-BE49-F238E27FC236}">
                    <a16:creationId xmlns:a16="http://schemas.microsoft.com/office/drawing/2014/main" id="{7A0D711F-B30C-44ED-A296-33C54A90F8AF}"/>
                  </a:ext>
                </a:extLst>
              </p:cNvPr>
              <p:cNvSpPr>
                <a:spLocks noChangeArrowheads="1"/>
              </p:cNvSpPr>
              <p:nvPr/>
            </p:nvSpPr>
            <p:spPr bwMode="auto">
              <a:xfrm>
                <a:off x="445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63" name="Rectangle 3584">
                <a:extLst>
                  <a:ext uri="{FF2B5EF4-FFF2-40B4-BE49-F238E27FC236}">
                    <a16:creationId xmlns:a16="http://schemas.microsoft.com/office/drawing/2014/main" id="{E774B109-F445-4A39-BBAC-3DAEA4924BD4}"/>
                  </a:ext>
                </a:extLst>
              </p:cNvPr>
              <p:cNvSpPr>
                <a:spLocks noChangeArrowheads="1"/>
              </p:cNvSpPr>
              <p:nvPr/>
            </p:nvSpPr>
            <p:spPr bwMode="auto">
              <a:xfrm>
                <a:off x="445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64" name="Rectangle 3585">
                <a:extLst>
                  <a:ext uri="{FF2B5EF4-FFF2-40B4-BE49-F238E27FC236}">
                    <a16:creationId xmlns:a16="http://schemas.microsoft.com/office/drawing/2014/main" id="{5BA2576C-76BA-4E49-BC39-3F4CDD323DF0}"/>
                  </a:ext>
                </a:extLst>
              </p:cNvPr>
              <p:cNvSpPr>
                <a:spLocks noChangeArrowheads="1"/>
              </p:cNvSpPr>
              <p:nvPr/>
            </p:nvSpPr>
            <p:spPr bwMode="auto">
              <a:xfrm>
                <a:off x="445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65" name="Rectangle 3586">
                <a:extLst>
                  <a:ext uri="{FF2B5EF4-FFF2-40B4-BE49-F238E27FC236}">
                    <a16:creationId xmlns:a16="http://schemas.microsoft.com/office/drawing/2014/main" id="{D8CE1527-FDF9-4832-AF0F-DC05FBE34A42}"/>
                  </a:ext>
                </a:extLst>
              </p:cNvPr>
              <p:cNvSpPr>
                <a:spLocks noChangeArrowheads="1"/>
              </p:cNvSpPr>
              <p:nvPr/>
            </p:nvSpPr>
            <p:spPr bwMode="auto">
              <a:xfrm>
                <a:off x="44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66" name="Rectangle 3587">
                <a:extLst>
                  <a:ext uri="{FF2B5EF4-FFF2-40B4-BE49-F238E27FC236}">
                    <a16:creationId xmlns:a16="http://schemas.microsoft.com/office/drawing/2014/main" id="{D4283A66-2124-49BC-8B7A-5BAFB6D22570}"/>
                  </a:ext>
                </a:extLst>
              </p:cNvPr>
              <p:cNvSpPr>
                <a:spLocks noChangeArrowheads="1"/>
              </p:cNvSpPr>
              <p:nvPr/>
            </p:nvSpPr>
            <p:spPr bwMode="auto">
              <a:xfrm>
                <a:off x="44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67" name="Rectangle 3588">
                <a:extLst>
                  <a:ext uri="{FF2B5EF4-FFF2-40B4-BE49-F238E27FC236}">
                    <a16:creationId xmlns:a16="http://schemas.microsoft.com/office/drawing/2014/main" id="{5256AFAF-5513-4204-B34B-0897BDF99E88}"/>
                  </a:ext>
                </a:extLst>
              </p:cNvPr>
              <p:cNvSpPr>
                <a:spLocks noChangeArrowheads="1"/>
              </p:cNvSpPr>
              <p:nvPr/>
            </p:nvSpPr>
            <p:spPr bwMode="auto">
              <a:xfrm>
                <a:off x="44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68" name="Rectangle 3589">
                <a:extLst>
                  <a:ext uri="{FF2B5EF4-FFF2-40B4-BE49-F238E27FC236}">
                    <a16:creationId xmlns:a16="http://schemas.microsoft.com/office/drawing/2014/main" id="{26A58913-78C8-44D9-A2E6-28CD068BE8CC}"/>
                  </a:ext>
                </a:extLst>
              </p:cNvPr>
              <p:cNvSpPr>
                <a:spLocks noChangeArrowheads="1"/>
              </p:cNvSpPr>
              <p:nvPr/>
            </p:nvSpPr>
            <p:spPr bwMode="auto">
              <a:xfrm>
                <a:off x="44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69" name="Rectangle 3590">
                <a:extLst>
                  <a:ext uri="{FF2B5EF4-FFF2-40B4-BE49-F238E27FC236}">
                    <a16:creationId xmlns:a16="http://schemas.microsoft.com/office/drawing/2014/main" id="{EFA11197-6827-490F-BDEE-F338035774C6}"/>
                  </a:ext>
                </a:extLst>
              </p:cNvPr>
              <p:cNvSpPr>
                <a:spLocks noChangeArrowheads="1"/>
              </p:cNvSpPr>
              <p:nvPr/>
            </p:nvSpPr>
            <p:spPr bwMode="auto">
              <a:xfrm>
                <a:off x="44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70" name="Rectangle 3591">
                <a:extLst>
                  <a:ext uri="{FF2B5EF4-FFF2-40B4-BE49-F238E27FC236}">
                    <a16:creationId xmlns:a16="http://schemas.microsoft.com/office/drawing/2014/main" id="{C3EF245A-9D01-494E-AC52-AA0006748F28}"/>
                  </a:ext>
                </a:extLst>
              </p:cNvPr>
              <p:cNvSpPr>
                <a:spLocks noChangeArrowheads="1"/>
              </p:cNvSpPr>
              <p:nvPr/>
            </p:nvSpPr>
            <p:spPr bwMode="auto">
              <a:xfrm>
                <a:off x="44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71" name="Rectangle 3592">
                <a:extLst>
                  <a:ext uri="{FF2B5EF4-FFF2-40B4-BE49-F238E27FC236}">
                    <a16:creationId xmlns:a16="http://schemas.microsoft.com/office/drawing/2014/main" id="{8480CEC5-DDE3-45DE-825C-98E175B25869}"/>
                  </a:ext>
                </a:extLst>
              </p:cNvPr>
              <p:cNvSpPr>
                <a:spLocks noChangeArrowheads="1"/>
              </p:cNvSpPr>
              <p:nvPr/>
            </p:nvSpPr>
            <p:spPr bwMode="auto">
              <a:xfrm>
                <a:off x="44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72" name="Rectangle 3593">
                <a:extLst>
                  <a:ext uri="{FF2B5EF4-FFF2-40B4-BE49-F238E27FC236}">
                    <a16:creationId xmlns:a16="http://schemas.microsoft.com/office/drawing/2014/main" id="{AD6C23C3-FF0B-42AB-BBB7-79FC5D656742}"/>
                  </a:ext>
                </a:extLst>
              </p:cNvPr>
              <p:cNvSpPr>
                <a:spLocks noChangeArrowheads="1"/>
              </p:cNvSpPr>
              <p:nvPr/>
            </p:nvSpPr>
            <p:spPr bwMode="auto">
              <a:xfrm>
                <a:off x="44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73" name="Rectangle 3594">
                <a:extLst>
                  <a:ext uri="{FF2B5EF4-FFF2-40B4-BE49-F238E27FC236}">
                    <a16:creationId xmlns:a16="http://schemas.microsoft.com/office/drawing/2014/main" id="{88C97D60-8767-4520-B80B-C20630702F27}"/>
                  </a:ext>
                </a:extLst>
              </p:cNvPr>
              <p:cNvSpPr>
                <a:spLocks noChangeArrowheads="1"/>
              </p:cNvSpPr>
              <p:nvPr/>
            </p:nvSpPr>
            <p:spPr bwMode="auto">
              <a:xfrm>
                <a:off x="446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74" name="Rectangle 3595">
                <a:extLst>
                  <a:ext uri="{FF2B5EF4-FFF2-40B4-BE49-F238E27FC236}">
                    <a16:creationId xmlns:a16="http://schemas.microsoft.com/office/drawing/2014/main" id="{00C7971F-C910-4573-90EA-ACE53DD34415}"/>
                  </a:ext>
                </a:extLst>
              </p:cNvPr>
              <p:cNvSpPr>
                <a:spLocks noChangeArrowheads="1"/>
              </p:cNvSpPr>
              <p:nvPr/>
            </p:nvSpPr>
            <p:spPr bwMode="auto">
              <a:xfrm>
                <a:off x="446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75" name="Rectangle 3596">
                <a:extLst>
                  <a:ext uri="{FF2B5EF4-FFF2-40B4-BE49-F238E27FC236}">
                    <a16:creationId xmlns:a16="http://schemas.microsoft.com/office/drawing/2014/main" id="{775BCBC1-FA72-4A33-A1DA-D09469305469}"/>
                  </a:ext>
                </a:extLst>
              </p:cNvPr>
              <p:cNvSpPr>
                <a:spLocks noChangeArrowheads="1"/>
              </p:cNvSpPr>
              <p:nvPr/>
            </p:nvSpPr>
            <p:spPr bwMode="auto">
              <a:xfrm>
                <a:off x="446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76" name="Rectangle 3597">
                <a:extLst>
                  <a:ext uri="{FF2B5EF4-FFF2-40B4-BE49-F238E27FC236}">
                    <a16:creationId xmlns:a16="http://schemas.microsoft.com/office/drawing/2014/main" id="{D7BCC6AC-0DE9-4257-B1FC-7459FF05B482}"/>
                  </a:ext>
                </a:extLst>
              </p:cNvPr>
              <p:cNvSpPr>
                <a:spLocks noChangeArrowheads="1"/>
              </p:cNvSpPr>
              <p:nvPr/>
            </p:nvSpPr>
            <p:spPr bwMode="auto">
              <a:xfrm>
                <a:off x="447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77" name="Rectangle 3598">
                <a:extLst>
                  <a:ext uri="{FF2B5EF4-FFF2-40B4-BE49-F238E27FC236}">
                    <a16:creationId xmlns:a16="http://schemas.microsoft.com/office/drawing/2014/main" id="{CD721347-2453-4B32-897F-A2AEF70928B7}"/>
                  </a:ext>
                </a:extLst>
              </p:cNvPr>
              <p:cNvSpPr>
                <a:spLocks noChangeArrowheads="1"/>
              </p:cNvSpPr>
              <p:nvPr/>
            </p:nvSpPr>
            <p:spPr bwMode="auto">
              <a:xfrm>
                <a:off x="44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78" name="Rectangle 3599">
                <a:extLst>
                  <a:ext uri="{FF2B5EF4-FFF2-40B4-BE49-F238E27FC236}">
                    <a16:creationId xmlns:a16="http://schemas.microsoft.com/office/drawing/2014/main" id="{C1AD7103-E463-4A6E-8F6C-1A6799875CD1}"/>
                  </a:ext>
                </a:extLst>
              </p:cNvPr>
              <p:cNvSpPr>
                <a:spLocks noChangeArrowheads="1"/>
              </p:cNvSpPr>
              <p:nvPr/>
            </p:nvSpPr>
            <p:spPr bwMode="auto">
              <a:xfrm>
                <a:off x="44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79" name="Rectangle 3600">
                <a:extLst>
                  <a:ext uri="{FF2B5EF4-FFF2-40B4-BE49-F238E27FC236}">
                    <a16:creationId xmlns:a16="http://schemas.microsoft.com/office/drawing/2014/main" id="{72DBA7AE-92D2-46D3-8E07-760EADABD5EA}"/>
                  </a:ext>
                </a:extLst>
              </p:cNvPr>
              <p:cNvSpPr>
                <a:spLocks noChangeArrowheads="1"/>
              </p:cNvSpPr>
              <p:nvPr/>
            </p:nvSpPr>
            <p:spPr bwMode="auto">
              <a:xfrm>
                <a:off x="44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80" name="Rectangle 3601">
                <a:extLst>
                  <a:ext uri="{FF2B5EF4-FFF2-40B4-BE49-F238E27FC236}">
                    <a16:creationId xmlns:a16="http://schemas.microsoft.com/office/drawing/2014/main" id="{88760EAB-A2D8-47E8-B244-5F49558217BA}"/>
                  </a:ext>
                </a:extLst>
              </p:cNvPr>
              <p:cNvSpPr>
                <a:spLocks noChangeArrowheads="1"/>
              </p:cNvSpPr>
              <p:nvPr/>
            </p:nvSpPr>
            <p:spPr bwMode="auto">
              <a:xfrm>
                <a:off x="44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81" name="Rectangle 3602">
                <a:extLst>
                  <a:ext uri="{FF2B5EF4-FFF2-40B4-BE49-F238E27FC236}">
                    <a16:creationId xmlns:a16="http://schemas.microsoft.com/office/drawing/2014/main" id="{328A17EB-AC25-428B-9AC0-29920C14307D}"/>
                  </a:ext>
                </a:extLst>
              </p:cNvPr>
              <p:cNvSpPr>
                <a:spLocks noChangeArrowheads="1"/>
              </p:cNvSpPr>
              <p:nvPr/>
            </p:nvSpPr>
            <p:spPr bwMode="auto">
              <a:xfrm>
                <a:off x="44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82" name="Rectangle 3603">
                <a:extLst>
                  <a:ext uri="{FF2B5EF4-FFF2-40B4-BE49-F238E27FC236}">
                    <a16:creationId xmlns:a16="http://schemas.microsoft.com/office/drawing/2014/main" id="{C761C99C-BAF9-4C8A-B0DE-7F737E6369C9}"/>
                  </a:ext>
                </a:extLst>
              </p:cNvPr>
              <p:cNvSpPr>
                <a:spLocks noChangeArrowheads="1"/>
              </p:cNvSpPr>
              <p:nvPr/>
            </p:nvSpPr>
            <p:spPr bwMode="auto">
              <a:xfrm>
                <a:off x="44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83" name="Rectangle 3604">
                <a:extLst>
                  <a:ext uri="{FF2B5EF4-FFF2-40B4-BE49-F238E27FC236}">
                    <a16:creationId xmlns:a16="http://schemas.microsoft.com/office/drawing/2014/main" id="{40F5DD22-A32B-4080-B000-2A27488D1D22}"/>
                  </a:ext>
                </a:extLst>
              </p:cNvPr>
              <p:cNvSpPr>
                <a:spLocks noChangeArrowheads="1"/>
              </p:cNvSpPr>
              <p:nvPr/>
            </p:nvSpPr>
            <p:spPr bwMode="auto">
              <a:xfrm>
                <a:off x="44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84" name="Rectangle 3605">
                <a:extLst>
                  <a:ext uri="{FF2B5EF4-FFF2-40B4-BE49-F238E27FC236}">
                    <a16:creationId xmlns:a16="http://schemas.microsoft.com/office/drawing/2014/main" id="{4B3B8646-78CF-4F38-A083-7234436F5F20}"/>
                  </a:ext>
                </a:extLst>
              </p:cNvPr>
              <p:cNvSpPr>
                <a:spLocks noChangeArrowheads="1"/>
              </p:cNvSpPr>
              <p:nvPr/>
            </p:nvSpPr>
            <p:spPr bwMode="auto">
              <a:xfrm>
                <a:off x="44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85" name="Rectangle 3606">
                <a:extLst>
                  <a:ext uri="{FF2B5EF4-FFF2-40B4-BE49-F238E27FC236}">
                    <a16:creationId xmlns:a16="http://schemas.microsoft.com/office/drawing/2014/main" id="{738C738B-09AC-457F-AB87-CDCEC4D207D0}"/>
                  </a:ext>
                </a:extLst>
              </p:cNvPr>
              <p:cNvSpPr>
                <a:spLocks noChangeArrowheads="1"/>
              </p:cNvSpPr>
              <p:nvPr/>
            </p:nvSpPr>
            <p:spPr bwMode="auto">
              <a:xfrm>
                <a:off x="448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86" name="Rectangle 3607">
                <a:extLst>
                  <a:ext uri="{FF2B5EF4-FFF2-40B4-BE49-F238E27FC236}">
                    <a16:creationId xmlns:a16="http://schemas.microsoft.com/office/drawing/2014/main" id="{23AEE4F7-9D14-4F6D-B30D-D2334AF4A85D}"/>
                  </a:ext>
                </a:extLst>
              </p:cNvPr>
              <p:cNvSpPr>
                <a:spLocks noChangeArrowheads="1"/>
              </p:cNvSpPr>
              <p:nvPr/>
            </p:nvSpPr>
            <p:spPr bwMode="auto">
              <a:xfrm>
                <a:off x="448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87" name="Rectangle 3608">
                <a:extLst>
                  <a:ext uri="{FF2B5EF4-FFF2-40B4-BE49-F238E27FC236}">
                    <a16:creationId xmlns:a16="http://schemas.microsoft.com/office/drawing/2014/main" id="{EE7EBBF6-E5A4-4EC0-B578-B7BB7FE09577}"/>
                  </a:ext>
                </a:extLst>
              </p:cNvPr>
              <p:cNvSpPr>
                <a:spLocks noChangeArrowheads="1"/>
              </p:cNvSpPr>
              <p:nvPr/>
            </p:nvSpPr>
            <p:spPr bwMode="auto">
              <a:xfrm>
                <a:off x="448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88" name="Rectangle 3609">
                <a:extLst>
                  <a:ext uri="{FF2B5EF4-FFF2-40B4-BE49-F238E27FC236}">
                    <a16:creationId xmlns:a16="http://schemas.microsoft.com/office/drawing/2014/main" id="{1A886C73-3D05-439D-87DC-7BD0C4965162}"/>
                  </a:ext>
                </a:extLst>
              </p:cNvPr>
              <p:cNvSpPr>
                <a:spLocks noChangeArrowheads="1"/>
              </p:cNvSpPr>
              <p:nvPr/>
            </p:nvSpPr>
            <p:spPr bwMode="auto">
              <a:xfrm>
                <a:off x="448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89" name="Rectangle 3610">
                <a:extLst>
                  <a:ext uri="{FF2B5EF4-FFF2-40B4-BE49-F238E27FC236}">
                    <a16:creationId xmlns:a16="http://schemas.microsoft.com/office/drawing/2014/main" id="{11756560-9261-4907-ABE5-A51455B55BC7}"/>
                  </a:ext>
                </a:extLst>
              </p:cNvPr>
              <p:cNvSpPr>
                <a:spLocks noChangeArrowheads="1"/>
              </p:cNvSpPr>
              <p:nvPr/>
            </p:nvSpPr>
            <p:spPr bwMode="auto">
              <a:xfrm>
                <a:off x="44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90" name="Rectangle 3611">
                <a:extLst>
                  <a:ext uri="{FF2B5EF4-FFF2-40B4-BE49-F238E27FC236}">
                    <a16:creationId xmlns:a16="http://schemas.microsoft.com/office/drawing/2014/main" id="{24D57FE5-9746-4B84-863A-F713ADB60DED}"/>
                  </a:ext>
                </a:extLst>
              </p:cNvPr>
              <p:cNvSpPr>
                <a:spLocks noChangeArrowheads="1"/>
              </p:cNvSpPr>
              <p:nvPr/>
            </p:nvSpPr>
            <p:spPr bwMode="auto">
              <a:xfrm>
                <a:off x="44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91" name="Rectangle 3612">
                <a:extLst>
                  <a:ext uri="{FF2B5EF4-FFF2-40B4-BE49-F238E27FC236}">
                    <a16:creationId xmlns:a16="http://schemas.microsoft.com/office/drawing/2014/main" id="{09D0C476-9427-413F-AB47-232A332358E8}"/>
                  </a:ext>
                </a:extLst>
              </p:cNvPr>
              <p:cNvSpPr>
                <a:spLocks noChangeArrowheads="1"/>
              </p:cNvSpPr>
              <p:nvPr/>
            </p:nvSpPr>
            <p:spPr bwMode="auto">
              <a:xfrm>
                <a:off x="44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92" name="Rectangle 3613">
                <a:extLst>
                  <a:ext uri="{FF2B5EF4-FFF2-40B4-BE49-F238E27FC236}">
                    <a16:creationId xmlns:a16="http://schemas.microsoft.com/office/drawing/2014/main" id="{4F893A83-A6D0-4929-9368-413F154C7348}"/>
                  </a:ext>
                </a:extLst>
              </p:cNvPr>
              <p:cNvSpPr>
                <a:spLocks noChangeArrowheads="1"/>
              </p:cNvSpPr>
              <p:nvPr/>
            </p:nvSpPr>
            <p:spPr bwMode="auto">
              <a:xfrm>
                <a:off x="44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93" name="Rectangle 3614">
                <a:extLst>
                  <a:ext uri="{FF2B5EF4-FFF2-40B4-BE49-F238E27FC236}">
                    <a16:creationId xmlns:a16="http://schemas.microsoft.com/office/drawing/2014/main" id="{C2A840F4-9E89-47C5-AD7D-8C4697180AD7}"/>
                  </a:ext>
                </a:extLst>
              </p:cNvPr>
              <p:cNvSpPr>
                <a:spLocks noChangeArrowheads="1"/>
              </p:cNvSpPr>
              <p:nvPr/>
            </p:nvSpPr>
            <p:spPr bwMode="auto">
              <a:xfrm>
                <a:off x="44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94" name="Rectangle 3615">
                <a:extLst>
                  <a:ext uri="{FF2B5EF4-FFF2-40B4-BE49-F238E27FC236}">
                    <a16:creationId xmlns:a16="http://schemas.microsoft.com/office/drawing/2014/main" id="{8B477AF3-BAC1-4792-9301-90721C157A2E}"/>
                  </a:ext>
                </a:extLst>
              </p:cNvPr>
              <p:cNvSpPr>
                <a:spLocks noChangeArrowheads="1"/>
              </p:cNvSpPr>
              <p:nvPr/>
            </p:nvSpPr>
            <p:spPr bwMode="auto">
              <a:xfrm>
                <a:off x="44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95" name="Rectangle 3616">
                <a:extLst>
                  <a:ext uri="{FF2B5EF4-FFF2-40B4-BE49-F238E27FC236}">
                    <a16:creationId xmlns:a16="http://schemas.microsoft.com/office/drawing/2014/main" id="{DCB7F70C-C62F-413C-B91C-2AFB89D049AA}"/>
                  </a:ext>
                </a:extLst>
              </p:cNvPr>
              <p:cNvSpPr>
                <a:spLocks noChangeArrowheads="1"/>
              </p:cNvSpPr>
              <p:nvPr/>
            </p:nvSpPr>
            <p:spPr bwMode="auto">
              <a:xfrm>
                <a:off x="44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96" name="Rectangle 3617">
                <a:extLst>
                  <a:ext uri="{FF2B5EF4-FFF2-40B4-BE49-F238E27FC236}">
                    <a16:creationId xmlns:a16="http://schemas.microsoft.com/office/drawing/2014/main" id="{69353B1A-EF70-48D3-8C40-970C3014A075}"/>
                  </a:ext>
                </a:extLst>
              </p:cNvPr>
              <p:cNvSpPr>
                <a:spLocks noChangeArrowheads="1"/>
              </p:cNvSpPr>
              <p:nvPr/>
            </p:nvSpPr>
            <p:spPr bwMode="auto">
              <a:xfrm>
                <a:off x="44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97" name="Rectangle 3618">
                <a:extLst>
                  <a:ext uri="{FF2B5EF4-FFF2-40B4-BE49-F238E27FC236}">
                    <a16:creationId xmlns:a16="http://schemas.microsoft.com/office/drawing/2014/main" id="{732FD571-DFD2-4FE7-9B5B-4840C564104F}"/>
                  </a:ext>
                </a:extLst>
              </p:cNvPr>
              <p:cNvSpPr>
                <a:spLocks noChangeArrowheads="1"/>
              </p:cNvSpPr>
              <p:nvPr/>
            </p:nvSpPr>
            <p:spPr bwMode="auto">
              <a:xfrm>
                <a:off x="449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98" name="Rectangle 3619">
                <a:extLst>
                  <a:ext uri="{FF2B5EF4-FFF2-40B4-BE49-F238E27FC236}">
                    <a16:creationId xmlns:a16="http://schemas.microsoft.com/office/drawing/2014/main" id="{E9D22206-8ACB-4816-837D-48FF5448FD20}"/>
                  </a:ext>
                </a:extLst>
              </p:cNvPr>
              <p:cNvSpPr>
                <a:spLocks noChangeArrowheads="1"/>
              </p:cNvSpPr>
              <p:nvPr/>
            </p:nvSpPr>
            <p:spPr bwMode="auto">
              <a:xfrm>
                <a:off x="449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99" name="Rectangle 3620">
                <a:extLst>
                  <a:ext uri="{FF2B5EF4-FFF2-40B4-BE49-F238E27FC236}">
                    <a16:creationId xmlns:a16="http://schemas.microsoft.com/office/drawing/2014/main" id="{C281BF14-D420-41BE-91D3-058C1CBA7D9C}"/>
                  </a:ext>
                </a:extLst>
              </p:cNvPr>
              <p:cNvSpPr>
                <a:spLocks noChangeArrowheads="1"/>
              </p:cNvSpPr>
              <p:nvPr/>
            </p:nvSpPr>
            <p:spPr bwMode="auto">
              <a:xfrm>
                <a:off x="449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00" name="Rectangle 3621">
                <a:extLst>
                  <a:ext uri="{FF2B5EF4-FFF2-40B4-BE49-F238E27FC236}">
                    <a16:creationId xmlns:a16="http://schemas.microsoft.com/office/drawing/2014/main" id="{4CF1609C-07CD-485F-B3C6-1ECAE47DE5FE}"/>
                  </a:ext>
                </a:extLst>
              </p:cNvPr>
              <p:cNvSpPr>
                <a:spLocks noChangeArrowheads="1"/>
              </p:cNvSpPr>
              <p:nvPr/>
            </p:nvSpPr>
            <p:spPr bwMode="auto">
              <a:xfrm>
                <a:off x="449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80" name="Group 3823">
              <a:extLst>
                <a:ext uri="{FF2B5EF4-FFF2-40B4-BE49-F238E27FC236}">
                  <a16:creationId xmlns:a16="http://schemas.microsoft.com/office/drawing/2014/main" id="{EAF00EFE-5A1D-4CD5-997F-4B357CE0EEB2}"/>
                </a:ext>
              </a:extLst>
            </p:cNvPr>
            <p:cNvGrpSpPr>
              <a:grpSpLocks/>
            </p:cNvGrpSpPr>
            <p:nvPr/>
          </p:nvGrpSpPr>
          <p:grpSpPr bwMode="auto">
            <a:xfrm>
              <a:off x="4496" y="2629"/>
              <a:ext cx="234" cy="42"/>
              <a:chOff x="4496" y="2629"/>
              <a:chExt cx="234" cy="42"/>
            </a:xfrm>
          </p:grpSpPr>
          <p:sp>
            <p:nvSpPr>
              <p:cNvPr id="58101" name="Rectangle 3623">
                <a:extLst>
                  <a:ext uri="{FF2B5EF4-FFF2-40B4-BE49-F238E27FC236}">
                    <a16:creationId xmlns:a16="http://schemas.microsoft.com/office/drawing/2014/main" id="{2A296D61-E5DA-44A7-AA8F-9728967262D4}"/>
                  </a:ext>
                </a:extLst>
              </p:cNvPr>
              <p:cNvSpPr>
                <a:spLocks noChangeArrowheads="1"/>
              </p:cNvSpPr>
              <p:nvPr/>
            </p:nvSpPr>
            <p:spPr bwMode="auto">
              <a:xfrm>
                <a:off x="449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02" name="Rectangle 3624">
                <a:extLst>
                  <a:ext uri="{FF2B5EF4-FFF2-40B4-BE49-F238E27FC236}">
                    <a16:creationId xmlns:a16="http://schemas.microsoft.com/office/drawing/2014/main" id="{36F871F5-94BC-41C4-A340-67184BA49DE0}"/>
                  </a:ext>
                </a:extLst>
              </p:cNvPr>
              <p:cNvSpPr>
                <a:spLocks noChangeArrowheads="1"/>
              </p:cNvSpPr>
              <p:nvPr/>
            </p:nvSpPr>
            <p:spPr bwMode="auto">
              <a:xfrm>
                <a:off x="44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03" name="Rectangle 3625">
                <a:extLst>
                  <a:ext uri="{FF2B5EF4-FFF2-40B4-BE49-F238E27FC236}">
                    <a16:creationId xmlns:a16="http://schemas.microsoft.com/office/drawing/2014/main" id="{6F70AEF6-FDBD-47B1-BEA8-E43B82A6FB1E}"/>
                  </a:ext>
                </a:extLst>
              </p:cNvPr>
              <p:cNvSpPr>
                <a:spLocks noChangeArrowheads="1"/>
              </p:cNvSpPr>
              <p:nvPr/>
            </p:nvSpPr>
            <p:spPr bwMode="auto">
              <a:xfrm>
                <a:off x="45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04" name="Rectangle 3626">
                <a:extLst>
                  <a:ext uri="{FF2B5EF4-FFF2-40B4-BE49-F238E27FC236}">
                    <a16:creationId xmlns:a16="http://schemas.microsoft.com/office/drawing/2014/main" id="{5E96E6DC-4833-496B-99B7-772B03491D79}"/>
                  </a:ext>
                </a:extLst>
              </p:cNvPr>
              <p:cNvSpPr>
                <a:spLocks noChangeArrowheads="1"/>
              </p:cNvSpPr>
              <p:nvPr/>
            </p:nvSpPr>
            <p:spPr bwMode="auto">
              <a:xfrm>
                <a:off x="45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05" name="Rectangle 3627">
                <a:extLst>
                  <a:ext uri="{FF2B5EF4-FFF2-40B4-BE49-F238E27FC236}">
                    <a16:creationId xmlns:a16="http://schemas.microsoft.com/office/drawing/2014/main" id="{C4097350-5559-4102-BCAD-0DF0243F92E4}"/>
                  </a:ext>
                </a:extLst>
              </p:cNvPr>
              <p:cNvSpPr>
                <a:spLocks noChangeArrowheads="1"/>
              </p:cNvSpPr>
              <p:nvPr/>
            </p:nvSpPr>
            <p:spPr bwMode="auto">
              <a:xfrm>
                <a:off x="45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06" name="Rectangle 3628">
                <a:extLst>
                  <a:ext uri="{FF2B5EF4-FFF2-40B4-BE49-F238E27FC236}">
                    <a16:creationId xmlns:a16="http://schemas.microsoft.com/office/drawing/2014/main" id="{69936D2A-56B4-419C-8013-366324762115}"/>
                  </a:ext>
                </a:extLst>
              </p:cNvPr>
              <p:cNvSpPr>
                <a:spLocks noChangeArrowheads="1"/>
              </p:cNvSpPr>
              <p:nvPr/>
            </p:nvSpPr>
            <p:spPr bwMode="auto">
              <a:xfrm>
                <a:off x="45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07" name="Rectangle 3629">
                <a:extLst>
                  <a:ext uri="{FF2B5EF4-FFF2-40B4-BE49-F238E27FC236}">
                    <a16:creationId xmlns:a16="http://schemas.microsoft.com/office/drawing/2014/main" id="{69215A78-8002-42B9-8F73-0BA12B7C756F}"/>
                  </a:ext>
                </a:extLst>
              </p:cNvPr>
              <p:cNvSpPr>
                <a:spLocks noChangeArrowheads="1"/>
              </p:cNvSpPr>
              <p:nvPr/>
            </p:nvSpPr>
            <p:spPr bwMode="auto">
              <a:xfrm>
                <a:off x="45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08" name="Rectangle 3630">
                <a:extLst>
                  <a:ext uri="{FF2B5EF4-FFF2-40B4-BE49-F238E27FC236}">
                    <a16:creationId xmlns:a16="http://schemas.microsoft.com/office/drawing/2014/main" id="{AD44B12A-0C70-44BA-96C6-653ABEC10627}"/>
                  </a:ext>
                </a:extLst>
              </p:cNvPr>
              <p:cNvSpPr>
                <a:spLocks noChangeArrowheads="1"/>
              </p:cNvSpPr>
              <p:nvPr/>
            </p:nvSpPr>
            <p:spPr bwMode="auto">
              <a:xfrm>
                <a:off x="45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09" name="Rectangle 3631">
                <a:extLst>
                  <a:ext uri="{FF2B5EF4-FFF2-40B4-BE49-F238E27FC236}">
                    <a16:creationId xmlns:a16="http://schemas.microsoft.com/office/drawing/2014/main" id="{2D3216E1-04D5-4EA4-A093-6BF44AFE73A8}"/>
                  </a:ext>
                </a:extLst>
              </p:cNvPr>
              <p:cNvSpPr>
                <a:spLocks noChangeArrowheads="1"/>
              </p:cNvSpPr>
              <p:nvPr/>
            </p:nvSpPr>
            <p:spPr bwMode="auto">
              <a:xfrm>
                <a:off x="45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10" name="Rectangle 3632">
                <a:extLst>
                  <a:ext uri="{FF2B5EF4-FFF2-40B4-BE49-F238E27FC236}">
                    <a16:creationId xmlns:a16="http://schemas.microsoft.com/office/drawing/2014/main" id="{38CE0294-B314-487B-99D7-4A469888B494}"/>
                  </a:ext>
                </a:extLst>
              </p:cNvPr>
              <p:cNvSpPr>
                <a:spLocks noChangeArrowheads="1"/>
              </p:cNvSpPr>
              <p:nvPr/>
            </p:nvSpPr>
            <p:spPr bwMode="auto">
              <a:xfrm>
                <a:off x="450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11" name="Rectangle 3633">
                <a:extLst>
                  <a:ext uri="{FF2B5EF4-FFF2-40B4-BE49-F238E27FC236}">
                    <a16:creationId xmlns:a16="http://schemas.microsoft.com/office/drawing/2014/main" id="{F573CA7B-2F61-4105-A6C3-356312E9AA13}"/>
                  </a:ext>
                </a:extLst>
              </p:cNvPr>
              <p:cNvSpPr>
                <a:spLocks noChangeArrowheads="1"/>
              </p:cNvSpPr>
              <p:nvPr/>
            </p:nvSpPr>
            <p:spPr bwMode="auto">
              <a:xfrm>
                <a:off x="450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12" name="Rectangle 3634">
                <a:extLst>
                  <a:ext uri="{FF2B5EF4-FFF2-40B4-BE49-F238E27FC236}">
                    <a16:creationId xmlns:a16="http://schemas.microsoft.com/office/drawing/2014/main" id="{0BA531A2-B516-49F1-9B2F-F1E81389AC64}"/>
                  </a:ext>
                </a:extLst>
              </p:cNvPr>
              <p:cNvSpPr>
                <a:spLocks noChangeArrowheads="1"/>
              </p:cNvSpPr>
              <p:nvPr/>
            </p:nvSpPr>
            <p:spPr bwMode="auto">
              <a:xfrm>
                <a:off x="450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13" name="Rectangle 3635">
                <a:extLst>
                  <a:ext uri="{FF2B5EF4-FFF2-40B4-BE49-F238E27FC236}">
                    <a16:creationId xmlns:a16="http://schemas.microsoft.com/office/drawing/2014/main" id="{C6DC5925-C64B-44E0-9B5F-DC3E1F9AA21F}"/>
                  </a:ext>
                </a:extLst>
              </p:cNvPr>
              <p:cNvSpPr>
                <a:spLocks noChangeArrowheads="1"/>
              </p:cNvSpPr>
              <p:nvPr/>
            </p:nvSpPr>
            <p:spPr bwMode="auto">
              <a:xfrm>
                <a:off x="450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14" name="Rectangle 3636">
                <a:extLst>
                  <a:ext uri="{FF2B5EF4-FFF2-40B4-BE49-F238E27FC236}">
                    <a16:creationId xmlns:a16="http://schemas.microsoft.com/office/drawing/2014/main" id="{2D5DEC27-1E19-4086-BC76-2AF633EE9418}"/>
                  </a:ext>
                </a:extLst>
              </p:cNvPr>
              <p:cNvSpPr>
                <a:spLocks noChangeArrowheads="1"/>
              </p:cNvSpPr>
              <p:nvPr/>
            </p:nvSpPr>
            <p:spPr bwMode="auto">
              <a:xfrm>
                <a:off x="45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15" name="Rectangle 3637">
                <a:extLst>
                  <a:ext uri="{FF2B5EF4-FFF2-40B4-BE49-F238E27FC236}">
                    <a16:creationId xmlns:a16="http://schemas.microsoft.com/office/drawing/2014/main" id="{5AC30728-518E-4947-8DF4-A2B5F51B6ECA}"/>
                  </a:ext>
                </a:extLst>
              </p:cNvPr>
              <p:cNvSpPr>
                <a:spLocks noChangeArrowheads="1"/>
              </p:cNvSpPr>
              <p:nvPr/>
            </p:nvSpPr>
            <p:spPr bwMode="auto">
              <a:xfrm>
                <a:off x="45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16" name="Rectangle 3638">
                <a:extLst>
                  <a:ext uri="{FF2B5EF4-FFF2-40B4-BE49-F238E27FC236}">
                    <a16:creationId xmlns:a16="http://schemas.microsoft.com/office/drawing/2014/main" id="{836B7057-8ACA-4A53-94FD-C5B3FCF76144}"/>
                  </a:ext>
                </a:extLst>
              </p:cNvPr>
              <p:cNvSpPr>
                <a:spLocks noChangeArrowheads="1"/>
              </p:cNvSpPr>
              <p:nvPr/>
            </p:nvSpPr>
            <p:spPr bwMode="auto">
              <a:xfrm>
                <a:off x="45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17" name="Rectangle 3639">
                <a:extLst>
                  <a:ext uri="{FF2B5EF4-FFF2-40B4-BE49-F238E27FC236}">
                    <a16:creationId xmlns:a16="http://schemas.microsoft.com/office/drawing/2014/main" id="{307FD39F-0195-4244-912A-13BFDEC92394}"/>
                  </a:ext>
                </a:extLst>
              </p:cNvPr>
              <p:cNvSpPr>
                <a:spLocks noChangeArrowheads="1"/>
              </p:cNvSpPr>
              <p:nvPr/>
            </p:nvSpPr>
            <p:spPr bwMode="auto">
              <a:xfrm>
                <a:off x="45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18" name="Rectangle 3640">
                <a:extLst>
                  <a:ext uri="{FF2B5EF4-FFF2-40B4-BE49-F238E27FC236}">
                    <a16:creationId xmlns:a16="http://schemas.microsoft.com/office/drawing/2014/main" id="{8FE46723-DE97-4344-BA08-DA69BE331EEB}"/>
                  </a:ext>
                </a:extLst>
              </p:cNvPr>
              <p:cNvSpPr>
                <a:spLocks noChangeArrowheads="1"/>
              </p:cNvSpPr>
              <p:nvPr/>
            </p:nvSpPr>
            <p:spPr bwMode="auto">
              <a:xfrm>
                <a:off x="45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19" name="Rectangle 3641">
                <a:extLst>
                  <a:ext uri="{FF2B5EF4-FFF2-40B4-BE49-F238E27FC236}">
                    <a16:creationId xmlns:a16="http://schemas.microsoft.com/office/drawing/2014/main" id="{004A4D6C-3D07-4937-8C63-391275D4156D}"/>
                  </a:ext>
                </a:extLst>
              </p:cNvPr>
              <p:cNvSpPr>
                <a:spLocks noChangeArrowheads="1"/>
              </p:cNvSpPr>
              <p:nvPr/>
            </p:nvSpPr>
            <p:spPr bwMode="auto">
              <a:xfrm>
                <a:off x="45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20" name="Rectangle 3642">
                <a:extLst>
                  <a:ext uri="{FF2B5EF4-FFF2-40B4-BE49-F238E27FC236}">
                    <a16:creationId xmlns:a16="http://schemas.microsoft.com/office/drawing/2014/main" id="{5F0DAE31-1E82-4BB2-B914-9910AC8F5D58}"/>
                  </a:ext>
                </a:extLst>
              </p:cNvPr>
              <p:cNvSpPr>
                <a:spLocks noChangeArrowheads="1"/>
              </p:cNvSpPr>
              <p:nvPr/>
            </p:nvSpPr>
            <p:spPr bwMode="auto">
              <a:xfrm>
                <a:off x="45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21" name="Rectangle 3643">
                <a:extLst>
                  <a:ext uri="{FF2B5EF4-FFF2-40B4-BE49-F238E27FC236}">
                    <a16:creationId xmlns:a16="http://schemas.microsoft.com/office/drawing/2014/main" id="{7779A28C-CC94-40FA-A0B6-7D72965B3B80}"/>
                  </a:ext>
                </a:extLst>
              </p:cNvPr>
              <p:cNvSpPr>
                <a:spLocks noChangeArrowheads="1"/>
              </p:cNvSpPr>
              <p:nvPr/>
            </p:nvSpPr>
            <p:spPr bwMode="auto">
              <a:xfrm>
                <a:off x="45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22" name="Rectangle 3644">
                <a:extLst>
                  <a:ext uri="{FF2B5EF4-FFF2-40B4-BE49-F238E27FC236}">
                    <a16:creationId xmlns:a16="http://schemas.microsoft.com/office/drawing/2014/main" id="{DE8E1740-63F3-465E-B43C-98DA1C75D3FF}"/>
                  </a:ext>
                </a:extLst>
              </p:cNvPr>
              <p:cNvSpPr>
                <a:spLocks noChangeArrowheads="1"/>
              </p:cNvSpPr>
              <p:nvPr/>
            </p:nvSpPr>
            <p:spPr bwMode="auto">
              <a:xfrm>
                <a:off x="452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23" name="Rectangle 3645">
                <a:extLst>
                  <a:ext uri="{FF2B5EF4-FFF2-40B4-BE49-F238E27FC236}">
                    <a16:creationId xmlns:a16="http://schemas.microsoft.com/office/drawing/2014/main" id="{F038DAB6-1287-4379-A624-E12FD6A715C3}"/>
                  </a:ext>
                </a:extLst>
              </p:cNvPr>
              <p:cNvSpPr>
                <a:spLocks noChangeArrowheads="1"/>
              </p:cNvSpPr>
              <p:nvPr/>
            </p:nvSpPr>
            <p:spPr bwMode="auto">
              <a:xfrm>
                <a:off x="452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24" name="Rectangle 3646">
                <a:extLst>
                  <a:ext uri="{FF2B5EF4-FFF2-40B4-BE49-F238E27FC236}">
                    <a16:creationId xmlns:a16="http://schemas.microsoft.com/office/drawing/2014/main" id="{1D72CD74-2229-4B86-BA17-7CA4439B1E48}"/>
                  </a:ext>
                </a:extLst>
              </p:cNvPr>
              <p:cNvSpPr>
                <a:spLocks noChangeArrowheads="1"/>
              </p:cNvSpPr>
              <p:nvPr/>
            </p:nvSpPr>
            <p:spPr bwMode="auto">
              <a:xfrm>
                <a:off x="452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25" name="Rectangle 3647">
                <a:extLst>
                  <a:ext uri="{FF2B5EF4-FFF2-40B4-BE49-F238E27FC236}">
                    <a16:creationId xmlns:a16="http://schemas.microsoft.com/office/drawing/2014/main" id="{5C9243AD-DE74-4FA4-AB06-BD013512074A}"/>
                  </a:ext>
                </a:extLst>
              </p:cNvPr>
              <p:cNvSpPr>
                <a:spLocks noChangeArrowheads="1"/>
              </p:cNvSpPr>
              <p:nvPr/>
            </p:nvSpPr>
            <p:spPr bwMode="auto">
              <a:xfrm>
                <a:off x="452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26" name="Rectangle 3648">
                <a:extLst>
                  <a:ext uri="{FF2B5EF4-FFF2-40B4-BE49-F238E27FC236}">
                    <a16:creationId xmlns:a16="http://schemas.microsoft.com/office/drawing/2014/main" id="{A88B7F9B-9176-41CF-9428-206142406321}"/>
                  </a:ext>
                </a:extLst>
              </p:cNvPr>
              <p:cNvSpPr>
                <a:spLocks noChangeArrowheads="1"/>
              </p:cNvSpPr>
              <p:nvPr/>
            </p:nvSpPr>
            <p:spPr bwMode="auto">
              <a:xfrm>
                <a:off x="45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27" name="Rectangle 3649">
                <a:extLst>
                  <a:ext uri="{FF2B5EF4-FFF2-40B4-BE49-F238E27FC236}">
                    <a16:creationId xmlns:a16="http://schemas.microsoft.com/office/drawing/2014/main" id="{EAD556F3-83E1-4047-85E7-1D52739C0F53}"/>
                  </a:ext>
                </a:extLst>
              </p:cNvPr>
              <p:cNvSpPr>
                <a:spLocks noChangeArrowheads="1"/>
              </p:cNvSpPr>
              <p:nvPr/>
            </p:nvSpPr>
            <p:spPr bwMode="auto">
              <a:xfrm>
                <a:off x="45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28" name="Rectangle 3650">
                <a:extLst>
                  <a:ext uri="{FF2B5EF4-FFF2-40B4-BE49-F238E27FC236}">
                    <a16:creationId xmlns:a16="http://schemas.microsoft.com/office/drawing/2014/main" id="{796A2400-D3D0-45F9-8A84-C6D0B8CE1D88}"/>
                  </a:ext>
                </a:extLst>
              </p:cNvPr>
              <p:cNvSpPr>
                <a:spLocks noChangeArrowheads="1"/>
              </p:cNvSpPr>
              <p:nvPr/>
            </p:nvSpPr>
            <p:spPr bwMode="auto">
              <a:xfrm>
                <a:off x="45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29" name="Rectangle 3651">
                <a:extLst>
                  <a:ext uri="{FF2B5EF4-FFF2-40B4-BE49-F238E27FC236}">
                    <a16:creationId xmlns:a16="http://schemas.microsoft.com/office/drawing/2014/main" id="{7AC8D98E-2D8C-4A39-8F4C-84E194A68780}"/>
                  </a:ext>
                </a:extLst>
              </p:cNvPr>
              <p:cNvSpPr>
                <a:spLocks noChangeArrowheads="1"/>
              </p:cNvSpPr>
              <p:nvPr/>
            </p:nvSpPr>
            <p:spPr bwMode="auto">
              <a:xfrm>
                <a:off x="45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30" name="Rectangle 3652">
                <a:extLst>
                  <a:ext uri="{FF2B5EF4-FFF2-40B4-BE49-F238E27FC236}">
                    <a16:creationId xmlns:a16="http://schemas.microsoft.com/office/drawing/2014/main" id="{B81B4790-2977-41CB-B724-08B36F7D1E73}"/>
                  </a:ext>
                </a:extLst>
              </p:cNvPr>
              <p:cNvSpPr>
                <a:spLocks noChangeArrowheads="1"/>
              </p:cNvSpPr>
              <p:nvPr/>
            </p:nvSpPr>
            <p:spPr bwMode="auto">
              <a:xfrm>
                <a:off x="45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31" name="Rectangle 3653">
                <a:extLst>
                  <a:ext uri="{FF2B5EF4-FFF2-40B4-BE49-F238E27FC236}">
                    <a16:creationId xmlns:a16="http://schemas.microsoft.com/office/drawing/2014/main" id="{3EF5CF0F-2351-44F3-992E-591224C52ECB}"/>
                  </a:ext>
                </a:extLst>
              </p:cNvPr>
              <p:cNvSpPr>
                <a:spLocks noChangeArrowheads="1"/>
              </p:cNvSpPr>
              <p:nvPr/>
            </p:nvSpPr>
            <p:spPr bwMode="auto">
              <a:xfrm>
                <a:off x="45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32" name="Rectangle 3654">
                <a:extLst>
                  <a:ext uri="{FF2B5EF4-FFF2-40B4-BE49-F238E27FC236}">
                    <a16:creationId xmlns:a16="http://schemas.microsoft.com/office/drawing/2014/main" id="{D0475051-BE53-4D88-9C47-12CD487C5ABB}"/>
                  </a:ext>
                </a:extLst>
              </p:cNvPr>
              <p:cNvSpPr>
                <a:spLocks noChangeArrowheads="1"/>
              </p:cNvSpPr>
              <p:nvPr/>
            </p:nvSpPr>
            <p:spPr bwMode="auto">
              <a:xfrm>
                <a:off x="45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33" name="Rectangle 3655">
                <a:extLst>
                  <a:ext uri="{FF2B5EF4-FFF2-40B4-BE49-F238E27FC236}">
                    <a16:creationId xmlns:a16="http://schemas.microsoft.com/office/drawing/2014/main" id="{1F11BB2F-CEC5-4293-AFA2-80D772752176}"/>
                  </a:ext>
                </a:extLst>
              </p:cNvPr>
              <p:cNvSpPr>
                <a:spLocks noChangeArrowheads="1"/>
              </p:cNvSpPr>
              <p:nvPr/>
            </p:nvSpPr>
            <p:spPr bwMode="auto">
              <a:xfrm>
                <a:off x="45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34" name="Rectangle 3656">
                <a:extLst>
                  <a:ext uri="{FF2B5EF4-FFF2-40B4-BE49-F238E27FC236}">
                    <a16:creationId xmlns:a16="http://schemas.microsoft.com/office/drawing/2014/main" id="{D4317FB3-6FA9-4AA3-909D-D89B37B92D66}"/>
                  </a:ext>
                </a:extLst>
              </p:cNvPr>
              <p:cNvSpPr>
                <a:spLocks noChangeArrowheads="1"/>
              </p:cNvSpPr>
              <p:nvPr/>
            </p:nvSpPr>
            <p:spPr bwMode="auto">
              <a:xfrm>
                <a:off x="453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35" name="Rectangle 3657">
                <a:extLst>
                  <a:ext uri="{FF2B5EF4-FFF2-40B4-BE49-F238E27FC236}">
                    <a16:creationId xmlns:a16="http://schemas.microsoft.com/office/drawing/2014/main" id="{DB362853-76E2-48CE-9F1B-72E1EC41C63A}"/>
                  </a:ext>
                </a:extLst>
              </p:cNvPr>
              <p:cNvSpPr>
                <a:spLocks noChangeArrowheads="1"/>
              </p:cNvSpPr>
              <p:nvPr/>
            </p:nvSpPr>
            <p:spPr bwMode="auto">
              <a:xfrm>
                <a:off x="453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36" name="Rectangle 3658">
                <a:extLst>
                  <a:ext uri="{FF2B5EF4-FFF2-40B4-BE49-F238E27FC236}">
                    <a16:creationId xmlns:a16="http://schemas.microsoft.com/office/drawing/2014/main" id="{5AB3C0EB-C72B-4970-9FB6-64BF9309DA0B}"/>
                  </a:ext>
                </a:extLst>
              </p:cNvPr>
              <p:cNvSpPr>
                <a:spLocks noChangeArrowheads="1"/>
              </p:cNvSpPr>
              <p:nvPr/>
            </p:nvSpPr>
            <p:spPr bwMode="auto">
              <a:xfrm>
                <a:off x="453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37" name="Rectangle 3659">
                <a:extLst>
                  <a:ext uri="{FF2B5EF4-FFF2-40B4-BE49-F238E27FC236}">
                    <a16:creationId xmlns:a16="http://schemas.microsoft.com/office/drawing/2014/main" id="{240579E1-B90B-4293-92FD-B1593DDC19DC}"/>
                  </a:ext>
                </a:extLst>
              </p:cNvPr>
              <p:cNvSpPr>
                <a:spLocks noChangeArrowheads="1"/>
              </p:cNvSpPr>
              <p:nvPr/>
            </p:nvSpPr>
            <p:spPr bwMode="auto">
              <a:xfrm>
                <a:off x="453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38" name="Rectangle 3660">
                <a:extLst>
                  <a:ext uri="{FF2B5EF4-FFF2-40B4-BE49-F238E27FC236}">
                    <a16:creationId xmlns:a16="http://schemas.microsoft.com/office/drawing/2014/main" id="{F4409B93-8B88-4D6F-B527-4906E349798C}"/>
                  </a:ext>
                </a:extLst>
              </p:cNvPr>
              <p:cNvSpPr>
                <a:spLocks noChangeArrowheads="1"/>
              </p:cNvSpPr>
              <p:nvPr/>
            </p:nvSpPr>
            <p:spPr bwMode="auto">
              <a:xfrm>
                <a:off x="45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39" name="Rectangle 3661">
                <a:extLst>
                  <a:ext uri="{FF2B5EF4-FFF2-40B4-BE49-F238E27FC236}">
                    <a16:creationId xmlns:a16="http://schemas.microsoft.com/office/drawing/2014/main" id="{736D9A43-3F1B-4E61-95FF-1B82AE3B91B4}"/>
                  </a:ext>
                </a:extLst>
              </p:cNvPr>
              <p:cNvSpPr>
                <a:spLocks noChangeArrowheads="1"/>
              </p:cNvSpPr>
              <p:nvPr/>
            </p:nvSpPr>
            <p:spPr bwMode="auto">
              <a:xfrm>
                <a:off x="45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40" name="Rectangle 3662">
                <a:extLst>
                  <a:ext uri="{FF2B5EF4-FFF2-40B4-BE49-F238E27FC236}">
                    <a16:creationId xmlns:a16="http://schemas.microsoft.com/office/drawing/2014/main" id="{408CF31F-227E-45F2-BB5D-A4B11E3211A1}"/>
                  </a:ext>
                </a:extLst>
              </p:cNvPr>
              <p:cNvSpPr>
                <a:spLocks noChangeArrowheads="1"/>
              </p:cNvSpPr>
              <p:nvPr/>
            </p:nvSpPr>
            <p:spPr bwMode="auto">
              <a:xfrm>
                <a:off x="45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41" name="Rectangle 3663">
                <a:extLst>
                  <a:ext uri="{FF2B5EF4-FFF2-40B4-BE49-F238E27FC236}">
                    <a16:creationId xmlns:a16="http://schemas.microsoft.com/office/drawing/2014/main" id="{0C1BF79E-0409-4551-9CF6-22775129564C}"/>
                  </a:ext>
                </a:extLst>
              </p:cNvPr>
              <p:cNvSpPr>
                <a:spLocks noChangeArrowheads="1"/>
              </p:cNvSpPr>
              <p:nvPr/>
            </p:nvSpPr>
            <p:spPr bwMode="auto">
              <a:xfrm>
                <a:off x="45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42" name="Rectangle 3664">
                <a:extLst>
                  <a:ext uri="{FF2B5EF4-FFF2-40B4-BE49-F238E27FC236}">
                    <a16:creationId xmlns:a16="http://schemas.microsoft.com/office/drawing/2014/main" id="{7E74E8C1-05BC-4B7A-9461-66D8C47201F4}"/>
                  </a:ext>
                </a:extLst>
              </p:cNvPr>
              <p:cNvSpPr>
                <a:spLocks noChangeArrowheads="1"/>
              </p:cNvSpPr>
              <p:nvPr/>
            </p:nvSpPr>
            <p:spPr bwMode="auto">
              <a:xfrm>
                <a:off x="45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43" name="Rectangle 3665">
                <a:extLst>
                  <a:ext uri="{FF2B5EF4-FFF2-40B4-BE49-F238E27FC236}">
                    <a16:creationId xmlns:a16="http://schemas.microsoft.com/office/drawing/2014/main" id="{0ACE2C55-283B-4B3B-AEB6-16913D93723F}"/>
                  </a:ext>
                </a:extLst>
              </p:cNvPr>
              <p:cNvSpPr>
                <a:spLocks noChangeArrowheads="1"/>
              </p:cNvSpPr>
              <p:nvPr/>
            </p:nvSpPr>
            <p:spPr bwMode="auto">
              <a:xfrm>
                <a:off x="45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44" name="Rectangle 3666">
                <a:extLst>
                  <a:ext uri="{FF2B5EF4-FFF2-40B4-BE49-F238E27FC236}">
                    <a16:creationId xmlns:a16="http://schemas.microsoft.com/office/drawing/2014/main" id="{A77BA1CF-E82A-4B2F-B675-A5FA79FB6EF9}"/>
                  </a:ext>
                </a:extLst>
              </p:cNvPr>
              <p:cNvSpPr>
                <a:spLocks noChangeArrowheads="1"/>
              </p:cNvSpPr>
              <p:nvPr/>
            </p:nvSpPr>
            <p:spPr bwMode="auto">
              <a:xfrm>
                <a:off x="45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45" name="Rectangle 3667">
                <a:extLst>
                  <a:ext uri="{FF2B5EF4-FFF2-40B4-BE49-F238E27FC236}">
                    <a16:creationId xmlns:a16="http://schemas.microsoft.com/office/drawing/2014/main" id="{E7E5EDAE-2B16-46B5-A2AD-4EA0CF196902}"/>
                  </a:ext>
                </a:extLst>
              </p:cNvPr>
              <p:cNvSpPr>
                <a:spLocks noChangeArrowheads="1"/>
              </p:cNvSpPr>
              <p:nvPr/>
            </p:nvSpPr>
            <p:spPr bwMode="auto">
              <a:xfrm>
                <a:off x="45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46" name="Rectangle 3668">
                <a:extLst>
                  <a:ext uri="{FF2B5EF4-FFF2-40B4-BE49-F238E27FC236}">
                    <a16:creationId xmlns:a16="http://schemas.microsoft.com/office/drawing/2014/main" id="{0A9F9FDD-FF83-4036-9D41-4562BC74EB4D}"/>
                  </a:ext>
                </a:extLst>
              </p:cNvPr>
              <p:cNvSpPr>
                <a:spLocks noChangeArrowheads="1"/>
              </p:cNvSpPr>
              <p:nvPr/>
            </p:nvSpPr>
            <p:spPr bwMode="auto">
              <a:xfrm>
                <a:off x="455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47" name="Rectangle 3669">
                <a:extLst>
                  <a:ext uri="{FF2B5EF4-FFF2-40B4-BE49-F238E27FC236}">
                    <a16:creationId xmlns:a16="http://schemas.microsoft.com/office/drawing/2014/main" id="{BEC920A2-9E71-41C1-981D-063AFD31B42D}"/>
                  </a:ext>
                </a:extLst>
              </p:cNvPr>
              <p:cNvSpPr>
                <a:spLocks noChangeArrowheads="1"/>
              </p:cNvSpPr>
              <p:nvPr/>
            </p:nvSpPr>
            <p:spPr bwMode="auto">
              <a:xfrm>
                <a:off x="455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48" name="Rectangle 3670">
                <a:extLst>
                  <a:ext uri="{FF2B5EF4-FFF2-40B4-BE49-F238E27FC236}">
                    <a16:creationId xmlns:a16="http://schemas.microsoft.com/office/drawing/2014/main" id="{CA6E01ED-691C-4EC1-AFC1-162B2D7846A8}"/>
                  </a:ext>
                </a:extLst>
              </p:cNvPr>
              <p:cNvSpPr>
                <a:spLocks noChangeArrowheads="1"/>
              </p:cNvSpPr>
              <p:nvPr/>
            </p:nvSpPr>
            <p:spPr bwMode="auto">
              <a:xfrm>
                <a:off x="455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49" name="Rectangle 3671">
                <a:extLst>
                  <a:ext uri="{FF2B5EF4-FFF2-40B4-BE49-F238E27FC236}">
                    <a16:creationId xmlns:a16="http://schemas.microsoft.com/office/drawing/2014/main" id="{4F83CB35-5281-4F07-9F96-38788F322BE3}"/>
                  </a:ext>
                </a:extLst>
              </p:cNvPr>
              <p:cNvSpPr>
                <a:spLocks noChangeArrowheads="1"/>
              </p:cNvSpPr>
              <p:nvPr/>
            </p:nvSpPr>
            <p:spPr bwMode="auto">
              <a:xfrm>
                <a:off x="455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50" name="Rectangle 3672">
                <a:extLst>
                  <a:ext uri="{FF2B5EF4-FFF2-40B4-BE49-F238E27FC236}">
                    <a16:creationId xmlns:a16="http://schemas.microsoft.com/office/drawing/2014/main" id="{3F35AAA8-4C3B-4EC7-A214-268686F24AD6}"/>
                  </a:ext>
                </a:extLst>
              </p:cNvPr>
              <p:cNvSpPr>
                <a:spLocks noChangeArrowheads="1"/>
              </p:cNvSpPr>
              <p:nvPr/>
            </p:nvSpPr>
            <p:spPr bwMode="auto">
              <a:xfrm>
                <a:off x="455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51" name="Rectangle 3673">
                <a:extLst>
                  <a:ext uri="{FF2B5EF4-FFF2-40B4-BE49-F238E27FC236}">
                    <a16:creationId xmlns:a16="http://schemas.microsoft.com/office/drawing/2014/main" id="{C76695C1-AA59-46D4-87AC-EC0787F5721C}"/>
                  </a:ext>
                </a:extLst>
              </p:cNvPr>
              <p:cNvSpPr>
                <a:spLocks noChangeArrowheads="1"/>
              </p:cNvSpPr>
              <p:nvPr/>
            </p:nvSpPr>
            <p:spPr bwMode="auto">
              <a:xfrm>
                <a:off x="45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52" name="Rectangle 3674">
                <a:extLst>
                  <a:ext uri="{FF2B5EF4-FFF2-40B4-BE49-F238E27FC236}">
                    <a16:creationId xmlns:a16="http://schemas.microsoft.com/office/drawing/2014/main" id="{DE55D68B-D909-4569-AA77-207DB6B523CF}"/>
                  </a:ext>
                </a:extLst>
              </p:cNvPr>
              <p:cNvSpPr>
                <a:spLocks noChangeArrowheads="1"/>
              </p:cNvSpPr>
              <p:nvPr/>
            </p:nvSpPr>
            <p:spPr bwMode="auto">
              <a:xfrm>
                <a:off x="45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53" name="Rectangle 3675">
                <a:extLst>
                  <a:ext uri="{FF2B5EF4-FFF2-40B4-BE49-F238E27FC236}">
                    <a16:creationId xmlns:a16="http://schemas.microsoft.com/office/drawing/2014/main" id="{85E860AD-5F2A-4F34-9990-2974EB7F5D69}"/>
                  </a:ext>
                </a:extLst>
              </p:cNvPr>
              <p:cNvSpPr>
                <a:spLocks noChangeArrowheads="1"/>
              </p:cNvSpPr>
              <p:nvPr/>
            </p:nvSpPr>
            <p:spPr bwMode="auto">
              <a:xfrm>
                <a:off x="45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54" name="Rectangle 3676">
                <a:extLst>
                  <a:ext uri="{FF2B5EF4-FFF2-40B4-BE49-F238E27FC236}">
                    <a16:creationId xmlns:a16="http://schemas.microsoft.com/office/drawing/2014/main" id="{D84F6D66-F0F2-4498-B9A6-981C04771CB1}"/>
                  </a:ext>
                </a:extLst>
              </p:cNvPr>
              <p:cNvSpPr>
                <a:spLocks noChangeArrowheads="1"/>
              </p:cNvSpPr>
              <p:nvPr/>
            </p:nvSpPr>
            <p:spPr bwMode="auto">
              <a:xfrm>
                <a:off x="45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55" name="Rectangle 3677">
                <a:extLst>
                  <a:ext uri="{FF2B5EF4-FFF2-40B4-BE49-F238E27FC236}">
                    <a16:creationId xmlns:a16="http://schemas.microsoft.com/office/drawing/2014/main" id="{07CDCA34-0F69-45CB-B7DC-4A22D9AC5160}"/>
                  </a:ext>
                </a:extLst>
              </p:cNvPr>
              <p:cNvSpPr>
                <a:spLocks noChangeArrowheads="1"/>
              </p:cNvSpPr>
              <p:nvPr/>
            </p:nvSpPr>
            <p:spPr bwMode="auto">
              <a:xfrm>
                <a:off x="45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56" name="Rectangle 3678">
                <a:extLst>
                  <a:ext uri="{FF2B5EF4-FFF2-40B4-BE49-F238E27FC236}">
                    <a16:creationId xmlns:a16="http://schemas.microsoft.com/office/drawing/2014/main" id="{54EBB1D5-B6FB-47C7-84D7-3B90263AE5B5}"/>
                  </a:ext>
                </a:extLst>
              </p:cNvPr>
              <p:cNvSpPr>
                <a:spLocks noChangeArrowheads="1"/>
              </p:cNvSpPr>
              <p:nvPr/>
            </p:nvSpPr>
            <p:spPr bwMode="auto">
              <a:xfrm>
                <a:off x="45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57" name="Rectangle 3679">
                <a:extLst>
                  <a:ext uri="{FF2B5EF4-FFF2-40B4-BE49-F238E27FC236}">
                    <a16:creationId xmlns:a16="http://schemas.microsoft.com/office/drawing/2014/main" id="{8725662E-7D58-48D1-8693-5222E9056A2C}"/>
                  </a:ext>
                </a:extLst>
              </p:cNvPr>
              <p:cNvSpPr>
                <a:spLocks noChangeArrowheads="1"/>
              </p:cNvSpPr>
              <p:nvPr/>
            </p:nvSpPr>
            <p:spPr bwMode="auto">
              <a:xfrm>
                <a:off x="45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58" name="Rectangle 3680">
                <a:extLst>
                  <a:ext uri="{FF2B5EF4-FFF2-40B4-BE49-F238E27FC236}">
                    <a16:creationId xmlns:a16="http://schemas.microsoft.com/office/drawing/2014/main" id="{8CBD3413-385D-4DB3-B1AB-EFC3EB3F451D}"/>
                  </a:ext>
                </a:extLst>
              </p:cNvPr>
              <p:cNvSpPr>
                <a:spLocks noChangeArrowheads="1"/>
              </p:cNvSpPr>
              <p:nvPr/>
            </p:nvSpPr>
            <p:spPr bwMode="auto">
              <a:xfrm>
                <a:off x="45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59" name="Rectangle 3681">
                <a:extLst>
                  <a:ext uri="{FF2B5EF4-FFF2-40B4-BE49-F238E27FC236}">
                    <a16:creationId xmlns:a16="http://schemas.microsoft.com/office/drawing/2014/main" id="{CDBBAE47-AAC8-4A13-BC1D-4E807BB31093}"/>
                  </a:ext>
                </a:extLst>
              </p:cNvPr>
              <p:cNvSpPr>
                <a:spLocks noChangeArrowheads="1"/>
              </p:cNvSpPr>
              <p:nvPr/>
            </p:nvSpPr>
            <p:spPr bwMode="auto">
              <a:xfrm>
                <a:off x="456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60" name="Rectangle 3682">
                <a:extLst>
                  <a:ext uri="{FF2B5EF4-FFF2-40B4-BE49-F238E27FC236}">
                    <a16:creationId xmlns:a16="http://schemas.microsoft.com/office/drawing/2014/main" id="{44B1A9E4-6A11-46E6-9891-D371ACFF05AB}"/>
                  </a:ext>
                </a:extLst>
              </p:cNvPr>
              <p:cNvSpPr>
                <a:spLocks noChangeArrowheads="1"/>
              </p:cNvSpPr>
              <p:nvPr/>
            </p:nvSpPr>
            <p:spPr bwMode="auto">
              <a:xfrm>
                <a:off x="456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61" name="Rectangle 3683">
                <a:extLst>
                  <a:ext uri="{FF2B5EF4-FFF2-40B4-BE49-F238E27FC236}">
                    <a16:creationId xmlns:a16="http://schemas.microsoft.com/office/drawing/2014/main" id="{7F692EEA-78CA-40BE-B076-9FD9536DE2C9}"/>
                  </a:ext>
                </a:extLst>
              </p:cNvPr>
              <p:cNvSpPr>
                <a:spLocks noChangeArrowheads="1"/>
              </p:cNvSpPr>
              <p:nvPr/>
            </p:nvSpPr>
            <p:spPr bwMode="auto">
              <a:xfrm>
                <a:off x="456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62" name="Rectangle 3684">
                <a:extLst>
                  <a:ext uri="{FF2B5EF4-FFF2-40B4-BE49-F238E27FC236}">
                    <a16:creationId xmlns:a16="http://schemas.microsoft.com/office/drawing/2014/main" id="{1FABA6ED-F49E-49EF-99AC-834EB1300F91}"/>
                  </a:ext>
                </a:extLst>
              </p:cNvPr>
              <p:cNvSpPr>
                <a:spLocks noChangeArrowheads="1"/>
              </p:cNvSpPr>
              <p:nvPr/>
            </p:nvSpPr>
            <p:spPr bwMode="auto">
              <a:xfrm>
                <a:off x="456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63" name="Rectangle 3685">
                <a:extLst>
                  <a:ext uri="{FF2B5EF4-FFF2-40B4-BE49-F238E27FC236}">
                    <a16:creationId xmlns:a16="http://schemas.microsoft.com/office/drawing/2014/main" id="{4436FBAD-3656-4E5A-8928-E4F0598BD907}"/>
                  </a:ext>
                </a:extLst>
              </p:cNvPr>
              <p:cNvSpPr>
                <a:spLocks noChangeArrowheads="1"/>
              </p:cNvSpPr>
              <p:nvPr/>
            </p:nvSpPr>
            <p:spPr bwMode="auto">
              <a:xfrm>
                <a:off x="45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64" name="Rectangle 3686">
                <a:extLst>
                  <a:ext uri="{FF2B5EF4-FFF2-40B4-BE49-F238E27FC236}">
                    <a16:creationId xmlns:a16="http://schemas.microsoft.com/office/drawing/2014/main" id="{274A4E7A-4351-4E0F-81B8-6F7C60E30B1A}"/>
                  </a:ext>
                </a:extLst>
              </p:cNvPr>
              <p:cNvSpPr>
                <a:spLocks noChangeArrowheads="1"/>
              </p:cNvSpPr>
              <p:nvPr/>
            </p:nvSpPr>
            <p:spPr bwMode="auto">
              <a:xfrm>
                <a:off x="45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65" name="Rectangle 3687">
                <a:extLst>
                  <a:ext uri="{FF2B5EF4-FFF2-40B4-BE49-F238E27FC236}">
                    <a16:creationId xmlns:a16="http://schemas.microsoft.com/office/drawing/2014/main" id="{E0B00434-1992-414C-A5C6-BA904614FC42}"/>
                  </a:ext>
                </a:extLst>
              </p:cNvPr>
              <p:cNvSpPr>
                <a:spLocks noChangeArrowheads="1"/>
              </p:cNvSpPr>
              <p:nvPr/>
            </p:nvSpPr>
            <p:spPr bwMode="auto">
              <a:xfrm>
                <a:off x="45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66" name="Rectangle 3688">
                <a:extLst>
                  <a:ext uri="{FF2B5EF4-FFF2-40B4-BE49-F238E27FC236}">
                    <a16:creationId xmlns:a16="http://schemas.microsoft.com/office/drawing/2014/main" id="{C0245CA9-17A8-4E2B-9328-8D318851DC05}"/>
                  </a:ext>
                </a:extLst>
              </p:cNvPr>
              <p:cNvSpPr>
                <a:spLocks noChangeArrowheads="1"/>
              </p:cNvSpPr>
              <p:nvPr/>
            </p:nvSpPr>
            <p:spPr bwMode="auto">
              <a:xfrm>
                <a:off x="45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67" name="Rectangle 3689">
                <a:extLst>
                  <a:ext uri="{FF2B5EF4-FFF2-40B4-BE49-F238E27FC236}">
                    <a16:creationId xmlns:a16="http://schemas.microsoft.com/office/drawing/2014/main" id="{0428E115-B9E1-44F8-80F4-F2FC930523A4}"/>
                  </a:ext>
                </a:extLst>
              </p:cNvPr>
              <p:cNvSpPr>
                <a:spLocks noChangeArrowheads="1"/>
              </p:cNvSpPr>
              <p:nvPr/>
            </p:nvSpPr>
            <p:spPr bwMode="auto">
              <a:xfrm>
                <a:off x="45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68" name="Rectangle 3690">
                <a:extLst>
                  <a:ext uri="{FF2B5EF4-FFF2-40B4-BE49-F238E27FC236}">
                    <a16:creationId xmlns:a16="http://schemas.microsoft.com/office/drawing/2014/main" id="{308A872C-B9EC-4B9C-A7DE-F6AC5355ACCD}"/>
                  </a:ext>
                </a:extLst>
              </p:cNvPr>
              <p:cNvSpPr>
                <a:spLocks noChangeArrowheads="1"/>
              </p:cNvSpPr>
              <p:nvPr/>
            </p:nvSpPr>
            <p:spPr bwMode="auto">
              <a:xfrm>
                <a:off x="45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69" name="Rectangle 3691">
                <a:extLst>
                  <a:ext uri="{FF2B5EF4-FFF2-40B4-BE49-F238E27FC236}">
                    <a16:creationId xmlns:a16="http://schemas.microsoft.com/office/drawing/2014/main" id="{601AEE1B-C4AA-4E36-A496-AF225BE597F7}"/>
                  </a:ext>
                </a:extLst>
              </p:cNvPr>
              <p:cNvSpPr>
                <a:spLocks noChangeArrowheads="1"/>
              </p:cNvSpPr>
              <p:nvPr/>
            </p:nvSpPr>
            <p:spPr bwMode="auto">
              <a:xfrm>
                <a:off x="45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70" name="Rectangle 3692">
                <a:extLst>
                  <a:ext uri="{FF2B5EF4-FFF2-40B4-BE49-F238E27FC236}">
                    <a16:creationId xmlns:a16="http://schemas.microsoft.com/office/drawing/2014/main" id="{CE121493-5E60-47EB-895B-326626125A75}"/>
                  </a:ext>
                </a:extLst>
              </p:cNvPr>
              <p:cNvSpPr>
                <a:spLocks noChangeArrowheads="1"/>
              </p:cNvSpPr>
              <p:nvPr/>
            </p:nvSpPr>
            <p:spPr bwMode="auto">
              <a:xfrm>
                <a:off x="45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71" name="Rectangle 3693">
                <a:extLst>
                  <a:ext uri="{FF2B5EF4-FFF2-40B4-BE49-F238E27FC236}">
                    <a16:creationId xmlns:a16="http://schemas.microsoft.com/office/drawing/2014/main" id="{71032AD7-9B70-4510-9032-4CC725F159D8}"/>
                  </a:ext>
                </a:extLst>
              </p:cNvPr>
              <p:cNvSpPr>
                <a:spLocks noChangeArrowheads="1"/>
              </p:cNvSpPr>
              <p:nvPr/>
            </p:nvSpPr>
            <p:spPr bwMode="auto">
              <a:xfrm>
                <a:off x="458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72" name="Rectangle 3694">
                <a:extLst>
                  <a:ext uri="{FF2B5EF4-FFF2-40B4-BE49-F238E27FC236}">
                    <a16:creationId xmlns:a16="http://schemas.microsoft.com/office/drawing/2014/main" id="{F9D97C92-22FD-4870-B7D8-86CFCC7647F4}"/>
                  </a:ext>
                </a:extLst>
              </p:cNvPr>
              <p:cNvSpPr>
                <a:spLocks noChangeArrowheads="1"/>
              </p:cNvSpPr>
              <p:nvPr/>
            </p:nvSpPr>
            <p:spPr bwMode="auto">
              <a:xfrm>
                <a:off x="458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73" name="Rectangle 3695">
                <a:extLst>
                  <a:ext uri="{FF2B5EF4-FFF2-40B4-BE49-F238E27FC236}">
                    <a16:creationId xmlns:a16="http://schemas.microsoft.com/office/drawing/2014/main" id="{F68D1F87-9DAC-4195-B4CF-B2C0B811B51A}"/>
                  </a:ext>
                </a:extLst>
              </p:cNvPr>
              <p:cNvSpPr>
                <a:spLocks noChangeArrowheads="1"/>
              </p:cNvSpPr>
              <p:nvPr/>
            </p:nvSpPr>
            <p:spPr bwMode="auto">
              <a:xfrm>
                <a:off x="458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74" name="Rectangle 3696">
                <a:extLst>
                  <a:ext uri="{FF2B5EF4-FFF2-40B4-BE49-F238E27FC236}">
                    <a16:creationId xmlns:a16="http://schemas.microsoft.com/office/drawing/2014/main" id="{122AADE4-17C5-43CC-B2CE-63D9782CD689}"/>
                  </a:ext>
                </a:extLst>
              </p:cNvPr>
              <p:cNvSpPr>
                <a:spLocks noChangeArrowheads="1"/>
              </p:cNvSpPr>
              <p:nvPr/>
            </p:nvSpPr>
            <p:spPr bwMode="auto">
              <a:xfrm>
                <a:off x="458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75" name="Rectangle 3697">
                <a:extLst>
                  <a:ext uri="{FF2B5EF4-FFF2-40B4-BE49-F238E27FC236}">
                    <a16:creationId xmlns:a16="http://schemas.microsoft.com/office/drawing/2014/main" id="{53367577-FE09-4AF8-8E02-D35A5A641DD1}"/>
                  </a:ext>
                </a:extLst>
              </p:cNvPr>
              <p:cNvSpPr>
                <a:spLocks noChangeArrowheads="1"/>
              </p:cNvSpPr>
              <p:nvPr/>
            </p:nvSpPr>
            <p:spPr bwMode="auto">
              <a:xfrm>
                <a:off x="45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76" name="Rectangle 3698">
                <a:extLst>
                  <a:ext uri="{FF2B5EF4-FFF2-40B4-BE49-F238E27FC236}">
                    <a16:creationId xmlns:a16="http://schemas.microsoft.com/office/drawing/2014/main" id="{2AA97C7F-AEEB-42F0-AA05-EDCBDF90CABD}"/>
                  </a:ext>
                </a:extLst>
              </p:cNvPr>
              <p:cNvSpPr>
                <a:spLocks noChangeArrowheads="1"/>
              </p:cNvSpPr>
              <p:nvPr/>
            </p:nvSpPr>
            <p:spPr bwMode="auto">
              <a:xfrm>
                <a:off x="45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77" name="Rectangle 3699">
                <a:extLst>
                  <a:ext uri="{FF2B5EF4-FFF2-40B4-BE49-F238E27FC236}">
                    <a16:creationId xmlns:a16="http://schemas.microsoft.com/office/drawing/2014/main" id="{28B9C405-E5D0-4BAF-8C92-0EC4DFB4A185}"/>
                  </a:ext>
                </a:extLst>
              </p:cNvPr>
              <p:cNvSpPr>
                <a:spLocks noChangeArrowheads="1"/>
              </p:cNvSpPr>
              <p:nvPr/>
            </p:nvSpPr>
            <p:spPr bwMode="auto">
              <a:xfrm>
                <a:off x="45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78" name="Rectangle 3700">
                <a:extLst>
                  <a:ext uri="{FF2B5EF4-FFF2-40B4-BE49-F238E27FC236}">
                    <a16:creationId xmlns:a16="http://schemas.microsoft.com/office/drawing/2014/main" id="{07A72740-C0F8-41BE-AD1B-9ACE39553AF0}"/>
                  </a:ext>
                </a:extLst>
              </p:cNvPr>
              <p:cNvSpPr>
                <a:spLocks noChangeArrowheads="1"/>
              </p:cNvSpPr>
              <p:nvPr/>
            </p:nvSpPr>
            <p:spPr bwMode="auto">
              <a:xfrm>
                <a:off x="45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79" name="Rectangle 3701">
                <a:extLst>
                  <a:ext uri="{FF2B5EF4-FFF2-40B4-BE49-F238E27FC236}">
                    <a16:creationId xmlns:a16="http://schemas.microsoft.com/office/drawing/2014/main" id="{6AFC6245-067C-4E7E-9357-B9CBAA60F95A}"/>
                  </a:ext>
                </a:extLst>
              </p:cNvPr>
              <p:cNvSpPr>
                <a:spLocks noChangeArrowheads="1"/>
              </p:cNvSpPr>
              <p:nvPr/>
            </p:nvSpPr>
            <p:spPr bwMode="auto">
              <a:xfrm>
                <a:off x="45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80" name="Rectangle 3702">
                <a:extLst>
                  <a:ext uri="{FF2B5EF4-FFF2-40B4-BE49-F238E27FC236}">
                    <a16:creationId xmlns:a16="http://schemas.microsoft.com/office/drawing/2014/main" id="{7DD6FAE8-113F-4A40-835E-B2B308E45D87}"/>
                  </a:ext>
                </a:extLst>
              </p:cNvPr>
              <p:cNvSpPr>
                <a:spLocks noChangeArrowheads="1"/>
              </p:cNvSpPr>
              <p:nvPr/>
            </p:nvSpPr>
            <p:spPr bwMode="auto">
              <a:xfrm>
                <a:off x="45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81" name="Rectangle 3703">
                <a:extLst>
                  <a:ext uri="{FF2B5EF4-FFF2-40B4-BE49-F238E27FC236}">
                    <a16:creationId xmlns:a16="http://schemas.microsoft.com/office/drawing/2014/main" id="{68880D5A-2B81-4B52-A741-CADABDE0BF23}"/>
                  </a:ext>
                </a:extLst>
              </p:cNvPr>
              <p:cNvSpPr>
                <a:spLocks noChangeArrowheads="1"/>
              </p:cNvSpPr>
              <p:nvPr/>
            </p:nvSpPr>
            <p:spPr bwMode="auto">
              <a:xfrm>
                <a:off x="45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82" name="Rectangle 3704">
                <a:extLst>
                  <a:ext uri="{FF2B5EF4-FFF2-40B4-BE49-F238E27FC236}">
                    <a16:creationId xmlns:a16="http://schemas.microsoft.com/office/drawing/2014/main" id="{D847FF63-98B5-41FF-9632-156B11A360F9}"/>
                  </a:ext>
                </a:extLst>
              </p:cNvPr>
              <p:cNvSpPr>
                <a:spLocks noChangeArrowheads="1"/>
              </p:cNvSpPr>
              <p:nvPr/>
            </p:nvSpPr>
            <p:spPr bwMode="auto">
              <a:xfrm>
                <a:off x="45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83" name="Rectangle 3705">
                <a:extLst>
                  <a:ext uri="{FF2B5EF4-FFF2-40B4-BE49-F238E27FC236}">
                    <a16:creationId xmlns:a16="http://schemas.microsoft.com/office/drawing/2014/main" id="{4D11616F-124D-4D04-B621-FABC7F47B97D}"/>
                  </a:ext>
                </a:extLst>
              </p:cNvPr>
              <p:cNvSpPr>
                <a:spLocks noChangeArrowheads="1"/>
              </p:cNvSpPr>
              <p:nvPr/>
            </p:nvSpPr>
            <p:spPr bwMode="auto">
              <a:xfrm>
                <a:off x="459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84" name="Rectangle 3706">
                <a:extLst>
                  <a:ext uri="{FF2B5EF4-FFF2-40B4-BE49-F238E27FC236}">
                    <a16:creationId xmlns:a16="http://schemas.microsoft.com/office/drawing/2014/main" id="{EDAC12D7-12CA-40C5-9196-60CF460D28C1}"/>
                  </a:ext>
                </a:extLst>
              </p:cNvPr>
              <p:cNvSpPr>
                <a:spLocks noChangeArrowheads="1"/>
              </p:cNvSpPr>
              <p:nvPr/>
            </p:nvSpPr>
            <p:spPr bwMode="auto">
              <a:xfrm>
                <a:off x="459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85" name="Rectangle 3707">
                <a:extLst>
                  <a:ext uri="{FF2B5EF4-FFF2-40B4-BE49-F238E27FC236}">
                    <a16:creationId xmlns:a16="http://schemas.microsoft.com/office/drawing/2014/main" id="{E600AD10-DEEE-45DD-8E7E-2F05B19A6330}"/>
                  </a:ext>
                </a:extLst>
              </p:cNvPr>
              <p:cNvSpPr>
                <a:spLocks noChangeArrowheads="1"/>
              </p:cNvSpPr>
              <p:nvPr/>
            </p:nvSpPr>
            <p:spPr bwMode="auto">
              <a:xfrm>
                <a:off x="459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86" name="Rectangle 3708">
                <a:extLst>
                  <a:ext uri="{FF2B5EF4-FFF2-40B4-BE49-F238E27FC236}">
                    <a16:creationId xmlns:a16="http://schemas.microsoft.com/office/drawing/2014/main" id="{63DFA6D2-C7F5-4DCA-9DE8-231F4D817A67}"/>
                  </a:ext>
                </a:extLst>
              </p:cNvPr>
              <p:cNvSpPr>
                <a:spLocks noChangeArrowheads="1"/>
              </p:cNvSpPr>
              <p:nvPr/>
            </p:nvSpPr>
            <p:spPr bwMode="auto">
              <a:xfrm>
                <a:off x="459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87" name="Rectangle 3709">
                <a:extLst>
                  <a:ext uri="{FF2B5EF4-FFF2-40B4-BE49-F238E27FC236}">
                    <a16:creationId xmlns:a16="http://schemas.microsoft.com/office/drawing/2014/main" id="{ECA72A47-7F45-4A62-8D69-8C0B540666B7}"/>
                  </a:ext>
                </a:extLst>
              </p:cNvPr>
              <p:cNvSpPr>
                <a:spLocks noChangeArrowheads="1"/>
              </p:cNvSpPr>
              <p:nvPr/>
            </p:nvSpPr>
            <p:spPr bwMode="auto">
              <a:xfrm>
                <a:off x="45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88" name="Rectangle 3710">
                <a:extLst>
                  <a:ext uri="{FF2B5EF4-FFF2-40B4-BE49-F238E27FC236}">
                    <a16:creationId xmlns:a16="http://schemas.microsoft.com/office/drawing/2014/main" id="{8D361EBF-F1D3-4FD2-9269-596F79F1D5CA}"/>
                  </a:ext>
                </a:extLst>
              </p:cNvPr>
              <p:cNvSpPr>
                <a:spLocks noChangeArrowheads="1"/>
              </p:cNvSpPr>
              <p:nvPr/>
            </p:nvSpPr>
            <p:spPr bwMode="auto">
              <a:xfrm>
                <a:off x="45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89" name="Rectangle 3711">
                <a:extLst>
                  <a:ext uri="{FF2B5EF4-FFF2-40B4-BE49-F238E27FC236}">
                    <a16:creationId xmlns:a16="http://schemas.microsoft.com/office/drawing/2014/main" id="{A26675EF-FF17-4288-BF7D-BCB56CDF427B}"/>
                  </a:ext>
                </a:extLst>
              </p:cNvPr>
              <p:cNvSpPr>
                <a:spLocks noChangeArrowheads="1"/>
              </p:cNvSpPr>
              <p:nvPr/>
            </p:nvSpPr>
            <p:spPr bwMode="auto">
              <a:xfrm>
                <a:off x="45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90" name="Rectangle 3712">
                <a:extLst>
                  <a:ext uri="{FF2B5EF4-FFF2-40B4-BE49-F238E27FC236}">
                    <a16:creationId xmlns:a16="http://schemas.microsoft.com/office/drawing/2014/main" id="{F88D39B7-B1FF-4CD7-B439-3C58C887FE0C}"/>
                  </a:ext>
                </a:extLst>
              </p:cNvPr>
              <p:cNvSpPr>
                <a:spLocks noChangeArrowheads="1"/>
              </p:cNvSpPr>
              <p:nvPr/>
            </p:nvSpPr>
            <p:spPr bwMode="auto">
              <a:xfrm>
                <a:off x="45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91" name="Rectangle 3713">
                <a:extLst>
                  <a:ext uri="{FF2B5EF4-FFF2-40B4-BE49-F238E27FC236}">
                    <a16:creationId xmlns:a16="http://schemas.microsoft.com/office/drawing/2014/main" id="{6EA6EEAE-AA51-430B-92E2-9CF16743ABF3}"/>
                  </a:ext>
                </a:extLst>
              </p:cNvPr>
              <p:cNvSpPr>
                <a:spLocks noChangeArrowheads="1"/>
              </p:cNvSpPr>
              <p:nvPr/>
            </p:nvSpPr>
            <p:spPr bwMode="auto">
              <a:xfrm>
                <a:off x="46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92" name="Rectangle 3714">
                <a:extLst>
                  <a:ext uri="{FF2B5EF4-FFF2-40B4-BE49-F238E27FC236}">
                    <a16:creationId xmlns:a16="http://schemas.microsoft.com/office/drawing/2014/main" id="{BD180E54-517B-4F50-B4A5-C4BA3333A384}"/>
                  </a:ext>
                </a:extLst>
              </p:cNvPr>
              <p:cNvSpPr>
                <a:spLocks noChangeArrowheads="1"/>
              </p:cNvSpPr>
              <p:nvPr/>
            </p:nvSpPr>
            <p:spPr bwMode="auto">
              <a:xfrm>
                <a:off x="46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93" name="Rectangle 3715">
                <a:extLst>
                  <a:ext uri="{FF2B5EF4-FFF2-40B4-BE49-F238E27FC236}">
                    <a16:creationId xmlns:a16="http://schemas.microsoft.com/office/drawing/2014/main" id="{DEB0EE04-FF0D-4AC6-A806-AB5017269648}"/>
                  </a:ext>
                </a:extLst>
              </p:cNvPr>
              <p:cNvSpPr>
                <a:spLocks noChangeArrowheads="1"/>
              </p:cNvSpPr>
              <p:nvPr/>
            </p:nvSpPr>
            <p:spPr bwMode="auto">
              <a:xfrm>
                <a:off x="46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94" name="Rectangle 3716">
                <a:extLst>
                  <a:ext uri="{FF2B5EF4-FFF2-40B4-BE49-F238E27FC236}">
                    <a16:creationId xmlns:a16="http://schemas.microsoft.com/office/drawing/2014/main" id="{7FEDA0C1-EFDF-4325-A791-67F1CBC864E8}"/>
                  </a:ext>
                </a:extLst>
              </p:cNvPr>
              <p:cNvSpPr>
                <a:spLocks noChangeArrowheads="1"/>
              </p:cNvSpPr>
              <p:nvPr/>
            </p:nvSpPr>
            <p:spPr bwMode="auto">
              <a:xfrm>
                <a:off x="46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95" name="Rectangle 3717">
                <a:extLst>
                  <a:ext uri="{FF2B5EF4-FFF2-40B4-BE49-F238E27FC236}">
                    <a16:creationId xmlns:a16="http://schemas.microsoft.com/office/drawing/2014/main" id="{A2DE5C29-788E-45B0-8D99-7FA5B3DD780F}"/>
                  </a:ext>
                </a:extLst>
              </p:cNvPr>
              <p:cNvSpPr>
                <a:spLocks noChangeArrowheads="1"/>
              </p:cNvSpPr>
              <p:nvPr/>
            </p:nvSpPr>
            <p:spPr bwMode="auto">
              <a:xfrm>
                <a:off x="460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96" name="Rectangle 3718">
                <a:extLst>
                  <a:ext uri="{FF2B5EF4-FFF2-40B4-BE49-F238E27FC236}">
                    <a16:creationId xmlns:a16="http://schemas.microsoft.com/office/drawing/2014/main" id="{BD0D1EF2-23C9-4043-A5DD-0EBBA56608F7}"/>
                  </a:ext>
                </a:extLst>
              </p:cNvPr>
              <p:cNvSpPr>
                <a:spLocks noChangeArrowheads="1"/>
              </p:cNvSpPr>
              <p:nvPr/>
            </p:nvSpPr>
            <p:spPr bwMode="auto">
              <a:xfrm>
                <a:off x="461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97" name="Rectangle 3719">
                <a:extLst>
                  <a:ext uri="{FF2B5EF4-FFF2-40B4-BE49-F238E27FC236}">
                    <a16:creationId xmlns:a16="http://schemas.microsoft.com/office/drawing/2014/main" id="{567D5461-2BBB-4659-B834-9AEC19871796}"/>
                  </a:ext>
                </a:extLst>
              </p:cNvPr>
              <p:cNvSpPr>
                <a:spLocks noChangeArrowheads="1"/>
              </p:cNvSpPr>
              <p:nvPr/>
            </p:nvSpPr>
            <p:spPr bwMode="auto">
              <a:xfrm>
                <a:off x="461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98" name="Rectangle 3720">
                <a:extLst>
                  <a:ext uri="{FF2B5EF4-FFF2-40B4-BE49-F238E27FC236}">
                    <a16:creationId xmlns:a16="http://schemas.microsoft.com/office/drawing/2014/main" id="{EB93069C-D9AA-43C5-BEE1-8BE4C9F87A7B}"/>
                  </a:ext>
                </a:extLst>
              </p:cNvPr>
              <p:cNvSpPr>
                <a:spLocks noChangeArrowheads="1"/>
              </p:cNvSpPr>
              <p:nvPr/>
            </p:nvSpPr>
            <p:spPr bwMode="auto">
              <a:xfrm>
                <a:off x="461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99" name="Rectangle 3721">
                <a:extLst>
                  <a:ext uri="{FF2B5EF4-FFF2-40B4-BE49-F238E27FC236}">
                    <a16:creationId xmlns:a16="http://schemas.microsoft.com/office/drawing/2014/main" id="{C8EB3FD9-30B1-4B80-AC3D-9F7ECDD7944E}"/>
                  </a:ext>
                </a:extLst>
              </p:cNvPr>
              <p:cNvSpPr>
                <a:spLocks noChangeArrowheads="1"/>
              </p:cNvSpPr>
              <p:nvPr/>
            </p:nvSpPr>
            <p:spPr bwMode="auto">
              <a:xfrm>
                <a:off x="461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00" name="Rectangle 3722">
                <a:extLst>
                  <a:ext uri="{FF2B5EF4-FFF2-40B4-BE49-F238E27FC236}">
                    <a16:creationId xmlns:a16="http://schemas.microsoft.com/office/drawing/2014/main" id="{668916A7-C74F-4855-AED3-5AC1A07FB570}"/>
                  </a:ext>
                </a:extLst>
              </p:cNvPr>
              <p:cNvSpPr>
                <a:spLocks noChangeArrowheads="1"/>
              </p:cNvSpPr>
              <p:nvPr/>
            </p:nvSpPr>
            <p:spPr bwMode="auto">
              <a:xfrm>
                <a:off x="46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01" name="Rectangle 3723">
                <a:extLst>
                  <a:ext uri="{FF2B5EF4-FFF2-40B4-BE49-F238E27FC236}">
                    <a16:creationId xmlns:a16="http://schemas.microsoft.com/office/drawing/2014/main" id="{33C8C548-92E2-46FB-86F4-2D50AE3CEF92}"/>
                  </a:ext>
                </a:extLst>
              </p:cNvPr>
              <p:cNvSpPr>
                <a:spLocks noChangeArrowheads="1"/>
              </p:cNvSpPr>
              <p:nvPr/>
            </p:nvSpPr>
            <p:spPr bwMode="auto">
              <a:xfrm>
                <a:off x="46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02" name="Rectangle 3724">
                <a:extLst>
                  <a:ext uri="{FF2B5EF4-FFF2-40B4-BE49-F238E27FC236}">
                    <a16:creationId xmlns:a16="http://schemas.microsoft.com/office/drawing/2014/main" id="{A92A8578-2445-441C-A743-F3C345D939D1}"/>
                  </a:ext>
                </a:extLst>
              </p:cNvPr>
              <p:cNvSpPr>
                <a:spLocks noChangeArrowheads="1"/>
              </p:cNvSpPr>
              <p:nvPr/>
            </p:nvSpPr>
            <p:spPr bwMode="auto">
              <a:xfrm>
                <a:off x="46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03" name="Rectangle 3725">
                <a:extLst>
                  <a:ext uri="{FF2B5EF4-FFF2-40B4-BE49-F238E27FC236}">
                    <a16:creationId xmlns:a16="http://schemas.microsoft.com/office/drawing/2014/main" id="{0D8C86D4-B526-438D-95D4-1EBEF231BF15}"/>
                  </a:ext>
                </a:extLst>
              </p:cNvPr>
              <p:cNvSpPr>
                <a:spLocks noChangeArrowheads="1"/>
              </p:cNvSpPr>
              <p:nvPr/>
            </p:nvSpPr>
            <p:spPr bwMode="auto">
              <a:xfrm>
                <a:off x="46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04" name="Rectangle 3726">
                <a:extLst>
                  <a:ext uri="{FF2B5EF4-FFF2-40B4-BE49-F238E27FC236}">
                    <a16:creationId xmlns:a16="http://schemas.microsoft.com/office/drawing/2014/main" id="{902E71CB-C663-4EB6-B565-E9532A9AD3E2}"/>
                  </a:ext>
                </a:extLst>
              </p:cNvPr>
              <p:cNvSpPr>
                <a:spLocks noChangeArrowheads="1"/>
              </p:cNvSpPr>
              <p:nvPr/>
            </p:nvSpPr>
            <p:spPr bwMode="auto">
              <a:xfrm>
                <a:off x="46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05" name="Rectangle 3727">
                <a:extLst>
                  <a:ext uri="{FF2B5EF4-FFF2-40B4-BE49-F238E27FC236}">
                    <a16:creationId xmlns:a16="http://schemas.microsoft.com/office/drawing/2014/main" id="{B9A92EEB-B830-4DA2-81B4-D45361AC9053}"/>
                  </a:ext>
                </a:extLst>
              </p:cNvPr>
              <p:cNvSpPr>
                <a:spLocks noChangeArrowheads="1"/>
              </p:cNvSpPr>
              <p:nvPr/>
            </p:nvSpPr>
            <p:spPr bwMode="auto">
              <a:xfrm>
                <a:off x="46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06" name="Rectangle 3728">
                <a:extLst>
                  <a:ext uri="{FF2B5EF4-FFF2-40B4-BE49-F238E27FC236}">
                    <a16:creationId xmlns:a16="http://schemas.microsoft.com/office/drawing/2014/main" id="{ECEFFAF0-217A-4AA4-97F9-EA91D60C21B3}"/>
                  </a:ext>
                </a:extLst>
              </p:cNvPr>
              <p:cNvSpPr>
                <a:spLocks noChangeArrowheads="1"/>
              </p:cNvSpPr>
              <p:nvPr/>
            </p:nvSpPr>
            <p:spPr bwMode="auto">
              <a:xfrm>
                <a:off x="46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07" name="Rectangle 3729">
                <a:extLst>
                  <a:ext uri="{FF2B5EF4-FFF2-40B4-BE49-F238E27FC236}">
                    <a16:creationId xmlns:a16="http://schemas.microsoft.com/office/drawing/2014/main" id="{F8D96C4D-2F97-40E1-9DC0-30B3A88962C8}"/>
                  </a:ext>
                </a:extLst>
              </p:cNvPr>
              <p:cNvSpPr>
                <a:spLocks noChangeArrowheads="1"/>
              </p:cNvSpPr>
              <p:nvPr/>
            </p:nvSpPr>
            <p:spPr bwMode="auto">
              <a:xfrm>
                <a:off x="46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08" name="Rectangle 3730">
                <a:extLst>
                  <a:ext uri="{FF2B5EF4-FFF2-40B4-BE49-F238E27FC236}">
                    <a16:creationId xmlns:a16="http://schemas.microsoft.com/office/drawing/2014/main" id="{2A3F4BC9-32B5-4EE3-83C1-969EA8F8DF1C}"/>
                  </a:ext>
                </a:extLst>
              </p:cNvPr>
              <p:cNvSpPr>
                <a:spLocks noChangeArrowheads="1"/>
              </p:cNvSpPr>
              <p:nvPr/>
            </p:nvSpPr>
            <p:spPr bwMode="auto">
              <a:xfrm>
                <a:off x="462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09" name="Rectangle 3731">
                <a:extLst>
                  <a:ext uri="{FF2B5EF4-FFF2-40B4-BE49-F238E27FC236}">
                    <a16:creationId xmlns:a16="http://schemas.microsoft.com/office/drawing/2014/main" id="{7584D0F4-2D23-4E4D-BBC2-0B72BDDB596B}"/>
                  </a:ext>
                </a:extLst>
              </p:cNvPr>
              <p:cNvSpPr>
                <a:spLocks noChangeArrowheads="1"/>
              </p:cNvSpPr>
              <p:nvPr/>
            </p:nvSpPr>
            <p:spPr bwMode="auto">
              <a:xfrm>
                <a:off x="462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10" name="Rectangle 3732">
                <a:extLst>
                  <a:ext uri="{FF2B5EF4-FFF2-40B4-BE49-F238E27FC236}">
                    <a16:creationId xmlns:a16="http://schemas.microsoft.com/office/drawing/2014/main" id="{0142B5FC-4651-4C09-A65D-A6CD5EB836BE}"/>
                  </a:ext>
                </a:extLst>
              </p:cNvPr>
              <p:cNvSpPr>
                <a:spLocks noChangeArrowheads="1"/>
              </p:cNvSpPr>
              <p:nvPr/>
            </p:nvSpPr>
            <p:spPr bwMode="auto">
              <a:xfrm>
                <a:off x="462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11" name="Rectangle 3733">
                <a:extLst>
                  <a:ext uri="{FF2B5EF4-FFF2-40B4-BE49-F238E27FC236}">
                    <a16:creationId xmlns:a16="http://schemas.microsoft.com/office/drawing/2014/main" id="{3F509CCE-9090-4310-9111-0DD000ED8AFF}"/>
                  </a:ext>
                </a:extLst>
              </p:cNvPr>
              <p:cNvSpPr>
                <a:spLocks noChangeArrowheads="1"/>
              </p:cNvSpPr>
              <p:nvPr/>
            </p:nvSpPr>
            <p:spPr bwMode="auto">
              <a:xfrm>
                <a:off x="462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12" name="Rectangle 3734">
                <a:extLst>
                  <a:ext uri="{FF2B5EF4-FFF2-40B4-BE49-F238E27FC236}">
                    <a16:creationId xmlns:a16="http://schemas.microsoft.com/office/drawing/2014/main" id="{9A687CF8-6C26-4A2B-AB10-30F6D5010BD2}"/>
                  </a:ext>
                </a:extLst>
              </p:cNvPr>
              <p:cNvSpPr>
                <a:spLocks noChangeArrowheads="1"/>
              </p:cNvSpPr>
              <p:nvPr/>
            </p:nvSpPr>
            <p:spPr bwMode="auto">
              <a:xfrm>
                <a:off x="46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13" name="Rectangle 3735">
                <a:extLst>
                  <a:ext uri="{FF2B5EF4-FFF2-40B4-BE49-F238E27FC236}">
                    <a16:creationId xmlns:a16="http://schemas.microsoft.com/office/drawing/2014/main" id="{72B81B5C-3220-49F1-A522-E0B76132EF3F}"/>
                  </a:ext>
                </a:extLst>
              </p:cNvPr>
              <p:cNvSpPr>
                <a:spLocks noChangeArrowheads="1"/>
              </p:cNvSpPr>
              <p:nvPr/>
            </p:nvSpPr>
            <p:spPr bwMode="auto">
              <a:xfrm>
                <a:off x="46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14" name="Rectangle 3736">
                <a:extLst>
                  <a:ext uri="{FF2B5EF4-FFF2-40B4-BE49-F238E27FC236}">
                    <a16:creationId xmlns:a16="http://schemas.microsoft.com/office/drawing/2014/main" id="{5419A684-9045-445E-9188-65F634D5724D}"/>
                  </a:ext>
                </a:extLst>
              </p:cNvPr>
              <p:cNvSpPr>
                <a:spLocks noChangeArrowheads="1"/>
              </p:cNvSpPr>
              <p:nvPr/>
            </p:nvSpPr>
            <p:spPr bwMode="auto">
              <a:xfrm>
                <a:off x="46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15" name="Rectangle 3737">
                <a:extLst>
                  <a:ext uri="{FF2B5EF4-FFF2-40B4-BE49-F238E27FC236}">
                    <a16:creationId xmlns:a16="http://schemas.microsoft.com/office/drawing/2014/main" id="{234DED9E-579A-427E-930B-236224D1D032}"/>
                  </a:ext>
                </a:extLst>
              </p:cNvPr>
              <p:cNvSpPr>
                <a:spLocks noChangeArrowheads="1"/>
              </p:cNvSpPr>
              <p:nvPr/>
            </p:nvSpPr>
            <p:spPr bwMode="auto">
              <a:xfrm>
                <a:off x="46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16" name="Rectangle 3738">
                <a:extLst>
                  <a:ext uri="{FF2B5EF4-FFF2-40B4-BE49-F238E27FC236}">
                    <a16:creationId xmlns:a16="http://schemas.microsoft.com/office/drawing/2014/main" id="{E7F2EEA6-CF96-4FC3-B25E-3DB2AE87A999}"/>
                  </a:ext>
                </a:extLst>
              </p:cNvPr>
              <p:cNvSpPr>
                <a:spLocks noChangeArrowheads="1"/>
              </p:cNvSpPr>
              <p:nvPr/>
            </p:nvSpPr>
            <p:spPr bwMode="auto">
              <a:xfrm>
                <a:off x="46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17" name="Rectangle 3739">
                <a:extLst>
                  <a:ext uri="{FF2B5EF4-FFF2-40B4-BE49-F238E27FC236}">
                    <a16:creationId xmlns:a16="http://schemas.microsoft.com/office/drawing/2014/main" id="{D85ECBB5-ACDB-4C7B-AB9C-F35B57D7F648}"/>
                  </a:ext>
                </a:extLst>
              </p:cNvPr>
              <p:cNvSpPr>
                <a:spLocks noChangeArrowheads="1"/>
              </p:cNvSpPr>
              <p:nvPr/>
            </p:nvSpPr>
            <p:spPr bwMode="auto">
              <a:xfrm>
                <a:off x="46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18" name="Rectangle 3740">
                <a:extLst>
                  <a:ext uri="{FF2B5EF4-FFF2-40B4-BE49-F238E27FC236}">
                    <a16:creationId xmlns:a16="http://schemas.microsoft.com/office/drawing/2014/main" id="{3641F970-F27E-4C45-870F-D46D7CB92CDB}"/>
                  </a:ext>
                </a:extLst>
              </p:cNvPr>
              <p:cNvSpPr>
                <a:spLocks noChangeArrowheads="1"/>
              </p:cNvSpPr>
              <p:nvPr/>
            </p:nvSpPr>
            <p:spPr bwMode="auto">
              <a:xfrm>
                <a:off x="46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19" name="Rectangle 3741">
                <a:extLst>
                  <a:ext uri="{FF2B5EF4-FFF2-40B4-BE49-F238E27FC236}">
                    <a16:creationId xmlns:a16="http://schemas.microsoft.com/office/drawing/2014/main" id="{9E1AC97B-E867-46EA-94D6-2A8AF6509ACB}"/>
                  </a:ext>
                </a:extLst>
              </p:cNvPr>
              <p:cNvSpPr>
                <a:spLocks noChangeArrowheads="1"/>
              </p:cNvSpPr>
              <p:nvPr/>
            </p:nvSpPr>
            <p:spPr bwMode="auto">
              <a:xfrm>
                <a:off x="46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20" name="Rectangle 3742">
                <a:extLst>
                  <a:ext uri="{FF2B5EF4-FFF2-40B4-BE49-F238E27FC236}">
                    <a16:creationId xmlns:a16="http://schemas.microsoft.com/office/drawing/2014/main" id="{DA203BBF-4A91-48C7-8B9B-3385108F3A63}"/>
                  </a:ext>
                </a:extLst>
              </p:cNvPr>
              <p:cNvSpPr>
                <a:spLocks noChangeArrowheads="1"/>
              </p:cNvSpPr>
              <p:nvPr/>
            </p:nvSpPr>
            <p:spPr bwMode="auto">
              <a:xfrm>
                <a:off x="463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21" name="Rectangle 3743">
                <a:extLst>
                  <a:ext uri="{FF2B5EF4-FFF2-40B4-BE49-F238E27FC236}">
                    <a16:creationId xmlns:a16="http://schemas.microsoft.com/office/drawing/2014/main" id="{C77267B1-6D5F-49CB-8D01-C6FE742C4A4D}"/>
                  </a:ext>
                </a:extLst>
              </p:cNvPr>
              <p:cNvSpPr>
                <a:spLocks noChangeArrowheads="1"/>
              </p:cNvSpPr>
              <p:nvPr/>
            </p:nvSpPr>
            <p:spPr bwMode="auto">
              <a:xfrm>
                <a:off x="463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22" name="Rectangle 3744">
                <a:extLst>
                  <a:ext uri="{FF2B5EF4-FFF2-40B4-BE49-F238E27FC236}">
                    <a16:creationId xmlns:a16="http://schemas.microsoft.com/office/drawing/2014/main" id="{C1BD70F3-FE19-4F46-BE89-C8D6DF586BB4}"/>
                  </a:ext>
                </a:extLst>
              </p:cNvPr>
              <p:cNvSpPr>
                <a:spLocks noChangeArrowheads="1"/>
              </p:cNvSpPr>
              <p:nvPr/>
            </p:nvSpPr>
            <p:spPr bwMode="auto">
              <a:xfrm>
                <a:off x="463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23" name="Rectangle 3745">
                <a:extLst>
                  <a:ext uri="{FF2B5EF4-FFF2-40B4-BE49-F238E27FC236}">
                    <a16:creationId xmlns:a16="http://schemas.microsoft.com/office/drawing/2014/main" id="{2B353619-E814-402C-9E53-83139D417378}"/>
                  </a:ext>
                </a:extLst>
              </p:cNvPr>
              <p:cNvSpPr>
                <a:spLocks noChangeArrowheads="1"/>
              </p:cNvSpPr>
              <p:nvPr/>
            </p:nvSpPr>
            <p:spPr bwMode="auto">
              <a:xfrm>
                <a:off x="463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24" name="Rectangle 3746">
                <a:extLst>
                  <a:ext uri="{FF2B5EF4-FFF2-40B4-BE49-F238E27FC236}">
                    <a16:creationId xmlns:a16="http://schemas.microsoft.com/office/drawing/2014/main" id="{928869DC-70A9-403B-A129-4E8102D1D5FF}"/>
                  </a:ext>
                </a:extLst>
              </p:cNvPr>
              <p:cNvSpPr>
                <a:spLocks noChangeArrowheads="1"/>
              </p:cNvSpPr>
              <p:nvPr/>
            </p:nvSpPr>
            <p:spPr bwMode="auto">
              <a:xfrm>
                <a:off x="46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25" name="Rectangle 3747">
                <a:extLst>
                  <a:ext uri="{FF2B5EF4-FFF2-40B4-BE49-F238E27FC236}">
                    <a16:creationId xmlns:a16="http://schemas.microsoft.com/office/drawing/2014/main" id="{6BC31957-4268-4FC0-B409-C2F76B44390C}"/>
                  </a:ext>
                </a:extLst>
              </p:cNvPr>
              <p:cNvSpPr>
                <a:spLocks noChangeArrowheads="1"/>
              </p:cNvSpPr>
              <p:nvPr/>
            </p:nvSpPr>
            <p:spPr bwMode="auto">
              <a:xfrm>
                <a:off x="46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26" name="Rectangle 3748">
                <a:extLst>
                  <a:ext uri="{FF2B5EF4-FFF2-40B4-BE49-F238E27FC236}">
                    <a16:creationId xmlns:a16="http://schemas.microsoft.com/office/drawing/2014/main" id="{322E35D9-082A-4B4D-90FF-15AF534740DB}"/>
                  </a:ext>
                </a:extLst>
              </p:cNvPr>
              <p:cNvSpPr>
                <a:spLocks noChangeArrowheads="1"/>
              </p:cNvSpPr>
              <p:nvPr/>
            </p:nvSpPr>
            <p:spPr bwMode="auto">
              <a:xfrm>
                <a:off x="46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27" name="Rectangle 3749">
                <a:extLst>
                  <a:ext uri="{FF2B5EF4-FFF2-40B4-BE49-F238E27FC236}">
                    <a16:creationId xmlns:a16="http://schemas.microsoft.com/office/drawing/2014/main" id="{65B813F7-F9A0-462A-BF50-05B63DA229C2}"/>
                  </a:ext>
                </a:extLst>
              </p:cNvPr>
              <p:cNvSpPr>
                <a:spLocks noChangeArrowheads="1"/>
              </p:cNvSpPr>
              <p:nvPr/>
            </p:nvSpPr>
            <p:spPr bwMode="auto">
              <a:xfrm>
                <a:off x="46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28" name="Rectangle 3750">
                <a:extLst>
                  <a:ext uri="{FF2B5EF4-FFF2-40B4-BE49-F238E27FC236}">
                    <a16:creationId xmlns:a16="http://schemas.microsoft.com/office/drawing/2014/main" id="{84074B39-8266-46F2-9687-753160F94B25}"/>
                  </a:ext>
                </a:extLst>
              </p:cNvPr>
              <p:cNvSpPr>
                <a:spLocks noChangeArrowheads="1"/>
              </p:cNvSpPr>
              <p:nvPr/>
            </p:nvSpPr>
            <p:spPr bwMode="auto">
              <a:xfrm>
                <a:off x="46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29" name="Rectangle 3751">
                <a:extLst>
                  <a:ext uri="{FF2B5EF4-FFF2-40B4-BE49-F238E27FC236}">
                    <a16:creationId xmlns:a16="http://schemas.microsoft.com/office/drawing/2014/main" id="{57E8DED5-F8FD-4D5D-9DB3-39B443AD0543}"/>
                  </a:ext>
                </a:extLst>
              </p:cNvPr>
              <p:cNvSpPr>
                <a:spLocks noChangeArrowheads="1"/>
              </p:cNvSpPr>
              <p:nvPr/>
            </p:nvSpPr>
            <p:spPr bwMode="auto">
              <a:xfrm>
                <a:off x="46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30" name="Rectangle 3752">
                <a:extLst>
                  <a:ext uri="{FF2B5EF4-FFF2-40B4-BE49-F238E27FC236}">
                    <a16:creationId xmlns:a16="http://schemas.microsoft.com/office/drawing/2014/main" id="{3C4D00F0-EBB1-426E-8BFC-1564DFC8157E}"/>
                  </a:ext>
                </a:extLst>
              </p:cNvPr>
              <p:cNvSpPr>
                <a:spLocks noChangeArrowheads="1"/>
              </p:cNvSpPr>
              <p:nvPr/>
            </p:nvSpPr>
            <p:spPr bwMode="auto">
              <a:xfrm>
                <a:off x="46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31" name="Rectangle 3753">
                <a:extLst>
                  <a:ext uri="{FF2B5EF4-FFF2-40B4-BE49-F238E27FC236}">
                    <a16:creationId xmlns:a16="http://schemas.microsoft.com/office/drawing/2014/main" id="{5768B2B5-96BC-4E5D-AF67-ECD3A2D1F880}"/>
                  </a:ext>
                </a:extLst>
              </p:cNvPr>
              <p:cNvSpPr>
                <a:spLocks noChangeArrowheads="1"/>
              </p:cNvSpPr>
              <p:nvPr/>
            </p:nvSpPr>
            <p:spPr bwMode="auto">
              <a:xfrm>
                <a:off x="46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32" name="Rectangle 3754">
                <a:extLst>
                  <a:ext uri="{FF2B5EF4-FFF2-40B4-BE49-F238E27FC236}">
                    <a16:creationId xmlns:a16="http://schemas.microsoft.com/office/drawing/2014/main" id="{87AABA90-9D43-4532-A695-3D316CE6F5AF}"/>
                  </a:ext>
                </a:extLst>
              </p:cNvPr>
              <p:cNvSpPr>
                <a:spLocks noChangeArrowheads="1"/>
              </p:cNvSpPr>
              <p:nvPr/>
            </p:nvSpPr>
            <p:spPr bwMode="auto">
              <a:xfrm>
                <a:off x="464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33" name="Rectangle 3755">
                <a:extLst>
                  <a:ext uri="{FF2B5EF4-FFF2-40B4-BE49-F238E27FC236}">
                    <a16:creationId xmlns:a16="http://schemas.microsoft.com/office/drawing/2014/main" id="{9B9B058E-7B5C-49DA-84E9-4831DA835699}"/>
                  </a:ext>
                </a:extLst>
              </p:cNvPr>
              <p:cNvSpPr>
                <a:spLocks noChangeArrowheads="1"/>
              </p:cNvSpPr>
              <p:nvPr/>
            </p:nvSpPr>
            <p:spPr bwMode="auto">
              <a:xfrm>
                <a:off x="464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34" name="Rectangle 3756">
                <a:extLst>
                  <a:ext uri="{FF2B5EF4-FFF2-40B4-BE49-F238E27FC236}">
                    <a16:creationId xmlns:a16="http://schemas.microsoft.com/office/drawing/2014/main" id="{2AB62163-7575-4AF7-87AA-FBA251878EFA}"/>
                  </a:ext>
                </a:extLst>
              </p:cNvPr>
              <p:cNvSpPr>
                <a:spLocks noChangeArrowheads="1"/>
              </p:cNvSpPr>
              <p:nvPr/>
            </p:nvSpPr>
            <p:spPr bwMode="auto">
              <a:xfrm>
                <a:off x="464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35" name="Rectangle 3757">
                <a:extLst>
                  <a:ext uri="{FF2B5EF4-FFF2-40B4-BE49-F238E27FC236}">
                    <a16:creationId xmlns:a16="http://schemas.microsoft.com/office/drawing/2014/main" id="{6C776FAD-194A-42D1-9801-D0D3125CF181}"/>
                  </a:ext>
                </a:extLst>
              </p:cNvPr>
              <p:cNvSpPr>
                <a:spLocks noChangeArrowheads="1"/>
              </p:cNvSpPr>
              <p:nvPr/>
            </p:nvSpPr>
            <p:spPr bwMode="auto">
              <a:xfrm>
                <a:off x="465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36" name="Rectangle 3758">
                <a:extLst>
                  <a:ext uri="{FF2B5EF4-FFF2-40B4-BE49-F238E27FC236}">
                    <a16:creationId xmlns:a16="http://schemas.microsoft.com/office/drawing/2014/main" id="{5D28A436-B68C-45C8-B4EE-F5B967C5A43B}"/>
                  </a:ext>
                </a:extLst>
              </p:cNvPr>
              <p:cNvSpPr>
                <a:spLocks noChangeArrowheads="1"/>
              </p:cNvSpPr>
              <p:nvPr/>
            </p:nvSpPr>
            <p:spPr bwMode="auto">
              <a:xfrm>
                <a:off x="46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37" name="Rectangle 3759">
                <a:extLst>
                  <a:ext uri="{FF2B5EF4-FFF2-40B4-BE49-F238E27FC236}">
                    <a16:creationId xmlns:a16="http://schemas.microsoft.com/office/drawing/2014/main" id="{F5BBD660-F0A9-45A5-8F7B-DF73D7B693C0}"/>
                  </a:ext>
                </a:extLst>
              </p:cNvPr>
              <p:cNvSpPr>
                <a:spLocks noChangeArrowheads="1"/>
              </p:cNvSpPr>
              <p:nvPr/>
            </p:nvSpPr>
            <p:spPr bwMode="auto">
              <a:xfrm>
                <a:off x="46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38" name="Rectangle 3760">
                <a:extLst>
                  <a:ext uri="{FF2B5EF4-FFF2-40B4-BE49-F238E27FC236}">
                    <a16:creationId xmlns:a16="http://schemas.microsoft.com/office/drawing/2014/main" id="{CA2E8E3A-D6BF-4065-A1CD-61A1DECEC23B}"/>
                  </a:ext>
                </a:extLst>
              </p:cNvPr>
              <p:cNvSpPr>
                <a:spLocks noChangeArrowheads="1"/>
              </p:cNvSpPr>
              <p:nvPr/>
            </p:nvSpPr>
            <p:spPr bwMode="auto">
              <a:xfrm>
                <a:off x="46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39" name="Rectangle 3761">
                <a:extLst>
                  <a:ext uri="{FF2B5EF4-FFF2-40B4-BE49-F238E27FC236}">
                    <a16:creationId xmlns:a16="http://schemas.microsoft.com/office/drawing/2014/main" id="{71A19FD2-A89F-4A31-AF49-A319BC5E48A7}"/>
                  </a:ext>
                </a:extLst>
              </p:cNvPr>
              <p:cNvSpPr>
                <a:spLocks noChangeArrowheads="1"/>
              </p:cNvSpPr>
              <p:nvPr/>
            </p:nvSpPr>
            <p:spPr bwMode="auto">
              <a:xfrm>
                <a:off x="46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40" name="Rectangle 3762">
                <a:extLst>
                  <a:ext uri="{FF2B5EF4-FFF2-40B4-BE49-F238E27FC236}">
                    <a16:creationId xmlns:a16="http://schemas.microsoft.com/office/drawing/2014/main" id="{9E502E1F-8AC6-4DD3-8A02-14CED98AEA84}"/>
                  </a:ext>
                </a:extLst>
              </p:cNvPr>
              <p:cNvSpPr>
                <a:spLocks noChangeArrowheads="1"/>
              </p:cNvSpPr>
              <p:nvPr/>
            </p:nvSpPr>
            <p:spPr bwMode="auto">
              <a:xfrm>
                <a:off x="46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41" name="Rectangle 3763">
                <a:extLst>
                  <a:ext uri="{FF2B5EF4-FFF2-40B4-BE49-F238E27FC236}">
                    <a16:creationId xmlns:a16="http://schemas.microsoft.com/office/drawing/2014/main" id="{6ED34906-78B0-4D04-BF47-8D963594D877}"/>
                  </a:ext>
                </a:extLst>
              </p:cNvPr>
              <p:cNvSpPr>
                <a:spLocks noChangeArrowheads="1"/>
              </p:cNvSpPr>
              <p:nvPr/>
            </p:nvSpPr>
            <p:spPr bwMode="auto">
              <a:xfrm>
                <a:off x="46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42" name="Rectangle 3764">
                <a:extLst>
                  <a:ext uri="{FF2B5EF4-FFF2-40B4-BE49-F238E27FC236}">
                    <a16:creationId xmlns:a16="http://schemas.microsoft.com/office/drawing/2014/main" id="{AE20D34B-DC4B-4821-9639-CB05097BC35A}"/>
                  </a:ext>
                </a:extLst>
              </p:cNvPr>
              <p:cNvSpPr>
                <a:spLocks noChangeArrowheads="1"/>
              </p:cNvSpPr>
              <p:nvPr/>
            </p:nvSpPr>
            <p:spPr bwMode="auto">
              <a:xfrm>
                <a:off x="46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43" name="Rectangle 3765">
                <a:extLst>
                  <a:ext uri="{FF2B5EF4-FFF2-40B4-BE49-F238E27FC236}">
                    <a16:creationId xmlns:a16="http://schemas.microsoft.com/office/drawing/2014/main" id="{E27441CC-CC37-42ED-9E62-1CE86B2662E5}"/>
                  </a:ext>
                </a:extLst>
              </p:cNvPr>
              <p:cNvSpPr>
                <a:spLocks noChangeArrowheads="1"/>
              </p:cNvSpPr>
              <p:nvPr/>
            </p:nvSpPr>
            <p:spPr bwMode="auto">
              <a:xfrm>
                <a:off x="46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44" name="Rectangle 3766">
                <a:extLst>
                  <a:ext uri="{FF2B5EF4-FFF2-40B4-BE49-F238E27FC236}">
                    <a16:creationId xmlns:a16="http://schemas.microsoft.com/office/drawing/2014/main" id="{4A07B8BF-BE56-4AF8-91C9-7164DCBBF16A}"/>
                  </a:ext>
                </a:extLst>
              </p:cNvPr>
              <p:cNvSpPr>
                <a:spLocks noChangeArrowheads="1"/>
              </p:cNvSpPr>
              <p:nvPr/>
            </p:nvSpPr>
            <p:spPr bwMode="auto">
              <a:xfrm>
                <a:off x="466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45" name="Rectangle 3767">
                <a:extLst>
                  <a:ext uri="{FF2B5EF4-FFF2-40B4-BE49-F238E27FC236}">
                    <a16:creationId xmlns:a16="http://schemas.microsoft.com/office/drawing/2014/main" id="{B5362231-88FB-4A48-90E5-1A84FEA8E62E}"/>
                  </a:ext>
                </a:extLst>
              </p:cNvPr>
              <p:cNvSpPr>
                <a:spLocks noChangeArrowheads="1"/>
              </p:cNvSpPr>
              <p:nvPr/>
            </p:nvSpPr>
            <p:spPr bwMode="auto">
              <a:xfrm>
                <a:off x="466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46" name="Rectangle 3768">
                <a:extLst>
                  <a:ext uri="{FF2B5EF4-FFF2-40B4-BE49-F238E27FC236}">
                    <a16:creationId xmlns:a16="http://schemas.microsoft.com/office/drawing/2014/main" id="{9ADCD664-40DA-4918-ADA5-BCD82850762E}"/>
                  </a:ext>
                </a:extLst>
              </p:cNvPr>
              <p:cNvSpPr>
                <a:spLocks noChangeArrowheads="1"/>
              </p:cNvSpPr>
              <p:nvPr/>
            </p:nvSpPr>
            <p:spPr bwMode="auto">
              <a:xfrm>
                <a:off x="466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47" name="Rectangle 3769">
                <a:extLst>
                  <a:ext uri="{FF2B5EF4-FFF2-40B4-BE49-F238E27FC236}">
                    <a16:creationId xmlns:a16="http://schemas.microsoft.com/office/drawing/2014/main" id="{A0F3D1D9-A993-4995-82EA-3E4D1D757B33}"/>
                  </a:ext>
                </a:extLst>
              </p:cNvPr>
              <p:cNvSpPr>
                <a:spLocks noChangeArrowheads="1"/>
              </p:cNvSpPr>
              <p:nvPr/>
            </p:nvSpPr>
            <p:spPr bwMode="auto">
              <a:xfrm>
                <a:off x="466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48" name="Rectangle 3770">
                <a:extLst>
                  <a:ext uri="{FF2B5EF4-FFF2-40B4-BE49-F238E27FC236}">
                    <a16:creationId xmlns:a16="http://schemas.microsoft.com/office/drawing/2014/main" id="{648AE6BE-7579-4463-8177-3FDB1AFF57E2}"/>
                  </a:ext>
                </a:extLst>
              </p:cNvPr>
              <p:cNvSpPr>
                <a:spLocks noChangeArrowheads="1"/>
              </p:cNvSpPr>
              <p:nvPr/>
            </p:nvSpPr>
            <p:spPr bwMode="auto">
              <a:xfrm>
                <a:off x="466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49" name="Rectangle 3771">
                <a:extLst>
                  <a:ext uri="{FF2B5EF4-FFF2-40B4-BE49-F238E27FC236}">
                    <a16:creationId xmlns:a16="http://schemas.microsoft.com/office/drawing/2014/main" id="{57A1C635-33FD-4ACD-9BBC-052D3A43075F}"/>
                  </a:ext>
                </a:extLst>
              </p:cNvPr>
              <p:cNvSpPr>
                <a:spLocks noChangeArrowheads="1"/>
              </p:cNvSpPr>
              <p:nvPr/>
            </p:nvSpPr>
            <p:spPr bwMode="auto">
              <a:xfrm>
                <a:off x="46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50" name="Rectangle 3772">
                <a:extLst>
                  <a:ext uri="{FF2B5EF4-FFF2-40B4-BE49-F238E27FC236}">
                    <a16:creationId xmlns:a16="http://schemas.microsoft.com/office/drawing/2014/main" id="{974EB569-109D-43B0-9F5F-762A81EECC8C}"/>
                  </a:ext>
                </a:extLst>
              </p:cNvPr>
              <p:cNvSpPr>
                <a:spLocks noChangeArrowheads="1"/>
              </p:cNvSpPr>
              <p:nvPr/>
            </p:nvSpPr>
            <p:spPr bwMode="auto">
              <a:xfrm>
                <a:off x="46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51" name="Rectangle 3773">
                <a:extLst>
                  <a:ext uri="{FF2B5EF4-FFF2-40B4-BE49-F238E27FC236}">
                    <a16:creationId xmlns:a16="http://schemas.microsoft.com/office/drawing/2014/main" id="{666D48FD-19B0-4FCF-B074-9EE9EFF0B1C4}"/>
                  </a:ext>
                </a:extLst>
              </p:cNvPr>
              <p:cNvSpPr>
                <a:spLocks noChangeArrowheads="1"/>
              </p:cNvSpPr>
              <p:nvPr/>
            </p:nvSpPr>
            <p:spPr bwMode="auto">
              <a:xfrm>
                <a:off x="46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52" name="Rectangle 3774">
                <a:extLst>
                  <a:ext uri="{FF2B5EF4-FFF2-40B4-BE49-F238E27FC236}">
                    <a16:creationId xmlns:a16="http://schemas.microsoft.com/office/drawing/2014/main" id="{D19DD9DA-A73A-4335-84B6-D6355D430BB3}"/>
                  </a:ext>
                </a:extLst>
              </p:cNvPr>
              <p:cNvSpPr>
                <a:spLocks noChangeArrowheads="1"/>
              </p:cNvSpPr>
              <p:nvPr/>
            </p:nvSpPr>
            <p:spPr bwMode="auto">
              <a:xfrm>
                <a:off x="46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53" name="Rectangle 3775">
                <a:extLst>
                  <a:ext uri="{FF2B5EF4-FFF2-40B4-BE49-F238E27FC236}">
                    <a16:creationId xmlns:a16="http://schemas.microsoft.com/office/drawing/2014/main" id="{C7FD9115-0E34-4135-AC5F-738943744A5B}"/>
                  </a:ext>
                </a:extLst>
              </p:cNvPr>
              <p:cNvSpPr>
                <a:spLocks noChangeArrowheads="1"/>
              </p:cNvSpPr>
              <p:nvPr/>
            </p:nvSpPr>
            <p:spPr bwMode="auto">
              <a:xfrm>
                <a:off x="46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54" name="Rectangle 3776">
                <a:extLst>
                  <a:ext uri="{FF2B5EF4-FFF2-40B4-BE49-F238E27FC236}">
                    <a16:creationId xmlns:a16="http://schemas.microsoft.com/office/drawing/2014/main" id="{7A788C9C-9119-4C77-BFFB-57D924A00634}"/>
                  </a:ext>
                </a:extLst>
              </p:cNvPr>
              <p:cNvSpPr>
                <a:spLocks noChangeArrowheads="1"/>
              </p:cNvSpPr>
              <p:nvPr/>
            </p:nvSpPr>
            <p:spPr bwMode="auto">
              <a:xfrm>
                <a:off x="46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55" name="Rectangle 3777">
                <a:extLst>
                  <a:ext uri="{FF2B5EF4-FFF2-40B4-BE49-F238E27FC236}">
                    <a16:creationId xmlns:a16="http://schemas.microsoft.com/office/drawing/2014/main" id="{C2C88B0C-1546-42AA-B0F2-9DD55A6049D8}"/>
                  </a:ext>
                </a:extLst>
              </p:cNvPr>
              <p:cNvSpPr>
                <a:spLocks noChangeArrowheads="1"/>
              </p:cNvSpPr>
              <p:nvPr/>
            </p:nvSpPr>
            <p:spPr bwMode="auto">
              <a:xfrm>
                <a:off x="46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56" name="Rectangle 3778">
                <a:extLst>
                  <a:ext uri="{FF2B5EF4-FFF2-40B4-BE49-F238E27FC236}">
                    <a16:creationId xmlns:a16="http://schemas.microsoft.com/office/drawing/2014/main" id="{9E265232-C7BE-4672-ADF1-7603755D543A}"/>
                  </a:ext>
                </a:extLst>
              </p:cNvPr>
              <p:cNvSpPr>
                <a:spLocks noChangeArrowheads="1"/>
              </p:cNvSpPr>
              <p:nvPr/>
            </p:nvSpPr>
            <p:spPr bwMode="auto">
              <a:xfrm>
                <a:off x="46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57" name="Rectangle 3779">
                <a:extLst>
                  <a:ext uri="{FF2B5EF4-FFF2-40B4-BE49-F238E27FC236}">
                    <a16:creationId xmlns:a16="http://schemas.microsoft.com/office/drawing/2014/main" id="{BB424B6C-1231-48DE-9BBC-9275D0F706F5}"/>
                  </a:ext>
                </a:extLst>
              </p:cNvPr>
              <p:cNvSpPr>
                <a:spLocks noChangeArrowheads="1"/>
              </p:cNvSpPr>
              <p:nvPr/>
            </p:nvSpPr>
            <p:spPr bwMode="auto">
              <a:xfrm>
                <a:off x="467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58" name="Rectangle 3780">
                <a:extLst>
                  <a:ext uri="{FF2B5EF4-FFF2-40B4-BE49-F238E27FC236}">
                    <a16:creationId xmlns:a16="http://schemas.microsoft.com/office/drawing/2014/main" id="{986640EE-4DE9-4F06-BECF-385C4FCD820B}"/>
                  </a:ext>
                </a:extLst>
              </p:cNvPr>
              <p:cNvSpPr>
                <a:spLocks noChangeArrowheads="1"/>
              </p:cNvSpPr>
              <p:nvPr/>
            </p:nvSpPr>
            <p:spPr bwMode="auto">
              <a:xfrm>
                <a:off x="467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59" name="Rectangle 3781">
                <a:extLst>
                  <a:ext uri="{FF2B5EF4-FFF2-40B4-BE49-F238E27FC236}">
                    <a16:creationId xmlns:a16="http://schemas.microsoft.com/office/drawing/2014/main" id="{3E548A99-DDF1-4894-82B7-29BEF766FB53}"/>
                  </a:ext>
                </a:extLst>
              </p:cNvPr>
              <p:cNvSpPr>
                <a:spLocks noChangeArrowheads="1"/>
              </p:cNvSpPr>
              <p:nvPr/>
            </p:nvSpPr>
            <p:spPr bwMode="auto">
              <a:xfrm>
                <a:off x="467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60" name="Rectangle 3782">
                <a:extLst>
                  <a:ext uri="{FF2B5EF4-FFF2-40B4-BE49-F238E27FC236}">
                    <a16:creationId xmlns:a16="http://schemas.microsoft.com/office/drawing/2014/main" id="{145BB542-FB0D-4987-B553-28B19A850ECF}"/>
                  </a:ext>
                </a:extLst>
              </p:cNvPr>
              <p:cNvSpPr>
                <a:spLocks noChangeArrowheads="1"/>
              </p:cNvSpPr>
              <p:nvPr/>
            </p:nvSpPr>
            <p:spPr bwMode="auto">
              <a:xfrm>
                <a:off x="467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61" name="Rectangle 3783">
                <a:extLst>
                  <a:ext uri="{FF2B5EF4-FFF2-40B4-BE49-F238E27FC236}">
                    <a16:creationId xmlns:a16="http://schemas.microsoft.com/office/drawing/2014/main" id="{9B48E454-471D-413A-BAE5-2227D440F2BD}"/>
                  </a:ext>
                </a:extLst>
              </p:cNvPr>
              <p:cNvSpPr>
                <a:spLocks noChangeArrowheads="1"/>
              </p:cNvSpPr>
              <p:nvPr/>
            </p:nvSpPr>
            <p:spPr bwMode="auto">
              <a:xfrm>
                <a:off x="46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62" name="Rectangle 3784">
                <a:extLst>
                  <a:ext uri="{FF2B5EF4-FFF2-40B4-BE49-F238E27FC236}">
                    <a16:creationId xmlns:a16="http://schemas.microsoft.com/office/drawing/2014/main" id="{A2ED18DB-5FF0-45A0-BD62-14D983B99593}"/>
                  </a:ext>
                </a:extLst>
              </p:cNvPr>
              <p:cNvSpPr>
                <a:spLocks noChangeArrowheads="1"/>
              </p:cNvSpPr>
              <p:nvPr/>
            </p:nvSpPr>
            <p:spPr bwMode="auto">
              <a:xfrm>
                <a:off x="46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63" name="Rectangle 3785">
                <a:extLst>
                  <a:ext uri="{FF2B5EF4-FFF2-40B4-BE49-F238E27FC236}">
                    <a16:creationId xmlns:a16="http://schemas.microsoft.com/office/drawing/2014/main" id="{78C067A2-841D-497B-8DBB-E7D9BE50F172}"/>
                  </a:ext>
                </a:extLst>
              </p:cNvPr>
              <p:cNvSpPr>
                <a:spLocks noChangeArrowheads="1"/>
              </p:cNvSpPr>
              <p:nvPr/>
            </p:nvSpPr>
            <p:spPr bwMode="auto">
              <a:xfrm>
                <a:off x="46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64" name="Rectangle 3786">
                <a:extLst>
                  <a:ext uri="{FF2B5EF4-FFF2-40B4-BE49-F238E27FC236}">
                    <a16:creationId xmlns:a16="http://schemas.microsoft.com/office/drawing/2014/main" id="{614E264F-059A-41FA-A4C3-5644E0CC8CE6}"/>
                  </a:ext>
                </a:extLst>
              </p:cNvPr>
              <p:cNvSpPr>
                <a:spLocks noChangeArrowheads="1"/>
              </p:cNvSpPr>
              <p:nvPr/>
            </p:nvSpPr>
            <p:spPr bwMode="auto">
              <a:xfrm>
                <a:off x="46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65" name="Rectangle 3787">
                <a:extLst>
                  <a:ext uri="{FF2B5EF4-FFF2-40B4-BE49-F238E27FC236}">
                    <a16:creationId xmlns:a16="http://schemas.microsoft.com/office/drawing/2014/main" id="{092DA3AC-A1CA-4BD4-8DCE-ED33E0568C89}"/>
                  </a:ext>
                </a:extLst>
              </p:cNvPr>
              <p:cNvSpPr>
                <a:spLocks noChangeArrowheads="1"/>
              </p:cNvSpPr>
              <p:nvPr/>
            </p:nvSpPr>
            <p:spPr bwMode="auto">
              <a:xfrm>
                <a:off x="46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66" name="Rectangle 3788">
                <a:extLst>
                  <a:ext uri="{FF2B5EF4-FFF2-40B4-BE49-F238E27FC236}">
                    <a16:creationId xmlns:a16="http://schemas.microsoft.com/office/drawing/2014/main" id="{64198806-7945-497C-B41A-8EE0C80CCF13}"/>
                  </a:ext>
                </a:extLst>
              </p:cNvPr>
              <p:cNvSpPr>
                <a:spLocks noChangeArrowheads="1"/>
              </p:cNvSpPr>
              <p:nvPr/>
            </p:nvSpPr>
            <p:spPr bwMode="auto">
              <a:xfrm>
                <a:off x="46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67" name="Rectangle 3789">
                <a:extLst>
                  <a:ext uri="{FF2B5EF4-FFF2-40B4-BE49-F238E27FC236}">
                    <a16:creationId xmlns:a16="http://schemas.microsoft.com/office/drawing/2014/main" id="{A3B4C3A8-D309-403D-B394-E3E0AAE61C9A}"/>
                  </a:ext>
                </a:extLst>
              </p:cNvPr>
              <p:cNvSpPr>
                <a:spLocks noChangeArrowheads="1"/>
              </p:cNvSpPr>
              <p:nvPr/>
            </p:nvSpPr>
            <p:spPr bwMode="auto">
              <a:xfrm>
                <a:off x="46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68" name="Rectangle 3790">
                <a:extLst>
                  <a:ext uri="{FF2B5EF4-FFF2-40B4-BE49-F238E27FC236}">
                    <a16:creationId xmlns:a16="http://schemas.microsoft.com/office/drawing/2014/main" id="{6592FBE3-4227-4E90-8AB7-8A5329EB3B45}"/>
                  </a:ext>
                </a:extLst>
              </p:cNvPr>
              <p:cNvSpPr>
                <a:spLocks noChangeArrowheads="1"/>
              </p:cNvSpPr>
              <p:nvPr/>
            </p:nvSpPr>
            <p:spPr bwMode="auto">
              <a:xfrm>
                <a:off x="46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69" name="Rectangle 3791">
                <a:extLst>
                  <a:ext uri="{FF2B5EF4-FFF2-40B4-BE49-F238E27FC236}">
                    <a16:creationId xmlns:a16="http://schemas.microsoft.com/office/drawing/2014/main" id="{20C20F41-ADFA-405D-9E0A-43D4ADF59D31}"/>
                  </a:ext>
                </a:extLst>
              </p:cNvPr>
              <p:cNvSpPr>
                <a:spLocks noChangeArrowheads="1"/>
              </p:cNvSpPr>
              <p:nvPr/>
            </p:nvSpPr>
            <p:spPr bwMode="auto">
              <a:xfrm>
                <a:off x="468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70" name="Rectangle 3792">
                <a:extLst>
                  <a:ext uri="{FF2B5EF4-FFF2-40B4-BE49-F238E27FC236}">
                    <a16:creationId xmlns:a16="http://schemas.microsoft.com/office/drawing/2014/main" id="{EB0D65EC-FC48-4AA5-A662-862FB16C2EBA}"/>
                  </a:ext>
                </a:extLst>
              </p:cNvPr>
              <p:cNvSpPr>
                <a:spLocks noChangeArrowheads="1"/>
              </p:cNvSpPr>
              <p:nvPr/>
            </p:nvSpPr>
            <p:spPr bwMode="auto">
              <a:xfrm>
                <a:off x="468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71" name="Rectangle 3793">
                <a:extLst>
                  <a:ext uri="{FF2B5EF4-FFF2-40B4-BE49-F238E27FC236}">
                    <a16:creationId xmlns:a16="http://schemas.microsoft.com/office/drawing/2014/main" id="{58801AF1-7AE2-4E5D-999B-88AD1CE3821D}"/>
                  </a:ext>
                </a:extLst>
              </p:cNvPr>
              <p:cNvSpPr>
                <a:spLocks noChangeArrowheads="1"/>
              </p:cNvSpPr>
              <p:nvPr/>
            </p:nvSpPr>
            <p:spPr bwMode="auto">
              <a:xfrm>
                <a:off x="468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72" name="Rectangle 3794">
                <a:extLst>
                  <a:ext uri="{FF2B5EF4-FFF2-40B4-BE49-F238E27FC236}">
                    <a16:creationId xmlns:a16="http://schemas.microsoft.com/office/drawing/2014/main" id="{8D2B263A-C9BF-4A7E-9123-1E8397E21BA0}"/>
                  </a:ext>
                </a:extLst>
              </p:cNvPr>
              <p:cNvSpPr>
                <a:spLocks noChangeArrowheads="1"/>
              </p:cNvSpPr>
              <p:nvPr/>
            </p:nvSpPr>
            <p:spPr bwMode="auto">
              <a:xfrm>
                <a:off x="468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73" name="Rectangle 3795">
                <a:extLst>
                  <a:ext uri="{FF2B5EF4-FFF2-40B4-BE49-F238E27FC236}">
                    <a16:creationId xmlns:a16="http://schemas.microsoft.com/office/drawing/2014/main" id="{D3A3CA67-3BD1-4905-B5DB-2E5B91F6468D}"/>
                  </a:ext>
                </a:extLst>
              </p:cNvPr>
              <p:cNvSpPr>
                <a:spLocks noChangeArrowheads="1"/>
              </p:cNvSpPr>
              <p:nvPr/>
            </p:nvSpPr>
            <p:spPr bwMode="auto">
              <a:xfrm>
                <a:off x="46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74" name="Rectangle 3796">
                <a:extLst>
                  <a:ext uri="{FF2B5EF4-FFF2-40B4-BE49-F238E27FC236}">
                    <a16:creationId xmlns:a16="http://schemas.microsoft.com/office/drawing/2014/main" id="{E33A9109-3746-436F-8728-5D644C21B122}"/>
                  </a:ext>
                </a:extLst>
              </p:cNvPr>
              <p:cNvSpPr>
                <a:spLocks noChangeArrowheads="1"/>
              </p:cNvSpPr>
              <p:nvPr/>
            </p:nvSpPr>
            <p:spPr bwMode="auto">
              <a:xfrm>
                <a:off x="46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75" name="Rectangle 3797">
                <a:extLst>
                  <a:ext uri="{FF2B5EF4-FFF2-40B4-BE49-F238E27FC236}">
                    <a16:creationId xmlns:a16="http://schemas.microsoft.com/office/drawing/2014/main" id="{0D88017F-0466-4346-B0D1-A3CCCC9B4CD1}"/>
                  </a:ext>
                </a:extLst>
              </p:cNvPr>
              <p:cNvSpPr>
                <a:spLocks noChangeArrowheads="1"/>
              </p:cNvSpPr>
              <p:nvPr/>
            </p:nvSpPr>
            <p:spPr bwMode="auto">
              <a:xfrm>
                <a:off x="46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76" name="Rectangle 3798">
                <a:extLst>
                  <a:ext uri="{FF2B5EF4-FFF2-40B4-BE49-F238E27FC236}">
                    <a16:creationId xmlns:a16="http://schemas.microsoft.com/office/drawing/2014/main" id="{E083B67C-06C1-4065-A0EE-94DDB36373A0}"/>
                  </a:ext>
                </a:extLst>
              </p:cNvPr>
              <p:cNvSpPr>
                <a:spLocks noChangeArrowheads="1"/>
              </p:cNvSpPr>
              <p:nvPr/>
            </p:nvSpPr>
            <p:spPr bwMode="auto">
              <a:xfrm>
                <a:off x="46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77" name="Rectangle 3799">
                <a:extLst>
                  <a:ext uri="{FF2B5EF4-FFF2-40B4-BE49-F238E27FC236}">
                    <a16:creationId xmlns:a16="http://schemas.microsoft.com/office/drawing/2014/main" id="{BEE728E3-D213-4277-8AF0-018F4C072687}"/>
                  </a:ext>
                </a:extLst>
              </p:cNvPr>
              <p:cNvSpPr>
                <a:spLocks noChangeArrowheads="1"/>
              </p:cNvSpPr>
              <p:nvPr/>
            </p:nvSpPr>
            <p:spPr bwMode="auto">
              <a:xfrm>
                <a:off x="47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78" name="Rectangle 3800">
                <a:extLst>
                  <a:ext uri="{FF2B5EF4-FFF2-40B4-BE49-F238E27FC236}">
                    <a16:creationId xmlns:a16="http://schemas.microsoft.com/office/drawing/2014/main" id="{C36646FA-EA70-4164-9B6B-3C0F54B7C1A1}"/>
                  </a:ext>
                </a:extLst>
              </p:cNvPr>
              <p:cNvSpPr>
                <a:spLocks noChangeArrowheads="1"/>
              </p:cNvSpPr>
              <p:nvPr/>
            </p:nvSpPr>
            <p:spPr bwMode="auto">
              <a:xfrm>
                <a:off x="47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79" name="Rectangle 3801">
                <a:extLst>
                  <a:ext uri="{FF2B5EF4-FFF2-40B4-BE49-F238E27FC236}">
                    <a16:creationId xmlns:a16="http://schemas.microsoft.com/office/drawing/2014/main" id="{4F71DAB8-1E0A-43D4-AFFF-B3E0F1FF982A}"/>
                  </a:ext>
                </a:extLst>
              </p:cNvPr>
              <p:cNvSpPr>
                <a:spLocks noChangeArrowheads="1"/>
              </p:cNvSpPr>
              <p:nvPr/>
            </p:nvSpPr>
            <p:spPr bwMode="auto">
              <a:xfrm>
                <a:off x="47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80" name="Rectangle 3802">
                <a:extLst>
                  <a:ext uri="{FF2B5EF4-FFF2-40B4-BE49-F238E27FC236}">
                    <a16:creationId xmlns:a16="http://schemas.microsoft.com/office/drawing/2014/main" id="{CEF43E7B-4BD3-4319-80F3-A16635E82DE9}"/>
                  </a:ext>
                </a:extLst>
              </p:cNvPr>
              <p:cNvSpPr>
                <a:spLocks noChangeArrowheads="1"/>
              </p:cNvSpPr>
              <p:nvPr/>
            </p:nvSpPr>
            <p:spPr bwMode="auto">
              <a:xfrm>
                <a:off x="47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81" name="Rectangle 3803">
                <a:extLst>
                  <a:ext uri="{FF2B5EF4-FFF2-40B4-BE49-F238E27FC236}">
                    <a16:creationId xmlns:a16="http://schemas.microsoft.com/office/drawing/2014/main" id="{CF6A37F1-545C-420B-BBEA-0C20D576DBF0}"/>
                  </a:ext>
                </a:extLst>
              </p:cNvPr>
              <p:cNvSpPr>
                <a:spLocks noChangeArrowheads="1"/>
              </p:cNvSpPr>
              <p:nvPr/>
            </p:nvSpPr>
            <p:spPr bwMode="auto">
              <a:xfrm>
                <a:off x="470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82" name="Rectangle 3804">
                <a:extLst>
                  <a:ext uri="{FF2B5EF4-FFF2-40B4-BE49-F238E27FC236}">
                    <a16:creationId xmlns:a16="http://schemas.microsoft.com/office/drawing/2014/main" id="{90AA01E2-4A80-43EB-8449-54B3BE35E478}"/>
                  </a:ext>
                </a:extLst>
              </p:cNvPr>
              <p:cNvSpPr>
                <a:spLocks noChangeArrowheads="1"/>
              </p:cNvSpPr>
              <p:nvPr/>
            </p:nvSpPr>
            <p:spPr bwMode="auto">
              <a:xfrm>
                <a:off x="470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83" name="Rectangle 3805">
                <a:extLst>
                  <a:ext uri="{FF2B5EF4-FFF2-40B4-BE49-F238E27FC236}">
                    <a16:creationId xmlns:a16="http://schemas.microsoft.com/office/drawing/2014/main" id="{B4A58C8A-5021-41D3-A53D-A419167C3DC6}"/>
                  </a:ext>
                </a:extLst>
              </p:cNvPr>
              <p:cNvSpPr>
                <a:spLocks noChangeArrowheads="1"/>
              </p:cNvSpPr>
              <p:nvPr/>
            </p:nvSpPr>
            <p:spPr bwMode="auto">
              <a:xfrm>
                <a:off x="470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84" name="Rectangle 3806">
                <a:extLst>
                  <a:ext uri="{FF2B5EF4-FFF2-40B4-BE49-F238E27FC236}">
                    <a16:creationId xmlns:a16="http://schemas.microsoft.com/office/drawing/2014/main" id="{F7A368B6-5B8B-440C-BEA8-D83044A823A1}"/>
                  </a:ext>
                </a:extLst>
              </p:cNvPr>
              <p:cNvSpPr>
                <a:spLocks noChangeArrowheads="1"/>
              </p:cNvSpPr>
              <p:nvPr/>
            </p:nvSpPr>
            <p:spPr bwMode="auto">
              <a:xfrm>
                <a:off x="470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85" name="Rectangle 3807">
                <a:extLst>
                  <a:ext uri="{FF2B5EF4-FFF2-40B4-BE49-F238E27FC236}">
                    <a16:creationId xmlns:a16="http://schemas.microsoft.com/office/drawing/2014/main" id="{FBA48ACD-547E-4F44-8F8C-EC291DE363E7}"/>
                  </a:ext>
                </a:extLst>
              </p:cNvPr>
              <p:cNvSpPr>
                <a:spLocks noChangeArrowheads="1"/>
              </p:cNvSpPr>
              <p:nvPr/>
            </p:nvSpPr>
            <p:spPr bwMode="auto">
              <a:xfrm>
                <a:off x="47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86" name="Rectangle 3808">
                <a:extLst>
                  <a:ext uri="{FF2B5EF4-FFF2-40B4-BE49-F238E27FC236}">
                    <a16:creationId xmlns:a16="http://schemas.microsoft.com/office/drawing/2014/main" id="{E11C23B2-6C13-4834-B73A-A231FF9E3DA6}"/>
                  </a:ext>
                </a:extLst>
              </p:cNvPr>
              <p:cNvSpPr>
                <a:spLocks noChangeArrowheads="1"/>
              </p:cNvSpPr>
              <p:nvPr/>
            </p:nvSpPr>
            <p:spPr bwMode="auto">
              <a:xfrm>
                <a:off x="47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87" name="Rectangle 3809">
                <a:extLst>
                  <a:ext uri="{FF2B5EF4-FFF2-40B4-BE49-F238E27FC236}">
                    <a16:creationId xmlns:a16="http://schemas.microsoft.com/office/drawing/2014/main" id="{25704EE1-8CCD-4B56-83D8-3499D0E84CF5}"/>
                  </a:ext>
                </a:extLst>
              </p:cNvPr>
              <p:cNvSpPr>
                <a:spLocks noChangeArrowheads="1"/>
              </p:cNvSpPr>
              <p:nvPr/>
            </p:nvSpPr>
            <p:spPr bwMode="auto">
              <a:xfrm>
                <a:off x="47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88" name="Rectangle 3810">
                <a:extLst>
                  <a:ext uri="{FF2B5EF4-FFF2-40B4-BE49-F238E27FC236}">
                    <a16:creationId xmlns:a16="http://schemas.microsoft.com/office/drawing/2014/main" id="{DDEFB339-4B7D-4B7A-96F7-4980363A50A0}"/>
                  </a:ext>
                </a:extLst>
              </p:cNvPr>
              <p:cNvSpPr>
                <a:spLocks noChangeArrowheads="1"/>
              </p:cNvSpPr>
              <p:nvPr/>
            </p:nvSpPr>
            <p:spPr bwMode="auto">
              <a:xfrm>
                <a:off x="47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89" name="Rectangle 3811">
                <a:extLst>
                  <a:ext uri="{FF2B5EF4-FFF2-40B4-BE49-F238E27FC236}">
                    <a16:creationId xmlns:a16="http://schemas.microsoft.com/office/drawing/2014/main" id="{F15C7CC8-7023-4341-839B-8276C6429902}"/>
                  </a:ext>
                </a:extLst>
              </p:cNvPr>
              <p:cNvSpPr>
                <a:spLocks noChangeArrowheads="1"/>
              </p:cNvSpPr>
              <p:nvPr/>
            </p:nvSpPr>
            <p:spPr bwMode="auto">
              <a:xfrm>
                <a:off x="47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90" name="Rectangle 3812">
                <a:extLst>
                  <a:ext uri="{FF2B5EF4-FFF2-40B4-BE49-F238E27FC236}">
                    <a16:creationId xmlns:a16="http://schemas.microsoft.com/office/drawing/2014/main" id="{8DAC5306-157B-46F9-9652-5677F4C0064B}"/>
                  </a:ext>
                </a:extLst>
              </p:cNvPr>
              <p:cNvSpPr>
                <a:spLocks noChangeArrowheads="1"/>
              </p:cNvSpPr>
              <p:nvPr/>
            </p:nvSpPr>
            <p:spPr bwMode="auto">
              <a:xfrm>
                <a:off x="47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91" name="Rectangle 3813">
                <a:extLst>
                  <a:ext uri="{FF2B5EF4-FFF2-40B4-BE49-F238E27FC236}">
                    <a16:creationId xmlns:a16="http://schemas.microsoft.com/office/drawing/2014/main" id="{B0B482D5-145F-4E6D-AF72-81FEF8738AF1}"/>
                  </a:ext>
                </a:extLst>
              </p:cNvPr>
              <p:cNvSpPr>
                <a:spLocks noChangeArrowheads="1"/>
              </p:cNvSpPr>
              <p:nvPr/>
            </p:nvSpPr>
            <p:spPr bwMode="auto">
              <a:xfrm>
                <a:off x="47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92" name="Rectangle 3814">
                <a:extLst>
                  <a:ext uri="{FF2B5EF4-FFF2-40B4-BE49-F238E27FC236}">
                    <a16:creationId xmlns:a16="http://schemas.microsoft.com/office/drawing/2014/main" id="{CF623F94-414A-45CC-8218-6A29B5700BBB}"/>
                  </a:ext>
                </a:extLst>
              </p:cNvPr>
              <p:cNvSpPr>
                <a:spLocks noChangeArrowheads="1"/>
              </p:cNvSpPr>
              <p:nvPr/>
            </p:nvSpPr>
            <p:spPr bwMode="auto">
              <a:xfrm>
                <a:off x="47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93" name="Rectangle 3815">
                <a:extLst>
                  <a:ext uri="{FF2B5EF4-FFF2-40B4-BE49-F238E27FC236}">
                    <a16:creationId xmlns:a16="http://schemas.microsoft.com/office/drawing/2014/main" id="{069464EC-A0AE-4F1E-A606-BC2B8FD7091E}"/>
                  </a:ext>
                </a:extLst>
              </p:cNvPr>
              <p:cNvSpPr>
                <a:spLocks noChangeArrowheads="1"/>
              </p:cNvSpPr>
              <p:nvPr/>
            </p:nvSpPr>
            <p:spPr bwMode="auto">
              <a:xfrm>
                <a:off x="471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94" name="Rectangle 3816">
                <a:extLst>
                  <a:ext uri="{FF2B5EF4-FFF2-40B4-BE49-F238E27FC236}">
                    <a16:creationId xmlns:a16="http://schemas.microsoft.com/office/drawing/2014/main" id="{718DA147-FB72-470E-AE00-6B8CC96BFED7}"/>
                  </a:ext>
                </a:extLst>
              </p:cNvPr>
              <p:cNvSpPr>
                <a:spLocks noChangeArrowheads="1"/>
              </p:cNvSpPr>
              <p:nvPr/>
            </p:nvSpPr>
            <p:spPr bwMode="auto">
              <a:xfrm>
                <a:off x="471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95" name="Rectangle 3817">
                <a:extLst>
                  <a:ext uri="{FF2B5EF4-FFF2-40B4-BE49-F238E27FC236}">
                    <a16:creationId xmlns:a16="http://schemas.microsoft.com/office/drawing/2014/main" id="{1BE08AAC-36D0-4DC7-A594-39142CD9F356}"/>
                  </a:ext>
                </a:extLst>
              </p:cNvPr>
              <p:cNvSpPr>
                <a:spLocks noChangeArrowheads="1"/>
              </p:cNvSpPr>
              <p:nvPr/>
            </p:nvSpPr>
            <p:spPr bwMode="auto">
              <a:xfrm>
                <a:off x="471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96" name="Rectangle 3818">
                <a:extLst>
                  <a:ext uri="{FF2B5EF4-FFF2-40B4-BE49-F238E27FC236}">
                    <a16:creationId xmlns:a16="http://schemas.microsoft.com/office/drawing/2014/main" id="{AB81AD27-6262-4D84-955C-B923ABB59336}"/>
                  </a:ext>
                </a:extLst>
              </p:cNvPr>
              <p:cNvSpPr>
                <a:spLocks noChangeArrowheads="1"/>
              </p:cNvSpPr>
              <p:nvPr/>
            </p:nvSpPr>
            <p:spPr bwMode="auto">
              <a:xfrm>
                <a:off x="471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97" name="Rectangle 3819">
                <a:extLst>
                  <a:ext uri="{FF2B5EF4-FFF2-40B4-BE49-F238E27FC236}">
                    <a16:creationId xmlns:a16="http://schemas.microsoft.com/office/drawing/2014/main" id="{8EAEA693-8860-4EF0-B242-4358F77B7D57}"/>
                  </a:ext>
                </a:extLst>
              </p:cNvPr>
              <p:cNvSpPr>
                <a:spLocks noChangeArrowheads="1"/>
              </p:cNvSpPr>
              <p:nvPr/>
            </p:nvSpPr>
            <p:spPr bwMode="auto">
              <a:xfrm>
                <a:off x="47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98" name="Rectangle 3820">
                <a:extLst>
                  <a:ext uri="{FF2B5EF4-FFF2-40B4-BE49-F238E27FC236}">
                    <a16:creationId xmlns:a16="http://schemas.microsoft.com/office/drawing/2014/main" id="{344B5A5F-423F-49D7-A182-C77CD59298B6}"/>
                  </a:ext>
                </a:extLst>
              </p:cNvPr>
              <p:cNvSpPr>
                <a:spLocks noChangeArrowheads="1"/>
              </p:cNvSpPr>
              <p:nvPr/>
            </p:nvSpPr>
            <p:spPr bwMode="auto">
              <a:xfrm>
                <a:off x="47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99" name="Rectangle 3821">
                <a:extLst>
                  <a:ext uri="{FF2B5EF4-FFF2-40B4-BE49-F238E27FC236}">
                    <a16:creationId xmlns:a16="http://schemas.microsoft.com/office/drawing/2014/main" id="{4EC26B59-CE5A-4FDE-B1CE-8E8181DA4799}"/>
                  </a:ext>
                </a:extLst>
              </p:cNvPr>
              <p:cNvSpPr>
                <a:spLocks noChangeArrowheads="1"/>
              </p:cNvSpPr>
              <p:nvPr/>
            </p:nvSpPr>
            <p:spPr bwMode="auto">
              <a:xfrm>
                <a:off x="47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00" name="Rectangle 3822">
                <a:extLst>
                  <a:ext uri="{FF2B5EF4-FFF2-40B4-BE49-F238E27FC236}">
                    <a16:creationId xmlns:a16="http://schemas.microsoft.com/office/drawing/2014/main" id="{A0F61744-C62C-4326-9BE7-4C9E8BBBA214}"/>
                  </a:ext>
                </a:extLst>
              </p:cNvPr>
              <p:cNvSpPr>
                <a:spLocks noChangeArrowheads="1"/>
              </p:cNvSpPr>
              <p:nvPr/>
            </p:nvSpPr>
            <p:spPr bwMode="auto">
              <a:xfrm>
                <a:off x="47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81" name="Group 4024">
              <a:extLst>
                <a:ext uri="{FF2B5EF4-FFF2-40B4-BE49-F238E27FC236}">
                  <a16:creationId xmlns:a16="http://schemas.microsoft.com/office/drawing/2014/main" id="{DDCDCAB0-B330-4E03-A8EC-E6E321B51B9B}"/>
                </a:ext>
              </a:extLst>
            </p:cNvPr>
            <p:cNvGrpSpPr>
              <a:grpSpLocks/>
            </p:cNvGrpSpPr>
            <p:nvPr/>
          </p:nvGrpSpPr>
          <p:grpSpPr bwMode="auto">
            <a:xfrm>
              <a:off x="4724" y="2629"/>
              <a:ext cx="228" cy="42"/>
              <a:chOff x="4724" y="2629"/>
              <a:chExt cx="228" cy="42"/>
            </a:xfrm>
          </p:grpSpPr>
          <p:sp>
            <p:nvSpPr>
              <p:cNvPr id="952" name="Rectangle 3824">
                <a:extLst>
                  <a:ext uri="{FF2B5EF4-FFF2-40B4-BE49-F238E27FC236}">
                    <a16:creationId xmlns:a16="http://schemas.microsoft.com/office/drawing/2014/main" id="{1AB973C2-E6FD-4571-BF4D-534E26F9382C}"/>
                  </a:ext>
                </a:extLst>
              </p:cNvPr>
              <p:cNvSpPr>
                <a:spLocks noChangeArrowheads="1"/>
              </p:cNvSpPr>
              <p:nvPr/>
            </p:nvSpPr>
            <p:spPr bwMode="auto">
              <a:xfrm>
                <a:off x="47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3" name="Rectangle 3825">
                <a:extLst>
                  <a:ext uri="{FF2B5EF4-FFF2-40B4-BE49-F238E27FC236}">
                    <a16:creationId xmlns:a16="http://schemas.microsoft.com/office/drawing/2014/main" id="{7BC2ED7E-04E4-47BF-9023-0E5D24B3160D}"/>
                  </a:ext>
                </a:extLst>
              </p:cNvPr>
              <p:cNvSpPr>
                <a:spLocks noChangeArrowheads="1"/>
              </p:cNvSpPr>
              <p:nvPr/>
            </p:nvSpPr>
            <p:spPr bwMode="auto">
              <a:xfrm>
                <a:off x="47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4" name="Rectangle 3826">
                <a:extLst>
                  <a:ext uri="{FF2B5EF4-FFF2-40B4-BE49-F238E27FC236}">
                    <a16:creationId xmlns:a16="http://schemas.microsoft.com/office/drawing/2014/main" id="{36F6EE3F-205A-4598-BF0C-0C880E0E6F53}"/>
                  </a:ext>
                </a:extLst>
              </p:cNvPr>
              <p:cNvSpPr>
                <a:spLocks noChangeArrowheads="1"/>
              </p:cNvSpPr>
              <p:nvPr/>
            </p:nvSpPr>
            <p:spPr bwMode="auto">
              <a:xfrm>
                <a:off x="47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5" name="Rectangle 3827">
                <a:extLst>
                  <a:ext uri="{FF2B5EF4-FFF2-40B4-BE49-F238E27FC236}">
                    <a16:creationId xmlns:a16="http://schemas.microsoft.com/office/drawing/2014/main" id="{C110F1AE-9829-4434-BE19-2FB086E7BCC9}"/>
                  </a:ext>
                </a:extLst>
              </p:cNvPr>
              <p:cNvSpPr>
                <a:spLocks noChangeArrowheads="1"/>
              </p:cNvSpPr>
              <p:nvPr/>
            </p:nvSpPr>
            <p:spPr bwMode="auto">
              <a:xfrm>
                <a:off x="47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6" name="Rectangle 3828">
                <a:extLst>
                  <a:ext uri="{FF2B5EF4-FFF2-40B4-BE49-F238E27FC236}">
                    <a16:creationId xmlns:a16="http://schemas.microsoft.com/office/drawing/2014/main" id="{822D4CFF-E042-4A04-BC70-4E05E5B70D4D}"/>
                  </a:ext>
                </a:extLst>
              </p:cNvPr>
              <p:cNvSpPr>
                <a:spLocks noChangeArrowheads="1"/>
              </p:cNvSpPr>
              <p:nvPr/>
            </p:nvSpPr>
            <p:spPr bwMode="auto">
              <a:xfrm>
                <a:off x="473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7" name="Rectangle 3829">
                <a:extLst>
                  <a:ext uri="{FF2B5EF4-FFF2-40B4-BE49-F238E27FC236}">
                    <a16:creationId xmlns:a16="http://schemas.microsoft.com/office/drawing/2014/main" id="{DE70F743-B198-46B0-91C8-E9B1C4087E48}"/>
                  </a:ext>
                </a:extLst>
              </p:cNvPr>
              <p:cNvSpPr>
                <a:spLocks noChangeArrowheads="1"/>
              </p:cNvSpPr>
              <p:nvPr/>
            </p:nvSpPr>
            <p:spPr bwMode="auto">
              <a:xfrm>
                <a:off x="473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8" name="Rectangle 3830">
                <a:extLst>
                  <a:ext uri="{FF2B5EF4-FFF2-40B4-BE49-F238E27FC236}">
                    <a16:creationId xmlns:a16="http://schemas.microsoft.com/office/drawing/2014/main" id="{1D0C06D0-154B-422B-8577-BA553F0AFF32}"/>
                  </a:ext>
                </a:extLst>
              </p:cNvPr>
              <p:cNvSpPr>
                <a:spLocks noChangeArrowheads="1"/>
              </p:cNvSpPr>
              <p:nvPr/>
            </p:nvSpPr>
            <p:spPr bwMode="auto">
              <a:xfrm>
                <a:off x="473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9" name="Rectangle 3831">
                <a:extLst>
                  <a:ext uri="{FF2B5EF4-FFF2-40B4-BE49-F238E27FC236}">
                    <a16:creationId xmlns:a16="http://schemas.microsoft.com/office/drawing/2014/main" id="{66258B88-33F4-430D-B255-09FCABC38139}"/>
                  </a:ext>
                </a:extLst>
              </p:cNvPr>
              <p:cNvSpPr>
                <a:spLocks noChangeArrowheads="1"/>
              </p:cNvSpPr>
              <p:nvPr/>
            </p:nvSpPr>
            <p:spPr bwMode="auto">
              <a:xfrm>
                <a:off x="47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60" name="Rectangle 3832">
                <a:extLst>
                  <a:ext uri="{FF2B5EF4-FFF2-40B4-BE49-F238E27FC236}">
                    <a16:creationId xmlns:a16="http://schemas.microsoft.com/office/drawing/2014/main" id="{094A4329-551E-48FC-95B2-77E5BC821A18}"/>
                  </a:ext>
                </a:extLst>
              </p:cNvPr>
              <p:cNvSpPr>
                <a:spLocks noChangeArrowheads="1"/>
              </p:cNvSpPr>
              <p:nvPr/>
            </p:nvSpPr>
            <p:spPr bwMode="auto">
              <a:xfrm>
                <a:off x="47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61" name="Rectangle 3833">
                <a:extLst>
                  <a:ext uri="{FF2B5EF4-FFF2-40B4-BE49-F238E27FC236}">
                    <a16:creationId xmlns:a16="http://schemas.microsoft.com/office/drawing/2014/main" id="{84EE3712-493A-418B-819C-BD3D67BEB060}"/>
                  </a:ext>
                </a:extLst>
              </p:cNvPr>
              <p:cNvSpPr>
                <a:spLocks noChangeArrowheads="1"/>
              </p:cNvSpPr>
              <p:nvPr/>
            </p:nvSpPr>
            <p:spPr bwMode="auto">
              <a:xfrm>
                <a:off x="47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62" name="Rectangle 3834">
                <a:extLst>
                  <a:ext uri="{FF2B5EF4-FFF2-40B4-BE49-F238E27FC236}">
                    <a16:creationId xmlns:a16="http://schemas.microsoft.com/office/drawing/2014/main" id="{BE71C18C-3C8E-433C-9B7A-FC1225561290}"/>
                  </a:ext>
                </a:extLst>
              </p:cNvPr>
              <p:cNvSpPr>
                <a:spLocks noChangeArrowheads="1"/>
              </p:cNvSpPr>
              <p:nvPr/>
            </p:nvSpPr>
            <p:spPr bwMode="auto">
              <a:xfrm>
                <a:off x="47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63" name="Rectangle 3835">
                <a:extLst>
                  <a:ext uri="{FF2B5EF4-FFF2-40B4-BE49-F238E27FC236}">
                    <a16:creationId xmlns:a16="http://schemas.microsoft.com/office/drawing/2014/main" id="{C37E4977-85FC-4D41-BFA7-DAFB53FBF316}"/>
                  </a:ext>
                </a:extLst>
              </p:cNvPr>
              <p:cNvSpPr>
                <a:spLocks noChangeArrowheads="1"/>
              </p:cNvSpPr>
              <p:nvPr/>
            </p:nvSpPr>
            <p:spPr bwMode="auto">
              <a:xfrm>
                <a:off x="47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64" name="Rectangle 3836">
                <a:extLst>
                  <a:ext uri="{FF2B5EF4-FFF2-40B4-BE49-F238E27FC236}">
                    <a16:creationId xmlns:a16="http://schemas.microsoft.com/office/drawing/2014/main" id="{23818AC1-06A7-4021-8167-2AC5DD50260D}"/>
                  </a:ext>
                </a:extLst>
              </p:cNvPr>
              <p:cNvSpPr>
                <a:spLocks noChangeArrowheads="1"/>
              </p:cNvSpPr>
              <p:nvPr/>
            </p:nvSpPr>
            <p:spPr bwMode="auto">
              <a:xfrm>
                <a:off x="47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65" name="Rectangle 3837">
                <a:extLst>
                  <a:ext uri="{FF2B5EF4-FFF2-40B4-BE49-F238E27FC236}">
                    <a16:creationId xmlns:a16="http://schemas.microsoft.com/office/drawing/2014/main" id="{E6B45373-A713-4BED-A057-ECAEA933CD6D}"/>
                  </a:ext>
                </a:extLst>
              </p:cNvPr>
              <p:cNvSpPr>
                <a:spLocks noChangeArrowheads="1"/>
              </p:cNvSpPr>
              <p:nvPr/>
            </p:nvSpPr>
            <p:spPr bwMode="auto">
              <a:xfrm>
                <a:off x="47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66" name="Rectangle 3838">
                <a:extLst>
                  <a:ext uri="{FF2B5EF4-FFF2-40B4-BE49-F238E27FC236}">
                    <a16:creationId xmlns:a16="http://schemas.microsoft.com/office/drawing/2014/main" id="{D4D5002E-FB92-4F81-8DEC-6A9183AFFD63}"/>
                  </a:ext>
                </a:extLst>
              </p:cNvPr>
              <p:cNvSpPr>
                <a:spLocks noChangeArrowheads="1"/>
              </p:cNvSpPr>
              <p:nvPr/>
            </p:nvSpPr>
            <p:spPr bwMode="auto">
              <a:xfrm>
                <a:off x="47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68" name="Rectangle 3839">
                <a:extLst>
                  <a:ext uri="{FF2B5EF4-FFF2-40B4-BE49-F238E27FC236}">
                    <a16:creationId xmlns:a16="http://schemas.microsoft.com/office/drawing/2014/main" id="{2F95CF03-CF57-4C68-BDC2-BD26BDC70D70}"/>
                  </a:ext>
                </a:extLst>
              </p:cNvPr>
              <p:cNvSpPr>
                <a:spLocks noChangeArrowheads="1"/>
              </p:cNvSpPr>
              <p:nvPr/>
            </p:nvSpPr>
            <p:spPr bwMode="auto">
              <a:xfrm>
                <a:off x="474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69" name="Rectangle 3840">
                <a:extLst>
                  <a:ext uri="{FF2B5EF4-FFF2-40B4-BE49-F238E27FC236}">
                    <a16:creationId xmlns:a16="http://schemas.microsoft.com/office/drawing/2014/main" id="{0D55300A-7576-4310-B1F2-B78764C864AA}"/>
                  </a:ext>
                </a:extLst>
              </p:cNvPr>
              <p:cNvSpPr>
                <a:spLocks noChangeArrowheads="1"/>
              </p:cNvSpPr>
              <p:nvPr/>
            </p:nvSpPr>
            <p:spPr bwMode="auto">
              <a:xfrm>
                <a:off x="474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70" name="Rectangle 3841">
                <a:extLst>
                  <a:ext uri="{FF2B5EF4-FFF2-40B4-BE49-F238E27FC236}">
                    <a16:creationId xmlns:a16="http://schemas.microsoft.com/office/drawing/2014/main" id="{9C4BBBE3-5A70-42C1-B13C-E63A4088C9DD}"/>
                  </a:ext>
                </a:extLst>
              </p:cNvPr>
              <p:cNvSpPr>
                <a:spLocks noChangeArrowheads="1"/>
              </p:cNvSpPr>
              <p:nvPr/>
            </p:nvSpPr>
            <p:spPr bwMode="auto">
              <a:xfrm>
                <a:off x="474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72" name="Rectangle 3842">
                <a:extLst>
                  <a:ext uri="{FF2B5EF4-FFF2-40B4-BE49-F238E27FC236}">
                    <a16:creationId xmlns:a16="http://schemas.microsoft.com/office/drawing/2014/main" id="{6AD2100F-14F7-4D2E-9C4F-64C0FED56A4B}"/>
                  </a:ext>
                </a:extLst>
              </p:cNvPr>
              <p:cNvSpPr>
                <a:spLocks noChangeArrowheads="1"/>
              </p:cNvSpPr>
              <p:nvPr/>
            </p:nvSpPr>
            <p:spPr bwMode="auto">
              <a:xfrm>
                <a:off x="47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75" name="Rectangle 3843">
                <a:extLst>
                  <a:ext uri="{FF2B5EF4-FFF2-40B4-BE49-F238E27FC236}">
                    <a16:creationId xmlns:a16="http://schemas.microsoft.com/office/drawing/2014/main" id="{3A7FD132-ED06-489D-B35D-6250B3F71E6E}"/>
                  </a:ext>
                </a:extLst>
              </p:cNvPr>
              <p:cNvSpPr>
                <a:spLocks noChangeArrowheads="1"/>
              </p:cNvSpPr>
              <p:nvPr/>
            </p:nvSpPr>
            <p:spPr bwMode="auto">
              <a:xfrm>
                <a:off x="47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77" name="Rectangle 3844">
                <a:extLst>
                  <a:ext uri="{FF2B5EF4-FFF2-40B4-BE49-F238E27FC236}">
                    <a16:creationId xmlns:a16="http://schemas.microsoft.com/office/drawing/2014/main" id="{9DA3CBAC-D2FB-4992-9409-C485705C38BD}"/>
                  </a:ext>
                </a:extLst>
              </p:cNvPr>
              <p:cNvSpPr>
                <a:spLocks noChangeArrowheads="1"/>
              </p:cNvSpPr>
              <p:nvPr/>
            </p:nvSpPr>
            <p:spPr bwMode="auto">
              <a:xfrm>
                <a:off x="47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78" name="Rectangle 3845">
                <a:extLst>
                  <a:ext uri="{FF2B5EF4-FFF2-40B4-BE49-F238E27FC236}">
                    <a16:creationId xmlns:a16="http://schemas.microsoft.com/office/drawing/2014/main" id="{C062DC1F-13B8-49E6-B4B2-D65536EAE703}"/>
                  </a:ext>
                </a:extLst>
              </p:cNvPr>
              <p:cNvSpPr>
                <a:spLocks noChangeArrowheads="1"/>
              </p:cNvSpPr>
              <p:nvPr/>
            </p:nvSpPr>
            <p:spPr bwMode="auto">
              <a:xfrm>
                <a:off x="47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79" name="Rectangle 3846">
                <a:extLst>
                  <a:ext uri="{FF2B5EF4-FFF2-40B4-BE49-F238E27FC236}">
                    <a16:creationId xmlns:a16="http://schemas.microsoft.com/office/drawing/2014/main" id="{80BACD89-582C-426C-9247-76E7EDF94013}"/>
                  </a:ext>
                </a:extLst>
              </p:cNvPr>
              <p:cNvSpPr>
                <a:spLocks noChangeArrowheads="1"/>
              </p:cNvSpPr>
              <p:nvPr/>
            </p:nvSpPr>
            <p:spPr bwMode="auto">
              <a:xfrm>
                <a:off x="47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80" name="Rectangle 3847">
                <a:extLst>
                  <a:ext uri="{FF2B5EF4-FFF2-40B4-BE49-F238E27FC236}">
                    <a16:creationId xmlns:a16="http://schemas.microsoft.com/office/drawing/2014/main" id="{59AA5F58-DD41-421C-8560-4C24140E8A39}"/>
                  </a:ext>
                </a:extLst>
              </p:cNvPr>
              <p:cNvSpPr>
                <a:spLocks noChangeArrowheads="1"/>
              </p:cNvSpPr>
              <p:nvPr/>
            </p:nvSpPr>
            <p:spPr bwMode="auto">
              <a:xfrm>
                <a:off x="47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81" name="Rectangle 3848">
                <a:extLst>
                  <a:ext uri="{FF2B5EF4-FFF2-40B4-BE49-F238E27FC236}">
                    <a16:creationId xmlns:a16="http://schemas.microsoft.com/office/drawing/2014/main" id="{8D9C6BEF-DA41-4B66-AA9F-038D188270AF}"/>
                  </a:ext>
                </a:extLst>
              </p:cNvPr>
              <p:cNvSpPr>
                <a:spLocks noChangeArrowheads="1"/>
              </p:cNvSpPr>
              <p:nvPr/>
            </p:nvSpPr>
            <p:spPr bwMode="auto">
              <a:xfrm>
                <a:off x="47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82" name="Rectangle 3849">
                <a:extLst>
                  <a:ext uri="{FF2B5EF4-FFF2-40B4-BE49-F238E27FC236}">
                    <a16:creationId xmlns:a16="http://schemas.microsoft.com/office/drawing/2014/main" id="{89C6342A-33D9-4846-8AC0-650AC3CEF3FE}"/>
                  </a:ext>
                </a:extLst>
              </p:cNvPr>
              <p:cNvSpPr>
                <a:spLocks noChangeArrowheads="1"/>
              </p:cNvSpPr>
              <p:nvPr/>
            </p:nvSpPr>
            <p:spPr bwMode="auto">
              <a:xfrm>
                <a:off x="47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83" name="Rectangle 3850">
                <a:extLst>
                  <a:ext uri="{FF2B5EF4-FFF2-40B4-BE49-F238E27FC236}">
                    <a16:creationId xmlns:a16="http://schemas.microsoft.com/office/drawing/2014/main" id="{2C560CA6-0745-4F19-A305-39B8E9D160C5}"/>
                  </a:ext>
                </a:extLst>
              </p:cNvPr>
              <p:cNvSpPr>
                <a:spLocks noChangeArrowheads="1"/>
              </p:cNvSpPr>
              <p:nvPr/>
            </p:nvSpPr>
            <p:spPr bwMode="auto">
              <a:xfrm>
                <a:off x="476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84" name="Rectangle 3851">
                <a:extLst>
                  <a:ext uri="{FF2B5EF4-FFF2-40B4-BE49-F238E27FC236}">
                    <a16:creationId xmlns:a16="http://schemas.microsoft.com/office/drawing/2014/main" id="{A3A5093A-1178-4E60-A628-8BC1FF87EA98}"/>
                  </a:ext>
                </a:extLst>
              </p:cNvPr>
              <p:cNvSpPr>
                <a:spLocks noChangeArrowheads="1"/>
              </p:cNvSpPr>
              <p:nvPr/>
            </p:nvSpPr>
            <p:spPr bwMode="auto">
              <a:xfrm>
                <a:off x="476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85" name="Rectangle 3852">
                <a:extLst>
                  <a:ext uri="{FF2B5EF4-FFF2-40B4-BE49-F238E27FC236}">
                    <a16:creationId xmlns:a16="http://schemas.microsoft.com/office/drawing/2014/main" id="{550E9280-4515-4CC7-AEDC-985093AA2CDC}"/>
                  </a:ext>
                </a:extLst>
              </p:cNvPr>
              <p:cNvSpPr>
                <a:spLocks noChangeArrowheads="1"/>
              </p:cNvSpPr>
              <p:nvPr/>
            </p:nvSpPr>
            <p:spPr bwMode="auto">
              <a:xfrm>
                <a:off x="476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86" name="Rectangle 3853">
                <a:extLst>
                  <a:ext uri="{FF2B5EF4-FFF2-40B4-BE49-F238E27FC236}">
                    <a16:creationId xmlns:a16="http://schemas.microsoft.com/office/drawing/2014/main" id="{482D22F4-C21E-4D92-BC1F-85FCF2676799}"/>
                  </a:ext>
                </a:extLst>
              </p:cNvPr>
              <p:cNvSpPr>
                <a:spLocks noChangeArrowheads="1"/>
              </p:cNvSpPr>
              <p:nvPr/>
            </p:nvSpPr>
            <p:spPr bwMode="auto">
              <a:xfrm>
                <a:off x="47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87" name="Rectangle 3854">
                <a:extLst>
                  <a:ext uri="{FF2B5EF4-FFF2-40B4-BE49-F238E27FC236}">
                    <a16:creationId xmlns:a16="http://schemas.microsoft.com/office/drawing/2014/main" id="{A7F69799-899D-43FB-90EC-7429092AD1D1}"/>
                  </a:ext>
                </a:extLst>
              </p:cNvPr>
              <p:cNvSpPr>
                <a:spLocks noChangeArrowheads="1"/>
              </p:cNvSpPr>
              <p:nvPr/>
            </p:nvSpPr>
            <p:spPr bwMode="auto">
              <a:xfrm>
                <a:off x="47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88" name="Rectangle 3855">
                <a:extLst>
                  <a:ext uri="{FF2B5EF4-FFF2-40B4-BE49-F238E27FC236}">
                    <a16:creationId xmlns:a16="http://schemas.microsoft.com/office/drawing/2014/main" id="{53A8DBF0-2AC1-4A29-85FC-AE0D9B258E3F}"/>
                  </a:ext>
                </a:extLst>
              </p:cNvPr>
              <p:cNvSpPr>
                <a:spLocks noChangeArrowheads="1"/>
              </p:cNvSpPr>
              <p:nvPr/>
            </p:nvSpPr>
            <p:spPr bwMode="auto">
              <a:xfrm>
                <a:off x="47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89" name="Rectangle 3856">
                <a:extLst>
                  <a:ext uri="{FF2B5EF4-FFF2-40B4-BE49-F238E27FC236}">
                    <a16:creationId xmlns:a16="http://schemas.microsoft.com/office/drawing/2014/main" id="{99D4B13C-0448-4137-88E9-3083DF5CCDDB}"/>
                  </a:ext>
                </a:extLst>
              </p:cNvPr>
              <p:cNvSpPr>
                <a:spLocks noChangeArrowheads="1"/>
              </p:cNvSpPr>
              <p:nvPr/>
            </p:nvSpPr>
            <p:spPr bwMode="auto">
              <a:xfrm>
                <a:off x="47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90" name="Rectangle 3857">
                <a:extLst>
                  <a:ext uri="{FF2B5EF4-FFF2-40B4-BE49-F238E27FC236}">
                    <a16:creationId xmlns:a16="http://schemas.microsoft.com/office/drawing/2014/main" id="{AFE69812-BB38-4717-97C4-2D65040453AA}"/>
                  </a:ext>
                </a:extLst>
              </p:cNvPr>
              <p:cNvSpPr>
                <a:spLocks noChangeArrowheads="1"/>
              </p:cNvSpPr>
              <p:nvPr/>
            </p:nvSpPr>
            <p:spPr bwMode="auto">
              <a:xfrm>
                <a:off x="47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91" name="Rectangle 3858">
                <a:extLst>
                  <a:ext uri="{FF2B5EF4-FFF2-40B4-BE49-F238E27FC236}">
                    <a16:creationId xmlns:a16="http://schemas.microsoft.com/office/drawing/2014/main" id="{4FC49A90-97C6-4E49-BCF0-227EE3126390}"/>
                  </a:ext>
                </a:extLst>
              </p:cNvPr>
              <p:cNvSpPr>
                <a:spLocks noChangeArrowheads="1"/>
              </p:cNvSpPr>
              <p:nvPr/>
            </p:nvSpPr>
            <p:spPr bwMode="auto">
              <a:xfrm>
                <a:off x="47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92" name="Rectangle 3859">
                <a:extLst>
                  <a:ext uri="{FF2B5EF4-FFF2-40B4-BE49-F238E27FC236}">
                    <a16:creationId xmlns:a16="http://schemas.microsoft.com/office/drawing/2014/main" id="{5A4DEB80-A68A-4F73-AB72-45FD58E7DC3A}"/>
                  </a:ext>
                </a:extLst>
              </p:cNvPr>
              <p:cNvSpPr>
                <a:spLocks noChangeArrowheads="1"/>
              </p:cNvSpPr>
              <p:nvPr/>
            </p:nvSpPr>
            <p:spPr bwMode="auto">
              <a:xfrm>
                <a:off x="47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93" name="Rectangle 3860">
                <a:extLst>
                  <a:ext uri="{FF2B5EF4-FFF2-40B4-BE49-F238E27FC236}">
                    <a16:creationId xmlns:a16="http://schemas.microsoft.com/office/drawing/2014/main" id="{2C056EBB-3A88-428C-8CCB-90435C52AE37}"/>
                  </a:ext>
                </a:extLst>
              </p:cNvPr>
              <p:cNvSpPr>
                <a:spLocks noChangeArrowheads="1"/>
              </p:cNvSpPr>
              <p:nvPr/>
            </p:nvSpPr>
            <p:spPr bwMode="auto">
              <a:xfrm>
                <a:off x="47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94" name="Rectangle 3861">
                <a:extLst>
                  <a:ext uri="{FF2B5EF4-FFF2-40B4-BE49-F238E27FC236}">
                    <a16:creationId xmlns:a16="http://schemas.microsoft.com/office/drawing/2014/main" id="{A9EA3C1E-AC34-40F7-9E9B-9073D98821A8}"/>
                  </a:ext>
                </a:extLst>
              </p:cNvPr>
              <p:cNvSpPr>
                <a:spLocks noChangeArrowheads="1"/>
              </p:cNvSpPr>
              <p:nvPr/>
            </p:nvSpPr>
            <p:spPr bwMode="auto">
              <a:xfrm>
                <a:off x="477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95" name="Rectangle 3862">
                <a:extLst>
                  <a:ext uri="{FF2B5EF4-FFF2-40B4-BE49-F238E27FC236}">
                    <a16:creationId xmlns:a16="http://schemas.microsoft.com/office/drawing/2014/main" id="{57095ADE-90BC-41E5-B2FC-3782F74E6A5C}"/>
                  </a:ext>
                </a:extLst>
              </p:cNvPr>
              <p:cNvSpPr>
                <a:spLocks noChangeArrowheads="1"/>
              </p:cNvSpPr>
              <p:nvPr/>
            </p:nvSpPr>
            <p:spPr bwMode="auto">
              <a:xfrm>
                <a:off x="477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96" name="Rectangle 3863">
                <a:extLst>
                  <a:ext uri="{FF2B5EF4-FFF2-40B4-BE49-F238E27FC236}">
                    <a16:creationId xmlns:a16="http://schemas.microsoft.com/office/drawing/2014/main" id="{11ED2055-8A1B-446A-B2C7-193ABC70911B}"/>
                  </a:ext>
                </a:extLst>
              </p:cNvPr>
              <p:cNvSpPr>
                <a:spLocks noChangeArrowheads="1"/>
              </p:cNvSpPr>
              <p:nvPr/>
            </p:nvSpPr>
            <p:spPr bwMode="auto">
              <a:xfrm>
                <a:off x="477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97" name="Rectangle 3864">
                <a:extLst>
                  <a:ext uri="{FF2B5EF4-FFF2-40B4-BE49-F238E27FC236}">
                    <a16:creationId xmlns:a16="http://schemas.microsoft.com/office/drawing/2014/main" id="{E7C05C9D-F034-4524-A70F-21B09189EA7F}"/>
                  </a:ext>
                </a:extLst>
              </p:cNvPr>
              <p:cNvSpPr>
                <a:spLocks noChangeArrowheads="1"/>
              </p:cNvSpPr>
              <p:nvPr/>
            </p:nvSpPr>
            <p:spPr bwMode="auto">
              <a:xfrm>
                <a:off x="47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98" name="Rectangle 3865">
                <a:extLst>
                  <a:ext uri="{FF2B5EF4-FFF2-40B4-BE49-F238E27FC236}">
                    <a16:creationId xmlns:a16="http://schemas.microsoft.com/office/drawing/2014/main" id="{7C1F967E-3EF7-4D96-8599-2AED52357469}"/>
                  </a:ext>
                </a:extLst>
              </p:cNvPr>
              <p:cNvSpPr>
                <a:spLocks noChangeArrowheads="1"/>
              </p:cNvSpPr>
              <p:nvPr/>
            </p:nvSpPr>
            <p:spPr bwMode="auto">
              <a:xfrm>
                <a:off x="47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99" name="Rectangle 3866">
                <a:extLst>
                  <a:ext uri="{FF2B5EF4-FFF2-40B4-BE49-F238E27FC236}">
                    <a16:creationId xmlns:a16="http://schemas.microsoft.com/office/drawing/2014/main" id="{17E4F66D-99FF-4CDE-BF5F-593AEC75FCA0}"/>
                  </a:ext>
                </a:extLst>
              </p:cNvPr>
              <p:cNvSpPr>
                <a:spLocks noChangeArrowheads="1"/>
              </p:cNvSpPr>
              <p:nvPr/>
            </p:nvSpPr>
            <p:spPr bwMode="auto">
              <a:xfrm>
                <a:off x="47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00" name="Rectangle 3867">
                <a:extLst>
                  <a:ext uri="{FF2B5EF4-FFF2-40B4-BE49-F238E27FC236}">
                    <a16:creationId xmlns:a16="http://schemas.microsoft.com/office/drawing/2014/main" id="{939DB0F2-25CF-459C-BDCD-E47736C7B89D}"/>
                  </a:ext>
                </a:extLst>
              </p:cNvPr>
              <p:cNvSpPr>
                <a:spLocks noChangeArrowheads="1"/>
              </p:cNvSpPr>
              <p:nvPr/>
            </p:nvSpPr>
            <p:spPr bwMode="auto">
              <a:xfrm>
                <a:off x="47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01" name="Rectangle 3868">
                <a:extLst>
                  <a:ext uri="{FF2B5EF4-FFF2-40B4-BE49-F238E27FC236}">
                    <a16:creationId xmlns:a16="http://schemas.microsoft.com/office/drawing/2014/main" id="{4843D943-8BC9-4D4A-954D-BC94A7C614B3}"/>
                  </a:ext>
                </a:extLst>
              </p:cNvPr>
              <p:cNvSpPr>
                <a:spLocks noChangeArrowheads="1"/>
              </p:cNvSpPr>
              <p:nvPr/>
            </p:nvSpPr>
            <p:spPr bwMode="auto">
              <a:xfrm>
                <a:off x="47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02" name="Rectangle 3869">
                <a:extLst>
                  <a:ext uri="{FF2B5EF4-FFF2-40B4-BE49-F238E27FC236}">
                    <a16:creationId xmlns:a16="http://schemas.microsoft.com/office/drawing/2014/main" id="{BA05D24E-CBC5-42D3-BDEC-11B2011D8BA8}"/>
                  </a:ext>
                </a:extLst>
              </p:cNvPr>
              <p:cNvSpPr>
                <a:spLocks noChangeArrowheads="1"/>
              </p:cNvSpPr>
              <p:nvPr/>
            </p:nvSpPr>
            <p:spPr bwMode="auto">
              <a:xfrm>
                <a:off x="47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03" name="Rectangle 3870">
                <a:extLst>
                  <a:ext uri="{FF2B5EF4-FFF2-40B4-BE49-F238E27FC236}">
                    <a16:creationId xmlns:a16="http://schemas.microsoft.com/office/drawing/2014/main" id="{3DF9724D-4F5B-464E-9CD8-80EAB537B5AE}"/>
                  </a:ext>
                </a:extLst>
              </p:cNvPr>
              <p:cNvSpPr>
                <a:spLocks noChangeArrowheads="1"/>
              </p:cNvSpPr>
              <p:nvPr/>
            </p:nvSpPr>
            <p:spPr bwMode="auto">
              <a:xfrm>
                <a:off x="47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04" name="Rectangle 3871">
                <a:extLst>
                  <a:ext uri="{FF2B5EF4-FFF2-40B4-BE49-F238E27FC236}">
                    <a16:creationId xmlns:a16="http://schemas.microsoft.com/office/drawing/2014/main" id="{EECD776C-C150-4C59-923E-EFE8AAC2ABDE}"/>
                  </a:ext>
                </a:extLst>
              </p:cNvPr>
              <p:cNvSpPr>
                <a:spLocks noChangeArrowheads="1"/>
              </p:cNvSpPr>
              <p:nvPr/>
            </p:nvSpPr>
            <p:spPr bwMode="auto">
              <a:xfrm>
                <a:off x="47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05" name="Rectangle 3872">
                <a:extLst>
                  <a:ext uri="{FF2B5EF4-FFF2-40B4-BE49-F238E27FC236}">
                    <a16:creationId xmlns:a16="http://schemas.microsoft.com/office/drawing/2014/main" id="{1AB30EF7-9932-4EFB-87FE-6F6EA7548352}"/>
                  </a:ext>
                </a:extLst>
              </p:cNvPr>
              <p:cNvSpPr>
                <a:spLocks noChangeArrowheads="1"/>
              </p:cNvSpPr>
              <p:nvPr/>
            </p:nvSpPr>
            <p:spPr bwMode="auto">
              <a:xfrm>
                <a:off x="479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06" name="Rectangle 3873">
                <a:extLst>
                  <a:ext uri="{FF2B5EF4-FFF2-40B4-BE49-F238E27FC236}">
                    <a16:creationId xmlns:a16="http://schemas.microsoft.com/office/drawing/2014/main" id="{F732C796-3BE3-46C0-9BEE-E768CBC8890C}"/>
                  </a:ext>
                </a:extLst>
              </p:cNvPr>
              <p:cNvSpPr>
                <a:spLocks noChangeArrowheads="1"/>
              </p:cNvSpPr>
              <p:nvPr/>
            </p:nvSpPr>
            <p:spPr bwMode="auto">
              <a:xfrm>
                <a:off x="479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07" name="Rectangle 3874">
                <a:extLst>
                  <a:ext uri="{FF2B5EF4-FFF2-40B4-BE49-F238E27FC236}">
                    <a16:creationId xmlns:a16="http://schemas.microsoft.com/office/drawing/2014/main" id="{B73EE5F9-750D-4722-88AF-A47A95A62D4F}"/>
                  </a:ext>
                </a:extLst>
              </p:cNvPr>
              <p:cNvSpPr>
                <a:spLocks noChangeArrowheads="1"/>
              </p:cNvSpPr>
              <p:nvPr/>
            </p:nvSpPr>
            <p:spPr bwMode="auto">
              <a:xfrm>
                <a:off x="479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08" name="Rectangle 3875">
                <a:extLst>
                  <a:ext uri="{FF2B5EF4-FFF2-40B4-BE49-F238E27FC236}">
                    <a16:creationId xmlns:a16="http://schemas.microsoft.com/office/drawing/2014/main" id="{9A608F0B-4766-41B7-84A0-12141EE9867B}"/>
                  </a:ext>
                </a:extLst>
              </p:cNvPr>
              <p:cNvSpPr>
                <a:spLocks noChangeArrowheads="1"/>
              </p:cNvSpPr>
              <p:nvPr/>
            </p:nvSpPr>
            <p:spPr bwMode="auto">
              <a:xfrm>
                <a:off x="479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09" name="Rectangle 3876">
                <a:extLst>
                  <a:ext uri="{FF2B5EF4-FFF2-40B4-BE49-F238E27FC236}">
                    <a16:creationId xmlns:a16="http://schemas.microsoft.com/office/drawing/2014/main" id="{D28486E4-C918-442E-B48D-2BF525DF5F90}"/>
                  </a:ext>
                </a:extLst>
              </p:cNvPr>
              <p:cNvSpPr>
                <a:spLocks noChangeArrowheads="1"/>
              </p:cNvSpPr>
              <p:nvPr/>
            </p:nvSpPr>
            <p:spPr bwMode="auto">
              <a:xfrm>
                <a:off x="479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10" name="Rectangle 3877">
                <a:extLst>
                  <a:ext uri="{FF2B5EF4-FFF2-40B4-BE49-F238E27FC236}">
                    <a16:creationId xmlns:a16="http://schemas.microsoft.com/office/drawing/2014/main" id="{8FF79B69-79E4-4D71-8843-02C5531F90AF}"/>
                  </a:ext>
                </a:extLst>
              </p:cNvPr>
              <p:cNvSpPr>
                <a:spLocks noChangeArrowheads="1"/>
              </p:cNvSpPr>
              <p:nvPr/>
            </p:nvSpPr>
            <p:spPr bwMode="auto">
              <a:xfrm>
                <a:off x="479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11" name="Rectangle 3878">
                <a:extLst>
                  <a:ext uri="{FF2B5EF4-FFF2-40B4-BE49-F238E27FC236}">
                    <a16:creationId xmlns:a16="http://schemas.microsoft.com/office/drawing/2014/main" id="{E905A616-EBBB-4E10-B5F5-E30C4AF456E9}"/>
                  </a:ext>
                </a:extLst>
              </p:cNvPr>
              <p:cNvSpPr>
                <a:spLocks noChangeArrowheads="1"/>
              </p:cNvSpPr>
              <p:nvPr/>
            </p:nvSpPr>
            <p:spPr bwMode="auto">
              <a:xfrm>
                <a:off x="479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12" name="Rectangle 3879">
                <a:extLst>
                  <a:ext uri="{FF2B5EF4-FFF2-40B4-BE49-F238E27FC236}">
                    <a16:creationId xmlns:a16="http://schemas.microsoft.com/office/drawing/2014/main" id="{FA5FA263-BD91-432A-8955-BE35E8A22458}"/>
                  </a:ext>
                </a:extLst>
              </p:cNvPr>
              <p:cNvSpPr>
                <a:spLocks noChangeArrowheads="1"/>
              </p:cNvSpPr>
              <p:nvPr/>
            </p:nvSpPr>
            <p:spPr bwMode="auto">
              <a:xfrm>
                <a:off x="479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13" name="Rectangle 3880">
                <a:extLst>
                  <a:ext uri="{FF2B5EF4-FFF2-40B4-BE49-F238E27FC236}">
                    <a16:creationId xmlns:a16="http://schemas.microsoft.com/office/drawing/2014/main" id="{C5FD9796-8242-4440-92A8-1246B6BADDB8}"/>
                  </a:ext>
                </a:extLst>
              </p:cNvPr>
              <p:cNvSpPr>
                <a:spLocks noChangeArrowheads="1"/>
              </p:cNvSpPr>
              <p:nvPr/>
            </p:nvSpPr>
            <p:spPr bwMode="auto">
              <a:xfrm>
                <a:off x="479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14" name="Rectangle 3881">
                <a:extLst>
                  <a:ext uri="{FF2B5EF4-FFF2-40B4-BE49-F238E27FC236}">
                    <a16:creationId xmlns:a16="http://schemas.microsoft.com/office/drawing/2014/main" id="{51AE4765-7EEE-42D3-95BE-4F5ED60E736D}"/>
                  </a:ext>
                </a:extLst>
              </p:cNvPr>
              <p:cNvSpPr>
                <a:spLocks noChangeArrowheads="1"/>
              </p:cNvSpPr>
              <p:nvPr/>
            </p:nvSpPr>
            <p:spPr bwMode="auto">
              <a:xfrm>
                <a:off x="479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17" name="Rectangle 3882">
                <a:extLst>
                  <a:ext uri="{FF2B5EF4-FFF2-40B4-BE49-F238E27FC236}">
                    <a16:creationId xmlns:a16="http://schemas.microsoft.com/office/drawing/2014/main" id="{6340D691-0D2F-488C-9226-0AE3AD30C333}"/>
                  </a:ext>
                </a:extLst>
              </p:cNvPr>
              <p:cNvSpPr>
                <a:spLocks noChangeArrowheads="1"/>
              </p:cNvSpPr>
              <p:nvPr/>
            </p:nvSpPr>
            <p:spPr bwMode="auto">
              <a:xfrm>
                <a:off x="479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18" name="Rectangle 3883">
                <a:extLst>
                  <a:ext uri="{FF2B5EF4-FFF2-40B4-BE49-F238E27FC236}">
                    <a16:creationId xmlns:a16="http://schemas.microsoft.com/office/drawing/2014/main" id="{573A1ABE-0B53-41B4-9596-D6D8D22B1916}"/>
                  </a:ext>
                </a:extLst>
              </p:cNvPr>
              <p:cNvSpPr>
                <a:spLocks noChangeArrowheads="1"/>
              </p:cNvSpPr>
              <p:nvPr/>
            </p:nvSpPr>
            <p:spPr bwMode="auto">
              <a:xfrm>
                <a:off x="479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19" name="Rectangle 3884">
                <a:extLst>
                  <a:ext uri="{FF2B5EF4-FFF2-40B4-BE49-F238E27FC236}">
                    <a16:creationId xmlns:a16="http://schemas.microsoft.com/office/drawing/2014/main" id="{187F2AA2-3F9F-4EDE-83EC-A6BF69ACB3C9}"/>
                  </a:ext>
                </a:extLst>
              </p:cNvPr>
              <p:cNvSpPr>
                <a:spLocks noChangeArrowheads="1"/>
              </p:cNvSpPr>
              <p:nvPr/>
            </p:nvSpPr>
            <p:spPr bwMode="auto">
              <a:xfrm>
                <a:off x="479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20" name="Rectangle 3885">
                <a:extLst>
                  <a:ext uri="{FF2B5EF4-FFF2-40B4-BE49-F238E27FC236}">
                    <a16:creationId xmlns:a16="http://schemas.microsoft.com/office/drawing/2014/main" id="{A5848815-18E4-49D8-A54D-E4A6E622740E}"/>
                  </a:ext>
                </a:extLst>
              </p:cNvPr>
              <p:cNvSpPr>
                <a:spLocks noChangeArrowheads="1"/>
              </p:cNvSpPr>
              <p:nvPr/>
            </p:nvSpPr>
            <p:spPr bwMode="auto">
              <a:xfrm>
                <a:off x="4796"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21" name="Rectangle 3886">
                <a:extLst>
                  <a:ext uri="{FF2B5EF4-FFF2-40B4-BE49-F238E27FC236}">
                    <a16:creationId xmlns:a16="http://schemas.microsoft.com/office/drawing/2014/main" id="{94EC974B-3173-4D84-81CA-70C38712A6CB}"/>
                  </a:ext>
                </a:extLst>
              </p:cNvPr>
              <p:cNvSpPr>
                <a:spLocks noChangeArrowheads="1"/>
              </p:cNvSpPr>
              <p:nvPr/>
            </p:nvSpPr>
            <p:spPr bwMode="auto">
              <a:xfrm>
                <a:off x="4796"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22" name="Rectangle 3887">
                <a:extLst>
                  <a:ext uri="{FF2B5EF4-FFF2-40B4-BE49-F238E27FC236}">
                    <a16:creationId xmlns:a16="http://schemas.microsoft.com/office/drawing/2014/main" id="{13ACA1DE-5326-4DD7-8F19-259D2FCCD3F9}"/>
                  </a:ext>
                </a:extLst>
              </p:cNvPr>
              <p:cNvSpPr>
                <a:spLocks noChangeArrowheads="1"/>
              </p:cNvSpPr>
              <p:nvPr/>
            </p:nvSpPr>
            <p:spPr bwMode="auto">
              <a:xfrm>
                <a:off x="4796"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23" name="Rectangle 3888">
                <a:extLst>
                  <a:ext uri="{FF2B5EF4-FFF2-40B4-BE49-F238E27FC236}">
                    <a16:creationId xmlns:a16="http://schemas.microsoft.com/office/drawing/2014/main" id="{0C3D727D-7502-4521-8B44-CDDDC7F4DC84}"/>
                  </a:ext>
                </a:extLst>
              </p:cNvPr>
              <p:cNvSpPr>
                <a:spLocks noChangeArrowheads="1"/>
              </p:cNvSpPr>
              <p:nvPr/>
            </p:nvSpPr>
            <p:spPr bwMode="auto">
              <a:xfrm>
                <a:off x="4796" y="26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24" name="Rectangle 3889">
                <a:extLst>
                  <a:ext uri="{FF2B5EF4-FFF2-40B4-BE49-F238E27FC236}">
                    <a16:creationId xmlns:a16="http://schemas.microsoft.com/office/drawing/2014/main" id="{8C9C51F9-5FF5-467A-AAB1-837938894F06}"/>
                  </a:ext>
                </a:extLst>
              </p:cNvPr>
              <p:cNvSpPr>
                <a:spLocks noChangeArrowheads="1"/>
              </p:cNvSpPr>
              <p:nvPr/>
            </p:nvSpPr>
            <p:spPr bwMode="auto">
              <a:xfrm>
                <a:off x="480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25" name="Rectangle 3890">
                <a:extLst>
                  <a:ext uri="{FF2B5EF4-FFF2-40B4-BE49-F238E27FC236}">
                    <a16:creationId xmlns:a16="http://schemas.microsoft.com/office/drawing/2014/main" id="{1A98DAEB-6992-4EC9-8355-CB5C152F1A1C}"/>
                  </a:ext>
                </a:extLst>
              </p:cNvPr>
              <p:cNvSpPr>
                <a:spLocks noChangeArrowheads="1"/>
              </p:cNvSpPr>
              <p:nvPr/>
            </p:nvSpPr>
            <p:spPr bwMode="auto">
              <a:xfrm>
                <a:off x="480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28" name="Rectangle 3891">
                <a:extLst>
                  <a:ext uri="{FF2B5EF4-FFF2-40B4-BE49-F238E27FC236}">
                    <a16:creationId xmlns:a16="http://schemas.microsoft.com/office/drawing/2014/main" id="{2656271D-CBEE-4660-A385-828F5689064F}"/>
                  </a:ext>
                </a:extLst>
              </p:cNvPr>
              <p:cNvSpPr>
                <a:spLocks noChangeArrowheads="1"/>
              </p:cNvSpPr>
              <p:nvPr/>
            </p:nvSpPr>
            <p:spPr bwMode="auto">
              <a:xfrm>
                <a:off x="480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29" name="Rectangle 3892">
                <a:extLst>
                  <a:ext uri="{FF2B5EF4-FFF2-40B4-BE49-F238E27FC236}">
                    <a16:creationId xmlns:a16="http://schemas.microsoft.com/office/drawing/2014/main" id="{4155A1FA-40D9-4225-82D9-4550AF73D419}"/>
                  </a:ext>
                </a:extLst>
              </p:cNvPr>
              <p:cNvSpPr>
                <a:spLocks noChangeArrowheads="1"/>
              </p:cNvSpPr>
              <p:nvPr/>
            </p:nvSpPr>
            <p:spPr bwMode="auto">
              <a:xfrm>
                <a:off x="480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30" name="Rectangle 3893">
                <a:extLst>
                  <a:ext uri="{FF2B5EF4-FFF2-40B4-BE49-F238E27FC236}">
                    <a16:creationId xmlns:a16="http://schemas.microsoft.com/office/drawing/2014/main" id="{D900711C-0C6B-45B6-BB1F-2B92B0136FD8}"/>
                  </a:ext>
                </a:extLst>
              </p:cNvPr>
              <p:cNvSpPr>
                <a:spLocks noChangeArrowheads="1"/>
              </p:cNvSpPr>
              <p:nvPr/>
            </p:nvSpPr>
            <p:spPr bwMode="auto">
              <a:xfrm>
                <a:off x="480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31" name="Rectangle 3894">
                <a:extLst>
                  <a:ext uri="{FF2B5EF4-FFF2-40B4-BE49-F238E27FC236}">
                    <a16:creationId xmlns:a16="http://schemas.microsoft.com/office/drawing/2014/main" id="{929B91F8-E48B-4198-9287-248FFBD4666A}"/>
                  </a:ext>
                </a:extLst>
              </p:cNvPr>
              <p:cNvSpPr>
                <a:spLocks noChangeArrowheads="1"/>
              </p:cNvSpPr>
              <p:nvPr/>
            </p:nvSpPr>
            <p:spPr bwMode="auto">
              <a:xfrm>
                <a:off x="480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32" name="Rectangle 3895">
                <a:extLst>
                  <a:ext uri="{FF2B5EF4-FFF2-40B4-BE49-F238E27FC236}">
                    <a16:creationId xmlns:a16="http://schemas.microsoft.com/office/drawing/2014/main" id="{5B9F4154-2028-4938-A7B6-27C190229824}"/>
                  </a:ext>
                </a:extLst>
              </p:cNvPr>
              <p:cNvSpPr>
                <a:spLocks noChangeArrowheads="1"/>
              </p:cNvSpPr>
              <p:nvPr/>
            </p:nvSpPr>
            <p:spPr bwMode="auto">
              <a:xfrm>
                <a:off x="480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33" name="Rectangle 3896">
                <a:extLst>
                  <a:ext uri="{FF2B5EF4-FFF2-40B4-BE49-F238E27FC236}">
                    <a16:creationId xmlns:a16="http://schemas.microsoft.com/office/drawing/2014/main" id="{431B62C6-957E-4B86-820A-A56A2B58FC06}"/>
                  </a:ext>
                </a:extLst>
              </p:cNvPr>
              <p:cNvSpPr>
                <a:spLocks noChangeArrowheads="1"/>
              </p:cNvSpPr>
              <p:nvPr/>
            </p:nvSpPr>
            <p:spPr bwMode="auto">
              <a:xfrm>
                <a:off x="480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34" name="Rectangle 3897">
                <a:extLst>
                  <a:ext uri="{FF2B5EF4-FFF2-40B4-BE49-F238E27FC236}">
                    <a16:creationId xmlns:a16="http://schemas.microsoft.com/office/drawing/2014/main" id="{C747B907-B26B-4AED-97B1-84374DD6B404}"/>
                  </a:ext>
                </a:extLst>
              </p:cNvPr>
              <p:cNvSpPr>
                <a:spLocks noChangeArrowheads="1"/>
              </p:cNvSpPr>
              <p:nvPr/>
            </p:nvSpPr>
            <p:spPr bwMode="auto">
              <a:xfrm>
                <a:off x="48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35" name="Rectangle 3898">
                <a:extLst>
                  <a:ext uri="{FF2B5EF4-FFF2-40B4-BE49-F238E27FC236}">
                    <a16:creationId xmlns:a16="http://schemas.microsoft.com/office/drawing/2014/main" id="{BB9D0E79-C80C-4EDC-B441-6DAF1D87781B}"/>
                  </a:ext>
                </a:extLst>
              </p:cNvPr>
              <p:cNvSpPr>
                <a:spLocks noChangeArrowheads="1"/>
              </p:cNvSpPr>
              <p:nvPr/>
            </p:nvSpPr>
            <p:spPr bwMode="auto">
              <a:xfrm>
                <a:off x="48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36" name="Rectangle 3899">
                <a:extLst>
                  <a:ext uri="{FF2B5EF4-FFF2-40B4-BE49-F238E27FC236}">
                    <a16:creationId xmlns:a16="http://schemas.microsoft.com/office/drawing/2014/main" id="{5D4D3696-2DEC-46A9-A80E-6B181208CCF1}"/>
                  </a:ext>
                </a:extLst>
              </p:cNvPr>
              <p:cNvSpPr>
                <a:spLocks noChangeArrowheads="1"/>
              </p:cNvSpPr>
              <p:nvPr/>
            </p:nvSpPr>
            <p:spPr bwMode="auto">
              <a:xfrm>
                <a:off x="48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40" name="Rectangle 3900">
                <a:extLst>
                  <a:ext uri="{FF2B5EF4-FFF2-40B4-BE49-F238E27FC236}">
                    <a16:creationId xmlns:a16="http://schemas.microsoft.com/office/drawing/2014/main" id="{398F153D-1906-4504-9CE9-AE9A976097DD}"/>
                  </a:ext>
                </a:extLst>
              </p:cNvPr>
              <p:cNvSpPr>
                <a:spLocks noChangeArrowheads="1"/>
              </p:cNvSpPr>
              <p:nvPr/>
            </p:nvSpPr>
            <p:spPr bwMode="auto">
              <a:xfrm>
                <a:off x="48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70" name="Rectangle 3901">
                <a:extLst>
                  <a:ext uri="{FF2B5EF4-FFF2-40B4-BE49-F238E27FC236}">
                    <a16:creationId xmlns:a16="http://schemas.microsoft.com/office/drawing/2014/main" id="{2042B9BD-4B60-4D98-BEE4-57D70DD90228}"/>
                  </a:ext>
                </a:extLst>
              </p:cNvPr>
              <p:cNvSpPr>
                <a:spLocks noChangeArrowheads="1"/>
              </p:cNvSpPr>
              <p:nvPr/>
            </p:nvSpPr>
            <p:spPr bwMode="auto">
              <a:xfrm>
                <a:off x="48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51" name="Rectangle 3902">
                <a:extLst>
                  <a:ext uri="{FF2B5EF4-FFF2-40B4-BE49-F238E27FC236}">
                    <a16:creationId xmlns:a16="http://schemas.microsoft.com/office/drawing/2014/main" id="{79BE52EA-78FB-42BE-9985-8E6CCCC77872}"/>
                  </a:ext>
                </a:extLst>
              </p:cNvPr>
              <p:cNvSpPr>
                <a:spLocks noChangeArrowheads="1"/>
              </p:cNvSpPr>
              <p:nvPr/>
            </p:nvSpPr>
            <p:spPr bwMode="auto">
              <a:xfrm>
                <a:off x="48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55" name="Rectangle 3903">
                <a:extLst>
                  <a:ext uri="{FF2B5EF4-FFF2-40B4-BE49-F238E27FC236}">
                    <a16:creationId xmlns:a16="http://schemas.microsoft.com/office/drawing/2014/main" id="{874FC886-4BC3-4C4C-A8EE-2BD583D05EF0}"/>
                  </a:ext>
                </a:extLst>
              </p:cNvPr>
              <p:cNvSpPr>
                <a:spLocks noChangeArrowheads="1"/>
              </p:cNvSpPr>
              <p:nvPr/>
            </p:nvSpPr>
            <p:spPr bwMode="auto">
              <a:xfrm>
                <a:off x="48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59" name="Rectangle 3904">
                <a:extLst>
                  <a:ext uri="{FF2B5EF4-FFF2-40B4-BE49-F238E27FC236}">
                    <a16:creationId xmlns:a16="http://schemas.microsoft.com/office/drawing/2014/main" id="{7A1F96F1-FE5B-4D0C-8CB2-B24B2E7230AE}"/>
                  </a:ext>
                </a:extLst>
              </p:cNvPr>
              <p:cNvSpPr>
                <a:spLocks noChangeArrowheads="1"/>
              </p:cNvSpPr>
              <p:nvPr/>
            </p:nvSpPr>
            <p:spPr bwMode="auto">
              <a:xfrm>
                <a:off x="48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60" name="Rectangle 3905">
                <a:extLst>
                  <a:ext uri="{FF2B5EF4-FFF2-40B4-BE49-F238E27FC236}">
                    <a16:creationId xmlns:a16="http://schemas.microsoft.com/office/drawing/2014/main" id="{D5239C38-346F-4850-88CF-2A44ADEC5E4F}"/>
                  </a:ext>
                </a:extLst>
              </p:cNvPr>
              <p:cNvSpPr>
                <a:spLocks noChangeArrowheads="1"/>
              </p:cNvSpPr>
              <p:nvPr/>
            </p:nvSpPr>
            <p:spPr bwMode="auto">
              <a:xfrm>
                <a:off x="481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62" name="Rectangle 3906">
                <a:extLst>
                  <a:ext uri="{FF2B5EF4-FFF2-40B4-BE49-F238E27FC236}">
                    <a16:creationId xmlns:a16="http://schemas.microsoft.com/office/drawing/2014/main" id="{2CD36EC2-D380-468B-9588-595A4AA050E3}"/>
                  </a:ext>
                </a:extLst>
              </p:cNvPr>
              <p:cNvSpPr>
                <a:spLocks noChangeArrowheads="1"/>
              </p:cNvSpPr>
              <p:nvPr/>
            </p:nvSpPr>
            <p:spPr bwMode="auto">
              <a:xfrm>
                <a:off x="481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84" name="Rectangle 3907">
                <a:extLst>
                  <a:ext uri="{FF2B5EF4-FFF2-40B4-BE49-F238E27FC236}">
                    <a16:creationId xmlns:a16="http://schemas.microsoft.com/office/drawing/2014/main" id="{D4098272-36FC-4ABB-9CDC-BC47F7A41007}"/>
                  </a:ext>
                </a:extLst>
              </p:cNvPr>
              <p:cNvSpPr>
                <a:spLocks noChangeArrowheads="1"/>
              </p:cNvSpPr>
              <p:nvPr/>
            </p:nvSpPr>
            <p:spPr bwMode="auto">
              <a:xfrm>
                <a:off x="481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85" name="Rectangle 3908">
                <a:extLst>
                  <a:ext uri="{FF2B5EF4-FFF2-40B4-BE49-F238E27FC236}">
                    <a16:creationId xmlns:a16="http://schemas.microsoft.com/office/drawing/2014/main" id="{3CEF8622-F3A0-4443-97B4-06B6AEB8A56D}"/>
                  </a:ext>
                </a:extLst>
              </p:cNvPr>
              <p:cNvSpPr>
                <a:spLocks noChangeArrowheads="1"/>
              </p:cNvSpPr>
              <p:nvPr/>
            </p:nvSpPr>
            <p:spPr bwMode="auto">
              <a:xfrm>
                <a:off x="481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86" name="Rectangle 3909">
                <a:extLst>
                  <a:ext uri="{FF2B5EF4-FFF2-40B4-BE49-F238E27FC236}">
                    <a16:creationId xmlns:a16="http://schemas.microsoft.com/office/drawing/2014/main" id="{4C10CF10-5E57-4695-BEE1-5905608F0045}"/>
                  </a:ext>
                </a:extLst>
              </p:cNvPr>
              <p:cNvSpPr>
                <a:spLocks noChangeArrowheads="1"/>
              </p:cNvSpPr>
              <p:nvPr/>
            </p:nvSpPr>
            <p:spPr bwMode="auto">
              <a:xfrm>
                <a:off x="48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87" name="Rectangle 3910">
                <a:extLst>
                  <a:ext uri="{FF2B5EF4-FFF2-40B4-BE49-F238E27FC236}">
                    <a16:creationId xmlns:a16="http://schemas.microsoft.com/office/drawing/2014/main" id="{F1F467C4-437D-48BF-8C4D-529B80E32840}"/>
                  </a:ext>
                </a:extLst>
              </p:cNvPr>
              <p:cNvSpPr>
                <a:spLocks noChangeArrowheads="1"/>
              </p:cNvSpPr>
              <p:nvPr/>
            </p:nvSpPr>
            <p:spPr bwMode="auto">
              <a:xfrm>
                <a:off x="48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88" name="Rectangle 3911">
                <a:extLst>
                  <a:ext uri="{FF2B5EF4-FFF2-40B4-BE49-F238E27FC236}">
                    <a16:creationId xmlns:a16="http://schemas.microsoft.com/office/drawing/2014/main" id="{E55002FE-87AD-4336-9BE8-FAD0AC0F2A5C}"/>
                  </a:ext>
                </a:extLst>
              </p:cNvPr>
              <p:cNvSpPr>
                <a:spLocks noChangeArrowheads="1"/>
              </p:cNvSpPr>
              <p:nvPr/>
            </p:nvSpPr>
            <p:spPr bwMode="auto">
              <a:xfrm>
                <a:off x="48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89" name="Rectangle 3912">
                <a:extLst>
                  <a:ext uri="{FF2B5EF4-FFF2-40B4-BE49-F238E27FC236}">
                    <a16:creationId xmlns:a16="http://schemas.microsoft.com/office/drawing/2014/main" id="{78558BCB-645D-4DFF-8B69-6D43EC0DEFC9}"/>
                  </a:ext>
                </a:extLst>
              </p:cNvPr>
              <p:cNvSpPr>
                <a:spLocks noChangeArrowheads="1"/>
              </p:cNvSpPr>
              <p:nvPr/>
            </p:nvSpPr>
            <p:spPr bwMode="auto">
              <a:xfrm>
                <a:off x="48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90" name="Rectangle 3913">
                <a:extLst>
                  <a:ext uri="{FF2B5EF4-FFF2-40B4-BE49-F238E27FC236}">
                    <a16:creationId xmlns:a16="http://schemas.microsoft.com/office/drawing/2014/main" id="{3656B007-4DFC-412D-A55D-22114864597C}"/>
                  </a:ext>
                </a:extLst>
              </p:cNvPr>
              <p:cNvSpPr>
                <a:spLocks noChangeArrowheads="1"/>
              </p:cNvSpPr>
              <p:nvPr/>
            </p:nvSpPr>
            <p:spPr bwMode="auto">
              <a:xfrm>
                <a:off x="48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91" name="Rectangle 3914">
                <a:extLst>
                  <a:ext uri="{FF2B5EF4-FFF2-40B4-BE49-F238E27FC236}">
                    <a16:creationId xmlns:a16="http://schemas.microsoft.com/office/drawing/2014/main" id="{C5FBF440-365D-4336-95D0-E86A91FE2B75}"/>
                  </a:ext>
                </a:extLst>
              </p:cNvPr>
              <p:cNvSpPr>
                <a:spLocks noChangeArrowheads="1"/>
              </p:cNvSpPr>
              <p:nvPr/>
            </p:nvSpPr>
            <p:spPr bwMode="auto">
              <a:xfrm>
                <a:off x="48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92" name="Rectangle 3915">
                <a:extLst>
                  <a:ext uri="{FF2B5EF4-FFF2-40B4-BE49-F238E27FC236}">
                    <a16:creationId xmlns:a16="http://schemas.microsoft.com/office/drawing/2014/main" id="{D022C35F-7223-4CAB-B4EA-D8D3BC860C76}"/>
                  </a:ext>
                </a:extLst>
              </p:cNvPr>
              <p:cNvSpPr>
                <a:spLocks noChangeArrowheads="1"/>
              </p:cNvSpPr>
              <p:nvPr/>
            </p:nvSpPr>
            <p:spPr bwMode="auto">
              <a:xfrm>
                <a:off x="48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93" name="Rectangle 3916">
                <a:extLst>
                  <a:ext uri="{FF2B5EF4-FFF2-40B4-BE49-F238E27FC236}">
                    <a16:creationId xmlns:a16="http://schemas.microsoft.com/office/drawing/2014/main" id="{C42C7934-E5F8-4AAE-B3FA-BE68AFF865E9}"/>
                  </a:ext>
                </a:extLst>
              </p:cNvPr>
              <p:cNvSpPr>
                <a:spLocks noChangeArrowheads="1"/>
              </p:cNvSpPr>
              <p:nvPr/>
            </p:nvSpPr>
            <p:spPr bwMode="auto">
              <a:xfrm>
                <a:off x="48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94" name="Rectangle 3917">
                <a:extLst>
                  <a:ext uri="{FF2B5EF4-FFF2-40B4-BE49-F238E27FC236}">
                    <a16:creationId xmlns:a16="http://schemas.microsoft.com/office/drawing/2014/main" id="{67A00FE4-E8C7-4644-9E27-80FF96CFF729}"/>
                  </a:ext>
                </a:extLst>
              </p:cNvPr>
              <p:cNvSpPr>
                <a:spLocks noChangeArrowheads="1"/>
              </p:cNvSpPr>
              <p:nvPr/>
            </p:nvSpPr>
            <p:spPr bwMode="auto">
              <a:xfrm>
                <a:off x="483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95" name="Rectangle 3918">
                <a:extLst>
                  <a:ext uri="{FF2B5EF4-FFF2-40B4-BE49-F238E27FC236}">
                    <a16:creationId xmlns:a16="http://schemas.microsoft.com/office/drawing/2014/main" id="{806170B3-1F2D-4F77-8DFB-0827B70AA515}"/>
                  </a:ext>
                </a:extLst>
              </p:cNvPr>
              <p:cNvSpPr>
                <a:spLocks noChangeArrowheads="1"/>
              </p:cNvSpPr>
              <p:nvPr/>
            </p:nvSpPr>
            <p:spPr bwMode="auto">
              <a:xfrm>
                <a:off x="483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96" name="Rectangle 3919">
                <a:extLst>
                  <a:ext uri="{FF2B5EF4-FFF2-40B4-BE49-F238E27FC236}">
                    <a16:creationId xmlns:a16="http://schemas.microsoft.com/office/drawing/2014/main" id="{1F00D188-91A9-4B88-B521-FC8C22D51476}"/>
                  </a:ext>
                </a:extLst>
              </p:cNvPr>
              <p:cNvSpPr>
                <a:spLocks noChangeArrowheads="1"/>
              </p:cNvSpPr>
              <p:nvPr/>
            </p:nvSpPr>
            <p:spPr bwMode="auto">
              <a:xfrm>
                <a:off x="483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97" name="Rectangle 3920">
                <a:extLst>
                  <a:ext uri="{FF2B5EF4-FFF2-40B4-BE49-F238E27FC236}">
                    <a16:creationId xmlns:a16="http://schemas.microsoft.com/office/drawing/2014/main" id="{9053FADD-6E68-424C-A24E-0EB0C424F59C}"/>
                  </a:ext>
                </a:extLst>
              </p:cNvPr>
              <p:cNvSpPr>
                <a:spLocks noChangeArrowheads="1"/>
              </p:cNvSpPr>
              <p:nvPr/>
            </p:nvSpPr>
            <p:spPr bwMode="auto">
              <a:xfrm>
                <a:off x="483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98" name="Rectangle 3921">
                <a:extLst>
                  <a:ext uri="{FF2B5EF4-FFF2-40B4-BE49-F238E27FC236}">
                    <a16:creationId xmlns:a16="http://schemas.microsoft.com/office/drawing/2014/main" id="{F4E588A1-FBAA-4C35-94DA-CA90BD046A03}"/>
                  </a:ext>
                </a:extLst>
              </p:cNvPr>
              <p:cNvSpPr>
                <a:spLocks noChangeArrowheads="1"/>
              </p:cNvSpPr>
              <p:nvPr/>
            </p:nvSpPr>
            <p:spPr bwMode="auto">
              <a:xfrm>
                <a:off x="48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99" name="Rectangle 3922">
                <a:extLst>
                  <a:ext uri="{FF2B5EF4-FFF2-40B4-BE49-F238E27FC236}">
                    <a16:creationId xmlns:a16="http://schemas.microsoft.com/office/drawing/2014/main" id="{7E943824-CEB2-4D25-B92E-7B4D4C771E5B}"/>
                  </a:ext>
                </a:extLst>
              </p:cNvPr>
              <p:cNvSpPr>
                <a:spLocks noChangeArrowheads="1"/>
              </p:cNvSpPr>
              <p:nvPr/>
            </p:nvSpPr>
            <p:spPr bwMode="auto">
              <a:xfrm>
                <a:off x="48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00" name="Rectangle 3923">
                <a:extLst>
                  <a:ext uri="{FF2B5EF4-FFF2-40B4-BE49-F238E27FC236}">
                    <a16:creationId xmlns:a16="http://schemas.microsoft.com/office/drawing/2014/main" id="{2083FA65-36EF-43B9-AC15-7356673E235E}"/>
                  </a:ext>
                </a:extLst>
              </p:cNvPr>
              <p:cNvSpPr>
                <a:spLocks noChangeArrowheads="1"/>
              </p:cNvSpPr>
              <p:nvPr/>
            </p:nvSpPr>
            <p:spPr bwMode="auto">
              <a:xfrm>
                <a:off x="48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01" name="Rectangle 3924">
                <a:extLst>
                  <a:ext uri="{FF2B5EF4-FFF2-40B4-BE49-F238E27FC236}">
                    <a16:creationId xmlns:a16="http://schemas.microsoft.com/office/drawing/2014/main" id="{7252E97E-5F96-4F27-B25E-2CCCB4EF74F9}"/>
                  </a:ext>
                </a:extLst>
              </p:cNvPr>
              <p:cNvSpPr>
                <a:spLocks noChangeArrowheads="1"/>
              </p:cNvSpPr>
              <p:nvPr/>
            </p:nvSpPr>
            <p:spPr bwMode="auto">
              <a:xfrm>
                <a:off x="48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02" name="Rectangle 3925">
                <a:extLst>
                  <a:ext uri="{FF2B5EF4-FFF2-40B4-BE49-F238E27FC236}">
                    <a16:creationId xmlns:a16="http://schemas.microsoft.com/office/drawing/2014/main" id="{9DB47B88-896C-4FD3-A47B-72087A491B44}"/>
                  </a:ext>
                </a:extLst>
              </p:cNvPr>
              <p:cNvSpPr>
                <a:spLocks noChangeArrowheads="1"/>
              </p:cNvSpPr>
              <p:nvPr/>
            </p:nvSpPr>
            <p:spPr bwMode="auto">
              <a:xfrm>
                <a:off x="48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03" name="Rectangle 3926">
                <a:extLst>
                  <a:ext uri="{FF2B5EF4-FFF2-40B4-BE49-F238E27FC236}">
                    <a16:creationId xmlns:a16="http://schemas.microsoft.com/office/drawing/2014/main" id="{B2310D1C-D328-46F4-8937-2B0EBD636625}"/>
                  </a:ext>
                </a:extLst>
              </p:cNvPr>
              <p:cNvSpPr>
                <a:spLocks noChangeArrowheads="1"/>
              </p:cNvSpPr>
              <p:nvPr/>
            </p:nvSpPr>
            <p:spPr bwMode="auto">
              <a:xfrm>
                <a:off x="48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04" name="Rectangle 3927">
                <a:extLst>
                  <a:ext uri="{FF2B5EF4-FFF2-40B4-BE49-F238E27FC236}">
                    <a16:creationId xmlns:a16="http://schemas.microsoft.com/office/drawing/2014/main" id="{25A0A379-D366-45EC-AB08-658B3B3F8180}"/>
                  </a:ext>
                </a:extLst>
              </p:cNvPr>
              <p:cNvSpPr>
                <a:spLocks noChangeArrowheads="1"/>
              </p:cNvSpPr>
              <p:nvPr/>
            </p:nvSpPr>
            <p:spPr bwMode="auto">
              <a:xfrm>
                <a:off x="48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05" name="Rectangle 3928">
                <a:extLst>
                  <a:ext uri="{FF2B5EF4-FFF2-40B4-BE49-F238E27FC236}">
                    <a16:creationId xmlns:a16="http://schemas.microsoft.com/office/drawing/2014/main" id="{7AC31F5C-5E62-4FCC-BF15-822EB454CD9B}"/>
                  </a:ext>
                </a:extLst>
              </p:cNvPr>
              <p:cNvSpPr>
                <a:spLocks noChangeArrowheads="1"/>
              </p:cNvSpPr>
              <p:nvPr/>
            </p:nvSpPr>
            <p:spPr bwMode="auto">
              <a:xfrm>
                <a:off x="48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06" name="Rectangle 3929">
                <a:extLst>
                  <a:ext uri="{FF2B5EF4-FFF2-40B4-BE49-F238E27FC236}">
                    <a16:creationId xmlns:a16="http://schemas.microsoft.com/office/drawing/2014/main" id="{7B249956-BF0E-4BEE-8110-DA58981F3B16}"/>
                  </a:ext>
                </a:extLst>
              </p:cNvPr>
              <p:cNvSpPr>
                <a:spLocks noChangeArrowheads="1"/>
              </p:cNvSpPr>
              <p:nvPr/>
            </p:nvSpPr>
            <p:spPr bwMode="auto">
              <a:xfrm>
                <a:off x="484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07" name="Rectangle 3930">
                <a:extLst>
                  <a:ext uri="{FF2B5EF4-FFF2-40B4-BE49-F238E27FC236}">
                    <a16:creationId xmlns:a16="http://schemas.microsoft.com/office/drawing/2014/main" id="{2CF4E1C8-8A09-4185-8A4E-A2747047BB6E}"/>
                  </a:ext>
                </a:extLst>
              </p:cNvPr>
              <p:cNvSpPr>
                <a:spLocks noChangeArrowheads="1"/>
              </p:cNvSpPr>
              <p:nvPr/>
            </p:nvSpPr>
            <p:spPr bwMode="auto">
              <a:xfrm>
                <a:off x="484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08" name="Rectangle 3931">
                <a:extLst>
                  <a:ext uri="{FF2B5EF4-FFF2-40B4-BE49-F238E27FC236}">
                    <a16:creationId xmlns:a16="http://schemas.microsoft.com/office/drawing/2014/main" id="{BD58E9D3-2DAC-4DF0-82E1-03EDBF7349B6}"/>
                  </a:ext>
                </a:extLst>
              </p:cNvPr>
              <p:cNvSpPr>
                <a:spLocks noChangeArrowheads="1"/>
              </p:cNvSpPr>
              <p:nvPr/>
            </p:nvSpPr>
            <p:spPr bwMode="auto">
              <a:xfrm>
                <a:off x="484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09" name="Rectangle 3932">
                <a:extLst>
                  <a:ext uri="{FF2B5EF4-FFF2-40B4-BE49-F238E27FC236}">
                    <a16:creationId xmlns:a16="http://schemas.microsoft.com/office/drawing/2014/main" id="{27144830-6692-40F0-A2E8-0C56074D38C5}"/>
                  </a:ext>
                </a:extLst>
              </p:cNvPr>
              <p:cNvSpPr>
                <a:spLocks noChangeArrowheads="1"/>
              </p:cNvSpPr>
              <p:nvPr/>
            </p:nvSpPr>
            <p:spPr bwMode="auto">
              <a:xfrm>
                <a:off x="484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10" name="Rectangle 3933">
                <a:extLst>
                  <a:ext uri="{FF2B5EF4-FFF2-40B4-BE49-F238E27FC236}">
                    <a16:creationId xmlns:a16="http://schemas.microsoft.com/office/drawing/2014/main" id="{3970ADD1-E0B0-4DDD-B98D-F679D1731D13}"/>
                  </a:ext>
                </a:extLst>
              </p:cNvPr>
              <p:cNvSpPr>
                <a:spLocks noChangeArrowheads="1"/>
              </p:cNvSpPr>
              <p:nvPr/>
            </p:nvSpPr>
            <p:spPr bwMode="auto">
              <a:xfrm>
                <a:off x="48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11" name="Rectangle 3934">
                <a:extLst>
                  <a:ext uri="{FF2B5EF4-FFF2-40B4-BE49-F238E27FC236}">
                    <a16:creationId xmlns:a16="http://schemas.microsoft.com/office/drawing/2014/main" id="{B99D0D27-ED04-47FB-A0B9-BB8266BF4CB9}"/>
                  </a:ext>
                </a:extLst>
              </p:cNvPr>
              <p:cNvSpPr>
                <a:spLocks noChangeArrowheads="1"/>
              </p:cNvSpPr>
              <p:nvPr/>
            </p:nvSpPr>
            <p:spPr bwMode="auto">
              <a:xfrm>
                <a:off x="48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12" name="Rectangle 3935">
                <a:extLst>
                  <a:ext uri="{FF2B5EF4-FFF2-40B4-BE49-F238E27FC236}">
                    <a16:creationId xmlns:a16="http://schemas.microsoft.com/office/drawing/2014/main" id="{E30C3002-24F8-4231-9CAB-8749ACF0009F}"/>
                  </a:ext>
                </a:extLst>
              </p:cNvPr>
              <p:cNvSpPr>
                <a:spLocks noChangeArrowheads="1"/>
              </p:cNvSpPr>
              <p:nvPr/>
            </p:nvSpPr>
            <p:spPr bwMode="auto">
              <a:xfrm>
                <a:off x="48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13" name="Rectangle 3936">
                <a:extLst>
                  <a:ext uri="{FF2B5EF4-FFF2-40B4-BE49-F238E27FC236}">
                    <a16:creationId xmlns:a16="http://schemas.microsoft.com/office/drawing/2014/main" id="{DE38AE46-CE67-40D9-AA71-E5D3DA0397DB}"/>
                  </a:ext>
                </a:extLst>
              </p:cNvPr>
              <p:cNvSpPr>
                <a:spLocks noChangeArrowheads="1"/>
              </p:cNvSpPr>
              <p:nvPr/>
            </p:nvSpPr>
            <p:spPr bwMode="auto">
              <a:xfrm>
                <a:off x="48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14" name="Rectangle 3937">
                <a:extLst>
                  <a:ext uri="{FF2B5EF4-FFF2-40B4-BE49-F238E27FC236}">
                    <a16:creationId xmlns:a16="http://schemas.microsoft.com/office/drawing/2014/main" id="{32662967-1CA5-4662-BEAE-7AB56BAA2CBA}"/>
                  </a:ext>
                </a:extLst>
              </p:cNvPr>
              <p:cNvSpPr>
                <a:spLocks noChangeArrowheads="1"/>
              </p:cNvSpPr>
              <p:nvPr/>
            </p:nvSpPr>
            <p:spPr bwMode="auto">
              <a:xfrm>
                <a:off x="48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15" name="Rectangle 3938">
                <a:extLst>
                  <a:ext uri="{FF2B5EF4-FFF2-40B4-BE49-F238E27FC236}">
                    <a16:creationId xmlns:a16="http://schemas.microsoft.com/office/drawing/2014/main" id="{0DF1CB47-EFA1-467E-970F-604CB1BDD8D3}"/>
                  </a:ext>
                </a:extLst>
              </p:cNvPr>
              <p:cNvSpPr>
                <a:spLocks noChangeArrowheads="1"/>
              </p:cNvSpPr>
              <p:nvPr/>
            </p:nvSpPr>
            <p:spPr bwMode="auto">
              <a:xfrm>
                <a:off x="485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16" name="Rectangle 3939">
                <a:extLst>
                  <a:ext uri="{FF2B5EF4-FFF2-40B4-BE49-F238E27FC236}">
                    <a16:creationId xmlns:a16="http://schemas.microsoft.com/office/drawing/2014/main" id="{F50C9030-2AC0-4F79-BF1F-ADAE5D6CFAD4}"/>
                  </a:ext>
                </a:extLst>
              </p:cNvPr>
              <p:cNvSpPr>
                <a:spLocks noChangeArrowheads="1"/>
              </p:cNvSpPr>
              <p:nvPr/>
            </p:nvSpPr>
            <p:spPr bwMode="auto">
              <a:xfrm>
                <a:off x="48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17" name="Rectangle 3940">
                <a:extLst>
                  <a:ext uri="{FF2B5EF4-FFF2-40B4-BE49-F238E27FC236}">
                    <a16:creationId xmlns:a16="http://schemas.microsoft.com/office/drawing/2014/main" id="{83B8CE43-60FB-46DB-81A6-31E412682C0A}"/>
                  </a:ext>
                </a:extLst>
              </p:cNvPr>
              <p:cNvSpPr>
                <a:spLocks noChangeArrowheads="1"/>
              </p:cNvSpPr>
              <p:nvPr/>
            </p:nvSpPr>
            <p:spPr bwMode="auto">
              <a:xfrm>
                <a:off x="485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18" name="Rectangle 3941">
                <a:extLst>
                  <a:ext uri="{FF2B5EF4-FFF2-40B4-BE49-F238E27FC236}">
                    <a16:creationId xmlns:a16="http://schemas.microsoft.com/office/drawing/2014/main" id="{9CD1B859-D091-45D0-B229-1DCF7651F16A}"/>
                  </a:ext>
                </a:extLst>
              </p:cNvPr>
              <p:cNvSpPr>
                <a:spLocks noChangeArrowheads="1"/>
              </p:cNvSpPr>
              <p:nvPr/>
            </p:nvSpPr>
            <p:spPr bwMode="auto">
              <a:xfrm>
                <a:off x="485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19" name="Rectangle 3942">
                <a:extLst>
                  <a:ext uri="{FF2B5EF4-FFF2-40B4-BE49-F238E27FC236}">
                    <a16:creationId xmlns:a16="http://schemas.microsoft.com/office/drawing/2014/main" id="{30626899-DDD4-4574-99C1-A2100E4DD643}"/>
                  </a:ext>
                </a:extLst>
              </p:cNvPr>
              <p:cNvSpPr>
                <a:spLocks noChangeArrowheads="1"/>
              </p:cNvSpPr>
              <p:nvPr/>
            </p:nvSpPr>
            <p:spPr bwMode="auto">
              <a:xfrm>
                <a:off x="485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20" name="Rectangle 3943">
                <a:extLst>
                  <a:ext uri="{FF2B5EF4-FFF2-40B4-BE49-F238E27FC236}">
                    <a16:creationId xmlns:a16="http://schemas.microsoft.com/office/drawing/2014/main" id="{6F7D433E-C48C-4E0C-BE65-49B101EC875F}"/>
                  </a:ext>
                </a:extLst>
              </p:cNvPr>
              <p:cNvSpPr>
                <a:spLocks noChangeArrowheads="1"/>
              </p:cNvSpPr>
              <p:nvPr/>
            </p:nvSpPr>
            <p:spPr bwMode="auto">
              <a:xfrm>
                <a:off x="485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21" name="Rectangle 3944">
                <a:extLst>
                  <a:ext uri="{FF2B5EF4-FFF2-40B4-BE49-F238E27FC236}">
                    <a16:creationId xmlns:a16="http://schemas.microsoft.com/office/drawing/2014/main" id="{2175C0AA-EDFF-458D-BCCA-A605031A5481}"/>
                  </a:ext>
                </a:extLst>
              </p:cNvPr>
              <p:cNvSpPr>
                <a:spLocks noChangeArrowheads="1"/>
              </p:cNvSpPr>
              <p:nvPr/>
            </p:nvSpPr>
            <p:spPr bwMode="auto">
              <a:xfrm>
                <a:off x="485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22" name="Rectangle 3945">
                <a:extLst>
                  <a:ext uri="{FF2B5EF4-FFF2-40B4-BE49-F238E27FC236}">
                    <a16:creationId xmlns:a16="http://schemas.microsoft.com/office/drawing/2014/main" id="{39FED2FC-33E8-4AF5-9DF4-2B9EBF38A26D}"/>
                  </a:ext>
                </a:extLst>
              </p:cNvPr>
              <p:cNvSpPr>
                <a:spLocks noChangeArrowheads="1"/>
              </p:cNvSpPr>
              <p:nvPr/>
            </p:nvSpPr>
            <p:spPr bwMode="auto">
              <a:xfrm>
                <a:off x="485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23" name="Rectangle 3946">
                <a:extLst>
                  <a:ext uri="{FF2B5EF4-FFF2-40B4-BE49-F238E27FC236}">
                    <a16:creationId xmlns:a16="http://schemas.microsoft.com/office/drawing/2014/main" id="{EAC85267-5AAC-474F-9A71-64A0DF88DCC4}"/>
                  </a:ext>
                </a:extLst>
              </p:cNvPr>
              <p:cNvSpPr>
                <a:spLocks noChangeArrowheads="1"/>
              </p:cNvSpPr>
              <p:nvPr/>
            </p:nvSpPr>
            <p:spPr bwMode="auto">
              <a:xfrm>
                <a:off x="48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24" name="Rectangle 3947">
                <a:extLst>
                  <a:ext uri="{FF2B5EF4-FFF2-40B4-BE49-F238E27FC236}">
                    <a16:creationId xmlns:a16="http://schemas.microsoft.com/office/drawing/2014/main" id="{167B3A9E-5137-4DB8-BE5C-F38781D001BD}"/>
                  </a:ext>
                </a:extLst>
              </p:cNvPr>
              <p:cNvSpPr>
                <a:spLocks noChangeArrowheads="1"/>
              </p:cNvSpPr>
              <p:nvPr/>
            </p:nvSpPr>
            <p:spPr bwMode="auto">
              <a:xfrm>
                <a:off x="48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25" name="Rectangle 3948">
                <a:extLst>
                  <a:ext uri="{FF2B5EF4-FFF2-40B4-BE49-F238E27FC236}">
                    <a16:creationId xmlns:a16="http://schemas.microsoft.com/office/drawing/2014/main" id="{1E9EB5B9-CDE1-4B49-8D73-26F89A7F71AB}"/>
                  </a:ext>
                </a:extLst>
              </p:cNvPr>
              <p:cNvSpPr>
                <a:spLocks noChangeArrowheads="1"/>
              </p:cNvSpPr>
              <p:nvPr/>
            </p:nvSpPr>
            <p:spPr bwMode="auto">
              <a:xfrm>
                <a:off x="48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26" name="Rectangle 3949">
                <a:extLst>
                  <a:ext uri="{FF2B5EF4-FFF2-40B4-BE49-F238E27FC236}">
                    <a16:creationId xmlns:a16="http://schemas.microsoft.com/office/drawing/2014/main" id="{F75BFBB4-8C5B-4F0E-B3A4-72572C57D40F}"/>
                  </a:ext>
                </a:extLst>
              </p:cNvPr>
              <p:cNvSpPr>
                <a:spLocks noChangeArrowheads="1"/>
              </p:cNvSpPr>
              <p:nvPr/>
            </p:nvSpPr>
            <p:spPr bwMode="auto">
              <a:xfrm>
                <a:off x="486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27" name="Rectangle 3950">
                <a:extLst>
                  <a:ext uri="{FF2B5EF4-FFF2-40B4-BE49-F238E27FC236}">
                    <a16:creationId xmlns:a16="http://schemas.microsoft.com/office/drawing/2014/main" id="{E7F6FFA6-046D-48D9-9310-2CA46A3E2082}"/>
                  </a:ext>
                </a:extLst>
              </p:cNvPr>
              <p:cNvSpPr>
                <a:spLocks noChangeArrowheads="1"/>
              </p:cNvSpPr>
              <p:nvPr/>
            </p:nvSpPr>
            <p:spPr bwMode="auto">
              <a:xfrm>
                <a:off x="48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28" name="Rectangle 3951">
                <a:extLst>
                  <a:ext uri="{FF2B5EF4-FFF2-40B4-BE49-F238E27FC236}">
                    <a16:creationId xmlns:a16="http://schemas.microsoft.com/office/drawing/2014/main" id="{E87C8DB0-BDA4-4099-87F7-19D17BDB13E6}"/>
                  </a:ext>
                </a:extLst>
              </p:cNvPr>
              <p:cNvSpPr>
                <a:spLocks noChangeArrowheads="1"/>
              </p:cNvSpPr>
              <p:nvPr/>
            </p:nvSpPr>
            <p:spPr bwMode="auto">
              <a:xfrm>
                <a:off x="48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29" name="Rectangle 3952">
                <a:extLst>
                  <a:ext uri="{FF2B5EF4-FFF2-40B4-BE49-F238E27FC236}">
                    <a16:creationId xmlns:a16="http://schemas.microsoft.com/office/drawing/2014/main" id="{9C5B35B8-3D8F-424B-BDC2-39A8AB0A2A9E}"/>
                  </a:ext>
                </a:extLst>
              </p:cNvPr>
              <p:cNvSpPr>
                <a:spLocks noChangeArrowheads="1"/>
              </p:cNvSpPr>
              <p:nvPr/>
            </p:nvSpPr>
            <p:spPr bwMode="auto">
              <a:xfrm>
                <a:off x="48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30" name="Rectangle 3953">
                <a:extLst>
                  <a:ext uri="{FF2B5EF4-FFF2-40B4-BE49-F238E27FC236}">
                    <a16:creationId xmlns:a16="http://schemas.microsoft.com/office/drawing/2014/main" id="{409C7940-876C-49E3-A539-A3C6488C9497}"/>
                  </a:ext>
                </a:extLst>
              </p:cNvPr>
              <p:cNvSpPr>
                <a:spLocks noChangeArrowheads="1"/>
              </p:cNvSpPr>
              <p:nvPr/>
            </p:nvSpPr>
            <p:spPr bwMode="auto">
              <a:xfrm>
                <a:off x="486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31" name="Rectangle 3954">
                <a:extLst>
                  <a:ext uri="{FF2B5EF4-FFF2-40B4-BE49-F238E27FC236}">
                    <a16:creationId xmlns:a16="http://schemas.microsoft.com/office/drawing/2014/main" id="{EB472EB6-FEDF-4F00-9000-77221C23101E}"/>
                  </a:ext>
                </a:extLst>
              </p:cNvPr>
              <p:cNvSpPr>
                <a:spLocks noChangeArrowheads="1"/>
              </p:cNvSpPr>
              <p:nvPr/>
            </p:nvSpPr>
            <p:spPr bwMode="auto">
              <a:xfrm>
                <a:off x="487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32" name="Rectangle 3955">
                <a:extLst>
                  <a:ext uri="{FF2B5EF4-FFF2-40B4-BE49-F238E27FC236}">
                    <a16:creationId xmlns:a16="http://schemas.microsoft.com/office/drawing/2014/main" id="{D3569465-71A3-43FB-8DFB-FE375E9490EF}"/>
                  </a:ext>
                </a:extLst>
              </p:cNvPr>
              <p:cNvSpPr>
                <a:spLocks noChangeArrowheads="1"/>
              </p:cNvSpPr>
              <p:nvPr/>
            </p:nvSpPr>
            <p:spPr bwMode="auto">
              <a:xfrm>
                <a:off x="487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33" name="Rectangle 3956">
                <a:extLst>
                  <a:ext uri="{FF2B5EF4-FFF2-40B4-BE49-F238E27FC236}">
                    <a16:creationId xmlns:a16="http://schemas.microsoft.com/office/drawing/2014/main" id="{64564C57-E1D8-4E45-ACB3-CB20666C2E24}"/>
                  </a:ext>
                </a:extLst>
              </p:cNvPr>
              <p:cNvSpPr>
                <a:spLocks noChangeArrowheads="1"/>
              </p:cNvSpPr>
              <p:nvPr/>
            </p:nvSpPr>
            <p:spPr bwMode="auto">
              <a:xfrm>
                <a:off x="487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34" name="Rectangle 3957">
                <a:extLst>
                  <a:ext uri="{FF2B5EF4-FFF2-40B4-BE49-F238E27FC236}">
                    <a16:creationId xmlns:a16="http://schemas.microsoft.com/office/drawing/2014/main" id="{506179F1-2E57-41F7-B28E-A26AC7682A43}"/>
                  </a:ext>
                </a:extLst>
              </p:cNvPr>
              <p:cNvSpPr>
                <a:spLocks noChangeArrowheads="1"/>
              </p:cNvSpPr>
              <p:nvPr/>
            </p:nvSpPr>
            <p:spPr bwMode="auto">
              <a:xfrm>
                <a:off x="487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35" name="Rectangle 3958">
                <a:extLst>
                  <a:ext uri="{FF2B5EF4-FFF2-40B4-BE49-F238E27FC236}">
                    <a16:creationId xmlns:a16="http://schemas.microsoft.com/office/drawing/2014/main" id="{519E1FAF-38F6-4AE7-858B-58F122820E31}"/>
                  </a:ext>
                </a:extLst>
              </p:cNvPr>
              <p:cNvSpPr>
                <a:spLocks noChangeArrowheads="1"/>
              </p:cNvSpPr>
              <p:nvPr/>
            </p:nvSpPr>
            <p:spPr bwMode="auto">
              <a:xfrm>
                <a:off x="48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36" name="Rectangle 3959">
                <a:extLst>
                  <a:ext uri="{FF2B5EF4-FFF2-40B4-BE49-F238E27FC236}">
                    <a16:creationId xmlns:a16="http://schemas.microsoft.com/office/drawing/2014/main" id="{9F2D4A10-621D-432A-A7E1-9B016D590841}"/>
                  </a:ext>
                </a:extLst>
              </p:cNvPr>
              <p:cNvSpPr>
                <a:spLocks noChangeArrowheads="1"/>
              </p:cNvSpPr>
              <p:nvPr/>
            </p:nvSpPr>
            <p:spPr bwMode="auto">
              <a:xfrm>
                <a:off x="48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37" name="Rectangle 3960">
                <a:extLst>
                  <a:ext uri="{FF2B5EF4-FFF2-40B4-BE49-F238E27FC236}">
                    <a16:creationId xmlns:a16="http://schemas.microsoft.com/office/drawing/2014/main" id="{7A66E98D-FF5E-4235-AD30-1011130B594F}"/>
                  </a:ext>
                </a:extLst>
              </p:cNvPr>
              <p:cNvSpPr>
                <a:spLocks noChangeArrowheads="1"/>
              </p:cNvSpPr>
              <p:nvPr/>
            </p:nvSpPr>
            <p:spPr bwMode="auto">
              <a:xfrm>
                <a:off x="487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38" name="Rectangle 3961">
                <a:extLst>
                  <a:ext uri="{FF2B5EF4-FFF2-40B4-BE49-F238E27FC236}">
                    <a16:creationId xmlns:a16="http://schemas.microsoft.com/office/drawing/2014/main" id="{B6E245A6-6E53-4C07-920D-B9F23E63ED8C}"/>
                  </a:ext>
                </a:extLst>
              </p:cNvPr>
              <p:cNvSpPr>
                <a:spLocks noChangeArrowheads="1"/>
              </p:cNvSpPr>
              <p:nvPr/>
            </p:nvSpPr>
            <p:spPr bwMode="auto">
              <a:xfrm>
                <a:off x="48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39" name="Rectangle 3962">
                <a:extLst>
                  <a:ext uri="{FF2B5EF4-FFF2-40B4-BE49-F238E27FC236}">
                    <a16:creationId xmlns:a16="http://schemas.microsoft.com/office/drawing/2014/main" id="{0043835A-2897-46A3-B50B-507502CDBA94}"/>
                  </a:ext>
                </a:extLst>
              </p:cNvPr>
              <p:cNvSpPr>
                <a:spLocks noChangeArrowheads="1"/>
              </p:cNvSpPr>
              <p:nvPr/>
            </p:nvSpPr>
            <p:spPr bwMode="auto">
              <a:xfrm>
                <a:off x="48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40" name="Rectangle 3963">
                <a:extLst>
                  <a:ext uri="{FF2B5EF4-FFF2-40B4-BE49-F238E27FC236}">
                    <a16:creationId xmlns:a16="http://schemas.microsoft.com/office/drawing/2014/main" id="{617D9620-48B9-401D-8218-12914E57C1D0}"/>
                  </a:ext>
                </a:extLst>
              </p:cNvPr>
              <p:cNvSpPr>
                <a:spLocks noChangeArrowheads="1"/>
              </p:cNvSpPr>
              <p:nvPr/>
            </p:nvSpPr>
            <p:spPr bwMode="auto">
              <a:xfrm>
                <a:off x="48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41" name="Rectangle 3964">
                <a:extLst>
                  <a:ext uri="{FF2B5EF4-FFF2-40B4-BE49-F238E27FC236}">
                    <a16:creationId xmlns:a16="http://schemas.microsoft.com/office/drawing/2014/main" id="{E8C908EE-2B39-439C-9542-365B8275585F}"/>
                  </a:ext>
                </a:extLst>
              </p:cNvPr>
              <p:cNvSpPr>
                <a:spLocks noChangeArrowheads="1"/>
              </p:cNvSpPr>
              <p:nvPr/>
            </p:nvSpPr>
            <p:spPr bwMode="auto">
              <a:xfrm>
                <a:off x="488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42" name="Rectangle 3965">
                <a:extLst>
                  <a:ext uri="{FF2B5EF4-FFF2-40B4-BE49-F238E27FC236}">
                    <a16:creationId xmlns:a16="http://schemas.microsoft.com/office/drawing/2014/main" id="{39BA4593-17BA-4673-9000-5F00989D8A0B}"/>
                  </a:ext>
                </a:extLst>
              </p:cNvPr>
              <p:cNvSpPr>
                <a:spLocks noChangeArrowheads="1"/>
              </p:cNvSpPr>
              <p:nvPr/>
            </p:nvSpPr>
            <p:spPr bwMode="auto">
              <a:xfrm>
                <a:off x="48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43" name="Rectangle 3966">
                <a:extLst>
                  <a:ext uri="{FF2B5EF4-FFF2-40B4-BE49-F238E27FC236}">
                    <a16:creationId xmlns:a16="http://schemas.microsoft.com/office/drawing/2014/main" id="{7855A766-84E7-4A29-B51C-0B36BD891E0E}"/>
                  </a:ext>
                </a:extLst>
              </p:cNvPr>
              <p:cNvSpPr>
                <a:spLocks noChangeArrowheads="1"/>
              </p:cNvSpPr>
              <p:nvPr/>
            </p:nvSpPr>
            <p:spPr bwMode="auto">
              <a:xfrm>
                <a:off x="488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44" name="Rectangle 3967">
                <a:extLst>
                  <a:ext uri="{FF2B5EF4-FFF2-40B4-BE49-F238E27FC236}">
                    <a16:creationId xmlns:a16="http://schemas.microsoft.com/office/drawing/2014/main" id="{0C1862A4-64A1-4324-8FD4-565453C9916F}"/>
                  </a:ext>
                </a:extLst>
              </p:cNvPr>
              <p:cNvSpPr>
                <a:spLocks noChangeArrowheads="1"/>
              </p:cNvSpPr>
              <p:nvPr/>
            </p:nvSpPr>
            <p:spPr bwMode="auto">
              <a:xfrm>
                <a:off x="488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45" name="Rectangle 3968">
                <a:extLst>
                  <a:ext uri="{FF2B5EF4-FFF2-40B4-BE49-F238E27FC236}">
                    <a16:creationId xmlns:a16="http://schemas.microsoft.com/office/drawing/2014/main" id="{F539CADB-479C-431C-AF8D-22D41A8957C1}"/>
                  </a:ext>
                </a:extLst>
              </p:cNvPr>
              <p:cNvSpPr>
                <a:spLocks noChangeArrowheads="1"/>
              </p:cNvSpPr>
              <p:nvPr/>
            </p:nvSpPr>
            <p:spPr bwMode="auto">
              <a:xfrm>
                <a:off x="488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46" name="Rectangle 3969">
                <a:extLst>
                  <a:ext uri="{FF2B5EF4-FFF2-40B4-BE49-F238E27FC236}">
                    <a16:creationId xmlns:a16="http://schemas.microsoft.com/office/drawing/2014/main" id="{D28B3A7E-6649-4B6F-9F37-D2E23411DE88}"/>
                  </a:ext>
                </a:extLst>
              </p:cNvPr>
              <p:cNvSpPr>
                <a:spLocks noChangeArrowheads="1"/>
              </p:cNvSpPr>
              <p:nvPr/>
            </p:nvSpPr>
            <p:spPr bwMode="auto">
              <a:xfrm>
                <a:off x="488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47" name="Rectangle 3970">
                <a:extLst>
                  <a:ext uri="{FF2B5EF4-FFF2-40B4-BE49-F238E27FC236}">
                    <a16:creationId xmlns:a16="http://schemas.microsoft.com/office/drawing/2014/main" id="{71C5BB44-A789-46CF-9793-33D8AD9DF1DF}"/>
                  </a:ext>
                </a:extLst>
              </p:cNvPr>
              <p:cNvSpPr>
                <a:spLocks noChangeArrowheads="1"/>
              </p:cNvSpPr>
              <p:nvPr/>
            </p:nvSpPr>
            <p:spPr bwMode="auto">
              <a:xfrm>
                <a:off x="48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48" name="Rectangle 3971">
                <a:extLst>
                  <a:ext uri="{FF2B5EF4-FFF2-40B4-BE49-F238E27FC236}">
                    <a16:creationId xmlns:a16="http://schemas.microsoft.com/office/drawing/2014/main" id="{D81581A8-82E5-4F85-AC53-A169E072D9A8}"/>
                  </a:ext>
                </a:extLst>
              </p:cNvPr>
              <p:cNvSpPr>
                <a:spLocks noChangeArrowheads="1"/>
              </p:cNvSpPr>
              <p:nvPr/>
            </p:nvSpPr>
            <p:spPr bwMode="auto">
              <a:xfrm>
                <a:off x="488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49" name="Rectangle 3972">
                <a:extLst>
                  <a:ext uri="{FF2B5EF4-FFF2-40B4-BE49-F238E27FC236}">
                    <a16:creationId xmlns:a16="http://schemas.microsoft.com/office/drawing/2014/main" id="{561F11B3-5BE9-4B62-BE4F-469F623BB440}"/>
                  </a:ext>
                </a:extLst>
              </p:cNvPr>
              <p:cNvSpPr>
                <a:spLocks noChangeArrowheads="1"/>
              </p:cNvSpPr>
              <p:nvPr/>
            </p:nvSpPr>
            <p:spPr bwMode="auto">
              <a:xfrm>
                <a:off x="48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50" name="Rectangle 3973">
                <a:extLst>
                  <a:ext uri="{FF2B5EF4-FFF2-40B4-BE49-F238E27FC236}">
                    <a16:creationId xmlns:a16="http://schemas.microsoft.com/office/drawing/2014/main" id="{EE4DDBED-250A-459A-920D-23A297773E9F}"/>
                  </a:ext>
                </a:extLst>
              </p:cNvPr>
              <p:cNvSpPr>
                <a:spLocks noChangeArrowheads="1"/>
              </p:cNvSpPr>
              <p:nvPr/>
            </p:nvSpPr>
            <p:spPr bwMode="auto">
              <a:xfrm>
                <a:off x="48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51" name="Rectangle 3974">
                <a:extLst>
                  <a:ext uri="{FF2B5EF4-FFF2-40B4-BE49-F238E27FC236}">
                    <a16:creationId xmlns:a16="http://schemas.microsoft.com/office/drawing/2014/main" id="{7CED51FD-0ABA-4990-B7C7-622D44844107}"/>
                  </a:ext>
                </a:extLst>
              </p:cNvPr>
              <p:cNvSpPr>
                <a:spLocks noChangeArrowheads="1"/>
              </p:cNvSpPr>
              <p:nvPr/>
            </p:nvSpPr>
            <p:spPr bwMode="auto">
              <a:xfrm>
                <a:off x="48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52" name="Rectangle 3975">
                <a:extLst>
                  <a:ext uri="{FF2B5EF4-FFF2-40B4-BE49-F238E27FC236}">
                    <a16:creationId xmlns:a16="http://schemas.microsoft.com/office/drawing/2014/main" id="{AE76D60F-76CF-433E-8228-60FB5BAB42A4}"/>
                  </a:ext>
                </a:extLst>
              </p:cNvPr>
              <p:cNvSpPr>
                <a:spLocks noChangeArrowheads="1"/>
              </p:cNvSpPr>
              <p:nvPr/>
            </p:nvSpPr>
            <p:spPr bwMode="auto">
              <a:xfrm>
                <a:off x="489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53" name="Rectangle 3976">
                <a:extLst>
                  <a:ext uri="{FF2B5EF4-FFF2-40B4-BE49-F238E27FC236}">
                    <a16:creationId xmlns:a16="http://schemas.microsoft.com/office/drawing/2014/main" id="{2C39BF9B-3C5F-4CBE-A812-AB844E322EB1}"/>
                  </a:ext>
                </a:extLst>
              </p:cNvPr>
              <p:cNvSpPr>
                <a:spLocks noChangeArrowheads="1"/>
              </p:cNvSpPr>
              <p:nvPr/>
            </p:nvSpPr>
            <p:spPr bwMode="auto">
              <a:xfrm>
                <a:off x="48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54" name="Rectangle 3977">
                <a:extLst>
                  <a:ext uri="{FF2B5EF4-FFF2-40B4-BE49-F238E27FC236}">
                    <a16:creationId xmlns:a16="http://schemas.microsoft.com/office/drawing/2014/main" id="{F6024B07-7BC2-4EF3-B80E-21598BCC4F04}"/>
                  </a:ext>
                </a:extLst>
              </p:cNvPr>
              <p:cNvSpPr>
                <a:spLocks noChangeArrowheads="1"/>
              </p:cNvSpPr>
              <p:nvPr/>
            </p:nvSpPr>
            <p:spPr bwMode="auto">
              <a:xfrm>
                <a:off x="489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55" name="Rectangle 3978">
                <a:extLst>
                  <a:ext uri="{FF2B5EF4-FFF2-40B4-BE49-F238E27FC236}">
                    <a16:creationId xmlns:a16="http://schemas.microsoft.com/office/drawing/2014/main" id="{8C13C886-8F5A-454B-BA19-83AE4D4F8CBB}"/>
                  </a:ext>
                </a:extLst>
              </p:cNvPr>
              <p:cNvSpPr>
                <a:spLocks noChangeArrowheads="1"/>
              </p:cNvSpPr>
              <p:nvPr/>
            </p:nvSpPr>
            <p:spPr bwMode="auto">
              <a:xfrm>
                <a:off x="489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56" name="Rectangle 3979">
                <a:extLst>
                  <a:ext uri="{FF2B5EF4-FFF2-40B4-BE49-F238E27FC236}">
                    <a16:creationId xmlns:a16="http://schemas.microsoft.com/office/drawing/2014/main" id="{074FA02B-0013-4B3B-888C-BDE49D6F7B61}"/>
                  </a:ext>
                </a:extLst>
              </p:cNvPr>
              <p:cNvSpPr>
                <a:spLocks noChangeArrowheads="1"/>
              </p:cNvSpPr>
              <p:nvPr/>
            </p:nvSpPr>
            <p:spPr bwMode="auto">
              <a:xfrm>
                <a:off x="489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57" name="Rectangle 3980">
                <a:extLst>
                  <a:ext uri="{FF2B5EF4-FFF2-40B4-BE49-F238E27FC236}">
                    <a16:creationId xmlns:a16="http://schemas.microsoft.com/office/drawing/2014/main" id="{0C529D16-60D2-432A-8119-60825928342A}"/>
                  </a:ext>
                </a:extLst>
              </p:cNvPr>
              <p:cNvSpPr>
                <a:spLocks noChangeArrowheads="1"/>
              </p:cNvSpPr>
              <p:nvPr/>
            </p:nvSpPr>
            <p:spPr bwMode="auto">
              <a:xfrm>
                <a:off x="489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58" name="Rectangle 3981">
                <a:extLst>
                  <a:ext uri="{FF2B5EF4-FFF2-40B4-BE49-F238E27FC236}">
                    <a16:creationId xmlns:a16="http://schemas.microsoft.com/office/drawing/2014/main" id="{01E60441-15DE-4743-B9AE-36EBC4F50827}"/>
                  </a:ext>
                </a:extLst>
              </p:cNvPr>
              <p:cNvSpPr>
                <a:spLocks noChangeArrowheads="1"/>
              </p:cNvSpPr>
              <p:nvPr/>
            </p:nvSpPr>
            <p:spPr bwMode="auto">
              <a:xfrm>
                <a:off x="489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59" name="Rectangle 3982">
                <a:extLst>
                  <a:ext uri="{FF2B5EF4-FFF2-40B4-BE49-F238E27FC236}">
                    <a16:creationId xmlns:a16="http://schemas.microsoft.com/office/drawing/2014/main" id="{1CBBD651-FE24-4538-913F-822DA259B9C7}"/>
                  </a:ext>
                </a:extLst>
              </p:cNvPr>
              <p:cNvSpPr>
                <a:spLocks noChangeArrowheads="1"/>
              </p:cNvSpPr>
              <p:nvPr/>
            </p:nvSpPr>
            <p:spPr bwMode="auto">
              <a:xfrm>
                <a:off x="49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60" name="Rectangle 3983">
                <a:extLst>
                  <a:ext uri="{FF2B5EF4-FFF2-40B4-BE49-F238E27FC236}">
                    <a16:creationId xmlns:a16="http://schemas.microsoft.com/office/drawing/2014/main" id="{88C9F218-BE67-4F5A-8317-292DB3728259}"/>
                  </a:ext>
                </a:extLst>
              </p:cNvPr>
              <p:cNvSpPr>
                <a:spLocks noChangeArrowheads="1"/>
              </p:cNvSpPr>
              <p:nvPr/>
            </p:nvSpPr>
            <p:spPr bwMode="auto">
              <a:xfrm>
                <a:off x="49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61" name="Rectangle 3984">
                <a:extLst>
                  <a:ext uri="{FF2B5EF4-FFF2-40B4-BE49-F238E27FC236}">
                    <a16:creationId xmlns:a16="http://schemas.microsoft.com/office/drawing/2014/main" id="{138B87BD-8942-4709-887C-EDB83E35FFBE}"/>
                  </a:ext>
                </a:extLst>
              </p:cNvPr>
              <p:cNvSpPr>
                <a:spLocks noChangeArrowheads="1"/>
              </p:cNvSpPr>
              <p:nvPr/>
            </p:nvSpPr>
            <p:spPr bwMode="auto">
              <a:xfrm>
                <a:off x="49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62" name="Rectangle 3985">
                <a:extLst>
                  <a:ext uri="{FF2B5EF4-FFF2-40B4-BE49-F238E27FC236}">
                    <a16:creationId xmlns:a16="http://schemas.microsoft.com/office/drawing/2014/main" id="{E45112B4-B8D7-4FC0-B071-BB914E8339AA}"/>
                  </a:ext>
                </a:extLst>
              </p:cNvPr>
              <p:cNvSpPr>
                <a:spLocks noChangeArrowheads="1"/>
              </p:cNvSpPr>
              <p:nvPr/>
            </p:nvSpPr>
            <p:spPr bwMode="auto">
              <a:xfrm>
                <a:off x="490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63" name="Rectangle 3986">
                <a:extLst>
                  <a:ext uri="{FF2B5EF4-FFF2-40B4-BE49-F238E27FC236}">
                    <a16:creationId xmlns:a16="http://schemas.microsoft.com/office/drawing/2014/main" id="{63006CD6-7529-4954-B918-8F8B8DEDF9FB}"/>
                  </a:ext>
                </a:extLst>
              </p:cNvPr>
              <p:cNvSpPr>
                <a:spLocks noChangeArrowheads="1"/>
              </p:cNvSpPr>
              <p:nvPr/>
            </p:nvSpPr>
            <p:spPr bwMode="auto">
              <a:xfrm>
                <a:off x="49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64" name="Rectangle 3987">
                <a:extLst>
                  <a:ext uri="{FF2B5EF4-FFF2-40B4-BE49-F238E27FC236}">
                    <a16:creationId xmlns:a16="http://schemas.microsoft.com/office/drawing/2014/main" id="{6039B868-3298-45BB-9E45-C52AB1D43133}"/>
                  </a:ext>
                </a:extLst>
              </p:cNvPr>
              <p:cNvSpPr>
                <a:spLocks noChangeArrowheads="1"/>
              </p:cNvSpPr>
              <p:nvPr/>
            </p:nvSpPr>
            <p:spPr bwMode="auto">
              <a:xfrm>
                <a:off x="49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65" name="Rectangle 3988">
                <a:extLst>
                  <a:ext uri="{FF2B5EF4-FFF2-40B4-BE49-F238E27FC236}">
                    <a16:creationId xmlns:a16="http://schemas.microsoft.com/office/drawing/2014/main" id="{78650B25-2EBC-43DD-A333-5BD8004BB11F}"/>
                  </a:ext>
                </a:extLst>
              </p:cNvPr>
              <p:cNvSpPr>
                <a:spLocks noChangeArrowheads="1"/>
              </p:cNvSpPr>
              <p:nvPr/>
            </p:nvSpPr>
            <p:spPr bwMode="auto">
              <a:xfrm>
                <a:off x="49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66" name="Rectangle 3989">
                <a:extLst>
                  <a:ext uri="{FF2B5EF4-FFF2-40B4-BE49-F238E27FC236}">
                    <a16:creationId xmlns:a16="http://schemas.microsoft.com/office/drawing/2014/main" id="{C9C1D95C-6D42-44F1-B775-2A85AFA580FD}"/>
                  </a:ext>
                </a:extLst>
              </p:cNvPr>
              <p:cNvSpPr>
                <a:spLocks noChangeArrowheads="1"/>
              </p:cNvSpPr>
              <p:nvPr/>
            </p:nvSpPr>
            <p:spPr bwMode="auto">
              <a:xfrm>
                <a:off x="491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67" name="Rectangle 3990">
                <a:extLst>
                  <a:ext uri="{FF2B5EF4-FFF2-40B4-BE49-F238E27FC236}">
                    <a16:creationId xmlns:a16="http://schemas.microsoft.com/office/drawing/2014/main" id="{ACF520A9-9C1C-46D6-A7C2-1352AF8A00C2}"/>
                  </a:ext>
                </a:extLst>
              </p:cNvPr>
              <p:cNvSpPr>
                <a:spLocks noChangeArrowheads="1"/>
              </p:cNvSpPr>
              <p:nvPr/>
            </p:nvSpPr>
            <p:spPr bwMode="auto">
              <a:xfrm>
                <a:off x="491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68" name="Rectangle 3991">
                <a:extLst>
                  <a:ext uri="{FF2B5EF4-FFF2-40B4-BE49-F238E27FC236}">
                    <a16:creationId xmlns:a16="http://schemas.microsoft.com/office/drawing/2014/main" id="{66605B5C-48AB-4066-BBE5-2CAD96023306}"/>
                  </a:ext>
                </a:extLst>
              </p:cNvPr>
              <p:cNvSpPr>
                <a:spLocks noChangeArrowheads="1"/>
              </p:cNvSpPr>
              <p:nvPr/>
            </p:nvSpPr>
            <p:spPr bwMode="auto">
              <a:xfrm>
                <a:off x="491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69" name="Rectangle 3992">
                <a:extLst>
                  <a:ext uri="{FF2B5EF4-FFF2-40B4-BE49-F238E27FC236}">
                    <a16:creationId xmlns:a16="http://schemas.microsoft.com/office/drawing/2014/main" id="{60B46702-07A5-4824-9C0C-81F1A9A693C8}"/>
                  </a:ext>
                </a:extLst>
              </p:cNvPr>
              <p:cNvSpPr>
                <a:spLocks noChangeArrowheads="1"/>
              </p:cNvSpPr>
              <p:nvPr/>
            </p:nvSpPr>
            <p:spPr bwMode="auto">
              <a:xfrm>
                <a:off x="491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70" name="Rectangle 3993">
                <a:extLst>
                  <a:ext uri="{FF2B5EF4-FFF2-40B4-BE49-F238E27FC236}">
                    <a16:creationId xmlns:a16="http://schemas.microsoft.com/office/drawing/2014/main" id="{ABD48746-BA3D-4F9A-86FC-4B19397440AC}"/>
                  </a:ext>
                </a:extLst>
              </p:cNvPr>
              <p:cNvSpPr>
                <a:spLocks noChangeArrowheads="1"/>
              </p:cNvSpPr>
              <p:nvPr/>
            </p:nvSpPr>
            <p:spPr bwMode="auto">
              <a:xfrm>
                <a:off x="491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71" name="Rectangle 3994">
                <a:extLst>
                  <a:ext uri="{FF2B5EF4-FFF2-40B4-BE49-F238E27FC236}">
                    <a16:creationId xmlns:a16="http://schemas.microsoft.com/office/drawing/2014/main" id="{FAED050F-20A4-44D1-92CD-60EDB580A7D2}"/>
                  </a:ext>
                </a:extLst>
              </p:cNvPr>
              <p:cNvSpPr>
                <a:spLocks noChangeArrowheads="1"/>
              </p:cNvSpPr>
              <p:nvPr/>
            </p:nvSpPr>
            <p:spPr bwMode="auto">
              <a:xfrm>
                <a:off x="491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72" name="Rectangle 3995">
                <a:extLst>
                  <a:ext uri="{FF2B5EF4-FFF2-40B4-BE49-F238E27FC236}">
                    <a16:creationId xmlns:a16="http://schemas.microsoft.com/office/drawing/2014/main" id="{F2BDA34E-3E1C-4F76-BCC9-A4AC95DF079A}"/>
                  </a:ext>
                </a:extLst>
              </p:cNvPr>
              <p:cNvSpPr>
                <a:spLocks noChangeArrowheads="1"/>
              </p:cNvSpPr>
              <p:nvPr/>
            </p:nvSpPr>
            <p:spPr bwMode="auto">
              <a:xfrm>
                <a:off x="49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73" name="Rectangle 3996">
                <a:extLst>
                  <a:ext uri="{FF2B5EF4-FFF2-40B4-BE49-F238E27FC236}">
                    <a16:creationId xmlns:a16="http://schemas.microsoft.com/office/drawing/2014/main" id="{6E779ACA-242F-431B-BA4E-265986446EEE}"/>
                  </a:ext>
                </a:extLst>
              </p:cNvPr>
              <p:cNvSpPr>
                <a:spLocks noChangeArrowheads="1"/>
              </p:cNvSpPr>
              <p:nvPr/>
            </p:nvSpPr>
            <p:spPr bwMode="auto">
              <a:xfrm>
                <a:off x="49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74" name="Rectangle 3997">
                <a:extLst>
                  <a:ext uri="{FF2B5EF4-FFF2-40B4-BE49-F238E27FC236}">
                    <a16:creationId xmlns:a16="http://schemas.microsoft.com/office/drawing/2014/main" id="{3340B1F0-022D-462C-8BFB-0CD1A443FF06}"/>
                  </a:ext>
                </a:extLst>
              </p:cNvPr>
              <p:cNvSpPr>
                <a:spLocks noChangeArrowheads="1"/>
              </p:cNvSpPr>
              <p:nvPr/>
            </p:nvSpPr>
            <p:spPr bwMode="auto">
              <a:xfrm>
                <a:off x="491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75" name="Rectangle 3998">
                <a:extLst>
                  <a:ext uri="{FF2B5EF4-FFF2-40B4-BE49-F238E27FC236}">
                    <a16:creationId xmlns:a16="http://schemas.microsoft.com/office/drawing/2014/main" id="{398C2836-047D-4F70-B534-4E463AA0BB21}"/>
                  </a:ext>
                </a:extLst>
              </p:cNvPr>
              <p:cNvSpPr>
                <a:spLocks noChangeArrowheads="1"/>
              </p:cNvSpPr>
              <p:nvPr/>
            </p:nvSpPr>
            <p:spPr bwMode="auto">
              <a:xfrm>
                <a:off x="49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76" name="Rectangle 3999">
                <a:extLst>
                  <a:ext uri="{FF2B5EF4-FFF2-40B4-BE49-F238E27FC236}">
                    <a16:creationId xmlns:a16="http://schemas.microsoft.com/office/drawing/2014/main" id="{94AD7630-2CB4-4AC5-B3C7-8406B5D59BA5}"/>
                  </a:ext>
                </a:extLst>
              </p:cNvPr>
              <p:cNvSpPr>
                <a:spLocks noChangeArrowheads="1"/>
              </p:cNvSpPr>
              <p:nvPr/>
            </p:nvSpPr>
            <p:spPr bwMode="auto">
              <a:xfrm>
                <a:off x="49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77" name="Rectangle 4000">
                <a:extLst>
                  <a:ext uri="{FF2B5EF4-FFF2-40B4-BE49-F238E27FC236}">
                    <a16:creationId xmlns:a16="http://schemas.microsoft.com/office/drawing/2014/main" id="{4FCA3633-EE72-44F1-8DB3-6EB42C563B71}"/>
                  </a:ext>
                </a:extLst>
              </p:cNvPr>
              <p:cNvSpPr>
                <a:spLocks noChangeArrowheads="1"/>
              </p:cNvSpPr>
              <p:nvPr/>
            </p:nvSpPr>
            <p:spPr bwMode="auto">
              <a:xfrm>
                <a:off x="49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78" name="Rectangle 4001">
                <a:extLst>
                  <a:ext uri="{FF2B5EF4-FFF2-40B4-BE49-F238E27FC236}">
                    <a16:creationId xmlns:a16="http://schemas.microsoft.com/office/drawing/2014/main" id="{A4FFCC4F-35BC-41E7-B19E-EA97C1BC4A5B}"/>
                  </a:ext>
                </a:extLst>
              </p:cNvPr>
              <p:cNvSpPr>
                <a:spLocks noChangeArrowheads="1"/>
              </p:cNvSpPr>
              <p:nvPr/>
            </p:nvSpPr>
            <p:spPr bwMode="auto">
              <a:xfrm>
                <a:off x="49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79" name="Rectangle 4002">
                <a:extLst>
                  <a:ext uri="{FF2B5EF4-FFF2-40B4-BE49-F238E27FC236}">
                    <a16:creationId xmlns:a16="http://schemas.microsoft.com/office/drawing/2014/main" id="{BEA97DA0-2B15-4E10-A237-6E1BB00E9A4A}"/>
                  </a:ext>
                </a:extLst>
              </p:cNvPr>
              <p:cNvSpPr>
                <a:spLocks noChangeArrowheads="1"/>
              </p:cNvSpPr>
              <p:nvPr/>
            </p:nvSpPr>
            <p:spPr bwMode="auto">
              <a:xfrm>
                <a:off x="492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80" name="Rectangle 4003">
                <a:extLst>
                  <a:ext uri="{FF2B5EF4-FFF2-40B4-BE49-F238E27FC236}">
                    <a16:creationId xmlns:a16="http://schemas.microsoft.com/office/drawing/2014/main" id="{F26615CC-2FB7-4F03-9CEE-46C2F2187066}"/>
                  </a:ext>
                </a:extLst>
              </p:cNvPr>
              <p:cNvSpPr>
                <a:spLocks noChangeArrowheads="1"/>
              </p:cNvSpPr>
              <p:nvPr/>
            </p:nvSpPr>
            <p:spPr bwMode="auto">
              <a:xfrm>
                <a:off x="492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81" name="Rectangle 4004">
                <a:extLst>
                  <a:ext uri="{FF2B5EF4-FFF2-40B4-BE49-F238E27FC236}">
                    <a16:creationId xmlns:a16="http://schemas.microsoft.com/office/drawing/2014/main" id="{209F86A9-2966-47F4-A689-6059E9B10660}"/>
                  </a:ext>
                </a:extLst>
              </p:cNvPr>
              <p:cNvSpPr>
                <a:spLocks noChangeArrowheads="1"/>
              </p:cNvSpPr>
              <p:nvPr/>
            </p:nvSpPr>
            <p:spPr bwMode="auto">
              <a:xfrm>
                <a:off x="492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82" name="Rectangle 4005">
                <a:extLst>
                  <a:ext uri="{FF2B5EF4-FFF2-40B4-BE49-F238E27FC236}">
                    <a16:creationId xmlns:a16="http://schemas.microsoft.com/office/drawing/2014/main" id="{82172537-E5F4-40B5-A3F8-4086F712A2FE}"/>
                  </a:ext>
                </a:extLst>
              </p:cNvPr>
              <p:cNvSpPr>
                <a:spLocks noChangeArrowheads="1"/>
              </p:cNvSpPr>
              <p:nvPr/>
            </p:nvSpPr>
            <p:spPr bwMode="auto">
              <a:xfrm>
                <a:off x="492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83" name="Rectangle 4006">
                <a:extLst>
                  <a:ext uri="{FF2B5EF4-FFF2-40B4-BE49-F238E27FC236}">
                    <a16:creationId xmlns:a16="http://schemas.microsoft.com/office/drawing/2014/main" id="{1FF7784C-7291-4EC7-A7B4-0A16B8E4E291}"/>
                  </a:ext>
                </a:extLst>
              </p:cNvPr>
              <p:cNvSpPr>
                <a:spLocks noChangeArrowheads="1"/>
              </p:cNvSpPr>
              <p:nvPr/>
            </p:nvSpPr>
            <p:spPr bwMode="auto">
              <a:xfrm>
                <a:off x="492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84" name="Rectangle 4007">
                <a:extLst>
                  <a:ext uri="{FF2B5EF4-FFF2-40B4-BE49-F238E27FC236}">
                    <a16:creationId xmlns:a16="http://schemas.microsoft.com/office/drawing/2014/main" id="{55854548-12A3-4CA4-B120-9C3EA1A3AADB}"/>
                  </a:ext>
                </a:extLst>
              </p:cNvPr>
              <p:cNvSpPr>
                <a:spLocks noChangeArrowheads="1"/>
              </p:cNvSpPr>
              <p:nvPr/>
            </p:nvSpPr>
            <p:spPr bwMode="auto">
              <a:xfrm>
                <a:off x="49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85" name="Rectangle 4008">
                <a:extLst>
                  <a:ext uri="{FF2B5EF4-FFF2-40B4-BE49-F238E27FC236}">
                    <a16:creationId xmlns:a16="http://schemas.microsoft.com/office/drawing/2014/main" id="{0E40916E-522F-4099-926B-B6F0E97F4830}"/>
                  </a:ext>
                </a:extLst>
              </p:cNvPr>
              <p:cNvSpPr>
                <a:spLocks noChangeArrowheads="1"/>
              </p:cNvSpPr>
              <p:nvPr/>
            </p:nvSpPr>
            <p:spPr bwMode="auto">
              <a:xfrm>
                <a:off x="492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86" name="Rectangle 4009">
                <a:extLst>
                  <a:ext uri="{FF2B5EF4-FFF2-40B4-BE49-F238E27FC236}">
                    <a16:creationId xmlns:a16="http://schemas.microsoft.com/office/drawing/2014/main" id="{64B401EB-727F-47AC-B81C-E612CA4863E6}"/>
                  </a:ext>
                </a:extLst>
              </p:cNvPr>
              <p:cNvSpPr>
                <a:spLocks noChangeArrowheads="1"/>
              </p:cNvSpPr>
              <p:nvPr/>
            </p:nvSpPr>
            <p:spPr bwMode="auto">
              <a:xfrm>
                <a:off x="49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87" name="Rectangle 4010">
                <a:extLst>
                  <a:ext uri="{FF2B5EF4-FFF2-40B4-BE49-F238E27FC236}">
                    <a16:creationId xmlns:a16="http://schemas.microsoft.com/office/drawing/2014/main" id="{FA5FA6EB-0AB6-4FCB-8195-CAC17A6B905C}"/>
                  </a:ext>
                </a:extLst>
              </p:cNvPr>
              <p:cNvSpPr>
                <a:spLocks noChangeArrowheads="1"/>
              </p:cNvSpPr>
              <p:nvPr/>
            </p:nvSpPr>
            <p:spPr bwMode="auto">
              <a:xfrm>
                <a:off x="49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88" name="Rectangle 4011">
                <a:extLst>
                  <a:ext uri="{FF2B5EF4-FFF2-40B4-BE49-F238E27FC236}">
                    <a16:creationId xmlns:a16="http://schemas.microsoft.com/office/drawing/2014/main" id="{46F2F7A1-5A81-40DD-A4DB-F23B504C60C6}"/>
                  </a:ext>
                </a:extLst>
              </p:cNvPr>
              <p:cNvSpPr>
                <a:spLocks noChangeArrowheads="1"/>
              </p:cNvSpPr>
              <p:nvPr/>
            </p:nvSpPr>
            <p:spPr bwMode="auto">
              <a:xfrm>
                <a:off x="49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89" name="Rectangle 4012">
                <a:extLst>
                  <a:ext uri="{FF2B5EF4-FFF2-40B4-BE49-F238E27FC236}">
                    <a16:creationId xmlns:a16="http://schemas.microsoft.com/office/drawing/2014/main" id="{1A157295-3089-4763-9351-F74E6061D2C9}"/>
                  </a:ext>
                </a:extLst>
              </p:cNvPr>
              <p:cNvSpPr>
                <a:spLocks noChangeArrowheads="1"/>
              </p:cNvSpPr>
              <p:nvPr/>
            </p:nvSpPr>
            <p:spPr bwMode="auto">
              <a:xfrm>
                <a:off x="493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90" name="Rectangle 4013">
                <a:extLst>
                  <a:ext uri="{FF2B5EF4-FFF2-40B4-BE49-F238E27FC236}">
                    <a16:creationId xmlns:a16="http://schemas.microsoft.com/office/drawing/2014/main" id="{12E2D03C-32AD-4D0A-8AD3-9CACDF9A2304}"/>
                  </a:ext>
                </a:extLst>
              </p:cNvPr>
              <p:cNvSpPr>
                <a:spLocks noChangeArrowheads="1"/>
              </p:cNvSpPr>
              <p:nvPr/>
            </p:nvSpPr>
            <p:spPr bwMode="auto">
              <a:xfrm>
                <a:off x="49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91" name="Rectangle 4014">
                <a:extLst>
                  <a:ext uri="{FF2B5EF4-FFF2-40B4-BE49-F238E27FC236}">
                    <a16:creationId xmlns:a16="http://schemas.microsoft.com/office/drawing/2014/main" id="{E6A510D8-317E-4CB7-8A61-652C831C2020}"/>
                  </a:ext>
                </a:extLst>
              </p:cNvPr>
              <p:cNvSpPr>
                <a:spLocks noChangeArrowheads="1"/>
              </p:cNvSpPr>
              <p:nvPr/>
            </p:nvSpPr>
            <p:spPr bwMode="auto">
              <a:xfrm>
                <a:off x="494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92" name="Rectangle 4015">
                <a:extLst>
                  <a:ext uri="{FF2B5EF4-FFF2-40B4-BE49-F238E27FC236}">
                    <a16:creationId xmlns:a16="http://schemas.microsoft.com/office/drawing/2014/main" id="{4BF4149B-D598-4203-82EF-193CEC7BBE2F}"/>
                  </a:ext>
                </a:extLst>
              </p:cNvPr>
              <p:cNvSpPr>
                <a:spLocks noChangeArrowheads="1"/>
              </p:cNvSpPr>
              <p:nvPr/>
            </p:nvSpPr>
            <p:spPr bwMode="auto">
              <a:xfrm>
                <a:off x="494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93" name="Rectangle 4016">
                <a:extLst>
                  <a:ext uri="{FF2B5EF4-FFF2-40B4-BE49-F238E27FC236}">
                    <a16:creationId xmlns:a16="http://schemas.microsoft.com/office/drawing/2014/main" id="{095764BE-35AF-4564-A360-5CC84E998C98}"/>
                  </a:ext>
                </a:extLst>
              </p:cNvPr>
              <p:cNvSpPr>
                <a:spLocks noChangeArrowheads="1"/>
              </p:cNvSpPr>
              <p:nvPr/>
            </p:nvSpPr>
            <p:spPr bwMode="auto">
              <a:xfrm>
                <a:off x="494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94" name="Rectangle 4017">
                <a:extLst>
                  <a:ext uri="{FF2B5EF4-FFF2-40B4-BE49-F238E27FC236}">
                    <a16:creationId xmlns:a16="http://schemas.microsoft.com/office/drawing/2014/main" id="{975679F8-5219-4578-BCD5-A7D5AF4F6C83}"/>
                  </a:ext>
                </a:extLst>
              </p:cNvPr>
              <p:cNvSpPr>
                <a:spLocks noChangeArrowheads="1"/>
              </p:cNvSpPr>
              <p:nvPr/>
            </p:nvSpPr>
            <p:spPr bwMode="auto">
              <a:xfrm>
                <a:off x="494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95" name="Rectangle 4018">
                <a:extLst>
                  <a:ext uri="{FF2B5EF4-FFF2-40B4-BE49-F238E27FC236}">
                    <a16:creationId xmlns:a16="http://schemas.microsoft.com/office/drawing/2014/main" id="{91F4724E-5997-4126-A4A1-908E2E21B956}"/>
                  </a:ext>
                </a:extLst>
              </p:cNvPr>
              <p:cNvSpPr>
                <a:spLocks noChangeArrowheads="1"/>
              </p:cNvSpPr>
              <p:nvPr/>
            </p:nvSpPr>
            <p:spPr bwMode="auto">
              <a:xfrm>
                <a:off x="494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96" name="Rectangle 4019">
                <a:extLst>
                  <a:ext uri="{FF2B5EF4-FFF2-40B4-BE49-F238E27FC236}">
                    <a16:creationId xmlns:a16="http://schemas.microsoft.com/office/drawing/2014/main" id="{A46A72C1-7606-45A2-8F76-954F7F1B9FC8}"/>
                  </a:ext>
                </a:extLst>
              </p:cNvPr>
              <p:cNvSpPr>
                <a:spLocks noChangeArrowheads="1"/>
              </p:cNvSpPr>
              <p:nvPr/>
            </p:nvSpPr>
            <p:spPr bwMode="auto">
              <a:xfrm>
                <a:off x="49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97" name="Rectangle 4020">
                <a:extLst>
                  <a:ext uri="{FF2B5EF4-FFF2-40B4-BE49-F238E27FC236}">
                    <a16:creationId xmlns:a16="http://schemas.microsoft.com/office/drawing/2014/main" id="{8CA1A443-3A77-4268-855E-8B63DA673BBC}"/>
                  </a:ext>
                </a:extLst>
              </p:cNvPr>
              <p:cNvSpPr>
                <a:spLocks noChangeArrowheads="1"/>
              </p:cNvSpPr>
              <p:nvPr/>
            </p:nvSpPr>
            <p:spPr bwMode="auto">
              <a:xfrm>
                <a:off x="49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98" name="Rectangle 4021">
                <a:extLst>
                  <a:ext uri="{FF2B5EF4-FFF2-40B4-BE49-F238E27FC236}">
                    <a16:creationId xmlns:a16="http://schemas.microsoft.com/office/drawing/2014/main" id="{776EBF5D-D8BC-4201-8098-C3969A306507}"/>
                  </a:ext>
                </a:extLst>
              </p:cNvPr>
              <p:cNvSpPr>
                <a:spLocks noChangeArrowheads="1"/>
              </p:cNvSpPr>
              <p:nvPr/>
            </p:nvSpPr>
            <p:spPr bwMode="auto">
              <a:xfrm>
                <a:off x="49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99" name="Rectangle 4022">
                <a:extLst>
                  <a:ext uri="{FF2B5EF4-FFF2-40B4-BE49-F238E27FC236}">
                    <a16:creationId xmlns:a16="http://schemas.microsoft.com/office/drawing/2014/main" id="{03F28EE7-BBBD-4870-985C-1E98075168E4}"/>
                  </a:ext>
                </a:extLst>
              </p:cNvPr>
              <p:cNvSpPr>
                <a:spLocks noChangeArrowheads="1"/>
              </p:cNvSpPr>
              <p:nvPr/>
            </p:nvSpPr>
            <p:spPr bwMode="auto">
              <a:xfrm>
                <a:off x="49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00" name="Rectangle 4023">
                <a:extLst>
                  <a:ext uri="{FF2B5EF4-FFF2-40B4-BE49-F238E27FC236}">
                    <a16:creationId xmlns:a16="http://schemas.microsoft.com/office/drawing/2014/main" id="{7AD344AC-EE6A-4024-8020-C9D59506ACAD}"/>
                  </a:ext>
                </a:extLst>
              </p:cNvPr>
              <p:cNvSpPr>
                <a:spLocks noChangeArrowheads="1"/>
              </p:cNvSpPr>
              <p:nvPr/>
            </p:nvSpPr>
            <p:spPr bwMode="auto">
              <a:xfrm>
                <a:off x="494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82" name="Rectangle 4025">
              <a:extLst>
                <a:ext uri="{FF2B5EF4-FFF2-40B4-BE49-F238E27FC236}">
                  <a16:creationId xmlns:a16="http://schemas.microsoft.com/office/drawing/2014/main" id="{48BA0CFF-3A93-406F-8893-0681BD4BABA5}"/>
                </a:ext>
              </a:extLst>
            </p:cNvPr>
            <p:cNvSpPr>
              <a:spLocks noChangeArrowheads="1"/>
            </p:cNvSpPr>
            <p:nvPr/>
          </p:nvSpPr>
          <p:spPr bwMode="auto">
            <a:xfrm>
              <a:off x="49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 name="Rectangle 4026">
              <a:extLst>
                <a:ext uri="{FF2B5EF4-FFF2-40B4-BE49-F238E27FC236}">
                  <a16:creationId xmlns:a16="http://schemas.microsoft.com/office/drawing/2014/main" id="{363FDF63-E283-44C7-AD78-5BA9A2A453E3}"/>
                </a:ext>
              </a:extLst>
            </p:cNvPr>
            <p:cNvSpPr>
              <a:spLocks noChangeArrowheads="1"/>
            </p:cNvSpPr>
            <p:nvPr/>
          </p:nvSpPr>
          <p:spPr bwMode="auto">
            <a:xfrm>
              <a:off x="49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 name="Rectangle 4027">
              <a:extLst>
                <a:ext uri="{FF2B5EF4-FFF2-40B4-BE49-F238E27FC236}">
                  <a16:creationId xmlns:a16="http://schemas.microsoft.com/office/drawing/2014/main" id="{E58B4FED-519B-4930-83EB-5AAC87B3DE78}"/>
                </a:ext>
              </a:extLst>
            </p:cNvPr>
            <p:cNvSpPr>
              <a:spLocks noChangeArrowheads="1"/>
            </p:cNvSpPr>
            <p:nvPr/>
          </p:nvSpPr>
          <p:spPr bwMode="auto">
            <a:xfrm>
              <a:off x="495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 name="Rectangle 4028">
              <a:extLst>
                <a:ext uri="{FF2B5EF4-FFF2-40B4-BE49-F238E27FC236}">
                  <a16:creationId xmlns:a16="http://schemas.microsoft.com/office/drawing/2014/main" id="{BCC78724-B375-4E65-BCB6-D8814396FB25}"/>
                </a:ext>
              </a:extLst>
            </p:cNvPr>
            <p:cNvSpPr>
              <a:spLocks noChangeArrowheads="1"/>
            </p:cNvSpPr>
            <p:nvPr/>
          </p:nvSpPr>
          <p:spPr bwMode="auto">
            <a:xfrm>
              <a:off x="495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 name="Rectangle 4029">
              <a:extLst>
                <a:ext uri="{FF2B5EF4-FFF2-40B4-BE49-F238E27FC236}">
                  <a16:creationId xmlns:a16="http://schemas.microsoft.com/office/drawing/2014/main" id="{6E2E7327-6BE9-4AA6-AD23-DB1DC9A0E759}"/>
                </a:ext>
              </a:extLst>
            </p:cNvPr>
            <p:cNvSpPr>
              <a:spLocks noChangeArrowheads="1"/>
            </p:cNvSpPr>
            <p:nvPr/>
          </p:nvSpPr>
          <p:spPr bwMode="auto">
            <a:xfrm>
              <a:off x="495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 name="Rectangle 4030">
              <a:extLst>
                <a:ext uri="{FF2B5EF4-FFF2-40B4-BE49-F238E27FC236}">
                  <a16:creationId xmlns:a16="http://schemas.microsoft.com/office/drawing/2014/main" id="{90FADCCB-BA06-4440-90D0-E230CCAAFA0A}"/>
                </a:ext>
              </a:extLst>
            </p:cNvPr>
            <p:cNvSpPr>
              <a:spLocks noChangeArrowheads="1"/>
            </p:cNvSpPr>
            <p:nvPr/>
          </p:nvSpPr>
          <p:spPr bwMode="auto">
            <a:xfrm>
              <a:off x="495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 name="Rectangle 4031">
              <a:extLst>
                <a:ext uri="{FF2B5EF4-FFF2-40B4-BE49-F238E27FC236}">
                  <a16:creationId xmlns:a16="http://schemas.microsoft.com/office/drawing/2014/main" id="{40244D35-969B-4AA2-831F-83F2A501759B}"/>
                </a:ext>
              </a:extLst>
            </p:cNvPr>
            <p:cNvSpPr>
              <a:spLocks noChangeArrowheads="1"/>
            </p:cNvSpPr>
            <p:nvPr/>
          </p:nvSpPr>
          <p:spPr bwMode="auto">
            <a:xfrm>
              <a:off x="495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 name="Rectangle 4032">
              <a:extLst>
                <a:ext uri="{FF2B5EF4-FFF2-40B4-BE49-F238E27FC236}">
                  <a16:creationId xmlns:a16="http://schemas.microsoft.com/office/drawing/2014/main" id="{C145D8CB-0CE9-47FD-902C-AF1901348140}"/>
                </a:ext>
              </a:extLst>
            </p:cNvPr>
            <p:cNvSpPr>
              <a:spLocks noChangeArrowheads="1"/>
            </p:cNvSpPr>
            <p:nvPr/>
          </p:nvSpPr>
          <p:spPr bwMode="auto">
            <a:xfrm>
              <a:off x="49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 name="Rectangle 4033">
              <a:extLst>
                <a:ext uri="{FF2B5EF4-FFF2-40B4-BE49-F238E27FC236}">
                  <a16:creationId xmlns:a16="http://schemas.microsoft.com/office/drawing/2014/main" id="{1D7A92D4-CE05-45C9-9D2D-98C996123EFA}"/>
                </a:ext>
              </a:extLst>
            </p:cNvPr>
            <p:cNvSpPr>
              <a:spLocks noChangeArrowheads="1"/>
            </p:cNvSpPr>
            <p:nvPr/>
          </p:nvSpPr>
          <p:spPr bwMode="auto">
            <a:xfrm>
              <a:off x="49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 name="Rectangle 4034">
              <a:extLst>
                <a:ext uri="{FF2B5EF4-FFF2-40B4-BE49-F238E27FC236}">
                  <a16:creationId xmlns:a16="http://schemas.microsoft.com/office/drawing/2014/main" id="{EEC3B78A-13DA-4F17-8F4A-5E0B9669A8DB}"/>
                </a:ext>
              </a:extLst>
            </p:cNvPr>
            <p:cNvSpPr>
              <a:spLocks noChangeArrowheads="1"/>
            </p:cNvSpPr>
            <p:nvPr/>
          </p:nvSpPr>
          <p:spPr bwMode="auto">
            <a:xfrm>
              <a:off x="49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 name="Rectangle 4035">
              <a:extLst>
                <a:ext uri="{FF2B5EF4-FFF2-40B4-BE49-F238E27FC236}">
                  <a16:creationId xmlns:a16="http://schemas.microsoft.com/office/drawing/2014/main" id="{DE58E0AF-9B99-4450-83F8-4CAE1573EDBD}"/>
                </a:ext>
              </a:extLst>
            </p:cNvPr>
            <p:cNvSpPr>
              <a:spLocks noChangeArrowheads="1"/>
            </p:cNvSpPr>
            <p:nvPr/>
          </p:nvSpPr>
          <p:spPr bwMode="auto">
            <a:xfrm>
              <a:off x="495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7" name="Rectangle 4036">
              <a:extLst>
                <a:ext uri="{FF2B5EF4-FFF2-40B4-BE49-F238E27FC236}">
                  <a16:creationId xmlns:a16="http://schemas.microsoft.com/office/drawing/2014/main" id="{89B13822-CEE0-4905-B54C-89F66DDFAEF6}"/>
                </a:ext>
              </a:extLst>
            </p:cNvPr>
            <p:cNvSpPr>
              <a:spLocks noChangeArrowheads="1"/>
            </p:cNvSpPr>
            <p:nvPr/>
          </p:nvSpPr>
          <p:spPr bwMode="auto">
            <a:xfrm>
              <a:off x="49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2" name="Rectangle 4037">
              <a:extLst>
                <a:ext uri="{FF2B5EF4-FFF2-40B4-BE49-F238E27FC236}">
                  <a16:creationId xmlns:a16="http://schemas.microsoft.com/office/drawing/2014/main" id="{5ED2426D-28AE-481B-8CB7-1DF43FA00FE8}"/>
                </a:ext>
              </a:extLst>
            </p:cNvPr>
            <p:cNvSpPr>
              <a:spLocks noChangeArrowheads="1"/>
            </p:cNvSpPr>
            <p:nvPr/>
          </p:nvSpPr>
          <p:spPr bwMode="auto">
            <a:xfrm>
              <a:off x="49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4" name="Rectangle 4038">
              <a:extLst>
                <a:ext uri="{FF2B5EF4-FFF2-40B4-BE49-F238E27FC236}">
                  <a16:creationId xmlns:a16="http://schemas.microsoft.com/office/drawing/2014/main" id="{1BC14A95-17B2-464E-B2AA-EE44E814070C}"/>
                </a:ext>
              </a:extLst>
            </p:cNvPr>
            <p:cNvSpPr>
              <a:spLocks noChangeArrowheads="1"/>
            </p:cNvSpPr>
            <p:nvPr/>
          </p:nvSpPr>
          <p:spPr bwMode="auto">
            <a:xfrm>
              <a:off x="49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4" name="Rectangle 4039">
              <a:extLst>
                <a:ext uri="{FF2B5EF4-FFF2-40B4-BE49-F238E27FC236}">
                  <a16:creationId xmlns:a16="http://schemas.microsoft.com/office/drawing/2014/main" id="{9BA86400-B41F-4E57-ADAA-50A1F65CEEB7}"/>
                </a:ext>
              </a:extLst>
            </p:cNvPr>
            <p:cNvSpPr>
              <a:spLocks noChangeArrowheads="1"/>
            </p:cNvSpPr>
            <p:nvPr/>
          </p:nvSpPr>
          <p:spPr bwMode="auto">
            <a:xfrm>
              <a:off x="496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2" name="Rectangle 4040">
              <a:extLst>
                <a:ext uri="{FF2B5EF4-FFF2-40B4-BE49-F238E27FC236}">
                  <a16:creationId xmlns:a16="http://schemas.microsoft.com/office/drawing/2014/main" id="{87746D19-5F40-43CD-8364-1CC6E95EDF88}"/>
                </a:ext>
              </a:extLst>
            </p:cNvPr>
            <p:cNvSpPr>
              <a:spLocks noChangeArrowheads="1"/>
            </p:cNvSpPr>
            <p:nvPr/>
          </p:nvSpPr>
          <p:spPr bwMode="auto">
            <a:xfrm>
              <a:off x="497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3" name="Rectangle 4041">
              <a:extLst>
                <a:ext uri="{FF2B5EF4-FFF2-40B4-BE49-F238E27FC236}">
                  <a16:creationId xmlns:a16="http://schemas.microsoft.com/office/drawing/2014/main" id="{0FEB70EA-A5FE-4290-A310-3A48FE04404B}"/>
                </a:ext>
              </a:extLst>
            </p:cNvPr>
            <p:cNvSpPr>
              <a:spLocks noChangeArrowheads="1"/>
            </p:cNvSpPr>
            <p:nvPr/>
          </p:nvSpPr>
          <p:spPr bwMode="auto">
            <a:xfrm>
              <a:off x="497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4" name="Rectangle 4042">
              <a:extLst>
                <a:ext uri="{FF2B5EF4-FFF2-40B4-BE49-F238E27FC236}">
                  <a16:creationId xmlns:a16="http://schemas.microsoft.com/office/drawing/2014/main" id="{47058B91-7FC0-489F-9E2A-974BAB812101}"/>
                </a:ext>
              </a:extLst>
            </p:cNvPr>
            <p:cNvSpPr>
              <a:spLocks noChangeArrowheads="1"/>
            </p:cNvSpPr>
            <p:nvPr/>
          </p:nvSpPr>
          <p:spPr bwMode="auto">
            <a:xfrm>
              <a:off x="497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5" name="Rectangle 4043">
              <a:extLst>
                <a:ext uri="{FF2B5EF4-FFF2-40B4-BE49-F238E27FC236}">
                  <a16:creationId xmlns:a16="http://schemas.microsoft.com/office/drawing/2014/main" id="{93AC93F7-968C-400F-8516-4CC479AB7148}"/>
                </a:ext>
              </a:extLst>
            </p:cNvPr>
            <p:cNvSpPr>
              <a:spLocks noChangeArrowheads="1"/>
            </p:cNvSpPr>
            <p:nvPr/>
          </p:nvSpPr>
          <p:spPr bwMode="auto">
            <a:xfrm>
              <a:off x="497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6" name="Rectangle 4044">
              <a:extLst>
                <a:ext uri="{FF2B5EF4-FFF2-40B4-BE49-F238E27FC236}">
                  <a16:creationId xmlns:a16="http://schemas.microsoft.com/office/drawing/2014/main" id="{EBBDF6DC-9D24-49C9-80CD-49B1F75E51ED}"/>
                </a:ext>
              </a:extLst>
            </p:cNvPr>
            <p:cNvSpPr>
              <a:spLocks noChangeArrowheads="1"/>
            </p:cNvSpPr>
            <p:nvPr/>
          </p:nvSpPr>
          <p:spPr bwMode="auto">
            <a:xfrm>
              <a:off x="497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7" name="Rectangle 4045">
              <a:extLst>
                <a:ext uri="{FF2B5EF4-FFF2-40B4-BE49-F238E27FC236}">
                  <a16:creationId xmlns:a16="http://schemas.microsoft.com/office/drawing/2014/main" id="{D864C41C-6C34-49B2-9820-3D1947E62A4D}"/>
                </a:ext>
              </a:extLst>
            </p:cNvPr>
            <p:cNvSpPr>
              <a:spLocks noChangeArrowheads="1"/>
            </p:cNvSpPr>
            <p:nvPr/>
          </p:nvSpPr>
          <p:spPr bwMode="auto">
            <a:xfrm>
              <a:off x="49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9" name="Rectangle 4046">
              <a:extLst>
                <a:ext uri="{FF2B5EF4-FFF2-40B4-BE49-F238E27FC236}">
                  <a16:creationId xmlns:a16="http://schemas.microsoft.com/office/drawing/2014/main" id="{E3AC44BF-5D91-426C-AB00-3D92C83E92B3}"/>
                </a:ext>
              </a:extLst>
            </p:cNvPr>
            <p:cNvSpPr>
              <a:spLocks noChangeArrowheads="1"/>
            </p:cNvSpPr>
            <p:nvPr/>
          </p:nvSpPr>
          <p:spPr bwMode="auto">
            <a:xfrm>
              <a:off x="497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0" name="Rectangle 4047">
              <a:extLst>
                <a:ext uri="{FF2B5EF4-FFF2-40B4-BE49-F238E27FC236}">
                  <a16:creationId xmlns:a16="http://schemas.microsoft.com/office/drawing/2014/main" id="{990794CD-5E99-4C0E-8B55-9DE51B50EFBE}"/>
                </a:ext>
              </a:extLst>
            </p:cNvPr>
            <p:cNvSpPr>
              <a:spLocks noChangeArrowheads="1"/>
            </p:cNvSpPr>
            <p:nvPr/>
          </p:nvSpPr>
          <p:spPr bwMode="auto">
            <a:xfrm>
              <a:off x="49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1" name="Rectangle 4048">
              <a:extLst>
                <a:ext uri="{FF2B5EF4-FFF2-40B4-BE49-F238E27FC236}">
                  <a16:creationId xmlns:a16="http://schemas.microsoft.com/office/drawing/2014/main" id="{AC5E8A7B-213E-41DC-840B-4322F6EBAA15}"/>
                </a:ext>
              </a:extLst>
            </p:cNvPr>
            <p:cNvSpPr>
              <a:spLocks noChangeArrowheads="1"/>
            </p:cNvSpPr>
            <p:nvPr/>
          </p:nvSpPr>
          <p:spPr bwMode="auto">
            <a:xfrm>
              <a:off x="49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4" name="Rectangle 4049">
              <a:extLst>
                <a:ext uri="{FF2B5EF4-FFF2-40B4-BE49-F238E27FC236}">
                  <a16:creationId xmlns:a16="http://schemas.microsoft.com/office/drawing/2014/main" id="{3AC0A91B-830C-4D6B-BE2C-4DBF34FBC8AB}"/>
                </a:ext>
              </a:extLst>
            </p:cNvPr>
            <p:cNvSpPr>
              <a:spLocks noChangeArrowheads="1"/>
            </p:cNvSpPr>
            <p:nvPr/>
          </p:nvSpPr>
          <p:spPr bwMode="auto">
            <a:xfrm>
              <a:off x="49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6" name="Rectangle 4050">
              <a:extLst>
                <a:ext uri="{FF2B5EF4-FFF2-40B4-BE49-F238E27FC236}">
                  <a16:creationId xmlns:a16="http://schemas.microsoft.com/office/drawing/2014/main" id="{472A793B-333E-4BD3-959D-5FDE42920A90}"/>
                </a:ext>
              </a:extLst>
            </p:cNvPr>
            <p:cNvSpPr>
              <a:spLocks noChangeArrowheads="1"/>
            </p:cNvSpPr>
            <p:nvPr/>
          </p:nvSpPr>
          <p:spPr bwMode="auto">
            <a:xfrm>
              <a:off x="49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7" name="Rectangle 4051">
              <a:extLst>
                <a:ext uri="{FF2B5EF4-FFF2-40B4-BE49-F238E27FC236}">
                  <a16:creationId xmlns:a16="http://schemas.microsoft.com/office/drawing/2014/main" id="{562447EC-BBE3-45D2-A537-559455B23B40}"/>
                </a:ext>
              </a:extLst>
            </p:cNvPr>
            <p:cNvSpPr>
              <a:spLocks noChangeArrowheads="1"/>
            </p:cNvSpPr>
            <p:nvPr/>
          </p:nvSpPr>
          <p:spPr bwMode="auto">
            <a:xfrm>
              <a:off x="497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8" name="Rectangle 4052">
              <a:extLst>
                <a:ext uri="{FF2B5EF4-FFF2-40B4-BE49-F238E27FC236}">
                  <a16:creationId xmlns:a16="http://schemas.microsoft.com/office/drawing/2014/main" id="{887A7E4F-7E98-496A-AD03-6C7DE361FFAF}"/>
                </a:ext>
              </a:extLst>
            </p:cNvPr>
            <p:cNvSpPr>
              <a:spLocks noChangeArrowheads="1"/>
            </p:cNvSpPr>
            <p:nvPr/>
          </p:nvSpPr>
          <p:spPr bwMode="auto">
            <a:xfrm>
              <a:off x="49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9" name="Rectangle 4053">
              <a:extLst>
                <a:ext uri="{FF2B5EF4-FFF2-40B4-BE49-F238E27FC236}">
                  <a16:creationId xmlns:a16="http://schemas.microsoft.com/office/drawing/2014/main" id="{3EAE969F-4777-4506-AD87-6E4C39224608}"/>
                </a:ext>
              </a:extLst>
            </p:cNvPr>
            <p:cNvSpPr>
              <a:spLocks noChangeArrowheads="1"/>
            </p:cNvSpPr>
            <p:nvPr/>
          </p:nvSpPr>
          <p:spPr bwMode="auto">
            <a:xfrm>
              <a:off x="498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0" name="Rectangle 4054">
              <a:extLst>
                <a:ext uri="{FF2B5EF4-FFF2-40B4-BE49-F238E27FC236}">
                  <a16:creationId xmlns:a16="http://schemas.microsoft.com/office/drawing/2014/main" id="{B8A0EF2D-963A-444E-B631-E50A9AA7EF29}"/>
                </a:ext>
              </a:extLst>
            </p:cNvPr>
            <p:cNvSpPr>
              <a:spLocks noChangeArrowheads="1"/>
            </p:cNvSpPr>
            <p:nvPr/>
          </p:nvSpPr>
          <p:spPr bwMode="auto">
            <a:xfrm>
              <a:off x="498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1" name="Rectangle 4055">
              <a:extLst>
                <a:ext uri="{FF2B5EF4-FFF2-40B4-BE49-F238E27FC236}">
                  <a16:creationId xmlns:a16="http://schemas.microsoft.com/office/drawing/2014/main" id="{F9568354-8352-451C-A017-E7A23B1A25E0}"/>
                </a:ext>
              </a:extLst>
            </p:cNvPr>
            <p:cNvSpPr>
              <a:spLocks noChangeArrowheads="1"/>
            </p:cNvSpPr>
            <p:nvPr/>
          </p:nvSpPr>
          <p:spPr bwMode="auto">
            <a:xfrm>
              <a:off x="498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51" name="Rectangle 4056">
              <a:extLst>
                <a:ext uri="{FF2B5EF4-FFF2-40B4-BE49-F238E27FC236}">
                  <a16:creationId xmlns:a16="http://schemas.microsoft.com/office/drawing/2014/main" id="{B1759E56-57D3-4BD8-A367-2E4506C14EB1}"/>
                </a:ext>
              </a:extLst>
            </p:cNvPr>
            <p:cNvSpPr>
              <a:spLocks noChangeArrowheads="1"/>
            </p:cNvSpPr>
            <p:nvPr/>
          </p:nvSpPr>
          <p:spPr bwMode="auto">
            <a:xfrm>
              <a:off x="498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52" name="Rectangle 4057">
              <a:extLst>
                <a:ext uri="{FF2B5EF4-FFF2-40B4-BE49-F238E27FC236}">
                  <a16:creationId xmlns:a16="http://schemas.microsoft.com/office/drawing/2014/main" id="{644A146F-4019-483C-BAC5-A4FC865EF45E}"/>
                </a:ext>
              </a:extLst>
            </p:cNvPr>
            <p:cNvSpPr>
              <a:spLocks noChangeArrowheads="1"/>
            </p:cNvSpPr>
            <p:nvPr/>
          </p:nvSpPr>
          <p:spPr bwMode="auto">
            <a:xfrm>
              <a:off x="498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53" name="Rectangle 4058">
              <a:extLst>
                <a:ext uri="{FF2B5EF4-FFF2-40B4-BE49-F238E27FC236}">
                  <a16:creationId xmlns:a16="http://schemas.microsoft.com/office/drawing/2014/main" id="{3D8EE391-01B1-42AB-BA3F-32D7CD650E0C}"/>
                </a:ext>
              </a:extLst>
            </p:cNvPr>
            <p:cNvSpPr>
              <a:spLocks noChangeArrowheads="1"/>
            </p:cNvSpPr>
            <p:nvPr/>
          </p:nvSpPr>
          <p:spPr bwMode="auto">
            <a:xfrm>
              <a:off x="49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54" name="Rectangle 4059">
              <a:extLst>
                <a:ext uri="{FF2B5EF4-FFF2-40B4-BE49-F238E27FC236}">
                  <a16:creationId xmlns:a16="http://schemas.microsoft.com/office/drawing/2014/main" id="{9D854993-32E6-4C23-B847-935978D16F0A}"/>
                </a:ext>
              </a:extLst>
            </p:cNvPr>
            <p:cNvSpPr>
              <a:spLocks noChangeArrowheads="1"/>
            </p:cNvSpPr>
            <p:nvPr/>
          </p:nvSpPr>
          <p:spPr bwMode="auto">
            <a:xfrm>
              <a:off x="49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55" name="Rectangle 4060">
              <a:extLst>
                <a:ext uri="{FF2B5EF4-FFF2-40B4-BE49-F238E27FC236}">
                  <a16:creationId xmlns:a16="http://schemas.microsoft.com/office/drawing/2014/main" id="{57BF2444-92CC-4440-AD2C-4179AB9E0EA7}"/>
                </a:ext>
              </a:extLst>
            </p:cNvPr>
            <p:cNvSpPr>
              <a:spLocks noChangeArrowheads="1"/>
            </p:cNvSpPr>
            <p:nvPr/>
          </p:nvSpPr>
          <p:spPr bwMode="auto">
            <a:xfrm>
              <a:off x="49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56" name="Rectangle 4061">
              <a:extLst>
                <a:ext uri="{FF2B5EF4-FFF2-40B4-BE49-F238E27FC236}">
                  <a16:creationId xmlns:a16="http://schemas.microsoft.com/office/drawing/2014/main" id="{A62BA42E-4939-4D80-AE55-F131CCE1ABCA}"/>
                </a:ext>
              </a:extLst>
            </p:cNvPr>
            <p:cNvSpPr>
              <a:spLocks noChangeArrowheads="1"/>
            </p:cNvSpPr>
            <p:nvPr/>
          </p:nvSpPr>
          <p:spPr bwMode="auto">
            <a:xfrm>
              <a:off x="498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57" name="Rectangle 4062">
              <a:extLst>
                <a:ext uri="{FF2B5EF4-FFF2-40B4-BE49-F238E27FC236}">
                  <a16:creationId xmlns:a16="http://schemas.microsoft.com/office/drawing/2014/main" id="{BFD6548F-4600-466C-BDA3-77F1BB5EAB3B}"/>
                </a:ext>
              </a:extLst>
            </p:cNvPr>
            <p:cNvSpPr>
              <a:spLocks noChangeArrowheads="1"/>
            </p:cNvSpPr>
            <p:nvPr/>
          </p:nvSpPr>
          <p:spPr bwMode="auto">
            <a:xfrm>
              <a:off x="49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58" name="Rectangle 4063">
              <a:extLst>
                <a:ext uri="{FF2B5EF4-FFF2-40B4-BE49-F238E27FC236}">
                  <a16:creationId xmlns:a16="http://schemas.microsoft.com/office/drawing/2014/main" id="{8F84F5E3-1F79-4EB2-8A53-7F20FA1CB457}"/>
                </a:ext>
              </a:extLst>
            </p:cNvPr>
            <p:cNvSpPr>
              <a:spLocks noChangeArrowheads="1"/>
            </p:cNvSpPr>
            <p:nvPr/>
          </p:nvSpPr>
          <p:spPr bwMode="auto">
            <a:xfrm>
              <a:off x="49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59" name="Rectangle 4064">
              <a:extLst>
                <a:ext uri="{FF2B5EF4-FFF2-40B4-BE49-F238E27FC236}">
                  <a16:creationId xmlns:a16="http://schemas.microsoft.com/office/drawing/2014/main" id="{B81488E5-B16A-4BAA-B6A7-DC45664DFEBB}"/>
                </a:ext>
              </a:extLst>
            </p:cNvPr>
            <p:cNvSpPr>
              <a:spLocks noChangeArrowheads="1"/>
            </p:cNvSpPr>
            <p:nvPr/>
          </p:nvSpPr>
          <p:spPr bwMode="auto">
            <a:xfrm>
              <a:off x="499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60" name="Rectangle 4065">
              <a:extLst>
                <a:ext uri="{FF2B5EF4-FFF2-40B4-BE49-F238E27FC236}">
                  <a16:creationId xmlns:a16="http://schemas.microsoft.com/office/drawing/2014/main" id="{EE3EDDDA-6EA8-4210-9509-098A245F3C8C}"/>
                </a:ext>
              </a:extLst>
            </p:cNvPr>
            <p:cNvSpPr>
              <a:spLocks noChangeArrowheads="1"/>
            </p:cNvSpPr>
            <p:nvPr/>
          </p:nvSpPr>
          <p:spPr bwMode="auto">
            <a:xfrm>
              <a:off x="499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61" name="Rectangle 4066">
              <a:extLst>
                <a:ext uri="{FF2B5EF4-FFF2-40B4-BE49-F238E27FC236}">
                  <a16:creationId xmlns:a16="http://schemas.microsoft.com/office/drawing/2014/main" id="{C5EF53BB-454D-4013-910D-5123C8ABA9FB}"/>
                </a:ext>
              </a:extLst>
            </p:cNvPr>
            <p:cNvSpPr>
              <a:spLocks noChangeArrowheads="1"/>
            </p:cNvSpPr>
            <p:nvPr/>
          </p:nvSpPr>
          <p:spPr bwMode="auto">
            <a:xfrm>
              <a:off x="499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62" name="Rectangle 4067">
              <a:extLst>
                <a:ext uri="{FF2B5EF4-FFF2-40B4-BE49-F238E27FC236}">
                  <a16:creationId xmlns:a16="http://schemas.microsoft.com/office/drawing/2014/main" id="{BAC95A1C-F57B-47DB-926C-CC643278EC76}"/>
                </a:ext>
              </a:extLst>
            </p:cNvPr>
            <p:cNvSpPr>
              <a:spLocks noChangeArrowheads="1"/>
            </p:cNvSpPr>
            <p:nvPr/>
          </p:nvSpPr>
          <p:spPr bwMode="auto">
            <a:xfrm>
              <a:off x="499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63" name="Rectangle 4068">
              <a:extLst>
                <a:ext uri="{FF2B5EF4-FFF2-40B4-BE49-F238E27FC236}">
                  <a16:creationId xmlns:a16="http://schemas.microsoft.com/office/drawing/2014/main" id="{CAEB5C02-B45A-4BDA-9E44-6B233127D4C9}"/>
                </a:ext>
              </a:extLst>
            </p:cNvPr>
            <p:cNvSpPr>
              <a:spLocks noChangeArrowheads="1"/>
            </p:cNvSpPr>
            <p:nvPr/>
          </p:nvSpPr>
          <p:spPr bwMode="auto">
            <a:xfrm>
              <a:off x="499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64" name="Rectangle 4069">
              <a:extLst>
                <a:ext uri="{FF2B5EF4-FFF2-40B4-BE49-F238E27FC236}">
                  <a16:creationId xmlns:a16="http://schemas.microsoft.com/office/drawing/2014/main" id="{E3AA6587-BC63-422E-95E9-55C25C9CE3BD}"/>
                </a:ext>
              </a:extLst>
            </p:cNvPr>
            <p:cNvSpPr>
              <a:spLocks noChangeArrowheads="1"/>
            </p:cNvSpPr>
            <p:nvPr/>
          </p:nvSpPr>
          <p:spPr bwMode="auto">
            <a:xfrm>
              <a:off x="50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65" name="Rectangle 4070">
              <a:extLst>
                <a:ext uri="{FF2B5EF4-FFF2-40B4-BE49-F238E27FC236}">
                  <a16:creationId xmlns:a16="http://schemas.microsoft.com/office/drawing/2014/main" id="{FEBF315D-8263-4E1D-9862-3D3B3AF32111}"/>
                </a:ext>
              </a:extLst>
            </p:cNvPr>
            <p:cNvSpPr>
              <a:spLocks noChangeArrowheads="1"/>
            </p:cNvSpPr>
            <p:nvPr/>
          </p:nvSpPr>
          <p:spPr bwMode="auto">
            <a:xfrm>
              <a:off x="50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66" name="Rectangle 4071">
              <a:extLst>
                <a:ext uri="{FF2B5EF4-FFF2-40B4-BE49-F238E27FC236}">
                  <a16:creationId xmlns:a16="http://schemas.microsoft.com/office/drawing/2014/main" id="{523C9FFC-8D75-4B81-8BFB-8092303ECC69}"/>
                </a:ext>
              </a:extLst>
            </p:cNvPr>
            <p:cNvSpPr>
              <a:spLocks noChangeArrowheads="1"/>
            </p:cNvSpPr>
            <p:nvPr/>
          </p:nvSpPr>
          <p:spPr bwMode="auto">
            <a:xfrm>
              <a:off x="50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67" name="Rectangle 4072">
              <a:extLst>
                <a:ext uri="{FF2B5EF4-FFF2-40B4-BE49-F238E27FC236}">
                  <a16:creationId xmlns:a16="http://schemas.microsoft.com/office/drawing/2014/main" id="{4F5ED94E-5761-4E70-A7B4-869ABB6EAC8C}"/>
                </a:ext>
              </a:extLst>
            </p:cNvPr>
            <p:cNvSpPr>
              <a:spLocks noChangeArrowheads="1"/>
            </p:cNvSpPr>
            <p:nvPr/>
          </p:nvSpPr>
          <p:spPr bwMode="auto">
            <a:xfrm>
              <a:off x="500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68" name="Rectangle 4073">
              <a:extLst>
                <a:ext uri="{FF2B5EF4-FFF2-40B4-BE49-F238E27FC236}">
                  <a16:creationId xmlns:a16="http://schemas.microsoft.com/office/drawing/2014/main" id="{5D212F6F-5947-4895-948C-D8DB47BA7C65}"/>
                </a:ext>
              </a:extLst>
            </p:cNvPr>
            <p:cNvSpPr>
              <a:spLocks noChangeArrowheads="1"/>
            </p:cNvSpPr>
            <p:nvPr/>
          </p:nvSpPr>
          <p:spPr bwMode="auto">
            <a:xfrm>
              <a:off x="50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69" name="Rectangle 4074">
              <a:extLst>
                <a:ext uri="{FF2B5EF4-FFF2-40B4-BE49-F238E27FC236}">
                  <a16:creationId xmlns:a16="http://schemas.microsoft.com/office/drawing/2014/main" id="{7417806F-1DCC-4286-A173-AF0F3C995CBA}"/>
                </a:ext>
              </a:extLst>
            </p:cNvPr>
            <p:cNvSpPr>
              <a:spLocks noChangeArrowheads="1"/>
            </p:cNvSpPr>
            <p:nvPr/>
          </p:nvSpPr>
          <p:spPr bwMode="auto">
            <a:xfrm>
              <a:off x="50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70" name="Rectangle 4075">
              <a:extLst>
                <a:ext uri="{FF2B5EF4-FFF2-40B4-BE49-F238E27FC236}">
                  <a16:creationId xmlns:a16="http://schemas.microsoft.com/office/drawing/2014/main" id="{3E19D5B3-9DE4-4D05-A49B-F68699CF2A61}"/>
                </a:ext>
              </a:extLst>
            </p:cNvPr>
            <p:cNvSpPr>
              <a:spLocks noChangeArrowheads="1"/>
            </p:cNvSpPr>
            <p:nvPr/>
          </p:nvSpPr>
          <p:spPr bwMode="auto">
            <a:xfrm>
              <a:off x="50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71" name="Rectangle 4076">
              <a:extLst>
                <a:ext uri="{FF2B5EF4-FFF2-40B4-BE49-F238E27FC236}">
                  <a16:creationId xmlns:a16="http://schemas.microsoft.com/office/drawing/2014/main" id="{3B3DF708-21CA-423F-B781-FAFEFDDDC85D}"/>
                </a:ext>
              </a:extLst>
            </p:cNvPr>
            <p:cNvSpPr>
              <a:spLocks noChangeArrowheads="1"/>
            </p:cNvSpPr>
            <p:nvPr/>
          </p:nvSpPr>
          <p:spPr bwMode="auto">
            <a:xfrm>
              <a:off x="500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72" name="Rectangle 4077">
              <a:extLst>
                <a:ext uri="{FF2B5EF4-FFF2-40B4-BE49-F238E27FC236}">
                  <a16:creationId xmlns:a16="http://schemas.microsoft.com/office/drawing/2014/main" id="{0348D8DF-C518-466B-A787-8807C030D8D2}"/>
                </a:ext>
              </a:extLst>
            </p:cNvPr>
            <p:cNvSpPr>
              <a:spLocks noChangeArrowheads="1"/>
            </p:cNvSpPr>
            <p:nvPr/>
          </p:nvSpPr>
          <p:spPr bwMode="auto">
            <a:xfrm>
              <a:off x="501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73" name="Rectangle 4078">
              <a:extLst>
                <a:ext uri="{FF2B5EF4-FFF2-40B4-BE49-F238E27FC236}">
                  <a16:creationId xmlns:a16="http://schemas.microsoft.com/office/drawing/2014/main" id="{C22E4469-8C27-409F-9B0B-EE577A27A4C8}"/>
                </a:ext>
              </a:extLst>
            </p:cNvPr>
            <p:cNvSpPr>
              <a:spLocks noChangeArrowheads="1"/>
            </p:cNvSpPr>
            <p:nvPr/>
          </p:nvSpPr>
          <p:spPr bwMode="auto">
            <a:xfrm>
              <a:off x="501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74" name="Rectangle 4079">
              <a:extLst>
                <a:ext uri="{FF2B5EF4-FFF2-40B4-BE49-F238E27FC236}">
                  <a16:creationId xmlns:a16="http://schemas.microsoft.com/office/drawing/2014/main" id="{10BEE94A-81B7-4ED8-9942-896EB82C8405}"/>
                </a:ext>
              </a:extLst>
            </p:cNvPr>
            <p:cNvSpPr>
              <a:spLocks noChangeArrowheads="1"/>
            </p:cNvSpPr>
            <p:nvPr/>
          </p:nvSpPr>
          <p:spPr bwMode="auto">
            <a:xfrm>
              <a:off x="501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75" name="Rectangle 4080">
              <a:extLst>
                <a:ext uri="{FF2B5EF4-FFF2-40B4-BE49-F238E27FC236}">
                  <a16:creationId xmlns:a16="http://schemas.microsoft.com/office/drawing/2014/main" id="{56B05EF9-BFD4-40AD-B90F-D1A9EE6C9B49}"/>
                </a:ext>
              </a:extLst>
            </p:cNvPr>
            <p:cNvSpPr>
              <a:spLocks noChangeArrowheads="1"/>
            </p:cNvSpPr>
            <p:nvPr/>
          </p:nvSpPr>
          <p:spPr bwMode="auto">
            <a:xfrm>
              <a:off x="5012"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76" name="Rectangle 4081">
              <a:extLst>
                <a:ext uri="{FF2B5EF4-FFF2-40B4-BE49-F238E27FC236}">
                  <a16:creationId xmlns:a16="http://schemas.microsoft.com/office/drawing/2014/main" id="{4603769F-9DC0-407E-A289-616F6DBF5B93}"/>
                </a:ext>
              </a:extLst>
            </p:cNvPr>
            <p:cNvSpPr>
              <a:spLocks noChangeArrowheads="1"/>
            </p:cNvSpPr>
            <p:nvPr/>
          </p:nvSpPr>
          <p:spPr bwMode="auto">
            <a:xfrm>
              <a:off x="50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77" name="Rectangle 4082">
              <a:extLst>
                <a:ext uri="{FF2B5EF4-FFF2-40B4-BE49-F238E27FC236}">
                  <a16:creationId xmlns:a16="http://schemas.microsoft.com/office/drawing/2014/main" id="{CC13ECCB-04A8-40E3-8582-413EFC81F5EC}"/>
                </a:ext>
              </a:extLst>
            </p:cNvPr>
            <p:cNvSpPr>
              <a:spLocks noChangeArrowheads="1"/>
            </p:cNvSpPr>
            <p:nvPr/>
          </p:nvSpPr>
          <p:spPr bwMode="auto">
            <a:xfrm>
              <a:off x="501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78" name="Rectangle 4083">
              <a:extLst>
                <a:ext uri="{FF2B5EF4-FFF2-40B4-BE49-F238E27FC236}">
                  <a16:creationId xmlns:a16="http://schemas.microsoft.com/office/drawing/2014/main" id="{AC978FC0-D764-4D0C-B0C8-3AF3D55714DC}"/>
                </a:ext>
              </a:extLst>
            </p:cNvPr>
            <p:cNvSpPr>
              <a:spLocks noChangeArrowheads="1"/>
            </p:cNvSpPr>
            <p:nvPr/>
          </p:nvSpPr>
          <p:spPr bwMode="auto">
            <a:xfrm>
              <a:off x="50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79" name="Rectangle 4084">
              <a:extLst>
                <a:ext uri="{FF2B5EF4-FFF2-40B4-BE49-F238E27FC236}">
                  <a16:creationId xmlns:a16="http://schemas.microsoft.com/office/drawing/2014/main" id="{AD4C7DBD-5019-4AA5-8B1E-CB3C091953FE}"/>
                </a:ext>
              </a:extLst>
            </p:cNvPr>
            <p:cNvSpPr>
              <a:spLocks noChangeArrowheads="1"/>
            </p:cNvSpPr>
            <p:nvPr/>
          </p:nvSpPr>
          <p:spPr bwMode="auto">
            <a:xfrm>
              <a:off x="50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80" name="Rectangle 4085">
              <a:extLst>
                <a:ext uri="{FF2B5EF4-FFF2-40B4-BE49-F238E27FC236}">
                  <a16:creationId xmlns:a16="http://schemas.microsoft.com/office/drawing/2014/main" id="{683D99B3-9957-401D-BF40-E9930A28BDE6}"/>
                </a:ext>
              </a:extLst>
            </p:cNvPr>
            <p:cNvSpPr>
              <a:spLocks noChangeArrowheads="1"/>
            </p:cNvSpPr>
            <p:nvPr/>
          </p:nvSpPr>
          <p:spPr bwMode="auto">
            <a:xfrm>
              <a:off x="50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81" name="Rectangle 4086">
              <a:extLst>
                <a:ext uri="{FF2B5EF4-FFF2-40B4-BE49-F238E27FC236}">
                  <a16:creationId xmlns:a16="http://schemas.microsoft.com/office/drawing/2014/main" id="{959189E2-1C5D-4B27-846F-13AD02964E11}"/>
                </a:ext>
              </a:extLst>
            </p:cNvPr>
            <p:cNvSpPr>
              <a:spLocks noChangeArrowheads="1"/>
            </p:cNvSpPr>
            <p:nvPr/>
          </p:nvSpPr>
          <p:spPr bwMode="auto">
            <a:xfrm>
              <a:off x="50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82" name="Rectangle 4087">
              <a:extLst>
                <a:ext uri="{FF2B5EF4-FFF2-40B4-BE49-F238E27FC236}">
                  <a16:creationId xmlns:a16="http://schemas.microsoft.com/office/drawing/2014/main" id="{FC55F369-CEB2-464E-B1EA-7B0AA5648EC3}"/>
                </a:ext>
              </a:extLst>
            </p:cNvPr>
            <p:cNvSpPr>
              <a:spLocks noChangeArrowheads="1"/>
            </p:cNvSpPr>
            <p:nvPr/>
          </p:nvSpPr>
          <p:spPr bwMode="auto">
            <a:xfrm>
              <a:off x="501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83" name="Rectangle 4088">
              <a:extLst>
                <a:ext uri="{FF2B5EF4-FFF2-40B4-BE49-F238E27FC236}">
                  <a16:creationId xmlns:a16="http://schemas.microsoft.com/office/drawing/2014/main" id="{1BC7F643-0C8C-4065-832F-E19FE966F58F}"/>
                </a:ext>
              </a:extLst>
            </p:cNvPr>
            <p:cNvSpPr>
              <a:spLocks noChangeArrowheads="1"/>
            </p:cNvSpPr>
            <p:nvPr/>
          </p:nvSpPr>
          <p:spPr bwMode="auto">
            <a:xfrm>
              <a:off x="50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2" name="Rectangle 4089">
              <a:extLst>
                <a:ext uri="{FF2B5EF4-FFF2-40B4-BE49-F238E27FC236}">
                  <a16:creationId xmlns:a16="http://schemas.microsoft.com/office/drawing/2014/main" id="{974D85CF-E100-4619-8890-704AF4BADE20}"/>
                </a:ext>
              </a:extLst>
            </p:cNvPr>
            <p:cNvSpPr>
              <a:spLocks noChangeArrowheads="1"/>
            </p:cNvSpPr>
            <p:nvPr/>
          </p:nvSpPr>
          <p:spPr bwMode="auto">
            <a:xfrm>
              <a:off x="502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3" name="Rectangle 4090">
              <a:extLst>
                <a:ext uri="{FF2B5EF4-FFF2-40B4-BE49-F238E27FC236}">
                  <a16:creationId xmlns:a16="http://schemas.microsoft.com/office/drawing/2014/main" id="{99FBCD39-63A7-4AA3-B71A-2B34FA8EA1CA}"/>
                </a:ext>
              </a:extLst>
            </p:cNvPr>
            <p:cNvSpPr>
              <a:spLocks noChangeArrowheads="1"/>
            </p:cNvSpPr>
            <p:nvPr/>
          </p:nvSpPr>
          <p:spPr bwMode="auto">
            <a:xfrm>
              <a:off x="502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 name="Rectangle 4091">
              <a:extLst>
                <a:ext uri="{FF2B5EF4-FFF2-40B4-BE49-F238E27FC236}">
                  <a16:creationId xmlns:a16="http://schemas.microsoft.com/office/drawing/2014/main" id="{F31A90F7-F3AA-413B-AC15-6557DBE638A8}"/>
                </a:ext>
              </a:extLst>
            </p:cNvPr>
            <p:cNvSpPr>
              <a:spLocks noChangeArrowheads="1"/>
            </p:cNvSpPr>
            <p:nvPr/>
          </p:nvSpPr>
          <p:spPr bwMode="auto">
            <a:xfrm>
              <a:off x="502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5" name="Rectangle 4092">
              <a:extLst>
                <a:ext uri="{FF2B5EF4-FFF2-40B4-BE49-F238E27FC236}">
                  <a16:creationId xmlns:a16="http://schemas.microsoft.com/office/drawing/2014/main" id="{0D04DDD9-35D3-42D5-A0EC-80BCC1687100}"/>
                </a:ext>
              </a:extLst>
            </p:cNvPr>
            <p:cNvSpPr>
              <a:spLocks noChangeArrowheads="1"/>
            </p:cNvSpPr>
            <p:nvPr/>
          </p:nvSpPr>
          <p:spPr bwMode="auto">
            <a:xfrm>
              <a:off x="502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6" name="Rectangle 4093">
              <a:extLst>
                <a:ext uri="{FF2B5EF4-FFF2-40B4-BE49-F238E27FC236}">
                  <a16:creationId xmlns:a16="http://schemas.microsoft.com/office/drawing/2014/main" id="{D30C55C9-FCE2-4DB2-8529-286BD03E871F}"/>
                </a:ext>
              </a:extLst>
            </p:cNvPr>
            <p:cNvSpPr>
              <a:spLocks noChangeArrowheads="1"/>
            </p:cNvSpPr>
            <p:nvPr/>
          </p:nvSpPr>
          <p:spPr bwMode="auto">
            <a:xfrm>
              <a:off x="502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7" name="Rectangle 4094">
              <a:extLst>
                <a:ext uri="{FF2B5EF4-FFF2-40B4-BE49-F238E27FC236}">
                  <a16:creationId xmlns:a16="http://schemas.microsoft.com/office/drawing/2014/main" id="{AFD28336-3D56-41F5-A79C-D7CB63085770}"/>
                </a:ext>
              </a:extLst>
            </p:cNvPr>
            <p:cNvSpPr>
              <a:spLocks noChangeArrowheads="1"/>
            </p:cNvSpPr>
            <p:nvPr/>
          </p:nvSpPr>
          <p:spPr bwMode="auto">
            <a:xfrm>
              <a:off x="502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8" name="Rectangle 4095">
              <a:extLst>
                <a:ext uri="{FF2B5EF4-FFF2-40B4-BE49-F238E27FC236}">
                  <a16:creationId xmlns:a16="http://schemas.microsoft.com/office/drawing/2014/main" id="{C414A1E1-4E67-422D-AFE1-AB588A48B4E5}"/>
                </a:ext>
              </a:extLst>
            </p:cNvPr>
            <p:cNvSpPr>
              <a:spLocks noChangeArrowheads="1"/>
            </p:cNvSpPr>
            <p:nvPr/>
          </p:nvSpPr>
          <p:spPr bwMode="auto">
            <a:xfrm>
              <a:off x="50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9" name="Rectangle 4096">
              <a:extLst>
                <a:ext uri="{FF2B5EF4-FFF2-40B4-BE49-F238E27FC236}">
                  <a16:creationId xmlns:a16="http://schemas.microsoft.com/office/drawing/2014/main" id="{737B888D-F425-44A4-8CC9-B8252257B340}"/>
                </a:ext>
              </a:extLst>
            </p:cNvPr>
            <p:cNvSpPr>
              <a:spLocks noChangeArrowheads="1"/>
            </p:cNvSpPr>
            <p:nvPr/>
          </p:nvSpPr>
          <p:spPr bwMode="auto">
            <a:xfrm>
              <a:off x="50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0" name="Rectangle 4097">
              <a:extLst>
                <a:ext uri="{FF2B5EF4-FFF2-40B4-BE49-F238E27FC236}">
                  <a16:creationId xmlns:a16="http://schemas.microsoft.com/office/drawing/2014/main" id="{D18D34FA-8F96-44E1-A4DB-48EABA9C6181}"/>
                </a:ext>
              </a:extLst>
            </p:cNvPr>
            <p:cNvSpPr>
              <a:spLocks noChangeArrowheads="1"/>
            </p:cNvSpPr>
            <p:nvPr/>
          </p:nvSpPr>
          <p:spPr bwMode="auto">
            <a:xfrm>
              <a:off x="50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1" name="Rectangle 4098">
              <a:extLst>
                <a:ext uri="{FF2B5EF4-FFF2-40B4-BE49-F238E27FC236}">
                  <a16:creationId xmlns:a16="http://schemas.microsoft.com/office/drawing/2014/main" id="{03698F1C-4F43-4125-8111-933F8F52E0E6}"/>
                </a:ext>
              </a:extLst>
            </p:cNvPr>
            <p:cNvSpPr>
              <a:spLocks noChangeArrowheads="1"/>
            </p:cNvSpPr>
            <p:nvPr/>
          </p:nvSpPr>
          <p:spPr bwMode="auto">
            <a:xfrm>
              <a:off x="50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2" name="Rectangle 4099">
              <a:extLst>
                <a:ext uri="{FF2B5EF4-FFF2-40B4-BE49-F238E27FC236}">
                  <a16:creationId xmlns:a16="http://schemas.microsoft.com/office/drawing/2014/main" id="{8E916F0D-4933-40CC-B3F1-D66E74781D96}"/>
                </a:ext>
              </a:extLst>
            </p:cNvPr>
            <p:cNvSpPr>
              <a:spLocks noChangeArrowheads="1"/>
            </p:cNvSpPr>
            <p:nvPr/>
          </p:nvSpPr>
          <p:spPr bwMode="auto">
            <a:xfrm>
              <a:off x="503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3" name="Rectangle 4100">
              <a:extLst>
                <a:ext uri="{FF2B5EF4-FFF2-40B4-BE49-F238E27FC236}">
                  <a16:creationId xmlns:a16="http://schemas.microsoft.com/office/drawing/2014/main" id="{7F758B64-D40C-4540-ABF2-B241866AC80F}"/>
                </a:ext>
              </a:extLst>
            </p:cNvPr>
            <p:cNvSpPr>
              <a:spLocks noChangeArrowheads="1"/>
            </p:cNvSpPr>
            <p:nvPr/>
          </p:nvSpPr>
          <p:spPr bwMode="auto">
            <a:xfrm>
              <a:off x="50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4" name="Rectangle 4101">
              <a:extLst>
                <a:ext uri="{FF2B5EF4-FFF2-40B4-BE49-F238E27FC236}">
                  <a16:creationId xmlns:a16="http://schemas.microsoft.com/office/drawing/2014/main" id="{CB83BD69-45AD-469F-8662-92081B53A2B2}"/>
                </a:ext>
              </a:extLst>
            </p:cNvPr>
            <p:cNvSpPr>
              <a:spLocks noChangeArrowheads="1"/>
            </p:cNvSpPr>
            <p:nvPr/>
          </p:nvSpPr>
          <p:spPr bwMode="auto">
            <a:xfrm>
              <a:off x="503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5" name="Rectangle 4102">
              <a:extLst>
                <a:ext uri="{FF2B5EF4-FFF2-40B4-BE49-F238E27FC236}">
                  <a16:creationId xmlns:a16="http://schemas.microsoft.com/office/drawing/2014/main" id="{A8A5F4DE-9B37-4B4E-8C8E-E12C15AAEFBE}"/>
                </a:ext>
              </a:extLst>
            </p:cNvPr>
            <p:cNvSpPr>
              <a:spLocks noChangeArrowheads="1"/>
            </p:cNvSpPr>
            <p:nvPr/>
          </p:nvSpPr>
          <p:spPr bwMode="auto">
            <a:xfrm>
              <a:off x="503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6" name="Rectangle 4103">
              <a:extLst>
                <a:ext uri="{FF2B5EF4-FFF2-40B4-BE49-F238E27FC236}">
                  <a16:creationId xmlns:a16="http://schemas.microsoft.com/office/drawing/2014/main" id="{D2D46F17-8AC0-468E-8096-B405A6D787D3}"/>
                </a:ext>
              </a:extLst>
            </p:cNvPr>
            <p:cNvSpPr>
              <a:spLocks noChangeArrowheads="1"/>
            </p:cNvSpPr>
            <p:nvPr/>
          </p:nvSpPr>
          <p:spPr bwMode="auto">
            <a:xfrm>
              <a:off x="503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7" name="Rectangle 4104">
              <a:extLst>
                <a:ext uri="{FF2B5EF4-FFF2-40B4-BE49-F238E27FC236}">
                  <a16:creationId xmlns:a16="http://schemas.microsoft.com/office/drawing/2014/main" id="{73A953AD-0133-48AE-A692-5CCAB1662A73}"/>
                </a:ext>
              </a:extLst>
            </p:cNvPr>
            <p:cNvSpPr>
              <a:spLocks noChangeArrowheads="1"/>
            </p:cNvSpPr>
            <p:nvPr/>
          </p:nvSpPr>
          <p:spPr bwMode="auto">
            <a:xfrm>
              <a:off x="503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8" name="Rectangle 4105">
              <a:extLst>
                <a:ext uri="{FF2B5EF4-FFF2-40B4-BE49-F238E27FC236}">
                  <a16:creationId xmlns:a16="http://schemas.microsoft.com/office/drawing/2014/main" id="{17030148-C215-4E86-8436-2D94B17F1ACF}"/>
                </a:ext>
              </a:extLst>
            </p:cNvPr>
            <p:cNvSpPr>
              <a:spLocks noChangeArrowheads="1"/>
            </p:cNvSpPr>
            <p:nvPr/>
          </p:nvSpPr>
          <p:spPr bwMode="auto">
            <a:xfrm>
              <a:off x="503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9" name="Rectangle 4106">
              <a:extLst>
                <a:ext uri="{FF2B5EF4-FFF2-40B4-BE49-F238E27FC236}">
                  <a16:creationId xmlns:a16="http://schemas.microsoft.com/office/drawing/2014/main" id="{9DFC2353-583F-4619-9D41-9A80F2088BB7}"/>
                </a:ext>
              </a:extLst>
            </p:cNvPr>
            <p:cNvSpPr>
              <a:spLocks noChangeArrowheads="1"/>
            </p:cNvSpPr>
            <p:nvPr/>
          </p:nvSpPr>
          <p:spPr bwMode="auto">
            <a:xfrm>
              <a:off x="50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0" name="Rectangle 4107">
              <a:extLst>
                <a:ext uri="{FF2B5EF4-FFF2-40B4-BE49-F238E27FC236}">
                  <a16:creationId xmlns:a16="http://schemas.microsoft.com/office/drawing/2014/main" id="{8C0CDC03-355A-414D-AEB3-31C688E74008}"/>
                </a:ext>
              </a:extLst>
            </p:cNvPr>
            <p:cNvSpPr>
              <a:spLocks noChangeArrowheads="1"/>
            </p:cNvSpPr>
            <p:nvPr/>
          </p:nvSpPr>
          <p:spPr bwMode="auto">
            <a:xfrm>
              <a:off x="50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1" name="Rectangle 4108">
              <a:extLst>
                <a:ext uri="{FF2B5EF4-FFF2-40B4-BE49-F238E27FC236}">
                  <a16:creationId xmlns:a16="http://schemas.microsoft.com/office/drawing/2014/main" id="{7871931D-7B6B-41DE-8A31-0EFA9CDFE5ED}"/>
                </a:ext>
              </a:extLst>
            </p:cNvPr>
            <p:cNvSpPr>
              <a:spLocks noChangeArrowheads="1"/>
            </p:cNvSpPr>
            <p:nvPr/>
          </p:nvSpPr>
          <p:spPr bwMode="auto">
            <a:xfrm>
              <a:off x="50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2" name="Rectangle 4109">
              <a:extLst>
                <a:ext uri="{FF2B5EF4-FFF2-40B4-BE49-F238E27FC236}">
                  <a16:creationId xmlns:a16="http://schemas.microsoft.com/office/drawing/2014/main" id="{D6AA78ED-9DDC-49D0-BAAB-60FD850EC360}"/>
                </a:ext>
              </a:extLst>
            </p:cNvPr>
            <p:cNvSpPr>
              <a:spLocks noChangeArrowheads="1"/>
            </p:cNvSpPr>
            <p:nvPr/>
          </p:nvSpPr>
          <p:spPr bwMode="auto">
            <a:xfrm>
              <a:off x="504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3" name="Rectangle 4110">
              <a:extLst>
                <a:ext uri="{FF2B5EF4-FFF2-40B4-BE49-F238E27FC236}">
                  <a16:creationId xmlns:a16="http://schemas.microsoft.com/office/drawing/2014/main" id="{D880FB90-3807-4FEA-BD23-F5C18048836E}"/>
                </a:ext>
              </a:extLst>
            </p:cNvPr>
            <p:cNvSpPr>
              <a:spLocks noChangeArrowheads="1"/>
            </p:cNvSpPr>
            <p:nvPr/>
          </p:nvSpPr>
          <p:spPr bwMode="auto">
            <a:xfrm>
              <a:off x="50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4" name="Rectangle 4111">
              <a:extLst>
                <a:ext uri="{FF2B5EF4-FFF2-40B4-BE49-F238E27FC236}">
                  <a16:creationId xmlns:a16="http://schemas.microsoft.com/office/drawing/2014/main" id="{93889E5A-0005-4701-ADF8-C749A4DB26BE}"/>
                </a:ext>
              </a:extLst>
            </p:cNvPr>
            <p:cNvSpPr>
              <a:spLocks noChangeArrowheads="1"/>
            </p:cNvSpPr>
            <p:nvPr/>
          </p:nvSpPr>
          <p:spPr bwMode="auto">
            <a:xfrm>
              <a:off x="50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5" name="Rectangle 4112">
              <a:extLst>
                <a:ext uri="{FF2B5EF4-FFF2-40B4-BE49-F238E27FC236}">
                  <a16:creationId xmlns:a16="http://schemas.microsoft.com/office/drawing/2014/main" id="{37B6AA3D-A8E8-4045-958E-9B02BB4D3A02}"/>
                </a:ext>
              </a:extLst>
            </p:cNvPr>
            <p:cNvSpPr>
              <a:spLocks noChangeArrowheads="1"/>
            </p:cNvSpPr>
            <p:nvPr/>
          </p:nvSpPr>
          <p:spPr bwMode="auto">
            <a:xfrm>
              <a:off x="50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6" name="Rectangle 4113">
              <a:extLst>
                <a:ext uri="{FF2B5EF4-FFF2-40B4-BE49-F238E27FC236}">
                  <a16:creationId xmlns:a16="http://schemas.microsoft.com/office/drawing/2014/main" id="{E71017D4-3061-40AF-84A4-A29B30882001}"/>
                </a:ext>
              </a:extLst>
            </p:cNvPr>
            <p:cNvSpPr>
              <a:spLocks noChangeArrowheads="1"/>
            </p:cNvSpPr>
            <p:nvPr/>
          </p:nvSpPr>
          <p:spPr bwMode="auto">
            <a:xfrm>
              <a:off x="504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7" name="Rectangle 4114">
              <a:extLst>
                <a:ext uri="{FF2B5EF4-FFF2-40B4-BE49-F238E27FC236}">
                  <a16:creationId xmlns:a16="http://schemas.microsoft.com/office/drawing/2014/main" id="{ABBBAB4F-96A5-43CA-9A32-2A09E2F9CAB3}"/>
                </a:ext>
              </a:extLst>
            </p:cNvPr>
            <p:cNvSpPr>
              <a:spLocks noChangeArrowheads="1"/>
            </p:cNvSpPr>
            <p:nvPr/>
          </p:nvSpPr>
          <p:spPr bwMode="auto">
            <a:xfrm>
              <a:off x="5054"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8" name="Rectangle 4115">
              <a:extLst>
                <a:ext uri="{FF2B5EF4-FFF2-40B4-BE49-F238E27FC236}">
                  <a16:creationId xmlns:a16="http://schemas.microsoft.com/office/drawing/2014/main" id="{23E17BC5-7BE0-4491-9DCB-76730AF494A1}"/>
                </a:ext>
              </a:extLst>
            </p:cNvPr>
            <p:cNvSpPr>
              <a:spLocks noChangeArrowheads="1"/>
            </p:cNvSpPr>
            <p:nvPr/>
          </p:nvSpPr>
          <p:spPr bwMode="auto">
            <a:xfrm>
              <a:off x="5054"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9" name="Rectangle 4116">
              <a:extLst>
                <a:ext uri="{FF2B5EF4-FFF2-40B4-BE49-F238E27FC236}">
                  <a16:creationId xmlns:a16="http://schemas.microsoft.com/office/drawing/2014/main" id="{ABF2AEC7-D1E2-4F30-9EFA-CDB2E7E7CCAC}"/>
                </a:ext>
              </a:extLst>
            </p:cNvPr>
            <p:cNvSpPr>
              <a:spLocks noChangeArrowheads="1"/>
            </p:cNvSpPr>
            <p:nvPr/>
          </p:nvSpPr>
          <p:spPr bwMode="auto">
            <a:xfrm>
              <a:off x="505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0" name="Rectangle 4117">
              <a:extLst>
                <a:ext uri="{FF2B5EF4-FFF2-40B4-BE49-F238E27FC236}">
                  <a16:creationId xmlns:a16="http://schemas.microsoft.com/office/drawing/2014/main" id="{311F6A6B-DA5A-4A61-9D07-24ADB34231D5}"/>
                </a:ext>
              </a:extLst>
            </p:cNvPr>
            <p:cNvSpPr>
              <a:spLocks noChangeArrowheads="1"/>
            </p:cNvSpPr>
            <p:nvPr/>
          </p:nvSpPr>
          <p:spPr bwMode="auto">
            <a:xfrm>
              <a:off x="5054"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1" name="Rectangle 4118">
              <a:extLst>
                <a:ext uri="{FF2B5EF4-FFF2-40B4-BE49-F238E27FC236}">
                  <a16:creationId xmlns:a16="http://schemas.microsoft.com/office/drawing/2014/main" id="{71D2D2D7-90EC-4FA5-AE03-7C561584C82F}"/>
                </a:ext>
              </a:extLst>
            </p:cNvPr>
            <p:cNvSpPr>
              <a:spLocks noChangeArrowheads="1"/>
            </p:cNvSpPr>
            <p:nvPr/>
          </p:nvSpPr>
          <p:spPr bwMode="auto">
            <a:xfrm>
              <a:off x="50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2" name="Rectangle 4119">
              <a:extLst>
                <a:ext uri="{FF2B5EF4-FFF2-40B4-BE49-F238E27FC236}">
                  <a16:creationId xmlns:a16="http://schemas.microsoft.com/office/drawing/2014/main" id="{CBF7D253-15EE-4D85-936B-9A70D4A4888D}"/>
                </a:ext>
              </a:extLst>
            </p:cNvPr>
            <p:cNvSpPr>
              <a:spLocks noChangeArrowheads="1"/>
            </p:cNvSpPr>
            <p:nvPr/>
          </p:nvSpPr>
          <p:spPr bwMode="auto">
            <a:xfrm>
              <a:off x="50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3" name="Rectangle 4120">
              <a:extLst>
                <a:ext uri="{FF2B5EF4-FFF2-40B4-BE49-F238E27FC236}">
                  <a16:creationId xmlns:a16="http://schemas.microsoft.com/office/drawing/2014/main" id="{D3709B67-9ECB-4DE2-AA0D-9FA210C0649C}"/>
                </a:ext>
              </a:extLst>
            </p:cNvPr>
            <p:cNvSpPr>
              <a:spLocks noChangeArrowheads="1"/>
            </p:cNvSpPr>
            <p:nvPr/>
          </p:nvSpPr>
          <p:spPr bwMode="auto">
            <a:xfrm>
              <a:off x="505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4" name="Rectangle 4121">
              <a:extLst>
                <a:ext uri="{FF2B5EF4-FFF2-40B4-BE49-F238E27FC236}">
                  <a16:creationId xmlns:a16="http://schemas.microsoft.com/office/drawing/2014/main" id="{C0BA44E2-3644-43ED-A42D-2CBB3A8FA9B3}"/>
                </a:ext>
              </a:extLst>
            </p:cNvPr>
            <p:cNvSpPr>
              <a:spLocks noChangeArrowheads="1"/>
            </p:cNvSpPr>
            <p:nvPr/>
          </p:nvSpPr>
          <p:spPr bwMode="auto">
            <a:xfrm>
              <a:off x="50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5" name="Rectangle 4122">
              <a:extLst>
                <a:ext uri="{FF2B5EF4-FFF2-40B4-BE49-F238E27FC236}">
                  <a16:creationId xmlns:a16="http://schemas.microsoft.com/office/drawing/2014/main" id="{B8AEF99C-9B44-49E9-ABCD-3A7A1472F5CB}"/>
                </a:ext>
              </a:extLst>
            </p:cNvPr>
            <p:cNvSpPr>
              <a:spLocks noChangeArrowheads="1"/>
            </p:cNvSpPr>
            <p:nvPr/>
          </p:nvSpPr>
          <p:spPr bwMode="auto">
            <a:xfrm>
              <a:off x="50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6" name="Rectangle 4123">
              <a:extLst>
                <a:ext uri="{FF2B5EF4-FFF2-40B4-BE49-F238E27FC236}">
                  <a16:creationId xmlns:a16="http://schemas.microsoft.com/office/drawing/2014/main" id="{2C5BF19A-37CC-4BEF-8A7F-4FDB697ECB42}"/>
                </a:ext>
              </a:extLst>
            </p:cNvPr>
            <p:cNvSpPr>
              <a:spLocks noChangeArrowheads="1"/>
            </p:cNvSpPr>
            <p:nvPr/>
          </p:nvSpPr>
          <p:spPr bwMode="auto">
            <a:xfrm>
              <a:off x="50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8" name="Rectangle 4124">
              <a:extLst>
                <a:ext uri="{FF2B5EF4-FFF2-40B4-BE49-F238E27FC236}">
                  <a16:creationId xmlns:a16="http://schemas.microsoft.com/office/drawing/2014/main" id="{EC4C4659-EDAC-4191-83C0-9A4FE2FA0756}"/>
                </a:ext>
              </a:extLst>
            </p:cNvPr>
            <p:cNvSpPr>
              <a:spLocks noChangeArrowheads="1"/>
            </p:cNvSpPr>
            <p:nvPr/>
          </p:nvSpPr>
          <p:spPr bwMode="auto">
            <a:xfrm>
              <a:off x="506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1" name="Rectangle 4125">
              <a:extLst>
                <a:ext uri="{FF2B5EF4-FFF2-40B4-BE49-F238E27FC236}">
                  <a16:creationId xmlns:a16="http://schemas.microsoft.com/office/drawing/2014/main" id="{8FC147D9-05F3-4083-893F-9B51FC1F9F36}"/>
                </a:ext>
              </a:extLst>
            </p:cNvPr>
            <p:cNvSpPr>
              <a:spLocks noChangeArrowheads="1"/>
            </p:cNvSpPr>
            <p:nvPr/>
          </p:nvSpPr>
          <p:spPr bwMode="auto">
            <a:xfrm>
              <a:off x="50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2" name="Rectangle 4126">
              <a:extLst>
                <a:ext uri="{FF2B5EF4-FFF2-40B4-BE49-F238E27FC236}">
                  <a16:creationId xmlns:a16="http://schemas.microsoft.com/office/drawing/2014/main" id="{A01A3A89-6E48-4F9B-AD26-49B079208EF5}"/>
                </a:ext>
              </a:extLst>
            </p:cNvPr>
            <p:cNvSpPr>
              <a:spLocks noChangeArrowheads="1"/>
            </p:cNvSpPr>
            <p:nvPr/>
          </p:nvSpPr>
          <p:spPr bwMode="auto">
            <a:xfrm>
              <a:off x="506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3" name="Rectangle 4127">
              <a:extLst>
                <a:ext uri="{FF2B5EF4-FFF2-40B4-BE49-F238E27FC236}">
                  <a16:creationId xmlns:a16="http://schemas.microsoft.com/office/drawing/2014/main" id="{44186C75-7169-4B7E-A764-4C8600ED4CA0}"/>
                </a:ext>
              </a:extLst>
            </p:cNvPr>
            <p:cNvSpPr>
              <a:spLocks noChangeArrowheads="1"/>
            </p:cNvSpPr>
            <p:nvPr/>
          </p:nvSpPr>
          <p:spPr bwMode="auto">
            <a:xfrm>
              <a:off x="506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4" name="Rectangle 4128">
              <a:extLst>
                <a:ext uri="{FF2B5EF4-FFF2-40B4-BE49-F238E27FC236}">
                  <a16:creationId xmlns:a16="http://schemas.microsoft.com/office/drawing/2014/main" id="{EE379DED-28E6-49C0-A068-6C523BA17214}"/>
                </a:ext>
              </a:extLst>
            </p:cNvPr>
            <p:cNvSpPr>
              <a:spLocks noChangeArrowheads="1"/>
            </p:cNvSpPr>
            <p:nvPr/>
          </p:nvSpPr>
          <p:spPr bwMode="auto">
            <a:xfrm>
              <a:off x="506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5" name="Rectangle 4129">
              <a:extLst>
                <a:ext uri="{FF2B5EF4-FFF2-40B4-BE49-F238E27FC236}">
                  <a16:creationId xmlns:a16="http://schemas.microsoft.com/office/drawing/2014/main" id="{0C160A46-8416-45B1-9C94-5B1D3F3E6B87}"/>
                </a:ext>
              </a:extLst>
            </p:cNvPr>
            <p:cNvSpPr>
              <a:spLocks noChangeArrowheads="1"/>
            </p:cNvSpPr>
            <p:nvPr/>
          </p:nvSpPr>
          <p:spPr bwMode="auto">
            <a:xfrm>
              <a:off x="506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6" name="Rectangle 4130">
              <a:extLst>
                <a:ext uri="{FF2B5EF4-FFF2-40B4-BE49-F238E27FC236}">
                  <a16:creationId xmlns:a16="http://schemas.microsoft.com/office/drawing/2014/main" id="{01105996-ABA8-49C8-8ADD-851F3943EA04}"/>
                </a:ext>
              </a:extLst>
            </p:cNvPr>
            <p:cNvSpPr>
              <a:spLocks noChangeArrowheads="1"/>
            </p:cNvSpPr>
            <p:nvPr/>
          </p:nvSpPr>
          <p:spPr bwMode="auto">
            <a:xfrm>
              <a:off x="50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7" name="Rectangle 4131">
              <a:extLst>
                <a:ext uri="{FF2B5EF4-FFF2-40B4-BE49-F238E27FC236}">
                  <a16:creationId xmlns:a16="http://schemas.microsoft.com/office/drawing/2014/main" id="{2D90BA25-E9C9-4AD9-9BF9-3E2F8B4D598B}"/>
                </a:ext>
              </a:extLst>
            </p:cNvPr>
            <p:cNvSpPr>
              <a:spLocks noChangeArrowheads="1"/>
            </p:cNvSpPr>
            <p:nvPr/>
          </p:nvSpPr>
          <p:spPr bwMode="auto">
            <a:xfrm>
              <a:off x="506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8" name="Rectangle 4132">
              <a:extLst>
                <a:ext uri="{FF2B5EF4-FFF2-40B4-BE49-F238E27FC236}">
                  <a16:creationId xmlns:a16="http://schemas.microsoft.com/office/drawing/2014/main" id="{D1919C5C-0042-42CB-A83C-E9C9752A617B}"/>
                </a:ext>
              </a:extLst>
            </p:cNvPr>
            <p:cNvSpPr>
              <a:spLocks noChangeArrowheads="1"/>
            </p:cNvSpPr>
            <p:nvPr/>
          </p:nvSpPr>
          <p:spPr bwMode="auto">
            <a:xfrm>
              <a:off x="50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9" name="Rectangle 4133">
              <a:extLst>
                <a:ext uri="{FF2B5EF4-FFF2-40B4-BE49-F238E27FC236}">
                  <a16:creationId xmlns:a16="http://schemas.microsoft.com/office/drawing/2014/main" id="{5A44FCA2-4D33-478B-84F0-8A241E9F2FF6}"/>
                </a:ext>
              </a:extLst>
            </p:cNvPr>
            <p:cNvSpPr>
              <a:spLocks noChangeArrowheads="1"/>
            </p:cNvSpPr>
            <p:nvPr/>
          </p:nvSpPr>
          <p:spPr bwMode="auto">
            <a:xfrm>
              <a:off x="50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3" name="Rectangle 4134">
              <a:extLst>
                <a:ext uri="{FF2B5EF4-FFF2-40B4-BE49-F238E27FC236}">
                  <a16:creationId xmlns:a16="http://schemas.microsoft.com/office/drawing/2014/main" id="{D4D2791D-1744-47B1-8D7F-025728F6C596}"/>
                </a:ext>
              </a:extLst>
            </p:cNvPr>
            <p:cNvSpPr>
              <a:spLocks noChangeArrowheads="1"/>
            </p:cNvSpPr>
            <p:nvPr/>
          </p:nvSpPr>
          <p:spPr bwMode="auto">
            <a:xfrm>
              <a:off x="50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5" name="Rectangle 4135">
              <a:extLst>
                <a:ext uri="{FF2B5EF4-FFF2-40B4-BE49-F238E27FC236}">
                  <a16:creationId xmlns:a16="http://schemas.microsoft.com/office/drawing/2014/main" id="{D6E95160-BFC3-4A79-8268-DE05561CE43E}"/>
                </a:ext>
              </a:extLst>
            </p:cNvPr>
            <p:cNvSpPr>
              <a:spLocks noChangeArrowheads="1"/>
            </p:cNvSpPr>
            <p:nvPr/>
          </p:nvSpPr>
          <p:spPr bwMode="auto">
            <a:xfrm>
              <a:off x="507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6" name="Rectangle 4136">
              <a:extLst>
                <a:ext uri="{FF2B5EF4-FFF2-40B4-BE49-F238E27FC236}">
                  <a16:creationId xmlns:a16="http://schemas.microsoft.com/office/drawing/2014/main" id="{2F545F3F-CD5E-4E2B-A84D-FA8A6DC146AA}"/>
                </a:ext>
              </a:extLst>
            </p:cNvPr>
            <p:cNvSpPr>
              <a:spLocks noChangeArrowheads="1"/>
            </p:cNvSpPr>
            <p:nvPr/>
          </p:nvSpPr>
          <p:spPr bwMode="auto">
            <a:xfrm>
              <a:off x="50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7" name="Rectangle 4137">
              <a:extLst>
                <a:ext uri="{FF2B5EF4-FFF2-40B4-BE49-F238E27FC236}">
                  <a16:creationId xmlns:a16="http://schemas.microsoft.com/office/drawing/2014/main" id="{8CF5431E-6012-4068-AAAD-C08E7A0E89FB}"/>
                </a:ext>
              </a:extLst>
            </p:cNvPr>
            <p:cNvSpPr>
              <a:spLocks noChangeArrowheads="1"/>
            </p:cNvSpPr>
            <p:nvPr/>
          </p:nvSpPr>
          <p:spPr bwMode="auto">
            <a:xfrm>
              <a:off x="50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8" name="Rectangle 4138">
              <a:extLst>
                <a:ext uri="{FF2B5EF4-FFF2-40B4-BE49-F238E27FC236}">
                  <a16:creationId xmlns:a16="http://schemas.microsoft.com/office/drawing/2014/main" id="{0539B8CE-FF62-4CF3-A8E9-979D954D3940}"/>
                </a:ext>
              </a:extLst>
            </p:cNvPr>
            <p:cNvSpPr>
              <a:spLocks noChangeArrowheads="1"/>
            </p:cNvSpPr>
            <p:nvPr/>
          </p:nvSpPr>
          <p:spPr bwMode="auto">
            <a:xfrm>
              <a:off x="507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9" name="Rectangle 4139">
              <a:extLst>
                <a:ext uri="{FF2B5EF4-FFF2-40B4-BE49-F238E27FC236}">
                  <a16:creationId xmlns:a16="http://schemas.microsoft.com/office/drawing/2014/main" id="{16DE7056-82AD-4249-900B-D21BE020C75D}"/>
                </a:ext>
              </a:extLst>
            </p:cNvPr>
            <p:cNvSpPr>
              <a:spLocks noChangeArrowheads="1"/>
            </p:cNvSpPr>
            <p:nvPr/>
          </p:nvSpPr>
          <p:spPr bwMode="auto">
            <a:xfrm>
              <a:off x="507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0" name="Rectangle 4140">
              <a:extLst>
                <a:ext uri="{FF2B5EF4-FFF2-40B4-BE49-F238E27FC236}">
                  <a16:creationId xmlns:a16="http://schemas.microsoft.com/office/drawing/2014/main" id="{B3DD23C1-36EE-4F0C-97C4-C17A1C2CDC0E}"/>
                </a:ext>
              </a:extLst>
            </p:cNvPr>
            <p:cNvSpPr>
              <a:spLocks noChangeArrowheads="1"/>
            </p:cNvSpPr>
            <p:nvPr/>
          </p:nvSpPr>
          <p:spPr bwMode="auto">
            <a:xfrm>
              <a:off x="507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1" name="Rectangle 4141">
              <a:extLst>
                <a:ext uri="{FF2B5EF4-FFF2-40B4-BE49-F238E27FC236}">
                  <a16:creationId xmlns:a16="http://schemas.microsoft.com/office/drawing/2014/main" id="{EC4872AB-D069-4B5A-82A2-98D280126A41}"/>
                </a:ext>
              </a:extLst>
            </p:cNvPr>
            <p:cNvSpPr>
              <a:spLocks noChangeArrowheads="1"/>
            </p:cNvSpPr>
            <p:nvPr/>
          </p:nvSpPr>
          <p:spPr bwMode="auto">
            <a:xfrm>
              <a:off x="507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4" name="Rectangle 4142">
              <a:extLst>
                <a:ext uri="{FF2B5EF4-FFF2-40B4-BE49-F238E27FC236}">
                  <a16:creationId xmlns:a16="http://schemas.microsoft.com/office/drawing/2014/main" id="{BEFBB19D-3D49-486C-9318-C8770C2DFFE5}"/>
                </a:ext>
              </a:extLst>
            </p:cNvPr>
            <p:cNvSpPr>
              <a:spLocks noChangeArrowheads="1"/>
            </p:cNvSpPr>
            <p:nvPr/>
          </p:nvSpPr>
          <p:spPr bwMode="auto">
            <a:xfrm>
              <a:off x="507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5" name="Rectangle 4143">
              <a:extLst>
                <a:ext uri="{FF2B5EF4-FFF2-40B4-BE49-F238E27FC236}">
                  <a16:creationId xmlns:a16="http://schemas.microsoft.com/office/drawing/2014/main" id="{EC142F47-C024-4619-810D-58D21C3E441C}"/>
                </a:ext>
              </a:extLst>
            </p:cNvPr>
            <p:cNvSpPr>
              <a:spLocks noChangeArrowheads="1"/>
            </p:cNvSpPr>
            <p:nvPr/>
          </p:nvSpPr>
          <p:spPr bwMode="auto">
            <a:xfrm>
              <a:off x="507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2" name="Rectangle 4144">
              <a:extLst>
                <a:ext uri="{FF2B5EF4-FFF2-40B4-BE49-F238E27FC236}">
                  <a16:creationId xmlns:a16="http://schemas.microsoft.com/office/drawing/2014/main" id="{61F277AE-2161-41A8-9910-94081AF5870F}"/>
                </a:ext>
              </a:extLst>
            </p:cNvPr>
            <p:cNvSpPr>
              <a:spLocks noChangeArrowheads="1"/>
            </p:cNvSpPr>
            <p:nvPr/>
          </p:nvSpPr>
          <p:spPr bwMode="auto">
            <a:xfrm>
              <a:off x="50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4" name="Rectangle 4145">
              <a:extLst>
                <a:ext uri="{FF2B5EF4-FFF2-40B4-BE49-F238E27FC236}">
                  <a16:creationId xmlns:a16="http://schemas.microsoft.com/office/drawing/2014/main" id="{B0A442D7-7C35-49EF-82D7-9ABF1F5C8F65}"/>
                </a:ext>
              </a:extLst>
            </p:cNvPr>
            <p:cNvSpPr>
              <a:spLocks noChangeArrowheads="1"/>
            </p:cNvSpPr>
            <p:nvPr/>
          </p:nvSpPr>
          <p:spPr bwMode="auto">
            <a:xfrm>
              <a:off x="50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2" name="Rectangle 4146">
              <a:extLst>
                <a:ext uri="{FF2B5EF4-FFF2-40B4-BE49-F238E27FC236}">
                  <a16:creationId xmlns:a16="http://schemas.microsoft.com/office/drawing/2014/main" id="{E9E5A48A-4682-43C3-B285-307D60120D36}"/>
                </a:ext>
              </a:extLst>
            </p:cNvPr>
            <p:cNvSpPr>
              <a:spLocks noChangeArrowheads="1"/>
            </p:cNvSpPr>
            <p:nvPr/>
          </p:nvSpPr>
          <p:spPr bwMode="auto">
            <a:xfrm>
              <a:off x="50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3" name="Rectangle 4147">
              <a:extLst>
                <a:ext uri="{FF2B5EF4-FFF2-40B4-BE49-F238E27FC236}">
                  <a16:creationId xmlns:a16="http://schemas.microsoft.com/office/drawing/2014/main" id="{E4D71E33-0BE2-4129-A810-13882E9A56C6}"/>
                </a:ext>
              </a:extLst>
            </p:cNvPr>
            <p:cNvSpPr>
              <a:spLocks noChangeArrowheads="1"/>
            </p:cNvSpPr>
            <p:nvPr/>
          </p:nvSpPr>
          <p:spPr bwMode="auto">
            <a:xfrm>
              <a:off x="508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6" name="Rectangle 4148">
              <a:extLst>
                <a:ext uri="{FF2B5EF4-FFF2-40B4-BE49-F238E27FC236}">
                  <a16:creationId xmlns:a16="http://schemas.microsoft.com/office/drawing/2014/main" id="{3B355727-1FCB-43DE-897F-0F50AD609777}"/>
                </a:ext>
              </a:extLst>
            </p:cNvPr>
            <p:cNvSpPr>
              <a:spLocks noChangeArrowheads="1"/>
            </p:cNvSpPr>
            <p:nvPr/>
          </p:nvSpPr>
          <p:spPr bwMode="auto">
            <a:xfrm>
              <a:off x="50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7" name="Rectangle 4149">
              <a:extLst>
                <a:ext uri="{FF2B5EF4-FFF2-40B4-BE49-F238E27FC236}">
                  <a16:creationId xmlns:a16="http://schemas.microsoft.com/office/drawing/2014/main" id="{2E6F124E-A2DA-4698-BA7D-9453DC61E228}"/>
                </a:ext>
              </a:extLst>
            </p:cNvPr>
            <p:cNvSpPr>
              <a:spLocks noChangeArrowheads="1"/>
            </p:cNvSpPr>
            <p:nvPr/>
          </p:nvSpPr>
          <p:spPr bwMode="auto">
            <a:xfrm>
              <a:off x="50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8" name="Rectangle 4150">
              <a:extLst>
                <a:ext uri="{FF2B5EF4-FFF2-40B4-BE49-F238E27FC236}">
                  <a16:creationId xmlns:a16="http://schemas.microsoft.com/office/drawing/2014/main" id="{C1D64A65-DBA0-4417-9531-30538E2C4C7B}"/>
                </a:ext>
              </a:extLst>
            </p:cNvPr>
            <p:cNvSpPr>
              <a:spLocks noChangeArrowheads="1"/>
            </p:cNvSpPr>
            <p:nvPr/>
          </p:nvSpPr>
          <p:spPr bwMode="auto">
            <a:xfrm>
              <a:off x="509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9" name="Rectangle 4151">
              <a:extLst>
                <a:ext uri="{FF2B5EF4-FFF2-40B4-BE49-F238E27FC236}">
                  <a16:creationId xmlns:a16="http://schemas.microsoft.com/office/drawing/2014/main" id="{6F2D99B4-7953-4F76-9EBE-481015177F64}"/>
                </a:ext>
              </a:extLst>
            </p:cNvPr>
            <p:cNvSpPr>
              <a:spLocks noChangeArrowheads="1"/>
            </p:cNvSpPr>
            <p:nvPr/>
          </p:nvSpPr>
          <p:spPr bwMode="auto">
            <a:xfrm>
              <a:off x="5096"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0" name="Rectangle 4152">
              <a:extLst>
                <a:ext uri="{FF2B5EF4-FFF2-40B4-BE49-F238E27FC236}">
                  <a16:creationId xmlns:a16="http://schemas.microsoft.com/office/drawing/2014/main" id="{C60F431D-05D9-4B23-8CB3-2205361515C7}"/>
                </a:ext>
              </a:extLst>
            </p:cNvPr>
            <p:cNvSpPr>
              <a:spLocks noChangeArrowheads="1"/>
            </p:cNvSpPr>
            <p:nvPr/>
          </p:nvSpPr>
          <p:spPr bwMode="auto">
            <a:xfrm>
              <a:off x="5096"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1" name="Rectangle 4153">
              <a:extLst>
                <a:ext uri="{FF2B5EF4-FFF2-40B4-BE49-F238E27FC236}">
                  <a16:creationId xmlns:a16="http://schemas.microsoft.com/office/drawing/2014/main" id="{52A48372-7AD9-4E16-9263-DFE833B1099C}"/>
                </a:ext>
              </a:extLst>
            </p:cNvPr>
            <p:cNvSpPr>
              <a:spLocks noChangeArrowheads="1"/>
            </p:cNvSpPr>
            <p:nvPr/>
          </p:nvSpPr>
          <p:spPr bwMode="auto">
            <a:xfrm>
              <a:off x="5096"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2" name="Rectangle 4154">
              <a:extLst>
                <a:ext uri="{FF2B5EF4-FFF2-40B4-BE49-F238E27FC236}">
                  <a16:creationId xmlns:a16="http://schemas.microsoft.com/office/drawing/2014/main" id="{69A2A7FB-BE66-4634-9FDB-326B6AEF8E36}"/>
                </a:ext>
              </a:extLst>
            </p:cNvPr>
            <p:cNvSpPr>
              <a:spLocks noChangeArrowheads="1"/>
            </p:cNvSpPr>
            <p:nvPr/>
          </p:nvSpPr>
          <p:spPr bwMode="auto">
            <a:xfrm>
              <a:off x="50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3" name="Rectangle 4155">
              <a:extLst>
                <a:ext uri="{FF2B5EF4-FFF2-40B4-BE49-F238E27FC236}">
                  <a16:creationId xmlns:a16="http://schemas.microsoft.com/office/drawing/2014/main" id="{A7868C05-D273-45E3-96BE-37CD175AE864}"/>
                </a:ext>
              </a:extLst>
            </p:cNvPr>
            <p:cNvSpPr>
              <a:spLocks noChangeArrowheads="1"/>
            </p:cNvSpPr>
            <p:nvPr/>
          </p:nvSpPr>
          <p:spPr bwMode="auto">
            <a:xfrm>
              <a:off x="50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4" name="Rectangle 4156">
              <a:extLst>
                <a:ext uri="{FF2B5EF4-FFF2-40B4-BE49-F238E27FC236}">
                  <a16:creationId xmlns:a16="http://schemas.microsoft.com/office/drawing/2014/main" id="{6ED90915-88B7-4404-B6A7-2F2DB8B0E721}"/>
                </a:ext>
              </a:extLst>
            </p:cNvPr>
            <p:cNvSpPr>
              <a:spLocks noChangeArrowheads="1"/>
            </p:cNvSpPr>
            <p:nvPr/>
          </p:nvSpPr>
          <p:spPr bwMode="auto">
            <a:xfrm>
              <a:off x="509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5" name="Rectangle 4157">
              <a:extLst>
                <a:ext uri="{FF2B5EF4-FFF2-40B4-BE49-F238E27FC236}">
                  <a16:creationId xmlns:a16="http://schemas.microsoft.com/office/drawing/2014/main" id="{AFAD4565-9BB2-4BB5-8E18-B233F30393F8}"/>
                </a:ext>
              </a:extLst>
            </p:cNvPr>
            <p:cNvSpPr>
              <a:spLocks noChangeArrowheads="1"/>
            </p:cNvSpPr>
            <p:nvPr/>
          </p:nvSpPr>
          <p:spPr bwMode="auto">
            <a:xfrm>
              <a:off x="51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6" name="Rectangle 4158">
              <a:extLst>
                <a:ext uri="{FF2B5EF4-FFF2-40B4-BE49-F238E27FC236}">
                  <a16:creationId xmlns:a16="http://schemas.microsoft.com/office/drawing/2014/main" id="{DB56F95D-D54C-4135-9FFD-C049C6DB7445}"/>
                </a:ext>
              </a:extLst>
            </p:cNvPr>
            <p:cNvSpPr>
              <a:spLocks noChangeArrowheads="1"/>
            </p:cNvSpPr>
            <p:nvPr/>
          </p:nvSpPr>
          <p:spPr bwMode="auto">
            <a:xfrm>
              <a:off x="51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7" name="Rectangle 4159">
              <a:extLst>
                <a:ext uri="{FF2B5EF4-FFF2-40B4-BE49-F238E27FC236}">
                  <a16:creationId xmlns:a16="http://schemas.microsoft.com/office/drawing/2014/main" id="{5D35EA3F-F85D-4CDD-8CB5-A325799DE466}"/>
                </a:ext>
              </a:extLst>
            </p:cNvPr>
            <p:cNvSpPr>
              <a:spLocks noChangeArrowheads="1"/>
            </p:cNvSpPr>
            <p:nvPr/>
          </p:nvSpPr>
          <p:spPr bwMode="auto">
            <a:xfrm>
              <a:off x="51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8" name="Rectangle 4160">
              <a:extLst>
                <a:ext uri="{FF2B5EF4-FFF2-40B4-BE49-F238E27FC236}">
                  <a16:creationId xmlns:a16="http://schemas.microsoft.com/office/drawing/2014/main" id="{B187AC84-D323-4F98-B9DC-49DF50704396}"/>
                </a:ext>
              </a:extLst>
            </p:cNvPr>
            <p:cNvSpPr>
              <a:spLocks noChangeArrowheads="1"/>
            </p:cNvSpPr>
            <p:nvPr/>
          </p:nvSpPr>
          <p:spPr bwMode="auto">
            <a:xfrm>
              <a:off x="51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9" name="Rectangle 4161">
              <a:extLst>
                <a:ext uri="{FF2B5EF4-FFF2-40B4-BE49-F238E27FC236}">
                  <a16:creationId xmlns:a16="http://schemas.microsoft.com/office/drawing/2014/main" id="{B9BF1CBF-DB4D-43E3-A024-361B4B6933BA}"/>
                </a:ext>
              </a:extLst>
            </p:cNvPr>
            <p:cNvSpPr>
              <a:spLocks noChangeArrowheads="1"/>
            </p:cNvSpPr>
            <p:nvPr/>
          </p:nvSpPr>
          <p:spPr bwMode="auto">
            <a:xfrm>
              <a:off x="510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0" name="Rectangle 4162">
              <a:extLst>
                <a:ext uri="{FF2B5EF4-FFF2-40B4-BE49-F238E27FC236}">
                  <a16:creationId xmlns:a16="http://schemas.microsoft.com/office/drawing/2014/main" id="{E2925C02-4D2F-49B4-8DCC-655B5A54AAD9}"/>
                </a:ext>
              </a:extLst>
            </p:cNvPr>
            <p:cNvSpPr>
              <a:spLocks noChangeArrowheads="1"/>
            </p:cNvSpPr>
            <p:nvPr/>
          </p:nvSpPr>
          <p:spPr bwMode="auto">
            <a:xfrm>
              <a:off x="5108"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1" name="Rectangle 4163">
              <a:extLst>
                <a:ext uri="{FF2B5EF4-FFF2-40B4-BE49-F238E27FC236}">
                  <a16:creationId xmlns:a16="http://schemas.microsoft.com/office/drawing/2014/main" id="{8D1EC861-DC1E-4116-B36E-12C00E3E80AA}"/>
                </a:ext>
              </a:extLst>
            </p:cNvPr>
            <p:cNvSpPr>
              <a:spLocks noChangeArrowheads="1"/>
            </p:cNvSpPr>
            <p:nvPr/>
          </p:nvSpPr>
          <p:spPr bwMode="auto">
            <a:xfrm>
              <a:off x="5108"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2" name="Rectangle 4164">
              <a:extLst>
                <a:ext uri="{FF2B5EF4-FFF2-40B4-BE49-F238E27FC236}">
                  <a16:creationId xmlns:a16="http://schemas.microsoft.com/office/drawing/2014/main" id="{06379AB7-0654-418A-ADCF-C95012B35BBB}"/>
                </a:ext>
              </a:extLst>
            </p:cNvPr>
            <p:cNvSpPr>
              <a:spLocks noChangeArrowheads="1"/>
            </p:cNvSpPr>
            <p:nvPr/>
          </p:nvSpPr>
          <p:spPr bwMode="auto">
            <a:xfrm>
              <a:off x="510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3" name="Rectangle 4165">
              <a:extLst>
                <a:ext uri="{FF2B5EF4-FFF2-40B4-BE49-F238E27FC236}">
                  <a16:creationId xmlns:a16="http://schemas.microsoft.com/office/drawing/2014/main" id="{FC110DE1-5512-4ADF-BE15-31D8261035AC}"/>
                </a:ext>
              </a:extLst>
            </p:cNvPr>
            <p:cNvSpPr>
              <a:spLocks noChangeArrowheads="1"/>
            </p:cNvSpPr>
            <p:nvPr/>
          </p:nvSpPr>
          <p:spPr bwMode="auto">
            <a:xfrm>
              <a:off x="51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4" name="Rectangle 4166">
              <a:extLst>
                <a:ext uri="{FF2B5EF4-FFF2-40B4-BE49-F238E27FC236}">
                  <a16:creationId xmlns:a16="http://schemas.microsoft.com/office/drawing/2014/main" id="{CAEB9AD6-3FCA-4400-B0DC-1B02A140D4CF}"/>
                </a:ext>
              </a:extLst>
            </p:cNvPr>
            <p:cNvSpPr>
              <a:spLocks noChangeArrowheads="1"/>
            </p:cNvSpPr>
            <p:nvPr/>
          </p:nvSpPr>
          <p:spPr bwMode="auto">
            <a:xfrm>
              <a:off x="510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5" name="Rectangle 4167">
              <a:extLst>
                <a:ext uri="{FF2B5EF4-FFF2-40B4-BE49-F238E27FC236}">
                  <a16:creationId xmlns:a16="http://schemas.microsoft.com/office/drawing/2014/main" id="{E66E3F0D-7E62-44D3-9496-E9D215C93C88}"/>
                </a:ext>
              </a:extLst>
            </p:cNvPr>
            <p:cNvSpPr>
              <a:spLocks noChangeArrowheads="1"/>
            </p:cNvSpPr>
            <p:nvPr/>
          </p:nvSpPr>
          <p:spPr bwMode="auto">
            <a:xfrm>
              <a:off x="51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6" name="Rectangle 4168">
              <a:extLst>
                <a:ext uri="{FF2B5EF4-FFF2-40B4-BE49-F238E27FC236}">
                  <a16:creationId xmlns:a16="http://schemas.microsoft.com/office/drawing/2014/main" id="{4B1005B0-2547-422B-9034-355B90B59FB8}"/>
                </a:ext>
              </a:extLst>
            </p:cNvPr>
            <p:cNvSpPr>
              <a:spLocks noChangeArrowheads="1"/>
            </p:cNvSpPr>
            <p:nvPr/>
          </p:nvSpPr>
          <p:spPr bwMode="auto">
            <a:xfrm>
              <a:off x="51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7" name="Rectangle 4169">
              <a:extLst>
                <a:ext uri="{FF2B5EF4-FFF2-40B4-BE49-F238E27FC236}">
                  <a16:creationId xmlns:a16="http://schemas.microsoft.com/office/drawing/2014/main" id="{426D8615-C3B2-499A-9572-154D0319EEF3}"/>
                </a:ext>
              </a:extLst>
            </p:cNvPr>
            <p:cNvSpPr>
              <a:spLocks noChangeArrowheads="1"/>
            </p:cNvSpPr>
            <p:nvPr/>
          </p:nvSpPr>
          <p:spPr bwMode="auto">
            <a:xfrm>
              <a:off x="51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8" name="Rectangle 4170">
              <a:extLst>
                <a:ext uri="{FF2B5EF4-FFF2-40B4-BE49-F238E27FC236}">
                  <a16:creationId xmlns:a16="http://schemas.microsoft.com/office/drawing/2014/main" id="{57414DA8-A88F-47FD-BE6C-A17254D00EAF}"/>
                </a:ext>
              </a:extLst>
            </p:cNvPr>
            <p:cNvSpPr>
              <a:spLocks noChangeArrowheads="1"/>
            </p:cNvSpPr>
            <p:nvPr/>
          </p:nvSpPr>
          <p:spPr bwMode="auto">
            <a:xfrm>
              <a:off x="511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9" name="Rectangle 4171">
              <a:extLst>
                <a:ext uri="{FF2B5EF4-FFF2-40B4-BE49-F238E27FC236}">
                  <a16:creationId xmlns:a16="http://schemas.microsoft.com/office/drawing/2014/main" id="{B732BB03-72BB-4E98-8A27-C01C16A44D3C}"/>
                </a:ext>
              </a:extLst>
            </p:cNvPr>
            <p:cNvSpPr>
              <a:spLocks noChangeArrowheads="1"/>
            </p:cNvSpPr>
            <p:nvPr/>
          </p:nvSpPr>
          <p:spPr bwMode="auto">
            <a:xfrm>
              <a:off x="51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0" name="Rectangle 4172">
              <a:extLst>
                <a:ext uri="{FF2B5EF4-FFF2-40B4-BE49-F238E27FC236}">
                  <a16:creationId xmlns:a16="http://schemas.microsoft.com/office/drawing/2014/main" id="{777594C0-5FF5-4314-9F53-EA7323B62286}"/>
                </a:ext>
              </a:extLst>
            </p:cNvPr>
            <p:cNvSpPr>
              <a:spLocks noChangeArrowheads="1"/>
            </p:cNvSpPr>
            <p:nvPr/>
          </p:nvSpPr>
          <p:spPr bwMode="auto">
            <a:xfrm>
              <a:off x="51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1" name="Rectangle 4173">
              <a:extLst>
                <a:ext uri="{FF2B5EF4-FFF2-40B4-BE49-F238E27FC236}">
                  <a16:creationId xmlns:a16="http://schemas.microsoft.com/office/drawing/2014/main" id="{941ED14A-E3C1-4737-8C58-6841ABF7E7FD}"/>
                </a:ext>
              </a:extLst>
            </p:cNvPr>
            <p:cNvSpPr>
              <a:spLocks noChangeArrowheads="1"/>
            </p:cNvSpPr>
            <p:nvPr/>
          </p:nvSpPr>
          <p:spPr bwMode="auto">
            <a:xfrm>
              <a:off x="512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2" name="Rectangle 4174">
              <a:extLst>
                <a:ext uri="{FF2B5EF4-FFF2-40B4-BE49-F238E27FC236}">
                  <a16:creationId xmlns:a16="http://schemas.microsoft.com/office/drawing/2014/main" id="{6C5C7FBF-F947-4C5C-AC21-17A2CF63AF06}"/>
                </a:ext>
              </a:extLst>
            </p:cNvPr>
            <p:cNvSpPr>
              <a:spLocks noChangeArrowheads="1"/>
            </p:cNvSpPr>
            <p:nvPr/>
          </p:nvSpPr>
          <p:spPr bwMode="auto">
            <a:xfrm>
              <a:off x="512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3" name="Rectangle 4175">
              <a:extLst>
                <a:ext uri="{FF2B5EF4-FFF2-40B4-BE49-F238E27FC236}">
                  <a16:creationId xmlns:a16="http://schemas.microsoft.com/office/drawing/2014/main" id="{9C90A59B-7BC2-4C2E-8ABE-FD4E806FC77C}"/>
                </a:ext>
              </a:extLst>
            </p:cNvPr>
            <p:cNvSpPr>
              <a:spLocks noChangeArrowheads="1"/>
            </p:cNvSpPr>
            <p:nvPr/>
          </p:nvSpPr>
          <p:spPr bwMode="auto">
            <a:xfrm>
              <a:off x="512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4" name="Rectangle 4176">
              <a:extLst>
                <a:ext uri="{FF2B5EF4-FFF2-40B4-BE49-F238E27FC236}">
                  <a16:creationId xmlns:a16="http://schemas.microsoft.com/office/drawing/2014/main" id="{1BAD98FE-F203-47D7-8E84-0C722FBE59D6}"/>
                </a:ext>
              </a:extLst>
            </p:cNvPr>
            <p:cNvSpPr>
              <a:spLocks noChangeArrowheads="1"/>
            </p:cNvSpPr>
            <p:nvPr/>
          </p:nvSpPr>
          <p:spPr bwMode="auto">
            <a:xfrm>
              <a:off x="5120"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5" name="Rectangle 4177">
              <a:extLst>
                <a:ext uri="{FF2B5EF4-FFF2-40B4-BE49-F238E27FC236}">
                  <a16:creationId xmlns:a16="http://schemas.microsoft.com/office/drawing/2014/main" id="{D731062D-E2AE-4676-B578-446C6B08F1E3}"/>
                </a:ext>
              </a:extLst>
            </p:cNvPr>
            <p:cNvSpPr>
              <a:spLocks noChangeArrowheads="1"/>
            </p:cNvSpPr>
            <p:nvPr/>
          </p:nvSpPr>
          <p:spPr bwMode="auto">
            <a:xfrm>
              <a:off x="51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6" name="Rectangle 4178">
              <a:extLst>
                <a:ext uri="{FF2B5EF4-FFF2-40B4-BE49-F238E27FC236}">
                  <a16:creationId xmlns:a16="http://schemas.microsoft.com/office/drawing/2014/main" id="{EC8559CE-868B-44D4-8BBF-2DFB0FE2E1E1}"/>
                </a:ext>
              </a:extLst>
            </p:cNvPr>
            <p:cNvSpPr>
              <a:spLocks noChangeArrowheads="1"/>
            </p:cNvSpPr>
            <p:nvPr/>
          </p:nvSpPr>
          <p:spPr bwMode="auto">
            <a:xfrm>
              <a:off x="51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9" name="Rectangle 4179">
              <a:extLst>
                <a:ext uri="{FF2B5EF4-FFF2-40B4-BE49-F238E27FC236}">
                  <a16:creationId xmlns:a16="http://schemas.microsoft.com/office/drawing/2014/main" id="{5C8416DD-5BFB-4194-AD01-4E6F89804CB9}"/>
                </a:ext>
              </a:extLst>
            </p:cNvPr>
            <p:cNvSpPr>
              <a:spLocks noChangeArrowheads="1"/>
            </p:cNvSpPr>
            <p:nvPr/>
          </p:nvSpPr>
          <p:spPr bwMode="auto">
            <a:xfrm>
              <a:off x="51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0" name="Rectangle 4180">
              <a:extLst>
                <a:ext uri="{FF2B5EF4-FFF2-40B4-BE49-F238E27FC236}">
                  <a16:creationId xmlns:a16="http://schemas.microsoft.com/office/drawing/2014/main" id="{62FBD1BA-CB17-4708-954E-36D4F9314CF5}"/>
                </a:ext>
              </a:extLst>
            </p:cNvPr>
            <p:cNvSpPr>
              <a:spLocks noChangeArrowheads="1"/>
            </p:cNvSpPr>
            <p:nvPr/>
          </p:nvSpPr>
          <p:spPr bwMode="auto">
            <a:xfrm>
              <a:off x="5126"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1" name="Rectangle 4181">
              <a:extLst>
                <a:ext uri="{FF2B5EF4-FFF2-40B4-BE49-F238E27FC236}">
                  <a16:creationId xmlns:a16="http://schemas.microsoft.com/office/drawing/2014/main" id="{57C3896A-3DEC-4221-9C87-83EC00893C3B}"/>
                </a:ext>
              </a:extLst>
            </p:cNvPr>
            <p:cNvSpPr>
              <a:spLocks noChangeArrowheads="1"/>
            </p:cNvSpPr>
            <p:nvPr/>
          </p:nvSpPr>
          <p:spPr bwMode="auto">
            <a:xfrm>
              <a:off x="51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2" name="Rectangle 4182">
              <a:extLst>
                <a:ext uri="{FF2B5EF4-FFF2-40B4-BE49-F238E27FC236}">
                  <a16:creationId xmlns:a16="http://schemas.microsoft.com/office/drawing/2014/main" id="{933780BA-10A5-4A99-B0FD-D24CB4B27C06}"/>
                </a:ext>
              </a:extLst>
            </p:cNvPr>
            <p:cNvSpPr>
              <a:spLocks noChangeArrowheads="1"/>
            </p:cNvSpPr>
            <p:nvPr/>
          </p:nvSpPr>
          <p:spPr bwMode="auto">
            <a:xfrm>
              <a:off x="51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3" name="Rectangle 4183">
              <a:extLst>
                <a:ext uri="{FF2B5EF4-FFF2-40B4-BE49-F238E27FC236}">
                  <a16:creationId xmlns:a16="http://schemas.microsoft.com/office/drawing/2014/main" id="{84CBD30F-2221-4D6C-B574-F44146989FA3}"/>
                </a:ext>
              </a:extLst>
            </p:cNvPr>
            <p:cNvSpPr>
              <a:spLocks noChangeArrowheads="1"/>
            </p:cNvSpPr>
            <p:nvPr/>
          </p:nvSpPr>
          <p:spPr bwMode="auto">
            <a:xfrm>
              <a:off x="5132"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4" name="Rectangle 4184">
              <a:extLst>
                <a:ext uri="{FF2B5EF4-FFF2-40B4-BE49-F238E27FC236}">
                  <a16:creationId xmlns:a16="http://schemas.microsoft.com/office/drawing/2014/main" id="{DC30F931-48E7-4379-8A44-6E14F0AF4512}"/>
                </a:ext>
              </a:extLst>
            </p:cNvPr>
            <p:cNvSpPr>
              <a:spLocks noChangeArrowheads="1"/>
            </p:cNvSpPr>
            <p:nvPr/>
          </p:nvSpPr>
          <p:spPr bwMode="auto">
            <a:xfrm>
              <a:off x="5132"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5" name="Rectangle 4185">
              <a:extLst>
                <a:ext uri="{FF2B5EF4-FFF2-40B4-BE49-F238E27FC236}">
                  <a16:creationId xmlns:a16="http://schemas.microsoft.com/office/drawing/2014/main" id="{E8304AAE-F09A-4612-8ED0-ADD24D57053C}"/>
                </a:ext>
              </a:extLst>
            </p:cNvPr>
            <p:cNvSpPr>
              <a:spLocks noChangeArrowheads="1"/>
            </p:cNvSpPr>
            <p:nvPr/>
          </p:nvSpPr>
          <p:spPr bwMode="auto">
            <a:xfrm>
              <a:off x="5132"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6" name="Rectangle 4186">
              <a:extLst>
                <a:ext uri="{FF2B5EF4-FFF2-40B4-BE49-F238E27FC236}">
                  <a16:creationId xmlns:a16="http://schemas.microsoft.com/office/drawing/2014/main" id="{AB425AA0-CA5E-4CA7-8967-C1D4D7B2BA6D}"/>
                </a:ext>
              </a:extLst>
            </p:cNvPr>
            <p:cNvSpPr>
              <a:spLocks noChangeArrowheads="1"/>
            </p:cNvSpPr>
            <p:nvPr/>
          </p:nvSpPr>
          <p:spPr bwMode="auto">
            <a:xfrm>
              <a:off x="5138"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7" name="Rectangle 4187">
              <a:extLst>
                <a:ext uri="{FF2B5EF4-FFF2-40B4-BE49-F238E27FC236}">
                  <a16:creationId xmlns:a16="http://schemas.microsoft.com/office/drawing/2014/main" id="{FFBE36CB-EFC2-4E44-A17B-4EC27D6A8D4D}"/>
                </a:ext>
              </a:extLst>
            </p:cNvPr>
            <p:cNvSpPr>
              <a:spLocks noChangeArrowheads="1"/>
            </p:cNvSpPr>
            <p:nvPr/>
          </p:nvSpPr>
          <p:spPr bwMode="auto">
            <a:xfrm>
              <a:off x="51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8" name="Rectangle 4188">
              <a:extLst>
                <a:ext uri="{FF2B5EF4-FFF2-40B4-BE49-F238E27FC236}">
                  <a16:creationId xmlns:a16="http://schemas.microsoft.com/office/drawing/2014/main" id="{3E4B8286-39FD-4B16-9AE8-C4F1ED8484D6}"/>
                </a:ext>
              </a:extLst>
            </p:cNvPr>
            <p:cNvSpPr>
              <a:spLocks noChangeArrowheads="1"/>
            </p:cNvSpPr>
            <p:nvPr/>
          </p:nvSpPr>
          <p:spPr bwMode="auto">
            <a:xfrm>
              <a:off x="51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9" name="Rectangle 4189">
              <a:extLst>
                <a:ext uri="{FF2B5EF4-FFF2-40B4-BE49-F238E27FC236}">
                  <a16:creationId xmlns:a16="http://schemas.microsoft.com/office/drawing/2014/main" id="{8A3DFF87-363B-4A36-BE5E-9A8CD9FAA9E2}"/>
                </a:ext>
              </a:extLst>
            </p:cNvPr>
            <p:cNvSpPr>
              <a:spLocks noChangeArrowheads="1"/>
            </p:cNvSpPr>
            <p:nvPr/>
          </p:nvSpPr>
          <p:spPr bwMode="auto">
            <a:xfrm>
              <a:off x="51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0" name="Rectangle 4190">
              <a:extLst>
                <a:ext uri="{FF2B5EF4-FFF2-40B4-BE49-F238E27FC236}">
                  <a16:creationId xmlns:a16="http://schemas.microsoft.com/office/drawing/2014/main" id="{DBE9C94A-AFE3-4E67-93B4-F61598F910C5}"/>
                </a:ext>
              </a:extLst>
            </p:cNvPr>
            <p:cNvSpPr>
              <a:spLocks noChangeArrowheads="1"/>
            </p:cNvSpPr>
            <p:nvPr/>
          </p:nvSpPr>
          <p:spPr bwMode="auto">
            <a:xfrm>
              <a:off x="5138"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1" name="Rectangle 4191">
              <a:extLst>
                <a:ext uri="{FF2B5EF4-FFF2-40B4-BE49-F238E27FC236}">
                  <a16:creationId xmlns:a16="http://schemas.microsoft.com/office/drawing/2014/main" id="{90180854-5063-4127-879C-9053D985E1AE}"/>
                </a:ext>
              </a:extLst>
            </p:cNvPr>
            <p:cNvSpPr>
              <a:spLocks noChangeArrowheads="1"/>
            </p:cNvSpPr>
            <p:nvPr/>
          </p:nvSpPr>
          <p:spPr bwMode="auto">
            <a:xfrm>
              <a:off x="51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2" name="Rectangle 4192">
              <a:extLst>
                <a:ext uri="{FF2B5EF4-FFF2-40B4-BE49-F238E27FC236}">
                  <a16:creationId xmlns:a16="http://schemas.microsoft.com/office/drawing/2014/main" id="{78CF0ADC-0BC0-46FD-A63C-FA426DA0E881}"/>
                </a:ext>
              </a:extLst>
            </p:cNvPr>
            <p:cNvSpPr>
              <a:spLocks noChangeArrowheads="1"/>
            </p:cNvSpPr>
            <p:nvPr/>
          </p:nvSpPr>
          <p:spPr bwMode="auto">
            <a:xfrm>
              <a:off x="51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3" name="Rectangle 4193">
              <a:extLst>
                <a:ext uri="{FF2B5EF4-FFF2-40B4-BE49-F238E27FC236}">
                  <a16:creationId xmlns:a16="http://schemas.microsoft.com/office/drawing/2014/main" id="{6BEB4F83-1128-49F9-AD49-0C3675712608}"/>
                </a:ext>
              </a:extLst>
            </p:cNvPr>
            <p:cNvSpPr>
              <a:spLocks noChangeArrowheads="1"/>
            </p:cNvSpPr>
            <p:nvPr/>
          </p:nvSpPr>
          <p:spPr bwMode="auto">
            <a:xfrm>
              <a:off x="51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4" name="Rectangle 4194">
              <a:extLst>
                <a:ext uri="{FF2B5EF4-FFF2-40B4-BE49-F238E27FC236}">
                  <a16:creationId xmlns:a16="http://schemas.microsoft.com/office/drawing/2014/main" id="{4AF90E14-B3A6-40C2-8646-D3DF9C98E231}"/>
                </a:ext>
              </a:extLst>
            </p:cNvPr>
            <p:cNvSpPr>
              <a:spLocks noChangeArrowheads="1"/>
            </p:cNvSpPr>
            <p:nvPr/>
          </p:nvSpPr>
          <p:spPr bwMode="auto">
            <a:xfrm>
              <a:off x="5144" y="26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5" name="Rectangle 4195">
              <a:extLst>
                <a:ext uri="{FF2B5EF4-FFF2-40B4-BE49-F238E27FC236}">
                  <a16:creationId xmlns:a16="http://schemas.microsoft.com/office/drawing/2014/main" id="{3ABC450E-EBE4-4600-A7DC-F68D18EE4226}"/>
                </a:ext>
              </a:extLst>
            </p:cNvPr>
            <p:cNvSpPr>
              <a:spLocks noChangeArrowheads="1"/>
            </p:cNvSpPr>
            <p:nvPr/>
          </p:nvSpPr>
          <p:spPr bwMode="auto">
            <a:xfrm>
              <a:off x="515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6" name="Rectangle 4196">
              <a:extLst>
                <a:ext uri="{FF2B5EF4-FFF2-40B4-BE49-F238E27FC236}">
                  <a16:creationId xmlns:a16="http://schemas.microsoft.com/office/drawing/2014/main" id="{2A32C924-B79D-460F-BB71-1A0001883BCF}"/>
                </a:ext>
              </a:extLst>
            </p:cNvPr>
            <p:cNvSpPr>
              <a:spLocks noChangeArrowheads="1"/>
            </p:cNvSpPr>
            <p:nvPr/>
          </p:nvSpPr>
          <p:spPr bwMode="auto">
            <a:xfrm>
              <a:off x="5150" y="26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7" name="Rectangle 4197">
              <a:extLst>
                <a:ext uri="{FF2B5EF4-FFF2-40B4-BE49-F238E27FC236}">
                  <a16:creationId xmlns:a16="http://schemas.microsoft.com/office/drawing/2014/main" id="{D82872AC-4BF3-48C1-ACFA-8FCF25B73551}"/>
                </a:ext>
              </a:extLst>
            </p:cNvPr>
            <p:cNvSpPr>
              <a:spLocks noChangeArrowheads="1"/>
            </p:cNvSpPr>
            <p:nvPr/>
          </p:nvSpPr>
          <p:spPr bwMode="auto">
            <a:xfrm>
              <a:off x="515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8" name="Rectangle 4198">
              <a:extLst>
                <a:ext uri="{FF2B5EF4-FFF2-40B4-BE49-F238E27FC236}">
                  <a16:creationId xmlns:a16="http://schemas.microsoft.com/office/drawing/2014/main" id="{E8263E9F-F7D7-4C19-9077-8E0BE3B6BF04}"/>
                </a:ext>
              </a:extLst>
            </p:cNvPr>
            <p:cNvSpPr>
              <a:spLocks noChangeArrowheads="1"/>
            </p:cNvSpPr>
            <p:nvPr/>
          </p:nvSpPr>
          <p:spPr bwMode="auto">
            <a:xfrm>
              <a:off x="515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9" name="Rectangle 4199">
              <a:extLst>
                <a:ext uri="{FF2B5EF4-FFF2-40B4-BE49-F238E27FC236}">
                  <a16:creationId xmlns:a16="http://schemas.microsoft.com/office/drawing/2014/main" id="{92D75981-A049-4C05-92AC-84DD3C670806}"/>
                </a:ext>
              </a:extLst>
            </p:cNvPr>
            <p:cNvSpPr>
              <a:spLocks noChangeArrowheads="1"/>
            </p:cNvSpPr>
            <p:nvPr/>
          </p:nvSpPr>
          <p:spPr bwMode="auto">
            <a:xfrm>
              <a:off x="515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0" name="Rectangle 4200">
              <a:extLst>
                <a:ext uri="{FF2B5EF4-FFF2-40B4-BE49-F238E27FC236}">
                  <a16:creationId xmlns:a16="http://schemas.microsoft.com/office/drawing/2014/main" id="{6B74FA24-733C-45DF-AB5E-40B94D13E0AC}"/>
                </a:ext>
              </a:extLst>
            </p:cNvPr>
            <p:cNvSpPr>
              <a:spLocks noChangeArrowheads="1"/>
            </p:cNvSpPr>
            <p:nvPr/>
          </p:nvSpPr>
          <p:spPr bwMode="auto">
            <a:xfrm>
              <a:off x="5150" y="26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1" name="Rectangle 4201">
              <a:extLst>
                <a:ext uri="{FF2B5EF4-FFF2-40B4-BE49-F238E27FC236}">
                  <a16:creationId xmlns:a16="http://schemas.microsoft.com/office/drawing/2014/main" id="{137D7C48-3741-4580-A79B-CF859B5C2A7B}"/>
                </a:ext>
              </a:extLst>
            </p:cNvPr>
            <p:cNvSpPr>
              <a:spLocks noChangeArrowheads="1"/>
            </p:cNvSpPr>
            <p:nvPr/>
          </p:nvSpPr>
          <p:spPr bwMode="auto">
            <a:xfrm>
              <a:off x="5150" y="26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61904" name="Group 61903">
            <a:extLst>
              <a:ext uri="{FF2B5EF4-FFF2-40B4-BE49-F238E27FC236}">
                <a16:creationId xmlns:a16="http://schemas.microsoft.com/office/drawing/2014/main" id="{9F1E21ED-1054-496A-B88F-057B67B31D4C}"/>
              </a:ext>
            </a:extLst>
          </p:cNvPr>
          <p:cNvGrpSpPr/>
          <p:nvPr/>
        </p:nvGrpSpPr>
        <p:grpSpPr>
          <a:xfrm>
            <a:off x="743731" y="4232347"/>
            <a:ext cx="1149022" cy="276999"/>
            <a:chOff x="743731" y="4371135"/>
            <a:chExt cx="1149022" cy="276999"/>
          </a:xfrm>
        </p:grpSpPr>
        <p:sp>
          <p:nvSpPr>
            <p:cNvPr id="927" name="TextBox 926">
              <a:extLst>
                <a:ext uri="{FF2B5EF4-FFF2-40B4-BE49-F238E27FC236}">
                  <a16:creationId xmlns:a16="http://schemas.microsoft.com/office/drawing/2014/main" id="{1ADB7E69-3E79-4A22-B5EB-D06A1767638D}"/>
                </a:ext>
              </a:extLst>
            </p:cNvPr>
            <p:cNvSpPr txBox="1"/>
            <p:nvPr/>
          </p:nvSpPr>
          <p:spPr>
            <a:xfrm>
              <a:off x="860021" y="4371135"/>
              <a:ext cx="916442" cy="276999"/>
            </a:xfrm>
            <a:prstGeom prst="rect">
              <a:avLst/>
            </a:prstGeom>
            <a:noFill/>
          </p:spPr>
          <p:txBody>
            <a:bodyPr wrap="square" rtlCol="0">
              <a:spAutoFit/>
            </a:bodyPr>
            <a:lstStyle/>
            <a:p>
              <a:pPr algn="ctr"/>
              <a:r>
                <a:rPr lang="en-US" sz="1200" dirty="0">
                  <a:solidFill>
                    <a:srgbClr val="F26200"/>
                  </a:solidFill>
                  <a:latin typeface="Arial" charset="0"/>
                </a:rPr>
                <a:t>Pass 5</a:t>
              </a:r>
              <a:endParaRPr lang="en-US" sz="1200" dirty="0">
                <a:solidFill>
                  <a:srgbClr val="F26200"/>
                </a:solidFill>
              </a:endParaRPr>
            </a:p>
          </p:txBody>
        </p:sp>
        <p:cxnSp>
          <p:nvCxnSpPr>
            <p:cNvPr id="61902" name="Straight Arrow Connector 61901">
              <a:extLst>
                <a:ext uri="{FF2B5EF4-FFF2-40B4-BE49-F238E27FC236}">
                  <a16:creationId xmlns:a16="http://schemas.microsoft.com/office/drawing/2014/main" id="{1B727D4A-5A87-4A6F-8307-4B0C6E655AD6}"/>
                </a:ext>
              </a:extLst>
            </p:cNvPr>
            <p:cNvCxnSpPr>
              <a:cxnSpLocks/>
            </p:cNvCxnSpPr>
            <p:nvPr/>
          </p:nvCxnSpPr>
          <p:spPr bwMode="auto">
            <a:xfrm>
              <a:off x="743731" y="4371135"/>
              <a:ext cx="1149022" cy="0"/>
            </a:xfrm>
            <a:prstGeom prst="straightConnector1">
              <a:avLst/>
            </a:prstGeom>
            <a:solidFill>
              <a:schemeClr val="accent1"/>
            </a:solidFill>
            <a:ln w="28575" cap="flat" cmpd="sng" algn="ctr">
              <a:solidFill>
                <a:srgbClr val="F26200"/>
              </a:solidFill>
              <a:prstDash val="solid"/>
              <a:round/>
              <a:headEnd type="none" w="med" len="med"/>
              <a:tailEnd type="triangle"/>
            </a:ln>
            <a:effectLst/>
          </p:spPr>
        </p:cxnSp>
      </p:grpSp>
      <p:grpSp>
        <p:nvGrpSpPr>
          <p:cNvPr id="4945" name="Group 4944">
            <a:extLst>
              <a:ext uri="{FF2B5EF4-FFF2-40B4-BE49-F238E27FC236}">
                <a16:creationId xmlns:a16="http://schemas.microsoft.com/office/drawing/2014/main" id="{0E746B95-731A-4A4F-9261-6D2F356BCE19}"/>
              </a:ext>
            </a:extLst>
          </p:cNvPr>
          <p:cNvGrpSpPr/>
          <p:nvPr/>
        </p:nvGrpSpPr>
        <p:grpSpPr>
          <a:xfrm>
            <a:off x="1892753" y="4232346"/>
            <a:ext cx="1149022" cy="276999"/>
            <a:chOff x="743731" y="4371135"/>
            <a:chExt cx="1149022" cy="276999"/>
          </a:xfrm>
        </p:grpSpPr>
        <p:sp>
          <p:nvSpPr>
            <p:cNvPr id="4946" name="TextBox 4945">
              <a:extLst>
                <a:ext uri="{FF2B5EF4-FFF2-40B4-BE49-F238E27FC236}">
                  <a16:creationId xmlns:a16="http://schemas.microsoft.com/office/drawing/2014/main" id="{976DE92A-DD27-4A3F-B9EC-D6CA261543D7}"/>
                </a:ext>
              </a:extLst>
            </p:cNvPr>
            <p:cNvSpPr txBox="1"/>
            <p:nvPr/>
          </p:nvSpPr>
          <p:spPr>
            <a:xfrm>
              <a:off x="860021" y="4371135"/>
              <a:ext cx="916442" cy="276999"/>
            </a:xfrm>
            <a:prstGeom prst="rect">
              <a:avLst/>
            </a:prstGeom>
            <a:noFill/>
          </p:spPr>
          <p:txBody>
            <a:bodyPr wrap="square" rtlCol="0">
              <a:spAutoFit/>
            </a:bodyPr>
            <a:lstStyle/>
            <a:p>
              <a:pPr algn="ctr"/>
              <a:r>
                <a:rPr lang="en-US" sz="1200" dirty="0">
                  <a:solidFill>
                    <a:srgbClr val="F26200"/>
                  </a:solidFill>
                  <a:latin typeface="Arial" charset="0"/>
                </a:rPr>
                <a:t>Pass 6</a:t>
              </a:r>
              <a:endParaRPr lang="en-US" sz="1200" dirty="0">
                <a:solidFill>
                  <a:srgbClr val="F26200"/>
                </a:solidFill>
              </a:endParaRPr>
            </a:p>
          </p:txBody>
        </p:sp>
        <p:cxnSp>
          <p:nvCxnSpPr>
            <p:cNvPr id="4947" name="Straight Arrow Connector 4946">
              <a:extLst>
                <a:ext uri="{FF2B5EF4-FFF2-40B4-BE49-F238E27FC236}">
                  <a16:creationId xmlns:a16="http://schemas.microsoft.com/office/drawing/2014/main" id="{D449285B-05FB-473E-A5D5-E3FE31C9EFE8}"/>
                </a:ext>
              </a:extLst>
            </p:cNvPr>
            <p:cNvCxnSpPr>
              <a:cxnSpLocks/>
            </p:cNvCxnSpPr>
            <p:nvPr/>
          </p:nvCxnSpPr>
          <p:spPr bwMode="auto">
            <a:xfrm>
              <a:off x="743731" y="4371135"/>
              <a:ext cx="1149022" cy="0"/>
            </a:xfrm>
            <a:prstGeom prst="straightConnector1">
              <a:avLst/>
            </a:prstGeom>
            <a:solidFill>
              <a:schemeClr val="accent1"/>
            </a:solidFill>
            <a:ln w="28575" cap="flat" cmpd="sng" algn="ctr">
              <a:solidFill>
                <a:srgbClr val="F26200"/>
              </a:solidFill>
              <a:prstDash val="solid"/>
              <a:round/>
              <a:headEnd type="none" w="med" len="med"/>
              <a:tailEnd type="triangle"/>
            </a:ln>
            <a:effectLst/>
          </p:spPr>
        </p:cxnSp>
      </p:grpSp>
      <p:grpSp>
        <p:nvGrpSpPr>
          <p:cNvPr id="4948" name="Group 4947">
            <a:extLst>
              <a:ext uri="{FF2B5EF4-FFF2-40B4-BE49-F238E27FC236}">
                <a16:creationId xmlns:a16="http://schemas.microsoft.com/office/drawing/2014/main" id="{B283F415-540B-4CBA-A4BF-F68335A8CB67}"/>
              </a:ext>
            </a:extLst>
          </p:cNvPr>
          <p:cNvGrpSpPr/>
          <p:nvPr/>
        </p:nvGrpSpPr>
        <p:grpSpPr>
          <a:xfrm>
            <a:off x="3041775" y="4232345"/>
            <a:ext cx="1149022" cy="276999"/>
            <a:chOff x="743731" y="4371135"/>
            <a:chExt cx="1149022" cy="276999"/>
          </a:xfrm>
        </p:grpSpPr>
        <p:sp>
          <p:nvSpPr>
            <p:cNvPr id="4949" name="TextBox 4948">
              <a:extLst>
                <a:ext uri="{FF2B5EF4-FFF2-40B4-BE49-F238E27FC236}">
                  <a16:creationId xmlns:a16="http://schemas.microsoft.com/office/drawing/2014/main" id="{82FE277D-62A3-4802-B519-3F758D945693}"/>
                </a:ext>
              </a:extLst>
            </p:cNvPr>
            <p:cNvSpPr txBox="1"/>
            <p:nvPr/>
          </p:nvSpPr>
          <p:spPr>
            <a:xfrm>
              <a:off x="860021" y="4371135"/>
              <a:ext cx="916442" cy="276999"/>
            </a:xfrm>
            <a:prstGeom prst="rect">
              <a:avLst/>
            </a:prstGeom>
            <a:noFill/>
          </p:spPr>
          <p:txBody>
            <a:bodyPr wrap="square" rtlCol="0">
              <a:spAutoFit/>
            </a:bodyPr>
            <a:lstStyle/>
            <a:p>
              <a:pPr algn="ctr"/>
              <a:r>
                <a:rPr lang="en-US" sz="1200" dirty="0">
                  <a:solidFill>
                    <a:srgbClr val="F26200"/>
                  </a:solidFill>
                  <a:latin typeface="Arial" charset="0"/>
                </a:rPr>
                <a:t>Pass 7</a:t>
              </a:r>
              <a:endParaRPr lang="en-US" sz="1200" dirty="0">
                <a:solidFill>
                  <a:srgbClr val="F26200"/>
                </a:solidFill>
              </a:endParaRPr>
            </a:p>
          </p:txBody>
        </p:sp>
        <p:cxnSp>
          <p:nvCxnSpPr>
            <p:cNvPr id="4950" name="Straight Arrow Connector 4949">
              <a:extLst>
                <a:ext uri="{FF2B5EF4-FFF2-40B4-BE49-F238E27FC236}">
                  <a16:creationId xmlns:a16="http://schemas.microsoft.com/office/drawing/2014/main" id="{D8D4ED0B-E7A6-4EBA-804A-08C6F34B1CB4}"/>
                </a:ext>
              </a:extLst>
            </p:cNvPr>
            <p:cNvCxnSpPr>
              <a:cxnSpLocks/>
            </p:cNvCxnSpPr>
            <p:nvPr/>
          </p:nvCxnSpPr>
          <p:spPr bwMode="auto">
            <a:xfrm>
              <a:off x="743731" y="4371135"/>
              <a:ext cx="1149022" cy="0"/>
            </a:xfrm>
            <a:prstGeom prst="straightConnector1">
              <a:avLst/>
            </a:prstGeom>
            <a:solidFill>
              <a:schemeClr val="accent1"/>
            </a:solidFill>
            <a:ln w="28575" cap="flat" cmpd="sng" algn="ctr">
              <a:solidFill>
                <a:srgbClr val="F26200"/>
              </a:solidFill>
              <a:prstDash val="solid"/>
              <a:round/>
              <a:headEnd type="none" w="med" len="med"/>
              <a:tailEnd type="triangle"/>
            </a:ln>
            <a:effectLst/>
          </p:spPr>
        </p:cxnSp>
      </p:grpSp>
      <p:grpSp>
        <p:nvGrpSpPr>
          <p:cNvPr id="4951" name="Group 4950">
            <a:extLst>
              <a:ext uri="{FF2B5EF4-FFF2-40B4-BE49-F238E27FC236}">
                <a16:creationId xmlns:a16="http://schemas.microsoft.com/office/drawing/2014/main" id="{1D3FB917-412A-4FFC-A096-8949A287E25C}"/>
              </a:ext>
            </a:extLst>
          </p:cNvPr>
          <p:cNvGrpSpPr/>
          <p:nvPr/>
        </p:nvGrpSpPr>
        <p:grpSpPr>
          <a:xfrm>
            <a:off x="4190797" y="4227423"/>
            <a:ext cx="1149022" cy="276999"/>
            <a:chOff x="743731" y="4371135"/>
            <a:chExt cx="1149022" cy="276999"/>
          </a:xfrm>
        </p:grpSpPr>
        <p:sp>
          <p:nvSpPr>
            <p:cNvPr id="4952" name="TextBox 4951">
              <a:extLst>
                <a:ext uri="{FF2B5EF4-FFF2-40B4-BE49-F238E27FC236}">
                  <a16:creationId xmlns:a16="http://schemas.microsoft.com/office/drawing/2014/main" id="{DACE20DE-2DFE-4E25-8694-BB91DAB93798}"/>
                </a:ext>
              </a:extLst>
            </p:cNvPr>
            <p:cNvSpPr txBox="1"/>
            <p:nvPr/>
          </p:nvSpPr>
          <p:spPr>
            <a:xfrm>
              <a:off x="860021" y="4371135"/>
              <a:ext cx="916442" cy="276999"/>
            </a:xfrm>
            <a:prstGeom prst="rect">
              <a:avLst/>
            </a:prstGeom>
            <a:noFill/>
          </p:spPr>
          <p:txBody>
            <a:bodyPr wrap="square" rtlCol="0">
              <a:spAutoFit/>
            </a:bodyPr>
            <a:lstStyle/>
            <a:p>
              <a:pPr algn="ctr"/>
              <a:r>
                <a:rPr lang="en-US" sz="1200" dirty="0">
                  <a:solidFill>
                    <a:srgbClr val="F26200"/>
                  </a:solidFill>
                  <a:latin typeface="Arial" charset="0"/>
                </a:rPr>
                <a:t>Pass 8</a:t>
              </a:r>
              <a:endParaRPr lang="en-US" sz="1200" dirty="0">
                <a:solidFill>
                  <a:srgbClr val="F26200"/>
                </a:solidFill>
              </a:endParaRPr>
            </a:p>
          </p:txBody>
        </p:sp>
        <p:cxnSp>
          <p:nvCxnSpPr>
            <p:cNvPr id="4953" name="Straight Arrow Connector 4952">
              <a:extLst>
                <a:ext uri="{FF2B5EF4-FFF2-40B4-BE49-F238E27FC236}">
                  <a16:creationId xmlns:a16="http://schemas.microsoft.com/office/drawing/2014/main" id="{48967A4D-F92C-4DD9-99C3-CF91D394F6B4}"/>
                </a:ext>
              </a:extLst>
            </p:cNvPr>
            <p:cNvCxnSpPr>
              <a:cxnSpLocks/>
            </p:cNvCxnSpPr>
            <p:nvPr/>
          </p:nvCxnSpPr>
          <p:spPr bwMode="auto">
            <a:xfrm>
              <a:off x="743731" y="4371135"/>
              <a:ext cx="1149022" cy="0"/>
            </a:xfrm>
            <a:prstGeom prst="straightConnector1">
              <a:avLst/>
            </a:prstGeom>
            <a:solidFill>
              <a:schemeClr val="accent1"/>
            </a:solidFill>
            <a:ln w="28575" cap="flat" cmpd="sng" algn="ctr">
              <a:solidFill>
                <a:srgbClr val="F26200"/>
              </a:solidFill>
              <a:prstDash val="solid"/>
              <a:round/>
              <a:headEnd type="none" w="med" len="med"/>
              <a:tailEnd type="triangle"/>
            </a:ln>
            <a:effectLst/>
          </p:spPr>
        </p:cxnSp>
      </p:grpSp>
      <p:grpSp>
        <p:nvGrpSpPr>
          <p:cNvPr id="4954" name="Group 4953">
            <a:extLst>
              <a:ext uri="{FF2B5EF4-FFF2-40B4-BE49-F238E27FC236}">
                <a16:creationId xmlns:a16="http://schemas.microsoft.com/office/drawing/2014/main" id="{1ECC7D36-76C9-4711-A071-E9B3B1041E52}"/>
              </a:ext>
            </a:extLst>
          </p:cNvPr>
          <p:cNvGrpSpPr/>
          <p:nvPr/>
        </p:nvGrpSpPr>
        <p:grpSpPr>
          <a:xfrm>
            <a:off x="5315919" y="4227420"/>
            <a:ext cx="1149022" cy="276999"/>
            <a:chOff x="743731" y="4371135"/>
            <a:chExt cx="1149022" cy="276999"/>
          </a:xfrm>
        </p:grpSpPr>
        <p:sp>
          <p:nvSpPr>
            <p:cNvPr id="4955" name="TextBox 4954">
              <a:extLst>
                <a:ext uri="{FF2B5EF4-FFF2-40B4-BE49-F238E27FC236}">
                  <a16:creationId xmlns:a16="http://schemas.microsoft.com/office/drawing/2014/main" id="{849F2494-BA83-4A38-88AD-0801DDF81306}"/>
                </a:ext>
              </a:extLst>
            </p:cNvPr>
            <p:cNvSpPr txBox="1"/>
            <p:nvPr/>
          </p:nvSpPr>
          <p:spPr>
            <a:xfrm>
              <a:off x="860021" y="4371135"/>
              <a:ext cx="916442" cy="276999"/>
            </a:xfrm>
            <a:prstGeom prst="rect">
              <a:avLst/>
            </a:prstGeom>
            <a:noFill/>
          </p:spPr>
          <p:txBody>
            <a:bodyPr wrap="square" rtlCol="0">
              <a:spAutoFit/>
            </a:bodyPr>
            <a:lstStyle/>
            <a:p>
              <a:pPr algn="ctr"/>
              <a:r>
                <a:rPr lang="en-US" sz="1200" dirty="0">
                  <a:solidFill>
                    <a:srgbClr val="F26200"/>
                  </a:solidFill>
                  <a:latin typeface="Arial" charset="0"/>
                </a:rPr>
                <a:t>Pass 9</a:t>
              </a:r>
              <a:endParaRPr lang="en-US" sz="1200" dirty="0">
                <a:solidFill>
                  <a:srgbClr val="F26200"/>
                </a:solidFill>
              </a:endParaRPr>
            </a:p>
          </p:txBody>
        </p:sp>
        <p:cxnSp>
          <p:nvCxnSpPr>
            <p:cNvPr id="4956" name="Straight Arrow Connector 4955">
              <a:extLst>
                <a:ext uri="{FF2B5EF4-FFF2-40B4-BE49-F238E27FC236}">
                  <a16:creationId xmlns:a16="http://schemas.microsoft.com/office/drawing/2014/main" id="{8F710F1A-AEBC-42D8-A93D-B94C5CED3736}"/>
                </a:ext>
              </a:extLst>
            </p:cNvPr>
            <p:cNvCxnSpPr>
              <a:cxnSpLocks/>
            </p:cNvCxnSpPr>
            <p:nvPr/>
          </p:nvCxnSpPr>
          <p:spPr bwMode="auto">
            <a:xfrm>
              <a:off x="743731" y="4371135"/>
              <a:ext cx="1149022" cy="0"/>
            </a:xfrm>
            <a:prstGeom prst="straightConnector1">
              <a:avLst/>
            </a:prstGeom>
            <a:solidFill>
              <a:schemeClr val="accent1"/>
            </a:solidFill>
            <a:ln w="28575" cap="flat" cmpd="sng" algn="ctr">
              <a:solidFill>
                <a:srgbClr val="F26200"/>
              </a:solidFill>
              <a:prstDash val="solid"/>
              <a:round/>
              <a:headEnd type="none" w="med" len="med"/>
              <a:tailEnd type="triangle"/>
            </a:ln>
            <a:effectLst/>
          </p:spPr>
        </p:cxnSp>
      </p:grpSp>
      <p:grpSp>
        <p:nvGrpSpPr>
          <p:cNvPr id="4957" name="Group 4956">
            <a:extLst>
              <a:ext uri="{FF2B5EF4-FFF2-40B4-BE49-F238E27FC236}">
                <a16:creationId xmlns:a16="http://schemas.microsoft.com/office/drawing/2014/main" id="{8490FADB-E963-4086-BA50-BEA8D2E6EF37}"/>
              </a:ext>
            </a:extLst>
          </p:cNvPr>
          <p:cNvGrpSpPr/>
          <p:nvPr/>
        </p:nvGrpSpPr>
        <p:grpSpPr>
          <a:xfrm>
            <a:off x="6441042" y="4227421"/>
            <a:ext cx="1149022" cy="276999"/>
            <a:chOff x="743731" y="4371135"/>
            <a:chExt cx="1149022" cy="276999"/>
          </a:xfrm>
        </p:grpSpPr>
        <p:sp>
          <p:nvSpPr>
            <p:cNvPr id="4958" name="TextBox 4957">
              <a:extLst>
                <a:ext uri="{FF2B5EF4-FFF2-40B4-BE49-F238E27FC236}">
                  <a16:creationId xmlns:a16="http://schemas.microsoft.com/office/drawing/2014/main" id="{8D6D4C45-2899-4D0B-A850-3B768DF766FB}"/>
                </a:ext>
              </a:extLst>
            </p:cNvPr>
            <p:cNvSpPr txBox="1"/>
            <p:nvPr/>
          </p:nvSpPr>
          <p:spPr>
            <a:xfrm>
              <a:off x="860021" y="4371135"/>
              <a:ext cx="916442" cy="276999"/>
            </a:xfrm>
            <a:prstGeom prst="rect">
              <a:avLst/>
            </a:prstGeom>
            <a:noFill/>
          </p:spPr>
          <p:txBody>
            <a:bodyPr wrap="square" rtlCol="0">
              <a:spAutoFit/>
            </a:bodyPr>
            <a:lstStyle/>
            <a:p>
              <a:pPr algn="ctr"/>
              <a:r>
                <a:rPr lang="en-US" sz="1200" dirty="0">
                  <a:solidFill>
                    <a:srgbClr val="F26200"/>
                  </a:solidFill>
                  <a:latin typeface="Arial" charset="0"/>
                </a:rPr>
                <a:t>Pass 10</a:t>
              </a:r>
              <a:endParaRPr lang="en-US" sz="1200" dirty="0">
                <a:solidFill>
                  <a:srgbClr val="F26200"/>
                </a:solidFill>
              </a:endParaRPr>
            </a:p>
          </p:txBody>
        </p:sp>
        <p:cxnSp>
          <p:nvCxnSpPr>
            <p:cNvPr id="4959" name="Straight Arrow Connector 4958">
              <a:extLst>
                <a:ext uri="{FF2B5EF4-FFF2-40B4-BE49-F238E27FC236}">
                  <a16:creationId xmlns:a16="http://schemas.microsoft.com/office/drawing/2014/main" id="{0CF39676-11AF-443C-9995-10DFB9BB5E8C}"/>
                </a:ext>
              </a:extLst>
            </p:cNvPr>
            <p:cNvCxnSpPr>
              <a:cxnSpLocks/>
            </p:cNvCxnSpPr>
            <p:nvPr/>
          </p:nvCxnSpPr>
          <p:spPr bwMode="auto">
            <a:xfrm>
              <a:off x="743731" y="4371135"/>
              <a:ext cx="1149022" cy="0"/>
            </a:xfrm>
            <a:prstGeom prst="straightConnector1">
              <a:avLst/>
            </a:prstGeom>
            <a:solidFill>
              <a:schemeClr val="accent1"/>
            </a:solidFill>
            <a:ln w="28575" cap="flat" cmpd="sng" algn="ctr">
              <a:solidFill>
                <a:srgbClr val="F26200"/>
              </a:solidFill>
              <a:prstDash val="solid"/>
              <a:round/>
              <a:headEnd type="none" w="med" len="med"/>
              <a:tailEnd type="triangle"/>
            </a:ln>
            <a:effectLst/>
          </p:spPr>
        </p:cxnSp>
      </p:grpSp>
      <p:cxnSp>
        <p:nvCxnSpPr>
          <p:cNvPr id="4962" name="Straight Arrow Connector 4961">
            <a:extLst>
              <a:ext uri="{FF2B5EF4-FFF2-40B4-BE49-F238E27FC236}">
                <a16:creationId xmlns:a16="http://schemas.microsoft.com/office/drawing/2014/main" id="{EA27A185-EB7B-4658-BE26-21A17E529BEB}"/>
              </a:ext>
            </a:extLst>
          </p:cNvPr>
          <p:cNvCxnSpPr>
            <a:cxnSpLocks/>
          </p:cNvCxnSpPr>
          <p:nvPr/>
        </p:nvCxnSpPr>
        <p:spPr bwMode="auto">
          <a:xfrm>
            <a:off x="7572249" y="4227421"/>
            <a:ext cx="665515" cy="0"/>
          </a:xfrm>
          <a:prstGeom prst="straightConnector1">
            <a:avLst/>
          </a:prstGeom>
          <a:solidFill>
            <a:schemeClr val="accent1"/>
          </a:solidFill>
          <a:ln w="28575" cap="flat" cmpd="sng" algn="ctr">
            <a:solidFill>
              <a:srgbClr val="F26200"/>
            </a:solidFill>
            <a:prstDash val="solid"/>
            <a:round/>
            <a:headEnd type="none" w="med" len="med"/>
            <a:tailEnd type="triangle"/>
          </a:ln>
          <a:effectLst/>
        </p:spPr>
      </p:cxnSp>
      <p:sp>
        <p:nvSpPr>
          <p:cNvPr id="4964" name="TextBox 4963">
            <a:extLst>
              <a:ext uri="{FF2B5EF4-FFF2-40B4-BE49-F238E27FC236}">
                <a16:creationId xmlns:a16="http://schemas.microsoft.com/office/drawing/2014/main" id="{E7494461-F2CF-4D05-8C35-B93141F900BC}"/>
              </a:ext>
            </a:extLst>
          </p:cNvPr>
          <p:cNvSpPr txBox="1"/>
          <p:nvPr/>
        </p:nvSpPr>
        <p:spPr>
          <a:xfrm>
            <a:off x="239434" y="1389799"/>
            <a:ext cx="899483" cy="307777"/>
          </a:xfrm>
          <a:prstGeom prst="rect">
            <a:avLst/>
          </a:prstGeom>
          <a:noFill/>
        </p:spPr>
        <p:txBody>
          <a:bodyPr wrap="square" rtlCol="0">
            <a:spAutoFit/>
          </a:bodyPr>
          <a:lstStyle/>
          <a:p>
            <a:pPr algn="ctr"/>
            <a:r>
              <a:rPr lang="en-US" sz="1400" dirty="0">
                <a:latin typeface="Arial" charset="0"/>
              </a:rPr>
              <a:t>8.8 GeV</a:t>
            </a:r>
            <a:endParaRPr lang="en-US" sz="1400" dirty="0"/>
          </a:p>
        </p:txBody>
      </p:sp>
      <p:sp>
        <p:nvSpPr>
          <p:cNvPr id="4965" name="TextBox 4964">
            <a:extLst>
              <a:ext uri="{FF2B5EF4-FFF2-40B4-BE49-F238E27FC236}">
                <a16:creationId xmlns:a16="http://schemas.microsoft.com/office/drawing/2014/main" id="{4854943B-38CF-4164-92D6-804E0B5C4F66}"/>
              </a:ext>
            </a:extLst>
          </p:cNvPr>
          <p:cNvSpPr txBox="1"/>
          <p:nvPr/>
        </p:nvSpPr>
        <p:spPr>
          <a:xfrm>
            <a:off x="7788022" y="1455212"/>
            <a:ext cx="1116544" cy="307777"/>
          </a:xfrm>
          <a:prstGeom prst="rect">
            <a:avLst/>
          </a:prstGeom>
          <a:noFill/>
        </p:spPr>
        <p:txBody>
          <a:bodyPr wrap="square" rtlCol="0">
            <a:spAutoFit/>
          </a:bodyPr>
          <a:lstStyle/>
          <a:p>
            <a:pPr algn="ctr"/>
            <a:r>
              <a:rPr lang="en-US" sz="1400" dirty="0">
                <a:latin typeface="Arial" charset="0"/>
              </a:rPr>
              <a:t>22.3 GeV</a:t>
            </a:r>
            <a:endParaRPr lang="en-US" sz="1400" dirty="0"/>
          </a:p>
        </p:txBody>
      </p:sp>
      <p:sp>
        <p:nvSpPr>
          <p:cNvPr id="4966" name="TextBox 4965">
            <a:extLst>
              <a:ext uri="{FF2B5EF4-FFF2-40B4-BE49-F238E27FC236}">
                <a16:creationId xmlns:a16="http://schemas.microsoft.com/office/drawing/2014/main" id="{8BC2364F-025D-49AB-A3A1-86C00685093C}"/>
              </a:ext>
            </a:extLst>
          </p:cNvPr>
          <p:cNvSpPr txBox="1"/>
          <p:nvPr/>
        </p:nvSpPr>
        <p:spPr>
          <a:xfrm>
            <a:off x="1067165" y="2000639"/>
            <a:ext cx="502154" cy="261610"/>
          </a:xfrm>
          <a:prstGeom prst="rect">
            <a:avLst/>
          </a:prstGeom>
          <a:noFill/>
        </p:spPr>
        <p:txBody>
          <a:bodyPr wrap="square" rtlCol="0">
            <a:spAutoFit/>
          </a:bodyPr>
          <a:lstStyle/>
          <a:p>
            <a:pPr algn="ctr"/>
            <a:r>
              <a:rPr lang="en-US" sz="1100" dirty="0">
                <a:solidFill>
                  <a:srgbClr val="7030A0"/>
                </a:solidFill>
                <a:latin typeface="Arial" charset="0"/>
              </a:rPr>
              <a:t>FF9</a:t>
            </a:r>
            <a:endParaRPr lang="en-US" sz="1100" dirty="0">
              <a:solidFill>
                <a:srgbClr val="7030A0"/>
              </a:solidFill>
            </a:endParaRPr>
          </a:p>
        </p:txBody>
      </p:sp>
      <p:sp>
        <p:nvSpPr>
          <p:cNvPr id="4967" name="TextBox 4966">
            <a:extLst>
              <a:ext uri="{FF2B5EF4-FFF2-40B4-BE49-F238E27FC236}">
                <a16:creationId xmlns:a16="http://schemas.microsoft.com/office/drawing/2014/main" id="{7B385192-CF7F-4F91-8076-30CC7B0546DC}"/>
              </a:ext>
            </a:extLst>
          </p:cNvPr>
          <p:cNvSpPr txBox="1"/>
          <p:nvPr/>
        </p:nvSpPr>
        <p:spPr>
          <a:xfrm>
            <a:off x="1620800" y="2000639"/>
            <a:ext cx="603968" cy="261610"/>
          </a:xfrm>
          <a:prstGeom prst="rect">
            <a:avLst/>
          </a:prstGeom>
          <a:noFill/>
        </p:spPr>
        <p:txBody>
          <a:bodyPr wrap="square" rtlCol="0">
            <a:spAutoFit/>
          </a:bodyPr>
          <a:lstStyle/>
          <a:p>
            <a:pPr algn="ctr"/>
            <a:r>
              <a:rPr lang="en-US" sz="1100" dirty="0">
                <a:solidFill>
                  <a:srgbClr val="FF0000"/>
                </a:solidFill>
                <a:latin typeface="Arial" charset="0"/>
              </a:rPr>
              <a:t>FF10</a:t>
            </a:r>
            <a:endParaRPr lang="en-US" sz="1100" dirty="0">
              <a:solidFill>
                <a:srgbClr val="FF0000"/>
              </a:solidFill>
            </a:endParaRPr>
          </a:p>
        </p:txBody>
      </p:sp>
      <p:sp>
        <p:nvSpPr>
          <p:cNvPr id="4968" name="TextBox 4967">
            <a:extLst>
              <a:ext uri="{FF2B5EF4-FFF2-40B4-BE49-F238E27FC236}">
                <a16:creationId xmlns:a16="http://schemas.microsoft.com/office/drawing/2014/main" id="{0CFBA790-5951-4B73-91BF-FC114C9592C2}"/>
              </a:ext>
            </a:extLst>
          </p:cNvPr>
          <p:cNvSpPr txBox="1"/>
          <p:nvPr/>
        </p:nvSpPr>
        <p:spPr>
          <a:xfrm>
            <a:off x="2774508" y="2000639"/>
            <a:ext cx="603968" cy="261610"/>
          </a:xfrm>
          <a:prstGeom prst="rect">
            <a:avLst/>
          </a:prstGeom>
          <a:noFill/>
        </p:spPr>
        <p:txBody>
          <a:bodyPr wrap="square" rtlCol="0">
            <a:spAutoFit/>
          </a:bodyPr>
          <a:lstStyle/>
          <a:p>
            <a:pPr algn="ctr"/>
            <a:r>
              <a:rPr lang="en-US" sz="1100" dirty="0">
                <a:solidFill>
                  <a:srgbClr val="FF0000"/>
                </a:solidFill>
                <a:latin typeface="Arial" charset="0"/>
              </a:rPr>
              <a:t>FF12</a:t>
            </a:r>
            <a:endParaRPr lang="en-US" sz="1100" dirty="0">
              <a:solidFill>
                <a:srgbClr val="FF0000"/>
              </a:solidFill>
            </a:endParaRPr>
          </a:p>
        </p:txBody>
      </p:sp>
      <p:sp>
        <p:nvSpPr>
          <p:cNvPr id="4969" name="TextBox 4968">
            <a:extLst>
              <a:ext uri="{FF2B5EF4-FFF2-40B4-BE49-F238E27FC236}">
                <a16:creationId xmlns:a16="http://schemas.microsoft.com/office/drawing/2014/main" id="{22120438-4CDB-4034-B039-082D1D61C97C}"/>
              </a:ext>
            </a:extLst>
          </p:cNvPr>
          <p:cNvSpPr txBox="1"/>
          <p:nvPr/>
        </p:nvSpPr>
        <p:spPr>
          <a:xfrm>
            <a:off x="3928216" y="2000639"/>
            <a:ext cx="603968" cy="261610"/>
          </a:xfrm>
          <a:prstGeom prst="rect">
            <a:avLst/>
          </a:prstGeom>
          <a:noFill/>
        </p:spPr>
        <p:txBody>
          <a:bodyPr wrap="square" rtlCol="0">
            <a:spAutoFit/>
          </a:bodyPr>
          <a:lstStyle/>
          <a:p>
            <a:pPr algn="ctr"/>
            <a:r>
              <a:rPr lang="en-US" sz="1100" dirty="0">
                <a:solidFill>
                  <a:srgbClr val="FF0000"/>
                </a:solidFill>
                <a:latin typeface="Arial" charset="0"/>
              </a:rPr>
              <a:t>FF14</a:t>
            </a:r>
            <a:endParaRPr lang="en-US" sz="1100" dirty="0">
              <a:solidFill>
                <a:srgbClr val="FF0000"/>
              </a:solidFill>
            </a:endParaRPr>
          </a:p>
        </p:txBody>
      </p:sp>
      <p:sp>
        <p:nvSpPr>
          <p:cNvPr id="4970" name="TextBox 4969">
            <a:extLst>
              <a:ext uri="{FF2B5EF4-FFF2-40B4-BE49-F238E27FC236}">
                <a16:creationId xmlns:a16="http://schemas.microsoft.com/office/drawing/2014/main" id="{EA6BA6E3-5B95-4696-81CD-4BA2DFECF1F9}"/>
              </a:ext>
            </a:extLst>
          </p:cNvPr>
          <p:cNvSpPr txBox="1"/>
          <p:nvPr/>
        </p:nvSpPr>
        <p:spPr>
          <a:xfrm>
            <a:off x="5081924" y="2000639"/>
            <a:ext cx="603968" cy="261610"/>
          </a:xfrm>
          <a:prstGeom prst="rect">
            <a:avLst/>
          </a:prstGeom>
          <a:noFill/>
        </p:spPr>
        <p:txBody>
          <a:bodyPr wrap="square" rtlCol="0">
            <a:spAutoFit/>
          </a:bodyPr>
          <a:lstStyle/>
          <a:p>
            <a:pPr algn="ctr"/>
            <a:r>
              <a:rPr lang="en-US" sz="1100" dirty="0">
                <a:solidFill>
                  <a:srgbClr val="FF0000"/>
                </a:solidFill>
                <a:latin typeface="Arial" charset="0"/>
              </a:rPr>
              <a:t>FF16</a:t>
            </a:r>
            <a:endParaRPr lang="en-US" sz="1100" dirty="0">
              <a:solidFill>
                <a:srgbClr val="FF0000"/>
              </a:solidFill>
            </a:endParaRPr>
          </a:p>
        </p:txBody>
      </p:sp>
      <p:sp>
        <p:nvSpPr>
          <p:cNvPr id="4971" name="TextBox 4970">
            <a:extLst>
              <a:ext uri="{FF2B5EF4-FFF2-40B4-BE49-F238E27FC236}">
                <a16:creationId xmlns:a16="http://schemas.microsoft.com/office/drawing/2014/main" id="{8F8FDF07-9064-4306-933C-79C0949D6919}"/>
              </a:ext>
            </a:extLst>
          </p:cNvPr>
          <p:cNvSpPr txBox="1"/>
          <p:nvPr/>
        </p:nvSpPr>
        <p:spPr>
          <a:xfrm>
            <a:off x="6235632" y="2000639"/>
            <a:ext cx="603968" cy="261610"/>
          </a:xfrm>
          <a:prstGeom prst="rect">
            <a:avLst/>
          </a:prstGeom>
          <a:noFill/>
        </p:spPr>
        <p:txBody>
          <a:bodyPr wrap="square" rtlCol="0">
            <a:spAutoFit/>
          </a:bodyPr>
          <a:lstStyle/>
          <a:p>
            <a:pPr algn="ctr"/>
            <a:r>
              <a:rPr lang="en-US" sz="1100" dirty="0">
                <a:solidFill>
                  <a:srgbClr val="FF0000"/>
                </a:solidFill>
                <a:latin typeface="Arial" charset="0"/>
              </a:rPr>
              <a:t>FF18</a:t>
            </a:r>
            <a:endParaRPr lang="en-US" sz="1100" dirty="0">
              <a:solidFill>
                <a:srgbClr val="FF0000"/>
              </a:solidFill>
            </a:endParaRPr>
          </a:p>
        </p:txBody>
      </p:sp>
      <p:sp>
        <p:nvSpPr>
          <p:cNvPr id="4972" name="TextBox 4971">
            <a:extLst>
              <a:ext uri="{FF2B5EF4-FFF2-40B4-BE49-F238E27FC236}">
                <a16:creationId xmlns:a16="http://schemas.microsoft.com/office/drawing/2014/main" id="{C4A32D20-2BC8-4C53-90FE-23F87CC798B8}"/>
              </a:ext>
            </a:extLst>
          </p:cNvPr>
          <p:cNvSpPr txBox="1"/>
          <p:nvPr/>
        </p:nvSpPr>
        <p:spPr>
          <a:xfrm>
            <a:off x="7389340" y="2000639"/>
            <a:ext cx="603968" cy="261610"/>
          </a:xfrm>
          <a:prstGeom prst="rect">
            <a:avLst/>
          </a:prstGeom>
          <a:noFill/>
        </p:spPr>
        <p:txBody>
          <a:bodyPr wrap="square" rtlCol="0">
            <a:spAutoFit/>
          </a:bodyPr>
          <a:lstStyle/>
          <a:p>
            <a:pPr algn="ctr"/>
            <a:r>
              <a:rPr lang="en-US" sz="1100" dirty="0">
                <a:solidFill>
                  <a:srgbClr val="FF0000"/>
                </a:solidFill>
                <a:latin typeface="Arial" charset="0"/>
              </a:rPr>
              <a:t>FF20</a:t>
            </a:r>
            <a:endParaRPr lang="en-US" sz="1100" dirty="0">
              <a:solidFill>
                <a:srgbClr val="FF0000"/>
              </a:solidFill>
            </a:endParaRPr>
          </a:p>
        </p:txBody>
      </p:sp>
      <p:sp>
        <p:nvSpPr>
          <p:cNvPr id="4973" name="TextBox 4972">
            <a:extLst>
              <a:ext uri="{FF2B5EF4-FFF2-40B4-BE49-F238E27FC236}">
                <a16:creationId xmlns:a16="http://schemas.microsoft.com/office/drawing/2014/main" id="{A424DE98-F288-4DDF-8140-E1C6ADC3088F}"/>
              </a:ext>
            </a:extLst>
          </p:cNvPr>
          <p:cNvSpPr txBox="1"/>
          <p:nvPr/>
        </p:nvSpPr>
        <p:spPr>
          <a:xfrm>
            <a:off x="2212104" y="1989667"/>
            <a:ext cx="558321" cy="261610"/>
          </a:xfrm>
          <a:prstGeom prst="rect">
            <a:avLst/>
          </a:prstGeom>
          <a:noFill/>
        </p:spPr>
        <p:txBody>
          <a:bodyPr wrap="square" rtlCol="0">
            <a:spAutoFit/>
          </a:bodyPr>
          <a:lstStyle/>
          <a:p>
            <a:pPr algn="ctr"/>
            <a:r>
              <a:rPr lang="en-US" sz="1100" dirty="0">
                <a:solidFill>
                  <a:srgbClr val="7030A0"/>
                </a:solidFill>
                <a:latin typeface="Arial" charset="0"/>
              </a:rPr>
              <a:t>FF11</a:t>
            </a:r>
            <a:endParaRPr lang="en-US" sz="1100" dirty="0">
              <a:solidFill>
                <a:srgbClr val="7030A0"/>
              </a:solidFill>
            </a:endParaRPr>
          </a:p>
        </p:txBody>
      </p:sp>
      <p:sp>
        <p:nvSpPr>
          <p:cNvPr id="4974" name="TextBox 4973">
            <a:extLst>
              <a:ext uri="{FF2B5EF4-FFF2-40B4-BE49-F238E27FC236}">
                <a16:creationId xmlns:a16="http://schemas.microsoft.com/office/drawing/2014/main" id="{18018F54-FBAA-4ED0-B8A4-92FFA8AEBE60}"/>
              </a:ext>
            </a:extLst>
          </p:cNvPr>
          <p:cNvSpPr txBox="1"/>
          <p:nvPr/>
        </p:nvSpPr>
        <p:spPr>
          <a:xfrm>
            <a:off x="3357043" y="1990941"/>
            <a:ext cx="558321" cy="261610"/>
          </a:xfrm>
          <a:prstGeom prst="rect">
            <a:avLst/>
          </a:prstGeom>
          <a:noFill/>
        </p:spPr>
        <p:txBody>
          <a:bodyPr wrap="square" rtlCol="0">
            <a:spAutoFit/>
          </a:bodyPr>
          <a:lstStyle/>
          <a:p>
            <a:pPr algn="ctr"/>
            <a:r>
              <a:rPr lang="en-US" sz="1100" dirty="0">
                <a:solidFill>
                  <a:srgbClr val="7030A0"/>
                </a:solidFill>
                <a:latin typeface="Arial" charset="0"/>
              </a:rPr>
              <a:t>FF13</a:t>
            </a:r>
            <a:endParaRPr lang="en-US" sz="1100" dirty="0">
              <a:solidFill>
                <a:srgbClr val="7030A0"/>
              </a:solidFill>
            </a:endParaRPr>
          </a:p>
        </p:txBody>
      </p:sp>
      <p:sp>
        <p:nvSpPr>
          <p:cNvPr id="4975" name="TextBox 4974">
            <a:extLst>
              <a:ext uri="{FF2B5EF4-FFF2-40B4-BE49-F238E27FC236}">
                <a16:creationId xmlns:a16="http://schemas.microsoft.com/office/drawing/2014/main" id="{457E2051-2E71-4220-A717-080C021CBD9F}"/>
              </a:ext>
            </a:extLst>
          </p:cNvPr>
          <p:cNvSpPr txBox="1"/>
          <p:nvPr/>
        </p:nvSpPr>
        <p:spPr>
          <a:xfrm>
            <a:off x="4501982" y="1984051"/>
            <a:ext cx="558321" cy="261610"/>
          </a:xfrm>
          <a:prstGeom prst="rect">
            <a:avLst/>
          </a:prstGeom>
          <a:noFill/>
        </p:spPr>
        <p:txBody>
          <a:bodyPr wrap="square" rtlCol="0">
            <a:spAutoFit/>
          </a:bodyPr>
          <a:lstStyle/>
          <a:p>
            <a:pPr algn="ctr"/>
            <a:r>
              <a:rPr lang="en-US" sz="1100" dirty="0">
                <a:solidFill>
                  <a:srgbClr val="7030A0"/>
                </a:solidFill>
                <a:latin typeface="Arial" charset="0"/>
              </a:rPr>
              <a:t>FF15</a:t>
            </a:r>
            <a:endParaRPr lang="en-US" sz="1100" dirty="0">
              <a:solidFill>
                <a:srgbClr val="7030A0"/>
              </a:solidFill>
            </a:endParaRPr>
          </a:p>
        </p:txBody>
      </p:sp>
      <p:sp>
        <p:nvSpPr>
          <p:cNvPr id="4976" name="TextBox 4975">
            <a:extLst>
              <a:ext uri="{FF2B5EF4-FFF2-40B4-BE49-F238E27FC236}">
                <a16:creationId xmlns:a16="http://schemas.microsoft.com/office/drawing/2014/main" id="{8CD3841E-A6AD-4658-803E-BCEB5A95D394}"/>
              </a:ext>
            </a:extLst>
          </p:cNvPr>
          <p:cNvSpPr txBox="1"/>
          <p:nvPr/>
        </p:nvSpPr>
        <p:spPr>
          <a:xfrm>
            <a:off x="5646921" y="1985325"/>
            <a:ext cx="558321" cy="261610"/>
          </a:xfrm>
          <a:prstGeom prst="rect">
            <a:avLst/>
          </a:prstGeom>
          <a:noFill/>
        </p:spPr>
        <p:txBody>
          <a:bodyPr wrap="square" rtlCol="0">
            <a:spAutoFit/>
          </a:bodyPr>
          <a:lstStyle/>
          <a:p>
            <a:pPr algn="ctr"/>
            <a:r>
              <a:rPr lang="en-US" sz="1100" dirty="0">
                <a:solidFill>
                  <a:srgbClr val="7030A0"/>
                </a:solidFill>
                <a:latin typeface="Arial" charset="0"/>
              </a:rPr>
              <a:t>FF17</a:t>
            </a:r>
            <a:endParaRPr lang="en-US" sz="1100" dirty="0">
              <a:solidFill>
                <a:srgbClr val="7030A0"/>
              </a:solidFill>
            </a:endParaRPr>
          </a:p>
        </p:txBody>
      </p:sp>
      <p:sp>
        <p:nvSpPr>
          <p:cNvPr id="4977" name="TextBox 4976">
            <a:extLst>
              <a:ext uri="{FF2B5EF4-FFF2-40B4-BE49-F238E27FC236}">
                <a16:creationId xmlns:a16="http://schemas.microsoft.com/office/drawing/2014/main" id="{46F8752E-46F2-4EF1-9584-1B5E38A22100}"/>
              </a:ext>
            </a:extLst>
          </p:cNvPr>
          <p:cNvSpPr txBox="1"/>
          <p:nvPr/>
        </p:nvSpPr>
        <p:spPr>
          <a:xfrm>
            <a:off x="6791860" y="1994763"/>
            <a:ext cx="558321" cy="261610"/>
          </a:xfrm>
          <a:prstGeom prst="rect">
            <a:avLst/>
          </a:prstGeom>
          <a:noFill/>
        </p:spPr>
        <p:txBody>
          <a:bodyPr wrap="square" rtlCol="0">
            <a:spAutoFit/>
          </a:bodyPr>
          <a:lstStyle/>
          <a:p>
            <a:pPr algn="ctr"/>
            <a:r>
              <a:rPr lang="en-US" sz="1100" dirty="0">
                <a:solidFill>
                  <a:srgbClr val="7030A0"/>
                </a:solidFill>
                <a:latin typeface="Arial" charset="0"/>
              </a:rPr>
              <a:t>FF19</a:t>
            </a:r>
            <a:endParaRPr lang="en-US" sz="1100" dirty="0">
              <a:solidFill>
                <a:srgbClr val="7030A0"/>
              </a:solidFill>
            </a:endParaRPr>
          </a:p>
        </p:txBody>
      </p:sp>
      <p:sp>
        <p:nvSpPr>
          <p:cNvPr id="4979" name="TextBox 4978">
            <a:extLst>
              <a:ext uri="{FF2B5EF4-FFF2-40B4-BE49-F238E27FC236}">
                <a16:creationId xmlns:a16="http://schemas.microsoft.com/office/drawing/2014/main" id="{FB2A2160-ED46-44E2-BC4C-8E5D553C7851}"/>
              </a:ext>
            </a:extLst>
          </p:cNvPr>
          <p:cNvSpPr txBox="1"/>
          <p:nvPr/>
        </p:nvSpPr>
        <p:spPr>
          <a:xfrm>
            <a:off x="-162280" y="5136637"/>
            <a:ext cx="9143999" cy="400110"/>
          </a:xfrm>
          <a:prstGeom prst="rect">
            <a:avLst/>
          </a:prstGeom>
          <a:noFill/>
        </p:spPr>
        <p:txBody>
          <a:bodyPr wrap="square" rtlCol="0">
            <a:spAutoFit/>
          </a:bodyPr>
          <a:lstStyle/>
          <a:p>
            <a:pPr algn="ctr"/>
            <a:r>
              <a:rPr lang="en-US" sz="2000" dirty="0">
                <a:solidFill>
                  <a:srgbClr val="002060"/>
                </a:solidFill>
                <a:latin typeface="Arial" charset="0"/>
              </a:rPr>
              <a:t>Optimum multi-pass </a:t>
            </a:r>
            <a:r>
              <a:rPr lang="en-US" sz="2000" dirty="0" err="1">
                <a:solidFill>
                  <a:srgbClr val="002060"/>
                </a:solidFill>
                <a:latin typeface="Arial" charset="0"/>
              </a:rPr>
              <a:t>linac</a:t>
            </a:r>
            <a:r>
              <a:rPr lang="en-US" sz="2000" dirty="0">
                <a:solidFill>
                  <a:srgbClr val="002060"/>
                </a:solidFill>
                <a:latin typeface="Arial" charset="0"/>
              </a:rPr>
              <a:t> optics for FFA arcs - ‘drift’ </a:t>
            </a:r>
            <a:r>
              <a:rPr lang="en-US" sz="2000" dirty="0" err="1">
                <a:solidFill>
                  <a:srgbClr val="002060"/>
                </a:solidFill>
                <a:latin typeface="Arial" charset="0"/>
              </a:rPr>
              <a:t>linac</a:t>
            </a:r>
            <a:r>
              <a:rPr lang="en-US" sz="2000" dirty="0">
                <a:solidFill>
                  <a:srgbClr val="002060"/>
                </a:solidFill>
                <a:latin typeface="Arial" charset="0"/>
              </a:rPr>
              <a:t> at high passes </a:t>
            </a:r>
            <a:endParaRPr lang="en-US" sz="2000" dirty="0">
              <a:solidFill>
                <a:srgbClr val="002060"/>
              </a:solidFill>
            </a:endParaRPr>
          </a:p>
        </p:txBody>
      </p:sp>
      <p:sp>
        <p:nvSpPr>
          <p:cNvPr id="4231" name="Footer Placeholder 3">
            <a:extLst>
              <a:ext uri="{FF2B5EF4-FFF2-40B4-BE49-F238E27FC236}">
                <a16:creationId xmlns:a16="http://schemas.microsoft.com/office/drawing/2014/main" id="{55F4AFBD-AEB0-4150-B3D3-2671B4BB27A3}"/>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19840920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a:xfrm>
            <a:off x="0" y="174625"/>
            <a:ext cx="9144000" cy="387350"/>
          </a:xfrm>
        </p:spPr>
        <p:txBody>
          <a:bodyPr/>
          <a:lstStyle/>
          <a:p>
            <a:pPr eaLnBrk="1" hangingPunct="1"/>
            <a:r>
              <a:rPr lang="en-US" sz="3200" b="0" dirty="0">
                <a:solidFill>
                  <a:srgbClr val="002060"/>
                </a:solidFill>
                <a:latin typeface="Arial" charset="0"/>
              </a:rPr>
              <a:t>Multi-pass </a:t>
            </a:r>
            <a:r>
              <a:rPr lang="en-US" sz="3200" b="0" dirty="0" err="1">
                <a:solidFill>
                  <a:srgbClr val="002060"/>
                </a:solidFill>
                <a:latin typeface="Arial" charset="0"/>
              </a:rPr>
              <a:t>Linac</a:t>
            </a:r>
            <a:r>
              <a:rPr lang="en-US" sz="3200" b="0" dirty="0">
                <a:solidFill>
                  <a:srgbClr val="002060"/>
                </a:solidFill>
                <a:latin typeface="Arial" charset="0"/>
              </a:rPr>
              <a:t> Optics (passes 1-10)</a:t>
            </a:r>
          </a:p>
        </p:txBody>
      </p:sp>
      <p:sp>
        <p:nvSpPr>
          <p:cNvPr id="4979" name="TextBox 4978">
            <a:extLst>
              <a:ext uri="{FF2B5EF4-FFF2-40B4-BE49-F238E27FC236}">
                <a16:creationId xmlns:a16="http://schemas.microsoft.com/office/drawing/2014/main" id="{FB2A2160-ED46-44E2-BC4C-8E5D553C7851}"/>
              </a:ext>
            </a:extLst>
          </p:cNvPr>
          <p:cNvSpPr txBox="1"/>
          <p:nvPr/>
        </p:nvSpPr>
        <p:spPr>
          <a:xfrm>
            <a:off x="1236779" y="4852058"/>
            <a:ext cx="6555922" cy="872034"/>
          </a:xfrm>
          <a:prstGeom prst="rect">
            <a:avLst/>
          </a:prstGeom>
          <a:noFill/>
        </p:spPr>
        <p:txBody>
          <a:bodyPr wrap="square" rtlCol="0">
            <a:spAutoFit/>
          </a:bodyPr>
          <a:lstStyle/>
          <a:p>
            <a:pPr algn="ctr">
              <a:lnSpc>
                <a:spcPct val="150000"/>
              </a:lnSpc>
            </a:pPr>
            <a:r>
              <a:rPr lang="en-US" sz="1800" dirty="0">
                <a:solidFill>
                  <a:srgbClr val="002060"/>
                </a:solidFill>
                <a:latin typeface="Arial" charset="0"/>
              </a:rPr>
              <a:t>‘Weakly focusing’ </a:t>
            </a:r>
            <a:r>
              <a:rPr lang="en-US" sz="1800" dirty="0" err="1">
                <a:solidFill>
                  <a:srgbClr val="002060"/>
                </a:solidFill>
                <a:latin typeface="Arial" charset="0"/>
              </a:rPr>
              <a:t>linac</a:t>
            </a:r>
            <a:r>
              <a:rPr lang="en-US" sz="1800" dirty="0">
                <a:solidFill>
                  <a:srgbClr val="002060"/>
                </a:solidFill>
                <a:latin typeface="Arial" charset="0"/>
              </a:rPr>
              <a:t> optics (1-st pass) asymptotically approaches a ‘drift </a:t>
            </a:r>
            <a:r>
              <a:rPr lang="en-US" sz="1800" dirty="0" err="1">
                <a:solidFill>
                  <a:srgbClr val="002060"/>
                </a:solidFill>
                <a:latin typeface="Arial" charset="0"/>
              </a:rPr>
              <a:t>linac</a:t>
            </a:r>
            <a:r>
              <a:rPr lang="en-US" sz="1800" dirty="0">
                <a:solidFill>
                  <a:srgbClr val="002060"/>
                </a:solidFill>
                <a:latin typeface="Arial" charset="0"/>
              </a:rPr>
              <a:t>’ at high passes (5-10) </a:t>
            </a:r>
            <a:endParaRPr lang="en-US" sz="1800" dirty="0">
              <a:solidFill>
                <a:srgbClr val="002060"/>
              </a:solidFill>
            </a:endParaRPr>
          </a:p>
        </p:txBody>
      </p:sp>
      <p:grpSp>
        <p:nvGrpSpPr>
          <p:cNvPr id="68120" name="Group 68119">
            <a:extLst>
              <a:ext uri="{FF2B5EF4-FFF2-40B4-BE49-F238E27FC236}">
                <a16:creationId xmlns:a16="http://schemas.microsoft.com/office/drawing/2014/main" id="{3BD655DE-0F34-4655-A145-082CCF86FEE7}"/>
              </a:ext>
            </a:extLst>
          </p:cNvPr>
          <p:cNvGrpSpPr/>
          <p:nvPr/>
        </p:nvGrpSpPr>
        <p:grpSpPr>
          <a:xfrm>
            <a:off x="50348" y="1449842"/>
            <a:ext cx="9048750" cy="2836086"/>
            <a:chOff x="47625" y="2290763"/>
            <a:chExt cx="9048750" cy="2836086"/>
          </a:xfrm>
        </p:grpSpPr>
        <p:grpSp>
          <p:nvGrpSpPr>
            <p:cNvPr id="61904" name="Group 61903">
              <a:extLst>
                <a:ext uri="{FF2B5EF4-FFF2-40B4-BE49-F238E27FC236}">
                  <a16:creationId xmlns:a16="http://schemas.microsoft.com/office/drawing/2014/main" id="{9F1E21ED-1054-496A-B88F-057B67B31D4C}"/>
                </a:ext>
              </a:extLst>
            </p:cNvPr>
            <p:cNvGrpSpPr/>
            <p:nvPr/>
          </p:nvGrpSpPr>
          <p:grpSpPr>
            <a:xfrm>
              <a:off x="169219" y="4823411"/>
              <a:ext cx="854751" cy="276999"/>
              <a:chOff x="743731" y="4371135"/>
              <a:chExt cx="1149022" cy="276999"/>
            </a:xfrm>
          </p:grpSpPr>
          <p:sp>
            <p:nvSpPr>
              <p:cNvPr id="927" name="TextBox 926">
                <a:extLst>
                  <a:ext uri="{FF2B5EF4-FFF2-40B4-BE49-F238E27FC236}">
                    <a16:creationId xmlns:a16="http://schemas.microsoft.com/office/drawing/2014/main" id="{1ADB7E69-3E79-4A22-B5EB-D06A1767638D}"/>
                  </a:ext>
                </a:extLst>
              </p:cNvPr>
              <p:cNvSpPr txBox="1"/>
              <p:nvPr/>
            </p:nvSpPr>
            <p:spPr>
              <a:xfrm>
                <a:off x="860021" y="4371135"/>
                <a:ext cx="916442" cy="276999"/>
              </a:xfrm>
              <a:prstGeom prst="rect">
                <a:avLst/>
              </a:prstGeom>
              <a:noFill/>
            </p:spPr>
            <p:txBody>
              <a:bodyPr wrap="square" rtlCol="0">
                <a:spAutoFit/>
              </a:bodyPr>
              <a:lstStyle/>
              <a:p>
                <a:pPr algn="ctr"/>
                <a:r>
                  <a:rPr lang="en-US" sz="1200" dirty="0">
                    <a:solidFill>
                      <a:srgbClr val="7030A0"/>
                    </a:solidFill>
                    <a:latin typeface="Arial" charset="0"/>
                  </a:rPr>
                  <a:t>Pass 1</a:t>
                </a:r>
                <a:endParaRPr lang="en-US" sz="1200" dirty="0">
                  <a:solidFill>
                    <a:srgbClr val="7030A0"/>
                  </a:solidFill>
                </a:endParaRPr>
              </a:p>
            </p:txBody>
          </p:sp>
          <p:cxnSp>
            <p:nvCxnSpPr>
              <p:cNvPr id="61902" name="Straight Arrow Connector 61901">
                <a:extLst>
                  <a:ext uri="{FF2B5EF4-FFF2-40B4-BE49-F238E27FC236}">
                    <a16:creationId xmlns:a16="http://schemas.microsoft.com/office/drawing/2014/main" id="{1B727D4A-5A87-4A6F-8307-4B0C6E655AD6}"/>
                  </a:ext>
                </a:extLst>
              </p:cNvPr>
              <p:cNvCxnSpPr>
                <a:cxnSpLocks/>
              </p:cNvCxnSpPr>
              <p:nvPr/>
            </p:nvCxnSpPr>
            <p:spPr bwMode="auto">
              <a:xfrm>
                <a:off x="743731" y="4371135"/>
                <a:ext cx="1149022" cy="0"/>
              </a:xfrm>
              <a:prstGeom prst="straightConnector1">
                <a:avLst/>
              </a:prstGeom>
              <a:solidFill>
                <a:schemeClr val="accent1"/>
              </a:solidFill>
              <a:ln w="28575" cap="flat" cmpd="sng" algn="ctr">
                <a:solidFill>
                  <a:srgbClr val="7030A0"/>
                </a:solidFill>
                <a:prstDash val="solid"/>
                <a:round/>
                <a:headEnd type="none" w="med" len="med"/>
                <a:tailEnd type="triangle"/>
              </a:ln>
              <a:effectLst/>
            </p:spPr>
          </p:cxnSp>
        </p:grpSp>
        <p:grpSp>
          <p:nvGrpSpPr>
            <p:cNvPr id="10" name="Group 4">
              <a:extLst>
                <a:ext uri="{FF2B5EF4-FFF2-40B4-BE49-F238E27FC236}">
                  <a16:creationId xmlns:a16="http://schemas.microsoft.com/office/drawing/2014/main" id="{B5558ACC-6656-4C82-8D36-7BBCB2FBC450}"/>
                </a:ext>
              </a:extLst>
            </p:cNvPr>
            <p:cNvGrpSpPr>
              <a:grpSpLocks noChangeAspect="1"/>
            </p:cNvGrpSpPr>
            <p:nvPr/>
          </p:nvGrpSpPr>
          <p:grpSpPr bwMode="auto">
            <a:xfrm>
              <a:off x="47625" y="2290763"/>
              <a:ext cx="9048750" cy="2276475"/>
              <a:chOff x="30" y="1443"/>
              <a:chExt cx="5700" cy="1434"/>
            </a:xfrm>
          </p:grpSpPr>
          <p:sp>
            <p:nvSpPr>
              <p:cNvPr id="11" name="AutoShape 3">
                <a:extLst>
                  <a:ext uri="{FF2B5EF4-FFF2-40B4-BE49-F238E27FC236}">
                    <a16:creationId xmlns:a16="http://schemas.microsoft.com/office/drawing/2014/main" id="{BEDA9040-DE1D-4B8D-93B6-95757494E96E}"/>
                  </a:ext>
                </a:extLst>
              </p:cNvPr>
              <p:cNvSpPr>
                <a:spLocks noChangeAspect="1" noChangeArrowheads="1" noTextEdit="1"/>
              </p:cNvSpPr>
              <p:nvPr/>
            </p:nvSpPr>
            <p:spPr bwMode="auto">
              <a:xfrm>
                <a:off x="30" y="1443"/>
                <a:ext cx="5700" cy="1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12" name="Group 205">
                <a:extLst>
                  <a:ext uri="{FF2B5EF4-FFF2-40B4-BE49-F238E27FC236}">
                    <a16:creationId xmlns:a16="http://schemas.microsoft.com/office/drawing/2014/main" id="{8AEF9437-E403-43A8-8C4F-5B815296807A}"/>
                  </a:ext>
                </a:extLst>
              </p:cNvPr>
              <p:cNvGrpSpPr>
                <a:grpSpLocks/>
              </p:cNvGrpSpPr>
              <p:nvPr/>
            </p:nvGrpSpPr>
            <p:grpSpPr bwMode="auto">
              <a:xfrm>
                <a:off x="30" y="1521"/>
                <a:ext cx="5682" cy="1350"/>
                <a:chOff x="30" y="1521"/>
                <a:chExt cx="5682" cy="1350"/>
              </a:xfrm>
            </p:grpSpPr>
            <p:sp>
              <p:nvSpPr>
                <p:cNvPr id="67919" name="Rectangle 6">
                  <a:extLst>
                    <a:ext uri="{FF2B5EF4-FFF2-40B4-BE49-F238E27FC236}">
                      <a16:creationId xmlns:a16="http://schemas.microsoft.com/office/drawing/2014/main" id="{5505A1D8-C9F0-4661-9B88-F68B9EDF746D}"/>
                    </a:ext>
                  </a:extLst>
                </p:cNvPr>
                <p:cNvSpPr>
                  <a:spLocks noChangeArrowheads="1"/>
                </p:cNvSpPr>
                <p:nvPr/>
              </p:nvSpPr>
              <p:spPr bwMode="auto">
                <a:xfrm>
                  <a:off x="102" y="1587"/>
                  <a:ext cx="5556" cy="1140"/>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20" name="Rectangle 7">
                  <a:extLst>
                    <a:ext uri="{FF2B5EF4-FFF2-40B4-BE49-F238E27FC236}">
                      <a16:creationId xmlns:a16="http://schemas.microsoft.com/office/drawing/2014/main" id="{DDE0B2D3-2C4E-4A6C-B328-78A7FF48244B}"/>
                    </a:ext>
                  </a:extLst>
                </p:cNvPr>
                <p:cNvSpPr>
                  <a:spLocks noChangeArrowheads="1"/>
                </p:cNvSpPr>
                <p:nvPr/>
              </p:nvSpPr>
              <p:spPr bwMode="auto">
                <a:xfrm>
                  <a:off x="5406" y="2739"/>
                  <a:ext cx="306"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5235.6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7921" name="Rectangle 8">
                  <a:extLst>
                    <a:ext uri="{FF2B5EF4-FFF2-40B4-BE49-F238E27FC236}">
                      <a16:creationId xmlns:a16="http://schemas.microsoft.com/office/drawing/2014/main" id="{51F9FFE5-4245-4F77-8EBC-63BDB9D434AC}"/>
                    </a:ext>
                  </a:extLst>
                </p:cNvPr>
                <p:cNvSpPr>
                  <a:spLocks noChangeArrowheads="1"/>
                </p:cNvSpPr>
                <p:nvPr/>
              </p:nvSpPr>
              <p:spPr bwMode="auto">
                <a:xfrm>
                  <a:off x="102" y="2739"/>
                  <a:ext cx="78"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7923" name="Rectangle 10">
                  <a:extLst>
                    <a:ext uri="{FF2B5EF4-FFF2-40B4-BE49-F238E27FC236}">
                      <a16:creationId xmlns:a16="http://schemas.microsoft.com/office/drawing/2014/main" id="{2E1188DF-3F25-45E1-8F47-9DADD9A3CA84}"/>
                    </a:ext>
                  </a:extLst>
                </p:cNvPr>
                <p:cNvSpPr>
                  <a:spLocks noChangeArrowheads="1"/>
                </p:cNvSpPr>
                <p:nvPr/>
              </p:nvSpPr>
              <p:spPr bwMode="auto">
                <a:xfrm>
                  <a:off x="150" y="1521"/>
                  <a:ext cx="486"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7924" name="Rectangle 11">
                  <a:extLst>
                    <a:ext uri="{FF2B5EF4-FFF2-40B4-BE49-F238E27FC236}">
                      <a16:creationId xmlns:a16="http://schemas.microsoft.com/office/drawing/2014/main" id="{A253752C-2CA4-4273-BA0E-6CDD93DF4998}"/>
                    </a:ext>
                  </a:extLst>
                </p:cNvPr>
                <p:cNvSpPr>
                  <a:spLocks noChangeArrowheads="1"/>
                </p:cNvSpPr>
                <p:nvPr/>
              </p:nvSpPr>
              <p:spPr bwMode="auto">
                <a:xfrm rot="16200000">
                  <a:off x="0" y="1563"/>
                  <a:ext cx="16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5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7925" name="Rectangle 12">
                  <a:extLst>
                    <a:ext uri="{FF2B5EF4-FFF2-40B4-BE49-F238E27FC236}">
                      <a16:creationId xmlns:a16="http://schemas.microsoft.com/office/drawing/2014/main" id="{8D4740AA-5898-4D23-90D6-75F7F151FBDF}"/>
                    </a:ext>
                  </a:extLst>
                </p:cNvPr>
                <p:cNvSpPr>
                  <a:spLocks noChangeArrowheads="1"/>
                </p:cNvSpPr>
                <p:nvPr/>
              </p:nvSpPr>
              <p:spPr bwMode="auto">
                <a:xfrm rot="16200000">
                  <a:off x="42" y="2643"/>
                  <a:ext cx="78"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7928" name="Rectangle 15">
                  <a:extLst>
                    <a:ext uri="{FF2B5EF4-FFF2-40B4-BE49-F238E27FC236}">
                      <a16:creationId xmlns:a16="http://schemas.microsoft.com/office/drawing/2014/main" id="{97D82F31-32A8-40D8-8E39-EE1054B2E17F}"/>
                    </a:ext>
                  </a:extLst>
                </p:cNvPr>
                <p:cNvSpPr>
                  <a:spLocks noChangeArrowheads="1"/>
                </p:cNvSpPr>
                <p:nvPr/>
              </p:nvSpPr>
              <p:spPr bwMode="auto">
                <a:xfrm rot="16200000">
                  <a:off x="-192" y="2031"/>
                  <a:ext cx="546"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BETA_X&amp;Y[m]</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7930" name="Line 17">
                  <a:extLst>
                    <a:ext uri="{FF2B5EF4-FFF2-40B4-BE49-F238E27FC236}">
                      <a16:creationId xmlns:a16="http://schemas.microsoft.com/office/drawing/2014/main" id="{B93C074F-DE6D-4014-976F-E57F1AE827BA}"/>
                    </a:ext>
                  </a:extLst>
                </p:cNvPr>
                <p:cNvSpPr>
                  <a:spLocks noChangeShapeType="1"/>
                </p:cNvSpPr>
                <p:nvPr/>
              </p:nvSpPr>
              <p:spPr bwMode="auto">
                <a:xfrm flipH="1">
                  <a:off x="5622" y="1701"/>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31" name="Line 18">
                  <a:extLst>
                    <a:ext uri="{FF2B5EF4-FFF2-40B4-BE49-F238E27FC236}">
                      <a16:creationId xmlns:a16="http://schemas.microsoft.com/office/drawing/2014/main" id="{380B4C3F-29AB-4C65-82B8-680D0F84272F}"/>
                    </a:ext>
                  </a:extLst>
                </p:cNvPr>
                <p:cNvSpPr>
                  <a:spLocks noChangeShapeType="1"/>
                </p:cNvSpPr>
                <p:nvPr/>
              </p:nvSpPr>
              <p:spPr bwMode="auto">
                <a:xfrm>
                  <a:off x="102" y="1701"/>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32" name="Line 19">
                  <a:extLst>
                    <a:ext uri="{FF2B5EF4-FFF2-40B4-BE49-F238E27FC236}">
                      <a16:creationId xmlns:a16="http://schemas.microsoft.com/office/drawing/2014/main" id="{7BF1787F-4521-43E1-8280-48A9E2B00566}"/>
                    </a:ext>
                  </a:extLst>
                </p:cNvPr>
                <p:cNvSpPr>
                  <a:spLocks noChangeShapeType="1"/>
                </p:cNvSpPr>
                <p:nvPr/>
              </p:nvSpPr>
              <p:spPr bwMode="auto">
                <a:xfrm flipV="1">
                  <a:off x="654" y="2697"/>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33" name="Line 20">
                  <a:extLst>
                    <a:ext uri="{FF2B5EF4-FFF2-40B4-BE49-F238E27FC236}">
                      <a16:creationId xmlns:a16="http://schemas.microsoft.com/office/drawing/2014/main" id="{B0A5D2CA-F1CB-4363-801F-58025DF24627}"/>
                    </a:ext>
                  </a:extLst>
                </p:cNvPr>
                <p:cNvSpPr>
                  <a:spLocks noChangeShapeType="1"/>
                </p:cNvSpPr>
                <p:nvPr/>
              </p:nvSpPr>
              <p:spPr bwMode="auto">
                <a:xfrm>
                  <a:off x="654" y="1587"/>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34" name="Line 21">
                  <a:extLst>
                    <a:ext uri="{FF2B5EF4-FFF2-40B4-BE49-F238E27FC236}">
                      <a16:creationId xmlns:a16="http://schemas.microsoft.com/office/drawing/2014/main" id="{0D7CA5A8-7986-4434-BB93-414D21236202}"/>
                    </a:ext>
                  </a:extLst>
                </p:cNvPr>
                <p:cNvSpPr>
                  <a:spLocks noChangeShapeType="1"/>
                </p:cNvSpPr>
                <p:nvPr/>
              </p:nvSpPr>
              <p:spPr bwMode="auto">
                <a:xfrm flipH="1">
                  <a:off x="5622" y="1815"/>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35" name="Line 22">
                  <a:extLst>
                    <a:ext uri="{FF2B5EF4-FFF2-40B4-BE49-F238E27FC236}">
                      <a16:creationId xmlns:a16="http://schemas.microsoft.com/office/drawing/2014/main" id="{790A76C6-213F-4195-9D00-404BA9BD2506}"/>
                    </a:ext>
                  </a:extLst>
                </p:cNvPr>
                <p:cNvSpPr>
                  <a:spLocks noChangeShapeType="1"/>
                </p:cNvSpPr>
                <p:nvPr/>
              </p:nvSpPr>
              <p:spPr bwMode="auto">
                <a:xfrm>
                  <a:off x="102" y="1815"/>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36" name="Line 23">
                  <a:extLst>
                    <a:ext uri="{FF2B5EF4-FFF2-40B4-BE49-F238E27FC236}">
                      <a16:creationId xmlns:a16="http://schemas.microsoft.com/office/drawing/2014/main" id="{421FD35E-EBEF-488B-B742-CD54720570D6}"/>
                    </a:ext>
                  </a:extLst>
                </p:cNvPr>
                <p:cNvSpPr>
                  <a:spLocks noChangeShapeType="1"/>
                </p:cNvSpPr>
                <p:nvPr/>
              </p:nvSpPr>
              <p:spPr bwMode="auto">
                <a:xfrm flipV="1">
                  <a:off x="1212" y="2697"/>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37" name="Line 24">
                  <a:extLst>
                    <a:ext uri="{FF2B5EF4-FFF2-40B4-BE49-F238E27FC236}">
                      <a16:creationId xmlns:a16="http://schemas.microsoft.com/office/drawing/2014/main" id="{A673F99F-86DC-429C-88AD-66FEE0F2DB1B}"/>
                    </a:ext>
                  </a:extLst>
                </p:cNvPr>
                <p:cNvSpPr>
                  <a:spLocks noChangeShapeType="1"/>
                </p:cNvSpPr>
                <p:nvPr/>
              </p:nvSpPr>
              <p:spPr bwMode="auto">
                <a:xfrm>
                  <a:off x="1212" y="1587"/>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38" name="Line 25">
                  <a:extLst>
                    <a:ext uri="{FF2B5EF4-FFF2-40B4-BE49-F238E27FC236}">
                      <a16:creationId xmlns:a16="http://schemas.microsoft.com/office/drawing/2014/main" id="{D5A1FEE1-59F7-44C6-9591-D94BEAACDC88}"/>
                    </a:ext>
                  </a:extLst>
                </p:cNvPr>
                <p:cNvSpPr>
                  <a:spLocks noChangeShapeType="1"/>
                </p:cNvSpPr>
                <p:nvPr/>
              </p:nvSpPr>
              <p:spPr bwMode="auto">
                <a:xfrm flipH="1">
                  <a:off x="5622" y="1929"/>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39" name="Line 26">
                  <a:extLst>
                    <a:ext uri="{FF2B5EF4-FFF2-40B4-BE49-F238E27FC236}">
                      <a16:creationId xmlns:a16="http://schemas.microsoft.com/office/drawing/2014/main" id="{03BD6424-664A-4E71-BC8B-A62D8F1B987C}"/>
                    </a:ext>
                  </a:extLst>
                </p:cNvPr>
                <p:cNvSpPr>
                  <a:spLocks noChangeShapeType="1"/>
                </p:cNvSpPr>
                <p:nvPr/>
              </p:nvSpPr>
              <p:spPr bwMode="auto">
                <a:xfrm>
                  <a:off x="102" y="1929"/>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40" name="Line 27">
                  <a:extLst>
                    <a:ext uri="{FF2B5EF4-FFF2-40B4-BE49-F238E27FC236}">
                      <a16:creationId xmlns:a16="http://schemas.microsoft.com/office/drawing/2014/main" id="{3EBB9143-512F-41F8-A445-70932A9F50AA}"/>
                    </a:ext>
                  </a:extLst>
                </p:cNvPr>
                <p:cNvSpPr>
                  <a:spLocks noChangeShapeType="1"/>
                </p:cNvSpPr>
                <p:nvPr/>
              </p:nvSpPr>
              <p:spPr bwMode="auto">
                <a:xfrm flipV="1">
                  <a:off x="1764" y="2697"/>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41" name="Line 28">
                  <a:extLst>
                    <a:ext uri="{FF2B5EF4-FFF2-40B4-BE49-F238E27FC236}">
                      <a16:creationId xmlns:a16="http://schemas.microsoft.com/office/drawing/2014/main" id="{88E12880-48F1-4AFA-A1D5-9682C887D003}"/>
                    </a:ext>
                  </a:extLst>
                </p:cNvPr>
                <p:cNvSpPr>
                  <a:spLocks noChangeShapeType="1"/>
                </p:cNvSpPr>
                <p:nvPr/>
              </p:nvSpPr>
              <p:spPr bwMode="auto">
                <a:xfrm>
                  <a:off x="1764" y="1587"/>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42" name="Line 29">
                  <a:extLst>
                    <a:ext uri="{FF2B5EF4-FFF2-40B4-BE49-F238E27FC236}">
                      <a16:creationId xmlns:a16="http://schemas.microsoft.com/office/drawing/2014/main" id="{DAFC06E5-E737-49C0-AC5C-4A48F7801670}"/>
                    </a:ext>
                  </a:extLst>
                </p:cNvPr>
                <p:cNvSpPr>
                  <a:spLocks noChangeShapeType="1"/>
                </p:cNvSpPr>
                <p:nvPr/>
              </p:nvSpPr>
              <p:spPr bwMode="auto">
                <a:xfrm flipH="1">
                  <a:off x="5622" y="2043"/>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43" name="Line 30">
                  <a:extLst>
                    <a:ext uri="{FF2B5EF4-FFF2-40B4-BE49-F238E27FC236}">
                      <a16:creationId xmlns:a16="http://schemas.microsoft.com/office/drawing/2014/main" id="{7EB69FE1-A502-4C03-B60D-30294CFC3262}"/>
                    </a:ext>
                  </a:extLst>
                </p:cNvPr>
                <p:cNvSpPr>
                  <a:spLocks noChangeShapeType="1"/>
                </p:cNvSpPr>
                <p:nvPr/>
              </p:nvSpPr>
              <p:spPr bwMode="auto">
                <a:xfrm>
                  <a:off x="102" y="2043"/>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44" name="Line 31">
                  <a:extLst>
                    <a:ext uri="{FF2B5EF4-FFF2-40B4-BE49-F238E27FC236}">
                      <a16:creationId xmlns:a16="http://schemas.microsoft.com/office/drawing/2014/main" id="{2B63A1B4-DA43-480B-A800-B77FA9F6B1D1}"/>
                    </a:ext>
                  </a:extLst>
                </p:cNvPr>
                <p:cNvSpPr>
                  <a:spLocks noChangeShapeType="1"/>
                </p:cNvSpPr>
                <p:nvPr/>
              </p:nvSpPr>
              <p:spPr bwMode="auto">
                <a:xfrm flipV="1">
                  <a:off x="2322" y="2697"/>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45" name="Line 32">
                  <a:extLst>
                    <a:ext uri="{FF2B5EF4-FFF2-40B4-BE49-F238E27FC236}">
                      <a16:creationId xmlns:a16="http://schemas.microsoft.com/office/drawing/2014/main" id="{80AA2585-D0D0-4481-844E-5345D85AD836}"/>
                    </a:ext>
                  </a:extLst>
                </p:cNvPr>
                <p:cNvSpPr>
                  <a:spLocks noChangeShapeType="1"/>
                </p:cNvSpPr>
                <p:nvPr/>
              </p:nvSpPr>
              <p:spPr bwMode="auto">
                <a:xfrm>
                  <a:off x="2322" y="1587"/>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46" name="Line 33">
                  <a:extLst>
                    <a:ext uri="{FF2B5EF4-FFF2-40B4-BE49-F238E27FC236}">
                      <a16:creationId xmlns:a16="http://schemas.microsoft.com/office/drawing/2014/main" id="{EDAE7BEE-3DC4-4109-A4C5-8DBEB6574EFA}"/>
                    </a:ext>
                  </a:extLst>
                </p:cNvPr>
                <p:cNvSpPr>
                  <a:spLocks noChangeShapeType="1"/>
                </p:cNvSpPr>
                <p:nvPr/>
              </p:nvSpPr>
              <p:spPr bwMode="auto">
                <a:xfrm flipH="1">
                  <a:off x="5622" y="2157"/>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47" name="Line 34">
                  <a:extLst>
                    <a:ext uri="{FF2B5EF4-FFF2-40B4-BE49-F238E27FC236}">
                      <a16:creationId xmlns:a16="http://schemas.microsoft.com/office/drawing/2014/main" id="{15A3B474-F298-4728-A4A9-53DF256070B9}"/>
                    </a:ext>
                  </a:extLst>
                </p:cNvPr>
                <p:cNvSpPr>
                  <a:spLocks noChangeShapeType="1"/>
                </p:cNvSpPr>
                <p:nvPr/>
              </p:nvSpPr>
              <p:spPr bwMode="auto">
                <a:xfrm>
                  <a:off x="102" y="2157"/>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48" name="Line 35">
                  <a:extLst>
                    <a:ext uri="{FF2B5EF4-FFF2-40B4-BE49-F238E27FC236}">
                      <a16:creationId xmlns:a16="http://schemas.microsoft.com/office/drawing/2014/main" id="{8AC6083B-4DF3-4427-80DB-71F595E5AFF1}"/>
                    </a:ext>
                  </a:extLst>
                </p:cNvPr>
                <p:cNvSpPr>
                  <a:spLocks noChangeShapeType="1"/>
                </p:cNvSpPr>
                <p:nvPr/>
              </p:nvSpPr>
              <p:spPr bwMode="auto">
                <a:xfrm flipV="1">
                  <a:off x="2880" y="2697"/>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49" name="Line 36">
                  <a:extLst>
                    <a:ext uri="{FF2B5EF4-FFF2-40B4-BE49-F238E27FC236}">
                      <a16:creationId xmlns:a16="http://schemas.microsoft.com/office/drawing/2014/main" id="{AC167EFE-5E8B-4BBD-9D58-1D1323DC47CC}"/>
                    </a:ext>
                  </a:extLst>
                </p:cNvPr>
                <p:cNvSpPr>
                  <a:spLocks noChangeShapeType="1"/>
                </p:cNvSpPr>
                <p:nvPr/>
              </p:nvSpPr>
              <p:spPr bwMode="auto">
                <a:xfrm>
                  <a:off x="2880" y="1587"/>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50" name="Line 37">
                  <a:extLst>
                    <a:ext uri="{FF2B5EF4-FFF2-40B4-BE49-F238E27FC236}">
                      <a16:creationId xmlns:a16="http://schemas.microsoft.com/office/drawing/2014/main" id="{03C58D1D-B222-4F35-A9AE-8B5C3C2192A1}"/>
                    </a:ext>
                  </a:extLst>
                </p:cNvPr>
                <p:cNvSpPr>
                  <a:spLocks noChangeShapeType="1"/>
                </p:cNvSpPr>
                <p:nvPr/>
              </p:nvSpPr>
              <p:spPr bwMode="auto">
                <a:xfrm flipH="1">
                  <a:off x="5622" y="2271"/>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51" name="Line 38">
                  <a:extLst>
                    <a:ext uri="{FF2B5EF4-FFF2-40B4-BE49-F238E27FC236}">
                      <a16:creationId xmlns:a16="http://schemas.microsoft.com/office/drawing/2014/main" id="{EE773862-A44F-4647-B48B-70420AE4B093}"/>
                    </a:ext>
                  </a:extLst>
                </p:cNvPr>
                <p:cNvSpPr>
                  <a:spLocks noChangeShapeType="1"/>
                </p:cNvSpPr>
                <p:nvPr/>
              </p:nvSpPr>
              <p:spPr bwMode="auto">
                <a:xfrm>
                  <a:off x="102" y="2271"/>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52" name="Line 39">
                  <a:extLst>
                    <a:ext uri="{FF2B5EF4-FFF2-40B4-BE49-F238E27FC236}">
                      <a16:creationId xmlns:a16="http://schemas.microsoft.com/office/drawing/2014/main" id="{D1F68A15-69A6-46BC-9C41-EDC759D8DDF0}"/>
                    </a:ext>
                  </a:extLst>
                </p:cNvPr>
                <p:cNvSpPr>
                  <a:spLocks noChangeShapeType="1"/>
                </p:cNvSpPr>
                <p:nvPr/>
              </p:nvSpPr>
              <p:spPr bwMode="auto">
                <a:xfrm flipV="1">
                  <a:off x="3432" y="2697"/>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53" name="Line 40">
                  <a:extLst>
                    <a:ext uri="{FF2B5EF4-FFF2-40B4-BE49-F238E27FC236}">
                      <a16:creationId xmlns:a16="http://schemas.microsoft.com/office/drawing/2014/main" id="{61804601-6F51-4F01-A433-8BA29683DC09}"/>
                    </a:ext>
                  </a:extLst>
                </p:cNvPr>
                <p:cNvSpPr>
                  <a:spLocks noChangeShapeType="1"/>
                </p:cNvSpPr>
                <p:nvPr/>
              </p:nvSpPr>
              <p:spPr bwMode="auto">
                <a:xfrm>
                  <a:off x="3432" y="1587"/>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54" name="Line 41">
                  <a:extLst>
                    <a:ext uri="{FF2B5EF4-FFF2-40B4-BE49-F238E27FC236}">
                      <a16:creationId xmlns:a16="http://schemas.microsoft.com/office/drawing/2014/main" id="{D70758C6-83B2-4D94-9557-140AF2ECE8A6}"/>
                    </a:ext>
                  </a:extLst>
                </p:cNvPr>
                <p:cNvSpPr>
                  <a:spLocks noChangeShapeType="1"/>
                </p:cNvSpPr>
                <p:nvPr/>
              </p:nvSpPr>
              <p:spPr bwMode="auto">
                <a:xfrm flipH="1">
                  <a:off x="5622" y="2385"/>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55" name="Line 42">
                  <a:extLst>
                    <a:ext uri="{FF2B5EF4-FFF2-40B4-BE49-F238E27FC236}">
                      <a16:creationId xmlns:a16="http://schemas.microsoft.com/office/drawing/2014/main" id="{3731E907-4580-4580-8F84-859AB93D18BC}"/>
                    </a:ext>
                  </a:extLst>
                </p:cNvPr>
                <p:cNvSpPr>
                  <a:spLocks noChangeShapeType="1"/>
                </p:cNvSpPr>
                <p:nvPr/>
              </p:nvSpPr>
              <p:spPr bwMode="auto">
                <a:xfrm>
                  <a:off x="102" y="2385"/>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56" name="Line 43">
                  <a:extLst>
                    <a:ext uri="{FF2B5EF4-FFF2-40B4-BE49-F238E27FC236}">
                      <a16:creationId xmlns:a16="http://schemas.microsoft.com/office/drawing/2014/main" id="{32E2C8C3-1F1C-4907-882C-5BF8BDFC2377}"/>
                    </a:ext>
                  </a:extLst>
                </p:cNvPr>
                <p:cNvSpPr>
                  <a:spLocks noChangeShapeType="1"/>
                </p:cNvSpPr>
                <p:nvPr/>
              </p:nvSpPr>
              <p:spPr bwMode="auto">
                <a:xfrm flipV="1">
                  <a:off x="3990" y="2697"/>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57" name="Line 44">
                  <a:extLst>
                    <a:ext uri="{FF2B5EF4-FFF2-40B4-BE49-F238E27FC236}">
                      <a16:creationId xmlns:a16="http://schemas.microsoft.com/office/drawing/2014/main" id="{A022466A-12B4-4784-9149-1837770CBCC1}"/>
                    </a:ext>
                  </a:extLst>
                </p:cNvPr>
                <p:cNvSpPr>
                  <a:spLocks noChangeShapeType="1"/>
                </p:cNvSpPr>
                <p:nvPr/>
              </p:nvSpPr>
              <p:spPr bwMode="auto">
                <a:xfrm>
                  <a:off x="3990" y="1587"/>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58" name="Line 45">
                  <a:extLst>
                    <a:ext uri="{FF2B5EF4-FFF2-40B4-BE49-F238E27FC236}">
                      <a16:creationId xmlns:a16="http://schemas.microsoft.com/office/drawing/2014/main" id="{BBEBA471-2C16-4884-B328-CAFCF25440CB}"/>
                    </a:ext>
                  </a:extLst>
                </p:cNvPr>
                <p:cNvSpPr>
                  <a:spLocks noChangeShapeType="1"/>
                </p:cNvSpPr>
                <p:nvPr/>
              </p:nvSpPr>
              <p:spPr bwMode="auto">
                <a:xfrm flipH="1">
                  <a:off x="5622" y="2499"/>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59" name="Line 46">
                  <a:extLst>
                    <a:ext uri="{FF2B5EF4-FFF2-40B4-BE49-F238E27FC236}">
                      <a16:creationId xmlns:a16="http://schemas.microsoft.com/office/drawing/2014/main" id="{5D773AF4-4D74-4979-A5BC-5FC12221C4E2}"/>
                    </a:ext>
                  </a:extLst>
                </p:cNvPr>
                <p:cNvSpPr>
                  <a:spLocks noChangeShapeType="1"/>
                </p:cNvSpPr>
                <p:nvPr/>
              </p:nvSpPr>
              <p:spPr bwMode="auto">
                <a:xfrm>
                  <a:off x="102" y="2499"/>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60" name="Line 47">
                  <a:extLst>
                    <a:ext uri="{FF2B5EF4-FFF2-40B4-BE49-F238E27FC236}">
                      <a16:creationId xmlns:a16="http://schemas.microsoft.com/office/drawing/2014/main" id="{308EA0DB-C23B-4337-81DC-43513FAB20C3}"/>
                    </a:ext>
                  </a:extLst>
                </p:cNvPr>
                <p:cNvSpPr>
                  <a:spLocks noChangeShapeType="1"/>
                </p:cNvSpPr>
                <p:nvPr/>
              </p:nvSpPr>
              <p:spPr bwMode="auto">
                <a:xfrm flipV="1">
                  <a:off x="4542" y="2697"/>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61" name="Line 48">
                  <a:extLst>
                    <a:ext uri="{FF2B5EF4-FFF2-40B4-BE49-F238E27FC236}">
                      <a16:creationId xmlns:a16="http://schemas.microsoft.com/office/drawing/2014/main" id="{20CD41B0-CBFC-4BBC-BA73-395E0F02153F}"/>
                    </a:ext>
                  </a:extLst>
                </p:cNvPr>
                <p:cNvSpPr>
                  <a:spLocks noChangeShapeType="1"/>
                </p:cNvSpPr>
                <p:nvPr/>
              </p:nvSpPr>
              <p:spPr bwMode="auto">
                <a:xfrm>
                  <a:off x="4542" y="1587"/>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62" name="Line 49">
                  <a:extLst>
                    <a:ext uri="{FF2B5EF4-FFF2-40B4-BE49-F238E27FC236}">
                      <a16:creationId xmlns:a16="http://schemas.microsoft.com/office/drawing/2014/main" id="{3211F8DC-740C-4639-8641-50A67DD885B8}"/>
                    </a:ext>
                  </a:extLst>
                </p:cNvPr>
                <p:cNvSpPr>
                  <a:spLocks noChangeShapeType="1"/>
                </p:cNvSpPr>
                <p:nvPr/>
              </p:nvSpPr>
              <p:spPr bwMode="auto">
                <a:xfrm flipH="1">
                  <a:off x="5622" y="2613"/>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63" name="Line 50">
                  <a:extLst>
                    <a:ext uri="{FF2B5EF4-FFF2-40B4-BE49-F238E27FC236}">
                      <a16:creationId xmlns:a16="http://schemas.microsoft.com/office/drawing/2014/main" id="{38A27267-BD65-4B10-B244-EF009C778346}"/>
                    </a:ext>
                  </a:extLst>
                </p:cNvPr>
                <p:cNvSpPr>
                  <a:spLocks noChangeShapeType="1"/>
                </p:cNvSpPr>
                <p:nvPr/>
              </p:nvSpPr>
              <p:spPr bwMode="auto">
                <a:xfrm>
                  <a:off x="102" y="2613"/>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64" name="Line 51">
                  <a:extLst>
                    <a:ext uri="{FF2B5EF4-FFF2-40B4-BE49-F238E27FC236}">
                      <a16:creationId xmlns:a16="http://schemas.microsoft.com/office/drawing/2014/main" id="{27D228E2-6377-4D77-8E55-982E5B56093A}"/>
                    </a:ext>
                  </a:extLst>
                </p:cNvPr>
                <p:cNvSpPr>
                  <a:spLocks noChangeShapeType="1"/>
                </p:cNvSpPr>
                <p:nvPr/>
              </p:nvSpPr>
              <p:spPr bwMode="auto">
                <a:xfrm flipV="1">
                  <a:off x="5100" y="2697"/>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65" name="Line 52">
                  <a:extLst>
                    <a:ext uri="{FF2B5EF4-FFF2-40B4-BE49-F238E27FC236}">
                      <a16:creationId xmlns:a16="http://schemas.microsoft.com/office/drawing/2014/main" id="{3EC43D89-0BDF-4DE3-9192-DC3D69FD0ED3}"/>
                    </a:ext>
                  </a:extLst>
                </p:cNvPr>
                <p:cNvSpPr>
                  <a:spLocks noChangeShapeType="1"/>
                </p:cNvSpPr>
                <p:nvPr/>
              </p:nvSpPr>
              <p:spPr bwMode="auto">
                <a:xfrm>
                  <a:off x="5100" y="1587"/>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66" name="Freeform 53">
                  <a:extLst>
                    <a:ext uri="{FF2B5EF4-FFF2-40B4-BE49-F238E27FC236}">
                      <a16:creationId xmlns:a16="http://schemas.microsoft.com/office/drawing/2014/main" id="{006C547B-19F5-4C61-AD0D-09AA1910D554}"/>
                    </a:ext>
                  </a:extLst>
                </p:cNvPr>
                <p:cNvSpPr>
                  <a:spLocks/>
                </p:cNvSpPr>
                <p:nvPr/>
              </p:nvSpPr>
              <p:spPr bwMode="auto">
                <a:xfrm>
                  <a:off x="102" y="1635"/>
                  <a:ext cx="5556" cy="1086"/>
                </a:xfrm>
                <a:custGeom>
                  <a:avLst/>
                  <a:gdLst>
                    <a:gd name="T0" fmla="*/ 84 w 5556"/>
                    <a:gd name="T1" fmla="*/ 960 h 1086"/>
                    <a:gd name="T2" fmla="*/ 174 w 5556"/>
                    <a:gd name="T3" fmla="*/ 930 h 1086"/>
                    <a:gd name="T4" fmla="*/ 258 w 5556"/>
                    <a:gd name="T5" fmla="*/ 462 h 1086"/>
                    <a:gd name="T6" fmla="*/ 348 w 5556"/>
                    <a:gd name="T7" fmla="*/ 690 h 1086"/>
                    <a:gd name="T8" fmla="*/ 438 w 5556"/>
                    <a:gd name="T9" fmla="*/ 750 h 1086"/>
                    <a:gd name="T10" fmla="*/ 522 w 5556"/>
                    <a:gd name="T11" fmla="*/ 660 h 1086"/>
                    <a:gd name="T12" fmla="*/ 612 w 5556"/>
                    <a:gd name="T13" fmla="*/ 948 h 1086"/>
                    <a:gd name="T14" fmla="*/ 696 w 5556"/>
                    <a:gd name="T15" fmla="*/ 744 h 1086"/>
                    <a:gd name="T16" fmla="*/ 786 w 5556"/>
                    <a:gd name="T17" fmla="*/ 426 h 1086"/>
                    <a:gd name="T18" fmla="*/ 876 w 5556"/>
                    <a:gd name="T19" fmla="*/ 690 h 1086"/>
                    <a:gd name="T20" fmla="*/ 960 w 5556"/>
                    <a:gd name="T21" fmla="*/ 762 h 1086"/>
                    <a:gd name="T22" fmla="*/ 1050 w 5556"/>
                    <a:gd name="T23" fmla="*/ 636 h 1086"/>
                    <a:gd name="T24" fmla="*/ 1140 w 5556"/>
                    <a:gd name="T25" fmla="*/ 870 h 1086"/>
                    <a:gd name="T26" fmla="*/ 1224 w 5556"/>
                    <a:gd name="T27" fmla="*/ 750 h 1086"/>
                    <a:gd name="T28" fmla="*/ 1314 w 5556"/>
                    <a:gd name="T29" fmla="*/ 498 h 1086"/>
                    <a:gd name="T30" fmla="*/ 1404 w 5556"/>
                    <a:gd name="T31" fmla="*/ 720 h 1086"/>
                    <a:gd name="T32" fmla="*/ 1488 w 5556"/>
                    <a:gd name="T33" fmla="*/ 762 h 1086"/>
                    <a:gd name="T34" fmla="*/ 1578 w 5556"/>
                    <a:gd name="T35" fmla="*/ 600 h 1086"/>
                    <a:gd name="T36" fmla="*/ 1662 w 5556"/>
                    <a:gd name="T37" fmla="*/ 834 h 1086"/>
                    <a:gd name="T38" fmla="*/ 1752 w 5556"/>
                    <a:gd name="T39" fmla="*/ 774 h 1086"/>
                    <a:gd name="T40" fmla="*/ 1842 w 5556"/>
                    <a:gd name="T41" fmla="*/ 546 h 1086"/>
                    <a:gd name="T42" fmla="*/ 1926 w 5556"/>
                    <a:gd name="T43" fmla="*/ 744 h 1086"/>
                    <a:gd name="T44" fmla="*/ 2016 w 5556"/>
                    <a:gd name="T45" fmla="*/ 768 h 1086"/>
                    <a:gd name="T46" fmla="*/ 2106 w 5556"/>
                    <a:gd name="T47" fmla="*/ 582 h 1086"/>
                    <a:gd name="T48" fmla="*/ 2190 w 5556"/>
                    <a:gd name="T49" fmla="*/ 816 h 1086"/>
                    <a:gd name="T50" fmla="*/ 2280 w 5556"/>
                    <a:gd name="T51" fmla="*/ 786 h 1086"/>
                    <a:gd name="T52" fmla="*/ 2370 w 5556"/>
                    <a:gd name="T53" fmla="*/ 576 h 1086"/>
                    <a:gd name="T54" fmla="*/ 2454 w 5556"/>
                    <a:gd name="T55" fmla="*/ 756 h 1086"/>
                    <a:gd name="T56" fmla="*/ 2544 w 5556"/>
                    <a:gd name="T57" fmla="*/ 780 h 1086"/>
                    <a:gd name="T58" fmla="*/ 2628 w 5556"/>
                    <a:gd name="T59" fmla="*/ 576 h 1086"/>
                    <a:gd name="T60" fmla="*/ 2718 w 5556"/>
                    <a:gd name="T61" fmla="*/ 804 h 1086"/>
                    <a:gd name="T62" fmla="*/ 2808 w 5556"/>
                    <a:gd name="T63" fmla="*/ 804 h 1086"/>
                    <a:gd name="T64" fmla="*/ 2892 w 5556"/>
                    <a:gd name="T65" fmla="*/ 594 h 1086"/>
                    <a:gd name="T66" fmla="*/ 2982 w 5556"/>
                    <a:gd name="T67" fmla="*/ 762 h 1086"/>
                    <a:gd name="T68" fmla="*/ 3072 w 5556"/>
                    <a:gd name="T69" fmla="*/ 792 h 1086"/>
                    <a:gd name="T70" fmla="*/ 3156 w 5556"/>
                    <a:gd name="T71" fmla="*/ 582 h 1086"/>
                    <a:gd name="T72" fmla="*/ 3246 w 5556"/>
                    <a:gd name="T73" fmla="*/ 798 h 1086"/>
                    <a:gd name="T74" fmla="*/ 3330 w 5556"/>
                    <a:gd name="T75" fmla="*/ 810 h 1086"/>
                    <a:gd name="T76" fmla="*/ 3420 w 5556"/>
                    <a:gd name="T77" fmla="*/ 606 h 1086"/>
                    <a:gd name="T78" fmla="*/ 3510 w 5556"/>
                    <a:gd name="T79" fmla="*/ 768 h 1086"/>
                    <a:gd name="T80" fmla="*/ 3594 w 5556"/>
                    <a:gd name="T81" fmla="*/ 804 h 1086"/>
                    <a:gd name="T82" fmla="*/ 3684 w 5556"/>
                    <a:gd name="T83" fmla="*/ 594 h 1086"/>
                    <a:gd name="T84" fmla="*/ 3774 w 5556"/>
                    <a:gd name="T85" fmla="*/ 792 h 1086"/>
                    <a:gd name="T86" fmla="*/ 3858 w 5556"/>
                    <a:gd name="T87" fmla="*/ 816 h 1086"/>
                    <a:gd name="T88" fmla="*/ 3948 w 5556"/>
                    <a:gd name="T89" fmla="*/ 618 h 1086"/>
                    <a:gd name="T90" fmla="*/ 4032 w 5556"/>
                    <a:gd name="T91" fmla="*/ 762 h 1086"/>
                    <a:gd name="T92" fmla="*/ 4122 w 5556"/>
                    <a:gd name="T93" fmla="*/ 810 h 1086"/>
                    <a:gd name="T94" fmla="*/ 4212 w 5556"/>
                    <a:gd name="T95" fmla="*/ 612 h 1086"/>
                    <a:gd name="T96" fmla="*/ 4296 w 5556"/>
                    <a:gd name="T97" fmla="*/ 786 h 1086"/>
                    <a:gd name="T98" fmla="*/ 4386 w 5556"/>
                    <a:gd name="T99" fmla="*/ 822 h 1086"/>
                    <a:gd name="T100" fmla="*/ 4476 w 5556"/>
                    <a:gd name="T101" fmla="*/ 618 h 1086"/>
                    <a:gd name="T102" fmla="*/ 4560 w 5556"/>
                    <a:gd name="T103" fmla="*/ 762 h 1086"/>
                    <a:gd name="T104" fmla="*/ 4650 w 5556"/>
                    <a:gd name="T105" fmla="*/ 822 h 1086"/>
                    <a:gd name="T106" fmla="*/ 4740 w 5556"/>
                    <a:gd name="T107" fmla="*/ 624 h 1086"/>
                    <a:gd name="T108" fmla="*/ 4824 w 5556"/>
                    <a:gd name="T109" fmla="*/ 786 h 1086"/>
                    <a:gd name="T110" fmla="*/ 4914 w 5556"/>
                    <a:gd name="T111" fmla="*/ 828 h 1086"/>
                    <a:gd name="T112" fmla="*/ 4998 w 5556"/>
                    <a:gd name="T113" fmla="*/ 624 h 1086"/>
                    <a:gd name="T114" fmla="*/ 5088 w 5556"/>
                    <a:gd name="T115" fmla="*/ 756 h 1086"/>
                    <a:gd name="T116" fmla="*/ 5178 w 5556"/>
                    <a:gd name="T117" fmla="*/ 828 h 1086"/>
                    <a:gd name="T118" fmla="*/ 5262 w 5556"/>
                    <a:gd name="T119" fmla="*/ 642 h 1086"/>
                    <a:gd name="T120" fmla="*/ 5352 w 5556"/>
                    <a:gd name="T121" fmla="*/ 786 h 1086"/>
                    <a:gd name="T122" fmla="*/ 5442 w 5556"/>
                    <a:gd name="T123" fmla="*/ 828 h 1086"/>
                    <a:gd name="T124" fmla="*/ 5526 w 5556"/>
                    <a:gd name="T125" fmla="*/ 630 h 10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556" h="1086">
                      <a:moveTo>
                        <a:pt x="0" y="1050"/>
                      </a:moveTo>
                      <a:lnTo>
                        <a:pt x="0" y="1032"/>
                      </a:lnTo>
                      <a:lnTo>
                        <a:pt x="0" y="1008"/>
                      </a:lnTo>
                      <a:lnTo>
                        <a:pt x="0" y="1026"/>
                      </a:lnTo>
                      <a:lnTo>
                        <a:pt x="0" y="1038"/>
                      </a:lnTo>
                      <a:lnTo>
                        <a:pt x="0" y="1056"/>
                      </a:lnTo>
                      <a:lnTo>
                        <a:pt x="6" y="1062"/>
                      </a:lnTo>
                      <a:lnTo>
                        <a:pt x="6" y="1074"/>
                      </a:lnTo>
                      <a:lnTo>
                        <a:pt x="6" y="1080"/>
                      </a:lnTo>
                      <a:lnTo>
                        <a:pt x="6" y="1086"/>
                      </a:lnTo>
                      <a:lnTo>
                        <a:pt x="6" y="1086"/>
                      </a:lnTo>
                      <a:lnTo>
                        <a:pt x="12" y="1080"/>
                      </a:lnTo>
                      <a:lnTo>
                        <a:pt x="12" y="1074"/>
                      </a:lnTo>
                      <a:lnTo>
                        <a:pt x="12" y="1062"/>
                      </a:lnTo>
                      <a:lnTo>
                        <a:pt x="12" y="1032"/>
                      </a:lnTo>
                      <a:lnTo>
                        <a:pt x="12" y="1014"/>
                      </a:lnTo>
                      <a:lnTo>
                        <a:pt x="18" y="978"/>
                      </a:lnTo>
                      <a:lnTo>
                        <a:pt x="18" y="948"/>
                      </a:lnTo>
                      <a:lnTo>
                        <a:pt x="18" y="906"/>
                      </a:lnTo>
                      <a:lnTo>
                        <a:pt x="18" y="846"/>
                      </a:lnTo>
                      <a:lnTo>
                        <a:pt x="18" y="810"/>
                      </a:lnTo>
                      <a:lnTo>
                        <a:pt x="18" y="786"/>
                      </a:lnTo>
                      <a:lnTo>
                        <a:pt x="24" y="804"/>
                      </a:lnTo>
                      <a:lnTo>
                        <a:pt x="24" y="816"/>
                      </a:lnTo>
                      <a:lnTo>
                        <a:pt x="24" y="840"/>
                      </a:lnTo>
                      <a:lnTo>
                        <a:pt x="24" y="864"/>
                      </a:lnTo>
                      <a:lnTo>
                        <a:pt x="24" y="876"/>
                      </a:lnTo>
                      <a:lnTo>
                        <a:pt x="30" y="900"/>
                      </a:lnTo>
                      <a:lnTo>
                        <a:pt x="30" y="912"/>
                      </a:lnTo>
                      <a:lnTo>
                        <a:pt x="30" y="930"/>
                      </a:lnTo>
                      <a:lnTo>
                        <a:pt x="30" y="912"/>
                      </a:lnTo>
                      <a:lnTo>
                        <a:pt x="30" y="864"/>
                      </a:lnTo>
                      <a:lnTo>
                        <a:pt x="30" y="828"/>
                      </a:lnTo>
                      <a:lnTo>
                        <a:pt x="36" y="762"/>
                      </a:lnTo>
                      <a:lnTo>
                        <a:pt x="36" y="714"/>
                      </a:lnTo>
                      <a:lnTo>
                        <a:pt x="36" y="642"/>
                      </a:lnTo>
                      <a:lnTo>
                        <a:pt x="36" y="540"/>
                      </a:lnTo>
                      <a:lnTo>
                        <a:pt x="36" y="480"/>
                      </a:lnTo>
                      <a:lnTo>
                        <a:pt x="42" y="384"/>
                      </a:lnTo>
                      <a:lnTo>
                        <a:pt x="42" y="318"/>
                      </a:lnTo>
                      <a:lnTo>
                        <a:pt x="42" y="282"/>
                      </a:lnTo>
                      <a:lnTo>
                        <a:pt x="42" y="240"/>
                      </a:lnTo>
                      <a:lnTo>
                        <a:pt x="42" y="198"/>
                      </a:lnTo>
                      <a:lnTo>
                        <a:pt x="42" y="174"/>
                      </a:lnTo>
                      <a:lnTo>
                        <a:pt x="48" y="132"/>
                      </a:lnTo>
                      <a:lnTo>
                        <a:pt x="48" y="108"/>
                      </a:lnTo>
                      <a:lnTo>
                        <a:pt x="48" y="66"/>
                      </a:lnTo>
                      <a:lnTo>
                        <a:pt x="48" y="6"/>
                      </a:lnTo>
                      <a:lnTo>
                        <a:pt x="48" y="0"/>
                      </a:lnTo>
                      <a:lnTo>
                        <a:pt x="54" y="42"/>
                      </a:lnTo>
                      <a:lnTo>
                        <a:pt x="54" y="72"/>
                      </a:lnTo>
                      <a:lnTo>
                        <a:pt x="54" y="120"/>
                      </a:lnTo>
                      <a:lnTo>
                        <a:pt x="54" y="168"/>
                      </a:lnTo>
                      <a:lnTo>
                        <a:pt x="54" y="216"/>
                      </a:lnTo>
                      <a:lnTo>
                        <a:pt x="60" y="240"/>
                      </a:lnTo>
                      <a:lnTo>
                        <a:pt x="60" y="288"/>
                      </a:lnTo>
                      <a:lnTo>
                        <a:pt x="60" y="342"/>
                      </a:lnTo>
                      <a:lnTo>
                        <a:pt x="60" y="360"/>
                      </a:lnTo>
                      <a:lnTo>
                        <a:pt x="60" y="426"/>
                      </a:lnTo>
                      <a:lnTo>
                        <a:pt x="60" y="462"/>
                      </a:lnTo>
                      <a:lnTo>
                        <a:pt x="66" y="516"/>
                      </a:lnTo>
                      <a:lnTo>
                        <a:pt x="66" y="552"/>
                      </a:lnTo>
                      <a:lnTo>
                        <a:pt x="66" y="600"/>
                      </a:lnTo>
                      <a:lnTo>
                        <a:pt x="66" y="648"/>
                      </a:lnTo>
                      <a:lnTo>
                        <a:pt x="66" y="696"/>
                      </a:lnTo>
                      <a:lnTo>
                        <a:pt x="72" y="726"/>
                      </a:lnTo>
                      <a:lnTo>
                        <a:pt x="72" y="762"/>
                      </a:lnTo>
                      <a:lnTo>
                        <a:pt x="72" y="786"/>
                      </a:lnTo>
                      <a:lnTo>
                        <a:pt x="72" y="810"/>
                      </a:lnTo>
                      <a:lnTo>
                        <a:pt x="72" y="834"/>
                      </a:lnTo>
                      <a:lnTo>
                        <a:pt x="78" y="852"/>
                      </a:lnTo>
                      <a:lnTo>
                        <a:pt x="78" y="870"/>
                      </a:lnTo>
                      <a:lnTo>
                        <a:pt x="78" y="882"/>
                      </a:lnTo>
                      <a:lnTo>
                        <a:pt x="78" y="900"/>
                      </a:lnTo>
                      <a:lnTo>
                        <a:pt x="78" y="924"/>
                      </a:lnTo>
                      <a:lnTo>
                        <a:pt x="78" y="936"/>
                      </a:lnTo>
                      <a:lnTo>
                        <a:pt x="84" y="948"/>
                      </a:lnTo>
                      <a:lnTo>
                        <a:pt x="84" y="954"/>
                      </a:lnTo>
                      <a:lnTo>
                        <a:pt x="84" y="960"/>
                      </a:lnTo>
                      <a:lnTo>
                        <a:pt x="84" y="966"/>
                      </a:lnTo>
                      <a:lnTo>
                        <a:pt x="84" y="972"/>
                      </a:lnTo>
                      <a:lnTo>
                        <a:pt x="90" y="978"/>
                      </a:lnTo>
                      <a:lnTo>
                        <a:pt x="90" y="984"/>
                      </a:lnTo>
                      <a:lnTo>
                        <a:pt x="90" y="990"/>
                      </a:lnTo>
                      <a:lnTo>
                        <a:pt x="90" y="996"/>
                      </a:lnTo>
                      <a:lnTo>
                        <a:pt x="90" y="1002"/>
                      </a:lnTo>
                      <a:lnTo>
                        <a:pt x="96" y="1002"/>
                      </a:lnTo>
                      <a:lnTo>
                        <a:pt x="96" y="1008"/>
                      </a:lnTo>
                      <a:lnTo>
                        <a:pt x="96" y="1008"/>
                      </a:lnTo>
                      <a:lnTo>
                        <a:pt x="96" y="1008"/>
                      </a:lnTo>
                      <a:lnTo>
                        <a:pt x="96" y="1014"/>
                      </a:lnTo>
                      <a:lnTo>
                        <a:pt x="96" y="1014"/>
                      </a:lnTo>
                      <a:lnTo>
                        <a:pt x="102" y="1020"/>
                      </a:lnTo>
                      <a:lnTo>
                        <a:pt x="102" y="1020"/>
                      </a:lnTo>
                      <a:lnTo>
                        <a:pt x="102" y="1020"/>
                      </a:lnTo>
                      <a:lnTo>
                        <a:pt x="102" y="1026"/>
                      </a:lnTo>
                      <a:lnTo>
                        <a:pt x="102" y="1026"/>
                      </a:lnTo>
                      <a:lnTo>
                        <a:pt x="108" y="1026"/>
                      </a:lnTo>
                      <a:lnTo>
                        <a:pt x="108" y="1032"/>
                      </a:lnTo>
                      <a:lnTo>
                        <a:pt x="108" y="1032"/>
                      </a:lnTo>
                      <a:lnTo>
                        <a:pt x="108" y="1032"/>
                      </a:lnTo>
                      <a:lnTo>
                        <a:pt x="108" y="1032"/>
                      </a:lnTo>
                      <a:lnTo>
                        <a:pt x="114" y="1032"/>
                      </a:lnTo>
                      <a:lnTo>
                        <a:pt x="114" y="1032"/>
                      </a:lnTo>
                      <a:lnTo>
                        <a:pt x="114" y="1038"/>
                      </a:lnTo>
                      <a:lnTo>
                        <a:pt x="114" y="1038"/>
                      </a:lnTo>
                      <a:lnTo>
                        <a:pt x="114" y="1038"/>
                      </a:lnTo>
                      <a:lnTo>
                        <a:pt x="114" y="1038"/>
                      </a:lnTo>
                      <a:lnTo>
                        <a:pt x="120" y="1038"/>
                      </a:lnTo>
                      <a:lnTo>
                        <a:pt x="120" y="1038"/>
                      </a:lnTo>
                      <a:lnTo>
                        <a:pt x="120" y="1038"/>
                      </a:lnTo>
                      <a:lnTo>
                        <a:pt x="120" y="1038"/>
                      </a:lnTo>
                      <a:lnTo>
                        <a:pt x="120" y="1038"/>
                      </a:lnTo>
                      <a:lnTo>
                        <a:pt x="126" y="1038"/>
                      </a:lnTo>
                      <a:lnTo>
                        <a:pt x="126" y="1038"/>
                      </a:lnTo>
                      <a:lnTo>
                        <a:pt x="126" y="1038"/>
                      </a:lnTo>
                      <a:lnTo>
                        <a:pt x="126" y="1038"/>
                      </a:lnTo>
                      <a:lnTo>
                        <a:pt x="126" y="1038"/>
                      </a:lnTo>
                      <a:lnTo>
                        <a:pt x="126" y="1038"/>
                      </a:lnTo>
                      <a:lnTo>
                        <a:pt x="132" y="1038"/>
                      </a:lnTo>
                      <a:lnTo>
                        <a:pt x="132" y="1038"/>
                      </a:lnTo>
                      <a:lnTo>
                        <a:pt x="132" y="1038"/>
                      </a:lnTo>
                      <a:lnTo>
                        <a:pt x="132" y="1032"/>
                      </a:lnTo>
                      <a:lnTo>
                        <a:pt x="132" y="1032"/>
                      </a:lnTo>
                      <a:lnTo>
                        <a:pt x="138" y="1032"/>
                      </a:lnTo>
                      <a:lnTo>
                        <a:pt x="138" y="1032"/>
                      </a:lnTo>
                      <a:lnTo>
                        <a:pt x="138" y="1032"/>
                      </a:lnTo>
                      <a:lnTo>
                        <a:pt x="138" y="1032"/>
                      </a:lnTo>
                      <a:lnTo>
                        <a:pt x="138" y="1026"/>
                      </a:lnTo>
                      <a:lnTo>
                        <a:pt x="138" y="1026"/>
                      </a:lnTo>
                      <a:lnTo>
                        <a:pt x="144" y="1026"/>
                      </a:lnTo>
                      <a:lnTo>
                        <a:pt x="144" y="1020"/>
                      </a:lnTo>
                      <a:lnTo>
                        <a:pt x="144" y="1020"/>
                      </a:lnTo>
                      <a:lnTo>
                        <a:pt x="144" y="1020"/>
                      </a:lnTo>
                      <a:lnTo>
                        <a:pt x="144" y="1014"/>
                      </a:lnTo>
                      <a:lnTo>
                        <a:pt x="150" y="1014"/>
                      </a:lnTo>
                      <a:lnTo>
                        <a:pt x="150" y="1014"/>
                      </a:lnTo>
                      <a:lnTo>
                        <a:pt x="150" y="1008"/>
                      </a:lnTo>
                      <a:lnTo>
                        <a:pt x="150" y="1008"/>
                      </a:lnTo>
                      <a:lnTo>
                        <a:pt x="150" y="1002"/>
                      </a:lnTo>
                      <a:lnTo>
                        <a:pt x="156" y="1002"/>
                      </a:lnTo>
                      <a:lnTo>
                        <a:pt x="156" y="996"/>
                      </a:lnTo>
                      <a:lnTo>
                        <a:pt x="156" y="996"/>
                      </a:lnTo>
                      <a:lnTo>
                        <a:pt x="156" y="990"/>
                      </a:lnTo>
                      <a:lnTo>
                        <a:pt x="156" y="990"/>
                      </a:lnTo>
                      <a:lnTo>
                        <a:pt x="156" y="984"/>
                      </a:lnTo>
                      <a:lnTo>
                        <a:pt x="162" y="984"/>
                      </a:lnTo>
                      <a:lnTo>
                        <a:pt x="162" y="978"/>
                      </a:lnTo>
                      <a:lnTo>
                        <a:pt x="162" y="972"/>
                      </a:lnTo>
                      <a:lnTo>
                        <a:pt x="162" y="972"/>
                      </a:lnTo>
                      <a:lnTo>
                        <a:pt x="162" y="966"/>
                      </a:lnTo>
                      <a:lnTo>
                        <a:pt x="168" y="960"/>
                      </a:lnTo>
                      <a:lnTo>
                        <a:pt x="168" y="954"/>
                      </a:lnTo>
                      <a:lnTo>
                        <a:pt x="168" y="954"/>
                      </a:lnTo>
                      <a:lnTo>
                        <a:pt x="168" y="948"/>
                      </a:lnTo>
                      <a:lnTo>
                        <a:pt x="168" y="942"/>
                      </a:lnTo>
                      <a:lnTo>
                        <a:pt x="168" y="942"/>
                      </a:lnTo>
                      <a:lnTo>
                        <a:pt x="174" y="930"/>
                      </a:lnTo>
                      <a:lnTo>
                        <a:pt x="174" y="930"/>
                      </a:lnTo>
                      <a:lnTo>
                        <a:pt x="174" y="924"/>
                      </a:lnTo>
                      <a:lnTo>
                        <a:pt x="174" y="918"/>
                      </a:lnTo>
                      <a:lnTo>
                        <a:pt x="174" y="912"/>
                      </a:lnTo>
                      <a:lnTo>
                        <a:pt x="180" y="906"/>
                      </a:lnTo>
                      <a:lnTo>
                        <a:pt x="180" y="900"/>
                      </a:lnTo>
                      <a:lnTo>
                        <a:pt x="180" y="894"/>
                      </a:lnTo>
                      <a:lnTo>
                        <a:pt x="180" y="888"/>
                      </a:lnTo>
                      <a:lnTo>
                        <a:pt x="180" y="876"/>
                      </a:lnTo>
                      <a:lnTo>
                        <a:pt x="180" y="876"/>
                      </a:lnTo>
                      <a:lnTo>
                        <a:pt x="186" y="864"/>
                      </a:lnTo>
                      <a:lnTo>
                        <a:pt x="186" y="858"/>
                      </a:lnTo>
                      <a:lnTo>
                        <a:pt x="186" y="852"/>
                      </a:lnTo>
                      <a:lnTo>
                        <a:pt x="186" y="846"/>
                      </a:lnTo>
                      <a:lnTo>
                        <a:pt x="186" y="834"/>
                      </a:lnTo>
                      <a:lnTo>
                        <a:pt x="192" y="828"/>
                      </a:lnTo>
                      <a:lnTo>
                        <a:pt x="192" y="816"/>
                      </a:lnTo>
                      <a:lnTo>
                        <a:pt x="192" y="810"/>
                      </a:lnTo>
                      <a:lnTo>
                        <a:pt x="192" y="804"/>
                      </a:lnTo>
                      <a:lnTo>
                        <a:pt x="192" y="798"/>
                      </a:lnTo>
                      <a:lnTo>
                        <a:pt x="192" y="786"/>
                      </a:lnTo>
                      <a:lnTo>
                        <a:pt x="198" y="774"/>
                      </a:lnTo>
                      <a:lnTo>
                        <a:pt x="198" y="768"/>
                      </a:lnTo>
                      <a:lnTo>
                        <a:pt x="198" y="762"/>
                      </a:lnTo>
                      <a:lnTo>
                        <a:pt x="198" y="756"/>
                      </a:lnTo>
                      <a:lnTo>
                        <a:pt x="198" y="744"/>
                      </a:lnTo>
                      <a:lnTo>
                        <a:pt x="204" y="732"/>
                      </a:lnTo>
                      <a:lnTo>
                        <a:pt x="204" y="726"/>
                      </a:lnTo>
                      <a:lnTo>
                        <a:pt x="204" y="714"/>
                      </a:lnTo>
                      <a:lnTo>
                        <a:pt x="204" y="708"/>
                      </a:lnTo>
                      <a:lnTo>
                        <a:pt x="204" y="702"/>
                      </a:lnTo>
                      <a:lnTo>
                        <a:pt x="210" y="690"/>
                      </a:lnTo>
                      <a:lnTo>
                        <a:pt x="210" y="684"/>
                      </a:lnTo>
                      <a:lnTo>
                        <a:pt x="210" y="672"/>
                      </a:lnTo>
                      <a:lnTo>
                        <a:pt x="210" y="666"/>
                      </a:lnTo>
                      <a:lnTo>
                        <a:pt x="210" y="660"/>
                      </a:lnTo>
                      <a:lnTo>
                        <a:pt x="216" y="648"/>
                      </a:lnTo>
                      <a:lnTo>
                        <a:pt x="216" y="642"/>
                      </a:lnTo>
                      <a:lnTo>
                        <a:pt x="216" y="636"/>
                      </a:lnTo>
                      <a:lnTo>
                        <a:pt x="216" y="630"/>
                      </a:lnTo>
                      <a:lnTo>
                        <a:pt x="216" y="624"/>
                      </a:lnTo>
                      <a:lnTo>
                        <a:pt x="216" y="618"/>
                      </a:lnTo>
                      <a:lnTo>
                        <a:pt x="222" y="612"/>
                      </a:lnTo>
                      <a:lnTo>
                        <a:pt x="222" y="606"/>
                      </a:lnTo>
                      <a:lnTo>
                        <a:pt x="222" y="606"/>
                      </a:lnTo>
                      <a:lnTo>
                        <a:pt x="222" y="594"/>
                      </a:lnTo>
                      <a:lnTo>
                        <a:pt x="222" y="594"/>
                      </a:lnTo>
                      <a:lnTo>
                        <a:pt x="228" y="582"/>
                      </a:lnTo>
                      <a:lnTo>
                        <a:pt x="228" y="576"/>
                      </a:lnTo>
                      <a:lnTo>
                        <a:pt x="228" y="570"/>
                      </a:lnTo>
                      <a:lnTo>
                        <a:pt x="228" y="570"/>
                      </a:lnTo>
                      <a:lnTo>
                        <a:pt x="228" y="564"/>
                      </a:lnTo>
                      <a:lnTo>
                        <a:pt x="228" y="558"/>
                      </a:lnTo>
                      <a:lnTo>
                        <a:pt x="234" y="552"/>
                      </a:lnTo>
                      <a:lnTo>
                        <a:pt x="234" y="546"/>
                      </a:lnTo>
                      <a:lnTo>
                        <a:pt x="234" y="546"/>
                      </a:lnTo>
                      <a:lnTo>
                        <a:pt x="234" y="534"/>
                      </a:lnTo>
                      <a:lnTo>
                        <a:pt x="234" y="528"/>
                      </a:lnTo>
                      <a:lnTo>
                        <a:pt x="240" y="528"/>
                      </a:lnTo>
                      <a:lnTo>
                        <a:pt x="240" y="522"/>
                      </a:lnTo>
                      <a:lnTo>
                        <a:pt x="240" y="516"/>
                      </a:lnTo>
                      <a:lnTo>
                        <a:pt x="240" y="516"/>
                      </a:lnTo>
                      <a:lnTo>
                        <a:pt x="240" y="510"/>
                      </a:lnTo>
                      <a:lnTo>
                        <a:pt x="240" y="504"/>
                      </a:lnTo>
                      <a:lnTo>
                        <a:pt x="246" y="504"/>
                      </a:lnTo>
                      <a:lnTo>
                        <a:pt x="246" y="498"/>
                      </a:lnTo>
                      <a:lnTo>
                        <a:pt x="246" y="492"/>
                      </a:lnTo>
                      <a:lnTo>
                        <a:pt x="246" y="486"/>
                      </a:lnTo>
                      <a:lnTo>
                        <a:pt x="246" y="486"/>
                      </a:lnTo>
                      <a:lnTo>
                        <a:pt x="252" y="480"/>
                      </a:lnTo>
                      <a:lnTo>
                        <a:pt x="252" y="474"/>
                      </a:lnTo>
                      <a:lnTo>
                        <a:pt x="252" y="468"/>
                      </a:lnTo>
                      <a:lnTo>
                        <a:pt x="252" y="468"/>
                      </a:lnTo>
                      <a:lnTo>
                        <a:pt x="252" y="462"/>
                      </a:lnTo>
                      <a:lnTo>
                        <a:pt x="258" y="462"/>
                      </a:lnTo>
                      <a:lnTo>
                        <a:pt x="258" y="456"/>
                      </a:lnTo>
                      <a:lnTo>
                        <a:pt x="258" y="450"/>
                      </a:lnTo>
                      <a:lnTo>
                        <a:pt x="258" y="456"/>
                      </a:lnTo>
                      <a:lnTo>
                        <a:pt x="258" y="462"/>
                      </a:lnTo>
                      <a:lnTo>
                        <a:pt x="258" y="462"/>
                      </a:lnTo>
                      <a:lnTo>
                        <a:pt x="264" y="468"/>
                      </a:lnTo>
                      <a:lnTo>
                        <a:pt x="264" y="474"/>
                      </a:lnTo>
                      <a:lnTo>
                        <a:pt x="264" y="474"/>
                      </a:lnTo>
                      <a:lnTo>
                        <a:pt x="264" y="480"/>
                      </a:lnTo>
                      <a:lnTo>
                        <a:pt x="264" y="486"/>
                      </a:lnTo>
                      <a:lnTo>
                        <a:pt x="270" y="486"/>
                      </a:lnTo>
                      <a:lnTo>
                        <a:pt x="270" y="492"/>
                      </a:lnTo>
                      <a:lnTo>
                        <a:pt x="270" y="492"/>
                      </a:lnTo>
                      <a:lnTo>
                        <a:pt x="270" y="498"/>
                      </a:lnTo>
                      <a:lnTo>
                        <a:pt x="270" y="504"/>
                      </a:lnTo>
                      <a:lnTo>
                        <a:pt x="270" y="504"/>
                      </a:lnTo>
                      <a:lnTo>
                        <a:pt x="276" y="510"/>
                      </a:lnTo>
                      <a:lnTo>
                        <a:pt x="276" y="510"/>
                      </a:lnTo>
                      <a:lnTo>
                        <a:pt x="276" y="516"/>
                      </a:lnTo>
                      <a:lnTo>
                        <a:pt x="276" y="516"/>
                      </a:lnTo>
                      <a:lnTo>
                        <a:pt x="276" y="522"/>
                      </a:lnTo>
                      <a:lnTo>
                        <a:pt x="282" y="522"/>
                      </a:lnTo>
                      <a:lnTo>
                        <a:pt x="282" y="528"/>
                      </a:lnTo>
                      <a:lnTo>
                        <a:pt x="282" y="534"/>
                      </a:lnTo>
                      <a:lnTo>
                        <a:pt x="282" y="534"/>
                      </a:lnTo>
                      <a:lnTo>
                        <a:pt x="282" y="540"/>
                      </a:lnTo>
                      <a:lnTo>
                        <a:pt x="282" y="540"/>
                      </a:lnTo>
                      <a:lnTo>
                        <a:pt x="288" y="546"/>
                      </a:lnTo>
                      <a:lnTo>
                        <a:pt x="288" y="552"/>
                      </a:lnTo>
                      <a:lnTo>
                        <a:pt x="288" y="552"/>
                      </a:lnTo>
                      <a:lnTo>
                        <a:pt x="288" y="552"/>
                      </a:lnTo>
                      <a:lnTo>
                        <a:pt x="294" y="558"/>
                      </a:lnTo>
                      <a:lnTo>
                        <a:pt x="294" y="558"/>
                      </a:lnTo>
                      <a:lnTo>
                        <a:pt x="294" y="564"/>
                      </a:lnTo>
                      <a:lnTo>
                        <a:pt x="294" y="564"/>
                      </a:lnTo>
                      <a:lnTo>
                        <a:pt x="294" y="570"/>
                      </a:lnTo>
                      <a:lnTo>
                        <a:pt x="294" y="570"/>
                      </a:lnTo>
                      <a:lnTo>
                        <a:pt x="300" y="576"/>
                      </a:lnTo>
                      <a:lnTo>
                        <a:pt x="300" y="582"/>
                      </a:lnTo>
                      <a:lnTo>
                        <a:pt x="300" y="582"/>
                      </a:lnTo>
                      <a:lnTo>
                        <a:pt x="300" y="588"/>
                      </a:lnTo>
                      <a:lnTo>
                        <a:pt x="300" y="588"/>
                      </a:lnTo>
                      <a:lnTo>
                        <a:pt x="306" y="594"/>
                      </a:lnTo>
                      <a:lnTo>
                        <a:pt x="306" y="594"/>
                      </a:lnTo>
                      <a:lnTo>
                        <a:pt x="306" y="600"/>
                      </a:lnTo>
                      <a:lnTo>
                        <a:pt x="306" y="600"/>
                      </a:lnTo>
                      <a:lnTo>
                        <a:pt x="306" y="600"/>
                      </a:lnTo>
                      <a:lnTo>
                        <a:pt x="306" y="606"/>
                      </a:lnTo>
                      <a:lnTo>
                        <a:pt x="312" y="606"/>
                      </a:lnTo>
                      <a:lnTo>
                        <a:pt x="312" y="612"/>
                      </a:lnTo>
                      <a:lnTo>
                        <a:pt x="312" y="612"/>
                      </a:lnTo>
                      <a:lnTo>
                        <a:pt x="312" y="618"/>
                      </a:lnTo>
                      <a:lnTo>
                        <a:pt x="312" y="618"/>
                      </a:lnTo>
                      <a:lnTo>
                        <a:pt x="312" y="624"/>
                      </a:lnTo>
                      <a:lnTo>
                        <a:pt x="318" y="624"/>
                      </a:lnTo>
                      <a:lnTo>
                        <a:pt x="318" y="630"/>
                      </a:lnTo>
                      <a:lnTo>
                        <a:pt x="318" y="630"/>
                      </a:lnTo>
                      <a:lnTo>
                        <a:pt x="318" y="630"/>
                      </a:lnTo>
                      <a:lnTo>
                        <a:pt x="318" y="636"/>
                      </a:lnTo>
                      <a:lnTo>
                        <a:pt x="324" y="636"/>
                      </a:lnTo>
                      <a:lnTo>
                        <a:pt x="324" y="642"/>
                      </a:lnTo>
                      <a:lnTo>
                        <a:pt x="324" y="642"/>
                      </a:lnTo>
                      <a:lnTo>
                        <a:pt x="324" y="642"/>
                      </a:lnTo>
                      <a:lnTo>
                        <a:pt x="324" y="648"/>
                      </a:lnTo>
                      <a:lnTo>
                        <a:pt x="330" y="648"/>
                      </a:lnTo>
                      <a:lnTo>
                        <a:pt x="330" y="654"/>
                      </a:lnTo>
                      <a:lnTo>
                        <a:pt x="330" y="654"/>
                      </a:lnTo>
                      <a:lnTo>
                        <a:pt x="330" y="654"/>
                      </a:lnTo>
                      <a:lnTo>
                        <a:pt x="330" y="660"/>
                      </a:lnTo>
                      <a:lnTo>
                        <a:pt x="336" y="660"/>
                      </a:lnTo>
                      <a:lnTo>
                        <a:pt x="336" y="660"/>
                      </a:lnTo>
                      <a:lnTo>
                        <a:pt x="336" y="666"/>
                      </a:lnTo>
                      <a:lnTo>
                        <a:pt x="336" y="666"/>
                      </a:lnTo>
                      <a:lnTo>
                        <a:pt x="336" y="666"/>
                      </a:lnTo>
                      <a:lnTo>
                        <a:pt x="336" y="672"/>
                      </a:lnTo>
                      <a:lnTo>
                        <a:pt x="342" y="672"/>
                      </a:lnTo>
                      <a:lnTo>
                        <a:pt x="342" y="672"/>
                      </a:lnTo>
                      <a:lnTo>
                        <a:pt x="342" y="678"/>
                      </a:lnTo>
                      <a:lnTo>
                        <a:pt x="342" y="678"/>
                      </a:lnTo>
                      <a:lnTo>
                        <a:pt x="342" y="684"/>
                      </a:lnTo>
                      <a:lnTo>
                        <a:pt x="342" y="684"/>
                      </a:lnTo>
                      <a:lnTo>
                        <a:pt x="348" y="684"/>
                      </a:lnTo>
                      <a:lnTo>
                        <a:pt x="348" y="690"/>
                      </a:lnTo>
                      <a:lnTo>
                        <a:pt x="348" y="690"/>
                      </a:lnTo>
                      <a:lnTo>
                        <a:pt x="348" y="690"/>
                      </a:lnTo>
                      <a:lnTo>
                        <a:pt x="348" y="690"/>
                      </a:lnTo>
                      <a:lnTo>
                        <a:pt x="354" y="696"/>
                      </a:lnTo>
                      <a:lnTo>
                        <a:pt x="354" y="696"/>
                      </a:lnTo>
                      <a:lnTo>
                        <a:pt x="354" y="696"/>
                      </a:lnTo>
                      <a:lnTo>
                        <a:pt x="354" y="702"/>
                      </a:lnTo>
                      <a:lnTo>
                        <a:pt x="354" y="702"/>
                      </a:lnTo>
                      <a:lnTo>
                        <a:pt x="360" y="702"/>
                      </a:lnTo>
                      <a:lnTo>
                        <a:pt x="360" y="702"/>
                      </a:lnTo>
                      <a:lnTo>
                        <a:pt x="360" y="708"/>
                      </a:lnTo>
                      <a:lnTo>
                        <a:pt x="360" y="708"/>
                      </a:lnTo>
                      <a:lnTo>
                        <a:pt x="360" y="708"/>
                      </a:lnTo>
                      <a:lnTo>
                        <a:pt x="360" y="708"/>
                      </a:lnTo>
                      <a:lnTo>
                        <a:pt x="366" y="714"/>
                      </a:lnTo>
                      <a:lnTo>
                        <a:pt x="366" y="714"/>
                      </a:lnTo>
                      <a:lnTo>
                        <a:pt x="366" y="714"/>
                      </a:lnTo>
                      <a:lnTo>
                        <a:pt x="366" y="714"/>
                      </a:lnTo>
                      <a:lnTo>
                        <a:pt x="366" y="720"/>
                      </a:lnTo>
                      <a:lnTo>
                        <a:pt x="372" y="720"/>
                      </a:lnTo>
                      <a:lnTo>
                        <a:pt x="372" y="720"/>
                      </a:lnTo>
                      <a:lnTo>
                        <a:pt x="372" y="720"/>
                      </a:lnTo>
                      <a:lnTo>
                        <a:pt x="372" y="720"/>
                      </a:lnTo>
                      <a:lnTo>
                        <a:pt x="372" y="726"/>
                      </a:lnTo>
                      <a:lnTo>
                        <a:pt x="378" y="726"/>
                      </a:lnTo>
                      <a:lnTo>
                        <a:pt x="378" y="726"/>
                      </a:lnTo>
                      <a:lnTo>
                        <a:pt x="378" y="726"/>
                      </a:lnTo>
                      <a:lnTo>
                        <a:pt x="378" y="726"/>
                      </a:lnTo>
                      <a:lnTo>
                        <a:pt x="378" y="732"/>
                      </a:lnTo>
                      <a:lnTo>
                        <a:pt x="378" y="732"/>
                      </a:lnTo>
                      <a:lnTo>
                        <a:pt x="384" y="732"/>
                      </a:lnTo>
                      <a:lnTo>
                        <a:pt x="384" y="732"/>
                      </a:lnTo>
                      <a:lnTo>
                        <a:pt x="384" y="732"/>
                      </a:lnTo>
                      <a:lnTo>
                        <a:pt x="384" y="732"/>
                      </a:lnTo>
                      <a:lnTo>
                        <a:pt x="384" y="738"/>
                      </a:lnTo>
                      <a:lnTo>
                        <a:pt x="390" y="738"/>
                      </a:lnTo>
                      <a:lnTo>
                        <a:pt x="390" y="738"/>
                      </a:lnTo>
                      <a:lnTo>
                        <a:pt x="390" y="738"/>
                      </a:lnTo>
                      <a:lnTo>
                        <a:pt x="390" y="738"/>
                      </a:lnTo>
                      <a:lnTo>
                        <a:pt x="390" y="738"/>
                      </a:lnTo>
                      <a:lnTo>
                        <a:pt x="390" y="738"/>
                      </a:lnTo>
                      <a:lnTo>
                        <a:pt x="396" y="744"/>
                      </a:lnTo>
                      <a:lnTo>
                        <a:pt x="396" y="744"/>
                      </a:lnTo>
                      <a:lnTo>
                        <a:pt x="396" y="744"/>
                      </a:lnTo>
                      <a:lnTo>
                        <a:pt x="396" y="744"/>
                      </a:lnTo>
                      <a:lnTo>
                        <a:pt x="396" y="744"/>
                      </a:lnTo>
                      <a:lnTo>
                        <a:pt x="402" y="744"/>
                      </a:lnTo>
                      <a:lnTo>
                        <a:pt x="402" y="744"/>
                      </a:lnTo>
                      <a:lnTo>
                        <a:pt x="402" y="744"/>
                      </a:lnTo>
                      <a:lnTo>
                        <a:pt x="402" y="744"/>
                      </a:lnTo>
                      <a:lnTo>
                        <a:pt x="402" y="744"/>
                      </a:lnTo>
                      <a:lnTo>
                        <a:pt x="408" y="744"/>
                      </a:lnTo>
                      <a:lnTo>
                        <a:pt x="408" y="744"/>
                      </a:lnTo>
                      <a:lnTo>
                        <a:pt x="408" y="750"/>
                      </a:lnTo>
                      <a:lnTo>
                        <a:pt x="408" y="750"/>
                      </a:lnTo>
                      <a:lnTo>
                        <a:pt x="408" y="750"/>
                      </a:lnTo>
                      <a:lnTo>
                        <a:pt x="408" y="750"/>
                      </a:lnTo>
                      <a:lnTo>
                        <a:pt x="414" y="750"/>
                      </a:lnTo>
                      <a:lnTo>
                        <a:pt x="414" y="750"/>
                      </a:lnTo>
                      <a:lnTo>
                        <a:pt x="414" y="750"/>
                      </a:lnTo>
                      <a:lnTo>
                        <a:pt x="414" y="750"/>
                      </a:lnTo>
                      <a:lnTo>
                        <a:pt x="414" y="750"/>
                      </a:lnTo>
                      <a:lnTo>
                        <a:pt x="420" y="750"/>
                      </a:lnTo>
                      <a:lnTo>
                        <a:pt x="420" y="750"/>
                      </a:lnTo>
                      <a:lnTo>
                        <a:pt x="420" y="750"/>
                      </a:lnTo>
                      <a:lnTo>
                        <a:pt x="420" y="750"/>
                      </a:lnTo>
                      <a:lnTo>
                        <a:pt x="420" y="750"/>
                      </a:lnTo>
                      <a:lnTo>
                        <a:pt x="420" y="750"/>
                      </a:lnTo>
                      <a:lnTo>
                        <a:pt x="426" y="750"/>
                      </a:lnTo>
                      <a:lnTo>
                        <a:pt x="426" y="750"/>
                      </a:lnTo>
                      <a:lnTo>
                        <a:pt x="426" y="750"/>
                      </a:lnTo>
                      <a:lnTo>
                        <a:pt x="426" y="750"/>
                      </a:lnTo>
                      <a:lnTo>
                        <a:pt x="426" y="750"/>
                      </a:lnTo>
                      <a:lnTo>
                        <a:pt x="432" y="750"/>
                      </a:lnTo>
                      <a:lnTo>
                        <a:pt x="432" y="750"/>
                      </a:lnTo>
                      <a:lnTo>
                        <a:pt x="432" y="750"/>
                      </a:lnTo>
                      <a:lnTo>
                        <a:pt x="432" y="750"/>
                      </a:lnTo>
                      <a:lnTo>
                        <a:pt x="432" y="750"/>
                      </a:lnTo>
                      <a:lnTo>
                        <a:pt x="438" y="750"/>
                      </a:lnTo>
                      <a:lnTo>
                        <a:pt x="438" y="744"/>
                      </a:lnTo>
                      <a:lnTo>
                        <a:pt x="438" y="744"/>
                      </a:lnTo>
                      <a:lnTo>
                        <a:pt x="438" y="744"/>
                      </a:lnTo>
                      <a:lnTo>
                        <a:pt x="438" y="744"/>
                      </a:lnTo>
                      <a:lnTo>
                        <a:pt x="438" y="744"/>
                      </a:lnTo>
                      <a:lnTo>
                        <a:pt x="444" y="744"/>
                      </a:lnTo>
                      <a:lnTo>
                        <a:pt x="444" y="744"/>
                      </a:lnTo>
                      <a:lnTo>
                        <a:pt x="444" y="744"/>
                      </a:lnTo>
                      <a:lnTo>
                        <a:pt x="444" y="744"/>
                      </a:lnTo>
                      <a:lnTo>
                        <a:pt x="444" y="744"/>
                      </a:lnTo>
                      <a:lnTo>
                        <a:pt x="450" y="744"/>
                      </a:lnTo>
                      <a:lnTo>
                        <a:pt x="450" y="738"/>
                      </a:lnTo>
                      <a:lnTo>
                        <a:pt x="450" y="738"/>
                      </a:lnTo>
                      <a:lnTo>
                        <a:pt x="450" y="738"/>
                      </a:lnTo>
                      <a:lnTo>
                        <a:pt x="450" y="738"/>
                      </a:lnTo>
                      <a:lnTo>
                        <a:pt x="450" y="738"/>
                      </a:lnTo>
                      <a:lnTo>
                        <a:pt x="456" y="738"/>
                      </a:lnTo>
                      <a:lnTo>
                        <a:pt x="456" y="738"/>
                      </a:lnTo>
                      <a:lnTo>
                        <a:pt x="456" y="732"/>
                      </a:lnTo>
                      <a:lnTo>
                        <a:pt x="456" y="732"/>
                      </a:lnTo>
                      <a:lnTo>
                        <a:pt x="456" y="732"/>
                      </a:lnTo>
                      <a:lnTo>
                        <a:pt x="462" y="732"/>
                      </a:lnTo>
                      <a:lnTo>
                        <a:pt x="462" y="732"/>
                      </a:lnTo>
                      <a:lnTo>
                        <a:pt x="462" y="732"/>
                      </a:lnTo>
                      <a:lnTo>
                        <a:pt x="462" y="726"/>
                      </a:lnTo>
                      <a:lnTo>
                        <a:pt x="462" y="726"/>
                      </a:lnTo>
                      <a:lnTo>
                        <a:pt x="468" y="726"/>
                      </a:lnTo>
                      <a:lnTo>
                        <a:pt x="468" y="726"/>
                      </a:lnTo>
                      <a:lnTo>
                        <a:pt x="468" y="726"/>
                      </a:lnTo>
                      <a:lnTo>
                        <a:pt x="468" y="720"/>
                      </a:lnTo>
                      <a:lnTo>
                        <a:pt x="468" y="720"/>
                      </a:lnTo>
                      <a:lnTo>
                        <a:pt x="468" y="720"/>
                      </a:lnTo>
                      <a:lnTo>
                        <a:pt x="474" y="720"/>
                      </a:lnTo>
                      <a:lnTo>
                        <a:pt x="474" y="720"/>
                      </a:lnTo>
                      <a:lnTo>
                        <a:pt x="474" y="714"/>
                      </a:lnTo>
                      <a:lnTo>
                        <a:pt x="474" y="714"/>
                      </a:lnTo>
                      <a:lnTo>
                        <a:pt x="474" y="714"/>
                      </a:lnTo>
                      <a:lnTo>
                        <a:pt x="480" y="714"/>
                      </a:lnTo>
                      <a:lnTo>
                        <a:pt x="480" y="714"/>
                      </a:lnTo>
                      <a:lnTo>
                        <a:pt x="480" y="708"/>
                      </a:lnTo>
                      <a:lnTo>
                        <a:pt x="480" y="708"/>
                      </a:lnTo>
                      <a:lnTo>
                        <a:pt x="480" y="708"/>
                      </a:lnTo>
                      <a:lnTo>
                        <a:pt x="486" y="708"/>
                      </a:lnTo>
                      <a:lnTo>
                        <a:pt x="486" y="708"/>
                      </a:lnTo>
                      <a:lnTo>
                        <a:pt x="486" y="702"/>
                      </a:lnTo>
                      <a:lnTo>
                        <a:pt x="486" y="702"/>
                      </a:lnTo>
                      <a:lnTo>
                        <a:pt x="486" y="702"/>
                      </a:lnTo>
                      <a:lnTo>
                        <a:pt x="486" y="702"/>
                      </a:lnTo>
                      <a:lnTo>
                        <a:pt x="492" y="696"/>
                      </a:lnTo>
                      <a:lnTo>
                        <a:pt x="492" y="696"/>
                      </a:lnTo>
                      <a:lnTo>
                        <a:pt x="492" y="696"/>
                      </a:lnTo>
                      <a:lnTo>
                        <a:pt x="492" y="696"/>
                      </a:lnTo>
                      <a:lnTo>
                        <a:pt x="492" y="690"/>
                      </a:lnTo>
                      <a:lnTo>
                        <a:pt x="498" y="690"/>
                      </a:lnTo>
                      <a:lnTo>
                        <a:pt x="498" y="690"/>
                      </a:lnTo>
                      <a:lnTo>
                        <a:pt x="498" y="690"/>
                      </a:lnTo>
                      <a:lnTo>
                        <a:pt x="498" y="690"/>
                      </a:lnTo>
                      <a:lnTo>
                        <a:pt x="498" y="684"/>
                      </a:lnTo>
                      <a:lnTo>
                        <a:pt x="498" y="684"/>
                      </a:lnTo>
                      <a:lnTo>
                        <a:pt x="504" y="684"/>
                      </a:lnTo>
                      <a:lnTo>
                        <a:pt x="504" y="684"/>
                      </a:lnTo>
                      <a:lnTo>
                        <a:pt x="504" y="678"/>
                      </a:lnTo>
                      <a:lnTo>
                        <a:pt x="504" y="678"/>
                      </a:lnTo>
                      <a:lnTo>
                        <a:pt x="504" y="678"/>
                      </a:lnTo>
                      <a:lnTo>
                        <a:pt x="510" y="678"/>
                      </a:lnTo>
                      <a:lnTo>
                        <a:pt x="510" y="672"/>
                      </a:lnTo>
                      <a:lnTo>
                        <a:pt x="510" y="672"/>
                      </a:lnTo>
                      <a:lnTo>
                        <a:pt x="510" y="672"/>
                      </a:lnTo>
                      <a:lnTo>
                        <a:pt x="510" y="672"/>
                      </a:lnTo>
                      <a:lnTo>
                        <a:pt x="516" y="666"/>
                      </a:lnTo>
                      <a:lnTo>
                        <a:pt x="516" y="666"/>
                      </a:lnTo>
                      <a:lnTo>
                        <a:pt x="516" y="666"/>
                      </a:lnTo>
                      <a:lnTo>
                        <a:pt x="516" y="666"/>
                      </a:lnTo>
                      <a:lnTo>
                        <a:pt x="516" y="660"/>
                      </a:lnTo>
                      <a:lnTo>
                        <a:pt x="522" y="660"/>
                      </a:lnTo>
                      <a:lnTo>
                        <a:pt x="522" y="660"/>
                      </a:lnTo>
                      <a:lnTo>
                        <a:pt x="522" y="654"/>
                      </a:lnTo>
                      <a:lnTo>
                        <a:pt x="522" y="660"/>
                      </a:lnTo>
                      <a:lnTo>
                        <a:pt x="522" y="660"/>
                      </a:lnTo>
                      <a:lnTo>
                        <a:pt x="522" y="660"/>
                      </a:lnTo>
                      <a:lnTo>
                        <a:pt x="528" y="666"/>
                      </a:lnTo>
                      <a:lnTo>
                        <a:pt x="528" y="666"/>
                      </a:lnTo>
                      <a:lnTo>
                        <a:pt x="528" y="666"/>
                      </a:lnTo>
                      <a:lnTo>
                        <a:pt x="528" y="666"/>
                      </a:lnTo>
                      <a:lnTo>
                        <a:pt x="528" y="678"/>
                      </a:lnTo>
                      <a:lnTo>
                        <a:pt x="528" y="690"/>
                      </a:lnTo>
                      <a:lnTo>
                        <a:pt x="534" y="702"/>
                      </a:lnTo>
                      <a:lnTo>
                        <a:pt x="534" y="714"/>
                      </a:lnTo>
                      <a:lnTo>
                        <a:pt x="534" y="732"/>
                      </a:lnTo>
                      <a:lnTo>
                        <a:pt x="534" y="738"/>
                      </a:lnTo>
                      <a:lnTo>
                        <a:pt x="534" y="756"/>
                      </a:lnTo>
                      <a:lnTo>
                        <a:pt x="540" y="762"/>
                      </a:lnTo>
                      <a:lnTo>
                        <a:pt x="540" y="780"/>
                      </a:lnTo>
                      <a:lnTo>
                        <a:pt x="540" y="786"/>
                      </a:lnTo>
                      <a:lnTo>
                        <a:pt x="540" y="786"/>
                      </a:lnTo>
                      <a:lnTo>
                        <a:pt x="540" y="792"/>
                      </a:lnTo>
                      <a:lnTo>
                        <a:pt x="546" y="798"/>
                      </a:lnTo>
                      <a:lnTo>
                        <a:pt x="546" y="798"/>
                      </a:lnTo>
                      <a:lnTo>
                        <a:pt x="546" y="804"/>
                      </a:lnTo>
                      <a:lnTo>
                        <a:pt x="546" y="810"/>
                      </a:lnTo>
                      <a:lnTo>
                        <a:pt x="546" y="810"/>
                      </a:lnTo>
                      <a:lnTo>
                        <a:pt x="546" y="816"/>
                      </a:lnTo>
                      <a:lnTo>
                        <a:pt x="552" y="816"/>
                      </a:lnTo>
                      <a:lnTo>
                        <a:pt x="552" y="828"/>
                      </a:lnTo>
                      <a:lnTo>
                        <a:pt x="552" y="834"/>
                      </a:lnTo>
                      <a:lnTo>
                        <a:pt x="552" y="846"/>
                      </a:lnTo>
                      <a:lnTo>
                        <a:pt x="552" y="852"/>
                      </a:lnTo>
                      <a:lnTo>
                        <a:pt x="558" y="864"/>
                      </a:lnTo>
                      <a:lnTo>
                        <a:pt x="558" y="870"/>
                      </a:lnTo>
                      <a:lnTo>
                        <a:pt x="558" y="876"/>
                      </a:lnTo>
                      <a:lnTo>
                        <a:pt x="558" y="888"/>
                      </a:lnTo>
                      <a:lnTo>
                        <a:pt x="558" y="888"/>
                      </a:lnTo>
                      <a:lnTo>
                        <a:pt x="564" y="894"/>
                      </a:lnTo>
                      <a:lnTo>
                        <a:pt x="564" y="894"/>
                      </a:lnTo>
                      <a:lnTo>
                        <a:pt x="564" y="894"/>
                      </a:lnTo>
                      <a:lnTo>
                        <a:pt x="564" y="894"/>
                      </a:lnTo>
                      <a:lnTo>
                        <a:pt x="564" y="894"/>
                      </a:lnTo>
                      <a:lnTo>
                        <a:pt x="564" y="894"/>
                      </a:lnTo>
                      <a:lnTo>
                        <a:pt x="570" y="894"/>
                      </a:lnTo>
                      <a:lnTo>
                        <a:pt x="570" y="894"/>
                      </a:lnTo>
                      <a:lnTo>
                        <a:pt x="570" y="894"/>
                      </a:lnTo>
                      <a:lnTo>
                        <a:pt x="570" y="894"/>
                      </a:lnTo>
                      <a:lnTo>
                        <a:pt x="570" y="900"/>
                      </a:lnTo>
                      <a:lnTo>
                        <a:pt x="576" y="900"/>
                      </a:lnTo>
                      <a:lnTo>
                        <a:pt x="576" y="900"/>
                      </a:lnTo>
                      <a:lnTo>
                        <a:pt x="576" y="900"/>
                      </a:lnTo>
                      <a:lnTo>
                        <a:pt x="576" y="906"/>
                      </a:lnTo>
                      <a:lnTo>
                        <a:pt x="576" y="906"/>
                      </a:lnTo>
                      <a:lnTo>
                        <a:pt x="576" y="906"/>
                      </a:lnTo>
                      <a:lnTo>
                        <a:pt x="582" y="906"/>
                      </a:lnTo>
                      <a:lnTo>
                        <a:pt x="582" y="906"/>
                      </a:lnTo>
                      <a:lnTo>
                        <a:pt x="582" y="912"/>
                      </a:lnTo>
                      <a:lnTo>
                        <a:pt x="582" y="912"/>
                      </a:lnTo>
                      <a:lnTo>
                        <a:pt x="582" y="918"/>
                      </a:lnTo>
                      <a:lnTo>
                        <a:pt x="588" y="918"/>
                      </a:lnTo>
                      <a:lnTo>
                        <a:pt x="588" y="918"/>
                      </a:lnTo>
                      <a:lnTo>
                        <a:pt x="588" y="924"/>
                      </a:lnTo>
                      <a:lnTo>
                        <a:pt x="588" y="924"/>
                      </a:lnTo>
                      <a:lnTo>
                        <a:pt x="588" y="924"/>
                      </a:lnTo>
                      <a:lnTo>
                        <a:pt x="588" y="930"/>
                      </a:lnTo>
                      <a:lnTo>
                        <a:pt x="594" y="930"/>
                      </a:lnTo>
                      <a:lnTo>
                        <a:pt x="594" y="930"/>
                      </a:lnTo>
                      <a:lnTo>
                        <a:pt x="594" y="936"/>
                      </a:lnTo>
                      <a:lnTo>
                        <a:pt x="594" y="936"/>
                      </a:lnTo>
                      <a:lnTo>
                        <a:pt x="594" y="936"/>
                      </a:lnTo>
                      <a:lnTo>
                        <a:pt x="600" y="942"/>
                      </a:lnTo>
                      <a:lnTo>
                        <a:pt x="600" y="942"/>
                      </a:lnTo>
                      <a:lnTo>
                        <a:pt x="600" y="942"/>
                      </a:lnTo>
                      <a:lnTo>
                        <a:pt x="600" y="948"/>
                      </a:lnTo>
                      <a:lnTo>
                        <a:pt x="600" y="948"/>
                      </a:lnTo>
                      <a:lnTo>
                        <a:pt x="606" y="948"/>
                      </a:lnTo>
                      <a:lnTo>
                        <a:pt x="606" y="948"/>
                      </a:lnTo>
                      <a:lnTo>
                        <a:pt x="606" y="948"/>
                      </a:lnTo>
                      <a:lnTo>
                        <a:pt x="606" y="948"/>
                      </a:lnTo>
                      <a:lnTo>
                        <a:pt x="606" y="948"/>
                      </a:lnTo>
                      <a:lnTo>
                        <a:pt x="606" y="948"/>
                      </a:lnTo>
                      <a:lnTo>
                        <a:pt x="612" y="948"/>
                      </a:lnTo>
                      <a:lnTo>
                        <a:pt x="612" y="948"/>
                      </a:lnTo>
                      <a:lnTo>
                        <a:pt x="612" y="948"/>
                      </a:lnTo>
                      <a:lnTo>
                        <a:pt x="612" y="948"/>
                      </a:lnTo>
                      <a:lnTo>
                        <a:pt x="612" y="948"/>
                      </a:lnTo>
                      <a:lnTo>
                        <a:pt x="618" y="942"/>
                      </a:lnTo>
                      <a:lnTo>
                        <a:pt x="618" y="942"/>
                      </a:lnTo>
                      <a:lnTo>
                        <a:pt x="618" y="942"/>
                      </a:lnTo>
                      <a:lnTo>
                        <a:pt x="618" y="942"/>
                      </a:lnTo>
                      <a:lnTo>
                        <a:pt x="618" y="936"/>
                      </a:lnTo>
                      <a:lnTo>
                        <a:pt x="618" y="936"/>
                      </a:lnTo>
                      <a:lnTo>
                        <a:pt x="624" y="936"/>
                      </a:lnTo>
                      <a:lnTo>
                        <a:pt x="624" y="930"/>
                      </a:lnTo>
                      <a:lnTo>
                        <a:pt x="624" y="930"/>
                      </a:lnTo>
                      <a:lnTo>
                        <a:pt x="624" y="930"/>
                      </a:lnTo>
                      <a:lnTo>
                        <a:pt x="624" y="924"/>
                      </a:lnTo>
                      <a:lnTo>
                        <a:pt x="630" y="924"/>
                      </a:lnTo>
                      <a:lnTo>
                        <a:pt x="630" y="918"/>
                      </a:lnTo>
                      <a:lnTo>
                        <a:pt x="630" y="918"/>
                      </a:lnTo>
                      <a:lnTo>
                        <a:pt x="630" y="912"/>
                      </a:lnTo>
                      <a:lnTo>
                        <a:pt x="630" y="912"/>
                      </a:lnTo>
                      <a:lnTo>
                        <a:pt x="630" y="906"/>
                      </a:lnTo>
                      <a:lnTo>
                        <a:pt x="636" y="906"/>
                      </a:lnTo>
                      <a:lnTo>
                        <a:pt x="636" y="900"/>
                      </a:lnTo>
                      <a:lnTo>
                        <a:pt x="636" y="900"/>
                      </a:lnTo>
                      <a:lnTo>
                        <a:pt x="636" y="894"/>
                      </a:lnTo>
                      <a:lnTo>
                        <a:pt x="636" y="894"/>
                      </a:lnTo>
                      <a:lnTo>
                        <a:pt x="642" y="888"/>
                      </a:lnTo>
                      <a:lnTo>
                        <a:pt x="642" y="888"/>
                      </a:lnTo>
                      <a:lnTo>
                        <a:pt x="642" y="882"/>
                      </a:lnTo>
                      <a:lnTo>
                        <a:pt x="642" y="882"/>
                      </a:lnTo>
                      <a:lnTo>
                        <a:pt x="642" y="876"/>
                      </a:lnTo>
                      <a:lnTo>
                        <a:pt x="648" y="876"/>
                      </a:lnTo>
                      <a:lnTo>
                        <a:pt x="648" y="870"/>
                      </a:lnTo>
                      <a:lnTo>
                        <a:pt x="648" y="870"/>
                      </a:lnTo>
                      <a:lnTo>
                        <a:pt x="648" y="864"/>
                      </a:lnTo>
                      <a:lnTo>
                        <a:pt x="648" y="858"/>
                      </a:lnTo>
                      <a:lnTo>
                        <a:pt x="648" y="858"/>
                      </a:lnTo>
                      <a:lnTo>
                        <a:pt x="654" y="852"/>
                      </a:lnTo>
                      <a:lnTo>
                        <a:pt x="654" y="852"/>
                      </a:lnTo>
                      <a:lnTo>
                        <a:pt x="654" y="846"/>
                      </a:lnTo>
                      <a:lnTo>
                        <a:pt x="654" y="846"/>
                      </a:lnTo>
                      <a:lnTo>
                        <a:pt x="654" y="840"/>
                      </a:lnTo>
                      <a:lnTo>
                        <a:pt x="660" y="840"/>
                      </a:lnTo>
                      <a:lnTo>
                        <a:pt x="660" y="834"/>
                      </a:lnTo>
                      <a:lnTo>
                        <a:pt x="660" y="834"/>
                      </a:lnTo>
                      <a:lnTo>
                        <a:pt x="660" y="828"/>
                      </a:lnTo>
                      <a:lnTo>
                        <a:pt x="660" y="828"/>
                      </a:lnTo>
                      <a:lnTo>
                        <a:pt x="660" y="828"/>
                      </a:lnTo>
                      <a:lnTo>
                        <a:pt x="666" y="822"/>
                      </a:lnTo>
                      <a:lnTo>
                        <a:pt x="666" y="822"/>
                      </a:lnTo>
                      <a:lnTo>
                        <a:pt x="666" y="816"/>
                      </a:lnTo>
                      <a:lnTo>
                        <a:pt x="666" y="816"/>
                      </a:lnTo>
                      <a:lnTo>
                        <a:pt x="666" y="810"/>
                      </a:lnTo>
                      <a:lnTo>
                        <a:pt x="672" y="810"/>
                      </a:lnTo>
                      <a:lnTo>
                        <a:pt x="672" y="804"/>
                      </a:lnTo>
                      <a:lnTo>
                        <a:pt x="672" y="804"/>
                      </a:lnTo>
                      <a:lnTo>
                        <a:pt x="672" y="804"/>
                      </a:lnTo>
                      <a:lnTo>
                        <a:pt x="672" y="798"/>
                      </a:lnTo>
                      <a:lnTo>
                        <a:pt x="678" y="798"/>
                      </a:lnTo>
                      <a:lnTo>
                        <a:pt x="678" y="792"/>
                      </a:lnTo>
                      <a:lnTo>
                        <a:pt x="678" y="792"/>
                      </a:lnTo>
                      <a:lnTo>
                        <a:pt x="678" y="792"/>
                      </a:lnTo>
                      <a:lnTo>
                        <a:pt x="678" y="786"/>
                      </a:lnTo>
                      <a:lnTo>
                        <a:pt x="684" y="780"/>
                      </a:lnTo>
                      <a:lnTo>
                        <a:pt x="684" y="780"/>
                      </a:lnTo>
                      <a:lnTo>
                        <a:pt x="684" y="780"/>
                      </a:lnTo>
                      <a:lnTo>
                        <a:pt x="684" y="774"/>
                      </a:lnTo>
                      <a:lnTo>
                        <a:pt x="684" y="774"/>
                      </a:lnTo>
                      <a:lnTo>
                        <a:pt x="684" y="774"/>
                      </a:lnTo>
                      <a:lnTo>
                        <a:pt x="690" y="768"/>
                      </a:lnTo>
                      <a:lnTo>
                        <a:pt x="690" y="768"/>
                      </a:lnTo>
                      <a:lnTo>
                        <a:pt x="690" y="762"/>
                      </a:lnTo>
                      <a:lnTo>
                        <a:pt x="690" y="762"/>
                      </a:lnTo>
                      <a:lnTo>
                        <a:pt x="690" y="756"/>
                      </a:lnTo>
                      <a:lnTo>
                        <a:pt x="690" y="756"/>
                      </a:lnTo>
                      <a:lnTo>
                        <a:pt x="696" y="756"/>
                      </a:lnTo>
                      <a:lnTo>
                        <a:pt x="696" y="750"/>
                      </a:lnTo>
                      <a:lnTo>
                        <a:pt x="696" y="750"/>
                      </a:lnTo>
                      <a:lnTo>
                        <a:pt x="696" y="744"/>
                      </a:lnTo>
                      <a:lnTo>
                        <a:pt x="696" y="744"/>
                      </a:lnTo>
                      <a:lnTo>
                        <a:pt x="702" y="738"/>
                      </a:lnTo>
                      <a:lnTo>
                        <a:pt x="702" y="738"/>
                      </a:lnTo>
                      <a:lnTo>
                        <a:pt x="702" y="732"/>
                      </a:lnTo>
                      <a:lnTo>
                        <a:pt x="702" y="732"/>
                      </a:lnTo>
                      <a:lnTo>
                        <a:pt x="702" y="726"/>
                      </a:lnTo>
                      <a:lnTo>
                        <a:pt x="708" y="720"/>
                      </a:lnTo>
                      <a:lnTo>
                        <a:pt x="708" y="720"/>
                      </a:lnTo>
                      <a:lnTo>
                        <a:pt x="708" y="714"/>
                      </a:lnTo>
                      <a:lnTo>
                        <a:pt x="708" y="714"/>
                      </a:lnTo>
                      <a:lnTo>
                        <a:pt x="708" y="708"/>
                      </a:lnTo>
                      <a:lnTo>
                        <a:pt x="714" y="702"/>
                      </a:lnTo>
                      <a:lnTo>
                        <a:pt x="714" y="702"/>
                      </a:lnTo>
                      <a:lnTo>
                        <a:pt x="714" y="696"/>
                      </a:lnTo>
                      <a:lnTo>
                        <a:pt x="714" y="696"/>
                      </a:lnTo>
                      <a:lnTo>
                        <a:pt x="714" y="690"/>
                      </a:lnTo>
                      <a:lnTo>
                        <a:pt x="714" y="690"/>
                      </a:lnTo>
                      <a:lnTo>
                        <a:pt x="720" y="684"/>
                      </a:lnTo>
                      <a:lnTo>
                        <a:pt x="720" y="678"/>
                      </a:lnTo>
                      <a:lnTo>
                        <a:pt x="720" y="672"/>
                      </a:lnTo>
                      <a:lnTo>
                        <a:pt x="720" y="672"/>
                      </a:lnTo>
                      <a:lnTo>
                        <a:pt x="720" y="666"/>
                      </a:lnTo>
                      <a:lnTo>
                        <a:pt x="720" y="666"/>
                      </a:lnTo>
                      <a:lnTo>
                        <a:pt x="726" y="660"/>
                      </a:lnTo>
                      <a:lnTo>
                        <a:pt x="726" y="654"/>
                      </a:lnTo>
                      <a:lnTo>
                        <a:pt x="726" y="648"/>
                      </a:lnTo>
                      <a:lnTo>
                        <a:pt x="726" y="648"/>
                      </a:lnTo>
                      <a:lnTo>
                        <a:pt x="726" y="642"/>
                      </a:lnTo>
                      <a:lnTo>
                        <a:pt x="732" y="636"/>
                      </a:lnTo>
                      <a:lnTo>
                        <a:pt x="732" y="636"/>
                      </a:lnTo>
                      <a:lnTo>
                        <a:pt x="732" y="630"/>
                      </a:lnTo>
                      <a:lnTo>
                        <a:pt x="732" y="624"/>
                      </a:lnTo>
                      <a:lnTo>
                        <a:pt x="732" y="618"/>
                      </a:lnTo>
                      <a:lnTo>
                        <a:pt x="738" y="618"/>
                      </a:lnTo>
                      <a:lnTo>
                        <a:pt x="738" y="612"/>
                      </a:lnTo>
                      <a:lnTo>
                        <a:pt x="738" y="612"/>
                      </a:lnTo>
                      <a:lnTo>
                        <a:pt x="738" y="606"/>
                      </a:lnTo>
                      <a:lnTo>
                        <a:pt x="738" y="600"/>
                      </a:lnTo>
                      <a:lnTo>
                        <a:pt x="738" y="600"/>
                      </a:lnTo>
                      <a:lnTo>
                        <a:pt x="744" y="594"/>
                      </a:lnTo>
                      <a:lnTo>
                        <a:pt x="744" y="588"/>
                      </a:lnTo>
                      <a:lnTo>
                        <a:pt x="744" y="588"/>
                      </a:lnTo>
                      <a:lnTo>
                        <a:pt x="744" y="582"/>
                      </a:lnTo>
                      <a:lnTo>
                        <a:pt x="744" y="576"/>
                      </a:lnTo>
                      <a:lnTo>
                        <a:pt x="750" y="570"/>
                      </a:lnTo>
                      <a:lnTo>
                        <a:pt x="750" y="570"/>
                      </a:lnTo>
                      <a:lnTo>
                        <a:pt x="750" y="564"/>
                      </a:lnTo>
                      <a:lnTo>
                        <a:pt x="750" y="564"/>
                      </a:lnTo>
                      <a:lnTo>
                        <a:pt x="750" y="558"/>
                      </a:lnTo>
                      <a:lnTo>
                        <a:pt x="756" y="552"/>
                      </a:lnTo>
                      <a:lnTo>
                        <a:pt x="756" y="552"/>
                      </a:lnTo>
                      <a:lnTo>
                        <a:pt x="756" y="546"/>
                      </a:lnTo>
                      <a:lnTo>
                        <a:pt x="756" y="540"/>
                      </a:lnTo>
                      <a:lnTo>
                        <a:pt x="756" y="540"/>
                      </a:lnTo>
                      <a:lnTo>
                        <a:pt x="756" y="534"/>
                      </a:lnTo>
                      <a:lnTo>
                        <a:pt x="762" y="534"/>
                      </a:lnTo>
                      <a:lnTo>
                        <a:pt x="762" y="528"/>
                      </a:lnTo>
                      <a:lnTo>
                        <a:pt x="762" y="522"/>
                      </a:lnTo>
                      <a:lnTo>
                        <a:pt x="762" y="516"/>
                      </a:lnTo>
                      <a:lnTo>
                        <a:pt x="762" y="510"/>
                      </a:lnTo>
                      <a:lnTo>
                        <a:pt x="768" y="510"/>
                      </a:lnTo>
                      <a:lnTo>
                        <a:pt x="768" y="504"/>
                      </a:lnTo>
                      <a:lnTo>
                        <a:pt x="768" y="504"/>
                      </a:lnTo>
                      <a:lnTo>
                        <a:pt x="768" y="498"/>
                      </a:lnTo>
                      <a:lnTo>
                        <a:pt x="768" y="492"/>
                      </a:lnTo>
                      <a:lnTo>
                        <a:pt x="768" y="486"/>
                      </a:lnTo>
                      <a:lnTo>
                        <a:pt x="774" y="486"/>
                      </a:lnTo>
                      <a:lnTo>
                        <a:pt x="774" y="480"/>
                      </a:lnTo>
                      <a:lnTo>
                        <a:pt x="774" y="474"/>
                      </a:lnTo>
                      <a:lnTo>
                        <a:pt x="774" y="468"/>
                      </a:lnTo>
                      <a:lnTo>
                        <a:pt x="774" y="468"/>
                      </a:lnTo>
                      <a:lnTo>
                        <a:pt x="780" y="462"/>
                      </a:lnTo>
                      <a:lnTo>
                        <a:pt x="780" y="456"/>
                      </a:lnTo>
                      <a:lnTo>
                        <a:pt x="780" y="456"/>
                      </a:lnTo>
                      <a:lnTo>
                        <a:pt x="780" y="450"/>
                      </a:lnTo>
                      <a:lnTo>
                        <a:pt x="780" y="444"/>
                      </a:lnTo>
                      <a:lnTo>
                        <a:pt x="786" y="438"/>
                      </a:lnTo>
                      <a:lnTo>
                        <a:pt x="786" y="438"/>
                      </a:lnTo>
                      <a:lnTo>
                        <a:pt x="786" y="432"/>
                      </a:lnTo>
                      <a:lnTo>
                        <a:pt x="786" y="426"/>
                      </a:lnTo>
                      <a:lnTo>
                        <a:pt x="786" y="426"/>
                      </a:lnTo>
                      <a:lnTo>
                        <a:pt x="786" y="432"/>
                      </a:lnTo>
                      <a:lnTo>
                        <a:pt x="792" y="438"/>
                      </a:lnTo>
                      <a:lnTo>
                        <a:pt x="792" y="444"/>
                      </a:lnTo>
                      <a:lnTo>
                        <a:pt x="792" y="444"/>
                      </a:lnTo>
                      <a:lnTo>
                        <a:pt x="792" y="450"/>
                      </a:lnTo>
                      <a:lnTo>
                        <a:pt x="792" y="456"/>
                      </a:lnTo>
                      <a:lnTo>
                        <a:pt x="798" y="462"/>
                      </a:lnTo>
                      <a:lnTo>
                        <a:pt x="798" y="462"/>
                      </a:lnTo>
                      <a:lnTo>
                        <a:pt x="798" y="468"/>
                      </a:lnTo>
                      <a:lnTo>
                        <a:pt x="798" y="474"/>
                      </a:lnTo>
                      <a:lnTo>
                        <a:pt x="798" y="474"/>
                      </a:lnTo>
                      <a:lnTo>
                        <a:pt x="798" y="480"/>
                      </a:lnTo>
                      <a:lnTo>
                        <a:pt x="804" y="486"/>
                      </a:lnTo>
                      <a:lnTo>
                        <a:pt x="804" y="486"/>
                      </a:lnTo>
                      <a:lnTo>
                        <a:pt x="804" y="492"/>
                      </a:lnTo>
                      <a:lnTo>
                        <a:pt x="804" y="498"/>
                      </a:lnTo>
                      <a:lnTo>
                        <a:pt x="804" y="498"/>
                      </a:lnTo>
                      <a:lnTo>
                        <a:pt x="810" y="504"/>
                      </a:lnTo>
                      <a:lnTo>
                        <a:pt x="810" y="510"/>
                      </a:lnTo>
                      <a:lnTo>
                        <a:pt x="810" y="516"/>
                      </a:lnTo>
                      <a:lnTo>
                        <a:pt x="810" y="516"/>
                      </a:lnTo>
                      <a:lnTo>
                        <a:pt x="810" y="522"/>
                      </a:lnTo>
                      <a:lnTo>
                        <a:pt x="810" y="522"/>
                      </a:lnTo>
                      <a:lnTo>
                        <a:pt x="816" y="528"/>
                      </a:lnTo>
                      <a:lnTo>
                        <a:pt x="816" y="534"/>
                      </a:lnTo>
                      <a:lnTo>
                        <a:pt x="816" y="540"/>
                      </a:lnTo>
                      <a:lnTo>
                        <a:pt x="816" y="540"/>
                      </a:lnTo>
                      <a:lnTo>
                        <a:pt x="816" y="546"/>
                      </a:lnTo>
                      <a:lnTo>
                        <a:pt x="822" y="546"/>
                      </a:lnTo>
                      <a:lnTo>
                        <a:pt x="822" y="552"/>
                      </a:lnTo>
                      <a:lnTo>
                        <a:pt x="822" y="558"/>
                      </a:lnTo>
                      <a:lnTo>
                        <a:pt x="822" y="558"/>
                      </a:lnTo>
                      <a:lnTo>
                        <a:pt x="822" y="564"/>
                      </a:lnTo>
                      <a:lnTo>
                        <a:pt x="828" y="564"/>
                      </a:lnTo>
                      <a:lnTo>
                        <a:pt x="828" y="570"/>
                      </a:lnTo>
                      <a:lnTo>
                        <a:pt x="828" y="570"/>
                      </a:lnTo>
                      <a:lnTo>
                        <a:pt x="828" y="576"/>
                      </a:lnTo>
                      <a:lnTo>
                        <a:pt x="828" y="582"/>
                      </a:lnTo>
                      <a:lnTo>
                        <a:pt x="828" y="582"/>
                      </a:lnTo>
                      <a:lnTo>
                        <a:pt x="834" y="588"/>
                      </a:lnTo>
                      <a:lnTo>
                        <a:pt x="834" y="588"/>
                      </a:lnTo>
                      <a:lnTo>
                        <a:pt x="834" y="594"/>
                      </a:lnTo>
                      <a:lnTo>
                        <a:pt x="834" y="600"/>
                      </a:lnTo>
                      <a:lnTo>
                        <a:pt x="834" y="600"/>
                      </a:lnTo>
                      <a:lnTo>
                        <a:pt x="840" y="606"/>
                      </a:lnTo>
                      <a:lnTo>
                        <a:pt x="840" y="606"/>
                      </a:lnTo>
                      <a:lnTo>
                        <a:pt x="840" y="606"/>
                      </a:lnTo>
                      <a:lnTo>
                        <a:pt x="840" y="612"/>
                      </a:lnTo>
                      <a:lnTo>
                        <a:pt x="840" y="618"/>
                      </a:lnTo>
                      <a:lnTo>
                        <a:pt x="846" y="618"/>
                      </a:lnTo>
                      <a:lnTo>
                        <a:pt x="846" y="624"/>
                      </a:lnTo>
                      <a:lnTo>
                        <a:pt x="846" y="624"/>
                      </a:lnTo>
                      <a:lnTo>
                        <a:pt x="846" y="630"/>
                      </a:lnTo>
                      <a:lnTo>
                        <a:pt x="846" y="630"/>
                      </a:lnTo>
                      <a:lnTo>
                        <a:pt x="846" y="636"/>
                      </a:lnTo>
                      <a:lnTo>
                        <a:pt x="852" y="636"/>
                      </a:lnTo>
                      <a:lnTo>
                        <a:pt x="852" y="642"/>
                      </a:lnTo>
                      <a:lnTo>
                        <a:pt x="852" y="642"/>
                      </a:lnTo>
                      <a:lnTo>
                        <a:pt x="852" y="648"/>
                      </a:lnTo>
                      <a:lnTo>
                        <a:pt x="852" y="648"/>
                      </a:lnTo>
                      <a:lnTo>
                        <a:pt x="858" y="648"/>
                      </a:lnTo>
                      <a:lnTo>
                        <a:pt x="858" y="654"/>
                      </a:lnTo>
                      <a:lnTo>
                        <a:pt x="858" y="654"/>
                      </a:lnTo>
                      <a:lnTo>
                        <a:pt x="858" y="660"/>
                      </a:lnTo>
                      <a:lnTo>
                        <a:pt x="858" y="660"/>
                      </a:lnTo>
                      <a:lnTo>
                        <a:pt x="858" y="666"/>
                      </a:lnTo>
                      <a:lnTo>
                        <a:pt x="864" y="666"/>
                      </a:lnTo>
                      <a:lnTo>
                        <a:pt x="864" y="672"/>
                      </a:lnTo>
                      <a:lnTo>
                        <a:pt x="864" y="672"/>
                      </a:lnTo>
                      <a:lnTo>
                        <a:pt x="864" y="672"/>
                      </a:lnTo>
                      <a:lnTo>
                        <a:pt x="864" y="678"/>
                      </a:lnTo>
                      <a:lnTo>
                        <a:pt x="870" y="678"/>
                      </a:lnTo>
                      <a:lnTo>
                        <a:pt x="870" y="684"/>
                      </a:lnTo>
                      <a:lnTo>
                        <a:pt x="870" y="684"/>
                      </a:lnTo>
                      <a:lnTo>
                        <a:pt x="870" y="684"/>
                      </a:lnTo>
                      <a:lnTo>
                        <a:pt x="870" y="690"/>
                      </a:lnTo>
                      <a:lnTo>
                        <a:pt x="870" y="690"/>
                      </a:lnTo>
                      <a:lnTo>
                        <a:pt x="876" y="690"/>
                      </a:lnTo>
                      <a:lnTo>
                        <a:pt x="876" y="696"/>
                      </a:lnTo>
                      <a:lnTo>
                        <a:pt x="876" y="696"/>
                      </a:lnTo>
                      <a:lnTo>
                        <a:pt x="876" y="696"/>
                      </a:lnTo>
                      <a:lnTo>
                        <a:pt x="876" y="702"/>
                      </a:lnTo>
                      <a:lnTo>
                        <a:pt x="882" y="702"/>
                      </a:lnTo>
                      <a:lnTo>
                        <a:pt x="882" y="702"/>
                      </a:lnTo>
                      <a:lnTo>
                        <a:pt x="882" y="708"/>
                      </a:lnTo>
                      <a:lnTo>
                        <a:pt x="882" y="708"/>
                      </a:lnTo>
                      <a:lnTo>
                        <a:pt x="882" y="708"/>
                      </a:lnTo>
                      <a:lnTo>
                        <a:pt x="888" y="714"/>
                      </a:lnTo>
                      <a:lnTo>
                        <a:pt x="888" y="714"/>
                      </a:lnTo>
                      <a:lnTo>
                        <a:pt x="888" y="714"/>
                      </a:lnTo>
                      <a:lnTo>
                        <a:pt x="888" y="714"/>
                      </a:lnTo>
                      <a:lnTo>
                        <a:pt x="888" y="720"/>
                      </a:lnTo>
                      <a:lnTo>
                        <a:pt x="888" y="720"/>
                      </a:lnTo>
                      <a:lnTo>
                        <a:pt x="894" y="720"/>
                      </a:lnTo>
                      <a:lnTo>
                        <a:pt x="894" y="726"/>
                      </a:lnTo>
                      <a:lnTo>
                        <a:pt x="894" y="726"/>
                      </a:lnTo>
                      <a:lnTo>
                        <a:pt x="894" y="726"/>
                      </a:lnTo>
                      <a:lnTo>
                        <a:pt x="894" y="726"/>
                      </a:lnTo>
                      <a:lnTo>
                        <a:pt x="900" y="732"/>
                      </a:lnTo>
                      <a:lnTo>
                        <a:pt x="900" y="732"/>
                      </a:lnTo>
                      <a:lnTo>
                        <a:pt x="900" y="732"/>
                      </a:lnTo>
                      <a:lnTo>
                        <a:pt x="900" y="732"/>
                      </a:lnTo>
                      <a:lnTo>
                        <a:pt x="900" y="738"/>
                      </a:lnTo>
                      <a:lnTo>
                        <a:pt x="900" y="738"/>
                      </a:lnTo>
                      <a:lnTo>
                        <a:pt x="906" y="738"/>
                      </a:lnTo>
                      <a:lnTo>
                        <a:pt x="906" y="738"/>
                      </a:lnTo>
                      <a:lnTo>
                        <a:pt x="906" y="738"/>
                      </a:lnTo>
                      <a:lnTo>
                        <a:pt x="906" y="744"/>
                      </a:lnTo>
                      <a:lnTo>
                        <a:pt x="906" y="744"/>
                      </a:lnTo>
                      <a:lnTo>
                        <a:pt x="912" y="744"/>
                      </a:lnTo>
                      <a:lnTo>
                        <a:pt x="912" y="744"/>
                      </a:lnTo>
                      <a:lnTo>
                        <a:pt x="912" y="750"/>
                      </a:lnTo>
                      <a:lnTo>
                        <a:pt x="912" y="750"/>
                      </a:lnTo>
                      <a:lnTo>
                        <a:pt x="912" y="750"/>
                      </a:lnTo>
                      <a:lnTo>
                        <a:pt x="918" y="750"/>
                      </a:lnTo>
                      <a:lnTo>
                        <a:pt x="918" y="750"/>
                      </a:lnTo>
                      <a:lnTo>
                        <a:pt x="918" y="750"/>
                      </a:lnTo>
                      <a:lnTo>
                        <a:pt x="918" y="750"/>
                      </a:lnTo>
                      <a:lnTo>
                        <a:pt x="918" y="756"/>
                      </a:lnTo>
                      <a:lnTo>
                        <a:pt x="924" y="756"/>
                      </a:lnTo>
                      <a:lnTo>
                        <a:pt x="924" y="756"/>
                      </a:lnTo>
                      <a:lnTo>
                        <a:pt x="924" y="756"/>
                      </a:lnTo>
                      <a:lnTo>
                        <a:pt x="924" y="756"/>
                      </a:lnTo>
                      <a:lnTo>
                        <a:pt x="924" y="756"/>
                      </a:lnTo>
                      <a:lnTo>
                        <a:pt x="924" y="756"/>
                      </a:lnTo>
                      <a:lnTo>
                        <a:pt x="930" y="756"/>
                      </a:lnTo>
                      <a:lnTo>
                        <a:pt x="930" y="762"/>
                      </a:lnTo>
                      <a:lnTo>
                        <a:pt x="930" y="762"/>
                      </a:lnTo>
                      <a:lnTo>
                        <a:pt x="930" y="762"/>
                      </a:lnTo>
                      <a:lnTo>
                        <a:pt x="930" y="762"/>
                      </a:lnTo>
                      <a:lnTo>
                        <a:pt x="936" y="762"/>
                      </a:lnTo>
                      <a:lnTo>
                        <a:pt x="936" y="762"/>
                      </a:lnTo>
                      <a:lnTo>
                        <a:pt x="936" y="762"/>
                      </a:lnTo>
                      <a:lnTo>
                        <a:pt x="936" y="762"/>
                      </a:lnTo>
                      <a:lnTo>
                        <a:pt x="936" y="762"/>
                      </a:lnTo>
                      <a:lnTo>
                        <a:pt x="936" y="762"/>
                      </a:lnTo>
                      <a:lnTo>
                        <a:pt x="942" y="762"/>
                      </a:lnTo>
                      <a:lnTo>
                        <a:pt x="942" y="762"/>
                      </a:lnTo>
                      <a:lnTo>
                        <a:pt x="942" y="762"/>
                      </a:lnTo>
                      <a:lnTo>
                        <a:pt x="942" y="762"/>
                      </a:lnTo>
                      <a:lnTo>
                        <a:pt x="942" y="762"/>
                      </a:lnTo>
                      <a:lnTo>
                        <a:pt x="948" y="762"/>
                      </a:lnTo>
                      <a:lnTo>
                        <a:pt x="948" y="762"/>
                      </a:lnTo>
                      <a:lnTo>
                        <a:pt x="948" y="762"/>
                      </a:lnTo>
                      <a:lnTo>
                        <a:pt x="948" y="762"/>
                      </a:lnTo>
                      <a:lnTo>
                        <a:pt x="948" y="762"/>
                      </a:lnTo>
                      <a:lnTo>
                        <a:pt x="954" y="762"/>
                      </a:lnTo>
                      <a:lnTo>
                        <a:pt x="954" y="762"/>
                      </a:lnTo>
                      <a:lnTo>
                        <a:pt x="954" y="762"/>
                      </a:lnTo>
                      <a:lnTo>
                        <a:pt x="954" y="762"/>
                      </a:lnTo>
                      <a:lnTo>
                        <a:pt x="954" y="762"/>
                      </a:lnTo>
                      <a:lnTo>
                        <a:pt x="954" y="762"/>
                      </a:lnTo>
                      <a:lnTo>
                        <a:pt x="960" y="762"/>
                      </a:lnTo>
                      <a:lnTo>
                        <a:pt x="960" y="762"/>
                      </a:lnTo>
                      <a:lnTo>
                        <a:pt x="960" y="762"/>
                      </a:lnTo>
                      <a:lnTo>
                        <a:pt x="960" y="762"/>
                      </a:lnTo>
                      <a:lnTo>
                        <a:pt x="960" y="762"/>
                      </a:lnTo>
                      <a:lnTo>
                        <a:pt x="966" y="762"/>
                      </a:lnTo>
                      <a:lnTo>
                        <a:pt x="966" y="762"/>
                      </a:lnTo>
                      <a:lnTo>
                        <a:pt x="966" y="762"/>
                      </a:lnTo>
                      <a:lnTo>
                        <a:pt x="966" y="762"/>
                      </a:lnTo>
                      <a:lnTo>
                        <a:pt x="966" y="762"/>
                      </a:lnTo>
                      <a:lnTo>
                        <a:pt x="966" y="762"/>
                      </a:lnTo>
                      <a:lnTo>
                        <a:pt x="972" y="762"/>
                      </a:lnTo>
                      <a:lnTo>
                        <a:pt x="972" y="756"/>
                      </a:lnTo>
                      <a:lnTo>
                        <a:pt x="972" y="756"/>
                      </a:lnTo>
                      <a:lnTo>
                        <a:pt x="972" y="756"/>
                      </a:lnTo>
                      <a:lnTo>
                        <a:pt x="972" y="756"/>
                      </a:lnTo>
                      <a:lnTo>
                        <a:pt x="978" y="756"/>
                      </a:lnTo>
                      <a:lnTo>
                        <a:pt x="978" y="756"/>
                      </a:lnTo>
                      <a:lnTo>
                        <a:pt x="978" y="756"/>
                      </a:lnTo>
                      <a:lnTo>
                        <a:pt x="978" y="756"/>
                      </a:lnTo>
                      <a:lnTo>
                        <a:pt x="978" y="750"/>
                      </a:lnTo>
                      <a:lnTo>
                        <a:pt x="978" y="750"/>
                      </a:lnTo>
                      <a:lnTo>
                        <a:pt x="984" y="750"/>
                      </a:lnTo>
                      <a:lnTo>
                        <a:pt x="984" y="750"/>
                      </a:lnTo>
                      <a:lnTo>
                        <a:pt x="984" y="750"/>
                      </a:lnTo>
                      <a:lnTo>
                        <a:pt x="984" y="750"/>
                      </a:lnTo>
                      <a:lnTo>
                        <a:pt x="984" y="744"/>
                      </a:lnTo>
                      <a:lnTo>
                        <a:pt x="990" y="744"/>
                      </a:lnTo>
                      <a:lnTo>
                        <a:pt x="990" y="744"/>
                      </a:lnTo>
                      <a:lnTo>
                        <a:pt x="990" y="744"/>
                      </a:lnTo>
                      <a:lnTo>
                        <a:pt x="990" y="744"/>
                      </a:lnTo>
                      <a:lnTo>
                        <a:pt x="990" y="744"/>
                      </a:lnTo>
                      <a:lnTo>
                        <a:pt x="996" y="738"/>
                      </a:lnTo>
                      <a:lnTo>
                        <a:pt x="996" y="738"/>
                      </a:lnTo>
                      <a:lnTo>
                        <a:pt x="996" y="738"/>
                      </a:lnTo>
                      <a:lnTo>
                        <a:pt x="996" y="738"/>
                      </a:lnTo>
                      <a:lnTo>
                        <a:pt x="996" y="732"/>
                      </a:lnTo>
                      <a:lnTo>
                        <a:pt x="996" y="732"/>
                      </a:lnTo>
                      <a:lnTo>
                        <a:pt x="1002" y="732"/>
                      </a:lnTo>
                      <a:lnTo>
                        <a:pt x="1002" y="732"/>
                      </a:lnTo>
                      <a:lnTo>
                        <a:pt x="1002" y="726"/>
                      </a:lnTo>
                      <a:lnTo>
                        <a:pt x="1002" y="726"/>
                      </a:lnTo>
                      <a:lnTo>
                        <a:pt x="1002" y="726"/>
                      </a:lnTo>
                      <a:lnTo>
                        <a:pt x="1008" y="726"/>
                      </a:lnTo>
                      <a:lnTo>
                        <a:pt x="1008" y="720"/>
                      </a:lnTo>
                      <a:lnTo>
                        <a:pt x="1008" y="720"/>
                      </a:lnTo>
                      <a:lnTo>
                        <a:pt x="1008" y="720"/>
                      </a:lnTo>
                      <a:lnTo>
                        <a:pt x="1008" y="720"/>
                      </a:lnTo>
                      <a:lnTo>
                        <a:pt x="1008" y="714"/>
                      </a:lnTo>
                      <a:lnTo>
                        <a:pt x="1014" y="714"/>
                      </a:lnTo>
                      <a:lnTo>
                        <a:pt x="1014" y="714"/>
                      </a:lnTo>
                      <a:lnTo>
                        <a:pt x="1014" y="708"/>
                      </a:lnTo>
                      <a:lnTo>
                        <a:pt x="1014" y="708"/>
                      </a:lnTo>
                      <a:lnTo>
                        <a:pt x="1014" y="708"/>
                      </a:lnTo>
                      <a:lnTo>
                        <a:pt x="1020" y="702"/>
                      </a:lnTo>
                      <a:lnTo>
                        <a:pt x="1020" y="702"/>
                      </a:lnTo>
                      <a:lnTo>
                        <a:pt x="1020" y="702"/>
                      </a:lnTo>
                      <a:lnTo>
                        <a:pt x="1020" y="702"/>
                      </a:lnTo>
                      <a:lnTo>
                        <a:pt x="1020" y="696"/>
                      </a:lnTo>
                      <a:lnTo>
                        <a:pt x="1020" y="696"/>
                      </a:lnTo>
                      <a:lnTo>
                        <a:pt x="1026" y="696"/>
                      </a:lnTo>
                      <a:lnTo>
                        <a:pt x="1026" y="690"/>
                      </a:lnTo>
                      <a:lnTo>
                        <a:pt x="1026" y="690"/>
                      </a:lnTo>
                      <a:lnTo>
                        <a:pt x="1026" y="690"/>
                      </a:lnTo>
                      <a:lnTo>
                        <a:pt x="1026" y="684"/>
                      </a:lnTo>
                      <a:lnTo>
                        <a:pt x="1032" y="684"/>
                      </a:lnTo>
                      <a:lnTo>
                        <a:pt x="1032" y="678"/>
                      </a:lnTo>
                      <a:lnTo>
                        <a:pt x="1032" y="678"/>
                      </a:lnTo>
                      <a:lnTo>
                        <a:pt x="1032" y="678"/>
                      </a:lnTo>
                      <a:lnTo>
                        <a:pt x="1032" y="672"/>
                      </a:lnTo>
                      <a:lnTo>
                        <a:pt x="1038" y="672"/>
                      </a:lnTo>
                      <a:lnTo>
                        <a:pt x="1038" y="672"/>
                      </a:lnTo>
                      <a:lnTo>
                        <a:pt x="1038" y="666"/>
                      </a:lnTo>
                      <a:lnTo>
                        <a:pt x="1038" y="666"/>
                      </a:lnTo>
                      <a:lnTo>
                        <a:pt x="1038" y="660"/>
                      </a:lnTo>
                      <a:lnTo>
                        <a:pt x="1038" y="660"/>
                      </a:lnTo>
                      <a:lnTo>
                        <a:pt x="1044" y="654"/>
                      </a:lnTo>
                      <a:lnTo>
                        <a:pt x="1044" y="654"/>
                      </a:lnTo>
                      <a:lnTo>
                        <a:pt x="1044" y="654"/>
                      </a:lnTo>
                      <a:lnTo>
                        <a:pt x="1044" y="648"/>
                      </a:lnTo>
                      <a:lnTo>
                        <a:pt x="1044" y="648"/>
                      </a:lnTo>
                      <a:lnTo>
                        <a:pt x="1050" y="642"/>
                      </a:lnTo>
                      <a:lnTo>
                        <a:pt x="1050" y="642"/>
                      </a:lnTo>
                      <a:lnTo>
                        <a:pt x="1050" y="636"/>
                      </a:lnTo>
                      <a:lnTo>
                        <a:pt x="1050" y="636"/>
                      </a:lnTo>
                      <a:lnTo>
                        <a:pt x="1050" y="642"/>
                      </a:lnTo>
                      <a:lnTo>
                        <a:pt x="1056" y="642"/>
                      </a:lnTo>
                      <a:lnTo>
                        <a:pt x="1056" y="648"/>
                      </a:lnTo>
                      <a:lnTo>
                        <a:pt x="1056" y="648"/>
                      </a:lnTo>
                      <a:lnTo>
                        <a:pt x="1056" y="654"/>
                      </a:lnTo>
                      <a:lnTo>
                        <a:pt x="1056" y="654"/>
                      </a:lnTo>
                      <a:lnTo>
                        <a:pt x="1056" y="654"/>
                      </a:lnTo>
                      <a:lnTo>
                        <a:pt x="1062" y="666"/>
                      </a:lnTo>
                      <a:lnTo>
                        <a:pt x="1062" y="672"/>
                      </a:lnTo>
                      <a:lnTo>
                        <a:pt x="1062" y="684"/>
                      </a:lnTo>
                      <a:lnTo>
                        <a:pt x="1062" y="690"/>
                      </a:lnTo>
                      <a:lnTo>
                        <a:pt x="1062" y="696"/>
                      </a:lnTo>
                      <a:lnTo>
                        <a:pt x="1068" y="708"/>
                      </a:lnTo>
                      <a:lnTo>
                        <a:pt x="1068" y="714"/>
                      </a:lnTo>
                      <a:lnTo>
                        <a:pt x="1068" y="720"/>
                      </a:lnTo>
                      <a:lnTo>
                        <a:pt x="1068" y="732"/>
                      </a:lnTo>
                      <a:lnTo>
                        <a:pt x="1068" y="732"/>
                      </a:lnTo>
                      <a:lnTo>
                        <a:pt x="1068" y="738"/>
                      </a:lnTo>
                      <a:lnTo>
                        <a:pt x="1074" y="744"/>
                      </a:lnTo>
                      <a:lnTo>
                        <a:pt x="1074" y="744"/>
                      </a:lnTo>
                      <a:lnTo>
                        <a:pt x="1074" y="750"/>
                      </a:lnTo>
                      <a:lnTo>
                        <a:pt x="1074" y="750"/>
                      </a:lnTo>
                      <a:lnTo>
                        <a:pt x="1074" y="756"/>
                      </a:lnTo>
                      <a:lnTo>
                        <a:pt x="1080" y="756"/>
                      </a:lnTo>
                      <a:lnTo>
                        <a:pt x="1080" y="762"/>
                      </a:lnTo>
                      <a:lnTo>
                        <a:pt x="1080" y="768"/>
                      </a:lnTo>
                      <a:lnTo>
                        <a:pt x="1080" y="774"/>
                      </a:lnTo>
                      <a:lnTo>
                        <a:pt x="1080" y="780"/>
                      </a:lnTo>
                      <a:lnTo>
                        <a:pt x="1080" y="780"/>
                      </a:lnTo>
                      <a:lnTo>
                        <a:pt x="1086" y="792"/>
                      </a:lnTo>
                      <a:lnTo>
                        <a:pt x="1086" y="792"/>
                      </a:lnTo>
                      <a:lnTo>
                        <a:pt x="1086" y="804"/>
                      </a:lnTo>
                      <a:lnTo>
                        <a:pt x="1086" y="810"/>
                      </a:lnTo>
                      <a:lnTo>
                        <a:pt x="1086" y="816"/>
                      </a:lnTo>
                      <a:lnTo>
                        <a:pt x="1092" y="816"/>
                      </a:lnTo>
                      <a:lnTo>
                        <a:pt x="1092" y="816"/>
                      </a:lnTo>
                      <a:lnTo>
                        <a:pt x="1092" y="816"/>
                      </a:lnTo>
                      <a:lnTo>
                        <a:pt x="1092" y="816"/>
                      </a:lnTo>
                      <a:lnTo>
                        <a:pt x="1092" y="816"/>
                      </a:lnTo>
                      <a:lnTo>
                        <a:pt x="1098" y="816"/>
                      </a:lnTo>
                      <a:lnTo>
                        <a:pt x="1098" y="822"/>
                      </a:lnTo>
                      <a:lnTo>
                        <a:pt x="1098" y="822"/>
                      </a:lnTo>
                      <a:lnTo>
                        <a:pt x="1098" y="822"/>
                      </a:lnTo>
                      <a:lnTo>
                        <a:pt x="1098" y="822"/>
                      </a:lnTo>
                      <a:lnTo>
                        <a:pt x="1098" y="822"/>
                      </a:lnTo>
                      <a:lnTo>
                        <a:pt x="1104" y="822"/>
                      </a:lnTo>
                      <a:lnTo>
                        <a:pt x="1104" y="822"/>
                      </a:lnTo>
                      <a:lnTo>
                        <a:pt x="1104" y="828"/>
                      </a:lnTo>
                      <a:lnTo>
                        <a:pt x="1104" y="828"/>
                      </a:lnTo>
                      <a:lnTo>
                        <a:pt x="1104" y="828"/>
                      </a:lnTo>
                      <a:lnTo>
                        <a:pt x="1110" y="828"/>
                      </a:lnTo>
                      <a:lnTo>
                        <a:pt x="1110" y="834"/>
                      </a:lnTo>
                      <a:lnTo>
                        <a:pt x="1110" y="834"/>
                      </a:lnTo>
                      <a:lnTo>
                        <a:pt x="1110" y="834"/>
                      </a:lnTo>
                      <a:lnTo>
                        <a:pt x="1110" y="834"/>
                      </a:lnTo>
                      <a:lnTo>
                        <a:pt x="1110" y="840"/>
                      </a:lnTo>
                      <a:lnTo>
                        <a:pt x="1116" y="840"/>
                      </a:lnTo>
                      <a:lnTo>
                        <a:pt x="1116" y="840"/>
                      </a:lnTo>
                      <a:lnTo>
                        <a:pt x="1116" y="846"/>
                      </a:lnTo>
                      <a:lnTo>
                        <a:pt x="1116" y="846"/>
                      </a:lnTo>
                      <a:lnTo>
                        <a:pt x="1122" y="846"/>
                      </a:lnTo>
                      <a:lnTo>
                        <a:pt x="1122" y="846"/>
                      </a:lnTo>
                      <a:lnTo>
                        <a:pt x="1122" y="852"/>
                      </a:lnTo>
                      <a:lnTo>
                        <a:pt x="1122" y="852"/>
                      </a:lnTo>
                      <a:lnTo>
                        <a:pt x="1122" y="852"/>
                      </a:lnTo>
                      <a:lnTo>
                        <a:pt x="1122" y="858"/>
                      </a:lnTo>
                      <a:lnTo>
                        <a:pt x="1128" y="858"/>
                      </a:lnTo>
                      <a:lnTo>
                        <a:pt x="1128" y="858"/>
                      </a:lnTo>
                      <a:lnTo>
                        <a:pt x="1128" y="864"/>
                      </a:lnTo>
                      <a:lnTo>
                        <a:pt x="1128" y="864"/>
                      </a:lnTo>
                      <a:lnTo>
                        <a:pt x="1128" y="864"/>
                      </a:lnTo>
                      <a:lnTo>
                        <a:pt x="1128" y="864"/>
                      </a:lnTo>
                      <a:lnTo>
                        <a:pt x="1134" y="864"/>
                      </a:lnTo>
                      <a:lnTo>
                        <a:pt x="1134" y="870"/>
                      </a:lnTo>
                      <a:lnTo>
                        <a:pt x="1134" y="870"/>
                      </a:lnTo>
                      <a:lnTo>
                        <a:pt x="1134" y="870"/>
                      </a:lnTo>
                      <a:lnTo>
                        <a:pt x="1134" y="870"/>
                      </a:lnTo>
                      <a:lnTo>
                        <a:pt x="1140" y="870"/>
                      </a:lnTo>
                      <a:lnTo>
                        <a:pt x="1140" y="870"/>
                      </a:lnTo>
                      <a:lnTo>
                        <a:pt x="1140" y="870"/>
                      </a:lnTo>
                      <a:lnTo>
                        <a:pt x="1140" y="870"/>
                      </a:lnTo>
                      <a:lnTo>
                        <a:pt x="1140" y="870"/>
                      </a:lnTo>
                      <a:lnTo>
                        <a:pt x="1146" y="870"/>
                      </a:lnTo>
                      <a:lnTo>
                        <a:pt x="1146" y="870"/>
                      </a:lnTo>
                      <a:lnTo>
                        <a:pt x="1146" y="870"/>
                      </a:lnTo>
                      <a:lnTo>
                        <a:pt x="1146" y="870"/>
                      </a:lnTo>
                      <a:lnTo>
                        <a:pt x="1146" y="870"/>
                      </a:lnTo>
                      <a:lnTo>
                        <a:pt x="1146" y="864"/>
                      </a:lnTo>
                      <a:lnTo>
                        <a:pt x="1152" y="864"/>
                      </a:lnTo>
                      <a:lnTo>
                        <a:pt x="1152" y="864"/>
                      </a:lnTo>
                      <a:lnTo>
                        <a:pt x="1152" y="864"/>
                      </a:lnTo>
                      <a:lnTo>
                        <a:pt x="1152" y="864"/>
                      </a:lnTo>
                      <a:lnTo>
                        <a:pt x="1152" y="858"/>
                      </a:lnTo>
                      <a:lnTo>
                        <a:pt x="1158" y="858"/>
                      </a:lnTo>
                      <a:lnTo>
                        <a:pt x="1158" y="858"/>
                      </a:lnTo>
                      <a:lnTo>
                        <a:pt x="1158" y="858"/>
                      </a:lnTo>
                      <a:lnTo>
                        <a:pt x="1158" y="852"/>
                      </a:lnTo>
                      <a:lnTo>
                        <a:pt x="1158" y="852"/>
                      </a:lnTo>
                      <a:lnTo>
                        <a:pt x="1158" y="852"/>
                      </a:lnTo>
                      <a:lnTo>
                        <a:pt x="1164" y="852"/>
                      </a:lnTo>
                      <a:lnTo>
                        <a:pt x="1164" y="846"/>
                      </a:lnTo>
                      <a:lnTo>
                        <a:pt x="1164" y="846"/>
                      </a:lnTo>
                      <a:lnTo>
                        <a:pt x="1164" y="846"/>
                      </a:lnTo>
                      <a:lnTo>
                        <a:pt x="1164" y="846"/>
                      </a:lnTo>
                      <a:lnTo>
                        <a:pt x="1170" y="840"/>
                      </a:lnTo>
                      <a:lnTo>
                        <a:pt x="1170" y="840"/>
                      </a:lnTo>
                      <a:lnTo>
                        <a:pt x="1170" y="834"/>
                      </a:lnTo>
                      <a:lnTo>
                        <a:pt x="1170" y="834"/>
                      </a:lnTo>
                      <a:lnTo>
                        <a:pt x="1170" y="834"/>
                      </a:lnTo>
                      <a:lnTo>
                        <a:pt x="1170" y="834"/>
                      </a:lnTo>
                      <a:lnTo>
                        <a:pt x="1176" y="828"/>
                      </a:lnTo>
                      <a:lnTo>
                        <a:pt x="1176" y="828"/>
                      </a:lnTo>
                      <a:lnTo>
                        <a:pt x="1176" y="828"/>
                      </a:lnTo>
                      <a:lnTo>
                        <a:pt x="1176" y="828"/>
                      </a:lnTo>
                      <a:lnTo>
                        <a:pt x="1176" y="822"/>
                      </a:lnTo>
                      <a:lnTo>
                        <a:pt x="1182" y="822"/>
                      </a:lnTo>
                      <a:lnTo>
                        <a:pt x="1182" y="822"/>
                      </a:lnTo>
                      <a:lnTo>
                        <a:pt x="1182" y="816"/>
                      </a:lnTo>
                      <a:lnTo>
                        <a:pt x="1182" y="816"/>
                      </a:lnTo>
                      <a:lnTo>
                        <a:pt x="1182" y="816"/>
                      </a:lnTo>
                      <a:lnTo>
                        <a:pt x="1188" y="810"/>
                      </a:lnTo>
                      <a:lnTo>
                        <a:pt x="1188" y="810"/>
                      </a:lnTo>
                      <a:lnTo>
                        <a:pt x="1188" y="810"/>
                      </a:lnTo>
                      <a:lnTo>
                        <a:pt x="1188" y="810"/>
                      </a:lnTo>
                      <a:lnTo>
                        <a:pt x="1188" y="804"/>
                      </a:lnTo>
                      <a:lnTo>
                        <a:pt x="1188" y="804"/>
                      </a:lnTo>
                      <a:lnTo>
                        <a:pt x="1194" y="804"/>
                      </a:lnTo>
                      <a:lnTo>
                        <a:pt x="1194" y="804"/>
                      </a:lnTo>
                      <a:lnTo>
                        <a:pt x="1194" y="798"/>
                      </a:lnTo>
                      <a:lnTo>
                        <a:pt x="1194" y="798"/>
                      </a:lnTo>
                      <a:lnTo>
                        <a:pt x="1194" y="798"/>
                      </a:lnTo>
                      <a:lnTo>
                        <a:pt x="1200" y="792"/>
                      </a:lnTo>
                      <a:lnTo>
                        <a:pt x="1200" y="792"/>
                      </a:lnTo>
                      <a:lnTo>
                        <a:pt x="1200" y="792"/>
                      </a:lnTo>
                      <a:lnTo>
                        <a:pt x="1200" y="792"/>
                      </a:lnTo>
                      <a:lnTo>
                        <a:pt x="1200" y="786"/>
                      </a:lnTo>
                      <a:lnTo>
                        <a:pt x="1206" y="786"/>
                      </a:lnTo>
                      <a:lnTo>
                        <a:pt x="1206" y="786"/>
                      </a:lnTo>
                      <a:lnTo>
                        <a:pt x="1206" y="786"/>
                      </a:lnTo>
                      <a:lnTo>
                        <a:pt x="1206" y="780"/>
                      </a:lnTo>
                      <a:lnTo>
                        <a:pt x="1206" y="780"/>
                      </a:lnTo>
                      <a:lnTo>
                        <a:pt x="1206" y="780"/>
                      </a:lnTo>
                      <a:lnTo>
                        <a:pt x="1212" y="774"/>
                      </a:lnTo>
                      <a:lnTo>
                        <a:pt x="1212" y="774"/>
                      </a:lnTo>
                      <a:lnTo>
                        <a:pt x="1212" y="774"/>
                      </a:lnTo>
                      <a:lnTo>
                        <a:pt x="1212" y="774"/>
                      </a:lnTo>
                      <a:lnTo>
                        <a:pt x="1212" y="768"/>
                      </a:lnTo>
                      <a:lnTo>
                        <a:pt x="1218" y="768"/>
                      </a:lnTo>
                      <a:lnTo>
                        <a:pt x="1218" y="768"/>
                      </a:lnTo>
                      <a:lnTo>
                        <a:pt x="1218" y="768"/>
                      </a:lnTo>
                      <a:lnTo>
                        <a:pt x="1218" y="762"/>
                      </a:lnTo>
                      <a:lnTo>
                        <a:pt x="1218" y="762"/>
                      </a:lnTo>
                      <a:lnTo>
                        <a:pt x="1218" y="762"/>
                      </a:lnTo>
                      <a:lnTo>
                        <a:pt x="1224" y="756"/>
                      </a:lnTo>
                      <a:lnTo>
                        <a:pt x="1224" y="756"/>
                      </a:lnTo>
                      <a:lnTo>
                        <a:pt x="1224" y="756"/>
                      </a:lnTo>
                      <a:lnTo>
                        <a:pt x="1224" y="750"/>
                      </a:lnTo>
                      <a:lnTo>
                        <a:pt x="1224" y="750"/>
                      </a:lnTo>
                      <a:lnTo>
                        <a:pt x="1230" y="750"/>
                      </a:lnTo>
                      <a:lnTo>
                        <a:pt x="1230" y="744"/>
                      </a:lnTo>
                      <a:lnTo>
                        <a:pt x="1230" y="744"/>
                      </a:lnTo>
                      <a:lnTo>
                        <a:pt x="1230" y="738"/>
                      </a:lnTo>
                      <a:lnTo>
                        <a:pt x="1230" y="738"/>
                      </a:lnTo>
                      <a:lnTo>
                        <a:pt x="1236" y="738"/>
                      </a:lnTo>
                      <a:lnTo>
                        <a:pt x="1236" y="738"/>
                      </a:lnTo>
                      <a:lnTo>
                        <a:pt x="1236" y="732"/>
                      </a:lnTo>
                      <a:lnTo>
                        <a:pt x="1236" y="732"/>
                      </a:lnTo>
                      <a:lnTo>
                        <a:pt x="1236" y="726"/>
                      </a:lnTo>
                      <a:lnTo>
                        <a:pt x="1236" y="726"/>
                      </a:lnTo>
                      <a:lnTo>
                        <a:pt x="1242" y="720"/>
                      </a:lnTo>
                      <a:lnTo>
                        <a:pt x="1242" y="720"/>
                      </a:lnTo>
                      <a:lnTo>
                        <a:pt x="1242" y="720"/>
                      </a:lnTo>
                      <a:lnTo>
                        <a:pt x="1242" y="714"/>
                      </a:lnTo>
                      <a:lnTo>
                        <a:pt x="1242" y="714"/>
                      </a:lnTo>
                      <a:lnTo>
                        <a:pt x="1248" y="708"/>
                      </a:lnTo>
                      <a:lnTo>
                        <a:pt x="1248" y="708"/>
                      </a:lnTo>
                      <a:lnTo>
                        <a:pt x="1248" y="702"/>
                      </a:lnTo>
                      <a:lnTo>
                        <a:pt x="1248" y="702"/>
                      </a:lnTo>
                      <a:lnTo>
                        <a:pt x="1248" y="696"/>
                      </a:lnTo>
                      <a:lnTo>
                        <a:pt x="1248" y="696"/>
                      </a:lnTo>
                      <a:lnTo>
                        <a:pt x="1254" y="690"/>
                      </a:lnTo>
                      <a:lnTo>
                        <a:pt x="1254" y="690"/>
                      </a:lnTo>
                      <a:lnTo>
                        <a:pt x="1254" y="684"/>
                      </a:lnTo>
                      <a:lnTo>
                        <a:pt x="1254" y="684"/>
                      </a:lnTo>
                      <a:lnTo>
                        <a:pt x="1254" y="678"/>
                      </a:lnTo>
                      <a:lnTo>
                        <a:pt x="1260" y="678"/>
                      </a:lnTo>
                      <a:lnTo>
                        <a:pt x="1260" y="672"/>
                      </a:lnTo>
                      <a:lnTo>
                        <a:pt x="1260" y="672"/>
                      </a:lnTo>
                      <a:lnTo>
                        <a:pt x="1260" y="666"/>
                      </a:lnTo>
                      <a:lnTo>
                        <a:pt x="1260" y="666"/>
                      </a:lnTo>
                      <a:lnTo>
                        <a:pt x="1266" y="660"/>
                      </a:lnTo>
                      <a:lnTo>
                        <a:pt x="1266" y="660"/>
                      </a:lnTo>
                      <a:lnTo>
                        <a:pt x="1266" y="654"/>
                      </a:lnTo>
                      <a:lnTo>
                        <a:pt x="1266" y="654"/>
                      </a:lnTo>
                      <a:lnTo>
                        <a:pt x="1266" y="648"/>
                      </a:lnTo>
                      <a:lnTo>
                        <a:pt x="1266" y="642"/>
                      </a:lnTo>
                      <a:lnTo>
                        <a:pt x="1272" y="642"/>
                      </a:lnTo>
                      <a:lnTo>
                        <a:pt x="1272" y="636"/>
                      </a:lnTo>
                      <a:lnTo>
                        <a:pt x="1272" y="636"/>
                      </a:lnTo>
                      <a:lnTo>
                        <a:pt x="1272" y="630"/>
                      </a:lnTo>
                      <a:lnTo>
                        <a:pt x="1272" y="630"/>
                      </a:lnTo>
                      <a:lnTo>
                        <a:pt x="1278" y="624"/>
                      </a:lnTo>
                      <a:lnTo>
                        <a:pt x="1278" y="624"/>
                      </a:lnTo>
                      <a:lnTo>
                        <a:pt x="1278" y="618"/>
                      </a:lnTo>
                      <a:lnTo>
                        <a:pt x="1278" y="618"/>
                      </a:lnTo>
                      <a:lnTo>
                        <a:pt x="1278" y="612"/>
                      </a:lnTo>
                      <a:lnTo>
                        <a:pt x="1278" y="606"/>
                      </a:lnTo>
                      <a:lnTo>
                        <a:pt x="1284" y="600"/>
                      </a:lnTo>
                      <a:lnTo>
                        <a:pt x="1284" y="600"/>
                      </a:lnTo>
                      <a:lnTo>
                        <a:pt x="1284" y="600"/>
                      </a:lnTo>
                      <a:lnTo>
                        <a:pt x="1284" y="594"/>
                      </a:lnTo>
                      <a:lnTo>
                        <a:pt x="1284" y="588"/>
                      </a:lnTo>
                      <a:lnTo>
                        <a:pt x="1290" y="588"/>
                      </a:lnTo>
                      <a:lnTo>
                        <a:pt x="1290" y="582"/>
                      </a:lnTo>
                      <a:lnTo>
                        <a:pt x="1290" y="582"/>
                      </a:lnTo>
                      <a:lnTo>
                        <a:pt x="1290" y="576"/>
                      </a:lnTo>
                      <a:lnTo>
                        <a:pt x="1290" y="576"/>
                      </a:lnTo>
                      <a:lnTo>
                        <a:pt x="1296" y="570"/>
                      </a:lnTo>
                      <a:lnTo>
                        <a:pt x="1296" y="564"/>
                      </a:lnTo>
                      <a:lnTo>
                        <a:pt x="1296" y="558"/>
                      </a:lnTo>
                      <a:lnTo>
                        <a:pt x="1296" y="558"/>
                      </a:lnTo>
                      <a:lnTo>
                        <a:pt x="1296" y="552"/>
                      </a:lnTo>
                      <a:lnTo>
                        <a:pt x="1296" y="552"/>
                      </a:lnTo>
                      <a:lnTo>
                        <a:pt x="1302" y="546"/>
                      </a:lnTo>
                      <a:lnTo>
                        <a:pt x="1302" y="540"/>
                      </a:lnTo>
                      <a:lnTo>
                        <a:pt x="1302" y="540"/>
                      </a:lnTo>
                      <a:lnTo>
                        <a:pt x="1302" y="534"/>
                      </a:lnTo>
                      <a:lnTo>
                        <a:pt x="1302" y="528"/>
                      </a:lnTo>
                      <a:lnTo>
                        <a:pt x="1308" y="528"/>
                      </a:lnTo>
                      <a:lnTo>
                        <a:pt x="1308" y="522"/>
                      </a:lnTo>
                      <a:lnTo>
                        <a:pt x="1308" y="516"/>
                      </a:lnTo>
                      <a:lnTo>
                        <a:pt x="1308" y="510"/>
                      </a:lnTo>
                      <a:lnTo>
                        <a:pt x="1308" y="510"/>
                      </a:lnTo>
                      <a:lnTo>
                        <a:pt x="1314" y="504"/>
                      </a:lnTo>
                      <a:lnTo>
                        <a:pt x="1314" y="498"/>
                      </a:lnTo>
                      <a:lnTo>
                        <a:pt x="1314" y="498"/>
                      </a:lnTo>
                      <a:lnTo>
                        <a:pt x="1314" y="492"/>
                      </a:lnTo>
                      <a:lnTo>
                        <a:pt x="1314" y="486"/>
                      </a:lnTo>
                      <a:lnTo>
                        <a:pt x="1314" y="486"/>
                      </a:lnTo>
                      <a:lnTo>
                        <a:pt x="1320" y="492"/>
                      </a:lnTo>
                      <a:lnTo>
                        <a:pt x="1320" y="492"/>
                      </a:lnTo>
                      <a:lnTo>
                        <a:pt x="1320" y="498"/>
                      </a:lnTo>
                      <a:lnTo>
                        <a:pt x="1320" y="504"/>
                      </a:lnTo>
                      <a:lnTo>
                        <a:pt x="1320" y="504"/>
                      </a:lnTo>
                      <a:lnTo>
                        <a:pt x="1326" y="510"/>
                      </a:lnTo>
                      <a:lnTo>
                        <a:pt x="1326" y="516"/>
                      </a:lnTo>
                      <a:lnTo>
                        <a:pt x="1326" y="522"/>
                      </a:lnTo>
                      <a:lnTo>
                        <a:pt x="1326" y="522"/>
                      </a:lnTo>
                      <a:lnTo>
                        <a:pt x="1326" y="528"/>
                      </a:lnTo>
                      <a:lnTo>
                        <a:pt x="1326" y="528"/>
                      </a:lnTo>
                      <a:lnTo>
                        <a:pt x="1332" y="534"/>
                      </a:lnTo>
                      <a:lnTo>
                        <a:pt x="1332" y="540"/>
                      </a:lnTo>
                      <a:lnTo>
                        <a:pt x="1332" y="540"/>
                      </a:lnTo>
                      <a:lnTo>
                        <a:pt x="1332" y="546"/>
                      </a:lnTo>
                      <a:lnTo>
                        <a:pt x="1332" y="552"/>
                      </a:lnTo>
                      <a:lnTo>
                        <a:pt x="1338" y="552"/>
                      </a:lnTo>
                      <a:lnTo>
                        <a:pt x="1338" y="558"/>
                      </a:lnTo>
                      <a:lnTo>
                        <a:pt x="1338" y="564"/>
                      </a:lnTo>
                      <a:lnTo>
                        <a:pt x="1338" y="564"/>
                      </a:lnTo>
                      <a:lnTo>
                        <a:pt x="1338" y="570"/>
                      </a:lnTo>
                      <a:lnTo>
                        <a:pt x="1338" y="570"/>
                      </a:lnTo>
                      <a:lnTo>
                        <a:pt x="1344" y="576"/>
                      </a:lnTo>
                      <a:lnTo>
                        <a:pt x="1344" y="582"/>
                      </a:lnTo>
                      <a:lnTo>
                        <a:pt x="1344" y="582"/>
                      </a:lnTo>
                      <a:lnTo>
                        <a:pt x="1344" y="588"/>
                      </a:lnTo>
                      <a:lnTo>
                        <a:pt x="1344" y="594"/>
                      </a:lnTo>
                      <a:lnTo>
                        <a:pt x="1350" y="594"/>
                      </a:lnTo>
                      <a:lnTo>
                        <a:pt x="1350" y="600"/>
                      </a:lnTo>
                      <a:lnTo>
                        <a:pt x="1350" y="600"/>
                      </a:lnTo>
                      <a:lnTo>
                        <a:pt x="1350" y="606"/>
                      </a:lnTo>
                      <a:lnTo>
                        <a:pt x="1350" y="606"/>
                      </a:lnTo>
                      <a:lnTo>
                        <a:pt x="1350" y="612"/>
                      </a:lnTo>
                      <a:lnTo>
                        <a:pt x="1356" y="612"/>
                      </a:lnTo>
                      <a:lnTo>
                        <a:pt x="1356" y="618"/>
                      </a:lnTo>
                      <a:lnTo>
                        <a:pt x="1356" y="618"/>
                      </a:lnTo>
                      <a:lnTo>
                        <a:pt x="1356" y="624"/>
                      </a:lnTo>
                      <a:lnTo>
                        <a:pt x="1356" y="624"/>
                      </a:lnTo>
                      <a:lnTo>
                        <a:pt x="1362" y="630"/>
                      </a:lnTo>
                      <a:lnTo>
                        <a:pt x="1362" y="630"/>
                      </a:lnTo>
                      <a:lnTo>
                        <a:pt x="1362" y="636"/>
                      </a:lnTo>
                      <a:lnTo>
                        <a:pt x="1362" y="636"/>
                      </a:lnTo>
                      <a:lnTo>
                        <a:pt x="1362" y="642"/>
                      </a:lnTo>
                      <a:lnTo>
                        <a:pt x="1368" y="642"/>
                      </a:lnTo>
                      <a:lnTo>
                        <a:pt x="1368" y="648"/>
                      </a:lnTo>
                      <a:lnTo>
                        <a:pt x="1368" y="648"/>
                      </a:lnTo>
                      <a:lnTo>
                        <a:pt x="1368" y="654"/>
                      </a:lnTo>
                      <a:lnTo>
                        <a:pt x="1368" y="654"/>
                      </a:lnTo>
                      <a:lnTo>
                        <a:pt x="1374" y="660"/>
                      </a:lnTo>
                      <a:lnTo>
                        <a:pt x="1374" y="660"/>
                      </a:lnTo>
                      <a:lnTo>
                        <a:pt x="1374" y="666"/>
                      </a:lnTo>
                      <a:lnTo>
                        <a:pt x="1374" y="666"/>
                      </a:lnTo>
                      <a:lnTo>
                        <a:pt x="1374" y="666"/>
                      </a:lnTo>
                      <a:lnTo>
                        <a:pt x="1374" y="672"/>
                      </a:lnTo>
                      <a:lnTo>
                        <a:pt x="1380" y="672"/>
                      </a:lnTo>
                      <a:lnTo>
                        <a:pt x="1380" y="678"/>
                      </a:lnTo>
                      <a:lnTo>
                        <a:pt x="1380" y="678"/>
                      </a:lnTo>
                      <a:lnTo>
                        <a:pt x="1380" y="684"/>
                      </a:lnTo>
                      <a:lnTo>
                        <a:pt x="1380" y="684"/>
                      </a:lnTo>
                      <a:lnTo>
                        <a:pt x="1386" y="684"/>
                      </a:lnTo>
                      <a:lnTo>
                        <a:pt x="1386" y="690"/>
                      </a:lnTo>
                      <a:lnTo>
                        <a:pt x="1386" y="690"/>
                      </a:lnTo>
                      <a:lnTo>
                        <a:pt x="1386" y="696"/>
                      </a:lnTo>
                      <a:lnTo>
                        <a:pt x="1386" y="696"/>
                      </a:lnTo>
                      <a:lnTo>
                        <a:pt x="1386" y="696"/>
                      </a:lnTo>
                      <a:lnTo>
                        <a:pt x="1392" y="702"/>
                      </a:lnTo>
                      <a:lnTo>
                        <a:pt x="1392" y="702"/>
                      </a:lnTo>
                      <a:lnTo>
                        <a:pt x="1392" y="702"/>
                      </a:lnTo>
                      <a:lnTo>
                        <a:pt x="1392" y="708"/>
                      </a:lnTo>
                      <a:lnTo>
                        <a:pt x="1392" y="708"/>
                      </a:lnTo>
                      <a:lnTo>
                        <a:pt x="1398" y="708"/>
                      </a:lnTo>
                      <a:lnTo>
                        <a:pt x="1398" y="714"/>
                      </a:lnTo>
                      <a:lnTo>
                        <a:pt x="1398" y="714"/>
                      </a:lnTo>
                      <a:lnTo>
                        <a:pt x="1398" y="714"/>
                      </a:lnTo>
                      <a:lnTo>
                        <a:pt x="1398" y="720"/>
                      </a:lnTo>
                      <a:lnTo>
                        <a:pt x="1404" y="720"/>
                      </a:lnTo>
                      <a:lnTo>
                        <a:pt x="1404" y="720"/>
                      </a:lnTo>
                      <a:lnTo>
                        <a:pt x="1404" y="726"/>
                      </a:lnTo>
                      <a:lnTo>
                        <a:pt x="1404" y="726"/>
                      </a:lnTo>
                      <a:lnTo>
                        <a:pt x="1404" y="726"/>
                      </a:lnTo>
                      <a:lnTo>
                        <a:pt x="1404" y="726"/>
                      </a:lnTo>
                      <a:lnTo>
                        <a:pt x="1410" y="732"/>
                      </a:lnTo>
                      <a:lnTo>
                        <a:pt x="1410" y="732"/>
                      </a:lnTo>
                      <a:lnTo>
                        <a:pt x="1410" y="732"/>
                      </a:lnTo>
                      <a:lnTo>
                        <a:pt x="1410" y="738"/>
                      </a:lnTo>
                      <a:lnTo>
                        <a:pt x="1410" y="738"/>
                      </a:lnTo>
                      <a:lnTo>
                        <a:pt x="1416" y="738"/>
                      </a:lnTo>
                      <a:lnTo>
                        <a:pt x="1416" y="738"/>
                      </a:lnTo>
                      <a:lnTo>
                        <a:pt x="1416" y="744"/>
                      </a:lnTo>
                      <a:lnTo>
                        <a:pt x="1416" y="744"/>
                      </a:lnTo>
                      <a:lnTo>
                        <a:pt x="1416" y="744"/>
                      </a:lnTo>
                      <a:lnTo>
                        <a:pt x="1416" y="744"/>
                      </a:lnTo>
                      <a:lnTo>
                        <a:pt x="1422" y="744"/>
                      </a:lnTo>
                      <a:lnTo>
                        <a:pt x="1422" y="750"/>
                      </a:lnTo>
                      <a:lnTo>
                        <a:pt x="1422" y="750"/>
                      </a:lnTo>
                      <a:lnTo>
                        <a:pt x="1422" y="750"/>
                      </a:lnTo>
                      <a:lnTo>
                        <a:pt x="1422" y="750"/>
                      </a:lnTo>
                      <a:lnTo>
                        <a:pt x="1428" y="750"/>
                      </a:lnTo>
                      <a:lnTo>
                        <a:pt x="1428" y="756"/>
                      </a:lnTo>
                      <a:lnTo>
                        <a:pt x="1428" y="756"/>
                      </a:lnTo>
                      <a:lnTo>
                        <a:pt x="1428" y="756"/>
                      </a:lnTo>
                      <a:lnTo>
                        <a:pt x="1428" y="756"/>
                      </a:lnTo>
                      <a:lnTo>
                        <a:pt x="1434" y="756"/>
                      </a:lnTo>
                      <a:lnTo>
                        <a:pt x="1434" y="756"/>
                      </a:lnTo>
                      <a:lnTo>
                        <a:pt x="1434" y="762"/>
                      </a:lnTo>
                      <a:lnTo>
                        <a:pt x="1434" y="762"/>
                      </a:lnTo>
                      <a:lnTo>
                        <a:pt x="1434" y="762"/>
                      </a:lnTo>
                      <a:lnTo>
                        <a:pt x="1434" y="762"/>
                      </a:lnTo>
                      <a:lnTo>
                        <a:pt x="1440" y="762"/>
                      </a:lnTo>
                      <a:lnTo>
                        <a:pt x="1440" y="762"/>
                      </a:lnTo>
                      <a:lnTo>
                        <a:pt x="1440" y="762"/>
                      </a:lnTo>
                      <a:lnTo>
                        <a:pt x="1440" y="762"/>
                      </a:lnTo>
                      <a:lnTo>
                        <a:pt x="1440" y="768"/>
                      </a:lnTo>
                      <a:lnTo>
                        <a:pt x="1446" y="768"/>
                      </a:lnTo>
                      <a:lnTo>
                        <a:pt x="1446" y="768"/>
                      </a:lnTo>
                      <a:lnTo>
                        <a:pt x="1446" y="768"/>
                      </a:lnTo>
                      <a:lnTo>
                        <a:pt x="1446" y="768"/>
                      </a:lnTo>
                      <a:lnTo>
                        <a:pt x="1446" y="768"/>
                      </a:lnTo>
                      <a:lnTo>
                        <a:pt x="1446" y="768"/>
                      </a:lnTo>
                      <a:lnTo>
                        <a:pt x="1452" y="768"/>
                      </a:lnTo>
                      <a:lnTo>
                        <a:pt x="1452" y="768"/>
                      </a:lnTo>
                      <a:lnTo>
                        <a:pt x="1452" y="768"/>
                      </a:lnTo>
                      <a:lnTo>
                        <a:pt x="1452" y="768"/>
                      </a:lnTo>
                      <a:lnTo>
                        <a:pt x="1452" y="768"/>
                      </a:lnTo>
                      <a:lnTo>
                        <a:pt x="1458" y="768"/>
                      </a:lnTo>
                      <a:lnTo>
                        <a:pt x="1458" y="768"/>
                      </a:lnTo>
                      <a:lnTo>
                        <a:pt x="1458" y="768"/>
                      </a:lnTo>
                      <a:lnTo>
                        <a:pt x="1458" y="768"/>
                      </a:lnTo>
                      <a:lnTo>
                        <a:pt x="1458" y="774"/>
                      </a:lnTo>
                      <a:lnTo>
                        <a:pt x="1458" y="774"/>
                      </a:lnTo>
                      <a:lnTo>
                        <a:pt x="1464" y="774"/>
                      </a:lnTo>
                      <a:lnTo>
                        <a:pt x="1464" y="774"/>
                      </a:lnTo>
                      <a:lnTo>
                        <a:pt x="1464" y="774"/>
                      </a:lnTo>
                      <a:lnTo>
                        <a:pt x="1464" y="774"/>
                      </a:lnTo>
                      <a:lnTo>
                        <a:pt x="1464" y="768"/>
                      </a:lnTo>
                      <a:lnTo>
                        <a:pt x="1470" y="768"/>
                      </a:lnTo>
                      <a:lnTo>
                        <a:pt x="1470" y="768"/>
                      </a:lnTo>
                      <a:lnTo>
                        <a:pt x="1470" y="768"/>
                      </a:lnTo>
                      <a:lnTo>
                        <a:pt x="1470" y="768"/>
                      </a:lnTo>
                      <a:lnTo>
                        <a:pt x="1470" y="768"/>
                      </a:lnTo>
                      <a:lnTo>
                        <a:pt x="1476" y="768"/>
                      </a:lnTo>
                      <a:lnTo>
                        <a:pt x="1476" y="768"/>
                      </a:lnTo>
                      <a:lnTo>
                        <a:pt x="1476" y="768"/>
                      </a:lnTo>
                      <a:lnTo>
                        <a:pt x="1476" y="768"/>
                      </a:lnTo>
                      <a:lnTo>
                        <a:pt x="1476" y="768"/>
                      </a:lnTo>
                      <a:lnTo>
                        <a:pt x="1476" y="768"/>
                      </a:lnTo>
                      <a:lnTo>
                        <a:pt x="1482" y="768"/>
                      </a:lnTo>
                      <a:lnTo>
                        <a:pt x="1482" y="768"/>
                      </a:lnTo>
                      <a:lnTo>
                        <a:pt x="1482" y="768"/>
                      </a:lnTo>
                      <a:lnTo>
                        <a:pt x="1482" y="768"/>
                      </a:lnTo>
                      <a:lnTo>
                        <a:pt x="1482" y="762"/>
                      </a:lnTo>
                      <a:lnTo>
                        <a:pt x="1488" y="762"/>
                      </a:lnTo>
                      <a:lnTo>
                        <a:pt x="1488" y="762"/>
                      </a:lnTo>
                      <a:lnTo>
                        <a:pt x="1488" y="762"/>
                      </a:lnTo>
                      <a:lnTo>
                        <a:pt x="1488" y="762"/>
                      </a:lnTo>
                      <a:lnTo>
                        <a:pt x="1488" y="762"/>
                      </a:lnTo>
                      <a:lnTo>
                        <a:pt x="1488" y="762"/>
                      </a:lnTo>
                      <a:lnTo>
                        <a:pt x="1494" y="762"/>
                      </a:lnTo>
                      <a:lnTo>
                        <a:pt x="1494" y="756"/>
                      </a:lnTo>
                      <a:lnTo>
                        <a:pt x="1494" y="756"/>
                      </a:lnTo>
                      <a:lnTo>
                        <a:pt x="1494" y="756"/>
                      </a:lnTo>
                      <a:lnTo>
                        <a:pt x="1494" y="756"/>
                      </a:lnTo>
                      <a:lnTo>
                        <a:pt x="1500" y="756"/>
                      </a:lnTo>
                      <a:lnTo>
                        <a:pt x="1500" y="756"/>
                      </a:lnTo>
                      <a:lnTo>
                        <a:pt x="1500" y="750"/>
                      </a:lnTo>
                      <a:lnTo>
                        <a:pt x="1500" y="750"/>
                      </a:lnTo>
                      <a:lnTo>
                        <a:pt x="1500" y="750"/>
                      </a:lnTo>
                      <a:lnTo>
                        <a:pt x="1506" y="750"/>
                      </a:lnTo>
                      <a:lnTo>
                        <a:pt x="1506" y="750"/>
                      </a:lnTo>
                      <a:lnTo>
                        <a:pt x="1506" y="744"/>
                      </a:lnTo>
                      <a:lnTo>
                        <a:pt x="1506" y="744"/>
                      </a:lnTo>
                      <a:lnTo>
                        <a:pt x="1506" y="744"/>
                      </a:lnTo>
                      <a:lnTo>
                        <a:pt x="1512" y="744"/>
                      </a:lnTo>
                      <a:lnTo>
                        <a:pt x="1512" y="744"/>
                      </a:lnTo>
                      <a:lnTo>
                        <a:pt x="1512" y="738"/>
                      </a:lnTo>
                      <a:lnTo>
                        <a:pt x="1512" y="738"/>
                      </a:lnTo>
                      <a:lnTo>
                        <a:pt x="1512" y="738"/>
                      </a:lnTo>
                      <a:lnTo>
                        <a:pt x="1512" y="738"/>
                      </a:lnTo>
                      <a:lnTo>
                        <a:pt x="1518" y="732"/>
                      </a:lnTo>
                      <a:lnTo>
                        <a:pt x="1518" y="732"/>
                      </a:lnTo>
                      <a:lnTo>
                        <a:pt x="1518" y="732"/>
                      </a:lnTo>
                      <a:lnTo>
                        <a:pt x="1518" y="732"/>
                      </a:lnTo>
                      <a:lnTo>
                        <a:pt x="1518" y="726"/>
                      </a:lnTo>
                      <a:lnTo>
                        <a:pt x="1524" y="726"/>
                      </a:lnTo>
                      <a:lnTo>
                        <a:pt x="1524" y="726"/>
                      </a:lnTo>
                      <a:lnTo>
                        <a:pt x="1524" y="720"/>
                      </a:lnTo>
                      <a:lnTo>
                        <a:pt x="1524" y="720"/>
                      </a:lnTo>
                      <a:lnTo>
                        <a:pt x="1524" y="720"/>
                      </a:lnTo>
                      <a:lnTo>
                        <a:pt x="1524" y="720"/>
                      </a:lnTo>
                      <a:lnTo>
                        <a:pt x="1530" y="714"/>
                      </a:lnTo>
                      <a:lnTo>
                        <a:pt x="1530" y="714"/>
                      </a:lnTo>
                      <a:lnTo>
                        <a:pt x="1530" y="708"/>
                      </a:lnTo>
                      <a:lnTo>
                        <a:pt x="1530" y="708"/>
                      </a:lnTo>
                      <a:lnTo>
                        <a:pt x="1530" y="708"/>
                      </a:lnTo>
                      <a:lnTo>
                        <a:pt x="1536" y="708"/>
                      </a:lnTo>
                      <a:lnTo>
                        <a:pt x="1536" y="702"/>
                      </a:lnTo>
                      <a:lnTo>
                        <a:pt x="1536" y="702"/>
                      </a:lnTo>
                      <a:lnTo>
                        <a:pt x="1536" y="702"/>
                      </a:lnTo>
                      <a:lnTo>
                        <a:pt x="1536" y="696"/>
                      </a:lnTo>
                      <a:lnTo>
                        <a:pt x="1542" y="696"/>
                      </a:lnTo>
                      <a:lnTo>
                        <a:pt x="1542" y="690"/>
                      </a:lnTo>
                      <a:lnTo>
                        <a:pt x="1542" y="690"/>
                      </a:lnTo>
                      <a:lnTo>
                        <a:pt x="1542" y="690"/>
                      </a:lnTo>
                      <a:lnTo>
                        <a:pt x="1542" y="684"/>
                      </a:lnTo>
                      <a:lnTo>
                        <a:pt x="1542" y="684"/>
                      </a:lnTo>
                      <a:lnTo>
                        <a:pt x="1548" y="678"/>
                      </a:lnTo>
                      <a:lnTo>
                        <a:pt x="1548" y="678"/>
                      </a:lnTo>
                      <a:lnTo>
                        <a:pt x="1548" y="678"/>
                      </a:lnTo>
                      <a:lnTo>
                        <a:pt x="1548" y="672"/>
                      </a:lnTo>
                      <a:lnTo>
                        <a:pt x="1548" y="672"/>
                      </a:lnTo>
                      <a:lnTo>
                        <a:pt x="1554" y="666"/>
                      </a:lnTo>
                      <a:lnTo>
                        <a:pt x="1554" y="666"/>
                      </a:lnTo>
                      <a:lnTo>
                        <a:pt x="1554" y="660"/>
                      </a:lnTo>
                      <a:lnTo>
                        <a:pt x="1554" y="660"/>
                      </a:lnTo>
                      <a:lnTo>
                        <a:pt x="1554" y="654"/>
                      </a:lnTo>
                      <a:lnTo>
                        <a:pt x="1554" y="654"/>
                      </a:lnTo>
                      <a:lnTo>
                        <a:pt x="1560" y="654"/>
                      </a:lnTo>
                      <a:lnTo>
                        <a:pt x="1560" y="648"/>
                      </a:lnTo>
                      <a:lnTo>
                        <a:pt x="1560" y="648"/>
                      </a:lnTo>
                      <a:lnTo>
                        <a:pt x="1560" y="642"/>
                      </a:lnTo>
                      <a:lnTo>
                        <a:pt x="1560" y="642"/>
                      </a:lnTo>
                      <a:lnTo>
                        <a:pt x="1566" y="636"/>
                      </a:lnTo>
                      <a:lnTo>
                        <a:pt x="1566" y="636"/>
                      </a:lnTo>
                      <a:lnTo>
                        <a:pt x="1566" y="630"/>
                      </a:lnTo>
                      <a:lnTo>
                        <a:pt x="1566" y="630"/>
                      </a:lnTo>
                      <a:lnTo>
                        <a:pt x="1566" y="624"/>
                      </a:lnTo>
                      <a:lnTo>
                        <a:pt x="1572" y="624"/>
                      </a:lnTo>
                      <a:lnTo>
                        <a:pt x="1572" y="618"/>
                      </a:lnTo>
                      <a:lnTo>
                        <a:pt x="1572" y="618"/>
                      </a:lnTo>
                      <a:lnTo>
                        <a:pt x="1572" y="612"/>
                      </a:lnTo>
                      <a:lnTo>
                        <a:pt x="1572" y="612"/>
                      </a:lnTo>
                      <a:lnTo>
                        <a:pt x="1572" y="606"/>
                      </a:lnTo>
                      <a:lnTo>
                        <a:pt x="1578" y="606"/>
                      </a:lnTo>
                      <a:lnTo>
                        <a:pt x="1578" y="600"/>
                      </a:lnTo>
                      <a:lnTo>
                        <a:pt x="1578" y="594"/>
                      </a:lnTo>
                      <a:lnTo>
                        <a:pt x="1578" y="594"/>
                      </a:lnTo>
                      <a:lnTo>
                        <a:pt x="1578" y="588"/>
                      </a:lnTo>
                      <a:lnTo>
                        <a:pt x="1578" y="594"/>
                      </a:lnTo>
                      <a:lnTo>
                        <a:pt x="1584" y="600"/>
                      </a:lnTo>
                      <a:lnTo>
                        <a:pt x="1584" y="600"/>
                      </a:lnTo>
                      <a:lnTo>
                        <a:pt x="1584" y="606"/>
                      </a:lnTo>
                      <a:lnTo>
                        <a:pt x="1584" y="606"/>
                      </a:lnTo>
                      <a:lnTo>
                        <a:pt x="1584" y="612"/>
                      </a:lnTo>
                      <a:lnTo>
                        <a:pt x="1590" y="612"/>
                      </a:lnTo>
                      <a:lnTo>
                        <a:pt x="1590" y="618"/>
                      </a:lnTo>
                      <a:lnTo>
                        <a:pt x="1590" y="630"/>
                      </a:lnTo>
                      <a:lnTo>
                        <a:pt x="1590" y="636"/>
                      </a:lnTo>
                      <a:lnTo>
                        <a:pt x="1590" y="642"/>
                      </a:lnTo>
                      <a:lnTo>
                        <a:pt x="1596" y="654"/>
                      </a:lnTo>
                      <a:lnTo>
                        <a:pt x="1596" y="654"/>
                      </a:lnTo>
                      <a:lnTo>
                        <a:pt x="1596" y="666"/>
                      </a:lnTo>
                      <a:lnTo>
                        <a:pt x="1596" y="672"/>
                      </a:lnTo>
                      <a:lnTo>
                        <a:pt x="1596" y="678"/>
                      </a:lnTo>
                      <a:lnTo>
                        <a:pt x="1596" y="684"/>
                      </a:lnTo>
                      <a:lnTo>
                        <a:pt x="1602" y="690"/>
                      </a:lnTo>
                      <a:lnTo>
                        <a:pt x="1602" y="690"/>
                      </a:lnTo>
                      <a:lnTo>
                        <a:pt x="1602" y="696"/>
                      </a:lnTo>
                      <a:lnTo>
                        <a:pt x="1602" y="696"/>
                      </a:lnTo>
                      <a:lnTo>
                        <a:pt x="1602" y="702"/>
                      </a:lnTo>
                      <a:lnTo>
                        <a:pt x="1608" y="708"/>
                      </a:lnTo>
                      <a:lnTo>
                        <a:pt x="1608" y="708"/>
                      </a:lnTo>
                      <a:lnTo>
                        <a:pt x="1608" y="714"/>
                      </a:lnTo>
                      <a:lnTo>
                        <a:pt x="1608" y="714"/>
                      </a:lnTo>
                      <a:lnTo>
                        <a:pt x="1608" y="720"/>
                      </a:lnTo>
                      <a:lnTo>
                        <a:pt x="1614" y="726"/>
                      </a:lnTo>
                      <a:lnTo>
                        <a:pt x="1614" y="732"/>
                      </a:lnTo>
                      <a:lnTo>
                        <a:pt x="1614" y="738"/>
                      </a:lnTo>
                      <a:lnTo>
                        <a:pt x="1614" y="744"/>
                      </a:lnTo>
                      <a:lnTo>
                        <a:pt x="1614" y="750"/>
                      </a:lnTo>
                      <a:lnTo>
                        <a:pt x="1614" y="756"/>
                      </a:lnTo>
                      <a:lnTo>
                        <a:pt x="1620" y="762"/>
                      </a:lnTo>
                      <a:lnTo>
                        <a:pt x="1620" y="762"/>
                      </a:lnTo>
                      <a:lnTo>
                        <a:pt x="1620" y="768"/>
                      </a:lnTo>
                      <a:lnTo>
                        <a:pt x="1620" y="768"/>
                      </a:lnTo>
                      <a:lnTo>
                        <a:pt x="1620" y="768"/>
                      </a:lnTo>
                      <a:lnTo>
                        <a:pt x="1626" y="768"/>
                      </a:lnTo>
                      <a:lnTo>
                        <a:pt x="1626" y="768"/>
                      </a:lnTo>
                      <a:lnTo>
                        <a:pt x="1626" y="774"/>
                      </a:lnTo>
                      <a:lnTo>
                        <a:pt x="1626" y="774"/>
                      </a:lnTo>
                      <a:lnTo>
                        <a:pt x="1626" y="774"/>
                      </a:lnTo>
                      <a:lnTo>
                        <a:pt x="1626" y="774"/>
                      </a:lnTo>
                      <a:lnTo>
                        <a:pt x="1632" y="774"/>
                      </a:lnTo>
                      <a:lnTo>
                        <a:pt x="1632" y="780"/>
                      </a:lnTo>
                      <a:lnTo>
                        <a:pt x="1632" y="780"/>
                      </a:lnTo>
                      <a:lnTo>
                        <a:pt x="1632" y="780"/>
                      </a:lnTo>
                      <a:lnTo>
                        <a:pt x="1632" y="786"/>
                      </a:lnTo>
                      <a:lnTo>
                        <a:pt x="1638" y="786"/>
                      </a:lnTo>
                      <a:lnTo>
                        <a:pt x="1638" y="786"/>
                      </a:lnTo>
                      <a:lnTo>
                        <a:pt x="1638" y="786"/>
                      </a:lnTo>
                      <a:lnTo>
                        <a:pt x="1638" y="792"/>
                      </a:lnTo>
                      <a:lnTo>
                        <a:pt x="1638" y="792"/>
                      </a:lnTo>
                      <a:lnTo>
                        <a:pt x="1644" y="792"/>
                      </a:lnTo>
                      <a:lnTo>
                        <a:pt x="1644" y="798"/>
                      </a:lnTo>
                      <a:lnTo>
                        <a:pt x="1644" y="798"/>
                      </a:lnTo>
                      <a:lnTo>
                        <a:pt x="1644" y="804"/>
                      </a:lnTo>
                      <a:lnTo>
                        <a:pt x="1644" y="804"/>
                      </a:lnTo>
                      <a:lnTo>
                        <a:pt x="1644" y="804"/>
                      </a:lnTo>
                      <a:lnTo>
                        <a:pt x="1650" y="810"/>
                      </a:lnTo>
                      <a:lnTo>
                        <a:pt x="1650" y="810"/>
                      </a:lnTo>
                      <a:lnTo>
                        <a:pt x="1650" y="810"/>
                      </a:lnTo>
                      <a:lnTo>
                        <a:pt x="1650" y="816"/>
                      </a:lnTo>
                      <a:lnTo>
                        <a:pt x="1650" y="816"/>
                      </a:lnTo>
                      <a:lnTo>
                        <a:pt x="1656" y="816"/>
                      </a:lnTo>
                      <a:lnTo>
                        <a:pt x="1656" y="822"/>
                      </a:lnTo>
                      <a:lnTo>
                        <a:pt x="1656" y="822"/>
                      </a:lnTo>
                      <a:lnTo>
                        <a:pt x="1656" y="822"/>
                      </a:lnTo>
                      <a:lnTo>
                        <a:pt x="1656" y="828"/>
                      </a:lnTo>
                      <a:lnTo>
                        <a:pt x="1662" y="828"/>
                      </a:lnTo>
                      <a:lnTo>
                        <a:pt x="1662" y="828"/>
                      </a:lnTo>
                      <a:lnTo>
                        <a:pt x="1662" y="828"/>
                      </a:lnTo>
                      <a:lnTo>
                        <a:pt x="1662" y="834"/>
                      </a:lnTo>
                      <a:lnTo>
                        <a:pt x="1662" y="834"/>
                      </a:lnTo>
                      <a:lnTo>
                        <a:pt x="1662" y="834"/>
                      </a:lnTo>
                      <a:lnTo>
                        <a:pt x="1668" y="834"/>
                      </a:lnTo>
                      <a:lnTo>
                        <a:pt x="1668" y="834"/>
                      </a:lnTo>
                      <a:lnTo>
                        <a:pt x="1668" y="840"/>
                      </a:lnTo>
                      <a:lnTo>
                        <a:pt x="1668" y="840"/>
                      </a:lnTo>
                      <a:lnTo>
                        <a:pt x="1668" y="840"/>
                      </a:lnTo>
                      <a:lnTo>
                        <a:pt x="1674" y="840"/>
                      </a:lnTo>
                      <a:lnTo>
                        <a:pt x="1674" y="840"/>
                      </a:lnTo>
                      <a:lnTo>
                        <a:pt x="1674" y="840"/>
                      </a:lnTo>
                      <a:lnTo>
                        <a:pt x="1674" y="840"/>
                      </a:lnTo>
                      <a:lnTo>
                        <a:pt x="1674" y="840"/>
                      </a:lnTo>
                      <a:lnTo>
                        <a:pt x="1674" y="840"/>
                      </a:lnTo>
                      <a:lnTo>
                        <a:pt x="1680" y="840"/>
                      </a:lnTo>
                      <a:lnTo>
                        <a:pt x="1680" y="840"/>
                      </a:lnTo>
                      <a:lnTo>
                        <a:pt x="1680" y="840"/>
                      </a:lnTo>
                      <a:lnTo>
                        <a:pt x="1680" y="840"/>
                      </a:lnTo>
                      <a:lnTo>
                        <a:pt x="1680" y="840"/>
                      </a:lnTo>
                      <a:lnTo>
                        <a:pt x="1686" y="840"/>
                      </a:lnTo>
                      <a:lnTo>
                        <a:pt x="1686" y="834"/>
                      </a:lnTo>
                      <a:lnTo>
                        <a:pt x="1686" y="834"/>
                      </a:lnTo>
                      <a:lnTo>
                        <a:pt x="1686" y="834"/>
                      </a:lnTo>
                      <a:lnTo>
                        <a:pt x="1686" y="834"/>
                      </a:lnTo>
                      <a:lnTo>
                        <a:pt x="1686" y="834"/>
                      </a:lnTo>
                      <a:lnTo>
                        <a:pt x="1692" y="834"/>
                      </a:lnTo>
                      <a:lnTo>
                        <a:pt x="1692" y="834"/>
                      </a:lnTo>
                      <a:lnTo>
                        <a:pt x="1692" y="834"/>
                      </a:lnTo>
                      <a:lnTo>
                        <a:pt x="1692" y="828"/>
                      </a:lnTo>
                      <a:lnTo>
                        <a:pt x="1692" y="828"/>
                      </a:lnTo>
                      <a:lnTo>
                        <a:pt x="1698" y="828"/>
                      </a:lnTo>
                      <a:lnTo>
                        <a:pt x="1698" y="828"/>
                      </a:lnTo>
                      <a:lnTo>
                        <a:pt x="1698" y="828"/>
                      </a:lnTo>
                      <a:lnTo>
                        <a:pt x="1698" y="828"/>
                      </a:lnTo>
                      <a:lnTo>
                        <a:pt x="1698" y="828"/>
                      </a:lnTo>
                      <a:lnTo>
                        <a:pt x="1704" y="822"/>
                      </a:lnTo>
                      <a:lnTo>
                        <a:pt x="1704" y="822"/>
                      </a:lnTo>
                      <a:lnTo>
                        <a:pt x="1704" y="822"/>
                      </a:lnTo>
                      <a:lnTo>
                        <a:pt x="1704" y="822"/>
                      </a:lnTo>
                      <a:lnTo>
                        <a:pt x="1704" y="822"/>
                      </a:lnTo>
                      <a:lnTo>
                        <a:pt x="1704" y="822"/>
                      </a:lnTo>
                      <a:lnTo>
                        <a:pt x="1710" y="816"/>
                      </a:lnTo>
                      <a:lnTo>
                        <a:pt x="1710" y="816"/>
                      </a:lnTo>
                      <a:lnTo>
                        <a:pt x="1710" y="816"/>
                      </a:lnTo>
                      <a:lnTo>
                        <a:pt x="1710" y="816"/>
                      </a:lnTo>
                      <a:lnTo>
                        <a:pt x="1710" y="816"/>
                      </a:lnTo>
                      <a:lnTo>
                        <a:pt x="1716" y="816"/>
                      </a:lnTo>
                      <a:lnTo>
                        <a:pt x="1716" y="810"/>
                      </a:lnTo>
                      <a:lnTo>
                        <a:pt x="1716" y="810"/>
                      </a:lnTo>
                      <a:lnTo>
                        <a:pt x="1716" y="810"/>
                      </a:lnTo>
                      <a:lnTo>
                        <a:pt x="1716" y="810"/>
                      </a:lnTo>
                      <a:lnTo>
                        <a:pt x="1716" y="810"/>
                      </a:lnTo>
                      <a:lnTo>
                        <a:pt x="1722" y="804"/>
                      </a:lnTo>
                      <a:lnTo>
                        <a:pt x="1722" y="804"/>
                      </a:lnTo>
                      <a:lnTo>
                        <a:pt x="1722" y="804"/>
                      </a:lnTo>
                      <a:lnTo>
                        <a:pt x="1722" y="804"/>
                      </a:lnTo>
                      <a:lnTo>
                        <a:pt x="1722" y="804"/>
                      </a:lnTo>
                      <a:lnTo>
                        <a:pt x="1728" y="804"/>
                      </a:lnTo>
                      <a:lnTo>
                        <a:pt x="1728" y="798"/>
                      </a:lnTo>
                      <a:lnTo>
                        <a:pt x="1728" y="798"/>
                      </a:lnTo>
                      <a:lnTo>
                        <a:pt x="1728" y="798"/>
                      </a:lnTo>
                      <a:lnTo>
                        <a:pt x="1728" y="798"/>
                      </a:lnTo>
                      <a:lnTo>
                        <a:pt x="1728" y="798"/>
                      </a:lnTo>
                      <a:lnTo>
                        <a:pt x="1734" y="798"/>
                      </a:lnTo>
                      <a:lnTo>
                        <a:pt x="1734" y="792"/>
                      </a:lnTo>
                      <a:lnTo>
                        <a:pt x="1734" y="792"/>
                      </a:lnTo>
                      <a:lnTo>
                        <a:pt x="1734" y="792"/>
                      </a:lnTo>
                      <a:lnTo>
                        <a:pt x="1734" y="792"/>
                      </a:lnTo>
                      <a:lnTo>
                        <a:pt x="1740" y="792"/>
                      </a:lnTo>
                      <a:lnTo>
                        <a:pt x="1740" y="786"/>
                      </a:lnTo>
                      <a:lnTo>
                        <a:pt x="1740" y="786"/>
                      </a:lnTo>
                      <a:lnTo>
                        <a:pt x="1740" y="786"/>
                      </a:lnTo>
                      <a:lnTo>
                        <a:pt x="1740" y="786"/>
                      </a:lnTo>
                      <a:lnTo>
                        <a:pt x="1746" y="786"/>
                      </a:lnTo>
                      <a:lnTo>
                        <a:pt x="1746" y="780"/>
                      </a:lnTo>
                      <a:lnTo>
                        <a:pt x="1746" y="780"/>
                      </a:lnTo>
                      <a:lnTo>
                        <a:pt x="1746" y="780"/>
                      </a:lnTo>
                      <a:lnTo>
                        <a:pt x="1746" y="780"/>
                      </a:lnTo>
                      <a:lnTo>
                        <a:pt x="1752" y="774"/>
                      </a:lnTo>
                      <a:lnTo>
                        <a:pt x="1752" y="774"/>
                      </a:lnTo>
                      <a:lnTo>
                        <a:pt x="1752" y="774"/>
                      </a:lnTo>
                      <a:lnTo>
                        <a:pt x="1752" y="774"/>
                      </a:lnTo>
                      <a:lnTo>
                        <a:pt x="1752" y="768"/>
                      </a:lnTo>
                      <a:lnTo>
                        <a:pt x="1752" y="768"/>
                      </a:lnTo>
                      <a:lnTo>
                        <a:pt x="1758" y="768"/>
                      </a:lnTo>
                      <a:lnTo>
                        <a:pt x="1758" y="768"/>
                      </a:lnTo>
                      <a:lnTo>
                        <a:pt x="1758" y="762"/>
                      </a:lnTo>
                      <a:lnTo>
                        <a:pt x="1758" y="762"/>
                      </a:lnTo>
                      <a:lnTo>
                        <a:pt x="1758" y="762"/>
                      </a:lnTo>
                      <a:lnTo>
                        <a:pt x="1764" y="756"/>
                      </a:lnTo>
                      <a:lnTo>
                        <a:pt x="1764" y="756"/>
                      </a:lnTo>
                      <a:lnTo>
                        <a:pt x="1764" y="756"/>
                      </a:lnTo>
                      <a:lnTo>
                        <a:pt x="1764" y="750"/>
                      </a:lnTo>
                      <a:lnTo>
                        <a:pt x="1764" y="750"/>
                      </a:lnTo>
                      <a:lnTo>
                        <a:pt x="1764" y="750"/>
                      </a:lnTo>
                      <a:lnTo>
                        <a:pt x="1770" y="744"/>
                      </a:lnTo>
                      <a:lnTo>
                        <a:pt x="1770" y="744"/>
                      </a:lnTo>
                      <a:lnTo>
                        <a:pt x="1770" y="744"/>
                      </a:lnTo>
                      <a:lnTo>
                        <a:pt x="1770" y="738"/>
                      </a:lnTo>
                      <a:lnTo>
                        <a:pt x="1770" y="738"/>
                      </a:lnTo>
                      <a:lnTo>
                        <a:pt x="1776" y="732"/>
                      </a:lnTo>
                      <a:lnTo>
                        <a:pt x="1776" y="732"/>
                      </a:lnTo>
                      <a:lnTo>
                        <a:pt x="1776" y="732"/>
                      </a:lnTo>
                      <a:lnTo>
                        <a:pt x="1776" y="726"/>
                      </a:lnTo>
                      <a:lnTo>
                        <a:pt x="1776" y="726"/>
                      </a:lnTo>
                      <a:lnTo>
                        <a:pt x="1782" y="720"/>
                      </a:lnTo>
                      <a:lnTo>
                        <a:pt x="1782" y="720"/>
                      </a:lnTo>
                      <a:lnTo>
                        <a:pt x="1782" y="720"/>
                      </a:lnTo>
                      <a:lnTo>
                        <a:pt x="1782" y="714"/>
                      </a:lnTo>
                      <a:lnTo>
                        <a:pt x="1782" y="714"/>
                      </a:lnTo>
                      <a:lnTo>
                        <a:pt x="1782" y="708"/>
                      </a:lnTo>
                      <a:lnTo>
                        <a:pt x="1788" y="708"/>
                      </a:lnTo>
                      <a:lnTo>
                        <a:pt x="1788" y="708"/>
                      </a:lnTo>
                      <a:lnTo>
                        <a:pt x="1788" y="702"/>
                      </a:lnTo>
                      <a:lnTo>
                        <a:pt x="1788" y="696"/>
                      </a:lnTo>
                      <a:lnTo>
                        <a:pt x="1788" y="696"/>
                      </a:lnTo>
                      <a:lnTo>
                        <a:pt x="1794" y="696"/>
                      </a:lnTo>
                      <a:lnTo>
                        <a:pt x="1794" y="690"/>
                      </a:lnTo>
                      <a:lnTo>
                        <a:pt x="1794" y="684"/>
                      </a:lnTo>
                      <a:lnTo>
                        <a:pt x="1794" y="684"/>
                      </a:lnTo>
                      <a:lnTo>
                        <a:pt x="1794" y="684"/>
                      </a:lnTo>
                      <a:lnTo>
                        <a:pt x="1794" y="678"/>
                      </a:lnTo>
                      <a:lnTo>
                        <a:pt x="1800" y="678"/>
                      </a:lnTo>
                      <a:lnTo>
                        <a:pt x="1800" y="672"/>
                      </a:lnTo>
                      <a:lnTo>
                        <a:pt x="1800" y="672"/>
                      </a:lnTo>
                      <a:lnTo>
                        <a:pt x="1800" y="666"/>
                      </a:lnTo>
                      <a:lnTo>
                        <a:pt x="1800" y="666"/>
                      </a:lnTo>
                      <a:lnTo>
                        <a:pt x="1806" y="660"/>
                      </a:lnTo>
                      <a:lnTo>
                        <a:pt x="1806" y="660"/>
                      </a:lnTo>
                      <a:lnTo>
                        <a:pt x="1806" y="654"/>
                      </a:lnTo>
                      <a:lnTo>
                        <a:pt x="1806" y="648"/>
                      </a:lnTo>
                      <a:lnTo>
                        <a:pt x="1806" y="648"/>
                      </a:lnTo>
                      <a:lnTo>
                        <a:pt x="1812" y="648"/>
                      </a:lnTo>
                      <a:lnTo>
                        <a:pt x="1812" y="642"/>
                      </a:lnTo>
                      <a:lnTo>
                        <a:pt x="1812" y="636"/>
                      </a:lnTo>
                      <a:lnTo>
                        <a:pt x="1812" y="636"/>
                      </a:lnTo>
                      <a:lnTo>
                        <a:pt x="1812" y="636"/>
                      </a:lnTo>
                      <a:lnTo>
                        <a:pt x="1812" y="630"/>
                      </a:lnTo>
                      <a:lnTo>
                        <a:pt x="1818" y="624"/>
                      </a:lnTo>
                      <a:lnTo>
                        <a:pt x="1818" y="624"/>
                      </a:lnTo>
                      <a:lnTo>
                        <a:pt x="1818" y="618"/>
                      </a:lnTo>
                      <a:lnTo>
                        <a:pt x="1818" y="618"/>
                      </a:lnTo>
                      <a:lnTo>
                        <a:pt x="1818" y="612"/>
                      </a:lnTo>
                      <a:lnTo>
                        <a:pt x="1824" y="606"/>
                      </a:lnTo>
                      <a:lnTo>
                        <a:pt x="1824" y="606"/>
                      </a:lnTo>
                      <a:lnTo>
                        <a:pt x="1824" y="600"/>
                      </a:lnTo>
                      <a:lnTo>
                        <a:pt x="1824" y="600"/>
                      </a:lnTo>
                      <a:lnTo>
                        <a:pt x="1824" y="594"/>
                      </a:lnTo>
                      <a:lnTo>
                        <a:pt x="1824" y="594"/>
                      </a:lnTo>
                      <a:lnTo>
                        <a:pt x="1830" y="588"/>
                      </a:lnTo>
                      <a:lnTo>
                        <a:pt x="1830" y="582"/>
                      </a:lnTo>
                      <a:lnTo>
                        <a:pt x="1830" y="582"/>
                      </a:lnTo>
                      <a:lnTo>
                        <a:pt x="1830" y="576"/>
                      </a:lnTo>
                      <a:lnTo>
                        <a:pt x="1830" y="570"/>
                      </a:lnTo>
                      <a:lnTo>
                        <a:pt x="1836" y="570"/>
                      </a:lnTo>
                      <a:lnTo>
                        <a:pt x="1836" y="564"/>
                      </a:lnTo>
                      <a:lnTo>
                        <a:pt x="1836" y="564"/>
                      </a:lnTo>
                      <a:lnTo>
                        <a:pt x="1836" y="558"/>
                      </a:lnTo>
                      <a:lnTo>
                        <a:pt x="1836" y="552"/>
                      </a:lnTo>
                      <a:lnTo>
                        <a:pt x="1836" y="552"/>
                      </a:lnTo>
                      <a:lnTo>
                        <a:pt x="1842" y="546"/>
                      </a:lnTo>
                      <a:lnTo>
                        <a:pt x="1842" y="540"/>
                      </a:lnTo>
                      <a:lnTo>
                        <a:pt x="1842" y="534"/>
                      </a:lnTo>
                      <a:lnTo>
                        <a:pt x="1842" y="534"/>
                      </a:lnTo>
                      <a:lnTo>
                        <a:pt x="1842" y="528"/>
                      </a:lnTo>
                      <a:lnTo>
                        <a:pt x="1848" y="528"/>
                      </a:lnTo>
                      <a:lnTo>
                        <a:pt x="1848" y="522"/>
                      </a:lnTo>
                      <a:lnTo>
                        <a:pt x="1848" y="528"/>
                      </a:lnTo>
                      <a:lnTo>
                        <a:pt x="1848" y="534"/>
                      </a:lnTo>
                      <a:lnTo>
                        <a:pt x="1848" y="540"/>
                      </a:lnTo>
                      <a:lnTo>
                        <a:pt x="1854" y="540"/>
                      </a:lnTo>
                      <a:lnTo>
                        <a:pt x="1854" y="546"/>
                      </a:lnTo>
                      <a:lnTo>
                        <a:pt x="1854" y="552"/>
                      </a:lnTo>
                      <a:lnTo>
                        <a:pt x="1854" y="552"/>
                      </a:lnTo>
                      <a:lnTo>
                        <a:pt x="1854" y="558"/>
                      </a:lnTo>
                      <a:lnTo>
                        <a:pt x="1854" y="564"/>
                      </a:lnTo>
                      <a:lnTo>
                        <a:pt x="1860" y="564"/>
                      </a:lnTo>
                      <a:lnTo>
                        <a:pt x="1860" y="570"/>
                      </a:lnTo>
                      <a:lnTo>
                        <a:pt x="1860" y="576"/>
                      </a:lnTo>
                      <a:lnTo>
                        <a:pt x="1860" y="576"/>
                      </a:lnTo>
                      <a:lnTo>
                        <a:pt x="1860" y="582"/>
                      </a:lnTo>
                      <a:lnTo>
                        <a:pt x="1866" y="588"/>
                      </a:lnTo>
                      <a:lnTo>
                        <a:pt x="1866" y="588"/>
                      </a:lnTo>
                      <a:lnTo>
                        <a:pt x="1866" y="594"/>
                      </a:lnTo>
                      <a:lnTo>
                        <a:pt x="1866" y="594"/>
                      </a:lnTo>
                      <a:lnTo>
                        <a:pt x="1866" y="600"/>
                      </a:lnTo>
                      <a:lnTo>
                        <a:pt x="1866" y="606"/>
                      </a:lnTo>
                      <a:lnTo>
                        <a:pt x="1872" y="606"/>
                      </a:lnTo>
                      <a:lnTo>
                        <a:pt x="1872" y="612"/>
                      </a:lnTo>
                      <a:lnTo>
                        <a:pt x="1872" y="612"/>
                      </a:lnTo>
                      <a:lnTo>
                        <a:pt x="1872" y="618"/>
                      </a:lnTo>
                      <a:lnTo>
                        <a:pt x="1872" y="618"/>
                      </a:lnTo>
                      <a:lnTo>
                        <a:pt x="1878" y="624"/>
                      </a:lnTo>
                      <a:lnTo>
                        <a:pt x="1878" y="624"/>
                      </a:lnTo>
                      <a:lnTo>
                        <a:pt x="1878" y="630"/>
                      </a:lnTo>
                      <a:lnTo>
                        <a:pt x="1878" y="636"/>
                      </a:lnTo>
                      <a:lnTo>
                        <a:pt x="1878" y="636"/>
                      </a:lnTo>
                      <a:lnTo>
                        <a:pt x="1884" y="642"/>
                      </a:lnTo>
                      <a:lnTo>
                        <a:pt x="1884" y="642"/>
                      </a:lnTo>
                      <a:lnTo>
                        <a:pt x="1884" y="648"/>
                      </a:lnTo>
                      <a:lnTo>
                        <a:pt x="1884" y="648"/>
                      </a:lnTo>
                      <a:lnTo>
                        <a:pt x="1884" y="654"/>
                      </a:lnTo>
                      <a:lnTo>
                        <a:pt x="1884" y="654"/>
                      </a:lnTo>
                      <a:lnTo>
                        <a:pt x="1890" y="660"/>
                      </a:lnTo>
                      <a:lnTo>
                        <a:pt x="1890" y="660"/>
                      </a:lnTo>
                      <a:lnTo>
                        <a:pt x="1890" y="666"/>
                      </a:lnTo>
                      <a:lnTo>
                        <a:pt x="1890" y="666"/>
                      </a:lnTo>
                      <a:lnTo>
                        <a:pt x="1890" y="672"/>
                      </a:lnTo>
                      <a:lnTo>
                        <a:pt x="1896" y="672"/>
                      </a:lnTo>
                      <a:lnTo>
                        <a:pt x="1896" y="678"/>
                      </a:lnTo>
                      <a:lnTo>
                        <a:pt x="1896" y="678"/>
                      </a:lnTo>
                      <a:lnTo>
                        <a:pt x="1896" y="678"/>
                      </a:lnTo>
                      <a:lnTo>
                        <a:pt x="1896" y="684"/>
                      </a:lnTo>
                      <a:lnTo>
                        <a:pt x="1896" y="684"/>
                      </a:lnTo>
                      <a:lnTo>
                        <a:pt x="1902" y="690"/>
                      </a:lnTo>
                      <a:lnTo>
                        <a:pt x="1902" y="690"/>
                      </a:lnTo>
                      <a:lnTo>
                        <a:pt x="1902" y="696"/>
                      </a:lnTo>
                      <a:lnTo>
                        <a:pt x="1902" y="696"/>
                      </a:lnTo>
                      <a:lnTo>
                        <a:pt x="1902" y="696"/>
                      </a:lnTo>
                      <a:lnTo>
                        <a:pt x="1908" y="702"/>
                      </a:lnTo>
                      <a:lnTo>
                        <a:pt x="1908" y="702"/>
                      </a:lnTo>
                      <a:lnTo>
                        <a:pt x="1908" y="708"/>
                      </a:lnTo>
                      <a:lnTo>
                        <a:pt x="1908" y="708"/>
                      </a:lnTo>
                      <a:lnTo>
                        <a:pt x="1908" y="708"/>
                      </a:lnTo>
                      <a:lnTo>
                        <a:pt x="1908" y="714"/>
                      </a:lnTo>
                      <a:lnTo>
                        <a:pt x="1914" y="714"/>
                      </a:lnTo>
                      <a:lnTo>
                        <a:pt x="1914" y="714"/>
                      </a:lnTo>
                      <a:lnTo>
                        <a:pt x="1914" y="720"/>
                      </a:lnTo>
                      <a:lnTo>
                        <a:pt x="1914" y="720"/>
                      </a:lnTo>
                      <a:lnTo>
                        <a:pt x="1914" y="720"/>
                      </a:lnTo>
                      <a:lnTo>
                        <a:pt x="1920" y="726"/>
                      </a:lnTo>
                      <a:lnTo>
                        <a:pt x="1920" y="726"/>
                      </a:lnTo>
                      <a:lnTo>
                        <a:pt x="1920" y="726"/>
                      </a:lnTo>
                      <a:lnTo>
                        <a:pt x="1920" y="732"/>
                      </a:lnTo>
                      <a:lnTo>
                        <a:pt x="1920" y="732"/>
                      </a:lnTo>
                      <a:lnTo>
                        <a:pt x="1926" y="732"/>
                      </a:lnTo>
                      <a:lnTo>
                        <a:pt x="1926" y="738"/>
                      </a:lnTo>
                      <a:lnTo>
                        <a:pt x="1926" y="738"/>
                      </a:lnTo>
                      <a:lnTo>
                        <a:pt x="1926" y="738"/>
                      </a:lnTo>
                      <a:lnTo>
                        <a:pt x="1926" y="744"/>
                      </a:lnTo>
                      <a:lnTo>
                        <a:pt x="1926" y="744"/>
                      </a:lnTo>
                      <a:lnTo>
                        <a:pt x="1932" y="744"/>
                      </a:lnTo>
                      <a:lnTo>
                        <a:pt x="1932" y="750"/>
                      </a:lnTo>
                      <a:lnTo>
                        <a:pt x="1932" y="750"/>
                      </a:lnTo>
                      <a:lnTo>
                        <a:pt x="1932" y="750"/>
                      </a:lnTo>
                      <a:lnTo>
                        <a:pt x="1932" y="750"/>
                      </a:lnTo>
                      <a:lnTo>
                        <a:pt x="1938" y="750"/>
                      </a:lnTo>
                      <a:lnTo>
                        <a:pt x="1938" y="756"/>
                      </a:lnTo>
                      <a:lnTo>
                        <a:pt x="1938" y="756"/>
                      </a:lnTo>
                      <a:lnTo>
                        <a:pt x="1938" y="756"/>
                      </a:lnTo>
                      <a:lnTo>
                        <a:pt x="1938" y="756"/>
                      </a:lnTo>
                      <a:lnTo>
                        <a:pt x="1938" y="762"/>
                      </a:lnTo>
                      <a:lnTo>
                        <a:pt x="1944" y="762"/>
                      </a:lnTo>
                      <a:lnTo>
                        <a:pt x="1944" y="762"/>
                      </a:lnTo>
                      <a:lnTo>
                        <a:pt x="1944" y="762"/>
                      </a:lnTo>
                      <a:lnTo>
                        <a:pt x="1944" y="762"/>
                      </a:lnTo>
                      <a:lnTo>
                        <a:pt x="1950" y="768"/>
                      </a:lnTo>
                      <a:lnTo>
                        <a:pt x="1950" y="768"/>
                      </a:lnTo>
                      <a:lnTo>
                        <a:pt x="1950" y="768"/>
                      </a:lnTo>
                      <a:lnTo>
                        <a:pt x="1950" y="768"/>
                      </a:lnTo>
                      <a:lnTo>
                        <a:pt x="1950" y="768"/>
                      </a:lnTo>
                      <a:lnTo>
                        <a:pt x="1950" y="774"/>
                      </a:lnTo>
                      <a:lnTo>
                        <a:pt x="1956" y="774"/>
                      </a:lnTo>
                      <a:lnTo>
                        <a:pt x="1956" y="774"/>
                      </a:lnTo>
                      <a:lnTo>
                        <a:pt x="1956" y="774"/>
                      </a:lnTo>
                      <a:lnTo>
                        <a:pt x="1956" y="774"/>
                      </a:lnTo>
                      <a:lnTo>
                        <a:pt x="1956" y="774"/>
                      </a:lnTo>
                      <a:lnTo>
                        <a:pt x="1962" y="774"/>
                      </a:lnTo>
                      <a:lnTo>
                        <a:pt x="1962" y="774"/>
                      </a:lnTo>
                      <a:lnTo>
                        <a:pt x="1962" y="780"/>
                      </a:lnTo>
                      <a:lnTo>
                        <a:pt x="1962" y="780"/>
                      </a:lnTo>
                      <a:lnTo>
                        <a:pt x="1962" y="780"/>
                      </a:lnTo>
                      <a:lnTo>
                        <a:pt x="1962" y="780"/>
                      </a:lnTo>
                      <a:lnTo>
                        <a:pt x="1968" y="780"/>
                      </a:lnTo>
                      <a:lnTo>
                        <a:pt x="1968" y="780"/>
                      </a:lnTo>
                      <a:lnTo>
                        <a:pt x="1968" y="780"/>
                      </a:lnTo>
                      <a:lnTo>
                        <a:pt x="1968" y="780"/>
                      </a:lnTo>
                      <a:lnTo>
                        <a:pt x="1968" y="780"/>
                      </a:lnTo>
                      <a:lnTo>
                        <a:pt x="1974" y="780"/>
                      </a:lnTo>
                      <a:lnTo>
                        <a:pt x="1974" y="780"/>
                      </a:lnTo>
                      <a:lnTo>
                        <a:pt x="1974" y="786"/>
                      </a:lnTo>
                      <a:lnTo>
                        <a:pt x="1974" y="786"/>
                      </a:lnTo>
                      <a:lnTo>
                        <a:pt x="1974" y="786"/>
                      </a:lnTo>
                      <a:lnTo>
                        <a:pt x="1974" y="786"/>
                      </a:lnTo>
                      <a:lnTo>
                        <a:pt x="1980" y="786"/>
                      </a:lnTo>
                      <a:lnTo>
                        <a:pt x="1980" y="786"/>
                      </a:lnTo>
                      <a:lnTo>
                        <a:pt x="1980" y="786"/>
                      </a:lnTo>
                      <a:lnTo>
                        <a:pt x="1980" y="786"/>
                      </a:lnTo>
                      <a:lnTo>
                        <a:pt x="1980" y="786"/>
                      </a:lnTo>
                      <a:lnTo>
                        <a:pt x="1986" y="786"/>
                      </a:lnTo>
                      <a:lnTo>
                        <a:pt x="1986" y="786"/>
                      </a:lnTo>
                      <a:lnTo>
                        <a:pt x="1986" y="786"/>
                      </a:lnTo>
                      <a:lnTo>
                        <a:pt x="1986" y="786"/>
                      </a:lnTo>
                      <a:lnTo>
                        <a:pt x="1986" y="786"/>
                      </a:lnTo>
                      <a:lnTo>
                        <a:pt x="1992" y="786"/>
                      </a:lnTo>
                      <a:lnTo>
                        <a:pt x="1992" y="786"/>
                      </a:lnTo>
                      <a:lnTo>
                        <a:pt x="1992" y="786"/>
                      </a:lnTo>
                      <a:lnTo>
                        <a:pt x="1992" y="786"/>
                      </a:lnTo>
                      <a:lnTo>
                        <a:pt x="1992" y="780"/>
                      </a:lnTo>
                      <a:lnTo>
                        <a:pt x="1992" y="780"/>
                      </a:lnTo>
                      <a:lnTo>
                        <a:pt x="1998" y="780"/>
                      </a:lnTo>
                      <a:lnTo>
                        <a:pt x="1998" y="780"/>
                      </a:lnTo>
                      <a:lnTo>
                        <a:pt x="1998" y="780"/>
                      </a:lnTo>
                      <a:lnTo>
                        <a:pt x="1998" y="780"/>
                      </a:lnTo>
                      <a:lnTo>
                        <a:pt x="1998" y="780"/>
                      </a:lnTo>
                      <a:lnTo>
                        <a:pt x="2004" y="780"/>
                      </a:lnTo>
                      <a:lnTo>
                        <a:pt x="2004" y="780"/>
                      </a:lnTo>
                      <a:lnTo>
                        <a:pt x="2004" y="780"/>
                      </a:lnTo>
                      <a:lnTo>
                        <a:pt x="2004" y="780"/>
                      </a:lnTo>
                      <a:lnTo>
                        <a:pt x="2004" y="780"/>
                      </a:lnTo>
                      <a:lnTo>
                        <a:pt x="2004" y="774"/>
                      </a:lnTo>
                      <a:lnTo>
                        <a:pt x="2010" y="774"/>
                      </a:lnTo>
                      <a:lnTo>
                        <a:pt x="2010" y="774"/>
                      </a:lnTo>
                      <a:lnTo>
                        <a:pt x="2010" y="774"/>
                      </a:lnTo>
                      <a:lnTo>
                        <a:pt x="2010" y="774"/>
                      </a:lnTo>
                      <a:lnTo>
                        <a:pt x="2010" y="774"/>
                      </a:lnTo>
                      <a:lnTo>
                        <a:pt x="2016" y="774"/>
                      </a:lnTo>
                      <a:lnTo>
                        <a:pt x="2016" y="768"/>
                      </a:lnTo>
                      <a:lnTo>
                        <a:pt x="2016" y="768"/>
                      </a:lnTo>
                      <a:lnTo>
                        <a:pt x="2016" y="768"/>
                      </a:lnTo>
                      <a:lnTo>
                        <a:pt x="2016" y="768"/>
                      </a:lnTo>
                      <a:lnTo>
                        <a:pt x="2016" y="768"/>
                      </a:lnTo>
                      <a:lnTo>
                        <a:pt x="2022" y="762"/>
                      </a:lnTo>
                      <a:lnTo>
                        <a:pt x="2022" y="762"/>
                      </a:lnTo>
                      <a:lnTo>
                        <a:pt x="2022" y="762"/>
                      </a:lnTo>
                      <a:lnTo>
                        <a:pt x="2022" y="762"/>
                      </a:lnTo>
                      <a:lnTo>
                        <a:pt x="2022" y="762"/>
                      </a:lnTo>
                      <a:lnTo>
                        <a:pt x="2028" y="762"/>
                      </a:lnTo>
                      <a:lnTo>
                        <a:pt x="2028" y="756"/>
                      </a:lnTo>
                      <a:lnTo>
                        <a:pt x="2028" y="756"/>
                      </a:lnTo>
                      <a:lnTo>
                        <a:pt x="2028" y="756"/>
                      </a:lnTo>
                      <a:lnTo>
                        <a:pt x="2028" y="756"/>
                      </a:lnTo>
                      <a:lnTo>
                        <a:pt x="2034" y="750"/>
                      </a:lnTo>
                      <a:lnTo>
                        <a:pt x="2034" y="750"/>
                      </a:lnTo>
                      <a:lnTo>
                        <a:pt x="2034" y="750"/>
                      </a:lnTo>
                      <a:lnTo>
                        <a:pt x="2034" y="744"/>
                      </a:lnTo>
                      <a:lnTo>
                        <a:pt x="2034" y="744"/>
                      </a:lnTo>
                      <a:lnTo>
                        <a:pt x="2034" y="744"/>
                      </a:lnTo>
                      <a:lnTo>
                        <a:pt x="2040" y="744"/>
                      </a:lnTo>
                      <a:lnTo>
                        <a:pt x="2040" y="738"/>
                      </a:lnTo>
                      <a:lnTo>
                        <a:pt x="2040" y="738"/>
                      </a:lnTo>
                      <a:lnTo>
                        <a:pt x="2040" y="738"/>
                      </a:lnTo>
                      <a:lnTo>
                        <a:pt x="2040" y="738"/>
                      </a:lnTo>
                      <a:lnTo>
                        <a:pt x="2046" y="732"/>
                      </a:lnTo>
                      <a:lnTo>
                        <a:pt x="2046" y="732"/>
                      </a:lnTo>
                      <a:lnTo>
                        <a:pt x="2046" y="732"/>
                      </a:lnTo>
                      <a:lnTo>
                        <a:pt x="2046" y="726"/>
                      </a:lnTo>
                      <a:lnTo>
                        <a:pt x="2046" y="726"/>
                      </a:lnTo>
                      <a:lnTo>
                        <a:pt x="2046" y="726"/>
                      </a:lnTo>
                      <a:lnTo>
                        <a:pt x="2052" y="720"/>
                      </a:lnTo>
                      <a:lnTo>
                        <a:pt x="2052" y="720"/>
                      </a:lnTo>
                      <a:lnTo>
                        <a:pt x="2052" y="714"/>
                      </a:lnTo>
                      <a:lnTo>
                        <a:pt x="2052" y="714"/>
                      </a:lnTo>
                      <a:lnTo>
                        <a:pt x="2052" y="714"/>
                      </a:lnTo>
                      <a:lnTo>
                        <a:pt x="2058" y="708"/>
                      </a:lnTo>
                      <a:lnTo>
                        <a:pt x="2058" y="708"/>
                      </a:lnTo>
                      <a:lnTo>
                        <a:pt x="2058" y="708"/>
                      </a:lnTo>
                      <a:lnTo>
                        <a:pt x="2058" y="702"/>
                      </a:lnTo>
                      <a:lnTo>
                        <a:pt x="2058" y="702"/>
                      </a:lnTo>
                      <a:lnTo>
                        <a:pt x="2058" y="702"/>
                      </a:lnTo>
                      <a:lnTo>
                        <a:pt x="2064" y="696"/>
                      </a:lnTo>
                      <a:lnTo>
                        <a:pt x="2064" y="690"/>
                      </a:lnTo>
                      <a:lnTo>
                        <a:pt x="2064" y="690"/>
                      </a:lnTo>
                      <a:lnTo>
                        <a:pt x="2064" y="690"/>
                      </a:lnTo>
                      <a:lnTo>
                        <a:pt x="2064" y="684"/>
                      </a:lnTo>
                      <a:lnTo>
                        <a:pt x="2070" y="684"/>
                      </a:lnTo>
                      <a:lnTo>
                        <a:pt x="2070" y="684"/>
                      </a:lnTo>
                      <a:lnTo>
                        <a:pt x="2070" y="678"/>
                      </a:lnTo>
                      <a:lnTo>
                        <a:pt x="2070" y="678"/>
                      </a:lnTo>
                      <a:lnTo>
                        <a:pt x="2070" y="672"/>
                      </a:lnTo>
                      <a:lnTo>
                        <a:pt x="2076" y="672"/>
                      </a:lnTo>
                      <a:lnTo>
                        <a:pt x="2076" y="666"/>
                      </a:lnTo>
                      <a:lnTo>
                        <a:pt x="2076" y="666"/>
                      </a:lnTo>
                      <a:lnTo>
                        <a:pt x="2076" y="660"/>
                      </a:lnTo>
                      <a:lnTo>
                        <a:pt x="2076" y="660"/>
                      </a:lnTo>
                      <a:lnTo>
                        <a:pt x="2076" y="654"/>
                      </a:lnTo>
                      <a:lnTo>
                        <a:pt x="2082" y="654"/>
                      </a:lnTo>
                      <a:lnTo>
                        <a:pt x="2082" y="648"/>
                      </a:lnTo>
                      <a:lnTo>
                        <a:pt x="2082" y="648"/>
                      </a:lnTo>
                      <a:lnTo>
                        <a:pt x="2082" y="642"/>
                      </a:lnTo>
                      <a:lnTo>
                        <a:pt x="2082" y="642"/>
                      </a:lnTo>
                      <a:lnTo>
                        <a:pt x="2088" y="636"/>
                      </a:lnTo>
                      <a:lnTo>
                        <a:pt x="2088" y="636"/>
                      </a:lnTo>
                      <a:lnTo>
                        <a:pt x="2088" y="630"/>
                      </a:lnTo>
                      <a:lnTo>
                        <a:pt x="2088" y="630"/>
                      </a:lnTo>
                      <a:lnTo>
                        <a:pt x="2088" y="624"/>
                      </a:lnTo>
                      <a:lnTo>
                        <a:pt x="2094" y="618"/>
                      </a:lnTo>
                      <a:lnTo>
                        <a:pt x="2094" y="618"/>
                      </a:lnTo>
                      <a:lnTo>
                        <a:pt x="2094" y="612"/>
                      </a:lnTo>
                      <a:lnTo>
                        <a:pt x="2094" y="612"/>
                      </a:lnTo>
                      <a:lnTo>
                        <a:pt x="2094" y="606"/>
                      </a:lnTo>
                      <a:lnTo>
                        <a:pt x="2094" y="606"/>
                      </a:lnTo>
                      <a:lnTo>
                        <a:pt x="2100" y="600"/>
                      </a:lnTo>
                      <a:lnTo>
                        <a:pt x="2100" y="594"/>
                      </a:lnTo>
                      <a:lnTo>
                        <a:pt x="2100" y="594"/>
                      </a:lnTo>
                      <a:lnTo>
                        <a:pt x="2100" y="588"/>
                      </a:lnTo>
                      <a:lnTo>
                        <a:pt x="2100" y="588"/>
                      </a:lnTo>
                      <a:lnTo>
                        <a:pt x="2106" y="582"/>
                      </a:lnTo>
                      <a:lnTo>
                        <a:pt x="2106" y="576"/>
                      </a:lnTo>
                      <a:lnTo>
                        <a:pt x="2106" y="576"/>
                      </a:lnTo>
                      <a:lnTo>
                        <a:pt x="2106" y="570"/>
                      </a:lnTo>
                      <a:lnTo>
                        <a:pt x="2106" y="570"/>
                      </a:lnTo>
                      <a:lnTo>
                        <a:pt x="2106" y="564"/>
                      </a:lnTo>
                      <a:lnTo>
                        <a:pt x="2112" y="564"/>
                      </a:lnTo>
                      <a:lnTo>
                        <a:pt x="2112" y="570"/>
                      </a:lnTo>
                      <a:lnTo>
                        <a:pt x="2112" y="570"/>
                      </a:lnTo>
                      <a:lnTo>
                        <a:pt x="2112" y="576"/>
                      </a:lnTo>
                      <a:lnTo>
                        <a:pt x="2112" y="582"/>
                      </a:lnTo>
                      <a:lnTo>
                        <a:pt x="2118" y="582"/>
                      </a:lnTo>
                      <a:lnTo>
                        <a:pt x="2118" y="588"/>
                      </a:lnTo>
                      <a:lnTo>
                        <a:pt x="2118" y="588"/>
                      </a:lnTo>
                      <a:lnTo>
                        <a:pt x="2118" y="600"/>
                      </a:lnTo>
                      <a:lnTo>
                        <a:pt x="2118" y="606"/>
                      </a:lnTo>
                      <a:lnTo>
                        <a:pt x="2124" y="612"/>
                      </a:lnTo>
                      <a:lnTo>
                        <a:pt x="2124" y="618"/>
                      </a:lnTo>
                      <a:lnTo>
                        <a:pt x="2124" y="624"/>
                      </a:lnTo>
                      <a:lnTo>
                        <a:pt x="2124" y="630"/>
                      </a:lnTo>
                      <a:lnTo>
                        <a:pt x="2124" y="642"/>
                      </a:lnTo>
                      <a:lnTo>
                        <a:pt x="2124" y="642"/>
                      </a:lnTo>
                      <a:lnTo>
                        <a:pt x="2130" y="654"/>
                      </a:lnTo>
                      <a:lnTo>
                        <a:pt x="2130" y="654"/>
                      </a:lnTo>
                      <a:lnTo>
                        <a:pt x="2130" y="660"/>
                      </a:lnTo>
                      <a:lnTo>
                        <a:pt x="2130" y="666"/>
                      </a:lnTo>
                      <a:lnTo>
                        <a:pt x="2130" y="666"/>
                      </a:lnTo>
                      <a:lnTo>
                        <a:pt x="2136" y="672"/>
                      </a:lnTo>
                      <a:lnTo>
                        <a:pt x="2136" y="678"/>
                      </a:lnTo>
                      <a:lnTo>
                        <a:pt x="2136" y="678"/>
                      </a:lnTo>
                      <a:lnTo>
                        <a:pt x="2136" y="684"/>
                      </a:lnTo>
                      <a:lnTo>
                        <a:pt x="2136" y="684"/>
                      </a:lnTo>
                      <a:lnTo>
                        <a:pt x="2136" y="690"/>
                      </a:lnTo>
                      <a:lnTo>
                        <a:pt x="2142" y="696"/>
                      </a:lnTo>
                      <a:lnTo>
                        <a:pt x="2142" y="702"/>
                      </a:lnTo>
                      <a:lnTo>
                        <a:pt x="2142" y="708"/>
                      </a:lnTo>
                      <a:lnTo>
                        <a:pt x="2142" y="714"/>
                      </a:lnTo>
                      <a:lnTo>
                        <a:pt x="2142" y="720"/>
                      </a:lnTo>
                      <a:lnTo>
                        <a:pt x="2148" y="726"/>
                      </a:lnTo>
                      <a:lnTo>
                        <a:pt x="2148" y="732"/>
                      </a:lnTo>
                      <a:lnTo>
                        <a:pt x="2148" y="732"/>
                      </a:lnTo>
                      <a:lnTo>
                        <a:pt x="2148" y="738"/>
                      </a:lnTo>
                      <a:lnTo>
                        <a:pt x="2148" y="738"/>
                      </a:lnTo>
                      <a:lnTo>
                        <a:pt x="2154" y="738"/>
                      </a:lnTo>
                      <a:lnTo>
                        <a:pt x="2154" y="744"/>
                      </a:lnTo>
                      <a:lnTo>
                        <a:pt x="2154" y="744"/>
                      </a:lnTo>
                      <a:lnTo>
                        <a:pt x="2154" y="744"/>
                      </a:lnTo>
                      <a:lnTo>
                        <a:pt x="2154" y="750"/>
                      </a:lnTo>
                      <a:lnTo>
                        <a:pt x="2154" y="750"/>
                      </a:lnTo>
                      <a:lnTo>
                        <a:pt x="2160" y="750"/>
                      </a:lnTo>
                      <a:lnTo>
                        <a:pt x="2160" y="750"/>
                      </a:lnTo>
                      <a:lnTo>
                        <a:pt x="2160" y="756"/>
                      </a:lnTo>
                      <a:lnTo>
                        <a:pt x="2160" y="756"/>
                      </a:lnTo>
                      <a:lnTo>
                        <a:pt x="2160" y="762"/>
                      </a:lnTo>
                      <a:lnTo>
                        <a:pt x="2166" y="762"/>
                      </a:lnTo>
                      <a:lnTo>
                        <a:pt x="2166" y="762"/>
                      </a:lnTo>
                      <a:lnTo>
                        <a:pt x="2166" y="768"/>
                      </a:lnTo>
                      <a:lnTo>
                        <a:pt x="2166" y="768"/>
                      </a:lnTo>
                      <a:lnTo>
                        <a:pt x="2166" y="768"/>
                      </a:lnTo>
                      <a:lnTo>
                        <a:pt x="2166" y="768"/>
                      </a:lnTo>
                      <a:lnTo>
                        <a:pt x="2172" y="774"/>
                      </a:lnTo>
                      <a:lnTo>
                        <a:pt x="2172" y="774"/>
                      </a:lnTo>
                      <a:lnTo>
                        <a:pt x="2172" y="780"/>
                      </a:lnTo>
                      <a:lnTo>
                        <a:pt x="2172" y="780"/>
                      </a:lnTo>
                      <a:lnTo>
                        <a:pt x="2172" y="786"/>
                      </a:lnTo>
                      <a:lnTo>
                        <a:pt x="2178" y="786"/>
                      </a:lnTo>
                      <a:lnTo>
                        <a:pt x="2178" y="786"/>
                      </a:lnTo>
                      <a:lnTo>
                        <a:pt x="2178" y="792"/>
                      </a:lnTo>
                      <a:lnTo>
                        <a:pt x="2178" y="792"/>
                      </a:lnTo>
                      <a:lnTo>
                        <a:pt x="2178" y="798"/>
                      </a:lnTo>
                      <a:lnTo>
                        <a:pt x="2184" y="798"/>
                      </a:lnTo>
                      <a:lnTo>
                        <a:pt x="2184" y="798"/>
                      </a:lnTo>
                      <a:lnTo>
                        <a:pt x="2184" y="804"/>
                      </a:lnTo>
                      <a:lnTo>
                        <a:pt x="2184" y="804"/>
                      </a:lnTo>
                      <a:lnTo>
                        <a:pt x="2184" y="804"/>
                      </a:lnTo>
                      <a:lnTo>
                        <a:pt x="2184" y="810"/>
                      </a:lnTo>
                      <a:lnTo>
                        <a:pt x="2190" y="810"/>
                      </a:lnTo>
                      <a:lnTo>
                        <a:pt x="2190" y="810"/>
                      </a:lnTo>
                      <a:lnTo>
                        <a:pt x="2190" y="816"/>
                      </a:lnTo>
                      <a:lnTo>
                        <a:pt x="2190" y="816"/>
                      </a:lnTo>
                      <a:lnTo>
                        <a:pt x="2190" y="816"/>
                      </a:lnTo>
                      <a:lnTo>
                        <a:pt x="2196" y="816"/>
                      </a:lnTo>
                      <a:lnTo>
                        <a:pt x="2196" y="822"/>
                      </a:lnTo>
                      <a:lnTo>
                        <a:pt x="2196" y="822"/>
                      </a:lnTo>
                      <a:lnTo>
                        <a:pt x="2196" y="822"/>
                      </a:lnTo>
                      <a:lnTo>
                        <a:pt x="2196" y="822"/>
                      </a:lnTo>
                      <a:lnTo>
                        <a:pt x="2202" y="828"/>
                      </a:lnTo>
                      <a:lnTo>
                        <a:pt x="2202" y="828"/>
                      </a:lnTo>
                      <a:lnTo>
                        <a:pt x="2202" y="828"/>
                      </a:lnTo>
                      <a:lnTo>
                        <a:pt x="2202" y="828"/>
                      </a:lnTo>
                      <a:lnTo>
                        <a:pt x="2202" y="828"/>
                      </a:lnTo>
                      <a:lnTo>
                        <a:pt x="2202" y="828"/>
                      </a:lnTo>
                      <a:lnTo>
                        <a:pt x="2208" y="828"/>
                      </a:lnTo>
                      <a:lnTo>
                        <a:pt x="2208" y="828"/>
                      </a:lnTo>
                      <a:lnTo>
                        <a:pt x="2208" y="828"/>
                      </a:lnTo>
                      <a:lnTo>
                        <a:pt x="2208" y="828"/>
                      </a:lnTo>
                      <a:lnTo>
                        <a:pt x="2208" y="828"/>
                      </a:lnTo>
                      <a:lnTo>
                        <a:pt x="2214" y="828"/>
                      </a:lnTo>
                      <a:lnTo>
                        <a:pt x="2214" y="828"/>
                      </a:lnTo>
                      <a:lnTo>
                        <a:pt x="2214" y="828"/>
                      </a:lnTo>
                      <a:lnTo>
                        <a:pt x="2214" y="828"/>
                      </a:lnTo>
                      <a:lnTo>
                        <a:pt x="2214" y="828"/>
                      </a:lnTo>
                      <a:lnTo>
                        <a:pt x="2214" y="828"/>
                      </a:lnTo>
                      <a:lnTo>
                        <a:pt x="2220" y="828"/>
                      </a:lnTo>
                      <a:lnTo>
                        <a:pt x="2220" y="828"/>
                      </a:lnTo>
                      <a:lnTo>
                        <a:pt x="2220" y="828"/>
                      </a:lnTo>
                      <a:lnTo>
                        <a:pt x="2220" y="828"/>
                      </a:lnTo>
                      <a:lnTo>
                        <a:pt x="2220" y="828"/>
                      </a:lnTo>
                      <a:lnTo>
                        <a:pt x="2226" y="828"/>
                      </a:lnTo>
                      <a:lnTo>
                        <a:pt x="2226" y="828"/>
                      </a:lnTo>
                      <a:lnTo>
                        <a:pt x="2226" y="828"/>
                      </a:lnTo>
                      <a:lnTo>
                        <a:pt x="2226" y="828"/>
                      </a:lnTo>
                      <a:lnTo>
                        <a:pt x="2226" y="828"/>
                      </a:lnTo>
                      <a:lnTo>
                        <a:pt x="2232" y="822"/>
                      </a:lnTo>
                      <a:lnTo>
                        <a:pt x="2232" y="822"/>
                      </a:lnTo>
                      <a:lnTo>
                        <a:pt x="2232" y="822"/>
                      </a:lnTo>
                      <a:lnTo>
                        <a:pt x="2232" y="822"/>
                      </a:lnTo>
                      <a:lnTo>
                        <a:pt x="2232" y="822"/>
                      </a:lnTo>
                      <a:lnTo>
                        <a:pt x="2232" y="822"/>
                      </a:lnTo>
                      <a:lnTo>
                        <a:pt x="2238" y="822"/>
                      </a:lnTo>
                      <a:lnTo>
                        <a:pt x="2238" y="822"/>
                      </a:lnTo>
                      <a:lnTo>
                        <a:pt x="2238" y="822"/>
                      </a:lnTo>
                      <a:lnTo>
                        <a:pt x="2238" y="822"/>
                      </a:lnTo>
                      <a:lnTo>
                        <a:pt x="2238" y="822"/>
                      </a:lnTo>
                      <a:lnTo>
                        <a:pt x="2244" y="816"/>
                      </a:lnTo>
                      <a:lnTo>
                        <a:pt x="2244" y="816"/>
                      </a:lnTo>
                      <a:lnTo>
                        <a:pt x="2244" y="816"/>
                      </a:lnTo>
                      <a:lnTo>
                        <a:pt x="2244" y="816"/>
                      </a:lnTo>
                      <a:lnTo>
                        <a:pt x="2244" y="816"/>
                      </a:lnTo>
                      <a:lnTo>
                        <a:pt x="2244" y="816"/>
                      </a:lnTo>
                      <a:lnTo>
                        <a:pt x="2250" y="816"/>
                      </a:lnTo>
                      <a:lnTo>
                        <a:pt x="2250" y="816"/>
                      </a:lnTo>
                      <a:lnTo>
                        <a:pt x="2250" y="816"/>
                      </a:lnTo>
                      <a:lnTo>
                        <a:pt x="2250" y="810"/>
                      </a:lnTo>
                      <a:lnTo>
                        <a:pt x="2250" y="810"/>
                      </a:lnTo>
                      <a:lnTo>
                        <a:pt x="2256" y="810"/>
                      </a:lnTo>
                      <a:lnTo>
                        <a:pt x="2256" y="810"/>
                      </a:lnTo>
                      <a:lnTo>
                        <a:pt x="2256" y="810"/>
                      </a:lnTo>
                      <a:lnTo>
                        <a:pt x="2256" y="810"/>
                      </a:lnTo>
                      <a:lnTo>
                        <a:pt x="2256" y="810"/>
                      </a:lnTo>
                      <a:lnTo>
                        <a:pt x="2262" y="810"/>
                      </a:lnTo>
                      <a:lnTo>
                        <a:pt x="2262" y="804"/>
                      </a:lnTo>
                      <a:lnTo>
                        <a:pt x="2262" y="804"/>
                      </a:lnTo>
                      <a:lnTo>
                        <a:pt x="2262" y="804"/>
                      </a:lnTo>
                      <a:lnTo>
                        <a:pt x="2262" y="804"/>
                      </a:lnTo>
                      <a:lnTo>
                        <a:pt x="2262" y="804"/>
                      </a:lnTo>
                      <a:lnTo>
                        <a:pt x="2268" y="804"/>
                      </a:lnTo>
                      <a:lnTo>
                        <a:pt x="2268" y="804"/>
                      </a:lnTo>
                      <a:lnTo>
                        <a:pt x="2268" y="798"/>
                      </a:lnTo>
                      <a:lnTo>
                        <a:pt x="2268" y="798"/>
                      </a:lnTo>
                      <a:lnTo>
                        <a:pt x="2268" y="798"/>
                      </a:lnTo>
                      <a:lnTo>
                        <a:pt x="2274" y="798"/>
                      </a:lnTo>
                      <a:lnTo>
                        <a:pt x="2274" y="798"/>
                      </a:lnTo>
                      <a:lnTo>
                        <a:pt x="2274" y="792"/>
                      </a:lnTo>
                      <a:lnTo>
                        <a:pt x="2274" y="792"/>
                      </a:lnTo>
                      <a:lnTo>
                        <a:pt x="2274" y="792"/>
                      </a:lnTo>
                      <a:lnTo>
                        <a:pt x="2274" y="792"/>
                      </a:lnTo>
                      <a:lnTo>
                        <a:pt x="2280" y="792"/>
                      </a:lnTo>
                      <a:lnTo>
                        <a:pt x="2280" y="786"/>
                      </a:lnTo>
                      <a:lnTo>
                        <a:pt x="2280" y="786"/>
                      </a:lnTo>
                      <a:lnTo>
                        <a:pt x="2280" y="786"/>
                      </a:lnTo>
                      <a:lnTo>
                        <a:pt x="2280" y="786"/>
                      </a:lnTo>
                      <a:lnTo>
                        <a:pt x="2286" y="780"/>
                      </a:lnTo>
                      <a:lnTo>
                        <a:pt x="2286" y="780"/>
                      </a:lnTo>
                      <a:lnTo>
                        <a:pt x="2286" y="780"/>
                      </a:lnTo>
                      <a:lnTo>
                        <a:pt x="2286" y="780"/>
                      </a:lnTo>
                      <a:lnTo>
                        <a:pt x="2286" y="774"/>
                      </a:lnTo>
                      <a:lnTo>
                        <a:pt x="2286" y="774"/>
                      </a:lnTo>
                      <a:lnTo>
                        <a:pt x="2292" y="774"/>
                      </a:lnTo>
                      <a:lnTo>
                        <a:pt x="2292" y="774"/>
                      </a:lnTo>
                      <a:lnTo>
                        <a:pt x="2292" y="768"/>
                      </a:lnTo>
                      <a:lnTo>
                        <a:pt x="2292" y="768"/>
                      </a:lnTo>
                      <a:lnTo>
                        <a:pt x="2292" y="768"/>
                      </a:lnTo>
                      <a:lnTo>
                        <a:pt x="2298" y="762"/>
                      </a:lnTo>
                      <a:lnTo>
                        <a:pt x="2298" y="762"/>
                      </a:lnTo>
                      <a:lnTo>
                        <a:pt x="2298" y="762"/>
                      </a:lnTo>
                      <a:lnTo>
                        <a:pt x="2298" y="756"/>
                      </a:lnTo>
                      <a:lnTo>
                        <a:pt x="2298" y="756"/>
                      </a:lnTo>
                      <a:lnTo>
                        <a:pt x="2304" y="756"/>
                      </a:lnTo>
                      <a:lnTo>
                        <a:pt x="2304" y="750"/>
                      </a:lnTo>
                      <a:lnTo>
                        <a:pt x="2304" y="750"/>
                      </a:lnTo>
                      <a:lnTo>
                        <a:pt x="2304" y="750"/>
                      </a:lnTo>
                      <a:lnTo>
                        <a:pt x="2304" y="744"/>
                      </a:lnTo>
                      <a:lnTo>
                        <a:pt x="2304" y="744"/>
                      </a:lnTo>
                      <a:lnTo>
                        <a:pt x="2310" y="744"/>
                      </a:lnTo>
                      <a:lnTo>
                        <a:pt x="2310" y="738"/>
                      </a:lnTo>
                      <a:lnTo>
                        <a:pt x="2310" y="738"/>
                      </a:lnTo>
                      <a:lnTo>
                        <a:pt x="2310" y="732"/>
                      </a:lnTo>
                      <a:lnTo>
                        <a:pt x="2310" y="732"/>
                      </a:lnTo>
                      <a:lnTo>
                        <a:pt x="2316" y="732"/>
                      </a:lnTo>
                      <a:lnTo>
                        <a:pt x="2316" y="726"/>
                      </a:lnTo>
                      <a:lnTo>
                        <a:pt x="2316" y="726"/>
                      </a:lnTo>
                      <a:lnTo>
                        <a:pt x="2316" y="720"/>
                      </a:lnTo>
                      <a:lnTo>
                        <a:pt x="2316" y="720"/>
                      </a:lnTo>
                      <a:lnTo>
                        <a:pt x="2316" y="714"/>
                      </a:lnTo>
                      <a:lnTo>
                        <a:pt x="2322" y="714"/>
                      </a:lnTo>
                      <a:lnTo>
                        <a:pt x="2322" y="708"/>
                      </a:lnTo>
                      <a:lnTo>
                        <a:pt x="2322" y="708"/>
                      </a:lnTo>
                      <a:lnTo>
                        <a:pt x="2322" y="708"/>
                      </a:lnTo>
                      <a:lnTo>
                        <a:pt x="2322" y="702"/>
                      </a:lnTo>
                      <a:lnTo>
                        <a:pt x="2328" y="702"/>
                      </a:lnTo>
                      <a:lnTo>
                        <a:pt x="2328" y="696"/>
                      </a:lnTo>
                      <a:lnTo>
                        <a:pt x="2328" y="696"/>
                      </a:lnTo>
                      <a:lnTo>
                        <a:pt x="2328" y="690"/>
                      </a:lnTo>
                      <a:lnTo>
                        <a:pt x="2328" y="690"/>
                      </a:lnTo>
                      <a:lnTo>
                        <a:pt x="2334" y="684"/>
                      </a:lnTo>
                      <a:lnTo>
                        <a:pt x="2334" y="684"/>
                      </a:lnTo>
                      <a:lnTo>
                        <a:pt x="2334" y="678"/>
                      </a:lnTo>
                      <a:lnTo>
                        <a:pt x="2334" y="678"/>
                      </a:lnTo>
                      <a:lnTo>
                        <a:pt x="2334" y="672"/>
                      </a:lnTo>
                      <a:lnTo>
                        <a:pt x="2334" y="672"/>
                      </a:lnTo>
                      <a:lnTo>
                        <a:pt x="2340" y="666"/>
                      </a:lnTo>
                      <a:lnTo>
                        <a:pt x="2340" y="666"/>
                      </a:lnTo>
                      <a:lnTo>
                        <a:pt x="2340" y="660"/>
                      </a:lnTo>
                      <a:lnTo>
                        <a:pt x="2340" y="654"/>
                      </a:lnTo>
                      <a:lnTo>
                        <a:pt x="2340" y="654"/>
                      </a:lnTo>
                      <a:lnTo>
                        <a:pt x="2346" y="648"/>
                      </a:lnTo>
                      <a:lnTo>
                        <a:pt x="2346" y="648"/>
                      </a:lnTo>
                      <a:lnTo>
                        <a:pt x="2346" y="642"/>
                      </a:lnTo>
                      <a:lnTo>
                        <a:pt x="2346" y="642"/>
                      </a:lnTo>
                      <a:lnTo>
                        <a:pt x="2346" y="636"/>
                      </a:lnTo>
                      <a:lnTo>
                        <a:pt x="2346" y="636"/>
                      </a:lnTo>
                      <a:lnTo>
                        <a:pt x="2352" y="630"/>
                      </a:lnTo>
                      <a:lnTo>
                        <a:pt x="2352" y="630"/>
                      </a:lnTo>
                      <a:lnTo>
                        <a:pt x="2352" y="624"/>
                      </a:lnTo>
                      <a:lnTo>
                        <a:pt x="2352" y="618"/>
                      </a:lnTo>
                      <a:lnTo>
                        <a:pt x="2352" y="618"/>
                      </a:lnTo>
                      <a:lnTo>
                        <a:pt x="2358" y="612"/>
                      </a:lnTo>
                      <a:lnTo>
                        <a:pt x="2358" y="606"/>
                      </a:lnTo>
                      <a:lnTo>
                        <a:pt x="2358" y="606"/>
                      </a:lnTo>
                      <a:lnTo>
                        <a:pt x="2358" y="600"/>
                      </a:lnTo>
                      <a:lnTo>
                        <a:pt x="2358" y="600"/>
                      </a:lnTo>
                      <a:lnTo>
                        <a:pt x="2364" y="594"/>
                      </a:lnTo>
                      <a:lnTo>
                        <a:pt x="2364" y="594"/>
                      </a:lnTo>
                      <a:lnTo>
                        <a:pt x="2364" y="588"/>
                      </a:lnTo>
                      <a:lnTo>
                        <a:pt x="2364" y="582"/>
                      </a:lnTo>
                      <a:lnTo>
                        <a:pt x="2364" y="576"/>
                      </a:lnTo>
                      <a:lnTo>
                        <a:pt x="2370" y="576"/>
                      </a:lnTo>
                      <a:lnTo>
                        <a:pt x="2370" y="570"/>
                      </a:lnTo>
                      <a:lnTo>
                        <a:pt x="2370" y="564"/>
                      </a:lnTo>
                      <a:lnTo>
                        <a:pt x="2370" y="564"/>
                      </a:lnTo>
                      <a:lnTo>
                        <a:pt x="2370" y="558"/>
                      </a:lnTo>
                      <a:lnTo>
                        <a:pt x="2370" y="552"/>
                      </a:lnTo>
                      <a:lnTo>
                        <a:pt x="2376" y="552"/>
                      </a:lnTo>
                      <a:lnTo>
                        <a:pt x="2376" y="546"/>
                      </a:lnTo>
                      <a:lnTo>
                        <a:pt x="2376" y="540"/>
                      </a:lnTo>
                      <a:lnTo>
                        <a:pt x="2376" y="546"/>
                      </a:lnTo>
                      <a:lnTo>
                        <a:pt x="2376" y="552"/>
                      </a:lnTo>
                      <a:lnTo>
                        <a:pt x="2376" y="558"/>
                      </a:lnTo>
                      <a:lnTo>
                        <a:pt x="2382" y="558"/>
                      </a:lnTo>
                      <a:lnTo>
                        <a:pt x="2382" y="564"/>
                      </a:lnTo>
                      <a:lnTo>
                        <a:pt x="2382" y="570"/>
                      </a:lnTo>
                      <a:lnTo>
                        <a:pt x="2382" y="570"/>
                      </a:lnTo>
                      <a:lnTo>
                        <a:pt x="2382" y="576"/>
                      </a:lnTo>
                      <a:lnTo>
                        <a:pt x="2388" y="582"/>
                      </a:lnTo>
                      <a:lnTo>
                        <a:pt x="2388" y="582"/>
                      </a:lnTo>
                      <a:lnTo>
                        <a:pt x="2388" y="588"/>
                      </a:lnTo>
                      <a:lnTo>
                        <a:pt x="2388" y="594"/>
                      </a:lnTo>
                      <a:lnTo>
                        <a:pt x="2388" y="594"/>
                      </a:lnTo>
                      <a:lnTo>
                        <a:pt x="2394" y="600"/>
                      </a:lnTo>
                      <a:lnTo>
                        <a:pt x="2394" y="606"/>
                      </a:lnTo>
                      <a:lnTo>
                        <a:pt x="2394" y="606"/>
                      </a:lnTo>
                      <a:lnTo>
                        <a:pt x="2394" y="612"/>
                      </a:lnTo>
                      <a:lnTo>
                        <a:pt x="2394" y="612"/>
                      </a:lnTo>
                      <a:lnTo>
                        <a:pt x="2400" y="618"/>
                      </a:lnTo>
                      <a:lnTo>
                        <a:pt x="2400" y="618"/>
                      </a:lnTo>
                      <a:lnTo>
                        <a:pt x="2400" y="624"/>
                      </a:lnTo>
                      <a:lnTo>
                        <a:pt x="2400" y="630"/>
                      </a:lnTo>
                      <a:lnTo>
                        <a:pt x="2400" y="630"/>
                      </a:lnTo>
                      <a:lnTo>
                        <a:pt x="2400" y="636"/>
                      </a:lnTo>
                      <a:lnTo>
                        <a:pt x="2406" y="636"/>
                      </a:lnTo>
                      <a:lnTo>
                        <a:pt x="2406" y="642"/>
                      </a:lnTo>
                      <a:lnTo>
                        <a:pt x="2406" y="648"/>
                      </a:lnTo>
                      <a:lnTo>
                        <a:pt x="2406" y="648"/>
                      </a:lnTo>
                      <a:lnTo>
                        <a:pt x="2406" y="654"/>
                      </a:lnTo>
                      <a:lnTo>
                        <a:pt x="2412" y="654"/>
                      </a:lnTo>
                      <a:lnTo>
                        <a:pt x="2412" y="660"/>
                      </a:lnTo>
                      <a:lnTo>
                        <a:pt x="2412" y="660"/>
                      </a:lnTo>
                      <a:lnTo>
                        <a:pt x="2412" y="666"/>
                      </a:lnTo>
                      <a:lnTo>
                        <a:pt x="2412" y="666"/>
                      </a:lnTo>
                      <a:lnTo>
                        <a:pt x="2412" y="672"/>
                      </a:lnTo>
                      <a:lnTo>
                        <a:pt x="2418" y="672"/>
                      </a:lnTo>
                      <a:lnTo>
                        <a:pt x="2418" y="678"/>
                      </a:lnTo>
                      <a:lnTo>
                        <a:pt x="2418" y="678"/>
                      </a:lnTo>
                      <a:lnTo>
                        <a:pt x="2418" y="684"/>
                      </a:lnTo>
                      <a:lnTo>
                        <a:pt x="2418" y="684"/>
                      </a:lnTo>
                      <a:lnTo>
                        <a:pt x="2424" y="690"/>
                      </a:lnTo>
                      <a:lnTo>
                        <a:pt x="2424" y="690"/>
                      </a:lnTo>
                      <a:lnTo>
                        <a:pt x="2424" y="696"/>
                      </a:lnTo>
                      <a:lnTo>
                        <a:pt x="2424" y="696"/>
                      </a:lnTo>
                      <a:lnTo>
                        <a:pt x="2424" y="702"/>
                      </a:lnTo>
                      <a:lnTo>
                        <a:pt x="2430" y="702"/>
                      </a:lnTo>
                      <a:lnTo>
                        <a:pt x="2430" y="702"/>
                      </a:lnTo>
                      <a:lnTo>
                        <a:pt x="2430" y="708"/>
                      </a:lnTo>
                      <a:lnTo>
                        <a:pt x="2430" y="708"/>
                      </a:lnTo>
                      <a:lnTo>
                        <a:pt x="2430" y="714"/>
                      </a:lnTo>
                      <a:lnTo>
                        <a:pt x="2430" y="714"/>
                      </a:lnTo>
                      <a:lnTo>
                        <a:pt x="2436" y="714"/>
                      </a:lnTo>
                      <a:lnTo>
                        <a:pt x="2436" y="720"/>
                      </a:lnTo>
                      <a:lnTo>
                        <a:pt x="2436" y="720"/>
                      </a:lnTo>
                      <a:lnTo>
                        <a:pt x="2436" y="726"/>
                      </a:lnTo>
                      <a:lnTo>
                        <a:pt x="2436" y="726"/>
                      </a:lnTo>
                      <a:lnTo>
                        <a:pt x="2442" y="726"/>
                      </a:lnTo>
                      <a:lnTo>
                        <a:pt x="2442" y="732"/>
                      </a:lnTo>
                      <a:lnTo>
                        <a:pt x="2442" y="732"/>
                      </a:lnTo>
                      <a:lnTo>
                        <a:pt x="2442" y="732"/>
                      </a:lnTo>
                      <a:lnTo>
                        <a:pt x="2442" y="738"/>
                      </a:lnTo>
                      <a:lnTo>
                        <a:pt x="2442" y="738"/>
                      </a:lnTo>
                      <a:lnTo>
                        <a:pt x="2448" y="744"/>
                      </a:lnTo>
                      <a:lnTo>
                        <a:pt x="2448" y="744"/>
                      </a:lnTo>
                      <a:lnTo>
                        <a:pt x="2448" y="744"/>
                      </a:lnTo>
                      <a:lnTo>
                        <a:pt x="2448" y="744"/>
                      </a:lnTo>
                      <a:lnTo>
                        <a:pt x="2448" y="750"/>
                      </a:lnTo>
                      <a:lnTo>
                        <a:pt x="2454" y="750"/>
                      </a:lnTo>
                      <a:lnTo>
                        <a:pt x="2454" y="750"/>
                      </a:lnTo>
                      <a:lnTo>
                        <a:pt x="2454" y="756"/>
                      </a:lnTo>
                      <a:lnTo>
                        <a:pt x="2454" y="756"/>
                      </a:lnTo>
                      <a:lnTo>
                        <a:pt x="2454" y="756"/>
                      </a:lnTo>
                      <a:lnTo>
                        <a:pt x="2454" y="762"/>
                      </a:lnTo>
                      <a:lnTo>
                        <a:pt x="2460" y="762"/>
                      </a:lnTo>
                      <a:lnTo>
                        <a:pt x="2460" y="762"/>
                      </a:lnTo>
                      <a:lnTo>
                        <a:pt x="2460" y="762"/>
                      </a:lnTo>
                      <a:lnTo>
                        <a:pt x="2460" y="768"/>
                      </a:lnTo>
                      <a:lnTo>
                        <a:pt x="2460" y="768"/>
                      </a:lnTo>
                      <a:lnTo>
                        <a:pt x="2466" y="768"/>
                      </a:lnTo>
                      <a:lnTo>
                        <a:pt x="2466" y="768"/>
                      </a:lnTo>
                      <a:lnTo>
                        <a:pt x="2466" y="774"/>
                      </a:lnTo>
                      <a:lnTo>
                        <a:pt x="2466" y="774"/>
                      </a:lnTo>
                      <a:lnTo>
                        <a:pt x="2466" y="774"/>
                      </a:lnTo>
                      <a:lnTo>
                        <a:pt x="2472" y="774"/>
                      </a:lnTo>
                      <a:lnTo>
                        <a:pt x="2472" y="780"/>
                      </a:lnTo>
                      <a:lnTo>
                        <a:pt x="2472" y="780"/>
                      </a:lnTo>
                      <a:lnTo>
                        <a:pt x="2472" y="780"/>
                      </a:lnTo>
                      <a:lnTo>
                        <a:pt x="2472" y="780"/>
                      </a:lnTo>
                      <a:lnTo>
                        <a:pt x="2472" y="780"/>
                      </a:lnTo>
                      <a:lnTo>
                        <a:pt x="2478" y="780"/>
                      </a:lnTo>
                      <a:lnTo>
                        <a:pt x="2478" y="786"/>
                      </a:lnTo>
                      <a:lnTo>
                        <a:pt x="2478" y="786"/>
                      </a:lnTo>
                      <a:lnTo>
                        <a:pt x="2478" y="786"/>
                      </a:lnTo>
                      <a:lnTo>
                        <a:pt x="2478" y="786"/>
                      </a:lnTo>
                      <a:lnTo>
                        <a:pt x="2484" y="786"/>
                      </a:lnTo>
                      <a:lnTo>
                        <a:pt x="2484" y="786"/>
                      </a:lnTo>
                      <a:lnTo>
                        <a:pt x="2484" y="786"/>
                      </a:lnTo>
                      <a:lnTo>
                        <a:pt x="2484" y="792"/>
                      </a:lnTo>
                      <a:lnTo>
                        <a:pt x="2484" y="792"/>
                      </a:lnTo>
                      <a:lnTo>
                        <a:pt x="2484" y="792"/>
                      </a:lnTo>
                      <a:lnTo>
                        <a:pt x="2490" y="792"/>
                      </a:lnTo>
                      <a:lnTo>
                        <a:pt x="2490" y="792"/>
                      </a:lnTo>
                      <a:lnTo>
                        <a:pt x="2490" y="792"/>
                      </a:lnTo>
                      <a:lnTo>
                        <a:pt x="2490" y="792"/>
                      </a:lnTo>
                      <a:lnTo>
                        <a:pt x="2490" y="792"/>
                      </a:lnTo>
                      <a:lnTo>
                        <a:pt x="2496" y="792"/>
                      </a:lnTo>
                      <a:lnTo>
                        <a:pt x="2496" y="792"/>
                      </a:lnTo>
                      <a:lnTo>
                        <a:pt x="2496" y="798"/>
                      </a:lnTo>
                      <a:lnTo>
                        <a:pt x="2496" y="798"/>
                      </a:lnTo>
                      <a:lnTo>
                        <a:pt x="2496" y="798"/>
                      </a:lnTo>
                      <a:lnTo>
                        <a:pt x="2502" y="798"/>
                      </a:lnTo>
                      <a:lnTo>
                        <a:pt x="2502" y="798"/>
                      </a:lnTo>
                      <a:lnTo>
                        <a:pt x="2502" y="798"/>
                      </a:lnTo>
                      <a:lnTo>
                        <a:pt x="2502" y="798"/>
                      </a:lnTo>
                      <a:lnTo>
                        <a:pt x="2502" y="798"/>
                      </a:lnTo>
                      <a:lnTo>
                        <a:pt x="2502" y="798"/>
                      </a:lnTo>
                      <a:lnTo>
                        <a:pt x="2508" y="798"/>
                      </a:lnTo>
                      <a:lnTo>
                        <a:pt x="2508" y="798"/>
                      </a:lnTo>
                      <a:lnTo>
                        <a:pt x="2508" y="798"/>
                      </a:lnTo>
                      <a:lnTo>
                        <a:pt x="2508" y="798"/>
                      </a:lnTo>
                      <a:lnTo>
                        <a:pt x="2508" y="798"/>
                      </a:lnTo>
                      <a:lnTo>
                        <a:pt x="2514" y="798"/>
                      </a:lnTo>
                      <a:lnTo>
                        <a:pt x="2514" y="798"/>
                      </a:lnTo>
                      <a:lnTo>
                        <a:pt x="2514" y="798"/>
                      </a:lnTo>
                      <a:lnTo>
                        <a:pt x="2514" y="798"/>
                      </a:lnTo>
                      <a:lnTo>
                        <a:pt x="2514" y="798"/>
                      </a:lnTo>
                      <a:lnTo>
                        <a:pt x="2514" y="798"/>
                      </a:lnTo>
                      <a:lnTo>
                        <a:pt x="2520" y="798"/>
                      </a:lnTo>
                      <a:lnTo>
                        <a:pt x="2520" y="798"/>
                      </a:lnTo>
                      <a:lnTo>
                        <a:pt x="2520" y="798"/>
                      </a:lnTo>
                      <a:lnTo>
                        <a:pt x="2520" y="792"/>
                      </a:lnTo>
                      <a:lnTo>
                        <a:pt x="2520" y="792"/>
                      </a:lnTo>
                      <a:lnTo>
                        <a:pt x="2526" y="792"/>
                      </a:lnTo>
                      <a:lnTo>
                        <a:pt x="2526" y="792"/>
                      </a:lnTo>
                      <a:lnTo>
                        <a:pt x="2526" y="792"/>
                      </a:lnTo>
                      <a:lnTo>
                        <a:pt x="2526" y="792"/>
                      </a:lnTo>
                      <a:lnTo>
                        <a:pt x="2526" y="792"/>
                      </a:lnTo>
                      <a:lnTo>
                        <a:pt x="2526" y="792"/>
                      </a:lnTo>
                      <a:lnTo>
                        <a:pt x="2532" y="792"/>
                      </a:lnTo>
                      <a:lnTo>
                        <a:pt x="2532" y="786"/>
                      </a:lnTo>
                      <a:lnTo>
                        <a:pt x="2532" y="786"/>
                      </a:lnTo>
                      <a:lnTo>
                        <a:pt x="2532" y="786"/>
                      </a:lnTo>
                      <a:lnTo>
                        <a:pt x="2532" y="786"/>
                      </a:lnTo>
                      <a:lnTo>
                        <a:pt x="2538" y="786"/>
                      </a:lnTo>
                      <a:lnTo>
                        <a:pt x="2538" y="786"/>
                      </a:lnTo>
                      <a:lnTo>
                        <a:pt x="2538" y="786"/>
                      </a:lnTo>
                      <a:lnTo>
                        <a:pt x="2538" y="780"/>
                      </a:lnTo>
                      <a:lnTo>
                        <a:pt x="2538" y="780"/>
                      </a:lnTo>
                      <a:lnTo>
                        <a:pt x="2544" y="780"/>
                      </a:lnTo>
                      <a:lnTo>
                        <a:pt x="2544" y="780"/>
                      </a:lnTo>
                      <a:lnTo>
                        <a:pt x="2544" y="780"/>
                      </a:lnTo>
                      <a:lnTo>
                        <a:pt x="2544" y="780"/>
                      </a:lnTo>
                      <a:lnTo>
                        <a:pt x="2544" y="774"/>
                      </a:lnTo>
                      <a:lnTo>
                        <a:pt x="2544" y="774"/>
                      </a:lnTo>
                      <a:lnTo>
                        <a:pt x="2550" y="774"/>
                      </a:lnTo>
                      <a:lnTo>
                        <a:pt x="2550" y="774"/>
                      </a:lnTo>
                      <a:lnTo>
                        <a:pt x="2550" y="774"/>
                      </a:lnTo>
                      <a:lnTo>
                        <a:pt x="2550" y="768"/>
                      </a:lnTo>
                      <a:lnTo>
                        <a:pt x="2550" y="768"/>
                      </a:lnTo>
                      <a:lnTo>
                        <a:pt x="2556" y="768"/>
                      </a:lnTo>
                      <a:lnTo>
                        <a:pt x="2556" y="768"/>
                      </a:lnTo>
                      <a:lnTo>
                        <a:pt x="2556" y="762"/>
                      </a:lnTo>
                      <a:lnTo>
                        <a:pt x="2556" y="762"/>
                      </a:lnTo>
                      <a:lnTo>
                        <a:pt x="2556" y="762"/>
                      </a:lnTo>
                      <a:lnTo>
                        <a:pt x="2556" y="756"/>
                      </a:lnTo>
                      <a:lnTo>
                        <a:pt x="2562" y="756"/>
                      </a:lnTo>
                      <a:lnTo>
                        <a:pt x="2562" y="756"/>
                      </a:lnTo>
                      <a:lnTo>
                        <a:pt x="2562" y="756"/>
                      </a:lnTo>
                      <a:lnTo>
                        <a:pt x="2562" y="750"/>
                      </a:lnTo>
                      <a:lnTo>
                        <a:pt x="2562" y="750"/>
                      </a:lnTo>
                      <a:lnTo>
                        <a:pt x="2568" y="750"/>
                      </a:lnTo>
                      <a:lnTo>
                        <a:pt x="2568" y="744"/>
                      </a:lnTo>
                      <a:lnTo>
                        <a:pt x="2568" y="744"/>
                      </a:lnTo>
                      <a:lnTo>
                        <a:pt x="2568" y="744"/>
                      </a:lnTo>
                      <a:lnTo>
                        <a:pt x="2568" y="738"/>
                      </a:lnTo>
                      <a:lnTo>
                        <a:pt x="2574" y="738"/>
                      </a:lnTo>
                      <a:lnTo>
                        <a:pt x="2574" y="738"/>
                      </a:lnTo>
                      <a:lnTo>
                        <a:pt x="2574" y="732"/>
                      </a:lnTo>
                      <a:lnTo>
                        <a:pt x="2574" y="732"/>
                      </a:lnTo>
                      <a:lnTo>
                        <a:pt x="2574" y="732"/>
                      </a:lnTo>
                      <a:lnTo>
                        <a:pt x="2580" y="726"/>
                      </a:lnTo>
                      <a:lnTo>
                        <a:pt x="2580" y="726"/>
                      </a:lnTo>
                      <a:lnTo>
                        <a:pt x="2580" y="720"/>
                      </a:lnTo>
                      <a:lnTo>
                        <a:pt x="2580" y="720"/>
                      </a:lnTo>
                      <a:lnTo>
                        <a:pt x="2580" y="720"/>
                      </a:lnTo>
                      <a:lnTo>
                        <a:pt x="2580" y="714"/>
                      </a:lnTo>
                      <a:lnTo>
                        <a:pt x="2586" y="714"/>
                      </a:lnTo>
                      <a:lnTo>
                        <a:pt x="2586" y="708"/>
                      </a:lnTo>
                      <a:lnTo>
                        <a:pt x="2586" y="708"/>
                      </a:lnTo>
                      <a:lnTo>
                        <a:pt x="2586" y="708"/>
                      </a:lnTo>
                      <a:lnTo>
                        <a:pt x="2586" y="702"/>
                      </a:lnTo>
                      <a:lnTo>
                        <a:pt x="2592" y="702"/>
                      </a:lnTo>
                      <a:lnTo>
                        <a:pt x="2592" y="696"/>
                      </a:lnTo>
                      <a:lnTo>
                        <a:pt x="2592" y="696"/>
                      </a:lnTo>
                      <a:lnTo>
                        <a:pt x="2592" y="690"/>
                      </a:lnTo>
                      <a:lnTo>
                        <a:pt x="2592" y="690"/>
                      </a:lnTo>
                      <a:lnTo>
                        <a:pt x="2592" y="690"/>
                      </a:lnTo>
                      <a:lnTo>
                        <a:pt x="2598" y="684"/>
                      </a:lnTo>
                      <a:lnTo>
                        <a:pt x="2598" y="678"/>
                      </a:lnTo>
                      <a:lnTo>
                        <a:pt x="2598" y="678"/>
                      </a:lnTo>
                      <a:lnTo>
                        <a:pt x="2598" y="672"/>
                      </a:lnTo>
                      <a:lnTo>
                        <a:pt x="2598" y="672"/>
                      </a:lnTo>
                      <a:lnTo>
                        <a:pt x="2604" y="666"/>
                      </a:lnTo>
                      <a:lnTo>
                        <a:pt x="2604" y="666"/>
                      </a:lnTo>
                      <a:lnTo>
                        <a:pt x="2604" y="666"/>
                      </a:lnTo>
                      <a:lnTo>
                        <a:pt x="2604" y="660"/>
                      </a:lnTo>
                      <a:lnTo>
                        <a:pt x="2604" y="660"/>
                      </a:lnTo>
                      <a:lnTo>
                        <a:pt x="2604" y="654"/>
                      </a:lnTo>
                      <a:lnTo>
                        <a:pt x="2610" y="648"/>
                      </a:lnTo>
                      <a:lnTo>
                        <a:pt x="2610" y="648"/>
                      </a:lnTo>
                      <a:lnTo>
                        <a:pt x="2610" y="642"/>
                      </a:lnTo>
                      <a:lnTo>
                        <a:pt x="2610" y="642"/>
                      </a:lnTo>
                      <a:lnTo>
                        <a:pt x="2610" y="636"/>
                      </a:lnTo>
                      <a:lnTo>
                        <a:pt x="2616" y="636"/>
                      </a:lnTo>
                      <a:lnTo>
                        <a:pt x="2616" y="630"/>
                      </a:lnTo>
                      <a:lnTo>
                        <a:pt x="2616" y="630"/>
                      </a:lnTo>
                      <a:lnTo>
                        <a:pt x="2616" y="624"/>
                      </a:lnTo>
                      <a:lnTo>
                        <a:pt x="2616" y="618"/>
                      </a:lnTo>
                      <a:lnTo>
                        <a:pt x="2616" y="618"/>
                      </a:lnTo>
                      <a:lnTo>
                        <a:pt x="2622" y="612"/>
                      </a:lnTo>
                      <a:lnTo>
                        <a:pt x="2622" y="612"/>
                      </a:lnTo>
                      <a:lnTo>
                        <a:pt x="2622" y="606"/>
                      </a:lnTo>
                      <a:lnTo>
                        <a:pt x="2622" y="600"/>
                      </a:lnTo>
                      <a:lnTo>
                        <a:pt x="2628" y="594"/>
                      </a:lnTo>
                      <a:lnTo>
                        <a:pt x="2628" y="594"/>
                      </a:lnTo>
                      <a:lnTo>
                        <a:pt x="2628" y="588"/>
                      </a:lnTo>
                      <a:lnTo>
                        <a:pt x="2628" y="588"/>
                      </a:lnTo>
                      <a:lnTo>
                        <a:pt x="2628" y="582"/>
                      </a:lnTo>
                      <a:lnTo>
                        <a:pt x="2628" y="576"/>
                      </a:lnTo>
                      <a:lnTo>
                        <a:pt x="2634" y="576"/>
                      </a:lnTo>
                      <a:lnTo>
                        <a:pt x="2634" y="570"/>
                      </a:lnTo>
                      <a:lnTo>
                        <a:pt x="2634" y="564"/>
                      </a:lnTo>
                      <a:lnTo>
                        <a:pt x="2634" y="564"/>
                      </a:lnTo>
                      <a:lnTo>
                        <a:pt x="2634" y="558"/>
                      </a:lnTo>
                      <a:lnTo>
                        <a:pt x="2640" y="552"/>
                      </a:lnTo>
                      <a:lnTo>
                        <a:pt x="2640" y="546"/>
                      </a:lnTo>
                      <a:lnTo>
                        <a:pt x="2640" y="546"/>
                      </a:lnTo>
                      <a:lnTo>
                        <a:pt x="2640" y="552"/>
                      </a:lnTo>
                      <a:lnTo>
                        <a:pt x="2640" y="552"/>
                      </a:lnTo>
                      <a:lnTo>
                        <a:pt x="2640" y="558"/>
                      </a:lnTo>
                      <a:lnTo>
                        <a:pt x="2646" y="564"/>
                      </a:lnTo>
                      <a:lnTo>
                        <a:pt x="2646" y="564"/>
                      </a:lnTo>
                      <a:lnTo>
                        <a:pt x="2646" y="570"/>
                      </a:lnTo>
                      <a:lnTo>
                        <a:pt x="2646" y="576"/>
                      </a:lnTo>
                      <a:lnTo>
                        <a:pt x="2646" y="582"/>
                      </a:lnTo>
                      <a:lnTo>
                        <a:pt x="2652" y="588"/>
                      </a:lnTo>
                      <a:lnTo>
                        <a:pt x="2652" y="594"/>
                      </a:lnTo>
                      <a:lnTo>
                        <a:pt x="2652" y="600"/>
                      </a:lnTo>
                      <a:lnTo>
                        <a:pt x="2652" y="612"/>
                      </a:lnTo>
                      <a:lnTo>
                        <a:pt x="2652" y="612"/>
                      </a:lnTo>
                      <a:lnTo>
                        <a:pt x="2652" y="624"/>
                      </a:lnTo>
                      <a:lnTo>
                        <a:pt x="2658" y="624"/>
                      </a:lnTo>
                      <a:lnTo>
                        <a:pt x="2658" y="636"/>
                      </a:lnTo>
                      <a:lnTo>
                        <a:pt x="2658" y="636"/>
                      </a:lnTo>
                      <a:lnTo>
                        <a:pt x="2658" y="642"/>
                      </a:lnTo>
                      <a:lnTo>
                        <a:pt x="2658" y="648"/>
                      </a:lnTo>
                      <a:lnTo>
                        <a:pt x="2664" y="654"/>
                      </a:lnTo>
                      <a:lnTo>
                        <a:pt x="2664" y="654"/>
                      </a:lnTo>
                      <a:lnTo>
                        <a:pt x="2664" y="660"/>
                      </a:lnTo>
                      <a:lnTo>
                        <a:pt x="2664" y="666"/>
                      </a:lnTo>
                      <a:lnTo>
                        <a:pt x="2664" y="666"/>
                      </a:lnTo>
                      <a:lnTo>
                        <a:pt x="2670" y="672"/>
                      </a:lnTo>
                      <a:lnTo>
                        <a:pt x="2670" y="672"/>
                      </a:lnTo>
                      <a:lnTo>
                        <a:pt x="2670" y="678"/>
                      </a:lnTo>
                      <a:lnTo>
                        <a:pt x="2670" y="684"/>
                      </a:lnTo>
                      <a:lnTo>
                        <a:pt x="2670" y="690"/>
                      </a:lnTo>
                      <a:lnTo>
                        <a:pt x="2670" y="696"/>
                      </a:lnTo>
                      <a:lnTo>
                        <a:pt x="2676" y="702"/>
                      </a:lnTo>
                      <a:lnTo>
                        <a:pt x="2676" y="708"/>
                      </a:lnTo>
                      <a:lnTo>
                        <a:pt x="2676" y="714"/>
                      </a:lnTo>
                      <a:lnTo>
                        <a:pt x="2676" y="720"/>
                      </a:lnTo>
                      <a:lnTo>
                        <a:pt x="2676" y="720"/>
                      </a:lnTo>
                      <a:lnTo>
                        <a:pt x="2682" y="726"/>
                      </a:lnTo>
                      <a:lnTo>
                        <a:pt x="2682" y="726"/>
                      </a:lnTo>
                      <a:lnTo>
                        <a:pt x="2682" y="726"/>
                      </a:lnTo>
                      <a:lnTo>
                        <a:pt x="2682" y="732"/>
                      </a:lnTo>
                      <a:lnTo>
                        <a:pt x="2682" y="732"/>
                      </a:lnTo>
                      <a:lnTo>
                        <a:pt x="2682" y="732"/>
                      </a:lnTo>
                      <a:lnTo>
                        <a:pt x="2688" y="738"/>
                      </a:lnTo>
                      <a:lnTo>
                        <a:pt x="2688" y="738"/>
                      </a:lnTo>
                      <a:lnTo>
                        <a:pt x="2688" y="738"/>
                      </a:lnTo>
                      <a:lnTo>
                        <a:pt x="2688" y="744"/>
                      </a:lnTo>
                      <a:lnTo>
                        <a:pt x="2688" y="744"/>
                      </a:lnTo>
                      <a:lnTo>
                        <a:pt x="2694" y="750"/>
                      </a:lnTo>
                      <a:lnTo>
                        <a:pt x="2694" y="750"/>
                      </a:lnTo>
                      <a:lnTo>
                        <a:pt x="2694" y="750"/>
                      </a:lnTo>
                      <a:lnTo>
                        <a:pt x="2694" y="756"/>
                      </a:lnTo>
                      <a:lnTo>
                        <a:pt x="2694" y="756"/>
                      </a:lnTo>
                      <a:lnTo>
                        <a:pt x="2694" y="756"/>
                      </a:lnTo>
                      <a:lnTo>
                        <a:pt x="2700" y="762"/>
                      </a:lnTo>
                      <a:lnTo>
                        <a:pt x="2700" y="762"/>
                      </a:lnTo>
                      <a:lnTo>
                        <a:pt x="2700" y="768"/>
                      </a:lnTo>
                      <a:lnTo>
                        <a:pt x="2700" y="768"/>
                      </a:lnTo>
                      <a:lnTo>
                        <a:pt x="2700" y="774"/>
                      </a:lnTo>
                      <a:lnTo>
                        <a:pt x="2706" y="774"/>
                      </a:lnTo>
                      <a:lnTo>
                        <a:pt x="2706" y="774"/>
                      </a:lnTo>
                      <a:lnTo>
                        <a:pt x="2706" y="780"/>
                      </a:lnTo>
                      <a:lnTo>
                        <a:pt x="2706" y="780"/>
                      </a:lnTo>
                      <a:lnTo>
                        <a:pt x="2706" y="786"/>
                      </a:lnTo>
                      <a:lnTo>
                        <a:pt x="2712" y="786"/>
                      </a:lnTo>
                      <a:lnTo>
                        <a:pt x="2712" y="792"/>
                      </a:lnTo>
                      <a:lnTo>
                        <a:pt x="2712" y="792"/>
                      </a:lnTo>
                      <a:lnTo>
                        <a:pt x="2712" y="792"/>
                      </a:lnTo>
                      <a:lnTo>
                        <a:pt x="2712" y="798"/>
                      </a:lnTo>
                      <a:lnTo>
                        <a:pt x="2712" y="798"/>
                      </a:lnTo>
                      <a:lnTo>
                        <a:pt x="2718" y="798"/>
                      </a:lnTo>
                      <a:lnTo>
                        <a:pt x="2718" y="804"/>
                      </a:lnTo>
                      <a:lnTo>
                        <a:pt x="2718" y="804"/>
                      </a:lnTo>
                      <a:lnTo>
                        <a:pt x="2718" y="804"/>
                      </a:lnTo>
                      <a:lnTo>
                        <a:pt x="2718" y="810"/>
                      </a:lnTo>
                      <a:lnTo>
                        <a:pt x="2724" y="810"/>
                      </a:lnTo>
                      <a:lnTo>
                        <a:pt x="2724" y="810"/>
                      </a:lnTo>
                      <a:lnTo>
                        <a:pt x="2724" y="816"/>
                      </a:lnTo>
                      <a:lnTo>
                        <a:pt x="2724" y="816"/>
                      </a:lnTo>
                      <a:lnTo>
                        <a:pt x="2724" y="816"/>
                      </a:lnTo>
                      <a:lnTo>
                        <a:pt x="2724" y="816"/>
                      </a:lnTo>
                      <a:lnTo>
                        <a:pt x="2730" y="822"/>
                      </a:lnTo>
                      <a:lnTo>
                        <a:pt x="2730" y="822"/>
                      </a:lnTo>
                      <a:lnTo>
                        <a:pt x="2730" y="822"/>
                      </a:lnTo>
                      <a:lnTo>
                        <a:pt x="2730" y="822"/>
                      </a:lnTo>
                      <a:lnTo>
                        <a:pt x="2730" y="822"/>
                      </a:lnTo>
                      <a:lnTo>
                        <a:pt x="2736" y="822"/>
                      </a:lnTo>
                      <a:lnTo>
                        <a:pt x="2736" y="822"/>
                      </a:lnTo>
                      <a:lnTo>
                        <a:pt x="2736" y="828"/>
                      </a:lnTo>
                      <a:lnTo>
                        <a:pt x="2736" y="828"/>
                      </a:lnTo>
                      <a:lnTo>
                        <a:pt x="2736" y="828"/>
                      </a:lnTo>
                      <a:lnTo>
                        <a:pt x="2736" y="828"/>
                      </a:lnTo>
                      <a:lnTo>
                        <a:pt x="2742" y="828"/>
                      </a:lnTo>
                      <a:lnTo>
                        <a:pt x="2742" y="828"/>
                      </a:lnTo>
                      <a:lnTo>
                        <a:pt x="2742" y="828"/>
                      </a:lnTo>
                      <a:lnTo>
                        <a:pt x="2742" y="828"/>
                      </a:lnTo>
                      <a:lnTo>
                        <a:pt x="2742" y="828"/>
                      </a:lnTo>
                      <a:lnTo>
                        <a:pt x="2748" y="828"/>
                      </a:lnTo>
                      <a:lnTo>
                        <a:pt x="2748" y="828"/>
                      </a:lnTo>
                      <a:lnTo>
                        <a:pt x="2748" y="828"/>
                      </a:lnTo>
                      <a:lnTo>
                        <a:pt x="2748" y="828"/>
                      </a:lnTo>
                      <a:lnTo>
                        <a:pt x="2748" y="828"/>
                      </a:lnTo>
                      <a:lnTo>
                        <a:pt x="2754" y="828"/>
                      </a:lnTo>
                      <a:lnTo>
                        <a:pt x="2754" y="828"/>
                      </a:lnTo>
                      <a:lnTo>
                        <a:pt x="2754" y="828"/>
                      </a:lnTo>
                      <a:lnTo>
                        <a:pt x="2754" y="828"/>
                      </a:lnTo>
                      <a:lnTo>
                        <a:pt x="2754" y="828"/>
                      </a:lnTo>
                      <a:lnTo>
                        <a:pt x="2754" y="828"/>
                      </a:lnTo>
                      <a:lnTo>
                        <a:pt x="2760" y="828"/>
                      </a:lnTo>
                      <a:lnTo>
                        <a:pt x="2760" y="828"/>
                      </a:lnTo>
                      <a:lnTo>
                        <a:pt x="2760" y="828"/>
                      </a:lnTo>
                      <a:lnTo>
                        <a:pt x="2760" y="828"/>
                      </a:lnTo>
                      <a:lnTo>
                        <a:pt x="2760" y="828"/>
                      </a:lnTo>
                      <a:lnTo>
                        <a:pt x="2766" y="828"/>
                      </a:lnTo>
                      <a:lnTo>
                        <a:pt x="2766" y="828"/>
                      </a:lnTo>
                      <a:lnTo>
                        <a:pt x="2766" y="828"/>
                      </a:lnTo>
                      <a:lnTo>
                        <a:pt x="2766" y="828"/>
                      </a:lnTo>
                      <a:lnTo>
                        <a:pt x="2766" y="828"/>
                      </a:lnTo>
                      <a:lnTo>
                        <a:pt x="2766" y="822"/>
                      </a:lnTo>
                      <a:lnTo>
                        <a:pt x="2772" y="822"/>
                      </a:lnTo>
                      <a:lnTo>
                        <a:pt x="2772" y="822"/>
                      </a:lnTo>
                      <a:lnTo>
                        <a:pt x="2772" y="822"/>
                      </a:lnTo>
                      <a:lnTo>
                        <a:pt x="2772" y="822"/>
                      </a:lnTo>
                      <a:lnTo>
                        <a:pt x="2778" y="822"/>
                      </a:lnTo>
                      <a:lnTo>
                        <a:pt x="2778" y="822"/>
                      </a:lnTo>
                      <a:lnTo>
                        <a:pt x="2778" y="822"/>
                      </a:lnTo>
                      <a:lnTo>
                        <a:pt x="2778" y="822"/>
                      </a:lnTo>
                      <a:lnTo>
                        <a:pt x="2778" y="822"/>
                      </a:lnTo>
                      <a:lnTo>
                        <a:pt x="2778" y="822"/>
                      </a:lnTo>
                      <a:lnTo>
                        <a:pt x="2784" y="822"/>
                      </a:lnTo>
                      <a:lnTo>
                        <a:pt x="2784" y="822"/>
                      </a:lnTo>
                      <a:lnTo>
                        <a:pt x="2784" y="816"/>
                      </a:lnTo>
                      <a:lnTo>
                        <a:pt x="2784" y="816"/>
                      </a:lnTo>
                      <a:lnTo>
                        <a:pt x="2784" y="816"/>
                      </a:lnTo>
                      <a:lnTo>
                        <a:pt x="2790" y="816"/>
                      </a:lnTo>
                      <a:lnTo>
                        <a:pt x="2790" y="816"/>
                      </a:lnTo>
                      <a:lnTo>
                        <a:pt x="2790" y="816"/>
                      </a:lnTo>
                      <a:lnTo>
                        <a:pt x="2790" y="816"/>
                      </a:lnTo>
                      <a:lnTo>
                        <a:pt x="2790" y="816"/>
                      </a:lnTo>
                      <a:lnTo>
                        <a:pt x="2790" y="810"/>
                      </a:lnTo>
                      <a:lnTo>
                        <a:pt x="2796" y="810"/>
                      </a:lnTo>
                      <a:lnTo>
                        <a:pt x="2796" y="810"/>
                      </a:lnTo>
                      <a:lnTo>
                        <a:pt x="2796" y="810"/>
                      </a:lnTo>
                      <a:lnTo>
                        <a:pt x="2796" y="810"/>
                      </a:lnTo>
                      <a:lnTo>
                        <a:pt x="2796" y="810"/>
                      </a:lnTo>
                      <a:lnTo>
                        <a:pt x="2802" y="804"/>
                      </a:lnTo>
                      <a:lnTo>
                        <a:pt x="2802" y="804"/>
                      </a:lnTo>
                      <a:lnTo>
                        <a:pt x="2802" y="804"/>
                      </a:lnTo>
                      <a:lnTo>
                        <a:pt x="2802" y="804"/>
                      </a:lnTo>
                      <a:lnTo>
                        <a:pt x="2802" y="804"/>
                      </a:lnTo>
                      <a:lnTo>
                        <a:pt x="2802" y="804"/>
                      </a:lnTo>
                      <a:lnTo>
                        <a:pt x="2808" y="804"/>
                      </a:lnTo>
                      <a:lnTo>
                        <a:pt x="2808" y="798"/>
                      </a:lnTo>
                      <a:lnTo>
                        <a:pt x="2808" y="798"/>
                      </a:lnTo>
                      <a:lnTo>
                        <a:pt x="2808" y="798"/>
                      </a:lnTo>
                      <a:lnTo>
                        <a:pt x="2808" y="798"/>
                      </a:lnTo>
                      <a:lnTo>
                        <a:pt x="2814" y="798"/>
                      </a:lnTo>
                      <a:lnTo>
                        <a:pt x="2814" y="792"/>
                      </a:lnTo>
                      <a:lnTo>
                        <a:pt x="2814" y="792"/>
                      </a:lnTo>
                      <a:lnTo>
                        <a:pt x="2814" y="792"/>
                      </a:lnTo>
                      <a:lnTo>
                        <a:pt x="2814" y="792"/>
                      </a:lnTo>
                      <a:lnTo>
                        <a:pt x="2820" y="786"/>
                      </a:lnTo>
                      <a:lnTo>
                        <a:pt x="2820" y="786"/>
                      </a:lnTo>
                      <a:lnTo>
                        <a:pt x="2820" y="786"/>
                      </a:lnTo>
                      <a:lnTo>
                        <a:pt x="2820" y="780"/>
                      </a:lnTo>
                      <a:lnTo>
                        <a:pt x="2820" y="780"/>
                      </a:lnTo>
                      <a:lnTo>
                        <a:pt x="2820" y="780"/>
                      </a:lnTo>
                      <a:lnTo>
                        <a:pt x="2826" y="780"/>
                      </a:lnTo>
                      <a:lnTo>
                        <a:pt x="2826" y="774"/>
                      </a:lnTo>
                      <a:lnTo>
                        <a:pt x="2826" y="774"/>
                      </a:lnTo>
                      <a:lnTo>
                        <a:pt x="2826" y="774"/>
                      </a:lnTo>
                      <a:lnTo>
                        <a:pt x="2826" y="768"/>
                      </a:lnTo>
                      <a:lnTo>
                        <a:pt x="2832" y="768"/>
                      </a:lnTo>
                      <a:lnTo>
                        <a:pt x="2832" y="768"/>
                      </a:lnTo>
                      <a:lnTo>
                        <a:pt x="2832" y="762"/>
                      </a:lnTo>
                      <a:lnTo>
                        <a:pt x="2832" y="762"/>
                      </a:lnTo>
                      <a:lnTo>
                        <a:pt x="2832" y="762"/>
                      </a:lnTo>
                      <a:lnTo>
                        <a:pt x="2832" y="756"/>
                      </a:lnTo>
                      <a:lnTo>
                        <a:pt x="2838" y="756"/>
                      </a:lnTo>
                      <a:lnTo>
                        <a:pt x="2838" y="756"/>
                      </a:lnTo>
                      <a:lnTo>
                        <a:pt x="2838" y="750"/>
                      </a:lnTo>
                      <a:lnTo>
                        <a:pt x="2838" y="750"/>
                      </a:lnTo>
                      <a:lnTo>
                        <a:pt x="2838" y="744"/>
                      </a:lnTo>
                      <a:lnTo>
                        <a:pt x="2844" y="744"/>
                      </a:lnTo>
                      <a:lnTo>
                        <a:pt x="2844" y="744"/>
                      </a:lnTo>
                      <a:lnTo>
                        <a:pt x="2844" y="738"/>
                      </a:lnTo>
                      <a:lnTo>
                        <a:pt x="2844" y="738"/>
                      </a:lnTo>
                      <a:lnTo>
                        <a:pt x="2844" y="732"/>
                      </a:lnTo>
                      <a:lnTo>
                        <a:pt x="2844" y="732"/>
                      </a:lnTo>
                      <a:lnTo>
                        <a:pt x="2850" y="726"/>
                      </a:lnTo>
                      <a:lnTo>
                        <a:pt x="2850" y="726"/>
                      </a:lnTo>
                      <a:lnTo>
                        <a:pt x="2850" y="720"/>
                      </a:lnTo>
                      <a:lnTo>
                        <a:pt x="2850" y="720"/>
                      </a:lnTo>
                      <a:lnTo>
                        <a:pt x="2850" y="714"/>
                      </a:lnTo>
                      <a:lnTo>
                        <a:pt x="2856" y="714"/>
                      </a:lnTo>
                      <a:lnTo>
                        <a:pt x="2856" y="714"/>
                      </a:lnTo>
                      <a:lnTo>
                        <a:pt x="2856" y="708"/>
                      </a:lnTo>
                      <a:lnTo>
                        <a:pt x="2856" y="708"/>
                      </a:lnTo>
                      <a:lnTo>
                        <a:pt x="2856" y="702"/>
                      </a:lnTo>
                      <a:lnTo>
                        <a:pt x="2862" y="702"/>
                      </a:lnTo>
                      <a:lnTo>
                        <a:pt x="2862" y="696"/>
                      </a:lnTo>
                      <a:lnTo>
                        <a:pt x="2862" y="696"/>
                      </a:lnTo>
                      <a:lnTo>
                        <a:pt x="2862" y="690"/>
                      </a:lnTo>
                      <a:lnTo>
                        <a:pt x="2862" y="690"/>
                      </a:lnTo>
                      <a:lnTo>
                        <a:pt x="2868" y="684"/>
                      </a:lnTo>
                      <a:lnTo>
                        <a:pt x="2868" y="684"/>
                      </a:lnTo>
                      <a:lnTo>
                        <a:pt x="2868" y="678"/>
                      </a:lnTo>
                      <a:lnTo>
                        <a:pt x="2868" y="678"/>
                      </a:lnTo>
                      <a:lnTo>
                        <a:pt x="2868" y="672"/>
                      </a:lnTo>
                      <a:lnTo>
                        <a:pt x="2868" y="672"/>
                      </a:lnTo>
                      <a:lnTo>
                        <a:pt x="2874" y="666"/>
                      </a:lnTo>
                      <a:lnTo>
                        <a:pt x="2874" y="666"/>
                      </a:lnTo>
                      <a:lnTo>
                        <a:pt x="2874" y="660"/>
                      </a:lnTo>
                      <a:lnTo>
                        <a:pt x="2874" y="660"/>
                      </a:lnTo>
                      <a:lnTo>
                        <a:pt x="2874" y="654"/>
                      </a:lnTo>
                      <a:lnTo>
                        <a:pt x="2874" y="648"/>
                      </a:lnTo>
                      <a:lnTo>
                        <a:pt x="2880" y="642"/>
                      </a:lnTo>
                      <a:lnTo>
                        <a:pt x="2880" y="642"/>
                      </a:lnTo>
                      <a:lnTo>
                        <a:pt x="2880" y="636"/>
                      </a:lnTo>
                      <a:lnTo>
                        <a:pt x="2880" y="636"/>
                      </a:lnTo>
                      <a:lnTo>
                        <a:pt x="2880" y="630"/>
                      </a:lnTo>
                      <a:lnTo>
                        <a:pt x="2886" y="630"/>
                      </a:lnTo>
                      <a:lnTo>
                        <a:pt x="2886" y="624"/>
                      </a:lnTo>
                      <a:lnTo>
                        <a:pt x="2886" y="618"/>
                      </a:lnTo>
                      <a:lnTo>
                        <a:pt x="2886" y="618"/>
                      </a:lnTo>
                      <a:lnTo>
                        <a:pt x="2886" y="612"/>
                      </a:lnTo>
                      <a:lnTo>
                        <a:pt x="2892" y="612"/>
                      </a:lnTo>
                      <a:lnTo>
                        <a:pt x="2892" y="606"/>
                      </a:lnTo>
                      <a:lnTo>
                        <a:pt x="2892" y="600"/>
                      </a:lnTo>
                      <a:lnTo>
                        <a:pt x="2892" y="594"/>
                      </a:lnTo>
                      <a:lnTo>
                        <a:pt x="2892" y="594"/>
                      </a:lnTo>
                      <a:lnTo>
                        <a:pt x="2892" y="588"/>
                      </a:lnTo>
                      <a:lnTo>
                        <a:pt x="2898" y="588"/>
                      </a:lnTo>
                      <a:lnTo>
                        <a:pt x="2898" y="582"/>
                      </a:lnTo>
                      <a:lnTo>
                        <a:pt x="2898" y="576"/>
                      </a:lnTo>
                      <a:lnTo>
                        <a:pt x="2898" y="576"/>
                      </a:lnTo>
                      <a:lnTo>
                        <a:pt x="2898" y="570"/>
                      </a:lnTo>
                      <a:lnTo>
                        <a:pt x="2904" y="564"/>
                      </a:lnTo>
                      <a:lnTo>
                        <a:pt x="2904" y="564"/>
                      </a:lnTo>
                      <a:lnTo>
                        <a:pt x="2904" y="558"/>
                      </a:lnTo>
                      <a:lnTo>
                        <a:pt x="2904" y="552"/>
                      </a:lnTo>
                      <a:lnTo>
                        <a:pt x="2904" y="552"/>
                      </a:lnTo>
                      <a:lnTo>
                        <a:pt x="2904" y="558"/>
                      </a:lnTo>
                      <a:lnTo>
                        <a:pt x="2910" y="564"/>
                      </a:lnTo>
                      <a:lnTo>
                        <a:pt x="2910" y="570"/>
                      </a:lnTo>
                      <a:lnTo>
                        <a:pt x="2910" y="570"/>
                      </a:lnTo>
                      <a:lnTo>
                        <a:pt x="2910" y="576"/>
                      </a:lnTo>
                      <a:lnTo>
                        <a:pt x="2910" y="576"/>
                      </a:lnTo>
                      <a:lnTo>
                        <a:pt x="2916" y="582"/>
                      </a:lnTo>
                      <a:lnTo>
                        <a:pt x="2916" y="588"/>
                      </a:lnTo>
                      <a:lnTo>
                        <a:pt x="2916" y="594"/>
                      </a:lnTo>
                      <a:lnTo>
                        <a:pt x="2916" y="594"/>
                      </a:lnTo>
                      <a:lnTo>
                        <a:pt x="2916" y="600"/>
                      </a:lnTo>
                      <a:lnTo>
                        <a:pt x="2922" y="600"/>
                      </a:lnTo>
                      <a:lnTo>
                        <a:pt x="2922" y="606"/>
                      </a:lnTo>
                      <a:lnTo>
                        <a:pt x="2922" y="612"/>
                      </a:lnTo>
                      <a:lnTo>
                        <a:pt x="2922" y="618"/>
                      </a:lnTo>
                      <a:lnTo>
                        <a:pt x="2922" y="618"/>
                      </a:lnTo>
                      <a:lnTo>
                        <a:pt x="2922" y="624"/>
                      </a:lnTo>
                      <a:lnTo>
                        <a:pt x="2928" y="624"/>
                      </a:lnTo>
                      <a:lnTo>
                        <a:pt x="2928" y="630"/>
                      </a:lnTo>
                      <a:lnTo>
                        <a:pt x="2928" y="636"/>
                      </a:lnTo>
                      <a:lnTo>
                        <a:pt x="2928" y="636"/>
                      </a:lnTo>
                      <a:lnTo>
                        <a:pt x="2928" y="642"/>
                      </a:lnTo>
                      <a:lnTo>
                        <a:pt x="2934" y="642"/>
                      </a:lnTo>
                      <a:lnTo>
                        <a:pt x="2934" y="648"/>
                      </a:lnTo>
                      <a:lnTo>
                        <a:pt x="2934" y="648"/>
                      </a:lnTo>
                      <a:lnTo>
                        <a:pt x="2934" y="654"/>
                      </a:lnTo>
                      <a:lnTo>
                        <a:pt x="2934" y="660"/>
                      </a:lnTo>
                      <a:lnTo>
                        <a:pt x="2934" y="660"/>
                      </a:lnTo>
                      <a:lnTo>
                        <a:pt x="2940" y="666"/>
                      </a:lnTo>
                      <a:lnTo>
                        <a:pt x="2940" y="666"/>
                      </a:lnTo>
                      <a:lnTo>
                        <a:pt x="2940" y="672"/>
                      </a:lnTo>
                      <a:lnTo>
                        <a:pt x="2940" y="672"/>
                      </a:lnTo>
                      <a:lnTo>
                        <a:pt x="2940" y="678"/>
                      </a:lnTo>
                      <a:lnTo>
                        <a:pt x="2946" y="678"/>
                      </a:lnTo>
                      <a:lnTo>
                        <a:pt x="2946" y="684"/>
                      </a:lnTo>
                      <a:lnTo>
                        <a:pt x="2946" y="684"/>
                      </a:lnTo>
                      <a:lnTo>
                        <a:pt x="2946" y="690"/>
                      </a:lnTo>
                      <a:lnTo>
                        <a:pt x="2946" y="690"/>
                      </a:lnTo>
                      <a:lnTo>
                        <a:pt x="2952" y="696"/>
                      </a:lnTo>
                      <a:lnTo>
                        <a:pt x="2952" y="696"/>
                      </a:lnTo>
                      <a:lnTo>
                        <a:pt x="2952" y="702"/>
                      </a:lnTo>
                      <a:lnTo>
                        <a:pt x="2952" y="702"/>
                      </a:lnTo>
                      <a:lnTo>
                        <a:pt x="2952" y="708"/>
                      </a:lnTo>
                      <a:lnTo>
                        <a:pt x="2952" y="708"/>
                      </a:lnTo>
                      <a:lnTo>
                        <a:pt x="2958" y="714"/>
                      </a:lnTo>
                      <a:lnTo>
                        <a:pt x="2958" y="714"/>
                      </a:lnTo>
                      <a:lnTo>
                        <a:pt x="2958" y="714"/>
                      </a:lnTo>
                      <a:lnTo>
                        <a:pt x="2958" y="720"/>
                      </a:lnTo>
                      <a:lnTo>
                        <a:pt x="2958" y="720"/>
                      </a:lnTo>
                      <a:lnTo>
                        <a:pt x="2964" y="726"/>
                      </a:lnTo>
                      <a:lnTo>
                        <a:pt x="2964" y="726"/>
                      </a:lnTo>
                      <a:lnTo>
                        <a:pt x="2964" y="732"/>
                      </a:lnTo>
                      <a:lnTo>
                        <a:pt x="2964" y="732"/>
                      </a:lnTo>
                      <a:lnTo>
                        <a:pt x="2964" y="732"/>
                      </a:lnTo>
                      <a:lnTo>
                        <a:pt x="2964" y="738"/>
                      </a:lnTo>
                      <a:lnTo>
                        <a:pt x="2970" y="738"/>
                      </a:lnTo>
                      <a:lnTo>
                        <a:pt x="2970" y="744"/>
                      </a:lnTo>
                      <a:lnTo>
                        <a:pt x="2970" y="744"/>
                      </a:lnTo>
                      <a:lnTo>
                        <a:pt x="2970" y="744"/>
                      </a:lnTo>
                      <a:lnTo>
                        <a:pt x="2970" y="750"/>
                      </a:lnTo>
                      <a:lnTo>
                        <a:pt x="2976" y="750"/>
                      </a:lnTo>
                      <a:lnTo>
                        <a:pt x="2976" y="750"/>
                      </a:lnTo>
                      <a:lnTo>
                        <a:pt x="2976" y="756"/>
                      </a:lnTo>
                      <a:lnTo>
                        <a:pt x="2976" y="756"/>
                      </a:lnTo>
                      <a:lnTo>
                        <a:pt x="2976" y="756"/>
                      </a:lnTo>
                      <a:lnTo>
                        <a:pt x="2982" y="762"/>
                      </a:lnTo>
                      <a:lnTo>
                        <a:pt x="2982" y="762"/>
                      </a:lnTo>
                      <a:lnTo>
                        <a:pt x="2982" y="762"/>
                      </a:lnTo>
                      <a:lnTo>
                        <a:pt x="2982" y="768"/>
                      </a:lnTo>
                      <a:lnTo>
                        <a:pt x="2982" y="768"/>
                      </a:lnTo>
                      <a:lnTo>
                        <a:pt x="2982" y="768"/>
                      </a:lnTo>
                      <a:lnTo>
                        <a:pt x="2988" y="768"/>
                      </a:lnTo>
                      <a:lnTo>
                        <a:pt x="2988" y="774"/>
                      </a:lnTo>
                      <a:lnTo>
                        <a:pt x="2988" y="774"/>
                      </a:lnTo>
                      <a:lnTo>
                        <a:pt x="2988" y="774"/>
                      </a:lnTo>
                      <a:lnTo>
                        <a:pt x="2988" y="780"/>
                      </a:lnTo>
                      <a:lnTo>
                        <a:pt x="2994" y="780"/>
                      </a:lnTo>
                      <a:lnTo>
                        <a:pt x="2994" y="780"/>
                      </a:lnTo>
                      <a:lnTo>
                        <a:pt x="2994" y="780"/>
                      </a:lnTo>
                      <a:lnTo>
                        <a:pt x="2994" y="780"/>
                      </a:lnTo>
                      <a:lnTo>
                        <a:pt x="2994" y="786"/>
                      </a:lnTo>
                      <a:lnTo>
                        <a:pt x="2994" y="786"/>
                      </a:lnTo>
                      <a:lnTo>
                        <a:pt x="3000" y="786"/>
                      </a:lnTo>
                      <a:lnTo>
                        <a:pt x="3000" y="786"/>
                      </a:lnTo>
                      <a:lnTo>
                        <a:pt x="3000" y="792"/>
                      </a:lnTo>
                      <a:lnTo>
                        <a:pt x="3000" y="792"/>
                      </a:lnTo>
                      <a:lnTo>
                        <a:pt x="3000" y="792"/>
                      </a:lnTo>
                      <a:lnTo>
                        <a:pt x="3006" y="792"/>
                      </a:lnTo>
                      <a:lnTo>
                        <a:pt x="3006" y="792"/>
                      </a:lnTo>
                      <a:lnTo>
                        <a:pt x="3006" y="798"/>
                      </a:lnTo>
                      <a:lnTo>
                        <a:pt x="3006" y="798"/>
                      </a:lnTo>
                      <a:lnTo>
                        <a:pt x="3006" y="798"/>
                      </a:lnTo>
                      <a:lnTo>
                        <a:pt x="3012" y="798"/>
                      </a:lnTo>
                      <a:lnTo>
                        <a:pt x="3012" y="798"/>
                      </a:lnTo>
                      <a:lnTo>
                        <a:pt x="3012" y="798"/>
                      </a:lnTo>
                      <a:lnTo>
                        <a:pt x="3012" y="798"/>
                      </a:lnTo>
                      <a:lnTo>
                        <a:pt x="3012" y="798"/>
                      </a:lnTo>
                      <a:lnTo>
                        <a:pt x="3012" y="804"/>
                      </a:lnTo>
                      <a:lnTo>
                        <a:pt x="3018" y="804"/>
                      </a:lnTo>
                      <a:lnTo>
                        <a:pt x="3018" y="804"/>
                      </a:lnTo>
                      <a:lnTo>
                        <a:pt x="3018" y="804"/>
                      </a:lnTo>
                      <a:lnTo>
                        <a:pt x="3018" y="804"/>
                      </a:lnTo>
                      <a:lnTo>
                        <a:pt x="3018" y="804"/>
                      </a:lnTo>
                      <a:lnTo>
                        <a:pt x="3024" y="804"/>
                      </a:lnTo>
                      <a:lnTo>
                        <a:pt x="3024" y="804"/>
                      </a:lnTo>
                      <a:lnTo>
                        <a:pt x="3024" y="804"/>
                      </a:lnTo>
                      <a:lnTo>
                        <a:pt x="3024" y="804"/>
                      </a:lnTo>
                      <a:lnTo>
                        <a:pt x="3024" y="804"/>
                      </a:lnTo>
                      <a:lnTo>
                        <a:pt x="3030" y="810"/>
                      </a:lnTo>
                      <a:lnTo>
                        <a:pt x="3030" y="810"/>
                      </a:lnTo>
                      <a:lnTo>
                        <a:pt x="3030" y="810"/>
                      </a:lnTo>
                      <a:lnTo>
                        <a:pt x="3030" y="810"/>
                      </a:lnTo>
                      <a:lnTo>
                        <a:pt x="3030" y="810"/>
                      </a:lnTo>
                      <a:lnTo>
                        <a:pt x="3030" y="810"/>
                      </a:lnTo>
                      <a:lnTo>
                        <a:pt x="3036" y="810"/>
                      </a:lnTo>
                      <a:lnTo>
                        <a:pt x="3036" y="810"/>
                      </a:lnTo>
                      <a:lnTo>
                        <a:pt x="3036" y="810"/>
                      </a:lnTo>
                      <a:lnTo>
                        <a:pt x="3036" y="810"/>
                      </a:lnTo>
                      <a:lnTo>
                        <a:pt x="3036" y="810"/>
                      </a:lnTo>
                      <a:lnTo>
                        <a:pt x="3042" y="810"/>
                      </a:lnTo>
                      <a:lnTo>
                        <a:pt x="3042" y="810"/>
                      </a:lnTo>
                      <a:lnTo>
                        <a:pt x="3042" y="810"/>
                      </a:lnTo>
                      <a:lnTo>
                        <a:pt x="3042" y="810"/>
                      </a:lnTo>
                      <a:lnTo>
                        <a:pt x="3042" y="810"/>
                      </a:lnTo>
                      <a:lnTo>
                        <a:pt x="3042" y="804"/>
                      </a:lnTo>
                      <a:lnTo>
                        <a:pt x="3048" y="804"/>
                      </a:lnTo>
                      <a:lnTo>
                        <a:pt x="3048" y="804"/>
                      </a:lnTo>
                      <a:lnTo>
                        <a:pt x="3048" y="804"/>
                      </a:lnTo>
                      <a:lnTo>
                        <a:pt x="3048" y="804"/>
                      </a:lnTo>
                      <a:lnTo>
                        <a:pt x="3048" y="804"/>
                      </a:lnTo>
                      <a:lnTo>
                        <a:pt x="3054" y="804"/>
                      </a:lnTo>
                      <a:lnTo>
                        <a:pt x="3054" y="804"/>
                      </a:lnTo>
                      <a:lnTo>
                        <a:pt x="3054" y="804"/>
                      </a:lnTo>
                      <a:lnTo>
                        <a:pt x="3054" y="804"/>
                      </a:lnTo>
                      <a:lnTo>
                        <a:pt x="3054" y="804"/>
                      </a:lnTo>
                      <a:lnTo>
                        <a:pt x="3060" y="798"/>
                      </a:lnTo>
                      <a:lnTo>
                        <a:pt x="3060" y="798"/>
                      </a:lnTo>
                      <a:lnTo>
                        <a:pt x="3060" y="798"/>
                      </a:lnTo>
                      <a:lnTo>
                        <a:pt x="3060" y="798"/>
                      </a:lnTo>
                      <a:lnTo>
                        <a:pt x="3060" y="798"/>
                      </a:lnTo>
                      <a:lnTo>
                        <a:pt x="3060" y="798"/>
                      </a:lnTo>
                      <a:lnTo>
                        <a:pt x="3066" y="798"/>
                      </a:lnTo>
                      <a:lnTo>
                        <a:pt x="3066" y="798"/>
                      </a:lnTo>
                      <a:lnTo>
                        <a:pt x="3066" y="792"/>
                      </a:lnTo>
                      <a:lnTo>
                        <a:pt x="3066" y="792"/>
                      </a:lnTo>
                      <a:lnTo>
                        <a:pt x="3066" y="792"/>
                      </a:lnTo>
                      <a:lnTo>
                        <a:pt x="3072" y="792"/>
                      </a:lnTo>
                      <a:lnTo>
                        <a:pt x="3072" y="792"/>
                      </a:lnTo>
                      <a:lnTo>
                        <a:pt x="3072" y="786"/>
                      </a:lnTo>
                      <a:lnTo>
                        <a:pt x="3072" y="786"/>
                      </a:lnTo>
                      <a:lnTo>
                        <a:pt x="3072" y="786"/>
                      </a:lnTo>
                      <a:lnTo>
                        <a:pt x="3072" y="786"/>
                      </a:lnTo>
                      <a:lnTo>
                        <a:pt x="3078" y="786"/>
                      </a:lnTo>
                      <a:lnTo>
                        <a:pt x="3078" y="780"/>
                      </a:lnTo>
                      <a:lnTo>
                        <a:pt x="3078" y="780"/>
                      </a:lnTo>
                      <a:lnTo>
                        <a:pt x="3078" y="780"/>
                      </a:lnTo>
                      <a:lnTo>
                        <a:pt x="3078" y="780"/>
                      </a:lnTo>
                      <a:lnTo>
                        <a:pt x="3084" y="774"/>
                      </a:lnTo>
                      <a:lnTo>
                        <a:pt x="3084" y="774"/>
                      </a:lnTo>
                      <a:lnTo>
                        <a:pt x="3084" y="774"/>
                      </a:lnTo>
                      <a:lnTo>
                        <a:pt x="3084" y="768"/>
                      </a:lnTo>
                      <a:lnTo>
                        <a:pt x="3084" y="768"/>
                      </a:lnTo>
                      <a:lnTo>
                        <a:pt x="3090" y="768"/>
                      </a:lnTo>
                      <a:lnTo>
                        <a:pt x="3090" y="768"/>
                      </a:lnTo>
                      <a:lnTo>
                        <a:pt x="3090" y="762"/>
                      </a:lnTo>
                      <a:lnTo>
                        <a:pt x="3090" y="762"/>
                      </a:lnTo>
                      <a:lnTo>
                        <a:pt x="3090" y="762"/>
                      </a:lnTo>
                      <a:lnTo>
                        <a:pt x="3090" y="756"/>
                      </a:lnTo>
                      <a:lnTo>
                        <a:pt x="3096" y="756"/>
                      </a:lnTo>
                      <a:lnTo>
                        <a:pt x="3096" y="756"/>
                      </a:lnTo>
                      <a:lnTo>
                        <a:pt x="3096" y="750"/>
                      </a:lnTo>
                      <a:lnTo>
                        <a:pt x="3096" y="750"/>
                      </a:lnTo>
                      <a:lnTo>
                        <a:pt x="3096" y="750"/>
                      </a:lnTo>
                      <a:lnTo>
                        <a:pt x="3102" y="744"/>
                      </a:lnTo>
                      <a:lnTo>
                        <a:pt x="3102" y="744"/>
                      </a:lnTo>
                      <a:lnTo>
                        <a:pt x="3102" y="744"/>
                      </a:lnTo>
                      <a:lnTo>
                        <a:pt x="3102" y="738"/>
                      </a:lnTo>
                      <a:lnTo>
                        <a:pt x="3102" y="738"/>
                      </a:lnTo>
                      <a:lnTo>
                        <a:pt x="3102" y="738"/>
                      </a:lnTo>
                      <a:lnTo>
                        <a:pt x="3108" y="732"/>
                      </a:lnTo>
                      <a:lnTo>
                        <a:pt x="3108" y="732"/>
                      </a:lnTo>
                      <a:lnTo>
                        <a:pt x="3108" y="726"/>
                      </a:lnTo>
                      <a:lnTo>
                        <a:pt x="3108" y="726"/>
                      </a:lnTo>
                      <a:lnTo>
                        <a:pt x="3108" y="726"/>
                      </a:lnTo>
                      <a:lnTo>
                        <a:pt x="3114" y="720"/>
                      </a:lnTo>
                      <a:lnTo>
                        <a:pt x="3114" y="720"/>
                      </a:lnTo>
                      <a:lnTo>
                        <a:pt x="3114" y="714"/>
                      </a:lnTo>
                      <a:lnTo>
                        <a:pt x="3114" y="714"/>
                      </a:lnTo>
                      <a:lnTo>
                        <a:pt x="3114" y="708"/>
                      </a:lnTo>
                      <a:lnTo>
                        <a:pt x="3114" y="708"/>
                      </a:lnTo>
                      <a:lnTo>
                        <a:pt x="3120" y="702"/>
                      </a:lnTo>
                      <a:lnTo>
                        <a:pt x="3120" y="702"/>
                      </a:lnTo>
                      <a:lnTo>
                        <a:pt x="3120" y="702"/>
                      </a:lnTo>
                      <a:lnTo>
                        <a:pt x="3120" y="696"/>
                      </a:lnTo>
                      <a:lnTo>
                        <a:pt x="3120" y="690"/>
                      </a:lnTo>
                      <a:lnTo>
                        <a:pt x="3126" y="690"/>
                      </a:lnTo>
                      <a:lnTo>
                        <a:pt x="3126" y="684"/>
                      </a:lnTo>
                      <a:lnTo>
                        <a:pt x="3126" y="684"/>
                      </a:lnTo>
                      <a:lnTo>
                        <a:pt x="3126" y="684"/>
                      </a:lnTo>
                      <a:lnTo>
                        <a:pt x="3126" y="678"/>
                      </a:lnTo>
                      <a:lnTo>
                        <a:pt x="3132" y="672"/>
                      </a:lnTo>
                      <a:lnTo>
                        <a:pt x="3132" y="672"/>
                      </a:lnTo>
                      <a:lnTo>
                        <a:pt x="3132" y="666"/>
                      </a:lnTo>
                      <a:lnTo>
                        <a:pt x="3132" y="666"/>
                      </a:lnTo>
                      <a:lnTo>
                        <a:pt x="3132" y="660"/>
                      </a:lnTo>
                      <a:lnTo>
                        <a:pt x="3138" y="660"/>
                      </a:lnTo>
                      <a:lnTo>
                        <a:pt x="3138" y="654"/>
                      </a:lnTo>
                      <a:lnTo>
                        <a:pt x="3138" y="654"/>
                      </a:lnTo>
                      <a:lnTo>
                        <a:pt x="3138" y="648"/>
                      </a:lnTo>
                      <a:lnTo>
                        <a:pt x="3138" y="648"/>
                      </a:lnTo>
                      <a:lnTo>
                        <a:pt x="3138" y="642"/>
                      </a:lnTo>
                      <a:lnTo>
                        <a:pt x="3144" y="636"/>
                      </a:lnTo>
                      <a:lnTo>
                        <a:pt x="3144" y="636"/>
                      </a:lnTo>
                      <a:lnTo>
                        <a:pt x="3144" y="630"/>
                      </a:lnTo>
                      <a:lnTo>
                        <a:pt x="3144" y="624"/>
                      </a:lnTo>
                      <a:lnTo>
                        <a:pt x="3144" y="624"/>
                      </a:lnTo>
                      <a:lnTo>
                        <a:pt x="3150" y="618"/>
                      </a:lnTo>
                      <a:lnTo>
                        <a:pt x="3150" y="618"/>
                      </a:lnTo>
                      <a:lnTo>
                        <a:pt x="3150" y="612"/>
                      </a:lnTo>
                      <a:lnTo>
                        <a:pt x="3150" y="606"/>
                      </a:lnTo>
                      <a:lnTo>
                        <a:pt x="3150" y="606"/>
                      </a:lnTo>
                      <a:lnTo>
                        <a:pt x="3150" y="600"/>
                      </a:lnTo>
                      <a:lnTo>
                        <a:pt x="3156" y="594"/>
                      </a:lnTo>
                      <a:lnTo>
                        <a:pt x="3156" y="594"/>
                      </a:lnTo>
                      <a:lnTo>
                        <a:pt x="3156" y="588"/>
                      </a:lnTo>
                      <a:lnTo>
                        <a:pt x="3156" y="582"/>
                      </a:lnTo>
                      <a:lnTo>
                        <a:pt x="3156" y="582"/>
                      </a:lnTo>
                      <a:lnTo>
                        <a:pt x="3162" y="576"/>
                      </a:lnTo>
                      <a:lnTo>
                        <a:pt x="3162" y="570"/>
                      </a:lnTo>
                      <a:lnTo>
                        <a:pt x="3162" y="570"/>
                      </a:lnTo>
                      <a:lnTo>
                        <a:pt x="3162" y="564"/>
                      </a:lnTo>
                      <a:lnTo>
                        <a:pt x="3162" y="558"/>
                      </a:lnTo>
                      <a:lnTo>
                        <a:pt x="3168" y="552"/>
                      </a:lnTo>
                      <a:lnTo>
                        <a:pt x="3168" y="552"/>
                      </a:lnTo>
                      <a:lnTo>
                        <a:pt x="3168" y="546"/>
                      </a:lnTo>
                      <a:lnTo>
                        <a:pt x="3168" y="540"/>
                      </a:lnTo>
                      <a:lnTo>
                        <a:pt x="3168" y="540"/>
                      </a:lnTo>
                      <a:lnTo>
                        <a:pt x="3168" y="546"/>
                      </a:lnTo>
                      <a:lnTo>
                        <a:pt x="3174" y="552"/>
                      </a:lnTo>
                      <a:lnTo>
                        <a:pt x="3174" y="558"/>
                      </a:lnTo>
                      <a:lnTo>
                        <a:pt x="3174" y="564"/>
                      </a:lnTo>
                      <a:lnTo>
                        <a:pt x="3174" y="564"/>
                      </a:lnTo>
                      <a:lnTo>
                        <a:pt x="3174" y="570"/>
                      </a:lnTo>
                      <a:lnTo>
                        <a:pt x="3174" y="570"/>
                      </a:lnTo>
                      <a:lnTo>
                        <a:pt x="3180" y="582"/>
                      </a:lnTo>
                      <a:lnTo>
                        <a:pt x="3180" y="582"/>
                      </a:lnTo>
                      <a:lnTo>
                        <a:pt x="3180" y="594"/>
                      </a:lnTo>
                      <a:lnTo>
                        <a:pt x="3180" y="600"/>
                      </a:lnTo>
                      <a:lnTo>
                        <a:pt x="3180" y="606"/>
                      </a:lnTo>
                      <a:lnTo>
                        <a:pt x="3186" y="612"/>
                      </a:lnTo>
                      <a:lnTo>
                        <a:pt x="3186" y="618"/>
                      </a:lnTo>
                      <a:lnTo>
                        <a:pt x="3186" y="624"/>
                      </a:lnTo>
                      <a:lnTo>
                        <a:pt x="3186" y="630"/>
                      </a:lnTo>
                      <a:lnTo>
                        <a:pt x="3186" y="636"/>
                      </a:lnTo>
                      <a:lnTo>
                        <a:pt x="3192" y="636"/>
                      </a:lnTo>
                      <a:lnTo>
                        <a:pt x="3192" y="642"/>
                      </a:lnTo>
                      <a:lnTo>
                        <a:pt x="3192" y="648"/>
                      </a:lnTo>
                      <a:lnTo>
                        <a:pt x="3192" y="654"/>
                      </a:lnTo>
                      <a:lnTo>
                        <a:pt x="3192" y="654"/>
                      </a:lnTo>
                      <a:lnTo>
                        <a:pt x="3192" y="660"/>
                      </a:lnTo>
                      <a:lnTo>
                        <a:pt x="3198" y="666"/>
                      </a:lnTo>
                      <a:lnTo>
                        <a:pt x="3198" y="666"/>
                      </a:lnTo>
                      <a:lnTo>
                        <a:pt x="3198" y="672"/>
                      </a:lnTo>
                      <a:lnTo>
                        <a:pt x="3198" y="678"/>
                      </a:lnTo>
                      <a:lnTo>
                        <a:pt x="3198" y="684"/>
                      </a:lnTo>
                      <a:lnTo>
                        <a:pt x="3204" y="684"/>
                      </a:lnTo>
                      <a:lnTo>
                        <a:pt x="3204" y="696"/>
                      </a:lnTo>
                      <a:lnTo>
                        <a:pt x="3204" y="696"/>
                      </a:lnTo>
                      <a:lnTo>
                        <a:pt x="3204" y="702"/>
                      </a:lnTo>
                      <a:lnTo>
                        <a:pt x="3204" y="708"/>
                      </a:lnTo>
                      <a:lnTo>
                        <a:pt x="3210" y="714"/>
                      </a:lnTo>
                      <a:lnTo>
                        <a:pt x="3210" y="714"/>
                      </a:lnTo>
                      <a:lnTo>
                        <a:pt x="3210" y="720"/>
                      </a:lnTo>
                      <a:lnTo>
                        <a:pt x="3210" y="720"/>
                      </a:lnTo>
                      <a:lnTo>
                        <a:pt x="3210" y="720"/>
                      </a:lnTo>
                      <a:lnTo>
                        <a:pt x="3210" y="726"/>
                      </a:lnTo>
                      <a:lnTo>
                        <a:pt x="3216" y="726"/>
                      </a:lnTo>
                      <a:lnTo>
                        <a:pt x="3216" y="732"/>
                      </a:lnTo>
                      <a:lnTo>
                        <a:pt x="3216" y="732"/>
                      </a:lnTo>
                      <a:lnTo>
                        <a:pt x="3216" y="732"/>
                      </a:lnTo>
                      <a:lnTo>
                        <a:pt x="3216" y="738"/>
                      </a:lnTo>
                      <a:lnTo>
                        <a:pt x="3222" y="738"/>
                      </a:lnTo>
                      <a:lnTo>
                        <a:pt x="3222" y="744"/>
                      </a:lnTo>
                      <a:lnTo>
                        <a:pt x="3222" y="744"/>
                      </a:lnTo>
                      <a:lnTo>
                        <a:pt x="3222" y="744"/>
                      </a:lnTo>
                      <a:lnTo>
                        <a:pt x="3222" y="750"/>
                      </a:lnTo>
                      <a:lnTo>
                        <a:pt x="3228" y="750"/>
                      </a:lnTo>
                      <a:lnTo>
                        <a:pt x="3228" y="756"/>
                      </a:lnTo>
                      <a:lnTo>
                        <a:pt x="3228" y="756"/>
                      </a:lnTo>
                      <a:lnTo>
                        <a:pt x="3228" y="756"/>
                      </a:lnTo>
                      <a:lnTo>
                        <a:pt x="3228" y="762"/>
                      </a:lnTo>
                      <a:lnTo>
                        <a:pt x="3228" y="768"/>
                      </a:lnTo>
                      <a:lnTo>
                        <a:pt x="3234" y="768"/>
                      </a:lnTo>
                      <a:lnTo>
                        <a:pt x="3234" y="768"/>
                      </a:lnTo>
                      <a:lnTo>
                        <a:pt x="3234" y="774"/>
                      </a:lnTo>
                      <a:lnTo>
                        <a:pt x="3234" y="774"/>
                      </a:lnTo>
                      <a:lnTo>
                        <a:pt x="3234" y="780"/>
                      </a:lnTo>
                      <a:lnTo>
                        <a:pt x="3240" y="780"/>
                      </a:lnTo>
                      <a:lnTo>
                        <a:pt x="3240" y="780"/>
                      </a:lnTo>
                      <a:lnTo>
                        <a:pt x="3240" y="786"/>
                      </a:lnTo>
                      <a:lnTo>
                        <a:pt x="3240" y="786"/>
                      </a:lnTo>
                      <a:lnTo>
                        <a:pt x="3240" y="792"/>
                      </a:lnTo>
                      <a:lnTo>
                        <a:pt x="3240" y="792"/>
                      </a:lnTo>
                      <a:lnTo>
                        <a:pt x="3246" y="792"/>
                      </a:lnTo>
                      <a:lnTo>
                        <a:pt x="3246" y="798"/>
                      </a:lnTo>
                      <a:lnTo>
                        <a:pt x="3246" y="798"/>
                      </a:lnTo>
                      <a:lnTo>
                        <a:pt x="3246" y="804"/>
                      </a:lnTo>
                      <a:lnTo>
                        <a:pt x="3246" y="804"/>
                      </a:lnTo>
                      <a:lnTo>
                        <a:pt x="3252" y="804"/>
                      </a:lnTo>
                      <a:lnTo>
                        <a:pt x="3252" y="810"/>
                      </a:lnTo>
                      <a:lnTo>
                        <a:pt x="3252" y="810"/>
                      </a:lnTo>
                      <a:lnTo>
                        <a:pt x="3252" y="810"/>
                      </a:lnTo>
                      <a:lnTo>
                        <a:pt x="3252" y="810"/>
                      </a:lnTo>
                      <a:lnTo>
                        <a:pt x="3258" y="816"/>
                      </a:lnTo>
                      <a:lnTo>
                        <a:pt x="3258" y="816"/>
                      </a:lnTo>
                      <a:lnTo>
                        <a:pt x="3258" y="816"/>
                      </a:lnTo>
                      <a:lnTo>
                        <a:pt x="3258" y="822"/>
                      </a:lnTo>
                      <a:lnTo>
                        <a:pt x="3258" y="822"/>
                      </a:lnTo>
                      <a:lnTo>
                        <a:pt x="3258" y="822"/>
                      </a:lnTo>
                      <a:lnTo>
                        <a:pt x="3264" y="822"/>
                      </a:lnTo>
                      <a:lnTo>
                        <a:pt x="3264" y="822"/>
                      </a:lnTo>
                      <a:lnTo>
                        <a:pt x="3264" y="822"/>
                      </a:lnTo>
                      <a:lnTo>
                        <a:pt x="3264" y="822"/>
                      </a:lnTo>
                      <a:lnTo>
                        <a:pt x="3264" y="828"/>
                      </a:lnTo>
                      <a:lnTo>
                        <a:pt x="3270" y="828"/>
                      </a:lnTo>
                      <a:lnTo>
                        <a:pt x="3270" y="828"/>
                      </a:lnTo>
                      <a:lnTo>
                        <a:pt x="3270" y="828"/>
                      </a:lnTo>
                      <a:lnTo>
                        <a:pt x="3270" y="828"/>
                      </a:lnTo>
                      <a:lnTo>
                        <a:pt x="3270" y="828"/>
                      </a:lnTo>
                      <a:lnTo>
                        <a:pt x="3270" y="828"/>
                      </a:lnTo>
                      <a:lnTo>
                        <a:pt x="3276" y="828"/>
                      </a:lnTo>
                      <a:lnTo>
                        <a:pt x="3276" y="828"/>
                      </a:lnTo>
                      <a:lnTo>
                        <a:pt x="3276" y="828"/>
                      </a:lnTo>
                      <a:lnTo>
                        <a:pt x="3276" y="828"/>
                      </a:lnTo>
                      <a:lnTo>
                        <a:pt x="3276" y="828"/>
                      </a:lnTo>
                      <a:lnTo>
                        <a:pt x="3282" y="834"/>
                      </a:lnTo>
                      <a:lnTo>
                        <a:pt x="3282" y="834"/>
                      </a:lnTo>
                      <a:lnTo>
                        <a:pt x="3282" y="834"/>
                      </a:lnTo>
                      <a:lnTo>
                        <a:pt x="3282" y="834"/>
                      </a:lnTo>
                      <a:lnTo>
                        <a:pt x="3282" y="834"/>
                      </a:lnTo>
                      <a:lnTo>
                        <a:pt x="3282" y="834"/>
                      </a:lnTo>
                      <a:lnTo>
                        <a:pt x="3288" y="834"/>
                      </a:lnTo>
                      <a:lnTo>
                        <a:pt x="3288" y="834"/>
                      </a:lnTo>
                      <a:lnTo>
                        <a:pt x="3288" y="834"/>
                      </a:lnTo>
                      <a:lnTo>
                        <a:pt x="3288" y="834"/>
                      </a:lnTo>
                      <a:lnTo>
                        <a:pt x="3288" y="834"/>
                      </a:lnTo>
                      <a:lnTo>
                        <a:pt x="3294" y="834"/>
                      </a:lnTo>
                      <a:lnTo>
                        <a:pt x="3294" y="834"/>
                      </a:lnTo>
                      <a:lnTo>
                        <a:pt x="3294" y="834"/>
                      </a:lnTo>
                      <a:lnTo>
                        <a:pt x="3294" y="828"/>
                      </a:lnTo>
                      <a:lnTo>
                        <a:pt x="3294" y="828"/>
                      </a:lnTo>
                      <a:lnTo>
                        <a:pt x="3300" y="828"/>
                      </a:lnTo>
                      <a:lnTo>
                        <a:pt x="3300" y="828"/>
                      </a:lnTo>
                      <a:lnTo>
                        <a:pt x="3300" y="828"/>
                      </a:lnTo>
                      <a:lnTo>
                        <a:pt x="3300" y="828"/>
                      </a:lnTo>
                      <a:lnTo>
                        <a:pt x="3300" y="828"/>
                      </a:lnTo>
                      <a:lnTo>
                        <a:pt x="3300" y="828"/>
                      </a:lnTo>
                      <a:lnTo>
                        <a:pt x="3306" y="828"/>
                      </a:lnTo>
                      <a:lnTo>
                        <a:pt x="3306" y="828"/>
                      </a:lnTo>
                      <a:lnTo>
                        <a:pt x="3306" y="828"/>
                      </a:lnTo>
                      <a:lnTo>
                        <a:pt x="3306" y="828"/>
                      </a:lnTo>
                      <a:lnTo>
                        <a:pt x="3306" y="828"/>
                      </a:lnTo>
                      <a:lnTo>
                        <a:pt x="3312" y="828"/>
                      </a:lnTo>
                      <a:lnTo>
                        <a:pt x="3312" y="828"/>
                      </a:lnTo>
                      <a:lnTo>
                        <a:pt x="3312" y="828"/>
                      </a:lnTo>
                      <a:lnTo>
                        <a:pt x="3312" y="822"/>
                      </a:lnTo>
                      <a:lnTo>
                        <a:pt x="3312" y="822"/>
                      </a:lnTo>
                      <a:lnTo>
                        <a:pt x="3312" y="822"/>
                      </a:lnTo>
                      <a:lnTo>
                        <a:pt x="3318" y="822"/>
                      </a:lnTo>
                      <a:lnTo>
                        <a:pt x="3318" y="822"/>
                      </a:lnTo>
                      <a:lnTo>
                        <a:pt x="3318" y="822"/>
                      </a:lnTo>
                      <a:lnTo>
                        <a:pt x="3318" y="822"/>
                      </a:lnTo>
                      <a:lnTo>
                        <a:pt x="3318" y="822"/>
                      </a:lnTo>
                      <a:lnTo>
                        <a:pt x="3324" y="822"/>
                      </a:lnTo>
                      <a:lnTo>
                        <a:pt x="3324" y="816"/>
                      </a:lnTo>
                      <a:lnTo>
                        <a:pt x="3324" y="816"/>
                      </a:lnTo>
                      <a:lnTo>
                        <a:pt x="3324" y="816"/>
                      </a:lnTo>
                      <a:lnTo>
                        <a:pt x="3324" y="816"/>
                      </a:lnTo>
                      <a:lnTo>
                        <a:pt x="3330" y="816"/>
                      </a:lnTo>
                      <a:lnTo>
                        <a:pt x="3330" y="816"/>
                      </a:lnTo>
                      <a:lnTo>
                        <a:pt x="3330" y="816"/>
                      </a:lnTo>
                      <a:lnTo>
                        <a:pt x="3330" y="810"/>
                      </a:lnTo>
                      <a:lnTo>
                        <a:pt x="3330" y="810"/>
                      </a:lnTo>
                      <a:lnTo>
                        <a:pt x="3330" y="810"/>
                      </a:lnTo>
                      <a:lnTo>
                        <a:pt x="3336" y="810"/>
                      </a:lnTo>
                      <a:lnTo>
                        <a:pt x="3336" y="810"/>
                      </a:lnTo>
                      <a:lnTo>
                        <a:pt x="3336" y="810"/>
                      </a:lnTo>
                      <a:lnTo>
                        <a:pt x="3336" y="804"/>
                      </a:lnTo>
                      <a:lnTo>
                        <a:pt x="3336" y="804"/>
                      </a:lnTo>
                      <a:lnTo>
                        <a:pt x="3342" y="804"/>
                      </a:lnTo>
                      <a:lnTo>
                        <a:pt x="3342" y="804"/>
                      </a:lnTo>
                      <a:lnTo>
                        <a:pt x="3342" y="804"/>
                      </a:lnTo>
                      <a:lnTo>
                        <a:pt x="3342" y="798"/>
                      </a:lnTo>
                      <a:lnTo>
                        <a:pt x="3342" y="798"/>
                      </a:lnTo>
                      <a:lnTo>
                        <a:pt x="3342" y="798"/>
                      </a:lnTo>
                      <a:lnTo>
                        <a:pt x="3348" y="798"/>
                      </a:lnTo>
                      <a:lnTo>
                        <a:pt x="3348" y="792"/>
                      </a:lnTo>
                      <a:lnTo>
                        <a:pt x="3348" y="792"/>
                      </a:lnTo>
                      <a:lnTo>
                        <a:pt x="3348" y="792"/>
                      </a:lnTo>
                      <a:lnTo>
                        <a:pt x="3348" y="792"/>
                      </a:lnTo>
                      <a:lnTo>
                        <a:pt x="3354" y="786"/>
                      </a:lnTo>
                      <a:lnTo>
                        <a:pt x="3354" y="786"/>
                      </a:lnTo>
                      <a:lnTo>
                        <a:pt x="3354" y="786"/>
                      </a:lnTo>
                      <a:lnTo>
                        <a:pt x="3354" y="780"/>
                      </a:lnTo>
                      <a:lnTo>
                        <a:pt x="3354" y="780"/>
                      </a:lnTo>
                      <a:lnTo>
                        <a:pt x="3354" y="780"/>
                      </a:lnTo>
                      <a:lnTo>
                        <a:pt x="3360" y="774"/>
                      </a:lnTo>
                      <a:lnTo>
                        <a:pt x="3360" y="774"/>
                      </a:lnTo>
                      <a:lnTo>
                        <a:pt x="3360" y="774"/>
                      </a:lnTo>
                      <a:lnTo>
                        <a:pt x="3360" y="768"/>
                      </a:lnTo>
                      <a:lnTo>
                        <a:pt x="3360" y="768"/>
                      </a:lnTo>
                      <a:lnTo>
                        <a:pt x="3366" y="768"/>
                      </a:lnTo>
                      <a:lnTo>
                        <a:pt x="3366" y="762"/>
                      </a:lnTo>
                      <a:lnTo>
                        <a:pt x="3366" y="762"/>
                      </a:lnTo>
                      <a:lnTo>
                        <a:pt x="3366" y="756"/>
                      </a:lnTo>
                      <a:lnTo>
                        <a:pt x="3366" y="756"/>
                      </a:lnTo>
                      <a:lnTo>
                        <a:pt x="3372" y="756"/>
                      </a:lnTo>
                      <a:lnTo>
                        <a:pt x="3372" y="750"/>
                      </a:lnTo>
                      <a:lnTo>
                        <a:pt x="3372" y="750"/>
                      </a:lnTo>
                      <a:lnTo>
                        <a:pt x="3372" y="744"/>
                      </a:lnTo>
                      <a:lnTo>
                        <a:pt x="3372" y="744"/>
                      </a:lnTo>
                      <a:lnTo>
                        <a:pt x="3372" y="744"/>
                      </a:lnTo>
                      <a:lnTo>
                        <a:pt x="3378" y="738"/>
                      </a:lnTo>
                      <a:lnTo>
                        <a:pt x="3378" y="738"/>
                      </a:lnTo>
                      <a:lnTo>
                        <a:pt x="3378" y="732"/>
                      </a:lnTo>
                      <a:lnTo>
                        <a:pt x="3378" y="732"/>
                      </a:lnTo>
                      <a:lnTo>
                        <a:pt x="3378" y="726"/>
                      </a:lnTo>
                      <a:lnTo>
                        <a:pt x="3384" y="726"/>
                      </a:lnTo>
                      <a:lnTo>
                        <a:pt x="3384" y="720"/>
                      </a:lnTo>
                      <a:lnTo>
                        <a:pt x="3384" y="720"/>
                      </a:lnTo>
                      <a:lnTo>
                        <a:pt x="3384" y="714"/>
                      </a:lnTo>
                      <a:lnTo>
                        <a:pt x="3384" y="714"/>
                      </a:lnTo>
                      <a:lnTo>
                        <a:pt x="3390" y="708"/>
                      </a:lnTo>
                      <a:lnTo>
                        <a:pt x="3390" y="708"/>
                      </a:lnTo>
                      <a:lnTo>
                        <a:pt x="3390" y="708"/>
                      </a:lnTo>
                      <a:lnTo>
                        <a:pt x="3390" y="702"/>
                      </a:lnTo>
                      <a:lnTo>
                        <a:pt x="3390" y="696"/>
                      </a:lnTo>
                      <a:lnTo>
                        <a:pt x="3390" y="696"/>
                      </a:lnTo>
                      <a:lnTo>
                        <a:pt x="3396" y="690"/>
                      </a:lnTo>
                      <a:lnTo>
                        <a:pt x="3396" y="690"/>
                      </a:lnTo>
                      <a:lnTo>
                        <a:pt x="3396" y="684"/>
                      </a:lnTo>
                      <a:lnTo>
                        <a:pt x="3396" y="684"/>
                      </a:lnTo>
                      <a:lnTo>
                        <a:pt x="3396" y="678"/>
                      </a:lnTo>
                      <a:lnTo>
                        <a:pt x="3402" y="678"/>
                      </a:lnTo>
                      <a:lnTo>
                        <a:pt x="3402" y="672"/>
                      </a:lnTo>
                      <a:lnTo>
                        <a:pt x="3402" y="666"/>
                      </a:lnTo>
                      <a:lnTo>
                        <a:pt x="3402" y="666"/>
                      </a:lnTo>
                      <a:lnTo>
                        <a:pt x="3402" y="660"/>
                      </a:lnTo>
                      <a:lnTo>
                        <a:pt x="3402" y="660"/>
                      </a:lnTo>
                      <a:lnTo>
                        <a:pt x="3408" y="654"/>
                      </a:lnTo>
                      <a:lnTo>
                        <a:pt x="3408" y="654"/>
                      </a:lnTo>
                      <a:lnTo>
                        <a:pt x="3408" y="648"/>
                      </a:lnTo>
                      <a:lnTo>
                        <a:pt x="3408" y="648"/>
                      </a:lnTo>
                      <a:lnTo>
                        <a:pt x="3408" y="642"/>
                      </a:lnTo>
                      <a:lnTo>
                        <a:pt x="3414" y="636"/>
                      </a:lnTo>
                      <a:lnTo>
                        <a:pt x="3414" y="630"/>
                      </a:lnTo>
                      <a:lnTo>
                        <a:pt x="3414" y="630"/>
                      </a:lnTo>
                      <a:lnTo>
                        <a:pt x="3414" y="624"/>
                      </a:lnTo>
                      <a:lnTo>
                        <a:pt x="3414" y="624"/>
                      </a:lnTo>
                      <a:lnTo>
                        <a:pt x="3420" y="618"/>
                      </a:lnTo>
                      <a:lnTo>
                        <a:pt x="3420" y="612"/>
                      </a:lnTo>
                      <a:lnTo>
                        <a:pt x="3420" y="612"/>
                      </a:lnTo>
                      <a:lnTo>
                        <a:pt x="3420" y="606"/>
                      </a:lnTo>
                      <a:lnTo>
                        <a:pt x="3420" y="606"/>
                      </a:lnTo>
                      <a:lnTo>
                        <a:pt x="3420" y="600"/>
                      </a:lnTo>
                      <a:lnTo>
                        <a:pt x="3426" y="594"/>
                      </a:lnTo>
                      <a:lnTo>
                        <a:pt x="3426" y="588"/>
                      </a:lnTo>
                      <a:lnTo>
                        <a:pt x="3426" y="582"/>
                      </a:lnTo>
                      <a:lnTo>
                        <a:pt x="3426" y="582"/>
                      </a:lnTo>
                      <a:lnTo>
                        <a:pt x="3426" y="576"/>
                      </a:lnTo>
                      <a:lnTo>
                        <a:pt x="3432" y="570"/>
                      </a:lnTo>
                      <a:lnTo>
                        <a:pt x="3432" y="570"/>
                      </a:lnTo>
                      <a:lnTo>
                        <a:pt x="3432" y="564"/>
                      </a:lnTo>
                      <a:lnTo>
                        <a:pt x="3432" y="558"/>
                      </a:lnTo>
                      <a:lnTo>
                        <a:pt x="3432" y="552"/>
                      </a:lnTo>
                      <a:lnTo>
                        <a:pt x="3432" y="552"/>
                      </a:lnTo>
                      <a:lnTo>
                        <a:pt x="3438" y="558"/>
                      </a:lnTo>
                      <a:lnTo>
                        <a:pt x="3438" y="564"/>
                      </a:lnTo>
                      <a:lnTo>
                        <a:pt x="3438" y="564"/>
                      </a:lnTo>
                      <a:lnTo>
                        <a:pt x="3438" y="570"/>
                      </a:lnTo>
                      <a:lnTo>
                        <a:pt x="3438" y="576"/>
                      </a:lnTo>
                      <a:lnTo>
                        <a:pt x="3444" y="576"/>
                      </a:lnTo>
                      <a:lnTo>
                        <a:pt x="3444" y="582"/>
                      </a:lnTo>
                      <a:lnTo>
                        <a:pt x="3444" y="588"/>
                      </a:lnTo>
                      <a:lnTo>
                        <a:pt x="3444" y="594"/>
                      </a:lnTo>
                      <a:lnTo>
                        <a:pt x="3444" y="594"/>
                      </a:lnTo>
                      <a:lnTo>
                        <a:pt x="3444" y="600"/>
                      </a:lnTo>
                      <a:lnTo>
                        <a:pt x="3450" y="606"/>
                      </a:lnTo>
                      <a:lnTo>
                        <a:pt x="3450" y="606"/>
                      </a:lnTo>
                      <a:lnTo>
                        <a:pt x="3450" y="612"/>
                      </a:lnTo>
                      <a:lnTo>
                        <a:pt x="3450" y="618"/>
                      </a:lnTo>
                      <a:lnTo>
                        <a:pt x="3450" y="618"/>
                      </a:lnTo>
                      <a:lnTo>
                        <a:pt x="3456" y="624"/>
                      </a:lnTo>
                      <a:lnTo>
                        <a:pt x="3456" y="630"/>
                      </a:lnTo>
                      <a:lnTo>
                        <a:pt x="3456" y="630"/>
                      </a:lnTo>
                      <a:lnTo>
                        <a:pt x="3456" y="636"/>
                      </a:lnTo>
                      <a:lnTo>
                        <a:pt x="3456" y="642"/>
                      </a:lnTo>
                      <a:lnTo>
                        <a:pt x="3462" y="642"/>
                      </a:lnTo>
                      <a:lnTo>
                        <a:pt x="3462" y="648"/>
                      </a:lnTo>
                      <a:lnTo>
                        <a:pt x="3462" y="648"/>
                      </a:lnTo>
                      <a:lnTo>
                        <a:pt x="3462" y="654"/>
                      </a:lnTo>
                      <a:lnTo>
                        <a:pt x="3462" y="654"/>
                      </a:lnTo>
                      <a:lnTo>
                        <a:pt x="3468" y="660"/>
                      </a:lnTo>
                      <a:lnTo>
                        <a:pt x="3468" y="666"/>
                      </a:lnTo>
                      <a:lnTo>
                        <a:pt x="3468" y="666"/>
                      </a:lnTo>
                      <a:lnTo>
                        <a:pt x="3468" y="672"/>
                      </a:lnTo>
                      <a:lnTo>
                        <a:pt x="3468" y="672"/>
                      </a:lnTo>
                      <a:lnTo>
                        <a:pt x="3468" y="678"/>
                      </a:lnTo>
                      <a:lnTo>
                        <a:pt x="3474" y="678"/>
                      </a:lnTo>
                      <a:lnTo>
                        <a:pt x="3474" y="684"/>
                      </a:lnTo>
                      <a:lnTo>
                        <a:pt x="3474" y="690"/>
                      </a:lnTo>
                      <a:lnTo>
                        <a:pt x="3474" y="690"/>
                      </a:lnTo>
                      <a:lnTo>
                        <a:pt x="3474" y="696"/>
                      </a:lnTo>
                      <a:lnTo>
                        <a:pt x="3480" y="696"/>
                      </a:lnTo>
                      <a:lnTo>
                        <a:pt x="3480" y="696"/>
                      </a:lnTo>
                      <a:lnTo>
                        <a:pt x="3480" y="702"/>
                      </a:lnTo>
                      <a:lnTo>
                        <a:pt x="3480" y="708"/>
                      </a:lnTo>
                      <a:lnTo>
                        <a:pt x="3480" y="708"/>
                      </a:lnTo>
                      <a:lnTo>
                        <a:pt x="3480" y="714"/>
                      </a:lnTo>
                      <a:lnTo>
                        <a:pt x="3486" y="714"/>
                      </a:lnTo>
                      <a:lnTo>
                        <a:pt x="3486" y="714"/>
                      </a:lnTo>
                      <a:lnTo>
                        <a:pt x="3486" y="720"/>
                      </a:lnTo>
                      <a:lnTo>
                        <a:pt x="3486" y="720"/>
                      </a:lnTo>
                      <a:lnTo>
                        <a:pt x="3486" y="726"/>
                      </a:lnTo>
                      <a:lnTo>
                        <a:pt x="3492" y="726"/>
                      </a:lnTo>
                      <a:lnTo>
                        <a:pt x="3492" y="732"/>
                      </a:lnTo>
                      <a:lnTo>
                        <a:pt x="3492" y="732"/>
                      </a:lnTo>
                      <a:lnTo>
                        <a:pt x="3492" y="738"/>
                      </a:lnTo>
                      <a:lnTo>
                        <a:pt x="3492" y="738"/>
                      </a:lnTo>
                      <a:lnTo>
                        <a:pt x="3498" y="738"/>
                      </a:lnTo>
                      <a:lnTo>
                        <a:pt x="3498" y="744"/>
                      </a:lnTo>
                      <a:lnTo>
                        <a:pt x="3498" y="744"/>
                      </a:lnTo>
                      <a:lnTo>
                        <a:pt x="3498" y="750"/>
                      </a:lnTo>
                      <a:lnTo>
                        <a:pt x="3498" y="750"/>
                      </a:lnTo>
                      <a:lnTo>
                        <a:pt x="3498" y="750"/>
                      </a:lnTo>
                      <a:lnTo>
                        <a:pt x="3504" y="756"/>
                      </a:lnTo>
                      <a:lnTo>
                        <a:pt x="3504" y="756"/>
                      </a:lnTo>
                      <a:lnTo>
                        <a:pt x="3504" y="756"/>
                      </a:lnTo>
                      <a:lnTo>
                        <a:pt x="3504" y="762"/>
                      </a:lnTo>
                      <a:lnTo>
                        <a:pt x="3504" y="762"/>
                      </a:lnTo>
                      <a:lnTo>
                        <a:pt x="3510" y="762"/>
                      </a:lnTo>
                      <a:lnTo>
                        <a:pt x="3510" y="768"/>
                      </a:lnTo>
                      <a:lnTo>
                        <a:pt x="3510" y="768"/>
                      </a:lnTo>
                      <a:lnTo>
                        <a:pt x="3510" y="768"/>
                      </a:lnTo>
                      <a:lnTo>
                        <a:pt x="3510" y="774"/>
                      </a:lnTo>
                      <a:lnTo>
                        <a:pt x="3510" y="774"/>
                      </a:lnTo>
                      <a:lnTo>
                        <a:pt x="3516" y="774"/>
                      </a:lnTo>
                      <a:lnTo>
                        <a:pt x="3516" y="780"/>
                      </a:lnTo>
                      <a:lnTo>
                        <a:pt x="3516" y="780"/>
                      </a:lnTo>
                      <a:lnTo>
                        <a:pt x="3516" y="780"/>
                      </a:lnTo>
                      <a:lnTo>
                        <a:pt x="3516" y="780"/>
                      </a:lnTo>
                      <a:lnTo>
                        <a:pt x="3522" y="786"/>
                      </a:lnTo>
                      <a:lnTo>
                        <a:pt x="3522" y="786"/>
                      </a:lnTo>
                      <a:lnTo>
                        <a:pt x="3522" y="786"/>
                      </a:lnTo>
                      <a:lnTo>
                        <a:pt x="3522" y="792"/>
                      </a:lnTo>
                      <a:lnTo>
                        <a:pt x="3522" y="792"/>
                      </a:lnTo>
                      <a:lnTo>
                        <a:pt x="3522" y="792"/>
                      </a:lnTo>
                      <a:lnTo>
                        <a:pt x="3528" y="792"/>
                      </a:lnTo>
                      <a:lnTo>
                        <a:pt x="3528" y="792"/>
                      </a:lnTo>
                      <a:lnTo>
                        <a:pt x="3528" y="798"/>
                      </a:lnTo>
                      <a:lnTo>
                        <a:pt x="3528" y="798"/>
                      </a:lnTo>
                      <a:lnTo>
                        <a:pt x="3528" y="798"/>
                      </a:lnTo>
                      <a:lnTo>
                        <a:pt x="3534" y="798"/>
                      </a:lnTo>
                      <a:lnTo>
                        <a:pt x="3534" y="798"/>
                      </a:lnTo>
                      <a:lnTo>
                        <a:pt x="3534" y="804"/>
                      </a:lnTo>
                      <a:lnTo>
                        <a:pt x="3534" y="804"/>
                      </a:lnTo>
                      <a:lnTo>
                        <a:pt x="3534" y="804"/>
                      </a:lnTo>
                      <a:lnTo>
                        <a:pt x="3540" y="804"/>
                      </a:lnTo>
                      <a:lnTo>
                        <a:pt x="3540" y="804"/>
                      </a:lnTo>
                      <a:lnTo>
                        <a:pt x="3540" y="804"/>
                      </a:lnTo>
                      <a:lnTo>
                        <a:pt x="3540" y="810"/>
                      </a:lnTo>
                      <a:lnTo>
                        <a:pt x="3540" y="810"/>
                      </a:lnTo>
                      <a:lnTo>
                        <a:pt x="3540" y="810"/>
                      </a:lnTo>
                      <a:lnTo>
                        <a:pt x="3546" y="810"/>
                      </a:lnTo>
                      <a:lnTo>
                        <a:pt x="3546" y="810"/>
                      </a:lnTo>
                      <a:lnTo>
                        <a:pt x="3546" y="810"/>
                      </a:lnTo>
                      <a:lnTo>
                        <a:pt x="3546" y="810"/>
                      </a:lnTo>
                      <a:lnTo>
                        <a:pt x="3546" y="810"/>
                      </a:lnTo>
                      <a:lnTo>
                        <a:pt x="3552" y="810"/>
                      </a:lnTo>
                      <a:lnTo>
                        <a:pt x="3552" y="816"/>
                      </a:lnTo>
                      <a:lnTo>
                        <a:pt x="3552" y="816"/>
                      </a:lnTo>
                      <a:lnTo>
                        <a:pt x="3552" y="816"/>
                      </a:lnTo>
                      <a:lnTo>
                        <a:pt x="3552" y="816"/>
                      </a:lnTo>
                      <a:lnTo>
                        <a:pt x="3552" y="816"/>
                      </a:lnTo>
                      <a:lnTo>
                        <a:pt x="3558" y="816"/>
                      </a:lnTo>
                      <a:lnTo>
                        <a:pt x="3558" y="816"/>
                      </a:lnTo>
                      <a:lnTo>
                        <a:pt x="3558" y="816"/>
                      </a:lnTo>
                      <a:lnTo>
                        <a:pt x="3558" y="816"/>
                      </a:lnTo>
                      <a:lnTo>
                        <a:pt x="3558" y="816"/>
                      </a:lnTo>
                      <a:lnTo>
                        <a:pt x="3564" y="816"/>
                      </a:lnTo>
                      <a:lnTo>
                        <a:pt x="3564" y="816"/>
                      </a:lnTo>
                      <a:lnTo>
                        <a:pt x="3564" y="816"/>
                      </a:lnTo>
                      <a:lnTo>
                        <a:pt x="3564" y="816"/>
                      </a:lnTo>
                      <a:lnTo>
                        <a:pt x="3564" y="816"/>
                      </a:lnTo>
                      <a:lnTo>
                        <a:pt x="3570" y="816"/>
                      </a:lnTo>
                      <a:lnTo>
                        <a:pt x="3570" y="816"/>
                      </a:lnTo>
                      <a:lnTo>
                        <a:pt x="3570" y="816"/>
                      </a:lnTo>
                      <a:lnTo>
                        <a:pt x="3570" y="816"/>
                      </a:lnTo>
                      <a:lnTo>
                        <a:pt x="3570" y="816"/>
                      </a:lnTo>
                      <a:lnTo>
                        <a:pt x="3570" y="816"/>
                      </a:lnTo>
                      <a:lnTo>
                        <a:pt x="3576" y="816"/>
                      </a:lnTo>
                      <a:lnTo>
                        <a:pt x="3576" y="816"/>
                      </a:lnTo>
                      <a:lnTo>
                        <a:pt x="3576" y="816"/>
                      </a:lnTo>
                      <a:lnTo>
                        <a:pt x="3576" y="816"/>
                      </a:lnTo>
                      <a:lnTo>
                        <a:pt x="3576" y="816"/>
                      </a:lnTo>
                      <a:lnTo>
                        <a:pt x="3582" y="816"/>
                      </a:lnTo>
                      <a:lnTo>
                        <a:pt x="3582" y="810"/>
                      </a:lnTo>
                      <a:lnTo>
                        <a:pt x="3582" y="810"/>
                      </a:lnTo>
                      <a:lnTo>
                        <a:pt x="3582" y="810"/>
                      </a:lnTo>
                      <a:lnTo>
                        <a:pt x="3582" y="810"/>
                      </a:lnTo>
                      <a:lnTo>
                        <a:pt x="3582" y="810"/>
                      </a:lnTo>
                      <a:lnTo>
                        <a:pt x="3588" y="810"/>
                      </a:lnTo>
                      <a:lnTo>
                        <a:pt x="3588" y="810"/>
                      </a:lnTo>
                      <a:lnTo>
                        <a:pt x="3588" y="810"/>
                      </a:lnTo>
                      <a:lnTo>
                        <a:pt x="3588" y="810"/>
                      </a:lnTo>
                      <a:lnTo>
                        <a:pt x="3588" y="804"/>
                      </a:lnTo>
                      <a:lnTo>
                        <a:pt x="3594" y="804"/>
                      </a:lnTo>
                      <a:lnTo>
                        <a:pt x="3594" y="804"/>
                      </a:lnTo>
                      <a:lnTo>
                        <a:pt x="3594" y="804"/>
                      </a:lnTo>
                      <a:lnTo>
                        <a:pt x="3594" y="804"/>
                      </a:lnTo>
                      <a:lnTo>
                        <a:pt x="3594" y="804"/>
                      </a:lnTo>
                      <a:lnTo>
                        <a:pt x="3594" y="798"/>
                      </a:lnTo>
                      <a:lnTo>
                        <a:pt x="3600" y="798"/>
                      </a:lnTo>
                      <a:lnTo>
                        <a:pt x="3600" y="798"/>
                      </a:lnTo>
                      <a:lnTo>
                        <a:pt x="3600" y="798"/>
                      </a:lnTo>
                      <a:lnTo>
                        <a:pt x="3600" y="798"/>
                      </a:lnTo>
                      <a:lnTo>
                        <a:pt x="3600" y="792"/>
                      </a:lnTo>
                      <a:lnTo>
                        <a:pt x="3606" y="792"/>
                      </a:lnTo>
                      <a:lnTo>
                        <a:pt x="3606" y="792"/>
                      </a:lnTo>
                      <a:lnTo>
                        <a:pt x="3606" y="792"/>
                      </a:lnTo>
                      <a:lnTo>
                        <a:pt x="3606" y="786"/>
                      </a:lnTo>
                      <a:lnTo>
                        <a:pt x="3606" y="786"/>
                      </a:lnTo>
                      <a:lnTo>
                        <a:pt x="3612" y="786"/>
                      </a:lnTo>
                      <a:lnTo>
                        <a:pt x="3612" y="786"/>
                      </a:lnTo>
                      <a:lnTo>
                        <a:pt x="3612" y="780"/>
                      </a:lnTo>
                      <a:lnTo>
                        <a:pt x="3612" y="780"/>
                      </a:lnTo>
                      <a:lnTo>
                        <a:pt x="3612" y="780"/>
                      </a:lnTo>
                      <a:lnTo>
                        <a:pt x="3618" y="774"/>
                      </a:lnTo>
                      <a:lnTo>
                        <a:pt x="3618" y="774"/>
                      </a:lnTo>
                      <a:lnTo>
                        <a:pt x="3618" y="774"/>
                      </a:lnTo>
                      <a:lnTo>
                        <a:pt x="3618" y="774"/>
                      </a:lnTo>
                      <a:lnTo>
                        <a:pt x="3618" y="768"/>
                      </a:lnTo>
                      <a:lnTo>
                        <a:pt x="3618" y="768"/>
                      </a:lnTo>
                      <a:lnTo>
                        <a:pt x="3624" y="768"/>
                      </a:lnTo>
                      <a:lnTo>
                        <a:pt x="3624" y="762"/>
                      </a:lnTo>
                      <a:lnTo>
                        <a:pt x="3624" y="762"/>
                      </a:lnTo>
                      <a:lnTo>
                        <a:pt x="3624" y="762"/>
                      </a:lnTo>
                      <a:lnTo>
                        <a:pt x="3624" y="756"/>
                      </a:lnTo>
                      <a:lnTo>
                        <a:pt x="3630" y="756"/>
                      </a:lnTo>
                      <a:lnTo>
                        <a:pt x="3630" y="756"/>
                      </a:lnTo>
                      <a:lnTo>
                        <a:pt x="3630" y="750"/>
                      </a:lnTo>
                      <a:lnTo>
                        <a:pt x="3630" y="750"/>
                      </a:lnTo>
                      <a:lnTo>
                        <a:pt x="3630" y="744"/>
                      </a:lnTo>
                      <a:lnTo>
                        <a:pt x="3630" y="744"/>
                      </a:lnTo>
                      <a:lnTo>
                        <a:pt x="3636" y="744"/>
                      </a:lnTo>
                      <a:lnTo>
                        <a:pt x="3636" y="738"/>
                      </a:lnTo>
                      <a:lnTo>
                        <a:pt x="3636" y="738"/>
                      </a:lnTo>
                      <a:lnTo>
                        <a:pt x="3636" y="738"/>
                      </a:lnTo>
                      <a:lnTo>
                        <a:pt x="3636" y="732"/>
                      </a:lnTo>
                      <a:lnTo>
                        <a:pt x="3642" y="726"/>
                      </a:lnTo>
                      <a:lnTo>
                        <a:pt x="3642" y="726"/>
                      </a:lnTo>
                      <a:lnTo>
                        <a:pt x="3642" y="726"/>
                      </a:lnTo>
                      <a:lnTo>
                        <a:pt x="3642" y="720"/>
                      </a:lnTo>
                      <a:lnTo>
                        <a:pt x="3642" y="720"/>
                      </a:lnTo>
                      <a:lnTo>
                        <a:pt x="3648" y="714"/>
                      </a:lnTo>
                      <a:lnTo>
                        <a:pt x="3648" y="714"/>
                      </a:lnTo>
                      <a:lnTo>
                        <a:pt x="3648" y="708"/>
                      </a:lnTo>
                      <a:lnTo>
                        <a:pt x="3648" y="708"/>
                      </a:lnTo>
                      <a:lnTo>
                        <a:pt x="3648" y="702"/>
                      </a:lnTo>
                      <a:lnTo>
                        <a:pt x="3648" y="702"/>
                      </a:lnTo>
                      <a:lnTo>
                        <a:pt x="3654" y="702"/>
                      </a:lnTo>
                      <a:lnTo>
                        <a:pt x="3654" y="696"/>
                      </a:lnTo>
                      <a:lnTo>
                        <a:pt x="3654" y="696"/>
                      </a:lnTo>
                      <a:lnTo>
                        <a:pt x="3654" y="690"/>
                      </a:lnTo>
                      <a:lnTo>
                        <a:pt x="3654" y="684"/>
                      </a:lnTo>
                      <a:lnTo>
                        <a:pt x="3660" y="684"/>
                      </a:lnTo>
                      <a:lnTo>
                        <a:pt x="3660" y="678"/>
                      </a:lnTo>
                      <a:lnTo>
                        <a:pt x="3660" y="678"/>
                      </a:lnTo>
                      <a:lnTo>
                        <a:pt x="3660" y="672"/>
                      </a:lnTo>
                      <a:lnTo>
                        <a:pt x="3660" y="672"/>
                      </a:lnTo>
                      <a:lnTo>
                        <a:pt x="3660" y="666"/>
                      </a:lnTo>
                      <a:lnTo>
                        <a:pt x="3666" y="666"/>
                      </a:lnTo>
                      <a:lnTo>
                        <a:pt x="3666" y="660"/>
                      </a:lnTo>
                      <a:lnTo>
                        <a:pt x="3666" y="654"/>
                      </a:lnTo>
                      <a:lnTo>
                        <a:pt x="3666" y="654"/>
                      </a:lnTo>
                      <a:lnTo>
                        <a:pt x="3666" y="648"/>
                      </a:lnTo>
                      <a:lnTo>
                        <a:pt x="3672" y="642"/>
                      </a:lnTo>
                      <a:lnTo>
                        <a:pt x="3672" y="642"/>
                      </a:lnTo>
                      <a:lnTo>
                        <a:pt x="3672" y="636"/>
                      </a:lnTo>
                      <a:lnTo>
                        <a:pt x="3672" y="636"/>
                      </a:lnTo>
                      <a:lnTo>
                        <a:pt x="3672" y="630"/>
                      </a:lnTo>
                      <a:lnTo>
                        <a:pt x="3672" y="630"/>
                      </a:lnTo>
                      <a:lnTo>
                        <a:pt x="3678" y="624"/>
                      </a:lnTo>
                      <a:lnTo>
                        <a:pt x="3678" y="618"/>
                      </a:lnTo>
                      <a:lnTo>
                        <a:pt x="3678" y="618"/>
                      </a:lnTo>
                      <a:lnTo>
                        <a:pt x="3678" y="612"/>
                      </a:lnTo>
                      <a:lnTo>
                        <a:pt x="3678" y="606"/>
                      </a:lnTo>
                      <a:lnTo>
                        <a:pt x="3684" y="600"/>
                      </a:lnTo>
                      <a:lnTo>
                        <a:pt x="3684" y="600"/>
                      </a:lnTo>
                      <a:lnTo>
                        <a:pt x="3684" y="594"/>
                      </a:lnTo>
                      <a:lnTo>
                        <a:pt x="3684" y="588"/>
                      </a:lnTo>
                      <a:lnTo>
                        <a:pt x="3684" y="588"/>
                      </a:lnTo>
                      <a:lnTo>
                        <a:pt x="3690" y="582"/>
                      </a:lnTo>
                      <a:lnTo>
                        <a:pt x="3690" y="576"/>
                      </a:lnTo>
                      <a:lnTo>
                        <a:pt x="3690" y="576"/>
                      </a:lnTo>
                      <a:lnTo>
                        <a:pt x="3690" y="570"/>
                      </a:lnTo>
                      <a:lnTo>
                        <a:pt x="3690" y="564"/>
                      </a:lnTo>
                      <a:lnTo>
                        <a:pt x="3690" y="564"/>
                      </a:lnTo>
                      <a:lnTo>
                        <a:pt x="3696" y="558"/>
                      </a:lnTo>
                      <a:lnTo>
                        <a:pt x="3696" y="552"/>
                      </a:lnTo>
                      <a:lnTo>
                        <a:pt x="3696" y="546"/>
                      </a:lnTo>
                      <a:lnTo>
                        <a:pt x="3696" y="540"/>
                      </a:lnTo>
                      <a:lnTo>
                        <a:pt x="3696" y="540"/>
                      </a:lnTo>
                      <a:lnTo>
                        <a:pt x="3702" y="540"/>
                      </a:lnTo>
                      <a:lnTo>
                        <a:pt x="3702" y="546"/>
                      </a:lnTo>
                      <a:lnTo>
                        <a:pt x="3702" y="552"/>
                      </a:lnTo>
                      <a:lnTo>
                        <a:pt x="3702" y="558"/>
                      </a:lnTo>
                      <a:lnTo>
                        <a:pt x="3702" y="564"/>
                      </a:lnTo>
                      <a:lnTo>
                        <a:pt x="3708" y="570"/>
                      </a:lnTo>
                      <a:lnTo>
                        <a:pt x="3708" y="570"/>
                      </a:lnTo>
                      <a:lnTo>
                        <a:pt x="3708" y="576"/>
                      </a:lnTo>
                      <a:lnTo>
                        <a:pt x="3708" y="582"/>
                      </a:lnTo>
                      <a:lnTo>
                        <a:pt x="3708" y="588"/>
                      </a:lnTo>
                      <a:lnTo>
                        <a:pt x="3708" y="594"/>
                      </a:lnTo>
                      <a:lnTo>
                        <a:pt x="3714" y="606"/>
                      </a:lnTo>
                      <a:lnTo>
                        <a:pt x="3714" y="606"/>
                      </a:lnTo>
                      <a:lnTo>
                        <a:pt x="3714" y="612"/>
                      </a:lnTo>
                      <a:lnTo>
                        <a:pt x="3714" y="618"/>
                      </a:lnTo>
                      <a:lnTo>
                        <a:pt x="3714" y="630"/>
                      </a:lnTo>
                      <a:lnTo>
                        <a:pt x="3720" y="630"/>
                      </a:lnTo>
                      <a:lnTo>
                        <a:pt x="3720" y="636"/>
                      </a:lnTo>
                      <a:lnTo>
                        <a:pt x="3720" y="642"/>
                      </a:lnTo>
                      <a:lnTo>
                        <a:pt x="3720" y="642"/>
                      </a:lnTo>
                      <a:lnTo>
                        <a:pt x="3720" y="648"/>
                      </a:lnTo>
                      <a:lnTo>
                        <a:pt x="3720" y="654"/>
                      </a:lnTo>
                      <a:lnTo>
                        <a:pt x="3726" y="660"/>
                      </a:lnTo>
                      <a:lnTo>
                        <a:pt x="3726" y="660"/>
                      </a:lnTo>
                      <a:lnTo>
                        <a:pt x="3726" y="666"/>
                      </a:lnTo>
                      <a:lnTo>
                        <a:pt x="3726" y="666"/>
                      </a:lnTo>
                      <a:lnTo>
                        <a:pt x="3726" y="672"/>
                      </a:lnTo>
                      <a:lnTo>
                        <a:pt x="3732" y="678"/>
                      </a:lnTo>
                      <a:lnTo>
                        <a:pt x="3732" y="684"/>
                      </a:lnTo>
                      <a:lnTo>
                        <a:pt x="3732" y="690"/>
                      </a:lnTo>
                      <a:lnTo>
                        <a:pt x="3732" y="696"/>
                      </a:lnTo>
                      <a:lnTo>
                        <a:pt x="3732" y="696"/>
                      </a:lnTo>
                      <a:lnTo>
                        <a:pt x="3732" y="702"/>
                      </a:lnTo>
                      <a:lnTo>
                        <a:pt x="3738" y="708"/>
                      </a:lnTo>
                      <a:lnTo>
                        <a:pt x="3738" y="714"/>
                      </a:lnTo>
                      <a:lnTo>
                        <a:pt x="3738" y="714"/>
                      </a:lnTo>
                      <a:lnTo>
                        <a:pt x="3738" y="720"/>
                      </a:lnTo>
                      <a:lnTo>
                        <a:pt x="3738" y="720"/>
                      </a:lnTo>
                      <a:lnTo>
                        <a:pt x="3744" y="726"/>
                      </a:lnTo>
                      <a:lnTo>
                        <a:pt x="3744" y="726"/>
                      </a:lnTo>
                      <a:lnTo>
                        <a:pt x="3744" y="726"/>
                      </a:lnTo>
                      <a:lnTo>
                        <a:pt x="3744" y="732"/>
                      </a:lnTo>
                      <a:lnTo>
                        <a:pt x="3744" y="732"/>
                      </a:lnTo>
                      <a:lnTo>
                        <a:pt x="3750" y="738"/>
                      </a:lnTo>
                      <a:lnTo>
                        <a:pt x="3750" y="738"/>
                      </a:lnTo>
                      <a:lnTo>
                        <a:pt x="3750" y="738"/>
                      </a:lnTo>
                      <a:lnTo>
                        <a:pt x="3750" y="744"/>
                      </a:lnTo>
                      <a:lnTo>
                        <a:pt x="3750" y="744"/>
                      </a:lnTo>
                      <a:lnTo>
                        <a:pt x="3750" y="750"/>
                      </a:lnTo>
                      <a:lnTo>
                        <a:pt x="3756" y="750"/>
                      </a:lnTo>
                      <a:lnTo>
                        <a:pt x="3756" y="756"/>
                      </a:lnTo>
                      <a:lnTo>
                        <a:pt x="3756" y="756"/>
                      </a:lnTo>
                      <a:lnTo>
                        <a:pt x="3756" y="756"/>
                      </a:lnTo>
                      <a:lnTo>
                        <a:pt x="3756" y="762"/>
                      </a:lnTo>
                      <a:lnTo>
                        <a:pt x="3762" y="762"/>
                      </a:lnTo>
                      <a:lnTo>
                        <a:pt x="3762" y="768"/>
                      </a:lnTo>
                      <a:lnTo>
                        <a:pt x="3762" y="768"/>
                      </a:lnTo>
                      <a:lnTo>
                        <a:pt x="3762" y="774"/>
                      </a:lnTo>
                      <a:lnTo>
                        <a:pt x="3762" y="774"/>
                      </a:lnTo>
                      <a:lnTo>
                        <a:pt x="3762" y="780"/>
                      </a:lnTo>
                      <a:lnTo>
                        <a:pt x="3768" y="780"/>
                      </a:lnTo>
                      <a:lnTo>
                        <a:pt x="3768" y="780"/>
                      </a:lnTo>
                      <a:lnTo>
                        <a:pt x="3768" y="786"/>
                      </a:lnTo>
                      <a:lnTo>
                        <a:pt x="3768" y="786"/>
                      </a:lnTo>
                      <a:lnTo>
                        <a:pt x="3768" y="792"/>
                      </a:lnTo>
                      <a:lnTo>
                        <a:pt x="3774" y="792"/>
                      </a:lnTo>
                      <a:lnTo>
                        <a:pt x="3774" y="798"/>
                      </a:lnTo>
                      <a:lnTo>
                        <a:pt x="3774" y="798"/>
                      </a:lnTo>
                      <a:lnTo>
                        <a:pt x="3774" y="798"/>
                      </a:lnTo>
                      <a:lnTo>
                        <a:pt x="3774" y="804"/>
                      </a:lnTo>
                      <a:lnTo>
                        <a:pt x="3780" y="804"/>
                      </a:lnTo>
                      <a:lnTo>
                        <a:pt x="3780" y="804"/>
                      </a:lnTo>
                      <a:lnTo>
                        <a:pt x="3780" y="810"/>
                      </a:lnTo>
                      <a:lnTo>
                        <a:pt x="3780" y="810"/>
                      </a:lnTo>
                      <a:lnTo>
                        <a:pt x="3780" y="810"/>
                      </a:lnTo>
                      <a:lnTo>
                        <a:pt x="3780" y="810"/>
                      </a:lnTo>
                      <a:lnTo>
                        <a:pt x="3786" y="816"/>
                      </a:lnTo>
                      <a:lnTo>
                        <a:pt x="3786" y="816"/>
                      </a:lnTo>
                      <a:lnTo>
                        <a:pt x="3786" y="816"/>
                      </a:lnTo>
                      <a:lnTo>
                        <a:pt x="3786" y="822"/>
                      </a:lnTo>
                      <a:lnTo>
                        <a:pt x="3786" y="822"/>
                      </a:lnTo>
                      <a:lnTo>
                        <a:pt x="3792" y="822"/>
                      </a:lnTo>
                      <a:lnTo>
                        <a:pt x="3792" y="822"/>
                      </a:lnTo>
                      <a:lnTo>
                        <a:pt x="3792" y="822"/>
                      </a:lnTo>
                      <a:lnTo>
                        <a:pt x="3792" y="828"/>
                      </a:lnTo>
                      <a:lnTo>
                        <a:pt x="3792" y="828"/>
                      </a:lnTo>
                      <a:lnTo>
                        <a:pt x="3792" y="828"/>
                      </a:lnTo>
                      <a:lnTo>
                        <a:pt x="3798" y="828"/>
                      </a:lnTo>
                      <a:lnTo>
                        <a:pt x="3798" y="828"/>
                      </a:lnTo>
                      <a:lnTo>
                        <a:pt x="3798" y="828"/>
                      </a:lnTo>
                      <a:lnTo>
                        <a:pt x="3798" y="828"/>
                      </a:lnTo>
                      <a:lnTo>
                        <a:pt x="3798" y="828"/>
                      </a:lnTo>
                      <a:lnTo>
                        <a:pt x="3804" y="834"/>
                      </a:lnTo>
                      <a:lnTo>
                        <a:pt x="3804" y="834"/>
                      </a:lnTo>
                      <a:lnTo>
                        <a:pt x="3804" y="834"/>
                      </a:lnTo>
                      <a:lnTo>
                        <a:pt x="3804" y="834"/>
                      </a:lnTo>
                      <a:lnTo>
                        <a:pt x="3804" y="834"/>
                      </a:lnTo>
                      <a:lnTo>
                        <a:pt x="3810" y="834"/>
                      </a:lnTo>
                      <a:lnTo>
                        <a:pt x="3810" y="834"/>
                      </a:lnTo>
                      <a:lnTo>
                        <a:pt x="3810" y="834"/>
                      </a:lnTo>
                      <a:lnTo>
                        <a:pt x="3810" y="834"/>
                      </a:lnTo>
                      <a:lnTo>
                        <a:pt x="3810" y="834"/>
                      </a:lnTo>
                      <a:lnTo>
                        <a:pt x="3810" y="834"/>
                      </a:lnTo>
                      <a:lnTo>
                        <a:pt x="3816" y="834"/>
                      </a:lnTo>
                      <a:lnTo>
                        <a:pt x="3816" y="834"/>
                      </a:lnTo>
                      <a:lnTo>
                        <a:pt x="3816" y="834"/>
                      </a:lnTo>
                      <a:lnTo>
                        <a:pt x="3816" y="834"/>
                      </a:lnTo>
                      <a:lnTo>
                        <a:pt x="3816" y="834"/>
                      </a:lnTo>
                      <a:lnTo>
                        <a:pt x="3822" y="834"/>
                      </a:lnTo>
                      <a:lnTo>
                        <a:pt x="3822" y="834"/>
                      </a:lnTo>
                      <a:lnTo>
                        <a:pt x="3822" y="834"/>
                      </a:lnTo>
                      <a:lnTo>
                        <a:pt x="3822" y="834"/>
                      </a:lnTo>
                      <a:lnTo>
                        <a:pt x="3822" y="834"/>
                      </a:lnTo>
                      <a:lnTo>
                        <a:pt x="3822" y="834"/>
                      </a:lnTo>
                      <a:lnTo>
                        <a:pt x="3828" y="834"/>
                      </a:lnTo>
                      <a:lnTo>
                        <a:pt x="3828" y="834"/>
                      </a:lnTo>
                      <a:lnTo>
                        <a:pt x="3828" y="834"/>
                      </a:lnTo>
                      <a:lnTo>
                        <a:pt x="3828" y="834"/>
                      </a:lnTo>
                      <a:lnTo>
                        <a:pt x="3828" y="834"/>
                      </a:lnTo>
                      <a:lnTo>
                        <a:pt x="3834" y="834"/>
                      </a:lnTo>
                      <a:lnTo>
                        <a:pt x="3834" y="834"/>
                      </a:lnTo>
                      <a:lnTo>
                        <a:pt x="3834" y="834"/>
                      </a:lnTo>
                      <a:lnTo>
                        <a:pt x="3834" y="834"/>
                      </a:lnTo>
                      <a:lnTo>
                        <a:pt x="3834" y="834"/>
                      </a:lnTo>
                      <a:lnTo>
                        <a:pt x="3840" y="834"/>
                      </a:lnTo>
                      <a:lnTo>
                        <a:pt x="3840" y="834"/>
                      </a:lnTo>
                      <a:lnTo>
                        <a:pt x="3840" y="834"/>
                      </a:lnTo>
                      <a:lnTo>
                        <a:pt x="3840" y="828"/>
                      </a:lnTo>
                      <a:lnTo>
                        <a:pt x="3840" y="828"/>
                      </a:lnTo>
                      <a:lnTo>
                        <a:pt x="3840" y="828"/>
                      </a:lnTo>
                      <a:lnTo>
                        <a:pt x="3846" y="828"/>
                      </a:lnTo>
                      <a:lnTo>
                        <a:pt x="3846" y="828"/>
                      </a:lnTo>
                      <a:lnTo>
                        <a:pt x="3846" y="828"/>
                      </a:lnTo>
                      <a:lnTo>
                        <a:pt x="3846" y="828"/>
                      </a:lnTo>
                      <a:lnTo>
                        <a:pt x="3846" y="828"/>
                      </a:lnTo>
                      <a:lnTo>
                        <a:pt x="3852" y="828"/>
                      </a:lnTo>
                      <a:lnTo>
                        <a:pt x="3852" y="828"/>
                      </a:lnTo>
                      <a:lnTo>
                        <a:pt x="3852" y="822"/>
                      </a:lnTo>
                      <a:lnTo>
                        <a:pt x="3852" y="822"/>
                      </a:lnTo>
                      <a:lnTo>
                        <a:pt x="3852" y="822"/>
                      </a:lnTo>
                      <a:lnTo>
                        <a:pt x="3858" y="822"/>
                      </a:lnTo>
                      <a:lnTo>
                        <a:pt x="3858" y="822"/>
                      </a:lnTo>
                      <a:lnTo>
                        <a:pt x="3858" y="822"/>
                      </a:lnTo>
                      <a:lnTo>
                        <a:pt x="3858" y="816"/>
                      </a:lnTo>
                      <a:lnTo>
                        <a:pt x="3858" y="816"/>
                      </a:lnTo>
                      <a:lnTo>
                        <a:pt x="3858" y="816"/>
                      </a:lnTo>
                      <a:lnTo>
                        <a:pt x="3864" y="816"/>
                      </a:lnTo>
                      <a:lnTo>
                        <a:pt x="3864" y="816"/>
                      </a:lnTo>
                      <a:lnTo>
                        <a:pt x="3864" y="816"/>
                      </a:lnTo>
                      <a:lnTo>
                        <a:pt x="3864" y="810"/>
                      </a:lnTo>
                      <a:lnTo>
                        <a:pt x="3864" y="810"/>
                      </a:lnTo>
                      <a:lnTo>
                        <a:pt x="3870" y="810"/>
                      </a:lnTo>
                      <a:lnTo>
                        <a:pt x="3870" y="810"/>
                      </a:lnTo>
                      <a:lnTo>
                        <a:pt x="3870" y="810"/>
                      </a:lnTo>
                      <a:lnTo>
                        <a:pt x="3870" y="804"/>
                      </a:lnTo>
                      <a:lnTo>
                        <a:pt x="3870" y="804"/>
                      </a:lnTo>
                      <a:lnTo>
                        <a:pt x="3870" y="804"/>
                      </a:lnTo>
                      <a:lnTo>
                        <a:pt x="3876" y="804"/>
                      </a:lnTo>
                      <a:lnTo>
                        <a:pt x="3876" y="798"/>
                      </a:lnTo>
                      <a:lnTo>
                        <a:pt x="3876" y="798"/>
                      </a:lnTo>
                      <a:lnTo>
                        <a:pt x="3876" y="798"/>
                      </a:lnTo>
                      <a:lnTo>
                        <a:pt x="3876" y="798"/>
                      </a:lnTo>
                      <a:lnTo>
                        <a:pt x="3882" y="792"/>
                      </a:lnTo>
                      <a:lnTo>
                        <a:pt x="3882" y="792"/>
                      </a:lnTo>
                      <a:lnTo>
                        <a:pt x="3882" y="792"/>
                      </a:lnTo>
                      <a:lnTo>
                        <a:pt x="3882" y="786"/>
                      </a:lnTo>
                      <a:lnTo>
                        <a:pt x="3882" y="786"/>
                      </a:lnTo>
                      <a:lnTo>
                        <a:pt x="3888" y="786"/>
                      </a:lnTo>
                      <a:lnTo>
                        <a:pt x="3888" y="780"/>
                      </a:lnTo>
                      <a:lnTo>
                        <a:pt x="3888" y="780"/>
                      </a:lnTo>
                      <a:lnTo>
                        <a:pt x="3888" y="780"/>
                      </a:lnTo>
                      <a:lnTo>
                        <a:pt x="3888" y="774"/>
                      </a:lnTo>
                      <a:lnTo>
                        <a:pt x="3888" y="774"/>
                      </a:lnTo>
                      <a:lnTo>
                        <a:pt x="3894" y="774"/>
                      </a:lnTo>
                      <a:lnTo>
                        <a:pt x="3894" y="768"/>
                      </a:lnTo>
                      <a:lnTo>
                        <a:pt x="3894" y="768"/>
                      </a:lnTo>
                      <a:lnTo>
                        <a:pt x="3894" y="762"/>
                      </a:lnTo>
                      <a:lnTo>
                        <a:pt x="3894" y="762"/>
                      </a:lnTo>
                      <a:lnTo>
                        <a:pt x="3900" y="762"/>
                      </a:lnTo>
                      <a:lnTo>
                        <a:pt x="3900" y="756"/>
                      </a:lnTo>
                      <a:lnTo>
                        <a:pt x="3900" y="756"/>
                      </a:lnTo>
                      <a:lnTo>
                        <a:pt x="3900" y="750"/>
                      </a:lnTo>
                      <a:lnTo>
                        <a:pt x="3900" y="750"/>
                      </a:lnTo>
                      <a:lnTo>
                        <a:pt x="3900" y="750"/>
                      </a:lnTo>
                      <a:lnTo>
                        <a:pt x="3906" y="744"/>
                      </a:lnTo>
                      <a:lnTo>
                        <a:pt x="3906" y="744"/>
                      </a:lnTo>
                      <a:lnTo>
                        <a:pt x="3906" y="738"/>
                      </a:lnTo>
                      <a:lnTo>
                        <a:pt x="3906" y="738"/>
                      </a:lnTo>
                      <a:lnTo>
                        <a:pt x="3906" y="732"/>
                      </a:lnTo>
                      <a:lnTo>
                        <a:pt x="3912" y="732"/>
                      </a:lnTo>
                      <a:lnTo>
                        <a:pt x="3912" y="732"/>
                      </a:lnTo>
                      <a:lnTo>
                        <a:pt x="3912" y="726"/>
                      </a:lnTo>
                      <a:lnTo>
                        <a:pt x="3912" y="720"/>
                      </a:lnTo>
                      <a:lnTo>
                        <a:pt x="3912" y="720"/>
                      </a:lnTo>
                      <a:lnTo>
                        <a:pt x="3918" y="714"/>
                      </a:lnTo>
                      <a:lnTo>
                        <a:pt x="3918" y="714"/>
                      </a:lnTo>
                      <a:lnTo>
                        <a:pt x="3918" y="708"/>
                      </a:lnTo>
                      <a:lnTo>
                        <a:pt x="3918" y="708"/>
                      </a:lnTo>
                      <a:lnTo>
                        <a:pt x="3918" y="702"/>
                      </a:lnTo>
                      <a:lnTo>
                        <a:pt x="3918" y="702"/>
                      </a:lnTo>
                      <a:lnTo>
                        <a:pt x="3924" y="702"/>
                      </a:lnTo>
                      <a:lnTo>
                        <a:pt x="3924" y="696"/>
                      </a:lnTo>
                      <a:lnTo>
                        <a:pt x="3924" y="690"/>
                      </a:lnTo>
                      <a:lnTo>
                        <a:pt x="3924" y="690"/>
                      </a:lnTo>
                      <a:lnTo>
                        <a:pt x="3924" y="684"/>
                      </a:lnTo>
                      <a:lnTo>
                        <a:pt x="3930" y="684"/>
                      </a:lnTo>
                      <a:lnTo>
                        <a:pt x="3930" y="678"/>
                      </a:lnTo>
                      <a:lnTo>
                        <a:pt x="3930" y="672"/>
                      </a:lnTo>
                      <a:lnTo>
                        <a:pt x="3930" y="672"/>
                      </a:lnTo>
                      <a:lnTo>
                        <a:pt x="3930" y="666"/>
                      </a:lnTo>
                      <a:lnTo>
                        <a:pt x="3930" y="666"/>
                      </a:lnTo>
                      <a:lnTo>
                        <a:pt x="3936" y="660"/>
                      </a:lnTo>
                      <a:lnTo>
                        <a:pt x="3936" y="660"/>
                      </a:lnTo>
                      <a:lnTo>
                        <a:pt x="3936" y="654"/>
                      </a:lnTo>
                      <a:lnTo>
                        <a:pt x="3936" y="648"/>
                      </a:lnTo>
                      <a:lnTo>
                        <a:pt x="3936" y="648"/>
                      </a:lnTo>
                      <a:lnTo>
                        <a:pt x="3942" y="642"/>
                      </a:lnTo>
                      <a:lnTo>
                        <a:pt x="3942" y="636"/>
                      </a:lnTo>
                      <a:lnTo>
                        <a:pt x="3942" y="636"/>
                      </a:lnTo>
                      <a:lnTo>
                        <a:pt x="3942" y="630"/>
                      </a:lnTo>
                      <a:lnTo>
                        <a:pt x="3942" y="630"/>
                      </a:lnTo>
                      <a:lnTo>
                        <a:pt x="3948" y="624"/>
                      </a:lnTo>
                      <a:lnTo>
                        <a:pt x="3948" y="618"/>
                      </a:lnTo>
                      <a:lnTo>
                        <a:pt x="3948" y="618"/>
                      </a:lnTo>
                      <a:lnTo>
                        <a:pt x="3948" y="612"/>
                      </a:lnTo>
                      <a:lnTo>
                        <a:pt x="3948" y="606"/>
                      </a:lnTo>
                      <a:lnTo>
                        <a:pt x="3948" y="600"/>
                      </a:lnTo>
                      <a:lnTo>
                        <a:pt x="3954" y="600"/>
                      </a:lnTo>
                      <a:lnTo>
                        <a:pt x="3954" y="594"/>
                      </a:lnTo>
                      <a:lnTo>
                        <a:pt x="3954" y="588"/>
                      </a:lnTo>
                      <a:lnTo>
                        <a:pt x="3954" y="588"/>
                      </a:lnTo>
                      <a:lnTo>
                        <a:pt x="3954" y="582"/>
                      </a:lnTo>
                      <a:lnTo>
                        <a:pt x="3960" y="576"/>
                      </a:lnTo>
                      <a:lnTo>
                        <a:pt x="3960" y="570"/>
                      </a:lnTo>
                      <a:lnTo>
                        <a:pt x="3960" y="570"/>
                      </a:lnTo>
                      <a:lnTo>
                        <a:pt x="3960" y="564"/>
                      </a:lnTo>
                      <a:lnTo>
                        <a:pt x="3960" y="558"/>
                      </a:lnTo>
                      <a:lnTo>
                        <a:pt x="3960" y="552"/>
                      </a:lnTo>
                      <a:lnTo>
                        <a:pt x="3966" y="552"/>
                      </a:lnTo>
                      <a:lnTo>
                        <a:pt x="3966" y="552"/>
                      </a:lnTo>
                      <a:lnTo>
                        <a:pt x="3966" y="558"/>
                      </a:lnTo>
                      <a:lnTo>
                        <a:pt x="3966" y="564"/>
                      </a:lnTo>
                      <a:lnTo>
                        <a:pt x="3966" y="564"/>
                      </a:lnTo>
                      <a:lnTo>
                        <a:pt x="3972" y="570"/>
                      </a:lnTo>
                      <a:lnTo>
                        <a:pt x="3972" y="576"/>
                      </a:lnTo>
                      <a:lnTo>
                        <a:pt x="3972" y="576"/>
                      </a:lnTo>
                      <a:lnTo>
                        <a:pt x="3972" y="582"/>
                      </a:lnTo>
                      <a:lnTo>
                        <a:pt x="3972" y="588"/>
                      </a:lnTo>
                      <a:lnTo>
                        <a:pt x="3978" y="594"/>
                      </a:lnTo>
                      <a:lnTo>
                        <a:pt x="3978" y="594"/>
                      </a:lnTo>
                      <a:lnTo>
                        <a:pt x="3978" y="600"/>
                      </a:lnTo>
                      <a:lnTo>
                        <a:pt x="3978" y="606"/>
                      </a:lnTo>
                      <a:lnTo>
                        <a:pt x="3978" y="612"/>
                      </a:lnTo>
                      <a:lnTo>
                        <a:pt x="3978" y="612"/>
                      </a:lnTo>
                      <a:lnTo>
                        <a:pt x="3984" y="618"/>
                      </a:lnTo>
                      <a:lnTo>
                        <a:pt x="3984" y="618"/>
                      </a:lnTo>
                      <a:lnTo>
                        <a:pt x="3984" y="624"/>
                      </a:lnTo>
                      <a:lnTo>
                        <a:pt x="3984" y="630"/>
                      </a:lnTo>
                      <a:lnTo>
                        <a:pt x="3984" y="636"/>
                      </a:lnTo>
                      <a:lnTo>
                        <a:pt x="3990" y="636"/>
                      </a:lnTo>
                      <a:lnTo>
                        <a:pt x="3990" y="642"/>
                      </a:lnTo>
                      <a:lnTo>
                        <a:pt x="3990" y="642"/>
                      </a:lnTo>
                      <a:lnTo>
                        <a:pt x="3990" y="648"/>
                      </a:lnTo>
                      <a:lnTo>
                        <a:pt x="3990" y="654"/>
                      </a:lnTo>
                      <a:lnTo>
                        <a:pt x="3990" y="654"/>
                      </a:lnTo>
                      <a:lnTo>
                        <a:pt x="3996" y="660"/>
                      </a:lnTo>
                      <a:lnTo>
                        <a:pt x="3996" y="660"/>
                      </a:lnTo>
                      <a:lnTo>
                        <a:pt x="3996" y="666"/>
                      </a:lnTo>
                      <a:lnTo>
                        <a:pt x="3996" y="672"/>
                      </a:lnTo>
                      <a:lnTo>
                        <a:pt x="3996" y="672"/>
                      </a:lnTo>
                      <a:lnTo>
                        <a:pt x="4002" y="678"/>
                      </a:lnTo>
                      <a:lnTo>
                        <a:pt x="4002" y="678"/>
                      </a:lnTo>
                      <a:lnTo>
                        <a:pt x="4002" y="684"/>
                      </a:lnTo>
                      <a:lnTo>
                        <a:pt x="4002" y="684"/>
                      </a:lnTo>
                      <a:lnTo>
                        <a:pt x="4002" y="690"/>
                      </a:lnTo>
                      <a:lnTo>
                        <a:pt x="4008" y="690"/>
                      </a:lnTo>
                      <a:lnTo>
                        <a:pt x="4008" y="696"/>
                      </a:lnTo>
                      <a:lnTo>
                        <a:pt x="4008" y="696"/>
                      </a:lnTo>
                      <a:lnTo>
                        <a:pt x="4008" y="702"/>
                      </a:lnTo>
                      <a:lnTo>
                        <a:pt x="4008" y="708"/>
                      </a:lnTo>
                      <a:lnTo>
                        <a:pt x="4008" y="708"/>
                      </a:lnTo>
                      <a:lnTo>
                        <a:pt x="4014" y="714"/>
                      </a:lnTo>
                      <a:lnTo>
                        <a:pt x="4014" y="714"/>
                      </a:lnTo>
                      <a:lnTo>
                        <a:pt x="4014" y="714"/>
                      </a:lnTo>
                      <a:lnTo>
                        <a:pt x="4014" y="720"/>
                      </a:lnTo>
                      <a:lnTo>
                        <a:pt x="4014" y="726"/>
                      </a:lnTo>
                      <a:lnTo>
                        <a:pt x="4020" y="726"/>
                      </a:lnTo>
                      <a:lnTo>
                        <a:pt x="4020" y="726"/>
                      </a:lnTo>
                      <a:lnTo>
                        <a:pt x="4020" y="732"/>
                      </a:lnTo>
                      <a:lnTo>
                        <a:pt x="4020" y="732"/>
                      </a:lnTo>
                      <a:lnTo>
                        <a:pt x="4020" y="738"/>
                      </a:lnTo>
                      <a:lnTo>
                        <a:pt x="4020" y="738"/>
                      </a:lnTo>
                      <a:lnTo>
                        <a:pt x="4026" y="744"/>
                      </a:lnTo>
                      <a:lnTo>
                        <a:pt x="4026" y="744"/>
                      </a:lnTo>
                      <a:lnTo>
                        <a:pt x="4026" y="744"/>
                      </a:lnTo>
                      <a:lnTo>
                        <a:pt x="4026" y="750"/>
                      </a:lnTo>
                      <a:lnTo>
                        <a:pt x="4026" y="750"/>
                      </a:lnTo>
                      <a:lnTo>
                        <a:pt x="4032" y="756"/>
                      </a:lnTo>
                      <a:lnTo>
                        <a:pt x="4032" y="756"/>
                      </a:lnTo>
                      <a:lnTo>
                        <a:pt x="4032" y="756"/>
                      </a:lnTo>
                      <a:lnTo>
                        <a:pt x="4032" y="762"/>
                      </a:lnTo>
                      <a:lnTo>
                        <a:pt x="4032" y="762"/>
                      </a:lnTo>
                      <a:lnTo>
                        <a:pt x="4032" y="762"/>
                      </a:lnTo>
                      <a:lnTo>
                        <a:pt x="4038" y="768"/>
                      </a:lnTo>
                      <a:lnTo>
                        <a:pt x="4038" y="768"/>
                      </a:lnTo>
                      <a:lnTo>
                        <a:pt x="4038" y="774"/>
                      </a:lnTo>
                      <a:lnTo>
                        <a:pt x="4038" y="774"/>
                      </a:lnTo>
                      <a:lnTo>
                        <a:pt x="4044" y="774"/>
                      </a:lnTo>
                      <a:lnTo>
                        <a:pt x="4044" y="780"/>
                      </a:lnTo>
                      <a:lnTo>
                        <a:pt x="4044" y="780"/>
                      </a:lnTo>
                      <a:lnTo>
                        <a:pt x="4044" y="780"/>
                      </a:lnTo>
                      <a:lnTo>
                        <a:pt x="4044" y="780"/>
                      </a:lnTo>
                      <a:lnTo>
                        <a:pt x="4044" y="786"/>
                      </a:lnTo>
                      <a:lnTo>
                        <a:pt x="4050" y="786"/>
                      </a:lnTo>
                      <a:lnTo>
                        <a:pt x="4050" y="786"/>
                      </a:lnTo>
                      <a:lnTo>
                        <a:pt x="4050" y="792"/>
                      </a:lnTo>
                      <a:lnTo>
                        <a:pt x="4050" y="792"/>
                      </a:lnTo>
                      <a:lnTo>
                        <a:pt x="4050" y="792"/>
                      </a:lnTo>
                      <a:lnTo>
                        <a:pt x="4056" y="798"/>
                      </a:lnTo>
                      <a:lnTo>
                        <a:pt x="4056" y="798"/>
                      </a:lnTo>
                      <a:lnTo>
                        <a:pt x="4056" y="798"/>
                      </a:lnTo>
                      <a:lnTo>
                        <a:pt x="4056" y="798"/>
                      </a:lnTo>
                      <a:lnTo>
                        <a:pt x="4056" y="798"/>
                      </a:lnTo>
                      <a:lnTo>
                        <a:pt x="4056" y="804"/>
                      </a:lnTo>
                      <a:lnTo>
                        <a:pt x="4062" y="804"/>
                      </a:lnTo>
                      <a:lnTo>
                        <a:pt x="4062" y="804"/>
                      </a:lnTo>
                      <a:lnTo>
                        <a:pt x="4062" y="804"/>
                      </a:lnTo>
                      <a:lnTo>
                        <a:pt x="4062" y="804"/>
                      </a:lnTo>
                      <a:lnTo>
                        <a:pt x="4062" y="810"/>
                      </a:lnTo>
                      <a:lnTo>
                        <a:pt x="4068" y="810"/>
                      </a:lnTo>
                      <a:lnTo>
                        <a:pt x="4068" y="810"/>
                      </a:lnTo>
                      <a:lnTo>
                        <a:pt x="4068" y="810"/>
                      </a:lnTo>
                      <a:lnTo>
                        <a:pt x="4068" y="810"/>
                      </a:lnTo>
                      <a:lnTo>
                        <a:pt x="4068" y="810"/>
                      </a:lnTo>
                      <a:lnTo>
                        <a:pt x="4068" y="816"/>
                      </a:lnTo>
                      <a:lnTo>
                        <a:pt x="4074" y="816"/>
                      </a:lnTo>
                      <a:lnTo>
                        <a:pt x="4074" y="816"/>
                      </a:lnTo>
                      <a:lnTo>
                        <a:pt x="4074" y="816"/>
                      </a:lnTo>
                      <a:lnTo>
                        <a:pt x="4074" y="816"/>
                      </a:lnTo>
                      <a:lnTo>
                        <a:pt x="4074" y="816"/>
                      </a:lnTo>
                      <a:lnTo>
                        <a:pt x="4080" y="816"/>
                      </a:lnTo>
                      <a:lnTo>
                        <a:pt x="4080" y="816"/>
                      </a:lnTo>
                      <a:lnTo>
                        <a:pt x="4080" y="822"/>
                      </a:lnTo>
                      <a:lnTo>
                        <a:pt x="4080" y="822"/>
                      </a:lnTo>
                      <a:lnTo>
                        <a:pt x="4080" y="822"/>
                      </a:lnTo>
                      <a:lnTo>
                        <a:pt x="4086" y="822"/>
                      </a:lnTo>
                      <a:lnTo>
                        <a:pt x="4086" y="822"/>
                      </a:lnTo>
                      <a:lnTo>
                        <a:pt x="4086" y="822"/>
                      </a:lnTo>
                      <a:lnTo>
                        <a:pt x="4086" y="822"/>
                      </a:lnTo>
                      <a:lnTo>
                        <a:pt x="4086" y="822"/>
                      </a:lnTo>
                      <a:lnTo>
                        <a:pt x="4086" y="822"/>
                      </a:lnTo>
                      <a:lnTo>
                        <a:pt x="4092" y="822"/>
                      </a:lnTo>
                      <a:lnTo>
                        <a:pt x="4092" y="822"/>
                      </a:lnTo>
                      <a:lnTo>
                        <a:pt x="4092" y="822"/>
                      </a:lnTo>
                      <a:lnTo>
                        <a:pt x="4092" y="822"/>
                      </a:lnTo>
                      <a:lnTo>
                        <a:pt x="4092" y="822"/>
                      </a:lnTo>
                      <a:lnTo>
                        <a:pt x="4098" y="822"/>
                      </a:lnTo>
                      <a:lnTo>
                        <a:pt x="4098" y="822"/>
                      </a:lnTo>
                      <a:lnTo>
                        <a:pt x="4098" y="822"/>
                      </a:lnTo>
                      <a:lnTo>
                        <a:pt x="4098" y="822"/>
                      </a:lnTo>
                      <a:lnTo>
                        <a:pt x="4098" y="822"/>
                      </a:lnTo>
                      <a:lnTo>
                        <a:pt x="4098" y="822"/>
                      </a:lnTo>
                      <a:lnTo>
                        <a:pt x="4104" y="822"/>
                      </a:lnTo>
                      <a:lnTo>
                        <a:pt x="4104" y="822"/>
                      </a:lnTo>
                      <a:lnTo>
                        <a:pt x="4104" y="822"/>
                      </a:lnTo>
                      <a:lnTo>
                        <a:pt x="4104" y="822"/>
                      </a:lnTo>
                      <a:lnTo>
                        <a:pt x="4104" y="822"/>
                      </a:lnTo>
                      <a:lnTo>
                        <a:pt x="4110" y="822"/>
                      </a:lnTo>
                      <a:lnTo>
                        <a:pt x="4110" y="822"/>
                      </a:lnTo>
                      <a:lnTo>
                        <a:pt x="4110" y="822"/>
                      </a:lnTo>
                      <a:lnTo>
                        <a:pt x="4110" y="822"/>
                      </a:lnTo>
                      <a:lnTo>
                        <a:pt x="4110" y="822"/>
                      </a:lnTo>
                      <a:lnTo>
                        <a:pt x="4110" y="816"/>
                      </a:lnTo>
                      <a:lnTo>
                        <a:pt x="4116" y="816"/>
                      </a:lnTo>
                      <a:lnTo>
                        <a:pt x="4116" y="816"/>
                      </a:lnTo>
                      <a:lnTo>
                        <a:pt x="4116" y="816"/>
                      </a:lnTo>
                      <a:lnTo>
                        <a:pt x="4116" y="816"/>
                      </a:lnTo>
                      <a:lnTo>
                        <a:pt x="4116" y="816"/>
                      </a:lnTo>
                      <a:lnTo>
                        <a:pt x="4122" y="816"/>
                      </a:lnTo>
                      <a:lnTo>
                        <a:pt x="4122" y="810"/>
                      </a:lnTo>
                      <a:lnTo>
                        <a:pt x="4122" y="810"/>
                      </a:lnTo>
                      <a:lnTo>
                        <a:pt x="4122" y="810"/>
                      </a:lnTo>
                      <a:lnTo>
                        <a:pt x="4122" y="810"/>
                      </a:lnTo>
                      <a:lnTo>
                        <a:pt x="4122" y="810"/>
                      </a:lnTo>
                      <a:lnTo>
                        <a:pt x="4128" y="810"/>
                      </a:lnTo>
                      <a:lnTo>
                        <a:pt x="4128" y="804"/>
                      </a:lnTo>
                      <a:lnTo>
                        <a:pt x="4128" y="804"/>
                      </a:lnTo>
                      <a:lnTo>
                        <a:pt x="4128" y="804"/>
                      </a:lnTo>
                      <a:lnTo>
                        <a:pt x="4128" y="804"/>
                      </a:lnTo>
                      <a:lnTo>
                        <a:pt x="4134" y="804"/>
                      </a:lnTo>
                      <a:lnTo>
                        <a:pt x="4134" y="798"/>
                      </a:lnTo>
                      <a:lnTo>
                        <a:pt x="4134" y="798"/>
                      </a:lnTo>
                      <a:lnTo>
                        <a:pt x="4134" y="798"/>
                      </a:lnTo>
                      <a:lnTo>
                        <a:pt x="4134" y="798"/>
                      </a:lnTo>
                      <a:lnTo>
                        <a:pt x="4140" y="798"/>
                      </a:lnTo>
                      <a:lnTo>
                        <a:pt x="4140" y="792"/>
                      </a:lnTo>
                      <a:lnTo>
                        <a:pt x="4140" y="792"/>
                      </a:lnTo>
                      <a:lnTo>
                        <a:pt x="4140" y="792"/>
                      </a:lnTo>
                      <a:lnTo>
                        <a:pt x="4140" y="786"/>
                      </a:lnTo>
                      <a:lnTo>
                        <a:pt x="4140" y="786"/>
                      </a:lnTo>
                      <a:lnTo>
                        <a:pt x="4146" y="786"/>
                      </a:lnTo>
                      <a:lnTo>
                        <a:pt x="4146" y="786"/>
                      </a:lnTo>
                      <a:lnTo>
                        <a:pt x="4146" y="780"/>
                      </a:lnTo>
                      <a:lnTo>
                        <a:pt x="4146" y="780"/>
                      </a:lnTo>
                      <a:lnTo>
                        <a:pt x="4146" y="780"/>
                      </a:lnTo>
                      <a:lnTo>
                        <a:pt x="4152" y="774"/>
                      </a:lnTo>
                      <a:lnTo>
                        <a:pt x="4152" y="774"/>
                      </a:lnTo>
                      <a:lnTo>
                        <a:pt x="4152" y="774"/>
                      </a:lnTo>
                      <a:lnTo>
                        <a:pt x="4152" y="768"/>
                      </a:lnTo>
                      <a:lnTo>
                        <a:pt x="4152" y="768"/>
                      </a:lnTo>
                      <a:lnTo>
                        <a:pt x="4158" y="768"/>
                      </a:lnTo>
                      <a:lnTo>
                        <a:pt x="4158" y="762"/>
                      </a:lnTo>
                      <a:lnTo>
                        <a:pt x="4158" y="762"/>
                      </a:lnTo>
                      <a:lnTo>
                        <a:pt x="4158" y="762"/>
                      </a:lnTo>
                      <a:lnTo>
                        <a:pt x="4158" y="756"/>
                      </a:lnTo>
                      <a:lnTo>
                        <a:pt x="4158" y="756"/>
                      </a:lnTo>
                      <a:lnTo>
                        <a:pt x="4164" y="750"/>
                      </a:lnTo>
                      <a:lnTo>
                        <a:pt x="4164" y="750"/>
                      </a:lnTo>
                      <a:lnTo>
                        <a:pt x="4164" y="750"/>
                      </a:lnTo>
                      <a:lnTo>
                        <a:pt x="4164" y="744"/>
                      </a:lnTo>
                      <a:lnTo>
                        <a:pt x="4164" y="744"/>
                      </a:lnTo>
                      <a:lnTo>
                        <a:pt x="4170" y="738"/>
                      </a:lnTo>
                      <a:lnTo>
                        <a:pt x="4170" y="738"/>
                      </a:lnTo>
                      <a:lnTo>
                        <a:pt x="4170" y="732"/>
                      </a:lnTo>
                      <a:lnTo>
                        <a:pt x="4170" y="732"/>
                      </a:lnTo>
                      <a:lnTo>
                        <a:pt x="4170" y="732"/>
                      </a:lnTo>
                      <a:lnTo>
                        <a:pt x="4170" y="726"/>
                      </a:lnTo>
                      <a:lnTo>
                        <a:pt x="4176" y="726"/>
                      </a:lnTo>
                      <a:lnTo>
                        <a:pt x="4176" y="720"/>
                      </a:lnTo>
                      <a:lnTo>
                        <a:pt x="4176" y="720"/>
                      </a:lnTo>
                      <a:lnTo>
                        <a:pt x="4176" y="714"/>
                      </a:lnTo>
                      <a:lnTo>
                        <a:pt x="4176" y="714"/>
                      </a:lnTo>
                      <a:lnTo>
                        <a:pt x="4182" y="708"/>
                      </a:lnTo>
                      <a:lnTo>
                        <a:pt x="4182" y="702"/>
                      </a:lnTo>
                      <a:lnTo>
                        <a:pt x="4182" y="702"/>
                      </a:lnTo>
                      <a:lnTo>
                        <a:pt x="4182" y="696"/>
                      </a:lnTo>
                      <a:lnTo>
                        <a:pt x="4182" y="696"/>
                      </a:lnTo>
                      <a:lnTo>
                        <a:pt x="4188" y="696"/>
                      </a:lnTo>
                      <a:lnTo>
                        <a:pt x="4188" y="690"/>
                      </a:lnTo>
                      <a:lnTo>
                        <a:pt x="4188" y="684"/>
                      </a:lnTo>
                      <a:lnTo>
                        <a:pt x="4188" y="684"/>
                      </a:lnTo>
                      <a:lnTo>
                        <a:pt x="4188" y="678"/>
                      </a:lnTo>
                      <a:lnTo>
                        <a:pt x="4188" y="678"/>
                      </a:lnTo>
                      <a:lnTo>
                        <a:pt x="4194" y="672"/>
                      </a:lnTo>
                      <a:lnTo>
                        <a:pt x="4194" y="672"/>
                      </a:lnTo>
                      <a:lnTo>
                        <a:pt x="4194" y="666"/>
                      </a:lnTo>
                      <a:lnTo>
                        <a:pt x="4194" y="660"/>
                      </a:lnTo>
                      <a:lnTo>
                        <a:pt x="4194" y="660"/>
                      </a:lnTo>
                      <a:lnTo>
                        <a:pt x="4200" y="654"/>
                      </a:lnTo>
                      <a:lnTo>
                        <a:pt x="4200" y="654"/>
                      </a:lnTo>
                      <a:lnTo>
                        <a:pt x="4200" y="648"/>
                      </a:lnTo>
                      <a:lnTo>
                        <a:pt x="4200" y="642"/>
                      </a:lnTo>
                      <a:lnTo>
                        <a:pt x="4200" y="642"/>
                      </a:lnTo>
                      <a:lnTo>
                        <a:pt x="4200" y="636"/>
                      </a:lnTo>
                      <a:lnTo>
                        <a:pt x="4206" y="630"/>
                      </a:lnTo>
                      <a:lnTo>
                        <a:pt x="4206" y="630"/>
                      </a:lnTo>
                      <a:lnTo>
                        <a:pt x="4206" y="624"/>
                      </a:lnTo>
                      <a:lnTo>
                        <a:pt x="4206" y="624"/>
                      </a:lnTo>
                      <a:lnTo>
                        <a:pt x="4206" y="618"/>
                      </a:lnTo>
                      <a:lnTo>
                        <a:pt x="4212" y="612"/>
                      </a:lnTo>
                      <a:lnTo>
                        <a:pt x="4212" y="612"/>
                      </a:lnTo>
                      <a:lnTo>
                        <a:pt x="4212" y="606"/>
                      </a:lnTo>
                      <a:lnTo>
                        <a:pt x="4212" y="600"/>
                      </a:lnTo>
                      <a:lnTo>
                        <a:pt x="4212" y="600"/>
                      </a:lnTo>
                      <a:lnTo>
                        <a:pt x="4212" y="594"/>
                      </a:lnTo>
                      <a:lnTo>
                        <a:pt x="4218" y="588"/>
                      </a:lnTo>
                      <a:lnTo>
                        <a:pt x="4218" y="582"/>
                      </a:lnTo>
                      <a:lnTo>
                        <a:pt x="4218" y="582"/>
                      </a:lnTo>
                      <a:lnTo>
                        <a:pt x="4218" y="576"/>
                      </a:lnTo>
                      <a:lnTo>
                        <a:pt x="4218" y="570"/>
                      </a:lnTo>
                      <a:lnTo>
                        <a:pt x="4224" y="564"/>
                      </a:lnTo>
                      <a:lnTo>
                        <a:pt x="4224" y="558"/>
                      </a:lnTo>
                      <a:lnTo>
                        <a:pt x="4224" y="558"/>
                      </a:lnTo>
                      <a:lnTo>
                        <a:pt x="4224" y="552"/>
                      </a:lnTo>
                      <a:lnTo>
                        <a:pt x="4224" y="546"/>
                      </a:lnTo>
                      <a:lnTo>
                        <a:pt x="4230" y="546"/>
                      </a:lnTo>
                      <a:lnTo>
                        <a:pt x="4230" y="546"/>
                      </a:lnTo>
                      <a:lnTo>
                        <a:pt x="4230" y="552"/>
                      </a:lnTo>
                      <a:lnTo>
                        <a:pt x="4230" y="552"/>
                      </a:lnTo>
                      <a:lnTo>
                        <a:pt x="4230" y="558"/>
                      </a:lnTo>
                      <a:lnTo>
                        <a:pt x="4236" y="564"/>
                      </a:lnTo>
                      <a:lnTo>
                        <a:pt x="4236" y="570"/>
                      </a:lnTo>
                      <a:lnTo>
                        <a:pt x="4236" y="570"/>
                      </a:lnTo>
                      <a:lnTo>
                        <a:pt x="4236" y="576"/>
                      </a:lnTo>
                      <a:lnTo>
                        <a:pt x="4236" y="582"/>
                      </a:lnTo>
                      <a:lnTo>
                        <a:pt x="4236" y="588"/>
                      </a:lnTo>
                      <a:lnTo>
                        <a:pt x="4242" y="594"/>
                      </a:lnTo>
                      <a:lnTo>
                        <a:pt x="4242" y="600"/>
                      </a:lnTo>
                      <a:lnTo>
                        <a:pt x="4242" y="606"/>
                      </a:lnTo>
                      <a:lnTo>
                        <a:pt x="4242" y="612"/>
                      </a:lnTo>
                      <a:lnTo>
                        <a:pt x="4242" y="618"/>
                      </a:lnTo>
                      <a:lnTo>
                        <a:pt x="4242" y="624"/>
                      </a:lnTo>
                      <a:lnTo>
                        <a:pt x="4248" y="630"/>
                      </a:lnTo>
                      <a:lnTo>
                        <a:pt x="4248" y="636"/>
                      </a:lnTo>
                      <a:lnTo>
                        <a:pt x="4248" y="636"/>
                      </a:lnTo>
                      <a:lnTo>
                        <a:pt x="4248" y="642"/>
                      </a:lnTo>
                      <a:lnTo>
                        <a:pt x="4248" y="648"/>
                      </a:lnTo>
                      <a:lnTo>
                        <a:pt x="4254" y="654"/>
                      </a:lnTo>
                      <a:lnTo>
                        <a:pt x="4254" y="654"/>
                      </a:lnTo>
                      <a:lnTo>
                        <a:pt x="4254" y="660"/>
                      </a:lnTo>
                      <a:lnTo>
                        <a:pt x="4254" y="666"/>
                      </a:lnTo>
                      <a:lnTo>
                        <a:pt x="4254" y="666"/>
                      </a:lnTo>
                      <a:lnTo>
                        <a:pt x="4260" y="672"/>
                      </a:lnTo>
                      <a:lnTo>
                        <a:pt x="4260" y="678"/>
                      </a:lnTo>
                      <a:lnTo>
                        <a:pt x="4260" y="684"/>
                      </a:lnTo>
                      <a:lnTo>
                        <a:pt x="4260" y="684"/>
                      </a:lnTo>
                      <a:lnTo>
                        <a:pt x="4260" y="690"/>
                      </a:lnTo>
                      <a:lnTo>
                        <a:pt x="4260" y="696"/>
                      </a:lnTo>
                      <a:lnTo>
                        <a:pt x="4266" y="702"/>
                      </a:lnTo>
                      <a:lnTo>
                        <a:pt x="4266" y="708"/>
                      </a:lnTo>
                      <a:lnTo>
                        <a:pt x="4266" y="714"/>
                      </a:lnTo>
                      <a:lnTo>
                        <a:pt x="4266" y="714"/>
                      </a:lnTo>
                      <a:lnTo>
                        <a:pt x="4266" y="720"/>
                      </a:lnTo>
                      <a:lnTo>
                        <a:pt x="4272" y="720"/>
                      </a:lnTo>
                      <a:lnTo>
                        <a:pt x="4272" y="720"/>
                      </a:lnTo>
                      <a:lnTo>
                        <a:pt x="4272" y="726"/>
                      </a:lnTo>
                      <a:lnTo>
                        <a:pt x="4272" y="726"/>
                      </a:lnTo>
                      <a:lnTo>
                        <a:pt x="4272" y="732"/>
                      </a:lnTo>
                      <a:lnTo>
                        <a:pt x="4272" y="732"/>
                      </a:lnTo>
                      <a:lnTo>
                        <a:pt x="4278" y="738"/>
                      </a:lnTo>
                      <a:lnTo>
                        <a:pt x="4278" y="738"/>
                      </a:lnTo>
                      <a:lnTo>
                        <a:pt x="4278" y="738"/>
                      </a:lnTo>
                      <a:lnTo>
                        <a:pt x="4278" y="744"/>
                      </a:lnTo>
                      <a:lnTo>
                        <a:pt x="4278" y="750"/>
                      </a:lnTo>
                      <a:lnTo>
                        <a:pt x="4284" y="750"/>
                      </a:lnTo>
                      <a:lnTo>
                        <a:pt x="4284" y="750"/>
                      </a:lnTo>
                      <a:lnTo>
                        <a:pt x="4284" y="756"/>
                      </a:lnTo>
                      <a:lnTo>
                        <a:pt x="4284" y="756"/>
                      </a:lnTo>
                      <a:lnTo>
                        <a:pt x="4284" y="762"/>
                      </a:lnTo>
                      <a:lnTo>
                        <a:pt x="4290" y="762"/>
                      </a:lnTo>
                      <a:lnTo>
                        <a:pt x="4290" y="768"/>
                      </a:lnTo>
                      <a:lnTo>
                        <a:pt x="4290" y="768"/>
                      </a:lnTo>
                      <a:lnTo>
                        <a:pt x="4290" y="768"/>
                      </a:lnTo>
                      <a:lnTo>
                        <a:pt x="4290" y="774"/>
                      </a:lnTo>
                      <a:lnTo>
                        <a:pt x="4296" y="774"/>
                      </a:lnTo>
                      <a:lnTo>
                        <a:pt x="4296" y="780"/>
                      </a:lnTo>
                      <a:lnTo>
                        <a:pt x="4296" y="780"/>
                      </a:lnTo>
                      <a:lnTo>
                        <a:pt x="4296" y="786"/>
                      </a:lnTo>
                      <a:lnTo>
                        <a:pt x="4296" y="786"/>
                      </a:lnTo>
                      <a:lnTo>
                        <a:pt x="4296" y="786"/>
                      </a:lnTo>
                      <a:lnTo>
                        <a:pt x="4302" y="792"/>
                      </a:lnTo>
                      <a:lnTo>
                        <a:pt x="4302" y="792"/>
                      </a:lnTo>
                      <a:lnTo>
                        <a:pt x="4302" y="798"/>
                      </a:lnTo>
                      <a:lnTo>
                        <a:pt x="4302" y="798"/>
                      </a:lnTo>
                      <a:lnTo>
                        <a:pt x="4302" y="798"/>
                      </a:lnTo>
                      <a:lnTo>
                        <a:pt x="4308" y="804"/>
                      </a:lnTo>
                      <a:lnTo>
                        <a:pt x="4308" y="804"/>
                      </a:lnTo>
                      <a:lnTo>
                        <a:pt x="4308" y="810"/>
                      </a:lnTo>
                      <a:lnTo>
                        <a:pt x="4308" y="810"/>
                      </a:lnTo>
                      <a:lnTo>
                        <a:pt x="4308" y="810"/>
                      </a:lnTo>
                      <a:lnTo>
                        <a:pt x="4308" y="810"/>
                      </a:lnTo>
                      <a:lnTo>
                        <a:pt x="4314" y="816"/>
                      </a:lnTo>
                      <a:lnTo>
                        <a:pt x="4314" y="816"/>
                      </a:lnTo>
                      <a:lnTo>
                        <a:pt x="4314" y="816"/>
                      </a:lnTo>
                      <a:lnTo>
                        <a:pt x="4314" y="822"/>
                      </a:lnTo>
                      <a:lnTo>
                        <a:pt x="4314" y="822"/>
                      </a:lnTo>
                      <a:lnTo>
                        <a:pt x="4320" y="822"/>
                      </a:lnTo>
                      <a:lnTo>
                        <a:pt x="4320" y="822"/>
                      </a:lnTo>
                      <a:lnTo>
                        <a:pt x="4320" y="828"/>
                      </a:lnTo>
                      <a:lnTo>
                        <a:pt x="4320" y="828"/>
                      </a:lnTo>
                      <a:lnTo>
                        <a:pt x="4320" y="828"/>
                      </a:lnTo>
                      <a:lnTo>
                        <a:pt x="4326" y="828"/>
                      </a:lnTo>
                      <a:lnTo>
                        <a:pt x="4326" y="828"/>
                      </a:lnTo>
                      <a:lnTo>
                        <a:pt x="4326" y="828"/>
                      </a:lnTo>
                      <a:lnTo>
                        <a:pt x="4326" y="834"/>
                      </a:lnTo>
                      <a:lnTo>
                        <a:pt x="4326" y="834"/>
                      </a:lnTo>
                      <a:lnTo>
                        <a:pt x="4326" y="834"/>
                      </a:lnTo>
                      <a:lnTo>
                        <a:pt x="4332" y="834"/>
                      </a:lnTo>
                      <a:lnTo>
                        <a:pt x="4332" y="834"/>
                      </a:lnTo>
                      <a:lnTo>
                        <a:pt x="4332" y="834"/>
                      </a:lnTo>
                      <a:lnTo>
                        <a:pt x="4332" y="834"/>
                      </a:lnTo>
                      <a:lnTo>
                        <a:pt x="4332" y="834"/>
                      </a:lnTo>
                      <a:lnTo>
                        <a:pt x="4338" y="834"/>
                      </a:lnTo>
                      <a:lnTo>
                        <a:pt x="4338" y="834"/>
                      </a:lnTo>
                      <a:lnTo>
                        <a:pt x="4338" y="840"/>
                      </a:lnTo>
                      <a:lnTo>
                        <a:pt x="4338" y="840"/>
                      </a:lnTo>
                      <a:lnTo>
                        <a:pt x="4338" y="840"/>
                      </a:lnTo>
                      <a:lnTo>
                        <a:pt x="4338" y="840"/>
                      </a:lnTo>
                      <a:lnTo>
                        <a:pt x="4344" y="840"/>
                      </a:lnTo>
                      <a:lnTo>
                        <a:pt x="4344" y="840"/>
                      </a:lnTo>
                      <a:lnTo>
                        <a:pt x="4344" y="840"/>
                      </a:lnTo>
                      <a:lnTo>
                        <a:pt x="4344" y="840"/>
                      </a:lnTo>
                      <a:lnTo>
                        <a:pt x="4344" y="840"/>
                      </a:lnTo>
                      <a:lnTo>
                        <a:pt x="4350" y="840"/>
                      </a:lnTo>
                      <a:lnTo>
                        <a:pt x="4350" y="840"/>
                      </a:lnTo>
                      <a:lnTo>
                        <a:pt x="4350" y="840"/>
                      </a:lnTo>
                      <a:lnTo>
                        <a:pt x="4350" y="840"/>
                      </a:lnTo>
                      <a:lnTo>
                        <a:pt x="4350" y="840"/>
                      </a:lnTo>
                      <a:lnTo>
                        <a:pt x="4350" y="840"/>
                      </a:lnTo>
                      <a:lnTo>
                        <a:pt x="4356" y="840"/>
                      </a:lnTo>
                      <a:lnTo>
                        <a:pt x="4356" y="840"/>
                      </a:lnTo>
                      <a:lnTo>
                        <a:pt x="4356" y="840"/>
                      </a:lnTo>
                      <a:lnTo>
                        <a:pt x="4356" y="840"/>
                      </a:lnTo>
                      <a:lnTo>
                        <a:pt x="4356" y="840"/>
                      </a:lnTo>
                      <a:lnTo>
                        <a:pt x="4362" y="840"/>
                      </a:lnTo>
                      <a:lnTo>
                        <a:pt x="4362" y="840"/>
                      </a:lnTo>
                      <a:lnTo>
                        <a:pt x="4362" y="840"/>
                      </a:lnTo>
                      <a:lnTo>
                        <a:pt x="4362" y="840"/>
                      </a:lnTo>
                      <a:lnTo>
                        <a:pt x="4362" y="834"/>
                      </a:lnTo>
                      <a:lnTo>
                        <a:pt x="4368" y="834"/>
                      </a:lnTo>
                      <a:lnTo>
                        <a:pt x="4368" y="834"/>
                      </a:lnTo>
                      <a:lnTo>
                        <a:pt x="4368" y="834"/>
                      </a:lnTo>
                      <a:lnTo>
                        <a:pt x="4368" y="834"/>
                      </a:lnTo>
                      <a:lnTo>
                        <a:pt x="4368" y="834"/>
                      </a:lnTo>
                      <a:lnTo>
                        <a:pt x="4368" y="834"/>
                      </a:lnTo>
                      <a:lnTo>
                        <a:pt x="4374" y="834"/>
                      </a:lnTo>
                      <a:lnTo>
                        <a:pt x="4374" y="834"/>
                      </a:lnTo>
                      <a:lnTo>
                        <a:pt x="4374" y="834"/>
                      </a:lnTo>
                      <a:lnTo>
                        <a:pt x="4374" y="834"/>
                      </a:lnTo>
                      <a:lnTo>
                        <a:pt x="4374" y="834"/>
                      </a:lnTo>
                      <a:lnTo>
                        <a:pt x="4380" y="828"/>
                      </a:lnTo>
                      <a:lnTo>
                        <a:pt x="4380" y="828"/>
                      </a:lnTo>
                      <a:lnTo>
                        <a:pt x="4380" y="828"/>
                      </a:lnTo>
                      <a:lnTo>
                        <a:pt x="4380" y="828"/>
                      </a:lnTo>
                      <a:lnTo>
                        <a:pt x="4380" y="828"/>
                      </a:lnTo>
                      <a:lnTo>
                        <a:pt x="4380" y="828"/>
                      </a:lnTo>
                      <a:lnTo>
                        <a:pt x="4386" y="828"/>
                      </a:lnTo>
                      <a:lnTo>
                        <a:pt x="4386" y="822"/>
                      </a:lnTo>
                      <a:lnTo>
                        <a:pt x="4386" y="822"/>
                      </a:lnTo>
                      <a:lnTo>
                        <a:pt x="4386" y="822"/>
                      </a:lnTo>
                      <a:lnTo>
                        <a:pt x="4386" y="822"/>
                      </a:lnTo>
                      <a:lnTo>
                        <a:pt x="4392" y="822"/>
                      </a:lnTo>
                      <a:lnTo>
                        <a:pt x="4392" y="822"/>
                      </a:lnTo>
                      <a:lnTo>
                        <a:pt x="4392" y="816"/>
                      </a:lnTo>
                      <a:lnTo>
                        <a:pt x="4392" y="816"/>
                      </a:lnTo>
                      <a:lnTo>
                        <a:pt x="4392" y="816"/>
                      </a:lnTo>
                      <a:lnTo>
                        <a:pt x="4398" y="816"/>
                      </a:lnTo>
                      <a:lnTo>
                        <a:pt x="4398" y="816"/>
                      </a:lnTo>
                      <a:lnTo>
                        <a:pt x="4398" y="810"/>
                      </a:lnTo>
                      <a:lnTo>
                        <a:pt x="4398" y="810"/>
                      </a:lnTo>
                      <a:lnTo>
                        <a:pt x="4398" y="810"/>
                      </a:lnTo>
                      <a:lnTo>
                        <a:pt x="4398" y="810"/>
                      </a:lnTo>
                      <a:lnTo>
                        <a:pt x="4404" y="804"/>
                      </a:lnTo>
                      <a:lnTo>
                        <a:pt x="4404" y="804"/>
                      </a:lnTo>
                      <a:lnTo>
                        <a:pt x="4404" y="804"/>
                      </a:lnTo>
                      <a:lnTo>
                        <a:pt x="4404" y="804"/>
                      </a:lnTo>
                      <a:lnTo>
                        <a:pt x="4404" y="798"/>
                      </a:lnTo>
                      <a:lnTo>
                        <a:pt x="4410" y="798"/>
                      </a:lnTo>
                      <a:lnTo>
                        <a:pt x="4410" y="798"/>
                      </a:lnTo>
                      <a:lnTo>
                        <a:pt x="4410" y="792"/>
                      </a:lnTo>
                      <a:lnTo>
                        <a:pt x="4410" y="792"/>
                      </a:lnTo>
                      <a:lnTo>
                        <a:pt x="4410" y="792"/>
                      </a:lnTo>
                      <a:lnTo>
                        <a:pt x="4410" y="792"/>
                      </a:lnTo>
                      <a:lnTo>
                        <a:pt x="4416" y="786"/>
                      </a:lnTo>
                      <a:lnTo>
                        <a:pt x="4416" y="786"/>
                      </a:lnTo>
                      <a:lnTo>
                        <a:pt x="4416" y="786"/>
                      </a:lnTo>
                      <a:lnTo>
                        <a:pt x="4416" y="780"/>
                      </a:lnTo>
                      <a:lnTo>
                        <a:pt x="4416" y="780"/>
                      </a:lnTo>
                      <a:lnTo>
                        <a:pt x="4422" y="774"/>
                      </a:lnTo>
                      <a:lnTo>
                        <a:pt x="4422" y="774"/>
                      </a:lnTo>
                      <a:lnTo>
                        <a:pt x="4422" y="774"/>
                      </a:lnTo>
                      <a:lnTo>
                        <a:pt x="4422" y="768"/>
                      </a:lnTo>
                      <a:lnTo>
                        <a:pt x="4422" y="768"/>
                      </a:lnTo>
                      <a:lnTo>
                        <a:pt x="4422" y="768"/>
                      </a:lnTo>
                      <a:lnTo>
                        <a:pt x="4428" y="762"/>
                      </a:lnTo>
                      <a:lnTo>
                        <a:pt x="4428" y="762"/>
                      </a:lnTo>
                      <a:lnTo>
                        <a:pt x="4428" y="756"/>
                      </a:lnTo>
                      <a:lnTo>
                        <a:pt x="4428" y="756"/>
                      </a:lnTo>
                      <a:lnTo>
                        <a:pt x="4434" y="750"/>
                      </a:lnTo>
                      <a:lnTo>
                        <a:pt x="4434" y="750"/>
                      </a:lnTo>
                      <a:lnTo>
                        <a:pt x="4434" y="744"/>
                      </a:lnTo>
                      <a:lnTo>
                        <a:pt x="4434" y="744"/>
                      </a:lnTo>
                      <a:lnTo>
                        <a:pt x="4434" y="744"/>
                      </a:lnTo>
                      <a:lnTo>
                        <a:pt x="4434" y="738"/>
                      </a:lnTo>
                      <a:lnTo>
                        <a:pt x="4440" y="732"/>
                      </a:lnTo>
                      <a:lnTo>
                        <a:pt x="4440" y="732"/>
                      </a:lnTo>
                      <a:lnTo>
                        <a:pt x="4440" y="732"/>
                      </a:lnTo>
                      <a:lnTo>
                        <a:pt x="4440" y="726"/>
                      </a:lnTo>
                      <a:lnTo>
                        <a:pt x="4440" y="726"/>
                      </a:lnTo>
                      <a:lnTo>
                        <a:pt x="4440" y="720"/>
                      </a:lnTo>
                      <a:lnTo>
                        <a:pt x="4446" y="720"/>
                      </a:lnTo>
                      <a:lnTo>
                        <a:pt x="4446" y="714"/>
                      </a:lnTo>
                      <a:lnTo>
                        <a:pt x="4446" y="714"/>
                      </a:lnTo>
                      <a:lnTo>
                        <a:pt x="4446" y="708"/>
                      </a:lnTo>
                      <a:lnTo>
                        <a:pt x="4446" y="708"/>
                      </a:lnTo>
                      <a:lnTo>
                        <a:pt x="4452" y="702"/>
                      </a:lnTo>
                      <a:lnTo>
                        <a:pt x="4452" y="696"/>
                      </a:lnTo>
                      <a:lnTo>
                        <a:pt x="4452" y="696"/>
                      </a:lnTo>
                      <a:lnTo>
                        <a:pt x="4452" y="690"/>
                      </a:lnTo>
                      <a:lnTo>
                        <a:pt x="4452" y="690"/>
                      </a:lnTo>
                      <a:lnTo>
                        <a:pt x="4452" y="684"/>
                      </a:lnTo>
                      <a:lnTo>
                        <a:pt x="4458" y="684"/>
                      </a:lnTo>
                      <a:lnTo>
                        <a:pt x="4458" y="678"/>
                      </a:lnTo>
                      <a:lnTo>
                        <a:pt x="4458" y="672"/>
                      </a:lnTo>
                      <a:lnTo>
                        <a:pt x="4458" y="672"/>
                      </a:lnTo>
                      <a:lnTo>
                        <a:pt x="4464" y="666"/>
                      </a:lnTo>
                      <a:lnTo>
                        <a:pt x="4464" y="666"/>
                      </a:lnTo>
                      <a:lnTo>
                        <a:pt x="4464" y="660"/>
                      </a:lnTo>
                      <a:lnTo>
                        <a:pt x="4464" y="654"/>
                      </a:lnTo>
                      <a:lnTo>
                        <a:pt x="4464" y="654"/>
                      </a:lnTo>
                      <a:lnTo>
                        <a:pt x="4464" y="648"/>
                      </a:lnTo>
                      <a:lnTo>
                        <a:pt x="4470" y="648"/>
                      </a:lnTo>
                      <a:lnTo>
                        <a:pt x="4470" y="642"/>
                      </a:lnTo>
                      <a:lnTo>
                        <a:pt x="4470" y="636"/>
                      </a:lnTo>
                      <a:lnTo>
                        <a:pt x="4470" y="636"/>
                      </a:lnTo>
                      <a:lnTo>
                        <a:pt x="4470" y="630"/>
                      </a:lnTo>
                      <a:lnTo>
                        <a:pt x="4476" y="624"/>
                      </a:lnTo>
                      <a:lnTo>
                        <a:pt x="4476" y="618"/>
                      </a:lnTo>
                      <a:lnTo>
                        <a:pt x="4476" y="618"/>
                      </a:lnTo>
                      <a:lnTo>
                        <a:pt x="4476" y="612"/>
                      </a:lnTo>
                      <a:lnTo>
                        <a:pt x="4476" y="606"/>
                      </a:lnTo>
                      <a:lnTo>
                        <a:pt x="4476" y="606"/>
                      </a:lnTo>
                      <a:lnTo>
                        <a:pt x="4482" y="600"/>
                      </a:lnTo>
                      <a:lnTo>
                        <a:pt x="4482" y="594"/>
                      </a:lnTo>
                      <a:lnTo>
                        <a:pt x="4482" y="594"/>
                      </a:lnTo>
                      <a:lnTo>
                        <a:pt x="4482" y="588"/>
                      </a:lnTo>
                      <a:lnTo>
                        <a:pt x="4482" y="582"/>
                      </a:lnTo>
                      <a:lnTo>
                        <a:pt x="4488" y="576"/>
                      </a:lnTo>
                      <a:lnTo>
                        <a:pt x="4488" y="570"/>
                      </a:lnTo>
                      <a:lnTo>
                        <a:pt x="4488" y="570"/>
                      </a:lnTo>
                      <a:lnTo>
                        <a:pt x="4488" y="564"/>
                      </a:lnTo>
                      <a:lnTo>
                        <a:pt x="4488" y="558"/>
                      </a:lnTo>
                      <a:lnTo>
                        <a:pt x="4488" y="558"/>
                      </a:lnTo>
                      <a:lnTo>
                        <a:pt x="4494" y="552"/>
                      </a:lnTo>
                      <a:lnTo>
                        <a:pt x="4494" y="546"/>
                      </a:lnTo>
                      <a:lnTo>
                        <a:pt x="4494" y="540"/>
                      </a:lnTo>
                      <a:lnTo>
                        <a:pt x="4494" y="546"/>
                      </a:lnTo>
                      <a:lnTo>
                        <a:pt x="4494" y="552"/>
                      </a:lnTo>
                      <a:lnTo>
                        <a:pt x="4500" y="558"/>
                      </a:lnTo>
                      <a:lnTo>
                        <a:pt x="4500" y="564"/>
                      </a:lnTo>
                      <a:lnTo>
                        <a:pt x="4500" y="564"/>
                      </a:lnTo>
                      <a:lnTo>
                        <a:pt x="4500" y="570"/>
                      </a:lnTo>
                      <a:lnTo>
                        <a:pt x="4500" y="576"/>
                      </a:lnTo>
                      <a:lnTo>
                        <a:pt x="4506" y="582"/>
                      </a:lnTo>
                      <a:lnTo>
                        <a:pt x="4506" y="582"/>
                      </a:lnTo>
                      <a:lnTo>
                        <a:pt x="4506" y="588"/>
                      </a:lnTo>
                      <a:lnTo>
                        <a:pt x="4506" y="594"/>
                      </a:lnTo>
                      <a:lnTo>
                        <a:pt x="4506" y="600"/>
                      </a:lnTo>
                      <a:lnTo>
                        <a:pt x="4506" y="600"/>
                      </a:lnTo>
                      <a:lnTo>
                        <a:pt x="4512" y="606"/>
                      </a:lnTo>
                      <a:lnTo>
                        <a:pt x="4512" y="612"/>
                      </a:lnTo>
                      <a:lnTo>
                        <a:pt x="4512" y="618"/>
                      </a:lnTo>
                      <a:lnTo>
                        <a:pt x="4512" y="618"/>
                      </a:lnTo>
                      <a:lnTo>
                        <a:pt x="4512" y="624"/>
                      </a:lnTo>
                      <a:lnTo>
                        <a:pt x="4518" y="630"/>
                      </a:lnTo>
                      <a:lnTo>
                        <a:pt x="4518" y="630"/>
                      </a:lnTo>
                      <a:lnTo>
                        <a:pt x="4518" y="636"/>
                      </a:lnTo>
                      <a:lnTo>
                        <a:pt x="4518" y="636"/>
                      </a:lnTo>
                      <a:lnTo>
                        <a:pt x="4518" y="642"/>
                      </a:lnTo>
                      <a:lnTo>
                        <a:pt x="4524" y="648"/>
                      </a:lnTo>
                      <a:lnTo>
                        <a:pt x="4524" y="654"/>
                      </a:lnTo>
                      <a:lnTo>
                        <a:pt x="4524" y="654"/>
                      </a:lnTo>
                      <a:lnTo>
                        <a:pt x="4524" y="660"/>
                      </a:lnTo>
                      <a:lnTo>
                        <a:pt x="4524" y="660"/>
                      </a:lnTo>
                      <a:lnTo>
                        <a:pt x="4524" y="666"/>
                      </a:lnTo>
                      <a:lnTo>
                        <a:pt x="4530" y="672"/>
                      </a:lnTo>
                      <a:lnTo>
                        <a:pt x="4530" y="672"/>
                      </a:lnTo>
                      <a:lnTo>
                        <a:pt x="4530" y="678"/>
                      </a:lnTo>
                      <a:lnTo>
                        <a:pt x="4530" y="678"/>
                      </a:lnTo>
                      <a:lnTo>
                        <a:pt x="4530" y="684"/>
                      </a:lnTo>
                      <a:lnTo>
                        <a:pt x="4536" y="684"/>
                      </a:lnTo>
                      <a:lnTo>
                        <a:pt x="4536" y="690"/>
                      </a:lnTo>
                      <a:lnTo>
                        <a:pt x="4536" y="696"/>
                      </a:lnTo>
                      <a:lnTo>
                        <a:pt x="4536" y="696"/>
                      </a:lnTo>
                      <a:lnTo>
                        <a:pt x="4536" y="696"/>
                      </a:lnTo>
                      <a:lnTo>
                        <a:pt x="4536" y="702"/>
                      </a:lnTo>
                      <a:lnTo>
                        <a:pt x="4542" y="708"/>
                      </a:lnTo>
                      <a:lnTo>
                        <a:pt x="4542" y="708"/>
                      </a:lnTo>
                      <a:lnTo>
                        <a:pt x="4542" y="714"/>
                      </a:lnTo>
                      <a:lnTo>
                        <a:pt x="4542" y="714"/>
                      </a:lnTo>
                      <a:lnTo>
                        <a:pt x="4542" y="720"/>
                      </a:lnTo>
                      <a:lnTo>
                        <a:pt x="4548" y="720"/>
                      </a:lnTo>
                      <a:lnTo>
                        <a:pt x="4548" y="726"/>
                      </a:lnTo>
                      <a:lnTo>
                        <a:pt x="4548" y="726"/>
                      </a:lnTo>
                      <a:lnTo>
                        <a:pt x="4548" y="732"/>
                      </a:lnTo>
                      <a:lnTo>
                        <a:pt x="4548" y="732"/>
                      </a:lnTo>
                      <a:lnTo>
                        <a:pt x="4548" y="738"/>
                      </a:lnTo>
                      <a:lnTo>
                        <a:pt x="4554" y="738"/>
                      </a:lnTo>
                      <a:lnTo>
                        <a:pt x="4554" y="738"/>
                      </a:lnTo>
                      <a:lnTo>
                        <a:pt x="4554" y="744"/>
                      </a:lnTo>
                      <a:lnTo>
                        <a:pt x="4554" y="744"/>
                      </a:lnTo>
                      <a:lnTo>
                        <a:pt x="4554" y="750"/>
                      </a:lnTo>
                      <a:lnTo>
                        <a:pt x="4560" y="750"/>
                      </a:lnTo>
                      <a:lnTo>
                        <a:pt x="4560" y="756"/>
                      </a:lnTo>
                      <a:lnTo>
                        <a:pt x="4560" y="756"/>
                      </a:lnTo>
                      <a:lnTo>
                        <a:pt x="4560" y="756"/>
                      </a:lnTo>
                      <a:lnTo>
                        <a:pt x="4560" y="762"/>
                      </a:lnTo>
                      <a:lnTo>
                        <a:pt x="4560" y="762"/>
                      </a:lnTo>
                      <a:lnTo>
                        <a:pt x="4566" y="768"/>
                      </a:lnTo>
                      <a:lnTo>
                        <a:pt x="4566" y="768"/>
                      </a:lnTo>
                      <a:lnTo>
                        <a:pt x="4566" y="768"/>
                      </a:lnTo>
                      <a:lnTo>
                        <a:pt x="4566" y="774"/>
                      </a:lnTo>
                      <a:lnTo>
                        <a:pt x="4566" y="774"/>
                      </a:lnTo>
                      <a:lnTo>
                        <a:pt x="4572" y="774"/>
                      </a:lnTo>
                      <a:lnTo>
                        <a:pt x="4572" y="780"/>
                      </a:lnTo>
                      <a:lnTo>
                        <a:pt x="4572" y="780"/>
                      </a:lnTo>
                      <a:lnTo>
                        <a:pt x="4572" y="780"/>
                      </a:lnTo>
                      <a:lnTo>
                        <a:pt x="4572" y="786"/>
                      </a:lnTo>
                      <a:lnTo>
                        <a:pt x="4578" y="786"/>
                      </a:lnTo>
                      <a:lnTo>
                        <a:pt x="4578" y="786"/>
                      </a:lnTo>
                      <a:lnTo>
                        <a:pt x="4578" y="792"/>
                      </a:lnTo>
                      <a:lnTo>
                        <a:pt x="4578" y="792"/>
                      </a:lnTo>
                      <a:lnTo>
                        <a:pt x="4578" y="792"/>
                      </a:lnTo>
                      <a:lnTo>
                        <a:pt x="4578" y="792"/>
                      </a:lnTo>
                      <a:lnTo>
                        <a:pt x="4584" y="798"/>
                      </a:lnTo>
                      <a:lnTo>
                        <a:pt x="4584" y="798"/>
                      </a:lnTo>
                      <a:lnTo>
                        <a:pt x="4584" y="798"/>
                      </a:lnTo>
                      <a:lnTo>
                        <a:pt x="4584" y="804"/>
                      </a:lnTo>
                      <a:lnTo>
                        <a:pt x="4584" y="804"/>
                      </a:lnTo>
                      <a:lnTo>
                        <a:pt x="4590" y="804"/>
                      </a:lnTo>
                      <a:lnTo>
                        <a:pt x="4590" y="804"/>
                      </a:lnTo>
                      <a:lnTo>
                        <a:pt x="4590" y="804"/>
                      </a:lnTo>
                      <a:lnTo>
                        <a:pt x="4590" y="810"/>
                      </a:lnTo>
                      <a:lnTo>
                        <a:pt x="4590" y="810"/>
                      </a:lnTo>
                      <a:lnTo>
                        <a:pt x="4590" y="810"/>
                      </a:lnTo>
                      <a:lnTo>
                        <a:pt x="4596" y="810"/>
                      </a:lnTo>
                      <a:lnTo>
                        <a:pt x="4596" y="816"/>
                      </a:lnTo>
                      <a:lnTo>
                        <a:pt x="4596" y="816"/>
                      </a:lnTo>
                      <a:lnTo>
                        <a:pt x="4596" y="816"/>
                      </a:lnTo>
                      <a:lnTo>
                        <a:pt x="4596" y="816"/>
                      </a:lnTo>
                      <a:lnTo>
                        <a:pt x="4602" y="816"/>
                      </a:lnTo>
                      <a:lnTo>
                        <a:pt x="4602" y="816"/>
                      </a:lnTo>
                      <a:lnTo>
                        <a:pt x="4602" y="816"/>
                      </a:lnTo>
                      <a:lnTo>
                        <a:pt x="4602" y="822"/>
                      </a:lnTo>
                      <a:lnTo>
                        <a:pt x="4602" y="822"/>
                      </a:lnTo>
                      <a:lnTo>
                        <a:pt x="4608" y="822"/>
                      </a:lnTo>
                      <a:lnTo>
                        <a:pt x="4608" y="822"/>
                      </a:lnTo>
                      <a:lnTo>
                        <a:pt x="4608" y="822"/>
                      </a:lnTo>
                      <a:lnTo>
                        <a:pt x="4608" y="822"/>
                      </a:lnTo>
                      <a:lnTo>
                        <a:pt x="4608" y="822"/>
                      </a:lnTo>
                      <a:lnTo>
                        <a:pt x="4614" y="822"/>
                      </a:lnTo>
                      <a:lnTo>
                        <a:pt x="4614" y="828"/>
                      </a:lnTo>
                      <a:lnTo>
                        <a:pt x="4614" y="828"/>
                      </a:lnTo>
                      <a:lnTo>
                        <a:pt x="4614" y="828"/>
                      </a:lnTo>
                      <a:lnTo>
                        <a:pt x="4614" y="828"/>
                      </a:lnTo>
                      <a:lnTo>
                        <a:pt x="4614" y="828"/>
                      </a:lnTo>
                      <a:lnTo>
                        <a:pt x="4620" y="828"/>
                      </a:lnTo>
                      <a:lnTo>
                        <a:pt x="4620" y="828"/>
                      </a:lnTo>
                      <a:lnTo>
                        <a:pt x="4620" y="828"/>
                      </a:lnTo>
                      <a:lnTo>
                        <a:pt x="4620" y="828"/>
                      </a:lnTo>
                      <a:lnTo>
                        <a:pt x="4620" y="828"/>
                      </a:lnTo>
                      <a:lnTo>
                        <a:pt x="4620" y="828"/>
                      </a:lnTo>
                      <a:lnTo>
                        <a:pt x="4626" y="828"/>
                      </a:lnTo>
                      <a:lnTo>
                        <a:pt x="4626" y="828"/>
                      </a:lnTo>
                      <a:lnTo>
                        <a:pt x="4626" y="828"/>
                      </a:lnTo>
                      <a:lnTo>
                        <a:pt x="4626" y="828"/>
                      </a:lnTo>
                      <a:lnTo>
                        <a:pt x="4626" y="828"/>
                      </a:lnTo>
                      <a:lnTo>
                        <a:pt x="4632" y="828"/>
                      </a:lnTo>
                      <a:lnTo>
                        <a:pt x="4632" y="828"/>
                      </a:lnTo>
                      <a:lnTo>
                        <a:pt x="4632" y="828"/>
                      </a:lnTo>
                      <a:lnTo>
                        <a:pt x="4632" y="828"/>
                      </a:lnTo>
                      <a:lnTo>
                        <a:pt x="4632" y="828"/>
                      </a:lnTo>
                      <a:lnTo>
                        <a:pt x="4632" y="828"/>
                      </a:lnTo>
                      <a:lnTo>
                        <a:pt x="4638" y="828"/>
                      </a:lnTo>
                      <a:lnTo>
                        <a:pt x="4638" y="828"/>
                      </a:lnTo>
                      <a:lnTo>
                        <a:pt x="4638" y="828"/>
                      </a:lnTo>
                      <a:lnTo>
                        <a:pt x="4638" y="828"/>
                      </a:lnTo>
                      <a:lnTo>
                        <a:pt x="4638" y="828"/>
                      </a:lnTo>
                      <a:lnTo>
                        <a:pt x="4644" y="822"/>
                      </a:lnTo>
                      <a:lnTo>
                        <a:pt x="4644" y="822"/>
                      </a:lnTo>
                      <a:lnTo>
                        <a:pt x="4644" y="822"/>
                      </a:lnTo>
                      <a:lnTo>
                        <a:pt x="4644" y="822"/>
                      </a:lnTo>
                      <a:lnTo>
                        <a:pt x="4644" y="822"/>
                      </a:lnTo>
                      <a:lnTo>
                        <a:pt x="4650" y="822"/>
                      </a:lnTo>
                      <a:lnTo>
                        <a:pt x="4650" y="822"/>
                      </a:lnTo>
                      <a:lnTo>
                        <a:pt x="4650" y="822"/>
                      </a:lnTo>
                      <a:lnTo>
                        <a:pt x="4650" y="816"/>
                      </a:lnTo>
                      <a:lnTo>
                        <a:pt x="4650" y="816"/>
                      </a:lnTo>
                      <a:lnTo>
                        <a:pt x="4650" y="816"/>
                      </a:lnTo>
                      <a:lnTo>
                        <a:pt x="4656" y="816"/>
                      </a:lnTo>
                      <a:lnTo>
                        <a:pt x="4656" y="816"/>
                      </a:lnTo>
                      <a:lnTo>
                        <a:pt x="4656" y="816"/>
                      </a:lnTo>
                      <a:lnTo>
                        <a:pt x="4656" y="810"/>
                      </a:lnTo>
                      <a:lnTo>
                        <a:pt x="4656" y="810"/>
                      </a:lnTo>
                      <a:lnTo>
                        <a:pt x="4662" y="810"/>
                      </a:lnTo>
                      <a:lnTo>
                        <a:pt x="4662" y="810"/>
                      </a:lnTo>
                      <a:lnTo>
                        <a:pt x="4662" y="810"/>
                      </a:lnTo>
                      <a:lnTo>
                        <a:pt x="4662" y="804"/>
                      </a:lnTo>
                      <a:lnTo>
                        <a:pt x="4662" y="804"/>
                      </a:lnTo>
                      <a:lnTo>
                        <a:pt x="4668" y="804"/>
                      </a:lnTo>
                      <a:lnTo>
                        <a:pt x="4668" y="804"/>
                      </a:lnTo>
                      <a:lnTo>
                        <a:pt x="4668" y="798"/>
                      </a:lnTo>
                      <a:lnTo>
                        <a:pt x="4668" y="798"/>
                      </a:lnTo>
                      <a:lnTo>
                        <a:pt x="4668" y="798"/>
                      </a:lnTo>
                      <a:lnTo>
                        <a:pt x="4668" y="798"/>
                      </a:lnTo>
                      <a:lnTo>
                        <a:pt x="4674" y="792"/>
                      </a:lnTo>
                      <a:lnTo>
                        <a:pt x="4674" y="792"/>
                      </a:lnTo>
                      <a:lnTo>
                        <a:pt x="4674" y="792"/>
                      </a:lnTo>
                      <a:lnTo>
                        <a:pt x="4674" y="792"/>
                      </a:lnTo>
                      <a:lnTo>
                        <a:pt x="4674" y="786"/>
                      </a:lnTo>
                      <a:lnTo>
                        <a:pt x="4680" y="786"/>
                      </a:lnTo>
                      <a:lnTo>
                        <a:pt x="4680" y="786"/>
                      </a:lnTo>
                      <a:lnTo>
                        <a:pt x="4680" y="780"/>
                      </a:lnTo>
                      <a:lnTo>
                        <a:pt x="4680" y="780"/>
                      </a:lnTo>
                      <a:lnTo>
                        <a:pt x="4680" y="780"/>
                      </a:lnTo>
                      <a:lnTo>
                        <a:pt x="4680" y="774"/>
                      </a:lnTo>
                      <a:lnTo>
                        <a:pt x="4686" y="774"/>
                      </a:lnTo>
                      <a:lnTo>
                        <a:pt x="4686" y="774"/>
                      </a:lnTo>
                      <a:lnTo>
                        <a:pt x="4686" y="768"/>
                      </a:lnTo>
                      <a:lnTo>
                        <a:pt x="4686" y="768"/>
                      </a:lnTo>
                      <a:lnTo>
                        <a:pt x="4686" y="762"/>
                      </a:lnTo>
                      <a:lnTo>
                        <a:pt x="4692" y="762"/>
                      </a:lnTo>
                      <a:lnTo>
                        <a:pt x="4692" y="762"/>
                      </a:lnTo>
                      <a:lnTo>
                        <a:pt x="4692" y="756"/>
                      </a:lnTo>
                      <a:lnTo>
                        <a:pt x="4692" y="756"/>
                      </a:lnTo>
                      <a:lnTo>
                        <a:pt x="4692" y="750"/>
                      </a:lnTo>
                      <a:lnTo>
                        <a:pt x="4698" y="750"/>
                      </a:lnTo>
                      <a:lnTo>
                        <a:pt x="4698" y="750"/>
                      </a:lnTo>
                      <a:lnTo>
                        <a:pt x="4698" y="744"/>
                      </a:lnTo>
                      <a:lnTo>
                        <a:pt x="4698" y="744"/>
                      </a:lnTo>
                      <a:lnTo>
                        <a:pt x="4698" y="738"/>
                      </a:lnTo>
                      <a:lnTo>
                        <a:pt x="4698" y="738"/>
                      </a:lnTo>
                      <a:lnTo>
                        <a:pt x="4704" y="738"/>
                      </a:lnTo>
                      <a:lnTo>
                        <a:pt x="4704" y="732"/>
                      </a:lnTo>
                      <a:lnTo>
                        <a:pt x="4704" y="726"/>
                      </a:lnTo>
                      <a:lnTo>
                        <a:pt x="4704" y="726"/>
                      </a:lnTo>
                      <a:lnTo>
                        <a:pt x="4704" y="720"/>
                      </a:lnTo>
                      <a:lnTo>
                        <a:pt x="4710" y="720"/>
                      </a:lnTo>
                      <a:lnTo>
                        <a:pt x="4710" y="720"/>
                      </a:lnTo>
                      <a:lnTo>
                        <a:pt x="4710" y="714"/>
                      </a:lnTo>
                      <a:lnTo>
                        <a:pt x="4710" y="714"/>
                      </a:lnTo>
                      <a:lnTo>
                        <a:pt x="4710" y="708"/>
                      </a:lnTo>
                      <a:lnTo>
                        <a:pt x="4716" y="702"/>
                      </a:lnTo>
                      <a:lnTo>
                        <a:pt x="4716" y="702"/>
                      </a:lnTo>
                      <a:lnTo>
                        <a:pt x="4716" y="696"/>
                      </a:lnTo>
                      <a:lnTo>
                        <a:pt x="4716" y="696"/>
                      </a:lnTo>
                      <a:lnTo>
                        <a:pt x="4716" y="690"/>
                      </a:lnTo>
                      <a:lnTo>
                        <a:pt x="4716" y="690"/>
                      </a:lnTo>
                      <a:lnTo>
                        <a:pt x="4722" y="684"/>
                      </a:lnTo>
                      <a:lnTo>
                        <a:pt x="4722" y="684"/>
                      </a:lnTo>
                      <a:lnTo>
                        <a:pt x="4722" y="678"/>
                      </a:lnTo>
                      <a:lnTo>
                        <a:pt x="4722" y="672"/>
                      </a:lnTo>
                      <a:lnTo>
                        <a:pt x="4722" y="672"/>
                      </a:lnTo>
                      <a:lnTo>
                        <a:pt x="4728" y="666"/>
                      </a:lnTo>
                      <a:lnTo>
                        <a:pt x="4728" y="660"/>
                      </a:lnTo>
                      <a:lnTo>
                        <a:pt x="4728" y="660"/>
                      </a:lnTo>
                      <a:lnTo>
                        <a:pt x="4728" y="654"/>
                      </a:lnTo>
                      <a:lnTo>
                        <a:pt x="4728" y="654"/>
                      </a:lnTo>
                      <a:lnTo>
                        <a:pt x="4734" y="648"/>
                      </a:lnTo>
                      <a:lnTo>
                        <a:pt x="4734" y="642"/>
                      </a:lnTo>
                      <a:lnTo>
                        <a:pt x="4734" y="642"/>
                      </a:lnTo>
                      <a:lnTo>
                        <a:pt x="4734" y="636"/>
                      </a:lnTo>
                      <a:lnTo>
                        <a:pt x="4734" y="636"/>
                      </a:lnTo>
                      <a:lnTo>
                        <a:pt x="4734" y="630"/>
                      </a:lnTo>
                      <a:lnTo>
                        <a:pt x="4740" y="624"/>
                      </a:lnTo>
                      <a:lnTo>
                        <a:pt x="4740" y="624"/>
                      </a:lnTo>
                      <a:lnTo>
                        <a:pt x="4740" y="618"/>
                      </a:lnTo>
                      <a:lnTo>
                        <a:pt x="4740" y="612"/>
                      </a:lnTo>
                      <a:lnTo>
                        <a:pt x="4740" y="606"/>
                      </a:lnTo>
                      <a:lnTo>
                        <a:pt x="4746" y="606"/>
                      </a:lnTo>
                      <a:lnTo>
                        <a:pt x="4746" y="600"/>
                      </a:lnTo>
                      <a:lnTo>
                        <a:pt x="4746" y="594"/>
                      </a:lnTo>
                      <a:lnTo>
                        <a:pt x="4746" y="594"/>
                      </a:lnTo>
                      <a:lnTo>
                        <a:pt x="4746" y="588"/>
                      </a:lnTo>
                      <a:lnTo>
                        <a:pt x="4746" y="582"/>
                      </a:lnTo>
                      <a:lnTo>
                        <a:pt x="4752" y="576"/>
                      </a:lnTo>
                      <a:lnTo>
                        <a:pt x="4752" y="576"/>
                      </a:lnTo>
                      <a:lnTo>
                        <a:pt x="4752" y="570"/>
                      </a:lnTo>
                      <a:lnTo>
                        <a:pt x="4752" y="564"/>
                      </a:lnTo>
                      <a:lnTo>
                        <a:pt x="4752" y="564"/>
                      </a:lnTo>
                      <a:lnTo>
                        <a:pt x="4758" y="552"/>
                      </a:lnTo>
                      <a:lnTo>
                        <a:pt x="4758" y="552"/>
                      </a:lnTo>
                      <a:lnTo>
                        <a:pt x="4758" y="546"/>
                      </a:lnTo>
                      <a:lnTo>
                        <a:pt x="4758" y="552"/>
                      </a:lnTo>
                      <a:lnTo>
                        <a:pt x="4758" y="558"/>
                      </a:lnTo>
                      <a:lnTo>
                        <a:pt x="4758" y="558"/>
                      </a:lnTo>
                      <a:lnTo>
                        <a:pt x="4764" y="564"/>
                      </a:lnTo>
                      <a:lnTo>
                        <a:pt x="4764" y="570"/>
                      </a:lnTo>
                      <a:lnTo>
                        <a:pt x="4764" y="576"/>
                      </a:lnTo>
                      <a:lnTo>
                        <a:pt x="4764" y="582"/>
                      </a:lnTo>
                      <a:lnTo>
                        <a:pt x="4764" y="588"/>
                      </a:lnTo>
                      <a:lnTo>
                        <a:pt x="4770" y="594"/>
                      </a:lnTo>
                      <a:lnTo>
                        <a:pt x="4770" y="594"/>
                      </a:lnTo>
                      <a:lnTo>
                        <a:pt x="4770" y="600"/>
                      </a:lnTo>
                      <a:lnTo>
                        <a:pt x="4770" y="612"/>
                      </a:lnTo>
                      <a:lnTo>
                        <a:pt x="4770" y="612"/>
                      </a:lnTo>
                      <a:lnTo>
                        <a:pt x="4776" y="624"/>
                      </a:lnTo>
                      <a:lnTo>
                        <a:pt x="4776" y="624"/>
                      </a:lnTo>
                      <a:lnTo>
                        <a:pt x="4776" y="636"/>
                      </a:lnTo>
                      <a:lnTo>
                        <a:pt x="4776" y="636"/>
                      </a:lnTo>
                      <a:lnTo>
                        <a:pt x="4776" y="642"/>
                      </a:lnTo>
                      <a:lnTo>
                        <a:pt x="4776" y="648"/>
                      </a:lnTo>
                      <a:lnTo>
                        <a:pt x="4782" y="648"/>
                      </a:lnTo>
                      <a:lnTo>
                        <a:pt x="4782" y="654"/>
                      </a:lnTo>
                      <a:lnTo>
                        <a:pt x="4782" y="660"/>
                      </a:lnTo>
                      <a:lnTo>
                        <a:pt x="4782" y="666"/>
                      </a:lnTo>
                      <a:lnTo>
                        <a:pt x="4782" y="666"/>
                      </a:lnTo>
                      <a:lnTo>
                        <a:pt x="4788" y="672"/>
                      </a:lnTo>
                      <a:lnTo>
                        <a:pt x="4788" y="672"/>
                      </a:lnTo>
                      <a:lnTo>
                        <a:pt x="4788" y="678"/>
                      </a:lnTo>
                      <a:lnTo>
                        <a:pt x="4788" y="684"/>
                      </a:lnTo>
                      <a:lnTo>
                        <a:pt x="4788" y="690"/>
                      </a:lnTo>
                      <a:lnTo>
                        <a:pt x="4788" y="696"/>
                      </a:lnTo>
                      <a:lnTo>
                        <a:pt x="4794" y="696"/>
                      </a:lnTo>
                      <a:lnTo>
                        <a:pt x="4794" y="702"/>
                      </a:lnTo>
                      <a:lnTo>
                        <a:pt x="4794" y="708"/>
                      </a:lnTo>
                      <a:lnTo>
                        <a:pt x="4794" y="714"/>
                      </a:lnTo>
                      <a:lnTo>
                        <a:pt x="4794" y="714"/>
                      </a:lnTo>
                      <a:lnTo>
                        <a:pt x="4800" y="720"/>
                      </a:lnTo>
                      <a:lnTo>
                        <a:pt x="4800" y="720"/>
                      </a:lnTo>
                      <a:lnTo>
                        <a:pt x="4800" y="726"/>
                      </a:lnTo>
                      <a:lnTo>
                        <a:pt x="4800" y="726"/>
                      </a:lnTo>
                      <a:lnTo>
                        <a:pt x="4800" y="732"/>
                      </a:lnTo>
                      <a:lnTo>
                        <a:pt x="4806" y="732"/>
                      </a:lnTo>
                      <a:lnTo>
                        <a:pt x="4806" y="738"/>
                      </a:lnTo>
                      <a:lnTo>
                        <a:pt x="4806" y="738"/>
                      </a:lnTo>
                      <a:lnTo>
                        <a:pt x="4806" y="738"/>
                      </a:lnTo>
                      <a:lnTo>
                        <a:pt x="4806" y="744"/>
                      </a:lnTo>
                      <a:lnTo>
                        <a:pt x="4806" y="744"/>
                      </a:lnTo>
                      <a:lnTo>
                        <a:pt x="4812" y="750"/>
                      </a:lnTo>
                      <a:lnTo>
                        <a:pt x="4812" y="750"/>
                      </a:lnTo>
                      <a:lnTo>
                        <a:pt x="4812" y="756"/>
                      </a:lnTo>
                      <a:lnTo>
                        <a:pt x="4812" y="756"/>
                      </a:lnTo>
                      <a:lnTo>
                        <a:pt x="4812" y="762"/>
                      </a:lnTo>
                      <a:lnTo>
                        <a:pt x="4818" y="762"/>
                      </a:lnTo>
                      <a:lnTo>
                        <a:pt x="4818" y="762"/>
                      </a:lnTo>
                      <a:lnTo>
                        <a:pt x="4818" y="768"/>
                      </a:lnTo>
                      <a:lnTo>
                        <a:pt x="4818" y="768"/>
                      </a:lnTo>
                      <a:lnTo>
                        <a:pt x="4818" y="774"/>
                      </a:lnTo>
                      <a:lnTo>
                        <a:pt x="4818" y="774"/>
                      </a:lnTo>
                      <a:lnTo>
                        <a:pt x="4824" y="780"/>
                      </a:lnTo>
                      <a:lnTo>
                        <a:pt x="4824" y="780"/>
                      </a:lnTo>
                      <a:lnTo>
                        <a:pt x="4824" y="786"/>
                      </a:lnTo>
                      <a:lnTo>
                        <a:pt x="4824" y="786"/>
                      </a:lnTo>
                      <a:lnTo>
                        <a:pt x="4824" y="786"/>
                      </a:lnTo>
                      <a:lnTo>
                        <a:pt x="4830" y="792"/>
                      </a:lnTo>
                      <a:lnTo>
                        <a:pt x="4830" y="792"/>
                      </a:lnTo>
                      <a:lnTo>
                        <a:pt x="4830" y="798"/>
                      </a:lnTo>
                      <a:lnTo>
                        <a:pt x="4830" y="798"/>
                      </a:lnTo>
                      <a:lnTo>
                        <a:pt x="4830" y="798"/>
                      </a:lnTo>
                      <a:lnTo>
                        <a:pt x="4836" y="804"/>
                      </a:lnTo>
                      <a:lnTo>
                        <a:pt x="4836" y="804"/>
                      </a:lnTo>
                      <a:lnTo>
                        <a:pt x="4836" y="804"/>
                      </a:lnTo>
                      <a:lnTo>
                        <a:pt x="4836" y="810"/>
                      </a:lnTo>
                      <a:lnTo>
                        <a:pt x="4836" y="810"/>
                      </a:lnTo>
                      <a:lnTo>
                        <a:pt x="4836" y="810"/>
                      </a:lnTo>
                      <a:lnTo>
                        <a:pt x="4842" y="816"/>
                      </a:lnTo>
                      <a:lnTo>
                        <a:pt x="4842" y="816"/>
                      </a:lnTo>
                      <a:lnTo>
                        <a:pt x="4842" y="816"/>
                      </a:lnTo>
                      <a:lnTo>
                        <a:pt x="4842" y="822"/>
                      </a:lnTo>
                      <a:lnTo>
                        <a:pt x="4842" y="822"/>
                      </a:lnTo>
                      <a:lnTo>
                        <a:pt x="4848" y="822"/>
                      </a:lnTo>
                      <a:lnTo>
                        <a:pt x="4848" y="822"/>
                      </a:lnTo>
                      <a:lnTo>
                        <a:pt x="4848" y="828"/>
                      </a:lnTo>
                      <a:lnTo>
                        <a:pt x="4848" y="828"/>
                      </a:lnTo>
                      <a:lnTo>
                        <a:pt x="4848" y="828"/>
                      </a:lnTo>
                      <a:lnTo>
                        <a:pt x="4848" y="828"/>
                      </a:lnTo>
                      <a:lnTo>
                        <a:pt x="4854" y="828"/>
                      </a:lnTo>
                      <a:lnTo>
                        <a:pt x="4854" y="834"/>
                      </a:lnTo>
                      <a:lnTo>
                        <a:pt x="4854" y="834"/>
                      </a:lnTo>
                      <a:lnTo>
                        <a:pt x="4854" y="834"/>
                      </a:lnTo>
                      <a:lnTo>
                        <a:pt x="4860" y="834"/>
                      </a:lnTo>
                      <a:lnTo>
                        <a:pt x="4860" y="834"/>
                      </a:lnTo>
                      <a:lnTo>
                        <a:pt x="4860" y="834"/>
                      </a:lnTo>
                      <a:lnTo>
                        <a:pt x="4860" y="834"/>
                      </a:lnTo>
                      <a:lnTo>
                        <a:pt x="4860" y="840"/>
                      </a:lnTo>
                      <a:lnTo>
                        <a:pt x="4860" y="840"/>
                      </a:lnTo>
                      <a:lnTo>
                        <a:pt x="4866" y="840"/>
                      </a:lnTo>
                      <a:lnTo>
                        <a:pt x="4866" y="840"/>
                      </a:lnTo>
                      <a:lnTo>
                        <a:pt x="4866" y="840"/>
                      </a:lnTo>
                      <a:lnTo>
                        <a:pt x="4866" y="840"/>
                      </a:lnTo>
                      <a:lnTo>
                        <a:pt x="4866" y="840"/>
                      </a:lnTo>
                      <a:lnTo>
                        <a:pt x="4866" y="840"/>
                      </a:lnTo>
                      <a:lnTo>
                        <a:pt x="4872" y="840"/>
                      </a:lnTo>
                      <a:lnTo>
                        <a:pt x="4872" y="840"/>
                      </a:lnTo>
                      <a:lnTo>
                        <a:pt x="4872" y="840"/>
                      </a:lnTo>
                      <a:lnTo>
                        <a:pt x="4872" y="840"/>
                      </a:lnTo>
                      <a:lnTo>
                        <a:pt x="4872" y="840"/>
                      </a:lnTo>
                      <a:lnTo>
                        <a:pt x="4878" y="840"/>
                      </a:lnTo>
                      <a:lnTo>
                        <a:pt x="4878" y="840"/>
                      </a:lnTo>
                      <a:lnTo>
                        <a:pt x="4878" y="840"/>
                      </a:lnTo>
                      <a:lnTo>
                        <a:pt x="4878" y="840"/>
                      </a:lnTo>
                      <a:lnTo>
                        <a:pt x="4878" y="840"/>
                      </a:lnTo>
                      <a:lnTo>
                        <a:pt x="4884" y="840"/>
                      </a:lnTo>
                      <a:lnTo>
                        <a:pt x="4884" y="840"/>
                      </a:lnTo>
                      <a:lnTo>
                        <a:pt x="4884" y="840"/>
                      </a:lnTo>
                      <a:lnTo>
                        <a:pt x="4884" y="840"/>
                      </a:lnTo>
                      <a:lnTo>
                        <a:pt x="4884" y="840"/>
                      </a:lnTo>
                      <a:lnTo>
                        <a:pt x="4884" y="840"/>
                      </a:lnTo>
                      <a:lnTo>
                        <a:pt x="4890" y="840"/>
                      </a:lnTo>
                      <a:lnTo>
                        <a:pt x="4890" y="840"/>
                      </a:lnTo>
                      <a:lnTo>
                        <a:pt x="4890" y="840"/>
                      </a:lnTo>
                      <a:lnTo>
                        <a:pt x="4890" y="840"/>
                      </a:lnTo>
                      <a:lnTo>
                        <a:pt x="4890" y="840"/>
                      </a:lnTo>
                      <a:lnTo>
                        <a:pt x="4896" y="840"/>
                      </a:lnTo>
                      <a:lnTo>
                        <a:pt x="4896" y="840"/>
                      </a:lnTo>
                      <a:lnTo>
                        <a:pt x="4896" y="840"/>
                      </a:lnTo>
                      <a:lnTo>
                        <a:pt x="4896" y="840"/>
                      </a:lnTo>
                      <a:lnTo>
                        <a:pt x="4896" y="840"/>
                      </a:lnTo>
                      <a:lnTo>
                        <a:pt x="4896" y="840"/>
                      </a:lnTo>
                      <a:lnTo>
                        <a:pt x="4902" y="834"/>
                      </a:lnTo>
                      <a:lnTo>
                        <a:pt x="4902" y="834"/>
                      </a:lnTo>
                      <a:lnTo>
                        <a:pt x="4902" y="834"/>
                      </a:lnTo>
                      <a:lnTo>
                        <a:pt x="4902" y="834"/>
                      </a:lnTo>
                      <a:lnTo>
                        <a:pt x="4902" y="834"/>
                      </a:lnTo>
                      <a:lnTo>
                        <a:pt x="4908" y="834"/>
                      </a:lnTo>
                      <a:lnTo>
                        <a:pt x="4908" y="834"/>
                      </a:lnTo>
                      <a:lnTo>
                        <a:pt x="4908" y="834"/>
                      </a:lnTo>
                      <a:lnTo>
                        <a:pt x="4908" y="834"/>
                      </a:lnTo>
                      <a:lnTo>
                        <a:pt x="4908" y="828"/>
                      </a:lnTo>
                      <a:lnTo>
                        <a:pt x="4914" y="828"/>
                      </a:lnTo>
                      <a:lnTo>
                        <a:pt x="4914" y="828"/>
                      </a:lnTo>
                      <a:lnTo>
                        <a:pt x="4914" y="828"/>
                      </a:lnTo>
                      <a:lnTo>
                        <a:pt x="4914" y="828"/>
                      </a:lnTo>
                      <a:lnTo>
                        <a:pt x="4914" y="828"/>
                      </a:lnTo>
                      <a:lnTo>
                        <a:pt x="4914" y="822"/>
                      </a:lnTo>
                      <a:lnTo>
                        <a:pt x="4920" y="822"/>
                      </a:lnTo>
                      <a:lnTo>
                        <a:pt x="4920" y="822"/>
                      </a:lnTo>
                      <a:lnTo>
                        <a:pt x="4920" y="822"/>
                      </a:lnTo>
                      <a:lnTo>
                        <a:pt x="4920" y="822"/>
                      </a:lnTo>
                      <a:lnTo>
                        <a:pt x="4920" y="816"/>
                      </a:lnTo>
                      <a:lnTo>
                        <a:pt x="4926" y="816"/>
                      </a:lnTo>
                      <a:lnTo>
                        <a:pt x="4926" y="816"/>
                      </a:lnTo>
                      <a:lnTo>
                        <a:pt x="4926" y="816"/>
                      </a:lnTo>
                      <a:lnTo>
                        <a:pt x="4926" y="816"/>
                      </a:lnTo>
                      <a:lnTo>
                        <a:pt x="4926" y="810"/>
                      </a:lnTo>
                      <a:lnTo>
                        <a:pt x="4926" y="810"/>
                      </a:lnTo>
                      <a:lnTo>
                        <a:pt x="4932" y="810"/>
                      </a:lnTo>
                      <a:lnTo>
                        <a:pt x="4932" y="810"/>
                      </a:lnTo>
                      <a:lnTo>
                        <a:pt x="4932" y="804"/>
                      </a:lnTo>
                      <a:lnTo>
                        <a:pt x="4932" y="804"/>
                      </a:lnTo>
                      <a:lnTo>
                        <a:pt x="4932" y="804"/>
                      </a:lnTo>
                      <a:lnTo>
                        <a:pt x="4938" y="798"/>
                      </a:lnTo>
                      <a:lnTo>
                        <a:pt x="4938" y="798"/>
                      </a:lnTo>
                      <a:lnTo>
                        <a:pt x="4938" y="798"/>
                      </a:lnTo>
                      <a:lnTo>
                        <a:pt x="4938" y="798"/>
                      </a:lnTo>
                      <a:lnTo>
                        <a:pt x="4938" y="792"/>
                      </a:lnTo>
                      <a:lnTo>
                        <a:pt x="4938" y="792"/>
                      </a:lnTo>
                      <a:lnTo>
                        <a:pt x="4944" y="786"/>
                      </a:lnTo>
                      <a:lnTo>
                        <a:pt x="4944" y="786"/>
                      </a:lnTo>
                      <a:lnTo>
                        <a:pt x="4944" y="786"/>
                      </a:lnTo>
                      <a:lnTo>
                        <a:pt x="4944" y="786"/>
                      </a:lnTo>
                      <a:lnTo>
                        <a:pt x="4944" y="780"/>
                      </a:lnTo>
                      <a:lnTo>
                        <a:pt x="4950" y="780"/>
                      </a:lnTo>
                      <a:lnTo>
                        <a:pt x="4950" y="774"/>
                      </a:lnTo>
                      <a:lnTo>
                        <a:pt x="4950" y="774"/>
                      </a:lnTo>
                      <a:lnTo>
                        <a:pt x="4950" y="774"/>
                      </a:lnTo>
                      <a:lnTo>
                        <a:pt x="4950" y="768"/>
                      </a:lnTo>
                      <a:lnTo>
                        <a:pt x="4950" y="768"/>
                      </a:lnTo>
                      <a:lnTo>
                        <a:pt x="4956" y="762"/>
                      </a:lnTo>
                      <a:lnTo>
                        <a:pt x="4956" y="762"/>
                      </a:lnTo>
                      <a:lnTo>
                        <a:pt x="4956" y="762"/>
                      </a:lnTo>
                      <a:lnTo>
                        <a:pt x="4956" y="756"/>
                      </a:lnTo>
                      <a:lnTo>
                        <a:pt x="4956" y="756"/>
                      </a:lnTo>
                      <a:lnTo>
                        <a:pt x="4962" y="750"/>
                      </a:lnTo>
                      <a:lnTo>
                        <a:pt x="4962" y="750"/>
                      </a:lnTo>
                      <a:lnTo>
                        <a:pt x="4962" y="744"/>
                      </a:lnTo>
                      <a:lnTo>
                        <a:pt x="4962" y="744"/>
                      </a:lnTo>
                      <a:lnTo>
                        <a:pt x="4962" y="744"/>
                      </a:lnTo>
                      <a:lnTo>
                        <a:pt x="4968" y="738"/>
                      </a:lnTo>
                      <a:lnTo>
                        <a:pt x="4968" y="732"/>
                      </a:lnTo>
                      <a:lnTo>
                        <a:pt x="4968" y="732"/>
                      </a:lnTo>
                      <a:lnTo>
                        <a:pt x="4968" y="726"/>
                      </a:lnTo>
                      <a:lnTo>
                        <a:pt x="4968" y="726"/>
                      </a:lnTo>
                      <a:lnTo>
                        <a:pt x="4974" y="720"/>
                      </a:lnTo>
                      <a:lnTo>
                        <a:pt x="4974" y="720"/>
                      </a:lnTo>
                      <a:lnTo>
                        <a:pt x="4974" y="714"/>
                      </a:lnTo>
                      <a:lnTo>
                        <a:pt x="4974" y="714"/>
                      </a:lnTo>
                      <a:lnTo>
                        <a:pt x="4974" y="708"/>
                      </a:lnTo>
                      <a:lnTo>
                        <a:pt x="4974" y="708"/>
                      </a:lnTo>
                      <a:lnTo>
                        <a:pt x="4980" y="702"/>
                      </a:lnTo>
                      <a:lnTo>
                        <a:pt x="4980" y="702"/>
                      </a:lnTo>
                      <a:lnTo>
                        <a:pt x="4980" y="696"/>
                      </a:lnTo>
                      <a:lnTo>
                        <a:pt x="4980" y="696"/>
                      </a:lnTo>
                      <a:lnTo>
                        <a:pt x="4980" y="690"/>
                      </a:lnTo>
                      <a:lnTo>
                        <a:pt x="4986" y="684"/>
                      </a:lnTo>
                      <a:lnTo>
                        <a:pt x="4986" y="684"/>
                      </a:lnTo>
                      <a:lnTo>
                        <a:pt x="4986" y="678"/>
                      </a:lnTo>
                      <a:lnTo>
                        <a:pt x="4986" y="678"/>
                      </a:lnTo>
                      <a:lnTo>
                        <a:pt x="4986" y="672"/>
                      </a:lnTo>
                      <a:lnTo>
                        <a:pt x="4986" y="666"/>
                      </a:lnTo>
                      <a:lnTo>
                        <a:pt x="4992" y="666"/>
                      </a:lnTo>
                      <a:lnTo>
                        <a:pt x="4992" y="660"/>
                      </a:lnTo>
                      <a:lnTo>
                        <a:pt x="4992" y="660"/>
                      </a:lnTo>
                      <a:lnTo>
                        <a:pt x="4992" y="654"/>
                      </a:lnTo>
                      <a:lnTo>
                        <a:pt x="4992" y="648"/>
                      </a:lnTo>
                      <a:lnTo>
                        <a:pt x="4998" y="642"/>
                      </a:lnTo>
                      <a:lnTo>
                        <a:pt x="4998" y="642"/>
                      </a:lnTo>
                      <a:lnTo>
                        <a:pt x="4998" y="636"/>
                      </a:lnTo>
                      <a:lnTo>
                        <a:pt x="4998" y="630"/>
                      </a:lnTo>
                      <a:lnTo>
                        <a:pt x="4998" y="630"/>
                      </a:lnTo>
                      <a:lnTo>
                        <a:pt x="4998" y="624"/>
                      </a:lnTo>
                      <a:lnTo>
                        <a:pt x="5004" y="624"/>
                      </a:lnTo>
                      <a:lnTo>
                        <a:pt x="5004" y="618"/>
                      </a:lnTo>
                      <a:lnTo>
                        <a:pt x="5004" y="612"/>
                      </a:lnTo>
                      <a:lnTo>
                        <a:pt x="5004" y="612"/>
                      </a:lnTo>
                      <a:lnTo>
                        <a:pt x="5004" y="606"/>
                      </a:lnTo>
                      <a:lnTo>
                        <a:pt x="5010" y="600"/>
                      </a:lnTo>
                      <a:lnTo>
                        <a:pt x="5010" y="600"/>
                      </a:lnTo>
                      <a:lnTo>
                        <a:pt x="5010" y="588"/>
                      </a:lnTo>
                      <a:lnTo>
                        <a:pt x="5010" y="588"/>
                      </a:lnTo>
                      <a:lnTo>
                        <a:pt x="5010" y="582"/>
                      </a:lnTo>
                      <a:lnTo>
                        <a:pt x="5010" y="576"/>
                      </a:lnTo>
                      <a:lnTo>
                        <a:pt x="5016" y="576"/>
                      </a:lnTo>
                      <a:lnTo>
                        <a:pt x="5016" y="570"/>
                      </a:lnTo>
                      <a:lnTo>
                        <a:pt x="5016" y="564"/>
                      </a:lnTo>
                      <a:lnTo>
                        <a:pt x="5016" y="558"/>
                      </a:lnTo>
                      <a:lnTo>
                        <a:pt x="5016" y="552"/>
                      </a:lnTo>
                      <a:lnTo>
                        <a:pt x="5022" y="546"/>
                      </a:lnTo>
                      <a:lnTo>
                        <a:pt x="5022" y="546"/>
                      </a:lnTo>
                      <a:lnTo>
                        <a:pt x="5022" y="540"/>
                      </a:lnTo>
                      <a:lnTo>
                        <a:pt x="5022" y="534"/>
                      </a:lnTo>
                      <a:lnTo>
                        <a:pt x="5022" y="534"/>
                      </a:lnTo>
                      <a:lnTo>
                        <a:pt x="5028" y="546"/>
                      </a:lnTo>
                      <a:lnTo>
                        <a:pt x="5028" y="546"/>
                      </a:lnTo>
                      <a:lnTo>
                        <a:pt x="5028" y="552"/>
                      </a:lnTo>
                      <a:lnTo>
                        <a:pt x="5028" y="558"/>
                      </a:lnTo>
                      <a:lnTo>
                        <a:pt x="5028" y="558"/>
                      </a:lnTo>
                      <a:lnTo>
                        <a:pt x="5028" y="564"/>
                      </a:lnTo>
                      <a:lnTo>
                        <a:pt x="5034" y="570"/>
                      </a:lnTo>
                      <a:lnTo>
                        <a:pt x="5034" y="576"/>
                      </a:lnTo>
                      <a:lnTo>
                        <a:pt x="5034" y="582"/>
                      </a:lnTo>
                      <a:lnTo>
                        <a:pt x="5034" y="582"/>
                      </a:lnTo>
                      <a:lnTo>
                        <a:pt x="5034" y="588"/>
                      </a:lnTo>
                      <a:lnTo>
                        <a:pt x="5040" y="594"/>
                      </a:lnTo>
                      <a:lnTo>
                        <a:pt x="5040" y="600"/>
                      </a:lnTo>
                      <a:lnTo>
                        <a:pt x="5040" y="600"/>
                      </a:lnTo>
                      <a:lnTo>
                        <a:pt x="5040" y="606"/>
                      </a:lnTo>
                      <a:lnTo>
                        <a:pt x="5040" y="612"/>
                      </a:lnTo>
                      <a:lnTo>
                        <a:pt x="5046" y="612"/>
                      </a:lnTo>
                      <a:lnTo>
                        <a:pt x="5046" y="618"/>
                      </a:lnTo>
                      <a:lnTo>
                        <a:pt x="5046" y="624"/>
                      </a:lnTo>
                      <a:lnTo>
                        <a:pt x="5046" y="630"/>
                      </a:lnTo>
                      <a:lnTo>
                        <a:pt x="5046" y="630"/>
                      </a:lnTo>
                      <a:lnTo>
                        <a:pt x="5052" y="636"/>
                      </a:lnTo>
                      <a:lnTo>
                        <a:pt x="5052" y="642"/>
                      </a:lnTo>
                      <a:lnTo>
                        <a:pt x="5052" y="642"/>
                      </a:lnTo>
                      <a:lnTo>
                        <a:pt x="5052" y="648"/>
                      </a:lnTo>
                      <a:lnTo>
                        <a:pt x="5052" y="654"/>
                      </a:lnTo>
                      <a:lnTo>
                        <a:pt x="5052" y="654"/>
                      </a:lnTo>
                      <a:lnTo>
                        <a:pt x="5058" y="660"/>
                      </a:lnTo>
                      <a:lnTo>
                        <a:pt x="5058" y="666"/>
                      </a:lnTo>
                      <a:lnTo>
                        <a:pt x="5058" y="666"/>
                      </a:lnTo>
                      <a:lnTo>
                        <a:pt x="5058" y="672"/>
                      </a:lnTo>
                      <a:lnTo>
                        <a:pt x="5058" y="672"/>
                      </a:lnTo>
                      <a:lnTo>
                        <a:pt x="5058" y="678"/>
                      </a:lnTo>
                      <a:lnTo>
                        <a:pt x="5064" y="678"/>
                      </a:lnTo>
                      <a:lnTo>
                        <a:pt x="5064" y="684"/>
                      </a:lnTo>
                      <a:lnTo>
                        <a:pt x="5064" y="690"/>
                      </a:lnTo>
                      <a:lnTo>
                        <a:pt x="5064" y="690"/>
                      </a:lnTo>
                      <a:lnTo>
                        <a:pt x="5064" y="696"/>
                      </a:lnTo>
                      <a:lnTo>
                        <a:pt x="5070" y="696"/>
                      </a:lnTo>
                      <a:lnTo>
                        <a:pt x="5070" y="702"/>
                      </a:lnTo>
                      <a:lnTo>
                        <a:pt x="5070" y="702"/>
                      </a:lnTo>
                      <a:lnTo>
                        <a:pt x="5070" y="708"/>
                      </a:lnTo>
                      <a:lnTo>
                        <a:pt x="5070" y="714"/>
                      </a:lnTo>
                      <a:lnTo>
                        <a:pt x="5070" y="714"/>
                      </a:lnTo>
                      <a:lnTo>
                        <a:pt x="5076" y="720"/>
                      </a:lnTo>
                      <a:lnTo>
                        <a:pt x="5076" y="720"/>
                      </a:lnTo>
                      <a:lnTo>
                        <a:pt x="5076" y="726"/>
                      </a:lnTo>
                      <a:lnTo>
                        <a:pt x="5076" y="726"/>
                      </a:lnTo>
                      <a:lnTo>
                        <a:pt x="5076" y="726"/>
                      </a:lnTo>
                      <a:lnTo>
                        <a:pt x="5082" y="732"/>
                      </a:lnTo>
                      <a:lnTo>
                        <a:pt x="5082" y="738"/>
                      </a:lnTo>
                      <a:lnTo>
                        <a:pt x="5082" y="738"/>
                      </a:lnTo>
                      <a:lnTo>
                        <a:pt x="5082" y="738"/>
                      </a:lnTo>
                      <a:lnTo>
                        <a:pt x="5082" y="744"/>
                      </a:lnTo>
                      <a:lnTo>
                        <a:pt x="5088" y="750"/>
                      </a:lnTo>
                      <a:lnTo>
                        <a:pt x="5088" y="750"/>
                      </a:lnTo>
                      <a:lnTo>
                        <a:pt x="5088" y="750"/>
                      </a:lnTo>
                      <a:lnTo>
                        <a:pt x="5088" y="756"/>
                      </a:lnTo>
                      <a:lnTo>
                        <a:pt x="5088" y="756"/>
                      </a:lnTo>
                      <a:lnTo>
                        <a:pt x="5088" y="756"/>
                      </a:lnTo>
                      <a:lnTo>
                        <a:pt x="5094" y="762"/>
                      </a:lnTo>
                      <a:lnTo>
                        <a:pt x="5094" y="762"/>
                      </a:lnTo>
                      <a:lnTo>
                        <a:pt x="5094" y="768"/>
                      </a:lnTo>
                      <a:lnTo>
                        <a:pt x="5094" y="768"/>
                      </a:lnTo>
                      <a:lnTo>
                        <a:pt x="5094" y="768"/>
                      </a:lnTo>
                      <a:lnTo>
                        <a:pt x="5100" y="774"/>
                      </a:lnTo>
                      <a:lnTo>
                        <a:pt x="5100" y="774"/>
                      </a:lnTo>
                      <a:lnTo>
                        <a:pt x="5100" y="780"/>
                      </a:lnTo>
                      <a:lnTo>
                        <a:pt x="5100" y="780"/>
                      </a:lnTo>
                      <a:lnTo>
                        <a:pt x="5100" y="780"/>
                      </a:lnTo>
                      <a:lnTo>
                        <a:pt x="5100" y="786"/>
                      </a:lnTo>
                      <a:lnTo>
                        <a:pt x="5106" y="786"/>
                      </a:lnTo>
                      <a:lnTo>
                        <a:pt x="5106" y="786"/>
                      </a:lnTo>
                      <a:lnTo>
                        <a:pt x="5106" y="792"/>
                      </a:lnTo>
                      <a:lnTo>
                        <a:pt x="5106" y="792"/>
                      </a:lnTo>
                      <a:lnTo>
                        <a:pt x="5106" y="792"/>
                      </a:lnTo>
                      <a:lnTo>
                        <a:pt x="5112" y="798"/>
                      </a:lnTo>
                      <a:lnTo>
                        <a:pt x="5112" y="798"/>
                      </a:lnTo>
                      <a:lnTo>
                        <a:pt x="5112" y="798"/>
                      </a:lnTo>
                      <a:lnTo>
                        <a:pt x="5112" y="798"/>
                      </a:lnTo>
                      <a:lnTo>
                        <a:pt x="5112" y="804"/>
                      </a:lnTo>
                      <a:lnTo>
                        <a:pt x="5118" y="804"/>
                      </a:lnTo>
                      <a:lnTo>
                        <a:pt x="5118" y="804"/>
                      </a:lnTo>
                      <a:lnTo>
                        <a:pt x="5118" y="804"/>
                      </a:lnTo>
                      <a:lnTo>
                        <a:pt x="5118" y="810"/>
                      </a:lnTo>
                      <a:lnTo>
                        <a:pt x="5118" y="810"/>
                      </a:lnTo>
                      <a:lnTo>
                        <a:pt x="5118" y="810"/>
                      </a:lnTo>
                      <a:lnTo>
                        <a:pt x="5124" y="810"/>
                      </a:lnTo>
                      <a:lnTo>
                        <a:pt x="5124" y="810"/>
                      </a:lnTo>
                      <a:lnTo>
                        <a:pt x="5124" y="816"/>
                      </a:lnTo>
                      <a:lnTo>
                        <a:pt x="5124" y="816"/>
                      </a:lnTo>
                      <a:lnTo>
                        <a:pt x="5124" y="816"/>
                      </a:lnTo>
                      <a:lnTo>
                        <a:pt x="5130" y="816"/>
                      </a:lnTo>
                      <a:lnTo>
                        <a:pt x="5130" y="816"/>
                      </a:lnTo>
                      <a:lnTo>
                        <a:pt x="5130" y="822"/>
                      </a:lnTo>
                      <a:lnTo>
                        <a:pt x="5130" y="822"/>
                      </a:lnTo>
                      <a:lnTo>
                        <a:pt x="5130" y="822"/>
                      </a:lnTo>
                      <a:lnTo>
                        <a:pt x="5136" y="822"/>
                      </a:lnTo>
                      <a:lnTo>
                        <a:pt x="5136" y="822"/>
                      </a:lnTo>
                      <a:lnTo>
                        <a:pt x="5136" y="822"/>
                      </a:lnTo>
                      <a:lnTo>
                        <a:pt x="5136" y="828"/>
                      </a:lnTo>
                      <a:lnTo>
                        <a:pt x="5136" y="828"/>
                      </a:lnTo>
                      <a:lnTo>
                        <a:pt x="5136" y="828"/>
                      </a:lnTo>
                      <a:lnTo>
                        <a:pt x="5142" y="828"/>
                      </a:lnTo>
                      <a:lnTo>
                        <a:pt x="5142" y="828"/>
                      </a:lnTo>
                      <a:lnTo>
                        <a:pt x="5142" y="828"/>
                      </a:lnTo>
                      <a:lnTo>
                        <a:pt x="5142" y="828"/>
                      </a:lnTo>
                      <a:lnTo>
                        <a:pt x="5142" y="828"/>
                      </a:lnTo>
                      <a:lnTo>
                        <a:pt x="5148" y="828"/>
                      </a:lnTo>
                      <a:lnTo>
                        <a:pt x="5148" y="828"/>
                      </a:lnTo>
                      <a:lnTo>
                        <a:pt x="5148" y="828"/>
                      </a:lnTo>
                      <a:lnTo>
                        <a:pt x="5148" y="834"/>
                      </a:lnTo>
                      <a:lnTo>
                        <a:pt x="5148" y="834"/>
                      </a:lnTo>
                      <a:lnTo>
                        <a:pt x="5148" y="834"/>
                      </a:lnTo>
                      <a:lnTo>
                        <a:pt x="5154" y="834"/>
                      </a:lnTo>
                      <a:lnTo>
                        <a:pt x="5154" y="834"/>
                      </a:lnTo>
                      <a:lnTo>
                        <a:pt x="5154" y="834"/>
                      </a:lnTo>
                      <a:lnTo>
                        <a:pt x="5154" y="834"/>
                      </a:lnTo>
                      <a:lnTo>
                        <a:pt x="5154" y="834"/>
                      </a:lnTo>
                      <a:lnTo>
                        <a:pt x="5160" y="834"/>
                      </a:lnTo>
                      <a:lnTo>
                        <a:pt x="5160" y="834"/>
                      </a:lnTo>
                      <a:lnTo>
                        <a:pt x="5160" y="834"/>
                      </a:lnTo>
                      <a:lnTo>
                        <a:pt x="5160" y="834"/>
                      </a:lnTo>
                      <a:lnTo>
                        <a:pt x="5160" y="834"/>
                      </a:lnTo>
                      <a:lnTo>
                        <a:pt x="5166" y="834"/>
                      </a:lnTo>
                      <a:lnTo>
                        <a:pt x="5166" y="834"/>
                      </a:lnTo>
                      <a:lnTo>
                        <a:pt x="5166" y="834"/>
                      </a:lnTo>
                      <a:lnTo>
                        <a:pt x="5166" y="834"/>
                      </a:lnTo>
                      <a:lnTo>
                        <a:pt x="5166" y="828"/>
                      </a:lnTo>
                      <a:lnTo>
                        <a:pt x="5166" y="828"/>
                      </a:lnTo>
                      <a:lnTo>
                        <a:pt x="5172" y="828"/>
                      </a:lnTo>
                      <a:lnTo>
                        <a:pt x="5172" y="828"/>
                      </a:lnTo>
                      <a:lnTo>
                        <a:pt x="5172" y="828"/>
                      </a:lnTo>
                      <a:lnTo>
                        <a:pt x="5172" y="828"/>
                      </a:lnTo>
                      <a:lnTo>
                        <a:pt x="5172" y="828"/>
                      </a:lnTo>
                      <a:lnTo>
                        <a:pt x="5178" y="828"/>
                      </a:lnTo>
                      <a:lnTo>
                        <a:pt x="5178" y="828"/>
                      </a:lnTo>
                      <a:lnTo>
                        <a:pt x="5178" y="828"/>
                      </a:lnTo>
                      <a:lnTo>
                        <a:pt x="5178" y="822"/>
                      </a:lnTo>
                      <a:lnTo>
                        <a:pt x="5178" y="822"/>
                      </a:lnTo>
                      <a:lnTo>
                        <a:pt x="5178" y="822"/>
                      </a:lnTo>
                      <a:lnTo>
                        <a:pt x="5184" y="822"/>
                      </a:lnTo>
                      <a:lnTo>
                        <a:pt x="5184" y="822"/>
                      </a:lnTo>
                      <a:lnTo>
                        <a:pt x="5184" y="822"/>
                      </a:lnTo>
                      <a:lnTo>
                        <a:pt x="5184" y="822"/>
                      </a:lnTo>
                      <a:lnTo>
                        <a:pt x="5184" y="816"/>
                      </a:lnTo>
                      <a:lnTo>
                        <a:pt x="5190" y="816"/>
                      </a:lnTo>
                      <a:lnTo>
                        <a:pt x="5190" y="816"/>
                      </a:lnTo>
                      <a:lnTo>
                        <a:pt x="5190" y="816"/>
                      </a:lnTo>
                      <a:lnTo>
                        <a:pt x="5190" y="816"/>
                      </a:lnTo>
                      <a:lnTo>
                        <a:pt x="5190" y="810"/>
                      </a:lnTo>
                      <a:lnTo>
                        <a:pt x="5196" y="810"/>
                      </a:lnTo>
                      <a:lnTo>
                        <a:pt x="5196" y="810"/>
                      </a:lnTo>
                      <a:lnTo>
                        <a:pt x="5196" y="810"/>
                      </a:lnTo>
                      <a:lnTo>
                        <a:pt x="5196" y="810"/>
                      </a:lnTo>
                      <a:lnTo>
                        <a:pt x="5196" y="804"/>
                      </a:lnTo>
                      <a:lnTo>
                        <a:pt x="5196" y="804"/>
                      </a:lnTo>
                      <a:lnTo>
                        <a:pt x="5202" y="804"/>
                      </a:lnTo>
                      <a:lnTo>
                        <a:pt x="5202" y="798"/>
                      </a:lnTo>
                      <a:lnTo>
                        <a:pt x="5202" y="798"/>
                      </a:lnTo>
                      <a:lnTo>
                        <a:pt x="5202" y="798"/>
                      </a:lnTo>
                      <a:lnTo>
                        <a:pt x="5202" y="798"/>
                      </a:lnTo>
                      <a:lnTo>
                        <a:pt x="5208" y="792"/>
                      </a:lnTo>
                      <a:lnTo>
                        <a:pt x="5208" y="792"/>
                      </a:lnTo>
                      <a:lnTo>
                        <a:pt x="5208" y="792"/>
                      </a:lnTo>
                      <a:lnTo>
                        <a:pt x="5208" y="786"/>
                      </a:lnTo>
                      <a:lnTo>
                        <a:pt x="5208" y="786"/>
                      </a:lnTo>
                      <a:lnTo>
                        <a:pt x="5208" y="786"/>
                      </a:lnTo>
                      <a:lnTo>
                        <a:pt x="5214" y="780"/>
                      </a:lnTo>
                      <a:lnTo>
                        <a:pt x="5214" y="780"/>
                      </a:lnTo>
                      <a:lnTo>
                        <a:pt x="5214" y="780"/>
                      </a:lnTo>
                      <a:lnTo>
                        <a:pt x="5214" y="774"/>
                      </a:lnTo>
                      <a:lnTo>
                        <a:pt x="5214" y="774"/>
                      </a:lnTo>
                      <a:lnTo>
                        <a:pt x="5220" y="774"/>
                      </a:lnTo>
                      <a:lnTo>
                        <a:pt x="5220" y="768"/>
                      </a:lnTo>
                      <a:lnTo>
                        <a:pt x="5220" y="768"/>
                      </a:lnTo>
                      <a:lnTo>
                        <a:pt x="5220" y="768"/>
                      </a:lnTo>
                      <a:lnTo>
                        <a:pt x="5220" y="762"/>
                      </a:lnTo>
                      <a:lnTo>
                        <a:pt x="5226" y="762"/>
                      </a:lnTo>
                      <a:lnTo>
                        <a:pt x="5226" y="756"/>
                      </a:lnTo>
                      <a:lnTo>
                        <a:pt x="5226" y="756"/>
                      </a:lnTo>
                      <a:lnTo>
                        <a:pt x="5226" y="756"/>
                      </a:lnTo>
                      <a:lnTo>
                        <a:pt x="5226" y="750"/>
                      </a:lnTo>
                      <a:lnTo>
                        <a:pt x="5226" y="750"/>
                      </a:lnTo>
                      <a:lnTo>
                        <a:pt x="5232" y="744"/>
                      </a:lnTo>
                      <a:lnTo>
                        <a:pt x="5232" y="744"/>
                      </a:lnTo>
                      <a:lnTo>
                        <a:pt x="5232" y="738"/>
                      </a:lnTo>
                      <a:lnTo>
                        <a:pt x="5232" y="738"/>
                      </a:lnTo>
                      <a:lnTo>
                        <a:pt x="5232" y="732"/>
                      </a:lnTo>
                      <a:lnTo>
                        <a:pt x="5238" y="732"/>
                      </a:lnTo>
                      <a:lnTo>
                        <a:pt x="5238" y="732"/>
                      </a:lnTo>
                      <a:lnTo>
                        <a:pt x="5238" y="726"/>
                      </a:lnTo>
                      <a:lnTo>
                        <a:pt x="5238" y="720"/>
                      </a:lnTo>
                      <a:lnTo>
                        <a:pt x="5238" y="720"/>
                      </a:lnTo>
                      <a:lnTo>
                        <a:pt x="5244" y="714"/>
                      </a:lnTo>
                      <a:lnTo>
                        <a:pt x="5244" y="714"/>
                      </a:lnTo>
                      <a:lnTo>
                        <a:pt x="5244" y="708"/>
                      </a:lnTo>
                      <a:lnTo>
                        <a:pt x="5244" y="708"/>
                      </a:lnTo>
                      <a:lnTo>
                        <a:pt x="5244" y="702"/>
                      </a:lnTo>
                      <a:lnTo>
                        <a:pt x="5244" y="702"/>
                      </a:lnTo>
                      <a:lnTo>
                        <a:pt x="5250" y="696"/>
                      </a:lnTo>
                      <a:lnTo>
                        <a:pt x="5250" y="696"/>
                      </a:lnTo>
                      <a:lnTo>
                        <a:pt x="5250" y="690"/>
                      </a:lnTo>
                      <a:lnTo>
                        <a:pt x="5250" y="690"/>
                      </a:lnTo>
                      <a:lnTo>
                        <a:pt x="5250" y="684"/>
                      </a:lnTo>
                      <a:lnTo>
                        <a:pt x="5256" y="678"/>
                      </a:lnTo>
                      <a:lnTo>
                        <a:pt x="5256" y="678"/>
                      </a:lnTo>
                      <a:lnTo>
                        <a:pt x="5256" y="672"/>
                      </a:lnTo>
                      <a:lnTo>
                        <a:pt x="5256" y="672"/>
                      </a:lnTo>
                      <a:lnTo>
                        <a:pt x="5256" y="666"/>
                      </a:lnTo>
                      <a:lnTo>
                        <a:pt x="5256" y="660"/>
                      </a:lnTo>
                      <a:lnTo>
                        <a:pt x="5262" y="660"/>
                      </a:lnTo>
                      <a:lnTo>
                        <a:pt x="5262" y="654"/>
                      </a:lnTo>
                      <a:lnTo>
                        <a:pt x="5262" y="648"/>
                      </a:lnTo>
                      <a:lnTo>
                        <a:pt x="5262" y="648"/>
                      </a:lnTo>
                      <a:lnTo>
                        <a:pt x="5262" y="642"/>
                      </a:lnTo>
                      <a:lnTo>
                        <a:pt x="5268" y="636"/>
                      </a:lnTo>
                      <a:lnTo>
                        <a:pt x="5268" y="636"/>
                      </a:lnTo>
                      <a:lnTo>
                        <a:pt x="5268" y="630"/>
                      </a:lnTo>
                      <a:lnTo>
                        <a:pt x="5268" y="624"/>
                      </a:lnTo>
                      <a:lnTo>
                        <a:pt x="5268" y="624"/>
                      </a:lnTo>
                      <a:lnTo>
                        <a:pt x="5268" y="618"/>
                      </a:lnTo>
                      <a:lnTo>
                        <a:pt x="5274" y="612"/>
                      </a:lnTo>
                      <a:lnTo>
                        <a:pt x="5274" y="606"/>
                      </a:lnTo>
                      <a:lnTo>
                        <a:pt x="5274" y="606"/>
                      </a:lnTo>
                      <a:lnTo>
                        <a:pt x="5274" y="600"/>
                      </a:lnTo>
                      <a:lnTo>
                        <a:pt x="5274" y="600"/>
                      </a:lnTo>
                      <a:lnTo>
                        <a:pt x="5280" y="594"/>
                      </a:lnTo>
                      <a:lnTo>
                        <a:pt x="5280" y="588"/>
                      </a:lnTo>
                      <a:lnTo>
                        <a:pt x="5280" y="582"/>
                      </a:lnTo>
                      <a:lnTo>
                        <a:pt x="5280" y="576"/>
                      </a:lnTo>
                      <a:lnTo>
                        <a:pt x="5280" y="570"/>
                      </a:lnTo>
                      <a:lnTo>
                        <a:pt x="5286" y="570"/>
                      </a:lnTo>
                      <a:lnTo>
                        <a:pt x="5286" y="564"/>
                      </a:lnTo>
                      <a:lnTo>
                        <a:pt x="5286" y="558"/>
                      </a:lnTo>
                      <a:lnTo>
                        <a:pt x="5286" y="558"/>
                      </a:lnTo>
                      <a:lnTo>
                        <a:pt x="5286" y="558"/>
                      </a:lnTo>
                      <a:lnTo>
                        <a:pt x="5286" y="564"/>
                      </a:lnTo>
                      <a:lnTo>
                        <a:pt x="5292" y="564"/>
                      </a:lnTo>
                      <a:lnTo>
                        <a:pt x="5292" y="570"/>
                      </a:lnTo>
                      <a:lnTo>
                        <a:pt x="5292" y="576"/>
                      </a:lnTo>
                      <a:lnTo>
                        <a:pt x="5292" y="582"/>
                      </a:lnTo>
                      <a:lnTo>
                        <a:pt x="5292" y="588"/>
                      </a:lnTo>
                      <a:lnTo>
                        <a:pt x="5298" y="588"/>
                      </a:lnTo>
                      <a:lnTo>
                        <a:pt x="5298" y="594"/>
                      </a:lnTo>
                      <a:lnTo>
                        <a:pt x="5298" y="600"/>
                      </a:lnTo>
                      <a:lnTo>
                        <a:pt x="5298" y="606"/>
                      </a:lnTo>
                      <a:lnTo>
                        <a:pt x="5298" y="612"/>
                      </a:lnTo>
                      <a:lnTo>
                        <a:pt x="5304" y="618"/>
                      </a:lnTo>
                      <a:lnTo>
                        <a:pt x="5304" y="624"/>
                      </a:lnTo>
                      <a:lnTo>
                        <a:pt x="5304" y="630"/>
                      </a:lnTo>
                      <a:lnTo>
                        <a:pt x="5304" y="636"/>
                      </a:lnTo>
                      <a:lnTo>
                        <a:pt x="5304" y="642"/>
                      </a:lnTo>
                      <a:lnTo>
                        <a:pt x="5304" y="648"/>
                      </a:lnTo>
                      <a:lnTo>
                        <a:pt x="5310" y="648"/>
                      </a:lnTo>
                      <a:lnTo>
                        <a:pt x="5310" y="654"/>
                      </a:lnTo>
                      <a:lnTo>
                        <a:pt x="5310" y="654"/>
                      </a:lnTo>
                      <a:lnTo>
                        <a:pt x="5310" y="660"/>
                      </a:lnTo>
                      <a:lnTo>
                        <a:pt x="5310" y="666"/>
                      </a:lnTo>
                      <a:lnTo>
                        <a:pt x="5316" y="672"/>
                      </a:lnTo>
                      <a:lnTo>
                        <a:pt x="5316" y="672"/>
                      </a:lnTo>
                      <a:lnTo>
                        <a:pt x="5316" y="678"/>
                      </a:lnTo>
                      <a:lnTo>
                        <a:pt x="5316" y="684"/>
                      </a:lnTo>
                      <a:lnTo>
                        <a:pt x="5316" y="684"/>
                      </a:lnTo>
                      <a:lnTo>
                        <a:pt x="5322" y="690"/>
                      </a:lnTo>
                      <a:lnTo>
                        <a:pt x="5322" y="696"/>
                      </a:lnTo>
                      <a:lnTo>
                        <a:pt x="5322" y="702"/>
                      </a:lnTo>
                      <a:lnTo>
                        <a:pt x="5322" y="702"/>
                      </a:lnTo>
                      <a:lnTo>
                        <a:pt x="5322" y="708"/>
                      </a:lnTo>
                      <a:lnTo>
                        <a:pt x="5322" y="714"/>
                      </a:lnTo>
                      <a:lnTo>
                        <a:pt x="5328" y="720"/>
                      </a:lnTo>
                      <a:lnTo>
                        <a:pt x="5328" y="720"/>
                      </a:lnTo>
                      <a:lnTo>
                        <a:pt x="5328" y="726"/>
                      </a:lnTo>
                      <a:lnTo>
                        <a:pt x="5328" y="726"/>
                      </a:lnTo>
                      <a:lnTo>
                        <a:pt x="5328" y="732"/>
                      </a:lnTo>
                      <a:lnTo>
                        <a:pt x="5334" y="732"/>
                      </a:lnTo>
                      <a:lnTo>
                        <a:pt x="5334" y="738"/>
                      </a:lnTo>
                      <a:lnTo>
                        <a:pt x="5334" y="738"/>
                      </a:lnTo>
                      <a:lnTo>
                        <a:pt x="5334" y="738"/>
                      </a:lnTo>
                      <a:lnTo>
                        <a:pt x="5334" y="744"/>
                      </a:lnTo>
                      <a:lnTo>
                        <a:pt x="5334" y="750"/>
                      </a:lnTo>
                      <a:lnTo>
                        <a:pt x="5340" y="750"/>
                      </a:lnTo>
                      <a:lnTo>
                        <a:pt x="5340" y="750"/>
                      </a:lnTo>
                      <a:lnTo>
                        <a:pt x="5340" y="756"/>
                      </a:lnTo>
                      <a:lnTo>
                        <a:pt x="5340" y="756"/>
                      </a:lnTo>
                      <a:lnTo>
                        <a:pt x="5340" y="762"/>
                      </a:lnTo>
                      <a:lnTo>
                        <a:pt x="5346" y="762"/>
                      </a:lnTo>
                      <a:lnTo>
                        <a:pt x="5346" y="768"/>
                      </a:lnTo>
                      <a:lnTo>
                        <a:pt x="5346" y="768"/>
                      </a:lnTo>
                      <a:lnTo>
                        <a:pt x="5346" y="768"/>
                      </a:lnTo>
                      <a:lnTo>
                        <a:pt x="5346" y="774"/>
                      </a:lnTo>
                      <a:lnTo>
                        <a:pt x="5346" y="774"/>
                      </a:lnTo>
                      <a:lnTo>
                        <a:pt x="5352" y="780"/>
                      </a:lnTo>
                      <a:lnTo>
                        <a:pt x="5352" y="780"/>
                      </a:lnTo>
                      <a:lnTo>
                        <a:pt x="5352" y="786"/>
                      </a:lnTo>
                      <a:lnTo>
                        <a:pt x="5352" y="786"/>
                      </a:lnTo>
                      <a:lnTo>
                        <a:pt x="5352" y="786"/>
                      </a:lnTo>
                      <a:lnTo>
                        <a:pt x="5358" y="792"/>
                      </a:lnTo>
                      <a:lnTo>
                        <a:pt x="5358" y="792"/>
                      </a:lnTo>
                      <a:lnTo>
                        <a:pt x="5358" y="798"/>
                      </a:lnTo>
                      <a:lnTo>
                        <a:pt x="5358" y="798"/>
                      </a:lnTo>
                      <a:lnTo>
                        <a:pt x="5358" y="798"/>
                      </a:lnTo>
                      <a:lnTo>
                        <a:pt x="5364" y="804"/>
                      </a:lnTo>
                      <a:lnTo>
                        <a:pt x="5364" y="804"/>
                      </a:lnTo>
                      <a:lnTo>
                        <a:pt x="5364" y="804"/>
                      </a:lnTo>
                      <a:lnTo>
                        <a:pt x="5364" y="810"/>
                      </a:lnTo>
                      <a:lnTo>
                        <a:pt x="5364" y="810"/>
                      </a:lnTo>
                      <a:lnTo>
                        <a:pt x="5364" y="816"/>
                      </a:lnTo>
                      <a:lnTo>
                        <a:pt x="5370" y="816"/>
                      </a:lnTo>
                      <a:lnTo>
                        <a:pt x="5370" y="816"/>
                      </a:lnTo>
                      <a:lnTo>
                        <a:pt x="5370" y="816"/>
                      </a:lnTo>
                      <a:lnTo>
                        <a:pt x="5370" y="822"/>
                      </a:lnTo>
                      <a:lnTo>
                        <a:pt x="5370" y="822"/>
                      </a:lnTo>
                      <a:lnTo>
                        <a:pt x="5376" y="822"/>
                      </a:lnTo>
                      <a:lnTo>
                        <a:pt x="5376" y="828"/>
                      </a:lnTo>
                      <a:lnTo>
                        <a:pt x="5376" y="828"/>
                      </a:lnTo>
                      <a:lnTo>
                        <a:pt x="5376" y="828"/>
                      </a:lnTo>
                      <a:lnTo>
                        <a:pt x="5376" y="828"/>
                      </a:lnTo>
                      <a:lnTo>
                        <a:pt x="5376" y="828"/>
                      </a:lnTo>
                      <a:lnTo>
                        <a:pt x="5382" y="834"/>
                      </a:lnTo>
                      <a:lnTo>
                        <a:pt x="5382" y="834"/>
                      </a:lnTo>
                      <a:lnTo>
                        <a:pt x="5382" y="834"/>
                      </a:lnTo>
                      <a:lnTo>
                        <a:pt x="5382" y="834"/>
                      </a:lnTo>
                      <a:lnTo>
                        <a:pt x="5382" y="834"/>
                      </a:lnTo>
                      <a:lnTo>
                        <a:pt x="5388" y="834"/>
                      </a:lnTo>
                      <a:lnTo>
                        <a:pt x="5388" y="840"/>
                      </a:lnTo>
                      <a:lnTo>
                        <a:pt x="5388" y="840"/>
                      </a:lnTo>
                      <a:lnTo>
                        <a:pt x="5388" y="840"/>
                      </a:lnTo>
                      <a:lnTo>
                        <a:pt x="5388" y="840"/>
                      </a:lnTo>
                      <a:lnTo>
                        <a:pt x="5388" y="840"/>
                      </a:lnTo>
                      <a:lnTo>
                        <a:pt x="5394" y="840"/>
                      </a:lnTo>
                      <a:lnTo>
                        <a:pt x="5394" y="840"/>
                      </a:lnTo>
                      <a:lnTo>
                        <a:pt x="5394" y="840"/>
                      </a:lnTo>
                      <a:lnTo>
                        <a:pt x="5394" y="840"/>
                      </a:lnTo>
                      <a:lnTo>
                        <a:pt x="5394" y="840"/>
                      </a:lnTo>
                      <a:lnTo>
                        <a:pt x="5400" y="840"/>
                      </a:lnTo>
                      <a:lnTo>
                        <a:pt x="5400" y="846"/>
                      </a:lnTo>
                      <a:lnTo>
                        <a:pt x="5400" y="846"/>
                      </a:lnTo>
                      <a:lnTo>
                        <a:pt x="5400" y="846"/>
                      </a:lnTo>
                      <a:lnTo>
                        <a:pt x="5400" y="846"/>
                      </a:lnTo>
                      <a:lnTo>
                        <a:pt x="5406" y="846"/>
                      </a:lnTo>
                      <a:lnTo>
                        <a:pt x="5406" y="846"/>
                      </a:lnTo>
                      <a:lnTo>
                        <a:pt x="5406" y="846"/>
                      </a:lnTo>
                      <a:lnTo>
                        <a:pt x="5406" y="846"/>
                      </a:lnTo>
                      <a:lnTo>
                        <a:pt x="5406" y="846"/>
                      </a:lnTo>
                      <a:lnTo>
                        <a:pt x="5406" y="846"/>
                      </a:lnTo>
                      <a:lnTo>
                        <a:pt x="5412" y="846"/>
                      </a:lnTo>
                      <a:lnTo>
                        <a:pt x="5412" y="846"/>
                      </a:lnTo>
                      <a:lnTo>
                        <a:pt x="5412" y="846"/>
                      </a:lnTo>
                      <a:lnTo>
                        <a:pt x="5412" y="846"/>
                      </a:lnTo>
                      <a:lnTo>
                        <a:pt x="5412" y="846"/>
                      </a:lnTo>
                      <a:lnTo>
                        <a:pt x="5418" y="846"/>
                      </a:lnTo>
                      <a:lnTo>
                        <a:pt x="5418" y="846"/>
                      </a:lnTo>
                      <a:lnTo>
                        <a:pt x="5418" y="846"/>
                      </a:lnTo>
                      <a:lnTo>
                        <a:pt x="5418" y="840"/>
                      </a:lnTo>
                      <a:lnTo>
                        <a:pt x="5418" y="840"/>
                      </a:lnTo>
                      <a:lnTo>
                        <a:pt x="5418" y="840"/>
                      </a:lnTo>
                      <a:lnTo>
                        <a:pt x="5424" y="840"/>
                      </a:lnTo>
                      <a:lnTo>
                        <a:pt x="5424" y="840"/>
                      </a:lnTo>
                      <a:lnTo>
                        <a:pt x="5424" y="840"/>
                      </a:lnTo>
                      <a:lnTo>
                        <a:pt x="5424" y="840"/>
                      </a:lnTo>
                      <a:lnTo>
                        <a:pt x="5430" y="840"/>
                      </a:lnTo>
                      <a:lnTo>
                        <a:pt x="5430" y="840"/>
                      </a:lnTo>
                      <a:lnTo>
                        <a:pt x="5430" y="840"/>
                      </a:lnTo>
                      <a:lnTo>
                        <a:pt x="5430" y="840"/>
                      </a:lnTo>
                      <a:lnTo>
                        <a:pt x="5430" y="840"/>
                      </a:lnTo>
                      <a:lnTo>
                        <a:pt x="5430" y="834"/>
                      </a:lnTo>
                      <a:lnTo>
                        <a:pt x="5436" y="834"/>
                      </a:lnTo>
                      <a:lnTo>
                        <a:pt x="5436" y="834"/>
                      </a:lnTo>
                      <a:lnTo>
                        <a:pt x="5436" y="834"/>
                      </a:lnTo>
                      <a:lnTo>
                        <a:pt x="5436" y="834"/>
                      </a:lnTo>
                      <a:lnTo>
                        <a:pt x="5436" y="834"/>
                      </a:lnTo>
                      <a:lnTo>
                        <a:pt x="5436" y="834"/>
                      </a:lnTo>
                      <a:lnTo>
                        <a:pt x="5442" y="828"/>
                      </a:lnTo>
                      <a:lnTo>
                        <a:pt x="5442" y="828"/>
                      </a:lnTo>
                      <a:lnTo>
                        <a:pt x="5442" y="828"/>
                      </a:lnTo>
                      <a:lnTo>
                        <a:pt x="5442" y="828"/>
                      </a:lnTo>
                      <a:lnTo>
                        <a:pt x="5442" y="828"/>
                      </a:lnTo>
                      <a:lnTo>
                        <a:pt x="5448" y="828"/>
                      </a:lnTo>
                      <a:lnTo>
                        <a:pt x="5448" y="822"/>
                      </a:lnTo>
                      <a:lnTo>
                        <a:pt x="5448" y="822"/>
                      </a:lnTo>
                      <a:lnTo>
                        <a:pt x="5448" y="822"/>
                      </a:lnTo>
                      <a:lnTo>
                        <a:pt x="5448" y="822"/>
                      </a:lnTo>
                      <a:lnTo>
                        <a:pt x="5448" y="822"/>
                      </a:lnTo>
                      <a:lnTo>
                        <a:pt x="5454" y="816"/>
                      </a:lnTo>
                      <a:lnTo>
                        <a:pt x="5454" y="816"/>
                      </a:lnTo>
                      <a:lnTo>
                        <a:pt x="5454" y="816"/>
                      </a:lnTo>
                      <a:lnTo>
                        <a:pt x="5454" y="816"/>
                      </a:lnTo>
                      <a:lnTo>
                        <a:pt x="5454" y="810"/>
                      </a:lnTo>
                      <a:lnTo>
                        <a:pt x="5460" y="810"/>
                      </a:lnTo>
                      <a:lnTo>
                        <a:pt x="5460" y="810"/>
                      </a:lnTo>
                      <a:lnTo>
                        <a:pt x="5460" y="810"/>
                      </a:lnTo>
                      <a:lnTo>
                        <a:pt x="5460" y="804"/>
                      </a:lnTo>
                      <a:lnTo>
                        <a:pt x="5460" y="804"/>
                      </a:lnTo>
                      <a:lnTo>
                        <a:pt x="5460" y="804"/>
                      </a:lnTo>
                      <a:lnTo>
                        <a:pt x="5466" y="798"/>
                      </a:lnTo>
                      <a:lnTo>
                        <a:pt x="5466" y="798"/>
                      </a:lnTo>
                      <a:lnTo>
                        <a:pt x="5466" y="798"/>
                      </a:lnTo>
                      <a:lnTo>
                        <a:pt x="5466" y="792"/>
                      </a:lnTo>
                      <a:lnTo>
                        <a:pt x="5466" y="792"/>
                      </a:lnTo>
                      <a:lnTo>
                        <a:pt x="5472" y="792"/>
                      </a:lnTo>
                      <a:lnTo>
                        <a:pt x="5472" y="786"/>
                      </a:lnTo>
                      <a:lnTo>
                        <a:pt x="5472" y="786"/>
                      </a:lnTo>
                      <a:lnTo>
                        <a:pt x="5472" y="786"/>
                      </a:lnTo>
                      <a:lnTo>
                        <a:pt x="5472" y="780"/>
                      </a:lnTo>
                      <a:lnTo>
                        <a:pt x="5478" y="780"/>
                      </a:lnTo>
                      <a:lnTo>
                        <a:pt x="5478" y="780"/>
                      </a:lnTo>
                      <a:lnTo>
                        <a:pt x="5478" y="774"/>
                      </a:lnTo>
                      <a:lnTo>
                        <a:pt x="5478" y="774"/>
                      </a:lnTo>
                      <a:lnTo>
                        <a:pt x="5478" y="768"/>
                      </a:lnTo>
                      <a:lnTo>
                        <a:pt x="5478" y="768"/>
                      </a:lnTo>
                      <a:lnTo>
                        <a:pt x="5484" y="768"/>
                      </a:lnTo>
                      <a:lnTo>
                        <a:pt x="5484" y="762"/>
                      </a:lnTo>
                      <a:lnTo>
                        <a:pt x="5484" y="762"/>
                      </a:lnTo>
                      <a:lnTo>
                        <a:pt x="5484" y="756"/>
                      </a:lnTo>
                      <a:lnTo>
                        <a:pt x="5484" y="756"/>
                      </a:lnTo>
                      <a:lnTo>
                        <a:pt x="5490" y="750"/>
                      </a:lnTo>
                      <a:lnTo>
                        <a:pt x="5490" y="750"/>
                      </a:lnTo>
                      <a:lnTo>
                        <a:pt x="5490" y="744"/>
                      </a:lnTo>
                      <a:lnTo>
                        <a:pt x="5490" y="744"/>
                      </a:lnTo>
                      <a:lnTo>
                        <a:pt x="5490" y="744"/>
                      </a:lnTo>
                      <a:lnTo>
                        <a:pt x="5496" y="738"/>
                      </a:lnTo>
                      <a:lnTo>
                        <a:pt x="5496" y="738"/>
                      </a:lnTo>
                      <a:lnTo>
                        <a:pt x="5496" y="732"/>
                      </a:lnTo>
                      <a:lnTo>
                        <a:pt x="5496" y="732"/>
                      </a:lnTo>
                      <a:lnTo>
                        <a:pt x="5496" y="726"/>
                      </a:lnTo>
                      <a:lnTo>
                        <a:pt x="5496" y="726"/>
                      </a:lnTo>
                      <a:lnTo>
                        <a:pt x="5502" y="720"/>
                      </a:lnTo>
                      <a:lnTo>
                        <a:pt x="5502" y="720"/>
                      </a:lnTo>
                      <a:lnTo>
                        <a:pt x="5502" y="714"/>
                      </a:lnTo>
                      <a:lnTo>
                        <a:pt x="5502" y="708"/>
                      </a:lnTo>
                      <a:lnTo>
                        <a:pt x="5502" y="708"/>
                      </a:lnTo>
                      <a:lnTo>
                        <a:pt x="5508" y="702"/>
                      </a:lnTo>
                      <a:lnTo>
                        <a:pt x="5508" y="702"/>
                      </a:lnTo>
                      <a:lnTo>
                        <a:pt x="5508" y="696"/>
                      </a:lnTo>
                      <a:lnTo>
                        <a:pt x="5508" y="690"/>
                      </a:lnTo>
                      <a:lnTo>
                        <a:pt x="5508" y="690"/>
                      </a:lnTo>
                      <a:lnTo>
                        <a:pt x="5508" y="690"/>
                      </a:lnTo>
                      <a:lnTo>
                        <a:pt x="5514" y="684"/>
                      </a:lnTo>
                      <a:lnTo>
                        <a:pt x="5514" y="678"/>
                      </a:lnTo>
                      <a:lnTo>
                        <a:pt x="5514" y="678"/>
                      </a:lnTo>
                      <a:lnTo>
                        <a:pt x="5514" y="672"/>
                      </a:lnTo>
                      <a:lnTo>
                        <a:pt x="5514" y="666"/>
                      </a:lnTo>
                      <a:lnTo>
                        <a:pt x="5520" y="666"/>
                      </a:lnTo>
                      <a:lnTo>
                        <a:pt x="5520" y="660"/>
                      </a:lnTo>
                      <a:lnTo>
                        <a:pt x="5520" y="654"/>
                      </a:lnTo>
                      <a:lnTo>
                        <a:pt x="5520" y="654"/>
                      </a:lnTo>
                      <a:lnTo>
                        <a:pt x="5520" y="648"/>
                      </a:lnTo>
                      <a:lnTo>
                        <a:pt x="5526" y="648"/>
                      </a:lnTo>
                      <a:lnTo>
                        <a:pt x="5526" y="642"/>
                      </a:lnTo>
                      <a:lnTo>
                        <a:pt x="5526" y="636"/>
                      </a:lnTo>
                      <a:lnTo>
                        <a:pt x="5526" y="636"/>
                      </a:lnTo>
                      <a:lnTo>
                        <a:pt x="5526" y="630"/>
                      </a:lnTo>
                      <a:lnTo>
                        <a:pt x="5532" y="624"/>
                      </a:lnTo>
                      <a:lnTo>
                        <a:pt x="5532" y="624"/>
                      </a:lnTo>
                      <a:lnTo>
                        <a:pt x="5532" y="618"/>
                      </a:lnTo>
                      <a:lnTo>
                        <a:pt x="5532" y="612"/>
                      </a:lnTo>
                      <a:lnTo>
                        <a:pt x="5532" y="606"/>
                      </a:lnTo>
                      <a:lnTo>
                        <a:pt x="5532" y="606"/>
                      </a:lnTo>
                      <a:lnTo>
                        <a:pt x="5538" y="600"/>
                      </a:lnTo>
                      <a:lnTo>
                        <a:pt x="5538" y="594"/>
                      </a:lnTo>
                      <a:lnTo>
                        <a:pt x="5538" y="588"/>
                      </a:lnTo>
                      <a:lnTo>
                        <a:pt x="5538" y="588"/>
                      </a:lnTo>
                      <a:lnTo>
                        <a:pt x="5538" y="582"/>
                      </a:lnTo>
                      <a:lnTo>
                        <a:pt x="5544" y="576"/>
                      </a:lnTo>
                      <a:lnTo>
                        <a:pt x="5544" y="570"/>
                      </a:lnTo>
                      <a:lnTo>
                        <a:pt x="5544" y="564"/>
                      </a:lnTo>
                      <a:lnTo>
                        <a:pt x="5544" y="564"/>
                      </a:lnTo>
                      <a:lnTo>
                        <a:pt x="5544" y="558"/>
                      </a:lnTo>
                      <a:lnTo>
                        <a:pt x="5544" y="552"/>
                      </a:lnTo>
                      <a:lnTo>
                        <a:pt x="5550" y="546"/>
                      </a:lnTo>
                      <a:lnTo>
                        <a:pt x="5550" y="540"/>
                      </a:lnTo>
                      <a:lnTo>
                        <a:pt x="5550" y="540"/>
                      </a:lnTo>
                      <a:lnTo>
                        <a:pt x="5550" y="534"/>
                      </a:lnTo>
                      <a:lnTo>
                        <a:pt x="5550" y="528"/>
                      </a:lnTo>
                      <a:lnTo>
                        <a:pt x="5556" y="522"/>
                      </a:lnTo>
                    </a:path>
                  </a:pathLst>
                </a:custGeom>
                <a:noFill/>
                <a:ln w="127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67" name="Rectangle 54">
                  <a:extLst>
                    <a:ext uri="{FF2B5EF4-FFF2-40B4-BE49-F238E27FC236}">
                      <a16:creationId xmlns:a16="http://schemas.microsoft.com/office/drawing/2014/main" id="{7144FF8B-D83F-47B8-A75C-985C8A9013FC}"/>
                    </a:ext>
                  </a:extLst>
                </p:cNvPr>
                <p:cNvSpPr>
                  <a:spLocks noChangeArrowheads="1"/>
                </p:cNvSpPr>
                <p:nvPr/>
              </p:nvSpPr>
              <p:spPr bwMode="auto">
                <a:xfrm>
                  <a:off x="330" y="2739"/>
                  <a:ext cx="330"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FF0000"/>
                      </a:solidFill>
                      <a:effectLst/>
                      <a:latin typeface="Arial" panose="020B0604020202020204" pitchFamily="34" charset="0"/>
                    </a:rPr>
                    <a:t>BETA_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7968" name="Freeform 55">
                  <a:extLst>
                    <a:ext uri="{FF2B5EF4-FFF2-40B4-BE49-F238E27FC236}">
                      <a16:creationId xmlns:a16="http://schemas.microsoft.com/office/drawing/2014/main" id="{A2AFE151-1A54-4828-A3FA-A0C946BFFCE3}"/>
                    </a:ext>
                  </a:extLst>
                </p:cNvPr>
                <p:cNvSpPr>
                  <a:spLocks/>
                </p:cNvSpPr>
                <p:nvPr/>
              </p:nvSpPr>
              <p:spPr bwMode="auto">
                <a:xfrm>
                  <a:off x="102" y="1641"/>
                  <a:ext cx="5556" cy="1074"/>
                </a:xfrm>
                <a:custGeom>
                  <a:avLst/>
                  <a:gdLst>
                    <a:gd name="T0" fmla="*/ 84 w 5556"/>
                    <a:gd name="T1" fmla="*/ 36 h 1074"/>
                    <a:gd name="T2" fmla="*/ 174 w 5556"/>
                    <a:gd name="T3" fmla="*/ 864 h 1074"/>
                    <a:gd name="T4" fmla="*/ 258 w 5556"/>
                    <a:gd name="T5" fmla="*/ 582 h 1074"/>
                    <a:gd name="T6" fmla="*/ 348 w 5556"/>
                    <a:gd name="T7" fmla="*/ 780 h 1074"/>
                    <a:gd name="T8" fmla="*/ 438 w 5556"/>
                    <a:gd name="T9" fmla="*/ 768 h 1074"/>
                    <a:gd name="T10" fmla="*/ 522 w 5556"/>
                    <a:gd name="T11" fmla="*/ 576 h 1074"/>
                    <a:gd name="T12" fmla="*/ 612 w 5556"/>
                    <a:gd name="T13" fmla="*/ 612 h 1074"/>
                    <a:gd name="T14" fmla="*/ 696 w 5556"/>
                    <a:gd name="T15" fmla="*/ 828 h 1074"/>
                    <a:gd name="T16" fmla="*/ 786 w 5556"/>
                    <a:gd name="T17" fmla="*/ 606 h 1074"/>
                    <a:gd name="T18" fmla="*/ 876 w 5556"/>
                    <a:gd name="T19" fmla="*/ 828 h 1074"/>
                    <a:gd name="T20" fmla="*/ 960 w 5556"/>
                    <a:gd name="T21" fmla="*/ 786 h 1074"/>
                    <a:gd name="T22" fmla="*/ 1050 w 5556"/>
                    <a:gd name="T23" fmla="*/ 474 h 1074"/>
                    <a:gd name="T24" fmla="*/ 1140 w 5556"/>
                    <a:gd name="T25" fmla="*/ 672 h 1074"/>
                    <a:gd name="T26" fmla="*/ 1224 w 5556"/>
                    <a:gd name="T27" fmla="*/ 822 h 1074"/>
                    <a:gd name="T28" fmla="*/ 1314 w 5556"/>
                    <a:gd name="T29" fmla="*/ 612 h 1074"/>
                    <a:gd name="T30" fmla="*/ 1404 w 5556"/>
                    <a:gd name="T31" fmla="*/ 822 h 1074"/>
                    <a:gd name="T32" fmla="*/ 1488 w 5556"/>
                    <a:gd name="T33" fmla="*/ 786 h 1074"/>
                    <a:gd name="T34" fmla="*/ 1578 w 5556"/>
                    <a:gd name="T35" fmla="*/ 486 h 1074"/>
                    <a:gd name="T36" fmla="*/ 1662 w 5556"/>
                    <a:gd name="T37" fmla="*/ 690 h 1074"/>
                    <a:gd name="T38" fmla="*/ 1752 w 5556"/>
                    <a:gd name="T39" fmla="*/ 810 h 1074"/>
                    <a:gd name="T40" fmla="*/ 1842 w 5556"/>
                    <a:gd name="T41" fmla="*/ 612 h 1074"/>
                    <a:gd name="T42" fmla="*/ 1926 w 5556"/>
                    <a:gd name="T43" fmla="*/ 804 h 1074"/>
                    <a:gd name="T44" fmla="*/ 2016 w 5556"/>
                    <a:gd name="T45" fmla="*/ 786 h 1074"/>
                    <a:gd name="T46" fmla="*/ 2106 w 5556"/>
                    <a:gd name="T47" fmla="*/ 516 h 1074"/>
                    <a:gd name="T48" fmla="*/ 2190 w 5556"/>
                    <a:gd name="T49" fmla="*/ 702 h 1074"/>
                    <a:gd name="T50" fmla="*/ 2280 w 5556"/>
                    <a:gd name="T51" fmla="*/ 798 h 1074"/>
                    <a:gd name="T52" fmla="*/ 2370 w 5556"/>
                    <a:gd name="T53" fmla="*/ 600 h 1074"/>
                    <a:gd name="T54" fmla="*/ 2454 w 5556"/>
                    <a:gd name="T55" fmla="*/ 786 h 1074"/>
                    <a:gd name="T56" fmla="*/ 2544 w 5556"/>
                    <a:gd name="T57" fmla="*/ 792 h 1074"/>
                    <a:gd name="T58" fmla="*/ 2628 w 5556"/>
                    <a:gd name="T59" fmla="*/ 546 h 1074"/>
                    <a:gd name="T60" fmla="*/ 2718 w 5556"/>
                    <a:gd name="T61" fmla="*/ 714 h 1074"/>
                    <a:gd name="T62" fmla="*/ 2808 w 5556"/>
                    <a:gd name="T63" fmla="*/ 792 h 1074"/>
                    <a:gd name="T64" fmla="*/ 2892 w 5556"/>
                    <a:gd name="T65" fmla="*/ 588 h 1074"/>
                    <a:gd name="T66" fmla="*/ 2982 w 5556"/>
                    <a:gd name="T67" fmla="*/ 768 h 1074"/>
                    <a:gd name="T68" fmla="*/ 3072 w 5556"/>
                    <a:gd name="T69" fmla="*/ 792 h 1074"/>
                    <a:gd name="T70" fmla="*/ 3156 w 5556"/>
                    <a:gd name="T71" fmla="*/ 582 h 1074"/>
                    <a:gd name="T72" fmla="*/ 3246 w 5556"/>
                    <a:gd name="T73" fmla="*/ 726 h 1074"/>
                    <a:gd name="T74" fmla="*/ 3330 w 5556"/>
                    <a:gd name="T75" fmla="*/ 786 h 1074"/>
                    <a:gd name="T76" fmla="*/ 3420 w 5556"/>
                    <a:gd name="T77" fmla="*/ 582 h 1074"/>
                    <a:gd name="T78" fmla="*/ 3510 w 5556"/>
                    <a:gd name="T79" fmla="*/ 750 h 1074"/>
                    <a:gd name="T80" fmla="*/ 3594 w 5556"/>
                    <a:gd name="T81" fmla="*/ 798 h 1074"/>
                    <a:gd name="T82" fmla="*/ 3684 w 5556"/>
                    <a:gd name="T83" fmla="*/ 606 h 1074"/>
                    <a:gd name="T84" fmla="*/ 3774 w 5556"/>
                    <a:gd name="T85" fmla="*/ 732 h 1074"/>
                    <a:gd name="T86" fmla="*/ 3858 w 5556"/>
                    <a:gd name="T87" fmla="*/ 780 h 1074"/>
                    <a:gd name="T88" fmla="*/ 3948 w 5556"/>
                    <a:gd name="T89" fmla="*/ 570 h 1074"/>
                    <a:gd name="T90" fmla="*/ 4032 w 5556"/>
                    <a:gd name="T91" fmla="*/ 732 h 1074"/>
                    <a:gd name="T92" fmla="*/ 4122 w 5556"/>
                    <a:gd name="T93" fmla="*/ 804 h 1074"/>
                    <a:gd name="T94" fmla="*/ 4212 w 5556"/>
                    <a:gd name="T95" fmla="*/ 636 h 1074"/>
                    <a:gd name="T96" fmla="*/ 4296 w 5556"/>
                    <a:gd name="T97" fmla="*/ 744 h 1074"/>
                    <a:gd name="T98" fmla="*/ 4386 w 5556"/>
                    <a:gd name="T99" fmla="*/ 780 h 1074"/>
                    <a:gd name="T100" fmla="*/ 4476 w 5556"/>
                    <a:gd name="T101" fmla="*/ 558 h 1074"/>
                    <a:gd name="T102" fmla="*/ 4560 w 5556"/>
                    <a:gd name="T103" fmla="*/ 714 h 1074"/>
                    <a:gd name="T104" fmla="*/ 4650 w 5556"/>
                    <a:gd name="T105" fmla="*/ 804 h 1074"/>
                    <a:gd name="T106" fmla="*/ 4740 w 5556"/>
                    <a:gd name="T107" fmla="*/ 660 h 1074"/>
                    <a:gd name="T108" fmla="*/ 4824 w 5556"/>
                    <a:gd name="T109" fmla="*/ 750 h 1074"/>
                    <a:gd name="T110" fmla="*/ 4914 w 5556"/>
                    <a:gd name="T111" fmla="*/ 780 h 1074"/>
                    <a:gd name="T112" fmla="*/ 4998 w 5556"/>
                    <a:gd name="T113" fmla="*/ 552 h 1074"/>
                    <a:gd name="T114" fmla="*/ 5088 w 5556"/>
                    <a:gd name="T115" fmla="*/ 696 h 1074"/>
                    <a:gd name="T116" fmla="*/ 5178 w 5556"/>
                    <a:gd name="T117" fmla="*/ 810 h 1074"/>
                    <a:gd name="T118" fmla="*/ 5262 w 5556"/>
                    <a:gd name="T119" fmla="*/ 684 h 1074"/>
                    <a:gd name="T120" fmla="*/ 5352 w 5556"/>
                    <a:gd name="T121" fmla="*/ 756 h 1074"/>
                    <a:gd name="T122" fmla="*/ 5442 w 5556"/>
                    <a:gd name="T123" fmla="*/ 780 h 1074"/>
                    <a:gd name="T124" fmla="*/ 5526 w 5556"/>
                    <a:gd name="T125" fmla="*/ 546 h 10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556" h="1074">
                      <a:moveTo>
                        <a:pt x="0" y="1068"/>
                      </a:moveTo>
                      <a:lnTo>
                        <a:pt x="0" y="1074"/>
                      </a:lnTo>
                      <a:lnTo>
                        <a:pt x="0" y="1074"/>
                      </a:lnTo>
                      <a:lnTo>
                        <a:pt x="0" y="1074"/>
                      </a:lnTo>
                      <a:lnTo>
                        <a:pt x="0" y="1068"/>
                      </a:lnTo>
                      <a:lnTo>
                        <a:pt x="0" y="1062"/>
                      </a:lnTo>
                      <a:lnTo>
                        <a:pt x="6" y="1056"/>
                      </a:lnTo>
                      <a:lnTo>
                        <a:pt x="6" y="1050"/>
                      </a:lnTo>
                      <a:lnTo>
                        <a:pt x="6" y="1032"/>
                      </a:lnTo>
                      <a:lnTo>
                        <a:pt x="6" y="1020"/>
                      </a:lnTo>
                      <a:lnTo>
                        <a:pt x="6" y="1008"/>
                      </a:lnTo>
                      <a:lnTo>
                        <a:pt x="12" y="990"/>
                      </a:lnTo>
                      <a:lnTo>
                        <a:pt x="12" y="996"/>
                      </a:lnTo>
                      <a:lnTo>
                        <a:pt x="12" y="1014"/>
                      </a:lnTo>
                      <a:lnTo>
                        <a:pt x="12" y="1032"/>
                      </a:lnTo>
                      <a:lnTo>
                        <a:pt x="12" y="1038"/>
                      </a:lnTo>
                      <a:lnTo>
                        <a:pt x="18" y="1050"/>
                      </a:lnTo>
                      <a:lnTo>
                        <a:pt x="18" y="1056"/>
                      </a:lnTo>
                      <a:lnTo>
                        <a:pt x="18" y="1062"/>
                      </a:lnTo>
                      <a:lnTo>
                        <a:pt x="18" y="1068"/>
                      </a:lnTo>
                      <a:lnTo>
                        <a:pt x="18" y="1074"/>
                      </a:lnTo>
                      <a:lnTo>
                        <a:pt x="18" y="1074"/>
                      </a:lnTo>
                      <a:lnTo>
                        <a:pt x="24" y="1074"/>
                      </a:lnTo>
                      <a:lnTo>
                        <a:pt x="24" y="1074"/>
                      </a:lnTo>
                      <a:lnTo>
                        <a:pt x="24" y="1068"/>
                      </a:lnTo>
                      <a:lnTo>
                        <a:pt x="24" y="1062"/>
                      </a:lnTo>
                      <a:lnTo>
                        <a:pt x="24" y="1056"/>
                      </a:lnTo>
                      <a:lnTo>
                        <a:pt x="30" y="1050"/>
                      </a:lnTo>
                      <a:lnTo>
                        <a:pt x="30" y="1038"/>
                      </a:lnTo>
                      <a:lnTo>
                        <a:pt x="30" y="1026"/>
                      </a:lnTo>
                      <a:lnTo>
                        <a:pt x="30" y="1026"/>
                      </a:lnTo>
                      <a:lnTo>
                        <a:pt x="30" y="1038"/>
                      </a:lnTo>
                      <a:lnTo>
                        <a:pt x="30" y="1044"/>
                      </a:lnTo>
                      <a:lnTo>
                        <a:pt x="36" y="1050"/>
                      </a:lnTo>
                      <a:lnTo>
                        <a:pt x="36" y="1056"/>
                      </a:lnTo>
                      <a:lnTo>
                        <a:pt x="36" y="1062"/>
                      </a:lnTo>
                      <a:lnTo>
                        <a:pt x="36" y="1068"/>
                      </a:lnTo>
                      <a:lnTo>
                        <a:pt x="36" y="1074"/>
                      </a:lnTo>
                      <a:lnTo>
                        <a:pt x="42" y="1074"/>
                      </a:lnTo>
                      <a:lnTo>
                        <a:pt x="42" y="1074"/>
                      </a:lnTo>
                      <a:lnTo>
                        <a:pt x="42" y="1074"/>
                      </a:lnTo>
                      <a:lnTo>
                        <a:pt x="42" y="1068"/>
                      </a:lnTo>
                      <a:lnTo>
                        <a:pt x="42" y="1068"/>
                      </a:lnTo>
                      <a:lnTo>
                        <a:pt x="42" y="1062"/>
                      </a:lnTo>
                      <a:lnTo>
                        <a:pt x="48" y="1056"/>
                      </a:lnTo>
                      <a:lnTo>
                        <a:pt x="48" y="1050"/>
                      </a:lnTo>
                      <a:lnTo>
                        <a:pt x="48" y="1044"/>
                      </a:lnTo>
                      <a:lnTo>
                        <a:pt x="48" y="1026"/>
                      </a:lnTo>
                      <a:lnTo>
                        <a:pt x="48" y="1026"/>
                      </a:lnTo>
                      <a:lnTo>
                        <a:pt x="54" y="1002"/>
                      </a:lnTo>
                      <a:lnTo>
                        <a:pt x="54" y="990"/>
                      </a:lnTo>
                      <a:lnTo>
                        <a:pt x="54" y="966"/>
                      </a:lnTo>
                      <a:lnTo>
                        <a:pt x="54" y="942"/>
                      </a:lnTo>
                      <a:lnTo>
                        <a:pt x="54" y="912"/>
                      </a:lnTo>
                      <a:lnTo>
                        <a:pt x="60" y="894"/>
                      </a:lnTo>
                      <a:lnTo>
                        <a:pt x="60" y="858"/>
                      </a:lnTo>
                      <a:lnTo>
                        <a:pt x="60" y="816"/>
                      </a:lnTo>
                      <a:lnTo>
                        <a:pt x="60" y="804"/>
                      </a:lnTo>
                      <a:lnTo>
                        <a:pt x="60" y="744"/>
                      </a:lnTo>
                      <a:lnTo>
                        <a:pt x="60" y="714"/>
                      </a:lnTo>
                      <a:lnTo>
                        <a:pt x="66" y="660"/>
                      </a:lnTo>
                      <a:lnTo>
                        <a:pt x="66" y="624"/>
                      </a:lnTo>
                      <a:lnTo>
                        <a:pt x="66" y="564"/>
                      </a:lnTo>
                      <a:lnTo>
                        <a:pt x="66" y="498"/>
                      </a:lnTo>
                      <a:lnTo>
                        <a:pt x="66" y="432"/>
                      </a:lnTo>
                      <a:lnTo>
                        <a:pt x="72" y="390"/>
                      </a:lnTo>
                      <a:lnTo>
                        <a:pt x="72" y="330"/>
                      </a:lnTo>
                      <a:lnTo>
                        <a:pt x="72" y="282"/>
                      </a:lnTo>
                      <a:lnTo>
                        <a:pt x="72" y="252"/>
                      </a:lnTo>
                      <a:lnTo>
                        <a:pt x="72" y="204"/>
                      </a:lnTo>
                      <a:lnTo>
                        <a:pt x="78" y="180"/>
                      </a:lnTo>
                      <a:lnTo>
                        <a:pt x="78" y="144"/>
                      </a:lnTo>
                      <a:lnTo>
                        <a:pt x="78" y="120"/>
                      </a:lnTo>
                      <a:lnTo>
                        <a:pt x="78" y="78"/>
                      </a:lnTo>
                      <a:lnTo>
                        <a:pt x="78" y="36"/>
                      </a:lnTo>
                      <a:lnTo>
                        <a:pt x="78" y="6"/>
                      </a:lnTo>
                      <a:lnTo>
                        <a:pt x="84" y="0"/>
                      </a:lnTo>
                      <a:lnTo>
                        <a:pt x="84" y="18"/>
                      </a:lnTo>
                      <a:lnTo>
                        <a:pt x="84" y="36"/>
                      </a:lnTo>
                      <a:lnTo>
                        <a:pt x="84" y="60"/>
                      </a:lnTo>
                      <a:lnTo>
                        <a:pt x="84" y="84"/>
                      </a:lnTo>
                      <a:lnTo>
                        <a:pt x="90" y="102"/>
                      </a:lnTo>
                      <a:lnTo>
                        <a:pt x="90" y="126"/>
                      </a:lnTo>
                      <a:lnTo>
                        <a:pt x="90" y="138"/>
                      </a:lnTo>
                      <a:lnTo>
                        <a:pt x="90" y="168"/>
                      </a:lnTo>
                      <a:lnTo>
                        <a:pt x="90" y="198"/>
                      </a:lnTo>
                      <a:lnTo>
                        <a:pt x="96" y="234"/>
                      </a:lnTo>
                      <a:lnTo>
                        <a:pt x="96" y="258"/>
                      </a:lnTo>
                      <a:lnTo>
                        <a:pt x="96" y="300"/>
                      </a:lnTo>
                      <a:lnTo>
                        <a:pt x="96" y="324"/>
                      </a:lnTo>
                      <a:lnTo>
                        <a:pt x="96" y="360"/>
                      </a:lnTo>
                      <a:lnTo>
                        <a:pt x="96" y="402"/>
                      </a:lnTo>
                      <a:lnTo>
                        <a:pt x="102" y="426"/>
                      </a:lnTo>
                      <a:lnTo>
                        <a:pt x="102" y="462"/>
                      </a:lnTo>
                      <a:lnTo>
                        <a:pt x="102" y="480"/>
                      </a:lnTo>
                      <a:lnTo>
                        <a:pt x="102" y="510"/>
                      </a:lnTo>
                      <a:lnTo>
                        <a:pt x="102" y="540"/>
                      </a:lnTo>
                      <a:lnTo>
                        <a:pt x="108" y="570"/>
                      </a:lnTo>
                      <a:lnTo>
                        <a:pt x="108" y="588"/>
                      </a:lnTo>
                      <a:lnTo>
                        <a:pt x="108" y="612"/>
                      </a:lnTo>
                      <a:lnTo>
                        <a:pt x="108" y="642"/>
                      </a:lnTo>
                      <a:lnTo>
                        <a:pt x="108" y="654"/>
                      </a:lnTo>
                      <a:lnTo>
                        <a:pt x="114" y="690"/>
                      </a:lnTo>
                      <a:lnTo>
                        <a:pt x="114" y="696"/>
                      </a:lnTo>
                      <a:lnTo>
                        <a:pt x="114" y="714"/>
                      </a:lnTo>
                      <a:lnTo>
                        <a:pt x="114" y="726"/>
                      </a:lnTo>
                      <a:lnTo>
                        <a:pt x="114" y="744"/>
                      </a:lnTo>
                      <a:lnTo>
                        <a:pt x="114" y="756"/>
                      </a:lnTo>
                      <a:lnTo>
                        <a:pt x="120" y="774"/>
                      </a:lnTo>
                      <a:lnTo>
                        <a:pt x="120" y="780"/>
                      </a:lnTo>
                      <a:lnTo>
                        <a:pt x="120" y="798"/>
                      </a:lnTo>
                      <a:lnTo>
                        <a:pt x="120" y="816"/>
                      </a:lnTo>
                      <a:lnTo>
                        <a:pt x="120" y="822"/>
                      </a:lnTo>
                      <a:lnTo>
                        <a:pt x="126" y="828"/>
                      </a:lnTo>
                      <a:lnTo>
                        <a:pt x="126" y="834"/>
                      </a:lnTo>
                      <a:lnTo>
                        <a:pt x="126" y="840"/>
                      </a:lnTo>
                      <a:lnTo>
                        <a:pt x="126" y="846"/>
                      </a:lnTo>
                      <a:lnTo>
                        <a:pt x="126" y="852"/>
                      </a:lnTo>
                      <a:lnTo>
                        <a:pt x="126" y="864"/>
                      </a:lnTo>
                      <a:lnTo>
                        <a:pt x="132" y="870"/>
                      </a:lnTo>
                      <a:lnTo>
                        <a:pt x="132" y="870"/>
                      </a:lnTo>
                      <a:lnTo>
                        <a:pt x="132" y="876"/>
                      </a:lnTo>
                      <a:lnTo>
                        <a:pt x="132" y="882"/>
                      </a:lnTo>
                      <a:lnTo>
                        <a:pt x="132" y="882"/>
                      </a:lnTo>
                      <a:lnTo>
                        <a:pt x="138" y="888"/>
                      </a:lnTo>
                      <a:lnTo>
                        <a:pt x="138" y="888"/>
                      </a:lnTo>
                      <a:lnTo>
                        <a:pt x="138" y="894"/>
                      </a:lnTo>
                      <a:lnTo>
                        <a:pt x="138" y="894"/>
                      </a:lnTo>
                      <a:lnTo>
                        <a:pt x="138" y="894"/>
                      </a:lnTo>
                      <a:lnTo>
                        <a:pt x="138" y="900"/>
                      </a:lnTo>
                      <a:lnTo>
                        <a:pt x="144" y="900"/>
                      </a:lnTo>
                      <a:lnTo>
                        <a:pt x="144" y="900"/>
                      </a:lnTo>
                      <a:lnTo>
                        <a:pt x="144" y="900"/>
                      </a:lnTo>
                      <a:lnTo>
                        <a:pt x="144" y="900"/>
                      </a:lnTo>
                      <a:lnTo>
                        <a:pt x="144" y="900"/>
                      </a:lnTo>
                      <a:lnTo>
                        <a:pt x="150" y="900"/>
                      </a:lnTo>
                      <a:lnTo>
                        <a:pt x="150" y="900"/>
                      </a:lnTo>
                      <a:lnTo>
                        <a:pt x="150" y="900"/>
                      </a:lnTo>
                      <a:lnTo>
                        <a:pt x="150" y="900"/>
                      </a:lnTo>
                      <a:lnTo>
                        <a:pt x="150" y="900"/>
                      </a:lnTo>
                      <a:lnTo>
                        <a:pt x="156" y="900"/>
                      </a:lnTo>
                      <a:lnTo>
                        <a:pt x="156" y="894"/>
                      </a:lnTo>
                      <a:lnTo>
                        <a:pt x="156" y="894"/>
                      </a:lnTo>
                      <a:lnTo>
                        <a:pt x="156" y="894"/>
                      </a:lnTo>
                      <a:lnTo>
                        <a:pt x="156" y="894"/>
                      </a:lnTo>
                      <a:lnTo>
                        <a:pt x="156" y="888"/>
                      </a:lnTo>
                      <a:lnTo>
                        <a:pt x="162" y="888"/>
                      </a:lnTo>
                      <a:lnTo>
                        <a:pt x="162" y="888"/>
                      </a:lnTo>
                      <a:lnTo>
                        <a:pt x="162" y="882"/>
                      </a:lnTo>
                      <a:lnTo>
                        <a:pt x="162" y="882"/>
                      </a:lnTo>
                      <a:lnTo>
                        <a:pt x="162" y="882"/>
                      </a:lnTo>
                      <a:lnTo>
                        <a:pt x="168" y="876"/>
                      </a:lnTo>
                      <a:lnTo>
                        <a:pt x="168" y="876"/>
                      </a:lnTo>
                      <a:lnTo>
                        <a:pt x="168" y="876"/>
                      </a:lnTo>
                      <a:lnTo>
                        <a:pt x="168" y="870"/>
                      </a:lnTo>
                      <a:lnTo>
                        <a:pt x="168" y="870"/>
                      </a:lnTo>
                      <a:lnTo>
                        <a:pt x="168" y="870"/>
                      </a:lnTo>
                      <a:lnTo>
                        <a:pt x="174" y="864"/>
                      </a:lnTo>
                      <a:lnTo>
                        <a:pt x="174" y="864"/>
                      </a:lnTo>
                      <a:lnTo>
                        <a:pt x="174" y="858"/>
                      </a:lnTo>
                      <a:lnTo>
                        <a:pt x="174" y="858"/>
                      </a:lnTo>
                      <a:lnTo>
                        <a:pt x="174" y="858"/>
                      </a:lnTo>
                      <a:lnTo>
                        <a:pt x="180" y="852"/>
                      </a:lnTo>
                      <a:lnTo>
                        <a:pt x="180" y="852"/>
                      </a:lnTo>
                      <a:lnTo>
                        <a:pt x="180" y="846"/>
                      </a:lnTo>
                      <a:lnTo>
                        <a:pt x="180" y="846"/>
                      </a:lnTo>
                      <a:lnTo>
                        <a:pt x="180" y="840"/>
                      </a:lnTo>
                      <a:lnTo>
                        <a:pt x="180" y="840"/>
                      </a:lnTo>
                      <a:lnTo>
                        <a:pt x="186" y="840"/>
                      </a:lnTo>
                      <a:lnTo>
                        <a:pt x="186" y="834"/>
                      </a:lnTo>
                      <a:lnTo>
                        <a:pt x="186" y="834"/>
                      </a:lnTo>
                      <a:lnTo>
                        <a:pt x="186" y="834"/>
                      </a:lnTo>
                      <a:lnTo>
                        <a:pt x="186" y="828"/>
                      </a:lnTo>
                      <a:lnTo>
                        <a:pt x="192" y="828"/>
                      </a:lnTo>
                      <a:lnTo>
                        <a:pt x="192" y="822"/>
                      </a:lnTo>
                      <a:lnTo>
                        <a:pt x="192" y="822"/>
                      </a:lnTo>
                      <a:lnTo>
                        <a:pt x="192" y="816"/>
                      </a:lnTo>
                      <a:lnTo>
                        <a:pt x="192" y="816"/>
                      </a:lnTo>
                      <a:lnTo>
                        <a:pt x="192" y="810"/>
                      </a:lnTo>
                      <a:lnTo>
                        <a:pt x="198" y="810"/>
                      </a:lnTo>
                      <a:lnTo>
                        <a:pt x="198" y="804"/>
                      </a:lnTo>
                      <a:lnTo>
                        <a:pt x="198" y="804"/>
                      </a:lnTo>
                      <a:lnTo>
                        <a:pt x="198" y="798"/>
                      </a:lnTo>
                      <a:lnTo>
                        <a:pt x="198" y="798"/>
                      </a:lnTo>
                      <a:lnTo>
                        <a:pt x="204" y="792"/>
                      </a:lnTo>
                      <a:lnTo>
                        <a:pt x="204" y="786"/>
                      </a:lnTo>
                      <a:lnTo>
                        <a:pt x="204" y="780"/>
                      </a:lnTo>
                      <a:lnTo>
                        <a:pt x="204" y="780"/>
                      </a:lnTo>
                      <a:lnTo>
                        <a:pt x="204" y="774"/>
                      </a:lnTo>
                      <a:lnTo>
                        <a:pt x="210" y="774"/>
                      </a:lnTo>
                      <a:lnTo>
                        <a:pt x="210" y="768"/>
                      </a:lnTo>
                      <a:lnTo>
                        <a:pt x="210" y="762"/>
                      </a:lnTo>
                      <a:lnTo>
                        <a:pt x="210" y="756"/>
                      </a:lnTo>
                      <a:lnTo>
                        <a:pt x="210" y="756"/>
                      </a:lnTo>
                      <a:lnTo>
                        <a:pt x="216" y="750"/>
                      </a:lnTo>
                      <a:lnTo>
                        <a:pt x="216" y="744"/>
                      </a:lnTo>
                      <a:lnTo>
                        <a:pt x="216" y="738"/>
                      </a:lnTo>
                      <a:lnTo>
                        <a:pt x="216" y="732"/>
                      </a:lnTo>
                      <a:lnTo>
                        <a:pt x="216" y="732"/>
                      </a:lnTo>
                      <a:lnTo>
                        <a:pt x="216" y="726"/>
                      </a:lnTo>
                      <a:lnTo>
                        <a:pt x="222" y="720"/>
                      </a:lnTo>
                      <a:lnTo>
                        <a:pt x="222" y="714"/>
                      </a:lnTo>
                      <a:lnTo>
                        <a:pt x="222" y="714"/>
                      </a:lnTo>
                      <a:lnTo>
                        <a:pt x="222" y="702"/>
                      </a:lnTo>
                      <a:lnTo>
                        <a:pt x="222" y="702"/>
                      </a:lnTo>
                      <a:lnTo>
                        <a:pt x="228" y="696"/>
                      </a:lnTo>
                      <a:lnTo>
                        <a:pt x="228" y="690"/>
                      </a:lnTo>
                      <a:lnTo>
                        <a:pt x="228" y="684"/>
                      </a:lnTo>
                      <a:lnTo>
                        <a:pt x="228" y="684"/>
                      </a:lnTo>
                      <a:lnTo>
                        <a:pt x="228" y="678"/>
                      </a:lnTo>
                      <a:lnTo>
                        <a:pt x="228" y="672"/>
                      </a:lnTo>
                      <a:lnTo>
                        <a:pt x="234" y="666"/>
                      </a:lnTo>
                      <a:lnTo>
                        <a:pt x="234" y="666"/>
                      </a:lnTo>
                      <a:lnTo>
                        <a:pt x="234" y="660"/>
                      </a:lnTo>
                      <a:lnTo>
                        <a:pt x="234" y="654"/>
                      </a:lnTo>
                      <a:lnTo>
                        <a:pt x="234" y="648"/>
                      </a:lnTo>
                      <a:lnTo>
                        <a:pt x="240" y="642"/>
                      </a:lnTo>
                      <a:lnTo>
                        <a:pt x="240" y="642"/>
                      </a:lnTo>
                      <a:lnTo>
                        <a:pt x="240" y="636"/>
                      </a:lnTo>
                      <a:lnTo>
                        <a:pt x="240" y="630"/>
                      </a:lnTo>
                      <a:lnTo>
                        <a:pt x="240" y="630"/>
                      </a:lnTo>
                      <a:lnTo>
                        <a:pt x="240" y="624"/>
                      </a:lnTo>
                      <a:lnTo>
                        <a:pt x="246" y="624"/>
                      </a:lnTo>
                      <a:lnTo>
                        <a:pt x="246" y="618"/>
                      </a:lnTo>
                      <a:lnTo>
                        <a:pt x="246" y="612"/>
                      </a:lnTo>
                      <a:lnTo>
                        <a:pt x="246" y="612"/>
                      </a:lnTo>
                      <a:lnTo>
                        <a:pt x="246" y="606"/>
                      </a:lnTo>
                      <a:lnTo>
                        <a:pt x="252" y="600"/>
                      </a:lnTo>
                      <a:lnTo>
                        <a:pt x="252" y="594"/>
                      </a:lnTo>
                      <a:lnTo>
                        <a:pt x="252" y="594"/>
                      </a:lnTo>
                      <a:lnTo>
                        <a:pt x="252" y="588"/>
                      </a:lnTo>
                      <a:lnTo>
                        <a:pt x="252" y="588"/>
                      </a:lnTo>
                      <a:lnTo>
                        <a:pt x="258" y="582"/>
                      </a:lnTo>
                      <a:lnTo>
                        <a:pt x="258" y="576"/>
                      </a:lnTo>
                      <a:lnTo>
                        <a:pt x="258" y="576"/>
                      </a:lnTo>
                      <a:lnTo>
                        <a:pt x="258" y="582"/>
                      </a:lnTo>
                      <a:lnTo>
                        <a:pt x="258" y="582"/>
                      </a:lnTo>
                      <a:lnTo>
                        <a:pt x="258" y="588"/>
                      </a:lnTo>
                      <a:lnTo>
                        <a:pt x="264" y="588"/>
                      </a:lnTo>
                      <a:lnTo>
                        <a:pt x="264" y="594"/>
                      </a:lnTo>
                      <a:lnTo>
                        <a:pt x="264" y="600"/>
                      </a:lnTo>
                      <a:lnTo>
                        <a:pt x="264" y="600"/>
                      </a:lnTo>
                      <a:lnTo>
                        <a:pt x="264" y="606"/>
                      </a:lnTo>
                      <a:lnTo>
                        <a:pt x="270" y="606"/>
                      </a:lnTo>
                      <a:lnTo>
                        <a:pt x="270" y="612"/>
                      </a:lnTo>
                      <a:lnTo>
                        <a:pt x="270" y="612"/>
                      </a:lnTo>
                      <a:lnTo>
                        <a:pt x="270" y="618"/>
                      </a:lnTo>
                      <a:lnTo>
                        <a:pt x="270" y="624"/>
                      </a:lnTo>
                      <a:lnTo>
                        <a:pt x="270" y="624"/>
                      </a:lnTo>
                      <a:lnTo>
                        <a:pt x="276" y="630"/>
                      </a:lnTo>
                      <a:lnTo>
                        <a:pt x="276" y="630"/>
                      </a:lnTo>
                      <a:lnTo>
                        <a:pt x="276" y="636"/>
                      </a:lnTo>
                      <a:lnTo>
                        <a:pt x="276" y="636"/>
                      </a:lnTo>
                      <a:lnTo>
                        <a:pt x="276" y="642"/>
                      </a:lnTo>
                      <a:lnTo>
                        <a:pt x="282" y="642"/>
                      </a:lnTo>
                      <a:lnTo>
                        <a:pt x="282" y="648"/>
                      </a:lnTo>
                      <a:lnTo>
                        <a:pt x="282" y="648"/>
                      </a:lnTo>
                      <a:lnTo>
                        <a:pt x="282" y="654"/>
                      </a:lnTo>
                      <a:lnTo>
                        <a:pt x="282" y="654"/>
                      </a:lnTo>
                      <a:lnTo>
                        <a:pt x="282" y="660"/>
                      </a:lnTo>
                      <a:lnTo>
                        <a:pt x="288" y="666"/>
                      </a:lnTo>
                      <a:lnTo>
                        <a:pt x="288" y="666"/>
                      </a:lnTo>
                      <a:lnTo>
                        <a:pt x="288" y="672"/>
                      </a:lnTo>
                      <a:lnTo>
                        <a:pt x="288" y="672"/>
                      </a:lnTo>
                      <a:lnTo>
                        <a:pt x="294" y="678"/>
                      </a:lnTo>
                      <a:lnTo>
                        <a:pt x="294" y="678"/>
                      </a:lnTo>
                      <a:lnTo>
                        <a:pt x="294" y="684"/>
                      </a:lnTo>
                      <a:lnTo>
                        <a:pt x="294" y="684"/>
                      </a:lnTo>
                      <a:lnTo>
                        <a:pt x="294" y="684"/>
                      </a:lnTo>
                      <a:lnTo>
                        <a:pt x="294" y="690"/>
                      </a:lnTo>
                      <a:lnTo>
                        <a:pt x="300" y="690"/>
                      </a:lnTo>
                      <a:lnTo>
                        <a:pt x="300" y="696"/>
                      </a:lnTo>
                      <a:lnTo>
                        <a:pt x="300" y="696"/>
                      </a:lnTo>
                      <a:lnTo>
                        <a:pt x="300" y="702"/>
                      </a:lnTo>
                      <a:lnTo>
                        <a:pt x="300" y="702"/>
                      </a:lnTo>
                      <a:lnTo>
                        <a:pt x="306" y="708"/>
                      </a:lnTo>
                      <a:lnTo>
                        <a:pt x="306" y="708"/>
                      </a:lnTo>
                      <a:lnTo>
                        <a:pt x="306" y="708"/>
                      </a:lnTo>
                      <a:lnTo>
                        <a:pt x="306" y="714"/>
                      </a:lnTo>
                      <a:lnTo>
                        <a:pt x="306" y="714"/>
                      </a:lnTo>
                      <a:lnTo>
                        <a:pt x="306" y="720"/>
                      </a:lnTo>
                      <a:lnTo>
                        <a:pt x="312" y="720"/>
                      </a:lnTo>
                      <a:lnTo>
                        <a:pt x="312" y="720"/>
                      </a:lnTo>
                      <a:lnTo>
                        <a:pt x="312" y="726"/>
                      </a:lnTo>
                      <a:lnTo>
                        <a:pt x="312" y="726"/>
                      </a:lnTo>
                      <a:lnTo>
                        <a:pt x="312" y="726"/>
                      </a:lnTo>
                      <a:lnTo>
                        <a:pt x="312" y="732"/>
                      </a:lnTo>
                      <a:lnTo>
                        <a:pt x="318" y="732"/>
                      </a:lnTo>
                      <a:lnTo>
                        <a:pt x="318" y="738"/>
                      </a:lnTo>
                      <a:lnTo>
                        <a:pt x="318" y="738"/>
                      </a:lnTo>
                      <a:lnTo>
                        <a:pt x="318" y="738"/>
                      </a:lnTo>
                      <a:lnTo>
                        <a:pt x="318" y="744"/>
                      </a:lnTo>
                      <a:lnTo>
                        <a:pt x="324" y="744"/>
                      </a:lnTo>
                      <a:lnTo>
                        <a:pt x="324" y="744"/>
                      </a:lnTo>
                      <a:lnTo>
                        <a:pt x="324" y="750"/>
                      </a:lnTo>
                      <a:lnTo>
                        <a:pt x="324" y="750"/>
                      </a:lnTo>
                      <a:lnTo>
                        <a:pt x="324" y="750"/>
                      </a:lnTo>
                      <a:lnTo>
                        <a:pt x="330" y="756"/>
                      </a:lnTo>
                      <a:lnTo>
                        <a:pt x="330" y="756"/>
                      </a:lnTo>
                      <a:lnTo>
                        <a:pt x="330" y="756"/>
                      </a:lnTo>
                      <a:lnTo>
                        <a:pt x="330" y="756"/>
                      </a:lnTo>
                      <a:lnTo>
                        <a:pt x="330" y="762"/>
                      </a:lnTo>
                      <a:lnTo>
                        <a:pt x="336" y="762"/>
                      </a:lnTo>
                      <a:lnTo>
                        <a:pt x="336" y="762"/>
                      </a:lnTo>
                      <a:lnTo>
                        <a:pt x="336" y="768"/>
                      </a:lnTo>
                      <a:lnTo>
                        <a:pt x="336" y="768"/>
                      </a:lnTo>
                      <a:lnTo>
                        <a:pt x="336" y="768"/>
                      </a:lnTo>
                      <a:lnTo>
                        <a:pt x="336" y="768"/>
                      </a:lnTo>
                      <a:lnTo>
                        <a:pt x="342" y="774"/>
                      </a:lnTo>
                      <a:lnTo>
                        <a:pt x="342" y="774"/>
                      </a:lnTo>
                      <a:lnTo>
                        <a:pt x="342" y="774"/>
                      </a:lnTo>
                      <a:lnTo>
                        <a:pt x="342" y="774"/>
                      </a:lnTo>
                      <a:lnTo>
                        <a:pt x="342" y="774"/>
                      </a:lnTo>
                      <a:lnTo>
                        <a:pt x="342" y="780"/>
                      </a:lnTo>
                      <a:lnTo>
                        <a:pt x="348" y="780"/>
                      </a:lnTo>
                      <a:lnTo>
                        <a:pt x="348" y="780"/>
                      </a:lnTo>
                      <a:lnTo>
                        <a:pt x="348" y="780"/>
                      </a:lnTo>
                      <a:lnTo>
                        <a:pt x="348" y="780"/>
                      </a:lnTo>
                      <a:lnTo>
                        <a:pt x="348" y="786"/>
                      </a:lnTo>
                      <a:lnTo>
                        <a:pt x="354" y="786"/>
                      </a:lnTo>
                      <a:lnTo>
                        <a:pt x="354" y="786"/>
                      </a:lnTo>
                      <a:lnTo>
                        <a:pt x="354" y="786"/>
                      </a:lnTo>
                      <a:lnTo>
                        <a:pt x="354" y="786"/>
                      </a:lnTo>
                      <a:lnTo>
                        <a:pt x="354" y="786"/>
                      </a:lnTo>
                      <a:lnTo>
                        <a:pt x="360" y="792"/>
                      </a:lnTo>
                      <a:lnTo>
                        <a:pt x="360" y="792"/>
                      </a:lnTo>
                      <a:lnTo>
                        <a:pt x="360" y="792"/>
                      </a:lnTo>
                      <a:lnTo>
                        <a:pt x="360" y="792"/>
                      </a:lnTo>
                      <a:lnTo>
                        <a:pt x="360" y="792"/>
                      </a:lnTo>
                      <a:lnTo>
                        <a:pt x="360" y="792"/>
                      </a:lnTo>
                      <a:lnTo>
                        <a:pt x="366" y="792"/>
                      </a:lnTo>
                      <a:lnTo>
                        <a:pt x="366" y="792"/>
                      </a:lnTo>
                      <a:lnTo>
                        <a:pt x="366" y="798"/>
                      </a:lnTo>
                      <a:lnTo>
                        <a:pt x="366" y="798"/>
                      </a:lnTo>
                      <a:lnTo>
                        <a:pt x="366" y="798"/>
                      </a:lnTo>
                      <a:lnTo>
                        <a:pt x="372" y="798"/>
                      </a:lnTo>
                      <a:lnTo>
                        <a:pt x="372" y="798"/>
                      </a:lnTo>
                      <a:lnTo>
                        <a:pt x="372" y="798"/>
                      </a:lnTo>
                      <a:lnTo>
                        <a:pt x="372" y="798"/>
                      </a:lnTo>
                      <a:lnTo>
                        <a:pt x="372" y="798"/>
                      </a:lnTo>
                      <a:lnTo>
                        <a:pt x="378" y="798"/>
                      </a:lnTo>
                      <a:lnTo>
                        <a:pt x="378" y="798"/>
                      </a:lnTo>
                      <a:lnTo>
                        <a:pt x="378" y="798"/>
                      </a:lnTo>
                      <a:lnTo>
                        <a:pt x="378" y="798"/>
                      </a:lnTo>
                      <a:lnTo>
                        <a:pt x="378" y="798"/>
                      </a:lnTo>
                      <a:lnTo>
                        <a:pt x="378" y="798"/>
                      </a:lnTo>
                      <a:lnTo>
                        <a:pt x="384" y="798"/>
                      </a:lnTo>
                      <a:lnTo>
                        <a:pt x="384" y="798"/>
                      </a:lnTo>
                      <a:lnTo>
                        <a:pt x="384" y="798"/>
                      </a:lnTo>
                      <a:lnTo>
                        <a:pt x="384" y="798"/>
                      </a:lnTo>
                      <a:lnTo>
                        <a:pt x="384" y="798"/>
                      </a:lnTo>
                      <a:lnTo>
                        <a:pt x="390" y="798"/>
                      </a:lnTo>
                      <a:lnTo>
                        <a:pt x="390" y="798"/>
                      </a:lnTo>
                      <a:lnTo>
                        <a:pt x="390" y="798"/>
                      </a:lnTo>
                      <a:lnTo>
                        <a:pt x="390" y="798"/>
                      </a:lnTo>
                      <a:lnTo>
                        <a:pt x="390" y="798"/>
                      </a:lnTo>
                      <a:lnTo>
                        <a:pt x="390" y="798"/>
                      </a:lnTo>
                      <a:lnTo>
                        <a:pt x="396" y="798"/>
                      </a:lnTo>
                      <a:lnTo>
                        <a:pt x="396" y="798"/>
                      </a:lnTo>
                      <a:lnTo>
                        <a:pt x="396" y="798"/>
                      </a:lnTo>
                      <a:lnTo>
                        <a:pt x="396" y="798"/>
                      </a:lnTo>
                      <a:lnTo>
                        <a:pt x="396" y="798"/>
                      </a:lnTo>
                      <a:lnTo>
                        <a:pt x="402" y="798"/>
                      </a:lnTo>
                      <a:lnTo>
                        <a:pt x="402" y="798"/>
                      </a:lnTo>
                      <a:lnTo>
                        <a:pt x="402" y="798"/>
                      </a:lnTo>
                      <a:lnTo>
                        <a:pt x="402" y="798"/>
                      </a:lnTo>
                      <a:lnTo>
                        <a:pt x="402" y="798"/>
                      </a:lnTo>
                      <a:lnTo>
                        <a:pt x="408" y="792"/>
                      </a:lnTo>
                      <a:lnTo>
                        <a:pt x="408" y="792"/>
                      </a:lnTo>
                      <a:lnTo>
                        <a:pt x="408" y="792"/>
                      </a:lnTo>
                      <a:lnTo>
                        <a:pt x="408" y="792"/>
                      </a:lnTo>
                      <a:lnTo>
                        <a:pt x="408" y="792"/>
                      </a:lnTo>
                      <a:lnTo>
                        <a:pt x="408" y="792"/>
                      </a:lnTo>
                      <a:lnTo>
                        <a:pt x="414" y="792"/>
                      </a:lnTo>
                      <a:lnTo>
                        <a:pt x="414" y="792"/>
                      </a:lnTo>
                      <a:lnTo>
                        <a:pt x="414" y="786"/>
                      </a:lnTo>
                      <a:lnTo>
                        <a:pt x="414" y="786"/>
                      </a:lnTo>
                      <a:lnTo>
                        <a:pt x="414" y="786"/>
                      </a:lnTo>
                      <a:lnTo>
                        <a:pt x="420" y="786"/>
                      </a:lnTo>
                      <a:lnTo>
                        <a:pt x="420" y="786"/>
                      </a:lnTo>
                      <a:lnTo>
                        <a:pt x="420" y="786"/>
                      </a:lnTo>
                      <a:lnTo>
                        <a:pt x="420" y="780"/>
                      </a:lnTo>
                      <a:lnTo>
                        <a:pt x="420" y="780"/>
                      </a:lnTo>
                      <a:lnTo>
                        <a:pt x="420" y="780"/>
                      </a:lnTo>
                      <a:lnTo>
                        <a:pt x="426" y="780"/>
                      </a:lnTo>
                      <a:lnTo>
                        <a:pt x="426" y="780"/>
                      </a:lnTo>
                      <a:lnTo>
                        <a:pt x="426" y="774"/>
                      </a:lnTo>
                      <a:lnTo>
                        <a:pt x="426" y="774"/>
                      </a:lnTo>
                      <a:lnTo>
                        <a:pt x="426" y="774"/>
                      </a:lnTo>
                      <a:lnTo>
                        <a:pt x="432" y="774"/>
                      </a:lnTo>
                      <a:lnTo>
                        <a:pt x="432" y="768"/>
                      </a:lnTo>
                      <a:lnTo>
                        <a:pt x="432" y="768"/>
                      </a:lnTo>
                      <a:lnTo>
                        <a:pt x="432" y="768"/>
                      </a:lnTo>
                      <a:lnTo>
                        <a:pt x="432" y="768"/>
                      </a:lnTo>
                      <a:lnTo>
                        <a:pt x="438" y="768"/>
                      </a:lnTo>
                      <a:lnTo>
                        <a:pt x="438" y="762"/>
                      </a:lnTo>
                      <a:lnTo>
                        <a:pt x="438" y="762"/>
                      </a:lnTo>
                      <a:lnTo>
                        <a:pt x="438" y="762"/>
                      </a:lnTo>
                      <a:lnTo>
                        <a:pt x="438" y="756"/>
                      </a:lnTo>
                      <a:lnTo>
                        <a:pt x="438" y="756"/>
                      </a:lnTo>
                      <a:lnTo>
                        <a:pt x="444" y="756"/>
                      </a:lnTo>
                      <a:lnTo>
                        <a:pt x="444" y="750"/>
                      </a:lnTo>
                      <a:lnTo>
                        <a:pt x="444" y="750"/>
                      </a:lnTo>
                      <a:lnTo>
                        <a:pt x="444" y="750"/>
                      </a:lnTo>
                      <a:lnTo>
                        <a:pt x="444" y="750"/>
                      </a:lnTo>
                      <a:lnTo>
                        <a:pt x="450" y="744"/>
                      </a:lnTo>
                      <a:lnTo>
                        <a:pt x="450" y="744"/>
                      </a:lnTo>
                      <a:lnTo>
                        <a:pt x="450" y="738"/>
                      </a:lnTo>
                      <a:lnTo>
                        <a:pt x="450" y="738"/>
                      </a:lnTo>
                      <a:lnTo>
                        <a:pt x="450" y="738"/>
                      </a:lnTo>
                      <a:lnTo>
                        <a:pt x="450" y="738"/>
                      </a:lnTo>
                      <a:lnTo>
                        <a:pt x="456" y="732"/>
                      </a:lnTo>
                      <a:lnTo>
                        <a:pt x="456" y="732"/>
                      </a:lnTo>
                      <a:lnTo>
                        <a:pt x="456" y="726"/>
                      </a:lnTo>
                      <a:lnTo>
                        <a:pt x="456" y="726"/>
                      </a:lnTo>
                      <a:lnTo>
                        <a:pt x="456" y="726"/>
                      </a:lnTo>
                      <a:lnTo>
                        <a:pt x="462" y="720"/>
                      </a:lnTo>
                      <a:lnTo>
                        <a:pt x="462" y="720"/>
                      </a:lnTo>
                      <a:lnTo>
                        <a:pt x="462" y="714"/>
                      </a:lnTo>
                      <a:lnTo>
                        <a:pt x="462" y="714"/>
                      </a:lnTo>
                      <a:lnTo>
                        <a:pt x="462" y="714"/>
                      </a:lnTo>
                      <a:lnTo>
                        <a:pt x="468" y="708"/>
                      </a:lnTo>
                      <a:lnTo>
                        <a:pt x="468" y="708"/>
                      </a:lnTo>
                      <a:lnTo>
                        <a:pt x="468" y="702"/>
                      </a:lnTo>
                      <a:lnTo>
                        <a:pt x="468" y="702"/>
                      </a:lnTo>
                      <a:lnTo>
                        <a:pt x="468" y="696"/>
                      </a:lnTo>
                      <a:lnTo>
                        <a:pt x="468" y="696"/>
                      </a:lnTo>
                      <a:lnTo>
                        <a:pt x="474" y="696"/>
                      </a:lnTo>
                      <a:lnTo>
                        <a:pt x="474" y="690"/>
                      </a:lnTo>
                      <a:lnTo>
                        <a:pt x="474" y="690"/>
                      </a:lnTo>
                      <a:lnTo>
                        <a:pt x="474" y="684"/>
                      </a:lnTo>
                      <a:lnTo>
                        <a:pt x="474" y="684"/>
                      </a:lnTo>
                      <a:lnTo>
                        <a:pt x="480" y="684"/>
                      </a:lnTo>
                      <a:lnTo>
                        <a:pt x="480" y="678"/>
                      </a:lnTo>
                      <a:lnTo>
                        <a:pt x="480" y="672"/>
                      </a:lnTo>
                      <a:lnTo>
                        <a:pt x="480" y="672"/>
                      </a:lnTo>
                      <a:lnTo>
                        <a:pt x="480" y="672"/>
                      </a:lnTo>
                      <a:lnTo>
                        <a:pt x="486" y="666"/>
                      </a:lnTo>
                      <a:lnTo>
                        <a:pt x="486" y="666"/>
                      </a:lnTo>
                      <a:lnTo>
                        <a:pt x="486" y="660"/>
                      </a:lnTo>
                      <a:lnTo>
                        <a:pt x="486" y="660"/>
                      </a:lnTo>
                      <a:lnTo>
                        <a:pt x="486" y="654"/>
                      </a:lnTo>
                      <a:lnTo>
                        <a:pt x="486" y="654"/>
                      </a:lnTo>
                      <a:lnTo>
                        <a:pt x="492" y="648"/>
                      </a:lnTo>
                      <a:lnTo>
                        <a:pt x="492" y="648"/>
                      </a:lnTo>
                      <a:lnTo>
                        <a:pt x="492" y="642"/>
                      </a:lnTo>
                      <a:lnTo>
                        <a:pt x="492" y="642"/>
                      </a:lnTo>
                      <a:lnTo>
                        <a:pt x="492" y="636"/>
                      </a:lnTo>
                      <a:lnTo>
                        <a:pt x="498" y="636"/>
                      </a:lnTo>
                      <a:lnTo>
                        <a:pt x="498" y="630"/>
                      </a:lnTo>
                      <a:lnTo>
                        <a:pt x="498" y="630"/>
                      </a:lnTo>
                      <a:lnTo>
                        <a:pt x="498" y="630"/>
                      </a:lnTo>
                      <a:lnTo>
                        <a:pt x="498" y="624"/>
                      </a:lnTo>
                      <a:lnTo>
                        <a:pt x="498" y="624"/>
                      </a:lnTo>
                      <a:lnTo>
                        <a:pt x="504" y="618"/>
                      </a:lnTo>
                      <a:lnTo>
                        <a:pt x="504" y="618"/>
                      </a:lnTo>
                      <a:lnTo>
                        <a:pt x="504" y="612"/>
                      </a:lnTo>
                      <a:lnTo>
                        <a:pt x="504" y="606"/>
                      </a:lnTo>
                      <a:lnTo>
                        <a:pt x="504" y="606"/>
                      </a:lnTo>
                      <a:lnTo>
                        <a:pt x="510" y="606"/>
                      </a:lnTo>
                      <a:lnTo>
                        <a:pt x="510" y="600"/>
                      </a:lnTo>
                      <a:lnTo>
                        <a:pt x="510" y="600"/>
                      </a:lnTo>
                      <a:lnTo>
                        <a:pt x="510" y="594"/>
                      </a:lnTo>
                      <a:lnTo>
                        <a:pt x="510" y="594"/>
                      </a:lnTo>
                      <a:lnTo>
                        <a:pt x="516" y="588"/>
                      </a:lnTo>
                      <a:lnTo>
                        <a:pt x="516" y="588"/>
                      </a:lnTo>
                      <a:lnTo>
                        <a:pt x="516" y="582"/>
                      </a:lnTo>
                      <a:lnTo>
                        <a:pt x="516" y="582"/>
                      </a:lnTo>
                      <a:lnTo>
                        <a:pt x="516" y="576"/>
                      </a:lnTo>
                      <a:lnTo>
                        <a:pt x="522" y="570"/>
                      </a:lnTo>
                      <a:lnTo>
                        <a:pt x="522" y="570"/>
                      </a:lnTo>
                      <a:lnTo>
                        <a:pt x="522" y="570"/>
                      </a:lnTo>
                      <a:lnTo>
                        <a:pt x="522" y="570"/>
                      </a:lnTo>
                      <a:lnTo>
                        <a:pt x="522" y="576"/>
                      </a:lnTo>
                      <a:lnTo>
                        <a:pt x="522" y="576"/>
                      </a:lnTo>
                      <a:lnTo>
                        <a:pt x="528" y="582"/>
                      </a:lnTo>
                      <a:lnTo>
                        <a:pt x="528" y="582"/>
                      </a:lnTo>
                      <a:lnTo>
                        <a:pt x="528" y="588"/>
                      </a:lnTo>
                      <a:lnTo>
                        <a:pt x="528" y="588"/>
                      </a:lnTo>
                      <a:lnTo>
                        <a:pt x="528" y="588"/>
                      </a:lnTo>
                      <a:lnTo>
                        <a:pt x="528" y="576"/>
                      </a:lnTo>
                      <a:lnTo>
                        <a:pt x="534" y="564"/>
                      </a:lnTo>
                      <a:lnTo>
                        <a:pt x="534" y="552"/>
                      </a:lnTo>
                      <a:lnTo>
                        <a:pt x="534" y="540"/>
                      </a:lnTo>
                      <a:lnTo>
                        <a:pt x="534" y="534"/>
                      </a:lnTo>
                      <a:lnTo>
                        <a:pt x="534" y="516"/>
                      </a:lnTo>
                      <a:lnTo>
                        <a:pt x="540" y="510"/>
                      </a:lnTo>
                      <a:lnTo>
                        <a:pt x="540" y="492"/>
                      </a:lnTo>
                      <a:lnTo>
                        <a:pt x="540" y="486"/>
                      </a:lnTo>
                      <a:lnTo>
                        <a:pt x="540" y="486"/>
                      </a:lnTo>
                      <a:lnTo>
                        <a:pt x="540" y="492"/>
                      </a:lnTo>
                      <a:lnTo>
                        <a:pt x="546" y="492"/>
                      </a:lnTo>
                      <a:lnTo>
                        <a:pt x="546" y="492"/>
                      </a:lnTo>
                      <a:lnTo>
                        <a:pt x="546" y="498"/>
                      </a:lnTo>
                      <a:lnTo>
                        <a:pt x="546" y="498"/>
                      </a:lnTo>
                      <a:lnTo>
                        <a:pt x="546" y="498"/>
                      </a:lnTo>
                      <a:lnTo>
                        <a:pt x="546" y="504"/>
                      </a:lnTo>
                      <a:lnTo>
                        <a:pt x="552" y="504"/>
                      </a:lnTo>
                      <a:lnTo>
                        <a:pt x="552" y="492"/>
                      </a:lnTo>
                      <a:lnTo>
                        <a:pt x="552" y="486"/>
                      </a:lnTo>
                      <a:lnTo>
                        <a:pt x="552" y="474"/>
                      </a:lnTo>
                      <a:lnTo>
                        <a:pt x="552" y="462"/>
                      </a:lnTo>
                      <a:lnTo>
                        <a:pt x="558" y="450"/>
                      </a:lnTo>
                      <a:lnTo>
                        <a:pt x="558" y="444"/>
                      </a:lnTo>
                      <a:lnTo>
                        <a:pt x="558" y="432"/>
                      </a:lnTo>
                      <a:lnTo>
                        <a:pt x="558" y="414"/>
                      </a:lnTo>
                      <a:lnTo>
                        <a:pt x="558" y="414"/>
                      </a:lnTo>
                      <a:lnTo>
                        <a:pt x="564" y="426"/>
                      </a:lnTo>
                      <a:lnTo>
                        <a:pt x="564" y="432"/>
                      </a:lnTo>
                      <a:lnTo>
                        <a:pt x="564" y="444"/>
                      </a:lnTo>
                      <a:lnTo>
                        <a:pt x="564" y="456"/>
                      </a:lnTo>
                      <a:lnTo>
                        <a:pt x="564" y="468"/>
                      </a:lnTo>
                      <a:lnTo>
                        <a:pt x="564" y="480"/>
                      </a:lnTo>
                      <a:lnTo>
                        <a:pt x="570" y="492"/>
                      </a:lnTo>
                      <a:lnTo>
                        <a:pt x="570" y="498"/>
                      </a:lnTo>
                      <a:lnTo>
                        <a:pt x="570" y="510"/>
                      </a:lnTo>
                      <a:lnTo>
                        <a:pt x="570" y="522"/>
                      </a:lnTo>
                      <a:lnTo>
                        <a:pt x="570" y="528"/>
                      </a:lnTo>
                      <a:lnTo>
                        <a:pt x="576" y="534"/>
                      </a:lnTo>
                      <a:lnTo>
                        <a:pt x="576" y="540"/>
                      </a:lnTo>
                      <a:lnTo>
                        <a:pt x="576" y="546"/>
                      </a:lnTo>
                      <a:lnTo>
                        <a:pt x="576" y="552"/>
                      </a:lnTo>
                      <a:lnTo>
                        <a:pt x="576" y="558"/>
                      </a:lnTo>
                      <a:lnTo>
                        <a:pt x="576" y="564"/>
                      </a:lnTo>
                      <a:lnTo>
                        <a:pt x="582" y="570"/>
                      </a:lnTo>
                      <a:lnTo>
                        <a:pt x="582" y="570"/>
                      </a:lnTo>
                      <a:lnTo>
                        <a:pt x="582" y="576"/>
                      </a:lnTo>
                      <a:lnTo>
                        <a:pt x="582" y="576"/>
                      </a:lnTo>
                      <a:lnTo>
                        <a:pt x="582" y="576"/>
                      </a:lnTo>
                      <a:lnTo>
                        <a:pt x="588" y="582"/>
                      </a:lnTo>
                      <a:lnTo>
                        <a:pt x="588" y="582"/>
                      </a:lnTo>
                      <a:lnTo>
                        <a:pt x="588" y="582"/>
                      </a:lnTo>
                      <a:lnTo>
                        <a:pt x="588" y="582"/>
                      </a:lnTo>
                      <a:lnTo>
                        <a:pt x="588" y="588"/>
                      </a:lnTo>
                      <a:lnTo>
                        <a:pt x="588" y="588"/>
                      </a:lnTo>
                      <a:lnTo>
                        <a:pt x="594" y="588"/>
                      </a:lnTo>
                      <a:lnTo>
                        <a:pt x="594" y="588"/>
                      </a:lnTo>
                      <a:lnTo>
                        <a:pt x="594" y="588"/>
                      </a:lnTo>
                      <a:lnTo>
                        <a:pt x="594" y="588"/>
                      </a:lnTo>
                      <a:lnTo>
                        <a:pt x="594" y="588"/>
                      </a:lnTo>
                      <a:lnTo>
                        <a:pt x="600" y="588"/>
                      </a:lnTo>
                      <a:lnTo>
                        <a:pt x="600" y="588"/>
                      </a:lnTo>
                      <a:lnTo>
                        <a:pt x="600" y="588"/>
                      </a:lnTo>
                      <a:lnTo>
                        <a:pt x="600" y="588"/>
                      </a:lnTo>
                      <a:lnTo>
                        <a:pt x="600" y="588"/>
                      </a:lnTo>
                      <a:lnTo>
                        <a:pt x="606" y="594"/>
                      </a:lnTo>
                      <a:lnTo>
                        <a:pt x="606" y="600"/>
                      </a:lnTo>
                      <a:lnTo>
                        <a:pt x="606" y="600"/>
                      </a:lnTo>
                      <a:lnTo>
                        <a:pt x="606" y="600"/>
                      </a:lnTo>
                      <a:lnTo>
                        <a:pt x="606" y="606"/>
                      </a:lnTo>
                      <a:lnTo>
                        <a:pt x="606" y="606"/>
                      </a:lnTo>
                      <a:lnTo>
                        <a:pt x="612" y="612"/>
                      </a:lnTo>
                      <a:lnTo>
                        <a:pt x="612" y="612"/>
                      </a:lnTo>
                      <a:lnTo>
                        <a:pt x="612" y="618"/>
                      </a:lnTo>
                      <a:lnTo>
                        <a:pt x="612" y="624"/>
                      </a:lnTo>
                      <a:lnTo>
                        <a:pt x="612" y="630"/>
                      </a:lnTo>
                      <a:lnTo>
                        <a:pt x="618" y="636"/>
                      </a:lnTo>
                      <a:lnTo>
                        <a:pt x="618" y="642"/>
                      </a:lnTo>
                      <a:lnTo>
                        <a:pt x="618" y="648"/>
                      </a:lnTo>
                      <a:lnTo>
                        <a:pt x="618" y="654"/>
                      </a:lnTo>
                      <a:lnTo>
                        <a:pt x="618" y="666"/>
                      </a:lnTo>
                      <a:lnTo>
                        <a:pt x="618" y="666"/>
                      </a:lnTo>
                      <a:lnTo>
                        <a:pt x="624" y="672"/>
                      </a:lnTo>
                      <a:lnTo>
                        <a:pt x="624" y="678"/>
                      </a:lnTo>
                      <a:lnTo>
                        <a:pt x="624" y="684"/>
                      </a:lnTo>
                      <a:lnTo>
                        <a:pt x="624" y="690"/>
                      </a:lnTo>
                      <a:lnTo>
                        <a:pt x="624" y="696"/>
                      </a:lnTo>
                      <a:lnTo>
                        <a:pt x="630" y="702"/>
                      </a:lnTo>
                      <a:lnTo>
                        <a:pt x="630" y="714"/>
                      </a:lnTo>
                      <a:lnTo>
                        <a:pt x="630" y="714"/>
                      </a:lnTo>
                      <a:lnTo>
                        <a:pt x="630" y="720"/>
                      </a:lnTo>
                      <a:lnTo>
                        <a:pt x="630" y="726"/>
                      </a:lnTo>
                      <a:lnTo>
                        <a:pt x="630" y="732"/>
                      </a:lnTo>
                      <a:lnTo>
                        <a:pt x="636" y="738"/>
                      </a:lnTo>
                      <a:lnTo>
                        <a:pt x="636" y="744"/>
                      </a:lnTo>
                      <a:lnTo>
                        <a:pt x="636" y="750"/>
                      </a:lnTo>
                      <a:lnTo>
                        <a:pt x="636" y="756"/>
                      </a:lnTo>
                      <a:lnTo>
                        <a:pt x="636" y="762"/>
                      </a:lnTo>
                      <a:lnTo>
                        <a:pt x="642" y="768"/>
                      </a:lnTo>
                      <a:lnTo>
                        <a:pt x="642" y="768"/>
                      </a:lnTo>
                      <a:lnTo>
                        <a:pt x="642" y="774"/>
                      </a:lnTo>
                      <a:lnTo>
                        <a:pt x="642" y="780"/>
                      </a:lnTo>
                      <a:lnTo>
                        <a:pt x="642" y="786"/>
                      </a:lnTo>
                      <a:lnTo>
                        <a:pt x="648" y="786"/>
                      </a:lnTo>
                      <a:lnTo>
                        <a:pt x="648" y="792"/>
                      </a:lnTo>
                      <a:lnTo>
                        <a:pt x="648" y="792"/>
                      </a:lnTo>
                      <a:lnTo>
                        <a:pt x="648" y="798"/>
                      </a:lnTo>
                      <a:lnTo>
                        <a:pt x="648" y="804"/>
                      </a:lnTo>
                      <a:lnTo>
                        <a:pt x="648" y="804"/>
                      </a:lnTo>
                      <a:lnTo>
                        <a:pt x="654" y="810"/>
                      </a:lnTo>
                      <a:lnTo>
                        <a:pt x="654" y="810"/>
                      </a:lnTo>
                      <a:lnTo>
                        <a:pt x="654" y="810"/>
                      </a:lnTo>
                      <a:lnTo>
                        <a:pt x="654" y="816"/>
                      </a:lnTo>
                      <a:lnTo>
                        <a:pt x="654" y="816"/>
                      </a:lnTo>
                      <a:lnTo>
                        <a:pt x="660" y="816"/>
                      </a:lnTo>
                      <a:lnTo>
                        <a:pt x="660" y="822"/>
                      </a:lnTo>
                      <a:lnTo>
                        <a:pt x="660" y="822"/>
                      </a:lnTo>
                      <a:lnTo>
                        <a:pt x="660" y="828"/>
                      </a:lnTo>
                      <a:lnTo>
                        <a:pt x="660" y="828"/>
                      </a:lnTo>
                      <a:lnTo>
                        <a:pt x="660" y="828"/>
                      </a:lnTo>
                      <a:lnTo>
                        <a:pt x="666" y="828"/>
                      </a:lnTo>
                      <a:lnTo>
                        <a:pt x="666" y="834"/>
                      </a:lnTo>
                      <a:lnTo>
                        <a:pt x="666" y="834"/>
                      </a:lnTo>
                      <a:lnTo>
                        <a:pt x="666" y="834"/>
                      </a:lnTo>
                      <a:lnTo>
                        <a:pt x="666" y="834"/>
                      </a:lnTo>
                      <a:lnTo>
                        <a:pt x="672" y="834"/>
                      </a:lnTo>
                      <a:lnTo>
                        <a:pt x="672" y="834"/>
                      </a:lnTo>
                      <a:lnTo>
                        <a:pt x="672" y="834"/>
                      </a:lnTo>
                      <a:lnTo>
                        <a:pt x="672" y="840"/>
                      </a:lnTo>
                      <a:lnTo>
                        <a:pt x="672" y="840"/>
                      </a:lnTo>
                      <a:lnTo>
                        <a:pt x="678" y="840"/>
                      </a:lnTo>
                      <a:lnTo>
                        <a:pt x="678" y="840"/>
                      </a:lnTo>
                      <a:lnTo>
                        <a:pt x="678" y="840"/>
                      </a:lnTo>
                      <a:lnTo>
                        <a:pt x="678" y="840"/>
                      </a:lnTo>
                      <a:lnTo>
                        <a:pt x="678" y="840"/>
                      </a:lnTo>
                      <a:lnTo>
                        <a:pt x="684" y="840"/>
                      </a:lnTo>
                      <a:lnTo>
                        <a:pt x="684" y="840"/>
                      </a:lnTo>
                      <a:lnTo>
                        <a:pt x="684" y="840"/>
                      </a:lnTo>
                      <a:lnTo>
                        <a:pt x="684" y="840"/>
                      </a:lnTo>
                      <a:lnTo>
                        <a:pt x="684" y="834"/>
                      </a:lnTo>
                      <a:lnTo>
                        <a:pt x="684" y="834"/>
                      </a:lnTo>
                      <a:lnTo>
                        <a:pt x="690" y="834"/>
                      </a:lnTo>
                      <a:lnTo>
                        <a:pt x="690" y="834"/>
                      </a:lnTo>
                      <a:lnTo>
                        <a:pt x="690" y="834"/>
                      </a:lnTo>
                      <a:lnTo>
                        <a:pt x="690" y="834"/>
                      </a:lnTo>
                      <a:lnTo>
                        <a:pt x="690" y="834"/>
                      </a:lnTo>
                      <a:lnTo>
                        <a:pt x="690" y="834"/>
                      </a:lnTo>
                      <a:lnTo>
                        <a:pt x="696" y="834"/>
                      </a:lnTo>
                      <a:lnTo>
                        <a:pt x="696" y="828"/>
                      </a:lnTo>
                      <a:lnTo>
                        <a:pt x="696" y="828"/>
                      </a:lnTo>
                      <a:lnTo>
                        <a:pt x="696" y="828"/>
                      </a:lnTo>
                      <a:lnTo>
                        <a:pt x="696" y="828"/>
                      </a:lnTo>
                      <a:lnTo>
                        <a:pt x="702" y="828"/>
                      </a:lnTo>
                      <a:lnTo>
                        <a:pt x="702" y="828"/>
                      </a:lnTo>
                      <a:lnTo>
                        <a:pt x="702" y="822"/>
                      </a:lnTo>
                      <a:lnTo>
                        <a:pt x="702" y="822"/>
                      </a:lnTo>
                      <a:lnTo>
                        <a:pt x="702" y="822"/>
                      </a:lnTo>
                      <a:lnTo>
                        <a:pt x="708" y="822"/>
                      </a:lnTo>
                      <a:lnTo>
                        <a:pt x="708" y="822"/>
                      </a:lnTo>
                      <a:lnTo>
                        <a:pt x="708" y="816"/>
                      </a:lnTo>
                      <a:lnTo>
                        <a:pt x="708" y="816"/>
                      </a:lnTo>
                      <a:lnTo>
                        <a:pt x="708" y="816"/>
                      </a:lnTo>
                      <a:lnTo>
                        <a:pt x="714" y="816"/>
                      </a:lnTo>
                      <a:lnTo>
                        <a:pt x="714" y="816"/>
                      </a:lnTo>
                      <a:lnTo>
                        <a:pt x="714" y="810"/>
                      </a:lnTo>
                      <a:lnTo>
                        <a:pt x="714" y="810"/>
                      </a:lnTo>
                      <a:lnTo>
                        <a:pt x="714" y="810"/>
                      </a:lnTo>
                      <a:lnTo>
                        <a:pt x="714" y="810"/>
                      </a:lnTo>
                      <a:lnTo>
                        <a:pt x="720" y="804"/>
                      </a:lnTo>
                      <a:lnTo>
                        <a:pt x="720" y="804"/>
                      </a:lnTo>
                      <a:lnTo>
                        <a:pt x="720" y="804"/>
                      </a:lnTo>
                      <a:lnTo>
                        <a:pt x="720" y="804"/>
                      </a:lnTo>
                      <a:lnTo>
                        <a:pt x="720" y="798"/>
                      </a:lnTo>
                      <a:lnTo>
                        <a:pt x="720" y="798"/>
                      </a:lnTo>
                      <a:lnTo>
                        <a:pt x="726" y="798"/>
                      </a:lnTo>
                      <a:lnTo>
                        <a:pt x="726" y="792"/>
                      </a:lnTo>
                      <a:lnTo>
                        <a:pt x="726" y="792"/>
                      </a:lnTo>
                      <a:lnTo>
                        <a:pt x="726" y="792"/>
                      </a:lnTo>
                      <a:lnTo>
                        <a:pt x="726" y="786"/>
                      </a:lnTo>
                      <a:lnTo>
                        <a:pt x="732" y="786"/>
                      </a:lnTo>
                      <a:lnTo>
                        <a:pt x="732" y="786"/>
                      </a:lnTo>
                      <a:lnTo>
                        <a:pt x="732" y="780"/>
                      </a:lnTo>
                      <a:lnTo>
                        <a:pt x="732" y="780"/>
                      </a:lnTo>
                      <a:lnTo>
                        <a:pt x="732" y="774"/>
                      </a:lnTo>
                      <a:lnTo>
                        <a:pt x="738" y="774"/>
                      </a:lnTo>
                      <a:lnTo>
                        <a:pt x="738" y="768"/>
                      </a:lnTo>
                      <a:lnTo>
                        <a:pt x="738" y="768"/>
                      </a:lnTo>
                      <a:lnTo>
                        <a:pt x="738" y="768"/>
                      </a:lnTo>
                      <a:lnTo>
                        <a:pt x="738" y="762"/>
                      </a:lnTo>
                      <a:lnTo>
                        <a:pt x="738" y="762"/>
                      </a:lnTo>
                      <a:lnTo>
                        <a:pt x="744" y="756"/>
                      </a:lnTo>
                      <a:lnTo>
                        <a:pt x="744" y="756"/>
                      </a:lnTo>
                      <a:lnTo>
                        <a:pt x="744" y="750"/>
                      </a:lnTo>
                      <a:lnTo>
                        <a:pt x="744" y="750"/>
                      </a:lnTo>
                      <a:lnTo>
                        <a:pt x="744" y="744"/>
                      </a:lnTo>
                      <a:lnTo>
                        <a:pt x="750" y="744"/>
                      </a:lnTo>
                      <a:lnTo>
                        <a:pt x="750" y="738"/>
                      </a:lnTo>
                      <a:lnTo>
                        <a:pt x="750" y="732"/>
                      </a:lnTo>
                      <a:lnTo>
                        <a:pt x="750" y="732"/>
                      </a:lnTo>
                      <a:lnTo>
                        <a:pt x="750" y="726"/>
                      </a:lnTo>
                      <a:lnTo>
                        <a:pt x="756" y="726"/>
                      </a:lnTo>
                      <a:lnTo>
                        <a:pt x="756" y="720"/>
                      </a:lnTo>
                      <a:lnTo>
                        <a:pt x="756" y="720"/>
                      </a:lnTo>
                      <a:lnTo>
                        <a:pt x="756" y="714"/>
                      </a:lnTo>
                      <a:lnTo>
                        <a:pt x="756" y="714"/>
                      </a:lnTo>
                      <a:lnTo>
                        <a:pt x="756" y="708"/>
                      </a:lnTo>
                      <a:lnTo>
                        <a:pt x="762" y="702"/>
                      </a:lnTo>
                      <a:lnTo>
                        <a:pt x="762" y="702"/>
                      </a:lnTo>
                      <a:lnTo>
                        <a:pt x="762" y="696"/>
                      </a:lnTo>
                      <a:lnTo>
                        <a:pt x="762" y="690"/>
                      </a:lnTo>
                      <a:lnTo>
                        <a:pt x="762" y="690"/>
                      </a:lnTo>
                      <a:lnTo>
                        <a:pt x="768" y="684"/>
                      </a:lnTo>
                      <a:lnTo>
                        <a:pt x="768" y="684"/>
                      </a:lnTo>
                      <a:lnTo>
                        <a:pt x="768" y="678"/>
                      </a:lnTo>
                      <a:lnTo>
                        <a:pt x="768" y="672"/>
                      </a:lnTo>
                      <a:lnTo>
                        <a:pt x="768" y="672"/>
                      </a:lnTo>
                      <a:lnTo>
                        <a:pt x="768" y="666"/>
                      </a:lnTo>
                      <a:lnTo>
                        <a:pt x="774" y="660"/>
                      </a:lnTo>
                      <a:lnTo>
                        <a:pt x="774" y="654"/>
                      </a:lnTo>
                      <a:lnTo>
                        <a:pt x="774" y="648"/>
                      </a:lnTo>
                      <a:lnTo>
                        <a:pt x="774" y="648"/>
                      </a:lnTo>
                      <a:lnTo>
                        <a:pt x="774" y="642"/>
                      </a:lnTo>
                      <a:lnTo>
                        <a:pt x="780" y="642"/>
                      </a:lnTo>
                      <a:lnTo>
                        <a:pt x="780" y="636"/>
                      </a:lnTo>
                      <a:lnTo>
                        <a:pt x="780" y="630"/>
                      </a:lnTo>
                      <a:lnTo>
                        <a:pt x="780" y="630"/>
                      </a:lnTo>
                      <a:lnTo>
                        <a:pt x="780" y="624"/>
                      </a:lnTo>
                      <a:lnTo>
                        <a:pt x="786" y="618"/>
                      </a:lnTo>
                      <a:lnTo>
                        <a:pt x="786" y="612"/>
                      </a:lnTo>
                      <a:lnTo>
                        <a:pt x="786" y="606"/>
                      </a:lnTo>
                      <a:lnTo>
                        <a:pt x="786" y="606"/>
                      </a:lnTo>
                      <a:lnTo>
                        <a:pt x="786" y="606"/>
                      </a:lnTo>
                      <a:lnTo>
                        <a:pt x="786" y="606"/>
                      </a:lnTo>
                      <a:lnTo>
                        <a:pt x="792" y="618"/>
                      </a:lnTo>
                      <a:lnTo>
                        <a:pt x="792" y="618"/>
                      </a:lnTo>
                      <a:lnTo>
                        <a:pt x="792" y="624"/>
                      </a:lnTo>
                      <a:lnTo>
                        <a:pt x="792" y="624"/>
                      </a:lnTo>
                      <a:lnTo>
                        <a:pt x="792" y="630"/>
                      </a:lnTo>
                      <a:lnTo>
                        <a:pt x="798" y="636"/>
                      </a:lnTo>
                      <a:lnTo>
                        <a:pt x="798" y="642"/>
                      </a:lnTo>
                      <a:lnTo>
                        <a:pt x="798" y="648"/>
                      </a:lnTo>
                      <a:lnTo>
                        <a:pt x="798" y="648"/>
                      </a:lnTo>
                      <a:lnTo>
                        <a:pt x="798" y="654"/>
                      </a:lnTo>
                      <a:lnTo>
                        <a:pt x="798" y="660"/>
                      </a:lnTo>
                      <a:lnTo>
                        <a:pt x="804" y="666"/>
                      </a:lnTo>
                      <a:lnTo>
                        <a:pt x="804" y="666"/>
                      </a:lnTo>
                      <a:lnTo>
                        <a:pt x="804" y="672"/>
                      </a:lnTo>
                      <a:lnTo>
                        <a:pt x="804" y="672"/>
                      </a:lnTo>
                      <a:lnTo>
                        <a:pt x="804" y="678"/>
                      </a:lnTo>
                      <a:lnTo>
                        <a:pt x="810" y="684"/>
                      </a:lnTo>
                      <a:lnTo>
                        <a:pt x="810" y="684"/>
                      </a:lnTo>
                      <a:lnTo>
                        <a:pt x="810" y="690"/>
                      </a:lnTo>
                      <a:lnTo>
                        <a:pt x="810" y="690"/>
                      </a:lnTo>
                      <a:lnTo>
                        <a:pt x="810" y="696"/>
                      </a:lnTo>
                      <a:lnTo>
                        <a:pt x="810" y="696"/>
                      </a:lnTo>
                      <a:lnTo>
                        <a:pt x="816" y="702"/>
                      </a:lnTo>
                      <a:lnTo>
                        <a:pt x="816" y="708"/>
                      </a:lnTo>
                      <a:lnTo>
                        <a:pt x="816" y="708"/>
                      </a:lnTo>
                      <a:lnTo>
                        <a:pt x="816" y="714"/>
                      </a:lnTo>
                      <a:lnTo>
                        <a:pt x="816" y="714"/>
                      </a:lnTo>
                      <a:lnTo>
                        <a:pt x="822" y="720"/>
                      </a:lnTo>
                      <a:lnTo>
                        <a:pt x="822" y="720"/>
                      </a:lnTo>
                      <a:lnTo>
                        <a:pt x="822" y="726"/>
                      </a:lnTo>
                      <a:lnTo>
                        <a:pt x="822" y="732"/>
                      </a:lnTo>
                      <a:lnTo>
                        <a:pt x="822" y="732"/>
                      </a:lnTo>
                      <a:lnTo>
                        <a:pt x="828" y="738"/>
                      </a:lnTo>
                      <a:lnTo>
                        <a:pt x="828" y="738"/>
                      </a:lnTo>
                      <a:lnTo>
                        <a:pt x="828" y="744"/>
                      </a:lnTo>
                      <a:lnTo>
                        <a:pt x="828" y="744"/>
                      </a:lnTo>
                      <a:lnTo>
                        <a:pt x="828" y="750"/>
                      </a:lnTo>
                      <a:lnTo>
                        <a:pt x="828" y="750"/>
                      </a:lnTo>
                      <a:lnTo>
                        <a:pt x="834" y="756"/>
                      </a:lnTo>
                      <a:lnTo>
                        <a:pt x="834" y="756"/>
                      </a:lnTo>
                      <a:lnTo>
                        <a:pt x="834" y="762"/>
                      </a:lnTo>
                      <a:lnTo>
                        <a:pt x="834" y="762"/>
                      </a:lnTo>
                      <a:lnTo>
                        <a:pt x="834" y="762"/>
                      </a:lnTo>
                      <a:lnTo>
                        <a:pt x="840" y="768"/>
                      </a:lnTo>
                      <a:lnTo>
                        <a:pt x="840" y="774"/>
                      </a:lnTo>
                      <a:lnTo>
                        <a:pt x="840" y="774"/>
                      </a:lnTo>
                      <a:lnTo>
                        <a:pt x="840" y="774"/>
                      </a:lnTo>
                      <a:lnTo>
                        <a:pt x="840" y="780"/>
                      </a:lnTo>
                      <a:lnTo>
                        <a:pt x="846" y="780"/>
                      </a:lnTo>
                      <a:lnTo>
                        <a:pt x="846" y="780"/>
                      </a:lnTo>
                      <a:lnTo>
                        <a:pt x="846" y="786"/>
                      </a:lnTo>
                      <a:lnTo>
                        <a:pt x="846" y="786"/>
                      </a:lnTo>
                      <a:lnTo>
                        <a:pt x="846" y="792"/>
                      </a:lnTo>
                      <a:lnTo>
                        <a:pt x="846" y="792"/>
                      </a:lnTo>
                      <a:lnTo>
                        <a:pt x="852" y="792"/>
                      </a:lnTo>
                      <a:lnTo>
                        <a:pt x="852" y="798"/>
                      </a:lnTo>
                      <a:lnTo>
                        <a:pt x="852" y="798"/>
                      </a:lnTo>
                      <a:lnTo>
                        <a:pt x="852" y="804"/>
                      </a:lnTo>
                      <a:lnTo>
                        <a:pt x="852" y="804"/>
                      </a:lnTo>
                      <a:lnTo>
                        <a:pt x="858" y="804"/>
                      </a:lnTo>
                      <a:lnTo>
                        <a:pt x="858" y="804"/>
                      </a:lnTo>
                      <a:lnTo>
                        <a:pt x="858" y="810"/>
                      </a:lnTo>
                      <a:lnTo>
                        <a:pt x="858" y="810"/>
                      </a:lnTo>
                      <a:lnTo>
                        <a:pt x="858" y="810"/>
                      </a:lnTo>
                      <a:lnTo>
                        <a:pt x="858" y="816"/>
                      </a:lnTo>
                      <a:lnTo>
                        <a:pt x="864" y="816"/>
                      </a:lnTo>
                      <a:lnTo>
                        <a:pt x="864" y="816"/>
                      </a:lnTo>
                      <a:lnTo>
                        <a:pt x="864" y="816"/>
                      </a:lnTo>
                      <a:lnTo>
                        <a:pt x="864" y="822"/>
                      </a:lnTo>
                      <a:lnTo>
                        <a:pt x="864" y="822"/>
                      </a:lnTo>
                      <a:lnTo>
                        <a:pt x="870" y="822"/>
                      </a:lnTo>
                      <a:lnTo>
                        <a:pt x="870" y="822"/>
                      </a:lnTo>
                      <a:lnTo>
                        <a:pt x="870" y="828"/>
                      </a:lnTo>
                      <a:lnTo>
                        <a:pt x="870" y="828"/>
                      </a:lnTo>
                      <a:lnTo>
                        <a:pt x="870" y="828"/>
                      </a:lnTo>
                      <a:lnTo>
                        <a:pt x="870" y="828"/>
                      </a:lnTo>
                      <a:lnTo>
                        <a:pt x="876" y="828"/>
                      </a:lnTo>
                      <a:lnTo>
                        <a:pt x="876" y="834"/>
                      </a:lnTo>
                      <a:lnTo>
                        <a:pt x="876" y="834"/>
                      </a:lnTo>
                      <a:lnTo>
                        <a:pt x="876" y="834"/>
                      </a:lnTo>
                      <a:lnTo>
                        <a:pt x="876" y="834"/>
                      </a:lnTo>
                      <a:lnTo>
                        <a:pt x="882" y="834"/>
                      </a:lnTo>
                      <a:lnTo>
                        <a:pt x="882" y="840"/>
                      </a:lnTo>
                      <a:lnTo>
                        <a:pt x="882" y="840"/>
                      </a:lnTo>
                      <a:lnTo>
                        <a:pt x="882" y="840"/>
                      </a:lnTo>
                      <a:lnTo>
                        <a:pt x="882" y="840"/>
                      </a:lnTo>
                      <a:lnTo>
                        <a:pt x="888" y="840"/>
                      </a:lnTo>
                      <a:lnTo>
                        <a:pt x="888" y="840"/>
                      </a:lnTo>
                      <a:lnTo>
                        <a:pt x="888" y="840"/>
                      </a:lnTo>
                      <a:lnTo>
                        <a:pt x="888" y="840"/>
                      </a:lnTo>
                      <a:lnTo>
                        <a:pt x="888" y="840"/>
                      </a:lnTo>
                      <a:lnTo>
                        <a:pt x="888" y="846"/>
                      </a:lnTo>
                      <a:lnTo>
                        <a:pt x="894" y="846"/>
                      </a:lnTo>
                      <a:lnTo>
                        <a:pt x="894" y="846"/>
                      </a:lnTo>
                      <a:lnTo>
                        <a:pt x="894" y="846"/>
                      </a:lnTo>
                      <a:lnTo>
                        <a:pt x="894" y="846"/>
                      </a:lnTo>
                      <a:lnTo>
                        <a:pt x="894" y="846"/>
                      </a:lnTo>
                      <a:lnTo>
                        <a:pt x="900" y="846"/>
                      </a:lnTo>
                      <a:lnTo>
                        <a:pt x="900" y="846"/>
                      </a:lnTo>
                      <a:lnTo>
                        <a:pt x="900" y="846"/>
                      </a:lnTo>
                      <a:lnTo>
                        <a:pt x="900" y="846"/>
                      </a:lnTo>
                      <a:lnTo>
                        <a:pt x="900" y="846"/>
                      </a:lnTo>
                      <a:lnTo>
                        <a:pt x="900" y="846"/>
                      </a:lnTo>
                      <a:lnTo>
                        <a:pt x="906" y="846"/>
                      </a:lnTo>
                      <a:lnTo>
                        <a:pt x="906" y="846"/>
                      </a:lnTo>
                      <a:lnTo>
                        <a:pt x="906" y="846"/>
                      </a:lnTo>
                      <a:lnTo>
                        <a:pt x="906" y="846"/>
                      </a:lnTo>
                      <a:lnTo>
                        <a:pt x="906" y="846"/>
                      </a:lnTo>
                      <a:lnTo>
                        <a:pt x="912" y="846"/>
                      </a:lnTo>
                      <a:lnTo>
                        <a:pt x="912" y="846"/>
                      </a:lnTo>
                      <a:lnTo>
                        <a:pt x="912" y="846"/>
                      </a:lnTo>
                      <a:lnTo>
                        <a:pt x="912" y="846"/>
                      </a:lnTo>
                      <a:lnTo>
                        <a:pt x="912" y="846"/>
                      </a:lnTo>
                      <a:lnTo>
                        <a:pt x="918" y="846"/>
                      </a:lnTo>
                      <a:lnTo>
                        <a:pt x="918" y="846"/>
                      </a:lnTo>
                      <a:lnTo>
                        <a:pt x="918" y="840"/>
                      </a:lnTo>
                      <a:lnTo>
                        <a:pt x="918" y="840"/>
                      </a:lnTo>
                      <a:lnTo>
                        <a:pt x="918" y="840"/>
                      </a:lnTo>
                      <a:lnTo>
                        <a:pt x="924" y="840"/>
                      </a:lnTo>
                      <a:lnTo>
                        <a:pt x="924" y="840"/>
                      </a:lnTo>
                      <a:lnTo>
                        <a:pt x="924" y="840"/>
                      </a:lnTo>
                      <a:lnTo>
                        <a:pt x="924" y="840"/>
                      </a:lnTo>
                      <a:lnTo>
                        <a:pt x="924" y="840"/>
                      </a:lnTo>
                      <a:lnTo>
                        <a:pt x="924" y="834"/>
                      </a:lnTo>
                      <a:lnTo>
                        <a:pt x="930" y="834"/>
                      </a:lnTo>
                      <a:lnTo>
                        <a:pt x="930" y="834"/>
                      </a:lnTo>
                      <a:lnTo>
                        <a:pt x="930" y="834"/>
                      </a:lnTo>
                      <a:lnTo>
                        <a:pt x="930" y="834"/>
                      </a:lnTo>
                      <a:lnTo>
                        <a:pt x="930" y="834"/>
                      </a:lnTo>
                      <a:lnTo>
                        <a:pt x="936" y="828"/>
                      </a:lnTo>
                      <a:lnTo>
                        <a:pt x="936" y="828"/>
                      </a:lnTo>
                      <a:lnTo>
                        <a:pt x="936" y="828"/>
                      </a:lnTo>
                      <a:lnTo>
                        <a:pt x="936" y="828"/>
                      </a:lnTo>
                      <a:lnTo>
                        <a:pt x="936" y="828"/>
                      </a:lnTo>
                      <a:lnTo>
                        <a:pt x="936" y="822"/>
                      </a:lnTo>
                      <a:lnTo>
                        <a:pt x="942" y="822"/>
                      </a:lnTo>
                      <a:lnTo>
                        <a:pt x="942" y="822"/>
                      </a:lnTo>
                      <a:lnTo>
                        <a:pt x="942" y="822"/>
                      </a:lnTo>
                      <a:lnTo>
                        <a:pt x="942" y="816"/>
                      </a:lnTo>
                      <a:lnTo>
                        <a:pt x="942" y="816"/>
                      </a:lnTo>
                      <a:lnTo>
                        <a:pt x="948" y="816"/>
                      </a:lnTo>
                      <a:lnTo>
                        <a:pt x="948" y="816"/>
                      </a:lnTo>
                      <a:lnTo>
                        <a:pt x="948" y="810"/>
                      </a:lnTo>
                      <a:lnTo>
                        <a:pt x="948" y="810"/>
                      </a:lnTo>
                      <a:lnTo>
                        <a:pt x="948" y="810"/>
                      </a:lnTo>
                      <a:lnTo>
                        <a:pt x="954" y="804"/>
                      </a:lnTo>
                      <a:lnTo>
                        <a:pt x="954" y="804"/>
                      </a:lnTo>
                      <a:lnTo>
                        <a:pt x="954" y="804"/>
                      </a:lnTo>
                      <a:lnTo>
                        <a:pt x="954" y="798"/>
                      </a:lnTo>
                      <a:lnTo>
                        <a:pt x="954" y="798"/>
                      </a:lnTo>
                      <a:lnTo>
                        <a:pt x="954" y="798"/>
                      </a:lnTo>
                      <a:lnTo>
                        <a:pt x="960" y="792"/>
                      </a:lnTo>
                      <a:lnTo>
                        <a:pt x="960" y="792"/>
                      </a:lnTo>
                      <a:lnTo>
                        <a:pt x="960" y="792"/>
                      </a:lnTo>
                      <a:lnTo>
                        <a:pt x="960" y="786"/>
                      </a:lnTo>
                      <a:lnTo>
                        <a:pt x="960" y="786"/>
                      </a:lnTo>
                      <a:lnTo>
                        <a:pt x="966" y="780"/>
                      </a:lnTo>
                      <a:lnTo>
                        <a:pt x="966" y="780"/>
                      </a:lnTo>
                      <a:lnTo>
                        <a:pt x="966" y="780"/>
                      </a:lnTo>
                      <a:lnTo>
                        <a:pt x="966" y="774"/>
                      </a:lnTo>
                      <a:lnTo>
                        <a:pt x="966" y="774"/>
                      </a:lnTo>
                      <a:lnTo>
                        <a:pt x="966" y="768"/>
                      </a:lnTo>
                      <a:lnTo>
                        <a:pt x="972" y="768"/>
                      </a:lnTo>
                      <a:lnTo>
                        <a:pt x="972" y="768"/>
                      </a:lnTo>
                      <a:lnTo>
                        <a:pt x="972" y="762"/>
                      </a:lnTo>
                      <a:lnTo>
                        <a:pt x="972" y="762"/>
                      </a:lnTo>
                      <a:lnTo>
                        <a:pt x="972" y="756"/>
                      </a:lnTo>
                      <a:lnTo>
                        <a:pt x="978" y="756"/>
                      </a:lnTo>
                      <a:lnTo>
                        <a:pt x="978" y="750"/>
                      </a:lnTo>
                      <a:lnTo>
                        <a:pt x="978" y="750"/>
                      </a:lnTo>
                      <a:lnTo>
                        <a:pt x="978" y="744"/>
                      </a:lnTo>
                      <a:lnTo>
                        <a:pt x="978" y="744"/>
                      </a:lnTo>
                      <a:lnTo>
                        <a:pt x="978" y="738"/>
                      </a:lnTo>
                      <a:lnTo>
                        <a:pt x="984" y="738"/>
                      </a:lnTo>
                      <a:lnTo>
                        <a:pt x="984" y="732"/>
                      </a:lnTo>
                      <a:lnTo>
                        <a:pt x="984" y="732"/>
                      </a:lnTo>
                      <a:lnTo>
                        <a:pt x="984" y="726"/>
                      </a:lnTo>
                      <a:lnTo>
                        <a:pt x="984" y="726"/>
                      </a:lnTo>
                      <a:lnTo>
                        <a:pt x="990" y="720"/>
                      </a:lnTo>
                      <a:lnTo>
                        <a:pt x="990" y="720"/>
                      </a:lnTo>
                      <a:lnTo>
                        <a:pt x="990" y="714"/>
                      </a:lnTo>
                      <a:lnTo>
                        <a:pt x="990" y="708"/>
                      </a:lnTo>
                      <a:lnTo>
                        <a:pt x="990" y="708"/>
                      </a:lnTo>
                      <a:lnTo>
                        <a:pt x="996" y="702"/>
                      </a:lnTo>
                      <a:lnTo>
                        <a:pt x="996" y="702"/>
                      </a:lnTo>
                      <a:lnTo>
                        <a:pt x="996" y="696"/>
                      </a:lnTo>
                      <a:lnTo>
                        <a:pt x="996" y="696"/>
                      </a:lnTo>
                      <a:lnTo>
                        <a:pt x="996" y="690"/>
                      </a:lnTo>
                      <a:lnTo>
                        <a:pt x="996" y="684"/>
                      </a:lnTo>
                      <a:lnTo>
                        <a:pt x="1002" y="684"/>
                      </a:lnTo>
                      <a:lnTo>
                        <a:pt x="1002" y="678"/>
                      </a:lnTo>
                      <a:lnTo>
                        <a:pt x="1002" y="672"/>
                      </a:lnTo>
                      <a:lnTo>
                        <a:pt x="1002" y="672"/>
                      </a:lnTo>
                      <a:lnTo>
                        <a:pt x="1002" y="666"/>
                      </a:lnTo>
                      <a:lnTo>
                        <a:pt x="1008" y="660"/>
                      </a:lnTo>
                      <a:lnTo>
                        <a:pt x="1008" y="660"/>
                      </a:lnTo>
                      <a:lnTo>
                        <a:pt x="1008" y="654"/>
                      </a:lnTo>
                      <a:lnTo>
                        <a:pt x="1008" y="648"/>
                      </a:lnTo>
                      <a:lnTo>
                        <a:pt x="1008" y="648"/>
                      </a:lnTo>
                      <a:lnTo>
                        <a:pt x="1008" y="642"/>
                      </a:lnTo>
                      <a:lnTo>
                        <a:pt x="1014" y="636"/>
                      </a:lnTo>
                      <a:lnTo>
                        <a:pt x="1014" y="636"/>
                      </a:lnTo>
                      <a:lnTo>
                        <a:pt x="1014" y="630"/>
                      </a:lnTo>
                      <a:lnTo>
                        <a:pt x="1014" y="624"/>
                      </a:lnTo>
                      <a:lnTo>
                        <a:pt x="1014" y="618"/>
                      </a:lnTo>
                      <a:lnTo>
                        <a:pt x="1020" y="612"/>
                      </a:lnTo>
                      <a:lnTo>
                        <a:pt x="1020" y="612"/>
                      </a:lnTo>
                      <a:lnTo>
                        <a:pt x="1020" y="606"/>
                      </a:lnTo>
                      <a:lnTo>
                        <a:pt x="1020" y="600"/>
                      </a:lnTo>
                      <a:lnTo>
                        <a:pt x="1020" y="600"/>
                      </a:lnTo>
                      <a:lnTo>
                        <a:pt x="1020" y="594"/>
                      </a:lnTo>
                      <a:lnTo>
                        <a:pt x="1026" y="588"/>
                      </a:lnTo>
                      <a:lnTo>
                        <a:pt x="1026" y="582"/>
                      </a:lnTo>
                      <a:lnTo>
                        <a:pt x="1026" y="576"/>
                      </a:lnTo>
                      <a:lnTo>
                        <a:pt x="1026" y="576"/>
                      </a:lnTo>
                      <a:lnTo>
                        <a:pt x="1026" y="570"/>
                      </a:lnTo>
                      <a:lnTo>
                        <a:pt x="1032" y="564"/>
                      </a:lnTo>
                      <a:lnTo>
                        <a:pt x="1032" y="558"/>
                      </a:lnTo>
                      <a:lnTo>
                        <a:pt x="1032" y="552"/>
                      </a:lnTo>
                      <a:lnTo>
                        <a:pt x="1032" y="552"/>
                      </a:lnTo>
                      <a:lnTo>
                        <a:pt x="1032" y="546"/>
                      </a:lnTo>
                      <a:lnTo>
                        <a:pt x="1038" y="540"/>
                      </a:lnTo>
                      <a:lnTo>
                        <a:pt x="1038" y="534"/>
                      </a:lnTo>
                      <a:lnTo>
                        <a:pt x="1038" y="534"/>
                      </a:lnTo>
                      <a:lnTo>
                        <a:pt x="1038" y="522"/>
                      </a:lnTo>
                      <a:lnTo>
                        <a:pt x="1038" y="522"/>
                      </a:lnTo>
                      <a:lnTo>
                        <a:pt x="1038" y="516"/>
                      </a:lnTo>
                      <a:lnTo>
                        <a:pt x="1044" y="510"/>
                      </a:lnTo>
                      <a:lnTo>
                        <a:pt x="1044" y="504"/>
                      </a:lnTo>
                      <a:lnTo>
                        <a:pt x="1044" y="498"/>
                      </a:lnTo>
                      <a:lnTo>
                        <a:pt x="1044" y="492"/>
                      </a:lnTo>
                      <a:lnTo>
                        <a:pt x="1044" y="486"/>
                      </a:lnTo>
                      <a:lnTo>
                        <a:pt x="1050" y="486"/>
                      </a:lnTo>
                      <a:lnTo>
                        <a:pt x="1050" y="480"/>
                      </a:lnTo>
                      <a:lnTo>
                        <a:pt x="1050" y="474"/>
                      </a:lnTo>
                      <a:lnTo>
                        <a:pt x="1050" y="474"/>
                      </a:lnTo>
                      <a:lnTo>
                        <a:pt x="1050" y="480"/>
                      </a:lnTo>
                      <a:lnTo>
                        <a:pt x="1056" y="486"/>
                      </a:lnTo>
                      <a:lnTo>
                        <a:pt x="1056" y="492"/>
                      </a:lnTo>
                      <a:lnTo>
                        <a:pt x="1056" y="498"/>
                      </a:lnTo>
                      <a:lnTo>
                        <a:pt x="1056" y="504"/>
                      </a:lnTo>
                      <a:lnTo>
                        <a:pt x="1056" y="504"/>
                      </a:lnTo>
                      <a:lnTo>
                        <a:pt x="1056" y="510"/>
                      </a:lnTo>
                      <a:lnTo>
                        <a:pt x="1062" y="510"/>
                      </a:lnTo>
                      <a:lnTo>
                        <a:pt x="1062" y="504"/>
                      </a:lnTo>
                      <a:lnTo>
                        <a:pt x="1062" y="504"/>
                      </a:lnTo>
                      <a:lnTo>
                        <a:pt x="1062" y="498"/>
                      </a:lnTo>
                      <a:lnTo>
                        <a:pt x="1062" y="498"/>
                      </a:lnTo>
                      <a:lnTo>
                        <a:pt x="1068" y="492"/>
                      </a:lnTo>
                      <a:lnTo>
                        <a:pt x="1068" y="486"/>
                      </a:lnTo>
                      <a:lnTo>
                        <a:pt x="1068" y="486"/>
                      </a:lnTo>
                      <a:lnTo>
                        <a:pt x="1068" y="486"/>
                      </a:lnTo>
                      <a:lnTo>
                        <a:pt x="1068" y="486"/>
                      </a:lnTo>
                      <a:lnTo>
                        <a:pt x="1068" y="486"/>
                      </a:lnTo>
                      <a:lnTo>
                        <a:pt x="1074" y="492"/>
                      </a:lnTo>
                      <a:lnTo>
                        <a:pt x="1074" y="498"/>
                      </a:lnTo>
                      <a:lnTo>
                        <a:pt x="1074" y="498"/>
                      </a:lnTo>
                      <a:lnTo>
                        <a:pt x="1074" y="504"/>
                      </a:lnTo>
                      <a:lnTo>
                        <a:pt x="1074" y="510"/>
                      </a:lnTo>
                      <a:lnTo>
                        <a:pt x="1080" y="510"/>
                      </a:lnTo>
                      <a:lnTo>
                        <a:pt x="1080" y="516"/>
                      </a:lnTo>
                      <a:lnTo>
                        <a:pt x="1080" y="516"/>
                      </a:lnTo>
                      <a:lnTo>
                        <a:pt x="1080" y="516"/>
                      </a:lnTo>
                      <a:lnTo>
                        <a:pt x="1080" y="510"/>
                      </a:lnTo>
                      <a:lnTo>
                        <a:pt x="1080" y="510"/>
                      </a:lnTo>
                      <a:lnTo>
                        <a:pt x="1086" y="510"/>
                      </a:lnTo>
                      <a:lnTo>
                        <a:pt x="1086" y="504"/>
                      </a:lnTo>
                      <a:lnTo>
                        <a:pt x="1086" y="504"/>
                      </a:lnTo>
                      <a:lnTo>
                        <a:pt x="1086" y="504"/>
                      </a:lnTo>
                      <a:lnTo>
                        <a:pt x="1086" y="498"/>
                      </a:lnTo>
                      <a:lnTo>
                        <a:pt x="1092" y="504"/>
                      </a:lnTo>
                      <a:lnTo>
                        <a:pt x="1092" y="510"/>
                      </a:lnTo>
                      <a:lnTo>
                        <a:pt x="1092" y="516"/>
                      </a:lnTo>
                      <a:lnTo>
                        <a:pt x="1092" y="528"/>
                      </a:lnTo>
                      <a:lnTo>
                        <a:pt x="1092" y="534"/>
                      </a:lnTo>
                      <a:lnTo>
                        <a:pt x="1098" y="540"/>
                      </a:lnTo>
                      <a:lnTo>
                        <a:pt x="1098" y="552"/>
                      </a:lnTo>
                      <a:lnTo>
                        <a:pt x="1098" y="552"/>
                      </a:lnTo>
                      <a:lnTo>
                        <a:pt x="1098" y="564"/>
                      </a:lnTo>
                      <a:lnTo>
                        <a:pt x="1098" y="570"/>
                      </a:lnTo>
                      <a:lnTo>
                        <a:pt x="1098" y="576"/>
                      </a:lnTo>
                      <a:lnTo>
                        <a:pt x="1104" y="582"/>
                      </a:lnTo>
                      <a:lnTo>
                        <a:pt x="1104" y="588"/>
                      </a:lnTo>
                      <a:lnTo>
                        <a:pt x="1104" y="588"/>
                      </a:lnTo>
                      <a:lnTo>
                        <a:pt x="1104" y="594"/>
                      </a:lnTo>
                      <a:lnTo>
                        <a:pt x="1104" y="600"/>
                      </a:lnTo>
                      <a:lnTo>
                        <a:pt x="1110" y="606"/>
                      </a:lnTo>
                      <a:lnTo>
                        <a:pt x="1110" y="612"/>
                      </a:lnTo>
                      <a:lnTo>
                        <a:pt x="1110" y="612"/>
                      </a:lnTo>
                      <a:lnTo>
                        <a:pt x="1110" y="618"/>
                      </a:lnTo>
                      <a:lnTo>
                        <a:pt x="1110" y="618"/>
                      </a:lnTo>
                      <a:lnTo>
                        <a:pt x="1110" y="624"/>
                      </a:lnTo>
                      <a:lnTo>
                        <a:pt x="1116" y="624"/>
                      </a:lnTo>
                      <a:lnTo>
                        <a:pt x="1116" y="630"/>
                      </a:lnTo>
                      <a:lnTo>
                        <a:pt x="1116" y="630"/>
                      </a:lnTo>
                      <a:lnTo>
                        <a:pt x="1116" y="636"/>
                      </a:lnTo>
                      <a:lnTo>
                        <a:pt x="1122" y="636"/>
                      </a:lnTo>
                      <a:lnTo>
                        <a:pt x="1122" y="636"/>
                      </a:lnTo>
                      <a:lnTo>
                        <a:pt x="1122" y="642"/>
                      </a:lnTo>
                      <a:lnTo>
                        <a:pt x="1122" y="642"/>
                      </a:lnTo>
                      <a:lnTo>
                        <a:pt x="1122" y="642"/>
                      </a:lnTo>
                      <a:lnTo>
                        <a:pt x="1122" y="648"/>
                      </a:lnTo>
                      <a:lnTo>
                        <a:pt x="1128" y="648"/>
                      </a:lnTo>
                      <a:lnTo>
                        <a:pt x="1128" y="648"/>
                      </a:lnTo>
                      <a:lnTo>
                        <a:pt x="1128" y="648"/>
                      </a:lnTo>
                      <a:lnTo>
                        <a:pt x="1128" y="654"/>
                      </a:lnTo>
                      <a:lnTo>
                        <a:pt x="1128" y="654"/>
                      </a:lnTo>
                      <a:lnTo>
                        <a:pt x="1128" y="654"/>
                      </a:lnTo>
                      <a:lnTo>
                        <a:pt x="1134" y="660"/>
                      </a:lnTo>
                      <a:lnTo>
                        <a:pt x="1134" y="660"/>
                      </a:lnTo>
                      <a:lnTo>
                        <a:pt x="1134" y="666"/>
                      </a:lnTo>
                      <a:lnTo>
                        <a:pt x="1134" y="666"/>
                      </a:lnTo>
                      <a:lnTo>
                        <a:pt x="1134" y="672"/>
                      </a:lnTo>
                      <a:lnTo>
                        <a:pt x="1140" y="672"/>
                      </a:lnTo>
                      <a:lnTo>
                        <a:pt x="1140" y="678"/>
                      </a:lnTo>
                      <a:lnTo>
                        <a:pt x="1140" y="678"/>
                      </a:lnTo>
                      <a:lnTo>
                        <a:pt x="1140" y="684"/>
                      </a:lnTo>
                      <a:lnTo>
                        <a:pt x="1140" y="684"/>
                      </a:lnTo>
                      <a:lnTo>
                        <a:pt x="1146" y="690"/>
                      </a:lnTo>
                      <a:lnTo>
                        <a:pt x="1146" y="696"/>
                      </a:lnTo>
                      <a:lnTo>
                        <a:pt x="1146" y="702"/>
                      </a:lnTo>
                      <a:lnTo>
                        <a:pt x="1146" y="702"/>
                      </a:lnTo>
                      <a:lnTo>
                        <a:pt x="1146" y="708"/>
                      </a:lnTo>
                      <a:lnTo>
                        <a:pt x="1146" y="714"/>
                      </a:lnTo>
                      <a:lnTo>
                        <a:pt x="1152" y="714"/>
                      </a:lnTo>
                      <a:lnTo>
                        <a:pt x="1152" y="720"/>
                      </a:lnTo>
                      <a:lnTo>
                        <a:pt x="1152" y="726"/>
                      </a:lnTo>
                      <a:lnTo>
                        <a:pt x="1152" y="726"/>
                      </a:lnTo>
                      <a:lnTo>
                        <a:pt x="1152" y="732"/>
                      </a:lnTo>
                      <a:lnTo>
                        <a:pt x="1158" y="738"/>
                      </a:lnTo>
                      <a:lnTo>
                        <a:pt x="1158" y="738"/>
                      </a:lnTo>
                      <a:lnTo>
                        <a:pt x="1158" y="744"/>
                      </a:lnTo>
                      <a:lnTo>
                        <a:pt x="1158" y="744"/>
                      </a:lnTo>
                      <a:lnTo>
                        <a:pt x="1158" y="750"/>
                      </a:lnTo>
                      <a:lnTo>
                        <a:pt x="1158" y="756"/>
                      </a:lnTo>
                      <a:lnTo>
                        <a:pt x="1164" y="756"/>
                      </a:lnTo>
                      <a:lnTo>
                        <a:pt x="1164" y="762"/>
                      </a:lnTo>
                      <a:lnTo>
                        <a:pt x="1164" y="768"/>
                      </a:lnTo>
                      <a:lnTo>
                        <a:pt x="1164" y="768"/>
                      </a:lnTo>
                      <a:lnTo>
                        <a:pt x="1164" y="774"/>
                      </a:lnTo>
                      <a:lnTo>
                        <a:pt x="1170" y="774"/>
                      </a:lnTo>
                      <a:lnTo>
                        <a:pt x="1170" y="780"/>
                      </a:lnTo>
                      <a:lnTo>
                        <a:pt x="1170" y="786"/>
                      </a:lnTo>
                      <a:lnTo>
                        <a:pt x="1170" y="786"/>
                      </a:lnTo>
                      <a:lnTo>
                        <a:pt x="1170" y="786"/>
                      </a:lnTo>
                      <a:lnTo>
                        <a:pt x="1170" y="792"/>
                      </a:lnTo>
                      <a:lnTo>
                        <a:pt x="1176" y="792"/>
                      </a:lnTo>
                      <a:lnTo>
                        <a:pt x="1176" y="798"/>
                      </a:lnTo>
                      <a:lnTo>
                        <a:pt x="1176" y="798"/>
                      </a:lnTo>
                      <a:lnTo>
                        <a:pt x="1176" y="798"/>
                      </a:lnTo>
                      <a:lnTo>
                        <a:pt x="1176" y="804"/>
                      </a:lnTo>
                      <a:lnTo>
                        <a:pt x="1182" y="804"/>
                      </a:lnTo>
                      <a:lnTo>
                        <a:pt x="1182" y="804"/>
                      </a:lnTo>
                      <a:lnTo>
                        <a:pt x="1182" y="810"/>
                      </a:lnTo>
                      <a:lnTo>
                        <a:pt x="1182" y="810"/>
                      </a:lnTo>
                      <a:lnTo>
                        <a:pt x="1182" y="810"/>
                      </a:lnTo>
                      <a:lnTo>
                        <a:pt x="1188" y="816"/>
                      </a:lnTo>
                      <a:lnTo>
                        <a:pt x="1188" y="816"/>
                      </a:lnTo>
                      <a:lnTo>
                        <a:pt x="1188" y="816"/>
                      </a:lnTo>
                      <a:lnTo>
                        <a:pt x="1188" y="816"/>
                      </a:lnTo>
                      <a:lnTo>
                        <a:pt x="1188" y="822"/>
                      </a:lnTo>
                      <a:lnTo>
                        <a:pt x="1188" y="822"/>
                      </a:lnTo>
                      <a:lnTo>
                        <a:pt x="1194" y="822"/>
                      </a:lnTo>
                      <a:lnTo>
                        <a:pt x="1194" y="822"/>
                      </a:lnTo>
                      <a:lnTo>
                        <a:pt x="1194" y="822"/>
                      </a:lnTo>
                      <a:lnTo>
                        <a:pt x="1194" y="822"/>
                      </a:lnTo>
                      <a:lnTo>
                        <a:pt x="1194" y="822"/>
                      </a:lnTo>
                      <a:lnTo>
                        <a:pt x="1200" y="828"/>
                      </a:lnTo>
                      <a:lnTo>
                        <a:pt x="1200" y="828"/>
                      </a:lnTo>
                      <a:lnTo>
                        <a:pt x="1200" y="828"/>
                      </a:lnTo>
                      <a:lnTo>
                        <a:pt x="1200" y="828"/>
                      </a:lnTo>
                      <a:lnTo>
                        <a:pt x="1200" y="828"/>
                      </a:lnTo>
                      <a:lnTo>
                        <a:pt x="1206" y="828"/>
                      </a:lnTo>
                      <a:lnTo>
                        <a:pt x="1206" y="828"/>
                      </a:lnTo>
                      <a:lnTo>
                        <a:pt x="1206" y="828"/>
                      </a:lnTo>
                      <a:lnTo>
                        <a:pt x="1206" y="828"/>
                      </a:lnTo>
                      <a:lnTo>
                        <a:pt x="1206" y="828"/>
                      </a:lnTo>
                      <a:lnTo>
                        <a:pt x="1206" y="828"/>
                      </a:lnTo>
                      <a:lnTo>
                        <a:pt x="1212" y="828"/>
                      </a:lnTo>
                      <a:lnTo>
                        <a:pt x="1212" y="828"/>
                      </a:lnTo>
                      <a:lnTo>
                        <a:pt x="1212" y="828"/>
                      </a:lnTo>
                      <a:lnTo>
                        <a:pt x="1212" y="828"/>
                      </a:lnTo>
                      <a:lnTo>
                        <a:pt x="1212" y="828"/>
                      </a:lnTo>
                      <a:lnTo>
                        <a:pt x="1218" y="828"/>
                      </a:lnTo>
                      <a:lnTo>
                        <a:pt x="1218" y="828"/>
                      </a:lnTo>
                      <a:lnTo>
                        <a:pt x="1218" y="828"/>
                      </a:lnTo>
                      <a:lnTo>
                        <a:pt x="1218" y="822"/>
                      </a:lnTo>
                      <a:lnTo>
                        <a:pt x="1218" y="822"/>
                      </a:lnTo>
                      <a:lnTo>
                        <a:pt x="1218" y="822"/>
                      </a:lnTo>
                      <a:lnTo>
                        <a:pt x="1224" y="822"/>
                      </a:lnTo>
                      <a:lnTo>
                        <a:pt x="1224" y="822"/>
                      </a:lnTo>
                      <a:lnTo>
                        <a:pt x="1224" y="822"/>
                      </a:lnTo>
                      <a:lnTo>
                        <a:pt x="1224" y="822"/>
                      </a:lnTo>
                      <a:lnTo>
                        <a:pt x="1224" y="822"/>
                      </a:lnTo>
                      <a:lnTo>
                        <a:pt x="1230" y="816"/>
                      </a:lnTo>
                      <a:lnTo>
                        <a:pt x="1230" y="816"/>
                      </a:lnTo>
                      <a:lnTo>
                        <a:pt x="1230" y="816"/>
                      </a:lnTo>
                      <a:lnTo>
                        <a:pt x="1230" y="816"/>
                      </a:lnTo>
                      <a:lnTo>
                        <a:pt x="1230" y="816"/>
                      </a:lnTo>
                      <a:lnTo>
                        <a:pt x="1236" y="810"/>
                      </a:lnTo>
                      <a:lnTo>
                        <a:pt x="1236" y="810"/>
                      </a:lnTo>
                      <a:lnTo>
                        <a:pt x="1236" y="810"/>
                      </a:lnTo>
                      <a:lnTo>
                        <a:pt x="1236" y="810"/>
                      </a:lnTo>
                      <a:lnTo>
                        <a:pt x="1236" y="810"/>
                      </a:lnTo>
                      <a:lnTo>
                        <a:pt x="1236" y="804"/>
                      </a:lnTo>
                      <a:lnTo>
                        <a:pt x="1242" y="804"/>
                      </a:lnTo>
                      <a:lnTo>
                        <a:pt x="1242" y="804"/>
                      </a:lnTo>
                      <a:lnTo>
                        <a:pt x="1242" y="804"/>
                      </a:lnTo>
                      <a:lnTo>
                        <a:pt x="1242" y="798"/>
                      </a:lnTo>
                      <a:lnTo>
                        <a:pt x="1242" y="798"/>
                      </a:lnTo>
                      <a:lnTo>
                        <a:pt x="1248" y="798"/>
                      </a:lnTo>
                      <a:lnTo>
                        <a:pt x="1248" y="798"/>
                      </a:lnTo>
                      <a:lnTo>
                        <a:pt x="1248" y="798"/>
                      </a:lnTo>
                      <a:lnTo>
                        <a:pt x="1248" y="792"/>
                      </a:lnTo>
                      <a:lnTo>
                        <a:pt x="1248" y="792"/>
                      </a:lnTo>
                      <a:lnTo>
                        <a:pt x="1248" y="792"/>
                      </a:lnTo>
                      <a:lnTo>
                        <a:pt x="1254" y="786"/>
                      </a:lnTo>
                      <a:lnTo>
                        <a:pt x="1254" y="786"/>
                      </a:lnTo>
                      <a:lnTo>
                        <a:pt x="1254" y="786"/>
                      </a:lnTo>
                      <a:lnTo>
                        <a:pt x="1254" y="780"/>
                      </a:lnTo>
                      <a:lnTo>
                        <a:pt x="1254" y="780"/>
                      </a:lnTo>
                      <a:lnTo>
                        <a:pt x="1260" y="780"/>
                      </a:lnTo>
                      <a:lnTo>
                        <a:pt x="1260" y="774"/>
                      </a:lnTo>
                      <a:lnTo>
                        <a:pt x="1260" y="774"/>
                      </a:lnTo>
                      <a:lnTo>
                        <a:pt x="1260" y="774"/>
                      </a:lnTo>
                      <a:lnTo>
                        <a:pt x="1260" y="768"/>
                      </a:lnTo>
                      <a:lnTo>
                        <a:pt x="1266" y="768"/>
                      </a:lnTo>
                      <a:lnTo>
                        <a:pt x="1266" y="768"/>
                      </a:lnTo>
                      <a:lnTo>
                        <a:pt x="1266" y="762"/>
                      </a:lnTo>
                      <a:lnTo>
                        <a:pt x="1266" y="762"/>
                      </a:lnTo>
                      <a:lnTo>
                        <a:pt x="1266" y="756"/>
                      </a:lnTo>
                      <a:lnTo>
                        <a:pt x="1266" y="756"/>
                      </a:lnTo>
                      <a:lnTo>
                        <a:pt x="1272" y="750"/>
                      </a:lnTo>
                      <a:lnTo>
                        <a:pt x="1272" y="750"/>
                      </a:lnTo>
                      <a:lnTo>
                        <a:pt x="1272" y="744"/>
                      </a:lnTo>
                      <a:lnTo>
                        <a:pt x="1272" y="744"/>
                      </a:lnTo>
                      <a:lnTo>
                        <a:pt x="1272" y="744"/>
                      </a:lnTo>
                      <a:lnTo>
                        <a:pt x="1278" y="738"/>
                      </a:lnTo>
                      <a:lnTo>
                        <a:pt x="1278" y="738"/>
                      </a:lnTo>
                      <a:lnTo>
                        <a:pt x="1278" y="732"/>
                      </a:lnTo>
                      <a:lnTo>
                        <a:pt x="1278" y="732"/>
                      </a:lnTo>
                      <a:lnTo>
                        <a:pt x="1278" y="726"/>
                      </a:lnTo>
                      <a:lnTo>
                        <a:pt x="1278" y="726"/>
                      </a:lnTo>
                      <a:lnTo>
                        <a:pt x="1284" y="720"/>
                      </a:lnTo>
                      <a:lnTo>
                        <a:pt x="1284" y="720"/>
                      </a:lnTo>
                      <a:lnTo>
                        <a:pt x="1284" y="714"/>
                      </a:lnTo>
                      <a:lnTo>
                        <a:pt x="1284" y="708"/>
                      </a:lnTo>
                      <a:lnTo>
                        <a:pt x="1284" y="708"/>
                      </a:lnTo>
                      <a:lnTo>
                        <a:pt x="1290" y="702"/>
                      </a:lnTo>
                      <a:lnTo>
                        <a:pt x="1290" y="702"/>
                      </a:lnTo>
                      <a:lnTo>
                        <a:pt x="1290" y="696"/>
                      </a:lnTo>
                      <a:lnTo>
                        <a:pt x="1290" y="690"/>
                      </a:lnTo>
                      <a:lnTo>
                        <a:pt x="1290" y="690"/>
                      </a:lnTo>
                      <a:lnTo>
                        <a:pt x="1296" y="684"/>
                      </a:lnTo>
                      <a:lnTo>
                        <a:pt x="1296" y="678"/>
                      </a:lnTo>
                      <a:lnTo>
                        <a:pt x="1296" y="678"/>
                      </a:lnTo>
                      <a:lnTo>
                        <a:pt x="1296" y="672"/>
                      </a:lnTo>
                      <a:lnTo>
                        <a:pt x="1296" y="672"/>
                      </a:lnTo>
                      <a:lnTo>
                        <a:pt x="1296" y="666"/>
                      </a:lnTo>
                      <a:lnTo>
                        <a:pt x="1302" y="660"/>
                      </a:lnTo>
                      <a:lnTo>
                        <a:pt x="1302" y="660"/>
                      </a:lnTo>
                      <a:lnTo>
                        <a:pt x="1302" y="654"/>
                      </a:lnTo>
                      <a:lnTo>
                        <a:pt x="1302" y="654"/>
                      </a:lnTo>
                      <a:lnTo>
                        <a:pt x="1302" y="648"/>
                      </a:lnTo>
                      <a:lnTo>
                        <a:pt x="1308" y="642"/>
                      </a:lnTo>
                      <a:lnTo>
                        <a:pt x="1308" y="642"/>
                      </a:lnTo>
                      <a:lnTo>
                        <a:pt x="1308" y="630"/>
                      </a:lnTo>
                      <a:lnTo>
                        <a:pt x="1308" y="630"/>
                      </a:lnTo>
                      <a:lnTo>
                        <a:pt x="1308" y="624"/>
                      </a:lnTo>
                      <a:lnTo>
                        <a:pt x="1314" y="618"/>
                      </a:lnTo>
                      <a:lnTo>
                        <a:pt x="1314" y="618"/>
                      </a:lnTo>
                      <a:lnTo>
                        <a:pt x="1314" y="612"/>
                      </a:lnTo>
                      <a:lnTo>
                        <a:pt x="1314" y="606"/>
                      </a:lnTo>
                      <a:lnTo>
                        <a:pt x="1314" y="600"/>
                      </a:lnTo>
                      <a:lnTo>
                        <a:pt x="1314" y="600"/>
                      </a:lnTo>
                      <a:lnTo>
                        <a:pt x="1320" y="606"/>
                      </a:lnTo>
                      <a:lnTo>
                        <a:pt x="1320" y="612"/>
                      </a:lnTo>
                      <a:lnTo>
                        <a:pt x="1320" y="612"/>
                      </a:lnTo>
                      <a:lnTo>
                        <a:pt x="1320" y="618"/>
                      </a:lnTo>
                      <a:lnTo>
                        <a:pt x="1320" y="624"/>
                      </a:lnTo>
                      <a:lnTo>
                        <a:pt x="1326" y="624"/>
                      </a:lnTo>
                      <a:lnTo>
                        <a:pt x="1326" y="630"/>
                      </a:lnTo>
                      <a:lnTo>
                        <a:pt x="1326" y="636"/>
                      </a:lnTo>
                      <a:lnTo>
                        <a:pt x="1326" y="636"/>
                      </a:lnTo>
                      <a:lnTo>
                        <a:pt x="1326" y="642"/>
                      </a:lnTo>
                      <a:lnTo>
                        <a:pt x="1326" y="648"/>
                      </a:lnTo>
                      <a:lnTo>
                        <a:pt x="1332" y="654"/>
                      </a:lnTo>
                      <a:lnTo>
                        <a:pt x="1332" y="654"/>
                      </a:lnTo>
                      <a:lnTo>
                        <a:pt x="1332" y="660"/>
                      </a:lnTo>
                      <a:lnTo>
                        <a:pt x="1332" y="666"/>
                      </a:lnTo>
                      <a:lnTo>
                        <a:pt x="1332" y="666"/>
                      </a:lnTo>
                      <a:lnTo>
                        <a:pt x="1338" y="672"/>
                      </a:lnTo>
                      <a:lnTo>
                        <a:pt x="1338" y="672"/>
                      </a:lnTo>
                      <a:lnTo>
                        <a:pt x="1338" y="678"/>
                      </a:lnTo>
                      <a:lnTo>
                        <a:pt x="1338" y="684"/>
                      </a:lnTo>
                      <a:lnTo>
                        <a:pt x="1338" y="684"/>
                      </a:lnTo>
                      <a:lnTo>
                        <a:pt x="1338" y="690"/>
                      </a:lnTo>
                      <a:lnTo>
                        <a:pt x="1344" y="696"/>
                      </a:lnTo>
                      <a:lnTo>
                        <a:pt x="1344" y="696"/>
                      </a:lnTo>
                      <a:lnTo>
                        <a:pt x="1344" y="702"/>
                      </a:lnTo>
                      <a:lnTo>
                        <a:pt x="1344" y="702"/>
                      </a:lnTo>
                      <a:lnTo>
                        <a:pt x="1344" y="708"/>
                      </a:lnTo>
                      <a:lnTo>
                        <a:pt x="1350" y="708"/>
                      </a:lnTo>
                      <a:lnTo>
                        <a:pt x="1350" y="714"/>
                      </a:lnTo>
                      <a:lnTo>
                        <a:pt x="1350" y="720"/>
                      </a:lnTo>
                      <a:lnTo>
                        <a:pt x="1350" y="720"/>
                      </a:lnTo>
                      <a:lnTo>
                        <a:pt x="1350" y="726"/>
                      </a:lnTo>
                      <a:lnTo>
                        <a:pt x="1350" y="726"/>
                      </a:lnTo>
                      <a:lnTo>
                        <a:pt x="1356" y="726"/>
                      </a:lnTo>
                      <a:lnTo>
                        <a:pt x="1356" y="732"/>
                      </a:lnTo>
                      <a:lnTo>
                        <a:pt x="1356" y="732"/>
                      </a:lnTo>
                      <a:lnTo>
                        <a:pt x="1356" y="738"/>
                      </a:lnTo>
                      <a:lnTo>
                        <a:pt x="1356" y="744"/>
                      </a:lnTo>
                      <a:lnTo>
                        <a:pt x="1362" y="744"/>
                      </a:lnTo>
                      <a:lnTo>
                        <a:pt x="1362" y="744"/>
                      </a:lnTo>
                      <a:lnTo>
                        <a:pt x="1362" y="750"/>
                      </a:lnTo>
                      <a:lnTo>
                        <a:pt x="1362" y="750"/>
                      </a:lnTo>
                      <a:lnTo>
                        <a:pt x="1362" y="756"/>
                      </a:lnTo>
                      <a:lnTo>
                        <a:pt x="1368" y="756"/>
                      </a:lnTo>
                      <a:lnTo>
                        <a:pt x="1368" y="762"/>
                      </a:lnTo>
                      <a:lnTo>
                        <a:pt x="1368" y="762"/>
                      </a:lnTo>
                      <a:lnTo>
                        <a:pt x="1368" y="762"/>
                      </a:lnTo>
                      <a:lnTo>
                        <a:pt x="1368" y="768"/>
                      </a:lnTo>
                      <a:lnTo>
                        <a:pt x="1374" y="768"/>
                      </a:lnTo>
                      <a:lnTo>
                        <a:pt x="1374" y="774"/>
                      </a:lnTo>
                      <a:lnTo>
                        <a:pt x="1374" y="774"/>
                      </a:lnTo>
                      <a:lnTo>
                        <a:pt x="1374" y="774"/>
                      </a:lnTo>
                      <a:lnTo>
                        <a:pt x="1374" y="780"/>
                      </a:lnTo>
                      <a:lnTo>
                        <a:pt x="1374" y="780"/>
                      </a:lnTo>
                      <a:lnTo>
                        <a:pt x="1380" y="786"/>
                      </a:lnTo>
                      <a:lnTo>
                        <a:pt x="1380" y="786"/>
                      </a:lnTo>
                      <a:lnTo>
                        <a:pt x="1380" y="786"/>
                      </a:lnTo>
                      <a:lnTo>
                        <a:pt x="1380" y="792"/>
                      </a:lnTo>
                      <a:lnTo>
                        <a:pt x="1380" y="792"/>
                      </a:lnTo>
                      <a:lnTo>
                        <a:pt x="1386" y="792"/>
                      </a:lnTo>
                      <a:lnTo>
                        <a:pt x="1386" y="798"/>
                      </a:lnTo>
                      <a:lnTo>
                        <a:pt x="1386" y="798"/>
                      </a:lnTo>
                      <a:lnTo>
                        <a:pt x="1386" y="798"/>
                      </a:lnTo>
                      <a:lnTo>
                        <a:pt x="1386" y="798"/>
                      </a:lnTo>
                      <a:lnTo>
                        <a:pt x="1386" y="804"/>
                      </a:lnTo>
                      <a:lnTo>
                        <a:pt x="1392" y="804"/>
                      </a:lnTo>
                      <a:lnTo>
                        <a:pt x="1392" y="804"/>
                      </a:lnTo>
                      <a:lnTo>
                        <a:pt x="1392" y="810"/>
                      </a:lnTo>
                      <a:lnTo>
                        <a:pt x="1392" y="810"/>
                      </a:lnTo>
                      <a:lnTo>
                        <a:pt x="1392" y="810"/>
                      </a:lnTo>
                      <a:lnTo>
                        <a:pt x="1398" y="810"/>
                      </a:lnTo>
                      <a:lnTo>
                        <a:pt x="1398" y="816"/>
                      </a:lnTo>
                      <a:lnTo>
                        <a:pt x="1398" y="816"/>
                      </a:lnTo>
                      <a:lnTo>
                        <a:pt x="1398" y="816"/>
                      </a:lnTo>
                      <a:lnTo>
                        <a:pt x="1398" y="816"/>
                      </a:lnTo>
                      <a:lnTo>
                        <a:pt x="1404" y="822"/>
                      </a:lnTo>
                      <a:lnTo>
                        <a:pt x="1404" y="822"/>
                      </a:lnTo>
                      <a:lnTo>
                        <a:pt x="1404" y="822"/>
                      </a:lnTo>
                      <a:lnTo>
                        <a:pt x="1404" y="822"/>
                      </a:lnTo>
                      <a:lnTo>
                        <a:pt x="1404" y="822"/>
                      </a:lnTo>
                      <a:lnTo>
                        <a:pt x="1404" y="822"/>
                      </a:lnTo>
                      <a:lnTo>
                        <a:pt x="1410" y="828"/>
                      </a:lnTo>
                      <a:lnTo>
                        <a:pt x="1410" y="828"/>
                      </a:lnTo>
                      <a:lnTo>
                        <a:pt x="1410" y="828"/>
                      </a:lnTo>
                      <a:lnTo>
                        <a:pt x="1410" y="828"/>
                      </a:lnTo>
                      <a:lnTo>
                        <a:pt x="1410" y="828"/>
                      </a:lnTo>
                      <a:lnTo>
                        <a:pt x="1416" y="828"/>
                      </a:lnTo>
                      <a:lnTo>
                        <a:pt x="1416" y="828"/>
                      </a:lnTo>
                      <a:lnTo>
                        <a:pt x="1416" y="834"/>
                      </a:lnTo>
                      <a:lnTo>
                        <a:pt x="1416" y="834"/>
                      </a:lnTo>
                      <a:lnTo>
                        <a:pt x="1416" y="834"/>
                      </a:lnTo>
                      <a:lnTo>
                        <a:pt x="1416" y="834"/>
                      </a:lnTo>
                      <a:lnTo>
                        <a:pt x="1422" y="834"/>
                      </a:lnTo>
                      <a:lnTo>
                        <a:pt x="1422" y="834"/>
                      </a:lnTo>
                      <a:lnTo>
                        <a:pt x="1422" y="834"/>
                      </a:lnTo>
                      <a:lnTo>
                        <a:pt x="1422" y="834"/>
                      </a:lnTo>
                      <a:lnTo>
                        <a:pt x="1422" y="834"/>
                      </a:lnTo>
                      <a:lnTo>
                        <a:pt x="1428" y="834"/>
                      </a:lnTo>
                      <a:lnTo>
                        <a:pt x="1428" y="834"/>
                      </a:lnTo>
                      <a:lnTo>
                        <a:pt x="1428" y="834"/>
                      </a:lnTo>
                      <a:lnTo>
                        <a:pt x="1428" y="840"/>
                      </a:lnTo>
                      <a:lnTo>
                        <a:pt x="1428" y="840"/>
                      </a:lnTo>
                      <a:lnTo>
                        <a:pt x="1434" y="840"/>
                      </a:lnTo>
                      <a:lnTo>
                        <a:pt x="1434" y="840"/>
                      </a:lnTo>
                      <a:lnTo>
                        <a:pt x="1434" y="840"/>
                      </a:lnTo>
                      <a:lnTo>
                        <a:pt x="1434" y="840"/>
                      </a:lnTo>
                      <a:lnTo>
                        <a:pt x="1434" y="840"/>
                      </a:lnTo>
                      <a:lnTo>
                        <a:pt x="1434" y="840"/>
                      </a:lnTo>
                      <a:lnTo>
                        <a:pt x="1440" y="840"/>
                      </a:lnTo>
                      <a:lnTo>
                        <a:pt x="1440" y="834"/>
                      </a:lnTo>
                      <a:lnTo>
                        <a:pt x="1440" y="834"/>
                      </a:lnTo>
                      <a:lnTo>
                        <a:pt x="1440" y="834"/>
                      </a:lnTo>
                      <a:lnTo>
                        <a:pt x="1440" y="834"/>
                      </a:lnTo>
                      <a:lnTo>
                        <a:pt x="1446" y="834"/>
                      </a:lnTo>
                      <a:lnTo>
                        <a:pt x="1446" y="834"/>
                      </a:lnTo>
                      <a:lnTo>
                        <a:pt x="1446" y="834"/>
                      </a:lnTo>
                      <a:lnTo>
                        <a:pt x="1446" y="834"/>
                      </a:lnTo>
                      <a:lnTo>
                        <a:pt x="1446" y="834"/>
                      </a:lnTo>
                      <a:lnTo>
                        <a:pt x="1446" y="834"/>
                      </a:lnTo>
                      <a:lnTo>
                        <a:pt x="1452" y="834"/>
                      </a:lnTo>
                      <a:lnTo>
                        <a:pt x="1452" y="834"/>
                      </a:lnTo>
                      <a:lnTo>
                        <a:pt x="1452" y="834"/>
                      </a:lnTo>
                      <a:lnTo>
                        <a:pt x="1452" y="828"/>
                      </a:lnTo>
                      <a:lnTo>
                        <a:pt x="1452" y="828"/>
                      </a:lnTo>
                      <a:lnTo>
                        <a:pt x="1458" y="828"/>
                      </a:lnTo>
                      <a:lnTo>
                        <a:pt x="1458" y="828"/>
                      </a:lnTo>
                      <a:lnTo>
                        <a:pt x="1458" y="828"/>
                      </a:lnTo>
                      <a:lnTo>
                        <a:pt x="1458" y="828"/>
                      </a:lnTo>
                      <a:lnTo>
                        <a:pt x="1458" y="822"/>
                      </a:lnTo>
                      <a:lnTo>
                        <a:pt x="1458" y="822"/>
                      </a:lnTo>
                      <a:lnTo>
                        <a:pt x="1464" y="822"/>
                      </a:lnTo>
                      <a:lnTo>
                        <a:pt x="1464" y="822"/>
                      </a:lnTo>
                      <a:lnTo>
                        <a:pt x="1464" y="822"/>
                      </a:lnTo>
                      <a:lnTo>
                        <a:pt x="1464" y="822"/>
                      </a:lnTo>
                      <a:lnTo>
                        <a:pt x="1464" y="816"/>
                      </a:lnTo>
                      <a:lnTo>
                        <a:pt x="1470" y="816"/>
                      </a:lnTo>
                      <a:lnTo>
                        <a:pt x="1470" y="816"/>
                      </a:lnTo>
                      <a:lnTo>
                        <a:pt x="1470" y="816"/>
                      </a:lnTo>
                      <a:lnTo>
                        <a:pt x="1470" y="816"/>
                      </a:lnTo>
                      <a:lnTo>
                        <a:pt x="1470" y="810"/>
                      </a:lnTo>
                      <a:lnTo>
                        <a:pt x="1476" y="810"/>
                      </a:lnTo>
                      <a:lnTo>
                        <a:pt x="1476" y="810"/>
                      </a:lnTo>
                      <a:lnTo>
                        <a:pt x="1476" y="810"/>
                      </a:lnTo>
                      <a:lnTo>
                        <a:pt x="1476" y="804"/>
                      </a:lnTo>
                      <a:lnTo>
                        <a:pt x="1476" y="804"/>
                      </a:lnTo>
                      <a:lnTo>
                        <a:pt x="1476" y="804"/>
                      </a:lnTo>
                      <a:lnTo>
                        <a:pt x="1482" y="798"/>
                      </a:lnTo>
                      <a:lnTo>
                        <a:pt x="1482" y="798"/>
                      </a:lnTo>
                      <a:lnTo>
                        <a:pt x="1482" y="798"/>
                      </a:lnTo>
                      <a:lnTo>
                        <a:pt x="1482" y="792"/>
                      </a:lnTo>
                      <a:lnTo>
                        <a:pt x="1482" y="792"/>
                      </a:lnTo>
                      <a:lnTo>
                        <a:pt x="1488" y="792"/>
                      </a:lnTo>
                      <a:lnTo>
                        <a:pt x="1488" y="786"/>
                      </a:lnTo>
                      <a:lnTo>
                        <a:pt x="1488" y="786"/>
                      </a:lnTo>
                      <a:lnTo>
                        <a:pt x="1488" y="786"/>
                      </a:lnTo>
                      <a:lnTo>
                        <a:pt x="1488" y="780"/>
                      </a:lnTo>
                      <a:lnTo>
                        <a:pt x="1488" y="780"/>
                      </a:lnTo>
                      <a:lnTo>
                        <a:pt x="1494" y="780"/>
                      </a:lnTo>
                      <a:lnTo>
                        <a:pt x="1494" y="774"/>
                      </a:lnTo>
                      <a:lnTo>
                        <a:pt x="1494" y="774"/>
                      </a:lnTo>
                      <a:lnTo>
                        <a:pt x="1494" y="774"/>
                      </a:lnTo>
                      <a:lnTo>
                        <a:pt x="1494" y="768"/>
                      </a:lnTo>
                      <a:lnTo>
                        <a:pt x="1500" y="768"/>
                      </a:lnTo>
                      <a:lnTo>
                        <a:pt x="1500" y="762"/>
                      </a:lnTo>
                      <a:lnTo>
                        <a:pt x="1500" y="762"/>
                      </a:lnTo>
                      <a:lnTo>
                        <a:pt x="1500" y="756"/>
                      </a:lnTo>
                      <a:lnTo>
                        <a:pt x="1500" y="756"/>
                      </a:lnTo>
                      <a:lnTo>
                        <a:pt x="1506" y="756"/>
                      </a:lnTo>
                      <a:lnTo>
                        <a:pt x="1506" y="750"/>
                      </a:lnTo>
                      <a:lnTo>
                        <a:pt x="1506" y="750"/>
                      </a:lnTo>
                      <a:lnTo>
                        <a:pt x="1506" y="744"/>
                      </a:lnTo>
                      <a:lnTo>
                        <a:pt x="1506" y="744"/>
                      </a:lnTo>
                      <a:lnTo>
                        <a:pt x="1512" y="738"/>
                      </a:lnTo>
                      <a:lnTo>
                        <a:pt x="1512" y="738"/>
                      </a:lnTo>
                      <a:lnTo>
                        <a:pt x="1512" y="732"/>
                      </a:lnTo>
                      <a:lnTo>
                        <a:pt x="1512" y="732"/>
                      </a:lnTo>
                      <a:lnTo>
                        <a:pt x="1512" y="726"/>
                      </a:lnTo>
                      <a:lnTo>
                        <a:pt x="1512" y="726"/>
                      </a:lnTo>
                      <a:lnTo>
                        <a:pt x="1518" y="720"/>
                      </a:lnTo>
                      <a:lnTo>
                        <a:pt x="1518" y="720"/>
                      </a:lnTo>
                      <a:lnTo>
                        <a:pt x="1518" y="714"/>
                      </a:lnTo>
                      <a:lnTo>
                        <a:pt x="1518" y="714"/>
                      </a:lnTo>
                      <a:lnTo>
                        <a:pt x="1518" y="708"/>
                      </a:lnTo>
                      <a:lnTo>
                        <a:pt x="1524" y="702"/>
                      </a:lnTo>
                      <a:lnTo>
                        <a:pt x="1524" y="702"/>
                      </a:lnTo>
                      <a:lnTo>
                        <a:pt x="1524" y="696"/>
                      </a:lnTo>
                      <a:lnTo>
                        <a:pt x="1524" y="696"/>
                      </a:lnTo>
                      <a:lnTo>
                        <a:pt x="1524" y="690"/>
                      </a:lnTo>
                      <a:lnTo>
                        <a:pt x="1524" y="690"/>
                      </a:lnTo>
                      <a:lnTo>
                        <a:pt x="1530" y="684"/>
                      </a:lnTo>
                      <a:lnTo>
                        <a:pt x="1530" y="678"/>
                      </a:lnTo>
                      <a:lnTo>
                        <a:pt x="1530" y="678"/>
                      </a:lnTo>
                      <a:lnTo>
                        <a:pt x="1530" y="672"/>
                      </a:lnTo>
                      <a:lnTo>
                        <a:pt x="1530" y="672"/>
                      </a:lnTo>
                      <a:lnTo>
                        <a:pt x="1536" y="666"/>
                      </a:lnTo>
                      <a:lnTo>
                        <a:pt x="1536" y="660"/>
                      </a:lnTo>
                      <a:lnTo>
                        <a:pt x="1536" y="660"/>
                      </a:lnTo>
                      <a:lnTo>
                        <a:pt x="1536" y="654"/>
                      </a:lnTo>
                      <a:lnTo>
                        <a:pt x="1536" y="648"/>
                      </a:lnTo>
                      <a:lnTo>
                        <a:pt x="1542" y="642"/>
                      </a:lnTo>
                      <a:lnTo>
                        <a:pt x="1542" y="642"/>
                      </a:lnTo>
                      <a:lnTo>
                        <a:pt x="1542" y="636"/>
                      </a:lnTo>
                      <a:lnTo>
                        <a:pt x="1542" y="630"/>
                      </a:lnTo>
                      <a:lnTo>
                        <a:pt x="1542" y="630"/>
                      </a:lnTo>
                      <a:lnTo>
                        <a:pt x="1542" y="624"/>
                      </a:lnTo>
                      <a:lnTo>
                        <a:pt x="1548" y="618"/>
                      </a:lnTo>
                      <a:lnTo>
                        <a:pt x="1548" y="618"/>
                      </a:lnTo>
                      <a:lnTo>
                        <a:pt x="1548" y="612"/>
                      </a:lnTo>
                      <a:lnTo>
                        <a:pt x="1548" y="606"/>
                      </a:lnTo>
                      <a:lnTo>
                        <a:pt x="1548" y="600"/>
                      </a:lnTo>
                      <a:lnTo>
                        <a:pt x="1554" y="600"/>
                      </a:lnTo>
                      <a:lnTo>
                        <a:pt x="1554" y="594"/>
                      </a:lnTo>
                      <a:lnTo>
                        <a:pt x="1554" y="588"/>
                      </a:lnTo>
                      <a:lnTo>
                        <a:pt x="1554" y="582"/>
                      </a:lnTo>
                      <a:lnTo>
                        <a:pt x="1554" y="582"/>
                      </a:lnTo>
                      <a:lnTo>
                        <a:pt x="1554" y="576"/>
                      </a:lnTo>
                      <a:lnTo>
                        <a:pt x="1560" y="570"/>
                      </a:lnTo>
                      <a:lnTo>
                        <a:pt x="1560" y="564"/>
                      </a:lnTo>
                      <a:lnTo>
                        <a:pt x="1560" y="564"/>
                      </a:lnTo>
                      <a:lnTo>
                        <a:pt x="1560" y="558"/>
                      </a:lnTo>
                      <a:lnTo>
                        <a:pt x="1560" y="552"/>
                      </a:lnTo>
                      <a:lnTo>
                        <a:pt x="1566" y="546"/>
                      </a:lnTo>
                      <a:lnTo>
                        <a:pt x="1566" y="540"/>
                      </a:lnTo>
                      <a:lnTo>
                        <a:pt x="1566" y="534"/>
                      </a:lnTo>
                      <a:lnTo>
                        <a:pt x="1566" y="534"/>
                      </a:lnTo>
                      <a:lnTo>
                        <a:pt x="1566" y="528"/>
                      </a:lnTo>
                      <a:lnTo>
                        <a:pt x="1572" y="522"/>
                      </a:lnTo>
                      <a:lnTo>
                        <a:pt x="1572" y="516"/>
                      </a:lnTo>
                      <a:lnTo>
                        <a:pt x="1572" y="510"/>
                      </a:lnTo>
                      <a:lnTo>
                        <a:pt x="1572" y="504"/>
                      </a:lnTo>
                      <a:lnTo>
                        <a:pt x="1572" y="504"/>
                      </a:lnTo>
                      <a:lnTo>
                        <a:pt x="1572" y="498"/>
                      </a:lnTo>
                      <a:lnTo>
                        <a:pt x="1578" y="492"/>
                      </a:lnTo>
                      <a:lnTo>
                        <a:pt x="1578" y="486"/>
                      </a:lnTo>
                      <a:lnTo>
                        <a:pt x="1578" y="480"/>
                      </a:lnTo>
                      <a:lnTo>
                        <a:pt x="1578" y="474"/>
                      </a:lnTo>
                      <a:lnTo>
                        <a:pt x="1578" y="468"/>
                      </a:lnTo>
                      <a:lnTo>
                        <a:pt x="1578" y="474"/>
                      </a:lnTo>
                      <a:lnTo>
                        <a:pt x="1584" y="480"/>
                      </a:lnTo>
                      <a:lnTo>
                        <a:pt x="1584" y="486"/>
                      </a:lnTo>
                      <a:lnTo>
                        <a:pt x="1584" y="492"/>
                      </a:lnTo>
                      <a:lnTo>
                        <a:pt x="1584" y="498"/>
                      </a:lnTo>
                      <a:lnTo>
                        <a:pt x="1584" y="504"/>
                      </a:lnTo>
                      <a:lnTo>
                        <a:pt x="1590" y="510"/>
                      </a:lnTo>
                      <a:lnTo>
                        <a:pt x="1590" y="510"/>
                      </a:lnTo>
                      <a:lnTo>
                        <a:pt x="1590" y="510"/>
                      </a:lnTo>
                      <a:lnTo>
                        <a:pt x="1590" y="510"/>
                      </a:lnTo>
                      <a:lnTo>
                        <a:pt x="1590" y="510"/>
                      </a:lnTo>
                      <a:lnTo>
                        <a:pt x="1596" y="510"/>
                      </a:lnTo>
                      <a:lnTo>
                        <a:pt x="1596" y="510"/>
                      </a:lnTo>
                      <a:lnTo>
                        <a:pt x="1596" y="510"/>
                      </a:lnTo>
                      <a:lnTo>
                        <a:pt x="1596" y="510"/>
                      </a:lnTo>
                      <a:lnTo>
                        <a:pt x="1596" y="510"/>
                      </a:lnTo>
                      <a:lnTo>
                        <a:pt x="1596" y="510"/>
                      </a:lnTo>
                      <a:lnTo>
                        <a:pt x="1602" y="510"/>
                      </a:lnTo>
                      <a:lnTo>
                        <a:pt x="1602" y="516"/>
                      </a:lnTo>
                      <a:lnTo>
                        <a:pt x="1602" y="522"/>
                      </a:lnTo>
                      <a:lnTo>
                        <a:pt x="1602" y="522"/>
                      </a:lnTo>
                      <a:lnTo>
                        <a:pt x="1602" y="528"/>
                      </a:lnTo>
                      <a:lnTo>
                        <a:pt x="1608" y="534"/>
                      </a:lnTo>
                      <a:lnTo>
                        <a:pt x="1608" y="534"/>
                      </a:lnTo>
                      <a:lnTo>
                        <a:pt x="1608" y="540"/>
                      </a:lnTo>
                      <a:lnTo>
                        <a:pt x="1608" y="546"/>
                      </a:lnTo>
                      <a:lnTo>
                        <a:pt x="1608" y="546"/>
                      </a:lnTo>
                      <a:lnTo>
                        <a:pt x="1614" y="546"/>
                      </a:lnTo>
                      <a:lnTo>
                        <a:pt x="1614" y="546"/>
                      </a:lnTo>
                      <a:lnTo>
                        <a:pt x="1614" y="546"/>
                      </a:lnTo>
                      <a:lnTo>
                        <a:pt x="1614" y="546"/>
                      </a:lnTo>
                      <a:lnTo>
                        <a:pt x="1614" y="546"/>
                      </a:lnTo>
                      <a:lnTo>
                        <a:pt x="1614" y="546"/>
                      </a:lnTo>
                      <a:lnTo>
                        <a:pt x="1620" y="546"/>
                      </a:lnTo>
                      <a:lnTo>
                        <a:pt x="1620" y="546"/>
                      </a:lnTo>
                      <a:lnTo>
                        <a:pt x="1620" y="552"/>
                      </a:lnTo>
                      <a:lnTo>
                        <a:pt x="1620" y="558"/>
                      </a:lnTo>
                      <a:lnTo>
                        <a:pt x="1620" y="564"/>
                      </a:lnTo>
                      <a:lnTo>
                        <a:pt x="1626" y="570"/>
                      </a:lnTo>
                      <a:lnTo>
                        <a:pt x="1626" y="576"/>
                      </a:lnTo>
                      <a:lnTo>
                        <a:pt x="1626" y="582"/>
                      </a:lnTo>
                      <a:lnTo>
                        <a:pt x="1626" y="588"/>
                      </a:lnTo>
                      <a:lnTo>
                        <a:pt x="1626" y="594"/>
                      </a:lnTo>
                      <a:lnTo>
                        <a:pt x="1626" y="600"/>
                      </a:lnTo>
                      <a:lnTo>
                        <a:pt x="1632" y="606"/>
                      </a:lnTo>
                      <a:lnTo>
                        <a:pt x="1632" y="606"/>
                      </a:lnTo>
                      <a:lnTo>
                        <a:pt x="1632" y="612"/>
                      </a:lnTo>
                      <a:lnTo>
                        <a:pt x="1632" y="618"/>
                      </a:lnTo>
                      <a:lnTo>
                        <a:pt x="1632" y="624"/>
                      </a:lnTo>
                      <a:lnTo>
                        <a:pt x="1638" y="624"/>
                      </a:lnTo>
                      <a:lnTo>
                        <a:pt x="1638" y="630"/>
                      </a:lnTo>
                      <a:lnTo>
                        <a:pt x="1638" y="636"/>
                      </a:lnTo>
                      <a:lnTo>
                        <a:pt x="1638" y="636"/>
                      </a:lnTo>
                      <a:lnTo>
                        <a:pt x="1638" y="642"/>
                      </a:lnTo>
                      <a:lnTo>
                        <a:pt x="1644" y="642"/>
                      </a:lnTo>
                      <a:lnTo>
                        <a:pt x="1644" y="648"/>
                      </a:lnTo>
                      <a:lnTo>
                        <a:pt x="1644" y="648"/>
                      </a:lnTo>
                      <a:lnTo>
                        <a:pt x="1644" y="654"/>
                      </a:lnTo>
                      <a:lnTo>
                        <a:pt x="1644" y="654"/>
                      </a:lnTo>
                      <a:lnTo>
                        <a:pt x="1644" y="660"/>
                      </a:lnTo>
                      <a:lnTo>
                        <a:pt x="1650" y="660"/>
                      </a:lnTo>
                      <a:lnTo>
                        <a:pt x="1650" y="660"/>
                      </a:lnTo>
                      <a:lnTo>
                        <a:pt x="1650" y="666"/>
                      </a:lnTo>
                      <a:lnTo>
                        <a:pt x="1650" y="666"/>
                      </a:lnTo>
                      <a:lnTo>
                        <a:pt x="1650" y="666"/>
                      </a:lnTo>
                      <a:lnTo>
                        <a:pt x="1656" y="672"/>
                      </a:lnTo>
                      <a:lnTo>
                        <a:pt x="1656" y="672"/>
                      </a:lnTo>
                      <a:lnTo>
                        <a:pt x="1656" y="672"/>
                      </a:lnTo>
                      <a:lnTo>
                        <a:pt x="1656" y="678"/>
                      </a:lnTo>
                      <a:lnTo>
                        <a:pt x="1656" y="678"/>
                      </a:lnTo>
                      <a:lnTo>
                        <a:pt x="1662" y="684"/>
                      </a:lnTo>
                      <a:lnTo>
                        <a:pt x="1662" y="684"/>
                      </a:lnTo>
                      <a:lnTo>
                        <a:pt x="1662" y="684"/>
                      </a:lnTo>
                      <a:lnTo>
                        <a:pt x="1662" y="690"/>
                      </a:lnTo>
                      <a:lnTo>
                        <a:pt x="1662" y="690"/>
                      </a:lnTo>
                      <a:lnTo>
                        <a:pt x="1662" y="690"/>
                      </a:lnTo>
                      <a:lnTo>
                        <a:pt x="1668" y="696"/>
                      </a:lnTo>
                      <a:lnTo>
                        <a:pt x="1668" y="696"/>
                      </a:lnTo>
                      <a:lnTo>
                        <a:pt x="1668" y="702"/>
                      </a:lnTo>
                      <a:lnTo>
                        <a:pt x="1668" y="702"/>
                      </a:lnTo>
                      <a:lnTo>
                        <a:pt x="1668" y="702"/>
                      </a:lnTo>
                      <a:lnTo>
                        <a:pt x="1674" y="708"/>
                      </a:lnTo>
                      <a:lnTo>
                        <a:pt x="1674" y="714"/>
                      </a:lnTo>
                      <a:lnTo>
                        <a:pt x="1674" y="714"/>
                      </a:lnTo>
                      <a:lnTo>
                        <a:pt x="1674" y="720"/>
                      </a:lnTo>
                      <a:lnTo>
                        <a:pt x="1674" y="720"/>
                      </a:lnTo>
                      <a:lnTo>
                        <a:pt x="1674" y="726"/>
                      </a:lnTo>
                      <a:lnTo>
                        <a:pt x="1680" y="726"/>
                      </a:lnTo>
                      <a:lnTo>
                        <a:pt x="1680" y="732"/>
                      </a:lnTo>
                      <a:lnTo>
                        <a:pt x="1680" y="732"/>
                      </a:lnTo>
                      <a:lnTo>
                        <a:pt x="1680" y="738"/>
                      </a:lnTo>
                      <a:lnTo>
                        <a:pt x="1680" y="738"/>
                      </a:lnTo>
                      <a:lnTo>
                        <a:pt x="1686" y="744"/>
                      </a:lnTo>
                      <a:lnTo>
                        <a:pt x="1686" y="750"/>
                      </a:lnTo>
                      <a:lnTo>
                        <a:pt x="1686" y="750"/>
                      </a:lnTo>
                      <a:lnTo>
                        <a:pt x="1686" y="756"/>
                      </a:lnTo>
                      <a:lnTo>
                        <a:pt x="1686" y="756"/>
                      </a:lnTo>
                      <a:lnTo>
                        <a:pt x="1686" y="756"/>
                      </a:lnTo>
                      <a:lnTo>
                        <a:pt x="1692" y="762"/>
                      </a:lnTo>
                      <a:lnTo>
                        <a:pt x="1692" y="762"/>
                      </a:lnTo>
                      <a:lnTo>
                        <a:pt x="1692" y="768"/>
                      </a:lnTo>
                      <a:lnTo>
                        <a:pt x="1692" y="768"/>
                      </a:lnTo>
                      <a:lnTo>
                        <a:pt x="1692" y="774"/>
                      </a:lnTo>
                      <a:lnTo>
                        <a:pt x="1698" y="774"/>
                      </a:lnTo>
                      <a:lnTo>
                        <a:pt x="1698" y="780"/>
                      </a:lnTo>
                      <a:lnTo>
                        <a:pt x="1698" y="780"/>
                      </a:lnTo>
                      <a:lnTo>
                        <a:pt x="1698" y="786"/>
                      </a:lnTo>
                      <a:lnTo>
                        <a:pt x="1698" y="786"/>
                      </a:lnTo>
                      <a:lnTo>
                        <a:pt x="1704" y="786"/>
                      </a:lnTo>
                      <a:lnTo>
                        <a:pt x="1704" y="792"/>
                      </a:lnTo>
                      <a:lnTo>
                        <a:pt x="1704" y="792"/>
                      </a:lnTo>
                      <a:lnTo>
                        <a:pt x="1704" y="792"/>
                      </a:lnTo>
                      <a:lnTo>
                        <a:pt x="1704" y="798"/>
                      </a:lnTo>
                      <a:lnTo>
                        <a:pt x="1704" y="798"/>
                      </a:lnTo>
                      <a:lnTo>
                        <a:pt x="1710" y="798"/>
                      </a:lnTo>
                      <a:lnTo>
                        <a:pt x="1710" y="804"/>
                      </a:lnTo>
                      <a:lnTo>
                        <a:pt x="1710" y="804"/>
                      </a:lnTo>
                      <a:lnTo>
                        <a:pt x="1710" y="804"/>
                      </a:lnTo>
                      <a:lnTo>
                        <a:pt x="1710" y="804"/>
                      </a:lnTo>
                      <a:lnTo>
                        <a:pt x="1716" y="804"/>
                      </a:lnTo>
                      <a:lnTo>
                        <a:pt x="1716" y="810"/>
                      </a:lnTo>
                      <a:lnTo>
                        <a:pt x="1716" y="810"/>
                      </a:lnTo>
                      <a:lnTo>
                        <a:pt x="1716" y="810"/>
                      </a:lnTo>
                      <a:lnTo>
                        <a:pt x="1716" y="810"/>
                      </a:lnTo>
                      <a:lnTo>
                        <a:pt x="1716" y="810"/>
                      </a:lnTo>
                      <a:lnTo>
                        <a:pt x="1722" y="816"/>
                      </a:lnTo>
                      <a:lnTo>
                        <a:pt x="1722" y="816"/>
                      </a:lnTo>
                      <a:lnTo>
                        <a:pt x="1722" y="816"/>
                      </a:lnTo>
                      <a:lnTo>
                        <a:pt x="1722" y="816"/>
                      </a:lnTo>
                      <a:lnTo>
                        <a:pt x="1722" y="816"/>
                      </a:lnTo>
                      <a:lnTo>
                        <a:pt x="1728" y="816"/>
                      </a:lnTo>
                      <a:lnTo>
                        <a:pt x="1728" y="816"/>
                      </a:lnTo>
                      <a:lnTo>
                        <a:pt x="1728" y="816"/>
                      </a:lnTo>
                      <a:lnTo>
                        <a:pt x="1728" y="816"/>
                      </a:lnTo>
                      <a:lnTo>
                        <a:pt x="1728" y="816"/>
                      </a:lnTo>
                      <a:lnTo>
                        <a:pt x="1728" y="816"/>
                      </a:lnTo>
                      <a:lnTo>
                        <a:pt x="1734" y="816"/>
                      </a:lnTo>
                      <a:lnTo>
                        <a:pt x="1734" y="816"/>
                      </a:lnTo>
                      <a:lnTo>
                        <a:pt x="1734" y="816"/>
                      </a:lnTo>
                      <a:lnTo>
                        <a:pt x="1734" y="816"/>
                      </a:lnTo>
                      <a:lnTo>
                        <a:pt x="1734" y="816"/>
                      </a:lnTo>
                      <a:lnTo>
                        <a:pt x="1740" y="816"/>
                      </a:lnTo>
                      <a:lnTo>
                        <a:pt x="1740" y="816"/>
                      </a:lnTo>
                      <a:lnTo>
                        <a:pt x="1740" y="816"/>
                      </a:lnTo>
                      <a:lnTo>
                        <a:pt x="1740" y="816"/>
                      </a:lnTo>
                      <a:lnTo>
                        <a:pt x="1740" y="816"/>
                      </a:lnTo>
                      <a:lnTo>
                        <a:pt x="1746" y="816"/>
                      </a:lnTo>
                      <a:lnTo>
                        <a:pt x="1746" y="816"/>
                      </a:lnTo>
                      <a:lnTo>
                        <a:pt x="1746" y="816"/>
                      </a:lnTo>
                      <a:lnTo>
                        <a:pt x="1746" y="810"/>
                      </a:lnTo>
                      <a:lnTo>
                        <a:pt x="1746" y="810"/>
                      </a:lnTo>
                      <a:lnTo>
                        <a:pt x="1752" y="810"/>
                      </a:lnTo>
                      <a:lnTo>
                        <a:pt x="1752" y="810"/>
                      </a:lnTo>
                      <a:lnTo>
                        <a:pt x="1752" y="810"/>
                      </a:lnTo>
                      <a:lnTo>
                        <a:pt x="1752" y="810"/>
                      </a:lnTo>
                      <a:lnTo>
                        <a:pt x="1752" y="810"/>
                      </a:lnTo>
                      <a:lnTo>
                        <a:pt x="1752" y="810"/>
                      </a:lnTo>
                      <a:lnTo>
                        <a:pt x="1758" y="804"/>
                      </a:lnTo>
                      <a:lnTo>
                        <a:pt x="1758" y="804"/>
                      </a:lnTo>
                      <a:lnTo>
                        <a:pt x="1758" y="804"/>
                      </a:lnTo>
                      <a:lnTo>
                        <a:pt x="1758" y="804"/>
                      </a:lnTo>
                      <a:lnTo>
                        <a:pt x="1758" y="804"/>
                      </a:lnTo>
                      <a:lnTo>
                        <a:pt x="1764" y="798"/>
                      </a:lnTo>
                      <a:lnTo>
                        <a:pt x="1764" y="798"/>
                      </a:lnTo>
                      <a:lnTo>
                        <a:pt x="1764" y="798"/>
                      </a:lnTo>
                      <a:lnTo>
                        <a:pt x="1764" y="798"/>
                      </a:lnTo>
                      <a:lnTo>
                        <a:pt x="1764" y="798"/>
                      </a:lnTo>
                      <a:lnTo>
                        <a:pt x="1764" y="792"/>
                      </a:lnTo>
                      <a:lnTo>
                        <a:pt x="1770" y="792"/>
                      </a:lnTo>
                      <a:lnTo>
                        <a:pt x="1770" y="792"/>
                      </a:lnTo>
                      <a:lnTo>
                        <a:pt x="1770" y="792"/>
                      </a:lnTo>
                      <a:lnTo>
                        <a:pt x="1770" y="786"/>
                      </a:lnTo>
                      <a:lnTo>
                        <a:pt x="1770" y="786"/>
                      </a:lnTo>
                      <a:lnTo>
                        <a:pt x="1776" y="786"/>
                      </a:lnTo>
                      <a:lnTo>
                        <a:pt x="1776" y="786"/>
                      </a:lnTo>
                      <a:lnTo>
                        <a:pt x="1776" y="780"/>
                      </a:lnTo>
                      <a:lnTo>
                        <a:pt x="1776" y="780"/>
                      </a:lnTo>
                      <a:lnTo>
                        <a:pt x="1776" y="780"/>
                      </a:lnTo>
                      <a:lnTo>
                        <a:pt x="1782" y="774"/>
                      </a:lnTo>
                      <a:lnTo>
                        <a:pt x="1782" y="774"/>
                      </a:lnTo>
                      <a:lnTo>
                        <a:pt x="1782" y="774"/>
                      </a:lnTo>
                      <a:lnTo>
                        <a:pt x="1782" y="774"/>
                      </a:lnTo>
                      <a:lnTo>
                        <a:pt x="1782" y="768"/>
                      </a:lnTo>
                      <a:lnTo>
                        <a:pt x="1782" y="768"/>
                      </a:lnTo>
                      <a:lnTo>
                        <a:pt x="1788" y="768"/>
                      </a:lnTo>
                      <a:lnTo>
                        <a:pt x="1788" y="762"/>
                      </a:lnTo>
                      <a:lnTo>
                        <a:pt x="1788" y="762"/>
                      </a:lnTo>
                      <a:lnTo>
                        <a:pt x="1788" y="756"/>
                      </a:lnTo>
                      <a:lnTo>
                        <a:pt x="1788" y="756"/>
                      </a:lnTo>
                      <a:lnTo>
                        <a:pt x="1794" y="756"/>
                      </a:lnTo>
                      <a:lnTo>
                        <a:pt x="1794" y="756"/>
                      </a:lnTo>
                      <a:lnTo>
                        <a:pt x="1794" y="750"/>
                      </a:lnTo>
                      <a:lnTo>
                        <a:pt x="1794" y="750"/>
                      </a:lnTo>
                      <a:lnTo>
                        <a:pt x="1794" y="744"/>
                      </a:lnTo>
                      <a:lnTo>
                        <a:pt x="1794" y="744"/>
                      </a:lnTo>
                      <a:lnTo>
                        <a:pt x="1800" y="738"/>
                      </a:lnTo>
                      <a:lnTo>
                        <a:pt x="1800" y="738"/>
                      </a:lnTo>
                      <a:lnTo>
                        <a:pt x="1800" y="732"/>
                      </a:lnTo>
                      <a:lnTo>
                        <a:pt x="1800" y="732"/>
                      </a:lnTo>
                      <a:lnTo>
                        <a:pt x="1800" y="732"/>
                      </a:lnTo>
                      <a:lnTo>
                        <a:pt x="1806" y="726"/>
                      </a:lnTo>
                      <a:lnTo>
                        <a:pt x="1806" y="726"/>
                      </a:lnTo>
                      <a:lnTo>
                        <a:pt x="1806" y="720"/>
                      </a:lnTo>
                      <a:lnTo>
                        <a:pt x="1806" y="714"/>
                      </a:lnTo>
                      <a:lnTo>
                        <a:pt x="1806" y="714"/>
                      </a:lnTo>
                      <a:lnTo>
                        <a:pt x="1812" y="708"/>
                      </a:lnTo>
                      <a:lnTo>
                        <a:pt x="1812" y="708"/>
                      </a:lnTo>
                      <a:lnTo>
                        <a:pt x="1812" y="702"/>
                      </a:lnTo>
                      <a:lnTo>
                        <a:pt x="1812" y="702"/>
                      </a:lnTo>
                      <a:lnTo>
                        <a:pt x="1812" y="702"/>
                      </a:lnTo>
                      <a:lnTo>
                        <a:pt x="1812" y="696"/>
                      </a:lnTo>
                      <a:lnTo>
                        <a:pt x="1818" y="690"/>
                      </a:lnTo>
                      <a:lnTo>
                        <a:pt x="1818" y="690"/>
                      </a:lnTo>
                      <a:lnTo>
                        <a:pt x="1818" y="684"/>
                      </a:lnTo>
                      <a:lnTo>
                        <a:pt x="1818" y="684"/>
                      </a:lnTo>
                      <a:lnTo>
                        <a:pt x="1818" y="678"/>
                      </a:lnTo>
                      <a:lnTo>
                        <a:pt x="1824" y="672"/>
                      </a:lnTo>
                      <a:lnTo>
                        <a:pt x="1824" y="672"/>
                      </a:lnTo>
                      <a:lnTo>
                        <a:pt x="1824" y="666"/>
                      </a:lnTo>
                      <a:lnTo>
                        <a:pt x="1824" y="666"/>
                      </a:lnTo>
                      <a:lnTo>
                        <a:pt x="1824" y="660"/>
                      </a:lnTo>
                      <a:lnTo>
                        <a:pt x="1824" y="660"/>
                      </a:lnTo>
                      <a:lnTo>
                        <a:pt x="1830" y="654"/>
                      </a:lnTo>
                      <a:lnTo>
                        <a:pt x="1830" y="648"/>
                      </a:lnTo>
                      <a:lnTo>
                        <a:pt x="1830" y="648"/>
                      </a:lnTo>
                      <a:lnTo>
                        <a:pt x="1830" y="642"/>
                      </a:lnTo>
                      <a:lnTo>
                        <a:pt x="1830" y="636"/>
                      </a:lnTo>
                      <a:lnTo>
                        <a:pt x="1836" y="630"/>
                      </a:lnTo>
                      <a:lnTo>
                        <a:pt x="1836" y="630"/>
                      </a:lnTo>
                      <a:lnTo>
                        <a:pt x="1836" y="624"/>
                      </a:lnTo>
                      <a:lnTo>
                        <a:pt x="1836" y="624"/>
                      </a:lnTo>
                      <a:lnTo>
                        <a:pt x="1836" y="618"/>
                      </a:lnTo>
                      <a:lnTo>
                        <a:pt x="1836" y="612"/>
                      </a:lnTo>
                      <a:lnTo>
                        <a:pt x="1842" y="612"/>
                      </a:lnTo>
                      <a:lnTo>
                        <a:pt x="1842" y="606"/>
                      </a:lnTo>
                      <a:lnTo>
                        <a:pt x="1842" y="600"/>
                      </a:lnTo>
                      <a:lnTo>
                        <a:pt x="1842" y="600"/>
                      </a:lnTo>
                      <a:lnTo>
                        <a:pt x="1842" y="594"/>
                      </a:lnTo>
                      <a:lnTo>
                        <a:pt x="1848" y="588"/>
                      </a:lnTo>
                      <a:lnTo>
                        <a:pt x="1848" y="588"/>
                      </a:lnTo>
                      <a:lnTo>
                        <a:pt x="1848" y="594"/>
                      </a:lnTo>
                      <a:lnTo>
                        <a:pt x="1848" y="600"/>
                      </a:lnTo>
                      <a:lnTo>
                        <a:pt x="1848" y="606"/>
                      </a:lnTo>
                      <a:lnTo>
                        <a:pt x="1854" y="606"/>
                      </a:lnTo>
                      <a:lnTo>
                        <a:pt x="1854" y="612"/>
                      </a:lnTo>
                      <a:lnTo>
                        <a:pt x="1854" y="612"/>
                      </a:lnTo>
                      <a:lnTo>
                        <a:pt x="1854" y="618"/>
                      </a:lnTo>
                      <a:lnTo>
                        <a:pt x="1854" y="624"/>
                      </a:lnTo>
                      <a:lnTo>
                        <a:pt x="1854" y="624"/>
                      </a:lnTo>
                      <a:lnTo>
                        <a:pt x="1860" y="630"/>
                      </a:lnTo>
                      <a:lnTo>
                        <a:pt x="1860" y="636"/>
                      </a:lnTo>
                      <a:lnTo>
                        <a:pt x="1860" y="636"/>
                      </a:lnTo>
                      <a:lnTo>
                        <a:pt x="1860" y="642"/>
                      </a:lnTo>
                      <a:lnTo>
                        <a:pt x="1860" y="648"/>
                      </a:lnTo>
                      <a:lnTo>
                        <a:pt x="1866" y="648"/>
                      </a:lnTo>
                      <a:lnTo>
                        <a:pt x="1866" y="654"/>
                      </a:lnTo>
                      <a:lnTo>
                        <a:pt x="1866" y="660"/>
                      </a:lnTo>
                      <a:lnTo>
                        <a:pt x="1866" y="660"/>
                      </a:lnTo>
                      <a:lnTo>
                        <a:pt x="1866" y="666"/>
                      </a:lnTo>
                      <a:lnTo>
                        <a:pt x="1866" y="666"/>
                      </a:lnTo>
                      <a:lnTo>
                        <a:pt x="1872" y="672"/>
                      </a:lnTo>
                      <a:lnTo>
                        <a:pt x="1872" y="678"/>
                      </a:lnTo>
                      <a:lnTo>
                        <a:pt x="1872" y="678"/>
                      </a:lnTo>
                      <a:lnTo>
                        <a:pt x="1872" y="684"/>
                      </a:lnTo>
                      <a:lnTo>
                        <a:pt x="1872" y="684"/>
                      </a:lnTo>
                      <a:lnTo>
                        <a:pt x="1878" y="690"/>
                      </a:lnTo>
                      <a:lnTo>
                        <a:pt x="1878" y="690"/>
                      </a:lnTo>
                      <a:lnTo>
                        <a:pt x="1878" y="696"/>
                      </a:lnTo>
                      <a:lnTo>
                        <a:pt x="1878" y="702"/>
                      </a:lnTo>
                      <a:lnTo>
                        <a:pt x="1878" y="702"/>
                      </a:lnTo>
                      <a:lnTo>
                        <a:pt x="1884" y="708"/>
                      </a:lnTo>
                      <a:lnTo>
                        <a:pt x="1884" y="708"/>
                      </a:lnTo>
                      <a:lnTo>
                        <a:pt x="1884" y="714"/>
                      </a:lnTo>
                      <a:lnTo>
                        <a:pt x="1884" y="714"/>
                      </a:lnTo>
                      <a:lnTo>
                        <a:pt x="1884" y="720"/>
                      </a:lnTo>
                      <a:lnTo>
                        <a:pt x="1884" y="720"/>
                      </a:lnTo>
                      <a:lnTo>
                        <a:pt x="1890" y="726"/>
                      </a:lnTo>
                      <a:lnTo>
                        <a:pt x="1890" y="726"/>
                      </a:lnTo>
                      <a:lnTo>
                        <a:pt x="1890" y="732"/>
                      </a:lnTo>
                      <a:lnTo>
                        <a:pt x="1890" y="732"/>
                      </a:lnTo>
                      <a:lnTo>
                        <a:pt x="1890" y="732"/>
                      </a:lnTo>
                      <a:lnTo>
                        <a:pt x="1896" y="738"/>
                      </a:lnTo>
                      <a:lnTo>
                        <a:pt x="1896" y="738"/>
                      </a:lnTo>
                      <a:lnTo>
                        <a:pt x="1896" y="744"/>
                      </a:lnTo>
                      <a:lnTo>
                        <a:pt x="1896" y="744"/>
                      </a:lnTo>
                      <a:lnTo>
                        <a:pt x="1896" y="750"/>
                      </a:lnTo>
                      <a:lnTo>
                        <a:pt x="1896" y="750"/>
                      </a:lnTo>
                      <a:lnTo>
                        <a:pt x="1902" y="756"/>
                      </a:lnTo>
                      <a:lnTo>
                        <a:pt x="1902" y="756"/>
                      </a:lnTo>
                      <a:lnTo>
                        <a:pt x="1902" y="756"/>
                      </a:lnTo>
                      <a:lnTo>
                        <a:pt x="1902" y="762"/>
                      </a:lnTo>
                      <a:lnTo>
                        <a:pt x="1902" y="762"/>
                      </a:lnTo>
                      <a:lnTo>
                        <a:pt x="1908" y="768"/>
                      </a:lnTo>
                      <a:lnTo>
                        <a:pt x="1908" y="768"/>
                      </a:lnTo>
                      <a:lnTo>
                        <a:pt x="1908" y="768"/>
                      </a:lnTo>
                      <a:lnTo>
                        <a:pt x="1908" y="774"/>
                      </a:lnTo>
                      <a:lnTo>
                        <a:pt x="1908" y="774"/>
                      </a:lnTo>
                      <a:lnTo>
                        <a:pt x="1908" y="774"/>
                      </a:lnTo>
                      <a:lnTo>
                        <a:pt x="1914" y="780"/>
                      </a:lnTo>
                      <a:lnTo>
                        <a:pt x="1914" y="780"/>
                      </a:lnTo>
                      <a:lnTo>
                        <a:pt x="1914" y="780"/>
                      </a:lnTo>
                      <a:lnTo>
                        <a:pt x="1914" y="786"/>
                      </a:lnTo>
                      <a:lnTo>
                        <a:pt x="1914" y="786"/>
                      </a:lnTo>
                      <a:lnTo>
                        <a:pt x="1920" y="786"/>
                      </a:lnTo>
                      <a:lnTo>
                        <a:pt x="1920" y="792"/>
                      </a:lnTo>
                      <a:lnTo>
                        <a:pt x="1920" y="792"/>
                      </a:lnTo>
                      <a:lnTo>
                        <a:pt x="1920" y="792"/>
                      </a:lnTo>
                      <a:lnTo>
                        <a:pt x="1920" y="792"/>
                      </a:lnTo>
                      <a:lnTo>
                        <a:pt x="1926" y="798"/>
                      </a:lnTo>
                      <a:lnTo>
                        <a:pt x="1926" y="798"/>
                      </a:lnTo>
                      <a:lnTo>
                        <a:pt x="1926" y="798"/>
                      </a:lnTo>
                      <a:lnTo>
                        <a:pt x="1926" y="798"/>
                      </a:lnTo>
                      <a:lnTo>
                        <a:pt x="1926" y="804"/>
                      </a:lnTo>
                      <a:lnTo>
                        <a:pt x="1926" y="804"/>
                      </a:lnTo>
                      <a:lnTo>
                        <a:pt x="1932" y="804"/>
                      </a:lnTo>
                      <a:lnTo>
                        <a:pt x="1932" y="804"/>
                      </a:lnTo>
                      <a:lnTo>
                        <a:pt x="1932" y="804"/>
                      </a:lnTo>
                      <a:lnTo>
                        <a:pt x="1932" y="810"/>
                      </a:lnTo>
                      <a:lnTo>
                        <a:pt x="1932" y="810"/>
                      </a:lnTo>
                      <a:lnTo>
                        <a:pt x="1938" y="810"/>
                      </a:lnTo>
                      <a:lnTo>
                        <a:pt x="1938" y="810"/>
                      </a:lnTo>
                      <a:lnTo>
                        <a:pt x="1938" y="810"/>
                      </a:lnTo>
                      <a:lnTo>
                        <a:pt x="1938" y="816"/>
                      </a:lnTo>
                      <a:lnTo>
                        <a:pt x="1938" y="816"/>
                      </a:lnTo>
                      <a:lnTo>
                        <a:pt x="1938" y="816"/>
                      </a:lnTo>
                      <a:lnTo>
                        <a:pt x="1944" y="816"/>
                      </a:lnTo>
                      <a:lnTo>
                        <a:pt x="1944" y="816"/>
                      </a:lnTo>
                      <a:lnTo>
                        <a:pt x="1944" y="816"/>
                      </a:lnTo>
                      <a:lnTo>
                        <a:pt x="1944" y="822"/>
                      </a:lnTo>
                      <a:lnTo>
                        <a:pt x="1950" y="822"/>
                      </a:lnTo>
                      <a:lnTo>
                        <a:pt x="1950" y="822"/>
                      </a:lnTo>
                      <a:lnTo>
                        <a:pt x="1950" y="822"/>
                      </a:lnTo>
                      <a:lnTo>
                        <a:pt x="1950" y="822"/>
                      </a:lnTo>
                      <a:lnTo>
                        <a:pt x="1950" y="822"/>
                      </a:lnTo>
                      <a:lnTo>
                        <a:pt x="1950" y="822"/>
                      </a:lnTo>
                      <a:lnTo>
                        <a:pt x="1956" y="822"/>
                      </a:lnTo>
                      <a:lnTo>
                        <a:pt x="1956" y="822"/>
                      </a:lnTo>
                      <a:lnTo>
                        <a:pt x="1956" y="822"/>
                      </a:lnTo>
                      <a:lnTo>
                        <a:pt x="1956" y="822"/>
                      </a:lnTo>
                      <a:lnTo>
                        <a:pt x="1956" y="828"/>
                      </a:lnTo>
                      <a:lnTo>
                        <a:pt x="1962" y="828"/>
                      </a:lnTo>
                      <a:lnTo>
                        <a:pt x="1962" y="828"/>
                      </a:lnTo>
                      <a:lnTo>
                        <a:pt x="1962" y="828"/>
                      </a:lnTo>
                      <a:lnTo>
                        <a:pt x="1962" y="828"/>
                      </a:lnTo>
                      <a:lnTo>
                        <a:pt x="1962" y="828"/>
                      </a:lnTo>
                      <a:lnTo>
                        <a:pt x="1962" y="828"/>
                      </a:lnTo>
                      <a:lnTo>
                        <a:pt x="1968" y="828"/>
                      </a:lnTo>
                      <a:lnTo>
                        <a:pt x="1968" y="828"/>
                      </a:lnTo>
                      <a:lnTo>
                        <a:pt x="1968" y="828"/>
                      </a:lnTo>
                      <a:lnTo>
                        <a:pt x="1968" y="828"/>
                      </a:lnTo>
                      <a:lnTo>
                        <a:pt x="1968" y="828"/>
                      </a:lnTo>
                      <a:lnTo>
                        <a:pt x="1974" y="828"/>
                      </a:lnTo>
                      <a:lnTo>
                        <a:pt x="1974" y="828"/>
                      </a:lnTo>
                      <a:lnTo>
                        <a:pt x="1974" y="828"/>
                      </a:lnTo>
                      <a:lnTo>
                        <a:pt x="1974" y="828"/>
                      </a:lnTo>
                      <a:lnTo>
                        <a:pt x="1974" y="822"/>
                      </a:lnTo>
                      <a:lnTo>
                        <a:pt x="1974" y="822"/>
                      </a:lnTo>
                      <a:lnTo>
                        <a:pt x="1980" y="822"/>
                      </a:lnTo>
                      <a:lnTo>
                        <a:pt x="1980" y="822"/>
                      </a:lnTo>
                      <a:lnTo>
                        <a:pt x="1980" y="822"/>
                      </a:lnTo>
                      <a:lnTo>
                        <a:pt x="1980" y="822"/>
                      </a:lnTo>
                      <a:lnTo>
                        <a:pt x="1980" y="822"/>
                      </a:lnTo>
                      <a:lnTo>
                        <a:pt x="1986" y="822"/>
                      </a:lnTo>
                      <a:lnTo>
                        <a:pt x="1986" y="822"/>
                      </a:lnTo>
                      <a:lnTo>
                        <a:pt x="1986" y="822"/>
                      </a:lnTo>
                      <a:lnTo>
                        <a:pt x="1986" y="822"/>
                      </a:lnTo>
                      <a:lnTo>
                        <a:pt x="1986" y="816"/>
                      </a:lnTo>
                      <a:lnTo>
                        <a:pt x="1992" y="816"/>
                      </a:lnTo>
                      <a:lnTo>
                        <a:pt x="1992" y="816"/>
                      </a:lnTo>
                      <a:lnTo>
                        <a:pt x="1992" y="816"/>
                      </a:lnTo>
                      <a:lnTo>
                        <a:pt x="1992" y="816"/>
                      </a:lnTo>
                      <a:lnTo>
                        <a:pt x="1992" y="816"/>
                      </a:lnTo>
                      <a:lnTo>
                        <a:pt x="1992" y="816"/>
                      </a:lnTo>
                      <a:lnTo>
                        <a:pt x="1998" y="810"/>
                      </a:lnTo>
                      <a:lnTo>
                        <a:pt x="1998" y="810"/>
                      </a:lnTo>
                      <a:lnTo>
                        <a:pt x="1998" y="810"/>
                      </a:lnTo>
                      <a:lnTo>
                        <a:pt x="1998" y="810"/>
                      </a:lnTo>
                      <a:lnTo>
                        <a:pt x="1998" y="810"/>
                      </a:lnTo>
                      <a:lnTo>
                        <a:pt x="2004" y="804"/>
                      </a:lnTo>
                      <a:lnTo>
                        <a:pt x="2004" y="804"/>
                      </a:lnTo>
                      <a:lnTo>
                        <a:pt x="2004" y="804"/>
                      </a:lnTo>
                      <a:lnTo>
                        <a:pt x="2004" y="804"/>
                      </a:lnTo>
                      <a:lnTo>
                        <a:pt x="2004" y="798"/>
                      </a:lnTo>
                      <a:lnTo>
                        <a:pt x="2004" y="798"/>
                      </a:lnTo>
                      <a:lnTo>
                        <a:pt x="2010" y="798"/>
                      </a:lnTo>
                      <a:lnTo>
                        <a:pt x="2010" y="798"/>
                      </a:lnTo>
                      <a:lnTo>
                        <a:pt x="2010" y="792"/>
                      </a:lnTo>
                      <a:lnTo>
                        <a:pt x="2010" y="792"/>
                      </a:lnTo>
                      <a:lnTo>
                        <a:pt x="2010" y="792"/>
                      </a:lnTo>
                      <a:lnTo>
                        <a:pt x="2016" y="792"/>
                      </a:lnTo>
                      <a:lnTo>
                        <a:pt x="2016" y="786"/>
                      </a:lnTo>
                      <a:lnTo>
                        <a:pt x="2016" y="786"/>
                      </a:lnTo>
                      <a:lnTo>
                        <a:pt x="2016" y="786"/>
                      </a:lnTo>
                      <a:lnTo>
                        <a:pt x="2016" y="780"/>
                      </a:lnTo>
                      <a:lnTo>
                        <a:pt x="2016" y="780"/>
                      </a:lnTo>
                      <a:lnTo>
                        <a:pt x="2022" y="780"/>
                      </a:lnTo>
                      <a:lnTo>
                        <a:pt x="2022" y="774"/>
                      </a:lnTo>
                      <a:lnTo>
                        <a:pt x="2022" y="774"/>
                      </a:lnTo>
                      <a:lnTo>
                        <a:pt x="2022" y="774"/>
                      </a:lnTo>
                      <a:lnTo>
                        <a:pt x="2022" y="768"/>
                      </a:lnTo>
                      <a:lnTo>
                        <a:pt x="2028" y="768"/>
                      </a:lnTo>
                      <a:lnTo>
                        <a:pt x="2028" y="768"/>
                      </a:lnTo>
                      <a:lnTo>
                        <a:pt x="2028" y="762"/>
                      </a:lnTo>
                      <a:lnTo>
                        <a:pt x="2028" y="762"/>
                      </a:lnTo>
                      <a:lnTo>
                        <a:pt x="2028" y="762"/>
                      </a:lnTo>
                      <a:lnTo>
                        <a:pt x="2034" y="756"/>
                      </a:lnTo>
                      <a:lnTo>
                        <a:pt x="2034" y="756"/>
                      </a:lnTo>
                      <a:lnTo>
                        <a:pt x="2034" y="750"/>
                      </a:lnTo>
                      <a:lnTo>
                        <a:pt x="2034" y="750"/>
                      </a:lnTo>
                      <a:lnTo>
                        <a:pt x="2034" y="750"/>
                      </a:lnTo>
                      <a:lnTo>
                        <a:pt x="2034" y="744"/>
                      </a:lnTo>
                      <a:lnTo>
                        <a:pt x="2040" y="738"/>
                      </a:lnTo>
                      <a:lnTo>
                        <a:pt x="2040" y="738"/>
                      </a:lnTo>
                      <a:lnTo>
                        <a:pt x="2040" y="738"/>
                      </a:lnTo>
                      <a:lnTo>
                        <a:pt x="2040" y="732"/>
                      </a:lnTo>
                      <a:lnTo>
                        <a:pt x="2040" y="732"/>
                      </a:lnTo>
                      <a:lnTo>
                        <a:pt x="2046" y="726"/>
                      </a:lnTo>
                      <a:lnTo>
                        <a:pt x="2046" y="726"/>
                      </a:lnTo>
                      <a:lnTo>
                        <a:pt x="2046" y="720"/>
                      </a:lnTo>
                      <a:lnTo>
                        <a:pt x="2046" y="720"/>
                      </a:lnTo>
                      <a:lnTo>
                        <a:pt x="2046" y="714"/>
                      </a:lnTo>
                      <a:lnTo>
                        <a:pt x="2046" y="714"/>
                      </a:lnTo>
                      <a:lnTo>
                        <a:pt x="2052" y="708"/>
                      </a:lnTo>
                      <a:lnTo>
                        <a:pt x="2052" y="708"/>
                      </a:lnTo>
                      <a:lnTo>
                        <a:pt x="2052" y="702"/>
                      </a:lnTo>
                      <a:lnTo>
                        <a:pt x="2052" y="702"/>
                      </a:lnTo>
                      <a:lnTo>
                        <a:pt x="2052" y="696"/>
                      </a:lnTo>
                      <a:lnTo>
                        <a:pt x="2058" y="696"/>
                      </a:lnTo>
                      <a:lnTo>
                        <a:pt x="2058" y="690"/>
                      </a:lnTo>
                      <a:lnTo>
                        <a:pt x="2058" y="690"/>
                      </a:lnTo>
                      <a:lnTo>
                        <a:pt x="2058" y="684"/>
                      </a:lnTo>
                      <a:lnTo>
                        <a:pt x="2058" y="684"/>
                      </a:lnTo>
                      <a:lnTo>
                        <a:pt x="2058" y="678"/>
                      </a:lnTo>
                      <a:lnTo>
                        <a:pt x="2064" y="672"/>
                      </a:lnTo>
                      <a:lnTo>
                        <a:pt x="2064" y="666"/>
                      </a:lnTo>
                      <a:lnTo>
                        <a:pt x="2064" y="666"/>
                      </a:lnTo>
                      <a:lnTo>
                        <a:pt x="2064" y="660"/>
                      </a:lnTo>
                      <a:lnTo>
                        <a:pt x="2064" y="660"/>
                      </a:lnTo>
                      <a:lnTo>
                        <a:pt x="2070" y="654"/>
                      </a:lnTo>
                      <a:lnTo>
                        <a:pt x="2070" y="654"/>
                      </a:lnTo>
                      <a:lnTo>
                        <a:pt x="2070" y="648"/>
                      </a:lnTo>
                      <a:lnTo>
                        <a:pt x="2070" y="642"/>
                      </a:lnTo>
                      <a:lnTo>
                        <a:pt x="2070" y="642"/>
                      </a:lnTo>
                      <a:lnTo>
                        <a:pt x="2076" y="636"/>
                      </a:lnTo>
                      <a:lnTo>
                        <a:pt x="2076" y="630"/>
                      </a:lnTo>
                      <a:lnTo>
                        <a:pt x="2076" y="630"/>
                      </a:lnTo>
                      <a:lnTo>
                        <a:pt x="2076" y="624"/>
                      </a:lnTo>
                      <a:lnTo>
                        <a:pt x="2076" y="618"/>
                      </a:lnTo>
                      <a:lnTo>
                        <a:pt x="2076" y="618"/>
                      </a:lnTo>
                      <a:lnTo>
                        <a:pt x="2082" y="612"/>
                      </a:lnTo>
                      <a:lnTo>
                        <a:pt x="2082" y="606"/>
                      </a:lnTo>
                      <a:lnTo>
                        <a:pt x="2082" y="606"/>
                      </a:lnTo>
                      <a:lnTo>
                        <a:pt x="2082" y="600"/>
                      </a:lnTo>
                      <a:lnTo>
                        <a:pt x="2082" y="594"/>
                      </a:lnTo>
                      <a:lnTo>
                        <a:pt x="2088" y="588"/>
                      </a:lnTo>
                      <a:lnTo>
                        <a:pt x="2088" y="588"/>
                      </a:lnTo>
                      <a:lnTo>
                        <a:pt x="2088" y="582"/>
                      </a:lnTo>
                      <a:lnTo>
                        <a:pt x="2088" y="576"/>
                      </a:lnTo>
                      <a:lnTo>
                        <a:pt x="2088" y="570"/>
                      </a:lnTo>
                      <a:lnTo>
                        <a:pt x="2094" y="570"/>
                      </a:lnTo>
                      <a:lnTo>
                        <a:pt x="2094" y="564"/>
                      </a:lnTo>
                      <a:lnTo>
                        <a:pt x="2094" y="558"/>
                      </a:lnTo>
                      <a:lnTo>
                        <a:pt x="2094" y="558"/>
                      </a:lnTo>
                      <a:lnTo>
                        <a:pt x="2094" y="552"/>
                      </a:lnTo>
                      <a:lnTo>
                        <a:pt x="2094" y="546"/>
                      </a:lnTo>
                      <a:lnTo>
                        <a:pt x="2100" y="540"/>
                      </a:lnTo>
                      <a:lnTo>
                        <a:pt x="2100" y="534"/>
                      </a:lnTo>
                      <a:lnTo>
                        <a:pt x="2100" y="528"/>
                      </a:lnTo>
                      <a:lnTo>
                        <a:pt x="2100" y="528"/>
                      </a:lnTo>
                      <a:lnTo>
                        <a:pt x="2100" y="522"/>
                      </a:lnTo>
                      <a:lnTo>
                        <a:pt x="2106" y="516"/>
                      </a:lnTo>
                      <a:lnTo>
                        <a:pt x="2106" y="510"/>
                      </a:lnTo>
                      <a:lnTo>
                        <a:pt x="2106" y="504"/>
                      </a:lnTo>
                      <a:lnTo>
                        <a:pt x="2106" y="504"/>
                      </a:lnTo>
                      <a:lnTo>
                        <a:pt x="2106" y="498"/>
                      </a:lnTo>
                      <a:lnTo>
                        <a:pt x="2106" y="492"/>
                      </a:lnTo>
                      <a:lnTo>
                        <a:pt x="2112" y="492"/>
                      </a:lnTo>
                      <a:lnTo>
                        <a:pt x="2112" y="498"/>
                      </a:lnTo>
                      <a:lnTo>
                        <a:pt x="2112" y="498"/>
                      </a:lnTo>
                      <a:lnTo>
                        <a:pt x="2112" y="504"/>
                      </a:lnTo>
                      <a:lnTo>
                        <a:pt x="2112" y="516"/>
                      </a:lnTo>
                      <a:lnTo>
                        <a:pt x="2118" y="516"/>
                      </a:lnTo>
                      <a:lnTo>
                        <a:pt x="2118" y="522"/>
                      </a:lnTo>
                      <a:lnTo>
                        <a:pt x="2118" y="528"/>
                      </a:lnTo>
                      <a:lnTo>
                        <a:pt x="2118" y="528"/>
                      </a:lnTo>
                      <a:lnTo>
                        <a:pt x="2118" y="528"/>
                      </a:lnTo>
                      <a:lnTo>
                        <a:pt x="2124" y="528"/>
                      </a:lnTo>
                      <a:lnTo>
                        <a:pt x="2124" y="528"/>
                      </a:lnTo>
                      <a:lnTo>
                        <a:pt x="2124" y="528"/>
                      </a:lnTo>
                      <a:lnTo>
                        <a:pt x="2124" y="534"/>
                      </a:lnTo>
                      <a:lnTo>
                        <a:pt x="2124" y="534"/>
                      </a:lnTo>
                      <a:lnTo>
                        <a:pt x="2124" y="534"/>
                      </a:lnTo>
                      <a:lnTo>
                        <a:pt x="2130" y="534"/>
                      </a:lnTo>
                      <a:lnTo>
                        <a:pt x="2130" y="534"/>
                      </a:lnTo>
                      <a:lnTo>
                        <a:pt x="2130" y="540"/>
                      </a:lnTo>
                      <a:lnTo>
                        <a:pt x="2130" y="546"/>
                      </a:lnTo>
                      <a:lnTo>
                        <a:pt x="2130" y="546"/>
                      </a:lnTo>
                      <a:lnTo>
                        <a:pt x="2136" y="552"/>
                      </a:lnTo>
                      <a:lnTo>
                        <a:pt x="2136" y="558"/>
                      </a:lnTo>
                      <a:lnTo>
                        <a:pt x="2136" y="558"/>
                      </a:lnTo>
                      <a:lnTo>
                        <a:pt x="2136" y="564"/>
                      </a:lnTo>
                      <a:lnTo>
                        <a:pt x="2136" y="570"/>
                      </a:lnTo>
                      <a:lnTo>
                        <a:pt x="2136" y="570"/>
                      </a:lnTo>
                      <a:lnTo>
                        <a:pt x="2142" y="570"/>
                      </a:lnTo>
                      <a:lnTo>
                        <a:pt x="2142" y="570"/>
                      </a:lnTo>
                      <a:lnTo>
                        <a:pt x="2142" y="576"/>
                      </a:lnTo>
                      <a:lnTo>
                        <a:pt x="2142" y="576"/>
                      </a:lnTo>
                      <a:lnTo>
                        <a:pt x="2142" y="576"/>
                      </a:lnTo>
                      <a:lnTo>
                        <a:pt x="2148" y="576"/>
                      </a:lnTo>
                      <a:lnTo>
                        <a:pt x="2148" y="576"/>
                      </a:lnTo>
                      <a:lnTo>
                        <a:pt x="2148" y="576"/>
                      </a:lnTo>
                      <a:lnTo>
                        <a:pt x="2148" y="582"/>
                      </a:lnTo>
                      <a:lnTo>
                        <a:pt x="2148" y="588"/>
                      </a:lnTo>
                      <a:lnTo>
                        <a:pt x="2154" y="594"/>
                      </a:lnTo>
                      <a:lnTo>
                        <a:pt x="2154" y="594"/>
                      </a:lnTo>
                      <a:lnTo>
                        <a:pt x="2154" y="606"/>
                      </a:lnTo>
                      <a:lnTo>
                        <a:pt x="2154" y="606"/>
                      </a:lnTo>
                      <a:lnTo>
                        <a:pt x="2154" y="612"/>
                      </a:lnTo>
                      <a:lnTo>
                        <a:pt x="2154" y="618"/>
                      </a:lnTo>
                      <a:lnTo>
                        <a:pt x="2160" y="624"/>
                      </a:lnTo>
                      <a:lnTo>
                        <a:pt x="2160" y="624"/>
                      </a:lnTo>
                      <a:lnTo>
                        <a:pt x="2160" y="630"/>
                      </a:lnTo>
                      <a:lnTo>
                        <a:pt x="2160" y="636"/>
                      </a:lnTo>
                      <a:lnTo>
                        <a:pt x="2160" y="642"/>
                      </a:lnTo>
                      <a:lnTo>
                        <a:pt x="2166" y="642"/>
                      </a:lnTo>
                      <a:lnTo>
                        <a:pt x="2166" y="648"/>
                      </a:lnTo>
                      <a:lnTo>
                        <a:pt x="2166" y="654"/>
                      </a:lnTo>
                      <a:lnTo>
                        <a:pt x="2166" y="654"/>
                      </a:lnTo>
                      <a:lnTo>
                        <a:pt x="2166" y="660"/>
                      </a:lnTo>
                      <a:lnTo>
                        <a:pt x="2166" y="660"/>
                      </a:lnTo>
                      <a:lnTo>
                        <a:pt x="2172" y="666"/>
                      </a:lnTo>
                      <a:lnTo>
                        <a:pt x="2172" y="666"/>
                      </a:lnTo>
                      <a:lnTo>
                        <a:pt x="2172" y="666"/>
                      </a:lnTo>
                      <a:lnTo>
                        <a:pt x="2172" y="672"/>
                      </a:lnTo>
                      <a:lnTo>
                        <a:pt x="2172" y="672"/>
                      </a:lnTo>
                      <a:lnTo>
                        <a:pt x="2178" y="678"/>
                      </a:lnTo>
                      <a:lnTo>
                        <a:pt x="2178" y="678"/>
                      </a:lnTo>
                      <a:lnTo>
                        <a:pt x="2178" y="684"/>
                      </a:lnTo>
                      <a:lnTo>
                        <a:pt x="2178" y="684"/>
                      </a:lnTo>
                      <a:lnTo>
                        <a:pt x="2178" y="684"/>
                      </a:lnTo>
                      <a:lnTo>
                        <a:pt x="2184" y="690"/>
                      </a:lnTo>
                      <a:lnTo>
                        <a:pt x="2184" y="690"/>
                      </a:lnTo>
                      <a:lnTo>
                        <a:pt x="2184" y="690"/>
                      </a:lnTo>
                      <a:lnTo>
                        <a:pt x="2184" y="690"/>
                      </a:lnTo>
                      <a:lnTo>
                        <a:pt x="2184" y="696"/>
                      </a:lnTo>
                      <a:lnTo>
                        <a:pt x="2184" y="696"/>
                      </a:lnTo>
                      <a:lnTo>
                        <a:pt x="2190" y="696"/>
                      </a:lnTo>
                      <a:lnTo>
                        <a:pt x="2190" y="702"/>
                      </a:lnTo>
                      <a:lnTo>
                        <a:pt x="2190" y="702"/>
                      </a:lnTo>
                      <a:lnTo>
                        <a:pt x="2190" y="702"/>
                      </a:lnTo>
                      <a:lnTo>
                        <a:pt x="2190" y="708"/>
                      </a:lnTo>
                      <a:lnTo>
                        <a:pt x="2196" y="708"/>
                      </a:lnTo>
                      <a:lnTo>
                        <a:pt x="2196" y="714"/>
                      </a:lnTo>
                      <a:lnTo>
                        <a:pt x="2196" y="714"/>
                      </a:lnTo>
                      <a:lnTo>
                        <a:pt x="2196" y="714"/>
                      </a:lnTo>
                      <a:lnTo>
                        <a:pt x="2196" y="720"/>
                      </a:lnTo>
                      <a:lnTo>
                        <a:pt x="2202" y="720"/>
                      </a:lnTo>
                      <a:lnTo>
                        <a:pt x="2202" y="726"/>
                      </a:lnTo>
                      <a:lnTo>
                        <a:pt x="2202" y="726"/>
                      </a:lnTo>
                      <a:lnTo>
                        <a:pt x="2202" y="732"/>
                      </a:lnTo>
                      <a:lnTo>
                        <a:pt x="2202" y="732"/>
                      </a:lnTo>
                      <a:lnTo>
                        <a:pt x="2202" y="732"/>
                      </a:lnTo>
                      <a:lnTo>
                        <a:pt x="2208" y="738"/>
                      </a:lnTo>
                      <a:lnTo>
                        <a:pt x="2208" y="738"/>
                      </a:lnTo>
                      <a:lnTo>
                        <a:pt x="2208" y="744"/>
                      </a:lnTo>
                      <a:lnTo>
                        <a:pt x="2208" y="744"/>
                      </a:lnTo>
                      <a:lnTo>
                        <a:pt x="2208" y="750"/>
                      </a:lnTo>
                      <a:lnTo>
                        <a:pt x="2214" y="750"/>
                      </a:lnTo>
                      <a:lnTo>
                        <a:pt x="2214" y="750"/>
                      </a:lnTo>
                      <a:lnTo>
                        <a:pt x="2214" y="756"/>
                      </a:lnTo>
                      <a:lnTo>
                        <a:pt x="2214" y="756"/>
                      </a:lnTo>
                      <a:lnTo>
                        <a:pt x="2214" y="762"/>
                      </a:lnTo>
                      <a:lnTo>
                        <a:pt x="2214" y="762"/>
                      </a:lnTo>
                      <a:lnTo>
                        <a:pt x="2220" y="762"/>
                      </a:lnTo>
                      <a:lnTo>
                        <a:pt x="2220" y="768"/>
                      </a:lnTo>
                      <a:lnTo>
                        <a:pt x="2220" y="768"/>
                      </a:lnTo>
                      <a:lnTo>
                        <a:pt x="2220" y="768"/>
                      </a:lnTo>
                      <a:lnTo>
                        <a:pt x="2220" y="774"/>
                      </a:lnTo>
                      <a:lnTo>
                        <a:pt x="2226" y="774"/>
                      </a:lnTo>
                      <a:lnTo>
                        <a:pt x="2226" y="780"/>
                      </a:lnTo>
                      <a:lnTo>
                        <a:pt x="2226" y="780"/>
                      </a:lnTo>
                      <a:lnTo>
                        <a:pt x="2226" y="780"/>
                      </a:lnTo>
                      <a:lnTo>
                        <a:pt x="2226" y="786"/>
                      </a:lnTo>
                      <a:lnTo>
                        <a:pt x="2232" y="786"/>
                      </a:lnTo>
                      <a:lnTo>
                        <a:pt x="2232" y="786"/>
                      </a:lnTo>
                      <a:lnTo>
                        <a:pt x="2232" y="786"/>
                      </a:lnTo>
                      <a:lnTo>
                        <a:pt x="2232" y="792"/>
                      </a:lnTo>
                      <a:lnTo>
                        <a:pt x="2232" y="792"/>
                      </a:lnTo>
                      <a:lnTo>
                        <a:pt x="2232" y="792"/>
                      </a:lnTo>
                      <a:lnTo>
                        <a:pt x="2238" y="792"/>
                      </a:lnTo>
                      <a:lnTo>
                        <a:pt x="2238" y="798"/>
                      </a:lnTo>
                      <a:lnTo>
                        <a:pt x="2238" y="798"/>
                      </a:lnTo>
                      <a:lnTo>
                        <a:pt x="2238" y="798"/>
                      </a:lnTo>
                      <a:lnTo>
                        <a:pt x="2238" y="798"/>
                      </a:lnTo>
                      <a:lnTo>
                        <a:pt x="2244" y="804"/>
                      </a:lnTo>
                      <a:lnTo>
                        <a:pt x="2244" y="804"/>
                      </a:lnTo>
                      <a:lnTo>
                        <a:pt x="2244" y="804"/>
                      </a:lnTo>
                      <a:lnTo>
                        <a:pt x="2244" y="804"/>
                      </a:lnTo>
                      <a:lnTo>
                        <a:pt x="2244" y="804"/>
                      </a:lnTo>
                      <a:lnTo>
                        <a:pt x="2244" y="804"/>
                      </a:lnTo>
                      <a:lnTo>
                        <a:pt x="2250" y="804"/>
                      </a:lnTo>
                      <a:lnTo>
                        <a:pt x="2250" y="804"/>
                      </a:lnTo>
                      <a:lnTo>
                        <a:pt x="2250" y="804"/>
                      </a:lnTo>
                      <a:lnTo>
                        <a:pt x="2250" y="810"/>
                      </a:lnTo>
                      <a:lnTo>
                        <a:pt x="2250" y="810"/>
                      </a:lnTo>
                      <a:lnTo>
                        <a:pt x="2256" y="810"/>
                      </a:lnTo>
                      <a:lnTo>
                        <a:pt x="2256" y="810"/>
                      </a:lnTo>
                      <a:lnTo>
                        <a:pt x="2256" y="810"/>
                      </a:lnTo>
                      <a:lnTo>
                        <a:pt x="2256" y="810"/>
                      </a:lnTo>
                      <a:lnTo>
                        <a:pt x="2256" y="810"/>
                      </a:lnTo>
                      <a:lnTo>
                        <a:pt x="2262" y="810"/>
                      </a:lnTo>
                      <a:lnTo>
                        <a:pt x="2262" y="810"/>
                      </a:lnTo>
                      <a:lnTo>
                        <a:pt x="2262" y="810"/>
                      </a:lnTo>
                      <a:lnTo>
                        <a:pt x="2262" y="810"/>
                      </a:lnTo>
                      <a:lnTo>
                        <a:pt x="2262" y="810"/>
                      </a:lnTo>
                      <a:lnTo>
                        <a:pt x="2262" y="810"/>
                      </a:lnTo>
                      <a:lnTo>
                        <a:pt x="2268" y="810"/>
                      </a:lnTo>
                      <a:lnTo>
                        <a:pt x="2268" y="804"/>
                      </a:lnTo>
                      <a:lnTo>
                        <a:pt x="2268" y="804"/>
                      </a:lnTo>
                      <a:lnTo>
                        <a:pt x="2268" y="804"/>
                      </a:lnTo>
                      <a:lnTo>
                        <a:pt x="2268" y="804"/>
                      </a:lnTo>
                      <a:lnTo>
                        <a:pt x="2274" y="804"/>
                      </a:lnTo>
                      <a:lnTo>
                        <a:pt x="2274" y="804"/>
                      </a:lnTo>
                      <a:lnTo>
                        <a:pt x="2274" y="804"/>
                      </a:lnTo>
                      <a:lnTo>
                        <a:pt x="2274" y="804"/>
                      </a:lnTo>
                      <a:lnTo>
                        <a:pt x="2274" y="804"/>
                      </a:lnTo>
                      <a:lnTo>
                        <a:pt x="2274" y="804"/>
                      </a:lnTo>
                      <a:lnTo>
                        <a:pt x="2280" y="798"/>
                      </a:lnTo>
                      <a:lnTo>
                        <a:pt x="2280" y="798"/>
                      </a:lnTo>
                      <a:lnTo>
                        <a:pt x="2280" y="798"/>
                      </a:lnTo>
                      <a:lnTo>
                        <a:pt x="2280" y="798"/>
                      </a:lnTo>
                      <a:lnTo>
                        <a:pt x="2280" y="798"/>
                      </a:lnTo>
                      <a:lnTo>
                        <a:pt x="2286" y="798"/>
                      </a:lnTo>
                      <a:lnTo>
                        <a:pt x="2286" y="792"/>
                      </a:lnTo>
                      <a:lnTo>
                        <a:pt x="2286" y="792"/>
                      </a:lnTo>
                      <a:lnTo>
                        <a:pt x="2286" y="792"/>
                      </a:lnTo>
                      <a:lnTo>
                        <a:pt x="2286" y="792"/>
                      </a:lnTo>
                      <a:lnTo>
                        <a:pt x="2286" y="792"/>
                      </a:lnTo>
                      <a:lnTo>
                        <a:pt x="2292" y="786"/>
                      </a:lnTo>
                      <a:lnTo>
                        <a:pt x="2292" y="786"/>
                      </a:lnTo>
                      <a:lnTo>
                        <a:pt x="2292" y="786"/>
                      </a:lnTo>
                      <a:lnTo>
                        <a:pt x="2292" y="786"/>
                      </a:lnTo>
                      <a:lnTo>
                        <a:pt x="2292" y="780"/>
                      </a:lnTo>
                      <a:lnTo>
                        <a:pt x="2298" y="780"/>
                      </a:lnTo>
                      <a:lnTo>
                        <a:pt x="2298" y="780"/>
                      </a:lnTo>
                      <a:lnTo>
                        <a:pt x="2298" y="780"/>
                      </a:lnTo>
                      <a:lnTo>
                        <a:pt x="2298" y="774"/>
                      </a:lnTo>
                      <a:lnTo>
                        <a:pt x="2298" y="774"/>
                      </a:lnTo>
                      <a:lnTo>
                        <a:pt x="2304" y="774"/>
                      </a:lnTo>
                      <a:lnTo>
                        <a:pt x="2304" y="774"/>
                      </a:lnTo>
                      <a:lnTo>
                        <a:pt x="2304" y="768"/>
                      </a:lnTo>
                      <a:lnTo>
                        <a:pt x="2304" y="768"/>
                      </a:lnTo>
                      <a:lnTo>
                        <a:pt x="2304" y="768"/>
                      </a:lnTo>
                      <a:lnTo>
                        <a:pt x="2304" y="762"/>
                      </a:lnTo>
                      <a:lnTo>
                        <a:pt x="2310" y="762"/>
                      </a:lnTo>
                      <a:lnTo>
                        <a:pt x="2310" y="762"/>
                      </a:lnTo>
                      <a:lnTo>
                        <a:pt x="2310" y="762"/>
                      </a:lnTo>
                      <a:lnTo>
                        <a:pt x="2310" y="756"/>
                      </a:lnTo>
                      <a:lnTo>
                        <a:pt x="2310" y="756"/>
                      </a:lnTo>
                      <a:lnTo>
                        <a:pt x="2316" y="756"/>
                      </a:lnTo>
                      <a:lnTo>
                        <a:pt x="2316" y="750"/>
                      </a:lnTo>
                      <a:lnTo>
                        <a:pt x="2316" y="750"/>
                      </a:lnTo>
                      <a:lnTo>
                        <a:pt x="2316" y="744"/>
                      </a:lnTo>
                      <a:lnTo>
                        <a:pt x="2316" y="744"/>
                      </a:lnTo>
                      <a:lnTo>
                        <a:pt x="2316" y="744"/>
                      </a:lnTo>
                      <a:lnTo>
                        <a:pt x="2322" y="738"/>
                      </a:lnTo>
                      <a:lnTo>
                        <a:pt x="2322" y="738"/>
                      </a:lnTo>
                      <a:lnTo>
                        <a:pt x="2322" y="732"/>
                      </a:lnTo>
                      <a:lnTo>
                        <a:pt x="2322" y="732"/>
                      </a:lnTo>
                      <a:lnTo>
                        <a:pt x="2322" y="732"/>
                      </a:lnTo>
                      <a:lnTo>
                        <a:pt x="2328" y="726"/>
                      </a:lnTo>
                      <a:lnTo>
                        <a:pt x="2328" y="726"/>
                      </a:lnTo>
                      <a:lnTo>
                        <a:pt x="2328" y="720"/>
                      </a:lnTo>
                      <a:lnTo>
                        <a:pt x="2328" y="720"/>
                      </a:lnTo>
                      <a:lnTo>
                        <a:pt x="2328" y="714"/>
                      </a:lnTo>
                      <a:lnTo>
                        <a:pt x="2334" y="714"/>
                      </a:lnTo>
                      <a:lnTo>
                        <a:pt x="2334" y="708"/>
                      </a:lnTo>
                      <a:lnTo>
                        <a:pt x="2334" y="708"/>
                      </a:lnTo>
                      <a:lnTo>
                        <a:pt x="2334" y="702"/>
                      </a:lnTo>
                      <a:lnTo>
                        <a:pt x="2334" y="702"/>
                      </a:lnTo>
                      <a:lnTo>
                        <a:pt x="2334" y="696"/>
                      </a:lnTo>
                      <a:lnTo>
                        <a:pt x="2340" y="696"/>
                      </a:lnTo>
                      <a:lnTo>
                        <a:pt x="2340" y="690"/>
                      </a:lnTo>
                      <a:lnTo>
                        <a:pt x="2340" y="690"/>
                      </a:lnTo>
                      <a:lnTo>
                        <a:pt x="2340" y="684"/>
                      </a:lnTo>
                      <a:lnTo>
                        <a:pt x="2340" y="684"/>
                      </a:lnTo>
                      <a:lnTo>
                        <a:pt x="2346" y="678"/>
                      </a:lnTo>
                      <a:lnTo>
                        <a:pt x="2346" y="678"/>
                      </a:lnTo>
                      <a:lnTo>
                        <a:pt x="2346" y="672"/>
                      </a:lnTo>
                      <a:lnTo>
                        <a:pt x="2346" y="666"/>
                      </a:lnTo>
                      <a:lnTo>
                        <a:pt x="2346" y="666"/>
                      </a:lnTo>
                      <a:lnTo>
                        <a:pt x="2346" y="660"/>
                      </a:lnTo>
                      <a:lnTo>
                        <a:pt x="2352" y="660"/>
                      </a:lnTo>
                      <a:lnTo>
                        <a:pt x="2352" y="654"/>
                      </a:lnTo>
                      <a:lnTo>
                        <a:pt x="2352" y="654"/>
                      </a:lnTo>
                      <a:lnTo>
                        <a:pt x="2352" y="648"/>
                      </a:lnTo>
                      <a:lnTo>
                        <a:pt x="2352" y="642"/>
                      </a:lnTo>
                      <a:lnTo>
                        <a:pt x="2358" y="642"/>
                      </a:lnTo>
                      <a:lnTo>
                        <a:pt x="2358" y="636"/>
                      </a:lnTo>
                      <a:lnTo>
                        <a:pt x="2358" y="630"/>
                      </a:lnTo>
                      <a:lnTo>
                        <a:pt x="2358" y="630"/>
                      </a:lnTo>
                      <a:lnTo>
                        <a:pt x="2358" y="624"/>
                      </a:lnTo>
                      <a:lnTo>
                        <a:pt x="2364" y="618"/>
                      </a:lnTo>
                      <a:lnTo>
                        <a:pt x="2364" y="618"/>
                      </a:lnTo>
                      <a:lnTo>
                        <a:pt x="2364" y="612"/>
                      </a:lnTo>
                      <a:lnTo>
                        <a:pt x="2364" y="612"/>
                      </a:lnTo>
                      <a:lnTo>
                        <a:pt x="2364" y="600"/>
                      </a:lnTo>
                      <a:lnTo>
                        <a:pt x="2370" y="600"/>
                      </a:lnTo>
                      <a:lnTo>
                        <a:pt x="2370" y="594"/>
                      </a:lnTo>
                      <a:lnTo>
                        <a:pt x="2370" y="588"/>
                      </a:lnTo>
                      <a:lnTo>
                        <a:pt x="2370" y="588"/>
                      </a:lnTo>
                      <a:lnTo>
                        <a:pt x="2370" y="582"/>
                      </a:lnTo>
                      <a:lnTo>
                        <a:pt x="2370" y="582"/>
                      </a:lnTo>
                      <a:lnTo>
                        <a:pt x="2376" y="576"/>
                      </a:lnTo>
                      <a:lnTo>
                        <a:pt x="2376" y="570"/>
                      </a:lnTo>
                      <a:lnTo>
                        <a:pt x="2376" y="564"/>
                      </a:lnTo>
                      <a:lnTo>
                        <a:pt x="2376" y="570"/>
                      </a:lnTo>
                      <a:lnTo>
                        <a:pt x="2376" y="576"/>
                      </a:lnTo>
                      <a:lnTo>
                        <a:pt x="2376" y="582"/>
                      </a:lnTo>
                      <a:lnTo>
                        <a:pt x="2382" y="582"/>
                      </a:lnTo>
                      <a:lnTo>
                        <a:pt x="2382" y="588"/>
                      </a:lnTo>
                      <a:lnTo>
                        <a:pt x="2382" y="594"/>
                      </a:lnTo>
                      <a:lnTo>
                        <a:pt x="2382" y="600"/>
                      </a:lnTo>
                      <a:lnTo>
                        <a:pt x="2382" y="600"/>
                      </a:lnTo>
                      <a:lnTo>
                        <a:pt x="2388" y="606"/>
                      </a:lnTo>
                      <a:lnTo>
                        <a:pt x="2388" y="612"/>
                      </a:lnTo>
                      <a:lnTo>
                        <a:pt x="2388" y="612"/>
                      </a:lnTo>
                      <a:lnTo>
                        <a:pt x="2388" y="618"/>
                      </a:lnTo>
                      <a:lnTo>
                        <a:pt x="2388" y="624"/>
                      </a:lnTo>
                      <a:lnTo>
                        <a:pt x="2394" y="624"/>
                      </a:lnTo>
                      <a:lnTo>
                        <a:pt x="2394" y="630"/>
                      </a:lnTo>
                      <a:lnTo>
                        <a:pt x="2394" y="636"/>
                      </a:lnTo>
                      <a:lnTo>
                        <a:pt x="2394" y="636"/>
                      </a:lnTo>
                      <a:lnTo>
                        <a:pt x="2394" y="642"/>
                      </a:lnTo>
                      <a:lnTo>
                        <a:pt x="2400" y="648"/>
                      </a:lnTo>
                      <a:lnTo>
                        <a:pt x="2400" y="648"/>
                      </a:lnTo>
                      <a:lnTo>
                        <a:pt x="2400" y="654"/>
                      </a:lnTo>
                      <a:lnTo>
                        <a:pt x="2400" y="654"/>
                      </a:lnTo>
                      <a:lnTo>
                        <a:pt x="2400" y="660"/>
                      </a:lnTo>
                      <a:lnTo>
                        <a:pt x="2400" y="660"/>
                      </a:lnTo>
                      <a:lnTo>
                        <a:pt x="2406" y="666"/>
                      </a:lnTo>
                      <a:lnTo>
                        <a:pt x="2406" y="672"/>
                      </a:lnTo>
                      <a:lnTo>
                        <a:pt x="2406" y="672"/>
                      </a:lnTo>
                      <a:lnTo>
                        <a:pt x="2406" y="678"/>
                      </a:lnTo>
                      <a:lnTo>
                        <a:pt x="2406" y="678"/>
                      </a:lnTo>
                      <a:lnTo>
                        <a:pt x="2412" y="684"/>
                      </a:lnTo>
                      <a:lnTo>
                        <a:pt x="2412" y="684"/>
                      </a:lnTo>
                      <a:lnTo>
                        <a:pt x="2412" y="690"/>
                      </a:lnTo>
                      <a:lnTo>
                        <a:pt x="2412" y="690"/>
                      </a:lnTo>
                      <a:lnTo>
                        <a:pt x="2412" y="696"/>
                      </a:lnTo>
                      <a:lnTo>
                        <a:pt x="2412" y="702"/>
                      </a:lnTo>
                      <a:lnTo>
                        <a:pt x="2418" y="702"/>
                      </a:lnTo>
                      <a:lnTo>
                        <a:pt x="2418" y="702"/>
                      </a:lnTo>
                      <a:lnTo>
                        <a:pt x="2418" y="708"/>
                      </a:lnTo>
                      <a:lnTo>
                        <a:pt x="2418" y="708"/>
                      </a:lnTo>
                      <a:lnTo>
                        <a:pt x="2418" y="714"/>
                      </a:lnTo>
                      <a:lnTo>
                        <a:pt x="2424" y="720"/>
                      </a:lnTo>
                      <a:lnTo>
                        <a:pt x="2424" y="720"/>
                      </a:lnTo>
                      <a:lnTo>
                        <a:pt x="2424" y="720"/>
                      </a:lnTo>
                      <a:lnTo>
                        <a:pt x="2424" y="726"/>
                      </a:lnTo>
                      <a:lnTo>
                        <a:pt x="2424" y="726"/>
                      </a:lnTo>
                      <a:lnTo>
                        <a:pt x="2430" y="732"/>
                      </a:lnTo>
                      <a:lnTo>
                        <a:pt x="2430" y="732"/>
                      </a:lnTo>
                      <a:lnTo>
                        <a:pt x="2430" y="738"/>
                      </a:lnTo>
                      <a:lnTo>
                        <a:pt x="2430" y="738"/>
                      </a:lnTo>
                      <a:lnTo>
                        <a:pt x="2430" y="738"/>
                      </a:lnTo>
                      <a:lnTo>
                        <a:pt x="2430" y="744"/>
                      </a:lnTo>
                      <a:lnTo>
                        <a:pt x="2436" y="744"/>
                      </a:lnTo>
                      <a:lnTo>
                        <a:pt x="2436" y="750"/>
                      </a:lnTo>
                      <a:lnTo>
                        <a:pt x="2436" y="750"/>
                      </a:lnTo>
                      <a:lnTo>
                        <a:pt x="2436" y="750"/>
                      </a:lnTo>
                      <a:lnTo>
                        <a:pt x="2436" y="756"/>
                      </a:lnTo>
                      <a:lnTo>
                        <a:pt x="2442" y="756"/>
                      </a:lnTo>
                      <a:lnTo>
                        <a:pt x="2442" y="756"/>
                      </a:lnTo>
                      <a:lnTo>
                        <a:pt x="2442" y="762"/>
                      </a:lnTo>
                      <a:lnTo>
                        <a:pt x="2442" y="762"/>
                      </a:lnTo>
                      <a:lnTo>
                        <a:pt x="2442" y="768"/>
                      </a:lnTo>
                      <a:lnTo>
                        <a:pt x="2442" y="768"/>
                      </a:lnTo>
                      <a:lnTo>
                        <a:pt x="2448" y="768"/>
                      </a:lnTo>
                      <a:lnTo>
                        <a:pt x="2448" y="768"/>
                      </a:lnTo>
                      <a:lnTo>
                        <a:pt x="2448" y="774"/>
                      </a:lnTo>
                      <a:lnTo>
                        <a:pt x="2448" y="774"/>
                      </a:lnTo>
                      <a:lnTo>
                        <a:pt x="2448" y="774"/>
                      </a:lnTo>
                      <a:lnTo>
                        <a:pt x="2454" y="780"/>
                      </a:lnTo>
                      <a:lnTo>
                        <a:pt x="2454" y="780"/>
                      </a:lnTo>
                      <a:lnTo>
                        <a:pt x="2454" y="780"/>
                      </a:lnTo>
                      <a:lnTo>
                        <a:pt x="2454" y="786"/>
                      </a:lnTo>
                      <a:lnTo>
                        <a:pt x="2454" y="786"/>
                      </a:lnTo>
                      <a:lnTo>
                        <a:pt x="2454" y="786"/>
                      </a:lnTo>
                      <a:lnTo>
                        <a:pt x="2460" y="786"/>
                      </a:lnTo>
                      <a:lnTo>
                        <a:pt x="2460" y="792"/>
                      </a:lnTo>
                      <a:lnTo>
                        <a:pt x="2460" y="792"/>
                      </a:lnTo>
                      <a:lnTo>
                        <a:pt x="2460" y="792"/>
                      </a:lnTo>
                      <a:lnTo>
                        <a:pt x="2460" y="792"/>
                      </a:lnTo>
                      <a:lnTo>
                        <a:pt x="2466" y="798"/>
                      </a:lnTo>
                      <a:lnTo>
                        <a:pt x="2466" y="798"/>
                      </a:lnTo>
                      <a:lnTo>
                        <a:pt x="2466" y="798"/>
                      </a:lnTo>
                      <a:lnTo>
                        <a:pt x="2466" y="798"/>
                      </a:lnTo>
                      <a:lnTo>
                        <a:pt x="2466" y="798"/>
                      </a:lnTo>
                      <a:lnTo>
                        <a:pt x="2472" y="804"/>
                      </a:lnTo>
                      <a:lnTo>
                        <a:pt x="2472" y="804"/>
                      </a:lnTo>
                      <a:lnTo>
                        <a:pt x="2472" y="804"/>
                      </a:lnTo>
                      <a:lnTo>
                        <a:pt x="2472" y="804"/>
                      </a:lnTo>
                      <a:lnTo>
                        <a:pt x="2472" y="804"/>
                      </a:lnTo>
                      <a:lnTo>
                        <a:pt x="2472" y="804"/>
                      </a:lnTo>
                      <a:lnTo>
                        <a:pt x="2478" y="810"/>
                      </a:lnTo>
                      <a:lnTo>
                        <a:pt x="2478" y="810"/>
                      </a:lnTo>
                      <a:lnTo>
                        <a:pt x="2478" y="810"/>
                      </a:lnTo>
                      <a:lnTo>
                        <a:pt x="2478" y="810"/>
                      </a:lnTo>
                      <a:lnTo>
                        <a:pt x="2478" y="810"/>
                      </a:lnTo>
                      <a:lnTo>
                        <a:pt x="2484" y="810"/>
                      </a:lnTo>
                      <a:lnTo>
                        <a:pt x="2484" y="810"/>
                      </a:lnTo>
                      <a:lnTo>
                        <a:pt x="2484" y="810"/>
                      </a:lnTo>
                      <a:lnTo>
                        <a:pt x="2484" y="816"/>
                      </a:lnTo>
                      <a:lnTo>
                        <a:pt x="2484" y="816"/>
                      </a:lnTo>
                      <a:lnTo>
                        <a:pt x="2484" y="816"/>
                      </a:lnTo>
                      <a:lnTo>
                        <a:pt x="2490" y="816"/>
                      </a:lnTo>
                      <a:lnTo>
                        <a:pt x="2490" y="816"/>
                      </a:lnTo>
                      <a:lnTo>
                        <a:pt x="2490" y="816"/>
                      </a:lnTo>
                      <a:lnTo>
                        <a:pt x="2490" y="816"/>
                      </a:lnTo>
                      <a:lnTo>
                        <a:pt x="2490" y="816"/>
                      </a:lnTo>
                      <a:lnTo>
                        <a:pt x="2496" y="816"/>
                      </a:lnTo>
                      <a:lnTo>
                        <a:pt x="2496" y="816"/>
                      </a:lnTo>
                      <a:lnTo>
                        <a:pt x="2496" y="816"/>
                      </a:lnTo>
                      <a:lnTo>
                        <a:pt x="2496" y="816"/>
                      </a:lnTo>
                      <a:lnTo>
                        <a:pt x="2496" y="816"/>
                      </a:lnTo>
                      <a:lnTo>
                        <a:pt x="2502" y="816"/>
                      </a:lnTo>
                      <a:lnTo>
                        <a:pt x="2502" y="816"/>
                      </a:lnTo>
                      <a:lnTo>
                        <a:pt x="2502" y="816"/>
                      </a:lnTo>
                      <a:lnTo>
                        <a:pt x="2502" y="816"/>
                      </a:lnTo>
                      <a:lnTo>
                        <a:pt x="2502" y="816"/>
                      </a:lnTo>
                      <a:lnTo>
                        <a:pt x="2502" y="816"/>
                      </a:lnTo>
                      <a:lnTo>
                        <a:pt x="2508" y="816"/>
                      </a:lnTo>
                      <a:lnTo>
                        <a:pt x="2508" y="816"/>
                      </a:lnTo>
                      <a:lnTo>
                        <a:pt x="2508" y="816"/>
                      </a:lnTo>
                      <a:lnTo>
                        <a:pt x="2508" y="816"/>
                      </a:lnTo>
                      <a:lnTo>
                        <a:pt x="2508" y="816"/>
                      </a:lnTo>
                      <a:lnTo>
                        <a:pt x="2514" y="816"/>
                      </a:lnTo>
                      <a:lnTo>
                        <a:pt x="2514" y="816"/>
                      </a:lnTo>
                      <a:lnTo>
                        <a:pt x="2514" y="816"/>
                      </a:lnTo>
                      <a:lnTo>
                        <a:pt x="2514" y="816"/>
                      </a:lnTo>
                      <a:lnTo>
                        <a:pt x="2514" y="816"/>
                      </a:lnTo>
                      <a:lnTo>
                        <a:pt x="2514" y="816"/>
                      </a:lnTo>
                      <a:lnTo>
                        <a:pt x="2520" y="810"/>
                      </a:lnTo>
                      <a:lnTo>
                        <a:pt x="2520" y="810"/>
                      </a:lnTo>
                      <a:lnTo>
                        <a:pt x="2520" y="810"/>
                      </a:lnTo>
                      <a:lnTo>
                        <a:pt x="2520" y="810"/>
                      </a:lnTo>
                      <a:lnTo>
                        <a:pt x="2520" y="810"/>
                      </a:lnTo>
                      <a:lnTo>
                        <a:pt x="2526" y="810"/>
                      </a:lnTo>
                      <a:lnTo>
                        <a:pt x="2526" y="810"/>
                      </a:lnTo>
                      <a:lnTo>
                        <a:pt x="2526" y="810"/>
                      </a:lnTo>
                      <a:lnTo>
                        <a:pt x="2526" y="804"/>
                      </a:lnTo>
                      <a:lnTo>
                        <a:pt x="2526" y="804"/>
                      </a:lnTo>
                      <a:lnTo>
                        <a:pt x="2526" y="804"/>
                      </a:lnTo>
                      <a:lnTo>
                        <a:pt x="2532" y="804"/>
                      </a:lnTo>
                      <a:lnTo>
                        <a:pt x="2532" y="804"/>
                      </a:lnTo>
                      <a:lnTo>
                        <a:pt x="2532" y="804"/>
                      </a:lnTo>
                      <a:lnTo>
                        <a:pt x="2532" y="798"/>
                      </a:lnTo>
                      <a:lnTo>
                        <a:pt x="2532" y="798"/>
                      </a:lnTo>
                      <a:lnTo>
                        <a:pt x="2538" y="798"/>
                      </a:lnTo>
                      <a:lnTo>
                        <a:pt x="2538" y="798"/>
                      </a:lnTo>
                      <a:lnTo>
                        <a:pt x="2538" y="798"/>
                      </a:lnTo>
                      <a:lnTo>
                        <a:pt x="2538" y="792"/>
                      </a:lnTo>
                      <a:lnTo>
                        <a:pt x="2538" y="792"/>
                      </a:lnTo>
                      <a:lnTo>
                        <a:pt x="2544" y="792"/>
                      </a:lnTo>
                      <a:lnTo>
                        <a:pt x="2544" y="792"/>
                      </a:lnTo>
                      <a:lnTo>
                        <a:pt x="2544" y="786"/>
                      </a:lnTo>
                      <a:lnTo>
                        <a:pt x="2544" y="786"/>
                      </a:lnTo>
                      <a:lnTo>
                        <a:pt x="2544" y="786"/>
                      </a:lnTo>
                      <a:lnTo>
                        <a:pt x="2544" y="786"/>
                      </a:lnTo>
                      <a:lnTo>
                        <a:pt x="2550" y="780"/>
                      </a:lnTo>
                      <a:lnTo>
                        <a:pt x="2550" y="780"/>
                      </a:lnTo>
                      <a:lnTo>
                        <a:pt x="2550" y="780"/>
                      </a:lnTo>
                      <a:lnTo>
                        <a:pt x="2550" y="774"/>
                      </a:lnTo>
                      <a:lnTo>
                        <a:pt x="2550" y="774"/>
                      </a:lnTo>
                      <a:lnTo>
                        <a:pt x="2556" y="774"/>
                      </a:lnTo>
                      <a:lnTo>
                        <a:pt x="2556" y="768"/>
                      </a:lnTo>
                      <a:lnTo>
                        <a:pt x="2556" y="768"/>
                      </a:lnTo>
                      <a:lnTo>
                        <a:pt x="2556" y="768"/>
                      </a:lnTo>
                      <a:lnTo>
                        <a:pt x="2556" y="762"/>
                      </a:lnTo>
                      <a:lnTo>
                        <a:pt x="2556" y="762"/>
                      </a:lnTo>
                      <a:lnTo>
                        <a:pt x="2562" y="762"/>
                      </a:lnTo>
                      <a:lnTo>
                        <a:pt x="2562" y="756"/>
                      </a:lnTo>
                      <a:lnTo>
                        <a:pt x="2562" y="756"/>
                      </a:lnTo>
                      <a:lnTo>
                        <a:pt x="2562" y="756"/>
                      </a:lnTo>
                      <a:lnTo>
                        <a:pt x="2562" y="750"/>
                      </a:lnTo>
                      <a:lnTo>
                        <a:pt x="2568" y="750"/>
                      </a:lnTo>
                      <a:lnTo>
                        <a:pt x="2568" y="750"/>
                      </a:lnTo>
                      <a:lnTo>
                        <a:pt x="2568" y="744"/>
                      </a:lnTo>
                      <a:lnTo>
                        <a:pt x="2568" y="744"/>
                      </a:lnTo>
                      <a:lnTo>
                        <a:pt x="2568" y="738"/>
                      </a:lnTo>
                      <a:lnTo>
                        <a:pt x="2574" y="738"/>
                      </a:lnTo>
                      <a:lnTo>
                        <a:pt x="2574" y="732"/>
                      </a:lnTo>
                      <a:lnTo>
                        <a:pt x="2574" y="732"/>
                      </a:lnTo>
                      <a:lnTo>
                        <a:pt x="2574" y="732"/>
                      </a:lnTo>
                      <a:lnTo>
                        <a:pt x="2574" y="726"/>
                      </a:lnTo>
                      <a:lnTo>
                        <a:pt x="2580" y="726"/>
                      </a:lnTo>
                      <a:lnTo>
                        <a:pt x="2580" y="720"/>
                      </a:lnTo>
                      <a:lnTo>
                        <a:pt x="2580" y="720"/>
                      </a:lnTo>
                      <a:lnTo>
                        <a:pt x="2580" y="714"/>
                      </a:lnTo>
                      <a:lnTo>
                        <a:pt x="2580" y="714"/>
                      </a:lnTo>
                      <a:lnTo>
                        <a:pt x="2580" y="708"/>
                      </a:lnTo>
                      <a:lnTo>
                        <a:pt x="2586" y="708"/>
                      </a:lnTo>
                      <a:lnTo>
                        <a:pt x="2586" y="702"/>
                      </a:lnTo>
                      <a:lnTo>
                        <a:pt x="2586" y="702"/>
                      </a:lnTo>
                      <a:lnTo>
                        <a:pt x="2586" y="696"/>
                      </a:lnTo>
                      <a:lnTo>
                        <a:pt x="2586" y="696"/>
                      </a:lnTo>
                      <a:lnTo>
                        <a:pt x="2592" y="690"/>
                      </a:lnTo>
                      <a:lnTo>
                        <a:pt x="2592" y="690"/>
                      </a:lnTo>
                      <a:lnTo>
                        <a:pt x="2592" y="684"/>
                      </a:lnTo>
                      <a:lnTo>
                        <a:pt x="2592" y="684"/>
                      </a:lnTo>
                      <a:lnTo>
                        <a:pt x="2592" y="678"/>
                      </a:lnTo>
                      <a:lnTo>
                        <a:pt x="2592" y="678"/>
                      </a:lnTo>
                      <a:lnTo>
                        <a:pt x="2598" y="672"/>
                      </a:lnTo>
                      <a:lnTo>
                        <a:pt x="2598" y="666"/>
                      </a:lnTo>
                      <a:lnTo>
                        <a:pt x="2598" y="666"/>
                      </a:lnTo>
                      <a:lnTo>
                        <a:pt x="2598" y="660"/>
                      </a:lnTo>
                      <a:lnTo>
                        <a:pt x="2598" y="660"/>
                      </a:lnTo>
                      <a:lnTo>
                        <a:pt x="2604" y="654"/>
                      </a:lnTo>
                      <a:lnTo>
                        <a:pt x="2604" y="648"/>
                      </a:lnTo>
                      <a:lnTo>
                        <a:pt x="2604" y="648"/>
                      </a:lnTo>
                      <a:lnTo>
                        <a:pt x="2604" y="642"/>
                      </a:lnTo>
                      <a:lnTo>
                        <a:pt x="2604" y="642"/>
                      </a:lnTo>
                      <a:lnTo>
                        <a:pt x="2604" y="636"/>
                      </a:lnTo>
                      <a:lnTo>
                        <a:pt x="2610" y="630"/>
                      </a:lnTo>
                      <a:lnTo>
                        <a:pt x="2610" y="630"/>
                      </a:lnTo>
                      <a:lnTo>
                        <a:pt x="2610" y="624"/>
                      </a:lnTo>
                      <a:lnTo>
                        <a:pt x="2610" y="618"/>
                      </a:lnTo>
                      <a:lnTo>
                        <a:pt x="2610" y="618"/>
                      </a:lnTo>
                      <a:lnTo>
                        <a:pt x="2616" y="612"/>
                      </a:lnTo>
                      <a:lnTo>
                        <a:pt x="2616" y="606"/>
                      </a:lnTo>
                      <a:lnTo>
                        <a:pt x="2616" y="606"/>
                      </a:lnTo>
                      <a:lnTo>
                        <a:pt x="2616" y="600"/>
                      </a:lnTo>
                      <a:lnTo>
                        <a:pt x="2616" y="594"/>
                      </a:lnTo>
                      <a:lnTo>
                        <a:pt x="2616" y="594"/>
                      </a:lnTo>
                      <a:lnTo>
                        <a:pt x="2622" y="588"/>
                      </a:lnTo>
                      <a:lnTo>
                        <a:pt x="2622" y="582"/>
                      </a:lnTo>
                      <a:lnTo>
                        <a:pt x="2622" y="576"/>
                      </a:lnTo>
                      <a:lnTo>
                        <a:pt x="2622" y="576"/>
                      </a:lnTo>
                      <a:lnTo>
                        <a:pt x="2628" y="570"/>
                      </a:lnTo>
                      <a:lnTo>
                        <a:pt x="2628" y="564"/>
                      </a:lnTo>
                      <a:lnTo>
                        <a:pt x="2628" y="564"/>
                      </a:lnTo>
                      <a:lnTo>
                        <a:pt x="2628" y="558"/>
                      </a:lnTo>
                      <a:lnTo>
                        <a:pt x="2628" y="552"/>
                      </a:lnTo>
                      <a:lnTo>
                        <a:pt x="2628" y="546"/>
                      </a:lnTo>
                      <a:lnTo>
                        <a:pt x="2634" y="546"/>
                      </a:lnTo>
                      <a:lnTo>
                        <a:pt x="2634" y="540"/>
                      </a:lnTo>
                      <a:lnTo>
                        <a:pt x="2634" y="534"/>
                      </a:lnTo>
                      <a:lnTo>
                        <a:pt x="2634" y="528"/>
                      </a:lnTo>
                      <a:lnTo>
                        <a:pt x="2634" y="528"/>
                      </a:lnTo>
                      <a:lnTo>
                        <a:pt x="2640" y="516"/>
                      </a:lnTo>
                      <a:lnTo>
                        <a:pt x="2640" y="516"/>
                      </a:lnTo>
                      <a:lnTo>
                        <a:pt x="2640" y="510"/>
                      </a:lnTo>
                      <a:lnTo>
                        <a:pt x="2640" y="516"/>
                      </a:lnTo>
                      <a:lnTo>
                        <a:pt x="2640" y="522"/>
                      </a:lnTo>
                      <a:lnTo>
                        <a:pt x="2640" y="528"/>
                      </a:lnTo>
                      <a:lnTo>
                        <a:pt x="2646" y="528"/>
                      </a:lnTo>
                      <a:lnTo>
                        <a:pt x="2646" y="534"/>
                      </a:lnTo>
                      <a:lnTo>
                        <a:pt x="2646" y="540"/>
                      </a:lnTo>
                      <a:lnTo>
                        <a:pt x="2646" y="546"/>
                      </a:lnTo>
                      <a:lnTo>
                        <a:pt x="2646" y="546"/>
                      </a:lnTo>
                      <a:lnTo>
                        <a:pt x="2652" y="552"/>
                      </a:lnTo>
                      <a:lnTo>
                        <a:pt x="2652" y="552"/>
                      </a:lnTo>
                      <a:lnTo>
                        <a:pt x="2652" y="552"/>
                      </a:lnTo>
                      <a:lnTo>
                        <a:pt x="2652" y="552"/>
                      </a:lnTo>
                      <a:lnTo>
                        <a:pt x="2652" y="552"/>
                      </a:lnTo>
                      <a:lnTo>
                        <a:pt x="2652" y="558"/>
                      </a:lnTo>
                      <a:lnTo>
                        <a:pt x="2658" y="558"/>
                      </a:lnTo>
                      <a:lnTo>
                        <a:pt x="2658" y="558"/>
                      </a:lnTo>
                      <a:lnTo>
                        <a:pt x="2658" y="558"/>
                      </a:lnTo>
                      <a:lnTo>
                        <a:pt x="2658" y="564"/>
                      </a:lnTo>
                      <a:lnTo>
                        <a:pt x="2658" y="570"/>
                      </a:lnTo>
                      <a:lnTo>
                        <a:pt x="2664" y="570"/>
                      </a:lnTo>
                      <a:lnTo>
                        <a:pt x="2664" y="576"/>
                      </a:lnTo>
                      <a:lnTo>
                        <a:pt x="2664" y="582"/>
                      </a:lnTo>
                      <a:lnTo>
                        <a:pt x="2664" y="582"/>
                      </a:lnTo>
                      <a:lnTo>
                        <a:pt x="2664" y="588"/>
                      </a:lnTo>
                      <a:lnTo>
                        <a:pt x="2670" y="594"/>
                      </a:lnTo>
                      <a:lnTo>
                        <a:pt x="2670" y="594"/>
                      </a:lnTo>
                      <a:lnTo>
                        <a:pt x="2670" y="594"/>
                      </a:lnTo>
                      <a:lnTo>
                        <a:pt x="2670" y="600"/>
                      </a:lnTo>
                      <a:lnTo>
                        <a:pt x="2670" y="600"/>
                      </a:lnTo>
                      <a:lnTo>
                        <a:pt x="2670" y="600"/>
                      </a:lnTo>
                      <a:lnTo>
                        <a:pt x="2676" y="600"/>
                      </a:lnTo>
                      <a:lnTo>
                        <a:pt x="2676" y="600"/>
                      </a:lnTo>
                      <a:lnTo>
                        <a:pt x="2676" y="606"/>
                      </a:lnTo>
                      <a:lnTo>
                        <a:pt x="2676" y="606"/>
                      </a:lnTo>
                      <a:lnTo>
                        <a:pt x="2676" y="606"/>
                      </a:lnTo>
                      <a:lnTo>
                        <a:pt x="2682" y="612"/>
                      </a:lnTo>
                      <a:lnTo>
                        <a:pt x="2682" y="618"/>
                      </a:lnTo>
                      <a:lnTo>
                        <a:pt x="2682" y="618"/>
                      </a:lnTo>
                      <a:lnTo>
                        <a:pt x="2682" y="624"/>
                      </a:lnTo>
                      <a:lnTo>
                        <a:pt x="2682" y="630"/>
                      </a:lnTo>
                      <a:lnTo>
                        <a:pt x="2682" y="636"/>
                      </a:lnTo>
                      <a:lnTo>
                        <a:pt x="2688" y="636"/>
                      </a:lnTo>
                      <a:lnTo>
                        <a:pt x="2688" y="642"/>
                      </a:lnTo>
                      <a:lnTo>
                        <a:pt x="2688" y="648"/>
                      </a:lnTo>
                      <a:lnTo>
                        <a:pt x="2688" y="648"/>
                      </a:lnTo>
                      <a:lnTo>
                        <a:pt x="2688" y="654"/>
                      </a:lnTo>
                      <a:lnTo>
                        <a:pt x="2694" y="660"/>
                      </a:lnTo>
                      <a:lnTo>
                        <a:pt x="2694" y="660"/>
                      </a:lnTo>
                      <a:lnTo>
                        <a:pt x="2694" y="666"/>
                      </a:lnTo>
                      <a:lnTo>
                        <a:pt x="2694" y="666"/>
                      </a:lnTo>
                      <a:lnTo>
                        <a:pt x="2694" y="672"/>
                      </a:lnTo>
                      <a:lnTo>
                        <a:pt x="2694" y="672"/>
                      </a:lnTo>
                      <a:lnTo>
                        <a:pt x="2700" y="678"/>
                      </a:lnTo>
                      <a:lnTo>
                        <a:pt x="2700" y="678"/>
                      </a:lnTo>
                      <a:lnTo>
                        <a:pt x="2700" y="684"/>
                      </a:lnTo>
                      <a:lnTo>
                        <a:pt x="2700" y="684"/>
                      </a:lnTo>
                      <a:lnTo>
                        <a:pt x="2700" y="690"/>
                      </a:lnTo>
                      <a:lnTo>
                        <a:pt x="2706" y="690"/>
                      </a:lnTo>
                      <a:lnTo>
                        <a:pt x="2706" y="690"/>
                      </a:lnTo>
                      <a:lnTo>
                        <a:pt x="2706" y="696"/>
                      </a:lnTo>
                      <a:lnTo>
                        <a:pt x="2706" y="696"/>
                      </a:lnTo>
                      <a:lnTo>
                        <a:pt x="2706" y="696"/>
                      </a:lnTo>
                      <a:lnTo>
                        <a:pt x="2712" y="702"/>
                      </a:lnTo>
                      <a:lnTo>
                        <a:pt x="2712" y="702"/>
                      </a:lnTo>
                      <a:lnTo>
                        <a:pt x="2712" y="702"/>
                      </a:lnTo>
                      <a:lnTo>
                        <a:pt x="2712" y="708"/>
                      </a:lnTo>
                      <a:lnTo>
                        <a:pt x="2712" y="708"/>
                      </a:lnTo>
                      <a:lnTo>
                        <a:pt x="2712" y="708"/>
                      </a:lnTo>
                      <a:lnTo>
                        <a:pt x="2718" y="714"/>
                      </a:lnTo>
                      <a:lnTo>
                        <a:pt x="2718" y="714"/>
                      </a:lnTo>
                      <a:lnTo>
                        <a:pt x="2718" y="714"/>
                      </a:lnTo>
                      <a:lnTo>
                        <a:pt x="2718" y="714"/>
                      </a:lnTo>
                      <a:lnTo>
                        <a:pt x="2718" y="720"/>
                      </a:lnTo>
                      <a:lnTo>
                        <a:pt x="2724" y="720"/>
                      </a:lnTo>
                      <a:lnTo>
                        <a:pt x="2724" y="726"/>
                      </a:lnTo>
                      <a:lnTo>
                        <a:pt x="2724" y="726"/>
                      </a:lnTo>
                      <a:lnTo>
                        <a:pt x="2724" y="726"/>
                      </a:lnTo>
                      <a:lnTo>
                        <a:pt x="2724" y="732"/>
                      </a:lnTo>
                      <a:lnTo>
                        <a:pt x="2724" y="732"/>
                      </a:lnTo>
                      <a:lnTo>
                        <a:pt x="2730" y="732"/>
                      </a:lnTo>
                      <a:lnTo>
                        <a:pt x="2730" y="732"/>
                      </a:lnTo>
                      <a:lnTo>
                        <a:pt x="2730" y="738"/>
                      </a:lnTo>
                      <a:lnTo>
                        <a:pt x="2730" y="738"/>
                      </a:lnTo>
                      <a:lnTo>
                        <a:pt x="2730" y="744"/>
                      </a:lnTo>
                      <a:lnTo>
                        <a:pt x="2736" y="744"/>
                      </a:lnTo>
                      <a:lnTo>
                        <a:pt x="2736" y="744"/>
                      </a:lnTo>
                      <a:lnTo>
                        <a:pt x="2736" y="750"/>
                      </a:lnTo>
                      <a:lnTo>
                        <a:pt x="2736" y="750"/>
                      </a:lnTo>
                      <a:lnTo>
                        <a:pt x="2736" y="756"/>
                      </a:lnTo>
                      <a:lnTo>
                        <a:pt x="2736" y="756"/>
                      </a:lnTo>
                      <a:lnTo>
                        <a:pt x="2742" y="756"/>
                      </a:lnTo>
                      <a:lnTo>
                        <a:pt x="2742" y="756"/>
                      </a:lnTo>
                      <a:lnTo>
                        <a:pt x="2742" y="762"/>
                      </a:lnTo>
                      <a:lnTo>
                        <a:pt x="2742" y="762"/>
                      </a:lnTo>
                      <a:lnTo>
                        <a:pt x="2742" y="762"/>
                      </a:lnTo>
                      <a:lnTo>
                        <a:pt x="2748" y="768"/>
                      </a:lnTo>
                      <a:lnTo>
                        <a:pt x="2748" y="768"/>
                      </a:lnTo>
                      <a:lnTo>
                        <a:pt x="2748" y="768"/>
                      </a:lnTo>
                      <a:lnTo>
                        <a:pt x="2748" y="774"/>
                      </a:lnTo>
                      <a:lnTo>
                        <a:pt x="2748" y="774"/>
                      </a:lnTo>
                      <a:lnTo>
                        <a:pt x="2754" y="774"/>
                      </a:lnTo>
                      <a:lnTo>
                        <a:pt x="2754" y="780"/>
                      </a:lnTo>
                      <a:lnTo>
                        <a:pt x="2754" y="780"/>
                      </a:lnTo>
                      <a:lnTo>
                        <a:pt x="2754" y="780"/>
                      </a:lnTo>
                      <a:lnTo>
                        <a:pt x="2754" y="786"/>
                      </a:lnTo>
                      <a:lnTo>
                        <a:pt x="2754" y="786"/>
                      </a:lnTo>
                      <a:lnTo>
                        <a:pt x="2760" y="786"/>
                      </a:lnTo>
                      <a:lnTo>
                        <a:pt x="2760" y="786"/>
                      </a:lnTo>
                      <a:lnTo>
                        <a:pt x="2760" y="786"/>
                      </a:lnTo>
                      <a:lnTo>
                        <a:pt x="2760" y="792"/>
                      </a:lnTo>
                      <a:lnTo>
                        <a:pt x="2760" y="792"/>
                      </a:lnTo>
                      <a:lnTo>
                        <a:pt x="2766" y="792"/>
                      </a:lnTo>
                      <a:lnTo>
                        <a:pt x="2766" y="792"/>
                      </a:lnTo>
                      <a:lnTo>
                        <a:pt x="2766" y="792"/>
                      </a:lnTo>
                      <a:lnTo>
                        <a:pt x="2766" y="798"/>
                      </a:lnTo>
                      <a:lnTo>
                        <a:pt x="2766" y="798"/>
                      </a:lnTo>
                      <a:lnTo>
                        <a:pt x="2766" y="798"/>
                      </a:lnTo>
                      <a:lnTo>
                        <a:pt x="2772" y="798"/>
                      </a:lnTo>
                      <a:lnTo>
                        <a:pt x="2772" y="798"/>
                      </a:lnTo>
                      <a:lnTo>
                        <a:pt x="2772" y="798"/>
                      </a:lnTo>
                      <a:lnTo>
                        <a:pt x="2772" y="798"/>
                      </a:lnTo>
                      <a:lnTo>
                        <a:pt x="2778" y="798"/>
                      </a:lnTo>
                      <a:lnTo>
                        <a:pt x="2778" y="798"/>
                      </a:lnTo>
                      <a:lnTo>
                        <a:pt x="2778" y="804"/>
                      </a:lnTo>
                      <a:lnTo>
                        <a:pt x="2778" y="804"/>
                      </a:lnTo>
                      <a:lnTo>
                        <a:pt x="2778" y="804"/>
                      </a:lnTo>
                      <a:lnTo>
                        <a:pt x="2778" y="804"/>
                      </a:lnTo>
                      <a:lnTo>
                        <a:pt x="2784" y="804"/>
                      </a:lnTo>
                      <a:lnTo>
                        <a:pt x="2784" y="804"/>
                      </a:lnTo>
                      <a:lnTo>
                        <a:pt x="2784" y="804"/>
                      </a:lnTo>
                      <a:lnTo>
                        <a:pt x="2784" y="804"/>
                      </a:lnTo>
                      <a:lnTo>
                        <a:pt x="2784" y="804"/>
                      </a:lnTo>
                      <a:lnTo>
                        <a:pt x="2790" y="804"/>
                      </a:lnTo>
                      <a:lnTo>
                        <a:pt x="2790" y="804"/>
                      </a:lnTo>
                      <a:lnTo>
                        <a:pt x="2790" y="804"/>
                      </a:lnTo>
                      <a:lnTo>
                        <a:pt x="2790" y="804"/>
                      </a:lnTo>
                      <a:lnTo>
                        <a:pt x="2790" y="804"/>
                      </a:lnTo>
                      <a:lnTo>
                        <a:pt x="2790" y="798"/>
                      </a:lnTo>
                      <a:lnTo>
                        <a:pt x="2796" y="798"/>
                      </a:lnTo>
                      <a:lnTo>
                        <a:pt x="2796" y="798"/>
                      </a:lnTo>
                      <a:lnTo>
                        <a:pt x="2796" y="798"/>
                      </a:lnTo>
                      <a:lnTo>
                        <a:pt x="2796" y="798"/>
                      </a:lnTo>
                      <a:lnTo>
                        <a:pt x="2796" y="798"/>
                      </a:lnTo>
                      <a:lnTo>
                        <a:pt x="2802" y="798"/>
                      </a:lnTo>
                      <a:lnTo>
                        <a:pt x="2802" y="798"/>
                      </a:lnTo>
                      <a:lnTo>
                        <a:pt x="2802" y="798"/>
                      </a:lnTo>
                      <a:lnTo>
                        <a:pt x="2802" y="792"/>
                      </a:lnTo>
                      <a:lnTo>
                        <a:pt x="2802" y="792"/>
                      </a:lnTo>
                      <a:lnTo>
                        <a:pt x="2802" y="792"/>
                      </a:lnTo>
                      <a:lnTo>
                        <a:pt x="2808" y="792"/>
                      </a:lnTo>
                      <a:lnTo>
                        <a:pt x="2808" y="792"/>
                      </a:lnTo>
                      <a:lnTo>
                        <a:pt x="2808" y="792"/>
                      </a:lnTo>
                      <a:lnTo>
                        <a:pt x="2808" y="786"/>
                      </a:lnTo>
                      <a:lnTo>
                        <a:pt x="2808" y="786"/>
                      </a:lnTo>
                      <a:lnTo>
                        <a:pt x="2814" y="786"/>
                      </a:lnTo>
                      <a:lnTo>
                        <a:pt x="2814" y="786"/>
                      </a:lnTo>
                      <a:lnTo>
                        <a:pt x="2814" y="786"/>
                      </a:lnTo>
                      <a:lnTo>
                        <a:pt x="2814" y="780"/>
                      </a:lnTo>
                      <a:lnTo>
                        <a:pt x="2814" y="780"/>
                      </a:lnTo>
                      <a:lnTo>
                        <a:pt x="2820" y="780"/>
                      </a:lnTo>
                      <a:lnTo>
                        <a:pt x="2820" y="780"/>
                      </a:lnTo>
                      <a:lnTo>
                        <a:pt x="2820" y="780"/>
                      </a:lnTo>
                      <a:lnTo>
                        <a:pt x="2820" y="774"/>
                      </a:lnTo>
                      <a:lnTo>
                        <a:pt x="2820" y="774"/>
                      </a:lnTo>
                      <a:lnTo>
                        <a:pt x="2820" y="774"/>
                      </a:lnTo>
                      <a:lnTo>
                        <a:pt x="2826" y="768"/>
                      </a:lnTo>
                      <a:lnTo>
                        <a:pt x="2826" y="768"/>
                      </a:lnTo>
                      <a:lnTo>
                        <a:pt x="2826" y="768"/>
                      </a:lnTo>
                      <a:lnTo>
                        <a:pt x="2826" y="768"/>
                      </a:lnTo>
                      <a:lnTo>
                        <a:pt x="2826" y="762"/>
                      </a:lnTo>
                      <a:lnTo>
                        <a:pt x="2832" y="762"/>
                      </a:lnTo>
                      <a:lnTo>
                        <a:pt x="2832" y="762"/>
                      </a:lnTo>
                      <a:lnTo>
                        <a:pt x="2832" y="756"/>
                      </a:lnTo>
                      <a:lnTo>
                        <a:pt x="2832" y="756"/>
                      </a:lnTo>
                      <a:lnTo>
                        <a:pt x="2832" y="756"/>
                      </a:lnTo>
                      <a:lnTo>
                        <a:pt x="2832" y="756"/>
                      </a:lnTo>
                      <a:lnTo>
                        <a:pt x="2838" y="750"/>
                      </a:lnTo>
                      <a:lnTo>
                        <a:pt x="2838" y="750"/>
                      </a:lnTo>
                      <a:lnTo>
                        <a:pt x="2838" y="744"/>
                      </a:lnTo>
                      <a:lnTo>
                        <a:pt x="2838" y="744"/>
                      </a:lnTo>
                      <a:lnTo>
                        <a:pt x="2838" y="744"/>
                      </a:lnTo>
                      <a:lnTo>
                        <a:pt x="2844" y="744"/>
                      </a:lnTo>
                      <a:lnTo>
                        <a:pt x="2844" y="738"/>
                      </a:lnTo>
                      <a:lnTo>
                        <a:pt x="2844" y="738"/>
                      </a:lnTo>
                      <a:lnTo>
                        <a:pt x="2844" y="732"/>
                      </a:lnTo>
                      <a:lnTo>
                        <a:pt x="2844" y="732"/>
                      </a:lnTo>
                      <a:lnTo>
                        <a:pt x="2844" y="732"/>
                      </a:lnTo>
                      <a:lnTo>
                        <a:pt x="2850" y="726"/>
                      </a:lnTo>
                      <a:lnTo>
                        <a:pt x="2850" y="726"/>
                      </a:lnTo>
                      <a:lnTo>
                        <a:pt x="2850" y="720"/>
                      </a:lnTo>
                      <a:lnTo>
                        <a:pt x="2850" y="720"/>
                      </a:lnTo>
                      <a:lnTo>
                        <a:pt x="2850" y="714"/>
                      </a:lnTo>
                      <a:lnTo>
                        <a:pt x="2856" y="714"/>
                      </a:lnTo>
                      <a:lnTo>
                        <a:pt x="2856" y="708"/>
                      </a:lnTo>
                      <a:lnTo>
                        <a:pt x="2856" y="708"/>
                      </a:lnTo>
                      <a:lnTo>
                        <a:pt x="2856" y="708"/>
                      </a:lnTo>
                      <a:lnTo>
                        <a:pt x="2856" y="702"/>
                      </a:lnTo>
                      <a:lnTo>
                        <a:pt x="2862" y="702"/>
                      </a:lnTo>
                      <a:lnTo>
                        <a:pt x="2862" y="696"/>
                      </a:lnTo>
                      <a:lnTo>
                        <a:pt x="2862" y="696"/>
                      </a:lnTo>
                      <a:lnTo>
                        <a:pt x="2862" y="690"/>
                      </a:lnTo>
                      <a:lnTo>
                        <a:pt x="2862" y="690"/>
                      </a:lnTo>
                      <a:lnTo>
                        <a:pt x="2868" y="684"/>
                      </a:lnTo>
                      <a:lnTo>
                        <a:pt x="2868" y="678"/>
                      </a:lnTo>
                      <a:lnTo>
                        <a:pt x="2868" y="678"/>
                      </a:lnTo>
                      <a:lnTo>
                        <a:pt x="2868" y="672"/>
                      </a:lnTo>
                      <a:lnTo>
                        <a:pt x="2868" y="672"/>
                      </a:lnTo>
                      <a:lnTo>
                        <a:pt x="2868" y="666"/>
                      </a:lnTo>
                      <a:lnTo>
                        <a:pt x="2874" y="666"/>
                      </a:lnTo>
                      <a:lnTo>
                        <a:pt x="2874" y="660"/>
                      </a:lnTo>
                      <a:lnTo>
                        <a:pt x="2874" y="660"/>
                      </a:lnTo>
                      <a:lnTo>
                        <a:pt x="2874" y="654"/>
                      </a:lnTo>
                      <a:lnTo>
                        <a:pt x="2874" y="654"/>
                      </a:lnTo>
                      <a:lnTo>
                        <a:pt x="2874" y="648"/>
                      </a:lnTo>
                      <a:lnTo>
                        <a:pt x="2880" y="642"/>
                      </a:lnTo>
                      <a:lnTo>
                        <a:pt x="2880" y="642"/>
                      </a:lnTo>
                      <a:lnTo>
                        <a:pt x="2880" y="636"/>
                      </a:lnTo>
                      <a:lnTo>
                        <a:pt x="2880" y="630"/>
                      </a:lnTo>
                      <a:lnTo>
                        <a:pt x="2880" y="630"/>
                      </a:lnTo>
                      <a:lnTo>
                        <a:pt x="2886" y="624"/>
                      </a:lnTo>
                      <a:lnTo>
                        <a:pt x="2886" y="624"/>
                      </a:lnTo>
                      <a:lnTo>
                        <a:pt x="2886" y="618"/>
                      </a:lnTo>
                      <a:lnTo>
                        <a:pt x="2886" y="612"/>
                      </a:lnTo>
                      <a:lnTo>
                        <a:pt x="2886" y="612"/>
                      </a:lnTo>
                      <a:lnTo>
                        <a:pt x="2892" y="606"/>
                      </a:lnTo>
                      <a:lnTo>
                        <a:pt x="2892" y="600"/>
                      </a:lnTo>
                      <a:lnTo>
                        <a:pt x="2892" y="594"/>
                      </a:lnTo>
                      <a:lnTo>
                        <a:pt x="2892" y="594"/>
                      </a:lnTo>
                      <a:lnTo>
                        <a:pt x="2892" y="588"/>
                      </a:lnTo>
                      <a:lnTo>
                        <a:pt x="2892" y="588"/>
                      </a:lnTo>
                      <a:lnTo>
                        <a:pt x="2898" y="582"/>
                      </a:lnTo>
                      <a:lnTo>
                        <a:pt x="2898" y="576"/>
                      </a:lnTo>
                      <a:lnTo>
                        <a:pt x="2898" y="576"/>
                      </a:lnTo>
                      <a:lnTo>
                        <a:pt x="2898" y="570"/>
                      </a:lnTo>
                      <a:lnTo>
                        <a:pt x="2898" y="564"/>
                      </a:lnTo>
                      <a:lnTo>
                        <a:pt x="2904" y="558"/>
                      </a:lnTo>
                      <a:lnTo>
                        <a:pt x="2904" y="558"/>
                      </a:lnTo>
                      <a:lnTo>
                        <a:pt x="2904" y="552"/>
                      </a:lnTo>
                      <a:lnTo>
                        <a:pt x="2904" y="546"/>
                      </a:lnTo>
                      <a:lnTo>
                        <a:pt x="2904" y="546"/>
                      </a:lnTo>
                      <a:lnTo>
                        <a:pt x="2904" y="552"/>
                      </a:lnTo>
                      <a:lnTo>
                        <a:pt x="2910" y="558"/>
                      </a:lnTo>
                      <a:lnTo>
                        <a:pt x="2910" y="564"/>
                      </a:lnTo>
                      <a:lnTo>
                        <a:pt x="2910" y="564"/>
                      </a:lnTo>
                      <a:lnTo>
                        <a:pt x="2910" y="570"/>
                      </a:lnTo>
                      <a:lnTo>
                        <a:pt x="2910" y="576"/>
                      </a:lnTo>
                      <a:lnTo>
                        <a:pt x="2916" y="582"/>
                      </a:lnTo>
                      <a:lnTo>
                        <a:pt x="2916" y="582"/>
                      </a:lnTo>
                      <a:lnTo>
                        <a:pt x="2916" y="588"/>
                      </a:lnTo>
                      <a:lnTo>
                        <a:pt x="2916" y="594"/>
                      </a:lnTo>
                      <a:lnTo>
                        <a:pt x="2916" y="594"/>
                      </a:lnTo>
                      <a:lnTo>
                        <a:pt x="2922" y="600"/>
                      </a:lnTo>
                      <a:lnTo>
                        <a:pt x="2922" y="606"/>
                      </a:lnTo>
                      <a:lnTo>
                        <a:pt x="2922" y="606"/>
                      </a:lnTo>
                      <a:lnTo>
                        <a:pt x="2922" y="612"/>
                      </a:lnTo>
                      <a:lnTo>
                        <a:pt x="2922" y="612"/>
                      </a:lnTo>
                      <a:lnTo>
                        <a:pt x="2922" y="618"/>
                      </a:lnTo>
                      <a:lnTo>
                        <a:pt x="2928" y="624"/>
                      </a:lnTo>
                      <a:lnTo>
                        <a:pt x="2928" y="624"/>
                      </a:lnTo>
                      <a:lnTo>
                        <a:pt x="2928" y="630"/>
                      </a:lnTo>
                      <a:lnTo>
                        <a:pt x="2928" y="636"/>
                      </a:lnTo>
                      <a:lnTo>
                        <a:pt x="2928" y="636"/>
                      </a:lnTo>
                      <a:lnTo>
                        <a:pt x="2934" y="642"/>
                      </a:lnTo>
                      <a:lnTo>
                        <a:pt x="2934" y="642"/>
                      </a:lnTo>
                      <a:lnTo>
                        <a:pt x="2934" y="648"/>
                      </a:lnTo>
                      <a:lnTo>
                        <a:pt x="2934" y="654"/>
                      </a:lnTo>
                      <a:lnTo>
                        <a:pt x="2934" y="654"/>
                      </a:lnTo>
                      <a:lnTo>
                        <a:pt x="2934" y="660"/>
                      </a:lnTo>
                      <a:lnTo>
                        <a:pt x="2940" y="666"/>
                      </a:lnTo>
                      <a:lnTo>
                        <a:pt x="2940" y="666"/>
                      </a:lnTo>
                      <a:lnTo>
                        <a:pt x="2940" y="672"/>
                      </a:lnTo>
                      <a:lnTo>
                        <a:pt x="2940" y="672"/>
                      </a:lnTo>
                      <a:lnTo>
                        <a:pt x="2940" y="678"/>
                      </a:lnTo>
                      <a:lnTo>
                        <a:pt x="2946" y="678"/>
                      </a:lnTo>
                      <a:lnTo>
                        <a:pt x="2946" y="684"/>
                      </a:lnTo>
                      <a:lnTo>
                        <a:pt x="2946" y="684"/>
                      </a:lnTo>
                      <a:lnTo>
                        <a:pt x="2946" y="690"/>
                      </a:lnTo>
                      <a:lnTo>
                        <a:pt x="2946" y="690"/>
                      </a:lnTo>
                      <a:lnTo>
                        <a:pt x="2952" y="696"/>
                      </a:lnTo>
                      <a:lnTo>
                        <a:pt x="2952" y="696"/>
                      </a:lnTo>
                      <a:lnTo>
                        <a:pt x="2952" y="702"/>
                      </a:lnTo>
                      <a:lnTo>
                        <a:pt x="2952" y="702"/>
                      </a:lnTo>
                      <a:lnTo>
                        <a:pt x="2952" y="708"/>
                      </a:lnTo>
                      <a:lnTo>
                        <a:pt x="2952" y="708"/>
                      </a:lnTo>
                      <a:lnTo>
                        <a:pt x="2958" y="714"/>
                      </a:lnTo>
                      <a:lnTo>
                        <a:pt x="2958" y="714"/>
                      </a:lnTo>
                      <a:lnTo>
                        <a:pt x="2958" y="720"/>
                      </a:lnTo>
                      <a:lnTo>
                        <a:pt x="2958" y="720"/>
                      </a:lnTo>
                      <a:lnTo>
                        <a:pt x="2958" y="720"/>
                      </a:lnTo>
                      <a:lnTo>
                        <a:pt x="2964" y="726"/>
                      </a:lnTo>
                      <a:lnTo>
                        <a:pt x="2964" y="726"/>
                      </a:lnTo>
                      <a:lnTo>
                        <a:pt x="2964" y="732"/>
                      </a:lnTo>
                      <a:lnTo>
                        <a:pt x="2964" y="732"/>
                      </a:lnTo>
                      <a:lnTo>
                        <a:pt x="2964" y="738"/>
                      </a:lnTo>
                      <a:lnTo>
                        <a:pt x="2964" y="738"/>
                      </a:lnTo>
                      <a:lnTo>
                        <a:pt x="2970" y="738"/>
                      </a:lnTo>
                      <a:lnTo>
                        <a:pt x="2970" y="744"/>
                      </a:lnTo>
                      <a:lnTo>
                        <a:pt x="2970" y="744"/>
                      </a:lnTo>
                      <a:lnTo>
                        <a:pt x="2970" y="750"/>
                      </a:lnTo>
                      <a:lnTo>
                        <a:pt x="2970" y="750"/>
                      </a:lnTo>
                      <a:lnTo>
                        <a:pt x="2976" y="750"/>
                      </a:lnTo>
                      <a:lnTo>
                        <a:pt x="2976" y="756"/>
                      </a:lnTo>
                      <a:lnTo>
                        <a:pt x="2976" y="756"/>
                      </a:lnTo>
                      <a:lnTo>
                        <a:pt x="2976" y="756"/>
                      </a:lnTo>
                      <a:lnTo>
                        <a:pt x="2976" y="762"/>
                      </a:lnTo>
                      <a:lnTo>
                        <a:pt x="2982" y="762"/>
                      </a:lnTo>
                      <a:lnTo>
                        <a:pt x="2982" y="762"/>
                      </a:lnTo>
                      <a:lnTo>
                        <a:pt x="2982" y="768"/>
                      </a:lnTo>
                      <a:lnTo>
                        <a:pt x="2982" y="768"/>
                      </a:lnTo>
                      <a:lnTo>
                        <a:pt x="2982" y="768"/>
                      </a:lnTo>
                      <a:lnTo>
                        <a:pt x="2982" y="774"/>
                      </a:lnTo>
                      <a:lnTo>
                        <a:pt x="2988" y="774"/>
                      </a:lnTo>
                      <a:lnTo>
                        <a:pt x="2988" y="774"/>
                      </a:lnTo>
                      <a:lnTo>
                        <a:pt x="2988" y="774"/>
                      </a:lnTo>
                      <a:lnTo>
                        <a:pt x="2988" y="780"/>
                      </a:lnTo>
                      <a:lnTo>
                        <a:pt x="2988" y="780"/>
                      </a:lnTo>
                      <a:lnTo>
                        <a:pt x="2994" y="780"/>
                      </a:lnTo>
                      <a:lnTo>
                        <a:pt x="2994" y="780"/>
                      </a:lnTo>
                      <a:lnTo>
                        <a:pt x="2994" y="786"/>
                      </a:lnTo>
                      <a:lnTo>
                        <a:pt x="2994" y="786"/>
                      </a:lnTo>
                      <a:lnTo>
                        <a:pt x="2994" y="786"/>
                      </a:lnTo>
                      <a:lnTo>
                        <a:pt x="2994" y="786"/>
                      </a:lnTo>
                      <a:lnTo>
                        <a:pt x="3000" y="792"/>
                      </a:lnTo>
                      <a:lnTo>
                        <a:pt x="3000" y="792"/>
                      </a:lnTo>
                      <a:lnTo>
                        <a:pt x="3000" y="792"/>
                      </a:lnTo>
                      <a:lnTo>
                        <a:pt x="3000" y="792"/>
                      </a:lnTo>
                      <a:lnTo>
                        <a:pt x="3000" y="792"/>
                      </a:lnTo>
                      <a:lnTo>
                        <a:pt x="3006" y="798"/>
                      </a:lnTo>
                      <a:lnTo>
                        <a:pt x="3006" y="798"/>
                      </a:lnTo>
                      <a:lnTo>
                        <a:pt x="3006" y="798"/>
                      </a:lnTo>
                      <a:lnTo>
                        <a:pt x="3006" y="798"/>
                      </a:lnTo>
                      <a:lnTo>
                        <a:pt x="3006" y="798"/>
                      </a:lnTo>
                      <a:lnTo>
                        <a:pt x="3012" y="798"/>
                      </a:lnTo>
                      <a:lnTo>
                        <a:pt x="3012" y="804"/>
                      </a:lnTo>
                      <a:lnTo>
                        <a:pt x="3012" y="804"/>
                      </a:lnTo>
                      <a:lnTo>
                        <a:pt x="3012" y="804"/>
                      </a:lnTo>
                      <a:lnTo>
                        <a:pt x="3012" y="804"/>
                      </a:lnTo>
                      <a:lnTo>
                        <a:pt x="3012" y="804"/>
                      </a:lnTo>
                      <a:lnTo>
                        <a:pt x="3018" y="804"/>
                      </a:lnTo>
                      <a:lnTo>
                        <a:pt x="3018" y="804"/>
                      </a:lnTo>
                      <a:lnTo>
                        <a:pt x="3018" y="810"/>
                      </a:lnTo>
                      <a:lnTo>
                        <a:pt x="3018" y="810"/>
                      </a:lnTo>
                      <a:lnTo>
                        <a:pt x="3018" y="810"/>
                      </a:lnTo>
                      <a:lnTo>
                        <a:pt x="3024" y="810"/>
                      </a:lnTo>
                      <a:lnTo>
                        <a:pt x="3024" y="810"/>
                      </a:lnTo>
                      <a:lnTo>
                        <a:pt x="3024" y="810"/>
                      </a:lnTo>
                      <a:lnTo>
                        <a:pt x="3024" y="810"/>
                      </a:lnTo>
                      <a:lnTo>
                        <a:pt x="3024" y="810"/>
                      </a:lnTo>
                      <a:lnTo>
                        <a:pt x="3030" y="810"/>
                      </a:lnTo>
                      <a:lnTo>
                        <a:pt x="3030" y="810"/>
                      </a:lnTo>
                      <a:lnTo>
                        <a:pt x="3030" y="810"/>
                      </a:lnTo>
                      <a:lnTo>
                        <a:pt x="3030" y="810"/>
                      </a:lnTo>
                      <a:lnTo>
                        <a:pt x="3030" y="810"/>
                      </a:lnTo>
                      <a:lnTo>
                        <a:pt x="3030" y="810"/>
                      </a:lnTo>
                      <a:lnTo>
                        <a:pt x="3036" y="810"/>
                      </a:lnTo>
                      <a:lnTo>
                        <a:pt x="3036" y="810"/>
                      </a:lnTo>
                      <a:lnTo>
                        <a:pt x="3036" y="810"/>
                      </a:lnTo>
                      <a:lnTo>
                        <a:pt x="3036" y="810"/>
                      </a:lnTo>
                      <a:lnTo>
                        <a:pt x="3036" y="810"/>
                      </a:lnTo>
                      <a:lnTo>
                        <a:pt x="3042" y="810"/>
                      </a:lnTo>
                      <a:lnTo>
                        <a:pt x="3042" y="810"/>
                      </a:lnTo>
                      <a:lnTo>
                        <a:pt x="3042" y="810"/>
                      </a:lnTo>
                      <a:lnTo>
                        <a:pt x="3042" y="810"/>
                      </a:lnTo>
                      <a:lnTo>
                        <a:pt x="3042" y="810"/>
                      </a:lnTo>
                      <a:lnTo>
                        <a:pt x="3042" y="810"/>
                      </a:lnTo>
                      <a:lnTo>
                        <a:pt x="3048" y="810"/>
                      </a:lnTo>
                      <a:lnTo>
                        <a:pt x="3048" y="810"/>
                      </a:lnTo>
                      <a:lnTo>
                        <a:pt x="3048" y="810"/>
                      </a:lnTo>
                      <a:lnTo>
                        <a:pt x="3048" y="810"/>
                      </a:lnTo>
                      <a:lnTo>
                        <a:pt x="3048" y="810"/>
                      </a:lnTo>
                      <a:lnTo>
                        <a:pt x="3054" y="810"/>
                      </a:lnTo>
                      <a:lnTo>
                        <a:pt x="3054" y="810"/>
                      </a:lnTo>
                      <a:lnTo>
                        <a:pt x="3054" y="804"/>
                      </a:lnTo>
                      <a:lnTo>
                        <a:pt x="3054" y="804"/>
                      </a:lnTo>
                      <a:lnTo>
                        <a:pt x="3054" y="804"/>
                      </a:lnTo>
                      <a:lnTo>
                        <a:pt x="3060" y="804"/>
                      </a:lnTo>
                      <a:lnTo>
                        <a:pt x="3060" y="804"/>
                      </a:lnTo>
                      <a:lnTo>
                        <a:pt x="3060" y="804"/>
                      </a:lnTo>
                      <a:lnTo>
                        <a:pt x="3060" y="804"/>
                      </a:lnTo>
                      <a:lnTo>
                        <a:pt x="3060" y="804"/>
                      </a:lnTo>
                      <a:lnTo>
                        <a:pt x="3060" y="798"/>
                      </a:lnTo>
                      <a:lnTo>
                        <a:pt x="3066" y="798"/>
                      </a:lnTo>
                      <a:lnTo>
                        <a:pt x="3066" y="798"/>
                      </a:lnTo>
                      <a:lnTo>
                        <a:pt x="3066" y="798"/>
                      </a:lnTo>
                      <a:lnTo>
                        <a:pt x="3066" y="798"/>
                      </a:lnTo>
                      <a:lnTo>
                        <a:pt x="3066" y="798"/>
                      </a:lnTo>
                      <a:lnTo>
                        <a:pt x="3072" y="792"/>
                      </a:lnTo>
                      <a:lnTo>
                        <a:pt x="3072" y="792"/>
                      </a:lnTo>
                      <a:lnTo>
                        <a:pt x="3072" y="792"/>
                      </a:lnTo>
                      <a:lnTo>
                        <a:pt x="3072" y="792"/>
                      </a:lnTo>
                      <a:lnTo>
                        <a:pt x="3072" y="786"/>
                      </a:lnTo>
                      <a:lnTo>
                        <a:pt x="3072" y="786"/>
                      </a:lnTo>
                      <a:lnTo>
                        <a:pt x="3078" y="786"/>
                      </a:lnTo>
                      <a:lnTo>
                        <a:pt x="3078" y="786"/>
                      </a:lnTo>
                      <a:lnTo>
                        <a:pt x="3078" y="786"/>
                      </a:lnTo>
                      <a:lnTo>
                        <a:pt x="3078" y="780"/>
                      </a:lnTo>
                      <a:lnTo>
                        <a:pt x="3078" y="780"/>
                      </a:lnTo>
                      <a:lnTo>
                        <a:pt x="3084" y="780"/>
                      </a:lnTo>
                      <a:lnTo>
                        <a:pt x="3084" y="780"/>
                      </a:lnTo>
                      <a:lnTo>
                        <a:pt x="3084" y="774"/>
                      </a:lnTo>
                      <a:lnTo>
                        <a:pt x="3084" y="774"/>
                      </a:lnTo>
                      <a:lnTo>
                        <a:pt x="3084" y="774"/>
                      </a:lnTo>
                      <a:lnTo>
                        <a:pt x="3090" y="768"/>
                      </a:lnTo>
                      <a:lnTo>
                        <a:pt x="3090" y="768"/>
                      </a:lnTo>
                      <a:lnTo>
                        <a:pt x="3090" y="768"/>
                      </a:lnTo>
                      <a:lnTo>
                        <a:pt x="3090" y="762"/>
                      </a:lnTo>
                      <a:lnTo>
                        <a:pt x="3090" y="762"/>
                      </a:lnTo>
                      <a:lnTo>
                        <a:pt x="3090" y="762"/>
                      </a:lnTo>
                      <a:lnTo>
                        <a:pt x="3096" y="756"/>
                      </a:lnTo>
                      <a:lnTo>
                        <a:pt x="3096" y="756"/>
                      </a:lnTo>
                      <a:lnTo>
                        <a:pt x="3096" y="756"/>
                      </a:lnTo>
                      <a:lnTo>
                        <a:pt x="3096" y="750"/>
                      </a:lnTo>
                      <a:lnTo>
                        <a:pt x="3096" y="750"/>
                      </a:lnTo>
                      <a:lnTo>
                        <a:pt x="3102" y="750"/>
                      </a:lnTo>
                      <a:lnTo>
                        <a:pt x="3102" y="744"/>
                      </a:lnTo>
                      <a:lnTo>
                        <a:pt x="3102" y="744"/>
                      </a:lnTo>
                      <a:lnTo>
                        <a:pt x="3102" y="744"/>
                      </a:lnTo>
                      <a:lnTo>
                        <a:pt x="3102" y="738"/>
                      </a:lnTo>
                      <a:lnTo>
                        <a:pt x="3102" y="738"/>
                      </a:lnTo>
                      <a:lnTo>
                        <a:pt x="3108" y="732"/>
                      </a:lnTo>
                      <a:lnTo>
                        <a:pt x="3108" y="732"/>
                      </a:lnTo>
                      <a:lnTo>
                        <a:pt x="3108" y="726"/>
                      </a:lnTo>
                      <a:lnTo>
                        <a:pt x="3108" y="726"/>
                      </a:lnTo>
                      <a:lnTo>
                        <a:pt x="3108" y="726"/>
                      </a:lnTo>
                      <a:lnTo>
                        <a:pt x="3114" y="720"/>
                      </a:lnTo>
                      <a:lnTo>
                        <a:pt x="3114" y="720"/>
                      </a:lnTo>
                      <a:lnTo>
                        <a:pt x="3114" y="714"/>
                      </a:lnTo>
                      <a:lnTo>
                        <a:pt x="3114" y="714"/>
                      </a:lnTo>
                      <a:lnTo>
                        <a:pt x="3114" y="708"/>
                      </a:lnTo>
                      <a:lnTo>
                        <a:pt x="3114" y="708"/>
                      </a:lnTo>
                      <a:lnTo>
                        <a:pt x="3120" y="702"/>
                      </a:lnTo>
                      <a:lnTo>
                        <a:pt x="3120" y="702"/>
                      </a:lnTo>
                      <a:lnTo>
                        <a:pt x="3120" y="702"/>
                      </a:lnTo>
                      <a:lnTo>
                        <a:pt x="3120" y="696"/>
                      </a:lnTo>
                      <a:lnTo>
                        <a:pt x="3120" y="690"/>
                      </a:lnTo>
                      <a:lnTo>
                        <a:pt x="3126" y="690"/>
                      </a:lnTo>
                      <a:lnTo>
                        <a:pt x="3126" y="684"/>
                      </a:lnTo>
                      <a:lnTo>
                        <a:pt x="3126" y="684"/>
                      </a:lnTo>
                      <a:lnTo>
                        <a:pt x="3126" y="678"/>
                      </a:lnTo>
                      <a:lnTo>
                        <a:pt x="3126" y="678"/>
                      </a:lnTo>
                      <a:lnTo>
                        <a:pt x="3132" y="672"/>
                      </a:lnTo>
                      <a:lnTo>
                        <a:pt x="3132" y="672"/>
                      </a:lnTo>
                      <a:lnTo>
                        <a:pt x="3132" y="666"/>
                      </a:lnTo>
                      <a:lnTo>
                        <a:pt x="3132" y="666"/>
                      </a:lnTo>
                      <a:lnTo>
                        <a:pt x="3132" y="660"/>
                      </a:lnTo>
                      <a:lnTo>
                        <a:pt x="3138" y="654"/>
                      </a:lnTo>
                      <a:lnTo>
                        <a:pt x="3138" y="654"/>
                      </a:lnTo>
                      <a:lnTo>
                        <a:pt x="3138" y="648"/>
                      </a:lnTo>
                      <a:lnTo>
                        <a:pt x="3138" y="648"/>
                      </a:lnTo>
                      <a:lnTo>
                        <a:pt x="3138" y="642"/>
                      </a:lnTo>
                      <a:lnTo>
                        <a:pt x="3138" y="642"/>
                      </a:lnTo>
                      <a:lnTo>
                        <a:pt x="3144" y="636"/>
                      </a:lnTo>
                      <a:lnTo>
                        <a:pt x="3144" y="630"/>
                      </a:lnTo>
                      <a:lnTo>
                        <a:pt x="3144" y="630"/>
                      </a:lnTo>
                      <a:lnTo>
                        <a:pt x="3144" y="624"/>
                      </a:lnTo>
                      <a:lnTo>
                        <a:pt x="3144" y="618"/>
                      </a:lnTo>
                      <a:lnTo>
                        <a:pt x="3150" y="618"/>
                      </a:lnTo>
                      <a:lnTo>
                        <a:pt x="3150" y="612"/>
                      </a:lnTo>
                      <a:lnTo>
                        <a:pt x="3150" y="606"/>
                      </a:lnTo>
                      <a:lnTo>
                        <a:pt x="3150" y="606"/>
                      </a:lnTo>
                      <a:lnTo>
                        <a:pt x="3150" y="600"/>
                      </a:lnTo>
                      <a:lnTo>
                        <a:pt x="3150" y="594"/>
                      </a:lnTo>
                      <a:lnTo>
                        <a:pt x="3156" y="594"/>
                      </a:lnTo>
                      <a:lnTo>
                        <a:pt x="3156" y="588"/>
                      </a:lnTo>
                      <a:lnTo>
                        <a:pt x="3156" y="582"/>
                      </a:lnTo>
                      <a:lnTo>
                        <a:pt x="3156" y="582"/>
                      </a:lnTo>
                      <a:lnTo>
                        <a:pt x="3156" y="576"/>
                      </a:lnTo>
                      <a:lnTo>
                        <a:pt x="3162" y="570"/>
                      </a:lnTo>
                      <a:lnTo>
                        <a:pt x="3162" y="570"/>
                      </a:lnTo>
                      <a:lnTo>
                        <a:pt x="3162" y="564"/>
                      </a:lnTo>
                      <a:lnTo>
                        <a:pt x="3162" y="558"/>
                      </a:lnTo>
                      <a:lnTo>
                        <a:pt x="3162" y="552"/>
                      </a:lnTo>
                      <a:lnTo>
                        <a:pt x="3168" y="546"/>
                      </a:lnTo>
                      <a:lnTo>
                        <a:pt x="3168" y="546"/>
                      </a:lnTo>
                      <a:lnTo>
                        <a:pt x="3168" y="540"/>
                      </a:lnTo>
                      <a:lnTo>
                        <a:pt x="3168" y="534"/>
                      </a:lnTo>
                      <a:lnTo>
                        <a:pt x="3168" y="534"/>
                      </a:lnTo>
                      <a:lnTo>
                        <a:pt x="3168" y="540"/>
                      </a:lnTo>
                      <a:lnTo>
                        <a:pt x="3174" y="546"/>
                      </a:lnTo>
                      <a:lnTo>
                        <a:pt x="3174" y="552"/>
                      </a:lnTo>
                      <a:lnTo>
                        <a:pt x="3174" y="558"/>
                      </a:lnTo>
                      <a:lnTo>
                        <a:pt x="3174" y="558"/>
                      </a:lnTo>
                      <a:lnTo>
                        <a:pt x="3174" y="564"/>
                      </a:lnTo>
                      <a:lnTo>
                        <a:pt x="3174" y="570"/>
                      </a:lnTo>
                      <a:lnTo>
                        <a:pt x="3180" y="570"/>
                      </a:lnTo>
                      <a:lnTo>
                        <a:pt x="3180" y="570"/>
                      </a:lnTo>
                      <a:lnTo>
                        <a:pt x="3180" y="576"/>
                      </a:lnTo>
                      <a:lnTo>
                        <a:pt x="3180" y="576"/>
                      </a:lnTo>
                      <a:lnTo>
                        <a:pt x="3180" y="576"/>
                      </a:lnTo>
                      <a:lnTo>
                        <a:pt x="3186" y="576"/>
                      </a:lnTo>
                      <a:lnTo>
                        <a:pt x="3186" y="582"/>
                      </a:lnTo>
                      <a:lnTo>
                        <a:pt x="3186" y="582"/>
                      </a:lnTo>
                      <a:lnTo>
                        <a:pt x="3186" y="582"/>
                      </a:lnTo>
                      <a:lnTo>
                        <a:pt x="3186" y="588"/>
                      </a:lnTo>
                      <a:lnTo>
                        <a:pt x="3192" y="588"/>
                      </a:lnTo>
                      <a:lnTo>
                        <a:pt x="3192" y="594"/>
                      </a:lnTo>
                      <a:lnTo>
                        <a:pt x="3192" y="600"/>
                      </a:lnTo>
                      <a:lnTo>
                        <a:pt x="3192" y="600"/>
                      </a:lnTo>
                      <a:lnTo>
                        <a:pt x="3192" y="606"/>
                      </a:lnTo>
                      <a:lnTo>
                        <a:pt x="3192" y="606"/>
                      </a:lnTo>
                      <a:lnTo>
                        <a:pt x="3198" y="612"/>
                      </a:lnTo>
                      <a:lnTo>
                        <a:pt x="3198" y="618"/>
                      </a:lnTo>
                      <a:lnTo>
                        <a:pt x="3198" y="618"/>
                      </a:lnTo>
                      <a:lnTo>
                        <a:pt x="3198" y="618"/>
                      </a:lnTo>
                      <a:lnTo>
                        <a:pt x="3198" y="624"/>
                      </a:lnTo>
                      <a:lnTo>
                        <a:pt x="3204" y="624"/>
                      </a:lnTo>
                      <a:lnTo>
                        <a:pt x="3204" y="624"/>
                      </a:lnTo>
                      <a:lnTo>
                        <a:pt x="3204" y="624"/>
                      </a:lnTo>
                      <a:lnTo>
                        <a:pt x="3204" y="624"/>
                      </a:lnTo>
                      <a:lnTo>
                        <a:pt x="3204" y="630"/>
                      </a:lnTo>
                      <a:lnTo>
                        <a:pt x="3210" y="630"/>
                      </a:lnTo>
                      <a:lnTo>
                        <a:pt x="3210" y="636"/>
                      </a:lnTo>
                      <a:lnTo>
                        <a:pt x="3210" y="636"/>
                      </a:lnTo>
                      <a:lnTo>
                        <a:pt x="3210" y="642"/>
                      </a:lnTo>
                      <a:lnTo>
                        <a:pt x="3210" y="642"/>
                      </a:lnTo>
                      <a:lnTo>
                        <a:pt x="3210" y="648"/>
                      </a:lnTo>
                      <a:lnTo>
                        <a:pt x="3216" y="654"/>
                      </a:lnTo>
                      <a:lnTo>
                        <a:pt x="3216" y="660"/>
                      </a:lnTo>
                      <a:lnTo>
                        <a:pt x="3216" y="660"/>
                      </a:lnTo>
                      <a:lnTo>
                        <a:pt x="3216" y="666"/>
                      </a:lnTo>
                      <a:lnTo>
                        <a:pt x="3216" y="666"/>
                      </a:lnTo>
                      <a:lnTo>
                        <a:pt x="3222" y="672"/>
                      </a:lnTo>
                      <a:lnTo>
                        <a:pt x="3222" y="672"/>
                      </a:lnTo>
                      <a:lnTo>
                        <a:pt x="3222" y="678"/>
                      </a:lnTo>
                      <a:lnTo>
                        <a:pt x="3222" y="678"/>
                      </a:lnTo>
                      <a:lnTo>
                        <a:pt x="3222" y="684"/>
                      </a:lnTo>
                      <a:lnTo>
                        <a:pt x="3228" y="690"/>
                      </a:lnTo>
                      <a:lnTo>
                        <a:pt x="3228" y="690"/>
                      </a:lnTo>
                      <a:lnTo>
                        <a:pt x="3228" y="696"/>
                      </a:lnTo>
                      <a:lnTo>
                        <a:pt x="3228" y="696"/>
                      </a:lnTo>
                      <a:lnTo>
                        <a:pt x="3228" y="696"/>
                      </a:lnTo>
                      <a:lnTo>
                        <a:pt x="3228" y="702"/>
                      </a:lnTo>
                      <a:lnTo>
                        <a:pt x="3234" y="702"/>
                      </a:lnTo>
                      <a:lnTo>
                        <a:pt x="3234" y="702"/>
                      </a:lnTo>
                      <a:lnTo>
                        <a:pt x="3234" y="708"/>
                      </a:lnTo>
                      <a:lnTo>
                        <a:pt x="3234" y="708"/>
                      </a:lnTo>
                      <a:lnTo>
                        <a:pt x="3234" y="708"/>
                      </a:lnTo>
                      <a:lnTo>
                        <a:pt x="3240" y="714"/>
                      </a:lnTo>
                      <a:lnTo>
                        <a:pt x="3240" y="714"/>
                      </a:lnTo>
                      <a:lnTo>
                        <a:pt x="3240" y="714"/>
                      </a:lnTo>
                      <a:lnTo>
                        <a:pt x="3240" y="720"/>
                      </a:lnTo>
                      <a:lnTo>
                        <a:pt x="3240" y="720"/>
                      </a:lnTo>
                      <a:lnTo>
                        <a:pt x="3240" y="720"/>
                      </a:lnTo>
                      <a:lnTo>
                        <a:pt x="3246" y="726"/>
                      </a:lnTo>
                      <a:lnTo>
                        <a:pt x="3246" y="726"/>
                      </a:lnTo>
                      <a:lnTo>
                        <a:pt x="3246" y="726"/>
                      </a:lnTo>
                      <a:lnTo>
                        <a:pt x="3246" y="726"/>
                      </a:lnTo>
                      <a:lnTo>
                        <a:pt x="3246" y="732"/>
                      </a:lnTo>
                      <a:lnTo>
                        <a:pt x="3252" y="732"/>
                      </a:lnTo>
                      <a:lnTo>
                        <a:pt x="3252" y="732"/>
                      </a:lnTo>
                      <a:lnTo>
                        <a:pt x="3252" y="738"/>
                      </a:lnTo>
                      <a:lnTo>
                        <a:pt x="3252" y="738"/>
                      </a:lnTo>
                      <a:lnTo>
                        <a:pt x="3252" y="738"/>
                      </a:lnTo>
                      <a:lnTo>
                        <a:pt x="3258" y="738"/>
                      </a:lnTo>
                      <a:lnTo>
                        <a:pt x="3258" y="744"/>
                      </a:lnTo>
                      <a:lnTo>
                        <a:pt x="3258" y="744"/>
                      </a:lnTo>
                      <a:lnTo>
                        <a:pt x="3258" y="744"/>
                      </a:lnTo>
                      <a:lnTo>
                        <a:pt x="3258" y="750"/>
                      </a:lnTo>
                      <a:lnTo>
                        <a:pt x="3258" y="750"/>
                      </a:lnTo>
                      <a:lnTo>
                        <a:pt x="3264" y="750"/>
                      </a:lnTo>
                      <a:lnTo>
                        <a:pt x="3264" y="750"/>
                      </a:lnTo>
                      <a:lnTo>
                        <a:pt x="3264" y="756"/>
                      </a:lnTo>
                      <a:lnTo>
                        <a:pt x="3264" y="756"/>
                      </a:lnTo>
                      <a:lnTo>
                        <a:pt x="3264" y="756"/>
                      </a:lnTo>
                      <a:lnTo>
                        <a:pt x="3270" y="762"/>
                      </a:lnTo>
                      <a:lnTo>
                        <a:pt x="3270" y="762"/>
                      </a:lnTo>
                      <a:lnTo>
                        <a:pt x="3270" y="762"/>
                      </a:lnTo>
                      <a:lnTo>
                        <a:pt x="3270" y="768"/>
                      </a:lnTo>
                      <a:lnTo>
                        <a:pt x="3270" y="768"/>
                      </a:lnTo>
                      <a:lnTo>
                        <a:pt x="3270" y="768"/>
                      </a:lnTo>
                      <a:lnTo>
                        <a:pt x="3276" y="774"/>
                      </a:lnTo>
                      <a:lnTo>
                        <a:pt x="3276" y="774"/>
                      </a:lnTo>
                      <a:lnTo>
                        <a:pt x="3276" y="774"/>
                      </a:lnTo>
                      <a:lnTo>
                        <a:pt x="3276" y="774"/>
                      </a:lnTo>
                      <a:lnTo>
                        <a:pt x="3276" y="780"/>
                      </a:lnTo>
                      <a:lnTo>
                        <a:pt x="3282" y="780"/>
                      </a:lnTo>
                      <a:lnTo>
                        <a:pt x="3282" y="780"/>
                      </a:lnTo>
                      <a:lnTo>
                        <a:pt x="3282" y="780"/>
                      </a:lnTo>
                      <a:lnTo>
                        <a:pt x="3282" y="780"/>
                      </a:lnTo>
                      <a:lnTo>
                        <a:pt x="3282" y="786"/>
                      </a:lnTo>
                      <a:lnTo>
                        <a:pt x="3282" y="786"/>
                      </a:lnTo>
                      <a:lnTo>
                        <a:pt x="3288" y="786"/>
                      </a:lnTo>
                      <a:lnTo>
                        <a:pt x="3288" y="786"/>
                      </a:lnTo>
                      <a:lnTo>
                        <a:pt x="3288" y="792"/>
                      </a:lnTo>
                      <a:lnTo>
                        <a:pt x="3288" y="792"/>
                      </a:lnTo>
                      <a:lnTo>
                        <a:pt x="3288" y="792"/>
                      </a:lnTo>
                      <a:lnTo>
                        <a:pt x="3294" y="792"/>
                      </a:lnTo>
                      <a:lnTo>
                        <a:pt x="3294" y="792"/>
                      </a:lnTo>
                      <a:lnTo>
                        <a:pt x="3294" y="792"/>
                      </a:lnTo>
                      <a:lnTo>
                        <a:pt x="3294" y="792"/>
                      </a:lnTo>
                      <a:lnTo>
                        <a:pt x="3294" y="792"/>
                      </a:lnTo>
                      <a:lnTo>
                        <a:pt x="3300" y="798"/>
                      </a:lnTo>
                      <a:lnTo>
                        <a:pt x="3300" y="798"/>
                      </a:lnTo>
                      <a:lnTo>
                        <a:pt x="3300" y="798"/>
                      </a:lnTo>
                      <a:lnTo>
                        <a:pt x="3300" y="798"/>
                      </a:lnTo>
                      <a:lnTo>
                        <a:pt x="3300" y="798"/>
                      </a:lnTo>
                      <a:lnTo>
                        <a:pt x="3300" y="798"/>
                      </a:lnTo>
                      <a:lnTo>
                        <a:pt x="3306" y="798"/>
                      </a:lnTo>
                      <a:lnTo>
                        <a:pt x="3306" y="798"/>
                      </a:lnTo>
                      <a:lnTo>
                        <a:pt x="3306" y="798"/>
                      </a:lnTo>
                      <a:lnTo>
                        <a:pt x="3306" y="798"/>
                      </a:lnTo>
                      <a:lnTo>
                        <a:pt x="3306" y="798"/>
                      </a:lnTo>
                      <a:lnTo>
                        <a:pt x="3312" y="798"/>
                      </a:lnTo>
                      <a:lnTo>
                        <a:pt x="3312" y="798"/>
                      </a:lnTo>
                      <a:lnTo>
                        <a:pt x="3312" y="798"/>
                      </a:lnTo>
                      <a:lnTo>
                        <a:pt x="3312" y="798"/>
                      </a:lnTo>
                      <a:lnTo>
                        <a:pt x="3312" y="798"/>
                      </a:lnTo>
                      <a:lnTo>
                        <a:pt x="3312" y="798"/>
                      </a:lnTo>
                      <a:lnTo>
                        <a:pt x="3318" y="798"/>
                      </a:lnTo>
                      <a:lnTo>
                        <a:pt x="3318" y="798"/>
                      </a:lnTo>
                      <a:lnTo>
                        <a:pt x="3318" y="798"/>
                      </a:lnTo>
                      <a:lnTo>
                        <a:pt x="3318" y="798"/>
                      </a:lnTo>
                      <a:lnTo>
                        <a:pt x="3318" y="798"/>
                      </a:lnTo>
                      <a:lnTo>
                        <a:pt x="3324" y="792"/>
                      </a:lnTo>
                      <a:lnTo>
                        <a:pt x="3324" y="792"/>
                      </a:lnTo>
                      <a:lnTo>
                        <a:pt x="3324" y="792"/>
                      </a:lnTo>
                      <a:lnTo>
                        <a:pt x="3324" y="792"/>
                      </a:lnTo>
                      <a:lnTo>
                        <a:pt x="3324" y="792"/>
                      </a:lnTo>
                      <a:lnTo>
                        <a:pt x="3330" y="792"/>
                      </a:lnTo>
                      <a:lnTo>
                        <a:pt x="3330" y="792"/>
                      </a:lnTo>
                      <a:lnTo>
                        <a:pt x="3330" y="792"/>
                      </a:lnTo>
                      <a:lnTo>
                        <a:pt x="3330" y="786"/>
                      </a:lnTo>
                      <a:lnTo>
                        <a:pt x="3330" y="786"/>
                      </a:lnTo>
                      <a:lnTo>
                        <a:pt x="3330" y="786"/>
                      </a:lnTo>
                      <a:lnTo>
                        <a:pt x="3336" y="786"/>
                      </a:lnTo>
                      <a:lnTo>
                        <a:pt x="3336" y="786"/>
                      </a:lnTo>
                      <a:lnTo>
                        <a:pt x="3336" y="786"/>
                      </a:lnTo>
                      <a:lnTo>
                        <a:pt x="3336" y="780"/>
                      </a:lnTo>
                      <a:lnTo>
                        <a:pt x="3336" y="780"/>
                      </a:lnTo>
                      <a:lnTo>
                        <a:pt x="3342" y="780"/>
                      </a:lnTo>
                      <a:lnTo>
                        <a:pt x="3342" y="780"/>
                      </a:lnTo>
                      <a:lnTo>
                        <a:pt x="3342" y="774"/>
                      </a:lnTo>
                      <a:lnTo>
                        <a:pt x="3342" y="774"/>
                      </a:lnTo>
                      <a:lnTo>
                        <a:pt x="3342" y="774"/>
                      </a:lnTo>
                      <a:lnTo>
                        <a:pt x="3342" y="774"/>
                      </a:lnTo>
                      <a:lnTo>
                        <a:pt x="3348" y="768"/>
                      </a:lnTo>
                      <a:lnTo>
                        <a:pt x="3348" y="768"/>
                      </a:lnTo>
                      <a:lnTo>
                        <a:pt x="3348" y="768"/>
                      </a:lnTo>
                      <a:lnTo>
                        <a:pt x="3348" y="762"/>
                      </a:lnTo>
                      <a:lnTo>
                        <a:pt x="3348" y="762"/>
                      </a:lnTo>
                      <a:lnTo>
                        <a:pt x="3354" y="762"/>
                      </a:lnTo>
                      <a:lnTo>
                        <a:pt x="3354" y="762"/>
                      </a:lnTo>
                      <a:lnTo>
                        <a:pt x="3354" y="762"/>
                      </a:lnTo>
                      <a:lnTo>
                        <a:pt x="3354" y="756"/>
                      </a:lnTo>
                      <a:lnTo>
                        <a:pt x="3354" y="756"/>
                      </a:lnTo>
                      <a:lnTo>
                        <a:pt x="3354" y="756"/>
                      </a:lnTo>
                      <a:lnTo>
                        <a:pt x="3360" y="750"/>
                      </a:lnTo>
                      <a:lnTo>
                        <a:pt x="3360" y="750"/>
                      </a:lnTo>
                      <a:lnTo>
                        <a:pt x="3360" y="750"/>
                      </a:lnTo>
                      <a:lnTo>
                        <a:pt x="3360" y="744"/>
                      </a:lnTo>
                      <a:lnTo>
                        <a:pt x="3360" y="744"/>
                      </a:lnTo>
                      <a:lnTo>
                        <a:pt x="3366" y="744"/>
                      </a:lnTo>
                      <a:lnTo>
                        <a:pt x="3366" y="738"/>
                      </a:lnTo>
                      <a:lnTo>
                        <a:pt x="3366" y="738"/>
                      </a:lnTo>
                      <a:lnTo>
                        <a:pt x="3366" y="732"/>
                      </a:lnTo>
                      <a:lnTo>
                        <a:pt x="3366" y="732"/>
                      </a:lnTo>
                      <a:lnTo>
                        <a:pt x="3372" y="732"/>
                      </a:lnTo>
                      <a:lnTo>
                        <a:pt x="3372" y="726"/>
                      </a:lnTo>
                      <a:lnTo>
                        <a:pt x="3372" y="726"/>
                      </a:lnTo>
                      <a:lnTo>
                        <a:pt x="3372" y="726"/>
                      </a:lnTo>
                      <a:lnTo>
                        <a:pt x="3372" y="720"/>
                      </a:lnTo>
                      <a:lnTo>
                        <a:pt x="3372" y="720"/>
                      </a:lnTo>
                      <a:lnTo>
                        <a:pt x="3378" y="714"/>
                      </a:lnTo>
                      <a:lnTo>
                        <a:pt x="3378" y="714"/>
                      </a:lnTo>
                      <a:lnTo>
                        <a:pt x="3378" y="708"/>
                      </a:lnTo>
                      <a:lnTo>
                        <a:pt x="3378" y="708"/>
                      </a:lnTo>
                      <a:lnTo>
                        <a:pt x="3378" y="702"/>
                      </a:lnTo>
                      <a:lnTo>
                        <a:pt x="3384" y="702"/>
                      </a:lnTo>
                      <a:lnTo>
                        <a:pt x="3384" y="702"/>
                      </a:lnTo>
                      <a:lnTo>
                        <a:pt x="3384" y="696"/>
                      </a:lnTo>
                      <a:lnTo>
                        <a:pt x="3384" y="696"/>
                      </a:lnTo>
                      <a:lnTo>
                        <a:pt x="3384" y="690"/>
                      </a:lnTo>
                      <a:lnTo>
                        <a:pt x="3390" y="690"/>
                      </a:lnTo>
                      <a:lnTo>
                        <a:pt x="3390" y="684"/>
                      </a:lnTo>
                      <a:lnTo>
                        <a:pt x="3390" y="684"/>
                      </a:lnTo>
                      <a:lnTo>
                        <a:pt x="3390" y="678"/>
                      </a:lnTo>
                      <a:lnTo>
                        <a:pt x="3390" y="672"/>
                      </a:lnTo>
                      <a:lnTo>
                        <a:pt x="3390" y="672"/>
                      </a:lnTo>
                      <a:lnTo>
                        <a:pt x="3396" y="672"/>
                      </a:lnTo>
                      <a:lnTo>
                        <a:pt x="3396" y="666"/>
                      </a:lnTo>
                      <a:lnTo>
                        <a:pt x="3396" y="660"/>
                      </a:lnTo>
                      <a:lnTo>
                        <a:pt x="3396" y="660"/>
                      </a:lnTo>
                      <a:lnTo>
                        <a:pt x="3396" y="654"/>
                      </a:lnTo>
                      <a:lnTo>
                        <a:pt x="3402" y="654"/>
                      </a:lnTo>
                      <a:lnTo>
                        <a:pt x="3402" y="648"/>
                      </a:lnTo>
                      <a:lnTo>
                        <a:pt x="3402" y="642"/>
                      </a:lnTo>
                      <a:lnTo>
                        <a:pt x="3402" y="642"/>
                      </a:lnTo>
                      <a:lnTo>
                        <a:pt x="3402" y="636"/>
                      </a:lnTo>
                      <a:lnTo>
                        <a:pt x="3402" y="636"/>
                      </a:lnTo>
                      <a:lnTo>
                        <a:pt x="3408" y="630"/>
                      </a:lnTo>
                      <a:lnTo>
                        <a:pt x="3408" y="624"/>
                      </a:lnTo>
                      <a:lnTo>
                        <a:pt x="3408" y="624"/>
                      </a:lnTo>
                      <a:lnTo>
                        <a:pt x="3408" y="618"/>
                      </a:lnTo>
                      <a:lnTo>
                        <a:pt x="3408" y="618"/>
                      </a:lnTo>
                      <a:lnTo>
                        <a:pt x="3414" y="612"/>
                      </a:lnTo>
                      <a:lnTo>
                        <a:pt x="3414" y="606"/>
                      </a:lnTo>
                      <a:lnTo>
                        <a:pt x="3414" y="600"/>
                      </a:lnTo>
                      <a:lnTo>
                        <a:pt x="3414" y="600"/>
                      </a:lnTo>
                      <a:lnTo>
                        <a:pt x="3414" y="594"/>
                      </a:lnTo>
                      <a:lnTo>
                        <a:pt x="3420" y="588"/>
                      </a:lnTo>
                      <a:lnTo>
                        <a:pt x="3420" y="588"/>
                      </a:lnTo>
                      <a:lnTo>
                        <a:pt x="3420" y="582"/>
                      </a:lnTo>
                      <a:lnTo>
                        <a:pt x="3420" y="582"/>
                      </a:lnTo>
                      <a:lnTo>
                        <a:pt x="3420" y="576"/>
                      </a:lnTo>
                      <a:lnTo>
                        <a:pt x="3420" y="570"/>
                      </a:lnTo>
                      <a:lnTo>
                        <a:pt x="3426" y="570"/>
                      </a:lnTo>
                      <a:lnTo>
                        <a:pt x="3426" y="558"/>
                      </a:lnTo>
                      <a:lnTo>
                        <a:pt x="3426" y="558"/>
                      </a:lnTo>
                      <a:lnTo>
                        <a:pt x="3426" y="552"/>
                      </a:lnTo>
                      <a:lnTo>
                        <a:pt x="3426" y="546"/>
                      </a:lnTo>
                      <a:lnTo>
                        <a:pt x="3432" y="546"/>
                      </a:lnTo>
                      <a:lnTo>
                        <a:pt x="3432" y="540"/>
                      </a:lnTo>
                      <a:lnTo>
                        <a:pt x="3432" y="534"/>
                      </a:lnTo>
                      <a:lnTo>
                        <a:pt x="3432" y="528"/>
                      </a:lnTo>
                      <a:lnTo>
                        <a:pt x="3432" y="522"/>
                      </a:lnTo>
                      <a:lnTo>
                        <a:pt x="3432" y="522"/>
                      </a:lnTo>
                      <a:lnTo>
                        <a:pt x="3438" y="528"/>
                      </a:lnTo>
                      <a:lnTo>
                        <a:pt x="3438" y="534"/>
                      </a:lnTo>
                      <a:lnTo>
                        <a:pt x="3438" y="534"/>
                      </a:lnTo>
                      <a:lnTo>
                        <a:pt x="3438" y="546"/>
                      </a:lnTo>
                      <a:lnTo>
                        <a:pt x="3438" y="546"/>
                      </a:lnTo>
                      <a:lnTo>
                        <a:pt x="3444" y="552"/>
                      </a:lnTo>
                      <a:lnTo>
                        <a:pt x="3444" y="552"/>
                      </a:lnTo>
                      <a:lnTo>
                        <a:pt x="3444" y="558"/>
                      </a:lnTo>
                      <a:lnTo>
                        <a:pt x="3444" y="564"/>
                      </a:lnTo>
                      <a:lnTo>
                        <a:pt x="3444" y="570"/>
                      </a:lnTo>
                      <a:lnTo>
                        <a:pt x="3444" y="570"/>
                      </a:lnTo>
                      <a:lnTo>
                        <a:pt x="3450" y="576"/>
                      </a:lnTo>
                      <a:lnTo>
                        <a:pt x="3450" y="582"/>
                      </a:lnTo>
                      <a:lnTo>
                        <a:pt x="3450" y="582"/>
                      </a:lnTo>
                      <a:lnTo>
                        <a:pt x="3450" y="588"/>
                      </a:lnTo>
                      <a:lnTo>
                        <a:pt x="3450" y="594"/>
                      </a:lnTo>
                      <a:lnTo>
                        <a:pt x="3456" y="594"/>
                      </a:lnTo>
                      <a:lnTo>
                        <a:pt x="3456" y="600"/>
                      </a:lnTo>
                      <a:lnTo>
                        <a:pt x="3456" y="606"/>
                      </a:lnTo>
                      <a:lnTo>
                        <a:pt x="3456" y="606"/>
                      </a:lnTo>
                      <a:lnTo>
                        <a:pt x="3456" y="612"/>
                      </a:lnTo>
                      <a:lnTo>
                        <a:pt x="3462" y="618"/>
                      </a:lnTo>
                      <a:lnTo>
                        <a:pt x="3462" y="624"/>
                      </a:lnTo>
                      <a:lnTo>
                        <a:pt x="3462" y="624"/>
                      </a:lnTo>
                      <a:lnTo>
                        <a:pt x="3462" y="630"/>
                      </a:lnTo>
                      <a:lnTo>
                        <a:pt x="3462" y="630"/>
                      </a:lnTo>
                      <a:lnTo>
                        <a:pt x="3468" y="636"/>
                      </a:lnTo>
                      <a:lnTo>
                        <a:pt x="3468" y="636"/>
                      </a:lnTo>
                      <a:lnTo>
                        <a:pt x="3468" y="642"/>
                      </a:lnTo>
                      <a:lnTo>
                        <a:pt x="3468" y="648"/>
                      </a:lnTo>
                      <a:lnTo>
                        <a:pt x="3468" y="648"/>
                      </a:lnTo>
                      <a:lnTo>
                        <a:pt x="3468" y="654"/>
                      </a:lnTo>
                      <a:lnTo>
                        <a:pt x="3474" y="654"/>
                      </a:lnTo>
                      <a:lnTo>
                        <a:pt x="3474" y="660"/>
                      </a:lnTo>
                      <a:lnTo>
                        <a:pt x="3474" y="666"/>
                      </a:lnTo>
                      <a:lnTo>
                        <a:pt x="3474" y="666"/>
                      </a:lnTo>
                      <a:lnTo>
                        <a:pt x="3474" y="672"/>
                      </a:lnTo>
                      <a:lnTo>
                        <a:pt x="3480" y="672"/>
                      </a:lnTo>
                      <a:lnTo>
                        <a:pt x="3480" y="678"/>
                      </a:lnTo>
                      <a:lnTo>
                        <a:pt x="3480" y="678"/>
                      </a:lnTo>
                      <a:lnTo>
                        <a:pt x="3480" y="684"/>
                      </a:lnTo>
                      <a:lnTo>
                        <a:pt x="3480" y="684"/>
                      </a:lnTo>
                      <a:lnTo>
                        <a:pt x="3480" y="690"/>
                      </a:lnTo>
                      <a:lnTo>
                        <a:pt x="3486" y="690"/>
                      </a:lnTo>
                      <a:lnTo>
                        <a:pt x="3486" y="696"/>
                      </a:lnTo>
                      <a:lnTo>
                        <a:pt x="3486" y="696"/>
                      </a:lnTo>
                      <a:lnTo>
                        <a:pt x="3486" y="702"/>
                      </a:lnTo>
                      <a:lnTo>
                        <a:pt x="3486" y="702"/>
                      </a:lnTo>
                      <a:lnTo>
                        <a:pt x="3492" y="708"/>
                      </a:lnTo>
                      <a:lnTo>
                        <a:pt x="3492" y="708"/>
                      </a:lnTo>
                      <a:lnTo>
                        <a:pt x="3492" y="714"/>
                      </a:lnTo>
                      <a:lnTo>
                        <a:pt x="3492" y="714"/>
                      </a:lnTo>
                      <a:lnTo>
                        <a:pt x="3492" y="714"/>
                      </a:lnTo>
                      <a:lnTo>
                        <a:pt x="3498" y="720"/>
                      </a:lnTo>
                      <a:lnTo>
                        <a:pt x="3498" y="720"/>
                      </a:lnTo>
                      <a:lnTo>
                        <a:pt x="3498" y="726"/>
                      </a:lnTo>
                      <a:lnTo>
                        <a:pt x="3498" y="726"/>
                      </a:lnTo>
                      <a:lnTo>
                        <a:pt x="3498" y="732"/>
                      </a:lnTo>
                      <a:lnTo>
                        <a:pt x="3498" y="732"/>
                      </a:lnTo>
                      <a:lnTo>
                        <a:pt x="3504" y="732"/>
                      </a:lnTo>
                      <a:lnTo>
                        <a:pt x="3504" y="738"/>
                      </a:lnTo>
                      <a:lnTo>
                        <a:pt x="3504" y="738"/>
                      </a:lnTo>
                      <a:lnTo>
                        <a:pt x="3504" y="744"/>
                      </a:lnTo>
                      <a:lnTo>
                        <a:pt x="3504" y="744"/>
                      </a:lnTo>
                      <a:lnTo>
                        <a:pt x="3510" y="744"/>
                      </a:lnTo>
                      <a:lnTo>
                        <a:pt x="3510" y="750"/>
                      </a:lnTo>
                      <a:lnTo>
                        <a:pt x="3510" y="750"/>
                      </a:lnTo>
                      <a:lnTo>
                        <a:pt x="3510" y="750"/>
                      </a:lnTo>
                      <a:lnTo>
                        <a:pt x="3510" y="756"/>
                      </a:lnTo>
                      <a:lnTo>
                        <a:pt x="3510" y="756"/>
                      </a:lnTo>
                      <a:lnTo>
                        <a:pt x="3516" y="756"/>
                      </a:lnTo>
                      <a:lnTo>
                        <a:pt x="3516" y="762"/>
                      </a:lnTo>
                      <a:lnTo>
                        <a:pt x="3516" y="762"/>
                      </a:lnTo>
                      <a:lnTo>
                        <a:pt x="3516" y="762"/>
                      </a:lnTo>
                      <a:lnTo>
                        <a:pt x="3516" y="768"/>
                      </a:lnTo>
                      <a:lnTo>
                        <a:pt x="3522" y="768"/>
                      </a:lnTo>
                      <a:lnTo>
                        <a:pt x="3522" y="768"/>
                      </a:lnTo>
                      <a:lnTo>
                        <a:pt x="3522" y="774"/>
                      </a:lnTo>
                      <a:lnTo>
                        <a:pt x="3522" y="774"/>
                      </a:lnTo>
                      <a:lnTo>
                        <a:pt x="3522" y="774"/>
                      </a:lnTo>
                      <a:lnTo>
                        <a:pt x="3522" y="774"/>
                      </a:lnTo>
                      <a:lnTo>
                        <a:pt x="3528" y="780"/>
                      </a:lnTo>
                      <a:lnTo>
                        <a:pt x="3528" y="780"/>
                      </a:lnTo>
                      <a:lnTo>
                        <a:pt x="3528" y="780"/>
                      </a:lnTo>
                      <a:lnTo>
                        <a:pt x="3528" y="780"/>
                      </a:lnTo>
                      <a:lnTo>
                        <a:pt x="3528" y="786"/>
                      </a:lnTo>
                      <a:lnTo>
                        <a:pt x="3534" y="786"/>
                      </a:lnTo>
                      <a:lnTo>
                        <a:pt x="3534" y="786"/>
                      </a:lnTo>
                      <a:lnTo>
                        <a:pt x="3534" y="786"/>
                      </a:lnTo>
                      <a:lnTo>
                        <a:pt x="3534" y="792"/>
                      </a:lnTo>
                      <a:lnTo>
                        <a:pt x="3534" y="792"/>
                      </a:lnTo>
                      <a:lnTo>
                        <a:pt x="3540" y="792"/>
                      </a:lnTo>
                      <a:lnTo>
                        <a:pt x="3540" y="792"/>
                      </a:lnTo>
                      <a:lnTo>
                        <a:pt x="3540" y="792"/>
                      </a:lnTo>
                      <a:lnTo>
                        <a:pt x="3540" y="792"/>
                      </a:lnTo>
                      <a:lnTo>
                        <a:pt x="3540" y="798"/>
                      </a:lnTo>
                      <a:lnTo>
                        <a:pt x="3540" y="798"/>
                      </a:lnTo>
                      <a:lnTo>
                        <a:pt x="3546" y="798"/>
                      </a:lnTo>
                      <a:lnTo>
                        <a:pt x="3546" y="798"/>
                      </a:lnTo>
                      <a:lnTo>
                        <a:pt x="3546" y="798"/>
                      </a:lnTo>
                      <a:lnTo>
                        <a:pt x="3546" y="798"/>
                      </a:lnTo>
                      <a:lnTo>
                        <a:pt x="3546" y="798"/>
                      </a:lnTo>
                      <a:lnTo>
                        <a:pt x="3552" y="804"/>
                      </a:lnTo>
                      <a:lnTo>
                        <a:pt x="3552" y="804"/>
                      </a:lnTo>
                      <a:lnTo>
                        <a:pt x="3552" y="804"/>
                      </a:lnTo>
                      <a:lnTo>
                        <a:pt x="3552" y="804"/>
                      </a:lnTo>
                      <a:lnTo>
                        <a:pt x="3552" y="804"/>
                      </a:lnTo>
                      <a:lnTo>
                        <a:pt x="3552" y="804"/>
                      </a:lnTo>
                      <a:lnTo>
                        <a:pt x="3558" y="804"/>
                      </a:lnTo>
                      <a:lnTo>
                        <a:pt x="3558" y="804"/>
                      </a:lnTo>
                      <a:lnTo>
                        <a:pt x="3558" y="804"/>
                      </a:lnTo>
                      <a:lnTo>
                        <a:pt x="3558" y="804"/>
                      </a:lnTo>
                      <a:lnTo>
                        <a:pt x="3558" y="810"/>
                      </a:lnTo>
                      <a:lnTo>
                        <a:pt x="3564" y="810"/>
                      </a:lnTo>
                      <a:lnTo>
                        <a:pt x="3564" y="810"/>
                      </a:lnTo>
                      <a:lnTo>
                        <a:pt x="3564" y="810"/>
                      </a:lnTo>
                      <a:lnTo>
                        <a:pt x="3564" y="810"/>
                      </a:lnTo>
                      <a:lnTo>
                        <a:pt x="3564" y="810"/>
                      </a:lnTo>
                      <a:lnTo>
                        <a:pt x="3570" y="810"/>
                      </a:lnTo>
                      <a:lnTo>
                        <a:pt x="3570" y="810"/>
                      </a:lnTo>
                      <a:lnTo>
                        <a:pt x="3570" y="810"/>
                      </a:lnTo>
                      <a:lnTo>
                        <a:pt x="3570" y="810"/>
                      </a:lnTo>
                      <a:lnTo>
                        <a:pt x="3570" y="810"/>
                      </a:lnTo>
                      <a:lnTo>
                        <a:pt x="3570" y="810"/>
                      </a:lnTo>
                      <a:lnTo>
                        <a:pt x="3576" y="810"/>
                      </a:lnTo>
                      <a:lnTo>
                        <a:pt x="3576" y="810"/>
                      </a:lnTo>
                      <a:lnTo>
                        <a:pt x="3576" y="810"/>
                      </a:lnTo>
                      <a:lnTo>
                        <a:pt x="3576" y="810"/>
                      </a:lnTo>
                      <a:lnTo>
                        <a:pt x="3576" y="810"/>
                      </a:lnTo>
                      <a:lnTo>
                        <a:pt x="3582" y="810"/>
                      </a:lnTo>
                      <a:lnTo>
                        <a:pt x="3582" y="810"/>
                      </a:lnTo>
                      <a:lnTo>
                        <a:pt x="3582" y="804"/>
                      </a:lnTo>
                      <a:lnTo>
                        <a:pt x="3582" y="804"/>
                      </a:lnTo>
                      <a:lnTo>
                        <a:pt x="3582" y="804"/>
                      </a:lnTo>
                      <a:lnTo>
                        <a:pt x="3582" y="804"/>
                      </a:lnTo>
                      <a:lnTo>
                        <a:pt x="3588" y="804"/>
                      </a:lnTo>
                      <a:lnTo>
                        <a:pt x="3588" y="804"/>
                      </a:lnTo>
                      <a:lnTo>
                        <a:pt x="3588" y="804"/>
                      </a:lnTo>
                      <a:lnTo>
                        <a:pt x="3588" y="804"/>
                      </a:lnTo>
                      <a:lnTo>
                        <a:pt x="3588" y="804"/>
                      </a:lnTo>
                      <a:lnTo>
                        <a:pt x="3594" y="804"/>
                      </a:lnTo>
                      <a:lnTo>
                        <a:pt x="3594" y="798"/>
                      </a:lnTo>
                      <a:lnTo>
                        <a:pt x="3594" y="798"/>
                      </a:lnTo>
                      <a:lnTo>
                        <a:pt x="3594" y="798"/>
                      </a:lnTo>
                      <a:lnTo>
                        <a:pt x="3594" y="798"/>
                      </a:lnTo>
                      <a:lnTo>
                        <a:pt x="3594" y="798"/>
                      </a:lnTo>
                      <a:lnTo>
                        <a:pt x="3600" y="798"/>
                      </a:lnTo>
                      <a:lnTo>
                        <a:pt x="3600" y="798"/>
                      </a:lnTo>
                      <a:lnTo>
                        <a:pt x="3600" y="792"/>
                      </a:lnTo>
                      <a:lnTo>
                        <a:pt x="3600" y="792"/>
                      </a:lnTo>
                      <a:lnTo>
                        <a:pt x="3600" y="792"/>
                      </a:lnTo>
                      <a:lnTo>
                        <a:pt x="3606" y="792"/>
                      </a:lnTo>
                      <a:lnTo>
                        <a:pt x="3606" y="792"/>
                      </a:lnTo>
                      <a:lnTo>
                        <a:pt x="3606" y="792"/>
                      </a:lnTo>
                      <a:lnTo>
                        <a:pt x="3606" y="786"/>
                      </a:lnTo>
                      <a:lnTo>
                        <a:pt x="3606" y="786"/>
                      </a:lnTo>
                      <a:lnTo>
                        <a:pt x="3612" y="786"/>
                      </a:lnTo>
                      <a:lnTo>
                        <a:pt x="3612" y="786"/>
                      </a:lnTo>
                      <a:lnTo>
                        <a:pt x="3612" y="780"/>
                      </a:lnTo>
                      <a:lnTo>
                        <a:pt x="3612" y="780"/>
                      </a:lnTo>
                      <a:lnTo>
                        <a:pt x="3612" y="780"/>
                      </a:lnTo>
                      <a:lnTo>
                        <a:pt x="3618" y="780"/>
                      </a:lnTo>
                      <a:lnTo>
                        <a:pt x="3618" y="774"/>
                      </a:lnTo>
                      <a:lnTo>
                        <a:pt x="3618" y="774"/>
                      </a:lnTo>
                      <a:lnTo>
                        <a:pt x="3618" y="774"/>
                      </a:lnTo>
                      <a:lnTo>
                        <a:pt x="3618" y="774"/>
                      </a:lnTo>
                      <a:lnTo>
                        <a:pt x="3618" y="768"/>
                      </a:lnTo>
                      <a:lnTo>
                        <a:pt x="3624" y="768"/>
                      </a:lnTo>
                      <a:lnTo>
                        <a:pt x="3624" y="768"/>
                      </a:lnTo>
                      <a:lnTo>
                        <a:pt x="3624" y="762"/>
                      </a:lnTo>
                      <a:lnTo>
                        <a:pt x="3624" y="762"/>
                      </a:lnTo>
                      <a:lnTo>
                        <a:pt x="3624" y="762"/>
                      </a:lnTo>
                      <a:lnTo>
                        <a:pt x="3630" y="756"/>
                      </a:lnTo>
                      <a:lnTo>
                        <a:pt x="3630" y="756"/>
                      </a:lnTo>
                      <a:lnTo>
                        <a:pt x="3630" y="756"/>
                      </a:lnTo>
                      <a:lnTo>
                        <a:pt x="3630" y="756"/>
                      </a:lnTo>
                      <a:lnTo>
                        <a:pt x="3630" y="750"/>
                      </a:lnTo>
                      <a:lnTo>
                        <a:pt x="3630" y="750"/>
                      </a:lnTo>
                      <a:lnTo>
                        <a:pt x="3636" y="744"/>
                      </a:lnTo>
                      <a:lnTo>
                        <a:pt x="3636" y="744"/>
                      </a:lnTo>
                      <a:lnTo>
                        <a:pt x="3636" y="744"/>
                      </a:lnTo>
                      <a:lnTo>
                        <a:pt x="3636" y="738"/>
                      </a:lnTo>
                      <a:lnTo>
                        <a:pt x="3636" y="738"/>
                      </a:lnTo>
                      <a:lnTo>
                        <a:pt x="3642" y="732"/>
                      </a:lnTo>
                      <a:lnTo>
                        <a:pt x="3642" y="732"/>
                      </a:lnTo>
                      <a:lnTo>
                        <a:pt x="3642" y="732"/>
                      </a:lnTo>
                      <a:lnTo>
                        <a:pt x="3642" y="726"/>
                      </a:lnTo>
                      <a:lnTo>
                        <a:pt x="3642" y="726"/>
                      </a:lnTo>
                      <a:lnTo>
                        <a:pt x="3648" y="720"/>
                      </a:lnTo>
                      <a:lnTo>
                        <a:pt x="3648" y="720"/>
                      </a:lnTo>
                      <a:lnTo>
                        <a:pt x="3648" y="720"/>
                      </a:lnTo>
                      <a:lnTo>
                        <a:pt x="3648" y="714"/>
                      </a:lnTo>
                      <a:lnTo>
                        <a:pt x="3648" y="714"/>
                      </a:lnTo>
                      <a:lnTo>
                        <a:pt x="3648" y="708"/>
                      </a:lnTo>
                      <a:lnTo>
                        <a:pt x="3654" y="708"/>
                      </a:lnTo>
                      <a:lnTo>
                        <a:pt x="3654" y="702"/>
                      </a:lnTo>
                      <a:lnTo>
                        <a:pt x="3654" y="702"/>
                      </a:lnTo>
                      <a:lnTo>
                        <a:pt x="3654" y="696"/>
                      </a:lnTo>
                      <a:lnTo>
                        <a:pt x="3654" y="696"/>
                      </a:lnTo>
                      <a:lnTo>
                        <a:pt x="3660" y="690"/>
                      </a:lnTo>
                      <a:lnTo>
                        <a:pt x="3660" y="690"/>
                      </a:lnTo>
                      <a:lnTo>
                        <a:pt x="3660" y="684"/>
                      </a:lnTo>
                      <a:lnTo>
                        <a:pt x="3660" y="684"/>
                      </a:lnTo>
                      <a:lnTo>
                        <a:pt x="3660" y="678"/>
                      </a:lnTo>
                      <a:lnTo>
                        <a:pt x="3660" y="678"/>
                      </a:lnTo>
                      <a:lnTo>
                        <a:pt x="3666" y="672"/>
                      </a:lnTo>
                      <a:lnTo>
                        <a:pt x="3666" y="672"/>
                      </a:lnTo>
                      <a:lnTo>
                        <a:pt x="3666" y="666"/>
                      </a:lnTo>
                      <a:lnTo>
                        <a:pt x="3666" y="660"/>
                      </a:lnTo>
                      <a:lnTo>
                        <a:pt x="3666" y="660"/>
                      </a:lnTo>
                      <a:lnTo>
                        <a:pt x="3672" y="654"/>
                      </a:lnTo>
                      <a:lnTo>
                        <a:pt x="3672" y="654"/>
                      </a:lnTo>
                      <a:lnTo>
                        <a:pt x="3672" y="648"/>
                      </a:lnTo>
                      <a:lnTo>
                        <a:pt x="3672" y="648"/>
                      </a:lnTo>
                      <a:lnTo>
                        <a:pt x="3672" y="642"/>
                      </a:lnTo>
                      <a:lnTo>
                        <a:pt x="3672" y="642"/>
                      </a:lnTo>
                      <a:lnTo>
                        <a:pt x="3678" y="636"/>
                      </a:lnTo>
                      <a:lnTo>
                        <a:pt x="3678" y="630"/>
                      </a:lnTo>
                      <a:lnTo>
                        <a:pt x="3678" y="630"/>
                      </a:lnTo>
                      <a:lnTo>
                        <a:pt x="3678" y="624"/>
                      </a:lnTo>
                      <a:lnTo>
                        <a:pt x="3678" y="618"/>
                      </a:lnTo>
                      <a:lnTo>
                        <a:pt x="3684" y="618"/>
                      </a:lnTo>
                      <a:lnTo>
                        <a:pt x="3684" y="612"/>
                      </a:lnTo>
                      <a:lnTo>
                        <a:pt x="3684" y="606"/>
                      </a:lnTo>
                      <a:lnTo>
                        <a:pt x="3684" y="606"/>
                      </a:lnTo>
                      <a:lnTo>
                        <a:pt x="3684" y="600"/>
                      </a:lnTo>
                      <a:lnTo>
                        <a:pt x="3690" y="594"/>
                      </a:lnTo>
                      <a:lnTo>
                        <a:pt x="3690" y="594"/>
                      </a:lnTo>
                      <a:lnTo>
                        <a:pt x="3690" y="588"/>
                      </a:lnTo>
                      <a:lnTo>
                        <a:pt x="3690" y="588"/>
                      </a:lnTo>
                      <a:lnTo>
                        <a:pt x="3690" y="582"/>
                      </a:lnTo>
                      <a:lnTo>
                        <a:pt x="3690" y="576"/>
                      </a:lnTo>
                      <a:lnTo>
                        <a:pt x="3696" y="576"/>
                      </a:lnTo>
                      <a:lnTo>
                        <a:pt x="3696" y="570"/>
                      </a:lnTo>
                      <a:lnTo>
                        <a:pt x="3696" y="564"/>
                      </a:lnTo>
                      <a:lnTo>
                        <a:pt x="3696" y="558"/>
                      </a:lnTo>
                      <a:lnTo>
                        <a:pt x="3696" y="558"/>
                      </a:lnTo>
                      <a:lnTo>
                        <a:pt x="3702" y="558"/>
                      </a:lnTo>
                      <a:lnTo>
                        <a:pt x="3702" y="564"/>
                      </a:lnTo>
                      <a:lnTo>
                        <a:pt x="3702" y="570"/>
                      </a:lnTo>
                      <a:lnTo>
                        <a:pt x="3702" y="570"/>
                      </a:lnTo>
                      <a:lnTo>
                        <a:pt x="3702" y="576"/>
                      </a:lnTo>
                      <a:lnTo>
                        <a:pt x="3708" y="582"/>
                      </a:lnTo>
                      <a:lnTo>
                        <a:pt x="3708" y="588"/>
                      </a:lnTo>
                      <a:lnTo>
                        <a:pt x="3708" y="588"/>
                      </a:lnTo>
                      <a:lnTo>
                        <a:pt x="3708" y="594"/>
                      </a:lnTo>
                      <a:lnTo>
                        <a:pt x="3708" y="594"/>
                      </a:lnTo>
                      <a:lnTo>
                        <a:pt x="3708" y="594"/>
                      </a:lnTo>
                      <a:lnTo>
                        <a:pt x="3714" y="600"/>
                      </a:lnTo>
                      <a:lnTo>
                        <a:pt x="3714" y="600"/>
                      </a:lnTo>
                      <a:lnTo>
                        <a:pt x="3714" y="600"/>
                      </a:lnTo>
                      <a:lnTo>
                        <a:pt x="3714" y="600"/>
                      </a:lnTo>
                      <a:lnTo>
                        <a:pt x="3714" y="606"/>
                      </a:lnTo>
                      <a:lnTo>
                        <a:pt x="3720" y="606"/>
                      </a:lnTo>
                      <a:lnTo>
                        <a:pt x="3720" y="612"/>
                      </a:lnTo>
                      <a:lnTo>
                        <a:pt x="3720" y="612"/>
                      </a:lnTo>
                      <a:lnTo>
                        <a:pt x="3720" y="618"/>
                      </a:lnTo>
                      <a:lnTo>
                        <a:pt x="3720" y="618"/>
                      </a:lnTo>
                      <a:lnTo>
                        <a:pt x="3720" y="624"/>
                      </a:lnTo>
                      <a:lnTo>
                        <a:pt x="3726" y="630"/>
                      </a:lnTo>
                      <a:lnTo>
                        <a:pt x="3726" y="630"/>
                      </a:lnTo>
                      <a:lnTo>
                        <a:pt x="3726" y="636"/>
                      </a:lnTo>
                      <a:lnTo>
                        <a:pt x="3726" y="636"/>
                      </a:lnTo>
                      <a:lnTo>
                        <a:pt x="3726" y="636"/>
                      </a:lnTo>
                      <a:lnTo>
                        <a:pt x="3732" y="642"/>
                      </a:lnTo>
                      <a:lnTo>
                        <a:pt x="3732" y="642"/>
                      </a:lnTo>
                      <a:lnTo>
                        <a:pt x="3732" y="642"/>
                      </a:lnTo>
                      <a:lnTo>
                        <a:pt x="3732" y="648"/>
                      </a:lnTo>
                      <a:lnTo>
                        <a:pt x="3732" y="648"/>
                      </a:lnTo>
                      <a:lnTo>
                        <a:pt x="3732" y="648"/>
                      </a:lnTo>
                      <a:lnTo>
                        <a:pt x="3738" y="654"/>
                      </a:lnTo>
                      <a:lnTo>
                        <a:pt x="3738" y="654"/>
                      </a:lnTo>
                      <a:lnTo>
                        <a:pt x="3738" y="654"/>
                      </a:lnTo>
                      <a:lnTo>
                        <a:pt x="3738" y="660"/>
                      </a:lnTo>
                      <a:lnTo>
                        <a:pt x="3738" y="666"/>
                      </a:lnTo>
                      <a:lnTo>
                        <a:pt x="3744" y="666"/>
                      </a:lnTo>
                      <a:lnTo>
                        <a:pt x="3744" y="672"/>
                      </a:lnTo>
                      <a:lnTo>
                        <a:pt x="3744" y="672"/>
                      </a:lnTo>
                      <a:lnTo>
                        <a:pt x="3744" y="678"/>
                      </a:lnTo>
                      <a:lnTo>
                        <a:pt x="3744" y="678"/>
                      </a:lnTo>
                      <a:lnTo>
                        <a:pt x="3750" y="684"/>
                      </a:lnTo>
                      <a:lnTo>
                        <a:pt x="3750" y="684"/>
                      </a:lnTo>
                      <a:lnTo>
                        <a:pt x="3750" y="690"/>
                      </a:lnTo>
                      <a:lnTo>
                        <a:pt x="3750" y="696"/>
                      </a:lnTo>
                      <a:lnTo>
                        <a:pt x="3750" y="696"/>
                      </a:lnTo>
                      <a:lnTo>
                        <a:pt x="3750" y="696"/>
                      </a:lnTo>
                      <a:lnTo>
                        <a:pt x="3756" y="702"/>
                      </a:lnTo>
                      <a:lnTo>
                        <a:pt x="3756" y="702"/>
                      </a:lnTo>
                      <a:lnTo>
                        <a:pt x="3756" y="708"/>
                      </a:lnTo>
                      <a:lnTo>
                        <a:pt x="3756" y="708"/>
                      </a:lnTo>
                      <a:lnTo>
                        <a:pt x="3756" y="714"/>
                      </a:lnTo>
                      <a:lnTo>
                        <a:pt x="3762" y="714"/>
                      </a:lnTo>
                      <a:lnTo>
                        <a:pt x="3762" y="714"/>
                      </a:lnTo>
                      <a:lnTo>
                        <a:pt x="3762" y="720"/>
                      </a:lnTo>
                      <a:lnTo>
                        <a:pt x="3762" y="720"/>
                      </a:lnTo>
                      <a:lnTo>
                        <a:pt x="3762" y="720"/>
                      </a:lnTo>
                      <a:lnTo>
                        <a:pt x="3762" y="726"/>
                      </a:lnTo>
                      <a:lnTo>
                        <a:pt x="3768" y="726"/>
                      </a:lnTo>
                      <a:lnTo>
                        <a:pt x="3768" y="726"/>
                      </a:lnTo>
                      <a:lnTo>
                        <a:pt x="3768" y="732"/>
                      </a:lnTo>
                      <a:lnTo>
                        <a:pt x="3768" y="732"/>
                      </a:lnTo>
                      <a:lnTo>
                        <a:pt x="3768" y="732"/>
                      </a:lnTo>
                      <a:lnTo>
                        <a:pt x="3774" y="732"/>
                      </a:lnTo>
                      <a:lnTo>
                        <a:pt x="3774" y="738"/>
                      </a:lnTo>
                      <a:lnTo>
                        <a:pt x="3774" y="738"/>
                      </a:lnTo>
                      <a:lnTo>
                        <a:pt x="3774" y="738"/>
                      </a:lnTo>
                      <a:lnTo>
                        <a:pt x="3774" y="738"/>
                      </a:lnTo>
                      <a:lnTo>
                        <a:pt x="3780" y="744"/>
                      </a:lnTo>
                      <a:lnTo>
                        <a:pt x="3780" y="744"/>
                      </a:lnTo>
                      <a:lnTo>
                        <a:pt x="3780" y="744"/>
                      </a:lnTo>
                      <a:lnTo>
                        <a:pt x="3780" y="744"/>
                      </a:lnTo>
                      <a:lnTo>
                        <a:pt x="3780" y="750"/>
                      </a:lnTo>
                      <a:lnTo>
                        <a:pt x="3780" y="750"/>
                      </a:lnTo>
                      <a:lnTo>
                        <a:pt x="3786" y="750"/>
                      </a:lnTo>
                      <a:lnTo>
                        <a:pt x="3786" y="750"/>
                      </a:lnTo>
                      <a:lnTo>
                        <a:pt x="3786" y="756"/>
                      </a:lnTo>
                      <a:lnTo>
                        <a:pt x="3786" y="756"/>
                      </a:lnTo>
                      <a:lnTo>
                        <a:pt x="3786" y="756"/>
                      </a:lnTo>
                      <a:lnTo>
                        <a:pt x="3792" y="756"/>
                      </a:lnTo>
                      <a:lnTo>
                        <a:pt x="3792" y="762"/>
                      </a:lnTo>
                      <a:lnTo>
                        <a:pt x="3792" y="762"/>
                      </a:lnTo>
                      <a:lnTo>
                        <a:pt x="3792" y="762"/>
                      </a:lnTo>
                      <a:lnTo>
                        <a:pt x="3792" y="762"/>
                      </a:lnTo>
                      <a:lnTo>
                        <a:pt x="3792" y="768"/>
                      </a:lnTo>
                      <a:lnTo>
                        <a:pt x="3798" y="768"/>
                      </a:lnTo>
                      <a:lnTo>
                        <a:pt x="3798" y="768"/>
                      </a:lnTo>
                      <a:lnTo>
                        <a:pt x="3798" y="768"/>
                      </a:lnTo>
                      <a:lnTo>
                        <a:pt x="3798" y="774"/>
                      </a:lnTo>
                      <a:lnTo>
                        <a:pt x="3798" y="774"/>
                      </a:lnTo>
                      <a:lnTo>
                        <a:pt x="3804" y="774"/>
                      </a:lnTo>
                      <a:lnTo>
                        <a:pt x="3804" y="774"/>
                      </a:lnTo>
                      <a:lnTo>
                        <a:pt x="3804" y="780"/>
                      </a:lnTo>
                      <a:lnTo>
                        <a:pt x="3804" y="780"/>
                      </a:lnTo>
                      <a:lnTo>
                        <a:pt x="3804" y="780"/>
                      </a:lnTo>
                      <a:lnTo>
                        <a:pt x="3810" y="780"/>
                      </a:lnTo>
                      <a:lnTo>
                        <a:pt x="3810" y="780"/>
                      </a:lnTo>
                      <a:lnTo>
                        <a:pt x="3810" y="786"/>
                      </a:lnTo>
                      <a:lnTo>
                        <a:pt x="3810" y="786"/>
                      </a:lnTo>
                      <a:lnTo>
                        <a:pt x="3810" y="786"/>
                      </a:lnTo>
                      <a:lnTo>
                        <a:pt x="3810" y="786"/>
                      </a:lnTo>
                      <a:lnTo>
                        <a:pt x="3816" y="786"/>
                      </a:lnTo>
                      <a:lnTo>
                        <a:pt x="3816" y="792"/>
                      </a:lnTo>
                      <a:lnTo>
                        <a:pt x="3816" y="792"/>
                      </a:lnTo>
                      <a:lnTo>
                        <a:pt x="3816" y="792"/>
                      </a:lnTo>
                      <a:lnTo>
                        <a:pt x="3816" y="792"/>
                      </a:lnTo>
                      <a:lnTo>
                        <a:pt x="3822" y="792"/>
                      </a:lnTo>
                      <a:lnTo>
                        <a:pt x="3822" y="792"/>
                      </a:lnTo>
                      <a:lnTo>
                        <a:pt x="3822" y="792"/>
                      </a:lnTo>
                      <a:lnTo>
                        <a:pt x="3822" y="792"/>
                      </a:lnTo>
                      <a:lnTo>
                        <a:pt x="3822" y="792"/>
                      </a:lnTo>
                      <a:lnTo>
                        <a:pt x="3822" y="798"/>
                      </a:lnTo>
                      <a:lnTo>
                        <a:pt x="3828" y="798"/>
                      </a:lnTo>
                      <a:lnTo>
                        <a:pt x="3828" y="798"/>
                      </a:lnTo>
                      <a:lnTo>
                        <a:pt x="3828" y="798"/>
                      </a:lnTo>
                      <a:lnTo>
                        <a:pt x="3828" y="798"/>
                      </a:lnTo>
                      <a:lnTo>
                        <a:pt x="3828" y="798"/>
                      </a:lnTo>
                      <a:lnTo>
                        <a:pt x="3834" y="798"/>
                      </a:lnTo>
                      <a:lnTo>
                        <a:pt x="3834" y="798"/>
                      </a:lnTo>
                      <a:lnTo>
                        <a:pt x="3834" y="798"/>
                      </a:lnTo>
                      <a:lnTo>
                        <a:pt x="3834" y="798"/>
                      </a:lnTo>
                      <a:lnTo>
                        <a:pt x="3834" y="798"/>
                      </a:lnTo>
                      <a:lnTo>
                        <a:pt x="3840" y="798"/>
                      </a:lnTo>
                      <a:lnTo>
                        <a:pt x="3840" y="798"/>
                      </a:lnTo>
                      <a:lnTo>
                        <a:pt x="3840" y="798"/>
                      </a:lnTo>
                      <a:lnTo>
                        <a:pt x="3840" y="798"/>
                      </a:lnTo>
                      <a:lnTo>
                        <a:pt x="3840" y="798"/>
                      </a:lnTo>
                      <a:lnTo>
                        <a:pt x="3840" y="792"/>
                      </a:lnTo>
                      <a:lnTo>
                        <a:pt x="3846" y="792"/>
                      </a:lnTo>
                      <a:lnTo>
                        <a:pt x="3846" y="792"/>
                      </a:lnTo>
                      <a:lnTo>
                        <a:pt x="3846" y="792"/>
                      </a:lnTo>
                      <a:lnTo>
                        <a:pt x="3846" y="792"/>
                      </a:lnTo>
                      <a:lnTo>
                        <a:pt x="3846" y="792"/>
                      </a:lnTo>
                      <a:lnTo>
                        <a:pt x="3852" y="792"/>
                      </a:lnTo>
                      <a:lnTo>
                        <a:pt x="3852" y="792"/>
                      </a:lnTo>
                      <a:lnTo>
                        <a:pt x="3852" y="792"/>
                      </a:lnTo>
                      <a:lnTo>
                        <a:pt x="3852" y="792"/>
                      </a:lnTo>
                      <a:lnTo>
                        <a:pt x="3852" y="786"/>
                      </a:lnTo>
                      <a:lnTo>
                        <a:pt x="3858" y="786"/>
                      </a:lnTo>
                      <a:lnTo>
                        <a:pt x="3858" y="786"/>
                      </a:lnTo>
                      <a:lnTo>
                        <a:pt x="3858" y="786"/>
                      </a:lnTo>
                      <a:lnTo>
                        <a:pt x="3858" y="786"/>
                      </a:lnTo>
                      <a:lnTo>
                        <a:pt x="3858" y="780"/>
                      </a:lnTo>
                      <a:lnTo>
                        <a:pt x="3858" y="780"/>
                      </a:lnTo>
                      <a:lnTo>
                        <a:pt x="3864" y="780"/>
                      </a:lnTo>
                      <a:lnTo>
                        <a:pt x="3864" y="780"/>
                      </a:lnTo>
                      <a:lnTo>
                        <a:pt x="3864" y="780"/>
                      </a:lnTo>
                      <a:lnTo>
                        <a:pt x="3864" y="774"/>
                      </a:lnTo>
                      <a:lnTo>
                        <a:pt x="3864" y="774"/>
                      </a:lnTo>
                      <a:lnTo>
                        <a:pt x="3870" y="774"/>
                      </a:lnTo>
                      <a:lnTo>
                        <a:pt x="3870" y="774"/>
                      </a:lnTo>
                      <a:lnTo>
                        <a:pt x="3870" y="768"/>
                      </a:lnTo>
                      <a:lnTo>
                        <a:pt x="3870" y="768"/>
                      </a:lnTo>
                      <a:lnTo>
                        <a:pt x="3870" y="768"/>
                      </a:lnTo>
                      <a:lnTo>
                        <a:pt x="3870" y="768"/>
                      </a:lnTo>
                      <a:lnTo>
                        <a:pt x="3876" y="762"/>
                      </a:lnTo>
                      <a:lnTo>
                        <a:pt x="3876" y="762"/>
                      </a:lnTo>
                      <a:lnTo>
                        <a:pt x="3876" y="762"/>
                      </a:lnTo>
                      <a:lnTo>
                        <a:pt x="3876" y="762"/>
                      </a:lnTo>
                      <a:lnTo>
                        <a:pt x="3876" y="756"/>
                      </a:lnTo>
                      <a:lnTo>
                        <a:pt x="3882" y="756"/>
                      </a:lnTo>
                      <a:lnTo>
                        <a:pt x="3882" y="756"/>
                      </a:lnTo>
                      <a:lnTo>
                        <a:pt x="3882" y="750"/>
                      </a:lnTo>
                      <a:lnTo>
                        <a:pt x="3882" y="750"/>
                      </a:lnTo>
                      <a:lnTo>
                        <a:pt x="3882" y="750"/>
                      </a:lnTo>
                      <a:lnTo>
                        <a:pt x="3888" y="744"/>
                      </a:lnTo>
                      <a:lnTo>
                        <a:pt x="3888" y="744"/>
                      </a:lnTo>
                      <a:lnTo>
                        <a:pt x="3888" y="744"/>
                      </a:lnTo>
                      <a:lnTo>
                        <a:pt x="3888" y="738"/>
                      </a:lnTo>
                      <a:lnTo>
                        <a:pt x="3888" y="738"/>
                      </a:lnTo>
                      <a:lnTo>
                        <a:pt x="3888" y="732"/>
                      </a:lnTo>
                      <a:lnTo>
                        <a:pt x="3894" y="732"/>
                      </a:lnTo>
                      <a:lnTo>
                        <a:pt x="3894" y="732"/>
                      </a:lnTo>
                      <a:lnTo>
                        <a:pt x="3894" y="726"/>
                      </a:lnTo>
                      <a:lnTo>
                        <a:pt x="3894" y="726"/>
                      </a:lnTo>
                      <a:lnTo>
                        <a:pt x="3894" y="726"/>
                      </a:lnTo>
                      <a:lnTo>
                        <a:pt x="3900" y="720"/>
                      </a:lnTo>
                      <a:lnTo>
                        <a:pt x="3900" y="720"/>
                      </a:lnTo>
                      <a:lnTo>
                        <a:pt x="3900" y="714"/>
                      </a:lnTo>
                      <a:lnTo>
                        <a:pt x="3900" y="714"/>
                      </a:lnTo>
                      <a:lnTo>
                        <a:pt x="3900" y="714"/>
                      </a:lnTo>
                      <a:lnTo>
                        <a:pt x="3900" y="708"/>
                      </a:lnTo>
                      <a:lnTo>
                        <a:pt x="3906" y="708"/>
                      </a:lnTo>
                      <a:lnTo>
                        <a:pt x="3906" y="702"/>
                      </a:lnTo>
                      <a:lnTo>
                        <a:pt x="3906" y="702"/>
                      </a:lnTo>
                      <a:lnTo>
                        <a:pt x="3906" y="696"/>
                      </a:lnTo>
                      <a:lnTo>
                        <a:pt x="3906" y="696"/>
                      </a:lnTo>
                      <a:lnTo>
                        <a:pt x="3912" y="690"/>
                      </a:lnTo>
                      <a:lnTo>
                        <a:pt x="3912" y="690"/>
                      </a:lnTo>
                      <a:lnTo>
                        <a:pt x="3912" y="684"/>
                      </a:lnTo>
                      <a:lnTo>
                        <a:pt x="3912" y="684"/>
                      </a:lnTo>
                      <a:lnTo>
                        <a:pt x="3912" y="678"/>
                      </a:lnTo>
                      <a:lnTo>
                        <a:pt x="3918" y="678"/>
                      </a:lnTo>
                      <a:lnTo>
                        <a:pt x="3918" y="672"/>
                      </a:lnTo>
                      <a:lnTo>
                        <a:pt x="3918" y="672"/>
                      </a:lnTo>
                      <a:lnTo>
                        <a:pt x="3918" y="666"/>
                      </a:lnTo>
                      <a:lnTo>
                        <a:pt x="3918" y="666"/>
                      </a:lnTo>
                      <a:lnTo>
                        <a:pt x="3918" y="660"/>
                      </a:lnTo>
                      <a:lnTo>
                        <a:pt x="3924" y="660"/>
                      </a:lnTo>
                      <a:lnTo>
                        <a:pt x="3924" y="654"/>
                      </a:lnTo>
                      <a:lnTo>
                        <a:pt x="3924" y="648"/>
                      </a:lnTo>
                      <a:lnTo>
                        <a:pt x="3924" y="648"/>
                      </a:lnTo>
                      <a:lnTo>
                        <a:pt x="3924" y="642"/>
                      </a:lnTo>
                      <a:lnTo>
                        <a:pt x="3930" y="642"/>
                      </a:lnTo>
                      <a:lnTo>
                        <a:pt x="3930" y="636"/>
                      </a:lnTo>
                      <a:lnTo>
                        <a:pt x="3930" y="630"/>
                      </a:lnTo>
                      <a:lnTo>
                        <a:pt x="3930" y="630"/>
                      </a:lnTo>
                      <a:lnTo>
                        <a:pt x="3930" y="624"/>
                      </a:lnTo>
                      <a:lnTo>
                        <a:pt x="3930" y="624"/>
                      </a:lnTo>
                      <a:lnTo>
                        <a:pt x="3936" y="618"/>
                      </a:lnTo>
                      <a:lnTo>
                        <a:pt x="3936" y="612"/>
                      </a:lnTo>
                      <a:lnTo>
                        <a:pt x="3936" y="612"/>
                      </a:lnTo>
                      <a:lnTo>
                        <a:pt x="3936" y="606"/>
                      </a:lnTo>
                      <a:lnTo>
                        <a:pt x="3936" y="600"/>
                      </a:lnTo>
                      <a:lnTo>
                        <a:pt x="3942" y="594"/>
                      </a:lnTo>
                      <a:lnTo>
                        <a:pt x="3942" y="594"/>
                      </a:lnTo>
                      <a:lnTo>
                        <a:pt x="3942" y="588"/>
                      </a:lnTo>
                      <a:lnTo>
                        <a:pt x="3942" y="588"/>
                      </a:lnTo>
                      <a:lnTo>
                        <a:pt x="3942" y="582"/>
                      </a:lnTo>
                      <a:lnTo>
                        <a:pt x="3948" y="576"/>
                      </a:lnTo>
                      <a:lnTo>
                        <a:pt x="3948" y="576"/>
                      </a:lnTo>
                      <a:lnTo>
                        <a:pt x="3948" y="570"/>
                      </a:lnTo>
                      <a:lnTo>
                        <a:pt x="3948" y="564"/>
                      </a:lnTo>
                      <a:lnTo>
                        <a:pt x="3948" y="564"/>
                      </a:lnTo>
                      <a:lnTo>
                        <a:pt x="3948" y="552"/>
                      </a:lnTo>
                      <a:lnTo>
                        <a:pt x="3954" y="552"/>
                      </a:lnTo>
                      <a:lnTo>
                        <a:pt x="3954" y="546"/>
                      </a:lnTo>
                      <a:lnTo>
                        <a:pt x="3954" y="546"/>
                      </a:lnTo>
                      <a:lnTo>
                        <a:pt x="3954" y="540"/>
                      </a:lnTo>
                      <a:lnTo>
                        <a:pt x="3954" y="534"/>
                      </a:lnTo>
                      <a:lnTo>
                        <a:pt x="3960" y="528"/>
                      </a:lnTo>
                      <a:lnTo>
                        <a:pt x="3960" y="522"/>
                      </a:lnTo>
                      <a:lnTo>
                        <a:pt x="3960" y="522"/>
                      </a:lnTo>
                      <a:lnTo>
                        <a:pt x="3960" y="510"/>
                      </a:lnTo>
                      <a:lnTo>
                        <a:pt x="3960" y="510"/>
                      </a:lnTo>
                      <a:lnTo>
                        <a:pt x="3960" y="504"/>
                      </a:lnTo>
                      <a:lnTo>
                        <a:pt x="3966" y="504"/>
                      </a:lnTo>
                      <a:lnTo>
                        <a:pt x="3966" y="504"/>
                      </a:lnTo>
                      <a:lnTo>
                        <a:pt x="3966" y="510"/>
                      </a:lnTo>
                      <a:lnTo>
                        <a:pt x="3966" y="516"/>
                      </a:lnTo>
                      <a:lnTo>
                        <a:pt x="3966" y="516"/>
                      </a:lnTo>
                      <a:lnTo>
                        <a:pt x="3972" y="522"/>
                      </a:lnTo>
                      <a:lnTo>
                        <a:pt x="3972" y="528"/>
                      </a:lnTo>
                      <a:lnTo>
                        <a:pt x="3972" y="528"/>
                      </a:lnTo>
                      <a:lnTo>
                        <a:pt x="3972" y="534"/>
                      </a:lnTo>
                      <a:lnTo>
                        <a:pt x="3972" y="540"/>
                      </a:lnTo>
                      <a:lnTo>
                        <a:pt x="3978" y="546"/>
                      </a:lnTo>
                      <a:lnTo>
                        <a:pt x="3978" y="552"/>
                      </a:lnTo>
                      <a:lnTo>
                        <a:pt x="3978" y="552"/>
                      </a:lnTo>
                      <a:lnTo>
                        <a:pt x="3978" y="558"/>
                      </a:lnTo>
                      <a:lnTo>
                        <a:pt x="3978" y="564"/>
                      </a:lnTo>
                      <a:lnTo>
                        <a:pt x="3978" y="564"/>
                      </a:lnTo>
                      <a:lnTo>
                        <a:pt x="3984" y="570"/>
                      </a:lnTo>
                      <a:lnTo>
                        <a:pt x="3984" y="576"/>
                      </a:lnTo>
                      <a:lnTo>
                        <a:pt x="3984" y="576"/>
                      </a:lnTo>
                      <a:lnTo>
                        <a:pt x="3984" y="582"/>
                      </a:lnTo>
                      <a:lnTo>
                        <a:pt x="3984" y="588"/>
                      </a:lnTo>
                      <a:lnTo>
                        <a:pt x="3990" y="594"/>
                      </a:lnTo>
                      <a:lnTo>
                        <a:pt x="3990" y="594"/>
                      </a:lnTo>
                      <a:lnTo>
                        <a:pt x="3990" y="600"/>
                      </a:lnTo>
                      <a:lnTo>
                        <a:pt x="3990" y="606"/>
                      </a:lnTo>
                      <a:lnTo>
                        <a:pt x="3990" y="606"/>
                      </a:lnTo>
                      <a:lnTo>
                        <a:pt x="3990" y="612"/>
                      </a:lnTo>
                      <a:lnTo>
                        <a:pt x="3996" y="618"/>
                      </a:lnTo>
                      <a:lnTo>
                        <a:pt x="3996" y="618"/>
                      </a:lnTo>
                      <a:lnTo>
                        <a:pt x="3996" y="624"/>
                      </a:lnTo>
                      <a:lnTo>
                        <a:pt x="3996" y="624"/>
                      </a:lnTo>
                      <a:lnTo>
                        <a:pt x="3996" y="630"/>
                      </a:lnTo>
                      <a:lnTo>
                        <a:pt x="4002" y="636"/>
                      </a:lnTo>
                      <a:lnTo>
                        <a:pt x="4002" y="636"/>
                      </a:lnTo>
                      <a:lnTo>
                        <a:pt x="4002" y="642"/>
                      </a:lnTo>
                      <a:lnTo>
                        <a:pt x="4002" y="642"/>
                      </a:lnTo>
                      <a:lnTo>
                        <a:pt x="4002" y="648"/>
                      </a:lnTo>
                      <a:lnTo>
                        <a:pt x="4008" y="654"/>
                      </a:lnTo>
                      <a:lnTo>
                        <a:pt x="4008" y="654"/>
                      </a:lnTo>
                      <a:lnTo>
                        <a:pt x="4008" y="660"/>
                      </a:lnTo>
                      <a:lnTo>
                        <a:pt x="4008" y="660"/>
                      </a:lnTo>
                      <a:lnTo>
                        <a:pt x="4008" y="666"/>
                      </a:lnTo>
                      <a:lnTo>
                        <a:pt x="4008" y="666"/>
                      </a:lnTo>
                      <a:lnTo>
                        <a:pt x="4014" y="672"/>
                      </a:lnTo>
                      <a:lnTo>
                        <a:pt x="4014" y="678"/>
                      </a:lnTo>
                      <a:lnTo>
                        <a:pt x="4014" y="678"/>
                      </a:lnTo>
                      <a:lnTo>
                        <a:pt x="4014" y="678"/>
                      </a:lnTo>
                      <a:lnTo>
                        <a:pt x="4014" y="684"/>
                      </a:lnTo>
                      <a:lnTo>
                        <a:pt x="4020" y="690"/>
                      </a:lnTo>
                      <a:lnTo>
                        <a:pt x="4020" y="690"/>
                      </a:lnTo>
                      <a:lnTo>
                        <a:pt x="4020" y="690"/>
                      </a:lnTo>
                      <a:lnTo>
                        <a:pt x="4020" y="696"/>
                      </a:lnTo>
                      <a:lnTo>
                        <a:pt x="4020" y="702"/>
                      </a:lnTo>
                      <a:lnTo>
                        <a:pt x="4020" y="702"/>
                      </a:lnTo>
                      <a:lnTo>
                        <a:pt x="4026" y="702"/>
                      </a:lnTo>
                      <a:lnTo>
                        <a:pt x="4026" y="708"/>
                      </a:lnTo>
                      <a:lnTo>
                        <a:pt x="4026" y="708"/>
                      </a:lnTo>
                      <a:lnTo>
                        <a:pt x="4026" y="714"/>
                      </a:lnTo>
                      <a:lnTo>
                        <a:pt x="4026" y="714"/>
                      </a:lnTo>
                      <a:lnTo>
                        <a:pt x="4032" y="720"/>
                      </a:lnTo>
                      <a:lnTo>
                        <a:pt x="4032" y="720"/>
                      </a:lnTo>
                      <a:lnTo>
                        <a:pt x="4032" y="726"/>
                      </a:lnTo>
                      <a:lnTo>
                        <a:pt x="4032" y="726"/>
                      </a:lnTo>
                      <a:lnTo>
                        <a:pt x="4032" y="726"/>
                      </a:lnTo>
                      <a:lnTo>
                        <a:pt x="4032" y="732"/>
                      </a:lnTo>
                      <a:lnTo>
                        <a:pt x="4038" y="732"/>
                      </a:lnTo>
                      <a:lnTo>
                        <a:pt x="4038" y="738"/>
                      </a:lnTo>
                      <a:lnTo>
                        <a:pt x="4038" y="738"/>
                      </a:lnTo>
                      <a:lnTo>
                        <a:pt x="4038" y="738"/>
                      </a:lnTo>
                      <a:lnTo>
                        <a:pt x="4044" y="744"/>
                      </a:lnTo>
                      <a:lnTo>
                        <a:pt x="4044" y="744"/>
                      </a:lnTo>
                      <a:lnTo>
                        <a:pt x="4044" y="750"/>
                      </a:lnTo>
                      <a:lnTo>
                        <a:pt x="4044" y="750"/>
                      </a:lnTo>
                      <a:lnTo>
                        <a:pt x="4044" y="750"/>
                      </a:lnTo>
                      <a:lnTo>
                        <a:pt x="4044" y="756"/>
                      </a:lnTo>
                      <a:lnTo>
                        <a:pt x="4050" y="756"/>
                      </a:lnTo>
                      <a:lnTo>
                        <a:pt x="4050" y="756"/>
                      </a:lnTo>
                      <a:lnTo>
                        <a:pt x="4050" y="762"/>
                      </a:lnTo>
                      <a:lnTo>
                        <a:pt x="4050" y="762"/>
                      </a:lnTo>
                      <a:lnTo>
                        <a:pt x="4050" y="762"/>
                      </a:lnTo>
                      <a:lnTo>
                        <a:pt x="4056" y="768"/>
                      </a:lnTo>
                      <a:lnTo>
                        <a:pt x="4056" y="768"/>
                      </a:lnTo>
                      <a:lnTo>
                        <a:pt x="4056" y="768"/>
                      </a:lnTo>
                      <a:lnTo>
                        <a:pt x="4056" y="768"/>
                      </a:lnTo>
                      <a:lnTo>
                        <a:pt x="4056" y="774"/>
                      </a:lnTo>
                      <a:lnTo>
                        <a:pt x="4056" y="774"/>
                      </a:lnTo>
                      <a:lnTo>
                        <a:pt x="4062" y="774"/>
                      </a:lnTo>
                      <a:lnTo>
                        <a:pt x="4062" y="774"/>
                      </a:lnTo>
                      <a:lnTo>
                        <a:pt x="4062" y="780"/>
                      </a:lnTo>
                      <a:lnTo>
                        <a:pt x="4062" y="780"/>
                      </a:lnTo>
                      <a:lnTo>
                        <a:pt x="4062" y="780"/>
                      </a:lnTo>
                      <a:lnTo>
                        <a:pt x="4068" y="780"/>
                      </a:lnTo>
                      <a:lnTo>
                        <a:pt x="4068" y="786"/>
                      </a:lnTo>
                      <a:lnTo>
                        <a:pt x="4068" y="786"/>
                      </a:lnTo>
                      <a:lnTo>
                        <a:pt x="4068" y="786"/>
                      </a:lnTo>
                      <a:lnTo>
                        <a:pt x="4068" y="786"/>
                      </a:lnTo>
                      <a:lnTo>
                        <a:pt x="4068" y="792"/>
                      </a:lnTo>
                      <a:lnTo>
                        <a:pt x="4074" y="792"/>
                      </a:lnTo>
                      <a:lnTo>
                        <a:pt x="4074" y="792"/>
                      </a:lnTo>
                      <a:lnTo>
                        <a:pt x="4074" y="792"/>
                      </a:lnTo>
                      <a:lnTo>
                        <a:pt x="4074" y="792"/>
                      </a:lnTo>
                      <a:lnTo>
                        <a:pt x="4074" y="792"/>
                      </a:lnTo>
                      <a:lnTo>
                        <a:pt x="4080" y="798"/>
                      </a:lnTo>
                      <a:lnTo>
                        <a:pt x="4080" y="798"/>
                      </a:lnTo>
                      <a:lnTo>
                        <a:pt x="4080" y="798"/>
                      </a:lnTo>
                      <a:lnTo>
                        <a:pt x="4080" y="798"/>
                      </a:lnTo>
                      <a:lnTo>
                        <a:pt x="4080" y="798"/>
                      </a:lnTo>
                      <a:lnTo>
                        <a:pt x="4086" y="798"/>
                      </a:lnTo>
                      <a:lnTo>
                        <a:pt x="4086" y="798"/>
                      </a:lnTo>
                      <a:lnTo>
                        <a:pt x="4086" y="804"/>
                      </a:lnTo>
                      <a:lnTo>
                        <a:pt x="4086" y="804"/>
                      </a:lnTo>
                      <a:lnTo>
                        <a:pt x="4086" y="804"/>
                      </a:lnTo>
                      <a:lnTo>
                        <a:pt x="4086" y="804"/>
                      </a:lnTo>
                      <a:lnTo>
                        <a:pt x="4092" y="804"/>
                      </a:lnTo>
                      <a:lnTo>
                        <a:pt x="4092" y="804"/>
                      </a:lnTo>
                      <a:lnTo>
                        <a:pt x="4092" y="804"/>
                      </a:lnTo>
                      <a:lnTo>
                        <a:pt x="4092" y="804"/>
                      </a:lnTo>
                      <a:lnTo>
                        <a:pt x="4092" y="804"/>
                      </a:lnTo>
                      <a:lnTo>
                        <a:pt x="4098" y="804"/>
                      </a:lnTo>
                      <a:lnTo>
                        <a:pt x="4098" y="804"/>
                      </a:lnTo>
                      <a:lnTo>
                        <a:pt x="4098" y="804"/>
                      </a:lnTo>
                      <a:lnTo>
                        <a:pt x="4098" y="804"/>
                      </a:lnTo>
                      <a:lnTo>
                        <a:pt x="4098" y="810"/>
                      </a:lnTo>
                      <a:lnTo>
                        <a:pt x="4098" y="810"/>
                      </a:lnTo>
                      <a:lnTo>
                        <a:pt x="4104" y="810"/>
                      </a:lnTo>
                      <a:lnTo>
                        <a:pt x="4104" y="810"/>
                      </a:lnTo>
                      <a:lnTo>
                        <a:pt x="4104" y="810"/>
                      </a:lnTo>
                      <a:lnTo>
                        <a:pt x="4104" y="810"/>
                      </a:lnTo>
                      <a:lnTo>
                        <a:pt x="4104" y="810"/>
                      </a:lnTo>
                      <a:lnTo>
                        <a:pt x="4110" y="810"/>
                      </a:lnTo>
                      <a:lnTo>
                        <a:pt x="4110" y="810"/>
                      </a:lnTo>
                      <a:lnTo>
                        <a:pt x="4110" y="810"/>
                      </a:lnTo>
                      <a:lnTo>
                        <a:pt x="4110" y="810"/>
                      </a:lnTo>
                      <a:lnTo>
                        <a:pt x="4110" y="810"/>
                      </a:lnTo>
                      <a:lnTo>
                        <a:pt x="4110" y="804"/>
                      </a:lnTo>
                      <a:lnTo>
                        <a:pt x="4116" y="804"/>
                      </a:lnTo>
                      <a:lnTo>
                        <a:pt x="4116" y="804"/>
                      </a:lnTo>
                      <a:lnTo>
                        <a:pt x="4116" y="804"/>
                      </a:lnTo>
                      <a:lnTo>
                        <a:pt x="4116" y="804"/>
                      </a:lnTo>
                      <a:lnTo>
                        <a:pt x="4116" y="804"/>
                      </a:lnTo>
                      <a:lnTo>
                        <a:pt x="4122" y="804"/>
                      </a:lnTo>
                      <a:lnTo>
                        <a:pt x="4122" y="804"/>
                      </a:lnTo>
                      <a:lnTo>
                        <a:pt x="4122" y="804"/>
                      </a:lnTo>
                      <a:lnTo>
                        <a:pt x="4122" y="804"/>
                      </a:lnTo>
                      <a:lnTo>
                        <a:pt x="4122" y="804"/>
                      </a:lnTo>
                      <a:lnTo>
                        <a:pt x="4122" y="804"/>
                      </a:lnTo>
                      <a:lnTo>
                        <a:pt x="4128" y="798"/>
                      </a:lnTo>
                      <a:lnTo>
                        <a:pt x="4128" y="798"/>
                      </a:lnTo>
                      <a:lnTo>
                        <a:pt x="4128" y="798"/>
                      </a:lnTo>
                      <a:lnTo>
                        <a:pt x="4128" y="798"/>
                      </a:lnTo>
                      <a:lnTo>
                        <a:pt x="4128" y="798"/>
                      </a:lnTo>
                      <a:lnTo>
                        <a:pt x="4134" y="798"/>
                      </a:lnTo>
                      <a:lnTo>
                        <a:pt x="4134" y="798"/>
                      </a:lnTo>
                      <a:lnTo>
                        <a:pt x="4134" y="792"/>
                      </a:lnTo>
                      <a:lnTo>
                        <a:pt x="4134" y="792"/>
                      </a:lnTo>
                      <a:lnTo>
                        <a:pt x="4134" y="792"/>
                      </a:lnTo>
                      <a:lnTo>
                        <a:pt x="4140" y="792"/>
                      </a:lnTo>
                      <a:lnTo>
                        <a:pt x="4140" y="792"/>
                      </a:lnTo>
                      <a:lnTo>
                        <a:pt x="4140" y="792"/>
                      </a:lnTo>
                      <a:lnTo>
                        <a:pt x="4140" y="786"/>
                      </a:lnTo>
                      <a:lnTo>
                        <a:pt x="4140" y="786"/>
                      </a:lnTo>
                      <a:lnTo>
                        <a:pt x="4140" y="786"/>
                      </a:lnTo>
                      <a:lnTo>
                        <a:pt x="4146" y="786"/>
                      </a:lnTo>
                      <a:lnTo>
                        <a:pt x="4146" y="786"/>
                      </a:lnTo>
                      <a:lnTo>
                        <a:pt x="4146" y="780"/>
                      </a:lnTo>
                      <a:lnTo>
                        <a:pt x="4146" y="780"/>
                      </a:lnTo>
                      <a:lnTo>
                        <a:pt x="4146" y="780"/>
                      </a:lnTo>
                      <a:lnTo>
                        <a:pt x="4152" y="780"/>
                      </a:lnTo>
                      <a:lnTo>
                        <a:pt x="4152" y="774"/>
                      </a:lnTo>
                      <a:lnTo>
                        <a:pt x="4152" y="774"/>
                      </a:lnTo>
                      <a:lnTo>
                        <a:pt x="4152" y="774"/>
                      </a:lnTo>
                      <a:lnTo>
                        <a:pt x="4152" y="774"/>
                      </a:lnTo>
                      <a:lnTo>
                        <a:pt x="4158" y="768"/>
                      </a:lnTo>
                      <a:lnTo>
                        <a:pt x="4158" y="768"/>
                      </a:lnTo>
                      <a:lnTo>
                        <a:pt x="4158" y="768"/>
                      </a:lnTo>
                      <a:lnTo>
                        <a:pt x="4158" y="762"/>
                      </a:lnTo>
                      <a:lnTo>
                        <a:pt x="4158" y="762"/>
                      </a:lnTo>
                      <a:lnTo>
                        <a:pt x="4158" y="762"/>
                      </a:lnTo>
                      <a:lnTo>
                        <a:pt x="4164" y="756"/>
                      </a:lnTo>
                      <a:lnTo>
                        <a:pt x="4164" y="756"/>
                      </a:lnTo>
                      <a:lnTo>
                        <a:pt x="4164" y="756"/>
                      </a:lnTo>
                      <a:lnTo>
                        <a:pt x="4164" y="750"/>
                      </a:lnTo>
                      <a:lnTo>
                        <a:pt x="4164" y="750"/>
                      </a:lnTo>
                      <a:lnTo>
                        <a:pt x="4170" y="750"/>
                      </a:lnTo>
                      <a:lnTo>
                        <a:pt x="4170" y="744"/>
                      </a:lnTo>
                      <a:lnTo>
                        <a:pt x="4170" y="744"/>
                      </a:lnTo>
                      <a:lnTo>
                        <a:pt x="4170" y="744"/>
                      </a:lnTo>
                      <a:lnTo>
                        <a:pt x="4170" y="738"/>
                      </a:lnTo>
                      <a:lnTo>
                        <a:pt x="4170" y="738"/>
                      </a:lnTo>
                      <a:lnTo>
                        <a:pt x="4176" y="738"/>
                      </a:lnTo>
                      <a:lnTo>
                        <a:pt x="4176" y="732"/>
                      </a:lnTo>
                      <a:lnTo>
                        <a:pt x="4176" y="732"/>
                      </a:lnTo>
                      <a:lnTo>
                        <a:pt x="4176" y="726"/>
                      </a:lnTo>
                      <a:lnTo>
                        <a:pt x="4176" y="726"/>
                      </a:lnTo>
                      <a:lnTo>
                        <a:pt x="4182" y="720"/>
                      </a:lnTo>
                      <a:lnTo>
                        <a:pt x="4182" y="720"/>
                      </a:lnTo>
                      <a:lnTo>
                        <a:pt x="4182" y="714"/>
                      </a:lnTo>
                      <a:lnTo>
                        <a:pt x="4182" y="714"/>
                      </a:lnTo>
                      <a:lnTo>
                        <a:pt x="4182" y="714"/>
                      </a:lnTo>
                      <a:lnTo>
                        <a:pt x="4188" y="708"/>
                      </a:lnTo>
                      <a:lnTo>
                        <a:pt x="4188" y="708"/>
                      </a:lnTo>
                      <a:lnTo>
                        <a:pt x="4188" y="702"/>
                      </a:lnTo>
                      <a:lnTo>
                        <a:pt x="4188" y="702"/>
                      </a:lnTo>
                      <a:lnTo>
                        <a:pt x="4188" y="696"/>
                      </a:lnTo>
                      <a:lnTo>
                        <a:pt x="4188" y="696"/>
                      </a:lnTo>
                      <a:lnTo>
                        <a:pt x="4194" y="690"/>
                      </a:lnTo>
                      <a:lnTo>
                        <a:pt x="4194" y="690"/>
                      </a:lnTo>
                      <a:lnTo>
                        <a:pt x="4194" y="684"/>
                      </a:lnTo>
                      <a:lnTo>
                        <a:pt x="4194" y="684"/>
                      </a:lnTo>
                      <a:lnTo>
                        <a:pt x="4194" y="678"/>
                      </a:lnTo>
                      <a:lnTo>
                        <a:pt x="4200" y="678"/>
                      </a:lnTo>
                      <a:lnTo>
                        <a:pt x="4200" y="672"/>
                      </a:lnTo>
                      <a:lnTo>
                        <a:pt x="4200" y="672"/>
                      </a:lnTo>
                      <a:lnTo>
                        <a:pt x="4200" y="666"/>
                      </a:lnTo>
                      <a:lnTo>
                        <a:pt x="4200" y="666"/>
                      </a:lnTo>
                      <a:lnTo>
                        <a:pt x="4200" y="660"/>
                      </a:lnTo>
                      <a:lnTo>
                        <a:pt x="4206" y="654"/>
                      </a:lnTo>
                      <a:lnTo>
                        <a:pt x="4206" y="654"/>
                      </a:lnTo>
                      <a:lnTo>
                        <a:pt x="4206" y="648"/>
                      </a:lnTo>
                      <a:lnTo>
                        <a:pt x="4206" y="648"/>
                      </a:lnTo>
                      <a:lnTo>
                        <a:pt x="4206" y="642"/>
                      </a:lnTo>
                      <a:lnTo>
                        <a:pt x="4212" y="642"/>
                      </a:lnTo>
                      <a:lnTo>
                        <a:pt x="4212" y="636"/>
                      </a:lnTo>
                      <a:lnTo>
                        <a:pt x="4212" y="636"/>
                      </a:lnTo>
                      <a:lnTo>
                        <a:pt x="4212" y="630"/>
                      </a:lnTo>
                      <a:lnTo>
                        <a:pt x="4212" y="624"/>
                      </a:lnTo>
                      <a:lnTo>
                        <a:pt x="4212" y="624"/>
                      </a:lnTo>
                      <a:lnTo>
                        <a:pt x="4218" y="618"/>
                      </a:lnTo>
                      <a:lnTo>
                        <a:pt x="4218" y="612"/>
                      </a:lnTo>
                      <a:lnTo>
                        <a:pt x="4218" y="612"/>
                      </a:lnTo>
                      <a:lnTo>
                        <a:pt x="4218" y="606"/>
                      </a:lnTo>
                      <a:lnTo>
                        <a:pt x="4218" y="600"/>
                      </a:lnTo>
                      <a:lnTo>
                        <a:pt x="4224" y="594"/>
                      </a:lnTo>
                      <a:lnTo>
                        <a:pt x="4224" y="594"/>
                      </a:lnTo>
                      <a:lnTo>
                        <a:pt x="4224" y="588"/>
                      </a:lnTo>
                      <a:lnTo>
                        <a:pt x="4224" y="588"/>
                      </a:lnTo>
                      <a:lnTo>
                        <a:pt x="4224" y="582"/>
                      </a:lnTo>
                      <a:lnTo>
                        <a:pt x="4230" y="576"/>
                      </a:lnTo>
                      <a:lnTo>
                        <a:pt x="4230" y="582"/>
                      </a:lnTo>
                      <a:lnTo>
                        <a:pt x="4230" y="582"/>
                      </a:lnTo>
                      <a:lnTo>
                        <a:pt x="4230" y="588"/>
                      </a:lnTo>
                      <a:lnTo>
                        <a:pt x="4230" y="594"/>
                      </a:lnTo>
                      <a:lnTo>
                        <a:pt x="4236" y="594"/>
                      </a:lnTo>
                      <a:lnTo>
                        <a:pt x="4236" y="600"/>
                      </a:lnTo>
                      <a:lnTo>
                        <a:pt x="4236" y="606"/>
                      </a:lnTo>
                      <a:lnTo>
                        <a:pt x="4236" y="606"/>
                      </a:lnTo>
                      <a:lnTo>
                        <a:pt x="4236" y="612"/>
                      </a:lnTo>
                      <a:lnTo>
                        <a:pt x="4236" y="612"/>
                      </a:lnTo>
                      <a:lnTo>
                        <a:pt x="4242" y="612"/>
                      </a:lnTo>
                      <a:lnTo>
                        <a:pt x="4242" y="618"/>
                      </a:lnTo>
                      <a:lnTo>
                        <a:pt x="4242" y="618"/>
                      </a:lnTo>
                      <a:lnTo>
                        <a:pt x="4242" y="618"/>
                      </a:lnTo>
                      <a:lnTo>
                        <a:pt x="4242" y="624"/>
                      </a:lnTo>
                      <a:lnTo>
                        <a:pt x="4242" y="624"/>
                      </a:lnTo>
                      <a:lnTo>
                        <a:pt x="4248" y="624"/>
                      </a:lnTo>
                      <a:lnTo>
                        <a:pt x="4248" y="630"/>
                      </a:lnTo>
                      <a:lnTo>
                        <a:pt x="4248" y="630"/>
                      </a:lnTo>
                      <a:lnTo>
                        <a:pt x="4248" y="636"/>
                      </a:lnTo>
                      <a:lnTo>
                        <a:pt x="4248" y="636"/>
                      </a:lnTo>
                      <a:lnTo>
                        <a:pt x="4254" y="642"/>
                      </a:lnTo>
                      <a:lnTo>
                        <a:pt x="4254" y="648"/>
                      </a:lnTo>
                      <a:lnTo>
                        <a:pt x="4254" y="648"/>
                      </a:lnTo>
                      <a:lnTo>
                        <a:pt x="4254" y="648"/>
                      </a:lnTo>
                      <a:lnTo>
                        <a:pt x="4254" y="654"/>
                      </a:lnTo>
                      <a:lnTo>
                        <a:pt x="4260" y="654"/>
                      </a:lnTo>
                      <a:lnTo>
                        <a:pt x="4260" y="660"/>
                      </a:lnTo>
                      <a:lnTo>
                        <a:pt x="4260" y="660"/>
                      </a:lnTo>
                      <a:lnTo>
                        <a:pt x="4260" y="660"/>
                      </a:lnTo>
                      <a:lnTo>
                        <a:pt x="4260" y="666"/>
                      </a:lnTo>
                      <a:lnTo>
                        <a:pt x="4260" y="666"/>
                      </a:lnTo>
                      <a:lnTo>
                        <a:pt x="4266" y="666"/>
                      </a:lnTo>
                      <a:lnTo>
                        <a:pt x="4266" y="666"/>
                      </a:lnTo>
                      <a:lnTo>
                        <a:pt x="4266" y="672"/>
                      </a:lnTo>
                      <a:lnTo>
                        <a:pt x="4266" y="672"/>
                      </a:lnTo>
                      <a:lnTo>
                        <a:pt x="4266" y="678"/>
                      </a:lnTo>
                      <a:lnTo>
                        <a:pt x="4272" y="678"/>
                      </a:lnTo>
                      <a:lnTo>
                        <a:pt x="4272" y="684"/>
                      </a:lnTo>
                      <a:lnTo>
                        <a:pt x="4272" y="690"/>
                      </a:lnTo>
                      <a:lnTo>
                        <a:pt x="4272" y="690"/>
                      </a:lnTo>
                      <a:lnTo>
                        <a:pt x="4272" y="696"/>
                      </a:lnTo>
                      <a:lnTo>
                        <a:pt x="4272" y="696"/>
                      </a:lnTo>
                      <a:lnTo>
                        <a:pt x="4278" y="702"/>
                      </a:lnTo>
                      <a:lnTo>
                        <a:pt x="4278" y="702"/>
                      </a:lnTo>
                      <a:lnTo>
                        <a:pt x="4278" y="702"/>
                      </a:lnTo>
                      <a:lnTo>
                        <a:pt x="4278" y="708"/>
                      </a:lnTo>
                      <a:lnTo>
                        <a:pt x="4278" y="708"/>
                      </a:lnTo>
                      <a:lnTo>
                        <a:pt x="4284" y="714"/>
                      </a:lnTo>
                      <a:lnTo>
                        <a:pt x="4284" y="714"/>
                      </a:lnTo>
                      <a:lnTo>
                        <a:pt x="4284" y="720"/>
                      </a:lnTo>
                      <a:lnTo>
                        <a:pt x="4284" y="720"/>
                      </a:lnTo>
                      <a:lnTo>
                        <a:pt x="4284" y="726"/>
                      </a:lnTo>
                      <a:lnTo>
                        <a:pt x="4290" y="726"/>
                      </a:lnTo>
                      <a:lnTo>
                        <a:pt x="4290" y="726"/>
                      </a:lnTo>
                      <a:lnTo>
                        <a:pt x="4290" y="732"/>
                      </a:lnTo>
                      <a:lnTo>
                        <a:pt x="4290" y="732"/>
                      </a:lnTo>
                      <a:lnTo>
                        <a:pt x="4290" y="732"/>
                      </a:lnTo>
                      <a:lnTo>
                        <a:pt x="4296" y="732"/>
                      </a:lnTo>
                      <a:lnTo>
                        <a:pt x="4296" y="738"/>
                      </a:lnTo>
                      <a:lnTo>
                        <a:pt x="4296" y="738"/>
                      </a:lnTo>
                      <a:lnTo>
                        <a:pt x="4296" y="738"/>
                      </a:lnTo>
                      <a:lnTo>
                        <a:pt x="4296" y="738"/>
                      </a:lnTo>
                      <a:lnTo>
                        <a:pt x="4296" y="744"/>
                      </a:lnTo>
                      <a:lnTo>
                        <a:pt x="4302" y="744"/>
                      </a:lnTo>
                      <a:lnTo>
                        <a:pt x="4302" y="744"/>
                      </a:lnTo>
                      <a:lnTo>
                        <a:pt x="4302" y="750"/>
                      </a:lnTo>
                      <a:lnTo>
                        <a:pt x="4302" y="750"/>
                      </a:lnTo>
                      <a:lnTo>
                        <a:pt x="4302" y="750"/>
                      </a:lnTo>
                      <a:lnTo>
                        <a:pt x="4308" y="750"/>
                      </a:lnTo>
                      <a:lnTo>
                        <a:pt x="4308" y="750"/>
                      </a:lnTo>
                      <a:lnTo>
                        <a:pt x="4308" y="756"/>
                      </a:lnTo>
                      <a:lnTo>
                        <a:pt x="4308" y="756"/>
                      </a:lnTo>
                      <a:lnTo>
                        <a:pt x="4308" y="756"/>
                      </a:lnTo>
                      <a:lnTo>
                        <a:pt x="4308" y="756"/>
                      </a:lnTo>
                      <a:lnTo>
                        <a:pt x="4314" y="756"/>
                      </a:lnTo>
                      <a:lnTo>
                        <a:pt x="4314" y="762"/>
                      </a:lnTo>
                      <a:lnTo>
                        <a:pt x="4314" y="762"/>
                      </a:lnTo>
                      <a:lnTo>
                        <a:pt x="4314" y="762"/>
                      </a:lnTo>
                      <a:lnTo>
                        <a:pt x="4314" y="762"/>
                      </a:lnTo>
                      <a:lnTo>
                        <a:pt x="4320" y="768"/>
                      </a:lnTo>
                      <a:lnTo>
                        <a:pt x="4320" y="768"/>
                      </a:lnTo>
                      <a:lnTo>
                        <a:pt x="4320" y="768"/>
                      </a:lnTo>
                      <a:lnTo>
                        <a:pt x="4320" y="768"/>
                      </a:lnTo>
                      <a:lnTo>
                        <a:pt x="4320" y="768"/>
                      </a:lnTo>
                      <a:lnTo>
                        <a:pt x="4326" y="774"/>
                      </a:lnTo>
                      <a:lnTo>
                        <a:pt x="4326" y="774"/>
                      </a:lnTo>
                      <a:lnTo>
                        <a:pt x="4326" y="774"/>
                      </a:lnTo>
                      <a:lnTo>
                        <a:pt x="4326" y="774"/>
                      </a:lnTo>
                      <a:lnTo>
                        <a:pt x="4326" y="780"/>
                      </a:lnTo>
                      <a:lnTo>
                        <a:pt x="4326" y="780"/>
                      </a:lnTo>
                      <a:lnTo>
                        <a:pt x="4332" y="780"/>
                      </a:lnTo>
                      <a:lnTo>
                        <a:pt x="4332" y="780"/>
                      </a:lnTo>
                      <a:lnTo>
                        <a:pt x="4332" y="780"/>
                      </a:lnTo>
                      <a:lnTo>
                        <a:pt x="4332" y="786"/>
                      </a:lnTo>
                      <a:lnTo>
                        <a:pt x="4332" y="786"/>
                      </a:lnTo>
                      <a:lnTo>
                        <a:pt x="4338" y="786"/>
                      </a:lnTo>
                      <a:lnTo>
                        <a:pt x="4338" y="786"/>
                      </a:lnTo>
                      <a:lnTo>
                        <a:pt x="4338" y="786"/>
                      </a:lnTo>
                      <a:lnTo>
                        <a:pt x="4338" y="786"/>
                      </a:lnTo>
                      <a:lnTo>
                        <a:pt x="4338" y="786"/>
                      </a:lnTo>
                      <a:lnTo>
                        <a:pt x="4338" y="792"/>
                      </a:lnTo>
                      <a:lnTo>
                        <a:pt x="4344" y="792"/>
                      </a:lnTo>
                      <a:lnTo>
                        <a:pt x="4344" y="792"/>
                      </a:lnTo>
                      <a:lnTo>
                        <a:pt x="4344" y="792"/>
                      </a:lnTo>
                      <a:lnTo>
                        <a:pt x="4344" y="792"/>
                      </a:lnTo>
                      <a:lnTo>
                        <a:pt x="4344" y="792"/>
                      </a:lnTo>
                      <a:lnTo>
                        <a:pt x="4350" y="792"/>
                      </a:lnTo>
                      <a:lnTo>
                        <a:pt x="4350" y="792"/>
                      </a:lnTo>
                      <a:lnTo>
                        <a:pt x="4350" y="792"/>
                      </a:lnTo>
                      <a:lnTo>
                        <a:pt x="4350" y="798"/>
                      </a:lnTo>
                      <a:lnTo>
                        <a:pt x="4350" y="798"/>
                      </a:lnTo>
                      <a:lnTo>
                        <a:pt x="4350" y="798"/>
                      </a:lnTo>
                      <a:lnTo>
                        <a:pt x="4356" y="798"/>
                      </a:lnTo>
                      <a:lnTo>
                        <a:pt x="4356" y="798"/>
                      </a:lnTo>
                      <a:lnTo>
                        <a:pt x="4356" y="798"/>
                      </a:lnTo>
                      <a:lnTo>
                        <a:pt x="4356" y="798"/>
                      </a:lnTo>
                      <a:lnTo>
                        <a:pt x="4356" y="798"/>
                      </a:lnTo>
                      <a:lnTo>
                        <a:pt x="4362" y="798"/>
                      </a:lnTo>
                      <a:lnTo>
                        <a:pt x="4362" y="798"/>
                      </a:lnTo>
                      <a:lnTo>
                        <a:pt x="4362" y="798"/>
                      </a:lnTo>
                      <a:lnTo>
                        <a:pt x="4362" y="798"/>
                      </a:lnTo>
                      <a:lnTo>
                        <a:pt x="4362" y="798"/>
                      </a:lnTo>
                      <a:lnTo>
                        <a:pt x="4368" y="798"/>
                      </a:lnTo>
                      <a:lnTo>
                        <a:pt x="4368" y="798"/>
                      </a:lnTo>
                      <a:lnTo>
                        <a:pt x="4368" y="792"/>
                      </a:lnTo>
                      <a:lnTo>
                        <a:pt x="4368" y="792"/>
                      </a:lnTo>
                      <a:lnTo>
                        <a:pt x="4368" y="792"/>
                      </a:lnTo>
                      <a:lnTo>
                        <a:pt x="4368" y="792"/>
                      </a:lnTo>
                      <a:lnTo>
                        <a:pt x="4374" y="792"/>
                      </a:lnTo>
                      <a:lnTo>
                        <a:pt x="4374" y="792"/>
                      </a:lnTo>
                      <a:lnTo>
                        <a:pt x="4374" y="792"/>
                      </a:lnTo>
                      <a:lnTo>
                        <a:pt x="4374" y="792"/>
                      </a:lnTo>
                      <a:lnTo>
                        <a:pt x="4374" y="792"/>
                      </a:lnTo>
                      <a:lnTo>
                        <a:pt x="4380" y="792"/>
                      </a:lnTo>
                      <a:lnTo>
                        <a:pt x="4380" y="786"/>
                      </a:lnTo>
                      <a:lnTo>
                        <a:pt x="4380" y="786"/>
                      </a:lnTo>
                      <a:lnTo>
                        <a:pt x="4380" y="786"/>
                      </a:lnTo>
                      <a:lnTo>
                        <a:pt x="4380" y="786"/>
                      </a:lnTo>
                      <a:lnTo>
                        <a:pt x="4380" y="786"/>
                      </a:lnTo>
                      <a:lnTo>
                        <a:pt x="4386" y="780"/>
                      </a:lnTo>
                      <a:lnTo>
                        <a:pt x="4386" y="780"/>
                      </a:lnTo>
                      <a:lnTo>
                        <a:pt x="4386" y="780"/>
                      </a:lnTo>
                      <a:lnTo>
                        <a:pt x="4386" y="780"/>
                      </a:lnTo>
                      <a:lnTo>
                        <a:pt x="4386" y="780"/>
                      </a:lnTo>
                      <a:lnTo>
                        <a:pt x="4392" y="774"/>
                      </a:lnTo>
                      <a:lnTo>
                        <a:pt x="4392" y="774"/>
                      </a:lnTo>
                      <a:lnTo>
                        <a:pt x="4392" y="774"/>
                      </a:lnTo>
                      <a:lnTo>
                        <a:pt x="4392" y="774"/>
                      </a:lnTo>
                      <a:lnTo>
                        <a:pt x="4392" y="768"/>
                      </a:lnTo>
                      <a:lnTo>
                        <a:pt x="4398" y="768"/>
                      </a:lnTo>
                      <a:lnTo>
                        <a:pt x="4398" y="768"/>
                      </a:lnTo>
                      <a:lnTo>
                        <a:pt x="4398" y="768"/>
                      </a:lnTo>
                      <a:lnTo>
                        <a:pt x="4398" y="762"/>
                      </a:lnTo>
                      <a:lnTo>
                        <a:pt x="4398" y="762"/>
                      </a:lnTo>
                      <a:lnTo>
                        <a:pt x="4398" y="762"/>
                      </a:lnTo>
                      <a:lnTo>
                        <a:pt x="4404" y="762"/>
                      </a:lnTo>
                      <a:lnTo>
                        <a:pt x="4404" y="756"/>
                      </a:lnTo>
                      <a:lnTo>
                        <a:pt x="4404" y="756"/>
                      </a:lnTo>
                      <a:lnTo>
                        <a:pt x="4404" y="756"/>
                      </a:lnTo>
                      <a:lnTo>
                        <a:pt x="4404" y="750"/>
                      </a:lnTo>
                      <a:lnTo>
                        <a:pt x="4410" y="750"/>
                      </a:lnTo>
                      <a:lnTo>
                        <a:pt x="4410" y="744"/>
                      </a:lnTo>
                      <a:lnTo>
                        <a:pt x="4410" y="744"/>
                      </a:lnTo>
                      <a:lnTo>
                        <a:pt x="4410" y="744"/>
                      </a:lnTo>
                      <a:lnTo>
                        <a:pt x="4410" y="744"/>
                      </a:lnTo>
                      <a:lnTo>
                        <a:pt x="4410" y="738"/>
                      </a:lnTo>
                      <a:lnTo>
                        <a:pt x="4416" y="738"/>
                      </a:lnTo>
                      <a:lnTo>
                        <a:pt x="4416" y="732"/>
                      </a:lnTo>
                      <a:lnTo>
                        <a:pt x="4416" y="732"/>
                      </a:lnTo>
                      <a:lnTo>
                        <a:pt x="4416" y="732"/>
                      </a:lnTo>
                      <a:lnTo>
                        <a:pt x="4416" y="726"/>
                      </a:lnTo>
                      <a:lnTo>
                        <a:pt x="4422" y="726"/>
                      </a:lnTo>
                      <a:lnTo>
                        <a:pt x="4422" y="720"/>
                      </a:lnTo>
                      <a:lnTo>
                        <a:pt x="4422" y="720"/>
                      </a:lnTo>
                      <a:lnTo>
                        <a:pt x="4422" y="720"/>
                      </a:lnTo>
                      <a:lnTo>
                        <a:pt x="4422" y="714"/>
                      </a:lnTo>
                      <a:lnTo>
                        <a:pt x="4422" y="714"/>
                      </a:lnTo>
                      <a:lnTo>
                        <a:pt x="4428" y="708"/>
                      </a:lnTo>
                      <a:lnTo>
                        <a:pt x="4428" y="708"/>
                      </a:lnTo>
                      <a:lnTo>
                        <a:pt x="4428" y="708"/>
                      </a:lnTo>
                      <a:lnTo>
                        <a:pt x="4428" y="702"/>
                      </a:lnTo>
                      <a:lnTo>
                        <a:pt x="4434" y="702"/>
                      </a:lnTo>
                      <a:lnTo>
                        <a:pt x="4434" y="696"/>
                      </a:lnTo>
                      <a:lnTo>
                        <a:pt x="4434" y="696"/>
                      </a:lnTo>
                      <a:lnTo>
                        <a:pt x="4434" y="690"/>
                      </a:lnTo>
                      <a:lnTo>
                        <a:pt x="4434" y="690"/>
                      </a:lnTo>
                      <a:lnTo>
                        <a:pt x="4434" y="684"/>
                      </a:lnTo>
                      <a:lnTo>
                        <a:pt x="4440" y="684"/>
                      </a:lnTo>
                      <a:lnTo>
                        <a:pt x="4440" y="678"/>
                      </a:lnTo>
                      <a:lnTo>
                        <a:pt x="4440" y="678"/>
                      </a:lnTo>
                      <a:lnTo>
                        <a:pt x="4440" y="672"/>
                      </a:lnTo>
                      <a:lnTo>
                        <a:pt x="4440" y="672"/>
                      </a:lnTo>
                      <a:lnTo>
                        <a:pt x="4440" y="666"/>
                      </a:lnTo>
                      <a:lnTo>
                        <a:pt x="4446" y="666"/>
                      </a:lnTo>
                      <a:lnTo>
                        <a:pt x="4446" y="660"/>
                      </a:lnTo>
                      <a:lnTo>
                        <a:pt x="4446" y="660"/>
                      </a:lnTo>
                      <a:lnTo>
                        <a:pt x="4446" y="654"/>
                      </a:lnTo>
                      <a:lnTo>
                        <a:pt x="4446" y="654"/>
                      </a:lnTo>
                      <a:lnTo>
                        <a:pt x="4452" y="648"/>
                      </a:lnTo>
                      <a:lnTo>
                        <a:pt x="4452" y="642"/>
                      </a:lnTo>
                      <a:lnTo>
                        <a:pt x="4452" y="642"/>
                      </a:lnTo>
                      <a:lnTo>
                        <a:pt x="4452" y="636"/>
                      </a:lnTo>
                      <a:lnTo>
                        <a:pt x="4452" y="630"/>
                      </a:lnTo>
                      <a:lnTo>
                        <a:pt x="4452" y="630"/>
                      </a:lnTo>
                      <a:lnTo>
                        <a:pt x="4458" y="624"/>
                      </a:lnTo>
                      <a:lnTo>
                        <a:pt x="4458" y="624"/>
                      </a:lnTo>
                      <a:lnTo>
                        <a:pt x="4458" y="618"/>
                      </a:lnTo>
                      <a:lnTo>
                        <a:pt x="4458" y="612"/>
                      </a:lnTo>
                      <a:lnTo>
                        <a:pt x="4464" y="606"/>
                      </a:lnTo>
                      <a:lnTo>
                        <a:pt x="4464" y="606"/>
                      </a:lnTo>
                      <a:lnTo>
                        <a:pt x="4464" y="600"/>
                      </a:lnTo>
                      <a:lnTo>
                        <a:pt x="4464" y="600"/>
                      </a:lnTo>
                      <a:lnTo>
                        <a:pt x="4464" y="594"/>
                      </a:lnTo>
                      <a:lnTo>
                        <a:pt x="4464" y="588"/>
                      </a:lnTo>
                      <a:lnTo>
                        <a:pt x="4470" y="588"/>
                      </a:lnTo>
                      <a:lnTo>
                        <a:pt x="4470" y="582"/>
                      </a:lnTo>
                      <a:lnTo>
                        <a:pt x="4470" y="576"/>
                      </a:lnTo>
                      <a:lnTo>
                        <a:pt x="4470" y="576"/>
                      </a:lnTo>
                      <a:lnTo>
                        <a:pt x="4470" y="570"/>
                      </a:lnTo>
                      <a:lnTo>
                        <a:pt x="4476" y="564"/>
                      </a:lnTo>
                      <a:lnTo>
                        <a:pt x="4476" y="558"/>
                      </a:lnTo>
                      <a:lnTo>
                        <a:pt x="4476" y="558"/>
                      </a:lnTo>
                      <a:lnTo>
                        <a:pt x="4476" y="552"/>
                      </a:lnTo>
                      <a:lnTo>
                        <a:pt x="4476" y="546"/>
                      </a:lnTo>
                      <a:lnTo>
                        <a:pt x="4476" y="540"/>
                      </a:lnTo>
                      <a:lnTo>
                        <a:pt x="4482" y="540"/>
                      </a:lnTo>
                      <a:lnTo>
                        <a:pt x="4482" y="534"/>
                      </a:lnTo>
                      <a:lnTo>
                        <a:pt x="4482" y="528"/>
                      </a:lnTo>
                      <a:lnTo>
                        <a:pt x="4482" y="522"/>
                      </a:lnTo>
                      <a:lnTo>
                        <a:pt x="4482" y="516"/>
                      </a:lnTo>
                      <a:lnTo>
                        <a:pt x="4488" y="510"/>
                      </a:lnTo>
                      <a:lnTo>
                        <a:pt x="4488" y="510"/>
                      </a:lnTo>
                      <a:lnTo>
                        <a:pt x="4488" y="504"/>
                      </a:lnTo>
                      <a:lnTo>
                        <a:pt x="4488" y="498"/>
                      </a:lnTo>
                      <a:lnTo>
                        <a:pt x="4488" y="492"/>
                      </a:lnTo>
                      <a:lnTo>
                        <a:pt x="4488" y="492"/>
                      </a:lnTo>
                      <a:lnTo>
                        <a:pt x="4494" y="486"/>
                      </a:lnTo>
                      <a:lnTo>
                        <a:pt x="4494" y="480"/>
                      </a:lnTo>
                      <a:lnTo>
                        <a:pt x="4494" y="474"/>
                      </a:lnTo>
                      <a:lnTo>
                        <a:pt x="4494" y="486"/>
                      </a:lnTo>
                      <a:lnTo>
                        <a:pt x="4494" y="486"/>
                      </a:lnTo>
                      <a:lnTo>
                        <a:pt x="4500" y="492"/>
                      </a:lnTo>
                      <a:lnTo>
                        <a:pt x="4500" y="498"/>
                      </a:lnTo>
                      <a:lnTo>
                        <a:pt x="4500" y="504"/>
                      </a:lnTo>
                      <a:lnTo>
                        <a:pt x="4500" y="504"/>
                      </a:lnTo>
                      <a:lnTo>
                        <a:pt x="4500" y="510"/>
                      </a:lnTo>
                      <a:lnTo>
                        <a:pt x="4506" y="516"/>
                      </a:lnTo>
                      <a:lnTo>
                        <a:pt x="4506" y="522"/>
                      </a:lnTo>
                      <a:lnTo>
                        <a:pt x="4506" y="528"/>
                      </a:lnTo>
                      <a:lnTo>
                        <a:pt x="4506" y="528"/>
                      </a:lnTo>
                      <a:lnTo>
                        <a:pt x="4506" y="534"/>
                      </a:lnTo>
                      <a:lnTo>
                        <a:pt x="4506" y="540"/>
                      </a:lnTo>
                      <a:lnTo>
                        <a:pt x="4512" y="546"/>
                      </a:lnTo>
                      <a:lnTo>
                        <a:pt x="4512" y="546"/>
                      </a:lnTo>
                      <a:lnTo>
                        <a:pt x="4512" y="552"/>
                      </a:lnTo>
                      <a:lnTo>
                        <a:pt x="4512" y="558"/>
                      </a:lnTo>
                      <a:lnTo>
                        <a:pt x="4512" y="564"/>
                      </a:lnTo>
                      <a:lnTo>
                        <a:pt x="4518" y="570"/>
                      </a:lnTo>
                      <a:lnTo>
                        <a:pt x="4518" y="570"/>
                      </a:lnTo>
                      <a:lnTo>
                        <a:pt x="4518" y="576"/>
                      </a:lnTo>
                      <a:lnTo>
                        <a:pt x="4518" y="576"/>
                      </a:lnTo>
                      <a:lnTo>
                        <a:pt x="4518" y="582"/>
                      </a:lnTo>
                      <a:lnTo>
                        <a:pt x="4524" y="588"/>
                      </a:lnTo>
                      <a:lnTo>
                        <a:pt x="4524" y="594"/>
                      </a:lnTo>
                      <a:lnTo>
                        <a:pt x="4524" y="594"/>
                      </a:lnTo>
                      <a:lnTo>
                        <a:pt x="4524" y="600"/>
                      </a:lnTo>
                      <a:lnTo>
                        <a:pt x="4524" y="600"/>
                      </a:lnTo>
                      <a:lnTo>
                        <a:pt x="4524" y="606"/>
                      </a:lnTo>
                      <a:lnTo>
                        <a:pt x="4530" y="612"/>
                      </a:lnTo>
                      <a:lnTo>
                        <a:pt x="4530" y="612"/>
                      </a:lnTo>
                      <a:lnTo>
                        <a:pt x="4530" y="618"/>
                      </a:lnTo>
                      <a:lnTo>
                        <a:pt x="4530" y="624"/>
                      </a:lnTo>
                      <a:lnTo>
                        <a:pt x="4530" y="624"/>
                      </a:lnTo>
                      <a:lnTo>
                        <a:pt x="4536" y="630"/>
                      </a:lnTo>
                      <a:lnTo>
                        <a:pt x="4536" y="636"/>
                      </a:lnTo>
                      <a:lnTo>
                        <a:pt x="4536" y="636"/>
                      </a:lnTo>
                      <a:lnTo>
                        <a:pt x="4536" y="642"/>
                      </a:lnTo>
                      <a:lnTo>
                        <a:pt x="4536" y="642"/>
                      </a:lnTo>
                      <a:lnTo>
                        <a:pt x="4536" y="648"/>
                      </a:lnTo>
                      <a:lnTo>
                        <a:pt x="4542" y="654"/>
                      </a:lnTo>
                      <a:lnTo>
                        <a:pt x="4542" y="654"/>
                      </a:lnTo>
                      <a:lnTo>
                        <a:pt x="4542" y="660"/>
                      </a:lnTo>
                      <a:lnTo>
                        <a:pt x="4542" y="660"/>
                      </a:lnTo>
                      <a:lnTo>
                        <a:pt x="4542" y="666"/>
                      </a:lnTo>
                      <a:lnTo>
                        <a:pt x="4548" y="666"/>
                      </a:lnTo>
                      <a:lnTo>
                        <a:pt x="4548" y="672"/>
                      </a:lnTo>
                      <a:lnTo>
                        <a:pt x="4548" y="672"/>
                      </a:lnTo>
                      <a:lnTo>
                        <a:pt x="4548" y="678"/>
                      </a:lnTo>
                      <a:lnTo>
                        <a:pt x="4548" y="684"/>
                      </a:lnTo>
                      <a:lnTo>
                        <a:pt x="4548" y="684"/>
                      </a:lnTo>
                      <a:lnTo>
                        <a:pt x="4554" y="690"/>
                      </a:lnTo>
                      <a:lnTo>
                        <a:pt x="4554" y="690"/>
                      </a:lnTo>
                      <a:lnTo>
                        <a:pt x="4554" y="696"/>
                      </a:lnTo>
                      <a:lnTo>
                        <a:pt x="4554" y="696"/>
                      </a:lnTo>
                      <a:lnTo>
                        <a:pt x="4554" y="702"/>
                      </a:lnTo>
                      <a:lnTo>
                        <a:pt x="4560" y="702"/>
                      </a:lnTo>
                      <a:lnTo>
                        <a:pt x="4560" y="708"/>
                      </a:lnTo>
                      <a:lnTo>
                        <a:pt x="4560" y="708"/>
                      </a:lnTo>
                      <a:lnTo>
                        <a:pt x="4560" y="708"/>
                      </a:lnTo>
                      <a:lnTo>
                        <a:pt x="4560" y="714"/>
                      </a:lnTo>
                      <a:lnTo>
                        <a:pt x="4560" y="714"/>
                      </a:lnTo>
                      <a:lnTo>
                        <a:pt x="4566" y="720"/>
                      </a:lnTo>
                      <a:lnTo>
                        <a:pt x="4566" y="720"/>
                      </a:lnTo>
                      <a:lnTo>
                        <a:pt x="4566" y="726"/>
                      </a:lnTo>
                      <a:lnTo>
                        <a:pt x="4566" y="726"/>
                      </a:lnTo>
                      <a:lnTo>
                        <a:pt x="4566" y="726"/>
                      </a:lnTo>
                      <a:lnTo>
                        <a:pt x="4572" y="732"/>
                      </a:lnTo>
                      <a:lnTo>
                        <a:pt x="4572" y="732"/>
                      </a:lnTo>
                      <a:lnTo>
                        <a:pt x="4572" y="738"/>
                      </a:lnTo>
                      <a:lnTo>
                        <a:pt x="4572" y="738"/>
                      </a:lnTo>
                      <a:lnTo>
                        <a:pt x="4572" y="738"/>
                      </a:lnTo>
                      <a:lnTo>
                        <a:pt x="4578" y="744"/>
                      </a:lnTo>
                      <a:lnTo>
                        <a:pt x="4578" y="744"/>
                      </a:lnTo>
                      <a:lnTo>
                        <a:pt x="4578" y="750"/>
                      </a:lnTo>
                      <a:lnTo>
                        <a:pt x="4578" y="750"/>
                      </a:lnTo>
                      <a:lnTo>
                        <a:pt x="4578" y="750"/>
                      </a:lnTo>
                      <a:lnTo>
                        <a:pt x="4578" y="756"/>
                      </a:lnTo>
                      <a:lnTo>
                        <a:pt x="4584" y="756"/>
                      </a:lnTo>
                      <a:lnTo>
                        <a:pt x="4584" y="756"/>
                      </a:lnTo>
                      <a:lnTo>
                        <a:pt x="4584" y="762"/>
                      </a:lnTo>
                      <a:lnTo>
                        <a:pt x="4584" y="762"/>
                      </a:lnTo>
                      <a:lnTo>
                        <a:pt x="4584" y="762"/>
                      </a:lnTo>
                      <a:lnTo>
                        <a:pt x="4590" y="762"/>
                      </a:lnTo>
                      <a:lnTo>
                        <a:pt x="4590" y="768"/>
                      </a:lnTo>
                      <a:lnTo>
                        <a:pt x="4590" y="768"/>
                      </a:lnTo>
                      <a:lnTo>
                        <a:pt x="4590" y="768"/>
                      </a:lnTo>
                      <a:lnTo>
                        <a:pt x="4590" y="774"/>
                      </a:lnTo>
                      <a:lnTo>
                        <a:pt x="4590" y="774"/>
                      </a:lnTo>
                      <a:lnTo>
                        <a:pt x="4596" y="774"/>
                      </a:lnTo>
                      <a:lnTo>
                        <a:pt x="4596" y="780"/>
                      </a:lnTo>
                      <a:lnTo>
                        <a:pt x="4596" y="780"/>
                      </a:lnTo>
                      <a:lnTo>
                        <a:pt x="4596" y="780"/>
                      </a:lnTo>
                      <a:lnTo>
                        <a:pt x="4596" y="780"/>
                      </a:lnTo>
                      <a:lnTo>
                        <a:pt x="4602" y="780"/>
                      </a:lnTo>
                      <a:lnTo>
                        <a:pt x="4602" y="786"/>
                      </a:lnTo>
                      <a:lnTo>
                        <a:pt x="4602" y="786"/>
                      </a:lnTo>
                      <a:lnTo>
                        <a:pt x="4602" y="786"/>
                      </a:lnTo>
                      <a:lnTo>
                        <a:pt x="4602" y="786"/>
                      </a:lnTo>
                      <a:lnTo>
                        <a:pt x="4608" y="792"/>
                      </a:lnTo>
                      <a:lnTo>
                        <a:pt x="4608" y="792"/>
                      </a:lnTo>
                      <a:lnTo>
                        <a:pt x="4608" y="792"/>
                      </a:lnTo>
                      <a:lnTo>
                        <a:pt x="4608" y="792"/>
                      </a:lnTo>
                      <a:lnTo>
                        <a:pt x="4608" y="792"/>
                      </a:lnTo>
                      <a:lnTo>
                        <a:pt x="4614" y="798"/>
                      </a:lnTo>
                      <a:lnTo>
                        <a:pt x="4614" y="798"/>
                      </a:lnTo>
                      <a:lnTo>
                        <a:pt x="4614" y="798"/>
                      </a:lnTo>
                      <a:lnTo>
                        <a:pt x="4614" y="798"/>
                      </a:lnTo>
                      <a:lnTo>
                        <a:pt x="4614" y="798"/>
                      </a:lnTo>
                      <a:lnTo>
                        <a:pt x="4614" y="798"/>
                      </a:lnTo>
                      <a:lnTo>
                        <a:pt x="4620" y="798"/>
                      </a:lnTo>
                      <a:lnTo>
                        <a:pt x="4620" y="804"/>
                      </a:lnTo>
                      <a:lnTo>
                        <a:pt x="4620" y="804"/>
                      </a:lnTo>
                      <a:lnTo>
                        <a:pt x="4620" y="804"/>
                      </a:lnTo>
                      <a:lnTo>
                        <a:pt x="4620" y="804"/>
                      </a:lnTo>
                      <a:lnTo>
                        <a:pt x="4620" y="804"/>
                      </a:lnTo>
                      <a:lnTo>
                        <a:pt x="4626" y="804"/>
                      </a:lnTo>
                      <a:lnTo>
                        <a:pt x="4626" y="804"/>
                      </a:lnTo>
                      <a:lnTo>
                        <a:pt x="4626" y="804"/>
                      </a:lnTo>
                      <a:lnTo>
                        <a:pt x="4626" y="804"/>
                      </a:lnTo>
                      <a:lnTo>
                        <a:pt x="4626" y="804"/>
                      </a:lnTo>
                      <a:lnTo>
                        <a:pt x="4632" y="804"/>
                      </a:lnTo>
                      <a:lnTo>
                        <a:pt x="4632" y="804"/>
                      </a:lnTo>
                      <a:lnTo>
                        <a:pt x="4632" y="810"/>
                      </a:lnTo>
                      <a:lnTo>
                        <a:pt x="4632" y="810"/>
                      </a:lnTo>
                      <a:lnTo>
                        <a:pt x="4632" y="810"/>
                      </a:lnTo>
                      <a:lnTo>
                        <a:pt x="4632" y="810"/>
                      </a:lnTo>
                      <a:lnTo>
                        <a:pt x="4638" y="810"/>
                      </a:lnTo>
                      <a:lnTo>
                        <a:pt x="4638" y="810"/>
                      </a:lnTo>
                      <a:lnTo>
                        <a:pt x="4638" y="810"/>
                      </a:lnTo>
                      <a:lnTo>
                        <a:pt x="4638" y="810"/>
                      </a:lnTo>
                      <a:lnTo>
                        <a:pt x="4638" y="810"/>
                      </a:lnTo>
                      <a:lnTo>
                        <a:pt x="4644" y="810"/>
                      </a:lnTo>
                      <a:lnTo>
                        <a:pt x="4644" y="810"/>
                      </a:lnTo>
                      <a:lnTo>
                        <a:pt x="4644" y="810"/>
                      </a:lnTo>
                      <a:lnTo>
                        <a:pt x="4644" y="810"/>
                      </a:lnTo>
                      <a:lnTo>
                        <a:pt x="4644" y="810"/>
                      </a:lnTo>
                      <a:lnTo>
                        <a:pt x="4650" y="810"/>
                      </a:lnTo>
                      <a:lnTo>
                        <a:pt x="4650" y="810"/>
                      </a:lnTo>
                      <a:lnTo>
                        <a:pt x="4650" y="804"/>
                      </a:lnTo>
                      <a:lnTo>
                        <a:pt x="4650" y="804"/>
                      </a:lnTo>
                      <a:lnTo>
                        <a:pt x="4650" y="804"/>
                      </a:lnTo>
                      <a:lnTo>
                        <a:pt x="4650" y="804"/>
                      </a:lnTo>
                      <a:lnTo>
                        <a:pt x="4656" y="804"/>
                      </a:lnTo>
                      <a:lnTo>
                        <a:pt x="4656" y="804"/>
                      </a:lnTo>
                      <a:lnTo>
                        <a:pt x="4656" y="804"/>
                      </a:lnTo>
                      <a:lnTo>
                        <a:pt x="4656" y="804"/>
                      </a:lnTo>
                      <a:lnTo>
                        <a:pt x="4656" y="804"/>
                      </a:lnTo>
                      <a:lnTo>
                        <a:pt x="4662" y="804"/>
                      </a:lnTo>
                      <a:lnTo>
                        <a:pt x="4662" y="804"/>
                      </a:lnTo>
                      <a:lnTo>
                        <a:pt x="4662" y="798"/>
                      </a:lnTo>
                      <a:lnTo>
                        <a:pt x="4662" y="798"/>
                      </a:lnTo>
                      <a:lnTo>
                        <a:pt x="4662" y="798"/>
                      </a:lnTo>
                      <a:lnTo>
                        <a:pt x="4668" y="798"/>
                      </a:lnTo>
                      <a:lnTo>
                        <a:pt x="4668" y="798"/>
                      </a:lnTo>
                      <a:lnTo>
                        <a:pt x="4668" y="798"/>
                      </a:lnTo>
                      <a:lnTo>
                        <a:pt x="4668" y="798"/>
                      </a:lnTo>
                      <a:lnTo>
                        <a:pt x="4668" y="792"/>
                      </a:lnTo>
                      <a:lnTo>
                        <a:pt x="4668" y="792"/>
                      </a:lnTo>
                      <a:lnTo>
                        <a:pt x="4674" y="792"/>
                      </a:lnTo>
                      <a:lnTo>
                        <a:pt x="4674" y="792"/>
                      </a:lnTo>
                      <a:lnTo>
                        <a:pt x="4674" y="792"/>
                      </a:lnTo>
                      <a:lnTo>
                        <a:pt x="4674" y="792"/>
                      </a:lnTo>
                      <a:lnTo>
                        <a:pt x="4674" y="786"/>
                      </a:lnTo>
                      <a:lnTo>
                        <a:pt x="4680" y="786"/>
                      </a:lnTo>
                      <a:lnTo>
                        <a:pt x="4680" y="786"/>
                      </a:lnTo>
                      <a:lnTo>
                        <a:pt x="4680" y="786"/>
                      </a:lnTo>
                      <a:lnTo>
                        <a:pt x="4680" y="780"/>
                      </a:lnTo>
                      <a:lnTo>
                        <a:pt x="4680" y="780"/>
                      </a:lnTo>
                      <a:lnTo>
                        <a:pt x="4680" y="780"/>
                      </a:lnTo>
                      <a:lnTo>
                        <a:pt x="4686" y="780"/>
                      </a:lnTo>
                      <a:lnTo>
                        <a:pt x="4686" y="774"/>
                      </a:lnTo>
                      <a:lnTo>
                        <a:pt x="4686" y="774"/>
                      </a:lnTo>
                      <a:lnTo>
                        <a:pt x="4686" y="774"/>
                      </a:lnTo>
                      <a:lnTo>
                        <a:pt x="4686" y="774"/>
                      </a:lnTo>
                      <a:lnTo>
                        <a:pt x="4692" y="768"/>
                      </a:lnTo>
                      <a:lnTo>
                        <a:pt x="4692" y="768"/>
                      </a:lnTo>
                      <a:lnTo>
                        <a:pt x="4692" y="768"/>
                      </a:lnTo>
                      <a:lnTo>
                        <a:pt x="4692" y="762"/>
                      </a:lnTo>
                      <a:lnTo>
                        <a:pt x="4692" y="762"/>
                      </a:lnTo>
                      <a:lnTo>
                        <a:pt x="4698" y="762"/>
                      </a:lnTo>
                      <a:lnTo>
                        <a:pt x="4698" y="762"/>
                      </a:lnTo>
                      <a:lnTo>
                        <a:pt x="4698" y="756"/>
                      </a:lnTo>
                      <a:lnTo>
                        <a:pt x="4698" y="756"/>
                      </a:lnTo>
                      <a:lnTo>
                        <a:pt x="4698" y="756"/>
                      </a:lnTo>
                      <a:lnTo>
                        <a:pt x="4698" y="750"/>
                      </a:lnTo>
                      <a:lnTo>
                        <a:pt x="4704" y="750"/>
                      </a:lnTo>
                      <a:lnTo>
                        <a:pt x="4704" y="744"/>
                      </a:lnTo>
                      <a:lnTo>
                        <a:pt x="4704" y="744"/>
                      </a:lnTo>
                      <a:lnTo>
                        <a:pt x="4704" y="744"/>
                      </a:lnTo>
                      <a:lnTo>
                        <a:pt x="4704" y="738"/>
                      </a:lnTo>
                      <a:lnTo>
                        <a:pt x="4710" y="738"/>
                      </a:lnTo>
                      <a:lnTo>
                        <a:pt x="4710" y="738"/>
                      </a:lnTo>
                      <a:lnTo>
                        <a:pt x="4710" y="732"/>
                      </a:lnTo>
                      <a:lnTo>
                        <a:pt x="4710" y="732"/>
                      </a:lnTo>
                      <a:lnTo>
                        <a:pt x="4710" y="726"/>
                      </a:lnTo>
                      <a:lnTo>
                        <a:pt x="4716" y="726"/>
                      </a:lnTo>
                      <a:lnTo>
                        <a:pt x="4716" y="726"/>
                      </a:lnTo>
                      <a:lnTo>
                        <a:pt x="4716" y="720"/>
                      </a:lnTo>
                      <a:lnTo>
                        <a:pt x="4716" y="720"/>
                      </a:lnTo>
                      <a:lnTo>
                        <a:pt x="4716" y="714"/>
                      </a:lnTo>
                      <a:lnTo>
                        <a:pt x="4716" y="714"/>
                      </a:lnTo>
                      <a:lnTo>
                        <a:pt x="4722" y="708"/>
                      </a:lnTo>
                      <a:lnTo>
                        <a:pt x="4722" y="708"/>
                      </a:lnTo>
                      <a:lnTo>
                        <a:pt x="4722" y="702"/>
                      </a:lnTo>
                      <a:lnTo>
                        <a:pt x="4722" y="702"/>
                      </a:lnTo>
                      <a:lnTo>
                        <a:pt x="4722" y="696"/>
                      </a:lnTo>
                      <a:lnTo>
                        <a:pt x="4728" y="696"/>
                      </a:lnTo>
                      <a:lnTo>
                        <a:pt x="4728" y="690"/>
                      </a:lnTo>
                      <a:lnTo>
                        <a:pt x="4728" y="690"/>
                      </a:lnTo>
                      <a:lnTo>
                        <a:pt x="4728" y="684"/>
                      </a:lnTo>
                      <a:lnTo>
                        <a:pt x="4728" y="684"/>
                      </a:lnTo>
                      <a:lnTo>
                        <a:pt x="4734" y="678"/>
                      </a:lnTo>
                      <a:lnTo>
                        <a:pt x="4734" y="678"/>
                      </a:lnTo>
                      <a:lnTo>
                        <a:pt x="4734" y="672"/>
                      </a:lnTo>
                      <a:lnTo>
                        <a:pt x="4734" y="672"/>
                      </a:lnTo>
                      <a:lnTo>
                        <a:pt x="4734" y="666"/>
                      </a:lnTo>
                      <a:lnTo>
                        <a:pt x="4734" y="666"/>
                      </a:lnTo>
                      <a:lnTo>
                        <a:pt x="4740" y="660"/>
                      </a:lnTo>
                      <a:lnTo>
                        <a:pt x="4740" y="660"/>
                      </a:lnTo>
                      <a:lnTo>
                        <a:pt x="4740" y="654"/>
                      </a:lnTo>
                      <a:lnTo>
                        <a:pt x="4740" y="648"/>
                      </a:lnTo>
                      <a:lnTo>
                        <a:pt x="4740" y="648"/>
                      </a:lnTo>
                      <a:lnTo>
                        <a:pt x="4746" y="642"/>
                      </a:lnTo>
                      <a:lnTo>
                        <a:pt x="4746" y="642"/>
                      </a:lnTo>
                      <a:lnTo>
                        <a:pt x="4746" y="636"/>
                      </a:lnTo>
                      <a:lnTo>
                        <a:pt x="4746" y="630"/>
                      </a:lnTo>
                      <a:lnTo>
                        <a:pt x="4746" y="630"/>
                      </a:lnTo>
                      <a:lnTo>
                        <a:pt x="4746" y="624"/>
                      </a:lnTo>
                      <a:lnTo>
                        <a:pt x="4752" y="624"/>
                      </a:lnTo>
                      <a:lnTo>
                        <a:pt x="4752" y="618"/>
                      </a:lnTo>
                      <a:lnTo>
                        <a:pt x="4752" y="612"/>
                      </a:lnTo>
                      <a:lnTo>
                        <a:pt x="4752" y="612"/>
                      </a:lnTo>
                      <a:lnTo>
                        <a:pt x="4752" y="606"/>
                      </a:lnTo>
                      <a:lnTo>
                        <a:pt x="4758" y="600"/>
                      </a:lnTo>
                      <a:lnTo>
                        <a:pt x="4758" y="600"/>
                      </a:lnTo>
                      <a:lnTo>
                        <a:pt x="4758" y="594"/>
                      </a:lnTo>
                      <a:lnTo>
                        <a:pt x="4758" y="600"/>
                      </a:lnTo>
                      <a:lnTo>
                        <a:pt x="4758" y="600"/>
                      </a:lnTo>
                      <a:lnTo>
                        <a:pt x="4758" y="606"/>
                      </a:lnTo>
                      <a:lnTo>
                        <a:pt x="4764" y="612"/>
                      </a:lnTo>
                      <a:lnTo>
                        <a:pt x="4764" y="612"/>
                      </a:lnTo>
                      <a:lnTo>
                        <a:pt x="4764" y="618"/>
                      </a:lnTo>
                      <a:lnTo>
                        <a:pt x="4764" y="624"/>
                      </a:lnTo>
                      <a:lnTo>
                        <a:pt x="4764" y="624"/>
                      </a:lnTo>
                      <a:lnTo>
                        <a:pt x="4770" y="630"/>
                      </a:lnTo>
                      <a:lnTo>
                        <a:pt x="4770" y="630"/>
                      </a:lnTo>
                      <a:lnTo>
                        <a:pt x="4770" y="630"/>
                      </a:lnTo>
                      <a:lnTo>
                        <a:pt x="4770" y="636"/>
                      </a:lnTo>
                      <a:lnTo>
                        <a:pt x="4770" y="636"/>
                      </a:lnTo>
                      <a:lnTo>
                        <a:pt x="4776" y="642"/>
                      </a:lnTo>
                      <a:lnTo>
                        <a:pt x="4776" y="642"/>
                      </a:lnTo>
                      <a:lnTo>
                        <a:pt x="4776" y="642"/>
                      </a:lnTo>
                      <a:lnTo>
                        <a:pt x="4776" y="648"/>
                      </a:lnTo>
                      <a:lnTo>
                        <a:pt x="4776" y="648"/>
                      </a:lnTo>
                      <a:lnTo>
                        <a:pt x="4776" y="654"/>
                      </a:lnTo>
                      <a:lnTo>
                        <a:pt x="4782" y="654"/>
                      </a:lnTo>
                      <a:lnTo>
                        <a:pt x="4782" y="660"/>
                      </a:lnTo>
                      <a:lnTo>
                        <a:pt x="4782" y="660"/>
                      </a:lnTo>
                      <a:lnTo>
                        <a:pt x="4782" y="666"/>
                      </a:lnTo>
                      <a:lnTo>
                        <a:pt x="4782" y="666"/>
                      </a:lnTo>
                      <a:lnTo>
                        <a:pt x="4788" y="672"/>
                      </a:lnTo>
                      <a:lnTo>
                        <a:pt x="4788" y="672"/>
                      </a:lnTo>
                      <a:lnTo>
                        <a:pt x="4788" y="672"/>
                      </a:lnTo>
                      <a:lnTo>
                        <a:pt x="4788" y="678"/>
                      </a:lnTo>
                      <a:lnTo>
                        <a:pt x="4788" y="678"/>
                      </a:lnTo>
                      <a:lnTo>
                        <a:pt x="4788" y="678"/>
                      </a:lnTo>
                      <a:lnTo>
                        <a:pt x="4794" y="684"/>
                      </a:lnTo>
                      <a:lnTo>
                        <a:pt x="4794" y="684"/>
                      </a:lnTo>
                      <a:lnTo>
                        <a:pt x="4794" y="684"/>
                      </a:lnTo>
                      <a:lnTo>
                        <a:pt x="4794" y="690"/>
                      </a:lnTo>
                      <a:lnTo>
                        <a:pt x="4794" y="690"/>
                      </a:lnTo>
                      <a:lnTo>
                        <a:pt x="4800" y="690"/>
                      </a:lnTo>
                      <a:lnTo>
                        <a:pt x="4800" y="696"/>
                      </a:lnTo>
                      <a:lnTo>
                        <a:pt x="4800" y="696"/>
                      </a:lnTo>
                      <a:lnTo>
                        <a:pt x="4800" y="702"/>
                      </a:lnTo>
                      <a:lnTo>
                        <a:pt x="4800" y="702"/>
                      </a:lnTo>
                      <a:lnTo>
                        <a:pt x="4806" y="708"/>
                      </a:lnTo>
                      <a:lnTo>
                        <a:pt x="4806" y="708"/>
                      </a:lnTo>
                      <a:lnTo>
                        <a:pt x="4806" y="714"/>
                      </a:lnTo>
                      <a:lnTo>
                        <a:pt x="4806" y="714"/>
                      </a:lnTo>
                      <a:lnTo>
                        <a:pt x="4806" y="720"/>
                      </a:lnTo>
                      <a:lnTo>
                        <a:pt x="4806" y="720"/>
                      </a:lnTo>
                      <a:lnTo>
                        <a:pt x="4812" y="726"/>
                      </a:lnTo>
                      <a:lnTo>
                        <a:pt x="4812" y="726"/>
                      </a:lnTo>
                      <a:lnTo>
                        <a:pt x="4812" y="726"/>
                      </a:lnTo>
                      <a:lnTo>
                        <a:pt x="4812" y="732"/>
                      </a:lnTo>
                      <a:lnTo>
                        <a:pt x="4812" y="732"/>
                      </a:lnTo>
                      <a:lnTo>
                        <a:pt x="4818" y="732"/>
                      </a:lnTo>
                      <a:lnTo>
                        <a:pt x="4818" y="738"/>
                      </a:lnTo>
                      <a:lnTo>
                        <a:pt x="4818" y="738"/>
                      </a:lnTo>
                      <a:lnTo>
                        <a:pt x="4818" y="738"/>
                      </a:lnTo>
                      <a:lnTo>
                        <a:pt x="4818" y="744"/>
                      </a:lnTo>
                      <a:lnTo>
                        <a:pt x="4818" y="744"/>
                      </a:lnTo>
                      <a:lnTo>
                        <a:pt x="4824" y="744"/>
                      </a:lnTo>
                      <a:lnTo>
                        <a:pt x="4824" y="750"/>
                      </a:lnTo>
                      <a:lnTo>
                        <a:pt x="4824" y="750"/>
                      </a:lnTo>
                      <a:lnTo>
                        <a:pt x="4824" y="750"/>
                      </a:lnTo>
                      <a:lnTo>
                        <a:pt x="4824" y="750"/>
                      </a:lnTo>
                      <a:lnTo>
                        <a:pt x="4830" y="756"/>
                      </a:lnTo>
                      <a:lnTo>
                        <a:pt x="4830" y="756"/>
                      </a:lnTo>
                      <a:lnTo>
                        <a:pt x="4830" y="756"/>
                      </a:lnTo>
                      <a:lnTo>
                        <a:pt x="4830" y="756"/>
                      </a:lnTo>
                      <a:lnTo>
                        <a:pt x="4830" y="762"/>
                      </a:lnTo>
                      <a:lnTo>
                        <a:pt x="4836" y="762"/>
                      </a:lnTo>
                      <a:lnTo>
                        <a:pt x="4836" y="762"/>
                      </a:lnTo>
                      <a:lnTo>
                        <a:pt x="4836" y="762"/>
                      </a:lnTo>
                      <a:lnTo>
                        <a:pt x="4836" y="762"/>
                      </a:lnTo>
                      <a:lnTo>
                        <a:pt x="4836" y="762"/>
                      </a:lnTo>
                      <a:lnTo>
                        <a:pt x="4836" y="768"/>
                      </a:lnTo>
                      <a:lnTo>
                        <a:pt x="4842" y="768"/>
                      </a:lnTo>
                      <a:lnTo>
                        <a:pt x="4842" y="768"/>
                      </a:lnTo>
                      <a:lnTo>
                        <a:pt x="4842" y="768"/>
                      </a:lnTo>
                      <a:lnTo>
                        <a:pt x="4842" y="768"/>
                      </a:lnTo>
                      <a:lnTo>
                        <a:pt x="4842" y="774"/>
                      </a:lnTo>
                      <a:lnTo>
                        <a:pt x="4848" y="774"/>
                      </a:lnTo>
                      <a:lnTo>
                        <a:pt x="4848" y="774"/>
                      </a:lnTo>
                      <a:lnTo>
                        <a:pt x="4848" y="774"/>
                      </a:lnTo>
                      <a:lnTo>
                        <a:pt x="4848" y="774"/>
                      </a:lnTo>
                      <a:lnTo>
                        <a:pt x="4848" y="780"/>
                      </a:lnTo>
                      <a:lnTo>
                        <a:pt x="4848" y="780"/>
                      </a:lnTo>
                      <a:lnTo>
                        <a:pt x="4854" y="780"/>
                      </a:lnTo>
                      <a:lnTo>
                        <a:pt x="4854" y="780"/>
                      </a:lnTo>
                      <a:lnTo>
                        <a:pt x="4854" y="780"/>
                      </a:lnTo>
                      <a:lnTo>
                        <a:pt x="4854" y="780"/>
                      </a:lnTo>
                      <a:lnTo>
                        <a:pt x="4860" y="786"/>
                      </a:lnTo>
                      <a:lnTo>
                        <a:pt x="4860" y="786"/>
                      </a:lnTo>
                      <a:lnTo>
                        <a:pt x="4860" y="786"/>
                      </a:lnTo>
                      <a:lnTo>
                        <a:pt x="4860" y="786"/>
                      </a:lnTo>
                      <a:lnTo>
                        <a:pt x="4860" y="786"/>
                      </a:lnTo>
                      <a:lnTo>
                        <a:pt x="4860" y="786"/>
                      </a:lnTo>
                      <a:lnTo>
                        <a:pt x="4866" y="792"/>
                      </a:lnTo>
                      <a:lnTo>
                        <a:pt x="4866" y="792"/>
                      </a:lnTo>
                      <a:lnTo>
                        <a:pt x="4866" y="792"/>
                      </a:lnTo>
                      <a:lnTo>
                        <a:pt x="4866" y="792"/>
                      </a:lnTo>
                      <a:lnTo>
                        <a:pt x="4866" y="792"/>
                      </a:lnTo>
                      <a:lnTo>
                        <a:pt x="4866" y="792"/>
                      </a:lnTo>
                      <a:lnTo>
                        <a:pt x="4872" y="792"/>
                      </a:lnTo>
                      <a:lnTo>
                        <a:pt x="4872" y="792"/>
                      </a:lnTo>
                      <a:lnTo>
                        <a:pt x="4872" y="792"/>
                      </a:lnTo>
                      <a:lnTo>
                        <a:pt x="4872" y="798"/>
                      </a:lnTo>
                      <a:lnTo>
                        <a:pt x="4872" y="798"/>
                      </a:lnTo>
                      <a:lnTo>
                        <a:pt x="4878" y="798"/>
                      </a:lnTo>
                      <a:lnTo>
                        <a:pt x="4878" y="798"/>
                      </a:lnTo>
                      <a:lnTo>
                        <a:pt x="4878" y="798"/>
                      </a:lnTo>
                      <a:lnTo>
                        <a:pt x="4878" y="798"/>
                      </a:lnTo>
                      <a:lnTo>
                        <a:pt x="4878" y="798"/>
                      </a:lnTo>
                      <a:lnTo>
                        <a:pt x="4884" y="798"/>
                      </a:lnTo>
                      <a:lnTo>
                        <a:pt x="4884" y="798"/>
                      </a:lnTo>
                      <a:lnTo>
                        <a:pt x="4884" y="798"/>
                      </a:lnTo>
                      <a:lnTo>
                        <a:pt x="4884" y="798"/>
                      </a:lnTo>
                      <a:lnTo>
                        <a:pt x="4884" y="798"/>
                      </a:lnTo>
                      <a:lnTo>
                        <a:pt x="4884" y="798"/>
                      </a:lnTo>
                      <a:lnTo>
                        <a:pt x="4890" y="798"/>
                      </a:lnTo>
                      <a:lnTo>
                        <a:pt x="4890" y="798"/>
                      </a:lnTo>
                      <a:lnTo>
                        <a:pt x="4890" y="798"/>
                      </a:lnTo>
                      <a:lnTo>
                        <a:pt x="4890" y="798"/>
                      </a:lnTo>
                      <a:lnTo>
                        <a:pt x="4890" y="798"/>
                      </a:lnTo>
                      <a:lnTo>
                        <a:pt x="4896" y="798"/>
                      </a:lnTo>
                      <a:lnTo>
                        <a:pt x="4896" y="798"/>
                      </a:lnTo>
                      <a:lnTo>
                        <a:pt x="4896" y="792"/>
                      </a:lnTo>
                      <a:lnTo>
                        <a:pt x="4896" y="792"/>
                      </a:lnTo>
                      <a:lnTo>
                        <a:pt x="4896" y="792"/>
                      </a:lnTo>
                      <a:lnTo>
                        <a:pt x="4896" y="792"/>
                      </a:lnTo>
                      <a:lnTo>
                        <a:pt x="4902" y="792"/>
                      </a:lnTo>
                      <a:lnTo>
                        <a:pt x="4902" y="792"/>
                      </a:lnTo>
                      <a:lnTo>
                        <a:pt x="4902" y="792"/>
                      </a:lnTo>
                      <a:lnTo>
                        <a:pt x="4902" y="792"/>
                      </a:lnTo>
                      <a:lnTo>
                        <a:pt x="4902" y="786"/>
                      </a:lnTo>
                      <a:lnTo>
                        <a:pt x="4908" y="786"/>
                      </a:lnTo>
                      <a:lnTo>
                        <a:pt x="4908" y="786"/>
                      </a:lnTo>
                      <a:lnTo>
                        <a:pt x="4908" y="786"/>
                      </a:lnTo>
                      <a:lnTo>
                        <a:pt x="4908" y="786"/>
                      </a:lnTo>
                      <a:lnTo>
                        <a:pt x="4908" y="786"/>
                      </a:lnTo>
                      <a:lnTo>
                        <a:pt x="4914" y="780"/>
                      </a:lnTo>
                      <a:lnTo>
                        <a:pt x="4914" y="780"/>
                      </a:lnTo>
                      <a:lnTo>
                        <a:pt x="4914" y="780"/>
                      </a:lnTo>
                      <a:lnTo>
                        <a:pt x="4914" y="780"/>
                      </a:lnTo>
                      <a:lnTo>
                        <a:pt x="4914" y="780"/>
                      </a:lnTo>
                      <a:lnTo>
                        <a:pt x="4914" y="774"/>
                      </a:lnTo>
                      <a:lnTo>
                        <a:pt x="4920" y="774"/>
                      </a:lnTo>
                      <a:lnTo>
                        <a:pt x="4920" y="774"/>
                      </a:lnTo>
                      <a:lnTo>
                        <a:pt x="4920" y="768"/>
                      </a:lnTo>
                      <a:lnTo>
                        <a:pt x="4920" y="768"/>
                      </a:lnTo>
                      <a:lnTo>
                        <a:pt x="4920" y="768"/>
                      </a:lnTo>
                      <a:lnTo>
                        <a:pt x="4926" y="768"/>
                      </a:lnTo>
                      <a:lnTo>
                        <a:pt x="4926" y="762"/>
                      </a:lnTo>
                      <a:lnTo>
                        <a:pt x="4926" y="762"/>
                      </a:lnTo>
                      <a:lnTo>
                        <a:pt x="4926" y="762"/>
                      </a:lnTo>
                      <a:lnTo>
                        <a:pt x="4926" y="762"/>
                      </a:lnTo>
                      <a:lnTo>
                        <a:pt x="4926" y="756"/>
                      </a:lnTo>
                      <a:lnTo>
                        <a:pt x="4932" y="756"/>
                      </a:lnTo>
                      <a:lnTo>
                        <a:pt x="4932" y="756"/>
                      </a:lnTo>
                      <a:lnTo>
                        <a:pt x="4932" y="750"/>
                      </a:lnTo>
                      <a:lnTo>
                        <a:pt x="4932" y="750"/>
                      </a:lnTo>
                      <a:lnTo>
                        <a:pt x="4932" y="750"/>
                      </a:lnTo>
                      <a:lnTo>
                        <a:pt x="4938" y="744"/>
                      </a:lnTo>
                      <a:lnTo>
                        <a:pt x="4938" y="744"/>
                      </a:lnTo>
                      <a:lnTo>
                        <a:pt x="4938" y="738"/>
                      </a:lnTo>
                      <a:lnTo>
                        <a:pt x="4938" y="738"/>
                      </a:lnTo>
                      <a:lnTo>
                        <a:pt x="4938" y="738"/>
                      </a:lnTo>
                      <a:lnTo>
                        <a:pt x="4938" y="732"/>
                      </a:lnTo>
                      <a:lnTo>
                        <a:pt x="4944" y="732"/>
                      </a:lnTo>
                      <a:lnTo>
                        <a:pt x="4944" y="732"/>
                      </a:lnTo>
                      <a:lnTo>
                        <a:pt x="4944" y="726"/>
                      </a:lnTo>
                      <a:lnTo>
                        <a:pt x="4944" y="726"/>
                      </a:lnTo>
                      <a:lnTo>
                        <a:pt x="4944" y="720"/>
                      </a:lnTo>
                      <a:lnTo>
                        <a:pt x="4950" y="720"/>
                      </a:lnTo>
                      <a:lnTo>
                        <a:pt x="4950" y="720"/>
                      </a:lnTo>
                      <a:lnTo>
                        <a:pt x="4950" y="714"/>
                      </a:lnTo>
                      <a:lnTo>
                        <a:pt x="4950" y="714"/>
                      </a:lnTo>
                      <a:lnTo>
                        <a:pt x="4950" y="708"/>
                      </a:lnTo>
                      <a:lnTo>
                        <a:pt x="4950" y="708"/>
                      </a:lnTo>
                      <a:lnTo>
                        <a:pt x="4956" y="702"/>
                      </a:lnTo>
                      <a:lnTo>
                        <a:pt x="4956" y="702"/>
                      </a:lnTo>
                      <a:lnTo>
                        <a:pt x="4956" y="696"/>
                      </a:lnTo>
                      <a:lnTo>
                        <a:pt x="4956" y="696"/>
                      </a:lnTo>
                      <a:lnTo>
                        <a:pt x="4956" y="690"/>
                      </a:lnTo>
                      <a:lnTo>
                        <a:pt x="4962" y="690"/>
                      </a:lnTo>
                      <a:lnTo>
                        <a:pt x="4962" y="690"/>
                      </a:lnTo>
                      <a:lnTo>
                        <a:pt x="4962" y="684"/>
                      </a:lnTo>
                      <a:lnTo>
                        <a:pt x="4962" y="678"/>
                      </a:lnTo>
                      <a:lnTo>
                        <a:pt x="4962" y="678"/>
                      </a:lnTo>
                      <a:lnTo>
                        <a:pt x="4968" y="672"/>
                      </a:lnTo>
                      <a:lnTo>
                        <a:pt x="4968" y="672"/>
                      </a:lnTo>
                      <a:lnTo>
                        <a:pt x="4968" y="666"/>
                      </a:lnTo>
                      <a:lnTo>
                        <a:pt x="4968" y="666"/>
                      </a:lnTo>
                      <a:lnTo>
                        <a:pt x="4968" y="660"/>
                      </a:lnTo>
                      <a:lnTo>
                        <a:pt x="4974" y="660"/>
                      </a:lnTo>
                      <a:lnTo>
                        <a:pt x="4974" y="654"/>
                      </a:lnTo>
                      <a:lnTo>
                        <a:pt x="4974" y="648"/>
                      </a:lnTo>
                      <a:lnTo>
                        <a:pt x="4974" y="648"/>
                      </a:lnTo>
                      <a:lnTo>
                        <a:pt x="4974" y="642"/>
                      </a:lnTo>
                      <a:lnTo>
                        <a:pt x="4974" y="642"/>
                      </a:lnTo>
                      <a:lnTo>
                        <a:pt x="4980" y="636"/>
                      </a:lnTo>
                      <a:lnTo>
                        <a:pt x="4980" y="636"/>
                      </a:lnTo>
                      <a:lnTo>
                        <a:pt x="4980" y="630"/>
                      </a:lnTo>
                      <a:lnTo>
                        <a:pt x="4980" y="630"/>
                      </a:lnTo>
                      <a:lnTo>
                        <a:pt x="4980" y="624"/>
                      </a:lnTo>
                      <a:lnTo>
                        <a:pt x="4986" y="618"/>
                      </a:lnTo>
                      <a:lnTo>
                        <a:pt x="4986" y="612"/>
                      </a:lnTo>
                      <a:lnTo>
                        <a:pt x="4986" y="612"/>
                      </a:lnTo>
                      <a:lnTo>
                        <a:pt x="4986" y="606"/>
                      </a:lnTo>
                      <a:lnTo>
                        <a:pt x="4986" y="600"/>
                      </a:lnTo>
                      <a:lnTo>
                        <a:pt x="4986" y="600"/>
                      </a:lnTo>
                      <a:lnTo>
                        <a:pt x="4992" y="594"/>
                      </a:lnTo>
                      <a:lnTo>
                        <a:pt x="4992" y="594"/>
                      </a:lnTo>
                      <a:lnTo>
                        <a:pt x="4992" y="588"/>
                      </a:lnTo>
                      <a:lnTo>
                        <a:pt x="4992" y="582"/>
                      </a:lnTo>
                      <a:lnTo>
                        <a:pt x="4992" y="582"/>
                      </a:lnTo>
                      <a:lnTo>
                        <a:pt x="4998" y="570"/>
                      </a:lnTo>
                      <a:lnTo>
                        <a:pt x="4998" y="570"/>
                      </a:lnTo>
                      <a:lnTo>
                        <a:pt x="4998" y="564"/>
                      </a:lnTo>
                      <a:lnTo>
                        <a:pt x="4998" y="558"/>
                      </a:lnTo>
                      <a:lnTo>
                        <a:pt x="4998" y="558"/>
                      </a:lnTo>
                      <a:lnTo>
                        <a:pt x="4998" y="552"/>
                      </a:lnTo>
                      <a:lnTo>
                        <a:pt x="5004" y="546"/>
                      </a:lnTo>
                      <a:lnTo>
                        <a:pt x="5004" y="546"/>
                      </a:lnTo>
                      <a:lnTo>
                        <a:pt x="5004" y="540"/>
                      </a:lnTo>
                      <a:lnTo>
                        <a:pt x="5004" y="534"/>
                      </a:lnTo>
                      <a:lnTo>
                        <a:pt x="5004" y="528"/>
                      </a:lnTo>
                      <a:lnTo>
                        <a:pt x="5010" y="528"/>
                      </a:lnTo>
                      <a:lnTo>
                        <a:pt x="5010" y="522"/>
                      </a:lnTo>
                      <a:lnTo>
                        <a:pt x="5010" y="516"/>
                      </a:lnTo>
                      <a:lnTo>
                        <a:pt x="5010" y="510"/>
                      </a:lnTo>
                      <a:lnTo>
                        <a:pt x="5010" y="504"/>
                      </a:lnTo>
                      <a:lnTo>
                        <a:pt x="5010" y="504"/>
                      </a:lnTo>
                      <a:lnTo>
                        <a:pt x="5016" y="498"/>
                      </a:lnTo>
                      <a:lnTo>
                        <a:pt x="5016" y="492"/>
                      </a:lnTo>
                      <a:lnTo>
                        <a:pt x="5016" y="486"/>
                      </a:lnTo>
                      <a:lnTo>
                        <a:pt x="5016" y="480"/>
                      </a:lnTo>
                      <a:lnTo>
                        <a:pt x="5016" y="474"/>
                      </a:lnTo>
                      <a:lnTo>
                        <a:pt x="5022" y="468"/>
                      </a:lnTo>
                      <a:lnTo>
                        <a:pt x="5022" y="462"/>
                      </a:lnTo>
                      <a:lnTo>
                        <a:pt x="5022" y="462"/>
                      </a:lnTo>
                      <a:lnTo>
                        <a:pt x="5022" y="456"/>
                      </a:lnTo>
                      <a:lnTo>
                        <a:pt x="5022" y="456"/>
                      </a:lnTo>
                      <a:lnTo>
                        <a:pt x="5028" y="468"/>
                      </a:lnTo>
                      <a:lnTo>
                        <a:pt x="5028" y="468"/>
                      </a:lnTo>
                      <a:lnTo>
                        <a:pt x="5028" y="474"/>
                      </a:lnTo>
                      <a:lnTo>
                        <a:pt x="5028" y="480"/>
                      </a:lnTo>
                      <a:lnTo>
                        <a:pt x="5028" y="480"/>
                      </a:lnTo>
                      <a:lnTo>
                        <a:pt x="5028" y="486"/>
                      </a:lnTo>
                      <a:lnTo>
                        <a:pt x="5034" y="492"/>
                      </a:lnTo>
                      <a:lnTo>
                        <a:pt x="5034" y="498"/>
                      </a:lnTo>
                      <a:lnTo>
                        <a:pt x="5034" y="504"/>
                      </a:lnTo>
                      <a:lnTo>
                        <a:pt x="5034" y="510"/>
                      </a:lnTo>
                      <a:lnTo>
                        <a:pt x="5034" y="516"/>
                      </a:lnTo>
                      <a:lnTo>
                        <a:pt x="5040" y="516"/>
                      </a:lnTo>
                      <a:lnTo>
                        <a:pt x="5040" y="522"/>
                      </a:lnTo>
                      <a:lnTo>
                        <a:pt x="5040" y="528"/>
                      </a:lnTo>
                      <a:lnTo>
                        <a:pt x="5040" y="534"/>
                      </a:lnTo>
                      <a:lnTo>
                        <a:pt x="5040" y="534"/>
                      </a:lnTo>
                      <a:lnTo>
                        <a:pt x="5046" y="540"/>
                      </a:lnTo>
                      <a:lnTo>
                        <a:pt x="5046" y="546"/>
                      </a:lnTo>
                      <a:lnTo>
                        <a:pt x="5046" y="552"/>
                      </a:lnTo>
                      <a:lnTo>
                        <a:pt x="5046" y="552"/>
                      </a:lnTo>
                      <a:lnTo>
                        <a:pt x="5046" y="558"/>
                      </a:lnTo>
                      <a:lnTo>
                        <a:pt x="5052" y="564"/>
                      </a:lnTo>
                      <a:lnTo>
                        <a:pt x="5052" y="564"/>
                      </a:lnTo>
                      <a:lnTo>
                        <a:pt x="5052" y="570"/>
                      </a:lnTo>
                      <a:lnTo>
                        <a:pt x="5052" y="576"/>
                      </a:lnTo>
                      <a:lnTo>
                        <a:pt x="5052" y="582"/>
                      </a:lnTo>
                      <a:lnTo>
                        <a:pt x="5052" y="582"/>
                      </a:lnTo>
                      <a:lnTo>
                        <a:pt x="5058" y="588"/>
                      </a:lnTo>
                      <a:lnTo>
                        <a:pt x="5058" y="594"/>
                      </a:lnTo>
                      <a:lnTo>
                        <a:pt x="5058" y="600"/>
                      </a:lnTo>
                      <a:lnTo>
                        <a:pt x="5058" y="600"/>
                      </a:lnTo>
                      <a:lnTo>
                        <a:pt x="5058" y="606"/>
                      </a:lnTo>
                      <a:lnTo>
                        <a:pt x="5058" y="606"/>
                      </a:lnTo>
                      <a:lnTo>
                        <a:pt x="5064" y="612"/>
                      </a:lnTo>
                      <a:lnTo>
                        <a:pt x="5064" y="618"/>
                      </a:lnTo>
                      <a:lnTo>
                        <a:pt x="5064" y="618"/>
                      </a:lnTo>
                      <a:lnTo>
                        <a:pt x="5064" y="624"/>
                      </a:lnTo>
                      <a:lnTo>
                        <a:pt x="5064" y="630"/>
                      </a:lnTo>
                      <a:lnTo>
                        <a:pt x="5070" y="630"/>
                      </a:lnTo>
                      <a:lnTo>
                        <a:pt x="5070" y="636"/>
                      </a:lnTo>
                      <a:lnTo>
                        <a:pt x="5070" y="642"/>
                      </a:lnTo>
                      <a:lnTo>
                        <a:pt x="5070" y="642"/>
                      </a:lnTo>
                      <a:lnTo>
                        <a:pt x="5070" y="648"/>
                      </a:lnTo>
                      <a:lnTo>
                        <a:pt x="5070" y="648"/>
                      </a:lnTo>
                      <a:lnTo>
                        <a:pt x="5076" y="654"/>
                      </a:lnTo>
                      <a:lnTo>
                        <a:pt x="5076" y="660"/>
                      </a:lnTo>
                      <a:lnTo>
                        <a:pt x="5076" y="660"/>
                      </a:lnTo>
                      <a:lnTo>
                        <a:pt x="5076" y="666"/>
                      </a:lnTo>
                      <a:lnTo>
                        <a:pt x="5076" y="666"/>
                      </a:lnTo>
                      <a:lnTo>
                        <a:pt x="5082" y="672"/>
                      </a:lnTo>
                      <a:lnTo>
                        <a:pt x="5082" y="672"/>
                      </a:lnTo>
                      <a:lnTo>
                        <a:pt x="5082" y="678"/>
                      </a:lnTo>
                      <a:lnTo>
                        <a:pt x="5082" y="678"/>
                      </a:lnTo>
                      <a:lnTo>
                        <a:pt x="5082" y="684"/>
                      </a:lnTo>
                      <a:lnTo>
                        <a:pt x="5088" y="690"/>
                      </a:lnTo>
                      <a:lnTo>
                        <a:pt x="5088" y="690"/>
                      </a:lnTo>
                      <a:lnTo>
                        <a:pt x="5088" y="690"/>
                      </a:lnTo>
                      <a:lnTo>
                        <a:pt x="5088" y="696"/>
                      </a:lnTo>
                      <a:lnTo>
                        <a:pt x="5088" y="702"/>
                      </a:lnTo>
                      <a:lnTo>
                        <a:pt x="5088" y="702"/>
                      </a:lnTo>
                      <a:lnTo>
                        <a:pt x="5094" y="702"/>
                      </a:lnTo>
                      <a:lnTo>
                        <a:pt x="5094" y="708"/>
                      </a:lnTo>
                      <a:lnTo>
                        <a:pt x="5094" y="708"/>
                      </a:lnTo>
                      <a:lnTo>
                        <a:pt x="5094" y="714"/>
                      </a:lnTo>
                      <a:lnTo>
                        <a:pt x="5094" y="714"/>
                      </a:lnTo>
                      <a:lnTo>
                        <a:pt x="5100" y="720"/>
                      </a:lnTo>
                      <a:lnTo>
                        <a:pt x="5100" y="720"/>
                      </a:lnTo>
                      <a:lnTo>
                        <a:pt x="5100" y="726"/>
                      </a:lnTo>
                      <a:lnTo>
                        <a:pt x="5100" y="726"/>
                      </a:lnTo>
                      <a:lnTo>
                        <a:pt x="5100" y="726"/>
                      </a:lnTo>
                      <a:lnTo>
                        <a:pt x="5100" y="732"/>
                      </a:lnTo>
                      <a:lnTo>
                        <a:pt x="5106" y="732"/>
                      </a:lnTo>
                      <a:lnTo>
                        <a:pt x="5106" y="738"/>
                      </a:lnTo>
                      <a:lnTo>
                        <a:pt x="5106" y="738"/>
                      </a:lnTo>
                      <a:lnTo>
                        <a:pt x="5106" y="738"/>
                      </a:lnTo>
                      <a:lnTo>
                        <a:pt x="5106" y="744"/>
                      </a:lnTo>
                      <a:lnTo>
                        <a:pt x="5112" y="744"/>
                      </a:lnTo>
                      <a:lnTo>
                        <a:pt x="5112" y="744"/>
                      </a:lnTo>
                      <a:lnTo>
                        <a:pt x="5112" y="750"/>
                      </a:lnTo>
                      <a:lnTo>
                        <a:pt x="5112" y="750"/>
                      </a:lnTo>
                      <a:lnTo>
                        <a:pt x="5112" y="756"/>
                      </a:lnTo>
                      <a:lnTo>
                        <a:pt x="5118" y="756"/>
                      </a:lnTo>
                      <a:lnTo>
                        <a:pt x="5118" y="756"/>
                      </a:lnTo>
                      <a:lnTo>
                        <a:pt x="5118" y="762"/>
                      </a:lnTo>
                      <a:lnTo>
                        <a:pt x="5118" y="762"/>
                      </a:lnTo>
                      <a:lnTo>
                        <a:pt x="5118" y="762"/>
                      </a:lnTo>
                      <a:lnTo>
                        <a:pt x="5118" y="768"/>
                      </a:lnTo>
                      <a:lnTo>
                        <a:pt x="5124" y="768"/>
                      </a:lnTo>
                      <a:lnTo>
                        <a:pt x="5124" y="768"/>
                      </a:lnTo>
                      <a:lnTo>
                        <a:pt x="5124" y="774"/>
                      </a:lnTo>
                      <a:lnTo>
                        <a:pt x="5124" y="774"/>
                      </a:lnTo>
                      <a:lnTo>
                        <a:pt x="5124" y="774"/>
                      </a:lnTo>
                      <a:lnTo>
                        <a:pt x="5130" y="774"/>
                      </a:lnTo>
                      <a:lnTo>
                        <a:pt x="5130" y="780"/>
                      </a:lnTo>
                      <a:lnTo>
                        <a:pt x="5130" y="780"/>
                      </a:lnTo>
                      <a:lnTo>
                        <a:pt x="5130" y="780"/>
                      </a:lnTo>
                      <a:lnTo>
                        <a:pt x="5130" y="780"/>
                      </a:lnTo>
                      <a:lnTo>
                        <a:pt x="5136" y="786"/>
                      </a:lnTo>
                      <a:lnTo>
                        <a:pt x="5136" y="786"/>
                      </a:lnTo>
                      <a:lnTo>
                        <a:pt x="5136" y="786"/>
                      </a:lnTo>
                      <a:lnTo>
                        <a:pt x="5136" y="786"/>
                      </a:lnTo>
                      <a:lnTo>
                        <a:pt x="5136" y="786"/>
                      </a:lnTo>
                      <a:lnTo>
                        <a:pt x="5136" y="792"/>
                      </a:lnTo>
                      <a:lnTo>
                        <a:pt x="5142" y="792"/>
                      </a:lnTo>
                      <a:lnTo>
                        <a:pt x="5142" y="792"/>
                      </a:lnTo>
                      <a:lnTo>
                        <a:pt x="5142" y="792"/>
                      </a:lnTo>
                      <a:lnTo>
                        <a:pt x="5142" y="792"/>
                      </a:lnTo>
                      <a:lnTo>
                        <a:pt x="5142" y="798"/>
                      </a:lnTo>
                      <a:lnTo>
                        <a:pt x="5148" y="798"/>
                      </a:lnTo>
                      <a:lnTo>
                        <a:pt x="5148" y="798"/>
                      </a:lnTo>
                      <a:lnTo>
                        <a:pt x="5148" y="798"/>
                      </a:lnTo>
                      <a:lnTo>
                        <a:pt x="5148" y="798"/>
                      </a:lnTo>
                      <a:lnTo>
                        <a:pt x="5148" y="798"/>
                      </a:lnTo>
                      <a:lnTo>
                        <a:pt x="5148" y="804"/>
                      </a:lnTo>
                      <a:lnTo>
                        <a:pt x="5154" y="804"/>
                      </a:lnTo>
                      <a:lnTo>
                        <a:pt x="5154" y="804"/>
                      </a:lnTo>
                      <a:lnTo>
                        <a:pt x="5154" y="804"/>
                      </a:lnTo>
                      <a:lnTo>
                        <a:pt x="5154" y="804"/>
                      </a:lnTo>
                      <a:lnTo>
                        <a:pt x="5154" y="804"/>
                      </a:lnTo>
                      <a:lnTo>
                        <a:pt x="5160" y="804"/>
                      </a:lnTo>
                      <a:lnTo>
                        <a:pt x="5160" y="804"/>
                      </a:lnTo>
                      <a:lnTo>
                        <a:pt x="5160" y="804"/>
                      </a:lnTo>
                      <a:lnTo>
                        <a:pt x="5160" y="810"/>
                      </a:lnTo>
                      <a:lnTo>
                        <a:pt x="5160" y="810"/>
                      </a:lnTo>
                      <a:lnTo>
                        <a:pt x="5166" y="810"/>
                      </a:lnTo>
                      <a:lnTo>
                        <a:pt x="5166" y="810"/>
                      </a:lnTo>
                      <a:lnTo>
                        <a:pt x="5166" y="810"/>
                      </a:lnTo>
                      <a:lnTo>
                        <a:pt x="5166" y="810"/>
                      </a:lnTo>
                      <a:lnTo>
                        <a:pt x="5166" y="810"/>
                      </a:lnTo>
                      <a:lnTo>
                        <a:pt x="5166" y="810"/>
                      </a:lnTo>
                      <a:lnTo>
                        <a:pt x="5172" y="810"/>
                      </a:lnTo>
                      <a:lnTo>
                        <a:pt x="5172" y="810"/>
                      </a:lnTo>
                      <a:lnTo>
                        <a:pt x="5172" y="810"/>
                      </a:lnTo>
                      <a:lnTo>
                        <a:pt x="5172" y="810"/>
                      </a:lnTo>
                      <a:lnTo>
                        <a:pt x="5172" y="810"/>
                      </a:lnTo>
                      <a:lnTo>
                        <a:pt x="5178" y="810"/>
                      </a:lnTo>
                      <a:lnTo>
                        <a:pt x="5178" y="810"/>
                      </a:lnTo>
                      <a:lnTo>
                        <a:pt x="5178" y="810"/>
                      </a:lnTo>
                      <a:lnTo>
                        <a:pt x="5178" y="810"/>
                      </a:lnTo>
                      <a:lnTo>
                        <a:pt x="5178" y="810"/>
                      </a:lnTo>
                      <a:lnTo>
                        <a:pt x="5178" y="810"/>
                      </a:lnTo>
                      <a:lnTo>
                        <a:pt x="5184" y="810"/>
                      </a:lnTo>
                      <a:lnTo>
                        <a:pt x="5184" y="810"/>
                      </a:lnTo>
                      <a:lnTo>
                        <a:pt x="5184" y="810"/>
                      </a:lnTo>
                      <a:lnTo>
                        <a:pt x="5184" y="810"/>
                      </a:lnTo>
                      <a:lnTo>
                        <a:pt x="5184" y="810"/>
                      </a:lnTo>
                      <a:lnTo>
                        <a:pt x="5190" y="810"/>
                      </a:lnTo>
                      <a:lnTo>
                        <a:pt x="5190" y="804"/>
                      </a:lnTo>
                      <a:lnTo>
                        <a:pt x="5190" y="804"/>
                      </a:lnTo>
                      <a:lnTo>
                        <a:pt x="5190" y="804"/>
                      </a:lnTo>
                      <a:lnTo>
                        <a:pt x="5190" y="804"/>
                      </a:lnTo>
                      <a:lnTo>
                        <a:pt x="5196" y="804"/>
                      </a:lnTo>
                      <a:lnTo>
                        <a:pt x="5196" y="804"/>
                      </a:lnTo>
                      <a:lnTo>
                        <a:pt x="5196" y="804"/>
                      </a:lnTo>
                      <a:lnTo>
                        <a:pt x="5196" y="804"/>
                      </a:lnTo>
                      <a:lnTo>
                        <a:pt x="5196" y="804"/>
                      </a:lnTo>
                      <a:lnTo>
                        <a:pt x="5196" y="798"/>
                      </a:lnTo>
                      <a:lnTo>
                        <a:pt x="5202" y="798"/>
                      </a:lnTo>
                      <a:lnTo>
                        <a:pt x="5202" y="798"/>
                      </a:lnTo>
                      <a:lnTo>
                        <a:pt x="5202" y="798"/>
                      </a:lnTo>
                      <a:lnTo>
                        <a:pt x="5202" y="798"/>
                      </a:lnTo>
                      <a:lnTo>
                        <a:pt x="5202" y="798"/>
                      </a:lnTo>
                      <a:lnTo>
                        <a:pt x="5208" y="792"/>
                      </a:lnTo>
                      <a:lnTo>
                        <a:pt x="5208" y="792"/>
                      </a:lnTo>
                      <a:lnTo>
                        <a:pt x="5208" y="792"/>
                      </a:lnTo>
                      <a:lnTo>
                        <a:pt x="5208" y="792"/>
                      </a:lnTo>
                      <a:lnTo>
                        <a:pt x="5208" y="792"/>
                      </a:lnTo>
                      <a:lnTo>
                        <a:pt x="5208" y="792"/>
                      </a:lnTo>
                      <a:lnTo>
                        <a:pt x="5214" y="786"/>
                      </a:lnTo>
                      <a:lnTo>
                        <a:pt x="5214" y="786"/>
                      </a:lnTo>
                      <a:lnTo>
                        <a:pt x="5214" y="786"/>
                      </a:lnTo>
                      <a:lnTo>
                        <a:pt x="5214" y="786"/>
                      </a:lnTo>
                      <a:lnTo>
                        <a:pt x="5214" y="780"/>
                      </a:lnTo>
                      <a:lnTo>
                        <a:pt x="5220" y="780"/>
                      </a:lnTo>
                      <a:lnTo>
                        <a:pt x="5220" y="780"/>
                      </a:lnTo>
                      <a:lnTo>
                        <a:pt x="5220" y="780"/>
                      </a:lnTo>
                      <a:lnTo>
                        <a:pt x="5220" y="774"/>
                      </a:lnTo>
                      <a:lnTo>
                        <a:pt x="5220" y="774"/>
                      </a:lnTo>
                      <a:lnTo>
                        <a:pt x="5226" y="774"/>
                      </a:lnTo>
                      <a:lnTo>
                        <a:pt x="5226" y="768"/>
                      </a:lnTo>
                      <a:lnTo>
                        <a:pt x="5226" y="768"/>
                      </a:lnTo>
                      <a:lnTo>
                        <a:pt x="5226" y="768"/>
                      </a:lnTo>
                      <a:lnTo>
                        <a:pt x="5226" y="768"/>
                      </a:lnTo>
                      <a:lnTo>
                        <a:pt x="5226" y="762"/>
                      </a:lnTo>
                      <a:lnTo>
                        <a:pt x="5232" y="762"/>
                      </a:lnTo>
                      <a:lnTo>
                        <a:pt x="5232" y="762"/>
                      </a:lnTo>
                      <a:lnTo>
                        <a:pt x="5232" y="756"/>
                      </a:lnTo>
                      <a:lnTo>
                        <a:pt x="5232" y="756"/>
                      </a:lnTo>
                      <a:lnTo>
                        <a:pt x="5232" y="756"/>
                      </a:lnTo>
                      <a:lnTo>
                        <a:pt x="5238" y="750"/>
                      </a:lnTo>
                      <a:lnTo>
                        <a:pt x="5238" y="750"/>
                      </a:lnTo>
                      <a:lnTo>
                        <a:pt x="5238" y="744"/>
                      </a:lnTo>
                      <a:lnTo>
                        <a:pt x="5238" y="744"/>
                      </a:lnTo>
                      <a:lnTo>
                        <a:pt x="5238" y="744"/>
                      </a:lnTo>
                      <a:lnTo>
                        <a:pt x="5244" y="738"/>
                      </a:lnTo>
                      <a:lnTo>
                        <a:pt x="5244" y="738"/>
                      </a:lnTo>
                      <a:lnTo>
                        <a:pt x="5244" y="738"/>
                      </a:lnTo>
                      <a:lnTo>
                        <a:pt x="5244" y="732"/>
                      </a:lnTo>
                      <a:lnTo>
                        <a:pt x="5244" y="732"/>
                      </a:lnTo>
                      <a:lnTo>
                        <a:pt x="5244" y="726"/>
                      </a:lnTo>
                      <a:lnTo>
                        <a:pt x="5250" y="726"/>
                      </a:lnTo>
                      <a:lnTo>
                        <a:pt x="5250" y="726"/>
                      </a:lnTo>
                      <a:lnTo>
                        <a:pt x="5250" y="720"/>
                      </a:lnTo>
                      <a:lnTo>
                        <a:pt x="5250" y="720"/>
                      </a:lnTo>
                      <a:lnTo>
                        <a:pt x="5250" y="714"/>
                      </a:lnTo>
                      <a:lnTo>
                        <a:pt x="5256" y="714"/>
                      </a:lnTo>
                      <a:lnTo>
                        <a:pt x="5256" y="708"/>
                      </a:lnTo>
                      <a:lnTo>
                        <a:pt x="5256" y="708"/>
                      </a:lnTo>
                      <a:lnTo>
                        <a:pt x="5256" y="708"/>
                      </a:lnTo>
                      <a:lnTo>
                        <a:pt x="5256" y="702"/>
                      </a:lnTo>
                      <a:lnTo>
                        <a:pt x="5256" y="696"/>
                      </a:lnTo>
                      <a:lnTo>
                        <a:pt x="5262" y="696"/>
                      </a:lnTo>
                      <a:lnTo>
                        <a:pt x="5262" y="696"/>
                      </a:lnTo>
                      <a:lnTo>
                        <a:pt x="5262" y="690"/>
                      </a:lnTo>
                      <a:lnTo>
                        <a:pt x="5262" y="684"/>
                      </a:lnTo>
                      <a:lnTo>
                        <a:pt x="5262" y="684"/>
                      </a:lnTo>
                      <a:lnTo>
                        <a:pt x="5268" y="678"/>
                      </a:lnTo>
                      <a:lnTo>
                        <a:pt x="5268" y="678"/>
                      </a:lnTo>
                      <a:lnTo>
                        <a:pt x="5268" y="672"/>
                      </a:lnTo>
                      <a:lnTo>
                        <a:pt x="5268" y="672"/>
                      </a:lnTo>
                      <a:lnTo>
                        <a:pt x="5268" y="666"/>
                      </a:lnTo>
                      <a:lnTo>
                        <a:pt x="5268" y="666"/>
                      </a:lnTo>
                      <a:lnTo>
                        <a:pt x="5274" y="660"/>
                      </a:lnTo>
                      <a:lnTo>
                        <a:pt x="5274" y="654"/>
                      </a:lnTo>
                      <a:lnTo>
                        <a:pt x="5274" y="654"/>
                      </a:lnTo>
                      <a:lnTo>
                        <a:pt x="5274" y="648"/>
                      </a:lnTo>
                      <a:lnTo>
                        <a:pt x="5274" y="648"/>
                      </a:lnTo>
                      <a:lnTo>
                        <a:pt x="5280" y="642"/>
                      </a:lnTo>
                      <a:lnTo>
                        <a:pt x="5280" y="642"/>
                      </a:lnTo>
                      <a:lnTo>
                        <a:pt x="5280" y="636"/>
                      </a:lnTo>
                      <a:lnTo>
                        <a:pt x="5280" y="630"/>
                      </a:lnTo>
                      <a:lnTo>
                        <a:pt x="5280" y="630"/>
                      </a:lnTo>
                      <a:lnTo>
                        <a:pt x="5286" y="624"/>
                      </a:lnTo>
                      <a:lnTo>
                        <a:pt x="5286" y="624"/>
                      </a:lnTo>
                      <a:lnTo>
                        <a:pt x="5286" y="618"/>
                      </a:lnTo>
                      <a:lnTo>
                        <a:pt x="5286" y="612"/>
                      </a:lnTo>
                      <a:lnTo>
                        <a:pt x="5286" y="618"/>
                      </a:lnTo>
                      <a:lnTo>
                        <a:pt x="5286" y="618"/>
                      </a:lnTo>
                      <a:lnTo>
                        <a:pt x="5292" y="624"/>
                      </a:lnTo>
                      <a:lnTo>
                        <a:pt x="5292" y="624"/>
                      </a:lnTo>
                      <a:lnTo>
                        <a:pt x="5292" y="630"/>
                      </a:lnTo>
                      <a:lnTo>
                        <a:pt x="5292" y="636"/>
                      </a:lnTo>
                      <a:lnTo>
                        <a:pt x="5292" y="636"/>
                      </a:lnTo>
                      <a:lnTo>
                        <a:pt x="5298" y="642"/>
                      </a:lnTo>
                      <a:lnTo>
                        <a:pt x="5298" y="642"/>
                      </a:lnTo>
                      <a:lnTo>
                        <a:pt x="5298" y="648"/>
                      </a:lnTo>
                      <a:lnTo>
                        <a:pt x="5298" y="648"/>
                      </a:lnTo>
                      <a:lnTo>
                        <a:pt x="5298" y="648"/>
                      </a:lnTo>
                      <a:lnTo>
                        <a:pt x="5304" y="654"/>
                      </a:lnTo>
                      <a:lnTo>
                        <a:pt x="5304" y="654"/>
                      </a:lnTo>
                      <a:lnTo>
                        <a:pt x="5304" y="654"/>
                      </a:lnTo>
                      <a:lnTo>
                        <a:pt x="5304" y="660"/>
                      </a:lnTo>
                      <a:lnTo>
                        <a:pt x="5304" y="660"/>
                      </a:lnTo>
                      <a:lnTo>
                        <a:pt x="5304" y="666"/>
                      </a:lnTo>
                      <a:lnTo>
                        <a:pt x="5310" y="666"/>
                      </a:lnTo>
                      <a:lnTo>
                        <a:pt x="5310" y="672"/>
                      </a:lnTo>
                      <a:lnTo>
                        <a:pt x="5310" y="672"/>
                      </a:lnTo>
                      <a:lnTo>
                        <a:pt x="5310" y="678"/>
                      </a:lnTo>
                      <a:lnTo>
                        <a:pt x="5310" y="678"/>
                      </a:lnTo>
                      <a:lnTo>
                        <a:pt x="5316" y="684"/>
                      </a:lnTo>
                      <a:lnTo>
                        <a:pt x="5316" y="684"/>
                      </a:lnTo>
                      <a:lnTo>
                        <a:pt x="5316" y="690"/>
                      </a:lnTo>
                      <a:lnTo>
                        <a:pt x="5316" y="690"/>
                      </a:lnTo>
                      <a:lnTo>
                        <a:pt x="5316" y="690"/>
                      </a:lnTo>
                      <a:lnTo>
                        <a:pt x="5322" y="696"/>
                      </a:lnTo>
                      <a:lnTo>
                        <a:pt x="5322" y="696"/>
                      </a:lnTo>
                      <a:lnTo>
                        <a:pt x="5322" y="696"/>
                      </a:lnTo>
                      <a:lnTo>
                        <a:pt x="5322" y="696"/>
                      </a:lnTo>
                      <a:lnTo>
                        <a:pt x="5322" y="702"/>
                      </a:lnTo>
                      <a:lnTo>
                        <a:pt x="5322" y="702"/>
                      </a:lnTo>
                      <a:lnTo>
                        <a:pt x="5328" y="702"/>
                      </a:lnTo>
                      <a:lnTo>
                        <a:pt x="5328" y="708"/>
                      </a:lnTo>
                      <a:lnTo>
                        <a:pt x="5328" y="708"/>
                      </a:lnTo>
                      <a:lnTo>
                        <a:pt x="5328" y="708"/>
                      </a:lnTo>
                      <a:lnTo>
                        <a:pt x="5328" y="714"/>
                      </a:lnTo>
                      <a:lnTo>
                        <a:pt x="5334" y="720"/>
                      </a:lnTo>
                      <a:lnTo>
                        <a:pt x="5334" y="720"/>
                      </a:lnTo>
                      <a:lnTo>
                        <a:pt x="5334" y="726"/>
                      </a:lnTo>
                      <a:lnTo>
                        <a:pt x="5334" y="726"/>
                      </a:lnTo>
                      <a:lnTo>
                        <a:pt x="5334" y="726"/>
                      </a:lnTo>
                      <a:lnTo>
                        <a:pt x="5334" y="732"/>
                      </a:lnTo>
                      <a:lnTo>
                        <a:pt x="5340" y="732"/>
                      </a:lnTo>
                      <a:lnTo>
                        <a:pt x="5340" y="738"/>
                      </a:lnTo>
                      <a:lnTo>
                        <a:pt x="5340" y="738"/>
                      </a:lnTo>
                      <a:lnTo>
                        <a:pt x="5340" y="738"/>
                      </a:lnTo>
                      <a:lnTo>
                        <a:pt x="5340" y="744"/>
                      </a:lnTo>
                      <a:lnTo>
                        <a:pt x="5346" y="744"/>
                      </a:lnTo>
                      <a:lnTo>
                        <a:pt x="5346" y="744"/>
                      </a:lnTo>
                      <a:lnTo>
                        <a:pt x="5346" y="750"/>
                      </a:lnTo>
                      <a:lnTo>
                        <a:pt x="5346" y="750"/>
                      </a:lnTo>
                      <a:lnTo>
                        <a:pt x="5346" y="750"/>
                      </a:lnTo>
                      <a:lnTo>
                        <a:pt x="5346" y="756"/>
                      </a:lnTo>
                      <a:lnTo>
                        <a:pt x="5352" y="756"/>
                      </a:lnTo>
                      <a:lnTo>
                        <a:pt x="5352" y="756"/>
                      </a:lnTo>
                      <a:lnTo>
                        <a:pt x="5352" y="756"/>
                      </a:lnTo>
                      <a:lnTo>
                        <a:pt x="5352" y="762"/>
                      </a:lnTo>
                      <a:lnTo>
                        <a:pt x="5352" y="762"/>
                      </a:lnTo>
                      <a:lnTo>
                        <a:pt x="5358" y="762"/>
                      </a:lnTo>
                      <a:lnTo>
                        <a:pt x="5358" y="762"/>
                      </a:lnTo>
                      <a:lnTo>
                        <a:pt x="5358" y="768"/>
                      </a:lnTo>
                      <a:lnTo>
                        <a:pt x="5358" y="768"/>
                      </a:lnTo>
                      <a:lnTo>
                        <a:pt x="5358" y="768"/>
                      </a:lnTo>
                      <a:lnTo>
                        <a:pt x="5364" y="768"/>
                      </a:lnTo>
                      <a:lnTo>
                        <a:pt x="5364" y="768"/>
                      </a:lnTo>
                      <a:lnTo>
                        <a:pt x="5364" y="768"/>
                      </a:lnTo>
                      <a:lnTo>
                        <a:pt x="5364" y="774"/>
                      </a:lnTo>
                      <a:lnTo>
                        <a:pt x="5364" y="774"/>
                      </a:lnTo>
                      <a:lnTo>
                        <a:pt x="5364" y="774"/>
                      </a:lnTo>
                      <a:lnTo>
                        <a:pt x="5370" y="774"/>
                      </a:lnTo>
                      <a:lnTo>
                        <a:pt x="5370" y="774"/>
                      </a:lnTo>
                      <a:lnTo>
                        <a:pt x="5370" y="780"/>
                      </a:lnTo>
                      <a:lnTo>
                        <a:pt x="5370" y="780"/>
                      </a:lnTo>
                      <a:lnTo>
                        <a:pt x="5370" y="780"/>
                      </a:lnTo>
                      <a:lnTo>
                        <a:pt x="5376" y="780"/>
                      </a:lnTo>
                      <a:lnTo>
                        <a:pt x="5376" y="780"/>
                      </a:lnTo>
                      <a:lnTo>
                        <a:pt x="5376" y="780"/>
                      </a:lnTo>
                      <a:lnTo>
                        <a:pt x="5376" y="780"/>
                      </a:lnTo>
                      <a:lnTo>
                        <a:pt x="5376" y="786"/>
                      </a:lnTo>
                      <a:lnTo>
                        <a:pt x="5376" y="786"/>
                      </a:lnTo>
                      <a:lnTo>
                        <a:pt x="5382" y="786"/>
                      </a:lnTo>
                      <a:lnTo>
                        <a:pt x="5382" y="786"/>
                      </a:lnTo>
                      <a:lnTo>
                        <a:pt x="5382" y="786"/>
                      </a:lnTo>
                      <a:lnTo>
                        <a:pt x="5382" y="786"/>
                      </a:lnTo>
                      <a:lnTo>
                        <a:pt x="5382" y="792"/>
                      </a:lnTo>
                      <a:lnTo>
                        <a:pt x="5388" y="792"/>
                      </a:lnTo>
                      <a:lnTo>
                        <a:pt x="5388" y="792"/>
                      </a:lnTo>
                      <a:lnTo>
                        <a:pt x="5388" y="792"/>
                      </a:lnTo>
                      <a:lnTo>
                        <a:pt x="5388" y="792"/>
                      </a:lnTo>
                      <a:lnTo>
                        <a:pt x="5388" y="792"/>
                      </a:lnTo>
                      <a:lnTo>
                        <a:pt x="5388" y="792"/>
                      </a:lnTo>
                      <a:lnTo>
                        <a:pt x="5394" y="792"/>
                      </a:lnTo>
                      <a:lnTo>
                        <a:pt x="5394" y="798"/>
                      </a:lnTo>
                      <a:lnTo>
                        <a:pt x="5394" y="798"/>
                      </a:lnTo>
                      <a:lnTo>
                        <a:pt x="5394" y="798"/>
                      </a:lnTo>
                      <a:lnTo>
                        <a:pt x="5394" y="798"/>
                      </a:lnTo>
                      <a:lnTo>
                        <a:pt x="5400" y="798"/>
                      </a:lnTo>
                      <a:lnTo>
                        <a:pt x="5400" y="798"/>
                      </a:lnTo>
                      <a:lnTo>
                        <a:pt x="5400" y="798"/>
                      </a:lnTo>
                      <a:lnTo>
                        <a:pt x="5400" y="798"/>
                      </a:lnTo>
                      <a:lnTo>
                        <a:pt x="5400" y="798"/>
                      </a:lnTo>
                      <a:lnTo>
                        <a:pt x="5406" y="798"/>
                      </a:lnTo>
                      <a:lnTo>
                        <a:pt x="5406" y="798"/>
                      </a:lnTo>
                      <a:lnTo>
                        <a:pt x="5406" y="798"/>
                      </a:lnTo>
                      <a:lnTo>
                        <a:pt x="5406" y="798"/>
                      </a:lnTo>
                      <a:lnTo>
                        <a:pt x="5406" y="798"/>
                      </a:lnTo>
                      <a:lnTo>
                        <a:pt x="5406" y="798"/>
                      </a:lnTo>
                      <a:lnTo>
                        <a:pt x="5412" y="798"/>
                      </a:lnTo>
                      <a:lnTo>
                        <a:pt x="5412" y="798"/>
                      </a:lnTo>
                      <a:lnTo>
                        <a:pt x="5412" y="798"/>
                      </a:lnTo>
                      <a:lnTo>
                        <a:pt x="5412" y="798"/>
                      </a:lnTo>
                      <a:lnTo>
                        <a:pt x="5412" y="798"/>
                      </a:lnTo>
                      <a:lnTo>
                        <a:pt x="5418" y="798"/>
                      </a:lnTo>
                      <a:lnTo>
                        <a:pt x="5418" y="798"/>
                      </a:lnTo>
                      <a:lnTo>
                        <a:pt x="5418" y="798"/>
                      </a:lnTo>
                      <a:lnTo>
                        <a:pt x="5418" y="798"/>
                      </a:lnTo>
                      <a:lnTo>
                        <a:pt x="5418" y="798"/>
                      </a:lnTo>
                      <a:lnTo>
                        <a:pt x="5418" y="798"/>
                      </a:lnTo>
                      <a:lnTo>
                        <a:pt x="5424" y="798"/>
                      </a:lnTo>
                      <a:lnTo>
                        <a:pt x="5424" y="798"/>
                      </a:lnTo>
                      <a:lnTo>
                        <a:pt x="5424" y="792"/>
                      </a:lnTo>
                      <a:lnTo>
                        <a:pt x="5424" y="792"/>
                      </a:lnTo>
                      <a:lnTo>
                        <a:pt x="5430" y="792"/>
                      </a:lnTo>
                      <a:lnTo>
                        <a:pt x="5430" y="792"/>
                      </a:lnTo>
                      <a:lnTo>
                        <a:pt x="5430" y="792"/>
                      </a:lnTo>
                      <a:lnTo>
                        <a:pt x="5430" y="792"/>
                      </a:lnTo>
                      <a:lnTo>
                        <a:pt x="5430" y="792"/>
                      </a:lnTo>
                      <a:lnTo>
                        <a:pt x="5430" y="786"/>
                      </a:lnTo>
                      <a:lnTo>
                        <a:pt x="5436" y="786"/>
                      </a:lnTo>
                      <a:lnTo>
                        <a:pt x="5436" y="786"/>
                      </a:lnTo>
                      <a:lnTo>
                        <a:pt x="5436" y="786"/>
                      </a:lnTo>
                      <a:lnTo>
                        <a:pt x="5436" y="786"/>
                      </a:lnTo>
                      <a:lnTo>
                        <a:pt x="5436" y="780"/>
                      </a:lnTo>
                      <a:lnTo>
                        <a:pt x="5436" y="780"/>
                      </a:lnTo>
                      <a:lnTo>
                        <a:pt x="5442" y="780"/>
                      </a:lnTo>
                      <a:lnTo>
                        <a:pt x="5442" y="780"/>
                      </a:lnTo>
                      <a:lnTo>
                        <a:pt x="5442" y="780"/>
                      </a:lnTo>
                      <a:lnTo>
                        <a:pt x="5442" y="774"/>
                      </a:lnTo>
                      <a:lnTo>
                        <a:pt x="5442" y="774"/>
                      </a:lnTo>
                      <a:lnTo>
                        <a:pt x="5448" y="774"/>
                      </a:lnTo>
                      <a:lnTo>
                        <a:pt x="5448" y="768"/>
                      </a:lnTo>
                      <a:lnTo>
                        <a:pt x="5448" y="768"/>
                      </a:lnTo>
                      <a:lnTo>
                        <a:pt x="5448" y="768"/>
                      </a:lnTo>
                      <a:lnTo>
                        <a:pt x="5448" y="768"/>
                      </a:lnTo>
                      <a:lnTo>
                        <a:pt x="5448" y="762"/>
                      </a:lnTo>
                      <a:lnTo>
                        <a:pt x="5454" y="762"/>
                      </a:lnTo>
                      <a:lnTo>
                        <a:pt x="5454" y="762"/>
                      </a:lnTo>
                      <a:lnTo>
                        <a:pt x="5454" y="756"/>
                      </a:lnTo>
                      <a:lnTo>
                        <a:pt x="5454" y="756"/>
                      </a:lnTo>
                      <a:lnTo>
                        <a:pt x="5454" y="756"/>
                      </a:lnTo>
                      <a:lnTo>
                        <a:pt x="5460" y="750"/>
                      </a:lnTo>
                      <a:lnTo>
                        <a:pt x="5460" y="750"/>
                      </a:lnTo>
                      <a:lnTo>
                        <a:pt x="5460" y="750"/>
                      </a:lnTo>
                      <a:lnTo>
                        <a:pt x="5460" y="744"/>
                      </a:lnTo>
                      <a:lnTo>
                        <a:pt x="5460" y="744"/>
                      </a:lnTo>
                      <a:lnTo>
                        <a:pt x="5460" y="744"/>
                      </a:lnTo>
                      <a:lnTo>
                        <a:pt x="5466" y="738"/>
                      </a:lnTo>
                      <a:lnTo>
                        <a:pt x="5466" y="738"/>
                      </a:lnTo>
                      <a:lnTo>
                        <a:pt x="5466" y="732"/>
                      </a:lnTo>
                      <a:lnTo>
                        <a:pt x="5466" y="732"/>
                      </a:lnTo>
                      <a:lnTo>
                        <a:pt x="5466" y="732"/>
                      </a:lnTo>
                      <a:lnTo>
                        <a:pt x="5472" y="726"/>
                      </a:lnTo>
                      <a:lnTo>
                        <a:pt x="5472" y="726"/>
                      </a:lnTo>
                      <a:lnTo>
                        <a:pt x="5472" y="720"/>
                      </a:lnTo>
                      <a:lnTo>
                        <a:pt x="5472" y="720"/>
                      </a:lnTo>
                      <a:lnTo>
                        <a:pt x="5472" y="720"/>
                      </a:lnTo>
                      <a:lnTo>
                        <a:pt x="5478" y="714"/>
                      </a:lnTo>
                      <a:lnTo>
                        <a:pt x="5478" y="714"/>
                      </a:lnTo>
                      <a:lnTo>
                        <a:pt x="5478" y="708"/>
                      </a:lnTo>
                      <a:lnTo>
                        <a:pt x="5478" y="708"/>
                      </a:lnTo>
                      <a:lnTo>
                        <a:pt x="5478" y="702"/>
                      </a:lnTo>
                      <a:lnTo>
                        <a:pt x="5478" y="702"/>
                      </a:lnTo>
                      <a:lnTo>
                        <a:pt x="5484" y="696"/>
                      </a:lnTo>
                      <a:lnTo>
                        <a:pt x="5484" y="696"/>
                      </a:lnTo>
                      <a:lnTo>
                        <a:pt x="5484" y="690"/>
                      </a:lnTo>
                      <a:lnTo>
                        <a:pt x="5484" y="690"/>
                      </a:lnTo>
                      <a:lnTo>
                        <a:pt x="5484" y="684"/>
                      </a:lnTo>
                      <a:lnTo>
                        <a:pt x="5490" y="684"/>
                      </a:lnTo>
                      <a:lnTo>
                        <a:pt x="5490" y="678"/>
                      </a:lnTo>
                      <a:lnTo>
                        <a:pt x="5490" y="678"/>
                      </a:lnTo>
                      <a:lnTo>
                        <a:pt x="5490" y="672"/>
                      </a:lnTo>
                      <a:lnTo>
                        <a:pt x="5490" y="672"/>
                      </a:lnTo>
                      <a:lnTo>
                        <a:pt x="5496" y="666"/>
                      </a:lnTo>
                      <a:lnTo>
                        <a:pt x="5496" y="666"/>
                      </a:lnTo>
                      <a:lnTo>
                        <a:pt x="5496" y="660"/>
                      </a:lnTo>
                      <a:lnTo>
                        <a:pt x="5496" y="654"/>
                      </a:lnTo>
                      <a:lnTo>
                        <a:pt x="5496" y="654"/>
                      </a:lnTo>
                      <a:lnTo>
                        <a:pt x="5496" y="648"/>
                      </a:lnTo>
                      <a:lnTo>
                        <a:pt x="5502" y="648"/>
                      </a:lnTo>
                      <a:lnTo>
                        <a:pt x="5502" y="642"/>
                      </a:lnTo>
                      <a:lnTo>
                        <a:pt x="5502" y="642"/>
                      </a:lnTo>
                      <a:lnTo>
                        <a:pt x="5502" y="636"/>
                      </a:lnTo>
                      <a:lnTo>
                        <a:pt x="5502" y="636"/>
                      </a:lnTo>
                      <a:lnTo>
                        <a:pt x="5508" y="630"/>
                      </a:lnTo>
                      <a:lnTo>
                        <a:pt x="5508" y="624"/>
                      </a:lnTo>
                      <a:lnTo>
                        <a:pt x="5508" y="618"/>
                      </a:lnTo>
                      <a:lnTo>
                        <a:pt x="5508" y="618"/>
                      </a:lnTo>
                      <a:lnTo>
                        <a:pt x="5508" y="612"/>
                      </a:lnTo>
                      <a:lnTo>
                        <a:pt x="5508" y="612"/>
                      </a:lnTo>
                      <a:lnTo>
                        <a:pt x="5514" y="606"/>
                      </a:lnTo>
                      <a:lnTo>
                        <a:pt x="5514" y="600"/>
                      </a:lnTo>
                      <a:lnTo>
                        <a:pt x="5514" y="600"/>
                      </a:lnTo>
                      <a:lnTo>
                        <a:pt x="5514" y="594"/>
                      </a:lnTo>
                      <a:lnTo>
                        <a:pt x="5514" y="588"/>
                      </a:lnTo>
                      <a:lnTo>
                        <a:pt x="5520" y="588"/>
                      </a:lnTo>
                      <a:lnTo>
                        <a:pt x="5520" y="582"/>
                      </a:lnTo>
                      <a:lnTo>
                        <a:pt x="5520" y="576"/>
                      </a:lnTo>
                      <a:lnTo>
                        <a:pt x="5520" y="570"/>
                      </a:lnTo>
                      <a:lnTo>
                        <a:pt x="5520" y="570"/>
                      </a:lnTo>
                      <a:lnTo>
                        <a:pt x="5526" y="564"/>
                      </a:lnTo>
                      <a:lnTo>
                        <a:pt x="5526" y="558"/>
                      </a:lnTo>
                      <a:lnTo>
                        <a:pt x="5526" y="558"/>
                      </a:lnTo>
                      <a:lnTo>
                        <a:pt x="5526" y="552"/>
                      </a:lnTo>
                      <a:lnTo>
                        <a:pt x="5526" y="546"/>
                      </a:lnTo>
                      <a:lnTo>
                        <a:pt x="5532" y="540"/>
                      </a:lnTo>
                      <a:lnTo>
                        <a:pt x="5532" y="540"/>
                      </a:lnTo>
                      <a:lnTo>
                        <a:pt x="5532" y="528"/>
                      </a:lnTo>
                      <a:lnTo>
                        <a:pt x="5532" y="528"/>
                      </a:lnTo>
                      <a:lnTo>
                        <a:pt x="5532" y="522"/>
                      </a:lnTo>
                      <a:lnTo>
                        <a:pt x="5532" y="516"/>
                      </a:lnTo>
                      <a:lnTo>
                        <a:pt x="5538" y="510"/>
                      </a:lnTo>
                      <a:lnTo>
                        <a:pt x="5538" y="510"/>
                      </a:lnTo>
                      <a:lnTo>
                        <a:pt x="5538" y="504"/>
                      </a:lnTo>
                      <a:lnTo>
                        <a:pt x="5538" y="498"/>
                      </a:lnTo>
                      <a:lnTo>
                        <a:pt x="5538" y="492"/>
                      </a:lnTo>
                      <a:lnTo>
                        <a:pt x="5544" y="486"/>
                      </a:lnTo>
                      <a:lnTo>
                        <a:pt x="5544" y="480"/>
                      </a:lnTo>
                      <a:lnTo>
                        <a:pt x="5544" y="474"/>
                      </a:lnTo>
                      <a:lnTo>
                        <a:pt x="5544" y="474"/>
                      </a:lnTo>
                      <a:lnTo>
                        <a:pt x="5544" y="468"/>
                      </a:lnTo>
                      <a:lnTo>
                        <a:pt x="5544" y="462"/>
                      </a:lnTo>
                      <a:lnTo>
                        <a:pt x="5550" y="456"/>
                      </a:lnTo>
                      <a:lnTo>
                        <a:pt x="5550" y="450"/>
                      </a:lnTo>
                      <a:lnTo>
                        <a:pt x="5550" y="450"/>
                      </a:lnTo>
                      <a:lnTo>
                        <a:pt x="5550" y="444"/>
                      </a:lnTo>
                      <a:lnTo>
                        <a:pt x="5550" y="432"/>
                      </a:lnTo>
                      <a:lnTo>
                        <a:pt x="5556" y="432"/>
                      </a:lnTo>
                    </a:path>
                  </a:pathLst>
                </a:custGeom>
                <a:noFill/>
                <a:ln w="127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69" name="Rectangle 56">
                  <a:extLst>
                    <a:ext uri="{FF2B5EF4-FFF2-40B4-BE49-F238E27FC236}">
                      <a16:creationId xmlns:a16="http://schemas.microsoft.com/office/drawing/2014/main" id="{529607BE-C61B-459B-B749-F1BED43E4620}"/>
                    </a:ext>
                  </a:extLst>
                </p:cNvPr>
                <p:cNvSpPr>
                  <a:spLocks noChangeArrowheads="1"/>
                </p:cNvSpPr>
                <p:nvPr/>
              </p:nvSpPr>
              <p:spPr bwMode="auto">
                <a:xfrm>
                  <a:off x="750" y="2739"/>
                  <a:ext cx="330"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FF00"/>
                      </a:solidFill>
                      <a:effectLst/>
                      <a:latin typeface="Arial" panose="020B0604020202020204" pitchFamily="34" charset="0"/>
                    </a:rPr>
                    <a:t>BETA_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7970" name="Freeform 57">
                  <a:extLst>
                    <a:ext uri="{FF2B5EF4-FFF2-40B4-BE49-F238E27FC236}">
                      <a16:creationId xmlns:a16="http://schemas.microsoft.com/office/drawing/2014/main" id="{ED857452-9D9C-459F-82FE-CFB6E68C00E6}"/>
                    </a:ext>
                  </a:extLst>
                </p:cNvPr>
                <p:cNvSpPr>
                  <a:spLocks/>
                </p:cNvSpPr>
                <p:nvPr/>
              </p:nvSpPr>
              <p:spPr bwMode="auto">
                <a:xfrm>
                  <a:off x="102" y="2727"/>
                  <a:ext cx="5556" cy="0"/>
                </a:xfrm>
                <a:custGeom>
                  <a:avLst/>
                  <a:gdLst>
                    <a:gd name="T0" fmla="*/ 84 w 5556"/>
                    <a:gd name="T1" fmla="*/ 174 w 5556"/>
                    <a:gd name="T2" fmla="*/ 258 w 5556"/>
                    <a:gd name="T3" fmla="*/ 348 w 5556"/>
                    <a:gd name="T4" fmla="*/ 438 w 5556"/>
                    <a:gd name="T5" fmla="*/ 522 w 5556"/>
                    <a:gd name="T6" fmla="*/ 612 w 5556"/>
                    <a:gd name="T7" fmla="*/ 696 w 5556"/>
                    <a:gd name="T8" fmla="*/ 786 w 5556"/>
                    <a:gd name="T9" fmla="*/ 876 w 5556"/>
                    <a:gd name="T10" fmla="*/ 960 w 5556"/>
                    <a:gd name="T11" fmla="*/ 1050 w 5556"/>
                    <a:gd name="T12" fmla="*/ 1140 w 5556"/>
                    <a:gd name="T13" fmla="*/ 1224 w 5556"/>
                    <a:gd name="T14" fmla="*/ 1314 w 5556"/>
                    <a:gd name="T15" fmla="*/ 1404 w 5556"/>
                    <a:gd name="T16" fmla="*/ 1488 w 5556"/>
                    <a:gd name="T17" fmla="*/ 1578 w 5556"/>
                    <a:gd name="T18" fmla="*/ 1662 w 5556"/>
                    <a:gd name="T19" fmla="*/ 1752 w 5556"/>
                    <a:gd name="T20" fmla="*/ 1842 w 5556"/>
                    <a:gd name="T21" fmla="*/ 1926 w 5556"/>
                    <a:gd name="T22" fmla="*/ 2016 w 5556"/>
                    <a:gd name="T23" fmla="*/ 2106 w 5556"/>
                    <a:gd name="T24" fmla="*/ 2190 w 5556"/>
                    <a:gd name="T25" fmla="*/ 2280 w 5556"/>
                    <a:gd name="T26" fmla="*/ 2370 w 5556"/>
                    <a:gd name="T27" fmla="*/ 2454 w 5556"/>
                    <a:gd name="T28" fmla="*/ 2544 w 5556"/>
                    <a:gd name="T29" fmla="*/ 2628 w 5556"/>
                    <a:gd name="T30" fmla="*/ 2718 w 5556"/>
                    <a:gd name="T31" fmla="*/ 2808 w 5556"/>
                    <a:gd name="T32" fmla="*/ 2892 w 5556"/>
                    <a:gd name="T33" fmla="*/ 2982 w 5556"/>
                    <a:gd name="T34" fmla="*/ 3072 w 5556"/>
                    <a:gd name="T35" fmla="*/ 3156 w 5556"/>
                    <a:gd name="T36" fmla="*/ 3246 w 5556"/>
                    <a:gd name="T37" fmla="*/ 3330 w 5556"/>
                    <a:gd name="T38" fmla="*/ 3420 w 5556"/>
                    <a:gd name="T39" fmla="*/ 3510 w 5556"/>
                    <a:gd name="T40" fmla="*/ 3594 w 5556"/>
                    <a:gd name="T41" fmla="*/ 3684 w 5556"/>
                    <a:gd name="T42" fmla="*/ 3774 w 5556"/>
                    <a:gd name="T43" fmla="*/ 3858 w 5556"/>
                    <a:gd name="T44" fmla="*/ 3948 w 5556"/>
                    <a:gd name="T45" fmla="*/ 4032 w 5556"/>
                    <a:gd name="T46" fmla="*/ 4122 w 5556"/>
                    <a:gd name="T47" fmla="*/ 4212 w 5556"/>
                    <a:gd name="T48" fmla="*/ 4296 w 5556"/>
                    <a:gd name="T49" fmla="*/ 4386 w 5556"/>
                    <a:gd name="T50" fmla="*/ 4476 w 5556"/>
                    <a:gd name="T51" fmla="*/ 4560 w 5556"/>
                    <a:gd name="T52" fmla="*/ 4650 w 5556"/>
                    <a:gd name="T53" fmla="*/ 4740 w 5556"/>
                    <a:gd name="T54" fmla="*/ 4824 w 5556"/>
                    <a:gd name="T55" fmla="*/ 4914 w 5556"/>
                    <a:gd name="T56" fmla="*/ 4998 w 5556"/>
                    <a:gd name="T57" fmla="*/ 5088 w 5556"/>
                    <a:gd name="T58" fmla="*/ 5178 w 5556"/>
                    <a:gd name="T59" fmla="*/ 5262 w 5556"/>
                    <a:gd name="T60" fmla="*/ 5352 w 5556"/>
                    <a:gd name="T61" fmla="*/ 5442 w 5556"/>
                    <a:gd name="T62" fmla="*/ 5526 w 555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5556">
                      <a:moveTo>
                        <a:pt x="0" y="0"/>
                      </a:moveTo>
                      <a:lnTo>
                        <a:pt x="0" y="0"/>
                      </a:lnTo>
                      <a:lnTo>
                        <a:pt x="0" y="0"/>
                      </a:lnTo>
                      <a:lnTo>
                        <a:pt x="0" y="0"/>
                      </a:lnTo>
                      <a:lnTo>
                        <a:pt x="0" y="0"/>
                      </a:lnTo>
                      <a:lnTo>
                        <a:pt x="0" y="0"/>
                      </a:lnTo>
                      <a:lnTo>
                        <a:pt x="6" y="0"/>
                      </a:lnTo>
                      <a:lnTo>
                        <a:pt x="6" y="0"/>
                      </a:lnTo>
                      <a:lnTo>
                        <a:pt x="6" y="0"/>
                      </a:lnTo>
                      <a:lnTo>
                        <a:pt x="6" y="0"/>
                      </a:lnTo>
                      <a:lnTo>
                        <a:pt x="6" y="0"/>
                      </a:lnTo>
                      <a:lnTo>
                        <a:pt x="12" y="0"/>
                      </a:lnTo>
                      <a:lnTo>
                        <a:pt x="12" y="0"/>
                      </a:lnTo>
                      <a:lnTo>
                        <a:pt x="12" y="0"/>
                      </a:lnTo>
                      <a:lnTo>
                        <a:pt x="12" y="0"/>
                      </a:lnTo>
                      <a:lnTo>
                        <a:pt x="12" y="0"/>
                      </a:lnTo>
                      <a:lnTo>
                        <a:pt x="18" y="0"/>
                      </a:lnTo>
                      <a:lnTo>
                        <a:pt x="18" y="0"/>
                      </a:lnTo>
                      <a:lnTo>
                        <a:pt x="18" y="0"/>
                      </a:lnTo>
                      <a:lnTo>
                        <a:pt x="18" y="0"/>
                      </a:lnTo>
                      <a:lnTo>
                        <a:pt x="18" y="0"/>
                      </a:lnTo>
                      <a:lnTo>
                        <a:pt x="18" y="0"/>
                      </a:lnTo>
                      <a:lnTo>
                        <a:pt x="24" y="0"/>
                      </a:lnTo>
                      <a:lnTo>
                        <a:pt x="24" y="0"/>
                      </a:lnTo>
                      <a:lnTo>
                        <a:pt x="24" y="0"/>
                      </a:lnTo>
                      <a:lnTo>
                        <a:pt x="24" y="0"/>
                      </a:lnTo>
                      <a:lnTo>
                        <a:pt x="24" y="0"/>
                      </a:lnTo>
                      <a:lnTo>
                        <a:pt x="30" y="0"/>
                      </a:lnTo>
                      <a:lnTo>
                        <a:pt x="30" y="0"/>
                      </a:lnTo>
                      <a:lnTo>
                        <a:pt x="30" y="0"/>
                      </a:lnTo>
                      <a:lnTo>
                        <a:pt x="30" y="0"/>
                      </a:lnTo>
                      <a:lnTo>
                        <a:pt x="30" y="0"/>
                      </a:lnTo>
                      <a:lnTo>
                        <a:pt x="30" y="0"/>
                      </a:lnTo>
                      <a:lnTo>
                        <a:pt x="36" y="0"/>
                      </a:lnTo>
                      <a:lnTo>
                        <a:pt x="36" y="0"/>
                      </a:lnTo>
                      <a:lnTo>
                        <a:pt x="36" y="0"/>
                      </a:lnTo>
                      <a:lnTo>
                        <a:pt x="36" y="0"/>
                      </a:lnTo>
                      <a:lnTo>
                        <a:pt x="36" y="0"/>
                      </a:lnTo>
                      <a:lnTo>
                        <a:pt x="42" y="0"/>
                      </a:lnTo>
                      <a:lnTo>
                        <a:pt x="42" y="0"/>
                      </a:lnTo>
                      <a:lnTo>
                        <a:pt x="42" y="0"/>
                      </a:lnTo>
                      <a:lnTo>
                        <a:pt x="42" y="0"/>
                      </a:lnTo>
                      <a:lnTo>
                        <a:pt x="42" y="0"/>
                      </a:lnTo>
                      <a:lnTo>
                        <a:pt x="42" y="0"/>
                      </a:lnTo>
                      <a:lnTo>
                        <a:pt x="48" y="0"/>
                      </a:lnTo>
                      <a:lnTo>
                        <a:pt x="48" y="0"/>
                      </a:lnTo>
                      <a:lnTo>
                        <a:pt x="48" y="0"/>
                      </a:lnTo>
                      <a:lnTo>
                        <a:pt x="48" y="0"/>
                      </a:lnTo>
                      <a:lnTo>
                        <a:pt x="48" y="0"/>
                      </a:lnTo>
                      <a:lnTo>
                        <a:pt x="54" y="0"/>
                      </a:lnTo>
                      <a:lnTo>
                        <a:pt x="54" y="0"/>
                      </a:lnTo>
                      <a:lnTo>
                        <a:pt x="54" y="0"/>
                      </a:lnTo>
                      <a:lnTo>
                        <a:pt x="54" y="0"/>
                      </a:lnTo>
                      <a:lnTo>
                        <a:pt x="54" y="0"/>
                      </a:lnTo>
                      <a:lnTo>
                        <a:pt x="60" y="0"/>
                      </a:lnTo>
                      <a:lnTo>
                        <a:pt x="60" y="0"/>
                      </a:lnTo>
                      <a:lnTo>
                        <a:pt x="60" y="0"/>
                      </a:lnTo>
                      <a:lnTo>
                        <a:pt x="60" y="0"/>
                      </a:lnTo>
                      <a:lnTo>
                        <a:pt x="60" y="0"/>
                      </a:lnTo>
                      <a:lnTo>
                        <a:pt x="60" y="0"/>
                      </a:lnTo>
                      <a:lnTo>
                        <a:pt x="66" y="0"/>
                      </a:lnTo>
                      <a:lnTo>
                        <a:pt x="66" y="0"/>
                      </a:lnTo>
                      <a:lnTo>
                        <a:pt x="66" y="0"/>
                      </a:lnTo>
                      <a:lnTo>
                        <a:pt x="66" y="0"/>
                      </a:lnTo>
                      <a:lnTo>
                        <a:pt x="66" y="0"/>
                      </a:lnTo>
                      <a:lnTo>
                        <a:pt x="72" y="0"/>
                      </a:lnTo>
                      <a:lnTo>
                        <a:pt x="72" y="0"/>
                      </a:lnTo>
                      <a:lnTo>
                        <a:pt x="72" y="0"/>
                      </a:lnTo>
                      <a:lnTo>
                        <a:pt x="72" y="0"/>
                      </a:lnTo>
                      <a:lnTo>
                        <a:pt x="72" y="0"/>
                      </a:lnTo>
                      <a:lnTo>
                        <a:pt x="78" y="0"/>
                      </a:lnTo>
                      <a:lnTo>
                        <a:pt x="78" y="0"/>
                      </a:lnTo>
                      <a:lnTo>
                        <a:pt x="78" y="0"/>
                      </a:lnTo>
                      <a:lnTo>
                        <a:pt x="78" y="0"/>
                      </a:lnTo>
                      <a:lnTo>
                        <a:pt x="78" y="0"/>
                      </a:lnTo>
                      <a:lnTo>
                        <a:pt x="78" y="0"/>
                      </a:lnTo>
                      <a:lnTo>
                        <a:pt x="84" y="0"/>
                      </a:lnTo>
                      <a:lnTo>
                        <a:pt x="84" y="0"/>
                      </a:lnTo>
                      <a:lnTo>
                        <a:pt x="84" y="0"/>
                      </a:lnTo>
                      <a:lnTo>
                        <a:pt x="84" y="0"/>
                      </a:lnTo>
                      <a:lnTo>
                        <a:pt x="84" y="0"/>
                      </a:lnTo>
                      <a:lnTo>
                        <a:pt x="90" y="0"/>
                      </a:lnTo>
                      <a:lnTo>
                        <a:pt x="90" y="0"/>
                      </a:lnTo>
                      <a:lnTo>
                        <a:pt x="90" y="0"/>
                      </a:lnTo>
                      <a:lnTo>
                        <a:pt x="90" y="0"/>
                      </a:lnTo>
                      <a:lnTo>
                        <a:pt x="90" y="0"/>
                      </a:lnTo>
                      <a:lnTo>
                        <a:pt x="96" y="0"/>
                      </a:lnTo>
                      <a:lnTo>
                        <a:pt x="96" y="0"/>
                      </a:lnTo>
                      <a:lnTo>
                        <a:pt x="96" y="0"/>
                      </a:lnTo>
                      <a:lnTo>
                        <a:pt x="96" y="0"/>
                      </a:lnTo>
                      <a:lnTo>
                        <a:pt x="96" y="0"/>
                      </a:lnTo>
                      <a:lnTo>
                        <a:pt x="96" y="0"/>
                      </a:lnTo>
                      <a:lnTo>
                        <a:pt x="102" y="0"/>
                      </a:lnTo>
                      <a:lnTo>
                        <a:pt x="102" y="0"/>
                      </a:lnTo>
                      <a:lnTo>
                        <a:pt x="102" y="0"/>
                      </a:lnTo>
                      <a:lnTo>
                        <a:pt x="102" y="0"/>
                      </a:lnTo>
                      <a:lnTo>
                        <a:pt x="102" y="0"/>
                      </a:lnTo>
                      <a:lnTo>
                        <a:pt x="108" y="0"/>
                      </a:lnTo>
                      <a:lnTo>
                        <a:pt x="108" y="0"/>
                      </a:lnTo>
                      <a:lnTo>
                        <a:pt x="108" y="0"/>
                      </a:lnTo>
                      <a:lnTo>
                        <a:pt x="108" y="0"/>
                      </a:lnTo>
                      <a:lnTo>
                        <a:pt x="108" y="0"/>
                      </a:lnTo>
                      <a:lnTo>
                        <a:pt x="114" y="0"/>
                      </a:lnTo>
                      <a:lnTo>
                        <a:pt x="114" y="0"/>
                      </a:lnTo>
                      <a:lnTo>
                        <a:pt x="114" y="0"/>
                      </a:lnTo>
                      <a:lnTo>
                        <a:pt x="114" y="0"/>
                      </a:lnTo>
                      <a:lnTo>
                        <a:pt x="114" y="0"/>
                      </a:lnTo>
                      <a:lnTo>
                        <a:pt x="114" y="0"/>
                      </a:lnTo>
                      <a:lnTo>
                        <a:pt x="120" y="0"/>
                      </a:lnTo>
                      <a:lnTo>
                        <a:pt x="120" y="0"/>
                      </a:lnTo>
                      <a:lnTo>
                        <a:pt x="120" y="0"/>
                      </a:lnTo>
                      <a:lnTo>
                        <a:pt x="120" y="0"/>
                      </a:lnTo>
                      <a:lnTo>
                        <a:pt x="120" y="0"/>
                      </a:lnTo>
                      <a:lnTo>
                        <a:pt x="126" y="0"/>
                      </a:lnTo>
                      <a:lnTo>
                        <a:pt x="126" y="0"/>
                      </a:lnTo>
                      <a:lnTo>
                        <a:pt x="126" y="0"/>
                      </a:lnTo>
                      <a:lnTo>
                        <a:pt x="126" y="0"/>
                      </a:lnTo>
                      <a:lnTo>
                        <a:pt x="126" y="0"/>
                      </a:lnTo>
                      <a:lnTo>
                        <a:pt x="126" y="0"/>
                      </a:lnTo>
                      <a:lnTo>
                        <a:pt x="132" y="0"/>
                      </a:lnTo>
                      <a:lnTo>
                        <a:pt x="132" y="0"/>
                      </a:lnTo>
                      <a:lnTo>
                        <a:pt x="132" y="0"/>
                      </a:lnTo>
                      <a:lnTo>
                        <a:pt x="132" y="0"/>
                      </a:lnTo>
                      <a:lnTo>
                        <a:pt x="132" y="0"/>
                      </a:lnTo>
                      <a:lnTo>
                        <a:pt x="138" y="0"/>
                      </a:lnTo>
                      <a:lnTo>
                        <a:pt x="138" y="0"/>
                      </a:lnTo>
                      <a:lnTo>
                        <a:pt x="138" y="0"/>
                      </a:lnTo>
                      <a:lnTo>
                        <a:pt x="138" y="0"/>
                      </a:lnTo>
                      <a:lnTo>
                        <a:pt x="138" y="0"/>
                      </a:lnTo>
                      <a:lnTo>
                        <a:pt x="138" y="0"/>
                      </a:lnTo>
                      <a:lnTo>
                        <a:pt x="144" y="0"/>
                      </a:lnTo>
                      <a:lnTo>
                        <a:pt x="144" y="0"/>
                      </a:lnTo>
                      <a:lnTo>
                        <a:pt x="144" y="0"/>
                      </a:lnTo>
                      <a:lnTo>
                        <a:pt x="144" y="0"/>
                      </a:lnTo>
                      <a:lnTo>
                        <a:pt x="144" y="0"/>
                      </a:lnTo>
                      <a:lnTo>
                        <a:pt x="150" y="0"/>
                      </a:lnTo>
                      <a:lnTo>
                        <a:pt x="150" y="0"/>
                      </a:lnTo>
                      <a:lnTo>
                        <a:pt x="150" y="0"/>
                      </a:lnTo>
                      <a:lnTo>
                        <a:pt x="150" y="0"/>
                      </a:lnTo>
                      <a:lnTo>
                        <a:pt x="150" y="0"/>
                      </a:lnTo>
                      <a:lnTo>
                        <a:pt x="156" y="0"/>
                      </a:lnTo>
                      <a:lnTo>
                        <a:pt x="156" y="0"/>
                      </a:lnTo>
                      <a:lnTo>
                        <a:pt x="156" y="0"/>
                      </a:lnTo>
                      <a:lnTo>
                        <a:pt x="156" y="0"/>
                      </a:lnTo>
                      <a:lnTo>
                        <a:pt x="156" y="0"/>
                      </a:lnTo>
                      <a:lnTo>
                        <a:pt x="156" y="0"/>
                      </a:lnTo>
                      <a:lnTo>
                        <a:pt x="162" y="0"/>
                      </a:lnTo>
                      <a:lnTo>
                        <a:pt x="162" y="0"/>
                      </a:lnTo>
                      <a:lnTo>
                        <a:pt x="162" y="0"/>
                      </a:lnTo>
                      <a:lnTo>
                        <a:pt x="162" y="0"/>
                      </a:lnTo>
                      <a:lnTo>
                        <a:pt x="162" y="0"/>
                      </a:lnTo>
                      <a:lnTo>
                        <a:pt x="168" y="0"/>
                      </a:lnTo>
                      <a:lnTo>
                        <a:pt x="168" y="0"/>
                      </a:lnTo>
                      <a:lnTo>
                        <a:pt x="168" y="0"/>
                      </a:lnTo>
                      <a:lnTo>
                        <a:pt x="168" y="0"/>
                      </a:lnTo>
                      <a:lnTo>
                        <a:pt x="168" y="0"/>
                      </a:lnTo>
                      <a:lnTo>
                        <a:pt x="168" y="0"/>
                      </a:lnTo>
                      <a:lnTo>
                        <a:pt x="174" y="0"/>
                      </a:lnTo>
                      <a:lnTo>
                        <a:pt x="174" y="0"/>
                      </a:lnTo>
                      <a:lnTo>
                        <a:pt x="174" y="0"/>
                      </a:lnTo>
                      <a:lnTo>
                        <a:pt x="174" y="0"/>
                      </a:lnTo>
                      <a:lnTo>
                        <a:pt x="174" y="0"/>
                      </a:lnTo>
                      <a:lnTo>
                        <a:pt x="180" y="0"/>
                      </a:lnTo>
                      <a:lnTo>
                        <a:pt x="180" y="0"/>
                      </a:lnTo>
                      <a:lnTo>
                        <a:pt x="180" y="0"/>
                      </a:lnTo>
                      <a:lnTo>
                        <a:pt x="180" y="0"/>
                      </a:lnTo>
                      <a:lnTo>
                        <a:pt x="180" y="0"/>
                      </a:lnTo>
                      <a:lnTo>
                        <a:pt x="180" y="0"/>
                      </a:lnTo>
                      <a:lnTo>
                        <a:pt x="186" y="0"/>
                      </a:lnTo>
                      <a:lnTo>
                        <a:pt x="186" y="0"/>
                      </a:lnTo>
                      <a:lnTo>
                        <a:pt x="186" y="0"/>
                      </a:lnTo>
                      <a:lnTo>
                        <a:pt x="186" y="0"/>
                      </a:lnTo>
                      <a:lnTo>
                        <a:pt x="186" y="0"/>
                      </a:lnTo>
                      <a:lnTo>
                        <a:pt x="192" y="0"/>
                      </a:lnTo>
                      <a:lnTo>
                        <a:pt x="192" y="0"/>
                      </a:lnTo>
                      <a:lnTo>
                        <a:pt x="192" y="0"/>
                      </a:lnTo>
                      <a:lnTo>
                        <a:pt x="192" y="0"/>
                      </a:lnTo>
                      <a:lnTo>
                        <a:pt x="192" y="0"/>
                      </a:lnTo>
                      <a:lnTo>
                        <a:pt x="192" y="0"/>
                      </a:lnTo>
                      <a:lnTo>
                        <a:pt x="198" y="0"/>
                      </a:lnTo>
                      <a:lnTo>
                        <a:pt x="198" y="0"/>
                      </a:lnTo>
                      <a:lnTo>
                        <a:pt x="198" y="0"/>
                      </a:lnTo>
                      <a:lnTo>
                        <a:pt x="198" y="0"/>
                      </a:lnTo>
                      <a:lnTo>
                        <a:pt x="198" y="0"/>
                      </a:lnTo>
                      <a:lnTo>
                        <a:pt x="204" y="0"/>
                      </a:lnTo>
                      <a:lnTo>
                        <a:pt x="204" y="0"/>
                      </a:lnTo>
                      <a:lnTo>
                        <a:pt x="204" y="0"/>
                      </a:lnTo>
                      <a:lnTo>
                        <a:pt x="204" y="0"/>
                      </a:lnTo>
                      <a:lnTo>
                        <a:pt x="204" y="0"/>
                      </a:lnTo>
                      <a:lnTo>
                        <a:pt x="210" y="0"/>
                      </a:lnTo>
                      <a:lnTo>
                        <a:pt x="210" y="0"/>
                      </a:lnTo>
                      <a:lnTo>
                        <a:pt x="210" y="0"/>
                      </a:lnTo>
                      <a:lnTo>
                        <a:pt x="210" y="0"/>
                      </a:lnTo>
                      <a:lnTo>
                        <a:pt x="210" y="0"/>
                      </a:lnTo>
                      <a:lnTo>
                        <a:pt x="216" y="0"/>
                      </a:lnTo>
                      <a:lnTo>
                        <a:pt x="216" y="0"/>
                      </a:lnTo>
                      <a:lnTo>
                        <a:pt x="216" y="0"/>
                      </a:lnTo>
                      <a:lnTo>
                        <a:pt x="216" y="0"/>
                      </a:lnTo>
                      <a:lnTo>
                        <a:pt x="216" y="0"/>
                      </a:lnTo>
                      <a:lnTo>
                        <a:pt x="216" y="0"/>
                      </a:lnTo>
                      <a:lnTo>
                        <a:pt x="222" y="0"/>
                      </a:lnTo>
                      <a:lnTo>
                        <a:pt x="222" y="0"/>
                      </a:lnTo>
                      <a:lnTo>
                        <a:pt x="222" y="0"/>
                      </a:lnTo>
                      <a:lnTo>
                        <a:pt x="222" y="0"/>
                      </a:lnTo>
                      <a:lnTo>
                        <a:pt x="222" y="0"/>
                      </a:lnTo>
                      <a:lnTo>
                        <a:pt x="228" y="0"/>
                      </a:lnTo>
                      <a:lnTo>
                        <a:pt x="228" y="0"/>
                      </a:lnTo>
                      <a:lnTo>
                        <a:pt x="228" y="0"/>
                      </a:lnTo>
                      <a:lnTo>
                        <a:pt x="228" y="0"/>
                      </a:lnTo>
                      <a:lnTo>
                        <a:pt x="228" y="0"/>
                      </a:lnTo>
                      <a:lnTo>
                        <a:pt x="228" y="0"/>
                      </a:lnTo>
                      <a:lnTo>
                        <a:pt x="234" y="0"/>
                      </a:lnTo>
                      <a:lnTo>
                        <a:pt x="234" y="0"/>
                      </a:lnTo>
                      <a:lnTo>
                        <a:pt x="234" y="0"/>
                      </a:lnTo>
                      <a:lnTo>
                        <a:pt x="234" y="0"/>
                      </a:lnTo>
                      <a:lnTo>
                        <a:pt x="234" y="0"/>
                      </a:lnTo>
                      <a:lnTo>
                        <a:pt x="240" y="0"/>
                      </a:lnTo>
                      <a:lnTo>
                        <a:pt x="240" y="0"/>
                      </a:lnTo>
                      <a:lnTo>
                        <a:pt x="240" y="0"/>
                      </a:lnTo>
                      <a:lnTo>
                        <a:pt x="240" y="0"/>
                      </a:lnTo>
                      <a:lnTo>
                        <a:pt x="240" y="0"/>
                      </a:lnTo>
                      <a:lnTo>
                        <a:pt x="240" y="0"/>
                      </a:lnTo>
                      <a:lnTo>
                        <a:pt x="246" y="0"/>
                      </a:lnTo>
                      <a:lnTo>
                        <a:pt x="246" y="0"/>
                      </a:lnTo>
                      <a:lnTo>
                        <a:pt x="246" y="0"/>
                      </a:lnTo>
                      <a:lnTo>
                        <a:pt x="246" y="0"/>
                      </a:lnTo>
                      <a:lnTo>
                        <a:pt x="246" y="0"/>
                      </a:lnTo>
                      <a:lnTo>
                        <a:pt x="252" y="0"/>
                      </a:lnTo>
                      <a:lnTo>
                        <a:pt x="252" y="0"/>
                      </a:lnTo>
                      <a:lnTo>
                        <a:pt x="252" y="0"/>
                      </a:lnTo>
                      <a:lnTo>
                        <a:pt x="252" y="0"/>
                      </a:lnTo>
                      <a:lnTo>
                        <a:pt x="252" y="0"/>
                      </a:lnTo>
                      <a:lnTo>
                        <a:pt x="258" y="0"/>
                      </a:lnTo>
                      <a:lnTo>
                        <a:pt x="258" y="0"/>
                      </a:lnTo>
                      <a:lnTo>
                        <a:pt x="258" y="0"/>
                      </a:lnTo>
                      <a:lnTo>
                        <a:pt x="258" y="0"/>
                      </a:lnTo>
                      <a:lnTo>
                        <a:pt x="258" y="0"/>
                      </a:lnTo>
                      <a:lnTo>
                        <a:pt x="258" y="0"/>
                      </a:lnTo>
                      <a:lnTo>
                        <a:pt x="264" y="0"/>
                      </a:lnTo>
                      <a:lnTo>
                        <a:pt x="264" y="0"/>
                      </a:lnTo>
                      <a:lnTo>
                        <a:pt x="264" y="0"/>
                      </a:lnTo>
                      <a:lnTo>
                        <a:pt x="264" y="0"/>
                      </a:lnTo>
                      <a:lnTo>
                        <a:pt x="264" y="0"/>
                      </a:lnTo>
                      <a:lnTo>
                        <a:pt x="270" y="0"/>
                      </a:lnTo>
                      <a:lnTo>
                        <a:pt x="270" y="0"/>
                      </a:lnTo>
                      <a:lnTo>
                        <a:pt x="270" y="0"/>
                      </a:lnTo>
                      <a:lnTo>
                        <a:pt x="270" y="0"/>
                      </a:lnTo>
                      <a:lnTo>
                        <a:pt x="270" y="0"/>
                      </a:lnTo>
                      <a:lnTo>
                        <a:pt x="270" y="0"/>
                      </a:lnTo>
                      <a:lnTo>
                        <a:pt x="276" y="0"/>
                      </a:lnTo>
                      <a:lnTo>
                        <a:pt x="276" y="0"/>
                      </a:lnTo>
                      <a:lnTo>
                        <a:pt x="276" y="0"/>
                      </a:lnTo>
                      <a:lnTo>
                        <a:pt x="276" y="0"/>
                      </a:lnTo>
                      <a:lnTo>
                        <a:pt x="276" y="0"/>
                      </a:lnTo>
                      <a:lnTo>
                        <a:pt x="282" y="0"/>
                      </a:lnTo>
                      <a:lnTo>
                        <a:pt x="282" y="0"/>
                      </a:lnTo>
                      <a:lnTo>
                        <a:pt x="282" y="0"/>
                      </a:lnTo>
                      <a:lnTo>
                        <a:pt x="282" y="0"/>
                      </a:lnTo>
                      <a:lnTo>
                        <a:pt x="282" y="0"/>
                      </a:lnTo>
                      <a:lnTo>
                        <a:pt x="282" y="0"/>
                      </a:lnTo>
                      <a:lnTo>
                        <a:pt x="288" y="0"/>
                      </a:lnTo>
                      <a:lnTo>
                        <a:pt x="288" y="0"/>
                      </a:lnTo>
                      <a:lnTo>
                        <a:pt x="288" y="0"/>
                      </a:lnTo>
                      <a:lnTo>
                        <a:pt x="288" y="0"/>
                      </a:lnTo>
                      <a:lnTo>
                        <a:pt x="294" y="0"/>
                      </a:lnTo>
                      <a:lnTo>
                        <a:pt x="294" y="0"/>
                      </a:lnTo>
                      <a:lnTo>
                        <a:pt x="294" y="0"/>
                      </a:lnTo>
                      <a:lnTo>
                        <a:pt x="294" y="0"/>
                      </a:lnTo>
                      <a:lnTo>
                        <a:pt x="294" y="0"/>
                      </a:lnTo>
                      <a:lnTo>
                        <a:pt x="294" y="0"/>
                      </a:lnTo>
                      <a:lnTo>
                        <a:pt x="300" y="0"/>
                      </a:lnTo>
                      <a:lnTo>
                        <a:pt x="300" y="0"/>
                      </a:lnTo>
                      <a:lnTo>
                        <a:pt x="300"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8" y="0"/>
                      </a:lnTo>
                      <a:lnTo>
                        <a:pt x="318" y="0"/>
                      </a:lnTo>
                      <a:lnTo>
                        <a:pt x="318" y="0"/>
                      </a:lnTo>
                      <a:lnTo>
                        <a:pt x="318" y="0"/>
                      </a:lnTo>
                      <a:lnTo>
                        <a:pt x="318" y="0"/>
                      </a:lnTo>
                      <a:lnTo>
                        <a:pt x="324" y="0"/>
                      </a:lnTo>
                      <a:lnTo>
                        <a:pt x="324" y="0"/>
                      </a:lnTo>
                      <a:lnTo>
                        <a:pt x="324" y="0"/>
                      </a:lnTo>
                      <a:lnTo>
                        <a:pt x="324" y="0"/>
                      </a:lnTo>
                      <a:lnTo>
                        <a:pt x="324" y="0"/>
                      </a:lnTo>
                      <a:lnTo>
                        <a:pt x="330" y="0"/>
                      </a:lnTo>
                      <a:lnTo>
                        <a:pt x="330" y="0"/>
                      </a:lnTo>
                      <a:lnTo>
                        <a:pt x="330" y="0"/>
                      </a:lnTo>
                      <a:lnTo>
                        <a:pt x="330" y="0"/>
                      </a:lnTo>
                      <a:lnTo>
                        <a:pt x="330" y="0"/>
                      </a:lnTo>
                      <a:lnTo>
                        <a:pt x="336" y="0"/>
                      </a:lnTo>
                      <a:lnTo>
                        <a:pt x="336" y="0"/>
                      </a:lnTo>
                      <a:lnTo>
                        <a:pt x="336" y="0"/>
                      </a:lnTo>
                      <a:lnTo>
                        <a:pt x="336" y="0"/>
                      </a:lnTo>
                      <a:lnTo>
                        <a:pt x="336" y="0"/>
                      </a:lnTo>
                      <a:lnTo>
                        <a:pt x="336" y="0"/>
                      </a:lnTo>
                      <a:lnTo>
                        <a:pt x="342" y="0"/>
                      </a:lnTo>
                      <a:lnTo>
                        <a:pt x="342" y="0"/>
                      </a:lnTo>
                      <a:lnTo>
                        <a:pt x="342" y="0"/>
                      </a:lnTo>
                      <a:lnTo>
                        <a:pt x="342" y="0"/>
                      </a:lnTo>
                      <a:lnTo>
                        <a:pt x="342" y="0"/>
                      </a:lnTo>
                      <a:lnTo>
                        <a:pt x="342" y="0"/>
                      </a:lnTo>
                      <a:lnTo>
                        <a:pt x="348" y="0"/>
                      </a:lnTo>
                      <a:lnTo>
                        <a:pt x="348" y="0"/>
                      </a:lnTo>
                      <a:lnTo>
                        <a:pt x="348" y="0"/>
                      </a:lnTo>
                      <a:lnTo>
                        <a:pt x="348" y="0"/>
                      </a:lnTo>
                      <a:lnTo>
                        <a:pt x="348" y="0"/>
                      </a:lnTo>
                      <a:lnTo>
                        <a:pt x="354" y="0"/>
                      </a:lnTo>
                      <a:lnTo>
                        <a:pt x="354" y="0"/>
                      </a:lnTo>
                      <a:lnTo>
                        <a:pt x="354" y="0"/>
                      </a:lnTo>
                      <a:lnTo>
                        <a:pt x="354" y="0"/>
                      </a:lnTo>
                      <a:lnTo>
                        <a:pt x="354" y="0"/>
                      </a:lnTo>
                      <a:lnTo>
                        <a:pt x="360" y="0"/>
                      </a:lnTo>
                      <a:lnTo>
                        <a:pt x="360" y="0"/>
                      </a:lnTo>
                      <a:lnTo>
                        <a:pt x="360" y="0"/>
                      </a:lnTo>
                      <a:lnTo>
                        <a:pt x="360" y="0"/>
                      </a:lnTo>
                      <a:lnTo>
                        <a:pt x="360" y="0"/>
                      </a:lnTo>
                      <a:lnTo>
                        <a:pt x="360" y="0"/>
                      </a:lnTo>
                      <a:lnTo>
                        <a:pt x="366" y="0"/>
                      </a:lnTo>
                      <a:lnTo>
                        <a:pt x="366" y="0"/>
                      </a:lnTo>
                      <a:lnTo>
                        <a:pt x="366" y="0"/>
                      </a:lnTo>
                      <a:lnTo>
                        <a:pt x="366" y="0"/>
                      </a:lnTo>
                      <a:lnTo>
                        <a:pt x="366" y="0"/>
                      </a:lnTo>
                      <a:lnTo>
                        <a:pt x="372" y="0"/>
                      </a:lnTo>
                      <a:lnTo>
                        <a:pt x="372" y="0"/>
                      </a:lnTo>
                      <a:lnTo>
                        <a:pt x="372" y="0"/>
                      </a:lnTo>
                      <a:lnTo>
                        <a:pt x="372" y="0"/>
                      </a:lnTo>
                      <a:lnTo>
                        <a:pt x="372" y="0"/>
                      </a:lnTo>
                      <a:lnTo>
                        <a:pt x="378" y="0"/>
                      </a:lnTo>
                      <a:lnTo>
                        <a:pt x="378" y="0"/>
                      </a:lnTo>
                      <a:lnTo>
                        <a:pt x="378" y="0"/>
                      </a:lnTo>
                      <a:lnTo>
                        <a:pt x="378" y="0"/>
                      </a:lnTo>
                      <a:lnTo>
                        <a:pt x="378" y="0"/>
                      </a:lnTo>
                      <a:lnTo>
                        <a:pt x="378" y="0"/>
                      </a:lnTo>
                      <a:lnTo>
                        <a:pt x="384" y="0"/>
                      </a:lnTo>
                      <a:lnTo>
                        <a:pt x="384" y="0"/>
                      </a:lnTo>
                      <a:lnTo>
                        <a:pt x="384" y="0"/>
                      </a:lnTo>
                      <a:lnTo>
                        <a:pt x="384" y="0"/>
                      </a:lnTo>
                      <a:lnTo>
                        <a:pt x="384" y="0"/>
                      </a:lnTo>
                      <a:lnTo>
                        <a:pt x="390" y="0"/>
                      </a:lnTo>
                      <a:lnTo>
                        <a:pt x="390" y="0"/>
                      </a:lnTo>
                      <a:lnTo>
                        <a:pt x="390" y="0"/>
                      </a:lnTo>
                      <a:lnTo>
                        <a:pt x="390" y="0"/>
                      </a:lnTo>
                      <a:lnTo>
                        <a:pt x="390" y="0"/>
                      </a:lnTo>
                      <a:lnTo>
                        <a:pt x="390" y="0"/>
                      </a:lnTo>
                      <a:lnTo>
                        <a:pt x="396" y="0"/>
                      </a:lnTo>
                      <a:lnTo>
                        <a:pt x="396" y="0"/>
                      </a:lnTo>
                      <a:lnTo>
                        <a:pt x="396" y="0"/>
                      </a:lnTo>
                      <a:lnTo>
                        <a:pt x="396" y="0"/>
                      </a:lnTo>
                      <a:lnTo>
                        <a:pt x="396" y="0"/>
                      </a:lnTo>
                      <a:lnTo>
                        <a:pt x="402" y="0"/>
                      </a:lnTo>
                      <a:lnTo>
                        <a:pt x="402" y="0"/>
                      </a:lnTo>
                      <a:lnTo>
                        <a:pt x="402" y="0"/>
                      </a:lnTo>
                      <a:lnTo>
                        <a:pt x="402" y="0"/>
                      </a:lnTo>
                      <a:lnTo>
                        <a:pt x="402" y="0"/>
                      </a:lnTo>
                      <a:lnTo>
                        <a:pt x="408" y="0"/>
                      </a:lnTo>
                      <a:lnTo>
                        <a:pt x="408" y="0"/>
                      </a:lnTo>
                      <a:lnTo>
                        <a:pt x="408" y="0"/>
                      </a:lnTo>
                      <a:lnTo>
                        <a:pt x="408" y="0"/>
                      </a:lnTo>
                      <a:lnTo>
                        <a:pt x="408" y="0"/>
                      </a:lnTo>
                      <a:lnTo>
                        <a:pt x="408" y="0"/>
                      </a:lnTo>
                      <a:lnTo>
                        <a:pt x="414" y="0"/>
                      </a:lnTo>
                      <a:lnTo>
                        <a:pt x="414" y="0"/>
                      </a:lnTo>
                      <a:lnTo>
                        <a:pt x="414" y="0"/>
                      </a:lnTo>
                      <a:lnTo>
                        <a:pt x="414" y="0"/>
                      </a:lnTo>
                      <a:lnTo>
                        <a:pt x="414" y="0"/>
                      </a:lnTo>
                      <a:lnTo>
                        <a:pt x="420" y="0"/>
                      </a:lnTo>
                      <a:lnTo>
                        <a:pt x="420" y="0"/>
                      </a:lnTo>
                      <a:lnTo>
                        <a:pt x="420" y="0"/>
                      </a:lnTo>
                      <a:lnTo>
                        <a:pt x="420" y="0"/>
                      </a:lnTo>
                      <a:lnTo>
                        <a:pt x="420" y="0"/>
                      </a:lnTo>
                      <a:lnTo>
                        <a:pt x="420" y="0"/>
                      </a:lnTo>
                      <a:lnTo>
                        <a:pt x="426" y="0"/>
                      </a:lnTo>
                      <a:lnTo>
                        <a:pt x="426" y="0"/>
                      </a:lnTo>
                      <a:lnTo>
                        <a:pt x="426" y="0"/>
                      </a:lnTo>
                      <a:lnTo>
                        <a:pt x="426" y="0"/>
                      </a:lnTo>
                      <a:lnTo>
                        <a:pt x="426" y="0"/>
                      </a:lnTo>
                      <a:lnTo>
                        <a:pt x="432" y="0"/>
                      </a:lnTo>
                      <a:lnTo>
                        <a:pt x="432" y="0"/>
                      </a:lnTo>
                      <a:lnTo>
                        <a:pt x="432" y="0"/>
                      </a:lnTo>
                      <a:lnTo>
                        <a:pt x="432" y="0"/>
                      </a:lnTo>
                      <a:lnTo>
                        <a:pt x="432" y="0"/>
                      </a:lnTo>
                      <a:lnTo>
                        <a:pt x="438" y="0"/>
                      </a:lnTo>
                      <a:lnTo>
                        <a:pt x="438" y="0"/>
                      </a:lnTo>
                      <a:lnTo>
                        <a:pt x="438" y="0"/>
                      </a:lnTo>
                      <a:lnTo>
                        <a:pt x="438" y="0"/>
                      </a:lnTo>
                      <a:lnTo>
                        <a:pt x="438" y="0"/>
                      </a:lnTo>
                      <a:lnTo>
                        <a:pt x="438" y="0"/>
                      </a:lnTo>
                      <a:lnTo>
                        <a:pt x="444" y="0"/>
                      </a:lnTo>
                      <a:lnTo>
                        <a:pt x="444" y="0"/>
                      </a:lnTo>
                      <a:lnTo>
                        <a:pt x="444" y="0"/>
                      </a:lnTo>
                      <a:lnTo>
                        <a:pt x="444" y="0"/>
                      </a:lnTo>
                      <a:lnTo>
                        <a:pt x="444" y="0"/>
                      </a:lnTo>
                      <a:lnTo>
                        <a:pt x="450" y="0"/>
                      </a:lnTo>
                      <a:lnTo>
                        <a:pt x="450" y="0"/>
                      </a:lnTo>
                      <a:lnTo>
                        <a:pt x="450" y="0"/>
                      </a:lnTo>
                      <a:lnTo>
                        <a:pt x="450" y="0"/>
                      </a:lnTo>
                      <a:lnTo>
                        <a:pt x="450" y="0"/>
                      </a:lnTo>
                      <a:lnTo>
                        <a:pt x="450" y="0"/>
                      </a:lnTo>
                      <a:lnTo>
                        <a:pt x="456" y="0"/>
                      </a:lnTo>
                      <a:lnTo>
                        <a:pt x="456" y="0"/>
                      </a:lnTo>
                      <a:lnTo>
                        <a:pt x="456" y="0"/>
                      </a:lnTo>
                      <a:lnTo>
                        <a:pt x="456" y="0"/>
                      </a:lnTo>
                      <a:lnTo>
                        <a:pt x="456" y="0"/>
                      </a:lnTo>
                      <a:lnTo>
                        <a:pt x="462" y="0"/>
                      </a:lnTo>
                      <a:lnTo>
                        <a:pt x="462" y="0"/>
                      </a:lnTo>
                      <a:lnTo>
                        <a:pt x="462" y="0"/>
                      </a:lnTo>
                      <a:lnTo>
                        <a:pt x="462" y="0"/>
                      </a:lnTo>
                      <a:lnTo>
                        <a:pt x="462" y="0"/>
                      </a:lnTo>
                      <a:lnTo>
                        <a:pt x="468" y="0"/>
                      </a:lnTo>
                      <a:lnTo>
                        <a:pt x="468" y="0"/>
                      </a:lnTo>
                      <a:lnTo>
                        <a:pt x="468" y="0"/>
                      </a:lnTo>
                      <a:lnTo>
                        <a:pt x="468" y="0"/>
                      </a:lnTo>
                      <a:lnTo>
                        <a:pt x="468" y="0"/>
                      </a:lnTo>
                      <a:lnTo>
                        <a:pt x="468" y="0"/>
                      </a:lnTo>
                      <a:lnTo>
                        <a:pt x="474" y="0"/>
                      </a:lnTo>
                      <a:lnTo>
                        <a:pt x="474" y="0"/>
                      </a:lnTo>
                      <a:lnTo>
                        <a:pt x="474" y="0"/>
                      </a:lnTo>
                      <a:lnTo>
                        <a:pt x="474" y="0"/>
                      </a:lnTo>
                      <a:lnTo>
                        <a:pt x="474" y="0"/>
                      </a:lnTo>
                      <a:lnTo>
                        <a:pt x="480" y="0"/>
                      </a:lnTo>
                      <a:lnTo>
                        <a:pt x="480" y="0"/>
                      </a:lnTo>
                      <a:lnTo>
                        <a:pt x="480" y="0"/>
                      </a:lnTo>
                      <a:lnTo>
                        <a:pt x="480" y="0"/>
                      </a:lnTo>
                      <a:lnTo>
                        <a:pt x="480" y="0"/>
                      </a:lnTo>
                      <a:lnTo>
                        <a:pt x="486" y="0"/>
                      </a:lnTo>
                      <a:lnTo>
                        <a:pt x="486" y="0"/>
                      </a:lnTo>
                      <a:lnTo>
                        <a:pt x="486" y="0"/>
                      </a:lnTo>
                      <a:lnTo>
                        <a:pt x="486" y="0"/>
                      </a:lnTo>
                      <a:lnTo>
                        <a:pt x="486" y="0"/>
                      </a:lnTo>
                      <a:lnTo>
                        <a:pt x="486" y="0"/>
                      </a:lnTo>
                      <a:lnTo>
                        <a:pt x="492" y="0"/>
                      </a:lnTo>
                      <a:lnTo>
                        <a:pt x="492" y="0"/>
                      </a:lnTo>
                      <a:lnTo>
                        <a:pt x="492" y="0"/>
                      </a:lnTo>
                      <a:lnTo>
                        <a:pt x="492" y="0"/>
                      </a:lnTo>
                      <a:lnTo>
                        <a:pt x="492" y="0"/>
                      </a:lnTo>
                      <a:lnTo>
                        <a:pt x="498" y="0"/>
                      </a:lnTo>
                      <a:lnTo>
                        <a:pt x="498" y="0"/>
                      </a:lnTo>
                      <a:lnTo>
                        <a:pt x="498" y="0"/>
                      </a:lnTo>
                      <a:lnTo>
                        <a:pt x="498" y="0"/>
                      </a:lnTo>
                      <a:lnTo>
                        <a:pt x="498" y="0"/>
                      </a:lnTo>
                      <a:lnTo>
                        <a:pt x="498" y="0"/>
                      </a:lnTo>
                      <a:lnTo>
                        <a:pt x="504" y="0"/>
                      </a:lnTo>
                      <a:lnTo>
                        <a:pt x="504" y="0"/>
                      </a:lnTo>
                      <a:lnTo>
                        <a:pt x="504" y="0"/>
                      </a:lnTo>
                      <a:lnTo>
                        <a:pt x="504" y="0"/>
                      </a:lnTo>
                      <a:lnTo>
                        <a:pt x="504" y="0"/>
                      </a:lnTo>
                      <a:lnTo>
                        <a:pt x="510" y="0"/>
                      </a:lnTo>
                      <a:lnTo>
                        <a:pt x="510" y="0"/>
                      </a:lnTo>
                      <a:lnTo>
                        <a:pt x="510" y="0"/>
                      </a:lnTo>
                      <a:lnTo>
                        <a:pt x="510" y="0"/>
                      </a:lnTo>
                      <a:lnTo>
                        <a:pt x="510" y="0"/>
                      </a:lnTo>
                      <a:lnTo>
                        <a:pt x="516" y="0"/>
                      </a:lnTo>
                      <a:lnTo>
                        <a:pt x="516" y="0"/>
                      </a:lnTo>
                      <a:lnTo>
                        <a:pt x="516" y="0"/>
                      </a:lnTo>
                      <a:lnTo>
                        <a:pt x="516" y="0"/>
                      </a:lnTo>
                      <a:lnTo>
                        <a:pt x="516" y="0"/>
                      </a:lnTo>
                      <a:lnTo>
                        <a:pt x="522" y="0"/>
                      </a:lnTo>
                      <a:lnTo>
                        <a:pt x="522" y="0"/>
                      </a:lnTo>
                      <a:lnTo>
                        <a:pt x="522" y="0"/>
                      </a:lnTo>
                      <a:lnTo>
                        <a:pt x="522" y="0"/>
                      </a:lnTo>
                      <a:lnTo>
                        <a:pt x="522" y="0"/>
                      </a:lnTo>
                      <a:lnTo>
                        <a:pt x="522" y="0"/>
                      </a:lnTo>
                      <a:lnTo>
                        <a:pt x="528" y="0"/>
                      </a:lnTo>
                      <a:lnTo>
                        <a:pt x="528" y="0"/>
                      </a:lnTo>
                      <a:lnTo>
                        <a:pt x="528" y="0"/>
                      </a:lnTo>
                      <a:lnTo>
                        <a:pt x="528" y="0"/>
                      </a:lnTo>
                      <a:lnTo>
                        <a:pt x="528" y="0"/>
                      </a:lnTo>
                      <a:lnTo>
                        <a:pt x="528" y="0"/>
                      </a:lnTo>
                      <a:lnTo>
                        <a:pt x="534" y="0"/>
                      </a:lnTo>
                      <a:lnTo>
                        <a:pt x="534" y="0"/>
                      </a:lnTo>
                      <a:lnTo>
                        <a:pt x="534" y="0"/>
                      </a:lnTo>
                      <a:lnTo>
                        <a:pt x="534" y="0"/>
                      </a:lnTo>
                      <a:lnTo>
                        <a:pt x="534" y="0"/>
                      </a:lnTo>
                      <a:lnTo>
                        <a:pt x="540" y="0"/>
                      </a:lnTo>
                      <a:lnTo>
                        <a:pt x="540" y="0"/>
                      </a:lnTo>
                      <a:lnTo>
                        <a:pt x="540" y="0"/>
                      </a:lnTo>
                      <a:lnTo>
                        <a:pt x="540" y="0"/>
                      </a:lnTo>
                      <a:lnTo>
                        <a:pt x="540" y="0"/>
                      </a:lnTo>
                      <a:lnTo>
                        <a:pt x="546" y="0"/>
                      </a:lnTo>
                      <a:lnTo>
                        <a:pt x="546" y="0"/>
                      </a:lnTo>
                      <a:lnTo>
                        <a:pt x="546" y="0"/>
                      </a:lnTo>
                      <a:lnTo>
                        <a:pt x="546" y="0"/>
                      </a:lnTo>
                      <a:lnTo>
                        <a:pt x="546" y="0"/>
                      </a:lnTo>
                      <a:lnTo>
                        <a:pt x="546" y="0"/>
                      </a:lnTo>
                      <a:lnTo>
                        <a:pt x="552" y="0"/>
                      </a:lnTo>
                      <a:lnTo>
                        <a:pt x="552" y="0"/>
                      </a:lnTo>
                      <a:lnTo>
                        <a:pt x="552" y="0"/>
                      </a:lnTo>
                      <a:lnTo>
                        <a:pt x="552" y="0"/>
                      </a:lnTo>
                      <a:lnTo>
                        <a:pt x="552" y="0"/>
                      </a:lnTo>
                      <a:lnTo>
                        <a:pt x="558" y="0"/>
                      </a:lnTo>
                      <a:lnTo>
                        <a:pt x="558" y="0"/>
                      </a:lnTo>
                      <a:lnTo>
                        <a:pt x="558" y="0"/>
                      </a:lnTo>
                      <a:lnTo>
                        <a:pt x="558" y="0"/>
                      </a:lnTo>
                      <a:lnTo>
                        <a:pt x="558" y="0"/>
                      </a:lnTo>
                      <a:lnTo>
                        <a:pt x="564" y="0"/>
                      </a:lnTo>
                      <a:lnTo>
                        <a:pt x="564" y="0"/>
                      </a:lnTo>
                      <a:lnTo>
                        <a:pt x="564" y="0"/>
                      </a:lnTo>
                      <a:lnTo>
                        <a:pt x="564" y="0"/>
                      </a:lnTo>
                      <a:lnTo>
                        <a:pt x="564" y="0"/>
                      </a:lnTo>
                      <a:lnTo>
                        <a:pt x="564" y="0"/>
                      </a:lnTo>
                      <a:lnTo>
                        <a:pt x="570" y="0"/>
                      </a:lnTo>
                      <a:lnTo>
                        <a:pt x="570" y="0"/>
                      </a:lnTo>
                      <a:lnTo>
                        <a:pt x="570" y="0"/>
                      </a:lnTo>
                      <a:lnTo>
                        <a:pt x="570" y="0"/>
                      </a:lnTo>
                      <a:lnTo>
                        <a:pt x="570" y="0"/>
                      </a:lnTo>
                      <a:lnTo>
                        <a:pt x="576" y="0"/>
                      </a:lnTo>
                      <a:lnTo>
                        <a:pt x="576" y="0"/>
                      </a:lnTo>
                      <a:lnTo>
                        <a:pt x="576" y="0"/>
                      </a:lnTo>
                      <a:lnTo>
                        <a:pt x="576" y="0"/>
                      </a:lnTo>
                      <a:lnTo>
                        <a:pt x="576" y="0"/>
                      </a:lnTo>
                      <a:lnTo>
                        <a:pt x="576" y="0"/>
                      </a:lnTo>
                      <a:lnTo>
                        <a:pt x="582" y="0"/>
                      </a:lnTo>
                      <a:lnTo>
                        <a:pt x="582" y="0"/>
                      </a:lnTo>
                      <a:lnTo>
                        <a:pt x="582" y="0"/>
                      </a:lnTo>
                      <a:lnTo>
                        <a:pt x="582" y="0"/>
                      </a:lnTo>
                      <a:lnTo>
                        <a:pt x="582" y="0"/>
                      </a:lnTo>
                      <a:lnTo>
                        <a:pt x="588" y="0"/>
                      </a:lnTo>
                      <a:lnTo>
                        <a:pt x="588" y="0"/>
                      </a:lnTo>
                      <a:lnTo>
                        <a:pt x="588" y="0"/>
                      </a:lnTo>
                      <a:lnTo>
                        <a:pt x="588" y="0"/>
                      </a:lnTo>
                      <a:lnTo>
                        <a:pt x="588" y="0"/>
                      </a:lnTo>
                      <a:lnTo>
                        <a:pt x="588" y="0"/>
                      </a:lnTo>
                      <a:lnTo>
                        <a:pt x="594" y="0"/>
                      </a:lnTo>
                      <a:lnTo>
                        <a:pt x="594" y="0"/>
                      </a:lnTo>
                      <a:lnTo>
                        <a:pt x="594" y="0"/>
                      </a:lnTo>
                      <a:lnTo>
                        <a:pt x="594" y="0"/>
                      </a:lnTo>
                      <a:lnTo>
                        <a:pt x="594" y="0"/>
                      </a:lnTo>
                      <a:lnTo>
                        <a:pt x="600" y="0"/>
                      </a:lnTo>
                      <a:lnTo>
                        <a:pt x="600" y="0"/>
                      </a:lnTo>
                      <a:lnTo>
                        <a:pt x="600" y="0"/>
                      </a:lnTo>
                      <a:lnTo>
                        <a:pt x="600" y="0"/>
                      </a:lnTo>
                      <a:lnTo>
                        <a:pt x="600"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42" y="0"/>
                      </a:lnTo>
                      <a:lnTo>
                        <a:pt x="642" y="0"/>
                      </a:lnTo>
                      <a:lnTo>
                        <a:pt x="642" y="0"/>
                      </a:lnTo>
                      <a:lnTo>
                        <a:pt x="642" y="0"/>
                      </a:lnTo>
                      <a:lnTo>
                        <a:pt x="642" y="0"/>
                      </a:lnTo>
                      <a:lnTo>
                        <a:pt x="648" y="0"/>
                      </a:lnTo>
                      <a:lnTo>
                        <a:pt x="648" y="0"/>
                      </a:lnTo>
                      <a:lnTo>
                        <a:pt x="648" y="0"/>
                      </a:lnTo>
                      <a:lnTo>
                        <a:pt x="648" y="0"/>
                      </a:lnTo>
                      <a:lnTo>
                        <a:pt x="648" y="0"/>
                      </a:lnTo>
                      <a:lnTo>
                        <a:pt x="648" y="0"/>
                      </a:lnTo>
                      <a:lnTo>
                        <a:pt x="654" y="0"/>
                      </a:lnTo>
                      <a:lnTo>
                        <a:pt x="654" y="0"/>
                      </a:lnTo>
                      <a:lnTo>
                        <a:pt x="654" y="0"/>
                      </a:lnTo>
                      <a:lnTo>
                        <a:pt x="654" y="0"/>
                      </a:lnTo>
                      <a:lnTo>
                        <a:pt x="654" y="0"/>
                      </a:lnTo>
                      <a:lnTo>
                        <a:pt x="660" y="0"/>
                      </a:lnTo>
                      <a:lnTo>
                        <a:pt x="660" y="0"/>
                      </a:lnTo>
                      <a:lnTo>
                        <a:pt x="660" y="0"/>
                      </a:lnTo>
                      <a:lnTo>
                        <a:pt x="660" y="0"/>
                      </a:lnTo>
                      <a:lnTo>
                        <a:pt x="660" y="0"/>
                      </a:lnTo>
                      <a:lnTo>
                        <a:pt x="660" y="0"/>
                      </a:lnTo>
                      <a:lnTo>
                        <a:pt x="666" y="0"/>
                      </a:lnTo>
                      <a:lnTo>
                        <a:pt x="666" y="0"/>
                      </a:lnTo>
                      <a:lnTo>
                        <a:pt x="666" y="0"/>
                      </a:lnTo>
                      <a:lnTo>
                        <a:pt x="666" y="0"/>
                      </a:lnTo>
                      <a:lnTo>
                        <a:pt x="666" y="0"/>
                      </a:lnTo>
                      <a:lnTo>
                        <a:pt x="672" y="0"/>
                      </a:lnTo>
                      <a:lnTo>
                        <a:pt x="672" y="0"/>
                      </a:lnTo>
                      <a:lnTo>
                        <a:pt x="672" y="0"/>
                      </a:lnTo>
                      <a:lnTo>
                        <a:pt x="672" y="0"/>
                      </a:lnTo>
                      <a:lnTo>
                        <a:pt x="672" y="0"/>
                      </a:lnTo>
                      <a:lnTo>
                        <a:pt x="678" y="0"/>
                      </a:lnTo>
                      <a:lnTo>
                        <a:pt x="678" y="0"/>
                      </a:lnTo>
                      <a:lnTo>
                        <a:pt x="678" y="0"/>
                      </a:lnTo>
                      <a:lnTo>
                        <a:pt x="678" y="0"/>
                      </a:lnTo>
                      <a:lnTo>
                        <a:pt x="678" y="0"/>
                      </a:lnTo>
                      <a:lnTo>
                        <a:pt x="684" y="0"/>
                      </a:lnTo>
                      <a:lnTo>
                        <a:pt x="684" y="0"/>
                      </a:lnTo>
                      <a:lnTo>
                        <a:pt x="684" y="0"/>
                      </a:lnTo>
                      <a:lnTo>
                        <a:pt x="684" y="0"/>
                      </a:lnTo>
                      <a:lnTo>
                        <a:pt x="684" y="0"/>
                      </a:lnTo>
                      <a:lnTo>
                        <a:pt x="684" y="0"/>
                      </a:lnTo>
                      <a:lnTo>
                        <a:pt x="690" y="0"/>
                      </a:lnTo>
                      <a:lnTo>
                        <a:pt x="690" y="0"/>
                      </a:lnTo>
                      <a:lnTo>
                        <a:pt x="690" y="0"/>
                      </a:lnTo>
                      <a:lnTo>
                        <a:pt x="690" y="0"/>
                      </a:lnTo>
                      <a:lnTo>
                        <a:pt x="690" y="0"/>
                      </a:lnTo>
                      <a:lnTo>
                        <a:pt x="690" y="0"/>
                      </a:lnTo>
                      <a:lnTo>
                        <a:pt x="696" y="0"/>
                      </a:lnTo>
                      <a:lnTo>
                        <a:pt x="696" y="0"/>
                      </a:lnTo>
                      <a:lnTo>
                        <a:pt x="696" y="0"/>
                      </a:lnTo>
                      <a:lnTo>
                        <a:pt x="696" y="0"/>
                      </a:lnTo>
                      <a:lnTo>
                        <a:pt x="696" y="0"/>
                      </a:lnTo>
                      <a:lnTo>
                        <a:pt x="702" y="0"/>
                      </a:lnTo>
                      <a:lnTo>
                        <a:pt x="702" y="0"/>
                      </a:lnTo>
                      <a:lnTo>
                        <a:pt x="702" y="0"/>
                      </a:lnTo>
                      <a:lnTo>
                        <a:pt x="702" y="0"/>
                      </a:lnTo>
                      <a:lnTo>
                        <a:pt x="702" y="0"/>
                      </a:lnTo>
                      <a:lnTo>
                        <a:pt x="708" y="0"/>
                      </a:lnTo>
                      <a:lnTo>
                        <a:pt x="708" y="0"/>
                      </a:lnTo>
                      <a:lnTo>
                        <a:pt x="708" y="0"/>
                      </a:lnTo>
                      <a:lnTo>
                        <a:pt x="708" y="0"/>
                      </a:lnTo>
                      <a:lnTo>
                        <a:pt x="708" y="0"/>
                      </a:lnTo>
                      <a:lnTo>
                        <a:pt x="714" y="0"/>
                      </a:lnTo>
                      <a:lnTo>
                        <a:pt x="714" y="0"/>
                      </a:lnTo>
                      <a:lnTo>
                        <a:pt x="714" y="0"/>
                      </a:lnTo>
                      <a:lnTo>
                        <a:pt x="714" y="0"/>
                      </a:lnTo>
                      <a:lnTo>
                        <a:pt x="714" y="0"/>
                      </a:lnTo>
                      <a:lnTo>
                        <a:pt x="714" y="0"/>
                      </a:lnTo>
                      <a:lnTo>
                        <a:pt x="720" y="0"/>
                      </a:lnTo>
                      <a:lnTo>
                        <a:pt x="720" y="0"/>
                      </a:lnTo>
                      <a:lnTo>
                        <a:pt x="720" y="0"/>
                      </a:lnTo>
                      <a:lnTo>
                        <a:pt x="720" y="0"/>
                      </a:lnTo>
                      <a:lnTo>
                        <a:pt x="720" y="0"/>
                      </a:lnTo>
                      <a:lnTo>
                        <a:pt x="720" y="0"/>
                      </a:lnTo>
                      <a:lnTo>
                        <a:pt x="726" y="0"/>
                      </a:lnTo>
                      <a:lnTo>
                        <a:pt x="726" y="0"/>
                      </a:lnTo>
                      <a:lnTo>
                        <a:pt x="726" y="0"/>
                      </a:lnTo>
                      <a:lnTo>
                        <a:pt x="726" y="0"/>
                      </a:lnTo>
                      <a:lnTo>
                        <a:pt x="726" y="0"/>
                      </a:lnTo>
                      <a:lnTo>
                        <a:pt x="732" y="0"/>
                      </a:lnTo>
                      <a:lnTo>
                        <a:pt x="732" y="0"/>
                      </a:lnTo>
                      <a:lnTo>
                        <a:pt x="732" y="0"/>
                      </a:lnTo>
                      <a:lnTo>
                        <a:pt x="732" y="0"/>
                      </a:lnTo>
                      <a:lnTo>
                        <a:pt x="732" y="0"/>
                      </a:lnTo>
                      <a:lnTo>
                        <a:pt x="738" y="0"/>
                      </a:lnTo>
                      <a:lnTo>
                        <a:pt x="738" y="0"/>
                      </a:lnTo>
                      <a:lnTo>
                        <a:pt x="738" y="0"/>
                      </a:lnTo>
                      <a:lnTo>
                        <a:pt x="738" y="0"/>
                      </a:lnTo>
                      <a:lnTo>
                        <a:pt x="738" y="0"/>
                      </a:lnTo>
                      <a:lnTo>
                        <a:pt x="738" y="0"/>
                      </a:lnTo>
                      <a:lnTo>
                        <a:pt x="744" y="0"/>
                      </a:lnTo>
                      <a:lnTo>
                        <a:pt x="744" y="0"/>
                      </a:lnTo>
                      <a:lnTo>
                        <a:pt x="744" y="0"/>
                      </a:lnTo>
                      <a:lnTo>
                        <a:pt x="744" y="0"/>
                      </a:lnTo>
                      <a:lnTo>
                        <a:pt x="744" y="0"/>
                      </a:lnTo>
                      <a:lnTo>
                        <a:pt x="750" y="0"/>
                      </a:lnTo>
                      <a:lnTo>
                        <a:pt x="750" y="0"/>
                      </a:lnTo>
                      <a:lnTo>
                        <a:pt x="750" y="0"/>
                      </a:lnTo>
                      <a:lnTo>
                        <a:pt x="750" y="0"/>
                      </a:lnTo>
                      <a:lnTo>
                        <a:pt x="750" y="0"/>
                      </a:lnTo>
                      <a:lnTo>
                        <a:pt x="756" y="0"/>
                      </a:lnTo>
                      <a:lnTo>
                        <a:pt x="756" y="0"/>
                      </a:lnTo>
                      <a:lnTo>
                        <a:pt x="756" y="0"/>
                      </a:lnTo>
                      <a:lnTo>
                        <a:pt x="756" y="0"/>
                      </a:lnTo>
                      <a:lnTo>
                        <a:pt x="756" y="0"/>
                      </a:lnTo>
                      <a:lnTo>
                        <a:pt x="756" y="0"/>
                      </a:lnTo>
                      <a:lnTo>
                        <a:pt x="762" y="0"/>
                      </a:lnTo>
                      <a:lnTo>
                        <a:pt x="762" y="0"/>
                      </a:lnTo>
                      <a:lnTo>
                        <a:pt x="762" y="0"/>
                      </a:lnTo>
                      <a:lnTo>
                        <a:pt x="762" y="0"/>
                      </a:lnTo>
                      <a:lnTo>
                        <a:pt x="762" y="0"/>
                      </a:lnTo>
                      <a:lnTo>
                        <a:pt x="768" y="0"/>
                      </a:lnTo>
                      <a:lnTo>
                        <a:pt x="768" y="0"/>
                      </a:lnTo>
                      <a:lnTo>
                        <a:pt x="768" y="0"/>
                      </a:lnTo>
                      <a:lnTo>
                        <a:pt x="768" y="0"/>
                      </a:lnTo>
                      <a:lnTo>
                        <a:pt x="768" y="0"/>
                      </a:lnTo>
                      <a:lnTo>
                        <a:pt x="768" y="0"/>
                      </a:lnTo>
                      <a:lnTo>
                        <a:pt x="774" y="0"/>
                      </a:lnTo>
                      <a:lnTo>
                        <a:pt x="774" y="0"/>
                      </a:lnTo>
                      <a:lnTo>
                        <a:pt x="774" y="0"/>
                      </a:lnTo>
                      <a:lnTo>
                        <a:pt x="774" y="0"/>
                      </a:lnTo>
                      <a:lnTo>
                        <a:pt x="774" y="0"/>
                      </a:lnTo>
                      <a:lnTo>
                        <a:pt x="780" y="0"/>
                      </a:lnTo>
                      <a:lnTo>
                        <a:pt x="780" y="0"/>
                      </a:lnTo>
                      <a:lnTo>
                        <a:pt x="780" y="0"/>
                      </a:lnTo>
                      <a:lnTo>
                        <a:pt x="780" y="0"/>
                      </a:lnTo>
                      <a:lnTo>
                        <a:pt x="780" y="0"/>
                      </a:lnTo>
                      <a:lnTo>
                        <a:pt x="786" y="0"/>
                      </a:lnTo>
                      <a:lnTo>
                        <a:pt x="786" y="0"/>
                      </a:lnTo>
                      <a:lnTo>
                        <a:pt x="786" y="0"/>
                      </a:lnTo>
                      <a:lnTo>
                        <a:pt x="786" y="0"/>
                      </a:lnTo>
                      <a:lnTo>
                        <a:pt x="786" y="0"/>
                      </a:lnTo>
                      <a:lnTo>
                        <a:pt x="786" y="0"/>
                      </a:lnTo>
                      <a:lnTo>
                        <a:pt x="792" y="0"/>
                      </a:lnTo>
                      <a:lnTo>
                        <a:pt x="792" y="0"/>
                      </a:lnTo>
                      <a:lnTo>
                        <a:pt x="792" y="0"/>
                      </a:lnTo>
                      <a:lnTo>
                        <a:pt x="792" y="0"/>
                      </a:lnTo>
                      <a:lnTo>
                        <a:pt x="792" y="0"/>
                      </a:lnTo>
                      <a:lnTo>
                        <a:pt x="798" y="0"/>
                      </a:lnTo>
                      <a:lnTo>
                        <a:pt x="798" y="0"/>
                      </a:lnTo>
                      <a:lnTo>
                        <a:pt x="798" y="0"/>
                      </a:lnTo>
                      <a:lnTo>
                        <a:pt x="798" y="0"/>
                      </a:lnTo>
                      <a:lnTo>
                        <a:pt x="798" y="0"/>
                      </a:lnTo>
                      <a:lnTo>
                        <a:pt x="798" y="0"/>
                      </a:lnTo>
                      <a:lnTo>
                        <a:pt x="804" y="0"/>
                      </a:lnTo>
                      <a:lnTo>
                        <a:pt x="804" y="0"/>
                      </a:lnTo>
                      <a:lnTo>
                        <a:pt x="804" y="0"/>
                      </a:lnTo>
                      <a:lnTo>
                        <a:pt x="804" y="0"/>
                      </a:lnTo>
                      <a:lnTo>
                        <a:pt x="804" y="0"/>
                      </a:lnTo>
                      <a:lnTo>
                        <a:pt x="810" y="0"/>
                      </a:lnTo>
                      <a:lnTo>
                        <a:pt x="810" y="0"/>
                      </a:lnTo>
                      <a:lnTo>
                        <a:pt x="810" y="0"/>
                      </a:lnTo>
                      <a:lnTo>
                        <a:pt x="810" y="0"/>
                      </a:lnTo>
                      <a:lnTo>
                        <a:pt x="810" y="0"/>
                      </a:lnTo>
                      <a:lnTo>
                        <a:pt x="810" y="0"/>
                      </a:lnTo>
                      <a:lnTo>
                        <a:pt x="816" y="0"/>
                      </a:lnTo>
                      <a:lnTo>
                        <a:pt x="816" y="0"/>
                      </a:lnTo>
                      <a:lnTo>
                        <a:pt x="816" y="0"/>
                      </a:lnTo>
                      <a:lnTo>
                        <a:pt x="816" y="0"/>
                      </a:lnTo>
                      <a:lnTo>
                        <a:pt x="816"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34" y="0"/>
                      </a:lnTo>
                      <a:lnTo>
                        <a:pt x="834" y="0"/>
                      </a:lnTo>
                      <a:lnTo>
                        <a:pt x="834" y="0"/>
                      </a:lnTo>
                      <a:lnTo>
                        <a:pt x="834" y="0"/>
                      </a:lnTo>
                      <a:lnTo>
                        <a:pt x="834" y="0"/>
                      </a:lnTo>
                      <a:lnTo>
                        <a:pt x="840" y="0"/>
                      </a:lnTo>
                      <a:lnTo>
                        <a:pt x="840" y="0"/>
                      </a:lnTo>
                      <a:lnTo>
                        <a:pt x="840" y="0"/>
                      </a:lnTo>
                      <a:lnTo>
                        <a:pt x="840" y="0"/>
                      </a:lnTo>
                      <a:lnTo>
                        <a:pt x="840" y="0"/>
                      </a:lnTo>
                      <a:lnTo>
                        <a:pt x="846" y="0"/>
                      </a:lnTo>
                      <a:lnTo>
                        <a:pt x="846" y="0"/>
                      </a:lnTo>
                      <a:lnTo>
                        <a:pt x="846" y="0"/>
                      </a:lnTo>
                      <a:lnTo>
                        <a:pt x="846" y="0"/>
                      </a:lnTo>
                      <a:lnTo>
                        <a:pt x="846" y="0"/>
                      </a:lnTo>
                      <a:lnTo>
                        <a:pt x="846" y="0"/>
                      </a:lnTo>
                      <a:lnTo>
                        <a:pt x="852" y="0"/>
                      </a:lnTo>
                      <a:lnTo>
                        <a:pt x="852" y="0"/>
                      </a:lnTo>
                      <a:lnTo>
                        <a:pt x="852" y="0"/>
                      </a:lnTo>
                      <a:lnTo>
                        <a:pt x="852" y="0"/>
                      </a:lnTo>
                      <a:lnTo>
                        <a:pt x="852" y="0"/>
                      </a:lnTo>
                      <a:lnTo>
                        <a:pt x="858" y="0"/>
                      </a:lnTo>
                      <a:lnTo>
                        <a:pt x="858" y="0"/>
                      </a:lnTo>
                      <a:lnTo>
                        <a:pt x="858" y="0"/>
                      </a:lnTo>
                      <a:lnTo>
                        <a:pt x="858" y="0"/>
                      </a:lnTo>
                      <a:lnTo>
                        <a:pt x="858" y="0"/>
                      </a:lnTo>
                      <a:lnTo>
                        <a:pt x="858" y="0"/>
                      </a:lnTo>
                      <a:lnTo>
                        <a:pt x="864" y="0"/>
                      </a:lnTo>
                      <a:lnTo>
                        <a:pt x="864" y="0"/>
                      </a:lnTo>
                      <a:lnTo>
                        <a:pt x="864" y="0"/>
                      </a:lnTo>
                      <a:lnTo>
                        <a:pt x="864" y="0"/>
                      </a:lnTo>
                      <a:lnTo>
                        <a:pt x="864" y="0"/>
                      </a:lnTo>
                      <a:lnTo>
                        <a:pt x="870" y="0"/>
                      </a:lnTo>
                      <a:lnTo>
                        <a:pt x="870" y="0"/>
                      </a:lnTo>
                      <a:lnTo>
                        <a:pt x="870" y="0"/>
                      </a:lnTo>
                      <a:lnTo>
                        <a:pt x="870" y="0"/>
                      </a:lnTo>
                      <a:lnTo>
                        <a:pt x="870" y="0"/>
                      </a:lnTo>
                      <a:lnTo>
                        <a:pt x="870" y="0"/>
                      </a:lnTo>
                      <a:lnTo>
                        <a:pt x="876" y="0"/>
                      </a:lnTo>
                      <a:lnTo>
                        <a:pt x="876" y="0"/>
                      </a:lnTo>
                      <a:lnTo>
                        <a:pt x="876" y="0"/>
                      </a:lnTo>
                      <a:lnTo>
                        <a:pt x="876" y="0"/>
                      </a:lnTo>
                      <a:lnTo>
                        <a:pt x="876" y="0"/>
                      </a:lnTo>
                      <a:lnTo>
                        <a:pt x="882" y="0"/>
                      </a:lnTo>
                      <a:lnTo>
                        <a:pt x="882" y="0"/>
                      </a:lnTo>
                      <a:lnTo>
                        <a:pt x="882" y="0"/>
                      </a:lnTo>
                      <a:lnTo>
                        <a:pt x="882" y="0"/>
                      </a:lnTo>
                      <a:lnTo>
                        <a:pt x="882" y="0"/>
                      </a:lnTo>
                      <a:lnTo>
                        <a:pt x="888" y="0"/>
                      </a:lnTo>
                      <a:lnTo>
                        <a:pt x="888" y="0"/>
                      </a:lnTo>
                      <a:lnTo>
                        <a:pt x="888" y="0"/>
                      </a:lnTo>
                      <a:lnTo>
                        <a:pt x="888" y="0"/>
                      </a:lnTo>
                      <a:lnTo>
                        <a:pt x="888" y="0"/>
                      </a:lnTo>
                      <a:lnTo>
                        <a:pt x="888" y="0"/>
                      </a:lnTo>
                      <a:lnTo>
                        <a:pt x="894" y="0"/>
                      </a:lnTo>
                      <a:lnTo>
                        <a:pt x="894" y="0"/>
                      </a:lnTo>
                      <a:lnTo>
                        <a:pt x="894" y="0"/>
                      </a:lnTo>
                      <a:lnTo>
                        <a:pt x="894" y="0"/>
                      </a:lnTo>
                      <a:lnTo>
                        <a:pt x="894" y="0"/>
                      </a:lnTo>
                      <a:lnTo>
                        <a:pt x="900" y="0"/>
                      </a:lnTo>
                      <a:lnTo>
                        <a:pt x="900" y="0"/>
                      </a:lnTo>
                      <a:lnTo>
                        <a:pt x="900" y="0"/>
                      </a:lnTo>
                      <a:lnTo>
                        <a:pt x="900" y="0"/>
                      </a:lnTo>
                      <a:lnTo>
                        <a:pt x="900" y="0"/>
                      </a:lnTo>
                      <a:lnTo>
                        <a:pt x="900" y="0"/>
                      </a:lnTo>
                      <a:lnTo>
                        <a:pt x="906" y="0"/>
                      </a:lnTo>
                      <a:lnTo>
                        <a:pt x="906" y="0"/>
                      </a:lnTo>
                      <a:lnTo>
                        <a:pt x="906" y="0"/>
                      </a:lnTo>
                      <a:lnTo>
                        <a:pt x="906" y="0"/>
                      </a:lnTo>
                      <a:lnTo>
                        <a:pt x="906" y="0"/>
                      </a:lnTo>
                      <a:lnTo>
                        <a:pt x="912" y="0"/>
                      </a:lnTo>
                      <a:lnTo>
                        <a:pt x="912" y="0"/>
                      </a:lnTo>
                      <a:lnTo>
                        <a:pt x="912" y="0"/>
                      </a:lnTo>
                      <a:lnTo>
                        <a:pt x="912" y="0"/>
                      </a:lnTo>
                      <a:lnTo>
                        <a:pt x="912" y="0"/>
                      </a:lnTo>
                      <a:lnTo>
                        <a:pt x="918" y="0"/>
                      </a:lnTo>
                      <a:lnTo>
                        <a:pt x="918" y="0"/>
                      </a:lnTo>
                      <a:lnTo>
                        <a:pt x="918" y="0"/>
                      </a:lnTo>
                      <a:lnTo>
                        <a:pt x="918" y="0"/>
                      </a:lnTo>
                      <a:lnTo>
                        <a:pt x="918" y="0"/>
                      </a:lnTo>
                      <a:lnTo>
                        <a:pt x="924" y="0"/>
                      </a:lnTo>
                      <a:lnTo>
                        <a:pt x="924" y="0"/>
                      </a:lnTo>
                      <a:lnTo>
                        <a:pt x="924" y="0"/>
                      </a:lnTo>
                      <a:lnTo>
                        <a:pt x="924" y="0"/>
                      </a:lnTo>
                      <a:lnTo>
                        <a:pt x="924" y="0"/>
                      </a:lnTo>
                      <a:lnTo>
                        <a:pt x="924" y="0"/>
                      </a:lnTo>
                      <a:lnTo>
                        <a:pt x="930" y="0"/>
                      </a:lnTo>
                      <a:lnTo>
                        <a:pt x="930" y="0"/>
                      </a:lnTo>
                      <a:lnTo>
                        <a:pt x="930" y="0"/>
                      </a:lnTo>
                      <a:lnTo>
                        <a:pt x="930" y="0"/>
                      </a:lnTo>
                      <a:lnTo>
                        <a:pt x="930" y="0"/>
                      </a:lnTo>
                      <a:lnTo>
                        <a:pt x="936" y="0"/>
                      </a:lnTo>
                      <a:lnTo>
                        <a:pt x="936" y="0"/>
                      </a:lnTo>
                      <a:lnTo>
                        <a:pt x="936" y="0"/>
                      </a:lnTo>
                      <a:lnTo>
                        <a:pt x="936" y="0"/>
                      </a:lnTo>
                      <a:lnTo>
                        <a:pt x="936" y="0"/>
                      </a:lnTo>
                      <a:lnTo>
                        <a:pt x="936" y="0"/>
                      </a:lnTo>
                      <a:lnTo>
                        <a:pt x="942" y="0"/>
                      </a:lnTo>
                      <a:lnTo>
                        <a:pt x="942" y="0"/>
                      </a:lnTo>
                      <a:lnTo>
                        <a:pt x="942" y="0"/>
                      </a:lnTo>
                      <a:lnTo>
                        <a:pt x="942" y="0"/>
                      </a:lnTo>
                      <a:lnTo>
                        <a:pt x="942" y="0"/>
                      </a:lnTo>
                      <a:lnTo>
                        <a:pt x="948" y="0"/>
                      </a:lnTo>
                      <a:lnTo>
                        <a:pt x="948" y="0"/>
                      </a:lnTo>
                      <a:lnTo>
                        <a:pt x="948" y="0"/>
                      </a:lnTo>
                      <a:lnTo>
                        <a:pt x="948" y="0"/>
                      </a:lnTo>
                      <a:lnTo>
                        <a:pt x="948" y="0"/>
                      </a:lnTo>
                      <a:lnTo>
                        <a:pt x="954" y="0"/>
                      </a:lnTo>
                      <a:lnTo>
                        <a:pt x="954" y="0"/>
                      </a:lnTo>
                      <a:lnTo>
                        <a:pt x="954" y="0"/>
                      </a:lnTo>
                      <a:lnTo>
                        <a:pt x="954" y="0"/>
                      </a:lnTo>
                      <a:lnTo>
                        <a:pt x="954" y="0"/>
                      </a:lnTo>
                      <a:lnTo>
                        <a:pt x="954" y="0"/>
                      </a:lnTo>
                      <a:lnTo>
                        <a:pt x="960" y="0"/>
                      </a:lnTo>
                      <a:lnTo>
                        <a:pt x="960" y="0"/>
                      </a:lnTo>
                      <a:lnTo>
                        <a:pt x="960" y="0"/>
                      </a:lnTo>
                      <a:lnTo>
                        <a:pt x="960" y="0"/>
                      </a:lnTo>
                      <a:lnTo>
                        <a:pt x="960" y="0"/>
                      </a:lnTo>
                      <a:lnTo>
                        <a:pt x="966" y="0"/>
                      </a:lnTo>
                      <a:lnTo>
                        <a:pt x="966" y="0"/>
                      </a:lnTo>
                      <a:lnTo>
                        <a:pt x="966" y="0"/>
                      </a:lnTo>
                      <a:lnTo>
                        <a:pt x="966" y="0"/>
                      </a:lnTo>
                      <a:lnTo>
                        <a:pt x="966" y="0"/>
                      </a:lnTo>
                      <a:lnTo>
                        <a:pt x="966" y="0"/>
                      </a:lnTo>
                      <a:lnTo>
                        <a:pt x="972" y="0"/>
                      </a:lnTo>
                      <a:lnTo>
                        <a:pt x="972" y="0"/>
                      </a:lnTo>
                      <a:lnTo>
                        <a:pt x="972" y="0"/>
                      </a:lnTo>
                      <a:lnTo>
                        <a:pt x="972" y="0"/>
                      </a:lnTo>
                      <a:lnTo>
                        <a:pt x="972" y="0"/>
                      </a:lnTo>
                      <a:lnTo>
                        <a:pt x="978" y="0"/>
                      </a:lnTo>
                      <a:lnTo>
                        <a:pt x="978" y="0"/>
                      </a:lnTo>
                      <a:lnTo>
                        <a:pt x="978" y="0"/>
                      </a:lnTo>
                      <a:lnTo>
                        <a:pt x="978" y="0"/>
                      </a:lnTo>
                      <a:lnTo>
                        <a:pt x="978" y="0"/>
                      </a:lnTo>
                      <a:lnTo>
                        <a:pt x="978" y="0"/>
                      </a:lnTo>
                      <a:lnTo>
                        <a:pt x="984" y="0"/>
                      </a:lnTo>
                      <a:lnTo>
                        <a:pt x="984" y="0"/>
                      </a:lnTo>
                      <a:lnTo>
                        <a:pt x="984" y="0"/>
                      </a:lnTo>
                      <a:lnTo>
                        <a:pt x="984" y="0"/>
                      </a:lnTo>
                      <a:lnTo>
                        <a:pt x="984" y="0"/>
                      </a:lnTo>
                      <a:lnTo>
                        <a:pt x="990" y="0"/>
                      </a:lnTo>
                      <a:lnTo>
                        <a:pt x="990" y="0"/>
                      </a:lnTo>
                      <a:lnTo>
                        <a:pt x="990" y="0"/>
                      </a:lnTo>
                      <a:lnTo>
                        <a:pt x="990" y="0"/>
                      </a:lnTo>
                      <a:lnTo>
                        <a:pt x="990" y="0"/>
                      </a:lnTo>
                      <a:lnTo>
                        <a:pt x="996" y="0"/>
                      </a:lnTo>
                      <a:lnTo>
                        <a:pt x="996" y="0"/>
                      </a:lnTo>
                      <a:lnTo>
                        <a:pt x="996" y="0"/>
                      </a:lnTo>
                      <a:lnTo>
                        <a:pt x="996" y="0"/>
                      </a:lnTo>
                      <a:lnTo>
                        <a:pt x="996" y="0"/>
                      </a:lnTo>
                      <a:lnTo>
                        <a:pt x="996" y="0"/>
                      </a:lnTo>
                      <a:lnTo>
                        <a:pt x="1002" y="0"/>
                      </a:lnTo>
                      <a:lnTo>
                        <a:pt x="1002" y="0"/>
                      </a:lnTo>
                      <a:lnTo>
                        <a:pt x="1002" y="0"/>
                      </a:lnTo>
                      <a:lnTo>
                        <a:pt x="1002" y="0"/>
                      </a:lnTo>
                      <a:lnTo>
                        <a:pt x="1002" y="0"/>
                      </a:lnTo>
                      <a:lnTo>
                        <a:pt x="1008" y="0"/>
                      </a:lnTo>
                      <a:lnTo>
                        <a:pt x="1008" y="0"/>
                      </a:lnTo>
                      <a:lnTo>
                        <a:pt x="1008" y="0"/>
                      </a:lnTo>
                      <a:lnTo>
                        <a:pt x="1008" y="0"/>
                      </a:lnTo>
                      <a:lnTo>
                        <a:pt x="1008" y="0"/>
                      </a:lnTo>
                      <a:lnTo>
                        <a:pt x="1008" y="0"/>
                      </a:lnTo>
                      <a:lnTo>
                        <a:pt x="1014" y="0"/>
                      </a:lnTo>
                      <a:lnTo>
                        <a:pt x="1014" y="0"/>
                      </a:lnTo>
                      <a:lnTo>
                        <a:pt x="1014" y="0"/>
                      </a:lnTo>
                      <a:lnTo>
                        <a:pt x="1014" y="0"/>
                      </a:lnTo>
                      <a:lnTo>
                        <a:pt x="1014" y="0"/>
                      </a:lnTo>
                      <a:lnTo>
                        <a:pt x="1020" y="0"/>
                      </a:lnTo>
                      <a:lnTo>
                        <a:pt x="1020" y="0"/>
                      </a:lnTo>
                      <a:lnTo>
                        <a:pt x="1020" y="0"/>
                      </a:lnTo>
                      <a:lnTo>
                        <a:pt x="1020" y="0"/>
                      </a:lnTo>
                      <a:lnTo>
                        <a:pt x="1020" y="0"/>
                      </a:lnTo>
                      <a:lnTo>
                        <a:pt x="1020" y="0"/>
                      </a:lnTo>
                      <a:lnTo>
                        <a:pt x="1026" y="0"/>
                      </a:lnTo>
                      <a:lnTo>
                        <a:pt x="1026" y="0"/>
                      </a:lnTo>
                      <a:lnTo>
                        <a:pt x="1026" y="0"/>
                      </a:lnTo>
                      <a:lnTo>
                        <a:pt x="1026" y="0"/>
                      </a:lnTo>
                      <a:lnTo>
                        <a:pt x="1026" y="0"/>
                      </a:lnTo>
                      <a:lnTo>
                        <a:pt x="1032" y="0"/>
                      </a:lnTo>
                      <a:lnTo>
                        <a:pt x="1032" y="0"/>
                      </a:lnTo>
                      <a:lnTo>
                        <a:pt x="1032" y="0"/>
                      </a:lnTo>
                      <a:lnTo>
                        <a:pt x="1032" y="0"/>
                      </a:lnTo>
                      <a:lnTo>
                        <a:pt x="1032" y="0"/>
                      </a:lnTo>
                      <a:lnTo>
                        <a:pt x="1038" y="0"/>
                      </a:lnTo>
                      <a:lnTo>
                        <a:pt x="1038" y="0"/>
                      </a:lnTo>
                      <a:lnTo>
                        <a:pt x="1038" y="0"/>
                      </a:lnTo>
                      <a:lnTo>
                        <a:pt x="1038" y="0"/>
                      </a:lnTo>
                      <a:lnTo>
                        <a:pt x="1038" y="0"/>
                      </a:lnTo>
                      <a:lnTo>
                        <a:pt x="1038" y="0"/>
                      </a:lnTo>
                      <a:lnTo>
                        <a:pt x="1044" y="0"/>
                      </a:lnTo>
                      <a:lnTo>
                        <a:pt x="1044" y="0"/>
                      </a:lnTo>
                      <a:lnTo>
                        <a:pt x="1044" y="0"/>
                      </a:lnTo>
                      <a:lnTo>
                        <a:pt x="1044" y="0"/>
                      </a:lnTo>
                      <a:lnTo>
                        <a:pt x="1044" y="0"/>
                      </a:lnTo>
                      <a:lnTo>
                        <a:pt x="1050" y="0"/>
                      </a:lnTo>
                      <a:lnTo>
                        <a:pt x="1050" y="0"/>
                      </a:lnTo>
                      <a:lnTo>
                        <a:pt x="1050" y="0"/>
                      </a:lnTo>
                      <a:lnTo>
                        <a:pt x="1050" y="0"/>
                      </a:lnTo>
                      <a:lnTo>
                        <a:pt x="1050" y="0"/>
                      </a:lnTo>
                      <a:lnTo>
                        <a:pt x="1056" y="0"/>
                      </a:lnTo>
                      <a:lnTo>
                        <a:pt x="1056" y="0"/>
                      </a:lnTo>
                      <a:lnTo>
                        <a:pt x="1056" y="0"/>
                      </a:lnTo>
                      <a:lnTo>
                        <a:pt x="1056" y="0"/>
                      </a:lnTo>
                      <a:lnTo>
                        <a:pt x="1056" y="0"/>
                      </a:lnTo>
                      <a:lnTo>
                        <a:pt x="1056" y="0"/>
                      </a:lnTo>
                      <a:lnTo>
                        <a:pt x="1062" y="0"/>
                      </a:lnTo>
                      <a:lnTo>
                        <a:pt x="1062" y="0"/>
                      </a:lnTo>
                      <a:lnTo>
                        <a:pt x="1062" y="0"/>
                      </a:lnTo>
                      <a:lnTo>
                        <a:pt x="1062" y="0"/>
                      </a:lnTo>
                      <a:lnTo>
                        <a:pt x="1062" y="0"/>
                      </a:lnTo>
                      <a:lnTo>
                        <a:pt x="1068" y="0"/>
                      </a:lnTo>
                      <a:lnTo>
                        <a:pt x="1068" y="0"/>
                      </a:lnTo>
                      <a:lnTo>
                        <a:pt x="1068" y="0"/>
                      </a:lnTo>
                      <a:lnTo>
                        <a:pt x="1068" y="0"/>
                      </a:lnTo>
                      <a:lnTo>
                        <a:pt x="1068" y="0"/>
                      </a:lnTo>
                      <a:lnTo>
                        <a:pt x="1068" y="0"/>
                      </a:lnTo>
                      <a:lnTo>
                        <a:pt x="1074" y="0"/>
                      </a:lnTo>
                      <a:lnTo>
                        <a:pt x="1074" y="0"/>
                      </a:lnTo>
                      <a:lnTo>
                        <a:pt x="1074" y="0"/>
                      </a:lnTo>
                      <a:lnTo>
                        <a:pt x="1074" y="0"/>
                      </a:lnTo>
                      <a:lnTo>
                        <a:pt x="1074" y="0"/>
                      </a:lnTo>
                      <a:lnTo>
                        <a:pt x="1080" y="0"/>
                      </a:lnTo>
                      <a:lnTo>
                        <a:pt x="1080" y="0"/>
                      </a:lnTo>
                      <a:lnTo>
                        <a:pt x="1080" y="0"/>
                      </a:lnTo>
                      <a:lnTo>
                        <a:pt x="1080" y="0"/>
                      </a:lnTo>
                      <a:lnTo>
                        <a:pt x="1080" y="0"/>
                      </a:lnTo>
                      <a:lnTo>
                        <a:pt x="1080" y="0"/>
                      </a:lnTo>
                      <a:lnTo>
                        <a:pt x="1086" y="0"/>
                      </a:lnTo>
                      <a:lnTo>
                        <a:pt x="1086" y="0"/>
                      </a:lnTo>
                      <a:lnTo>
                        <a:pt x="1086" y="0"/>
                      </a:lnTo>
                      <a:lnTo>
                        <a:pt x="1086" y="0"/>
                      </a:lnTo>
                      <a:lnTo>
                        <a:pt x="1086" y="0"/>
                      </a:lnTo>
                      <a:lnTo>
                        <a:pt x="1092" y="0"/>
                      </a:lnTo>
                      <a:lnTo>
                        <a:pt x="1092" y="0"/>
                      </a:lnTo>
                      <a:lnTo>
                        <a:pt x="1092" y="0"/>
                      </a:lnTo>
                      <a:lnTo>
                        <a:pt x="1092" y="0"/>
                      </a:lnTo>
                      <a:lnTo>
                        <a:pt x="1092" y="0"/>
                      </a:lnTo>
                      <a:lnTo>
                        <a:pt x="1098" y="0"/>
                      </a:lnTo>
                      <a:lnTo>
                        <a:pt x="1098" y="0"/>
                      </a:lnTo>
                      <a:lnTo>
                        <a:pt x="1098" y="0"/>
                      </a:lnTo>
                      <a:lnTo>
                        <a:pt x="1098" y="0"/>
                      </a:lnTo>
                      <a:lnTo>
                        <a:pt x="1098" y="0"/>
                      </a:lnTo>
                      <a:lnTo>
                        <a:pt x="1098" y="0"/>
                      </a:lnTo>
                      <a:lnTo>
                        <a:pt x="1104" y="0"/>
                      </a:lnTo>
                      <a:lnTo>
                        <a:pt x="1104" y="0"/>
                      </a:lnTo>
                      <a:lnTo>
                        <a:pt x="1104" y="0"/>
                      </a:lnTo>
                      <a:lnTo>
                        <a:pt x="1104" y="0"/>
                      </a:lnTo>
                      <a:lnTo>
                        <a:pt x="1104" y="0"/>
                      </a:lnTo>
                      <a:lnTo>
                        <a:pt x="1110" y="0"/>
                      </a:lnTo>
                      <a:lnTo>
                        <a:pt x="1110" y="0"/>
                      </a:lnTo>
                      <a:lnTo>
                        <a:pt x="1110" y="0"/>
                      </a:lnTo>
                      <a:lnTo>
                        <a:pt x="1110" y="0"/>
                      </a:lnTo>
                      <a:lnTo>
                        <a:pt x="1110" y="0"/>
                      </a:lnTo>
                      <a:lnTo>
                        <a:pt x="1110" y="0"/>
                      </a:lnTo>
                      <a:lnTo>
                        <a:pt x="1116" y="0"/>
                      </a:lnTo>
                      <a:lnTo>
                        <a:pt x="1116" y="0"/>
                      </a:lnTo>
                      <a:lnTo>
                        <a:pt x="1116" y="0"/>
                      </a:lnTo>
                      <a:lnTo>
                        <a:pt x="1116" y="0"/>
                      </a:lnTo>
                      <a:lnTo>
                        <a:pt x="1122" y="0"/>
                      </a:lnTo>
                      <a:lnTo>
                        <a:pt x="1122" y="0"/>
                      </a:lnTo>
                      <a:lnTo>
                        <a:pt x="1122" y="0"/>
                      </a:lnTo>
                      <a:lnTo>
                        <a:pt x="1122" y="0"/>
                      </a:lnTo>
                      <a:lnTo>
                        <a:pt x="1122" y="0"/>
                      </a:lnTo>
                      <a:lnTo>
                        <a:pt x="1122" y="0"/>
                      </a:lnTo>
                      <a:lnTo>
                        <a:pt x="1128" y="0"/>
                      </a:lnTo>
                      <a:lnTo>
                        <a:pt x="1128" y="0"/>
                      </a:lnTo>
                      <a:lnTo>
                        <a:pt x="1128" y="0"/>
                      </a:lnTo>
                      <a:lnTo>
                        <a:pt x="1128" y="0"/>
                      </a:lnTo>
                      <a:lnTo>
                        <a:pt x="1128" y="0"/>
                      </a:lnTo>
                      <a:lnTo>
                        <a:pt x="1128" y="0"/>
                      </a:lnTo>
                      <a:lnTo>
                        <a:pt x="1134" y="0"/>
                      </a:lnTo>
                      <a:lnTo>
                        <a:pt x="1134" y="0"/>
                      </a:lnTo>
                      <a:lnTo>
                        <a:pt x="1134" y="0"/>
                      </a:lnTo>
                      <a:lnTo>
                        <a:pt x="1134" y="0"/>
                      </a:lnTo>
                      <a:lnTo>
                        <a:pt x="1134" y="0"/>
                      </a:lnTo>
                      <a:lnTo>
                        <a:pt x="1140" y="0"/>
                      </a:lnTo>
                      <a:lnTo>
                        <a:pt x="1140" y="0"/>
                      </a:lnTo>
                      <a:lnTo>
                        <a:pt x="1140" y="0"/>
                      </a:lnTo>
                      <a:lnTo>
                        <a:pt x="1140" y="0"/>
                      </a:lnTo>
                      <a:lnTo>
                        <a:pt x="1140" y="0"/>
                      </a:lnTo>
                      <a:lnTo>
                        <a:pt x="1146" y="0"/>
                      </a:lnTo>
                      <a:lnTo>
                        <a:pt x="1146" y="0"/>
                      </a:lnTo>
                      <a:lnTo>
                        <a:pt x="1146" y="0"/>
                      </a:lnTo>
                      <a:lnTo>
                        <a:pt x="1146" y="0"/>
                      </a:lnTo>
                      <a:lnTo>
                        <a:pt x="1146" y="0"/>
                      </a:lnTo>
                      <a:lnTo>
                        <a:pt x="1146" y="0"/>
                      </a:lnTo>
                      <a:lnTo>
                        <a:pt x="1152" y="0"/>
                      </a:lnTo>
                      <a:lnTo>
                        <a:pt x="1152" y="0"/>
                      </a:lnTo>
                      <a:lnTo>
                        <a:pt x="1152" y="0"/>
                      </a:lnTo>
                      <a:lnTo>
                        <a:pt x="1152" y="0"/>
                      </a:lnTo>
                      <a:lnTo>
                        <a:pt x="1152" y="0"/>
                      </a:lnTo>
                      <a:lnTo>
                        <a:pt x="1158" y="0"/>
                      </a:lnTo>
                      <a:lnTo>
                        <a:pt x="1158" y="0"/>
                      </a:lnTo>
                      <a:lnTo>
                        <a:pt x="1158" y="0"/>
                      </a:lnTo>
                      <a:lnTo>
                        <a:pt x="1158" y="0"/>
                      </a:lnTo>
                      <a:lnTo>
                        <a:pt x="1158" y="0"/>
                      </a:lnTo>
                      <a:lnTo>
                        <a:pt x="1158" y="0"/>
                      </a:lnTo>
                      <a:lnTo>
                        <a:pt x="1164" y="0"/>
                      </a:lnTo>
                      <a:lnTo>
                        <a:pt x="1164" y="0"/>
                      </a:lnTo>
                      <a:lnTo>
                        <a:pt x="1164" y="0"/>
                      </a:lnTo>
                      <a:lnTo>
                        <a:pt x="1164" y="0"/>
                      </a:lnTo>
                      <a:lnTo>
                        <a:pt x="1164" y="0"/>
                      </a:lnTo>
                      <a:lnTo>
                        <a:pt x="1170" y="0"/>
                      </a:lnTo>
                      <a:lnTo>
                        <a:pt x="1170" y="0"/>
                      </a:lnTo>
                      <a:lnTo>
                        <a:pt x="1170" y="0"/>
                      </a:lnTo>
                      <a:lnTo>
                        <a:pt x="1170" y="0"/>
                      </a:lnTo>
                      <a:lnTo>
                        <a:pt x="1170" y="0"/>
                      </a:lnTo>
                      <a:lnTo>
                        <a:pt x="1170" y="0"/>
                      </a:lnTo>
                      <a:lnTo>
                        <a:pt x="1176" y="0"/>
                      </a:lnTo>
                      <a:lnTo>
                        <a:pt x="1176" y="0"/>
                      </a:lnTo>
                      <a:lnTo>
                        <a:pt x="1176" y="0"/>
                      </a:lnTo>
                      <a:lnTo>
                        <a:pt x="1176" y="0"/>
                      </a:lnTo>
                      <a:lnTo>
                        <a:pt x="1176" y="0"/>
                      </a:lnTo>
                      <a:lnTo>
                        <a:pt x="1182" y="0"/>
                      </a:lnTo>
                      <a:lnTo>
                        <a:pt x="1182" y="0"/>
                      </a:lnTo>
                      <a:lnTo>
                        <a:pt x="1182" y="0"/>
                      </a:lnTo>
                      <a:lnTo>
                        <a:pt x="1182" y="0"/>
                      </a:lnTo>
                      <a:lnTo>
                        <a:pt x="1182" y="0"/>
                      </a:lnTo>
                      <a:lnTo>
                        <a:pt x="1188" y="0"/>
                      </a:lnTo>
                      <a:lnTo>
                        <a:pt x="1188" y="0"/>
                      </a:lnTo>
                      <a:lnTo>
                        <a:pt x="1188" y="0"/>
                      </a:lnTo>
                      <a:lnTo>
                        <a:pt x="1188" y="0"/>
                      </a:lnTo>
                      <a:lnTo>
                        <a:pt x="1188" y="0"/>
                      </a:lnTo>
                      <a:lnTo>
                        <a:pt x="1188" y="0"/>
                      </a:lnTo>
                      <a:lnTo>
                        <a:pt x="1194" y="0"/>
                      </a:lnTo>
                      <a:lnTo>
                        <a:pt x="1194" y="0"/>
                      </a:lnTo>
                      <a:lnTo>
                        <a:pt x="1194" y="0"/>
                      </a:lnTo>
                      <a:lnTo>
                        <a:pt x="1194" y="0"/>
                      </a:lnTo>
                      <a:lnTo>
                        <a:pt x="1194" y="0"/>
                      </a:lnTo>
                      <a:lnTo>
                        <a:pt x="1200" y="0"/>
                      </a:lnTo>
                      <a:lnTo>
                        <a:pt x="1200" y="0"/>
                      </a:lnTo>
                      <a:lnTo>
                        <a:pt x="1200" y="0"/>
                      </a:lnTo>
                      <a:lnTo>
                        <a:pt x="1200" y="0"/>
                      </a:lnTo>
                      <a:lnTo>
                        <a:pt x="1200" y="0"/>
                      </a:lnTo>
                      <a:lnTo>
                        <a:pt x="1206" y="0"/>
                      </a:lnTo>
                      <a:lnTo>
                        <a:pt x="1206" y="0"/>
                      </a:lnTo>
                      <a:lnTo>
                        <a:pt x="1206" y="0"/>
                      </a:lnTo>
                      <a:lnTo>
                        <a:pt x="1206" y="0"/>
                      </a:lnTo>
                      <a:lnTo>
                        <a:pt x="1206" y="0"/>
                      </a:lnTo>
                      <a:lnTo>
                        <a:pt x="1206" y="0"/>
                      </a:lnTo>
                      <a:lnTo>
                        <a:pt x="1212" y="0"/>
                      </a:lnTo>
                      <a:lnTo>
                        <a:pt x="1212" y="0"/>
                      </a:lnTo>
                      <a:lnTo>
                        <a:pt x="1212" y="0"/>
                      </a:lnTo>
                      <a:lnTo>
                        <a:pt x="1212" y="0"/>
                      </a:lnTo>
                      <a:lnTo>
                        <a:pt x="1212" y="0"/>
                      </a:lnTo>
                      <a:lnTo>
                        <a:pt x="1218" y="0"/>
                      </a:lnTo>
                      <a:lnTo>
                        <a:pt x="1218" y="0"/>
                      </a:lnTo>
                      <a:lnTo>
                        <a:pt x="1218" y="0"/>
                      </a:lnTo>
                      <a:lnTo>
                        <a:pt x="1218" y="0"/>
                      </a:lnTo>
                      <a:lnTo>
                        <a:pt x="1218" y="0"/>
                      </a:lnTo>
                      <a:lnTo>
                        <a:pt x="1218" y="0"/>
                      </a:lnTo>
                      <a:lnTo>
                        <a:pt x="1224" y="0"/>
                      </a:lnTo>
                      <a:lnTo>
                        <a:pt x="1224" y="0"/>
                      </a:lnTo>
                      <a:lnTo>
                        <a:pt x="1224" y="0"/>
                      </a:lnTo>
                      <a:lnTo>
                        <a:pt x="1224" y="0"/>
                      </a:lnTo>
                      <a:lnTo>
                        <a:pt x="1224" y="0"/>
                      </a:lnTo>
                      <a:lnTo>
                        <a:pt x="1230" y="0"/>
                      </a:lnTo>
                      <a:lnTo>
                        <a:pt x="1230" y="0"/>
                      </a:lnTo>
                      <a:lnTo>
                        <a:pt x="1230" y="0"/>
                      </a:lnTo>
                      <a:lnTo>
                        <a:pt x="1230" y="0"/>
                      </a:lnTo>
                      <a:lnTo>
                        <a:pt x="1230" y="0"/>
                      </a:lnTo>
                      <a:lnTo>
                        <a:pt x="1236" y="0"/>
                      </a:lnTo>
                      <a:lnTo>
                        <a:pt x="1236" y="0"/>
                      </a:lnTo>
                      <a:lnTo>
                        <a:pt x="1236" y="0"/>
                      </a:lnTo>
                      <a:lnTo>
                        <a:pt x="1236" y="0"/>
                      </a:lnTo>
                      <a:lnTo>
                        <a:pt x="1236" y="0"/>
                      </a:lnTo>
                      <a:lnTo>
                        <a:pt x="1236" y="0"/>
                      </a:lnTo>
                      <a:lnTo>
                        <a:pt x="1242" y="0"/>
                      </a:lnTo>
                      <a:lnTo>
                        <a:pt x="1242" y="0"/>
                      </a:lnTo>
                      <a:lnTo>
                        <a:pt x="1242" y="0"/>
                      </a:lnTo>
                      <a:lnTo>
                        <a:pt x="1242" y="0"/>
                      </a:lnTo>
                      <a:lnTo>
                        <a:pt x="1242" y="0"/>
                      </a:lnTo>
                      <a:lnTo>
                        <a:pt x="1248" y="0"/>
                      </a:lnTo>
                      <a:lnTo>
                        <a:pt x="1248" y="0"/>
                      </a:lnTo>
                      <a:lnTo>
                        <a:pt x="1248" y="0"/>
                      </a:lnTo>
                      <a:lnTo>
                        <a:pt x="1248" y="0"/>
                      </a:lnTo>
                      <a:lnTo>
                        <a:pt x="1248" y="0"/>
                      </a:lnTo>
                      <a:lnTo>
                        <a:pt x="1248" y="0"/>
                      </a:lnTo>
                      <a:lnTo>
                        <a:pt x="1254" y="0"/>
                      </a:lnTo>
                      <a:lnTo>
                        <a:pt x="1254" y="0"/>
                      </a:lnTo>
                      <a:lnTo>
                        <a:pt x="1254" y="0"/>
                      </a:lnTo>
                      <a:lnTo>
                        <a:pt x="1254" y="0"/>
                      </a:lnTo>
                      <a:lnTo>
                        <a:pt x="1254" y="0"/>
                      </a:lnTo>
                      <a:lnTo>
                        <a:pt x="1260" y="0"/>
                      </a:lnTo>
                      <a:lnTo>
                        <a:pt x="1260" y="0"/>
                      </a:lnTo>
                      <a:lnTo>
                        <a:pt x="1260" y="0"/>
                      </a:lnTo>
                      <a:lnTo>
                        <a:pt x="1260" y="0"/>
                      </a:lnTo>
                      <a:lnTo>
                        <a:pt x="1260" y="0"/>
                      </a:lnTo>
                      <a:lnTo>
                        <a:pt x="1266" y="0"/>
                      </a:lnTo>
                      <a:lnTo>
                        <a:pt x="1266" y="0"/>
                      </a:lnTo>
                      <a:lnTo>
                        <a:pt x="1266" y="0"/>
                      </a:lnTo>
                      <a:lnTo>
                        <a:pt x="1266" y="0"/>
                      </a:lnTo>
                      <a:lnTo>
                        <a:pt x="1266" y="0"/>
                      </a:lnTo>
                      <a:lnTo>
                        <a:pt x="1266" y="0"/>
                      </a:lnTo>
                      <a:lnTo>
                        <a:pt x="1272" y="0"/>
                      </a:lnTo>
                      <a:lnTo>
                        <a:pt x="1272" y="0"/>
                      </a:lnTo>
                      <a:lnTo>
                        <a:pt x="1272" y="0"/>
                      </a:lnTo>
                      <a:lnTo>
                        <a:pt x="1272" y="0"/>
                      </a:lnTo>
                      <a:lnTo>
                        <a:pt x="1272" y="0"/>
                      </a:lnTo>
                      <a:lnTo>
                        <a:pt x="1278" y="0"/>
                      </a:lnTo>
                      <a:lnTo>
                        <a:pt x="1278" y="0"/>
                      </a:lnTo>
                      <a:lnTo>
                        <a:pt x="1278" y="0"/>
                      </a:lnTo>
                      <a:lnTo>
                        <a:pt x="1278" y="0"/>
                      </a:lnTo>
                      <a:lnTo>
                        <a:pt x="1278" y="0"/>
                      </a:lnTo>
                      <a:lnTo>
                        <a:pt x="1278" y="0"/>
                      </a:lnTo>
                      <a:lnTo>
                        <a:pt x="1284" y="0"/>
                      </a:lnTo>
                      <a:lnTo>
                        <a:pt x="1284" y="0"/>
                      </a:lnTo>
                      <a:lnTo>
                        <a:pt x="1284" y="0"/>
                      </a:lnTo>
                      <a:lnTo>
                        <a:pt x="1284" y="0"/>
                      </a:lnTo>
                      <a:lnTo>
                        <a:pt x="1284" y="0"/>
                      </a:lnTo>
                      <a:lnTo>
                        <a:pt x="1290" y="0"/>
                      </a:lnTo>
                      <a:lnTo>
                        <a:pt x="1290" y="0"/>
                      </a:lnTo>
                      <a:lnTo>
                        <a:pt x="1290" y="0"/>
                      </a:lnTo>
                      <a:lnTo>
                        <a:pt x="1290" y="0"/>
                      </a:lnTo>
                      <a:lnTo>
                        <a:pt x="1290" y="0"/>
                      </a:lnTo>
                      <a:lnTo>
                        <a:pt x="1296" y="0"/>
                      </a:lnTo>
                      <a:lnTo>
                        <a:pt x="1296" y="0"/>
                      </a:lnTo>
                      <a:lnTo>
                        <a:pt x="1296" y="0"/>
                      </a:lnTo>
                      <a:lnTo>
                        <a:pt x="1296" y="0"/>
                      </a:lnTo>
                      <a:lnTo>
                        <a:pt x="1296" y="0"/>
                      </a:lnTo>
                      <a:lnTo>
                        <a:pt x="1296" y="0"/>
                      </a:lnTo>
                      <a:lnTo>
                        <a:pt x="1302" y="0"/>
                      </a:lnTo>
                      <a:lnTo>
                        <a:pt x="1302" y="0"/>
                      </a:lnTo>
                      <a:lnTo>
                        <a:pt x="1302" y="0"/>
                      </a:lnTo>
                      <a:lnTo>
                        <a:pt x="1302" y="0"/>
                      </a:lnTo>
                      <a:lnTo>
                        <a:pt x="1302" y="0"/>
                      </a:lnTo>
                      <a:lnTo>
                        <a:pt x="1308" y="0"/>
                      </a:lnTo>
                      <a:lnTo>
                        <a:pt x="1308" y="0"/>
                      </a:lnTo>
                      <a:lnTo>
                        <a:pt x="1308" y="0"/>
                      </a:lnTo>
                      <a:lnTo>
                        <a:pt x="1308" y="0"/>
                      </a:lnTo>
                      <a:lnTo>
                        <a:pt x="1308" y="0"/>
                      </a:lnTo>
                      <a:lnTo>
                        <a:pt x="1314" y="0"/>
                      </a:lnTo>
                      <a:lnTo>
                        <a:pt x="1314" y="0"/>
                      </a:lnTo>
                      <a:lnTo>
                        <a:pt x="1314" y="0"/>
                      </a:lnTo>
                      <a:lnTo>
                        <a:pt x="1314" y="0"/>
                      </a:lnTo>
                      <a:lnTo>
                        <a:pt x="1314" y="0"/>
                      </a:lnTo>
                      <a:lnTo>
                        <a:pt x="1314" y="0"/>
                      </a:lnTo>
                      <a:lnTo>
                        <a:pt x="1320" y="0"/>
                      </a:lnTo>
                      <a:lnTo>
                        <a:pt x="1320" y="0"/>
                      </a:lnTo>
                      <a:lnTo>
                        <a:pt x="1320" y="0"/>
                      </a:lnTo>
                      <a:lnTo>
                        <a:pt x="1320" y="0"/>
                      </a:lnTo>
                      <a:lnTo>
                        <a:pt x="1320" y="0"/>
                      </a:lnTo>
                      <a:lnTo>
                        <a:pt x="1326" y="0"/>
                      </a:lnTo>
                      <a:lnTo>
                        <a:pt x="1326" y="0"/>
                      </a:lnTo>
                      <a:lnTo>
                        <a:pt x="1326" y="0"/>
                      </a:lnTo>
                      <a:lnTo>
                        <a:pt x="1326" y="0"/>
                      </a:lnTo>
                      <a:lnTo>
                        <a:pt x="1326" y="0"/>
                      </a:lnTo>
                      <a:lnTo>
                        <a:pt x="1326" y="0"/>
                      </a:lnTo>
                      <a:lnTo>
                        <a:pt x="1332" y="0"/>
                      </a:lnTo>
                      <a:lnTo>
                        <a:pt x="1332" y="0"/>
                      </a:lnTo>
                      <a:lnTo>
                        <a:pt x="1332" y="0"/>
                      </a:lnTo>
                      <a:lnTo>
                        <a:pt x="1332" y="0"/>
                      </a:lnTo>
                      <a:lnTo>
                        <a:pt x="1332" y="0"/>
                      </a:lnTo>
                      <a:lnTo>
                        <a:pt x="1338" y="0"/>
                      </a:lnTo>
                      <a:lnTo>
                        <a:pt x="1338" y="0"/>
                      </a:lnTo>
                      <a:lnTo>
                        <a:pt x="1338" y="0"/>
                      </a:lnTo>
                      <a:lnTo>
                        <a:pt x="1338" y="0"/>
                      </a:lnTo>
                      <a:lnTo>
                        <a:pt x="1338" y="0"/>
                      </a:lnTo>
                      <a:lnTo>
                        <a:pt x="1338" y="0"/>
                      </a:lnTo>
                      <a:lnTo>
                        <a:pt x="1344" y="0"/>
                      </a:lnTo>
                      <a:lnTo>
                        <a:pt x="1344" y="0"/>
                      </a:lnTo>
                      <a:lnTo>
                        <a:pt x="1344" y="0"/>
                      </a:lnTo>
                      <a:lnTo>
                        <a:pt x="1344" y="0"/>
                      </a:lnTo>
                      <a:lnTo>
                        <a:pt x="1344" y="0"/>
                      </a:lnTo>
                      <a:lnTo>
                        <a:pt x="1350" y="0"/>
                      </a:lnTo>
                      <a:lnTo>
                        <a:pt x="1350" y="0"/>
                      </a:lnTo>
                      <a:lnTo>
                        <a:pt x="1350" y="0"/>
                      </a:lnTo>
                      <a:lnTo>
                        <a:pt x="1350" y="0"/>
                      </a:lnTo>
                      <a:lnTo>
                        <a:pt x="1350" y="0"/>
                      </a:lnTo>
                      <a:lnTo>
                        <a:pt x="1350" y="0"/>
                      </a:lnTo>
                      <a:lnTo>
                        <a:pt x="1356" y="0"/>
                      </a:lnTo>
                      <a:lnTo>
                        <a:pt x="1356" y="0"/>
                      </a:lnTo>
                      <a:lnTo>
                        <a:pt x="1356" y="0"/>
                      </a:lnTo>
                      <a:lnTo>
                        <a:pt x="1356" y="0"/>
                      </a:lnTo>
                      <a:lnTo>
                        <a:pt x="1356" y="0"/>
                      </a:lnTo>
                      <a:lnTo>
                        <a:pt x="1362" y="0"/>
                      </a:lnTo>
                      <a:lnTo>
                        <a:pt x="1362" y="0"/>
                      </a:lnTo>
                      <a:lnTo>
                        <a:pt x="1362" y="0"/>
                      </a:lnTo>
                      <a:lnTo>
                        <a:pt x="1362" y="0"/>
                      </a:lnTo>
                      <a:lnTo>
                        <a:pt x="1362" y="0"/>
                      </a:lnTo>
                      <a:lnTo>
                        <a:pt x="1368" y="0"/>
                      </a:lnTo>
                      <a:lnTo>
                        <a:pt x="1368" y="0"/>
                      </a:lnTo>
                      <a:lnTo>
                        <a:pt x="1368" y="0"/>
                      </a:lnTo>
                      <a:lnTo>
                        <a:pt x="1368" y="0"/>
                      </a:lnTo>
                      <a:lnTo>
                        <a:pt x="1368" y="0"/>
                      </a:lnTo>
                      <a:lnTo>
                        <a:pt x="1374" y="0"/>
                      </a:lnTo>
                      <a:lnTo>
                        <a:pt x="1374" y="0"/>
                      </a:lnTo>
                      <a:lnTo>
                        <a:pt x="1374" y="0"/>
                      </a:lnTo>
                      <a:lnTo>
                        <a:pt x="1374" y="0"/>
                      </a:lnTo>
                      <a:lnTo>
                        <a:pt x="1374" y="0"/>
                      </a:lnTo>
                      <a:lnTo>
                        <a:pt x="1374" y="0"/>
                      </a:lnTo>
                      <a:lnTo>
                        <a:pt x="1380" y="0"/>
                      </a:lnTo>
                      <a:lnTo>
                        <a:pt x="1380" y="0"/>
                      </a:lnTo>
                      <a:lnTo>
                        <a:pt x="1380" y="0"/>
                      </a:lnTo>
                      <a:lnTo>
                        <a:pt x="1380" y="0"/>
                      </a:lnTo>
                      <a:lnTo>
                        <a:pt x="1380" y="0"/>
                      </a:lnTo>
                      <a:lnTo>
                        <a:pt x="1386" y="0"/>
                      </a:lnTo>
                      <a:lnTo>
                        <a:pt x="1386" y="0"/>
                      </a:lnTo>
                      <a:lnTo>
                        <a:pt x="1386" y="0"/>
                      </a:lnTo>
                      <a:lnTo>
                        <a:pt x="1386" y="0"/>
                      </a:lnTo>
                      <a:lnTo>
                        <a:pt x="1386" y="0"/>
                      </a:lnTo>
                      <a:lnTo>
                        <a:pt x="1386" y="0"/>
                      </a:lnTo>
                      <a:lnTo>
                        <a:pt x="1392" y="0"/>
                      </a:lnTo>
                      <a:lnTo>
                        <a:pt x="1392" y="0"/>
                      </a:lnTo>
                      <a:lnTo>
                        <a:pt x="1392" y="0"/>
                      </a:lnTo>
                      <a:lnTo>
                        <a:pt x="1392" y="0"/>
                      </a:lnTo>
                      <a:lnTo>
                        <a:pt x="1392" y="0"/>
                      </a:lnTo>
                      <a:lnTo>
                        <a:pt x="1398" y="0"/>
                      </a:lnTo>
                      <a:lnTo>
                        <a:pt x="1398" y="0"/>
                      </a:lnTo>
                      <a:lnTo>
                        <a:pt x="1398" y="0"/>
                      </a:lnTo>
                      <a:lnTo>
                        <a:pt x="1398" y="0"/>
                      </a:lnTo>
                      <a:lnTo>
                        <a:pt x="1398" y="0"/>
                      </a:lnTo>
                      <a:lnTo>
                        <a:pt x="1404" y="0"/>
                      </a:lnTo>
                      <a:lnTo>
                        <a:pt x="1404" y="0"/>
                      </a:lnTo>
                      <a:lnTo>
                        <a:pt x="1404" y="0"/>
                      </a:lnTo>
                      <a:lnTo>
                        <a:pt x="1404" y="0"/>
                      </a:lnTo>
                      <a:lnTo>
                        <a:pt x="1404" y="0"/>
                      </a:lnTo>
                      <a:lnTo>
                        <a:pt x="1404"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8" y="0"/>
                      </a:lnTo>
                      <a:lnTo>
                        <a:pt x="1428" y="0"/>
                      </a:lnTo>
                      <a:lnTo>
                        <a:pt x="1428" y="0"/>
                      </a:lnTo>
                      <a:lnTo>
                        <a:pt x="1428" y="0"/>
                      </a:lnTo>
                      <a:lnTo>
                        <a:pt x="1428" y="0"/>
                      </a:lnTo>
                      <a:lnTo>
                        <a:pt x="1434" y="0"/>
                      </a:lnTo>
                      <a:lnTo>
                        <a:pt x="1434" y="0"/>
                      </a:lnTo>
                      <a:lnTo>
                        <a:pt x="1434" y="0"/>
                      </a:lnTo>
                      <a:lnTo>
                        <a:pt x="1434" y="0"/>
                      </a:lnTo>
                      <a:lnTo>
                        <a:pt x="1434" y="0"/>
                      </a:lnTo>
                      <a:lnTo>
                        <a:pt x="1434"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52" y="0"/>
                      </a:lnTo>
                      <a:lnTo>
                        <a:pt x="1452" y="0"/>
                      </a:lnTo>
                      <a:lnTo>
                        <a:pt x="1452" y="0"/>
                      </a:lnTo>
                      <a:lnTo>
                        <a:pt x="1452" y="0"/>
                      </a:lnTo>
                      <a:lnTo>
                        <a:pt x="1452" y="0"/>
                      </a:lnTo>
                      <a:lnTo>
                        <a:pt x="1458" y="0"/>
                      </a:lnTo>
                      <a:lnTo>
                        <a:pt x="1458" y="0"/>
                      </a:lnTo>
                      <a:lnTo>
                        <a:pt x="1458" y="0"/>
                      </a:lnTo>
                      <a:lnTo>
                        <a:pt x="1458" y="0"/>
                      </a:lnTo>
                      <a:lnTo>
                        <a:pt x="1458" y="0"/>
                      </a:lnTo>
                      <a:lnTo>
                        <a:pt x="1458" y="0"/>
                      </a:lnTo>
                      <a:lnTo>
                        <a:pt x="1464" y="0"/>
                      </a:lnTo>
                      <a:lnTo>
                        <a:pt x="1464" y="0"/>
                      </a:lnTo>
                      <a:lnTo>
                        <a:pt x="1464" y="0"/>
                      </a:lnTo>
                      <a:lnTo>
                        <a:pt x="1464" y="0"/>
                      </a:lnTo>
                      <a:lnTo>
                        <a:pt x="1464" y="0"/>
                      </a:lnTo>
                      <a:lnTo>
                        <a:pt x="1470" y="0"/>
                      </a:lnTo>
                      <a:lnTo>
                        <a:pt x="1470" y="0"/>
                      </a:lnTo>
                      <a:lnTo>
                        <a:pt x="1470" y="0"/>
                      </a:lnTo>
                      <a:lnTo>
                        <a:pt x="1470" y="0"/>
                      </a:lnTo>
                      <a:lnTo>
                        <a:pt x="1470" y="0"/>
                      </a:lnTo>
                      <a:lnTo>
                        <a:pt x="1476" y="0"/>
                      </a:lnTo>
                      <a:lnTo>
                        <a:pt x="1476" y="0"/>
                      </a:lnTo>
                      <a:lnTo>
                        <a:pt x="1476" y="0"/>
                      </a:lnTo>
                      <a:lnTo>
                        <a:pt x="1476" y="0"/>
                      </a:lnTo>
                      <a:lnTo>
                        <a:pt x="1476" y="0"/>
                      </a:lnTo>
                      <a:lnTo>
                        <a:pt x="1476" y="0"/>
                      </a:lnTo>
                      <a:lnTo>
                        <a:pt x="1482" y="0"/>
                      </a:lnTo>
                      <a:lnTo>
                        <a:pt x="1482" y="0"/>
                      </a:lnTo>
                      <a:lnTo>
                        <a:pt x="1482" y="0"/>
                      </a:lnTo>
                      <a:lnTo>
                        <a:pt x="1482" y="0"/>
                      </a:lnTo>
                      <a:lnTo>
                        <a:pt x="1482" y="0"/>
                      </a:lnTo>
                      <a:lnTo>
                        <a:pt x="1488" y="0"/>
                      </a:lnTo>
                      <a:lnTo>
                        <a:pt x="1488" y="0"/>
                      </a:lnTo>
                      <a:lnTo>
                        <a:pt x="1488" y="0"/>
                      </a:lnTo>
                      <a:lnTo>
                        <a:pt x="1488" y="0"/>
                      </a:lnTo>
                      <a:lnTo>
                        <a:pt x="1488" y="0"/>
                      </a:lnTo>
                      <a:lnTo>
                        <a:pt x="1488" y="0"/>
                      </a:lnTo>
                      <a:lnTo>
                        <a:pt x="1494" y="0"/>
                      </a:lnTo>
                      <a:lnTo>
                        <a:pt x="1494" y="0"/>
                      </a:lnTo>
                      <a:lnTo>
                        <a:pt x="1494" y="0"/>
                      </a:lnTo>
                      <a:lnTo>
                        <a:pt x="1494" y="0"/>
                      </a:lnTo>
                      <a:lnTo>
                        <a:pt x="1494" y="0"/>
                      </a:lnTo>
                      <a:lnTo>
                        <a:pt x="1500" y="0"/>
                      </a:lnTo>
                      <a:lnTo>
                        <a:pt x="1500" y="0"/>
                      </a:lnTo>
                      <a:lnTo>
                        <a:pt x="1500" y="0"/>
                      </a:lnTo>
                      <a:lnTo>
                        <a:pt x="1500" y="0"/>
                      </a:lnTo>
                      <a:lnTo>
                        <a:pt x="1500" y="0"/>
                      </a:lnTo>
                      <a:lnTo>
                        <a:pt x="1506" y="0"/>
                      </a:lnTo>
                      <a:lnTo>
                        <a:pt x="1506" y="0"/>
                      </a:lnTo>
                      <a:lnTo>
                        <a:pt x="1506" y="0"/>
                      </a:lnTo>
                      <a:lnTo>
                        <a:pt x="1506" y="0"/>
                      </a:lnTo>
                      <a:lnTo>
                        <a:pt x="1506" y="0"/>
                      </a:lnTo>
                      <a:lnTo>
                        <a:pt x="1512" y="0"/>
                      </a:lnTo>
                      <a:lnTo>
                        <a:pt x="1512" y="0"/>
                      </a:lnTo>
                      <a:lnTo>
                        <a:pt x="1512" y="0"/>
                      </a:lnTo>
                      <a:lnTo>
                        <a:pt x="1512" y="0"/>
                      </a:lnTo>
                      <a:lnTo>
                        <a:pt x="1512" y="0"/>
                      </a:lnTo>
                      <a:lnTo>
                        <a:pt x="1512" y="0"/>
                      </a:lnTo>
                      <a:lnTo>
                        <a:pt x="1518" y="0"/>
                      </a:lnTo>
                      <a:lnTo>
                        <a:pt x="1518" y="0"/>
                      </a:lnTo>
                      <a:lnTo>
                        <a:pt x="1518" y="0"/>
                      </a:lnTo>
                      <a:lnTo>
                        <a:pt x="1518" y="0"/>
                      </a:lnTo>
                      <a:lnTo>
                        <a:pt x="1518" y="0"/>
                      </a:lnTo>
                      <a:lnTo>
                        <a:pt x="1524" y="0"/>
                      </a:lnTo>
                      <a:lnTo>
                        <a:pt x="1524" y="0"/>
                      </a:lnTo>
                      <a:lnTo>
                        <a:pt x="1524" y="0"/>
                      </a:lnTo>
                      <a:lnTo>
                        <a:pt x="1524" y="0"/>
                      </a:lnTo>
                      <a:lnTo>
                        <a:pt x="1524" y="0"/>
                      </a:lnTo>
                      <a:lnTo>
                        <a:pt x="1524" y="0"/>
                      </a:lnTo>
                      <a:lnTo>
                        <a:pt x="1530" y="0"/>
                      </a:lnTo>
                      <a:lnTo>
                        <a:pt x="1530" y="0"/>
                      </a:lnTo>
                      <a:lnTo>
                        <a:pt x="1530" y="0"/>
                      </a:lnTo>
                      <a:lnTo>
                        <a:pt x="1530" y="0"/>
                      </a:lnTo>
                      <a:lnTo>
                        <a:pt x="1530" y="0"/>
                      </a:lnTo>
                      <a:lnTo>
                        <a:pt x="1536" y="0"/>
                      </a:lnTo>
                      <a:lnTo>
                        <a:pt x="1536" y="0"/>
                      </a:lnTo>
                      <a:lnTo>
                        <a:pt x="1536" y="0"/>
                      </a:lnTo>
                      <a:lnTo>
                        <a:pt x="1536" y="0"/>
                      </a:lnTo>
                      <a:lnTo>
                        <a:pt x="1536" y="0"/>
                      </a:lnTo>
                      <a:lnTo>
                        <a:pt x="1542" y="0"/>
                      </a:lnTo>
                      <a:lnTo>
                        <a:pt x="1542" y="0"/>
                      </a:lnTo>
                      <a:lnTo>
                        <a:pt x="1542" y="0"/>
                      </a:lnTo>
                      <a:lnTo>
                        <a:pt x="1542" y="0"/>
                      </a:lnTo>
                      <a:lnTo>
                        <a:pt x="1542" y="0"/>
                      </a:lnTo>
                      <a:lnTo>
                        <a:pt x="1542" y="0"/>
                      </a:lnTo>
                      <a:lnTo>
                        <a:pt x="1548" y="0"/>
                      </a:lnTo>
                      <a:lnTo>
                        <a:pt x="1548" y="0"/>
                      </a:lnTo>
                      <a:lnTo>
                        <a:pt x="1548" y="0"/>
                      </a:lnTo>
                      <a:lnTo>
                        <a:pt x="1548" y="0"/>
                      </a:lnTo>
                      <a:lnTo>
                        <a:pt x="1548" y="0"/>
                      </a:lnTo>
                      <a:lnTo>
                        <a:pt x="1554" y="0"/>
                      </a:lnTo>
                      <a:lnTo>
                        <a:pt x="1554" y="0"/>
                      </a:lnTo>
                      <a:lnTo>
                        <a:pt x="1554" y="0"/>
                      </a:lnTo>
                      <a:lnTo>
                        <a:pt x="1554" y="0"/>
                      </a:lnTo>
                      <a:lnTo>
                        <a:pt x="1554" y="0"/>
                      </a:lnTo>
                      <a:lnTo>
                        <a:pt x="1554" y="0"/>
                      </a:lnTo>
                      <a:lnTo>
                        <a:pt x="1560" y="0"/>
                      </a:lnTo>
                      <a:lnTo>
                        <a:pt x="1560" y="0"/>
                      </a:lnTo>
                      <a:lnTo>
                        <a:pt x="1560" y="0"/>
                      </a:lnTo>
                      <a:lnTo>
                        <a:pt x="1560" y="0"/>
                      </a:lnTo>
                      <a:lnTo>
                        <a:pt x="1560" y="0"/>
                      </a:lnTo>
                      <a:lnTo>
                        <a:pt x="1566" y="0"/>
                      </a:lnTo>
                      <a:lnTo>
                        <a:pt x="1566" y="0"/>
                      </a:lnTo>
                      <a:lnTo>
                        <a:pt x="1566" y="0"/>
                      </a:lnTo>
                      <a:lnTo>
                        <a:pt x="1566" y="0"/>
                      </a:lnTo>
                      <a:lnTo>
                        <a:pt x="1566" y="0"/>
                      </a:lnTo>
                      <a:lnTo>
                        <a:pt x="1572" y="0"/>
                      </a:lnTo>
                      <a:lnTo>
                        <a:pt x="1572" y="0"/>
                      </a:lnTo>
                      <a:lnTo>
                        <a:pt x="1572" y="0"/>
                      </a:lnTo>
                      <a:lnTo>
                        <a:pt x="1572" y="0"/>
                      </a:lnTo>
                      <a:lnTo>
                        <a:pt x="1572" y="0"/>
                      </a:lnTo>
                      <a:lnTo>
                        <a:pt x="1572" y="0"/>
                      </a:lnTo>
                      <a:lnTo>
                        <a:pt x="1578" y="0"/>
                      </a:lnTo>
                      <a:lnTo>
                        <a:pt x="1578" y="0"/>
                      </a:lnTo>
                      <a:lnTo>
                        <a:pt x="1578" y="0"/>
                      </a:lnTo>
                      <a:lnTo>
                        <a:pt x="1578" y="0"/>
                      </a:lnTo>
                      <a:lnTo>
                        <a:pt x="1578" y="0"/>
                      </a:lnTo>
                      <a:lnTo>
                        <a:pt x="1578" y="0"/>
                      </a:lnTo>
                      <a:lnTo>
                        <a:pt x="1584" y="0"/>
                      </a:lnTo>
                      <a:lnTo>
                        <a:pt x="1584" y="0"/>
                      </a:lnTo>
                      <a:lnTo>
                        <a:pt x="1584" y="0"/>
                      </a:lnTo>
                      <a:lnTo>
                        <a:pt x="1584" y="0"/>
                      </a:lnTo>
                      <a:lnTo>
                        <a:pt x="1584" y="0"/>
                      </a:lnTo>
                      <a:lnTo>
                        <a:pt x="1590" y="0"/>
                      </a:lnTo>
                      <a:lnTo>
                        <a:pt x="1590" y="0"/>
                      </a:lnTo>
                      <a:lnTo>
                        <a:pt x="1590" y="0"/>
                      </a:lnTo>
                      <a:lnTo>
                        <a:pt x="1590" y="0"/>
                      </a:lnTo>
                      <a:lnTo>
                        <a:pt x="1590" y="0"/>
                      </a:lnTo>
                      <a:lnTo>
                        <a:pt x="1596" y="0"/>
                      </a:lnTo>
                      <a:lnTo>
                        <a:pt x="1596" y="0"/>
                      </a:lnTo>
                      <a:lnTo>
                        <a:pt x="1596" y="0"/>
                      </a:lnTo>
                      <a:lnTo>
                        <a:pt x="1596" y="0"/>
                      </a:lnTo>
                      <a:lnTo>
                        <a:pt x="1596" y="0"/>
                      </a:lnTo>
                      <a:lnTo>
                        <a:pt x="1596" y="0"/>
                      </a:lnTo>
                      <a:lnTo>
                        <a:pt x="1602" y="0"/>
                      </a:lnTo>
                      <a:lnTo>
                        <a:pt x="1602" y="0"/>
                      </a:lnTo>
                      <a:lnTo>
                        <a:pt x="1602" y="0"/>
                      </a:lnTo>
                      <a:lnTo>
                        <a:pt x="1602" y="0"/>
                      </a:lnTo>
                      <a:lnTo>
                        <a:pt x="1602" y="0"/>
                      </a:lnTo>
                      <a:lnTo>
                        <a:pt x="1608" y="0"/>
                      </a:lnTo>
                      <a:lnTo>
                        <a:pt x="1608" y="0"/>
                      </a:lnTo>
                      <a:lnTo>
                        <a:pt x="1608" y="0"/>
                      </a:lnTo>
                      <a:lnTo>
                        <a:pt x="1608" y="0"/>
                      </a:lnTo>
                      <a:lnTo>
                        <a:pt x="1608" y="0"/>
                      </a:lnTo>
                      <a:lnTo>
                        <a:pt x="1614" y="0"/>
                      </a:lnTo>
                      <a:lnTo>
                        <a:pt x="1614" y="0"/>
                      </a:lnTo>
                      <a:lnTo>
                        <a:pt x="1614" y="0"/>
                      </a:lnTo>
                      <a:lnTo>
                        <a:pt x="1614" y="0"/>
                      </a:lnTo>
                      <a:lnTo>
                        <a:pt x="1614" y="0"/>
                      </a:lnTo>
                      <a:lnTo>
                        <a:pt x="1614" y="0"/>
                      </a:lnTo>
                      <a:lnTo>
                        <a:pt x="1620" y="0"/>
                      </a:lnTo>
                      <a:lnTo>
                        <a:pt x="1620" y="0"/>
                      </a:lnTo>
                      <a:lnTo>
                        <a:pt x="1620" y="0"/>
                      </a:lnTo>
                      <a:lnTo>
                        <a:pt x="1620" y="0"/>
                      </a:lnTo>
                      <a:lnTo>
                        <a:pt x="1620" y="0"/>
                      </a:lnTo>
                      <a:lnTo>
                        <a:pt x="1626" y="0"/>
                      </a:lnTo>
                      <a:lnTo>
                        <a:pt x="1626" y="0"/>
                      </a:lnTo>
                      <a:lnTo>
                        <a:pt x="1626" y="0"/>
                      </a:lnTo>
                      <a:lnTo>
                        <a:pt x="1626" y="0"/>
                      </a:lnTo>
                      <a:lnTo>
                        <a:pt x="1626" y="0"/>
                      </a:lnTo>
                      <a:lnTo>
                        <a:pt x="1626" y="0"/>
                      </a:lnTo>
                      <a:lnTo>
                        <a:pt x="1632" y="0"/>
                      </a:lnTo>
                      <a:lnTo>
                        <a:pt x="1632" y="0"/>
                      </a:lnTo>
                      <a:lnTo>
                        <a:pt x="1632" y="0"/>
                      </a:lnTo>
                      <a:lnTo>
                        <a:pt x="1632" y="0"/>
                      </a:lnTo>
                      <a:lnTo>
                        <a:pt x="1632" y="0"/>
                      </a:lnTo>
                      <a:lnTo>
                        <a:pt x="1638" y="0"/>
                      </a:lnTo>
                      <a:lnTo>
                        <a:pt x="1638" y="0"/>
                      </a:lnTo>
                      <a:lnTo>
                        <a:pt x="1638" y="0"/>
                      </a:lnTo>
                      <a:lnTo>
                        <a:pt x="1638" y="0"/>
                      </a:lnTo>
                      <a:lnTo>
                        <a:pt x="1638" y="0"/>
                      </a:lnTo>
                      <a:lnTo>
                        <a:pt x="1644" y="0"/>
                      </a:lnTo>
                      <a:lnTo>
                        <a:pt x="1644" y="0"/>
                      </a:lnTo>
                      <a:lnTo>
                        <a:pt x="1644" y="0"/>
                      </a:lnTo>
                      <a:lnTo>
                        <a:pt x="1644" y="0"/>
                      </a:lnTo>
                      <a:lnTo>
                        <a:pt x="1644" y="0"/>
                      </a:lnTo>
                      <a:lnTo>
                        <a:pt x="1644" y="0"/>
                      </a:lnTo>
                      <a:lnTo>
                        <a:pt x="1650" y="0"/>
                      </a:lnTo>
                      <a:lnTo>
                        <a:pt x="1650" y="0"/>
                      </a:lnTo>
                      <a:lnTo>
                        <a:pt x="1650" y="0"/>
                      </a:lnTo>
                      <a:lnTo>
                        <a:pt x="1650" y="0"/>
                      </a:lnTo>
                      <a:lnTo>
                        <a:pt x="1650" y="0"/>
                      </a:lnTo>
                      <a:lnTo>
                        <a:pt x="1656" y="0"/>
                      </a:lnTo>
                      <a:lnTo>
                        <a:pt x="1656" y="0"/>
                      </a:lnTo>
                      <a:lnTo>
                        <a:pt x="1656" y="0"/>
                      </a:lnTo>
                      <a:lnTo>
                        <a:pt x="1656" y="0"/>
                      </a:lnTo>
                      <a:lnTo>
                        <a:pt x="1656" y="0"/>
                      </a:lnTo>
                      <a:lnTo>
                        <a:pt x="1662" y="0"/>
                      </a:lnTo>
                      <a:lnTo>
                        <a:pt x="1662" y="0"/>
                      </a:lnTo>
                      <a:lnTo>
                        <a:pt x="1662" y="0"/>
                      </a:lnTo>
                      <a:lnTo>
                        <a:pt x="1662" y="0"/>
                      </a:lnTo>
                      <a:lnTo>
                        <a:pt x="1662" y="0"/>
                      </a:lnTo>
                      <a:lnTo>
                        <a:pt x="1662" y="0"/>
                      </a:lnTo>
                      <a:lnTo>
                        <a:pt x="1668" y="0"/>
                      </a:lnTo>
                      <a:lnTo>
                        <a:pt x="1668" y="0"/>
                      </a:lnTo>
                      <a:lnTo>
                        <a:pt x="1668" y="0"/>
                      </a:lnTo>
                      <a:lnTo>
                        <a:pt x="1668" y="0"/>
                      </a:lnTo>
                      <a:lnTo>
                        <a:pt x="1668" y="0"/>
                      </a:lnTo>
                      <a:lnTo>
                        <a:pt x="1674" y="0"/>
                      </a:lnTo>
                      <a:lnTo>
                        <a:pt x="1674" y="0"/>
                      </a:lnTo>
                      <a:lnTo>
                        <a:pt x="1674" y="0"/>
                      </a:lnTo>
                      <a:lnTo>
                        <a:pt x="1674" y="0"/>
                      </a:lnTo>
                      <a:lnTo>
                        <a:pt x="1674" y="0"/>
                      </a:lnTo>
                      <a:lnTo>
                        <a:pt x="1674" y="0"/>
                      </a:lnTo>
                      <a:lnTo>
                        <a:pt x="1680" y="0"/>
                      </a:lnTo>
                      <a:lnTo>
                        <a:pt x="1680" y="0"/>
                      </a:lnTo>
                      <a:lnTo>
                        <a:pt x="1680" y="0"/>
                      </a:lnTo>
                      <a:lnTo>
                        <a:pt x="1680" y="0"/>
                      </a:lnTo>
                      <a:lnTo>
                        <a:pt x="1680" y="0"/>
                      </a:lnTo>
                      <a:lnTo>
                        <a:pt x="1686" y="0"/>
                      </a:lnTo>
                      <a:lnTo>
                        <a:pt x="1686" y="0"/>
                      </a:lnTo>
                      <a:lnTo>
                        <a:pt x="1686" y="0"/>
                      </a:lnTo>
                      <a:lnTo>
                        <a:pt x="1686" y="0"/>
                      </a:lnTo>
                      <a:lnTo>
                        <a:pt x="1686" y="0"/>
                      </a:lnTo>
                      <a:lnTo>
                        <a:pt x="1686" y="0"/>
                      </a:lnTo>
                      <a:lnTo>
                        <a:pt x="1692" y="0"/>
                      </a:lnTo>
                      <a:lnTo>
                        <a:pt x="1692" y="0"/>
                      </a:lnTo>
                      <a:lnTo>
                        <a:pt x="1692" y="0"/>
                      </a:lnTo>
                      <a:lnTo>
                        <a:pt x="1692" y="0"/>
                      </a:lnTo>
                      <a:lnTo>
                        <a:pt x="1692" y="0"/>
                      </a:lnTo>
                      <a:lnTo>
                        <a:pt x="1698" y="0"/>
                      </a:lnTo>
                      <a:lnTo>
                        <a:pt x="1698" y="0"/>
                      </a:lnTo>
                      <a:lnTo>
                        <a:pt x="1698" y="0"/>
                      </a:lnTo>
                      <a:lnTo>
                        <a:pt x="1698" y="0"/>
                      </a:lnTo>
                      <a:lnTo>
                        <a:pt x="1698" y="0"/>
                      </a:lnTo>
                      <a:lnTo>
                        <a:pt x="1704" y="0"/>
                      </a:lnTo>
                      <a:lnTo>
                        <a:pt x="1704" y="0"/>
                      </a:lnTo>
                      <a:lnTo>
                        <a:pt x="1704" y="0"/>
                      </a:lnTo>
                      <a:lnTo>
                        <a:pt x="1704" y="0"/>
                      </a:lnTo>
                      <a:lnTo>
                        <a:pt x="1704" y="0"/>
                      </a:lnTo>
                      <a:lnTo>
                        <a:pt x="1704" y="0"/>
                      </a:lnTo>
                      <a:lnTo>
                        <a:pt x="1710" y="0"/>
                      </a:lnTo>
                      <a:lnTo>
                        <a:pt x="1710" y="0"/>
                      </a:lnTo>
                      <a:lnTo>
                        <a:pt x="1710" y="0"/>
                      </a:lnTo>
                      <a:lnTo>
                        <a:pt x="1710" y="0"/>
                      </a:lnTo>
                      <a:lnTo>
                        <a:pt x="1710" y="0"/>
                      </a:lnTo>
                      <a:lnTo>
                        <a:pt x="1716" y="0"/>
                      </a:lnTo>
                      <a:lnTo>
                        <a:pt x="1716" y="0"/>
                      </a:lnTo>
                      <a:lnTo>
                        <a:pt x="1716" y="0"/>
                      </a:lnTo>
                      <a:lnTo>
                        <a:pt x="1716" y="0"/>
                      </a:lnTo>
                      <a:lnTo>
                        <a:pt x="1716" y="0"/>
                      </a:lnTo>
                      <a:lnTo>
                        <a:pt x="1716" y="0"/>
                      </a:lnTo>
                      <a:lnTo>
                        <a:pt x="1722" y="0"/>
                      </a:lnTo>
                      <a:lnTo>
                        <a:pt x="1722" y="0"/>
                      </a:lnTo>
                      <a:lnTo>
                        <a:pt x="1722" y="0"/>
                      </a:lnTo>
                      <a:lnTo>
                        <a:pt x="1722" y="0"/>
                      </a:lnTo>
                      <a:lnTo>
                        <a:pt x="1722" y="0"/>
                      </a:lnTo>
                      <a:lnTo>
                        <a:pt x="1728" y="0"/>
                      </a:lnTo>
                      <a:lnTo>
                        <a:pt x="1728" y="0"/>
                      </a:lnTo>
                      <a:lnTo>
                        <a:pt x="1728" y="0"/>
                      </a:lnTo>
                      <a:lnTo>
                        <a:pt x="1728" y="0"/>
                      </a:lnTo>
                      <a:lnTo>
                        <a:pt x="1728" y="0"/>
                      </a:lnTo>
                      <a:lnTo>
                        <a:pt x="1728" y="0"/>
                      </a:lnTo>
                      <a:lnTo>
                        <a:pt x="1734" y="0"/>
                      </a:lnTo>
                      <a:lnTo>
                        <a:pt x="1734" y="0"/>
                      </a:lnTo>
                      <a:lnTo>
                        <a:pt x="1734" y="0"/>
                      </a:lnTo>
                      <a:lnTo>
                        <a:pt x="1734" y="0"/>
                      </a:lnTo>
                      <a:lnTo>
                        <a:pt x="1734" y="0"/>
                      </a:lnTo>
                      <a:lnTo>
                        <a:pt x="1740" y="0"/>
                      </a:lnTo>
                      <a:lnTo>
                        <a:pt x="1740" y="0"/>
                      </a:lnTo>
                      <a:lnTo>
                        <a:pt x="1740" y="0"/>
                      </a:lnTo>
                      <a:lnTo>
                        <a:pt x="1740" y="0"/>
                      </a:lnTo>
                      <a:lnTo>
                        <a:pt x="1740" y="0"/>
                      </a:lnTo>
                      <a:lnTo>
                        <a:pt x="1746" y="0"/>
                      </a:lnTo>
                      <a:lnTo>
                        <a:pt x="1746" y="0"/>
                      </a:lnTo>
                      <a:lnTo>
                        <a:pt x="1746" y="0"/>
                      </a:lnTo>
                      <a:lnTo>
                        <a:pt x="1746" y="0"/>
                      </a:lnTo>
                      <a:lnTo>
                        <a:pt x="1746" y="0"/>
                      </a:lnTo>
                      <a:lnTo>
                        <a:pt x="1752" y="0"/>
                      </a:lnTo>
                      <a:lnTo>
                        <a:pt x="1752" y="0"/>
                      </a:lnTo>
                      <a:lnTo>
                        <a:pt x="1752" y="0"/>
                      </a:lnTo>
                      <a:lnTo>
                        <a:pt x="1752" y="0"/>
                      </a:lnTo>
                      <a:lnTo>
                        <a:pt x="1752" y="0"/>
                      </a:lnTo>
                      <a:lnTo>
                        <a:pt x="1752" y="0"/>
                      </a:lnTo>
                      <a:lnTo>
                        <a:pt x="1758" y="0"/>
                      </a:lnTo>
                      <a:lnTo>
                        <a:pt x="1758" y="0"/>
                      </a:lnTo>
                      <a:lnTo>
                        <a:pt x="1758" y="0"/>
                      </a:lnTo>
                      <a:lnTo>
                        <a:pt x="1758" y="0"/>
                      </a:lnTo>
                      <a:lnTo>
                        <a:pt x="1758" y="0"/>
                      </a:lnTo>
                      <a:lnTo>
                        <a:pt x="1764" y="0"/>
                      </a:lnTo>
                      <a:lnTo>
                        <a:pt x="1764" y="0"/>
                      </a:lnTo>
                      <a:lnTo>
                        <a:pt x="1764" y="0"/>
                      </a:lnTo>
                      <a:lnTo>
                        <a:pt x="1764" y="0"/>
                      </a:lnTo>
                      <a:lnTo>
                        <a:pt x="1764" y="0"/>
                      </a:lnTo>
                      <a:lnTo>
                        <a:pt x="1764" y="0"/>
                      </a:lnTo>
                      <a:lnTo>
                        <a:pt x="1770" y="0"/>
                      </a:lnTo>
                      <a:lnTo>
                        <a:pt x="1770" y="0"/>
                      </a:lnTo>
                      <a:lnTo>
                        <a:pt x="1770" y="0"/>
                      </a:lnTo>
                      <a:lnTo>
                        <a:pt x="1770" y="0"/>
                      </a:lnTo>
                      <a:lnTo>
                        <a:pt x="1770" y="0"/>
                      </a:lnTo>
                      <a:lnTo>
                        <a:pt x="1776" y="0"/>
                      </a:lnTo>
                      <a:lnTo>
                        <a:pt x="1776" y="0"/>
                      </a:lnTo>
                      <a:lnTo>
                        <a:pt x="1776" y="0"/>
                      </a:lnTo>
                      <a:lnTo>
                        <a:pt x="1776" y="0"/>
                      </a:lnTo>
                      <a:lnTo>
                        <a:pt x="1776" y="0"/>
                      </a:lnTo>
                      <a:lnTo>
                        <a:pt x="1782" y="0"/>
                      </a:lnTo>
                      <a:lnTo>
                        <a:pt x="1782" y="0"/>
                      </a:lnTo>
                      <a:lnTo>
                        <a:pt x="1782" y="0"/>
                      </a:lnTo>
                      <a:lnTo>
                        <a:pt x="1782" y="0"/>
                      </a:lnTo>
                      <a:lnTo>
                        <a:pt x="1782" y="0"/>
                      </a:lnTo>
                      <a:lnTo>
                        <a:pt x="1782" y="0"/>
                      </a:lnTo>
                      <a:lnTo>
                        <a:pt x="1788" y="0"/>
                      </a:lnTo>
                      <a:lnTo>
                        <a:pt x="1788" y="0"/>
                      </a:lnTo>
                      <a:lnTo>
                        <a:pt x="1788" y="0"/>
                      </a:lnTo>
                      <a:lnTo>
                        <a:pt x="1788" y="0"/>
                      </a:lnTo>
                      <a:lnTo>
                        <a:pt x="1788" y="0"/>
                      </a:lnTo>
                      <a:lnTo>
                        <a:pt x="1794" y="0"/>
                      </a:lnTo>
                      <a:lnTo>
                        <a:pt x="1794" y="0"/>
                      </a:lnTo>
                      <a:lnTo>
                        <a:pt x="1794" y="0"/>
                      </a:lnTo>
                      <a:lnTo>
                        <a:pt x="1794" y="0"/>
                      </a:lnTo>
                      <a:lnTo>
                        <a:pt x="1794" y="0"/>
                      </a:lnTo>
                      <a:lnTo>
                        <a:pt x="1794" y="0"/>
                      </a:lnTo>
                      <a:lnTo>
                        <a:pt x="1800" y="0"/>
                      </a:lnTo>
                      <a:lnTo>
                        <a:pt x="1800" y="0"/>
                      </a:lnTo>
                      <a:lnTo>
                        <a:pt x="1800" y="0"/>
                      </a:lnTo>
                      <a:lnTo>
                        <a:pt x="1800" y="0"/>
                      </a:lnTo>
                      <a:lnTo>
                        <a:pt x="1800" y="0"/>
                      </a:lnTo>
                      <a:lnTo>
                        <a:pt x="1806" y="0"/>
                      </a:lnTo>
                      <a:lnTo>
                        <a:pt x="1806" y="0"/>
                      </a:lnTo>
                      <a:lnTo>
                        <a:pt x="1806" y="0"/>
                      </a:lnTo>
                      <a:lnTo>
                        <a:pt x="1806" y="0"/>
                      </a:lnTo>
                      <a:lnTo>
                        <a:pt x="1806" y="0"/>
                      </a:lnTo>
                      <a:lnTo>
                        <a:pt x="1812" y="0"/>
                      </a:lnTo>
                      <a:lnTo>
                        <a:pt x="1812" y="0"/>
                      </a:lnTo>
                      <a:lnTo>
                        <a:pt x="1812" y="0"/>
                      </a:lnTo>
                      <a:lnTo>
                        <a:pt x="1812" y="0"/>
                      </a:lnTo>
                      <a:lnTo>
                        <a:pt x="1812" y="0"/>
                      </a:lnTo>
                      <a:lnTo>
                        <a:pt x="1812" y="0"/>
                      </a:lnTo>
                      <a:lnTo>
                        <a:pt x="1818" y="0"/>
                      </a:lnTo>
                      <a:lnTo>
                        <a:pt x="1818" y="0"/>
                      </a:lnTo>
                      <a:lnTo>
                        <a:pt x="1818" y="0"/>
                      </a:lnTo>
                      <a:lnTo>
                        <a:pt x="1818" y="0"/>
                      </a:lnTo>
                      <a:lnTo>
                        <a:pt x="1818" y="0"/>
                      </a:lnTo>
                      <a:lnTo>
                        <a:pt x="1824" y="0"/>
                      </a:lnTo>
                      <a:lnTo>
                        <a:pt x="1824" y="0"/>
                      </a:lnTo>
                      <a:lnTo>
                        <a:pt x="1824" y="0"/>
                      </a:lnTo>
                      <a:lnTo>
                        <a:pt x="1824" y="0"/>
                      </a:lnTo>
                      <a:lnTo>
                        <a:pt x="1824" y="0"/>
                      </a:lnTo>
                      <a:lnTo>
                        <a:pt x="1824" y="0"/>
                      </a:lnTo>
                      <a:lnTo>
                        <a:pt x="1830" y="0"/>
                      </a:lnTo>
                      <a:lnTo>
                        <a:pt x="1830" y="0"/>
                      </a:lnTo>
                      <a:lnTo>
                        <a:pt x="1830" y="0"/>
                      </a:lnTo>
                      <a:lnTo>
                        <a:pt x="1830" y="0"/>
                      </a:lnTo>
                      <a:lnTo>
                        <a:pt x="1830" y="0"/>
                      </a:lnTo>
                      <a:lnTo>
                        <a:pt x="1836" y="0"/>
                      </a:lnTo>
                      <a:lnTo>
                        <a:pt x="1836" y="0"/>
                      </a:lnTo>
                      <a:lnTo>
                        <a:pt x="1836" y="0"/>
                      </a:lnTo>
                      <a:lnTo>
                        <a:pt x="1836" y="0"/>
                      </a:lnTo>
                      <a:lnTo>
                        <a:pt x="1836" y="0"/>
                      </a:lnTo>
                      <a:lnTo>
                        <a:pt x="1836" y="0"/>
                      </a:lnTo>
                      <a:lnTo>
                        <a:pt x="1842" y="0"/>
                      </a:lnTo>
                      <a:lnTo>
                        <a:pt x="1842" y="0"/>
                      </a:lnTo>
                      <a:lnTo>
                        <a:pt x="1842" y="0"/>
                      </a:lnTo>
                      <a:lnTo>
                        <a:pt x="1842" y="0"/>
                      </a:lnTo>
                      <a:lnTo>
                        <a:pt x="1842" y="0"/>
                      </a:lnTo>
                      <a:lnTo>
                        <a:pt x="1848" y="0"/>
                      </a:lnTo>
                      <a:lnTo>
                        <a:pt x="1848" y="0"/>
                      </a:lnTo>
                      <a:lnTo>
                        <a:pt x="1848" y="0"/>
                      </a:lnTo>
                      <a:lnTo>
                        <a:pt x="1848" y="0"/>
                      </a:lnTo>
                      <a:lnTo>
                        <a:pt x="1848" y="0"/>
                      </a:lnTo>
                      <a:lnTo>
                        <a:pt x="1854" y="0"/>
                      </a:lnTo>
                      <a:lnTo>
                        <a:pt x="1854" y="0"/>
                      </a:lnTo>
                      <a:lnTo>
                        <a:pt x="1854" y="0"/>
                      </a:lnTo>
                      <a:lnTo>
                        <a:pt x="1854" y="0"/>
                      </a:lnTo>
                      <a:lnTo>
                        <a:pt x="1854" y="0"/>
                      </a:lnTo>
                      <a:lnTo>
                        <a:pt x="1854" y="0"/>
                      </a:lnTo>
                      <a:lnTo>
                        <a:pt x="1860" y="0"/>
                      </a:lnTo>
                      <a:lnTo>
                        <a:pt x="1860" y="0"/>
                      </a:lnTo>
                      <a:lnTo>
                        <a:pt x="1860" y="0"/>
                      </a:lnTo>
                      <a:lnTo>
                        <a:pt x="1860" y="0"/>
                      </a:lnTo>
                      <a:lnTo>
                        <a:pt x="1860" y="0"/>
                      </a:lnTo>
                      <a:lnTo>
                        <a:pt x="1866" y="0"/>
                      </a:lnTo>
                      <a:lnTo>
                        <a:pt x="1866" y="0"/>
                      </a:lnTo>
                      <a:lnTo>
                        <a:pt x="1866" y="0"/>
                      </a:lnTo>
                      <a:lnTo>
                        <a:pt x="1866" y="0"/>
                      </a:lnTo>
                      <a:lnTo>
                        <a:pt x="1866" y="0"/>
                      </a:lnTo>
                      <a:lnTo>
                        <a:pt x="1866" y="0"/>
                      </a:lnTo>
                      <a:lnTo>
                        <a:pt x="1872" y="0"/>
                      </a:lnTo>
                      <a:lnTo>
                        <a:pt x="1872" y="0"/>
                      </a:lnTo>
                      <a:lnTo>
                        <a:pt x="1872" y="0"/>
                      </a:lnTo>
                      <a:lnTo>
                        <a:pt x="1872" y="0"/>
                      </a:lnTo>
                      <a:lnTo>
                        <a:pt x="1872" y="0"/>
                      </a:lnTo>
                      <a:lnTo>
                        <a:pt x="1878" y="0"/>
                      </a:lnTo>
                      <a:lnTo>
                        <a:pt x="1878" y="0"/>
                      </a:lnTo>
                      <a:lnTo>
                        <a:pt x="1878" y="0"/>
                      </a:lnTo>
                      <a:lnTo>
                        <a:pt x="1878" y="0"/>
                      </a:lnTo>
                      <a:lnTo>
                        <a:pt x="1878" y="0"/>
                      </a:lnTo>
                      <a:lnTo>
                        <a:pt x="1884" y="0"/>
                      </a:lnTo>
                      <a:lnTo>
                        <a:pt x="1884" y="0"/>
                      </a:lnTo>
                      <a:lnTo>
                        <a:pt x="1884" y="0"/>
                      </a:lnTo>
                      <a:lnTo>
                        <a:pt x="1884" y="0"/>
                      </a:lnTo>
                      <a:lnTo>
                        <a:pt x="1884" y="0"/>
                      </a:lnTo>
                      <a:lnTo>
                        <a:pt x="1884" y="0"/>
                      </a:lnTo>
                      <a:lnTo>
                        <a:pt x="1890" y="0"/>
                      </a:lnTo>
                      <a:lnTo>
                        <a:pt x="1890" y="0"/>
                      </a:lnTo>
                      <a:lnTo>
                        <a:pt x="1890" y="0"/>
                      </a:lnTo>
                      <a:lnTo>
                        <a:pt x="1890" y="0"/>
                      </a:lnTo>
                      <a:lnTo>
                        <a:pt x="1890" y="0"/>
                      </a:lnTo>
                      <a:lnTo>
                        <a:pt x="1896" y="0"/>
                      </a:lnTo>
                      <a:lnTo>
                        <a:pt x="1896" y="0"/>
                      </a:lnTo>
                      <a:lnTo>
                        <a:pt x="1896" y="0"/>
                      </a:lnTo>
                      <a:lnTo>
                        <a:pt x="1896" y="0"/>
                      </a:lnTo>
                      <a:lnTo>
                        <a:pt x="1896" y="0"/>
                      </a:lnTo>
                      <a:lnTo>
                        <a:pt x="1896" y="0"/>
                      </a:lnTo>
                      <a:lnTo>
                        <a:pt x="1902" y="0"/>
                      </a:lnTo>
                      <a:lnTo>
                        <a:pt x="1902" y="0"/>
                      </a:lnTo>
                      <a:lnTo>
                        <a:pt x="1902" y="0"/>
                      </a:lnTo>
                      <a:lnTo>
                        <a:pt x="1902" y="0"/>
                      </a:lnTo>
                      <a:lnTo>
                        <a:pt x="1902" y="0"/>
                      </a:lnTo>
                      <a:lnTo>
                        <a:pt x="1908" y="0"/>
                      </a:lnTo>
                      <a:lnTo>
                        <a:pt x="1908" y="0"/>
                      </a:lnTo>
                      <a:lnTo>
                        <a:pt x="1908" y="0"/>
                      </a:lnTo>
                      <a:lnTo>
                        <a:pt x="1908" y="0"/>
                      </a:lnTo>
                      <a:lnTo>
                        <a:pt x="1908" y="0"/>
                      </a:lnTo>
                      <a:lnTo>
                        <a:pt x="1908" y="0"/>
                      </a:lnTo>
                      <a:lnTo>
                        <a:pt x="1914" y="0"/>
                      </a:lnTo>
                      <a:lnTo>
                        <a:pt x="1914" y="0"/>
                      </a:lnTo>
                      <a:lnTo>
                        <a:pt x="1914" y="0"/>
                      </a:lnTo>
                      <a:lnTo>
                        <a:pt x="1914" y="0"/>
                      </a:lnTo>
                      <a:lnTo>
                        <a:pt x="1914" y="0"/>
                      </a:lnTo>
                      <a:lnTo>
                        <a:pt x="1920" y="0"/>
                      </a:lnTo>
                      <a:lnTo>
                        <a:pt x="1920" y="0"/>
                      </a:lnTo>
                      <a:lnTo>
                        <a:pt x="1920" y="0"/>
                      </a:lnTo>
                      <a:lnTo>
                        <a:pt x="1920" y="0"/>
                      </a:lnTo>
                      <a:lnTo>
                        <a:pt x="1920" y="0"/>
                      </a:lnTo>
                      <a:lnTo>
                        <a:pt x="1926" y="0"/>
                      </a:lnTo>
                      <a:lnTo>
                        <a:pt x="1926" y="0"/>
                      </a:lnTo>
                      <a:lnTo>
                        <a:pt x="1926" y="0"/>
                      </a:lnTo>
                      <a:lnTo>
                        <a:pt x="1926" y="0"/>
                      </a:lnTo>
                      <a:lnTo>
                        <a:pt x="1926" y="0"/>
                      </a:lnTo>
                      <a:lnTo>
                        <a:pt x="1926" y="0"/>
                      </a:lnTo>
                      <a:lnTo>
                        <a:pt x="1932" y="0"/>
                      </a:lnTo>
                      <a:lnTo>
                        <a:pt x="1932" y="0"/>
                      </a:lnTo>
                      <a:lnTo>
                        <a:pt x="1932" y="0"/>
                      </a:lnTo>
                      <a:lnTo>
                        <a:pt x="1932" y="0"/>
                      </a:lnTo>
                      <a:lnTo>
                        <a:pt x="1932" y="0"/>
                      </a:lnTo>
                      <a:lnTo>
                        <a:pt x="1938" y="0"/>
                      </a:lnTo>
                      <a:lnTo>
                        <a:pt x="1938" y="0"/>
                      </a:lnTo>
                      <a:lnTo>
                        <a:pt x="1938" y="0"/>
                      </a:lnTo>
                      <a:lnTo>
                        <a:pt x="1938" y="0"/>
                      </a:lnTo>
                      <a:lnTo>
                        <a:pt x="1938" y="0"/>
                      </a:lnTo>
                      <a:lnTo>
                        <a:pt x="1938" y="0"/>
                      </a:lnTo>
                      <a:lnTo>
                        <a:pt x="1944" y="0"/>
                      </a:lnTo>
                      <a:lnTo>
                        <a:pt x="1944" y="0"/>
                      </a:lnTo>
                      <a:lnTo>
                        <a:pt x="1944" y="0"/>
                      </a:lnTo>
                      <a:lnTo>
                        <a:pt x="1944" y="0"/>
                      </a:lnTo>
                      <a:lnTo>
                        <a:pt x="1950" y="0"/>
                      </a:lnTo>
                      <a:lnTo>
                        <a:pt x="1950" y="0"/>
                      </a:lnTo>
                      <a:lnTo>
                        <a:pt x="1950" y="0"/>
                      </a:lnTo>
                      <a:lnTo>
                        <a:pt x="1950" y="0"/>
                      </a:lnTo>
                      <a:lnTo>
                        <a:pt x="1950" y="0"/>
                      </a:lnTo>
                      <a:lnTo>
                        <a:pt x="1950" y="0"/>
                      </a:lnTo>
                      <a:lnTo>
                        <a:pt x="1956" y="0"/>
                      </a:lnTo>
                      <a:lnTo>
                        <a:pt x="1956" y="0"/>
                      </a:lnTo>
                      <a:lnTo>
                        <a:pt x="1956" y="0"/>
                      </a:lnTo>
                      <a:lnTo>
                        <a:pt x="1956" y="0"/>
                      </a:lnTo>
                      <a:lnTo>
                        <a:pt x="1956" y="0"/>
                      </a:lnTo>
                      <a:lnTo>
                        <a:pt x="1962" y="0"/>
                      </a:lnTo>
                      <a:lnTo>
                        <a:pt x="1962" y="0"/>
                      </a:lnTo>
                      <a:lnTo>
                        <a:pt x="1962" y="0"/>
                      </a:lnTo>
                      <a:lnTo>
                        <a:pt x="1962" y="0"/>
                      </a:lnTo>
                      <a:lnTo>
                        <a:pt x="1962" y="0"/>
                      </a:lnTo>
                      <a:lnTo>
                        <a:pt x="1962" y="0"/>
                      </a:lnTo>
                      <a:lnTo>
                        <a:pt x="1968" y="0"/>
                      </a:lnTo>
                      <a:lnTo>
                        <a:pt x="1968" y="0"/>
                      </a:lnTo>
                      <a:lnTo>
                        <a:pt x="1968" y="0"/>
                      </a:lnTo>
                      <a:lnTo>
                        <a:pt x="1968" y="0"/>
                      </a:lnTo>
                      <a:lnTo>
                        <a:pt x="1968" y="0"/>
                      </a:lnTo>
                      <a:lnTo>
                        <a:pt x="1974" y="0"/>
                      </a:lnTo>
                      <a:lnTo>
                        <a:pt x="1974" y="0"/>
                      </a:lnTo>
                      <a:lnTo>
                        <a:pt x="1974" y="0"/>
                      </a:lnTo>
                      <a:lnTo>
                        <a:pt x="1974" y="0"/>
                      </a:lnTo>
                      <a:lnTo>
                        <a:pt x="1974" y="0"/>
                      </a:lnTo>
                      <a:lnTo>
                        <a:pt x="1974" y="0"/>
                      </a:lnTo>
                      <a:lnTo>
                        <a:pt x="1980" y="0"/>
                      </a:lnTo>
                      <a:lnTo>
                        <a:pt x="1980" y="0"/>
                      </a:lnTo>
                      <a:lnTo>
                        <a:pt x="1980" y="0"/>
                      </a:lnTo>
                      <a:lnTo>
                        <a:pt x="1980" y="0"/>
                      </a:lnTo>
                      <a:lnTo>
                        <a:pt x="1980" y="0"/>
                      </a:lnTo>
                      <a:lnTo>
                        <a:pt x="1986" y="0"/>
                      </a:lnTo>
                      <a:lnTo>
                        <a:pt x="1986" y="0"/>
                      </a:lnTo>
                      <a:lnTo>
                        <a:pt x="1986" y="0"/>
                      </a:lnTo>
                      <a:lnTo>
                        <a:pt x="1986" y="0"/>
                      </a:lnTo>
                      <a:lnTo>
                        <a:pt x="1986" y="0"/>
                      </a:lnTo>
                      <a:lnTo>
                        <a:pt x="1992" y="0"/>
                      </a:lnTo>
                      <a:lnTo>
                        <a:pt x="1992" y="0"/>
                      </a:lnTo>
                      <a:lnTo>
                        <a:pt x="1992" y="0"/>
                      </a:lnTo>
                      <a:lnTo>
                        <a:pt x="1992" y="0"/>
                      </a:lnTo>
                      <a:lnTo>
                        <a:pt x="1992" y="0"/>
                      </a:lnTo>
                      <a:lnTo>
                        <a:pt x="1992" y="0"/>
                      </a:lnTo>
                      <a:lnTo>
                        <a:pt x="1998" y="0"/>
                      </a:lnTo>
                      <a:lnTo>
                        <a:pt x="1998" y="0"/>
                      </a:lnTo>
                      <a:lnTo>
                        <a:pt x="1998" y="0"/>
                      </a:lnTo>
                      <a:lnTo>
                        <a:pt x="1998" y="0"/>
                      </a:lnTo>
                      <a:lnTo>
                        <a:pt x="1998" y="0"/>
                      </a:lnTo>
                      <a:lnTo>
                        <a:pt x="2004" y="0"/>
                      </a:lnTo>
                      <a:lnTo>
                        <a:pt x="2004" y="0"/>
                      </a:lnTo>
                      <a:lnTo>
                        <a:pt x="2004" y="0"/>
                      </a:lnTo>
                      <a:lnTo>
                        <a:pt x="2004" y="0"/>
                      </a:lnTo>
                      <a:lnTo>
                        <a:pt x="2004" y="0"/>
                      </a:lnTo>
                      <a:lnTo>
                        <a:pt x="2004"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8" y="0"/>
                      </a:lnTo>
                      <a:lnTo>
                        <a:pt x="2028" y="0"/>
                      </a:lnTo>
                      <a:lnTo>
                        <a:pt x="2028" y="0"/>
                      </a:lnTo>
                      <a:lnTo>
                        <a:pt x="2028" y="0"/>
                      </a:lnTo>
                      <a:lnTo>
                        <a:pt x="2028" y="0"/>
                      </a:lnTo>
                      <a:lnTo>
                        <a:pt x="2034" y="0"/>
                      </a:lnTo>
                      <a:lnTo>
                        <a:pt x="2034" y="0"/>
                      </a:lnTo>
                      <a:lnTo>
                        <a:pt x="2034" y="0"/>
                      </a:lnTo>
                      <a:lnTo>
                        <a:pt x="2034" y="0"/>
                      </a:lnTo>
                      <a:lnTo>
                        <a:pt x="2034" y="0"/>
                      </a:lnTo>
                      <a:lnTo>
                        <a:pt x="2034" y="0"/>
                      </a:lnTo>
                      <a:lnTo>
                        <a:pt x="2040" y="0"/>
                      </a:lnTo>
                      <a:lnTo>
                        <a:pt x="2040" y="0"/>
                      </a:lnTo>
                      <a:lnTo>
                        <a:pt x="2040" y="0"/>
                      </a:lnTo>
                      <a:lnTo>
                        <a:pt x="2040" y="0"/>
                      </a:lnTo>
                      <a:lnTo>
                        <a:pt x="2040" y="0"/>
                      </a:lnTo>
                      <a:lnTo>
                        <a:pt x="2046" y="0"/>
                      </a:lnTo>
                      <a:lnTo>
                        <a:pt x="2046" y="0"/>
                      </a:lnTo>
                      <a:lnTo>
                        <a:pt x="2046" y="0"/>
                      </a:lnTo>
                      <a:lnTo>
                        <a:pt x="2046" y="0"/>
                      </a:lnTo>
                      <a:lnTo>
                        <a:pt x="2046" y="0"/>
                      </a:lnTo>
                      <a:lnTo>
                        <a:pt x="2046" y="0"/>
                      </a:lnTo>
                      <a:lnTo>
                        <a:pt x="2052" y="0"/>
                      </a:lnTo>
                      <a:lnTo>
                        <a:pt x="2052" y="0"/>
                      </a:lnTo>
                      <a:lnTo>
                        <a:pt x="2052" y="0"/>
                      </a:lnTo>
                      <a:lnTo>
                        <a:pt x="2052" y="0"/>
                      </a:lnTo>
                      <a:lnTo>
                        <a:pt x="2052" y="0"/>
                      </a:lnTo>
                      <a:lnTo>
                        <a:pt x="2058" y="0"/>
                      </a:lnTo>
                      <a:lnTo>
                        <a:pt x="2058" y="0"/>
                      </a:lnTo>
                      <a:lnTo>
                        <a:pt x="2058" y="0"/>
                      </a:lnTo>
                      <a:lnTo>
                        <a:pt x="2058" y="0"/>
                      </a:lnTo>
                      <a:lnTo>
                        <a:pt x="2058" y="0"/>
                      </a:lnTo>
                      <a:lnTo>
                        <a:pt x="2058" y="0"/>
                      </a:lnTo>
                      <a:lnTo>
                        <a:pt x="2064" y="0"/>
                      </a:lnTo>
                      <a:lnTo>
                        <a:pt x="2064" y="0"/>
                      </a:lnTo>
                      <a:lnTo>
                        <a:pt x="2064" y="0"/>
                      </a:lnTo>
                      <a:lnTo>
                        <a:pt x="2064" y="0"/>
                      </a:lnTo>
                      <a:lnTo>
                        <a:pt x="2064" y="0"/>
                      </a:lnTo>
                      <a:lnTo>
                        <a:pt x="2070" y="0"/>
                      </a:lnTo>
                      <a:lnTo>
                        <a:pt x="2070" y="0"/>
                      </a:lnTo>
                      <a:lnTo>
                        <a:pt x="2070" y="0"/>
                      </a:lnTo>
                      <a:lnTo>
                        <a:pt x="2070" y="0"/>
                      </a:lnTo>
                      <a:lnTo>
                        <a:pt x="2070" y="0"/>
                      </a:lnTo>
                      <a:lnTo>
                        <a:pt x="2076" y="0"/>
                      </a:lnTo>
                      <a:lnTo>
                        <a:pt x="2076" y="0"/>
                      </a:lnTo>
                      <a:lnTo>
                        <a:pt x="2076" y="0"/>
                      </a:lnTo>
                      <a:lnTo>
                        <a:pt x="2076" y="0"/>
                      </a:lnTo>
                      <a:lnTo>
                        <a:pt x="2076" y="0"/>
                      </a:lnTo>
                      <a:lnTo>
                        <a:pt x="2076" y="0"/>
                      </a:lnTo>
                      <a:lnTo>
                        <a:pt x="2082" y="0"/>
                      </a:lnTo>
                      <a:lnTo>
                        <a:pt x="2082" y="0"/>
                      </a:lnTo>
                      <a:lnTo>
                        <a:pt x="2082" y="0"/>
                      </a:lnTo>
                      <a:lnTo>
                        <a:pt x="2082" y="0"/>
                      </a:lnTo>
                      <a:lnTo>
                        <a:pt x="2082" y="0"/>
                      </a:lnTo>
                      <a:lnTo>
                        <a:pt x="2088" y="0"/>
                      </a:lnTo>
                      <a:lnTo>
                        <a:pt x="2088" y="0"/>
                      </a:lnTo>
                      <a:lnTo>
                        <a:pt x="2088" y="0"/>
                      </a:lnTo>
                      <a:lnTo>
                        <a:pt x="2088" y="0"/>
                      </a:lnTo>
                      <a:lnTo>
                        <a:pt x="2088" y="0"/>
                      </a:lnTo>
                      <a:lnTo>
                        <a:pt x="2094" y="0"/>
                      </a:lnTo>
                      <a:lnTo>
                        <a:pt x="2094" y="0"/>
                      </a:lnTo>
                      <a:lnTo>
                        <a:pt x="2094" y="0"/>
                      </a:lnTo>
                      <a:lnTo>
                        <a:pt x="2094" y="0"/>
                      </a:lnTo>
                      <a:lnTo>
                        <a:pt x="2094" y="0"/>
                      </a:lnTo>
                      <a:lnTo>
                        <a:pt x="2094" y="0"/>
                      </a:lnTo>
                      <a:lnTo>
                        <a:pt x="2100" y="0"/>
                      </a:lnTo>
                      <a:lnTo>
                        <a:pt x="2100" y="0"/>
                      </a:lnTo>
                      <a:lnTo>
                        <a:pt x="2100" y="0"/>
                      </a:lnTo>
                      <a:lnTo>
                        <a:pt x="2100" y="0"/>
                      </a:lnTo>
                      <a:lnTo>
                        <a:pt x="2100" y="0"/>
                      </a:lnTo>
                      <a:lnTo>
                        <a:pt x="2106" y="0"/>
                      </a:lnTo>
                      <a:lnTo>
                        <a:pt x="2106" y="0"/>
                      </a:lnTo>
                      <a:lnTo>
                        <a:pt x="2106" y="0"/>
                      </a:lnTo>
                      <a:lnTo>
                        <a:pt x="2106" y="0"/>
                      </a:lnTo>
                      <a:lnTo>
                        <a:pt x="2106" y="0"/>
                      </a:lnTo>
                      <a:lnTo>
                        <a:pt x="2106" y="0"/>
                      </a:lnTo>
                      <a:lnTo>
                        <a:pt x="2112" y="0"/>
                      </a:lnTo>
                      <a:lnTo>
                        <a:pt x="2112" y="0"/>
                      </a:lnTo>
                      <a:lnTo>
                        <a:pt x="2112" y="0"/>
                      </a:lnTo>
                      <a:lnTo>
                        <a:pt x="2112" y="0"/>
                      </a:lnTo>
                      <a:lnTo>
                        <a:pt x="2112" y="0"/>
                      </a:lnTo>
                      <a:lnTo>
                        <a:pt x="2118" y="0"/>
                      </a:lnTo>
                      <a:lnTo>
                        <a:pt x="2118" y="0"/>
                      </a:lnTo>
                      <a:lnTo>
                        <a:pt x="2118" y="0"/>
                      </a:lnTo>
                      <a:lnTo>
                        <a:pt x="2118" y="0"/>
                      </a:lnTo>
                      <a:lnTo>
                        <a:pt x="2118" y="0"/>
                      </a:lnTo>
                      <a:lnTo>
                        <a:pt x="2124" y="0"/>
                      </a:lnTo>
                      <a:lnTo>
                        <a:pt x="2124" y="0"/>
                      </a:lnTo>
                      <a:lnTo>
                        <a:pt x="2124" y="0"/>
                      </a:lnTo>
                      <a:lnTo>
                        <a:pt x="2124" y="0"/>
                      </a:lnTo>
                      <a:lnTo>
                        <a:pt x="2124" y="0"/>
                      </a:lnTo>
                      <a:lnTo>
                        <a:pt x="2124" y="0"/>
                      </a:lnTo>
                      <a:lnTo>
                        <a:pt x="2130" y="0"/>
                      </a:lnTo>
                      <a:lnTo>
                        <a:pt x="2130" y="0"/>
                      </a:lnTo>
                      <a:lnTo>
                        <a:pt x="2130" y="0"/>
                      </a:lnTo>
                      <a:lnTo>
                        <a:pt x="2130" y="0"/>
                      </a:lnTo>
                      <a:lnTo>
                        <a:pt x="2130" y="0"/>
                      </a:lnTo>
                      <a:lnTo>
                        <a:pt x="2136" y="0"/>
                      </a:lnTo>
                      <a:lnTo>
                        <a:pt x="2136" y="0"/>
                      </a:lnTo>
                      <a:lnTo>
                        <a:pt x="2136" y="0"/>
                      </a:lnTo>
                      <a:lnTo>
                        <a:pt x="2136" y="0"/>
                      </a:lnTo>
                      <a:lnTo>
                        <a:pt x="2136" y="0"/>
                      </a:lnTo>
                      <a:lnTo>
                        <a:pt x="2136" y="0"/>
                      </a:lnTo>
                      <a:lnTo>
                        <a:pt x="2142" y="0"/>
                      </a:lnTo>
                      <a:lnTo>
                        <a:pt x="2142" y="0"/>
                      </a:lnTo>
                      <a:lnTo>
                        <a:pt x="2142" y="0"/>
                      </a:lnTo>
                      <a:lnTo>
                        <a:pt x="2142" y="0"/>
                      </a:lnTo>
                      <a:lnTo>
                        <a:pt x="2142" y="0"/>
                      </a:lnTo>
                      <a:lnTo>
                        <a:pt x="2148" y="0"/>
                      </a:lnTo>
                      <a:lnTo>
                        <a:pt x="2148" y="0"/>
                      </a:lnTo>
                      <a:lnTo>
                        <a:pt x="2148" y="0"/>
                      </a:lnTo>
                      <a:lnTo>
                        <a:pt x="2148" y="0"/>
                      </a:lnTo>
                      <a:lnTo>
                        <a:pt x="2148" y="0"/>
                      </a:lnTo>
                      <a:lnTo>
                        <a:pt x="2154" y="0"/>
                      </a:lnTo>
                      <a:lnTo>
                        <a:pt x="2154" y="0"/>
                      </a:lnTo>
                      <a:lnTo>
                        <a:pt x="2154" y="0"/>
                      </a:lnTo>
                      <a:lnTo>
                        <a:pt x="2154" y="0"/>
                      </a:lnTo>
                      <a:lnTo>
                        <a:pt x="2154" y="0"/>
                      </a:lnTo>
                      <a:lnTo>
                        <a:pt x="2154" y="0"/>
                      </a:lnTo>
                      <a:lnTo>
                        <a:pt x="2160" y="0"/>
                      </a:lnTo>
                      <a:lnTo>
                        <a:pt x="2160" y="0"/>
                      </a:lnTo>
                      <a:lnTo>
                        <a:pt x="2160" y="0"/>
                      </a:lnTo>
                      <a:lnTo>
                        <a:pt x="2160" y="0"/>
                      </a:lnTo>
                      <a:lnTo>
                        <a:pt x="2160" y="0"/>
                      </a:lnTo>
                      <a:lnTo>
                        <a:pt x="2166" y="0"/>
                      </a:lnTo>
                      <a:lnTo>
                        <a:pt x="2166" y="0"/>
                      </a:lnTo>
                      <a:lnTo>
                        <a:pt x="2166" y="0"/>
                      </a:lnTo>
                      <a:lnTo>
                        <a:pt x="2166" y="0"/>
                      </a:lnTo>
                      <a:lnTo>
                        <a:pt x="2166" y="0"/>
                      </a:lnTo>
                      <a:lnTo>
                        <a:pt x="2166" y="0"/>
                      </a:lnTo>
                      <a:lnTo>
                        <a:pt x="2172" y="0"/>
                      </a:lnTo>
                      <a:lnTo>
                        <a:pt x="2172" y="0"/>
                      </a:lnTo>
                      <a:lnTo>
                        <a:pt x="2172" y="0"/>
                      </a:lnTo>
                      <a:lnTo>
                        <a:pt x="2172" y="0"/>
                      </a:lnTo>
                      <a:lnTo>
                        <a:pt x="2172" y="0"/>
                      </a:lnTo>
                      <a:lnTo>
                        <a:pt x="2178" y="0"/>
                      </a:lnTo>
                      <a:lnTo>
                        <a:pt x="2178" y="0"/>
                      </a:lnTo>
                      <a:lnTo>
                        <a:pt x="2178" y="0"/>
                      </a:lnTo>
                      <a:lnTo>
                        <a:pt x="2178" y="0"/>
                      </a:lnTo>
                      <a:lnTo>
                        <a:pt x="2178" y="0"/>
                      </a:lnTo>
                      <a:lnTo>
                        <a:pt x="2184" y="0"/>
                      </a:lnTo>
                      <a:lnTo>
                        <a:pt x="2184" y="0"/>
                      </a:lnTo>
                      <a:lnTo>
                        <a:pt x="2184" y="0"/>
                      </a:lnTo>
                      <a:lnTo>
                        <a:pt x="2184" y="0"/>
                      </a:lnTo>
                      <a:lnTo>
                        <a:pt x="2184" y="0"/>
                      </a:lnTo>
                      <a:lnTo>
                        <a:pt x="2184" y="0"/>
                      </a:lnTo>
                      <a:lnTo>
                        <a:pt x="2190" y="0"/>
                      </a:lnTo>
                      <a:lnTo>
                        <a:pt x="2190" y="0"/>
                      </a:lnTo>
                      <a:lnTo>
                        <a:pt x="2190" y="0"/>
                      </a:lnTo>
                      <a:lnTo>
                        <a:pt x="2190" y="0"/>
                      </a:lnTo>
                      <a:lnTo>
                        <a:pt x="2190" y="0"/>
                      </a:lnTo>
                      <a:lnTo>
                        <a:pt x="2196" y="0"/>
                      </a:lnTo>
                      <a:lnTo>
                        <a:pt x="2196" y="0"/>
                      </a:lnTo>
                      <a:lnTo>
                        <a:pt x="2196" y="0"/>
                      </a:lnTo>
                      <a:lnTo>
                        <a:pt x="2196" y="0"/>
                      </a:lnTo>
                      <a:lnTo>
                        <a:pt x="2196" y="0"/>
                      </a:lnTo>
                      <a:lnTo>
                        <a:pt x="2202" y="0"/>
                      </a:lnTo>
                      <a:lnTo>
                        <a:pt x="2202" y="0"/>
                      </a:lnTo>
                      <a:lnTo>
                        <a:pt x="2202" y="0"/>
                      </a:lnTo>
                      <a:lnTo>
                        <a:pt x="2202" y="0"/>
                      </a:lnTo>
                      <a:lnTo>
                        <a:pt x="2202" y="0"/>
                      </a:lnTo>
                      <a:lnTo>
                        <a:pt x="2202" y="0"/>
                      </a:lnTo>
                      <a:lnTo>
                        <a:pt x="2208" y="0"/>
                      </a:lnTo>
                      <a:lnTo>
                        <a:pt x="2208" y="0"/>
                      </a:lnTo>
                      <a:lnTo>
                        <a:pt x="2208" y="0"/>
                      </a:lnTo>
                      <a:lnTo>
                        <a:pt x="2208" y="0"/>
                      </a:lnTo>
                      <a:lnTo>
                        <a:pt x="2208" y="0"/>
                      </a:lnTo>
                      <a:lnTo>
                        <a:pt x="2214" y="0"/>
                      </a:lnTo>
                      <a:lnTo>
                        <a:pt x="2214" y="0"/>
                      </a:lnTo>
                      <a:lnTo>
                        <a:pt x="2214" y="0"/>
                      </a:lnTo>
                      <a:lnTo>
                        <a:pt x="2214" y="0"/>
                      </a:lnTo>
                      <a:lnTo>
                        <a:pt x="2214" y="0"/>
                      </a:lnTo>
                      <a:lnTo>
                        <a:pt x="2214" y="0"/>
                      </a:lnTo>
                      <a:lnTo>
                        <a:pt x="2220" y="0"/>
                      </a:lnTo>
                      <a:lnTo>
                        <a:pt x="2220" y="0"/>
                      </a:lnTo>
                      <a:lnTo>
                        <a:pt x="2220" y="0"/>
                      </a:lnTo>
                      <a:lnTo>
                        <a:pt x="2220" y="0"/>
                      </a:lnTo>
                      <a:lnTo>
                        <a:pt x="2220" y="0"/>
                      </a:lnTo>
                      <a:lnTo>
                        <a:pt x="2226" y="0"/>
                      </a:lnTo>
                      <a:lnTo>
                        <a:pt x="2226" y="0"/>
                      </a:lnTo>
                      <a:lnTo>
                        <a:pt x="2226" y="0"/>
                      </a:lnTo>
                      <a:lnTo>
                        <a:pt x="2226" y="0"/>
                      </a:lnTo>
                      <a:lnTo>
                        <a:pt x="2226" y="0"/>
                      </a:lnTo>
                      <a:lnTo>
                        <a:pt x="2232" y="0"/>
                      </a:lnTo>
                      <a:lnTo>
                        <a:pt x="2232" y="0"/>
                      </a:lnTo>
                      <a:lnTo>
                        <a:pt x="2232" y="0"/>
                      </a:lnTo>
                      <a:lnTo>
                        <a:pt x="2232" y="0"/>
                      </a:lnTo>
                      <a:lnTo>
                        <a:pt x="2232" y="0"/>
                      </a:lnTo>
                      <a:lnTo>
                        <a:pt x="2232" y="0"/>
                      </a:lnTo>
                      <a:lnTo>
                        <a:pt x="2238" y="0"/>
                      </a:lnTo>
                      <a:lnTo>
                        <a:pt x="2238" y="0"/>
                      </a:lnTo>
                      <a:lnTo>
                        <a:pt x="2238" y="0"/>
                      </a:lnTo>
                      <a:lnTo>
                        <a:pt x="2238" y="0"/>
                      </a:lnTo>
                      <a:lnTo>
                        <a:pt x="2238" y="0"/>
                      </a:lnTo>
                      <a:lnTo>
                        <a:pt x="2244" y="0"/>
                      </a:lnTo>
                      <a:lnTo>
                        <a:pt x="2244" y="0"/>
                      </a:lnTo>
                      <a:lnTo>
                        <a:pt x="2244" y="0"/>
                      </a:lnTo>
                      <a:lnTo>
                        <a:pt x="2244" y="0"/>
                      </a:lnTo>
                      <a:lnTo>
                        <a:pt x="2244" y="0"/>
                      </a:lnTo>
                      <a:lnTo>
                        <a:pt x="2244" y="0"/>
                      </a:lnTo>
                      <a:lnTo>
                        <a:pt x="2250" y="0"/>
                      </a:lnTo>
                      <a:lnTo>
                        <a:pt x="2250" y="0"/>
                      </a:lnTo>
                      <a:lnTo>
                        <a:pt x="2250" y="0"/>
                      </a:lnTo>
                      <a:lnTo>
                        <a:pt x="2250" y="0"/>
                      </a:lnTo>
                      <a:lnTo>
                        <a:pt x="2250" y="0"/>
                      </a:lnTo>
                      <a:lnTo>
                        <a:pt x="2256" y="0"/>
                      </a:lnTo>
                      <a:lnTo>
                        <a:pt x="2256" y="0"/>
                      </a:lnTo>
                      <a:lnTo>
                        <a:pt x="2256" y="0"/>
                      </a:lnTo>
                      <a:lnTo>
                        <a:pt x="2256" y="0"/>
                      </a:lnTo>
                      <a:lnTo>
                        <a:pt x="2256" y="0"/>
                      </a:lnTo>
                      <a:lnTo>
                        <a:pt x="2262" y="0"/>
                      </a:lnTo>
                      <a:lnTo>
                        <a:pt x="2262" y="0"/>
                      </a:lnTo>
                      <a:lnTo>
                        <a:pt x="2262" y="0"/>
                      </a:lnTo>
                      <a:lnTo>
                        <a:pt x="2262" y="0"/>
                      </a:lnTo>
                      <a:lnTo>
                        <a:pt x="2262" y="0"/>
                      </a:lnTo>
                      <a:lnTo>
                        <a:pt x="2262" y="0"/>
                      </a:lnTo>
                      <a:lnTo>
                        <a:pt x="2268" y="0"/>
                      </a:lnTo>
                      <a:lnTo>
                        <a:pt x="2268" y="0"/>
                      </a:lnTo>
                      <a:lnTo>
                        <a:pt x="2268" y="0"/>
                      </a:lnTo>
                      <a:lnTo>
                        <a:pt x="2268" y="0"/>
                      </a:lnTo>
                      <a:lnTo>
                        <a:pt x="2268" y="0"/>
                      </a:lnTo>
                      <a:lnTo>
                        <a:pt x="2274" y="0"/>
                      </a:lnTo>
                      <a:lnTo>
                        <a:pt x="2274" y="0"/>
                      </a:lnTo>
                      <a:lnTo>
                        <a:pt x="2274" y="0"/>
                      </a:lnTo>
                      <a:lnTo>
                        <a:pt x="2274" y="0"/>
                      </a:lnTo>
                      <a:lnTo>
                        <a:pt x="2274" y="0"/>
                      </a:lnTo>
                      <a:lnTo>
                        <a:pt x="2274" y="0"/>
                      </a:lnTo>
                      <a:lnTo>
                        <a:pt x="2280" y="0"/>
                      </a:lnTo>
                      <a:lnTo>
                        <a:pt x="2280" y="0"/>
                      </a:lnTo>
                      <a:lnTo>
                        <a:pt x="2280" y="0"/>
                      </a:lnTo>
                      <a:lnTo>
                        <a:pt x="2280" y="0"/>
                      </a:lnTo>
                      <a:lnTo>
                        <a:pt x="2280" y="0"/>
                      </a:lnTo>
                      <a:lnTo>
                        <a:pt x="2286" y="0"/>
                      </a:lnTo>
                      <a:lnTo>
                        <a:pt x="2286" y="0"/>
                      </a:lnTo>
                      <a:lnTo>
                        <a:pt x="2286" y="0"/>
                      </a:lnTo>
                      <a:lnTo>
                        <a:pt x="2286" y="0"/>
                      </a:lnTo>
                      <a:lnTo>
                        <a:pt x="2286" y="0"/>
                      </a:lnTo>
                      <a:lnTo>
                        <a:pt x="2286" y="0"/>
                      </a:lnTo>
                      <a:lnTo>
                        <a:pt x="2292" y="0"/>
                      </a:lnTo>
                      <a:lnTo>
                        <a:pt x="2292" y="0"/>
                      </a:lnTo>
                      <a:lnTo>
                        <a:pt x="2292" y="0"/>
                      </a:lnTo>
                      <a:lnTo>
                        <a:pt x="2292" y="0"/>
                      </a:lnTo>
                      <a:lnTo>
                        <a:pt x="2292" y="0"/>
                      </a:lnTo>
                      <a:lnTo>
                        <a:pt x="2298" y="0"/>
                      </a:lnTo>
                      <a:lnTo>
                        <a:pt x="2298" y="0"/>
                      </a:lnTo>
                      <a:lnTo>
                        <a:pt x="2298" y="0"/>
                      </a:lnTo>
                      <a:lnTo>
                        <a:pt x="2298" y="0"/>
                      </a:lnTo>
                      <a:lnTo>
                        <a:pt x="2298" y="0"/>
                      </a:lnTo>
                      <a:lnTo>
                        <a:pt x="2304" y="0"/>
                      </a:lnTo>
                      <a:lnTo>
                        <a:pt x="2304" y="0"/>
                      </a:lnTo>
                      <a:lnTo>
                        <a:pt x="2304" y="0"/>
                      </a:lnTo>
                      <a:lnTo>
                        <a:pt x="2304" y="0"/>
                      </a:lnTo>
                      <a:lnTo>
                        <a:pt x="2304" y="0"/>
                      </a:lnTo>
                      <a:lnTo>
                        <a:pt x="2304" y="0"/>
                      </a:lnTo>
                      <a:lnTo>
                        <a:pt x="2310" y="0"/>
                      </a:lnTo>
                      <a:lnTo>
                        <a:pt x="2310" y="0"/>
                      </a:lnTo>
                      <a:lnTo>
                        <a:pt x="2310" y="0"/>
                      </a:lnTo>
                      <a:lnTo>
                        <a:pt x="2310" y="0"/>
                      </a:lnTo>
                      <a:lnTo>
                        <a:pt x="2310" y="0"/>
                      </a:lnTo>
                      <a:lnTo>
                        <a:pt x="2316" y="0"/>
                      </a:lnTo>
                      <a:lnTo>
                        <a:pt x="2316" y="0"/>
                      </a:lnTo>
                      <a:lnTo>
                        <a:pt x="2316" y="0"/>
                      </a:lnTo>
                      <a:lnTo>
                        <a:pt x="2316" y="0"/>
                      </a:lnTo>
                      <a:lnTo>
                        <a:pt x="2316" y="0"/>
                      </a:lnTo>
                      <a:lnTo>
                        <a:pt x="2316" y="0"/>
                      </a:lnTo>
                      <a:lnTo>
                        <a:pt x="2322" y="0"/>
                      </a:lnTo>
                      <a:lnTo>
                        <a:pt x="2322" y="0"/>
                      </a:lnTo>
                      <a:lnTo>
                        <a:pt x="2322" y="0"/>
                      </a:lnTo>
                      <a:lnTo>
                        <a:pt x="2322" y="0"/>
                      </a:lnTo>
                      <a:lnTo>
                        <a:pt x="2322" y="0"/>
                      </a:lnTo>
                      <a:lnTo>
                        <a:pt x="2328" y="0"/>
                      </a:lnTo>
                      <a:lnTo>
                        <a:pt x="2328" y="0"/>
                      </a:lnTo>
                      <a:lnTo>
                        <a:pt x="2328" y="0"/>
                      </a:lnTo>
                      <a:lnTo>
                        <a:pt x="2328" y="0"/>
                      </a:lnTo>
                      <a:lnTo>
                        <a:pt x="2328" y="0"/>
                      </a:lnTo>
                      <a:lnTo>
                        <a:pt x="2334" y="0"/>
                      </a:lnTo>
                      <a:lnTo>
                        <a:pt x="2334" y="0"/>
                      </a:lnTo>
                      <a:lnTo>
                        <a:pt x="2334" y="0"/>
                      </a:lnTo>
                      <a:lnTo>
                        <a:pt x="2334" y="0"/>
                      </a:lnTo>
                      <a:lnTo>
                        <a:pt x="2334" y="0"/>
                      </a:lnTo>
                      <a:lnTo>
                        <a:pt x="2334" y="0"/>
                      </a:lnTo>
                      <a:lnTo>
                        <a:pt x="2340" y="0"/>
                      </a:lnTo>
                      <a:lnTo>
                        <a:pt x="2340" y="0"/>
                      </a:lnTo>
                      <a:lnTo>
                        <a:pt x="2340" y="0"/>
                      </a:lnTo>
                      <a:lnTo>
                        <a:pt x="2340" y="0"/>
                      </a:lnTo>
                      <a:lnTo>
                        <a:pt x="2340" y="0"/>
                      </a:lnTo>
                      <a:lnTo>
                        <a:pt x="2346" y="0"/>
                      </a:lnTo>
                      <a:lnTo>
                        <a:pt x="2346" y="0"/>
                      </a:lnTo>
                      <a:lnTo>
                        <a:pt x="2346" y="0"/>
                      </a:lnTo>
                      <a:lnTo>
                        <a:pt x="2346" y="0"/>
                      </a:lnTo>
                      <a:lnTo>
                        <a:pt x="2346" y="0"/>
                      </a:lnTo>
                      <a:lnTo>
                        <a:pt x="2346" y="0"/>
                      </a:lnTo>
                      <a:lnTo>
                        <a:pt x="2352" y="0"/>
                      </a:lnTo>
                      <a:lnTo>
                        <a:pt x="2352" y="0"/>
                      </a:lnTo>
                      <a:lnTo>
                        <a:pt x="2352" y="0"/>
                      </a:lnTo>
                      <a:lnTo>
                        <a:pt x="2352" y="0"/>
                      </a:lnTo>
                      <a:lnTo>
                        <a:pt x="2352" y="0"/>
                      </a:lnTo>
                      <a:lnTo>
                        <a:pt x="2358" y="0"/>
                      </a:lnTo>
                      <a:lnTo>
                        <a:pt x="2358" y="0"/>
                      </a:lnTo>
                      <a:lnTo>
                        <a:pt x="2358" y="0"/>
                      </a:lnTo>
                      <a:lnTo>
                        <a:pt x="2358" y="0"/>
                      </a:lnTo>
                      <a:lnTo>
                        <a:pt x="2358" y="0"/>
                      </a:lnTo>
                      <a:lnTo>
                        <a:pt x="2364" y="0"/>
                      </a:lnTo>
                      <a:lnTo>
                        <a:pt x="2364" y="0"/>
                      </a:lnTo>
                      <a:lnTo>
                        <a:pt x="2364" y="0"/>
                      </a:lnTo>
                      <a:lnTo>
                        <a:pt x="2364" y="0"/>
                      </a:lnTo>
                      <a:lnTo>
                        <a:pt x="2364" y="0"/>
                      </a:lnTo>
                      <a:lnTo>
                        <a:pt x="2370" y="0"/>
                      </a:lnTo>
                      <a:lnTo>
                        <a:pt x="2370" y="0"/>
                      </a:lnTo>
                      <a:lnTo>
                        <a:pt x="2370" y="0"/>
                      </a:lnTo>
                      <a:lnTo>
                        <a:pt x="2370" y="0"/>
                      </a:lnTo>
                      <a:lnTo>
                        <a:pt x="2370" y="0"/>
                      </a:lnTo>
                      <a:lnTo>
                        <a:pt x="2370" y="0"/>
                      </a:lnTo>
                      <a:lnTo>
                        <a:pt x="2376" y="0"/>
                      </a:lnTo>
                      <a:lnTo>
                        <a:pt x="2376" y="0"/>
                      </a:lnTo>
                      <a:lnTo>
                        <a:pt x="2376" y="0"/>
                      </a:lnTo>
                      <a:lnTo>
                        <a:pt x="2376" y="0"/>
                      </a:lnTo>
                      <a:lnTo>
                        <a:pt x="2376" y="0"/>
                      </a:lnTo>
                      <a:lnTo>
                        <a:pt x="2376" y="0"/>
                      </a:lnTo>
                      <a:lnTo>
                        <a:pt x="2382" y="0"/>
                      </a:lnTo>
                      <a:lnTo>
                        <a:pt x="2382" y="0"/>
                      </a:lnTo>
                      <a:lnTo>
                        <a:pt x="2382" y="0"/>
                      </a:lnTo>
                      <a:lnTo>
                        <a:pt x="2382" y="0"/>
                      </a:lnTo>
                      <a:lnTo>
                        <a:pt x="2382" y="0"/>
                      </a:lnTo>
                      <a:lnTo>
                        <a:pt x="2388" y="0"/>
                      </a:lnTo>
                      <a:lnTo>
                        <a:pt x="2388" y="0"/>
                      </a:lnTo>
                      <a:lnTo>
                        <a:pt x="2388" y="0"/>
                      </a:lnTo>
                      <a:lnTo>
                        <a:pt x="2388" y="0"/>
                      </a:lnTo>
                      <a:lnTo>
                        <a:pt x="2388" y="0"/>
                      </a:lnTo>
                      <a:lnTo>
                        <a:pt x="2394" y="0"/>
                      </a:lnTo>
                      <a:lnTo>
                        <a:pt x="2394" y="0"/>
                      </a:lnTo>
                      <a:lnTo>
                        <a:pt x="2394" y="0"/>
                      </a:lnTo>
                      <a:lnTo>
                        <a:pt x="2394" y="0"/>
                      </a:lnTo>
                      <a:lnTo>
                        <a:pt x="2394" y="0"/>
                      </a:lnTo>
                      <a:lnTo>
                        <a:pt x="2400" y="0"/>
                      </a:lnTo>
                      <a:lnTo>
                        <a:pt x="2400" y="0"/>
                      </a:lnTo>
                      <a:lnTo>
                        <a:pt x="2400" y="0"/>
                      </a:lnTo>
                      <a:lnTo>
                        <a:pt x="2400" y="0"/>
                      </a:lnTo>
                      <a:lnTo>
                        <a:pt x="2400" y="0"/>
                      </a:lnTo>
                      <a:lnTo>
                        <a:pt x="2400" y="0"/>
                      </a:lnTo>
                      <a:lnTo>
                        <a:pt x="2406" y="0"/>
                      </a:lnTo>
                      <a:lnTo>
                        <a:pt x="2406" y="0"/>
                      </a:lnTo>
                      <a:lnTo>
                        <a:pt x="2406" y="0"/>
                      </a:lnTo>
                      <a:lnTo>
                        <a:pt x="2406" y="0"/>
                      </a:lnTo>
                      <a:lnTo>
                        <a:pt x="2406" y="0"/>
                      </a:lnTo>
                      <a:lnTo>
                        <a:pt x="2412" y="0"/>
                      </a:lnTo>
                      <a:lnTo>
                        <a:pt x="2412" y="0"/>
                      </a:lnTo>
                      <a:lnTo>
                        <a:pt x="2412" y="0"/>
                      </a:lnTo>
                      <a:lnTo>
                        <a:pt x="2412" y="0"/>
                      </a:lnTo>
                      <a:lnTo>
                        <a:pt x="2412" y="0"/>
                      </a:lnTo>
                      <a:lnTo>
                        <a:pt x="2412" y="0"/>
                      </a:lnTo>
                      <a:lnTo>
                        <a:pt x="2418" y="0"/>
                      </a:lnTo>
                      <a:lnTo>
                        <a:pt x="2418" y="0"/>
                      </a:lnTo>
                      <a:lnTo>
                        <a:pt x="2418" y="0"/>
                      </a:lnTo>
                      <a:lnTo>
                        <a:pt x="2418" y="0"/>
                      </a:lnTo>
                      <a:lnTo>
                        <a:pt x="2418" y="0"/>
                      </a:lnTo>
                      <a:lnTo>
                        <a:pt x="2424" y="0"/>
                      </a:lnTo>
                      <a:lnTo>
                        <a:pt x="2424" y="0"/>
                      </a:lnTo>
                      <a:lnTo>
                        <a:pt x="2424" y="0"/>
                      </a:lnTo>
                      <a:lnTo>
                        <a:pt x="2424" y="0"/>
                      </a:lnTo>
                      <a:lnTo>
                        <a:pt x="2424" y="0"/>
                      </a:lnTo>
                      <a:lnTo>
                        <a:pt x="2430" y="0"/>
                      </a:lnTo>
                      <a:lnTo>
                        <a:pt x="2430" y="0"/>
                      </a:lnTo>
                      <a:lnTo>
                        <a:pt x="2430" y="0"/>
                      </a:lnTo>
                      <a:lnTo>
                        <a:pt x="2430" y="0"/>
                      </a:lnTo>
                      <a:lnTo>
                        <a:pt x="2430" y="0"/>
                      </a:lnTo>
                      <a:lnTo>
                        <a:pt x="2430" y="0"/>
                      </a:lnTo>
                      <a:lnTo>
                        <a:pt x="2436" y="0"/>
                      </a:lnTo>
                      <a:lnTo>
                        <a:pt x="2436" y="0"/>
                      </a:lnTo>
                      <a:lnTo>
                        <a:pt x="2436" y="0"/>
                      </a:lnTo>
                      <a:lnTo>
                        <a:pt x="2436" y="0"/>
                      </a:lnTo>
                      <a:lnTo>
                        <a:pt x="2436" y="0"/>
                      </a:lnTo>
                      <a:lnTo>
                        <a:pt x="2442" y="0"/>
                      </a:lnTo>
                      <a:lnTo>
                        <a:pt x="2442" y="0"/>
                      </a:lnTo>
                      <a:lnTo>
                        <a:pt x="2442" y="0"/>
                      </a:lnTo>
                      <a:lnTo>
                        <a:pt x="2442" y="0"/>
                      </a:lnTo>
                      <a:lnTo>
                        <a:pt x="2442" y="0"/>
                      </a:lnTo>
                      <a:lnTo>
                        <a:pt x="2442" y="0"/>
                      </a:lnTo>
                      <a:lnTo>
                        <a:pt x="2448" y="0"/>
                      </a:lnTo>
                      <a:lnTo>
                        <a:pt x="2448" y="0"/>
                      </a:lnTo>
                      <a:lnTo>
                        <a:pt x="2448" y="0"/>
                      </a:lnTo>
                      <a:lnTo>
                        <a:pt x="2448" y="0"/>
                      </a:lnTo>
                      <a:lnTo>
                        <a:pt x="2448" y="0"/>
                      </a:lnTo>
                      <a:lnTo>
                        <a:pt x="2454" y="0"/>
                      </a:lnTo>
                      <a:lnTo>
                        <a:pt x="2454" y="0"/>
                      </a:lnTo>
                      <a:lnTo>
                        <a:pt x="2454" y="0"/>
                      </a:lnTo>
                      <a:lnTo>
                        <a:pt x="2454" y="0"/>
                      </a:lnTo>
                      <a:lnTo>
                        <a:pt x="2454" y="0"/>
                      </a:lnTo>
                      <a:lnTo>
                        <a:pt x="2454" y="0"/>
                      </a:lnTo>
                      <a:lnTo>
                        <a:pt x="2460" y="0"/>
                      </a:lnTo>
                      <a:lnTo>
                        <a:pt x="2460" y="0"/>
                      </a:lnTo>
                      <a:lnTo>
                        <a:pt x="2460" y="0"/>
                      </a:lnTo>
                      <a:lnTo>
                        <a:pt x="2460" y="0"/>
                      </a:lnTo>
                      <a:lnTo>
                        <a:pt x="2460" y="0"/>
                      </a:lnTo>
                      <a:lnTo>
                        <a:pt x="2466" y="0"/>
                      </a:lnTo>
                      <a:lnTo>
                        <a:pt x="2466" y="0"/>
                      </a:lnTo>
                      <a:lnTo>
                        <a:pt x="2466" y="0"/>
                      </a:lnTo>
                      <a:lnTo>
                        <a:pt x="2466" y="0"/>
                      </a:lnTo>
                      <a:lnTo>
                        <a:pt x="2466" y="0"/>
                      </a:lnTo>
                      <a:lnTo>
                        <a:pt x="2472" y="0"/>
                      </a:lnTo>
                      <a:lnTo>
                        <a:pt x="2472" y="0"/>
                      </a:lnTo>
                      <a:lnTo>
                        <a:pt x="2472" y="0"/>
                      </a:lnTo>
                      <a:lnTo>
                        <a:pt x="2472" y="0"/>
                      </a:lnTo>
                      <a:lnTo>
                        <a:pt x="2472" y="0"/>
                      </a:lnTo>
                      <a:lnTo>
                        <a:pt x="2472" y="0"/>
                      </a:lnTo>
                      <a:lnTo>
                        <a:pt x="2478" y="0"/>
                      </a:lnTo>
                      <a:lnTo>
                        <a:pt x="2478" y="0"/>
                      </a:lnTo>
                      <a:lnTo>
                        <a:pt x="2478" y="0"/>
                      </a:lnTo>
                      <a:lnTo>
                        <a:pt x="2478" y="0"/>
                      </a:lnTo>
                      <a:lnTo>
                        <a:pt x="2478" y="0"/>
                      </a:lnTo>
                      <a:lnTo>
                        <a:pt x="2484" y="0"/>
                      </a:lnTo>
                      <a:lnTo>
                        <a:pt x="2484" y="0"/>
                      </a:lnTo>
                      <a:lnTo>
                        <a:pt x="2484" y="0"/>
                      </a:lnTo>
                      <a:lnTo>
                        <a:pt x="2484" y="0"/>
                      </a:lnTo>
                      <a:lnTo>
                        <a:pt x="2484" y="0"/>
                      </a:lnTo>
                      <a:lnTo>
                        <a:pt x="2484" y="0"/>
                      </a:lnTo>
                      <a:lnTo>
                        <a:pt x="2490" y="0"/>
                      </a:lnTo>
                      <a:lnTo>
                        <a:pt x="2490" y="0"/>
                      </a:lnTo>
                      <a:lnTo>
                        <a:pt x="2490" y="0"/>
                      </a:lnTo>
                      <a:lnTo>
                        <a:pt x="2490" y="0"/>
                      </a:lnTo>
                      <a:lnTo>
                        <a:pt x="2490" y="0"/>
                      </a:lnTo>
                      <a:lnTo>
                        <a:pt x="2496" y="0"/>
                      </a:lnTo>
                      <a:lnTo>
                        <a:pt x="2496" y="0"/>
                      </a:lnTo>
                      <a:lnTo>
                        <a:pt x="2496" y="0"/>
                      </a:lnTo>
                      <a:lnTo>
                        <a:pt x="2496" y="0"/>
                      </a:lnTo>
                      <a:lnTo>
                        <a:pt x="2496" y="0"/>
                      </a:lnTo>
                      <a:lnTo>
                        <a:pt x="2502" y="0"/>
                      </a:lnTo>
                      <a:lnTo>
                        <a:pt x="2502" y="0"/>
                      </a:lnTo>
                      <a:lnTo>
                        <a:pt x="2502" y="0"/>
                      </a:lnTo>
                      <a:lnTo>
                        <a:pt x="2502" y="0"/>
                      </a:lnTo>
                      <a:lnTo>
                        <a:pt x="2502" y="0"/>
                      </a:lnTo>
                      <a:lnTo>
                        <a:pt x="2502" y="0"/>
                      </a:lnTo>
                      <a:lnTo>
                        <a:pt x="2508" y="0"/>
                      </a:lnTo>
                      <a:lnTo>
                        <a:pt x="2508" y="0"/>
                      </a:lnTo>
                      <a:lnTo>
                        <a:pt x="2508" y="0"/>
                      </a:lnTo>
                      <a:lnTo>
                        <a:pt x="2508" y="0"/>
                      </a:lnTo>
                      <a:lnTo>
                        <a:pt x="2508" y="0"/>
                      </a:lnTo>
                      <a:lnTo>
                        <a:pt x="2514" y="0"/>
                      </a:lnTo>
                      <a:lnTo>
                        <a:pt x="2514" y="0"/>
                      </a:lnTo>
                      <a:lnTo>
                        <a:pt x="2514" y="0"/>
                      </a:lnTo>
                      <a:lnTo>
                        <a:pt x="2514" y="0"/>
                      </a:lnTo>
                      <a:lnTo>
                        <a:pt x="2514" y="0"/>
                      </a:lnTo>
                      <a:lnTo>
                        <a:pt x="2514" y="0"/>
                      </a:lnTo>
                      <a:lnTo>
                        <a:pt x="2520" y="0"/>
                      </a:lnTo>
                      <a:lnTo>
                        <a:pt x="2520" y="0"/>
                      </a:lnTo>
                      <a:lnTo>
                        <a:pt x="2520" y="0"/>
                      </a:lnTo>
                      <a:lnTo>
                        <a:pt x="2520" y="0"/>
                      </a:lnTo>
                      <a:lnTo>
                        <a:pt x="2520" y="0"/>
                      </a:lnTo>
                      <a:lnTo>
                        <a:pt x="2526" y="0"/>
                      </a:lnTo>
                      <a:lnTo>
                        <a:pt x="2526" y="0"/>
                      </a:lnTo>
                      <a:lnTo>
                        <a:pt x="2526" y="0"/>
                      </a:lnTo>
                      <a:lnTo>
                        <a:pt x="2526" y="0"/>
                      </a:lnTo>
                      <a:lnTo>
                        <a:pt x="2526" y="0"/>
                      </a:lnTo>
                      <a:lnTo>
                        <a:pt x="2526" y="0"/>
                      </a:lnTo>
                      <a:lnTo>
                        <a:pt x="2532" y="0"/>
                      </a:lnTo>
                      <a:lnTo>
                        <a:pt x="2532" y="0"/>
                      </a:lnTo>
                      <a:lnTo>
                        <a:pt x="2532" y="0"/>
                      </a:lnTo>
                      <a:lnTo>
                        <a:pt x="2532" y="0"/>
                      </a:lnTo>
                      <a:lnTo>
                        <a:pt x="2532" y="0"/>
                      </a:lnTo>
                      <a:lnTo>
                        <a:pt x="2538" y="0"/>
                      </a:lnTo>
                      <a:lnTo>
                        <a:pt x="2538" y="0"/>
                      </a:lnTo>
                      <a:lnTo>
                        <a:pt x="2538" y="0"/>
                      </a:lnTo>
                      <a:lnTo>
                        <a:pt x="2538" y="0"/>
                      </a:lnTo>
                      <a:lnTo>
                        <a:pt x="2538" y="0"/>
                      </a:lnTo>
                      <a:lnTo>
                        <a:pt x="2544" y="0"/>
                      </a:lnTo>
                      <a:lnTo>
                        <a:pt x="2544" y="0"/>
                      </a:lnTo>
                      <a:lnTo>
                        <a:pt x="2544" y="0"/>
                      </a:lnTo>
                      <a:lnTo>
                        <a:pt x="2544" y="0"/>
                      </a:lnTo>
                      <a:lnTo>
                        <a:pt x="2544" y="0"/>
                      </a:lnTo>
                      <a:lnTo>
                        <a:pt x="2544" y="0"/>
                      </a:lnTo>
                      <a:lnTo>
                        <a:pt x="2550" y="0"/>
                      </a:lnTo>
                      <a:lnTo>
                        <a:pt x="2550" y="0"/>
                      </a:lnTo>
                      <a:lnTo>
                        <a:pt x="2550" y="0"/>
                      </a:lnTo>
                      <a:lnTo>
                        <a:pt x="2550" y="0"/>
                      </a:lnTo>
                      <a:lnTo>
                        <a:pt x="2550" y="0"/>
                      </a:lnTo>
                      <a:lnTo>
                        <a:pt x="2556" y="0"/>
                      </a:lnTo>
                      <a:lnTo>
                        <a:pt x="2556" y="0"/>
                      </a:lnTo>
                      <a:lnTo>
                        <a:pt x="2556" y="0"/>
                      </a:lnTo>
                      <a:lnTo>
                        <a:pt x="2556" y="0"/>
                      </a:lnTo>
                      <a:lnTo>
                        <a:pt x="2556" y="0"/>
                      </a:lnTo>
                      <a:lnTo>
                        <a:pt x="2556" y="0"/>
                      </a:lnTo>
                      <a:lnTo>
                        <a:pt x="2562" y="0"/>
                      </a:lnTo>
                      <a:lnTo>
                        <a:pt x="2562" y="0"/>
                      </a:lnTo>
                      <a:lnTo>
                        <a:pt x="2562" y="0"/>
                      </a:lnTo>
                      <a:lnTo>
                        <a:pt x="2562" y="0"/>
                      </a:lnTo>
                      <a:lnTo>
                        <a:pt x="2562" y="0"/>
                      </a:lnTo>
                      <a:lnTo>
                        <a:pt x="2568" y="0"/>
                      </a:lnTo>
                      <a:lnTo>
                        <a:pt x="2568" y="0"/>
                      </a:lnTo>
                      <a:lnTo>
                        <a:pt x="2568" y="0"/>
                      </a:lnTo>
                      <a:lnTo>
                        <a:pt x="2568" y="0"/>
                      </a:lnTo>
                      <a:lnTo>
                        <a:pt x="2568" y="0"/>
                      </a:lnTo>
                      <a:lnTo>
                        <a:pt x="2574" y="0"/>
                      </a:lnTo>
                      <a:lnTo>
                        <a:pt x="2574" y="0"/>
                      </a:lnTo>
                      <a:lnTo>
                        <a:pt x="2574" y="0"/>
                      </a:lnTo>
                      <a:lnTo>
                        <a:pt x="2574" y="0"/>
                      </a:lnTo>
                      <a:lnTo>
                        <a:pt x="2574" y="0"/>
                      </a:lnTo>
                      <a:lnTo>
                        <a:pt x="2580" y="0"/>
                      </a:lnTo>
                      <a:lnTo>
                        <a:pt x="2580" y="0"/>
                      </a:lnTo>
                      <a:lnTo>
                        <a:pt x="2580" y="0"/>
                      </a:lnTo>
                      <a:lnTo>
                        <a:pt x="2580" y="0"/>
                      </a:lnTo>
                      <a:lnTo>
                        <a:pt x="2580" y="0"/>
                      </a:lnTo>
                      <a:lnTo>
                        <a:pt x="2580" y="0"/>
                      </a:lnTo>
                      <a:lnTo>
                        <a:pt x="2586" y="0"/>
                      </a:lnTo>
                      <a:lnTo>
                        <a:pt x="2586" y="0"/>
                      </a:lnTo>
                      <a:lnTo>
                        <a:pt x="2586" y="0"/>
                      </a:lnTo>
                      <a:lnTo>
                        <a:pt x="2586" y="0"/>
                      </a:lnTo>
                      <a:lnTo>
                        <a:pt x="2586" y="0"/>
                      </a:lnTo>
                      <a:lnTo>
                        <a:pt x="2592" y="0"/>
                      </a:lnTo>
                      <a:lnTo>
                        <a:pt x="2592" y="0"/>
                      </a:lnTo>
                      <a:lnTo>
                        <a:pt x="2592" y="0"/>
                      </a:lnTo>
                      <a:lnTo>
                        <a:pt x="2592" y="0"/>
                      </a:lnTo>
                      <a:lnTo>
                        <a:pt x="2592" y="0"/>
                      </a:lnTo>
                      <a:lnTo>
                        <a:pt x="2592" y="0"/>
                      </a:lnTo>
                      <a:lnTo>
                        <a:pt x="2598" y="0"/>
                      </a:lnTo>
                      <a:lnTo>
                        <a:pt x="2598" y="0"/>
                      </a:lnTo>
                      <a:lnTo>
                        <a:pt x="2598" y="0"/>
                      </a:lnTo>
                      <a:lnTo>
                        <a:pt x="2598" y="0"/>
                      </a:lnTo>
                      <a:lnTo>
                        <a:pt x="2598" y="0"/>
                      </a:lnTo>
                      <a:lnTo>
                        <a:pt x="2604" y="0"/>
                      </a:lnTo>
                      <a:lnTo>
                        <a:pt x="2604" y="0"/>
                      </a:lnTo>
                      <a:lnTo>
                        <a:pt x="2604" y="0"/>
                      </a:lnTo>
                      <a:lnTo>
                        <a:pt x="2604" y="0"/>
                      </a:lnTo>
                      <a:lnTo>
                        <a:pt x="2604" y="0"/>
                      </a:lnTo>
                      <a:lnTo>
                        <a:pt x="2604" y="0"/>
                      </a:lnTo>
                      <a:lnTo>
                        <a:pt x="2610" y="0"/>
                      </a:lnTo>
                      <a:lnTo>
                        <a:pt x="2610" y="0"/>
                      </a:lnTo>
                      <a:lnTo>
                        <a:pt x="2610" y="0"/>
                      </a:lnTo>
                      <a:lnTo>
                        <a:pt x="2610" y="0"/>
                      </a:lnTo>
                      <a:lnTo>
                        <a:pt x="2610" y="0"/>
                      </a:lnTo>
                      <a:lnTo>
                        <a:pt x="2616" y="0"/>
                      </a:lnTo>
                      <a:lnTo>
                        <a:pt x="2616" y="0"/>
                      </a:lnTo>
                      <a:lnTo>
                        <a:pt x="2616" y="0"/>
                      </a:lnTo>
                      <a:lnTo>
                        <a:pt x="2616" y="0"/>
                      </a:lnTo>
                      <a:lnTo>
                        <a:pt x="2616" y="0"/>
                      </a:lnTo>
                      <a:lnTo>
                        <a:pt x="2616" y="0"/>
                      </a:lnTo>
                      <a:lnTo>
                        <a:pt x="2622" y="0"/>
                      </a:lnTo>
                      <a:lnTo>
                        <a:pt x="2622" y="0"/>
                      </a:lnTo>
                      <a:lnTo>
                        <a:pt x="2622" y="0"/>
                      </a:lnTo>
                      <a:lnTo>
                        <a:pt x="2622"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40" y="0"/>
                      </a:lnTo>
                      <a:lnTo>
                        <a:pt x="2640" y="0"/>
                      </a:lnTo>
                      <a:lnTo>
                        <a:pt x="2640" y="0"/>
                      </a:lnTo>
                      <a:lnTo>
                        <a:pt x="2640" y="0"/>
                      </a:lnTo>
                      <a:lnTo>
                        <a:pt x="2640" y="0"/>
                      </a:lnTo>
                      <a:lnTo>
                        <a:pt x="2640"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64" y="0"/>
                      </a:lnTo>
                      <a:lnTo>
                        <a:pt x="2664" y="0"/>
                      </a:lnTo>
                      <a:lnTo>
                        <a:pt x="2664" y="0"/>
                      </a:lnTo>
                      <a:lnTo>
                        <a:pt x="2664" y="0"/>
                      </a:lnTo>
                      <a:lnTo>
                        <a:pt x="2664" y="0"/>
                      </a:lnTo>
                      <a:lnTo>
                        <a:pt x="2670" y="0"/>
                      </a:lnTo>
                      <a:lnTo>
                        <a:pt x="2670" y="0"/>
                      </a:lnTo>
                      <a:lnTo>
                        <a:pt x="2670" y="0"/>
                      </a:lnTo>
                      <a:lnTo>
                        <a:pt x="2670" y="0"/>
                      </a:lnTo>
                      <a:lnTo>
                        <a:pt x="2670" y="0"/>
                      </a:lnTo>
                      <a:lnTo>
                        <a:pt x="2670" y="0"/>
                      </a:lnTo>
                      <a:lnTo>
                        <a:pt x="2676" y="0"/>
                      </a:lnTo>
                      <a:lnTo>
                        <a:pt x="2676" y="0"/>
                      </a:lnTo>
                      <a:lnTo>
                        <a:pt x="2676" y="0"/>
                      </a:lnTo>
                      <a:lnTo>
                        <a:pt x="2676" y="0"/>
                      </a:lnTo>
                      <a:lnTo>
                        <a:pt x="2676" y="0"/>
                      </a:lnTo>
                      <a:lnTo>
                        <a:pt x="2682" y="0"/>
                      </a:lnTo>
                      <a:lnTo>
                        <a:pt x="2682" y="0"/>
                      </a:lnTo>
                      <a:lnTo>
                        <a:pt x="2682" y="0"/>
                      </a:lnTo>
                      <a:lnTo>
                        <a:pt x="2682" y="0"/>
                      </a:lnTo>
                      <a:lnTo>
                        <a:pt x="2682" y="0"/>
                      </a:lnTo>
                      <a:lnTo>
                        <a:pt x="2682" y="0"/>
                      </a:lnTo>
                      <a:lnTo>
                        <a:pt x="2688" y="0"/>
                      </a:lnTo>
                      <a:lnTo>
                        <a:pt x="2688" y="0"/>
                      </a:lnTo>
                      <a:lnTo>
                        <a:pt x="2688" y="0"/>
                      </a:lnTo>
                      <a:lnTo>
                        <a:pt x="2688" y="0"/>
                      </a:lnTo>
                      <a:lnTo>
                        <a:pt x="2688" y="0"/>
                      </a:lnTo>
                      <a:lnTo>
                        <a:pt x="2694" y="0"/>
                      </a:lnTo>
                      <a:lnTo>
                        <a:pt x="2694" y="0"/>
                      </a:lnTo>
                      <a:lnTo>
                        <a:pt x="2694" y="0"/>
                      </a:lnTo>
                      <a:lnTo>
                        <a:pt x="2694" y="0"/>
                      </a:lnTo>
                      <a:lnTo>
                        <a:pt x="2694" y="0"/>
                      </a:lnTo>
                      <a:lnTo>
                        <a:pt x="2694" y="0"/>
                      </a:lnTo>
                      <a:lnTo>
                        <a:pt x="2700" y="0"/>
                      </a:lnTo>
                      <a:lnTo>
                        <a:pt x="2700" y="0"/>
                      </a:lnTo>
                      <a:lnTo>
                        <a:pt x="2700" y="0"/>
                      </a:lnTo>
                      <a:lnTo>
                        <a:pt x="2700" y="0"/>
                      </a:lnTo>
                      <a:lnTo>
                        <a:pt x="2700" y="0"/>
                      </a:lnTo>
                      <a:lnTo>
                        <a:pt x="2706" y="0"/>
                      </a:lnTo>
                      <a:lnTo>
                        <a:pt x="2706" y="0"/>
                      </a:lnTo>
                      <a:lnTo>
                        <a:pt x="2706" y="0"/>
                      </a:lnTo>
                      <a:lnTo>
                        <a:pt x="2706" y="0"/>
                      </a:lnTo>
                      <a:lnTo>
                        <a:pt x="2706" y="0"/>
                      </a:lnTo>
                      <a:lnTo>
                        <a:pt x="2712" y="0"/>
                      </a:lnTo>
                      <a:lnTo>
                        <a:pt x="2712" y="0"/>
                      </a:lnTo>
                      <a:lnTo>
                        <a:pt x="2712" y="0"/>
                      </a:lnTo>
                      <a:lnTo>
                        <a:pt x="2712" y="0"/>
                      </a:lnTo>
                      <a:lnTo>
                        <a:pt x="2712" y="0"/>
                      </a:lnTo>
                      <a:lnTo>
                        <a:pt x="2712" y="0"/>
                      </a:lnTo>
                      <a:lnTo>
                        <a:pt x="2718" y="0"/>
                      </a:lnTo>
                      <a:lnTo>
                        <a:pt x="2718" y="0"/>
                      </a:lnTo>
                      <a:lnTo>
                        <a:pt x="2718" y="0"/>
                      </a:lnTo>
                      <a:lnTo>
                        <a:pt x="2718" y="0"/>
                      </a:lnTo>
                      <a:lnTo>
                        <a:pt x="2718" y="0"/>
                      </a:lnTo>
                      <a:lnTo>
                        <a:pt x="2724" y="0"/>
                      </a:lnTo>
                      <a:lnTo>
                        <a:pt x="2724" y="0"/>
                      </a:lnTo>
                      <a:lnTo>
                        <a:pt x="2724" y="0"/>
                      </a:lnTo>
                      <a:lnTo>
                        <a:pt x="2724" y="0"/>
                      </a:lnTo>
                      <a:lnTo>
                        <a:pt x="2724" y="0"/>
                      </a:lnTo>
                      <a:lnTo>
                        <a:pt x="2724" y="0"/>
                      </a:lnTo>
                      <a:lnTo>
                        <a:pt x="2730" y="0"/>
                      </a:lnTo>
                      <a:lnTo>
                        <a:pt x="2730" y="0"/>
                      </a:lnTo>
                      <a:lnTo>
                        <a:pt x="2730" y="0"/>
                      </a:lnTo>
                      <a:lnTo>
                        <a:pt x="2730" y="0"/>
                      </a:lnTo>
                      <a:lnTo>
                        <a:pt x="2730" y="0"/>
                      </a:lnTo>
                      <a:lnTo>
                        <a:pt x="2736" y="0"/>
                      </a:lnTo>
                      <a:lnTo>
                        <a:pt x="2736" y="0"/>
                      </a:lnTo>
                      <a:lnTo>
                        <a:pt x="2736" y="0"/>
                      </a:lnTo>
                      <a:lnTo>
                        <a:pt x="2736" y="0"/>
                      </a:lnTo>
                      <a:lnTo>
                        <a:pt x="2736" y="0"/>
                      </a:lnTo>
                      <a:lnTo>
                        <a:pt x="2736" y="0"/>
                      </a:lnTo>
                      <a:lnTo>
                        <a:pt x="2742" y="0"/>
                      </a:lnTo>
                      <a:lnTo>
                        <a:pt x="2742" y="0"/>
                      </a:lnTo>
                      <a:lnTo>
                        <a:pt x="2742" y="0"/>
                      </a:lnTo>
                      <a:lnTo>
                        <a:pt x="2742" y="0"/>
                      </a:lnTo>
                      <a:lnTo>
                        <a:pt x="2742" y="0"/>
                      </a:lnTo>
                      <a:lnTo>
                        <a:pt x="2748" y="0"/>
                      </a:lnTo>
                      <a:lnTo>
                        <a:pt x="2748" y="0"/>
                      </a:lnTo>
                      <a:lnTo>
                        <a:pt x="2748" y="0"/>
                      </a:lnTo>
                      <a:lnTo>
                        <a:pt x="2748" y="0"/>
                      </a:lnTo>
                      <a:lnTo>
                        <a:pt x="2748" y="0"/>
                      </a:lnTo>
                      <a:lnTo>
                        <a:pt x="2754" y="0"/>
                      </a:lnTo>
                      <a:lnTo>
                        <a:pt x="2754" y="0"/>
                      </a:lnTo>
                      <a:lnTo>
                        <a:pt x="2754" y="0"/>
                      </a:lnTo>
                      <a:lnTo>
                        <a:pt x="2754" y="0"/>
                      </a:lnTo>
                      <a:lnTo>
                        <a:pt x="2754" y="0"/>
                      </a:lnTo>
                      <a:lnTo>
                        <a:pt x="2754" y="0"/>
                      </a:lnTo>
                      <a:lnTo>
                        <a:pt x="2760" y="0"/>
                      </a:lnTo>
                      <a:lnTo>
                        <a:pt x="2760" y="0"/>
                      </a:lnTo>
                      <a:lnTo>
                        <a:pt x="2760" y="0"/>
                      </a:lnTo>
                      <a:lnTo>
                        <a:pt x="2760" y="0"/>
                      </a:lnTo>
                      <a:lnTo>
                        <a:pt x="2760" y="0"/>
                      </a:lnTo>
                      <a:lnTo>
                        <a:pt x="2766" y="0"/>
                      </a:lnTo>
                      <a:lnTo>
                        <a:pt x="2766" y="0"/>
                      </a:lnTo>
                      <a:lnTo>
                        <a:pt x="2766" y="0"/>
                      </a:lnTo>
                      <a:lnTo>
                        <a:pt x="2766" y="0"/>
                      </a:lnTo>
                      <a:lnTo>
                        <a:pt x="2766" y="0"/>
                      </a:lnTo>
                      <a:lnTo>
                        <a:pt x="2766" y="0"/>
                      </a:lnTo>
                      <a:lnTo>
                        <a:pt x="2772" y="0"/>
                      </a:lnTo>
                      <a:lnTo>
                        <a:pt x="2772" y="0"/>
                      </a:lnTo>
                      <a:lnTo>
                        <a:pt x="2772" y="0"/>
                      </a:lnTo>
                      <a:lnTo>
                        <a:pt x="2772" y="0"/>
                      </a:lnTo>
                      <a:lnTo>
                        <a:pt x="2778" y="0"/>
                      </a:lnTo>
                      <a:lnTo>
                        <a:pt x="2778" y="0"/>
                      </a:lnTo>
                      <a:lnTo>
                        <a:pt x="2778" y="0"/>
                      </a:lnTo>
                      <a:lnTo>
                        <a:pt x="2778" y="0"/>
                      </a:lnTo>
                      <a:lnTo>
                        <a:pt x="2778" y="0"/>
                      </a:lnTo>
                      <a:lnTo>
                        <a:pt x="2778"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6" y="0"/>
                      </a:lnTo>
                      <a:lnTo>
                        <a:pt x="2796" y="0"/>
                      </a:lnTo>
                      <a:lnTo>
                        <a:pt x="2796" y="0"/>
                      </a:lnTo>
                      <a:lnTo>
                        <a:pt x="2796" y="0"/>
                      </a:lnTo>
                      <a:lnTo>
                        <a:pt x="2796" y="0"/>
                      </a:lnTo>
                      <a:lnTo>
                        <a:pt x="2802" y="0"/>
                      </a:lnTo>
                      <a:lnTo>
                        <a:pt x="2802" y="0"/>
                      </a:lnTo>
                      <a:lnTo>
                        <a:pt x="2802" y="0"/>
                      </a:lnTo>
                      <a:lnTo>
                        <a:pt x="2802" y="0"/>
                      </a:lnTo>
                      <a:lnTo>
                        <a:pt x="2802" y="0"/>
                      </a:lnTo>
                      <a:lnTo>
                        <a:pt x="2802" y="0"/>
                      </a:lnTo>
                      <a:lnTo>
                        <a:pt x="2808" y="0"/>
                      </a:lnTo>
                      <a:lnTo>
                        <a:pt x="2808" y="0"/>
                      </a:lnTo>
                      <a:lnTo>
                        <a:pt x="2808" y="0"/>
                      </a:lnTo>
                      <a:lnTo>
                        <a:pt x="2808" y="0"/>
                      </a:lnTo>
                      <a:lnTo>
                        <a:pt x="2808" y="0"/>
                      </a:lnTo>
                      <a:lnTo>
                        <a:pt x="2814" y="0"/>
                      </a:lnTo>
                      <a:lnTo>
                        <a:pt x="2814" y="0"/>
                      </a:lnTo>
                      <a:lnTo>
                        <a:pt x="2814" y="0"/>
                      </a:lnTo>
                      <a:lnTo>
                        <a:pt x="2814" y="0"/>
                      </a:lnTo>
                      <a:lnTo>
                        <a:pt x="2814" y="0"/>
                      </a:lnTo>
                      <a:lnTo>
                        <a:pt x="2820" y="0"/>
                      </a:lnTo>
                      <a:lnTo>
                        <a:pt x="2820" y="0"/>
                      </a:lnTo>
                      <a:lnTo>
                        <a:pt x="2820" y="0"/>
                      </a:lnTo>
                      <a:lnTo>
                        <a:pt x="2820" y="0"/>
                      </a:lnTo>
                      <a:lnTo>
                        <a:pt x="2820" y="0"/>
                      </a:lnTo>
                      <a:lnTo>
                        <a:pt x="2820" y="0"/>
                      </a:lnTo>
                      <a:lnTo>
                        <a:pt x="2826" y="0"/>
                      </a:lnTo>
                      <a:lnTo>
                        <a:pt x="2826" y="0"/>
                      </a:lnTo>
                      <a:lnTo>
                        <a:pt x="2826" y="0"/>
                      </a:lnTo>
                      <a:lnTo>
                        <a:pt x="2826" y="0"/>
                      </a:lnTo>
                      <a:lnTo>
                        <a:pt x="2826" y="0"/>
                      </a:lnTo>
                      <a:lnTo>
                        <a:pt x="2832" y="0"/>
                      </a:lnTo>
                      <a:lnTo>
                        <a:pt x="2832" y="0"/>
                      </a:lnTo>
                      <a:lnTo>
                        <a:pt x="2832" y="0"/>
                      </a:lnTo>
                      <a:lnTo>
                        <a:pt x="2832" y="0"/>
                      </a:lnTo>
                      <a:lnTo>
                        <a:pt x="2832" y="0"/>
                      </a:lnTo>
                      <a:lnTo>
                        <a:pt x="2832" y="0"/>
                      </a:lnTo>
                      <a:lnTo>
                        <a:pt x="2838" y="0"/>
                      </a:lnTo>
                      <a:lnTo>
                        <a:pt x="2838" y="0"/>
                      </a:lnTo>
                      <a:lnTo>
                        <a:pt x="2838" y="0"/>
                      </a:lnTo>
                      <a:lnTo>
                        <a:pt x="2838" y="0"/>
                      </a:lnTo>
                      <a:lnTo>
                        <a:pt x="2838" y="0"/>
                      </a:lnTo>
                      <a:lnTo>
                        <a:pt x="2844" y="0"/>
                      </a:lnTo>
                      <a:lnTo>
                        <a:pt x="2844" y="0"/>
                      </a:lnTo>
                      <a:lnTo>
                        <a:pt x="2844" y="0"/>
                      </a:lnTo>
                      <a:lnTo>
                        <a:pt x="2844" y="0"/>
                      </a:lnTo>
                      <a:lnTo>
                        <a:pt x="2844" y="0"/>
                      </a:lnTo>
                      <a:lnTo>
                        <a:pt x="2844" y="0"/>
                      </a:lnTo>
                      <a:lnTo>
                        <a:pt x="2850" y="0"/>
                      </a:lnTo>
                      <a:lnTo>
                        <a:pt x="2850" y="0"/>
                      </a:lnTo>
                      <a:lnTo>
                        <a:pt x="2850" y="0"/>
                      </a:lnTo>
                      <a:lnTo>
                        <a:pt x="2850" y="0"/>
                      </a:lnTo>
                      <a:lnTo>
                        <a:pt x="2850" y="0"/>
                      </a:lnTo>
                      <a:lnTo>
                        <a:pt x="2856" y="0"/>
                      </a:lnTo>
                      <a:lnTo>
                        <a:pt x="2856" y="0"/>
                      </a:lnTo>
                      <a:lnTo>
                        <a:pt x="2856" y="0"/>
                      </a:lnTo>
                      <a:lnTo>
                        <a:pt x="2856" y="0"/>
                      </a:lnTo>
                      <a:lnTo>
                        <a:pt x="2856" y="0"/>
                      </a:lnTo>
                      <a:lnTo>
                        <a:pt x="2862" y="0"/>
                      </a:lnTo>
                      <a:lnTo>
                        <a:pt x="2862" y="0"/>
                      </a:lnTo>
                      <a:lnTo>
                        <a:pt x="2862" y="0"/>
                      </a:lnTo>
                      <a:lnTo>
                        <a:pt x="2862" y="0"/>
                      </a:lnTo>
                      <a:lnTo>
                        <a:pt x="2862" y="0"/>
                      </a:lnTo>
                      <a:lnTo>
                        <a:pt x="2868" y="0"/>
                      </a:lnTo>
                      <a:lnTo>
                        <a:pt x="2868" y="0"/>
                      </a:lnTo>
                      <a:lnTo>
                        <a:pt x="2868" y="0"/>
                      </a:lnTo>
                      <a:lnTo>
                        <a:pt x="2868" y="0"/>
                      </a:lnTo>
                      <a:lnTo>
                        <a:pt x="2868" y="0"/>
                      </a:lnTo>
                      <a:lnTo>
                        <a:pt x="2868" y="0"/>
                      </a:lnTo>
                      <a:lnTo>
                        <a:pt x="2874" y="0"/>
                      </a:lnTo>
                      <a:lnTo>
                        <a:pt x="2874" y="0"/>
                      </a:lnTo>
                      <a:lnTo>
                        <a:pt x="2874" y="0"/>
                      </a:lnTo>
                      <a:lnTo>
                        <a:pt x="2874" y="0"/>
                      </a:lnTo>
                      <a:lnTo>
                        <a:pt x="2874" y="0"/>
                      </a:lnTo>
                      <a:lnTo>
                        <a:pt x="2874" y="0"/>
                      </a:lnTo>
                      <a:lnTo>
                        <a:pt x="2880" y="0"/>
                      </a:lnTo>
                      <a:lnTo>
                        <a:pt x="2880" y="0"/>
                      </a:lnTo>
                      <a:lnTo>
                        <a:pt x="2880" y="0"/>
                      </a:lnTo>
                      <a:lnTo>
                        <a:pt x="2880" y="0"/>
                      </a:lnTo>
                      <a:lnTo>
                        <a:pt x="2880" y="0"/>
                      </a:lnTo>
                      <a:lnTo>
                        <a:pt x="2886" y="0"/>
                      </a:lnTo>
                      <a:lnTo>
                        <a:pt x="2886" y="0"/>
                      </a:lnTo>
                      <a:lnTo>
                        <a:pt x="2886" y="0"/>
                      </a:lnTo>
                      <a:lnTo>
                        <a:pt x="2886" y="0"/>
                      </a:lnTo>
                      <a:lnTo>
                        <a:pt x="2886" y="0"/>
                      </a:lnTo>
                      <a:lnTo>
                        <a:pt x="2892" y="0"/>
                      </a:lnTo>
                      <a:lnTo>
                        <a:pt x="2892" y="0"/>
                      </a:lnTo>
                      <a:lnTo>
                        <a:pt x="2892" y="0"/>
                      </a:lnTo>
                      <a:lnTo>
                        <a:pt x="2892" y="0"/>
                      </a:lnTo>
                      <a:lnTo>
                        <a:pt x="2892" y="0"/>
                      </a:lnTo>
                      <a:lnTo>
                        <a:pt x="2892" y="0"/>
                      </a:lnTo>
                      <a:lnTo>
                        <a:pt x="2898" y="0"/>
                      </a:lnTo>
                      <a:lnTo>
                        <a:pt x="2898" y="0"/>
                      </a:lnTo>
                      <a:lnTo>
                        <a:pt x="2898" y="0"/>
                      </a:lnTo>
                      <a:lnTo>
                        <a:pt x="2898" y="0"/>
                      </a:lnTo>
                      <a:lnTo>
                        <a:pt x="2898" y="0"/>
                      </a:lnTo>
                      <a:lnTo>
                        <a:pt x="2904" y="0"/>
                      </a:lnTo>
                      <a:lnTo>
                        <a:pt x="2904" y="0"/>
                      </a:lnTo>
                      <a:lnTo>
                        <a:pt x="2904" y="0"/>
                      </a:lnTo>
                      <a:lnTo>
                        <a:pt x="2904" y="0"/>
                      </a:lnTo>
                      <a:lnTo>
                        <a:pt x="2904" y="0"/>
                      </a:lnTo>
                      <a:lnTo>
                        <a:pt x="2904" y="0"/>
                      </a:lnTo>
                      <a:lnTo>
                        <a:pt x="2910" y="0"/>
                      </a:lnTo>
                      <a:lnTo>
                        <a:pt x="2910" y="0"/>
                      </a:lnTo>
                      <a:lnTo>
                        <a:pt x="2910" y="0"/>
                      </a:lnTo>
                      <a:lnTo>
                        <a:pt x="2910" y="0"/>
                      </a:lnTo>
                      <a:lnTo>
                        <a:pt x="2910" y="0"/>
                      </a:lnTo>
                      <a:lnTo>
                        <a:pt x="2916" y="0"/>
                      </a:lnTo>
                      <a:lnTo>
                        <a:pt x="2916" y="0"/>
                      </a:lnTo>
                      <a:lnTo>
                        <a:pt x="2916" y="0"/>
                      </a:lnTo>
                      <a:lnTo>
                        <a:pt x="2916" y="0"/>
                      </a:lnTo>
                      <a:lnTo>
                        <a:pt x="2916" y="0"/>
                      </a:lnTo>
                      <a:lnTo>
                        <a:pt x="2922" y="0"/>
                      </a:lnTo>
                      <a:lnTo>
                        <a:pt x="2922" y="0"/>
                      </a:lnTo>
                      <a:lnTo>
                        <a:pt x="2922" y="0"/>
                      </a:lnTo>
                      <a:lnTo>
                        <a:pt x="2922" y="0"/>
                      </a:lnTo>
                      <a:lnTo>
                        <a:pt x="2922" y="0"/>
                      </a:lnTo>
                      <a:lnTo>
                        <a:pt x="2922" y="0"/>
                      </a:lnTo>
                      <a:lnTo>
                        <a:pt x="2928" y="0"/>
                      </a:lnTo>
                      <a:lnTo>
                        <a:pt x="2928" y="0"/>
                      </a:lnTo>
                      <a:lnTo>
                        <a:pt x="2928" y="0"/>
                      </a:lnTo>
                      <a:lnTo>
                        <a:pt x="2928" y="0"/>
                      </a:lnTo>
                      <a:lnTo>
                        <a:pt x="2928" y="0"/>
                      </a:lnTo>
                      <a:lnTo>
                        <a:pt x="2934" y="0"/>
                      </a:lnTo>
                      <a:lnTo>
                        <a:pt x="2934" y="0"/>
                      </a:lnTo>
                      <a:lnTo>
                        <a:pt x="2934" y="0"/>
                      </a:lnTo>
                      <a:lnTo>
                        <a:pt x="2934" y="0"/>
                      </a:lnTo>
                      <a:lnTo>
                        <a:pt x="2934" y="0"/>
                      </a:lnTo>
                      <a:lnTo>
                        <a:pt x="2934" y="0"/>
                      </a:lnTo>
                      <a:lnTo>
                        <a:pt x="2940" y="0"/>
                      </a:lnTo>
                      <a:lnTo>
                        <a:pt x="2940" y="0"/>
                      </a:lnTo>
                      <a:lnTo>
                        <a:pt x="2940" y="0"/>
                      </a:lnTo>
                      <a:lnTo>
                        <a:pt x="2940" y="0"/>
                      </a:lnTo>
                      <a:lnTo>
                        <a:pt x="2940" y="0"/>
                      </a:lnTo>
                      <a:lnTo>
                        <a:pt x="2946" y="0"/>
                      </a:lnTo>
                      <a:lnTo>
                        <a:pt x="2946" y="0"/>
                      </a:lnTo>
                      <a:lnTo>
                        <a:pt x="2946" y="0"/>
                      </a:lnTo>
                      <a:lnTo>
                        <a:pt x="2946" y="0"/>
                      </a:lnTo>
                      <a:lnTo>
                        <a:pt x="2946" y="0"/>
                      </a:lnTo>
                      <a:lnTo>
                        <a:pt x="2952" y="0"/>
                      </a:lnTo>
                      <a:lnTo>
                        <a:pt x="2952" y="0"/>
                      </a:lnTo>
                      <a:lnTo>
                        <a:pt x="2952" y="0"/>
                      </a:lnTo>
                      <a:lnTo>
                        <a:pt x="2952" y="0"/>
                      </a:lnTo>
                      <a:lnTo>
                        <a:pt x="2952" y="0"/>
                      </a:lnTo>
                      <a:lnTo>
                        <a:pt x="2952" y="0"/>
                      </a:lnTo>
                      <a:lnTo>
                        <a:pt x="2958" y="0"/>
                      </a:lnTo>
                      <a:lnTo>
                        <a:pt x="2958" y="0"/>
                      </a:lnTo>
                      <a:lnTo>
                        <a:pt x="2958" y="0"/>
                      </a:lnTo>
                      <a:lnTo>
                        <a:pt x="2958" y="0"/>
                      </a:lnTo>
                      <a:lnTo>
                        <a:pt x="2958" y="0"/>
                      </a:lnTo>
                      <a:lnTo>
                        <a:pt x="2964" y="0"/>
                      </a:lnTo>
                      <a:lnTo>
                        <a:pt x="2964" y="0"/>
                      </a:lnTo>
                      <a:lnTo>
                        <a:pt x="2964" y="0"/>
                      </a:lnTo>
                      <a:lnTo>
                        <a:pt x="2964" y="0"/>
                      </a:lnTo>
                      <a:lnTo>
                        <a:pt x="2964" y="0"/>
                      </a:lnTo>
                      <a:lnTo>
                        <a:pt x="2964" y="0"/>
                      </a:lnTo>
                      <a:lnTo>
                        <a:pt x="2970" y="0"/>
                      </a:lnTo>
                      <a:lnTo>
                        <a:pt x="2970" y="0"/>
                      </a:lnTo>
                      <a:lnTo>
                        <a:pt x="2970" y="0"/>
                      </a:lnTo>
                      <a:lnTo>
                        <a:pt x="2970" y="0"/>
                      </a:lnTo>
                      <a:lnTo>
                        <a:pt x="2970" y="0"/>
                      </a:lnTo>
                      <a:lnTo>
                        <a:pt x="2976" y="0"/>
                      </a:lnTo>
                      <a:lnTo>
                        <a:pt x="2976" y="0"/>
                      </a:lnTo>
                      <a:lnTo>
                        <a:pt x="2976" y="0"/>
                      </a:lnTo>
                      <a:lnTo>
                        <a:pt x="2976" y="0"/>
                      </a:lnTo>
                      <a:lnTo>
                        <a:pt x="2976" y="0"/>
                      </a:lnTo>
                      <a:lnTo>
                        <a:pt x="2982" y="0"/>
                      </a:lnTo>
                      <a:lnTo>
                        <a:pt x="2982" y="0"/>
                      </a:lnTo>
                      <a:lnTo>
                        <a:pt x="2982" y="0"/>
                      </a:lnTo>
                      <a:lnTo>
                        <a:pt x="2982" y="0"/>
                      </a:lnTo>
                      <a:lnTo>
                        <a:pt x="2982" y="0"/>
                      </a:lnTo>
                      <a:lnTo>
                        <a:pt x="2982" y="0"/>
                      </a:lnTo>
                      <a:lnTo>
                        <a:pt x="2988" y="0"/>
                      </a:lnTo>
                      <a:lnTo>
                        <a:pt x="2988" y="0"/>
                      </a:lnTo>
                      <a:lnTo>
                        <a:pt x="2988" y="0"/>
                      </a:lnTo>
                      <a:lnTo>
                        <a:pt x="2988" y="0"/>
                      </a:lnTo>
                      <a:lnTo>
                        <a:pt x="2988" y="0"/>
                      </a:lnTo>
                      <a:lnTo>
                        <a:pt x="2994" y="0"/>
                      </a:lnTo>
                      <a:lnTo>
                        <a:pt x="2994" y="0"/>
                      </a:lnTo>
                      <a:lnTo>
                        <a:pt x="2994" y="0"/>
                      </a:lnTo>
                      <a:lnTo>
                        <a:pt x="2994" y="0"/>
                      </a:lnTo>
                      <a:lnTo>
                        <a:pt x="2994" y="0"/>
                      </a:lnTo>
                      <a:lnTo>
                        <a:pt x="2994" y="0"/>
                      </a:lnTo>
                      <a:lnTo>
                        <a:pt x="3000" y="0"/>
                      </a:lnTo>
                      <a:lnTo>
                        <a:pt x="3000" y="0"/>
                      </a:lnTo>
                      <a:lnTo>
                        <a:pt x="3000" y="0"/>
                      </a:lnTo>
                      <a:lnTo>
                        <a:pt x="3000" y="0"/>
                      </a:lnTo>
                      <a:lnTo>
                        <a:pt x="3000" y="0"/>
                      </a:lnTo>
                      <a:lnTo>
                        <a:pt x="3006" y="0"/>
                      </a:lnTo>
                      <a:lnTo>
                        <a:pt x="3006" y="0"/>
                      </a:lnTo>
                      <a:lnTo>
                        <a:pt x="3006" y="0"/>
                      </a:lnTo>
                      <a:lnTo>
                        <a:pt x="3006" y="0"/>
                      </a:lnTo>
                      <a:lnTo>
                        <a:pt x="3006" y="0"/>
                      </a:lnTo>
                      <a:lnTo>
                        <a:pt x="3012" y="0"/>
                      </a:lnTo>
                      <a:lnTo>
                        <a:pt x="3012" y="0"/>
                      </a:lnTo>
                      <a:lnTo>
                        <a:pt x="3012" y="0"/>
                      </a:lnTo>
                      <a:lnTo>
                        <a:pt x="3012" y="0"/>
                      </a:lnTo>
                      <a:lnTo>
                        <a:pt x="3012" y="0"/>
                      </a:lnTo>
                      <a:lnTo>
                        <a:pt x="3012" y="0"/>
                      </a:lnTo>
                      <a:lnTo>
                        <a:pt x="3018" y="0"/>
                      </a:lnTo>
                      <a:lnTo>
                        <a:pt x="3018" y="0"/>
                      </a:lnTo>
                      <a:lnTo>
                        <a:pt x="3018" y="0"/>
                      </a:lnTo>
                      <a:lnTo>
                        <a:pt x="3018" y="0"/>
                      </a:lnTo>
                      <a:lnTo>
                        <a:pt x="3018" y="0"/>
                      </a:lnTo>
                      <a:lnTo>
                        <a:pt x="3024" y="0"/>
                      </a:lnTo>
                      <a:lnTo>
                        <a:pt x="3024" y="0"/>
                      </a:lnTo>
                      <a:lnTo>
                        <a:pt x="3024" y="0"/>
                      </a:lnTo>
                      <a:lnTo>
                        <a:pt x="3024" y="0"/>
                      </a:lnTo>
                      <a:lnTo>
                        <a:pt x="3024" y="0"/>
                      </a:lnTo>
                      <a:lnTo>
                        <a:pt x="3030" y="0"/>
                      </a:lnTo>
                      <a:lnTo>
                        <a:pt x="3030" y="0"/>
                      </a:lnTo>
                      <a:lnTo>
                        <a:pt x="3030" y="0"/>
                      </a:lnTo>
                      <a:lnTo>
                        <a:pt x="3030" y="0"/>
                      </a:lnTo>
                      <a:lnTo>
                        <a:pt x="3030" y="0"/>
                      </a:lnTo>
                      <a:lnTo>
                        <a:pt x="3030" y="0"/>
                      </a:lnTo>
                      <a:lnTo>
                        <a:pt x="3036" y="0"/>
                      </a:lnTo>
                      <a:lnTo>
                        <a:pt x="3036" y="0"/>
                      </a:lnTo>
                      <a:lnTo>
                        <a:pt x="3036" y="0"/>
                      </a:lnTo>
                      <a:lnTo>
                        <a:pt x="3036" y="0"/>
                      </a:lnTo>
                      <a:lnTo>
                        <a:pt x="3036" y="0"/>
                      </a:lnTo>
                      <a:lnTo>
                        <a:pt x="3042" y="0"/>
                      </a:lnTo>
                      <a:lnTo>
                        <a:pt x="3042" y="0"/>
                      </a:lnTo>
                      <a:lnTo>
                        <a:pt x="3042" y="0"/>
                      </a:lnTo>
                      <a:lnTo>
                        <a:pt x="3042" y="0"/>
                      </a:lnTo>
                      <a:lnTo>
                        <a:pt x="3042" y="0"/>
                      </a:lnTo>
                      <a:lnTo>
                        <a:pt x="3042" y="0"/>
                      </a:lnTo>
                      <a:lnTo>
                        <a:pt x="3048" y="0"/>
                      </a:lnTo>
                      <a:lnTo>
                        <a:pt x="3048" y="0"/>
                      </a:lnTo>
                      <a:lnTo>
                        <a:pt x="3048" y="0"/>
                      </a:lnTo>
                      <a:lnTo>
                        <a:pt x="3048" y="0"/>
                      </a:lnTo>
                      <a:lnTo>
                        <a:pt x="3048"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6" y="0"/>
                      </a:lnTo>
                      <a:lnTo>
                        <a:pt x="3066" y="0"/>
                      </a:lnTo>
                      <a:lnTo>
                        <a:pt x="3066" y="0"/>
                      </a:lnTo>
                      <a:lnTo>
                        <a:pt x="3066" y="0"/>
                      </a:lnTo>
                      <a:lnTo>
                        <a:pt x="3066" y="0"/>
                      </a:lnTo>
                      <a:lnTo>
                        <a:pt x="3072" y="0"/>
                      </a:lnTo>
                      <a:lnTo>
                        <a:pt x="3072" y="0"/>
                      </a:lnTo>
                      <a:lnTo>
                        <a:pt x="3072" y="0"/>
                      </a:lnTo>
                      <a:lnTo>
                        <a:pt x="3072" y="0"/>
                      </a:lnTo>
                      <a:lnTo>
                        <a:pt x="3072" y="0"/>
                      </a:lnTo>
                      <a:lnTo>
                        <a:pt x="3072" y="0"/>
                      </a:lnTo>
                      <a:lnTo>
                        <a:pt x="3078" y="0"/>
                      </a:lnTo>
                      <a:lnTo>
                        <a:pt x="3078" y="0"/>
                      </a:lnTo>
                      <a:lnTo>
                        <a:pt x="3078" y="0"/>
                      </a:lnTo>
                      <a:lnTo>
                        <a:pt x="3078" y="0"/>
                      </a:lnTo>
                      <a:lnTo>
                        <a:pt x="3078" y="0"/>
                      </a:lnTo>
                      <a:lnTo>
                        <a:pt x="3084" y="0"/>
                      </a:lnTo>
                      <a:lnTo>
                        <a:pt x="3084" y="0"/>
                      </a:lnTo>
                      <a:lnTo>
                        <a:pt x="3084" y="0"/>
                      </a:lnTo>
                      <a:lnTo>
                        <a:pt x="3084" y="0"/>
                      </a:lnTo>
                      <a:lnTo>
                        <a:pt x="3084" y="0"/>
                      </a:lnTo>
                      <a:lnTo>
                        <a:pt x="3090" y="0"/>
                      </a:lnTo>
                      <a:lnTo>
                        <a:pt x="3090" y="0"/>
                      </a:lnTo>
                      <a:lnTo>
                        <a:pt x="3090" y="0"/>
                      </a:lnTo>
                      <a:lnTo>
                        <a:pt x="3090" y="0"/>
                      </a:lnTo>
                      <a:lnTo>
                        <a:pt x="3090" y="0"/>
                      </a:lnTo>
                      <a:lnTo>
                        <a:pt x="3090" y="0"/>
                      </a:lnTo>
                      <a:lnTo>
                        <a:pt x="3096" y="0"/>
                      </a:lnTo>
                      <a:lnTo>
                        <a:pt x="3096" y="0"/>
                      </a:lnTo>
                      <a:lnTo>
                        <a:pt x="3096" y="0"/>
                      </a:lnTo>
                      <a:lnTo>
                        <a:pt x="3096" y="0"/>
                      </a:lnTo>
                      <a:lnTo>
                        <a:pt x="3096" y="0"/>
                      </a:lnTo>
                      <a:lnTo>
                        <a:pt x="3102" y="0"/>
                      </a:lnTo>
                      <a:lnTo>
                        <a:pt x="3102" y="0"/>
                      </a:lnTo>
                      <a:lnTo>
                        <a:pt x="3102" y="0"/>
                      </a:lnTo>
                      <a:lnTo>
                        <a:pt x="3102" y="0"/>
                      </a:lnTo>
                      <a:lnTo>
                        <a:pt x="3102" y="0"/>
                      </a:lnTo>
                      <a:lnTo>
                        <a:pt x="3102" y="0"/>
                      </a:lnTo>
                      <a:lnTo>
                        <a:pt x="3108" y="0"/>
                      </a:lnTo>
                      <a:lnTo>
                        <a:pt x="3108" y="0"/>
                      </a:lnTo>
                      <a:lnTo>
                        <a:pt x="3108" y="0"/>
                      </a:lnTo>
                      <a:lnTo>
                        <a:pt x="3108" y="0"/>
                      </a:lnTo>
                      <a:lnTo>
                        <a:pt x="3108" y="0"/>
                      </a:lnTo>
                      <a:lnTo>
                        <a:pt x="3114" y="0"/>
                      </a:lnTo>
                      <a:lnTo>
                        <a:pt x="3114" y="0"/>
                      </a:lnTo>
                      <a:lnTo>
                        <a:pt x="3114" y="0"/>
                      </a:lnTo>
                      <a:lnTo>
                        <a:pt x="3114" y="0"/>
                      </a:lnTo>
                      <a:lnTo>
                        <a:pt x="3114" y="0"/>
                      </a:lnTo>
                      <a:lnTo>
                        <a:pt x="3114" y="0"/>
                      </a:lnTo>
                      <a:lnTo>
                        <a:pt x="3120" y="0"/>
                      </a:lnTo>
                      <a:lnTo>
                        <a:pt x="3120" y="0"/>
                      </a:lnTo>
                      <a:lnTo>
                        <a:pt x="3120" y="0"/>
                      </a:lnTo>
                      <a:lnTo>
                        <a:pt x="3120" y="0"/>
                      </a:lnTo>
                      <a:lnTo>
                        <a:pt x="3120" y="0"/>
                      </a:lnTo>
                      <a:lnTo>
                        <a:pt x="3126" y="0"/>
                      </a:lnTo>
                      <a:lnTo>
                        <a:pt x="3126" y="0"/>
                      </a:lnTo>
                      <a:lnTo>
                        <a:pt x="3126" y="0"/>
                      </a:lnTo>
                      <a:lnTo>
                        <a:pt x="3126" y="0"/>
                      </a:lnTo>
                      <a:lnTo>
                        <a:pt x="3126" y="0"/>
                      </a:lnTo>
                      <a:lnTo>
                        <a:pt x="3132" y="0"/>
                      </a:lnTo>
                      <a:lnTo>
                        <a:pt x="3132" y="0"/>
                      </a:lnTo>
                      <a:lnTo>
                        <a:pt x="3132" y="0"/>
                      </a:lnTo>
                      <a:lnTo>
                        <a:pt x="3132" y="0"/>
                      </a:lnTo>
                      <a:lnTo>
                        <a:pt x="3132" y="0"/>
                      </a:lnTo>
                      <a:lnTo>
                        <a:pt x="3138" y="0"/>
                      </a:lnTo>
                      <a:lnTo>
                        <a:pt x="3138" y="0"/>
                      </a:lnTo>
                      <a:lnTo>
                        <a:pt x="3138" y="0"/>
                      </a:lnTo>
                      <a:lnTo>
                        <a:pt x="3138" y="0"/>
                      </a:lnTo>
                      <a:lnTo>
                        <a:pt x="3138" y="0"/>
                      </a:lnTo>
                      <a:lnTo>
                        <a:pt x="3138" y="0"/>
                      </a:lnTo>
                      <a:lnTo>
                        <a:pt x="3144" y="0"/>
                      </a:lnTo>
                      <a:lnTo>
                        <a:pt x="3144" y="0"/>
                      </a:lnTo>
                      <a:lnTo>
                        <a:pt x="3144" y="0"/>
                      </a:lnTo>
                      <a:lnTo>
                        <a:pt x="3144" y="0"/>
                      </a:lnTo>
                      <a:lnTo>
                        <a:pt x="3144" y="0"/>
                      </a:lnTo>
                      <a:lnTo>
                        <a:pt x="3150" y="0"/>
                      </a:lnTo>
                      <a:lnTo>
                        <a:pt x="3150" y="0"/>
                      </a:lnTo>
                      <a:lnTo>
                        <a:pt x="3150" y="0"/>
                      </a:lnTo>
                      <a:lnTo>
                        <a:pt x="3150" y="0"/>
                      </a:lnTo>
                      <a:lnTo>
                        <a:pt x="3150" y="0"/>
                      </a:lnTo>
                      <a:lnTo>
                        <a:pt x="3150" y="0"/>
                      </a:lnTo>
                      <a:lnTo>
                        <a:pt x="3156" y="0"/>
                      </a:lnTo>
                      <a:lnTo>
                        <a:pt x="3156" y="0"/>
                      </a:lnTo>
                      <a:lnTo>
                        <a:pt x="3156" y="0"/>
                      </a:lnTo>
                      <a:lnTo>
                        <a:pt x="3156" y="0"/>
                      </a:lnTo>
                      <a:lnTo>
                        <a:pt x="3156" y="0"/>
                      </a:lnTo>
                      <a:lnTo>
                        <a:pt x="3162" y="0"/>
                      </a:lnTo>
                      <a:lnTo>
                        <a:pt x="3162" y="0"/>
                      </a:lnTo>
                      <a:lnTo>
                        <a:pt x="3162" y="0"/>
                      </a:lnTo>
                      <a:lnTo>
                        <a:pt x="3162" y="0"/>
                      </a:lnTo>
                      <a:lnTo>
                        <a:pt x="3162" y="0"/>
                      </a:lnTo>
                      <a:lnTo>
                        <a:pt x="3168" y="0"/>
                      </a:lnTo>
                      <a:lnTo>
                        <a:pt x="3168" y="0"/>
                      </a:lnTo>
                      <a:lnTo>
                        <a:pt x="3168" y="0"/>
                      </a:lnTo>
                      <a:lnTo>
                        <a:pt x="3168" y="0"/>
                      </a:lnTo>
                      <a:lnTo>
                        <a:pt x="3168" y="0"/>
                      </a:lnTo>
                      <a:lnTo>
                        <a:pt x="3168" y="0"/>
                      </a:lnTo>
                      <a:lnTo>
                        <a:pt x="3174" y="0"/>
                      </a:lnTo>
                      <a:lnTo>
                        <a:pt x="3174" y="0"/>
                      </a:lnTo>
                      <a:lnTo>
                        <a:pt x="3174" y="0"/>
                      </a:lnTo>
                      <a:lnTo>
                        <a:pt x="3174" y="0"/>
                      </a:lnTo>
                      <a:lnTo>
                        <a:pt x="3174" y="0"/>
                      </a:lnTo>
                      <a:lnTo>
                        <a:pt x="3174" y="0"/>
                      </a:lnTo>
                      <a:lnTo>
                        <a:pt x="3180" y="0"/>
                      </a:lnTo>
                      <a:lnTo>
                        <a:pt x="3180" y="0"/>
                      </a:lnTo>
                      <a:lnTo>
                        <a:pt x="3180" y="0"/>
                      </a:lnTo>
                      <a:lnTo>
                        <a:pt x="3180" y="0"/>
                      </a:lnTo>
                      <a:lnTo>
                        <a:pt x="3180" y="0"/>
                      </a:lnTo>
                      <a:lnTo>
                        <a:pt x="3186" y="0"/>
                      </a:lnTo>
                      <a:lnTo>
                        <a:pt x="3186" y="0"/>
                      </a:lnTo>
                      <a:lnTo>
                        <a:pt x="3186" y="0"/>
                      </a:lnTo>
                      <a:lnTo>
                        <a:pt x="3186" y="0"/>
                      </a:lnTo>
                      <a:lnTo>
                        <a:pt x="3186" y="0"/>
                      </a:lnTo>
                      <a:lnTo>
                        <a:pt x="3192" y="0"/>
                      </a:lnTo>
                      <a:lnTo>
                        <a:pt x="3192" y="0"/>
                      </a:lnTo>
                      <a:lnTo>
                        <a:pt x="3192" y="0"/>
                      </a:lnTo>
                      <a:lnTo>
                        <a:pt x="3192" y="0"/>
                      </a:lnTo>
                      <a:lnTo>
                        <a:pt x="3192" y="0"/>
                      </a:lnTo>
                      <a:lnTo>
                        <a:pt x="3192" y="0"/>
                      </a:lnTo>
                      <a:lnTo>
                        <a:pt x="3198" y="0"/>
                      </a:lnTo>
                      <a:lnTo>
                        <a:pt x="3198" y="0"/>
                      </a:lnTo>
                      <a:lnTo>
                        <a:pt x="3198" y="0"/>
                      </a:lnTo>
                      <a:lnTo>
                        <a:pt x="3198" y="0"/>
                      </a:lnTo>
                      <a:lnTo>
                        <a:pt x="3198" y="0"/>
                      </a:lnTo>
                      <a:lnTo>
                        <a:pt x="3204" y="0"/>
                      </a:lnTo>
                      <a:lnTo>
                        <a:pt x="3204" y="0"/>
                      </a:lnTo>
                      <a:lnTo>
                        <a:pt x="3204" y="0"/>
                      </a:lnTo>
                      <a:lnTo>
                        <a:pt x="3204" y="0"/>
                      </a:lnTo>
                      <a:lnTo>
                        <a:pt x="3204" y="0"/>
                      </a:lnTo>
                      <a:lnTo>
                        <a:pt x="3210" y="0"/>
                      </a:lnTo>
                      <a:lnTo>
                        <a:pt x="3210" y="0"/>
                      </a:lnTo>
                      <a:lnTo>
                        <a:pt x="3210" y="0"/>
                      </a:lnTo>
                      <a:lnTo>
                        <a:pt x="3210" y="0"/>
                      </a:lnTo>
                      <a:lnTo>
                        <a:pt x="3210" y="0"/>
                      </a:lnTo>
                      <a:lnTo>
                        <a:pt x="3210" y="0"/>
                      </a:lnTo>
                      <a:lnTo>
                        <a:pt x="3216" y="0"/>
                      </a:lnTo>
                      <a:lnTo>
                        <a:pt x="3216" y="0"/>
                      </a:lnTo>
                      <a:lnTo>
                        <a:pt x="3216" y="0"/>
                      </a:lnTo>
                      <a:lnTo>
                        <a:pt x="3216" y="0"/>
                      </a:lnTo>
                      <a:lnTo>
                        <a:pt x="3216" y="0"/>
                      </a:lnTo>
                      <a:lnTo>
                        <a:pt x="3222" y="0"/>
                      </a:lnTo>
                      <a:lnTo>
                        <a:pt x="3222" y="0"/>
                      </a:lnTo>
                      <a:lnTo>
                        <a:pt x="3222" y="0"/>
                      </a:lnTo>
                      <a:lnTo>
                        <a:pt x="3222" y="0"/>
                      </a:lnTo>
                      <a:lnTo>
                        <a:pt x="3222" y="0"/>
                      </a:lnTo>
                      <a:lnTo>
                        <a:pt x="3228" y="0"/>
                      </a:lnTo>
                      <a:lnTo>
                        <a:pt x="3228" y="0"/>
                      </a:lnTo>
                      <a:lnTo>
                        <a:pt x="3228" y="0"/>
                      </a:lnTo>
                      <a:lnTo>
                        <a:pt x="3228" y="0"/>
                      </a:lnTo>
                      <a:lnTo>
                        <a:pt x="3228" y="0"/>
                      </a:lnTo>
                      <a:lnTo>
                        <a:pt x="3228" y="0"/>
                      </a:lnTo>
                      <a:lnTo>
                        <a:pt x="3234" y="0"/>
                      </a:lnTo>
                      <a:lnTo>
                        <a:pt x="3234" y="0"/>
                      </a:lnTo>
                      <a:lnTo>
                        <a:pt x="3234" y="0"/>
                      </a:lnTo>
                      <a:lnTo>
                        <a:pt x="3234" y="0"/>
                      </a:lnTo>
                      <a:lnTo>
                        <a:pt x="3234" y="0"/>
                      </a:lnTo>
                      <a:lnTo>
                        <a:pt x="3240" y="0"/>
                      </a:lnTo>
                      <a:lnTo>
                        <a:pt x="3240" y="0"/>
                      </a:lnTo>
                      <a:lnTo>
                        <a:pt x="3240" y="0"/>
                      </a:lnTo>
                      <a:lnTo>
                        <a:pt x="3240" y="0"/>
                      </a:lnTo>
                      <a:lnTo>
                        <a:pt x="3240" y="0"/>
                      </a:lnTo>
                      <a:lnTo>
                        <a:pt x="3240" y="0"/>
                      </a:lnTo>
                      <a:lnTo>
                        <a:pt x="3246" y="0"/>
                      </a:lnTo>
                      <a:lnTo>
                        <a:pt x="3246" y="0"/>
                      </a:lnTo>
                      <a:lnTo>
                        <a:pt x="3246" y="0"/>
                      </a:lnTo>
                      <a:lnTo>
                        <a:pt x="3246" y="0"/>
                      </a:lnTo>
                      <a:lnTo>
                        <a:pt x="3246"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6" y="0"/>
                      </a:lnTo>
                      <a:lnTo>
                        <a:pt x="3276" y="0"/>
                      </a:lnTo>
                      <a:lnTo>
                        <a:pt x="3276" y="0"/>
                      </a:lnTo>
                      <a:lnTo>
                        <a:pt x="3276" y="0"/>
                      </a:lnTo>
                      <a:lnTo>
                        <a:pt x="3276" y="0"/>
                      </a:lnTo>
                      <a:lnTo>
                        <a:pt x="3282" y="0"/>
                      </a:lnTo>
                      <a:lnTo>
                        <a:pt x="3282" y="0"/>
                      </a:lnTo>
                      <a:lnTo>
                        <a:pt x="3282" y="0"/>
                      </a:lnTo>
                      <a:lnTo>
                        <a:pt x="3282" y="0"/>
                      </a:lnTo>
                      <a:lnTo>
                        <a:pt x="3282" y="0"/>
                      </a:lnTo>
                      <a:lnTo>
                        <a:pt x="3282" y="0"/>
                      </a:lnTo>
                      <a:lnTo>
                        <a:pt x="3288" y="0"/>
                      </a:lnTo>
                      <a:lnTo>
                        <a:pt x="3288" y="0"/>
                      </a:lnTo>
                      <a:lnTo>
                        <a:pt x="3288" y="0"/>
                      </a:lnTo>
                      <a:lnTo>
                        <a:pt x="3288" y="0"/>
                      </a:lnTo>
                      <a:lnTo>
                        <a:pt x="3288" y="0"/>
                      </a:lnTo>
                      <a:lnTo>
                        <a:pt x="3294" y="0"/>
                      </a:lnTo>
                      <a:lnTo>
                        <a:pt x="3294" y="0"/>
                      </a:lnTo>
                      <a:lnTo>
                        <a:pt x="3294" y="0"/>
                      </a:lnTo>
                      <a:lnTo>
                        <a:pt x="3294" y="0"/>
                      </a:lnTo>
                      <a:lnTo>
                        <a:pt x="3294" y="0"/>
                      </a:lnTo>
                      <a:lnTo>
                        <a:pt x="3300" y="0"/>
                      </a:lnTo>
                      <a:lnTo>
                        <a:pt x="3300" y="0"/>
                      </a:lnTo>
                      <a:lnTo>
                        <a:pt x="3300" y="0"/>
                      </a:lnTo>
                      <a:lnTo>
                        <a:pt x="3300" y="0"/>
                      </a:lnTo>
                      <a:lnTo>
                        <a:pt x="3300" y="0"/>
                      </a:lnTo>
                      <a:lnTo>
                        <a:pt x="3300" y="0"/>
                      </a:lnTo>
                      <a:lnTo>
                        <a:pt x="3306" y="0"/>
                      </a:lnTo>
                      <a:lnTo>
                        <a:pt x="3306" y="0"/>
                      </a:lnTo>
                      <a:lnTo>
                        <a:pt x="3306" y="0"/>
                      </a:lnTo>
                      <a:lnTo>
                        <a:pt x="3306" y="0"/>
                      </a:lnTo>
                      <a:lnTo>
                        <a:pt x="3306" y="0"/>
                      </a:lnTo>
                      <a:lnTo>
                        <a:pt x="3312" y="0"/>
                      </a:lnTo>
                      <a:lnTo>
                        <a:pt x="3312" y="0"/>
                      </a:lnTo>
                      <a:lnTo>
                        <a:pt x="3312" y="0"/>
                      </a:lnTo>
                      <a:lnTo>
                        <a:pt x="3312" y="0"/>
                      </a:lnTo>
                      <a:lnTo>
                        <a:pt x="3312" y="0"/>
                      </a:lnTo>
                      <a:lnTo>
                        <a:pt x="3312" y="0"/>
                      </a:lnTo>
                      <a:lnTo>
                        <a:pt x="3318" y="0"/>
                      </a:lnTo>
                      <a:lnTo>
                        <a:pt x="3318" y="0"/>
                      </a:lnTo>
                      <a:lnTo>
                        <a:pt x="3318" y="0"/>
                      </a:lnTo>
                      <a:lnTo>
                        <a:pt x="3318" y="0"/>
                      </a:lnTo>
                      <a:lnTo>
                        <a:pt x="3318" y="0"/>
                      </a:lnTo>
                      <a:lnTo>
                        <a:pt x="3324" y="0"/>
                      </a:lnTo>
                      <a:lnTo>
                        <a:pt x="3324" y="0"/>
                      </a:lnTo>
                      <a:lnTo>
                        <a:pt x="3324" y="0"/>
                      </a:lnTo>
                      <a:lnTo>
                        <a:pt x="3324" y="0"/>
                      </a:lnTo>
                      <a:lnTo>
                        <a:pt x="3324" y="0"/>
                      </a:lnTo>
                      <a:lnTo>
                        <a:pt x="3330" y="0"/>
                      </a:lnTo>
                      <a:lnTo>
                        <a:pt x="3330" y="0"/>
                      </a:lnTo>
                      <a:lnTo>
                        <a:pt x="3330" y="0"/>
                      </a:lnTo>
                      <a:lnTo>
                        <a:pt x="3330" y="0"/>
                      </a:lnTo>
                      <a:lnTo>
                        <a:pt x="3330" y="0"/>
                      </a:lnTo>
                      <a:lnTo>
                        <a:pt x="3330" y="0"/>
                      </a:lnTo>
                      <a:lnTo>
                        <a:pt x="3336" y="0"/>
                      </a:lnTo>
                      <a:lnTo>
                        <a:pt x="3336" y="0"/>
                      </a:lnTo>
                      <a:lnTo>
                        <a:pt x="3336" y="0"/>
                      </a:lnTo>
                      <a:lnTo>
                        <a:pt x="3336" y="0"/>
                      </a:lnTo>
                      <a:lnTo>
                        <a:pt x="3336" y="0"/>
                      </a:lnTo>
                      <a:lnTo>
                        <a:pt x="3342" y="0"/>
                      </a:lnTo>
                      <a:lnTo>
                        <a:pt x="3342" y="0"/>
                      </a:lnTo>
                      <a:lnTo>
                        <a:pt x="3342" y="0"/>
                      </a:lnTo>
                      <a:lnTo>
                        <a:pt x="3342" y="0"/>
                      </a:lnTo>
                      <a:lnTo>
                        <a:pt x="3342" y="0"/>
                      </a:lnTo>
                      <a:lnTo>
                        <a:pt x="3342" y="0"/>
                      </a:lnTo>
                      <a:lnTo>
                        <a:pt x="3348" y="0"/>
                      </a:lnTo>
                      <a:lnTo>
                        <a:pt x="3348" y="0"/>
                      </a:lnTo>
                      <a:lnTo>
                        <a:pt x="3348" y="0"/>
                      </a:lnTo>
                      <a:lnTo>
                        <a:pt x="3348" y="0"/>
                      </a:lnTo>
                      <a:lnTo>
                        <a:pt x="3348" y="0"/>
                      </a:lnTo>
                      <a:lnTo>
                        <a:pt x="3354" y="0"/>
                      </a:lnTo>
                      <a:lnTo>
                        <a:pt x="3354" y="0"/>
                      </a:lnTo>
                      <a:lnTo>
                        <a:pt x="3354" y="0"/>
                      </a:lnTo>
                      <a:lnTo>
                        <a:pt x="3354" y="0"/>
                      </a:lnTo>
                      <a:lnTo>
                        <a:pt x="3354" y="0"/>
                      </a:lnTo>
                      <a:lnTo>
                        <a:pt x="3354" y="0"/>
                      </a:lnTo>
                      <a:lnTo>
                        <a:pt x="3360" y="0"/>
                      </a:lnTo>
                      <a:lnTo>
                        <a:pt x="3360" y="0"/>
                      </a:lnTo>
                      <a:lnTo>
                        <a:pt x="3360" y="0"/>
                      </a:lnTo>
                      <a:lnTo>
                        <a:pt x="3360" y="0"/>
                      </a:lnTo>
                      <a:lnTo>
                        <a:pt x="3360" y="0"/>
                      </a:lnTo>
                      <a:lnTo>
                        <a:pt x="3366" y="0"/>
                      </a:lnTo>
                      <a:lnTo>
                        <a:pt x="3366" y="0"/>
                      </a:lnTo>
                      <a:lnTo>
                        <a:pt x="3366" y="0"/>
                      </a:lnTo>
                      <a:lnTo>
                        <a:pt x="3366" y="0"/>
                      </a:lnTo>
                      <a:lnTo>
                        <a:pt x="3366" y="0"/>
                      </a:lnTo>
                      <a:lnTo>
                        <a:pt x="3372" y="0"/>
                      </a:lnTo>
                      <a:lnTo>
                        <a:pt x="3372" y="0"/>
                      </a:lnTo>
                      <a:lnTo>
                        <a:pt x="3372" y="0"/>
                      </a:lnTo>
                      <a:lnTo>
                        <a:pt x="3372" y="0"/>
                      </a:lnTo>
                      <a:lnTo>
                        <a:pt x="3372" y="0"/>
                      </a:lnTo>
                      <a:lnTo>
                        <a:pt x="3372" y="0"/>
                      </a:lnTo>
                      <a:lnTo>
                        <a:pt x="3378" y="0"/>
                      </a:lnTo>
                      <a:lnTo>
                        <a:pt x="3378" y="0"/>
                      </a:lnTo>
                      <a:lnTo>
                        <a:pt x="3378" y="0"/>
                      </a:lnTo>
                      <a:lnTo>
                        <a:pt x="3378" y="0"/>
                      </a:lnTo>
                      <a:lnTo>
                        <a:pt x="3378" y="0"/>
                      </a:lnTo>
                      <a:lnTo>
                        <a:pt x="3384" y="0"/>
                      </a:lnTo>
                      <a:lnTo>
                        <a:pt x="3384" y="0"/>
                      </a:lnTo>
                      <a:lnTo>
                        <a:pt x="3384" y="0"/>
                      </a:lnTo>
                      <a:lnTo>
                        <a:pt x="3384" y="0"/>
                      </a:lnTo>
                      <a:lnTo>
                        <a:pt x="3384" y="0"/>
                      </a:lnTo>
                      <a:lnTo>
                        <a:pt x="3390" y="0"/>
                      </a:lnTo>
                      <a:lnTo>
                        <a:pt x="3390" y="0"/>
                      </a:lnTo>
                      <a:lnTo>
                        <a:pt x="3390" y="0"/>
                      </a:lnTo>
                      <a:lnTo>
                        <a:pt x="3390" y="0"/>
                      </a:lnTo>
                      <a:lnTo>
                        <a:pt x="3390" y="0"/>
                      </a:lnTo>
                      <a:lnTo>
                        <a:pt x="3390" y="0"/>
                      </a:lnTo>
                      <a:lnTo>
                        <a:pt x="3396" y="0"/>
                      </a:lnTo>
                      <a:lnTo>
                        <a:pt x="3396" y="0"/>
                      </a:lnTo>
                      <a:lnTo>
                        <a:pt x="3396" y="0"/>
                      </a:lnTo>
                      <a:lnTo>
                        <a:pt x="3396" y="0"/>
                      </a:lnTo>
                      <a:lnTo>
                        <a:pt x="3396" y="0"/>
                      </a:lnTo>
                      <a:lnTo>
                        <a:pt x="3402" y="0"/>
                      </a:lnTo>
                      <a:lnTo>
                        <a:pt x="3402" y="0"/>
                      </a:lnTo>
                      <a:lnTo>
                        <a:pt x="3402" y="0"/>
                      </a:lnTo>
                      <a:lnTo>
                        <a:pt x="3402" y="0"/>
                      </a:lnTo>
                      <a:lnTo>
                        <a:pt x="3402" y="0"/>
                      </a:lnTo>
                      <a:lnTo>
                        <a:pt x="3402" y="0"/>
                      </a:lnTo>
                      <a:lnTo>
                        <a:pt x="3408" y="0"/>
                      </a:lnTo>
                      <a:lnTo>
                        <a:pt x="3408" y="0"/>
                      </a:lnTo>
                      <a:lnTo>
                        <a:pt x="3408" y="0"/>
                      </a:lnTo>
                      <a:lnTo>
                        <a:pt x="3408" y="0"/>
                      </a:lnTo>
                      <a:lnTo>
                        <a:pt x="3408" y="0"/>
                      </a:lnTo>
                      <a:lnTo>
                        <a:pt x="3414" y="0"/>
                      </a:lnTo>
                      <a:lnTo>
                        <a:pt x="3414" y="0"/>
                      </a:lnTo>
                      <a:lnTo>
                        <a:pt x="3414" y="0"/>
                      </a:lnTo>
                      <a:lnTo>
                        <a:pt x="3414" y="0"/>
                      </a:lnTo>
                      <a:lnTo>
                        <a:pt x="3414" y="0"/>
                      </a:lnTo>
                      <a:lnTo>
                        <a:pt x="3420" y="0"/>
                      </a:lnTo>
                      <a:lnTo>
                        <a:pt x="3420" y="0"/>
                      </a:lnTo>
                      <a:lnTo>
                        <a:pt x="3420" y="0"/>
                      </a:lnTo>
                      <a:lnTo>
                        <a:pt x="3420" y="0"/>
                      </a:lnTo>
                      <a:lnTo>
                        <a:pt x="3420" y="0"/>
                      </a:lnTo>
                      <a:lnTo>
                        <a:pt x="3420" y="0"/>
                      </a:lnTo>
                      <a:lnTo>
                        <a:pt x="3426" y="0"/>
                      </a:lnTo>
                      <a:lnTo>
                        <a:pt x="3426" y="0"/>
                      </a:lnTo>
                      <a:lnTo>
                        <a:pt x="3426" y="0"/>
                      </a:lnTo>
                      <a:lnTo>
                        <a:pt x="3426" y="0"/>
                      </a:lnTo>
                      <a:lnTo>
                        <a:pt x="3426" y="0"/>
                      </a:lnTo>
                      <a:lnTo>
                        <a:pt x="3432" y="0"/>
                      </a:lnTo>
                      <a:lnTo>
                        <a:pt x="3432" y="0"/>
                      </a:lnTo>
                      <a:lnTo>
                        <a:pt x="3432" y="0"/>
                      </a:lnTo>
                      <a:lnTo>
                        <a:pt x="3432" y="0"/>
                      </a:lnTo>
                      <a:lnTo>
                        <a:pt x="3432" y="0"/>
                      </a:lnTo>
                      <a:lnTo>
                        <a:pt x="3432" y="0"/>
                      </a:lnTo>
                      <a:lnTo>
                        <a:pt x="3438" y="0"/>
                      </a:lnTo>
                      <a:lnTo>
                        <a:pt x="3438" y="0"/>
                      </a:lnTo>
                      <a:lnTo>
                        <a:pt x="3438" y="0"/>
                      </a:lnTo>
                      <a:lnTo>
                        <a:pt x="3438" y="0"/>
                      </a:lnTo>
                      <a:lnTo>
                        <a:pt x="3438" y="0"/>
                      </a:lnTo>
                      <a:lnTo>
                        <a:pt x="3444" y="0"/>
                      </a:lnTo>
                      <a:lnTo>
                        <a:pt x="3444" y="0"/>
                      </a:lnTo>
                      <a:lnTo>
                        <a:pt x="3444" y="0"/>
                      </a:lnTo>
                      <a:lnTo>
                        <a:pt x="3444" y="0"/>
                      </a:lnTo>
                      <a:lnTo>
                        <a:pt x="3444" y="0"/>
                      </a:lnTo>
                      <a:lnTo>
                        <a:pt x="3444" y="0"/>
                      </a:lnTo>
                      <a:lnTo>
                        <a:pt x="3450" y="0"/>
                      </a:lnTo>
                      <a:lnTo>
                        <a:pt x="3450" y="0"/>
                      </a:lnTo>
                      <a:lnTo>
                        <a:pt x="3450" y="0"/>
                      </a:lnTo>
                      <a:lnTo>
                        <a:pt x="3450" y="0"/>
                      </a:lnTo>
                      <a:lnTo>
                        <a:pt x="3450" y="0"/>
                      </a:lnTo>
                      <a:lnTo>
                        <a:pt x="3456" y="0"/>
                      </a:lnTo>
                      <a:lnTo>
                        <a:pt x="3456" y="0"/>
                      </a:lnTo>
                      <a:lnTo>
                        <a:pt x="3456" y="0"/>
                      </a:lnTo>
                      <a:lnTo>
                        <a:pt x="3456" y="0"/>
                      </a:lnTo>
                      <a:lnTo>
                        <a:pt x="3456" y="0"/>
                      </a:lnTo>
                      <a:lnTo>
                        <a:pt x="3462" y="0"/>
                      </a:lnTo>
                      <a:lnTo>
                        <a:pt x="3462" y="0"/>
                      </a:lnTo>
                      <a:lnTo>
                        <a:pt x="3462" y="0"/>
                      </a:lnTo>
                      <a:lnTo>
                        <a:pt x="3462" y="0"/>
                      </a:lnTo>
                      <a:lnTo>
                        <a:pt x="3462" y="0"/>
                      </a:lnTo>
                      <a:lnTo>
                        <a:pt x="3468" y="0"/>
                      </a:lnTo>
                      <a:lnTo>
                        <a:pt x="3468" y="0"/>
                      </a:lnTo>
                      <a:lnTo>
                        <a:pt x="3468" y="0"/>
                      </a:lnTo>
                      <a:lnTo>
                        <a:pt x="3468" y="0"/>
                      </a:lnTo>
                      <a:lnTo>
                        <a:pt x="3468" y="0"/>
                      </a:lnTo>
                      <a:lnTo>
                        <a:pt x="3468" y="0"/>
                      </a:lnTo>
                      <a:lnTo>
                        <a:pt x="3474" y="0"/>
                      </a:lnTo>
                      <a:lnTo>
                        <a:pt x="3474" y="0"/>
                      </a:lnTo>
                      <a:lnTo>
                        <a:pt x="3474" y="0"/>
                      </a:lnTo>
                      <a:lnTo>
                        <a:pt x="3474" y="0"/>
                      </a:lnTo>
                      <a:lnTo>
                        <a:pt x="3474" y="0"/>
                      </a:lnTo>
                      <a:lnTo>
                        <a:pt x="3480" y="0"/>
                      </a:lnTo>
                      <a:lnTo>
                        <a:pt x="3480" y="0"/>
                      </a:lnTo>
                      <a:lnTo>
                        <a:pt x="3480" y="0"/>
                      </a:lnTo>
                      <a:lnTo>
                        <a:pt x="3480" y="0"/>
                      </a:lnTo>
                      <a:lnTo>
                        <a:pt x="3480" y="0"/>
                      </a:lnTo>
                      <a:lnTo>
                        <a:pt x="3480" y="0"/>
                      </a:lnTo>
                      <a:lnTo>
                        <a:pt x="3486" y="0"/>
                      </a:lnTo>
                      <a:lnTo>
                        <a:pt x="3486" y="0"/>
                      </a:lnTo>
                      <a:lnTo>
                        <a:pt x="3486" y="0"/>
                      </a:lnTo>
                      <a:lnTo>
                        <a:pt x="3486" y="0"/>
                      </a:lnTo>
                      <a:lnTo>
                        <a:pt x="3486" y="0"/>
                      </a:lnTo>
                      <a:lnTo>
                        <a:pt x="3492" y="0"/>
                      </a:lnTo>
                      <a:lnTo>
                        <a:pt x="3492" y="0"/>
                      </a:lnTo>
                      <a:lnTo>
                        <a:pt x="3492" y="0"/>
                      </a:lnTo>
                      <a:lnTo>
                        <a:pt x="3492" y="0"/>
                      </a:lnTo>
                      <a:lnTo>
                        <a:pt x="3492" y="0"/>
                      </a:lnTo>
                      <a:lnTo>
                        <a:pt x="3498" y="0"/>
                      </a:lnTo>
                      <a:lnTo>
                        <a:pt x="3498" y="0"/>
                      </a:lnTo>
                      <a:lnTo>
                        <a:pt x="3498" y="0"/>
                      </a:lnTo>
                      <a:lnTo>
                        <a:pt x="3498" y="0"/>
                      </a:lnTo>
                      <a:lnTo>
                        <a:pt x="3498" y="0"/>
                      </a:lnTo>
                      <a:lnTo>
                        <a:pt x="3498" y="0"/>
                      </a:lnTo>
                      <a:lnTo>
                        <a:pt x="3504" y="0"/>
                      </a:lnTo>
                      <a:lnTo>
                        <a:pt x="3504" y="0"/>
                      </a:lnTo>
                      <a:lnTo>
                        <a:pt x="3504" y="0"/>
                      </a:lnTo>
                      <a:lnTo>
                        <a:pt x="3504" y="0"/>
                      </a:lnTo>
                      <a:lnTo>
                        <a:pt x="3504" y="0"/>
                      </a:lnTo>
                      <a:lnTo>
                        <a:pt x="3510" y="0"/>
                      </a:lnTo>
                      <a:lnTo>
                        <a:pt x="3510" y="0"/>
                      </a:lnTo>
                      <a:lnTo>
                        <a:pt x="3510" y="0"/>
                      </a:lnTo>
                      <a:lnTo>
                        <a:pt x="3510" y="0"/>
                      </a:lnTo>
                      <a:lnTo>
                        <a:pt x="3510" y="0"/>
                      </a:lnTo>
                      <a:lnTo>
                        <a:pt x="3510" y="0"/>
                      </a:lnTo>
                      <a:lnTo>
                        <a:pt x="3516" y="0"/>
                      </a:lnTo>
                      <a:lnTo>
                        <a:pt x="3516" y="0"/>
                      </a:lnTo>
                      <a:lnTo>
                        <a:pt x="3516" y="0"/>
                      </a:lnTo>
                      <a:lnTo>
                        <a:pt x="3516" y="0"/>
                      </a:lnTo>
                      <a:lnTo>
                        <a:pt x="3516" y="0"/>
                      </a:lnTo>
                      <a:lnTo>
                        <a:pt x="3522" y="0"/>
                      </a:lnTo>
                      <a:lnTo>
                        <a:pt x="3522" y="0"/>
                      </a:lnTo>
                      <a:lnTo>
                        <a:pt x="3522" y="0"/>
                      </a:lnTo>
                      <a:lnTo>
                        <a:pt x="3522" y="0"/>
                      </a:lnTo>
                      <a:lnTo>
                        <a:pt x="3522" y="0"/>
                      </a:lnTo>
                      <a:lnTo>
                        <a:pt x="3522" y="0"/>
                      </a:lnTo>
                      <a:lnTo>
                        <a:pt x="3528" y="0"/>
                      </a:lnTo>
                      <a:lnTo>
                        <a:pt x="3528" y="0"/>
                      </a:lnTo>
                      <a:lnTo>
                        <a:pt x="3528" y="0"/>
                      </a:lnTo>
                      <a:lnTo>
                        <a:pt x="3528" y="0"/>
                      </a:lnTo>
                      <a:lnTo>
                        <a:pt x="3528" y="0"/>
                      </a:lnTo>
                      <a:lnTo>
                        <a:pt x="3534" y="0"/>
                      </a:lnTo>
                      <a:lnTo>
                        <a:pt x="3534" y="0"/>
                      </a:lnTo>
                      <a:lnTo>
                        <a:pt x="3534" y="0"/>
                      </a:lnTo>
                      <a:lnTo>
                        <a:pt x="3534" y="0"/>
                      </a:lnTo>
                      <a:lnTo>
                        <a:pt x="3534" y="0"/>
                      </a:lnTo>
                      <a:lnTo>
                        <a:pt x="3540" y="0"/>
                      </a:lnTo>
                      <a:lnTo>
                        <a:pt x="3540" y="0"/>
                      </a:lnTo>
                      <a:lnTo>
                        <a:pt x="3540" y="0"/>
                      </a:lnTo>
                      <a:lnTo>
                        <a:pt x="3540" y="0"/>
                      </a:lnTo>
                      <a:lnTo>
                        <a:pt x="3540" y="0"/>
                      </a:lnTo>
                      <a:lnTo>
                        <a:pt x="3540" y="0"/>
                      </a:lnTo>
                      <a:lnTo>
                        <a:pt x="3546" y="0"/>
                      </a:lnTo>
                      <a:lnTo>
                        <a:pt x="3546" y="0"/>
                      </a:lnTo>
                      <a:lnTo>
                        <a:pt x="3546" y="0"/>
                      </a:lnTo>
                      <a:lnTo>
                        <a:pt x="3546" y="0"/>
                      </a:lnTo>
                      <a:lnTo>
                        <a:pt x="3546" y="0"/>
                      </a:lnTo>
                      <a:lnTo>
                        <a:pt x="3552" y="0"/>
                      </a:lnTo>
                      <a:lnTo>
                        <a:pt x="3552" y="0"/>
                      </a:lnTo>
                      <a:lnTo>
                        <a:pt x="3552" y="0"/>
                      </a:lnTo>
                      <a:lnTo>
                        <a:pt x="3552" y="0"/>
                      </a:lnTo>
                      <a:lnTo>
                        <a:pt x="3552" y="0"/>
                      </a:lnTo>
                      <a:lnTo>
                        <a:pt x="3552" y="0"/>
                      </a:lnTo>
                      <a:lnTo>
                        <a:pt x="3558" y="0"/>
                      </a:lnTo>
                      <a:lnTo>
                        <a:pt x="3558" y="0"/>
                      </a:lnTo>
                      <a:lnTo>
                        <a:pt x="3558" y="0"/>
                      </a:lnTo>
                      <a:lnTo>
                        <a:pt x="3558" y="0"/>
                      </a:lnTo>
                      <a:lnTo>
                        <a:pt x="3558" y="0"/>
                      </a:lnTo>
                      <a:lnTo>
                        <a:pt x="3564" y="0"/>
                      </a:lnTo>
                      <a:lnTo>
                        <a:pt x="3564" y="0"/>
                      </a:lnTo>
                      <a:lnTo>
                        <a:pt x="3564" y="0"/>
                      </a:lnTo>
                      <a:lnTo>
                        <a:pt x="3564" y="0"/>
                      </a:lnTo>
                      <a:lnTo>
                        <a:pt x="3564" y="0"/>
                      </a:lnTo>
                      <a:lnTo>
                        <a:pt x="3570" y="0"/>
                      </a:lnTo>
                      <a:lnTo>
                        <a:pt x="3570" y="0"/>
                      </a:lnTo>
                      <a:lnTo>
                        <a:pt x="3570" y="0"/>
                      </a:lnTo>
                      <a:lnTo>
                        <a:pt x="3570" y="0"/>
                      </a:lnTo>
                      <a:lnTo>
                        <a:pt x="3570" y="0"/>
                      </a:lnTo>
                      <a:lnTo>
                        <a:pt x="3570" y="0"/>
                      </a:lnTo>
                      <a:lnTo>
                        <a:pt x="3576" y="0"/>
                      </a:lnTo>
                      <a:lnTo>
                        <a:pt x="3576" y="0"/>
                      </a:lnTo>
                      <a:lnTo>
                        <a:pt x="3576" y="0"/>
                      </a:lnTo>
                      <a:lnTo>
                        <a:pt x="3576" y="0"/>
                      </a:lnTo>
                      <a:lnTo>
                        <a:pt x="3576" y="0"/>
                      </a:lnTo>
                      <a:lnTo>
                        <a:pt x="3582" y="0"/>
                      </a:lnTo>
                      <a:lnTo>
                        <a:pt x="3582" y="0"/>
                      </a:lnTo>
                      <a:lnTo>
                        <a:pt x="3582" y="0"/>
                      </a:lnTo>
                      <a:lnTo>
                        <a:pt x="3582" y="0"/>
                      </a:lnTo>
                      <a:lnTo>
                        <a:pt x="3582" y="0"/>
                      </a:lnTo>
                      <a:lnTo>
                        <a:pt x="3582" y="0"/>
                      </a:lnTo>
                      <a:lnTo>
                        <a:pt x="3588" y="0"/>
                      </a:lnTo>
                      <a:lnTo>
                        <a:pt x="3588" y="0"/>
                      </a:lnTo>
                      <a:lnTo>
                        <a:pt x="3588" y="0"/>
                      </a:lnTo>
                      <a:lnTo>
                        <a:pt x="3588" y="0"/>
                      </a:lnTo>
                      <a:lnTo>
                        <a:pt x="3588" y="0"/>
                      </a:lnTo>
                      <a:lnTo>
                        <a:pt x="3594" y="0"/>
                      </a:lnTo>
                      <a:lnTo>
                        <a:pt x="3594" y="0"/>
                      </a:lnTo>
                      <a:lnTo>
                        <a:pt x="3594" y="0"/>
                      </a:lnTo>
                      <a:lnTo>
                        <a:pt x="3594" y="0"/>
                      </a:lnTo>
                      <a:lnTo>
                        <a:pt x="3594" y="0"/>
                      </a:lnTo>
                      <a:lnTo>
                        <a:pt x="3594" y="0"/>
                      </a:lnTo>
                      <a:lnTo>
                        <a:pt x="3600" y="0"/>
                      </a:lnTo>
                      <a:lnTo>
                        <a:pt x="3600" y="0"/>
                      </a:lnTo>
                      <a:lnTo>
                        <a:pt x="3600" y="0"/>
                      </a:lnTo>
                      <a:lnTo>
                        <a:pt x="3600" y="0"/>
                      </a:lnTo>
                      <a:lnTo>
                        <a:pt x="3600" y="0"/>
                      </a:lnTo>
                      <a:lnTo>
                        <a:pt x="3606" y="0"/>
                      </a:lnTo>
                      <a:lnTo>
                        <a:pt x="3606" y="0"/>
                      </a:lnTo>
                      <a:lnTo>
                        <a:pt x="3606" y="0"/>
                      </a:lnTo>
                      <a:lnTo>
                        <a:pt x="3606" y="0"/>
                      </a:lnTo>
                      <a:lnTo>
                        <a:pt x="3606" y="0"/>
                      </a:lnTo>
                      <a:lnTo>
                        <a:pt x="3612" y="0"/>
                      </a:lnTo>
                      <a:lnTo>
                        <a:pt x="3612" y="0"/>
                      </a:lnTo>
                      <a:lnTo>
                        <a:pt x="3612" y="0"/>
                      </a:lnTo>
                      <a:lnTo>
                        <a:pt x="3612" y="0"/>
                      </a:lnTo>
                      <a:lnTo>
                        <a:pt x="3612" y="0"/>
                      </a:lnTo>
                      <a:lnTo>
                        <a:pt x="3618" y="0"/>
                      </a:lnTo>
                      <a:lnTo>
                        <a:pt x="3618" y="0"/>
                      </a:lnTo>
                      <a:lnTo>
                        <a:pt x="3618" y="0"/>
                      </a:lnTo>
                      <a:lnTo>
                        <a:pt x="3618" y="0"/>
                      </a:lnTo>
                      <a:lnTo>
                        <a:pt x="3618" y="0"/>
                      </a:lnTo>
                      <a:lnTo>
                        <a:pt x="3618" y="0"/>
                      </a:lnTo>
                      <a:lnTo>
                        <a:pt x="3624" y="0"/>
                      </a:lnTo>
                      <a:lnTo>
                        <a:pt x="3624" y="0"/>
                      </a:lnTo>
                      <a:lnTo>
                        <a:pt x="3624" y="0"/>
                      </a:lnTo>
                      <a:lnTo>
                        <a:pt x="3624" y="0"/>
                      </a:lnTo>
                      <a:lnTo>
                        <a:pt x="3624" y="0"/>
                      </a:lnTo>
                      <a:lnTo>
                        <a:pt x="3630" y="0"/>
                      </a:lnTo>
                      <a:lnTo>
                        <a:pt x="3630" y="0"/>
                      </a:lnTo>
                      <a:lnTo>
                        <a:pt x="3630" y="0"/>
                      </a:lnTo>
                      <a:lnTo>
                        <a:pt x="3630" y="0"/>
                      </a:lnTo>
                      <a:lnTo>
                        <a:pt x="3630" y="0"/>
                      </a:lnTo>
                      <a:lnTo>
                        <a:pt x="3630" y="0"/>
                      </a:lnTo>
                      <a:lnTo>
                        <a:pt x="3636" y="0"/>
                      </a:lnTo>
                      <a:lnTo>
                        <a:pt x="3636" y="0"/>
                      </a:lnTo>
                      <a:lnTo>
                        <a:pt x="3636" y="0"/>
                      </a:lnTo>
                      <a:lnTo>
                        <a:pt x="3636" y="0"/>
                      </a:lnTo>
                      <a:lnTo>
                        <a:pt x="3636" y="0"/>
                      </a:lnTo>
                      <a:lnTo>
                        <a:pt x="3642" y="0"/>
                      </a:lnTo>
                      <a:lnTo>
                        <a:pt x="3642" y="0"/>
                      </a:lnTo>
                      <a:lnTo>
                        <a:pt x="3642" y="0"/>
                      </a:lnTo>
                      <a:lnTo>
                        <a:pt x="3642" y="0"/>
                      </a:lnTo>
                      <a:lnTo>
                        <a:pt x="3642" y="0"/>
                      </a:lnTo>
                      <a:lnTo>
                        <a:pt x="3648" y="0"/>
                      </a:lnTo>
                      <a:lnTo>
                        <a:pt x="3648" y="0"/>
                      </a:lnTo>
                      <a:lnTo>
                        <a:pt x="3648" y="0"/>
                      </a:lnTo>
                      <a:lnTo>
                        <a:pt x="3648" y="0"/>
                      </a:lnTo>
                      <a:lnTo>
                        <a:pt x="3648" y="0"/>
                      </a:lnTo>
                      <a:lnTo>
                        <a:pt x="3648" y="0"/>
                      </a:lnTo>
                      <a:lnTo>
                        <a:pt x="3654" y="0"/>
                      </a:lnTo>
                      <a:lnTo>
                        <a:pt x="3654" y="0"/>
                      </a:lnTo>
                      <a:lnTo>
                        <a:pt x="3654" y="0"/>
                      </a:lnTo>
                      <a:lnTo>
                        <a:pt x="3654" y="0"/>
                      </a:lnTo>
                      <a:lnTo>
                        <a:pt x="3654" y="0"/>
                      </a:lnTo>
                      <a:lnTo>
                        <a:pt x="3660" y="0"/>
                      </a:lnTo>
                      <a:lnTo>
                        <a:pt x="3660" y="0"/>
                      </a:lnTo>
                      <a:lnTo>
                        <a:pt x="3660" y="0"/>
                      </a:lnTo>
                      <a:lnTo>
                        <a:pt x="3660" y="0"/>
                      </a:lnTo>
                      <a:lnTo>
                        <a:pt x="3660" y="0"/>
                      </a:lnTo>
                      <a:lnTo>
                        <a:pt x="3660" y="0"/>
                      </a:lnTo>
                      <a:lnTo>
                        <a:pt x="3666" y="0"/>
                      </a:lnTo>
                      <a:lnTo>
                        <a:pt x="3666" y="0"/>
                      </a:lnTo>
                      <a:lnTo>
                        <a:pt x="3666" y="0"/>
                      </a:lnTo>
                      <a:lnTo>
                        <a:pt x="3666" y="0"/>
                      </a:lnTo>
                      <a:lnTo>
                        <a:pt x="3666" y="0"/>
                      </a:lnTo>
                      <a:lnTo>
                        <a:pt x="3672" y="0"/>
                      </a:lnTo>
                      <a:lnTo>
                        <a:pt x="3672" y="0"/>
                      </a:lnTo>
                      <a:lnTo>
                        <a:pt x="3672" y="0"/>
                      </a:lnTo>
                      <a:lnTo>
                        <a:pt x="3672" y="0"/>
                      </a:lnTo>
                      <a:lnTo>
                        <a:pt x="3672" y="0"/>
                      </a:lnTo>
                      <a:lnTo>
                        <a:pt x="3672" y="0"/>
                      </a:lnTo>
                      <a:lnTo>
                        <a:pt x="3678" y="0"/>
                      </a:lnTo>
                      <a:lnTo>
                        <a:pt x="3678" y="0"/>
                      </a:lnTo>
                      <a:lnTo>
                        <a:pt x="3678" y="0"/>
                      </a:lnTo>
                      <a:lnTo>
                        <a:pt x="3678" y="0"/>
                      </a:lnTo>
                      <a:lnTo>
                        <a:pt x="3678" y="0"/>
                      </a:lnTo>
                      <a:lnTo>
                        <a:pt x="3684" y="0"/>
                      </a:lnTo>
                      <a:lnTo>
                        <a:pt x="3684" y="0"/>
                      </a:lnTo>
                      <a:lnTo>
                        <a:pt x="3684" y="0"/>
                      </a:lnTo>
                      <a:lnTo>
                        <a:pt x="3684" y="0"/>
                      </a:lnTo>
                      <a:lnTo>
                        <a:pt x="3684" y="0"/>
                      </a:lnTo>
                      <a:lnTo>
                        <a:pt x="3690" y="0"/>
                      </a:lnTo>
                      <a:lnTo>
                        <a:pt x="3690" y="0"/>
                      </a:lnTo>
                      <a:lnTo>
                        <a:pt x="3690" y="0"/>
                      </a:lnTo>
                      <a:lnTo>
                        <a:pt x="3690" y="0"/>
                      </a:lnTo>
                      <a:lnTo>
                        <a:pt x="3690" y="0"/>
                      </a:lnTo>
                      <a:lnTo>
                        <a:pt x="3690" y="0"/>
                      </a:lnTo>
                      <a:lnTo>
                        <a:pt x="3696" y="0"/>
                      </a:lnTo>
                      <a:lnTo>
                        <a:pt x="3696" y="0"/>
                      </a:lnTo>
                      <a:lnTo>
                        <a:pt x="3696" y="0"/>
                      </a:lnTo>
                      <a:lnTo>
                        <a:pt x="3696" y="0"/>
                      </a:lnTo>
                      <a:lnTo>
                        <a:pt x="3696" y="0"/>
                      </a:lnTo>
                      <a:lnTo>
                        <a:pt x="3702" y="0"/>
                      </a:lnTo>
                      <a:lnTo>
                        <a:pt x="3702" y="0"/>
                      </a:lnTo>
                      <a:lnTo>
                        <a:pt x="3702" y="0"/>
                      </a:lnTo>
                      <a:lnTo>
                        <a:pt x="3702" y="0"/>
                      </a:lnTo>
                      <a:lnTo>
                        <a:pt x="3702" y="0"/>
                      </a:lnTo>
                      <a:lnTo>
                        <a:pt x="3708" y="0"/>
                      </a:lnTo>
                      <a:lnTo>
                        <a:pt x="3708" y="0"/>
                      </a:lnTo>
                      <a:lnTo>
                        <a:pt x="3708" y="0"/>
                      </a:lnTo>
                      <a:lnTo>
                        <a:pt x="3708" y="0"/>
                      </a:lnTo>
                      <a:lnTo>
                        <a:pt x="3708" y="0"/>
                      </a:lnTo>
                      <a:lnTo>
                        <a:pt x="3708" y="0"/>
                      </a:lnTo>
                      <a:lnTo>
                        <a:pt x="3714" y="0"/>
                      </a:lnTo>
                      <a:lnTo>
                        <a:pt x="3714" y="0"/>
                      </a:lnTo>
                      <a:lnTo>
                        <a:pt x="3714" y="0"/>
                      </a:lnTo>
                      <a:lnTo>
                        <a:pt x="3714" y="0"/>
                      </a:lnTo>
                      <a:lnTo>
                        <a:pt x="3714" y="0"/>
                      </a:lnTo>
                      <a:lnTo>
                        <a:pt x="3720" y="0"/>
                      </a:lnTo>
                      <a:lnTo>
                        <a:pt x="3720" y="0"/>
                      </a:lnTo>
                      <a:lnTo>
                        <a:pt x="3720" y="0"/>
                      </a:lnTo>
                      <a:lnTo>
                        <a:pt x="3720" y="0"/>
                      </a:lnTo>
                      <a:lnTo>
                        <a:pt x="3720" y="0"/>
                      </a:lnTo>
                      <a:lnTo>
                        <a:pt x="3720" y="0"/>
                      </a:lnTo>
                      <a:lnTo>
                        <a:pt x="3726" y="0"/>
                      </a:lnTo>
                      <a:lnTo>
                        <a:pt x="3726" y="0"/>
                      </a:lnTo>
                      <a:lnTo>
                        <a:pt x="3726" y="0"/>
                      </a:lnTo>
                      <a:lnTo>
                        <a:pt x="3726" y="0"/>
                      </a:lnTo>
                      <a:lnTo>
                        <a:pt x="3726" y="0"/>
                      </a:lnTo>
                      <a:lnTo>
                        <a:pt x="3732" y="0"/>
                      </a:lnTo>
                      <a:lnTo>
                        <a:pt x="3732" y="0"/>
                      </a:lnTo>
                      <a:lnTo>
                        <a:pt x="3732" y="0"/>
                      </a:lnTo>
                      <a:lnTo>
                        <a:pt x="3732" y="0"/>
                      </a:lnTo>
                      <a:lnTo>
                        <a:pt x="3732" y="0"/>
                      </a:lnTo>
                      <a:lnTo>
                        <a:pt x="3732" y="0"/>
                      </a:lnTo>
                      <a:lnTo>
                        <a:pt x="3738" y="0"/>
                      </a:lnTo>
                      <a:lnTo>
                        <a:pt x="3738" y="0"/>
                      </a:lnTo>
                      <a:lnTo>
                        <a:pt x="3738" y="0"/>
                      </a:lnTo>
                      <a:lnTo>
                        <a:pt x="3738" y="0"/>
                      </a:lnTo>
                      <a:lnTo>
                        <a:pt x="3738" y="0"/>
                      </a:lnTo>
                      <a:lnTo>
                        <a:pt x="3744" y="0"/>
                      </a:lnTo>
                      <a:lnTo>
                        <a:pt x="3744" y="0"/>
                      </a:lnTo>
                      <a:lnTo>
                        <a:pt x="3744" y="0"/>
                      </a:lnTo>
                      <a:lnTo>
                        <a:pt x="3744" y="0"/>
                      </a:lnTo>
                      <a:lnTo>
                        <a:pt x="3744" y="0"/>
                      </a:lnTo>
                      <a:lnTo>
                        <a:pt x="3750" y="0"/>
                      </a:lnTo>
                      <a:lnTo>
                        <a:pt x="3750" y="0"/>
                      </a:lnTo>
                      <a:lnTo>
                        <a:pt x="3750" y="0"/>
                      </a:lnTo>
                      <a:lnTo>
                        <a:pt x="3750" y="0"/>
                      </a:lnTo>
                      <a:lnTo>
                        <a:pt x="3750" y="0"/>
                      </a:lnTo>
                      <a:lnTo>
                        <a:pt x="3750" y="0"/>
                      </a:lnTo>
                      <a:lnTo>
                        <a:pt x="3756" y="0"/>
                      </a:lnTo>
                      <a:lnTo>
                        <a:pt x="3756" y="0"/>
                      </a:lnTo>
                      <a:lnTo>
                        <a:pt x="3756" y="0"/>
                      </a:lnTo>
                      <a:lnTo>
                        <a:pt x="3756" y="0"/>
                      </a:lnTo>
                      <a:lnTo>
                        <a:pt x="3756" y="0"/>
                      </a:lnTo>
                      <a:lnTo>
                        <a:pt x="3762" y="0"/>
                      </a:lnTo>
                      <a:lnTo>
                        <a:pt x="3762" y="0"/>
                      </a:lnTo>
                      <a:lnTo>
                        <a:pt x="3762" y="0"/>
                      </a:lnTo>
                      <a:lnTo>
                        <a:pt x="3762" y="0"/>
                      </a:lnTo>
                      <a:lnTo>
                        <a:pt x="3762" y="0"/>
                      </a:lnTo>
                      <a:lnTo>
                        <a:pt x="3762" y="0"/>
                      </a:lnTo>
                      <a:lnTo>
                        <a:pt x="3768" y="0"/>
                      </a:lnTo>
                      <a:lnTo>
                        <a:pt x="3768" y="0"/>
                      </a:lnTo>
                      <a:lnTo>
                        <a:pt x="3768" y="0"/>
                      </a:lnTo>
                      <a:lnTo>
                        <a:pt x="3768" y="0"/>
                      </a:lnTo>
                      <a:lnTo>
                        <a:pt x="3768" y="0"/>
                      </a:lnTo>
                      <a:lnTo>
                        <a:pt x="3774" y="0"/>
                      </a:lnTo>
                      <a:lnTo>
                        <a:pt x="3774" y="0"/>
                      </a:lnTo>
                      <a:lnTo>
                        <a:pt x="3774" y="0"/>
                      </a:lnTo>
                      <a:lnTo>
                        <a:pt x="3774" y="0"/>
                      </a:lnTo>
                      <a:lnTo>
                        <a:pt x="3774" y="0"/>
                      </a:lnTo>
                      <a:lnTo>
                        <a:pt x="3780" y="0"/>
                      </a:lnTo>
                      <a:lnTo>
                        <a:pt x="3780" y="0"/>
                      </a:lnTo>
                      <a:lnTo>
                        <a:pt x="3780" y="0"/>
                      </a:lnTo>
                      <a:lnTo>
                        <a:pt x="3780" y="0"/>
                      </a:lnTo>
                      <a:lnTo>
                        <a:pt x="3780" y="0"/>
                      </a:lnTo>
                      <a:lnTo>
                        <a:pt x="3780" y="0"/>
                      </a:lnTo>
                      <a:lnTo>
                        <a:pt x="3786" y="0"/>
                      </a:lnTo>
                      <a:lnTo>
                        <a:pt x="3786" y="0"/>
                      </a:lnTo>
                      <a:lnTo>
                        <a:pt x="3786" y="0"/>
                      </a:lnTo>
                      <a:lnTo>
                        <a:pt x="3786" y="0"/>
                      </a:lnTo>
                      <a:lnTo>
                        <a:pt x="3786" y="0"/>
                      </a:lnTo>
                      <a:lnTo>
                        <a:pt x="3792" y="0"/>
                      </a:lnTo>
                      <a:lnTo>
                        <a:pt x="3792" y="0"/>
                      </a:lnTo>
                      <a:lnTo>
                        <a:pt x="3792" y="0"/>
                      </a:lnTo>
                      <a:lnTo>
                        <a:pt x="3792" y="0"/>
                      </a:lnTo>
                      <a:lnTo>
                        <a:pt x="3792" y="0"/>
                      </a:lnTo>
                      <a:lnTo>
                        <a:pt x="3792" y="0"/>
                      </a:lnTo>
                      <a:lnTo>
                        <a:pt x="3798" y="0"/>
                      </a:lnTo>
                      <a:lnTo>
                        <a:pt x="3798" y="0"/>
                      </a:lnTo>
                      <a:lnTo>
                        <a:pt x="3798" y="0"/>
                      </a:lnTo>
                      <a:lnTo>
                        <a:pt x="3798" y="0"/>
                      </a:lnTo>
                      <a:lnTo>
                        <a:pt x="3798" y="0"/>
                      </a:lnTo>
                      <a:lnTo>
                        <a:pt x="3804" y="0"/>
                      </a:lnTo>
                      <a:lnTo>
                        <a:pt x="3804" y="0"/>
                      </a:lnTo>
                      <a:lnTo>
                        <a:pt x="3804" y="0"/>
                      </a:lnTo>
                      <a:lnTo>
                        <a:pt x="3804" y="0"/>
                      </a:lnTo>
                      <a:lnTo>
                        <a:pt x="3804" y="0"/>
                      </a:lnTo>
                      <a:lnTo>
                        <a:pt x="3810" y="0"/>
                      </a:lnTo>
                      <a:lnTo>
                        <a:pt x="3810" y="0"/>
                      </a:lnTo>
                      <a:lnTo>
                        <a:pt x="3810" y="0"/>
                      </a:lnTo>
                      <a:lnTo>
                        <a:pt x="3810" y="0"/>
                      </a:lnTo>
                      <a:lnTo>
                        <a:pt x="3810" y="0"/>
                      </a:lnTo>
                      <a:lnTo>
                        <a:pt x="3810" y="0"/>
                      </a:lnTo>
                      <a:lnTo>
                        <a:pt x="3816" y="0"/>
                      </a:lnTo>
                      <a:lnTo>
                        <a:pt x="3816" y="0"/>
                      </a:lnTo>
                      <a:lnTo>
                        <a:pt x="3816" y="0"/>
                      </a:lnTo>
                      <a:lnTo>
                        <a:pt x="3816" y="0"/>
                      </a:lnTo>
                      <a:lnTo>
                        <a:pt x="3816" y="0"/>
                      </a:lnTo>
                      <a:lnTo>
                        <a:pt x="3822" y="0"/>
                      </a:lnTo>
                      <a:lnTo>
                        <a:pt x="3822" y="0"/>
                      </a:lnTo>
                      <a:lnTo>
                        <a:pt x="3822" y="0"/>
                      </a:lnTo>
                      <a:lnTo>
                        <a:pt x="3822" y="0"/>
                      </a:lnTo>
                      <a:lnTo>
                        <a:pt x="3822" y="0"/>
                      </a:lnTo>
                      <a:lnTo>
                        <a:pt x="3822" y="0"/>
                      </a:lnTo>
                      <a:lnTo>
                        <a:pt x="3828" y="0"/>
                      </a:lnTo>
                      <a:lnTo>
                        <a:pt x="3828" y="0"/>
                      </a:lnTo>
                      <a:lnTo>
                        <a:pt x="3828" y="0"/>
                      </a:lnTo>
                      <a:lnTo>
                        <a:pt x="3828" y="0"/>
                      </a:lnTo>
                      <a:lnTo>
                        <a:pt x="3828" y="0"/>
                      </a:lnTo>
                      <a:lnTo>
                        <a:pt x="3834" y="0"/>
                      </a:lnTo>
                      <a:lnTo>
                        <a:pt x="3834" y="0"/>
                      </a:lnTo>
                      <a:lnTo>
                        <a:pt x="3834" y="0"/>
                      </a:lnTo>
                      <a:lnTo>
                        <a:pt x="3834" y="0"/>
                      </a:lnTo>
                      <a:lnTo>
                        <a:pt x="3834" y="0"/>
                      </a:lnTo>
                      <a:lnTo>
                        <a:pt x="3840" y="0"/>
                      </a:lnTo>
                      <a:lnTo>
                        <a:pt x="3840" y="0"/>
                      </a:lnTo>
                      <a:lnTo>
                        <a:pt x="3840" y="0"/>
                      </a:lnTo>
                      <a:lnTo>
                        <a:pt x="3840" y="0"/>
                      </a:lnTo>
                      <a:lnTo>
                        <a:pt x="3840" y="0"/>
                      </a:lnTo>
                      <a:lnTo>
                        <a:pt x="3840" y="0"/>
                      </a:lnTo>
                      <a:lnTo>
                        <a:pt x="3846" y="0"/>
                      </a:lnTo>
                      <a:lnTo>
                        <a:pt x="3846" y="0"/>
                      </a:lnTo>
                      <a:lnTo>
                        <a:pt x="3846" y="0"/>
                      </a:lnTo>
                      <a:lnTo>
                        <a:pt x="3846" y="0"/>
                      </a:lnTo>
                      <a:lnTo>
                        <a:pt x="3846" y="0"/>
                      </a:lnTo>
                      <a:lnTo>
                        <a:pt x="3852" y="0"/>
                      </a:lnTo>
                      <a:lnTo>
                        <a:pt x="3852" y="0"/>
                      </a:lnTo>
                      <a:lnTo>
                        <a:pt x="3852" y="0"/>
                      </a:lnTo>
                      <a:lnTo>
                        <a:pt x="3852" y="0"/>
                      </a:lnTo>
                      <a:lnTo>
                        <a:pt x="3852" y="0"/>
                      </a:lnTo>
                      <a:lnTo>
                        <a:pt x="3858" y="0"/>
                      </a:lnTo>
                      <a:lnTo>
                        <a:pt x="3858" y="0"/>
                      </a:lnTo>
                      <a:lnTo>
                        <a:pt x="3858" y="0"/>
                      </a:lnTo>
                      <a:lnTo>
                        <a:pt x="3858" y="0"/>
                      </a:lnTo>
                      <a:lnTo>
                        <a:pt x="3858" y="0"/>
                      </a:lnTo>
                      <a:lnTo>
                        <a:pt x="3858" y="0"/>
                      </a:lnTo>
                      <a:lnTo>
                        <a:pt x="3864" y="0"/>
                      </a:lnTo>
                      <a:lnTo>
                        <a:pt x="3864" y="0"/>
                      </a:lnTo>
                      <a:lnTo>
                        <a:pt x="3864" y="0"/>
                      </a:lnTo>
                      <a:lnTo>
                        <a:pt x="3864" y="0"/>
                      </a:lnTo>
                      <a:lnTo>
                        <a:pt x="3864" y="0"/>
                      </a:lnTo>
                      <a:lnTo>
                        <a:pt x="3870" y="0"/>
                      </a:lnTo>
                      <a:lnTo>
                        <a:pt x="3870" y="0"/>
                      </a:lnTo>
                      <a:lnTo>
                        <a:pt x="3870" y="0"/>
                      </a:lnTo>
                      <a:lnTo>
                        <a:pt x="3870" y="0"/>
                      </a:lnTo>
                      <a:lnTo>
                        <a:pt x="3870" y="0"/>
                      </a:lnTo>
                      <a:lnTo>
                        <a:pt x="3870" y="0"/>
                      </a:lnTo>
                      <a:lnTo>
                        <a:pt x="3876" y="0"/>
                      </a:lnTo>
                      <a:lnTo>
                        <a:pt x="3876" y="0"/>
                      </a:lnTo>
                      <a:lnTo>
                        <a:pt x="3876" y="0"/>
                      </a:lnTo>
                      <a:lnTo>
                        <a:pt x="3876" y="0"/>
                      </a:lnTo>
                      <a:lnTo>
                        <a:pt x="3876" y="0"/>
                      </a:lnTo>
                      <a:lnTo>
                        <a:pt x="3882" y="0"/>
                      </a:lnTo>
                      <a:lnTo>
                        <a:pt x="3882" y="0"/>
                      </a:lnTo>
                      <a:lnTo>
                        <a:pt x="3882" y="0"/>
                      </a:lnTo>
                      <a:lnTo>
                        <a:pt x="3882" y="0"/>
                      </a:lnTo>
                      <a:lnTo>
                        <a:pt x="3882" y="0"/>
                      </a:lnTo>
                      <a:lnTo>
                        <a:pt x="3888" y="0"/>
                      </a:lnTo>
                      <a:lnTo>
                        <a:pt x="3888" y="0"/>
                      </a:lnTo>
                      <a:lnTo>
                        <a:pt x="3888" y="0"/>
                      </a:lnTo>
                      <a:lnTo>
                        <a:pt x="3888" y="0"/>
                      </a:lnTo>
                      <a:lnTo>
                        <a:pt x="3888" y="0"/>
                      </a:lnTo>
                      <a:lnTo>
                        <a:pt x="3888" y="0"/>
                      </a:lnTo>
                      <a:lnTo>
                        <a:pt x="3894" y="0"/>
                      </a:lnTo>
                      <a:lnTo>
                        <a:pt x="3894" y="0"/>
                      </a:lnTo>
                      <a:lnTo>
                        <a:pt x="3894" y="0"/>
                      </a:lnTo>
                      <a:lnTo>
                        <a:pt x="3894" y="0"/>
                      </a:lnTo>
                      <a:lnTo>
                        <a:pt x="3894" y="0"/>
                      </a:lnTo>
                      <a:lnTo>
                        <a:pt x="3900" y="0"/>
                      </a:lnTo>
                      <a:lnTo>
                        <a:pt x="3900" y="0"/>
                      </a:lnTo>
                      <a:lnTo>
                        <a:pt x="3900" y="0"/>
                      </a:lnTo>
                      <a:lnTo>
                        <a:pt x="3900" y="0"/>
                      </a:lnTo>
                      <a:lnTo>
                        <a:pt x="3900" y="0"/>
                      </a:lnTo>
                      <a:lnTo>
                        <a:pt x="3900" y="0"/>
                      </a:lnTo>
                      <a:lnTo>
                        <a:pt x="3906" y="0"/>
                      </a:lnTo>
                      <a:lnTo>
                        <a:pt x="3906" y="0"/>
                      </a:lnTo>
                      <a:lnTo>
                        <a:pt x="3906" y="0"/>
                      </a:lnTo>
                      <a:lnTo>
                        <a:pt x="3906" y="0"/>
                      </a:lnTo>
                      <a:lnTo>
                        <a:pt x="3906" y="0"/>
                      </a:lnTo>
                      <a:lnTo>
                        <a:pt x="3912" y="0"/>
                      </a:lnTo>
                      <a:lnTo>
                        <a:pt x="3912" y="0"/>
                      </a:lnTo>
                      <a:lnTo>
                        <a:pt x="3912" y="0"/>
                      </a:lnTo>
                      <a:lnTo>
                        <a:pt x="3912" y="0"/>
                      </a:lnTo>
                      <a:lnTo>
                        <a:pt x="3912" y="0"/>
                      </a:lnTo>
                      <a:lnTo>
                        <a:pt x="3918" y="0"/>
                      </a:lnTo>
                      <a:lnTo>
                        <a:pt x="3918" y="0"/>
                      </a:lnTo>
                      <a:lnTo>
                        <a:pt x="3918" y="0"/>
                      </a:lnTo>
                      <a:lnTo>
                        <a:pt x="3918" y="0"/>
                      </a:lnTo>
                      <a:lnTo>
                        <a:pt x="3918" y="0"/>
                      </a:lnTo>
                      <a:lnTo>
                        <a:pt x="3918" y="0"/>
                      </a:lnTo>
                      <a:lnTo>
                        <a:pt x="3924" y="0"/>
                      </a:lnTo>
                      <a:lnTo>
                        <a:pt x="3924" y="0"/>
                      </a:lnTo>
                      <a:lnTo>
                        <a:pt x="3924" y="0"/>
                      </a:lnTo>
                      <a:lnTo>
                        <a:pt x="3924" y="0"/>
                      </a:lnTo>
                      <a:lnTo>
                        <a:pt x="3924" y="0"/>
                      </a:lnTo>
                      <a:lnTo>
                        <a:pt x="3930" y="0"/>
                      </a:lnTo>
                      <a:lnTo>
                        <a:pt x="3930" y="0"/>
                      </a:lnTo>
                      <a:lnTo>
                        <a:pt x="3930" y="0"/>
                      </a:lnTo>
                      <a:lnTo>
                        <a:pt x="3930" y="0"/>
                      </a:lnTo>
                      <a:lnTo>
                        <a:pt x="3930" y="0"/>
                      </a:lnTo>
                      <a:lnTo>
                        <a:pt x="3930" y="0"/>
                      </a:lnTo>
                      <a:lnTo>
                        <a:pt x="3936" y="0"/>
                      </a:lnTo>
                      <a:lnTo>
                        <a:pt x="3936" y="0"/>
                      </a:lnTo>
                      <a:lnTo>
                        <a:pt x="3936" y="0"/>
                      </a:lnTo>
                      <a:lnTo>
                        <a:pt x="3936" y="0"/>
                      </a:lnTo>
                      <a:lnTo>
                        <a:pt x="3936" y="0"/>
                      </a:lnTo>
                      <a:lnTo>
                        <a:pt x="3942" y="0"/>
                      </a:lnTo>
                      <a:lnTo>
                        <a:pt x="3942" y="0"/>
                      </a:lnTo>
                      <a:lnTo>
                        <a:pt x="3942" y="0"/>
                      </a:lnTo>
                      <a:lnTo>
                        <a:pt x="3942" y="0"/>
                      </a:lnTo>
                      <a:lnTo>
                        <a:pt x="3942" y="0"/>
                      </a:lnTo>
                      <a:lnTo>
                        <a:pt x="3948" y="0"/>
                      </a:lnTo>
                      <a:lnTo>
                        <a:pt x="3948" y="0"/>
                      </a:lnTo>
                      <a:lnTo>
                        <a:pt x="3948" y="0"/>
                      </a:lnTo>
                      <a:lnTo>
                        <a:pt x="3948" y="0"/>
                      </a:lnTo>
                      <a:lnTo>
                        <a:pt x="3948" y="0"/>
                      </a:lnTo>
                      <a:lnTo>
                        <a:pt x="3948" y="0"/>
                      </a:lnTo>
                      <a:lnTo>
                        <a:pt x="3954" y="0"/>
                      </a:lnTo>
                      <a:lnTo>
                        <a:pt x="3954" y="0"/>
                      </a:lnTo>
                      <a:lnTo>
                        <a:pt x="3954" y="0"/>
                      </a:lnTo>
                      <a:lnTo>
                        <a:pt x="3954" y="0"/>
                      </a:lnTo>
                      <a:lnTo>
                        <a:pt x="3954" y="0"/>
                      </a:lnTo>
                      <a:lnTo>
                        <a:pt x="3960" y="0"/>
                      </a:lnTo>
                      <a:lnTo>
                        <a:pt x="3960" y="0"/>
                      </a:lnTo>
                      <a:lnTo>
                        <a:pt x="3960" y="0"/>
                      </a:lnTo>
                      <a:lnTo>
                        <a:pt x="3960" y="0"/>
                      </a:lnTo>
                      <a:lnTo>
                        <a:pt x="3960" y="0"/>
                      </a:lnTo>
                      <a:lnTo>
                        <a:pt x="3960" y="0"/>
                      </a:lnTo>
                      <a:lnTo>
                        <a:pt x="3966" y="0"/>
                      </a:lnTo>
                      <a:lnTo>
                        <a:pt x="3966" y="0"/>
                      </a:lnTo>
                      <a:lnTo>
                        <a:pt x="3966" y="0"/>
                      </a:lnTo>
                      <a:lnTo>
                        <a:pt x="3966" y="0"/>
                      </a:lnTo>
                      <a:lnTo>
                        <a:pt x="3966" y="0"/>
                      </a:lnTo>
                      <a:lnTo>
                        <a:pt x="3972" y="0"/>
                      </a:lnTo>
                      <a:lnTo>
                        <a:pt x="3972" y="0"/>
                      </a:lnTo>
                      <a:lnTo>
                        <a:pt x="3972" y="0"/>
                      </a:lnTo>
                      <a:lnTo>
                        <a:pt x="3972" y="0"/>
                      </a:lnTo>
                      <a:lnTo>
                        <a:pt x="3972" y="0"/>
                      </a:lnTo>
                      <a:lnTo>
                        <a:pt x="3978" y="0"/>
                      </a:lnTo>
                      <a:lnTo>
                        <a:pt x="3978" y="0"/>
                      </a:lnTo>
                      <a:lnTo>
                        <a:pt x="3978" y="0"/>
                      </a:lnTo>
                      <a:lnTo>
                        <a:pt x="3978" y="0"/>
                      </a:lnTo>
                      <a:lnTo>
                        <a:pt x="3978" y="0"/>
                      </a:lnTo>
                      <a:lnTo>
                        <a:pt x="3978" y="0"/>
                      </a:lnTo>
                      <a:lnTo>
                        <a:pt x="3984" y="0"/>
                      </a:lnTo>
                      <a:lnTo>
                        <a:pt x="3984" y="0"/>
                      </a:lnTo>
                      <a:lnTo>
                        <a:pt x="3984" y="0"/>
                      </a:lnTo>
                      <a:lnTo>
                        <a:pt x="3984" y="0"/>
                      </a:lnTo>
                      <a:lnTo>
                        <a:pt x="3984" y="0"/>
                      </a:lnTo>
                      <a:lnTo>
                        <a:pt x="3990" y="0"/>
                      </a:lnTo>
                      <a:lnTo>
                        <a:pt x="3990" y="0"/>
                      </a:lnTo>
                      <a:lnTo>
                        <a:pt x="3990" y="0"/>
                      </a:lnTo>
                      <a:lnTo>
                        <a:pt x="3990" y="0"/>
                      </a:lnTo>
                      <a:lnTo>
                        <a:pt x="3990" y="0"/>
                      </a:lnTo>
                      <a:lnTo>
                        <a:pt x="3990" y="0"/>
                      </a:lnTo>
                      <a:lnTo>
                        <a:pt x="3996" y="0"/>
                      </a:lnTo>
                      <a:lnTo>
                        <a:pt x="3996" y="0"/>
                      </a:lnTo>
                      <a:lnTo>
                        <a:pt x="3996" y="0"/>
                      </a:lnTo>
                      <a:lnTo>
                        <a:pt x="3996" y="0"/>
                      </a:lnTo>
                      <a:lnTo>
                        <a:pt x="3996" y="0"/>
                      </a:lnTo>
                      <a:lnTo>
                        <a:pt x="4002" y="0"/>
                      </a:lnTo>
                      <a:lnTo>
                        <a:pt x="4002" y="0"/>
                      </a:lnTo>
                      <a:lnTo>
                        <a:pt x="4002" y="0"/>
                      </a:lnTo>
                      <a:lnTo>
                        <a:pt x="4002" y="0"/>
                      </a:lnTo>
                      <a:lnTo>
                        <a:pt x="4002" y="0"/>
                      </a:lnTo>
                      <a:lnTo>
                        <a:pt x="4008" y="0"/>
                      </a:lnTo>
                      <a:lnTo>
                        <a:pt x="4008" y="0"/>
                      </a:lnTo>
                      <a:lnTo>
                        <a:pt x="4008" y="0"/>
                      </a:lnTo>
                      <a:lnTo>
                        <a:pt x="4008" y="0"/>
                      </a:lnTo>
                      <a:lnTo>
                        <a:pt x="4008" y="0"/>
                      </a:lnTo>
                      <a:lnTo>
                        <a:pt x="4008" y="0"/>
                      </a:lnTo>
                      <a:lnTo>
                        <a:pt x="4014" y="0"/>
                      </a:lnTo>
                      <a:lnTo>
                        <a:pt x="4014" y="0"/>
                      </a:lnTo>
                      <a:lnTo>
                        <a:pt x="4014" y="0"/>
                      </a:lnTo>
                      <a:lnTo>
                        <a:pt x="4014" y="0"/>
                      </a:lnTo>
                      <a:lnTo>
                        <a:pt x="4014" y="0"/>
                      </a:lnTo>
                      <a:lnTo>
                        <a:pt x="4020" y="0"/>
                      </a:lnTo>
                      <a:lnTo>
                        <a:pt x="4020" y="0"/>
                      </a:lnTo>
                      <a:lnTo>
                        <a:pt x="4020" y="0"/>
                      </a:lnTo>
                      <a:lnTo>
                        <a:pt x="4020" y="0"/>
                      </a:lnTo>
                      <a:lnTo>
                        <a:pt x="4020" y="0"/>
                      </a:lnTo>
                      <a:lnTo>
                        <a:pt x="4020" y="0"/>
                      </a:lnTo>
                      <a:lnTo>
                        <a:pt x="4026" y="0"/>
                      </a:lnTo>
                      <a:lnTo>
                        <a:pt x="4026" y="0"/>
                      </a:lnTo>
                      <a:lnTo>
                        <a:pt x="4026" y="0"/>
                      </a:lnTo>
                      <a:lnTo>
                        <a:pt x="4026" y="0"/>
                      </a:lnTo>
                      <a:lnTo>
                        <a:pt x="4026" y="0"/>
                      </a:lnTo>
                      <a:lnTo>
                        <a:pt x="4032" y="0"/>
                      </a:lnTo>
                      <a:lnTo>
                        <a:pt x="4032" y="0"/>
                      </a:lnTo>
                      <a:lnTo>
                        <a:pt x="4032" y="0"/>
                      </a:lnTo>
                      <a:lnTo>
                        <a:pt x="4032" y="0"/>
                      </a:lnTo>
                      <a:lnTo>
                        <a:pt x="4032" y="0"/>
                      </a:lnTo>
                      <a:lnTo>
                        <a:pt x="4032" y="0"/>
                      </a:lnTo>
                      <a:lnTo>
                        <a:pt x="4038" y="0"/>
                      </a:lnTo>
                      <a:lnTo>
                        <a:pt x="4038" y="0"/>
                      </a:lnTo>
                      <a:lnTo>
                        <a:pt x="4038" y="0"/>
                      </a:lnTo>
                      <a:lnTo>
                        <a:pt x="4038" y="0"/>
                      </a:lnTo>
                      <a:lnTo>
                        <a:pt x="4044" y="0"/>
                      </a:lnTo>
                      <a:lnTo>
                        <a:pt x="4044" y="0"/>
                      </a:lnTo>
                      <a:lnTo>
                        <a:pt x="4044" y="0"/>
                      </a:lnTo>
                      <a:lnTo>
                        <a:pt x="4044" y="0"/>
                      </a:lnTo>
                      <a:lnTo>
                        <a:pt x="4044" y="0"/>
                      </a:lnTo>
                      <a:lnTo>
                        <a:pt x="4044" y="0"/>
                      </a:lnTo>
                      <a:lnTo>
                        <a:pt x="4050" y="0"/>
                      </a:lnTo>
                      <a:lnTo>
                        <a:pt x="4050" y="0"/>
                      </a:lnTo>
                      <a:lnTo>
                        <a:pt x="4050" y="0"/>
                      </a:lnTo>
                      <a:lnTo>
                        <a:pt x="4050" y="0"/>
                      </a:lnTo>
                      <a:lnTo>
                        <a:pt x="4050" y="0"/>
                      </a:lnTo>
                      <a:lnTo>
                        <a:pt x="4056" y="0"/>
                      </a:lnTo>
                      <a:lnTo>
                        <a:pt x="4056" y="0"/>
                      </a:lnTo>
                      <a:lnTo>
                        <a:pt x="4056" y="0"/>
                      </a:lnTo>
                      <a:lnTo>
                        <a:pt x="4056" y="0"/>
                      </a:lnTo>
                      <a:lnTo>
                        <a:pt x="4056" y="0"/>
                      </a:lnTo>
                      <a:lnTo>
                        <a:pt x="4056" y="0"/>
                      </a:lnTo>
                      <a:lnTo>
                        <a:pt x="4062" y="0"/>
                      </a:lnTo>
                      <a:lnTo>
                        <a:pt x="4062" y="0"/>
                      </a:lnTo>
                      <a:lnTo>
                        <a:pt x="4062" y="0"/>
                      </a:lnTo>
                      <a:lnTo>
                        <a:pt x="4062" y="0"/>
                      </a:lnTo>
                      <a:lnTo>
                        <a:pt x="4062" y="0"/>
                      </a:lnTo>
                      <a:lnTo>
                        <a:pt x="4068" y="0"/>
                      </a:lnTo>
                      <a:lnTo>
                        <a:pt x="4068" y="0"/>
                      </a:lnTo>
                      <a:lnTo>
                        <a:pt x="4068" y="0"/>
                      </a:lnTo>
                      <a:lnTo>
                        <a:pt x="4068" y="0"/>
                      </a:lnTo>
                      <a:lnTo>
                        <a:pt x="4068" y="0"/>
                      </a:lnTo>
                      <a:lnTo>
                        <a:pt x="4068" y="0"/>
                      </a:lnTo>
                      <a:lnTo>
                        <a:pt x="4074" y="0"/>
                      </a:lnTo>
                      <a:lnTo>
                        <a:pt x="4074" y="0"/>
                      </a:lnTo>
                      <a:lnTo>
                        <a:pt x="4074" y="0"/>
                      </a:lnTo>
                      <a:lnTo>
                        <a:pt x="4074" y="0"/>
                      </a:lnTo>
                      <a:lnTo>
                        <a:pt x="4074" y="0"/>
                      </a:lnTo>
                      <a:lnTo>
                        <a:pt x="4080" y="0"/>
                      </a:lnTo>
                      <a:lnTo>
                        <a:pt x="4080" y="0"/>
                      </a:lnTo>
                      <a:lnTo>
                        <a:pt x="4080" y="0"/>
                      </a:lnTo>
                      <a:lnTo>
                        <a:pt x="4080" y="0"/>
                      </a:lnTo>
                      <a:lnTo>
                        <a:pt x="4080" y="0"/>
                      </a:lnTo>
                      <a:lnTo>
                        <a:pt x="4086" y="0"/>
                      </a:lnTo>
                      <a:lnTo>
                        <a:pt x="4086" y="0"/>
                      </a:lnTo>
                      <a:lnTo>
                        <a:pt x="4086" y="0"/>
                      </a:lnTo>
                      <a:lnTo>
                        <a:pt x="4086" y="0"/>
                      </a:lnTo>
                      <a:lnTo>
                        <a:pt x="4086" y="0"/>
                      </a:lnTo>
                      <a:lnTo>
                        <a:pt x="4086" y="0"/>
                      </a:lnTo>
                      <a:lnTo>
                        <a:pt x="4092" y="0"/>
                      </a:lnTo>
                      <a:lnTo>
                        <a:pt x="4092" y="0"/>
                      </a:lnTo>
                      <a:lnTo>
                        <a:pt x="4092" y="0"/>
                      </a:lnTo>
                      <a:lnTo>
                        <a:pt x="4092" y="0"/>
                      </a:lnTo>
                      <a:lnTo>
                        <a:pt x="4092" y="0"/>
                      </a:lnTo>
                      <a:lnTo>
                        <a:pt x="4098" y="0"/>
                      </a:lnTo>
                      <a:lnTo>
                        <a:pt x="4098" y="0"/>
                      </a:lnTo>
                      <a:lnTo>
                        <a:pt x="4098" y="0"/>
                      </a:lnTo>
                      <a:lnTo>
                        <a:pt x="4098" y="0"/>
                      </a:lnTo>
                      <a:lnTo>
                        <a:pt x="4098" y="0"/>
                      </a:lnTo>
                      <a:lnTo>
                        <a:pt x="4098" y="0"/>
                      </a:lnTo>
                      <a:lnTo>
                        <a:pt x="4104" y="0"/>
                      </a:lnTo>
                      <a:lnTo>
                        <a:pt x="4104" y="0"/>
                      </a:lnTo>
                      <a:lnTo>
                        <a:pt x="4104" y="0"/>
                      </a:lnTo>
                      <a:lnTo>
                        <a:pt x="4104" y="0"/>
                      </a:lnTo>
                      <a:lnTo>
                        <a:pt x="4104" y="0"/>
                      </a:lnTo>
                      <a:lnTo>
                        <a:pt x="4110" y="0"/>
                      </a:lnTo>
                      <a:lnTo>
                        <a:pt x="4110" y="0"/>
                      </a:lnTo>
                      <a:lnTo>
                        <a:pt x="4110" y="0"/>
                      </a:lnTo>
                      <a:lnTo>
                        <a:pt x="4110" y="0"/>
                      </a:lnTo>
                      <a:lnTo>
                        <a:pt x="4110" y="0"/>
                      </a:lnTo>
                      <a:lnTo>
                        <a:pt x="4110" y="0"/>
                      </a:lnTo>
                      <a:lnTo>
                        <a:pt x="4116" y="0"/>
                      </a:lnTo>
                      <a:lnTo>
                        <a:pt x="4116" y="0"/>
                      </a:lnTo>
                      <a:lnTo>
                        <a:pt x="4116" y="0"/>
                      </a:lnTo>
                      <a:lnTo>
                        <a:pt x="4116" y="0"/>
                      </a:lnTo>
                      <a:lnTo>
                        <a:pt x="4116" y="0"/>
                      </a:lnTo>
                      <a:lnTo>
                        <a:pt x="4122" y="0"/>
                      </a:lnTo>
                      <a:lnTo>
                        <a:pt x="4122" y="0"/>
                      </a:lnTo>
                      <a:lnTo>
                        <a:pt x="4122" y="0"/>
                      </a:lnTo>
                      <a:lnTo>
                        <a:pt x="4122" y="0"/>
                      </a:lnTo>
                      <a:lnTo>
                        <a:pt x="4122" y="0"/>
                      </a:lnTo>
                      <a:lnTo>
                        <a:pt x="4122" y="0"/>
                      </a:lnTo>
                      <a:lnTo>
                        <a:pt x="4128" y="0"/>
                      </a:lnTo>
                      <a:lnTo>
                        <a:pt x="4128" y="0"/>
                      </a:lnTo>
                      <a:lnTo>
                        <a:pt x="4128" y="0"/>
                      </a:lnTo>
                      <a:lnTo>
                        <a:pt x="4128" y="0"/>
                      </a:lnTo>
                      <a:lnTo>
                        <a:pt x="4128" y="0"/>
                      </a:lnTo>
                      <a:lnTo>
                        <a:pt x="4134" y="0"/>
                      </a:lnTo>
                      <a:lnTo>
                        <a:pt x="4134" y="0"/>
                      </a:lnTo>
                      <a:lnTo>
                        <a:pt x="4134" y="0"/>
                      </a:lnTo>
                      <a:lnTo>
                        <a:pt x="4134" y="0"/>
                      </a:lnTo>
                      <a:lnTo>
                        <a:pt x="4134" y="0"/>
                      </a:lnTo>
                      <a:lnTo>
                        <a:pt x="4140" y="0"/>
                      </a:lnTo>
                      <a:lnTo>
                        <a:pt x="4140" y="0"/>
                      </a:lnTo>
                      <a:lnTo>
                        <a:pt x="4140" y="0"/>
                      </a:lnTo>
                      <a:lnTo>
                        <a:pt x="4140" y="0"/>
                      </a:lnTo>
                      <a:lnTo>
                        <a:pt x="4140" y="0"/>
                      </a:lnTo>
                      <a:lnTo>
                        <a:pt x="4140" y="0"/>
                      </a:lnTo>
                      <a:lnTo>
                        <a:pt x="4146" y="0"/>
                      </a:lnTo>
                      <a:lnTo>
                        <a:pt x="4146" y="0"/>
                      </a:lnTo>
                      <a:lnTo>
                        <a:pt x="4146" y="0"/>
                      </a:lnTo>
                      <a:lnTo>
                        <a:pt x="4146" y="0"/>
                      </a:lnTo>
                      <a:lnTo>
                        <a:pt x="4146" y="0"/>
                      </a:lnTo>
                      <a:lnTo>
                        <a:pt x="4152" y="0"/>
                      </a:lnTo>
                      <a:lnTo>
                        <a:pt x="4152" y="0"/>
                      </a:lnTo>
                      <a:lnTo>
                        <a:pt x="4152" y="0"/>
                      </a:lnTo>
                      <a:lnTo>
                        <a:pt x="4152" y="0"/>
                      </a:lnTo>
                      <a:lnTo>
                        <a:pt x="4152" y="0"/>
                      </a:lnTo>
                      <a:lnTo>
                        <a:pt x="4158" y="0"/>
                      </a:lnTo>
                      <a:lnTo>
                        <a:pt x="4158" y="0"/>
                      </a:lnTo>
                      <a:lnTo>
                        <a:pt x="4158" y="0"/>
                      </a:lnTo>
                      <a:lnTo>
                        <a:pt x="4158" y="0"/>
                      </a:lnTo>
                      <a:lnTo>
                        <a:pt x="4158" y="0"/>
                      </a:lnTo>
                      <a:lnTo>
                        <a:pt x="4158" y="0"/>
                      </a:lnTo>
                      <a:lnTo>
                        <a:pt x="4164" y="0"/>
                      </a:lnTo>
                      <a:lnTo>
                        <a:pt x="4164" y="0"/>
                      </a:lnTo>
                      <a:lnTo>
                        <a:pt x="4164" y="0"/>
                      </a:lnTo>
                      <a:lnTo>
                        <a:pt x="4164" y="0"/>
                      </a:lnTo>
                      <a:lnTo>
                        <a:pt x="4164" y="0"/>
                      </a:lnTo>
                      <a:lnTo>
                        <a:pt x="4170" y="0"/>
                      </a:lnTo>
                      <a:lnTo>
                        <a:pt x="4170" y="0"/>
                      </a:lnTo>
                      <a:lnTo>
                        <a:pt x="4170" y="0"/>
                      </a:lnTo>
                      <a:lnTo>
                        <a:pt x="4170" y="0"/>
                      </a:lnTo>
                      <a:lnTo>
                        <a:pt x="4170" y="0"/>
                      </a:lnTo>
                      <a:lnTo>
                        <a:pt x="4170" y="0"/>
                      </a:lnTo>
                      <a:lnTo>
                        <a:pt x="4176" y="0"/>
                      </a:lnTo>
                      <a:lnTo>
                        <a:pt x="4176" y="0"/>
                      </a:lnTo>
                      <a:lnTo>
                        <a:pt x="4176" y="0"/>
                      </a:lnTo>
                      <a:lnTo>
                        <a:pt x="4176" y="0"/>
                      </a:lnTo>
                      <a:lnTo>
                        <a:pt x="4176" y="0"/>
                      </a:lnTo>
                      <a:lnTo>
                        <a:pt x="4182" y="0"/>
                      </a:lnTo>
                      <a:lnTo>
                        <a:pt x="4182" y="0"/>
                      </a:lnTo>
                      <a:lnTo>
                        <a:pt x="4182" y="0"/>
                      </a:lnTo>
                      <a:lnTo>
                        <a:pt x="4182" y="0"/>
                      </a:lnTo>
                      <a:lnTo>
                        <a:pt x="4182" y="0"/>
                      </a:lnTo>
                      <a:lnTo>
                        <a:pt x="4188" y="0"/>
                      </a:lnTo>
                      <a:lnTo>
                        <a:pt x="4188" y="0"/>
                      </a:lnTo>
                      <a:lnTo>
                        <a:pt x="4188" y="0"/>
                      </a:lnTo>
                      <a:lnTo>
                        <a:pt x="4188" y="0"/>
                      </a:lnTo>
                      <a:lnTo>
                        <a:pt x="4188" y="0"/>
                      </a:lnTo>
                      <a:lnTo>
                        <a:pt x="4188" y="0"/>
                      </a:lnTo>
                      <a:lnTo>
                        <a:pt x="4194" y="0"/>
                      </a:lnTo>
                      <a:lnTo>
                        <a:pt x="4194" y="0"/>
                      </a:lnTo>
                      <a:lnTo>
                        <a:pt x="4194" y="0"/>
                      </a:lnTo>
                      <a:lnTo>
                        <a:pt x="4194" y="0"/>
                      </a:lnTo>
                      <a:lnTo>
                        <a:pt x="4194" y="0"/>
                      </a:lnTo>
                      <a:lnTo>
                        <a:pt x="4200" y="0"/>
                      </a:lnTo>
                      <a:lnTo>
                        <a:pt x="4200" y="0"/>
                      </a:lnTo>
                      <a:lnTo>
                        <a:pt x="4200" y="0"/>
                      </a:lnTo>
                      <a:lnTo>
                        <a:pt x="4200" y="0"/>
                      </a:lnTo>
                      <a:lnTo>
                        <a:pt x="4200" y="0"/>
                      </a:lnTo>
                      <a:lnTo>
                        <a:pt x="4200" y="0"/>
                      </a:lnTo>
                      <a:lnTo>
                        <a:pt x="4206" y="0"/>
                      </a:lnTo>
                      <a:lnTo>
                        <a:pt x="4206" y="0"/>
                      </a:lnTo>
                      <a:lnTo>
                        <a:pt x="4206" y="0"/>
                      </a:lnTo>
                      <a:lnTo>
                        <a:pt x="4206" y="0"/>
                      </a:lnTo>
                      <a:lnTo>
                        <a:pt x="4206" y="0"/>
                      </a:lnTo>
                      <a:lnTo>
                        <a:pt x="4212" y="0"/>
                      </a:lnTo>
                      <a:lnTo>
                        <a:pt x="4212" y="0"/>
                      </a:lnTo>
                      <a:lnTo>
                        <a:pt x="4212" y="0"/>
                      </a:lnTo>
                      <a:lnTo>
                        <a:pt x="4212" y="0"/>
                      </a:lnTo>
                      <a:lnTo>
                        <a:pt x="4212" y="0"/>
                      </a:lnTo>
                      <a:lnTo>
                        <a:pt x="4212" y="0"/>
                      </a:lnTo>
                      <a:lnTo>
                        <a:pt x="4218" y="0"/>
                      </a:lnTo>
                      <a:lnTo>
                        <a:pt x="4218" y="0"/>
                      </a:lnTo>
                      <a:lnTo>
                        <a:pt x="4218" y="0"/>
                      </a:lnTo>
                      <a:lnTo>
                        <a:pt x="4218" y="0"/>
                      </a:lnTo>
                      <a:lnTo>
                        <a:pt x="4218" y="0"/>
                      </a:lnTo>
                      <a:lnTo>
                        <a:pt x="4224" y="0"/>
                      </a:lnTo>
                      <a:lnTo>
                        <a:pt x="4224" y="0"/>
                      </a:lnTo>
                      <a:lnTo>
                        <a:pt x="4224" y="0"/>
                      </a:lnTo>
                      <a:lnTo>
                        <a:pt x="4224" y="0"/>
                      </a:lnTo>
                      <a:lnTo>
                        <a:pt x="4224" y="0"/>
                      </a:lnTo>
                      <a:lnTo>
                        <a:pt x="4230" y="0"/>
                      </a:lnTo>
                      <a:lnTo>
                        <a:pt x="4230" y="0"/>
                      </a:lnTo>
                      <a:lnTo>
                        <a:pt x="4230" y="0"/>
                      </a:lnTo>
                      <a:lnTo>
                        <a:pt x="4230" y="0"/>
                      </a:lnTo>
                      <a:lnTo>
                        <a:pt x="4230" y="0"/>
                      </a:lnTo>
                      <a:lnTo>
                        <a:pt x="4236" y="0"/>
                      </a:lnTo>
                      <a:lnTo>
                        <a:pt x="4236" y="0"/>
                      </a:lnTo>
                      <a:lnTo>
                        <a:pt x="4236" y="0"/>
                      </a:lnTo>
                      <a:lnTo>
                        <a:pt x="4236" y="0"/>
                      </a:lnTo>
                      <a:lnTo>
                        <a:pt x="4236" y="0"/>
                      </a:lnTo>
                      <a:lnTo>
                        <a:pt x="4236" y="0"/>
                      </a:lnTo>
                      <a:lnTo>
                        <a:pt x="4242" y="0"/>
                      </a:lnTo>
                      <a:lnTo>
                        <a:pt x="4242" y="0"/>
                      </a:lnTo>
                      <a:lnTo>
                        <a:pt x="4242" y="0"/>
                      </a:lnTo>
                      <a:lnTo>
                        <a:pt x="4242" y="0"/>
                      </a:lnTo>
                      <a:lnTo>
                        <a:pt x="4242" y="0"/>
                      </a:lnTo>
                      <a:lnTo>
                        <a:pt x="4242" y="0"/>
                      </a:lnTo>
                      <a:lnTo>
                        <a:pt x="4248" y="0"/>
                      </a:lnTo>
                      <a:lnTo>
                        <a:pt x="4248" y="0"/>
                      </a:lnTo>
                      <a:lnTo>
                        <a:pt x="4248" y="0"/>
                      </a:lnTo>
                      <a:lnTo>
                        <a:pt x="4248" y="0"/>
                      </a:lnTo>
                      <a:lnTo>
                        <a:pt x="4248" y="0"/>
                      </a:lnTo>
                      <a:lnTo>
                        <a:pt x="4254" y="0"/>
                      </a:lnTo>
                      <a:lnTo>
                        <a:pt x="4254" y="0"/>
                      </a:lnTo>
                      <a:lnTo>
                        <a:pt x="4254" y="0"/>
                      </a:lnTo>
                      <a:lnTo>
                        <a:pt x="4254" y="0"/>
                      </a:lnTo>
                      <a:lnTo>
                        <a:pt x="4254" y="0"/>
                      </a:lnTo>
                      <a:lnTo>
                        <a:pt x="4260" y="0"/>
                      </a:lnTo>
                      <a:lnTo>
                        <a:pt x="4260" y="0"/>
                      </a:lnTo>
                      <a:lnTo>
                        <a:pt x="4260" y="0"/>
                      </a:lnTo>
                      <a:lnTo>
                        <a:pt x="4260" y="0"/>
                      </a:lnTo>
                      <a:lnTo>
                        <a:pt x="4260" y="0"/>
                      </a:lnTo>
                      <a:lnTo>
                        <a:pt x="4260" y="0"/>
                      </a:lnTo>
                      <a:lnTo>
                        <a:pt x="4266" y="0"/>
                      </a:lnTo>
                      <a:lnTo>
                        <a:pt x="4266" y="0"/>
                      </a:lnTo>
                      <a:lnTo>
                        <a:pt x="4266" y="0"/>
                      </a:lnTo>
                      <a:lnTo>
                        <a:pt x="4266" y="0"/>
                      </a:lnTo>
                      <a:lnTo>
                        <a:pt x="4266" y="0"/>
                      </a:lnTo>
                      <a:lnTo>
                        <a:pt x="4272" y="0"/>
                      </a:lnTo>
                      <a:lnTo>
                        <a:pt x="4272" y="0"/>
                      </a:lnTo>
                      <a:lnTo>
                        <a:pt x="4272" y="0"/>
                      </a:lnTo>
                      <a:lnTo>
                        <a:pt x="4272" y="0"/>
                      </a:lnTo>
                      <a:lnTo>
                        <a:pt x="4272" y="0"/>
                      </a:lnTo>
                      <a:lnTo>
                        <a:pt x="4272" y="0"/>
                      </a:lnTo>
                      <a:lnTo>
                        <a:pt x="4278" y="0"/>
                      </a:lnTo>
                      <a:lnTo>
                        <a:pt x="4278" y="0"/>
                      </a:lnTo>
                      <a:lnTo>
                        <a:pt x="4278" y="0"/>
                      </a:lnTo>
                      <a:lnTo>
                        <a:pt x="4278" y="0"/>
                      </a:lnTo>
                      <a:lnTo>
                        <a:pt x="4278" y="0"/>
                      </a:lnTo>
                      <a:lnTo>
                        <a:pt x="4284" y="0"/>
                      </a:lnTo>
                      <a:lnTo>
                        <a:pt x="4284" y="0"/>
                      </a:lnTo>
                      <a:lnTo>
                        <a:pt x="4284" y="0"/>
                      </a:lnTo>
                      <a:lnTo>
                        <a:pt x="4284" y="0"/>
                      </a:lnTo>
                      <a:lnTo>
                        <a:pt x="4284" y="0"/>
                      </a:lnTo>
                      <a:lnTo>
                        <a:pt x="4290" y="0"/>
                      </a:lnTo>
                      <a:lnTo>
                        <a:pt x="4290" y="0"/>
                      </a:lnTo>
                      <a:lnTo>
                        <a:pt x="4290" y="0"/>
                      </a:lnTo>
                      <a:lnTo>
                        <a:pt x="4290" y="0"/>
                      </a:lnTo>
                      <a:lnTo>
                        <a:pt x="4290" y="0"/>
                      </a:lnTo>
                      <a:lnTo>
                        <a:pt x="4296" y="0"/>
                      </a:lnTo>
                      <a:lnTo>
                        <a:pt x="4296" y="0"/>
                      </a:lnTo>
                      <a:lnTo>
                        <a:pt x="4296" y="0"/>
                      </a:lnTo>
                      <a:lnTo>
                        <a:pt x="4296" y="0"/>
                      </a:lnTo>
                      <a:lnTo>
                        <a:pt x="4296" y="0"/>
                      </a:lnTo>
                      <a:lnTo>
                        <a:pt x="4296" y="0"/>
                      </a:lnTo>
                      <a:lnTo>
                        <a:pt x="4302" y="0"/>
                      </a:lnTo>
                      <a:lnTo>
                        <a:pt x="4302" y="0"/>
                      </a:lnTo>
                      <a:lnTo>
                        <a:pt x="4302" y="0"/>
                      </a:lnTo>
                      <a:lnTo>
                        <a:pt x="4302" y="0"/>
                      </a:lnTo>
                      <a:lnTo>
                        <a:pt x="4302" y="0"/>
                      </a:lnTo>
                      <a:lnTo>
                        <a:pt x="4308" y="0"/>
                      </a:lnTo>
                      <a:lnTo>
                        <a:pt x="4308" y="0"/>
                      </a:lnTo>
                      <a:lnTo>
                        <a:pt x="4308" y="0"/>
                      </a:lnTo>
                      <a:lnTo>
                        <a:pt x="4308" y="0"/>
                      </a:lnTo>
                      <a:lnTo>
                        <a:pt x="4308" y="0"/>
                      </a:lnTo>
                      <a:lnTo>
                        <a:pt x="4308" y="0"/>
                      </a:lnTo>
                      <a:lnTo>
                        <a:pt x="4314" y="0"/>
                      </a:lnTo>
                      <a:lnTo>
                        <a:pt x="4314" y="0"/>
                      </a:lnTo>
                      <a:lnTo>
                        <a:pt x="4314" y="0"/>
                      </a:lnTo>
                      <a:lnTo>
                        <a:pt x="4314" y="0"/>
                      </a:lnTo>
                      <a:lnTo>
                        <a:pt x="4314" y="0"/>
                      </a:lnTo>
                      <a:lnTo>
                        <a:pt x="4320" y="0"/>
                      </a:lnTo>
                      <a:lnTo>
                        <a:pt x="4320" y="0"/>
                      </a:lnTo>
                      <a:lnTo>
                        <a:pt x="4320" y="0"/>
                      </a:lnTo>
                      <a:lnTo>
                        <a:pt x="4320" y="0"/>
                      </a:lnTo>
                      <a:lnTo>
                        <a:pt x="4320" y="0"/>
                      </a:lnTo>
                      <a:lnTo>
                        <a:pt x="4326" y="0"/>
                      </a:lnTo>
                      <a:lnTo>
                        <a:pt x="4326" y="0"/>
                      </a:lnTo>
                      <a:lnTo>
                        <a:pt x="4326" y="0"/>
                      </a:lnTo>
                      <a:lnTo>
                        <a:pt x="4326" y="0"/>
                      </a:lnTo>
                      <a:lnTo>
                        <a:pt x="4326" y="0"/>
                      </a:lnTo>
                      <a:lnTo>
                        <a:pt x="4326" y="0"/>
                      </a:lnTo>
                      <a:lnTo>
                        <a:pt x="4332" y="0"/>
                      </a:lnTo>
                      <a:lnTo>
                        <a:pt x="4332" y="0"/>
                      </a:lnTo>
                      <a:lnTo>
                        <a:pt x="4332" y="0"/>
                      </a:lnTo>
                      <a:lnTo>
                        <a:pt x="4332" y="0"/>
                      </a:lnTo>
                      <a:lnTo>
                        <a:pt x="4332" y="0"/>
                      </a:lnTo>
                      <a:lnTo>
                        <a:pt x="4338" y="0"/>
                      </a:lnTo>
                      <a:lnTo>
                        <a:pt x="4338" y="0"/>
                      </a:lnTo>
                      <a:lnTo>
                        <a:pt x="4338" y="0"/>
                      </a:lnTo>
                      <a:lnTo>
                        <a:pt x="4338" y="0"/>
                      </a:lnTo>
                      <a:lnTo>
                        <a:pt x="4338" y="0"/>
                      </a:lnTo>
                      <a:lnTo>
                        <a:pt x="4338" y="0"/>
                      </a:lnTo>
                      <a:lnTo>
                        <a:pt x="4344" y="0"/>
                      </a:lnTo>
                      <a:lnTo>
                        <a:pt x="4344" y="0"/>
                      </a:lnTo>
                      <a:lnTo>
                        <a:pt x="4344" y="0"/>
                      </a:lnTo>
                      <a:lnTo>
                        <a:pt x="4344" y="0"/>
                      </a:lnTo>
                      <a:lnTo>
                        <a:pt x="4344" y="0"/>
                      </a:lnTo>
                      <a:lnTo>
                        <a:pt x="4350" y="0"/>
                      </a:lnTo>
                      <a:lnTo>
                        <a:pt x="4350" y="0"/>
                      </a:lnTo>
                      <a:lnTo>
                        <a:pt x="4350" y="0"/>
                      </a:lnTo>
                      <a:lnTo>
                        <a:pt x="4350" y="0"/>
                      </a:lnTo>
                      <a:lnTo>
                        <a:pt x="4350" y="0"/>
                      </a:lnTo>
                      <a:lnTo>
                        <a:pt x="4350" y="0"/>
                      </a:lnTo>
                      <a:lnTo>
                        <a:pt x="4356" y="0"/>
                      </a:lnTo>
                      <a:lnTo>
                        <a:pt x="4356" y="0"/>
                      </a:lnTo>
                      <a:lnTo>
                        <a:pt x="4356" y="0"/>
                      </a:lnTo>
                      <a:lnTo>
                        <a:pt x="4356" y="0"/>
                      </a:lnTo>
                      <a:lnTo>
                        <a:pt x="4356" y="0"/>
                      </a:lnTo>
                      <a:lnTo>
                        <a:pt x="4362" y="0"/>
                      </a:lnTo>
                      <a:lnTo>
                        <a:pt x="4362" y="0"/>
                      </a:lnTo>
                      <a:lnTo>
                        <a:pt x="4362" y="0"/>
                      </a:lnTo>
                      <a:lnTo>
                        <a:pt x="4362" y="0"/>
                      </a:lnTo>
                      <a:lnTo>
                        <a:pt x="4362" y="0"/>
                      </a:lnTo>
                      <a:lnTo>
                        <a:pt x="4368" y="0"/>
                      </a:lnTo>
                      <a:lnTo>
                        <a:pt x="4368" y="0"/>
                      </a:lnTo>
                      <a:lnTo>
                        <a:pt x="4368" y="0"/>
                      </a:lnTo>
                      <a:lnTo>
                        <a:pt x="4368" y="0"/>
                      </a:lnTo>
                      <a:lnTo>
                        <a:pt x="4368" y="0"/>
                      </a:lnTo>
                      <a:lnTo>
                        <a:pt x="4368" y="0"/>
                      </a:lnTo>
                      <a:lnTo>
                        <a:pt x="4374" y="0"/>
                      </a:lnTo>
                      <a:lnTo>
                        <a:pt x="4374" y="0"/>
                      </a:lnTo>
                      <a:lnTo>
                        <a:pt x="4374" y="0"/>
                      </a:lnTo>
                      <a:lnTo>
                        <a:pt x="4374" y="0"/>
                      </a:lnTo>
                      <a:lnTo>
                        <a:pt x="4374" y="0"/>
                      </a:lnTo>
                      <a:lnTo>
                        <a:pt x="4380" y="0"/>
                      </a:lnTo>
                      <a:lnTo>
                        <a:pt x="4380" y="0"/>
                      </a:lnTo>
                      <a:lnTo>
                        <a:pt x="4380" y="0"/>
                      </a:lnTo>
                      <a:lnTo>
                        <a:pt x="4380" y="0"/>
                      </a:lnTo>
                      <a:lnTo>
                        <a:pt x="4380" y="0"/>
                      </a:lnTo>
                      <a:lnTo>
                        <a:pt x="4380" y="0"/>
                      </a:lnTo>
                      <a:lnTo>
                        <a:pt x="4386" y="0"/>
                      </a:lnTo>
                      <a:lnTo>
                        <a:pt x="4386" y="0"/>
                      </a:lnTo>
                      <a:lnTo>
                        <a:pt x="4386" y="0"/>
                      </a:lnTo>
                      <a:lnTo>
                        <a:pt x="4386" y="0"/>
                      </a:lnTo>
                      <a:lnTo>
                        <a:pt x="4386" y="0"/>
                      </a:lnTo>
                      <a:lnTo>
                        <a:pt x="4392" y="0"/>
                      </a:lnTo>
                      <a:lnTo>
                        <a:pt x="4392" y="0"/>
                      </a:lnTo>
                      <a:lnTo>
                        <a:pt x="4392" y="0"/>
                      </a:lnTo>
                      <a:lnTo>
                        <a:pt x="4392" y="0"/>
                      </a:lnTo>
                      <a:lnTo>
                        <a:pt x="4392" y="0"/>
                      </a:lnTo>
                      <a:lnTo>
                        <a:pt x="4398" y="0"/>
                      </a:lnTo>
                      <a:lnTo>
                        <a:pt x="4398" y="0"/>
                      </a:lnTo>
                      <a:lnTo>
                        <a:pt x="4398" y="0"/>
                      </a:lnTo>
                      <a:lnTo>
                        <a:pt x="4398" y="0"/>
                      </a:lnTo>
                      <a:lnTo>
                        <a:pt x="4398" y="0"/>
                      </a:lnTo>
                      <a:lnTo>
                        <a:pt x="4398" y="0"/>
                      </a:lnTo>
                      <a:lnTo>
                        <a:pt x="4404" y="0"/>
                      </a:lnTo>
                      <a:lnTo>
                        <a:pt x="4404" y="0"/>
                      </a:lnTo>
                      <a:lnTo>
                        <a:pt x="4404" y="0"/>
                      </a:lnTo>
                      <a:lnTo>
                        <a:pt x="4404" y="0"/>
                      </a:lnTo>
                      <a:lnTo>
                        <a:pt x="4404" y="0"/>
                      </a:lnTo>
                      <a:lnTo>
                        <a:pt x="4410" y="0"/>
                      </a:lnTo>
                      <a:lnTo>
                        <a:pt x="4410" y="0"/>
                      </a:lnTo>
                      <a:lnTo>
                        <a:pt x="4410" y="0"/>
                      </a:lnTo>
                      <a:lnTo>
                        <a:pt x="4410" y="0"/>
                      </a:lnTo>
                      <a:lnTo>
                        <a:pt x="4410" y="0"/>
                      </a:lnTo>
                      <a:lnTo>
                        <a:pt x="4410" y="0"/>
                      </a:lnTo>
                      <a:lnTo>
                        <a:pt x="4416" y="0"/>
                      </a:lnTo>
                      <a:lnTo>
                        <a:pt x="4416" y="0"/>
                      </a:lnTo>
                      <a:lnTo>
                        <a:pt x="4416" y="0"/>
                      </a:lnTo>
                      <a:lnTo>
                        <a:pt x="4416" y="0"/>
                      </a:lnTo>
                      <a:lnTo>
                        <a:pt x="4416" y="0"/>
                      </a:lnTo>
                      <a:lnTo>
                        <a:pt x="4422" y="0"/>
                      </a:lnTo>
                      <a:lnTo>
                        <a:pt x="4422" y="0"/>
                      </a:lnTo>
                      <a:lnTo>
                        <a:pt x="4422" y="0"/>
                      </a:lnTo>
                      <a:lnTo>
                        <a:pt x="4422" y="0"/>
                      </a:lnTo>
                      <a:lnTo>
                        <a:pt x="4422" y="0"/>
                      </a:lnTo>
                      <a:lnTo>
                        <a:pt x="4422" y="0"/>
                      </a:lnTo>
                      <a:lnTo>
                        <a:pt x="4428" y="0"/>
                      </a:lnTo>
                      <a:lnTo>
                        <a:pt x="4428" y="0"/>
                      </a:lnTo>
                      <a:lnTo>
                        <a:pt x="4428" y="0"/>
                      </a:lnTo>
                      <a:lnTo>
                        <a:pt x="4428" y="0"/>
                      </a:lnTo>
                      <a:lnTo>
                        <a:pt x="4434" y="0"/>
                      </a:lnTo>
                      <a:lnTo>
                        <a:pt x="4434" y="0"/>
                      </a:lnTo>
                      <a:lnTo>
                        <a:pt x="4434" y="0"/>
                      </a:lnTo>
                      <a:lnTo>
                        <a:pt x="4434" y="0"/>
                      </a:lnTo>
                      <a:lnTo>
                        <a:pt x="4434" y="0"/>
                      </a:lnTo>
                      <a:lnTo>
                        <a:pt x="4434" y="0"/>
                      </a:lnTo>
                      <a:lnTo>
                        <a:pt x="4440" y="0"/>
                      </a:lnTo>
                      <a:lnTo>
                        <a:pt x="4440" y="0"/>
                      </a:lnTo>
                      <a:lnTo>
                        <a:pt x="4440" y="0"/>
                      </a:lnTo>
                      <a:lnTo>
                        <a:pt x="4440" y="0"/>
                      </a:lnTo>
                      <a:lnTo>
                        <a:pt x="4440" y="0"/>
                      </a:lnTo>
                      <a:lnTo>
                        <a:pt x="4440" y="0"/>
                      </a:lnTo>
                      <a:lnTo>
                        <a:pt x="4446" y="0"/>
                      </a:lnTo>
                      <a:lnTo>
                        <a:pt x="4446" y="0"/>
                      </a:lnTo>
                      <a:lnTo>
                        <a:pt x="4446" y="0"/>
                      </a:lnTo>
                      <a:lnTo>
                        <a:pt x="4446" y="0"/>
                      </a:lnTo>
                      <a:lnTo>
                        <a:pt x="4446" y="0"/>
                      </a:lnTo>
                      <a:lnTo>
                        <a:pt x="4452" y="0"/>
                      </a:lnTo>
                      <a:lnTo>
                        <a:pt x="4452" y="0"/>
                      </a:lnTo>
                      <a:lnTo>
                        <a:pt x="4452" y="0"/>
                      </a:lnTo>
                      <a:lnTo>
                        <a:pt x="4452" y="0"/>
                      </a:lnTo>
                      <a:lnTo>
                        <a:pt x="4452" y="0"/>
                      </a:lnTo>
                      <a:lnTo>
                        <a:pt x="4452" y="0"/>
                      </a:lnTo>
                      <a:lnTo>
                        <a:pt x="4458" y="0"/>
                      </a:lnTo>
                      <a:lnTo>
                        <a:pt x="4458" y="0"/>
                      </a:lnTo>
                      <a:lnTo>
                        <a:pt x="4458" y="0"/>
                      </a:lnTo>
                      <a:lnTo>
                        <a:pt x="4458" y="0"/>
                      </a:lnTo>
                      <a:lnTo>
                        <a:pt x="4464" y="0"/>
                      </a:lnTo>
                      <a:lnTo>
                        <a:pt x="4464" y="0"/>
                      </a:lnTo>
                      <a:lnTo>
                        <a:pt x="4464" y="0"/>
                      </a:lnTo>
                      <a:lnTo>
                        <a:pt x="4464" y="0"/>
                      </a:lnTo>
                      <a:lnTo>
                        <a:pt x="4464" y="0"/>
                      </a:lnTo>
                      <a:lnTo>
                        <a:pt x="4464" y="0"/>
                      </a:lnTo>
                      <a:lnTo>
                        <a:pt x="4470" y="0"/>
                      </a:lnTo>
                      <a:lnTo>
                        <a:pt x="4470" y="0"/>
                      </a:lnTo>
                      <a:lnTo>
                        <a:pt x="4470" y="0"/>
                      </a:lnTo>
                      <a:lnTo>
                        <a:pt x="4470" y="0"/>
                      </a:lnTo>
                      <a:lnTo>
                        <a:pt x="4470" y="0"/>
                      </a:lnTo>
                      <a:lnTo>
                        <a:pt x="4476" y="0"/>
                      </a:lnTo>
                      <a:lnTo>
                        <a:pt x="4476" y="0"/>
                      </a:lnTo>
                      <a:lnTo>
                        <a:pt x="4476" y="0"/>
                      </a:lnTo>
                      <a:lnTo>
                        <a:pt x="4476" y="0"/>
                      </a:lnTo>
                      <a:lnTo>
                        <a:pt x="4476" y="0"/>
                      </a:lnTo>
                      <a:lnTo>
                        <a:pt x="4476" y="0"/>
                      </a:lnTo>
                      <a:lnTo>
                        <a:pt x="4482" y="0"/>
                      </a:lnTo>
                      <a:lnTo>
                        <a:pt x="4482" y="0"/>
                      </a:lnTo>
                      <a:lnTo>
                        <a:pt x="4482" y="0"/>
                      </a:lnTo>
                      <a:lnTo>
                        <a:pt x="4482" y="0"/>
                      </a:lnTo>
                      <a:lnTo>
                        <a:pt x="4482" y="0"/>
                      </a:lnTo>
                      <a:lnTo>
                        <a:pt x="4488" y="0"/>
                      </a:lnTo>
                      <a:lnTo>
                        <a:pt x="4488" y="0"/>
                      </a:lnTo>
                      <a:lnTo>
                        <a:pt x="4488" y="0"/>
                      </a:lnTo>
                      <a:lnTo>
                        <a:pt x="4488" y="0"/>
                      </a:lnTo>
                      <a:lnTo>
                        <a:pt x="4488" y="0"/>
                      </a:lnTo>
                      <a:lnTo>
                        <a:pt x="4488" y="0"/>
                      </a:lnTo>
                      <a:lnTo>
                        <a:pt x="4494" y="0"/>
                      </a:lnTo>
                      <a:lnTo>
                        <a:pt x="4494" y="0"/>
                      </a:lnTo>
                      <a:lnTo>
                        <a:pt x="4494" y="0"/>
                      </a:lnTo>
                      <a:lnTo>
                        <a:pt x="4494" y="0"/>
                      </a:lnTo>
                      <a:lnTo>
                        <a:pt x="4494" y="0"/>
                      </a:lnTo>
                      <a:lnTo>
                        <a:pt x="4500" y="0"/>
                      </a:lnTo>
                      <a:lnTo>
                        <a:pt x="4500" y="0"/>
                      </a:lnTo>
                      <a:lnTo>
                        <a:pt x="4500" y="0"/>
                      </a:lnTo>
                      <a:lnTo>
                        <a:pt x="4500" y="0"/>
                      </a:lnTo>
                      <a:lnTo>
                        <a:pt x="4500" y="0"/>
                      </a:lnTo>
                      <a:lnTo>
                        <a:pt x="4506" y="0"/>
                      </a:lnTo>
                      <a:lnTo>
                        <a:pt x="4506" y="0"/>
                      </a:lnTo>
                      <a:lnTo>
                        <a:pt x="4506" y="0"/>
                      </a:lnTo>
                      <a:lnTo>
                        <a:pt x="4506" y="0"/>
                      </a:lnTo>
                      <a:lnTo>
                        <a:pt x="4506" y="0"/>
                      </a:lnTo>
                      <a:lnTo>
                        <a:pt x="4506" y="0"/>
                      </a:lnTo>
                      <a:lnTo>
                        <a:pt x="4512" y="0"/>
                      </a:lnTo>
                      <a:lnTo>
                        <a:pt x="4512" y="0"/>
                      </a:lnTo>
                      <a:lnTo>
                        <a:pt x="4512" y="0"/>
                      </a:lnTo>
                      <a:lnTo>
                        <a:pt x="4512" y="0"/>
                      </a:lnTo>
                      <a:lnTo>
                        <a:pt x="4512" y="0"/>
                      </a:lnTo>
                      <a:lnTo>
                        <a:pt x="4518" y="0"/>
                      </a:lnTo>
                      <a:lnTo>
                        <a:pt x="4518" y="0"/>
                      </a:lnTo>
                      <a:lnTo>
                        <a:pt x="4518" y="0"/>
                      </a:lnTo>
                      <a:lnTo>
                        <a:pt x="4518" y="0"/>
                      </a:lnTo>
                      <a:lnTo>
                        <a:pt x="4518" y="0"/>
                      </a:lnTo>
                      <a:lnTo>
                        <a:pt x="4524" y="0"/>
                      </a:lnTo>
                      <a:lnTo>
                        <a:pt x="4524" y="0"/>
                      </a:lnTo>
                      <a:lnTo>
                        <a:pt x="4524" y="0"/>
                      </a:lnTo>
                      <a:lnTo>
                        <a:pt x="4524" y="0"/>
                      </a:lnTo>
                      <a:lnTo>
                        <a:pt x="4524" y="0"/>
                      </a:lnTo>
                      <a:lnTo>
                        <a:pt x="4524" y="0"/>
                      </a:lnTo>
                      <a:lnTo>
                        <a:pt x="4530" y="0"/>
                      </a:lnTo>
                      <a:lnTo>
                        <a:pt x="4530" y="0"/>
                      </a:lnTo>
                      <a:lnTo>
                        <a:pt x="4530" y="0"/>
                      </a:lnTo>
                      <a:lnTo>
                        <a:pt x="4530" y="0"/>
                      </a:lnTo>
                      <a:lnTo>
                        <a:pt x="4530" y="0"/>
                      </a:lnTo>
                      <a:lnTo>
                        <a:pt x="4536" y="0"/>
                      </a:lnTo>
                      <a:lnTo>
                        <a:pt x="4536" y="0"/>
                      </a:lnTo>
                      <a:lnTo>
                        <a:pt x="4536" y="0"/>
                      </a:lnTo>
                      <a:lnTo>
                        <a:pt x="4536" y="0"/>
                      </a:lnTo>
                      <a:lnTo>
                        <a:pt x="4536" y="0"/>
                      </a:lnTo>
                      <a:lnTo>
                        <a:pt x="4536" y="0"/>
                      </a:lnTo>
                      <a:lnTo>
                        <a:pt x="4542" y="0"/>
                      </a:lnTo>
                      <a:lnTo>
                        <a:pt x="4542" y="0"/>
                      </a:lnTo>
                      <a:lnTo>
                        <a:pt x="4542" y="0"/>
                      </a:lnTo>
                      <a:lnTo>
                        <a:pt x="4542" y="0"/>
                      </a:lnTo>
                      <a:lnTo>
                        <a:pt x="4542" y="0"/>
                      </a:lnTo>
                      <a:lnTo>
                        <a:pt x="4548" y="0"/>
                      </a:lnTo>
                      <a:lnTo>
                        <a:pt x="4548" y="0"/>
                      </a:lnTo>
                      <a:lnTo>
                        <a:pt x="4548" y="0"/>
                      </a:lnTo>
                      <a:lnTo>
                        <a:pt x="4548" y="0"/>
                      </a:lnTo>
                      <a:lnTo>
                        <a:pt x="4548" y="0"/>
                      </a:lnTo>
                      <a:lnTo>
                        <a:pt x="4548" y="0"/>
                      </a:lnTo>
                      <a:lnTo>
                        <a:pt x="4554" y="0"/>
                      </a:lnTo>
                      <a:lnTo>
                        <a:pt x="4554" y="0"/>
                      </a:lnTo>
                      <a:lnTo>
                        <a:pt x="4554" y="0"/>
                      </a:lnTo>
                      <a:lnTo>
                        <a:pt x="4554" y="0"/>
                      </a:lnTo>
                      <a:lnTo>
                        <a:pt x="4554" y="0"/>
                      </a:lnTo>
                      <a:lnTo>
                        <a:pt x="4560" y="0"/>
                      </a:lnTo>
                      <a:lnTo>
                        <a:pt x="4560" y="0"/>
                      </a:lnTo>
                      <a:lnTo>
                        <a:pt x="4560" y="0"/>
                      </a:lnTo>
                      <a:lnTo>
                        <a:pt x="4560" y="0"/>
                      </a:lnTo>
                      <a:lnTo>
                        <a:pt x="4560" y="0"/>
                      </a:lnTo>
                      <a:lnTo>
                        <a:pt x="4560" y="0"/>
                      </a:lnTo>
                      <a:lnTo>
                        <a:pt x="4566" y="0"/>
                      </a:lnTo>
                      <a:lnTo>
                        <a:pt x="4566" y="0"/>
                      </a:lnTo>
                      <a:lnTo>
                        <a:pt x="4566" y="0"/>
                      </a:lnTo>
                      <a:lnTo>
                        <a:pt x="4566" y="0"/>
                      </a:lnTo>
                      <a:lnTo>
                        <a:pt x="4566" y="0"/>
                      </a:lnTo>
                      <a:lnTo>
                        <a:pt x="4572" y="0"/>
                      </a:lnTo>
                      <a:lnTo>
                        <a:pt x="4572" y="0"/>
                      </a:lnTo>
                      <a:lnTo>
                        <a:pt x="4572" y="0"/>
                      </a:lnTo>
                      <a:lnTo>
                        <a:pt x="4572" y="0"/>
                      </a:lnTo>
                      <a:lnTo>
                        <a:pt x="4572" y="0"/>
                      </a:lnTo>
                      <a:lnTo>
                        <a:pt x="4578" y="0"/>
                      </a:lnTo>
                      <a:lnTo>
                        <a:pt x="4578" y="0"/>
                      </a:lnTo>
                      <a:lnTo>
                        <a:pt x="4578" y="0"/>
                      </a:lnTo>
                      <a:lnTo>
                        <a:pt x="4578" y="0"/>
                      </a:lnTo>
                      <a:lnTo>
                        <a:pt x="4578" y="0"/>
                      </a:lnTo>
                      <a:lnTo>
                        <a:pt x="4578" y="0"/>
                      </a:lnTo>
                      <a:lnTo>
                        <a:pt x="4584" y="0"/>
                      </a:lnTo>
                      <a:lnTo>
                        <a:pt x="4584" y="0"/>
                      </a:lnTo>
                      <a:lnTo>
                        <a:pt x="4584" y="0"/>
                      </a:lnTo>
                      <a:lnTo>
                        <a:pt x="4584" y="0"/>
                      </a:lnTo>
                      <a:lnTo>
                        <a:pt x="4584" y="0"/>
                      </a:lnTo>
                      <a:lnTo>
                        <a:pt x="4590" y="0"/>
                      </a:lnTo>
                      <a:lnTo>
                        <a:pt x="4590" y="0"/>
                      </a:lnTo>
                      <a:lnTo>
                        <a:pt x="4590" y="0"/>
                      </a:lnTo>
                      <a:lnTo>
                        <a:pt x="4590" y="0"/>
                      </a:lnTo>
                      <a:lnTo>
                        <a:pt x="4590" y="0"/>
                      </a:lnTo>
                      <a:lnTo>
                        <a:pt x="4590" y="0"/>
                      </a:lnTo>
                      <a:lnTo>
                        <a:pt x="4596" y="0"/>
                      </a:lnTo>
                      <a:lnTo>
                        <a:pt x="4596" y="0"/>
                      </a:lnTo>
                      <a:lnTo>
                        <a:pt x="4596" y="0"/>
                      </a:lnTo>
                      <a:lnTo>
                        <a:pt x="4596" y="0"/>
                      </a:lnTo>
                      <a:lnTo>
                        <a:pt x="4596" y="0"/>
                      </a:lnTo>
                      <a:lnTo>
                        <a:pt x="4602" y="0"/>
                      </a:lnTo>
                      <a:lnTo>
                        <a:pt x="4602" y="0"/>
                      </a:lnTo>
                      <a:lnTo>
                        <a:pt x="4602" y="0"/>
                      </a:lnTo>
                      <a:lnTo>
                        <a:pt x="4602" y="0"/>
                      </a:lnTo>
                      <a:lnTo>
                        <a:pt x="4602" y="0"/>
                      </a:lnTo>
                      <a:lnTo>
                        <a:pt x="4608" y="0"/>
                      </a:lnTo>
                      <a:lnTo>
                        <a:pt x="4608" y="0"/>
                      </a:lnTo>
                      <a:lnTo>
                        <a:pt x="4608" y="0"/>
                      </a:lnTo>
                      <a:lnTo>
                        <a:pt x="4608" y="0"/>
                      </a:lnTo>
                      <a:lnTo>
                        <a:pt x="4608" y="0"/>
                      </a:lnTo>
                      <a:lnTo>
                        <a:pt x="4614" y="0"/>
                      </a:lnTo>
                      <a:lnTo>
                        <a:pt x="4614" y="0"/>
                      </a:lnTo>
                      <a:lnTo>
                        <a:pt x="4614" y="0"/>
                      </a:lnTo>
                      <a:lnTo>
                        <a:pt x="4614" y="0"/>
                      </a:lnTo>
                      <a:lnTo>
                        <a:pt x="4614" y="0"/>
                      </a:lnTo>
                      <a:lnTo>
                        <a:pt x="4614" y="0"/>
                      </a:lnTo>
                      <a:lnTo>
                        <a:pt x="4620" y="0"/>
                      </a:lnTo>
                      <a:lnTo>
                        <a:pt x="4620" y="0"/>
                      </a:lnTo>
                      <a:lnTo>
                        <a:pt x="4620" y="0"/>
                      </a:lnTo>
                      <a:lnTo>
                        <a:pt x="4620" y="0"/>
                      </a:lnTo>
                      <a:lnTo>
                        <a:pt x="4620" y="0"/>
                      </a:lnTo>
                      <a:lnTo>
                        <a:pt x="4620" y="0"/>
                      </a:lnTo>
                      <a:lnTo>
                        <a:pt x="4626" y="0"/>
                      </a:lnTo>
                      <a:lnTo>
                        <a:pt x="4626" y="0"/>
                      </a:lnTo>
                      <a:lnTo>
                        <a:pt x="4626" y="0"/>
                      </a:lnTo>
                      <a:lnTo>
                        <a:pt x="4626" y="0"/>
                      </a:lnTo>
                      <a:lnTo>
                        <a:pt x="4626" y="0"/>
                      </a:lnTo>
                      <a:lnTo>
                        <a:pt x="4632" y="0"/>
                      </a:lnTo>
                      <a:lnTo>
                        <a:pt x="4632" y="0"/>
                      </a:lnTo>
                      <a:lnTo>
                        <a:pt x="4632" y="0"/>
                      </a:lnTo>
                      <a:lnTo>
                        <a:pt x="4632" y="0"/>
                      </a:lnTo>
                      <a:lnTo>
                        <a:pt x="4632" y="0"/>
                      </a:lnTo>
                      <a:lnTo>
                        <a:pt x="4632" y="0"/>
                      </a:lnTo>
                      <a:lnTo>
                        <a:pt x="4638" y="0"/>
                      </a:lnTo>
                      <a:lnTo>
                        <a:pt x="4638" y="0"/>
                      </a:lnTo>
                      <a:lnTo>
                        <a:pt x="4638" y="0"/>
                      </a:lnTo>
                      <a:lnTo>
                        <a:pt x="4638" y="0"/>
                      </a:lnTo>
                      <a:lnTo>
                        <a:pt x="4638" y="0"/>
                      </a:lnTo>
                      <a:lnTo>
                        <a:pt x="4644" y="0"/>
                      </a:lnTo>
                      <a:lnTo>
                        <a:pt x="4644" y="0"/>
                      </a:lnTo>
                      <a:lnTo>
                        <a:pt x="4644" y="0"/>
                      </a:lnTo>
                      <a:lnTo>
                        <a:pt x="4644" y="0"/>
                      </a:lnTo>
                      <a:lnTo>
                        <a:pt x="4644" y="0"/>
                      </a:lnTo>
                      <a:lnTo>
                        <a:pt x="4650" y="0"/>
                      </a:lnTo>
                      <a:lnTo>
                        <a:pt x="4650" y="0"/>
                      </a:lnTo>
                      <a:lnTo>
                        <a:pt x="4650" y="0"/>
                      </a:lnTo>
                      <a:lnTo>
                        <a:pt x="4650" y="0"/>
                      </a:lnTo>
                      <a:lnTo>
                        <a:pt x="4650" y="0"/>
                      </a:lnTo>
                      <a:lnTo>
                        <a:pt x="4650" y="0"/>
                      </a:lnTo>
                      <a:lnTo>
                        <a:pt x="4656" y="0"/>
                      </a:lnTo>
                      <a:lnTo>
                        <a:pt x="4656" y="0"/>
                      </a:lnTo>
                      <a:lnTo>
                        <a:pt x="4656" y="0"/>
                      </a:lnTo>
                      <a:lnTo>
                        <a:pt x="4656" y="0"/>
                      </a:lnTo>
                      <a:lnTo>
                        <a:pt x="4656" y="0"/>
                      </a:lnTo>
                      <a:lnTo>
                        <a:pt x="4662" y="0"/>
                      </a:lnTo>
                      <a:lnTo>
                        <a:pt x="4662" y="0"/>
                      </a:lnTo>
                      <a:lnTo>
                        <a:pt x="4662" y="0"/>
                      </a:lnTo>
                      <a:lnTo>
                        <a:pt x="4662" y="0"/>
                      </a:lnTo>
                      <a:lnTo>
                        <a:pt x="4662" y="0"/>
                      </a:lnTo>
                      <a:lnTo>
                        <a:pt x="4668" y="0"/>
                      </a:lnTo>
                      <a:lnTo>
                        <a:pt x="4668" y="0"/>
                      </a:lnTo>
                      <a:lnTo>
                        <a:pt x="4668" y="0"/>
                      </a:lnTo>
                      <a:lnTo>
                        <a:pt x="4668" y="0"/>
                      </a:lnTo>
                      <a:lnTo>
                        <a:pt x="4668" y="0"/>
                      </a:lnTo>
                      <a:lnTo>
                        <a:pt x="4668" y="0"/>
                      </a:lnTo>
                      <a:lnTo>
                        <a:pt x="4674" y="0"/>
                      </a:lnTo>
                      <a:lnTo>
                        <a:pt x="4674" y="0"/>
                      </a:lnTo>
                      <a:lnTo>
                        <a:pt x="4674" y="0"/>
                      </a:lnTo>
                      <a:lnTo>
                        <a:pt x="4674" y="0"/>
                      </a:lnTo>
                      <a:lnTo>
                        <a:pt x="4674" y="0"/>
                      </a:lnTo>
                      <a:lnTo>
                        <a:pt x="4680" y="0"/>
                      </a:lnTo>
                      <a:lnTo>
                        <a:pt x="4680" y="0"/>
                      </a:lnTo>
                      <a:lnTo>
                        <a:pt x="4680" y="0"/>
                      </a:lnTo>
                      <a:lnTo>
                        <a:pt x="4680" y="0"/>
                      </a:lnTo>
                      <a:lnTo>
                        <a:pt x="4680" y="0"/>
                      </a:lnTo>
                      <a:lnTo>
                        <a:pt x="4680" y="0"/>
                      </a:lnTo>
                      <a:lnTo>
                        <a:pt x="4686" y="0"/>
                      </a:lnTo>
                      <a:lnTo>
                        <a:pt x="4686" y="0"/>
                      </a:lnTo>
                      <a:lnTo>
                        <a:pt x="4686" y="0"/>
                      </a:lnTo>
                      <a:lnTo>
                        <a:pt x="4686" y="0"/>
                      </a:lnTo>
                      <a:lnTo>
                        <a:pt x="4686" y="0"/>
                      </a:lnTo>
                      <a:lnTo>
                        <a:pt x="4692" y="0"/>
                      </a:lnTo>
                      <a:lnTo>
                        <a:pt x="4692" y="0"/>
                      </a:lnTo>
                      <a:lnTo>
                        <a:pt x="4692" y="0"/>
                      </a:lnTo>
                      <a:lnTo>
                        <a:pt x="4692" y="0"/>
                      </a:lnTo>
                      <a:lnTo>
                        <a:pt x="4692" y="0"/>
                      </a:lnTo>
                      <a:lnTo>
                        <a:pt x="4698" y="0"/>
                      </a:lnTo>
                      <a:lnTo>
                        <a:pt x="4698" y="0"/>
                      </a:lnTo>
                      <a:lnTo>
                        <a:pt x="4698" y="0"/>
                      </a:lnTo>
                      <a:lnTo>
                        <a:pt x="4698" y="0"/>
                      </a:lnTo>
                      <a:lnTo>
                        <a:pt x="4698" y="0"/>
                      </a:lnTo>
                      <a:lnTo>
                        <a:pt x="4698" y="0"/>
                      </a:lnTo>
                      <a:lnTo>
                        <a:pt x="4704" y="0"/>
                      </a:lnTo>
                      <a:lnTo>
                        <a:pt x="4704" y="0"/>
                      </a:lnTo>
                      <a:lnTo>
                        <a:pt x="4704" y="0"/>
                      </a:lnTo>
                      <a:lnTo>
                        <a:pt x="4704" y="0"/>
                      </a:lnTo>
                      <a:lnTo>
                        <a:pt x="4704" y="0"/>
                      </a:lnTo>
                      <a:lnTo>
                        <a:pt x="4710" y="0"/>
                      </a:lnTo>
                      <a:lnTo>
                        <a:pt x="4710" y="0"/>
                      </a:lnTo>
                      <a:lnTo>
                        <a:pt x="4710" y="0"/>
                      </a:lnTo>
                      <a:lnTo>
                        <a:pt x="4710" y="0"/>
                      </a:lnTo>
                      <a:lnTo>
                        <a:pt x="4710" y="0"/>
                      </a:lnTo>
                      <a:lnTo>
                        <a:pt x="4716" y="0"/>
                      </a:lnTo>
                      <a:lnTo>
                        <a:pt x="4716" y="0"/>
                      </a:lnTo>
                      <a:lnTo>
                        <a:pt x="4716" y="0"/>
                      </a:lnTo>
                      <a:lnTo>
                        <a:pt x="4716" y="0"/>
                      </a:lnTo>
                      <a:lnTo>
                        <a:pt x="4716" y="0"/>
                      </a:lnTo>
                      <a:lnTo>
                        <a:pt x="4716" y="0"/>
                      </a:lnTo>
                      <a:lnTo>
                        <a:pt x="4722" y="0"/>
                      </a:lnTo>
                      <a:lnTo>
                        <a:pt x="4722" y="0"/>
                      </a:lnTo>
                      <a:lnTo>
                        <a:pt x="4722" y="0"/>
                      </a:lnTo>
                      <a:lnTo>
                        <a:pt x="4722" y="0"/>
                      </a:lnTo>
                      <a:lnTo>
                        <a:pt x="4722" y="0"/>
                      </a:lnTo>
                      <a:lnTo>
                        <a:pt x="4728" y="0"/>
                      </a:lnTo>
                      <a:lnTo>
                        <a:pt x="4728" y="0"/>
                      </a:lnTo>
                      <a:lnTo>
                        <a:pt x="4728" y="0"/>
                      </a:lnTo>
                      <a:lnTo>
                        <a:pt x="4728" y="0"/>
                      </a:lnTo>
                      <a:lnTo>
                        <a:pt x="4728" y="0"/>
                      </a:lnTo>
                      <a:lnTo>
                        <a:pt x="4734" y="0"/>
                      </a:lnTo>
                      <a:lnTo>
                        <a:pt x="4734" y="0"/>
                      </a:lnTo>
                      <a:lnTo>
                        <a:pt x="4734" y="0"/>
                      </a:lnTo>
                      <a:lnTo>
                        <a:pt x="4734" y="0"/>
                      </a:lnTo>
                      <a:lnTo>
                        <a:pt x="4734" y="0"/>
                      </a:lnTo>
                      <a:lnTo>
                        <a:pt x="4734" y="0"/>
                      </a:lnTo>
                      <a:lnTo>
                        <a:pt x="4740" y="0"/>
                      </a:lnTo>
                      <a:lnTo>
                        <a:pt x="4740" y="0"/>
                      </a:lnTo>
                      <a:lnTo>
                        <a:pt x="4740" y="0"/>
                      </a:lnTo>
                      <a:lnTo>
                        <a:pt x="4740" y="0"/>
                      </a:lnTo>
                      <a:lnTo>
                        <a:pt x="4740" y="0"/>
                      </a:lnTo>
                      <a:lnTo>
                        <a:pt x="4746" y="0"/>
                      </a:lnTo>
                      <a:lnTo>
                        <a:pt x="4746" y="0"/>
                      </a:lnTo>
                      <a:lnTo>
                        <a:pt x="4746" y="0"/>
                      </a:lnTo>
                      <a:lnTo>
                        <a:pt x="4746" y="0"/>
                      </a:lnTo>
                      <a:lnTo>
                        <a:pt x="4746" y="0"/>
                      </a:lnTo>
                      <a:lnTo>
                        <a:pt x="4746" y="0"/>
                      </a:lnTo>
                      <a:lnTo>
                        <a:pt x="4752" y="0"/>
                      </a:lnTo>
                      <a:lnTo>
                        <a:pt x="4752" y="0"/>
                      </a:lnTo>
                      <a:lnTo>
                        <a:pt x="4752" y="0"/>
                      </a:lnTo>
                      <a:lnTo>
                        <a:pt x="4752" y="0"/>
                      </a:lnTo>
                      <a:lnTo>
                        <a:pt x="4752" y="0"/>
                      </a:lnTo>
                      <a:lnTo>
                        <a:pt x="4758" y="0"/>
                      </a:lnTo>
                      <a:lnTo>
                        <a:pt x="4758" y="0"/>
                      </a:lnTo>
                      <a:lnTo>
                        <a:pt x="4758" y="0"/>
                      </a:lnTo>
                      <a:lnTo>
                        <a:pt x="4758" y="0"/>
                      </a:lnTo>
                      <a:lnTo>
                        <a:pt x="4758" y="0"/>
                      </a:lnTo>
                      <a:lnTo>
                        <a:pt x="4758" y="0"/>
                      </a:lnTo>
                      <a:lnTo>
                        <a:pt x="4764" y="0"/>
                      </a:lnTo>
                      <a:lnTo>
                        <a:pt x="4764" y="0"/>
                      </a:lnTo>
                      <a:lnTo>
                        <a:pt x="4764" y="0"/>
                      </a:lnTo>
                      <a:lnTo>
                        <a:pt x="4764" y="0"/>
                      </a:lnTo>
                      <a:lnTo>
                        <a:pt x="4764" y="0"/>
                      </a:lnTo>
                      <a:lnTo>
                        <a:pt x="4770" y="0"/>
                      </a:lnTo>
                      <a:lnTo>
                        <a:pt x="4770" y="0"/>
                      </a:lnTo>
                      <a:lnTo>
                        <a:pt x="4770" y="0"/>
                      </a:lnTo>
                      <a:lnTo>
                        <a:pt x="4770" y="0"/>
                      </a:lnTo>
                      <a:lnTo>
                        <a:pt x="4770" y="0"/>
                      </a:lnTo>
                      <a:lnTo>
                        <a:pt x="4776" y="0"/>
                      </a:lnTo>
                      <a:lnTo>
                        <a:pt x="4776" y="0"/>
                      </a:lnTo>
                      <a:lnTo>
                        <a:pt x="4776" y="0"/>
                      </a:lnTo>
                      <a:lnTo>
                        <a:pt x="4776" y="0"/>
                      </a:lnTo>
                      <a:lnTo>
                        <a:pt x="4776" y="0"/>
                      </a:lnTo>
                      <a:lnTo>
                        <a:pt x="4776" y="0"/>
                      </a:lnTo>
                      <a:lnTo>
                        <a:pt x="4782" y="0"/>
                      </a:lnTo>
                      <a:lnTo>
                        <a:pt x="4782" y="0"/>
                      </a:lnTo>
                      <a:lnTo>
                        <a:pt x="4782" y="0"/>
                      </a:lnTo>
                      <a:lnTo>
                        <a:pt x="4782" y="0"/>
                      </a:lnTo>
                      <a:lnTo>
                        <a:pt x="4782" y="0"/>
                      </a:lnTo>
                      <a:lnTo>
                        <a:pt x="4788" y="0"/>
                      </a:lnTo>
                      <a:lnTo>
                        <a:pt x="4788" y="0"/>
                      </a:lnTo>
                      <a:lnTo>
                        <a:pt x="4788" y="0"/>
                      </a:lnTo>
                      <a:lnTo>
                        <a:pt x="4788" y="0"/>
                      </a:lnTo>
                      <a:lnTo>
                        <a:pt x="4788" y="0"/>
                      </a:lnTo>
                      <a:lnTo>
                        <a:pt x="4788" y="0"/>
                      </a:lnTo>
                      <a:lnTo>
                        <a:pt x="4794" y="0"/>
                      </a:lnTo>
                      <a:lnTo>
                        <a:pt x="4794" y="0"/>
                      </a:lnTo>
                      <a:lnTo>
                        <a:pt x="4794" y="0"/>
                      </a:lnTo>
                      <a:lnTo>
                        <a:pt x="4794" y="0"/>
                      </a:lnTo>
                      <a:lnTo>
                        <a:pt x="4794" y="0"/>
                      </a:lnTo>
                      <a:lnTo>
                        <a:pt x="4800" y="0"/>
                      </a:lnTo>
                      <a:lnTo>
                        <a:pt x="4800" y="0"/>
                      </a:lnTo>
                      <a:lnTo>
                        <a:pt x="4800" y="0"/>
                      </a:lnTo>
                      <a:lnTo>
                        <a:pt x="4800" y="0"/>
                      </a:lnTo>
                      <a:lnTo>
                        <a:pt x="4800" y="0"/>
                      </a:lnTo>
                      <a:lnTo>
                        <a:pt x="4806" y="0"/>
                      </a:lnTo>
                      <a:lnTo>
                        <a:pt x="4806" y="0"/>
                      </a:lnTo>
                      <a:lnTo>
                        <a:pt x="4806" y="0"/>
                      </a:lnTo>
                      <a:lnTo>
                        <a:pt x="4806" y="0"/>
                      </a:lnTo>
                      <a:lnTo>
                        <a:pt x="4806" y="0"/>
                      </a:lnTo>
                      <a:lnTo>
                        <a:pt x="4806" y="0"/>
                      </a:lnTo>
                      <a:lnTo>
                        <a:pt x="4812" y="0"/>
                      </a:lnTo>
                      <a:lnTo>
                        <a:pt x="4812" y="0"/>
                      </a:lnTo>
                      <a:lnTo>
                        <a:pt x="4812" y="0"/>
                      </a:lnTo>
                      <a:lnTo>
                        <a:pt x="4812" y="0"/>
                      </a:lnTo>
                      <a:lnTo>
                        <a:pt x="4812" y="0"/>
                      </a:lnTo>
                      <a:lnTo>
                        <a:pt x="4818" y="0"/>
                      </a:lnTo>
                      <a:lnTo>
                        <a:pt x="4818" y="0"/>
                      </a:lnTo>
                      <a:lnTo>
                        <a:pt x="4818" y="0"/>
                      </a:lnTo>
                      <a:lnTo>
                        <a:pt x="4818" y="0"/>
                      </a:lnTo>
                      <a:lnTo>
                        <a:pt x="4818" y="0"/>
                      </a:lnTo>
                      <a:lnTo>
                        <a:pt x="4818" y="0"/>
                      </a:lnTo>
                      <a:lnTo>
                        <a:pt x="4824" y="0"/>
                      </a:lnTo>
                      <a:lnTo>
                        <a:pt x="4824" y="0"/>
                      </a:lnTo>
                      <a:lnTo>
                        <a:pt x="4824" y="0"/>
                      </a:lnTo>
                      <a:lnTo>
                        <a:pt x="4824" y="0"/>
                      </a:lnTo>
                      <a:lnTo>
                        <a:pt x="4824" y="0"/>
                      </a:lnTo>
                      <a:lnTo>
                        <a:pt x="4830" y="0"/>
                      </a:lnTo>
                      <a:lnTo>
                        <a:pt x="4830" y="0"/>
                      </a:lnTo>
                      <a:lnTo>
                        <a:pt x="4830" y="0"/>
                      </a:lnTo>
                      <a:lnTo>
                        <a:pt x="4830" y="0"/>
                      </a:lnTo>
                      <a:lnTo>
                        <a:pt x="4830" y="0"/>
                      </a:lnTo>
                      <a:lnTo>
                        <a:pt x="4836" y="0"/>
                      </a:lnTo>
                      <a:lnTo>
                        <a:pt x="4836" y="0"/>
                      </a:lnTo>
                      <a:lnTo>
                        <a:pt x="4836" y="0"/>
                      </a:lnTo>
                      <a:lnTo>
                        <a:pt x="4836" y="0"/>
                      </a:lnTo>
                      <a:lnTo>
                        <a:pt x="4836" y="0"/>
                      </a:lnTo>
                      <a:lnTo>
                        <a:pt x="4836" y="0"/>
                      </a:lnTo>
                      <a:lnTo>
                        <a:pt x="4842" y="0"/>
                      </a:lnTo>
                      <a:lnTo>
                        <a:pt x="4842" y="0"/>
                      </a:lnTo>
                      <a:lnTo>
                        <a:pt x="4842" y="0"/>
                      </a:lnTo>
                      <a:lnTo>
                        <a:pt x="4842" y="0"/>
                      </a:lnTo>
                      <a:lnTo>
                        <a:pt x="4842" y="0"/>
                      </a:lnTo>
                      <a:lnTo>
                        <a:pt x="4848" y="0"/>
                      </a:lnTo>
                      <a:lnTo>
                        <a:pt x="4848" y="0"/>
                      </a:lnTo>
                      <a:lnTo>
                        <a:pt x="4848" y="0"/>
                      </a:lnTo>
                      <a:lnTo>
                        <a:pt x="4848" y="0"/>
                      </a:lnTo>
                      <a:lnTo>
                        <a:pt x="4848" y="0"/>
                      </a:lnTo>
                      <a:lnTo>
                        <a:pt x="4848" y="0"/>
                      </a:lnTo>
                      <a:lnTo>
                        <a:pt x="4854" y="0"/>
                      </a:lnTo>
                      <a:lnTo>
                        <a:pt x="4854" y="0"/>
                      </a:lnTo>
                      <a:lnTo>
                        <a:pt x="4854" y="0"/>
                      </a:lnTo>
                      <a:lnTo>
                        <a:pt x="4854" y="0"/>
                      </a:lnTo>
                      <a:lnTo>
                        <a:pt x="4860" y="0"/>
                      </a:lnTo>
                      <a:lnTo>
                        <a:pt x="4860" y="0"/>
                      </a:lnTo>
                      <a:lnTo>
                        <a:pt x="4860" y="0"/>
                      </a:lnTo>
                      <a:lnTo>
                        <a:pt x="4860" y="0"/>
                      </a:lnTo>
                      <a:lnTo>
                        <a:pt x="4860" y="0"/>
                      </a:lnTo>
                      <a:lnTo>
                        <a:pt x="4860" y="0"/>
                      </a:lnTo>
                      <a:lnTo>
                        <a:pt x="4866" y="0"/>
                      </a:lnTo>
                      <a:lnTo>
                        <a:pt x="4866" y="0"/>
                      </a:lnTo>
                      <a:lnTo>
                        <a:pt x="4866" y="0"/>
                      </a:lnTo>
                      <a:lnTo>
                        <a:pt x="4866" y="0"/>
                      </a:lnTo>
                      <a:lnTo>
                        <a:pt x="4866" y="0"/>
                      </a:lnTo>
                      <a:lnTo>
                        <a:pt x="4866" y="0"/>
                      </a:lnTo>
                      <a:lnTo>
                        <a:pt x="4872" y="0"/>
                      </a:lnTo>
                      <a:lnTo>
                        <a:pt x="4872" y="0"/>
                      </a:lnTo>
                      <a:lnTo>
                        <a:pt x="4872" y="0"/>
                      </a:lnTo>
                      <a:lnTo>
                        <a:pt x="4872" y="0"/>
                      </a:lnTo>
                      <a:lnTo>
                        <a:pt x="4872" y="0"/>
                      </a:lnTo>
                      <a:lnTo>
                        <a:pt x="4878" y="0"/>
                      </a:lnTo>
                      <a:lnTo>
                        <a:pt x="4878" y="0"/>
                      </a:lnTo>
                      <a:lnTo>
                        <a:pt x="4878" y="0"/>
                      </a:lnTo>
                      <a:lnTo>
                        <a:pt x="4878" y="0"/>
                      </a:lnTo>
                      <a:lnTo>
                        <a:pt x="4878" y="0"/>
                      </a:lnTo>
                      <a:lnTo>
                        <a:pt x="4884" y="0"/>
                      </a:lnTo>
                      <a:lnTo>
                        <a:pt x="4884" y="0"/>
                      </a:lnTo>
                      <a:lnTo>
                        <a:pt x="4884" y="0"/>
                      </a:lnTo>
                      <a:lnTo>
                        <a:pt x="4884" y="0"/>
                      </a:lnTo>
                      <a:lnTo>
                        <a:pt x="4884" y="0"/>
                      </a:lnTo>
                      <a:lnTo>
                        <a:pt x="4884" y="0"/>
                      </a:lnTo>
                      <a:lnTo>
                        <a:pt x="4890" y="0"/>
                      </a:lnTo>
                      <a:lnTo>
                        <a:pt x="4890" y="0"/>
                      </a:lnTo>
                      <a:lnTo>
                        <a:pt x="4890" y="0"/>
                      </a:lnTo>
                      <a:lnTo>
                        <a:pt x="4890" y="0"/>
                      </a:lnTo>
                      <a:lnTo>
                        <a:pt x="4890" y="0"/>
                      </a:lnTo>
                      <a:lnTo>
                        <a:pt x="4896" y="0"/>
                      </a:lnTo>
                      <a:lnTo>
                        <a:pt x="4896" y="0"/>
                      </a:lnTo>
                      <a:lnTo>
                        <a:pt x="4896" y="0"/>
                      </a:lnTo>
                      <a:lnTo>
                        <a:pt x="4896" y="0"/>
                      </a:lnTo>
                      <a:lnTo>
                        <a:pt x="4896" y="0"/>
                      </a:lnTo>
                      <a:lnTo>
                        <a:pt x="4896" y="0"/>
                      </a:lnTo>
                      <a:lnTo>
                        <a:pt x="4902" y="0"/>
                      </a:lnTo>
                      <a:lnTo>
                        <a:pt x="4902" y="0"/>
                      </a:lnTo>
                      <a:lnTo>
                        <a:pt x="4902" y="0"/>
                      </a:lnTo>
                      <a:lnTo>
                        <a:pt x="4902" y="0"/>
                      </a:lnTo>
                      <a:lnTo>
                        <a:pt x="4902" y="0"/>
                      </a:lnTo>
                      <a:lnTo>
                        <a:pt x="4908" y="0"/>
                      </a:lnTo>
                      <a:lnTo>
                        <a:pt x="4908" y="0"/>
                      </a:lnTo>
                      <a:lnTo>
                        <a:pt x="4908" y="0"/>
                      </a:lnTo>
                      <a:lnTo>
                        <a:pt x="4908" y="0"/>
                      </a:lnTo>
                      <a:lnTo>
                        <a:pt x="4908" y="0"/>
                      </a:lnTo>
                      <a:lnTo>
                        <a:pt x="4914" y="0"/>
                      </a:lnTo>
                      <a:lnTo>
                        <a:pt x="4914" y="0"/>
                      </a:lnTo>
                      <a:lnTo>
                        <a:pt x="4914" y="0"/>
                      </a:lnTo>
                      <a:lnTo>
                        <a:pt x="4914" y="0"/>
                      </a:lnTo>
                      <a:lnTo>
                        <a:pt x="4914" y="0"/>
                      </a:lnTo>
                      <a:lnTo>
                        <a:pt x="4914" y="0"/>
                      </a:lnTo>
                      <a:lnTo>
                        <a:pt x="4920" y="0"/>
                      </a:lnTo>
                      <a:lnTo>
                        <a:pt x="4920" y="0"/>
                      </a:lnTo>
                      <a:lnTo>
                        <a:pt x="4920" y="0"/>
                      </a:lnTo>
                      <a:lnTo>
                        <a:pt x="4920" y="0"/>
                      </a:lnTo>
                      <a:lnTo>
                        <a:pt x="4920" y="0"/>
                      </a:lnTo>
                      <a:lnTo>
                        <a:pt x="4926" y="0"/>
                      </a:lnTo>
                      <a:lnTo>
                        <a:pt x="4926" y="0"/>
                      </a:lnTo>
                      <a:lnTo>
                        <a:pt x="4926" y="0"/>
                      </a:lnTo>
                      <a:lnTo>
                        <a:pt x="4926" y="0"/>
                      </a:lnTo>
                      <a:lnTo>
                        <a:pt x="4926" y="0"/>
                      </a:lnTo>
                      <a:lnTo>
                        <a:pt x="4926" y="0"/>
                      </a:lnTo>
                      <a:lnTo>
                        <a:pt x="4932" y="0"/>
                      </a:lnTo>
                      <a:lnTo>
                        <a:pt x="4932" y="0"/>
                      </a:lnTo>
                      <a:lnTo>
                        <a:pt x="4932" y="0"/>
                      </a:lnTo>
                      <a:lnTo>
                        <a:pt x="4932" y="0"/>
                      </a:lnTo>
                      <a:lnTo>
                        <a:pt x="4932" y="0"/>
                      </a:lnTo>
                      <a:lnTo>
                        <a:pt x="4938" y="0"/>
                      </a:lnTo>
                      <a:lnTo>
                        <a:pt x="4938" y="0"/>
                      </a:lnTo>
                      <a:lnTo>
                        <a:pt x="4938" y="0"/>
                      </a:lnTo>
                      <a:lnTo>
                        <a:pt x="4938" y="0"/>
                      </a:lnTo>
                      <a:lnTo>
                        <a:pt x="4938" y="0"/>
                      </a:lnTo>
                      <a:lnTo>
                        <a:pt x="4938" y="0"/>
                      </a:lnTo>
                      <a:lnTo>
                        <a:pt x="4944" y="0"/>
                      </a:lnTo>
                      <a:lnTo>
                        <a:pt x="4944" y="0"/>
                      </a:lnTo>
                      <a:lnTo>
                        <a:pt x="4944" y="0"/>
                      </a:lnTo>
                      <a:lnTo>
                        <a:pt x="4944" y="0"/>
                      </a:lnTo>
                      <a:lnTo>
                        <a:pt x="4944" y="0"/>
                      </a:lnTo>
                      <a:lnTo>
                        <a:pt x="4950" y="0"/>
                      </a:lnTo>
                      <a:lnTo>
                        <a:pt x="4950" y="0"/>
                      </a:lnTo>
                      <a:lnTo>
                        <a:pt x="4950" y="0"/>
                      </a:lnTo>
                      <a:lnTo>
                        <a:pt x="4950" y="0"/>
                      </a:lnTo>
                      <a:lnTo>
                        <a:pt x="4950" y="0"/>
                      </a:lnTo>
                      <a:lnTo>
                        <a:pt x="4950" y="0"/>
                      </a:lnTo>
                      <a:lnTo>
                        <a:pt x="4956" y="0"/>
                      </a:lnTo>
                      <a:lnTo>
                        <a:pt x="4956" y="0"/>
                      </a:lnTo>
                      <a:lnTo>
                        <a:pt x="4956" y="0"/>
                      </a:lnTo>
                      <a:lnTo>
                        <a:pt x="4956" y="0"/>
                      </a:lnTo>
                      <a:lnTo>
                        <a:pt x="4956" y="0"/>
                      </a:lnTo>
                      <a:lnTo>
                        <a:pt x="4962" y="0"/>
                      </a:lnTo>
                      <a:lnTo>
                        <a:pt x="4962" y="0"/>
                      </a:lnTo>
                      <a:lnTo>
                        <a:pt x="4962" y="0"/>
                      </a:lnTo>
                      <a:lnTo>
                        <a:pt x="4962" y="0"/>
                      </a:lnTo>
                      <a:lnTo>
                        <a:pt x="4962" y="0"/>
                      </a:lnTo>
                      <a:lnTo>
                        <a:pt x="4968" y="0"/>
                      </a:lnTo>
                      <a:lnTo>
                        <a:pt x="4968" y="0"/>
                      </a:lnTo>
                      <a:lnTo>
                        <a:pt x="4968" y="0"/>
                      </a:lnTo>
                      <a:lnTo>
                        <a:pt x="4968" y="0"/>
                      </a:lnTo>
                      <a:lnTo>
                        <a:pt x="4968" y="0"/>
                      </a:lnTo>
                      <a:lnTo>
                        <a:pt x="4974" y="0"/>
                      </a:lnTo>
                      <a:lnTo>
                        <a:pt x="4974" y="0"/>
                      </a:lnTo>
                      <a:lnTo>
                        <a:pt x="4974" y="0"/>
                      </a:lnTo>
                      <a:lnTo>
                        <a:pt x="4974" y="0"/>
                      </a:lnTo>
                      <a:lnTo>
                        <a:pt x="4974" y="0"/>
                      </a:lnTo>
                      <a:lnTo>
                        <a:pt x="4974" y="0"/>
                      </a:lnTo>
                      <a:lnTo>
                        <a:pt x="4980" y="0"/>
                      </a:lnTo>
                      <a:lnTo>
                        <a:pt x="4980" y="0"/>
                      </a:lnTo>
                      <a:lnTo>
                        <a:pt x="4980" y="0"/>
                      </a:lnTo>
                      <a:lnTo>
                        <a:pt x="4980" y="0"/>
                      </a:lnTo>
                      <a:lnTo>
                        <a:pt x="4980" y="0"/>
                      </a:lnTo>
                      <a:lnTo>
                        <a:pt x="4986" y="0"/>
                      </a:lnTo>
                      <a:lnTo>
                        <a:pt x="4986" y="0"/>
                      </a:lnTo>
                      <a:lnTo>
                        <a:pt x="4986" y="0"/>
                      </a:lnTo>
                      <a:lnTo>
                        <a:pt x="4986" y="0"/>
                      </a:lnTo>
                      <a:lnTo>
                        <a:pt x="4986" y="0"/>
                      </a:lnTo>
                      <a:lnTo>
                        <a:pt x="4986" y="0"/>
                      </a:lnTo>
                      <a:lnTo>
                        <a:pt x="4992" y="0"/>
                      </a:lnTo>
                      <a:lnTo>
                        <a:pt x="4992" y="0"/>
                      </a:lnTo>
                      <a:lnTo>
                        <a:pt x="4992" y="0"/>
                      </a:lnTo>
                      <a:lnTo>
                        <a:pt x="4992" y="0"/>
                      </a:lnTo>
                      <a:lnTo>
                        <a:pt x="4992" y="0"/>
                      </a:lnTo>
                      <a:lnTo>
                        <a:pt x="4998" y="0"/>
                      </a:lnTo>
                      <a:lnTo>
                        <a:pt x="4998" y="0"/>
                      </a:lnTo>
                      <a:lnTo>
                        <a:pt x="4998" y="0"/>
                      </a:lnTo>
                      <a:lnTo>
                        <a:pt x="4998" y="0"/>
                      </a:lnTo>
                      <a:lnTo>
                        <a:pt x="4998" y="0"/>
                      </a:lnTo>
                      <a:lnTo>
                        <a:pt x="4998" y="0"/>
                      </a:lnTo>
                      <a:lnTo>
                        <a:pt x="5004" y="0"/>
                      </a:lnTo>
                      <a:lnTo>
                        <a:pt x="5004" y="0"/>
                      </a:lnTo>
                      <a:lnTo>
                        <a:pt x="5004" y="0"/>
                      </a:lnTo>
                      <a:lnTo>
                        <a:pt x="5004" y="0"/>
                      </a:lnTo>
                      <a:lnTo>
                        <a:pt x="5004" y="0"/>
                      </a:lnTo>
                      <a:lnTo>
                        <a:pt x="5010" y="0"/>
                      </a:lnTo>
                      <a:lnTo>
                        <a:pt x="5010" y="0"/>
                      </a:lnTo>
                      <a:lnTo>
                        <a:pt x="5010" y="0"/>
                      </a:lnTo>
                      <a:lnTo>
                        <a:pt x="5010" y="0"/>
                      </a:lnTo>
                      <a:lnTo>
                        <a:pt x="5010" y="0"/>
                      </a:lnTo>
                      <a:lnTo>
                        <a:pt x="5010" y="0"/>
                      </a:lnTo>
                      <a:lnTo>
                        <a:pt x="5016" y="0"/>
                      </a:lnTo>
                      <a:lnTo>
                        <a:pt x="5016" y="0"/>
                      </a:lnTo>
                      <a:lnTo>
                        <a:pt x="5016" y="0"/>
                      </a:lnTo>
                      <a:lnTo>
                        <a:pt x="5016" y="0"/>
                      </a:lnTo>
                      <a:lnTo>
                        <a:pt x="5016" y="0"/>
                      </a:lnTo>
                      <a:lnTo>
                        <a:pt x="5022" y="0"/>
                      </a:lnTo>
                      <a:lnTo>
                        <a:pt x="5022" y="0"/>
                      </a:lnTo>
                      <a:lnTo>
                        <a:pt x="5022" y="0"/>
                      </a:lnTo>
                      <a:lnTo>
                        <a:pt x="5022" y="0"/>
                      </a:lnTo>
                      <a:lnTo>
                        <a:pt x="5022" y="0"/>
                      </a:lnTo>
                      <a:lnTo>
                        <a:pt x="5028" y="0"/>
                      </a:lnTo>
                      <a:lnTo>
                        <a:pt x="5028" y="0"/>
                      </a:lnTo>
                      <a:lnTo>
                        <a:pt x="5028" y="0"/>
                      </a:lnTo>
                      <a:lnTo>
                        <a:pt x="5028" y="0"/>
                      </a:lnTo>
                      <a:lnTo>
                        <a:pt x="5028" y="0"/>
                      </a:lnTo>
                      <a:lnTo>
                        <a:pt x="5028" y="0"/>
                      </a:lnTo>
                      <a:lnTo>
                        <a:pt x="5034" y="0"/>
                      </a:lnTo>
                      <a:lnTo>
                        <a:pt x="5034" y="0"/>
                      </a:lnTo>
                      <a:lnTo>
                        <a:pt x="5034" y="0"/>
                      </a:lnTo>
                      <a:lnTo>
                        <a:pt x="5034" y="0"/>
                      </a:lnTo>
                      <a:lnTo>
                        <a:pt x="5034" y="0"/>
                      </a:lnTo>
                      <a:lnTo>
                        <a:pt x="5040" y="0"/>
                      </a:lnTo>
                      <a:lnTo>
                        <a:pt x="5040" y="0"/>
                      </a:lnTo>
                      <a:lnTo>
                        <a:pt x="5040" y="0"/>
                      </a:lnTo>
                      <a:lnTo>
                        <a:pt x="5040" y="0"/>
                      </a:lnTo>
                      <a:lnTo>
                        <a:pt x="5040" y="0"/>
                      </a:lnTo>
                      <a:lnTo>
                        <a:pt x="5046" y="0"/>
                      </a:lnTo>
                      <a:lnTo>
                        <a:pt x="5046" y="0"/>
                      </a:lnTo>
                      <a:lnTo>
                        <a:pt x="5046" y="0"/>
                      </a:lnTo>
                      <a:lnTo>
                        <a:pt x="5046" y="0"/>
                      </a:lnTo>
                      <a:lnTo>
                        <a:pt x="5046" y="0"/>
                      </a:lnTo>
                      <a:lnTo>
                        <a:pt x="5052" y="0"/>
                      </a:lnTo>
                      <a:lnTo>
                        <a:pt x="5052" y="0"/>
                      </a:lnTo>
                      <a:lnTo>
                        <a:pt x="5052" y="0"/>
                      </a:lnTo>
                      <a:lnTo>
                        <a:pt x="5052" y="0"/>
                      </a:lnTo>
                      <a:lnTo>
                        <a:pt x="5052" y="0"/>
                      </a:lnTo>
                      <a:lnTo>
                        <a:pt x="5052" y="0"/>
                      </a:lnTo>
                      <a:lnTo>
                        <a:pt x="5058" y="0"/>
                      </a:lnTo>
                      <a:lnTo>
                        <a:pt x="5058" y="0"/>
                      </a:lnTo>
                      <a:lnTo>
                        <a:pt x="5058" y="0"/>
                      </a:lnTo>
                      <a:lnTo>
                        <a:pt x="5058" y="0"/>
                      </a:lnTo>
                      <a:lnTo>
                        <a:pt x="5058" y="0"/>
                      </a:lnTo>
                      <a:lnTo>
                        <a:pt x="5058" y="0"/>
                      </a:lnTo>
                      <a:lnTo>
                        <a:pt x="5064" y="0"/>
                      </a:lnTo>
                      <a:lnTo>
                        <a:pt x="5064" y="0"/>
                      </a:lnTo>
                      <a:lnTo>
                        <a:pt x="5064" y="0"/>
                      </a:lnTo>
                      <a:lnTo>
                        <a:pt x="5064" y="0"/>
                      </a:lnTo>
                      <a:lnTo>
                        <a:pt x="5064" y="0"/>
                      </a:lnTo>
                      <a:lnTo>
                        <a:pt x="5070" y="0"/>
                      </a:lnTo>
                      <a:lnTo>
                        <a:pt x="5070" y="0"/>
                      </a:lnTo>
                      <a:lnTo>
                        <a:pt x="5070" y="0"/>
                      </a:lnTo>
                      <a:lnTo>
                        <a:pt x="5070" y="0"/>
                      </a:lnTo>
                      <a:lnTo>
                        <a:pt x="5070" y="0"/>
                      </a:lnTo>
                      <a:lnTo>
                        <a:pt x="5070" y="0"/>
                      </a:lnTo>
                      <a:lnTo>
                        <a:pt x="5076" y="0"/>
                      </a:lnTo>
                      <a:lnTo>
                        <a:pt x="5076" y="0"/>
                      </a:lnTo>
                      <a:lnTo>
                        <a:pt x="5076" y="0"/>
                      </a:lnTo>
                      <a:lnTo>
                        <a:pt x="5076" y="0"/>
                      </a:lnTo>
                      <a:lnTo>
                        <a:pt x="5076" y="0"/>
                      </a:lnTo>
                      <a:lnTo>
                        <a:pt x="5082" y="0"/>
                      </a:lnTo>
                      <a:lnTo>
                        <a:pt x="5082" y="0"/>
                      </a:lnTo>
                      <a:lnTo>
                        <a:pt x="5082" y="0"/>
                      </a:lnTo>
                      <a:lnTo>
                        <a:pt x="5082" y="0"/>
                      </a:lnTo>
                      <a:lnTo>
                        <a:pt x="5082" y="0"/>
                      </a:lnTo>
                      <a:lnTo>
                        <a:pt x="5088" y="0"/>
                      </a:lnTo>
                      <a:lnTo>
                        <a:pt x="5088" y="0"/>
                      </a:lnTo>
                      <a:lnTo>
                        <a:pt x="5088" y="0"/>
                      </a:lnTo>
                      <a:lnTo>
                        <a:pt x="5088" y="0"/>
                      </a:lnTo>
                      <a:lnTo>
                        <a:pt x="5088" y="0"/>
                      </a:lnTo>
                      <a:lnTo>
                        <a:pt x="5088" y="0"/>
                      </a:lnTo>
                      <a:lnTo>
                        <a:pt x="5094" y="0"/>
                      </a:lnTo>
                      <a:lnTo>
                        <a:pt x="5094" y="0"/>
                      </a:lnTo>
                      <a:lnTo>
                        <a:pt x="5094" y="0"/>
                      </a:lnTo>
                      <a:lnTo>
                        <a:pt x="5094" y="0"/>
                      </a:lnTo>
                      <a:lnTo>
                        <a:pt x="5094" y="0"/>
                      </a:lnTo>
                      <a:lnTo>
                        <a:pt x="5100" y="0"/>
                      </a:lnTo>
                      <a:lnTo>
                        <a:pt x="5100" y="0"/>
                      </a:lnTo>
                      <a:lnTo>
                        <a:pt x="5100" y="0"/>
                      </a:lnTo>
                      <a:lnTo>
                        <a:pt x="5100" y="0"/>
                      </a:lnTo>
                      <a:lnTo>
                        <a:pt x="5100" y="0"/>
                      </a:lnTo>
                      <a:lnTo>
                        <a:pt x="5100" y="0"/>
                      </a:lnTo>
                      <a:lnTo>
                        <a:pt x="5106" y="0"/>
                      </a:lnTo>
                      <a:lnTo>
                        <a:pt x="5106" y="0"/>
                      </a:lnTo>
                      <a:lnTo>
                        <a:pt x="5106" y="0"/>
                      </a:lnTo>
                      <a:lnTo>
                        <a:pt x="5106" y="0"/>
                      </a:lnTo>
                      <a:lnTo>
                        <a:pt x="5106" y="0"/>
                      </a:lnTo>
                      <a:lnTo>
                        <a:pt x="5112" y="0"/>
                      </a:lnTo>
                      <a:lnTo>
                        <a:pt x="5112" y="0"/>
                      </a:lnTo>
                      <a:lnTo>
                        <a:pt x="5112" y="0"/>
                      </a:lnTo>
                      <a:lnTo>
                        <a:pt x="5112" y="0"/>
                      </a:lnTo>
                      <a:lnTo>
                        <a:pt x="5112" y="0"/>
                      </a:lnTo>
                      <a:lnTo>
                        <a:pt x="5118" y="0"/>
                      </a:lnTo>
                      <a:lnTo>
                        <a:pt x="5118" y="0"/>
                      </a:lnTo>
                      <a:lnTo>
                        <a:pt x="5118" y="0"/>
                      </a:lnTo>
                      <a:lnTo>
                        <a:pt x="5118" y="0"/>
                      </a:lnTo>
                      <a:lnTo>
                        <a:pt x="5118" y="0"/>
                      </a:lnTo>
                      <a:lnTo>
                        <a:pt x="5118" y="0"/>
                      </a:lnTo>
                      <a:lnTo>
                        <a:pt x="5124" y="0"/>
                      </a:lnTo>
                      <a:lnTo>
                        <a:pt x="5124" y="0"/>
                      </a:lnTo>
                      <a:lnTo>
                        <a:pt x="5124" y="0"/>
                      </a:lnTo>
                      <a:lnTo>
                        <a:pt x="5124" y="0"/>
                      </a:lnTo>
                      <a:lnTo>
                        <a:pt x="5124" y="0"/>
                      </a:lnTo>
                      <a:lnTo>
                        <a:pt x="5130" y="0"/>
                      </a:lnTo>
                      <a:lnTo>
                        <a:pt x="5130" y="0"/>
                      </a:lnTo>
                      <a:lnTo>
                        <a:pt x="5130" y="0"/>
                      </a:lnTo>
                      <a:lnTo>
                        <a:pt x="5130" y="0"/>
                      </a:lnTo>
                      <a:lnTo>
                        <a:pt x="5130" y="0"/>
                      </a:lnTo>
                      <a:lnTo>
                        <a:pt x="5136" y="0"/>
                      </a:lnTo>
                      <a:lnTo>
                        <a:pt x="5136" y="0"/>
                      </a:lnTo>
                      <a:lnTo>
                        <a:pt x="5136" y="0"/>
                      </a:lnTo>
                      <a:lnTo>
                        <a:pt x="5136" y="0"/>
                      </a:lnTo>
                      <a:lnTo>
                        <a:pt x="5136" y="0"/>
                      </a:lnTo>
                      <a:lnTo>
                        <a:pt x="5136" y="0"/>
                      </a:lnTo>
                      <a:lnTo>
                        <a:pt x="5142" y="0"/>
                      </a:lnTo>
                      <a:lnTo>
                        <a:pt x="5142" y="0"/>
                      </a:lnTo>
                      <a:lnTo>
                        <a:pt x="5142" y="0"/>
                      </a:lnTo>
                      <a:lnTo>
                        <a:pt x="5142" y="0"/>
                      </a:lnTo>
                      <a:lnTo>
                        <a:pt x="5142" y="0"/>
                      </a:lnTo>
                      <a:lnTo>
                        <a:pt x="5148" y="0"/>
                      </a:lnTo>
                      <a:lnTo>
                        <a:pt x="5148" y="0"/>
                      </a:lnTo>
                      <a:lnTo>
                        <a:pt x="5148" y="0"/>
                      </a:lnTo>
                      <a:lnTo>
                        <a:pt x="5148" y="0"/>
                      </a:lnTo>
                      <a:lnTo>
                        <a:pt x="5148" y="0"/>
                      </a:lnTo>
                      <a:lnTo>
                        <a:pt x="5148" y="0"/>
                      </a:lnTo>
                      <a:lnTo>
                        <a:pt x="5154" y="0"/>
                      </a:lnTo>
                      <a:lnTo>
                        <a:pt x="5154" y="0"/>
                      </a:lnTo>
                      <a:lnTo>
                        <a:pt x="5154" y="0"/>
                      </a:lnTo>
                      <a:lnTo>
                        <a:pt x="5154" y="0"/>
                      </a:lnTo>
                      <a:lnTo>
                        <a:pt x="5154" y="0"/>
                      </a:lnTo>
                      <a:lnTo>
                        <a:pt x="5160" y="0"/>
                      </a:lnTo>
                      <a:lnTo>
                        <a:pt x="5160" y="0"/>
                      </a:lnTo>
                      <a:lnTo>
                        <a:pt x="5160" y="0"/>
                      </a:lnTo>
                      <a:lnTo>
                        <a:pt x="5160" y="0"/>
                      </a:lnTo>
                      <a:lnTo>
                        <a:pt x="5160" y="0"/>
                      </a:lnTo>
                      <a:lnTo>
                        <a:pt x="5166" y="0"/>
                      </a:lnTo>
                      <a:lnTo>
                        <a:pt x="5166" y="0"/>
                      </a:lnTo>
                      <a:lnTo>
                        <a:pt x="5166" y="0"/>
                      </a:lnTo>
                      <a:lnTo>
                        <a:pt x="5166" y="0"/>
                      </a:lnTo>
                      <a:lnTo>
                        <a:pt x="5166" y="0"/>
                      </a:lnTo>
                      <a:lnTo>
                        <a:pt x="5166" y="0"/>
                      </a:lnTo>
                      <a:lnTo>
                        <a:pt x="5172" y="0"/>
                      </a:lnTo>
                      <a:lnTo>
                        <a:pt x="5172" y="0"/>
                      </a:lnTo>
                      <a:lnTo>
                        <a:pt x="5172" y="0"/>
                      </a:lnTo>
                      <a:lnTo>
                        <a:pt x="5172" y="0"/>
                      </a:lnTo>
                      <a:lnTo>
                        <a:pt x="5172" y="0"/>
                      </a:lnTo>
                      <a:lnTo>
                        <a:pt x="5178" y="0"/>
                      </a:lnTo>
                      <a:lnTo>
                        <a:pt x="5178" y="0"/>
                      </a:lnTo>
                      <a:lnTo>
                        <a:pt x="5178" y="0"/>
                      </a:lnTo>
                      <a:lnTo>
                        <a:pt x="5178" y="0"/>
                      </a:lnTo>
                      <a:lnTo>
                        <a:pt x="5178" y="0"/>
                      </a:lnTo>
                      <a:lnTo>
                        <a:pt x="5178" y="0"/>
                      </a:lnTo>
                      <a:lnTo>
                        <a:pt x="5184" y="0"/>
                      </a:lnTo>
                      <a:lnTo>
                        <a:pt x="5184" y="0"/>
                      </a:lnTo>
                      <a:lnTo>
                        <a:pt x="5184" y="0"/>
                      </a:lnTo>
                      <a:lnTo>
                        <a:pt x="5184" y="0"/>
                      </a:lnTo>
                      <a:lnTo>
                        <a:pt x="5184" y="0"/>
                      </a:lnTo>
                      <a:lnTo>
                        <a:pt x="5190" y="0"/>
                      </a:lnTo>
                      <a:lnTo>
                        <a:pt x="5190" y="0"/>
                      </a:lnTo>
                      <a:lnTo>
                        <a:pt x="5190" y="0"/>
                      </a:lnTo>
                      <a:lnTo>
                        <a:pt x="5190" y="0"/>
                      </a:lnTo>
                      <a:lnTo>
                        <a:pt x="5190" y="0"/>
                      </a:lnTo>
                      <a:lnTo>
                        <a:pt x="5196" y="0"/>
                      </a:lnTo>
                      <a:lnTo>
                        <a:pt x="5196" y="0"/>
                      </a:lnTo>
                      <a:lnTo>
                        <a:pt x="5196" y="0"/>
                      </a:lnTo>
                      <a:lnTo>
                        <a:pt x="5196" y="0"/>
                      </a:lnTo>
                      <a:lnTo>
                        <a:pt x="5196" y="0"/>
                      </a:lnTo>
                      <a:lnTo>
                        <a:pt x="5196" y="0"/>
                      </a:lnTo>
                      <a:lnTo>
                        <a:pt x="5202" y="0"/>
                      </a:lnTo>
                      <a:lnTo>
                        <a:pt x="5202" y="0"/>
                      </a:lnTo>
                      <a:lnTo>
                        <a:pt x="5202" y="0"/>
                      </a:lnTo>
                      <a:lnTo>
                        <a:pt x="5202" y="0"/>
                      </a:lnTo>
                      <a:lnTo>
                        <a:pt x="5202" y="0"/>
                      </a:lnTo>
                      <a:lnTo>
                        <a:pt x="5208" y="0"/>
                      </a:lnTo>
                      <a:lnTo>
                        <a:pt x="5208" y="0"/>
                      </a:lnTo>
                      <a:lnTo>
                        <a:pt x="5208" y="0"/>
                      </a:lnTo>
                      <a:lnTo>
                        <a:pt x="5208" y="0"/>
                      </a:lnTo>
                      <a:lnTo>
                        <a:pt x="5208" y="0"/>
                      </a:lnTo>
                      <a:lnTo>
                        <a:pt x="5208" y="0"/>
                      </a:lnTo>
                      <a:lnTo>
                        <a:pt x="5214" y="0"/>
                      </a:lnTo>
                      <a:lnTo>
                        <a:pt x="5214" y="0"/>
                      </a:lnTo>
                      <a:lnTo>
                        <a:pt x="5214" y="0"/>
                      </a:lnTo>
                      <a:lnTo>
                        <a:pt x="5214" y="0"/>
                      </a:lnTo>
                      <a:lnTo>
                        <a:pt x="5214" y="0"/>
                      </a:lnTo>
                      <a:lnTo>
                        <a:pt x="5220" y="0"/>
                      </a:lnTo>
                      <a:lnTo>
                        <a:pt x="5220" y="0"/>
                      </a:lnTo>
                      <a:lnTo>
                        <a:pt x="5220" y="0"/>
                      </a:lnTo>
                      <a:lnTo>
                        <a:pt x="5220" y="0"/>
                      </a:lnTo>
                      <a:lnTo>
                        <a:pt x="5220" y="0"/>
                      </a:lnTo>
                      <a:lnTo>
                        <a:pt x="5226" y="0"/>
                      </a:lnTo>
                      <a:lnTo>
                        <a:pt x="5226" y="0"/>
                      </a:lnTo>
                      <a:lnTo>
                        <a:pt x="5226" y="0"/>
                      </a:lnTo>
                      <a:lnTo>
                        <a:pt x="5226" y="0"/>
                      </a:lnTo>
                      <a:lnTo>
                        <a:pt x="5226" y="0"/>
                      </a:lnTo>
                      <a:lnTo>
                        <a:pt x="5226" y="0"/>
                      </a:lnTo>
                      <a:lnTo>
                        <a:pt x="5232" y="0"/>
                      </a:lnTo>
                      <a:lnTo>
                        <a:pt x="5232" y="0"/>
                      </a:lnTo>
                      <a:lnTo>
                        <a:pt x="5232" y="0"/>
                      </a:lnTo>
                      <a:lnTo>
                        <a:pt x="5232" y="0"/>
                      </a:lnTo>
                      <a:lnTo>
                        <a:pt x="5232" y="0"/>
                      </a:lnTo>
                      <a:lnTo>
                        <a:pt x="5238" y="0"/>
                      </a:lnTo>
                      <a:lnTo>
                        <a:pt x="5238" y="0"/>
                      </a:lnTo>
                      <a:lnTo>
                        <a:pt x="5238" y="0"/>
                      </a:lnTo>
                      <a:lnTo>
                        <a:pt x="5238" y="0"/>
                      </a:lnTo>
                      <a:lnTo>
                        <a:pt x="5238" y="0"/>
                      </a:lnTo>
                      <a:lnTo>
                        <a:pt x="5244" y="0"/>
                      </a:lnTo>
                      <a:lnTo>
                        <a:pt x="5244" y="0"/>
                      </a:lnTo>
                      <a:lnTo>
                        <a:pt x="5244" y="0"/>
                      </a:lnTo>
                      <a:lnTo>
                        <a:pt x="5244" y="0"/>
                      </a:lnTo>
                      <a:lnTo>
                        <a:pt x="5244" y="0"/>
                      </a:lnTo>
                      <a:lnTo>
                        <a:pt x="5244" y="0"/>
                      </a:lnTo>
                      <a:lnTo>
                        <a:pt x="5250" y="0"/>
                      </a:lnTo>
                      <a:lnTo>
                        <a:pt x="5250" y="0"/>
                      </a:lnTo>
                      <a:lnTo>
                        <a:pt x="5250" y="0"/>
                      </a:lnTo>
                      <a:lnTo>
                        <a:pt x="5250" y="0"/>
                      </a:lnTo>
                      <a:lnTo>
                        <a:pt x="5250" y="0"/>
                      </a:lnTo>
                      <a:lnTo>
                        <a:pt x="5256" y="0"/>
                      </a:lnTo>
                      <a:lnTo>
                        <a:pt x="5256" y="0"/>
                      </a:lnTo>
                      <a:lnTo>
                        <a:pt x="5256" y="0"/>
                      </a:lnTo>
                      <a:lnTo>
                        <a:pt x="5256" y="0"/>
                      </a:lnTo>
                      <a:lnTo>
                        <a:pt x="5256" y="0"/>
                      </a:lnTo>
                      <a:lnTo>
                        <a:pt x="5256" y="0"/>
                      </a:lnTo>
                      <a:lnTo>
                        <a:pt x="5262" y="0"/>
                      </a:lnTo>
                      <a:lnTo>
                        <a:pt x="5262" y="0"/>
                      </a:lnTo>
                      <a:lnTo>
                        <a:pt x="5262" y="0"/>
                      </a:lnTo>
                      <a:lnTo>
                        <a:pt x="5262" y="0"/>
                      </a:lnTo>
                      <a:lnTo>
                        <a:pt x="5262" y="0"/>
                      </a:lnTo>
                      <a:lnTo>
                        <a:pt x="5268" y="0"/>
                      </a:lnTo>
                      <a:lnTo>
                        <a:pt x="5268" y="0"/>
                      </a:lnTo>
                      <a:lnTo>
                        <a:pt x="5268" y="0"/>
                      </a:lnTo>
                      <a:lnTo>
                        <a:pt x="5268" y="0"/>
                      </a:lnTo>
                      <a:lnTo>
                        <a:pt x="5268" y="0"/>
                      </a:lnTo>
                      <a:lnTo>
                        <a:pt x="5268" y="0"/>
                      </a:lnTo>
                      <a:lnTo>
                        <a:pt x="5274" y="0"/>
                      </a:lnTo>
                      <a:lnTo>
                        <a:pt x="5274" y="0"/>
                      </a:lnTo>
                      <a:lnTo>
                        <a:pt x="5274" y="0"/>
                      </a:lnTo>
                      <a:lnTo>
                        <a:pt x="5274" y="0"/>
                      </a:lnTo>
                      <a:lnTo>
                        <a:pt x="5274" y="0"/>
                      </a:lnTo>
                      <a:lnTo>
                        <a:pt x="5280" y="0"/>
                      </a:lnTo>
                      <a:lnTo>
                        <a:pt x="5280" y="0"/>
                      </a:lnTo>
                      <a:lnTo>
                        <a:pt x="5280" y="0"/>
                      </a:lnTo>
                      <a:lnTo>
                        <a:pt x="5280" y="0"/>
                      </a:lnTo>
                      <a:lnTo>
                        <a:pt x="5280" y="0"/>
                      </a:lnTo>
                      <a:lnTo>
                        <a:pt x="5286" y="0"/>
                      </a:lnTo>
                      <a:lnTo>
                        <a:pt x="5286" y="0"/>
                      </a:lnTo>
                      <a:lnTo>
                        <a:pt x="5286" y="0"/>
                      </a:lnTo>
                      <a:lnTo>
                        <a:pt x="5286" y="0"/>
                      </a:lnTo>
                      <a:lnTo>
                        <a:pt x="5286" y="0"/>
                      </a:lnTo>
                      <a:lnTo>
                        <a:pt x="5286" y="0"/>
                      </a:lnTo>
                      <a:lnTo>
                        <a:pt x="5292" y="0"/>
                      </a:lnTo>
                      <a:lnTo>
                        <a:pt x="5292" y="0"/>
                      </a:lnTo>
                      <a:lnTo>
                        <a:pt x="5292" y="0"/>
                      </a:lnTo>
                      <a:lnTo>
                        <a:pt x="5292" y="0"/>
                      </a:lnTo>
                      <a:lnTo>
                        <a:pt x="5292" y="0"/>
                      </a:lnTo>
                      <a:lnTo>
                        <a:pt x="5298" y="0"/>
                      </a:lnTo>
                      <a:lnTo>
                        <a:pt x="5298" y="0"/>
                      </a:lnTo>
                      <a:lnTo>
                        <a:pt x="5298" y="0"/>
                      </a:lnTo>
                      <a:lnTo>
                        <a:pt x="5298" y="0"/>
                      </a:lnTo>
                      <a:lnTo>
                        <a:pt x="5298" y="0"/>
                      </a:lnTo>
                      <a:lnTo>
                        <a:pt x="5304" y="0"/>
                      </a:lnTo>
                      <a:lnTo>
                        <a:pt x="5304" y="0"/>
                      </a:lnTo>
                      <a:lnTo>
                        <a:pt x="5304" y="0"/>
                      </a:lnTo>
                      <a:lnTo>
                        <a:pt x="5304" y="0"/>
                      </a:lnTo>
                      <a:lnTo>
                        <a:pt x="5304" y="0"/>
                      </a:lnTo>
                      <a:lnTo>
                        <a:pt x="5304" y="0"/>
                      </a:lnTo>
                      <a:lnTo>
                        <a:pt x="5310" y="0"/>
                      </a:lnTo>
                      <a:lnTo>
                        <a:pt x="5310" y="0"/>
                      </a:lnTo>
                      <a:lnTo>
                        <a:pt x="5310" y="0"/>
                      </a:lnTo>
                      <a:lnTo>
                        <a:pt x="5310" y="0"/>
                      </a:lnTo>
                      <a:lnTo>
                        <a:pt x="5310" y="0"/>
                      </a:lnTo>
                      <a:lnTo>
                        <a:pt x="5316" y="0"/>
                      </a:lnTo>
                      <a:lnTo>
                        <a:pt x="5316" y="0"/>
                      </a:lnTo>
                      <a:lnTo>
                        <a:pt x="5316" y="0"/>
                      </a:lnTo>
                      <a:lnTo>
                        <a:pt x="5316" y="0"/>
                      </a:lnTo>
                      <a:lnTo>
                        <a:pt x="5316" y="0"/>
                      </a:lnTo>
                      <a:lnTo>
                        <a:pt x="5322" y="0"/>
                      </a:lnTo>
                      <a:lnTo>
                        <a:pt x="5322" y="0"/>
                      </a:lnTo>
                      <a:lnTo>
                        <a:pt x="5322" y="0"/>
                      </a:lnTo>
                      <a:lnTo>
                        <a:pt x="5322" y="0"/>
                      </a:lnTo>
                      <a:lnTo>
                        <a:pt x="5322" y="0"/>
                      </a:lnTo>
                      <a:lnTo>
                        <a:pt x="5322" y="0"/>
                      </a:lnTo>
                      <a:lnTo>
                        <a:pt x="5328" y="0"/>
                      </a:lnTo>
                      <a:lnTo>
                        <a:pt x="5328" y="0"/>
                      </a:lnTo>
                      <a:lnTo>
                        <a:pt x="5328" y="0"/>
                      </a:lnTo>
                      <a:lnTo>
                        <a:pt x="5328" y="0"/>
                      </a:lnTo>
                      <a:lnTo>
                        <a:pt x="5328" y="0"/>
                      </a:lnTo>
                      <a:lnTo>
                        <a:pt x="5334" y="0"/>
                      </a:lnTo>
                      <a:lnTo>
                        <a:pt x="5334" y="0"/>
                      </a:lnTo>
                      <a:lnTo>
                        <a:pt x="5334" y="0"/>
                      </a:lnTo>
                      <a:lnTo>
                        <a:pt x="5334" y="0"/>
                      </a:lnTo>
                      <a:lnTo>
                        <a:pt x="5334" y="0"/>
                      </a:lnTo>
                      <a:lnTo>
                        <a:pt x="5334" y="0"/>
                      </a:lnTo>
                      <a:lnTo>
                        <a:pt x="5340" y="0"/>
                      </a:lnTo>
                      <a:lnTo>
                        <a:pt x="5340" y="0"/>
                      </a:lnTo>
                      <a:lnTo>
                        <a:pt x="5340" y="0"/>
                      </a:lnTo>
                      <a:lnTo>
                        <a:pt x="5340" y="0"/>
                      </a:lnTo>
                      <a:lnTo>
                        <a:pt x="5340" y="0"/>
                      </a:lnTo>
                      <a:lnTo>
                        <a:pt x="5346" y="0"/>
                      </a:lnTo>
                      <a:lnTo>
                        <a:pt x="5346" y="0"/>
                      </a:lnTo>
                      <a:lnTo>
                        <a:pt x="5346" y="0"/>
                      </a:lnTo>
                      <a:lnTo>
                        <a:pt x="5346" y="0"/>
                      </a:lnTo>
                      <a:lnTo>
                        <a:pt x="5346" y="0"/>
                      </a:lnTo>
                      <a:lnTo>
                        <a:pt x="5346" y="0"/>
                      </a:lnTo>
                      <a:lnTo>
                        <a:pt x="5352" y="0"/>
                      </a:lnTo>
                      <a:lnTo>
                        <a:pt x="5352" y="0"/>
                      </a:lnTo>
                      <a:lnTo>
                        <a:pt x="5352" y="0"/>
                      </a:lnTo>
                      <a:lnTo>
                        <a:pt x="5352" y="0"/>
                      </a:lnTo>
                      <a:lnTo>
                        <a:pt x="5352" y="0"/>
                      </a:lnTo>
                      <a:lnTo>
                        <a:pt x="5358" y="0"/>
                      </a:lnTo>
                      <a:lnTo>
                        <a:pt x="5358" y="0"/>
                      </a:lnTo>
                      <a:lnTo>
                        <a:pt x="5358" y="0"/>
                      </a:lnTo>
                      <a:lnTo>
                        <a:pt x="5358" y="0"/>
                      </a:lnTo>
                      <a:lnTo>
                        <a:pt x="5358" y="0"/>
                      </a:lnTo>
                      <a:lnTo>
                        <a:pt x="5364" y="0"/>
                      </a:lnTo>
                      <a:lnTo>
                        <a:pt x="5364" y="0"/>
                      </a:lnTo>
                      <a:lnTo>
                        <a:pt x="5364" y="0"/>
                      </a:lnTo>
                      <a:lnTo>
                        <a:pt x="5364" y="0"/>
                      </a:lnTo>
                      <a:lnTo>
                        <a:pt x="5364" y="0"/>
                      </a:lnTo>
                      <a:lnTo>
                        <a:pt x="5364" y="0"/>
                      </a:lnTo>
                      <a:lnTo>
                        <a:pt x="5370" y="0"/>
                      </a:lnTo>
                      <a:lnTo>
                        <a:pt x="5370" y="0"/>
                      </a:lnTo>
                      <a:lnTo>
                        <a:pt x="5370" y="0"/>
                      </a:lnTo>
                      <a:lnTo>
                        <a:pt x="5370" y="0"/>
                      </a:lnTo>
                      <a:lnTo>
                        <a:pt x="5370" y="0"/>
                      </a:lnTo>
                      <a:lnTo>
                        <a:pt x="5376" y="0"/>
                      </a:lnTo>
                      <a:lnTo>
                        <a:pt x="5376" y="0"/>
                      </a:lnTo>
                      <a:lnTo>
                        <a:pt x="5376" y="0"/>
                      </a:lnTo>
                      <a:lnTo>
                        <a:pt x="5376" y="0"/>
                      </a:lnTo>
                      <a:lnTo>
                        <a:pt x="5376" y="0"/>
                      </a:lnTo>
                      <a:lnTo>
                        <a:pt x="5376" y="0"/>
                      </a:lnTo>
                      <a:lnTo>
                        <a:pt x="5382" y="0"/>
                      </a:lnTo>
                      <a:lnTo>
                        <a:pt x="5382" y="0"/>
                      </a:lnTo>
                      <a:lnTo>
                        <a:pt x="5382" y="0"/>
                      </a:lnTo>
                      <a:lnTo>
                        <a:pt x="5382" y="0"/>
                      </a:lnTo>
                      <a:lnTo>
                        <a:pt x="5382" y="0"/>
                      </a:lnTo>
                      <a:lnTo>
                        <a:pt x="5388" y="0"/>
                      </a:lnTo>
                      <a:lnTo>
                        <a:pt x="5388" y="0"/>
                      </a:lnTo>
                      <a:lnTo>
                        <a:pt x="5388" y="0"/>
                      </a:lnTo>
                      <a:lnTo>
                        <a:pt x="5388" y="0"/>
                      </a:lnTo>
                      <a:lnTo>
                        <a:pt x="5388" y="0"/>
                      </a:lnTo>
                      <a:lnTo>
                        <a:pt x="5388" y="0"/>
                      </a:lnTo>
                      <a:lnTo>
                        <a:pt x="5394" y="0"/>
                      </a:lnTo>
                      <a:lnTo>
                        <a:pt x="5394" y="0"/>
                      </a:lnTo>
                      <a:lnTo>
                        <a:pt x="5394" y="0"/>
                      </a:lnTo>
                      <a:lnTo>
                        <a:pt x="5394" y="0"/>
                      </a:lnTo>
                      <a:lnTo>
                        <a:pt x="5394" y="0"/>
                      </a:lnTo>
                      <a:lnTo>
                        <a:pt x="5400" y="0"/>
                      </a:lnTo>
                      <a:lnTo>
                        <a:pt x="5400" y="0"/>
                      </a:lnTo>
                      <a:lnTo>
                        <a:pt x="5400" y="0"/>
                      </a:lnTo>
                      <a:lnTo>
                        <a:pt x="5400" y="0"/>
                      </a:lnTo>
                      <a:lnTo>
                        <a:pt x="5400" y="0"/>
                      </a:lnTo>
                      <a:lnTo>
                        <a:pt x="5406" y="0"/>
                      </a:lnTo>
                      <a:lnTo>
                        <a:pt x="5406" y="0"/>
                      </a:lnTo>
                      <a:lnTo>
                        <a:pt x="5406" y="0"/>
                      </a:lnTo>
                      <a:lnTo>
                        <a:pt x="5406" y="0"/>
                      </a:lnTo>
                      <a:lnTo>
                        <a:pt x="5406" y="0"/>
                      </a:lnTo>
                      <a:lnTo>
                        <a:pt x="5406" y="0"/>
                      </a:lnTo>
                      <a:lnTo>
                        <a:pt x="5412" y="0"/>
                      </a:lnTo>
                      <a:lnTo>
                        <a:pt x="5412" y="0"/>
                      </a:lnTo>
                      <a:lnTo>
                        <a:pt x="5412" y="0"/>
                      </a:lnTo>
                      <a:lnTo>
                        <a:pt x="5412" y="0"/>
                      </a:lnTo>
                      <a:lnTo>
                        <a:pt x="5412" y="0"/>
                      </a:lnTo>
                      <a:lnTo>
                        <a:pt x="5418" y="0"/>
                      </a:lnTo>
                      <a:lnTo>
                        <a:pt x="5418" y="0"/>
                      </a:lnTo>
                      <a:lnTo>
                        <a:pt x="5418" y="0"/>
                      </a:lnTo>
                      <a:lnTo>
                        <a:pt x="5418" y="0"/>
                      </a:lnTo>
                      <a:lnTo>
                        <a:pt x="5418" y="0"/>
                      </a:lnTo>
                      <a:lnTo>
                        <a:pt x="5418" y="0"/>
                      </a:lnTo>
                      <a:lnTo>
                        <a:pt x="5424" y="0"/>
                      </a:lnTo>
                      <a:lnTo>
                        <a:pt x="5424" y="0"/>
                      </a:lnTo>
                      <a:lnTo>
                        <a:pt x="5424" y="0"/>
                      </a:lnTo>
                      <a:lnTo>
                        <a:pt x="5424" y="0"/>
                      </a:lnTo>
                      <a:lnTo>
                        <a:pt x="5430" y="0"/>
                      </a:lnTo>
                      <a:lnTo>
                        <a:pt x="5430" y="0"/>
                      </a:lnTo>
                      <a:lnTo>
                        <a:pt x="5430" y="0"/>
                      </a:lnTo>
                      <a:lnTo>
                        <a:pt x="5430" y="0"/>
                      </a:lnTo>
                      <a:lnTo>
                        <a:pt x="5430" y="0"/>
                      </a:lnTo>
                      <a:lnTo>
                        <a:pt x="5430" y="0"/>
                      </a:lnTo>
                      <a:lnTo>
                        <a:pt x="5436" y="0"/>
                      </a:lnTo>
                      <a:lnTo>
                        <a:pt x="5436" y="0"/>
                      </a:lnTo>
                      <a:lnTo>
                        <a:pt x="5436" y="0"/>
                      </a:lnTo>
                      <a:lnTo>
                        <a:pt x="5436" y="0"/>
                      </a:lnTo>
                      <a:lnTo>
                        <a:pt x="5436" y="0"/>
                      </a:lnTo>
                      <a:lnTo>
                        <a:pt x="5436" y="0"/>
                      </a:lnTo>
                      <a:lnTo>
                        <a:pt x="5442" y="0"/>
                      </a:lnTo>
                      <a:lnTo>
                        <a:pt x="5442" y="0"/>
                      </a:lnTo>
                      <a:lnTo>
                        <a:pt x="5442" y="0"/>
                      </a:lnTo>
                      <a:lnTo>
                        <a:pt x="5442" y="0"/>
                      </a:lnTo>
                      <a:lnTo>
                        <a:pt x="5442" y="0"/>
                      </a:lnTo>
                      <a:lnTo>
                        <a:pt x="5448" y="0"/>
                      </a:lnTo>
                      <a:lnTo>
                        <a:pt x="5448" y="0"/>
                      </a:lnTo>
                      <a:lnTo>
                        <a:pt x="5448" y="0"/>
                      </a:lnTo>
                      <a:lnTo>
                        <a:pt x="5448" y="0"/>
                      </a:lnTo>
                      <a:lnTo>
                        <a:pt x="5448" y="0"/>
                      </a:lnTo>
                      <a:lnTo>
                        <a:pt x="5448" y="0"/>
                      </a:lnTo>
                      <a:lnTo>
                        <a:pt x="5454" y="0"/>
                      </a:lnTo>
                      <a:lnTo>
                        <a:pt x="5454" y="0"/>
                      </a:lnTo>
                      <a:lnTo>
                        <a:pt x="5454" y="0"/>
                      </a:lnTo>
                      <a:lnTo>
                        <a:pt x="5454" y="0"/>
                      </a:lnTo>
                      <a:lnTo>
                        <a:pt x="5454" y="0"/>
                      </a:lnTo>
                      <a:lnTo>
                        <a:pt x="5460" y="0"/>
                      </a:lnTo>
                      <a:lnTo>
                        <a:pt x="5460" y="0"/>
                      </a:lnTo>
                      <a:lnTo>
                        <a:pt x="5460" y="0"/>
                      </a:lnTo>
                      <a:lnTo>
                        <a:pt x="5460" y="0"/>
                      </a:lnTo>
                      <a:lnTo>
                        <a:pt x="5460" y="0"/>
                      </a:lnTo>
                      <a:lnTo>
                        <a:pt x="5460" y="0"/>
                      </a:lnTo>
                      <a:lnTo>
                        <a:pt x="5466" y="0"/>
                      </a:lnTo>
                      <a:lnTo>
                        <a:pt x="5466" y="0"/>
                      </a:lnTo>
                      <a:lnTo>
                        <a:pt x="5466" y="0"/>
                      </a:lnTo>
                      <a:lnTo>
                        <a:pt x="5466" y="0"/>
                      </a:lnTo>
                      <a:lnTo>
                        <a:pt x="5466" y="0"/>
                      </a:lnTo>
                      <a:lnTo>
                        <a:pt x="5472" y="0"/>
                      </a:lnTo>
                      <a:lnTo>
                        <a:pt x="5472" y="0"/>
                      </a:lnTo>
                      <a:lnTo>
                        <a:pt x="5472" y="0"/>
                      </a:lnTo>
                      <a:lnTo>
                        <a:pt x="5472" y="0"/>
                      </a:lnTo>
                      <a:lnTo>
                        <a:pt x="5472" y="0"/>
                      </a:lnTo>
                      <a:lnTo>
                        <a:pt x="5478" y="0"/>
                      </a:lnTo>
                      <a:lnTo>
                        <a:pt x="5478" y="0"/>
                      </a:lnTo>
                      <a:lnTo>
                        <a:pt x="5478" y="0"/>
                      </a:lnTo>
                      <a:lnTo>
                        <a:pt x="5478" y="0"/>
                      </a:lnTo>
                      <a:lnTo>
                        <a:pt x="5478" y="0"/>
                      </a:lnTo>
                      <a:lnTo>
                        <a:pt x="5478" y="0"/>
                      </a:lnTo>
                      <a:lnTo>
                        <a:pt x="5484" y="0"/>
                      </a:lnTo>
                      <a:lnTo>
                        <a:pt x="5484" y="0"/>
                      </a:lnTo>
                      <a:lnTo>
                        <a:pt x="5484" y="0"/>
                      </a:lnTo>
                      <a:lnTo>
                        <a:pt x="5484" y="0"/>
                      </a:lnTo>
                      <a:lnTo>
                        <a:pt x="5484" y="0"/>
                      </a:lnTo>
                      <a:lnTo>
                        <a:pt x="5490" y="0"/>
                      </a:lnTo>
                      <a:lnTo>
                        <a:pt x="5490" y="0"/>
                      </a:lnTo>
                      <a:lnTo>
                        <a:pt x="5490" y="0"/>
                      </a:lnTo>
                      <a:lnTo>
                        <a:pt x="5490" y="0"/>
                      </a:lnTo>
                      <a:lnTo>
                        <a:pt x="5490" y="0"/>
                      </a:lnTo>
                      <a:lnTo>
                        <a:pt x="5496" y="0"/>
                      </a:lnTo>
                      <a:lnTo>
                        <a:pt x="5496" y="0"/>
                      </a:lnTo>
                      <a:lnTo>
                        <a:pt x="5496" y="0"/>
                      </a:lnTo>
                      <a:lnTo>
                        <a:pt x="5496" y="0"/>
                      </a:lnTo>
                      <a:lnTo>
                        <a:pt x="5496" y="0"/>
                      </a:lnTo>
                      <a:lnTo>
                        <a:pt x="5496" y="0"/>
                      </a:lnTo>
                      <a:lnTo>
                        <a:pt x="5502" y="0"/>
                      </a:lnTo>
                      <a:lnTo>
                        <a:pt x="5502" y="0"/>
                      </a:lnTo>
                      <a:lnTo>
                        <a:pt x="5502" y="0"/>
                      </a:lnTo>
                      <a:lnTo>
                        <a:pt x="5502" y="0"/>
                      </a:lnTo>
                      <a:lnTo>
                        <a:pt x="5502" y="0"/>
                      </a:lnTo>
                      <a:lnTo>
                        <a:pt x="5508" y="0"/>
                      </a:lnTo>
                      <a:lnTo>
                        <a:pt x="5508" y="0"/>
                      </a:lnTo>
                      <a:lnTo>
                        <a:pt x="5508" y="0"/>
                      </a:lnTo>
                      <a:lnTo>
                        <a:pt x="5508" y="0"/>
                      </a:lnTo>
                      <a:lnTo>
                        <a:pt x="5508" y="0"/>
                      </a:lnTo>
                      <a:lnTo>
                        <a:pt x="5508" y="0"/>
                      </a:lnTo>
                      <a:lnTo>
                        <a:pt x="5514" y="0"/>
                      </a:lnTo>
                      <a:lnTo>
                        <a:pt x="5514" y="0"/>
                      </a:lnTo>
                      <a:lnTo>
                        <a:pt x="5514" y="0"/>
                      </a:lnTo>
                      <a:lnTo>
                        <a:pt x="5514" y="0"/>
                      </a:lnTo>
                      <a:lnTo>
                        <a:pt x="5514" y="0"/>
                      </a:lnTo>
                      <a:lnTo>
                        <a:pt x="5520" y="0"/>
                      </a:lnTo>
                      <a:lnTo>
                        <a:pt x="5520" y="0"/>
                      </a:lnTo>
                      <a:lnTo>
                        <a:pt x="5520" y="0"/>
                      </a:lnTo>
                      <a:lnTo>
                        <a:pt x="5520" y="0"/>
                      </a:lnTo>
                      <a:lnTo>
                        <a:pt x="5520" y="0"/>
                      </a:lnTo>
                      <a:lnTo>
                        <a:pt x="5526" y="0"/>
                      </a:lnTo>
                      <a:lnTo>
                        <a:pt x="5526" y="0"/>
                      </a:lnTo>
                      <a:lnTo>
                        <a:pt x="5526" y="0"/>
                      </a:lnTo>
                      <a:lnTo>
                        <a:pt x="5526" y="0"/>
                      </a:lnTo>
                      <a:lnTo>
                        <a:pt x="5526" y="0"/>
                      </a:lnTo>
                      <a:lnTo>
                        <a:pt x="5532" y="0"/>
                      </a:lnTo>
                      <a:lnTo>
                        <a:pt x="5532" y="0"/>
                      </a:lnTo>
                      <a:lnTo>
                        <a:pt x="5532" y="0"/>
                      </a:lnTo>
                      <a:lnTo>
                        <a:pt x="5532" y="0"/>
                      </a:lnTo>
                      <a:lnTo>
                        <a:pt x="5532" y="0"/>
                      </a:lnTo>
                      <a:lnTo>
                        <a:pt x="5532" y="0"/>
                      </a:lnTo>
                      <a:lnTo>
                        <a:pt x="5538" y="0"/>
                      </a:lnTo>
                      <a:lnTo>
                        <a:pt x="5538" y="0"/>
                      </a:lnTo>
                      <a:lnTo>
                        <a:pt x="5538" y="0"/>
                      </a:lnTo>
                      <a:lnTo>
                        <a:pt x="5538" y="0"/>
                      </a:lnTo>
                      <a:lnTo>
                        <a:pt x="5538" y="0"/>
                      </a:lnTo>
                      <a:lnTo>
                        <a:pt x="5544" y="0"/>
                      </a:lnTo>
                      <a:lnTo>
                        <a:pt x="5544" y="0"/>
                      </a:lnTo>
                      <a:lnTo>
                        <a:pt x="5544" y="0"/>
                      </a:lnTo>
                      <a:lnTo>
                        <a:pt x="5544" y="0"/>
                      </a:lnTo>
                      <a:lnTo>
                        <a:pt x="5544" y="0"/>
                      </a:lnTo>
                      <a:lnTo>
                        <a:pt x="5544" y="0"/>
                      </a:lnTo>
                      <a:lnTo>
                        <a:pt x="5550" y="0"/>
                      </a:lnTo>
                      <a:lnTo>
                        <a:pt x="5550" y="0"/>
                      </a:lnTo>
                      <a:lnTo>
                        <a:pt x="5550" y="0"/>
                      </a:lnTo>
                      <a:lnTo>
                        <a:pt x="5550" y="0"/>
                      </a:lnTo>
                      <a:lnTo>
                        <a:pt x="5550" y="0"/>
                      </a:lnTo>
                      <a:lnTo>
                        <a:pt x="5556" y="0"/>
                      </a:lnTo>
                    </a:path>
                  </a:pathLst>
                </a:custGeom>
                <a:noFill/>
                <a:ln w="952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72" name="Freeform 59">
                  <a:extLst>
                    <a:ext uri="{FF2B5EF4-FFF2-40B4-BE49-F238E27FC236}">
                      <a16:creationId xmlns:a16="http://schemas.microsoft.com/office/drawing/2014/main" id="{AD828850-E16C-4CF1-B6E1-F6083B820A82}"/>
                    </a:ext>
                  </a:extLst>
                </p:cNvPr>
                <p:cNvSpPr>
                  <a:spLocks/>
                </p:cNvSpPr>
                <p:nvPr/>
              </p:nvSpPr>
              <p:spPr bwMode="auto">
                <a:xfrm>
                  <a:off x="102" y="2727"/>
                  <a:ext cx="5556" cy="0"/>
                </a:xfrm>
                <a:custGeom>
                  <a:avLst/>
                  <a:gdLst>
                    <a:gd name="T0" fmla="*/ 84 w 5556"/>
                    <a:gd name="T1" fmla="*/ 174 w 5556"/>
                    <a:gd name="T2" fmla="*/ 258 w 5556"/>
                    <a:gd name="T3" fmla="*/ 348 w 5556"/>
                    <a:gd name="T4" fmla="*/ 438 w 5556"/>
                    <a:gd name="T5" fmla="*/ 522 w 5556"/>
                    <a:gd name="T6" fmla="*/ 612 w 5556"/>
                    <a:gd name="T7" fmla="*/ 696 w 5556"/>
                    <a:gd name="T8" fmla="*/ 786 w 5556"/>
                    <a:gd name="T9" fmla="*/ 876 w 5556"/>
                    <a:gd name="T10" fmla="*/ 960 w 5556"/>
                    <a:gd name="T11" fmla="*/ 1050 w 5556"/>
                    <a:gd name="T12" fmla="*/ 1140 w 5556"/>
                    <a:gd name="T13" fmla="*/ 1224 w 5556"/>
                    <a:gd name="T14" fmla="*/ 1314 w 5556"/>
                    <a:gd name="T15" fmla="*/ 1404 w 5556"/>
                    <a:gd name="T16" fmla="*/ 1488 w 5556"/>
                    <a:gd name="T17" fmla="*/ 1578 w 5556"/>
                    <a:gd name="T18" fmla="*/ 1662 w 5556"/>
                    <a:gd name="T19" fmla="*/ 1752 w 5556"/>
                    <a:gd name="T20" fmla="*/ 1842 w 5556"/>
                    <a:gd name="T21" fmla="*/ 1926 w 5556"/>
                    <a:gd name="T22" fmla="*/ 2016 w 5556"/>
                    <a:gd name="T23" fmla="*/ 2106 w 5556"/>
                    <a:gd name="T24" fmla="*/ 2190 w 5556"/>
                    <a:gd name="T25" fmla="*/ 2280 w 5556"/>
                    <a:gd name="T26" fmla="*/ 2370 w 5556"/>
                    <a:gd name="T27" fmla="*/ 2454 w 5556"/>
                    <a:gd name="T28" fmla="*/ 2544 w 5556"/>
                    <a:gd name="T29" fmla="*/ 2628 w 5556"/>
                    <a:gd name="T30" fmla="*/ 2718 w 5556"/>
                    <a:gd name="T31" fmla="*/ 2808 w 5556"/>
                    <a:gd name="T32" fmla="*/ 2892 w 5556"/>
                    <a:gd name="T33" fmla="*/ 2982 w 5556"/>
                    <a:gd name="T34" fmla="*/ 3072 w 5556"/>
                    <a:gd name="T35" fmla="*/ 3156 w 5556"/>
                    <a:gd name="T36" fmla="*/ 3246 w 5556"/>
                    <a:gd name="T37" fmla="*/ 3330 w 5556"/>
                    <a:gd name="T38" fmla="*/ 3420 w 5556"/>
                    <a:gd name="T39" fmla="*/ 3510 w 5556"/>
                    <a:gd name="T40" fmla="*/ 3594 w 5556"/>
                    <a:gd name="T41" fmla="*/ 3684 w 5556"/>
                    <a:gd name="T42" fmla="*/ 3774 w 5556"/>
                    <a:gd name="T43" fmla="*/ 3858 w 5556"/>
                    <a:gd name="T44" fmla="*/ 3948 w 5556"/>
                    <a:gd name="T45" fmla="*/ 4032 w 5556"/>
                    <a:gd name="T46" fmla="*/ 4122 w 5556"/>
                    <a:gd name="T47" fmla="*/ 4212 w 5556"/>
                    <a:gd name="T48" fmla="*/ 4296 w 5556"/>
                    <a:gd name="T49" fmla="*/ 4386 w 5556"/>
                    <a:gd name="T50" fmla="*/ 4476 w 5556"/>
                    <a:gd name="T51" fmla="*/ 4560 w 5556"/>
                    <a:gd name="T52" fmla="*/ 4650 w 5556"/>
                    <a:gd name="T53" fmla="*/ 4740 w 5556"/>
                    <a:gd name="T54" fmla="*/ 4824 w 5556"/>
                    <a:gd name="T55" fmla="*/ 4914 w 5556"/>
                    <a:gd name="T56" fmla="*/ 4998 w 5556"/>
                    <a:gd name="T57" fmla="*/ 5088 w 5556"/>
                    <a:gd name="T58" fmla="*/ 5178 w 5556"/>
                    <a:gd name="T59" fmla="*/ 5262 w 5556"/>
                    <a:gd name="T60" fmla="*/ 5352 w 5556"/>
                    <a:gd name="T61" fmla="*/ 5442 w 5556"/>
                    <a:gd name="T62" fmla="*/ 5526 w 555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5556">
                      <a:moveTo>
                        <a:pt x="0" y="0"/>
                      </a:moveTo>
                      <a:lnTo>
                        <a:pt x="0" y="0"/>
                      </a:lnTo>
                      <a:lnTo>
                        <a:pt x="0" y="0"/>
                      </a:lnTo>
                      <a:lnTo>
                        <a:pt x="0" y="0"/>
                      </a:lnTo>
                      <a:lnTo>
                        <a:pt x="0" y="0"/>
                      </a:lnTo>
                      <a:lnTo>
                        <a:pt x="0" y="0"/>
                      </a:lnTo>
                      <a:lnTo>
                        <a:pt x="6" y="0"/>
                      </a:lnTo>
                      <a:lnTo>
                        <a:pt x="6" y="0"/>
                      </a:lnTo>
                      <a:lnTo>
                        <a:pt x="6" y="0"/>
                      </a:lnTo>
                      <a:lnTo>
                        <a:pt x="6" y="0"/>
                      </a:lnTo>
                      <a:lnTo>
                        <a:pt x="6" y="0"/>
                      </a:lnTo>
                      <a:lnTo>
                        <a:pt x="12" y="0"/>
                      </a:lnTo>
                      <a:lnTo>
                        <a:pt x="12" y="0"/>
                      </a:lnTo>
                      <a:lnTo>
                        <a:pt x="12" y="0"/>
                      </a:lnTo>
                      <a:lnTo>
                        <a:pt x="12" y="0"/>
                      </a:lnTo>
                      <a:lnTo>
                        <a:pt x="12" y="0"/>
                      </a:lnTo>
                      <a:lnTo>
                        <a:pt x="18" y="0"/>
                      </a:lnTo>
                      <a:lnTo>
                        <a:pt x="18" y="0"/>
                      </a:lnTo>
                      <a:lnTo>
                        <a:pt x="18" y="0"/>
                      </a:lnTo>
                      <a:lnTo>
                        <a:pt x="18" y="0"/>
                      </a:lnTo>
                      <a:lnTo>
                        <a:pt x="18" y="0"/>
                      </a:lnTo>
                      <a:lnTo>
                        <a:pt x="18" y="0"/>
                      </a:lnTo>
                      <a:lnTo>
                        <a:pt x="24" y="0"/>
                      </a:lnTo>
                      <a:lnTo>
                        <a:pt x="24" y="0"/>
                      </a:lnTo>
                      <a:lnTo>
                        <a:pt x="24" y="0"/>
                      </a:lnTo>
                      <a:lnTo>
                        <a:pt x="24" y="0"/>
                      </a:lnTo>
                      <a:lnTo>
                        <a:pt x="24" y="0"/>
                      </a:lnTo>
                      <a:lnTo>
                        <a:pt x="30" y="0"/>
                      </a:lnTo>
                      <a:lnTo>
                        <a:pt x="30" y="0"/>
                      </a:lnTo>
                      <a:lnTo>
                        <a:pt x="30" y="0"/>
                      </a:lnTo>
                      <a:lnTo>
                        <a:pt x="30" y="0"/>
                      </a:lnTo>
                      <a:lnTo>
                        <a:pt x="30" y="0"/>
                      </a:lnTo>
                      <a:lnTo>
                        <a:pt x="30" y="0"/>
                      </a:lnTo>
                      <a:lnTo>
                        <a:pt x="36" y="0"/>
                      </a:lnTo>
                      <a:lnTo>
                        <a:pt x="36" y="0"/>
                      </a:lnTo>
                      <a:lnTo>
                        <a:pt x="36" y="0"/>
                      </a:lnTo>
                      <a:lnTo>
                        <a:pt x="36" y="0"/>
                      </a:lnTo>
                      <a:lnTo>
                        <a:pt x="36" y="0"/>
                      </a:lnTo>
                      <a:lnTo>
                        <a:pt x="42" y="0"/>
                      </a:lnTo>
                      <a:lnTo>
                        <a:pt x="42" y="0"/>
                      </a:lnTo>
                      <a:lnTo>
                        <a:pt x="42" y="0"/>
                      </a:lnTo>
                      <a:lnTo>
                        <a:pt x="42" y="0"/>
                      </a:lnTo>
                      <a:lnTo>
                        <a:pt x="42" y="0"/>
                      </a:lnTo>
                      <a:lnTo>
                        <a:pt x="42" y="0"/>
                      </a:lnTo>
                      <a:lnTo>
                        <a:pt x="48" y="0"/>
                      </a:lnTo>
                      <a:lnTo>
                        <a:pt x="48" y="0"/>
                      </a:lnTo>
                      <a:lnTo>
                        <a:pt x="48" y="0"/>
                      </a:lnTo>
                      <a:lnTo>
                        <a:pt x="48" y="0"/>
                      </a:lnTo>
                      <a:lnTo>
                        <a:pt x="48" y="0"/>
                      </a:lnTo>
                      <a:lnTo>
                        <a:pt x="54" y="0"/>
                      </a:lnTo>
                      <a:lnTo>
                        <a:pt x="54" y="0"/>
                      </a:lnTo>
                      <a:lnTo>
                        <a:pt x="54" y="0"/>
                      </a:lnTo>
                      <a:lnTo>
                        <a:pt x="54" y="0"/>
                      </a:lnTo>
                      <a:lnTo>
                        <a:pt x="54" y="0"/>
                      </a:lnTo>
                      <a:lnTo>
                        <a:pt x="60" y="0"/>
                      </a:lnTo>
                      <a:lnTo>
                        <a:pt x="60" y="0"/>
                      </a:lnTo>
                      <a:lnTo>
                        <a:pt x="60" y="0"/>
                      </a:lnTo>
                      <a:lnTo>
                        <a:pt x="60" y="0"/>
                      </a:lnTo>
                      <a:lnTo>
                        <a:pt x="60" y="0"/>
                      </a:lnTo>
                      <a:lnTo>
                        <a:pt x="60" y="0"/>
                      </a:lnTo>
                      <a:lnTo>
                        <a:pt x="66" y="0"/>
                      </a:lnTo>
                      <a:lnTo>
                        <a:pt x="66" y="0"/>
                      </a:lnTo>
                      <a:lnTo>
                        <a:pt x="66" y="0"/>
                      </a:lnTo>
                      <a:lnTo>
                        <a:pt x="66" y="0"/>
                      </a:lnTo>
                      <a:lnTo>
                        <a:pt x="66" y="0"/>
                      </a:lnTo>
                      <a:lnTo>
                        <a:pt x="72" y="0"/>
                      </a:lnTo>
                      <a:lnTo>
                        <a:pt x="72" y="0"/>
                      </a:lnTo>
                      <a:lnTo>
                        <a:pt x="72" y="0"/>
                      </a:lnTo>
                      <a:lnTo>
                        <a:pt x="72" y="0"/>
                      </a:lnTo>
                      <a:lnTo>
                        <a:pt x="72" y="0"/>
                      </a:lnTo>
                      <a:lnTo>
                        <a:pt x="78" y="0"/>
                      </a:lnTo>
                      <a:lnTo>
                        <a:pt x="78" y="0"/>
                      </a:lnTo>
                      <a:lnTo>
                        <a:pt x="78" y="0"/>
                      </a:lnTo>
                      <a:lnTo>
                        <a:pt x="78" y="0"/>
                      </a:lnTo>
                      <a:lnTo>
                        <a:pt x="78" y="0"/>
                      </a:lnTo>
                      <a:lnTo>
                        <a:pt x="78" y="0"/>
                      </a:lnTo>
                      <a:lnTo>
                        <a:pt x="84" y="0"/>
                      </a:lnTo>
                      <a:lnTo>
                        <a:pt x="84" y="0"/>
                      </a:lnTo>
                      <a:lnTo>
                        <a:pt x="84" y="0"/>
                      </a:lnTo>
                      <a:lnTo>
                        <a:pt x="84" y="0"/>
                      </a:lnTo>
                      <a:lnTo>
                        <a:pt x="84" y="0"/>
                      </a:lnTo>
                      <a:lnTo>
                        <a:pt x="90" y="0"/>
                      </a:lnTo>
                      <a:lnTo>
                        <a:pt x="90" y="0"/>
                      </a:lnTo>
                      <a:lnTo>
                        <a:pt x="90" y="0"/>
                      </a:lnTo>
                      <a:lnTo>
                        <a:pt x="90" y="0"/>
                      </a:lnTo>
                      <a:lnTo>
                        <a:pt x="90" y="0"/>
                      </a:lnTo>
                      <a:lnTo>
                        <a:pt x="96" y="0"/>
                      </a:lnTo>
                      <a:lnTo>
                        <a:pt x="96" y="0"/>
                      </a:lnTo>
                      <a:lnTo>
                        <a:pt x="96" y="0"/>
                      </a:lnTo>
                      <a:lnTo>
                        <a:pt x="96" y="0"/>
                      </a:lnTo>
                      <a:lnTo>
                        <a:pt x="96" y="0"/>
                      </a:lnTo>
                      <a:lnTo>
                        <a:pt x="96" y="0"/>
                      </a:lnTo>
                      <a:lnTo>
                        <a:pt x="102" y="0"/>
                      </a:lnTo>
                      <a:lnTo>
                        <a:pt x="102" y="0"/>
                      </a:lnTo>
                      <a:lnTo>
                        <a:pt x="102" y="0"/>
                      </a:lnTo>
                      <a:lnTo>
                        <a:pt x="102" y="0"/>
                      </a:lnTo>
                      <a:lnTo>
                        <a:pt x="102" y="0"/>
                      </a:lnTo>
                      <a:lnTo>
                        <a:pt x="108" y="0"/>
                      </a:lnTo>
                      <a:lnTo>
                        <a:pt x="108" y="0"/>
                      </a:lnTo>
                      <a:lnTo>
                        <a:pt x="108" y="0"/>
                      </a:lnTo>
                      <a:lnTo>
                        <a:pt x="108" y="0"/>
                      </a:lnTo>
                      <a:lnTo>
                        <a:pt x="108" y="0"/>
                      </a:lnTo>
                      <a:lnTo>
                        <a:pt x="114" y="0"/>
                      </a:lnTo>
                      <a:lnTo>
                        <a:pt x="114" y="0"/>
                      </a:lnTo>
                      <a:lnTo>
                        <a:pt x="114" y="0"/>
                      </a:lnTo>
                      <a:lnTo>
                        <a:pt x="114" y="0"/>
                      </a:lnTo>
                      <a:lnTo>
                        <a:pt x="114" y="0"/>
                      </a:lnTo>
                      <a:lnTo>
                        <a:pt x="114" y="0"/>
                      </a:lnTo>
                      <a:lnTo>
                        <a:pt x="120" y="0"/>
                      </a:lnTo>
                      <a:lnTo>
                        <a:pt x="120" y="0"/>
                      </a:lnTo>
                      <a:lnTo>
                        <a:pt x="120" y="0"/>
                      </a:lnTo>
                      <a:lnTo>
                        <a:pt x="120" y="0"/>
                      </a:lnTo>
                      <a:lnTo>
                        <a:pt x="120" y="0"/>
                      </a:lnTo>
                      <a:lnTo>
                        <a:pt x="126" y="0"/>
                      </a:lnTo>
                      <a:lnTo>
                        <a:pt x="126" y="0"/>
                      </a:lnTo>
                      <a:lnTo>
                        <a:pt x="126" y="0"/>
                      </a:lnTo>
                      <a:lnTo>
                        <a:pt x="126" y="0"/>
                      </a:lnTo>
                      <a:lnTo>
                        <a:pt x="126" y="0"/>
                      </a:lnTo>
                      <a:lnTo>
                        <a:pt x="126" y="0"/>
                      </a:lnTo>
                      <a:lnTo>
                        <a:pt x="132" y="0"/>
                      </a:lnTo>
                      <a:lnTo>
                        <a:pt x="132" y="0"/>
                      </a:lnTo>
                      <a:lnTo>
                        <a:pt x="132" y="0"/>
                      </a:lnTo>
                      <a:lnTo>
                        <a:pt x="132" y="0"/>
                      </a:lnTo>
                      <a:lnTo>
                        <a:pt x="132" y="0"/>
                      </a:lnTo>
                      <a:lnTo>
                        <a:pt x="138" y="0"/>
                      </a:lnTo>
                      <a:lnTo>
                        <a:pt x="138" y="0"/>
                      </a:lnTo>
                      <a:lnTo>
                        <a:pt x="138" y="0"/>
                      </a:lnTo>
                      <a:lnTo>
                        <a:pt x="138" y="0"/>
                      </a:lnTo>
                      <a:lnTo>
                        <a:pt x="138" y="0"/>
                      </a:lnTo>
                      <a:lnTo>
                        <a:pt x="138" y="0"/>
                      </a:lnTo>
                      <a:lnTo>
                        <a:pt x="144" y="0"/>
                      </a:lnTo>
                      <a:lnTo>
                        <a:pt x="144" y="0"/>
                      </a:lnTo>
                      <a:lnTo>
                        <a:pt x="144" y="0"/>
                      </a:lnTo>
                      <a:lnTo>
                        <a:pt x="144" y="0"/>
                      </a:lnTo>
                      <a:lnTo>
                        <a:pt x="144" y="0"/>
                      </a:lnTo>
                      <a:lnTo>
                        <a:pt x="150" y="0"/>
                      </a:lnTo>
                      <a:lnTo>
                        <a:pt x="150" y="0"/>
                      </a:lnTo>
                      <a:lnTo>
                        <a:pt x="150" y="0"/>
                      </a:lnTo>
                      <a:lnTo>
                        <a:pt x="150" y="0"/>
                      </a:lnTo>
                      <a:lnTo>
                        <a:pt x="150" y="0"/>
                      </a:lnTo>
                      <a:lnTo>
                        <a:pt x="156" y="0"/>
                      </a:lnTo>
                      <a:lnTo>
                        <a:pt x="156" y="0"/>
                      </a:lnTo>
                      <a:lnTo>
                        <a:pt x="156" y="0"/>
                      </a:lnTo>
                      <a:lnTo>
                        <a:pt x="156" y="0"/>
                      </a:lnTo>
                      <a:lnTo>
                        <a:pt x="156" y="0"/>
                      </a:lnTo>
                      <a:lnTo>
                        <a:pt x="156" y="0"/>
                      </a:lnTo>
                      <a:lnTo>
                        <a:pt x="162" y="0"/>
                      </a:lnTo>
                      <a:lnTo>
                        <a:pt x="162" y="0"/>
                      </a:lnTo>
                      <a:lnTo>
                        <a:pt x="162" y="0"/>
                      </a:lnTo>
                      <a:lnTo>
                        <a:pt x="162" y="0"/>
                      </a:lnTo>
                      <a:lnTo>
                        <a:pt x="162" y="0"/>
                      </a:lnTo>
                      <a:lnTo>
                        <a:pt x="168" y="0"/>
                      </a:lnTo>
                      <a:lnTo>
                        <a:pt x="168" y="0"/>
                      </a:lnTo>
                      <a:lnTo>
                        <a:pt x="168" y="0"/>
                      </a:lnTo>
                      <a:lnTo>
                        <a:pt x="168" y="0"/>
                      </a:lnTo>
                      <a:lnTo>
                        <a:pt x="168" y="0"/>
                      </a:lnTo>
                      <a:lnTo>
                        <a:pt x="168" y="0"/>
                      </a:lnTo>
                      <a:lnTo>
                        <a:pt x="174" y="0"/>
                      </a:lnTo>
                      <a:lnTo>
                        <a:pt x="174" y="0"/>
                      </a:lnTo>
                      <a:lnTo>
                        <a:pt x="174" y="0"/>
                      </a:lnTo>
                      <a:lnTo>
                        <a:pt x="174" y="0"/>
                      </a:lnTo>
                      <a:lnTo>
                        <a:pt x="174" y="0"/>
                      </a:lnTo>
                      <a:lnTo>
                        <a:pt x="180" y="0"/>
                      </a:lnTo>
                      <a:lnTo>
                        <a:pt x="180" y="0"/>
                      </a:lnTo>
                      <a:lnTo>
                        <a:pt x="180" y="0"/>
                      </a:lnTo>
                      <a:lnTo>
                        <a:pt x="180" y="0"/>
                      </a:lnTo>
                      <a:lnTo>
                        <a:pt x="180" y="0"/>
                      </a:lnTo>
                      <a:lnTo>
                        <a:pt x="180" y="0"/>
                      </a:lnTo>
                      <a:lnTo>
                        <a:pt x="186" y="0"/>
                      </a:lnTo>
                      <a:lnTo>
                        <a:pt x="186" y="0"/>
                      </a:lnTo>
                      <a:lnTo>
                        <a:pt x="186" y="0"/>
                      </a:lnTo>
                      <a:lnTo>
                        <a:pt x="186" y="0"/>
                      </a:lnTo>
                      <a:lnTo>
                        <a:pt x="186" y="0"/>
                      </a:lnTo>
                      <a:lnTo>
                        <a:pt x="192" y="0"/>
                      </a:lnTo>
                      <a:lnTo>
                        <a:pt x="192" y="0"/>
                      </a:lnTo>
                      <a:lnTo>
                        <a:pt x="192" y="0"/>
                      </a:lnTo>
                      <a:lnTo>
                        <a:pt x="192" y="0"/>
                      </a:lnTo>
                      <a:lnTo>
                        <a:pt x="192" y="0"/>
                      </a:lnTo>
                      <a:lnTo>
                        <a:pt x="192" y="0"/>
                      </a:lnTo>
                      <a:lnTo>
                        <a:pt x="198" y="0"/>
                      </a:lnTo>
                      <a:lnTo>
                        <a:pt x="198" y="0"/>
                      </a:lnTo>
                      <a:lnTo>
                        <a:pt x="198" y="0"/>
                      </a:lnTo>
                      <a:lnTo>
                        <a:pt x="198" y="0"/>
                      </a:lnTo>
                      <a:lnTo>
                        <a:pt x="198" y="0"/>
                      </a:lnTo>
                      <a:lnTo>
                        <a:pt x="204" y="0"/>
                      </a:lnTo>
                      <a:lnTo>
                        <a:pt x="204" y="0"/>
                      </a:lnTo>
                      <a:lnTo>
                        <a:pt x="204" y="0"/>
                      </a:lnTo>
                      <a:lnTo>
                        <a:pt x="204" y="0"/>
                      </a:lnTo>
                      <a:lnTo>
                        <a:pt x="204" y="0"/>
                      </a:lnTo>
                      <a:lnTo>
                        <a:pt x="210" y="0"/>
                      </a:lnTo>
                      <a:lnTo>
                        <a:pt x="210" y="0"/>
                      </a:lnTo>
                      <a:lnTo>
                        <a:pt x="210" y="0"/>
                      </a:lnTo>
                      <a:lnTo>
                        <a:pt x="210" y="0"/>
                      </a:lnTo>
                      <a:lnTo>
                        <a:pt x="210" y="0"/>
                      </a:lnTo>
                      <a:lnTo>
                        <a:pt x="216" y="0"/>
                      </a:lnTo>
                      <a:lnTo>
                        <a:pt x="216" y="0"/>
                      </a:lnTo>
                      <a:lnTo>
                        <a:pt x="216" y="0"/>
                      </a:lnTo>
                      <a:lnTo>
                        <a:pt x="216" y="0"/>
                      </a:lnTo>
                      <a:lnTo>
                        <a:pt x="216" y="0"/>
                      </a:lnTo>
                      <a:lnTo>
                        <a:pt x="216" y="0"/>
                      </a:lnTo>
                      <a:lnTo>
                        <a:pt x="222" y="0"/>
                      </a:lnTo>
                      <a:lnTo>
                        <a:pt x="222" y="0"/>
                      </a:lnTo>
                      <a:lnTo>
                        <a:pt x="222" y="0"/>
                      </a:lnTo>
                      <a:lnTo>
                        <a:pt x="222" y="0"/>
                      </a:lnTo>
                      <a:lnTo>
                        <a:pt x="222" y="0"/>
                      </a:lnTo>
                      <a:lnTo>
                        <a:pt x="228" y="0"/>
                      </a:lnTo>
                      <a:lnTo>
                        <a:pt x="228" y="0"/>
                      </a:lnTo>
                      <a:lnTo>
                        <a:pt x="228" y="0"/>
                      </a:lnTo>
                      <a:lnTo>
                        <a:pt x="228" y="0"/>
                      </a:lnTo>
                      <a:lnTo>
                        <a:pt x="228" y="0"/>
                      </a:lnTo>
                      <a:lnTo>
                        <a:pt x="228" y="0"/>
                      </a:lnTo>
                      <a:lnTo>
                        <a:pt x="234" y="0"/>
                      </a:lnTo>
                      <a:lnTo>
                        <a:pt x="234" y="0"/>
                      </a:lnTo>
                      <a:lnTo>
                        <a:pt x="234" y="0"/>
                      </a:lnTo>
                      <a:lnTo>
                        <a:pt x="234" y="0"/>
                      </a:lnTo>
                      <a:lnTo>
                        <a:pt x="234" y="0"/>
                      </a:lnTo>
                      <a:lnTo>
                        <a:pt x="240" y="0"/>
                      </a:lnTo>
                      <a:lnTo>
                        <a:pt x="240" y="0"/>
                      </a:lnTo>
                      <a:lnTo>
                        <a:pt x="240" y="0"/>
                      </a:lnTo>
                      <a:lnTo>
                        <a:pt x="240" y="0"/>
                      </a:lnTo>
                      <a:lnTo>
                        <a:pt x="240" y="0"/>
                      </a:lnTo>
                      <a:lnTo>
                        <a:pt x="240" y="0"/>
                      </a:lnTo>
                      <a:lnTo>
                        <a:pt x="246" y="0"/>
                      </a:lnTo>
                      <a:lnTo>
                        <a:pt x="246" y="0"/>
                      </a:lnTo>
                      <a:lnTo>
                        <a:pt x="246" y="0"/>
                      </a:lnTo>
                      <a:lnTo>
                        <a:pt x="246" y="0"/>
                      </a:lnTo>
                      <a:lnTo>
                        <a:pt x="246" y="0"/>
                      </a:lnTo>
                      <a:lnTo>
                        <a:pt x="252" y="0"/>
                      </a:lnTo>
                      <a:lnTo>
                        <a:pt x="252" y="0"/>
                      </a:lnTo>
                      <a:lnTo>
                        <a:pt x="252" y="0"/>
                      </a:lnTo>
                      <a:lnTo>
                        <a:pt x="252" y="0"/>
                      </a:lnTo>
                      <a:lnTo>
                        <a:pt x="252" y="0"/>
                      </a:lnTo>
                      <a:lnTo>
                        <a:pt x="258" y="0"/>
                      </a:lnTo>
                      <a:lnTo>
                        <a:pt x="258" y="0"/>
                      </a:lnTo>
                      <a:lnTo>
                        <a:pt x="258" y="0"/>
                      </a:lnTo>
                      <a:lnTo>
                        <a:pt x="258" y="0"/>
                      </a:lnTo>
                      <a:lnTo>
                        <a:pt x="258" y="0"/>
                      </a:lnTo>
                      <a:lnTo>
                        <a:pt x="258" y="0"/>
                      </a:lnTo>
                      <a:lnTo>
                        <a:pt x="264" y="0"/>
                      </a:lnTo>
                      <a:lnTo>
                        <a:pt x="264" y="0"/>
                      </a:lnTo>
                      <a:lnTo>
                        <a:pt x="264" y="0"/>
                      </a:lnTo>
                      <a:lnTo>
                        <a:pt x="264" y="0"/>
                      </a:lnTo>
                      <a:lnTo>
                        <a:pt x="264" y="0"/>
                      </a:lnTo>
                      <a:lnTo>
                        <a:pt x="270" y="0"/>
                      </a:lnTo>
                      <a:lnTo>
                        <a:pt x="270" y="0"/>
                      </a:lnTo>
                      <a:lnTo>
                        <a:pt x="270" y="0"/>
                      </a:lnTo>
                      <a:lnTo>
                        <a:pt x="270" y="0"/>
                      </a:lnTo>
                      <a:lnTo>
                        <a:pt x="270" y="0"/>
                      </a:lnTo>
                      <a:lnTo>
                        <a:pt x="270" y="0"/>
                      </a:lnTo>
                      <a:lnTo>
                        <a:pt x="276" y="0"/>
                      </a:lnTo>
                      <a:lnTo>
                        <a:pt x="276" y="0"/>
                      </a:lnTo>
                      <a:lnTo>
                        <a:pt x="276" y="0"/>
                      </a:lnTo>
                      <a:lnTo>
                        <a:pt x="276" y="0"/>
                      </a:lnTo>
                      <a:lnTo>
                        <a:pt x="276" y="0"/>
                      </a:lnTo>
                      <a:lnTo>
                        <a:pt x="282" y="0"/>
                      </a:lnTo>
                      <a:lnTo>
                        <a:pt x="282" y="0"/>
                      </a:lnTo>
                      <a:lnTo>
                        <a:pt x="282" y="0"/>
                      </a:lnTo>
                      <a:lnTo>
                        <a:pt x="282" y="0"/>
                      </a:lnTo>
                      <a:lnTo>
                        <a:pt x="282" y="0"/>
                      </a:lnTo>
                      <a:lnTo>
                        <a:pt x="282" y="0"/>
                      </a:lnTo>
                      <a:lnTo>
                        <a:pt x="288" y="0"/>
                      </a:lnTo>
                      <a:lnTo>
                        <a:pt x="288" y="0"/>
                      </a:lnTo>
                      <a:lnTo>
                        <a:pt x="288" y="0"/>
                      </a:lnTo>
                      <a:lnTo>
                        <a:pt x="288" y="0"/>
                      </a:lnTo>
                      <a:lnTo>
                        <a:pt x="294" y="0"/>
                      </a:lnTo>
                      <a:lnTo>
                        <a:pt x="294" y="0"/>
                      </a:lnTo>
                      <a:lnTo>
                        <a:pt x="294" y="0"/>
                      </a:lnTo>
                      <a:lnTo>
                        <a:pt x="294" y="0"/>
                      </a:lnTo>
                      <a:lnTo>
                        <a:pt x="294" y="0"/>
                      </a:lnTo>
                      <a:lnTo>
                        <a:pt x="294" y="0"/>
                      </a:lnTo>
                      <a:lnTo>
                        <a:pt x="300" y="0"/>
                      </a:lnTo>
                      <a:lnTo>
                        <a:pt x="300" y="0"/>
                      </a:lnTo>
                      <a:lnTo>
                        <a:pt x="300"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8" y="0"/>
                      </a:lnTo>
                      <a:lnTo>
                        <a:pt x="318" y="0"/>
                      </a:lnTo>
                      <a:lnTo>
                        <a:pt x="318" y="0"/>
                      </a:lnTo>
                      <a:lnTo>
                        <a:pt x="318" y="0"/>
                      </a:lnTo>
                      <a:lnTo>
                        <a:pt x="318" y="0"/>
                      </a:lnTo>
                      <a:lnTo>
                        <a:pt x="324" y="0"/>
                      </a:lnTo>
                      <a:lnTo>
                        <a:pt x="324" y="0"/>
                      </a:lnTo>
                      <a:lnTo>
                        <a:pt x="324" y="0"/>
                      </a:lnTo>
                      <a:lnTo>
                        <a:pt x="324" y="0"/>
                      </a:lnTo>
                      <a:lnTo>
                        <a:pt x="324" y="0"/>
                      </a:lnTo>
                      <a:lnTo>
                        <a:pt x="330" y="0"/>
                      </a:lnTo>
                      <a:lnTo>
                        <a:pt x="330" y="0"/>
                      </a:lnTo>
                      <a:lnTo>
                        <a:pt x="330" y="0"/>
                      </a:lnTo>
                      <a:lnTo>
                        <a:pt x="330" y="0"/>
                      </a:lnTo>
                      <a:lnTo>
                        <a:pt x="330" y="0"/>
                      </a:lnTo>
                      <a:lnTo>
                        <a:pt x="336" y="0"/>
                      </a:lnTo>
                      <a:lnTo>
                        <a:pt x="336" y="0"/>
                      </a:lnTo>
                      <a:lnTo>
                        <a:pt x="336" y="0"/>
                      </a:lnTo>
                      <a:lnTo>
                        <a:pt x="336" y="0"/>
                      </a:lnTo>
                      <a:lnTo>
                        <a:pt x="336" y="0"/>
                      </a:lnTo>
                      <a:lnTo>
                        <a:pt x="336" y="0"/>
                      </a:lnTo>
                      <a:lnTo>
                        <a:pt x="342" y="0"/>
                      </a:lnTo>
                      <a:lnTo>
                        <a:pt x="342" y="0"/>
                      </a:lnTo>
                      <a:lnTo>
                        <a:pt x="342" y="0"/>
                      </a:lnTo>
                      <a:lnTo>
                        <a:pt x="342" y="0"/>
                      </a:lnTo>
                      <a:lnTo>
                        <a:pt x="342" y="0"/>
                      </a:lnTo>
                      <a:lnTo>
                        <a:pt x="342" y="0"/>
                      </a:lnTo>
                      <a:lnTo>
                        <a:pt x="348" y="0"/>
                      </a:lnTo>
                      <a:lnTo>
                        <a:pt x="348" y="0"/>
                      </a:lnTo>
                      <a:lnTo>
                        <a:pt x="348" y="0"/>
                      </a:lnTo>
                      <a:lnTo>
                        <a:pt x="348" y="0"/>
                      </a:lnTo>
                      <a:lnTo>
                        <a:pt x="348" y="0"/>
                      </a:lnTo>
                      <a:lnTo>
                        <a:pt x="354" y="0"/>
                      </a:lnTo>
                      <a:lnTo>
                        <a:pt x="354" y="0"/>
                      </a:lnTo>
                      <a:lnTo>
                        <a:pt x="354" y="0"/>
                      </a:lnTo>
                      <a:lnTo>
                        <a:pt x="354" y="0"/>
                      </a:lnTo>
                      <a:lnTo>
                        <a:pt x="354" y="0"/>
                      </a:lnTo>
                      <a:lnTo>
                        <a:pt x="360" y="0"/>
                      </a:lnTo>
                      <a:lnTo>
                        <a:pt x="360" y="0"/>
                      </a:lnTo>
                      <a:lnTo>
                        <a:pt x="360" y="0"/>
                      </a:lnTo>
                      <a:lnTo>
                        <a:pt x="360" y="0"/>
                      </a:lnTo>
                      <a:lnTo>
                        <a:pt x="360" y="0"/>
                      </a:lnTo>
                      <a:lnTo>
                        <a:pt x="360" y="0"/>
                      </a:lnTo>
                      <a:lnTo>
                        <a:pt x="366" y="0"/>
                      </a:lnTo>
                      <a:lnTo>
                        <a:pt x="366" y="0"/>
                      </a:lnTo>
                      <a:lnTo>
                        <a:pt x="366" y="0"/>
                      </a:lnTo>
                      <a:lnTo>
                        <a:pt x="366" y="0"/>
                      </a:lnTo>
                      <a:lnTo>
                        <a:pt x="366" y="0"/>
                      </a:lnTo>
                      <a:lnTo>
                        <a:pt x="372" y="0"/>
                      </a:lnTo>
                      <a:lnTo>
                        <a:pt x="372" y="0"/>
                      </a:lnTo>
                      <a:lnTo>
                        <a:pt x="372" y="0"/>
                      </a:lnTo>
                      <a:lnTo>
                        <a:pt x="372" y="0"/>
                      </a:lnTo>
                      <a:lnTo>
                        <a:pt x="372" y="0"/>
                      </a:lnTo>
                      <a:lnTo>
                        <a:pt x="378" y="0"/>
                      </a:lnTo>
                      <a:lnTo>
                        <a:pt x="378" y="0"/>
                      </a:lnTo>
                      <a:lnTo>
                        <a:pt x="378" y="0"/>
                      </a:lnTo>
                      <a:lnTo>
                        <a:pt x="378" y="0"/>
                      </a:lnTo>
                      <a:lnTo>
                        <a:pt x="378" y="0"/>
                      </a:lnTo>
                      <a:lnTo>
                        <a:pt x="378" y="0"/>
                      </a:lnTo>
                      <a:lnTo>
                        <a:pt x="384" y="0"/>
                      </a:lnTo>
                      <a:lnTo>
                        <a:pt x="384" y="0"/>
                      </a:lnTo>
                      <a:lnTo>
                        <a:pt x="384" y="0"/>
                      </a:lnTo>
                      <a:lnTo>
                        <a:pt x="384" y="0"/>
                      </a:lnTo>
                      <a:lnTo>
                        <a:pt x="384" y="0"/>
                      </a:lnTo>
                      <a:lnTo>
                        <a:pt x="390" y="0"/>
                      </a:lnTo>
                      <a:lnTo>
                        <a:pt x="390" y="0"/>
                      </a:lnTo>
                      <a:lnTo>
                        <a:pt x="390" y="0"/>
                      </a:lnTo>
                      <a:lnTo>
                        <a:pt x="390" y="0"/>
                      </a:lnTo>
                      <a:lnTo>
                        <a:pt x="390" y="0"/>
                      </a:lnTo>
                      <a:lnTo>
                        <a:pt x="390" y="0"/>
                      </a:lnTo>
                      <a:lnTo>
                        <a:pt x="396" y="0"/>
                      </a:lnTo>
                      <a:lnTo>
                        <a:pt x="396" y="0"/>
                      </a:lnTo>
                      <a:lnTo>
                        <a:pt x="396" y="0"/>
                      </a:lnTo>
                      <a:lnTo>
                        <a:pt x="396" y="0"/>
                      </a:lnTo>
                      <a:lnTo>
                        <a:pt x="396" y="0"/>
                      </a:lnTo>
                      <a:lnTo>
                        <a:pt x="402" y="0"/>
                      </a:lnTo>
                      <a:lnTo>
                        <a:pt x="402" y="0"/>
                      </a:lnTo>
                      <a:lnTo>
                        <a:pt x="402" y="0"/>
                      </a:lnTo>
                      <a:lnTo>
                        <a:pt x="402" y="0"/>
                      </a:lnTo>
                      <a:lnTo>
                        <a:pt x="402" y="0"/>
                      </a:lnTo>
                      <a:lnTo>
                        <a:pt x="408" y="0"/>
                      </a:lnTo>
                      <a:lnTo>
                        <a:pt x="408" y="0"/>
                      </a:lnTo>
                      <a:lnTo>
                        <a:pt x="408" y="0"/>
                      </a:lnTo>
                      <a:lnTo>
                        <a:pt x="408" y="0"/>
                      </a:lnTo>
                      <a:lnTo>
                        <a:pt x="408" y="0"/>
                      </a:lnTo>
                      <a:lnTo>
                        <a:pt x="408" y="0"/>
                      </a:lnTo>
                      <a:lnTo>
                        <a:pt x="414" y="0"/>
                      </a:lnTo>
                      <a:lnTo>
                        <a:pt x="414" y="0"/>
                      </a:lnTo>
                      <a:lnTo>
                        <a:pt x="414" y="0"/>
                      </a:lnTo>
                      <a:lnTo>
                        <a:pt x="414" y="0"/>
                      </a:lnTo>
                      <a:lnTo>
                        <a:pt x="414" y="0"/>
                      </a:lnTo>
                      <a:lnTo>
                        <a:pt x="420" y="0"/>
                      </a:lnTo>
                      <a:lnTo>
                        <a:pt x="420" y="0"/>
                      </a:lnTo>
                      <a:lnTo>
                        <a:pt x="420" y="0"/>
                      </a:lnTo>
                      <a:lnTo>
                        <a:pt x="420" y="0"/>
                      </a:lnTo>
                      <a:lnTo>
                        <a:pt x="420" y="0"/>
                      </a:lnTo>
                      <a:lnTo>
                        <a:pt x="420" y="0"/>
                      </a:lnTo>
                      <a:lnTo>
                        <a:pt x="426" y="0"/>
                      </a:lnTo>
                      <a:lnTo>
                        <a:pt x="426" y="0"/>
                      </a:lnTo>
                      <a:lnTo>
                        <a:pt x="426" y="0"/>
                      </a:lnTo>
                      <a:lnTo>
                        <a:pt x="426" y="0"/>
                      </a:lnTo>
                      <a:lnTo>
                        <a:pt x="426" y="0"/>
                      </a:lnTo>
                      <a:lnTo>
                        <a:pt x="432" y="0"/>
                      </a:lnTo>
                      <a:lnTo>
                        <a:pt x="432" y="0"/>
                      </a:lnTo>
                      <a:lnTo>
                        <a:pt x="432" y="0"/>
                      </a:lnTo>
                      <a:lnTo>
                        <a:pt x="432" y="0"/>
                      </a:lnTo>
                      <a:lnTo>
                        <a:pt x="432" y="0"/>
                      </a:lnTo>
                      <a:lnTo>
                        <a:pt x="438" y="0"/>
                      </a:lnTo>
                      <a:lnTo>
                        <a:pt x="438" y="0"/>
                      </a:lnTo>
                      <a:lnTo>
                        <a:pt x="438" y="0"/>
                      </a:lnTo>
                      <a:lnTo>
                        <a:pt x="438" y="0"/>
                      </a:lnTo>
                      <a:lnTo>
                        <a:pt x="438" y="0"/>
                      </a:lnTo>
                      <a:lnTo>
                        <a:pt x="438" y="0"/>
                      </a:lnTo>
                      <a:lnTo>
                        <a:pt x="444" y="0"/>
                      </a:lnTo>
                      <a:lnTo>
                        <a:pt x="444" y="0"/>
                      </a:lnTo>
                      <a:lnTo>
                        <a:pt x="444" y="0"/>
                      </a:lnTo>
                      <a:lnTo>
                        <a:pt x="444" y="0"/>
                      </a:lnTo>
                      <a:lnTo>
                        <a:pt x="444" y="0"/>
                      </a:lnTo>
                      <a:lnTo>
                        <a:pt x="450" y="0"/>
                      </a:lnTo>
                      <a:lnTo>
                        <a:pt x="450" y="0"/>
                      </a:lnTo>
                      <a:lnTo>
                        <a:pt x="450" y="0"/>
                      </a:lnTo>
                      <a:lnTo>
                        <a:pt x="450" y="0"/>
                      </a:lnTo>
                      <a:lnTo>
                        <a:pt x="450" y="0"/>
                      </a:lnTo>
                      <a:lnTo>
                        <a:pt x="450" y="0"/>
                      </a:lnTo>
                      <a:lnTo>
                        <a:pt x="456" y="0"/>
                      </a:lnTo>
                      <a:lnTo>
                        <a:pt x="456" y="0"/>
                      </a:lnTo>
                      <a:lnTo>
                        <a:pt x="456" y="0"/>
                      </a:lnTo>
                      <a:lnTo>
                        <a:pt x="456" y="0"/>
                      </a:lnTo>
                      <a:lnTo>
                        <a:pt x="456" y="0"/>
                      </a:lnTo>
                      <a:lnTo>
                        <a:pt x="462" y="0"/>
                      </a:lnTo>
                      <a:lnTo>
                        <a:pt x="462" y="0"/>
                      </a:lnTo>
                      <a:lnTo>
                        <a:pt x="462" y="0"/>
                      </a:lnTo>
                      <a:lnTo>
                        <a:pt x="462" y="0"/>
                      </a:lnTo>
                      <a:lnTo>
                        <a:pt x="462" y="0"/>
                      </a:lnTo>
                      <a:lnTo>
                        <a:pt x="468" y="0"/>
                      </a:lnTo>
                      <a:lnTo>
                        <a:pt x="468" y="0"/>
                      </a:lnTo>
                      <a:lnTo>
                        <a:pt x="468" y="0"/>
                      </a:lnTo>
                      <a:lnTo>
                        <a:pt x="468" y="0"/>
                      </a:lnTo>
                      <a:lnTo>
                        <a:pt x="468" y="0"/>
                      </a:lnTo>
                      <a:lnTo>
                        <a:pt x="468" y="0"/>
                      </a:lnTo>
                      <a:lnTo>
                        <a:pt x="474" y="0"/>
                      </a:lnTo>
                      <a:lnTo>
                        <a:pt x="474" y="0"/>
                      </a:lnTo>
                      <a:lnTo>
                        <a:pt x="474" y="0"/>
                      </a:lnTo>
                      <a:lnTo>
                        <a:pt x="474" y="0"/>
                      </a:lnTo>
                      <a:lnTo>
                        <a:pt x="474" y="0"/>
                      </a:lnTo>
                      <a:lnTo>
                        <a:pt x="480" y="0"/>
                      </a:lnTo>
                      <a:lnTo>
                        <a:pt x="480" y="0"/>
                      </a:lnTo>
                      <a:lnTo>
                        <a:pt x="480" y="0"/>
                      </a:lnTo>
                      <a:lnTo>
                        <a:pt x="480" y="0"/>
                      </a:lnTo>
                      <a:lnTo>
                        <a:pt x="480" y="0"/>
                      </a:lnTo>
                      <a:lnTo>
                        <a:pt x="486" y="0"/>
                      </a:lnTo>
                      <a:lnTo>
                        <a:pt x="486" y="0"/>
                      </a:lnTo>
                      <a:lnTo>
                        <a:pt x="486" y="0"/>
                      </a:lnTo>
                      <a:lnTo>
                        <a:pt x="486" y="0"/>
                      </a:lnTo>
                      <a:lnTo>
                        <a:pt x="486" y="0"/>
                      </a:lnTo>
                      <a:lnTo>
                        <a:pt x="486" y="0"/>
                      </a:lnTo>
                      <a:lnTo>
                        <a:pt x="492" y="0"/>
                      </a:lnTo>
                      <a:lnTo>
                        <a:pt x="492" y="0"/>
                      </a:lnTo>
                      <a:lnTo>
                        <a:pt x="492" y="0"/>
                      </a:lnTo>
                      <a:lnTo>
                        <a:pt x="492" y="0"/>
                      </a:lnTo>
                      <a:lnTo>
                        <a:pt x="492" y="0"/>
                      </a:lnTo>
                      <a:lnTo>
                        <a:pt x="498" y="0"/>
                      </a:lnTo>
                      <a:lnTo>
                        <a:pt x="498" y="0"/>
                      </a:lnTo>
                      <a:lnTo>
                        <a:pt x="498" y="0"/>
                      </a:lnTo>
                      <a:lnTo>
                        <a:pt x="498" y="0"/>
                      </a:lnTo>
                      <a:lnTo>
                        <a:pt x="498" y="0"/>
                      </a:lnTo>
                      <a:lnTo>
                        <a:pt x="498" y="0"/>
                      </a:lnTo>
                      <a:lnTo>
                        <a:pt x="504" y="0"/>
                      </a:lnTo>
                      <a:lnTo>
                        <a:pt x="504" y="0"/>
                      </a:lnTo>
                      <a:lnTo>
                        <a:pt x="504" y="0"/>
                      </a:lnTo>
                      <a:lnTo>
                        <a:pt x="504" y="0"/>
                      </a:lnTo>
                      <a:lnTo>
                        <a:pt x="504" y="0"/>
                      </a:lnTo>
                      <a:lnTo>
                        <a:pt x="510" y="0"/>
                      </a:lnTo>
                      <a:lnTo>
                        <a:pt x="510" y="0"/>
                      </a:lnTo>
                      <a:lnTo>
                        <a:pt x="510" y="0"/>
                      </a:lnTo>
                      <a:lnTo>
                        <a:pt x="510" y="0"/>
                      </a:lnTo>
                      <a:lnTo>
                        <a:pt x="510" y="0"/>
                      </a:lnTo>
                      <a:lnTo>
                        <a:pt x="516" y="0"/>
                      </a:lnTo>
                      <a:lnTo>
                        <a:pt x="516" y="0"/>
                      </a:lnTo>
                      <a:lnTo>
                        <a:pt x="516" y="0"/>
                      </a:lnTo>
                      <a:lnTo>
                        <a:pt x="516" y="0"/>
                      </a:lnTo>
                      <a:lnTo>
                        <a:pt x="516" y="0"/>
                      </a:lnTo>
                      <a:lnTo>
                        <a:pt x="522" y="0"/>
                      </a:lnTo>
                      <a:lnTo>
                        <a:pt x="522" y="0"/>
                      </a:lnTo>
                      <a:lnTo>
                        <a:pt x="522" y="0"/>
                      </a:lnTo>
                      <a:lnTo>
                        <a:pt x="522" y="0"/>
                      </a:lnTo>
                      <a:lnTo>
                        <a:pt x="522" y="0"/>
                      </a:lnTo>
                      <a:lnTo>
                        <a:pt x="522" y="0"/>
                      </a:lnTo>
                      <a:lnTo>
                        <a:pt x="528" y="0"/>
                      </a:lnTo>
                      <a:lnTo>
                        <a:pt x="528" y="0"/>
                      </a:lnTo>
                      <a:lnTo>
                        <a:pt x="528" y="0"/>
                      </a:lnTo>
                      <a:lnTo>
                        <a:pt x="528" y="0"/>
                      </a:lnTo>
                      <a:lnTo>
                        <a:pt x="528" y="0"/>
                      </a:lnTo>
                      <a:lnTo>
                        <a:pt x="528" y="0"/>
                      </a:lnTo>
                      <a:lnTo>
                        <a:pt x="534" y="0"/>
                      </a:lnTo>
                      <a:lnTo>
                        <a:pt x="534" y="0"/>
                      </a:lnTo>
                      <a:lnTo>
                        <a:pt x="534" y="0"/>
                      </a:lnTo>
                      <a:lnTo>
                        <a:pt x="534" y="0"/>
                      </a:lnTo>
                      <a:lnTo>
                        <a:pt x="534" y="0"/>
                      </a:lnTo>
                      <a:lnTo>
                        <a:pt x="540" y="0"/>
                      </a:lnTo>
                      <a:lnTo>
                        <a:pt x="540" y="0"/>
                      </a:lnTo>
                      <a:lnTo>
                        <a:pt x="540" y="0"/>
                      </a:lnTo>
                      <a:lnTo>
                        <a:pt x="540" y="0"/>
                      </a:lnTo>
                      <a:lnTo>
                        <a:pt x="540" y="0"/>
                      </a:lnTo>
                      <a:lnTo>
                        <a:pt x="546" y="0"/>
                      </a:lnTo>
                      <a:lnTo>
                        <a:pt x="546" y="0"/>
                      </a:lnTo>
                      <a:lnTo>
                        <a:pt x="546" y="0"/>
                      </a:lnTo>
                      <a:lnTo>
                        <a:pt x="546" y="0"/>
                      </a:lnTo>
                      <a:lnTo>
                        <a:pt x="546" y="0"/>
                      </a:lnTo>
                      <a:lnTo>
                        <a:pt x="546" y="0"/>
                      </a:lnTo>
                      <a:lnTo>
                        <a:pt x="552" y="0"/>
                      </a:lnTo>
                      <a:lnTo>
                        <a:pt x="552" y="0"/>
                      </a:lnTo>
                      <a:lnTo>
                        <a:pt x="552" y="0"/>
                      </a:lnTo>
                      <a:lnTo>
                        <a:pt x="552" y="0"/>
                      </a:lnTo>
                      <a:lnTo>
                        <a:pt x="552" y="0"/>
                      </a:lnTo>
                      <a:lnTo>
                        <a:pt x="558" y="0"/>
                      </a:lnTo>
                      <a:lnTo>
                        <a:pt x="558" y="0"/>
                      </a:lnTo>
                      <a:lnTo>
                        <a:pt x="558" y="0"/>
                      </a:lnTo>
                      <a:lnTo>
                        <a:pt x="558" y="0"/>
                      </a:lnTo>
                      <a:lnTo>
                        <a:pt x="558" y="0"/>
                      </a:lnTo>
                      <a:lnTo>
                        <a:pt x="564" y="0"/>
                      </a:lnTo>
                      <a:lnTo>
                        <a:pt x="564" y="0"/>
                      </a:lnTo>
                      <a:lnTo>
                        <a:pt x="564" y="0"/>
                      </a:lnTo>
                      <a:lnTo>
                        <a:pt x="564" y="0"/>
                      </a:lnTo>
                      <a:lnTo>
                        <a:pt x="564" y="0"/>
                      </a:lnTo>
                      <a:lnTo>
                        <a:pt x="564" y="0"/>
                      </a:lnTo>
                      <a:lnTo>
                        <a:pt x="570" y="0"/>
                      </a:lnTo>
                      <a:lnTo>
                        <a:pt x="570" y="0"/>
                      </a:lnTo>
                      <a:lnTo>
                        <a:pt x="570" y="0"/>
                      </a:lnTo>
                      <a:lnTo>
                        <a:pt x="570" y="0"/>
                      </a:lnTo>
                      <a:lnTo>
                        <a:pt x="570" y="0"/>
                      </a:lnTo>
                      <a:lnTo>
                        <a:pt x="576" y="0"/>
                      </a:lnTo>
                      <a:lnTo>
                        <a:pt x="576" y="0"/>
                      </a:lnTo>
                      <a:lnTo>
                        <a:pt x="576" y="0"/>
                      </a:lnTo>
                      <a:lnTo>
                        <a:pt x="576" y="0"/>
                      </a:lnTo>
                      <a:lnTo>
                        <a:pt x="576" y="0"/>
                      </a:lnTo>
                      <a:lnTo>
                        <a:pt x="576" y="0"/>
                      </a:lnTo>
                      <a:lnTo>
                        <a:pt x="582" y="0"/>
                      </a:lnTo>
                      <a:lnTo>
                        <a:pt x="582" y="0"/>
                      </a:lnTo>
                      <a:lnTo>
                        <a:pt x="582" y="0"/>
                      </a:lnTo>
                      <a:lnTo>
                        <a:pt x="582" y="0"/>
                      </a:lnTo>
                      <a:lnTo>
                        <a:pt x="582" y="0"/>
                      </a:lnTo>
                      <a:lnTo>
                        <a:pt x="588" y="0"/>
                      </a:lnTo>
                      <a:lnTo>
                        <a:pt x="588" y="0"/>
                      </a:lnTo>
                      <a:lnTo>
                        <a:pt x="588" y="0"/>
                      </a:lnTo>
                      <a:lnTo>
                        <a:pt x="588" y="0"/>
                      </a:lnTo>
                      <a:lnTo>
                        <a:pt x="588" y="0"/>
                      </a:lnTo>
                      <a:lnTo>
                        <a:pt x="588" y="0"/>
                      </a:lnTo>
                      <a:lnTo>
                        <a:pt x="594" y="0"/>
                      </a:lnTo>
                      <a:lnTo>
                        <a:pt x="594" y="0"/>
                      </a:lnTo>
                      <a:lnTo>
                        <a:pt x="594" y="0"/>
                      </a:lnTo>
                      <a:lnTo>
                        <a:pt x="594" y="0"/>
                      </a:lnTo>
                      <a:lnTo>
                        <a:pt x="594" y="0"/>
                      </a:lnTo>
                      <a:lnTo>
                        <a:pt x="600" y="0"/>
                      </a:lnTo>
                      <a:lnTo>
                        <a:pt x="600" y="0"/>
                      </a:lnTo>
                      <a:lnTo>
                        <a:pt x="600" y="0"/>
                      </a:lnTo>
                      <a:lnTo>
                        <a:pt x="600" y="0"/>
                      </a:lnTo>
                      <a:lnTo>
                        <a:pt x="600"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42" y="0"/>
                      </a:lnTo>
                      <a:lnTo>
                        <a:pt x="642" y="0"/>
                      </a:lnTo>
                      <a:lnTo>
                        <a:pt x="642" y="0"/>
                      </a:lnTo>
                      <a:lnTo>
                        <a:pt x="642" y="0"/>
                      </a:lnTo>
                      <a:lnTo>
                        <a:pt x="642" y="0"/>
                      </a:lnTo>
                      <a:lnTo>
                        <a:pt x="648" y="0"/>
                      </a:lnTo>
                      <a:lnTo>
                        <a:pt x="648" y="0"/>
                      </a:lnTo>
                      <a:lnTo>
                        <a:pt x="648" y="0"/>
                      </a:lnTo>
                      <a:lnTo>
                        <a:pt x="648" y="0"/>
                      </a:lnTo>
                      <a:lnTo>
                        <a:pt x="648" y="0"/>
                      </a:lnTo>
                      <a:lnTo>
                        <a:pt x="648" y="0"/>
                      </a:lnTo>
                      <a:lnTo>
                        <a:pt x="654" y="0"/>
                      </a:lnTo>
                      <a:lnTo>
                        <a:pt x="654" y="0"/>
                      </a:lnTo>
                      <a:lnTo>
                        <a:pt x="654" y="0"/>
                      </a:lnTo>
                      <a:lnTo>
                        <a:pt x="654" y="0"/>
                      </a:lnTo>
                      <a:lnTo>
                        <a:pt x="654" y="0"/>
                      </a:lnTo>
                      <a:lnTo>
                        <a:pt x="660" y="0"/>
                      </a:lnTo>
                      <a:lnTo>
                        <a:pt x="660" y="0"/>
                      </a:lnTo>
                      <a:lnTo>
                        <a:pt x="660" y="0"/>
                      </a:lnTo>
                      <a:lnTo>
                        <a:pt x="660" y="0"/>
                      </a:lnTo>
                      <a:lnTo>
                        <a:pt x="660" y="0"/>
                      </a:lnTo>
                      <a:lnTo>
                        <a:pt x="660" y="0"/>
                      </a:lnTo>
                      <a:lnTo>
                        <a:pt x="666" y="0"/>
                      </a:lnTo>
                      <a:lnTo>
                        <a:pt x="666" y="0"/>
                      </a:lnTo>
                      <a:lnTo>
                        <a:pt x="666" y="0"/>
                      </a:lnTo>
                      <a:lnTo>
                        <a:pt x="666" y="0"/>
                      </a:lnTo>
                      <a:lnTo>
                        <a:pt x="666" y="0"/>
                      </a:lnTo>
                      <a:lnTo>
                        <a:pt x="672" y="0"/>
                      </a:lnTo>
                      <a:lnTo>
                        <a:pt x="672" y="0"/>
                      </a:lnTo>
                      <a:lnTo>
                        <a:pt x="672" y="0"/>
                      </a:lnTo>
                      <a:lnTo>
                        <a:pt x="672" y="0"/>
                      </a:lnTo>
                      <a:lnTo>
                        <a:pt x="672" y="0"/>
                      </a:lnTo>
                      <a:lnTo>
                        <a:pt x="678" y="0"/>
                      </a:lnTo>
                      <a:lnTo>
                        <a:pt x="678" y="0"/>
                      </a:lnTo>
                      <a:lnTo>
                        <a:pt x="678" y="0"/>
                      </a:lnTo>
                      <a:lnTo>
                        <a:pt x="678" y="0"/>
                      </a:lnTo>
                      <a:lnTo>
                        <a:pt x="678" y="0"/>
                      </a:lnTo>
                      <a:lnTo>
                        <a:pt x="684" y="0"/>
                      </a:lnTo>
                      <a:lnTo>
                        <a:pt x="684" y="0"/>
                      </a:lnTo>
                      <a:lnTo>
                        <a:pt x="684" y="0"/>
                      </a:lnTo>
                      <a:lnTo>
                        <a:pt x="684" y="0"/>
                      </a:lnTo>
                      <a:lnTo>
                        <a:pt x="684" y="0"/>
                      </a:lnTo>
                      <a:lnTo>
                        <a:pt x="684" y="0"/>
                      </a:lnTo>
                      <a:lnTo>
                        <a:pt x="690" y="0"/>
                      </a:lnTo>
                      <a:lnTo>
                        <a:pt x="690" y="0"/>
                      </a:lnTo>
                      <a:lnTo>
                        <a:pt x="690" y="0"/>
                      </a:lnTo>
                      <a:lnTo>
                        <a:pt x="690" y="0"/>
                      </a:lnTo>
                      <a:lnTo>
                        <a:pt x="690" y="0"/>
                      </a:lnTo>
                      <a:lnTo>
                        <a:pt x="690" y="0"/>
                      </a:lnTo>
                      <a:lnTo>
                        <a:pt x="696" y="0"/>
                      </a:lnTo>
                      <a:lnTo>
                        <a:pt x="696" y="0"/>
                      </a:lnTo>
                      <a:lnTo>
                        <a:pt x="696" y="0"/>
                      </a:lnTo>
                      <a:lnTo>
                        <a:pt x="696" y="0"/>
                      </a:lnTo>
                      <a:lnTo>
                        <a:pt x="696" y="0"/>
                      </a:lnTo>
                      <a:lnTo>
                        <a:pt x="702" y="0"/>
                      </a:lnTo>
                      <a:lnTo>
                        <a:pt x="702" y="0"/>
                      </a:lnTo>
                      <a:lnTo>
                        <a:pt x="702" y="0"/>
                      </a:lnTo>
                      <a:lnTo>
                        <a:pt x="702" y="0"/>
                      </a:lnTo>
                      <a:lnTo>
                        <a:pt x="702" y="0"/>
                      </a:lnTo>
                      <a:lnTo>
                        <a:pt x="708" y="0"/>
                      </a:lnTo>
                      <a:lnTo>
                        <a:pt x="708" y="0"/>
                      </a:lnTo>
                      <a:lnTo>
                        <a:pt x="708" y="0"/>
                      </a:lnTo>
                      <a:lnTo>
                        <a:pt x="708" y="0"/>
                      </a:lnTo>
                      <a:lnTo>
                        <a:pt x="708" y="0"/>
                      </a:lnTo>
                      <a:lnTo>
                        <a:pt x="714" y="0"/>
                      </a:lnTo>
                      <a:lnTo>
                        <a:pt x="714" y="0"/>
                      </a:lnTo>
                      <a:lnTo>
                        <a:pt x="714" y="0"/>
                      </a:lnTo>
                      <a:lnTo>
                        <a:pt x="714" y="0"/>
                      </a:lnTo>
                      <a:lnTo>
                        <a:pt x="714" y="0"/>
                      </a:lnTo>
                      <a:lnTo>
                        <a:pt x="714" y="0"/>
                      </a:lnTo>
                      <a:lnTo>
                        <a:pt x="720" y="0"/>
                      </a:lnTo>
                      <a:lnTo>
                        <a:pt x="720" y="0"/>
                      </a:lnTo>
                      <a:lnTo>
                        <a:pt x="720" y="0"/>
                      </a:lnTo>
                      <a:lnTo>
                        <a:pt x="720" y="0"/>
                      </a:lnTo>
                      <a:lnTo>
                        <a:pt x="720" y="0"/>
                      </a:lnTo>
                      <a:lnTo>
                        <a:pt x="720" y="0"/>
                      </a:lnTo>
                      <a:lnTo>
                        <a:pt x="726" y="0"/>
                      </a:lnTo>
                      <a:lnTo>
                        <a:pt x="726" y="0"/>
                      </a:lnTo>
                      <a:lnTo>
                        <a:pt x="726" y="0"/>
                      </a:lnTo>
                      <a:lnTo>
                        <a:pt x="726" y="0"/>
                      </a:lnTo>
                      <a:lnTo>
                        <a:pt x="726" y="0"/>
                      </a:lnTo>
                      <a:lnTo>
                        <a:pt x="732" y="0"/>
                      </a:lnTo>
                      <a:lnTo>
                        <a:pt x="732" y="0"/>
                      </a:lnTo>
                      <a:lnTo>
                        <a:pt x="732" y="0"/>
                      </a:lnTo>
                      <a:lnTo>
                        <a:pt x="732" y="0"/>
                      </a:lnTo>
                      <a:lnTo>
                        <a:pt x="732" y="0"/>
                      </a:lnTo>
                      <a:lnTo>
                        <a:pt x="738" y="0"/>
                      </a:lnTo>
                      <a:lnTo>
                        <a:pt x="738" y="0"/>
                      </a:lnTo>
                      <a:lnTo>
                        <a:pt x="738" y="0"/>
                      </a:lnTo>
                      <a:lnTo>
                        <a:pt x="738" y="0"/>
                      </a:lnTo>
                      <a:lnTo>
                        <a:pt x="738" y="0"/>
                      </a:lnTo>
                      <a:lnTo>
                        <a:pt x="738" y="0"/>
                      </a:lnTo>
                      <a:lnTo>
                        <a:pt x="744" y="0"/>
                      </a:lnTo>
                      <a:lnTo>
                        <a:pt x="744" y="0"/>
                      </a:lnTo>
                      <a:lnTo>
                        <a:pt x="744" y="0"/>
                      </a:lnTo>
                      <a:lnTo>
                        <a:pt x="744" y="0"/>
                      </a:lnTo>
                      <a:lnTo>
                        <a:pt x="744" y="0"/>
                      </a:lnTo>
                      <a:lnTo>
                        <a:pt x="750" y="0"/>
                      </a:lnTo>
                      <a:lnTo>
                        <a:pt x="750" y="0"/>
                      </a:lnTo>
                      <a:lnTo>
                        <a:pt x="750" y="0"/>
                      </a:lnTo>
                      <a:lnTo>
                        <a:pt x="750" y="0"/>
                      </a:lnTo>
                      <a:lnTo>
                        <a:pt x="750" y="0"/>
                      </a:lnTo>
                      <a:lnTo>
                        <a:pt x="756" y="0"/>
                      </a:lnTo>
                      <a:lnTo>
                        <a:pt x="756" y="0"/>
                      </a:lnTo>
                      <a:lnTo>
                        <a:pt x="756" y="0"/>
                      </a:lnTo>
                      <a:lnTo>
                        <a:pt x="756" y="0"/>
                      </a:lnTo>
                      <a:lnTo>
                        <a:pt x="756" y="0"/>
                      </a:lnTo>
                      <a:lnTo>
                        <a:pt x="756" y="0"/>
                      </a:lnTo>
                      <a:lnTo>
                        <a:pt x="762" y="0"/>
                      </a:lnTo>
                      <a:lnTo>
                        <a:pt x="762" y="0"/>
                      </a:lnTo>
                      <a:lnTo>
                        <a:pt x="762" y="0"/>
                      </a:lnTo>
                      <a:lnTo>
                        <a:pt x="762" y="0"/>
                      </a:lnTo>
                      <a:lnTo>
                        <a:pt x="762" y="0"/>
                      </a:lnTo>
                      <a:lnTo>
                        <a:pt x="768" y="0"/>
                      </a:lnTo>
                      <a:lnTo>
                        <a:pt x="768" y="0"/>
                      </a:lnTo>
                      <a:lnTo>
                        <a:pt x="768" y="0"/>
                      </a:lnTo>
                      <a:lnTo>
                        <a:pt x="768" y="0"/>
                      </a:lnTo>
                      <a:lnTo>
                        <a:pt x="768" y="0"/>
                      </a:lnTo>
                      <a:lnTo>
                        <a:pt x="768" y="0"/>
                      </a:lnTo>
                      <a:lnTo>
                        <a:pt x="774" y="0"/>
                      </a:lnTo>
                      <a:lnTo>
                        <a:pt x="774" y="0"/>
                      </a:lnTo>
                      <a:lnTo>
                        <a:pt x="774" y="0"/>
                      </a:lnTo>
                      <a:lnTo>
                        <a:pt x="774" y="0"/>
                      </a:lnTo>
                      <a:lnTo>
                        <a:pt x="774" y="0"/>
                      </a:lnTo>
                      <a:lnTo>
                        <a:pt x="780" y="0"/>
                      </a:lnTo>
                      <a:lnTo>
                        <a:pt x="780" y="0"/>
                      </a:lnTo>
                      <a:lnTo>
                        <a:pt x="780" y="0"/>
                      </a:lnTo>
                      <a:lnTo>
                        <a:pt x="780" y="0"/>
                      </a:lnTo>
                      <a:lnTo>
                        <a:pt x="780" y="0"/>
                      </a:lnTo>
                      <a:lnTo>
                        <a:pt x="786" y="0"/>
                      </a:lnTo>
                      <a:lnTo>
                        <a:pt x="786" y="0"/>
                      </a:lnTo>
                      <a:lnTo>
                        <a:pt x="786" y="0"/>
                      </a:lnTo>
                      <a:lnTo>
                        <a:pt x="786" y="0"/>
                      </a:lnTo>
                      <a:lnTo>
                        <a:pt x="786" y="0"/>
                      </a:lnTo>
                      <a:lnTo>
                        <a:pt x="786" y="0"/>
                      </a:lnTo>
                      <a:lnTo>
                        <a:pt x="792" y="0"/>
                      </a:lnTo>
                      <a:lnTo>
                        <a:pt x="792" y="0"/>
                      </a:lnTo>
                      <a:lnTo>
                        <a:pt x="792" y="0"/>
                      </a:lnTo>
                      <a:lnTo>
                        <a:pt x="792" y="0"/>
                      </a:lnTo>
                      <a:lnTo>
                        <a:pt x="792" y="0"/>
                      </a:lnTo>
                      <a:lnTo>
                        <a:pt x="798" y="0"/>
                      </a:lnTo>
                      <a:lnTo>
                        <a:pt x="798" y="0"/>
                      </a:lnTo>
                      <a:lnTo>
                        <a:pt x="798" y="0"/>
                      </a:lnTo>
                      <a:lnTo>
                        <a:pt x="798" y="0"/>
                      </a:lnTo>
                      <a:lnTo>
                        <a:pt x="798" y="0"/>
                      </a:lnTo>
                      <a:lnTo>
                        <a:pt x="798" y="0"/>
                      </a:lnTo>
                      <a:lnTo>
                        <a:pt x="804" y="0"/>
                      </a:lnTo>
                      <a:lnTo>
                        <a:pt x="804" y="0"/>
                      </a:lnTo>
                      <a:lnTo>
                        <a:pt x="804" y="0"/>
                      </a:lnTo>
                      <a:lnTo>
                        <a:pt x="804" y="0"/>
                      </a:lnTo>
                      <a:lnTo>
                        <a:pt x="804" y="0"/>
                      </a:lnTo>
                      <a:lnTo>
                        <a:pt x="810" y="0"/>
                      </a:lnTo>
                      <a:lnTo>
                        <a:pt x="810" y="0"/>
                      </a:lnTo>
                      <a:lnTo>
                        <a:pt x="810" y="0"/>
                      </a:lnTo>
                      <a:lnTo>
                        <a:pt x="810" y="0"/>
                      </a:lnTo>
                      <a:lnTo>
                        <a:pt x="810" y="0"/>
                      </a:lnTo>
                      <a:lnTo>
                        <a:pt x="810" y="0"/>
                      </a:lnTo>
                      <a:lnTo>
                        <a:pt x="816" y="0"/>
                      </a:lnTo>
                      <a:lnTo>
                        <a:pt x="816" y="0"/>
                      </a:lnTo>
                      <a:lnTo>
                        <a:pt x="816" y="0"/>
                      </a:lnTo>
                      <a:lnTo>
                        <a:pt x="816" y="0"/>
                      </a:lnTo>
                      <a:lnTo>
                        <a:pt x="816"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34" y="0"/>
                      </a:lnTo>
                      <a:lnTo>
                        <a:pt x="834" y="0"/>
                      </a:lnTo>
                      <a:lnTo>
                        <a:pt x="834" y="0"/>
                      </a:lnTo>
                      <a:lnTo>
                        <a:pt x="834" y="0"/>
                      </a:lnTo>
                      <a:lnTo>
                        <a:pt x="834" y="0"/>
                      </a:lnTo>
                      <a:lnTo>
                        <a:pt x="840" y="0"/>
                      </a:lnTo>
                      <a:lnTo>
                        <a:pt x="840" y="0"/>
                      </a:lnTo>
                      <a:lnTo>
                        <a:pt x="840" y="0"/>
                      </a:lnTo>
                      <a:lnTo>
                        <a:pt x="840" y="0"/>
                      </a:lnTo>
                      <a:lnTo>
                        <a:pt x="840" y="0"/>
                      </a:lnTo>
                      <a:lnTo>
                        <a:pt x="846" y="0"/>
                      </a:lnTo>
                      <a:lnTo>
                        <a:pt x="846" y="0"/>
                      </a:lnTo>
                      <a:lnTo>
                        <a:pt x="846" y="0"/>
                      </a:lnTo>
                      <a:lnTo>
                        <a:pt x="846" y="0"/>
                      </a:lnTo>
                      <a:lnTo>
                        <a:pt x="846" y="0"/>
                      </a:lnTo>
                      <a:lnTo>
                        <a:pt x="846" y="0"/>
                      </a:lnTo>
                      <a:lnTo>
                        <a:pt x="852" y="0"/>
                      </a:lnTo>
                      <a:lnTo>
                        <a:pt x="852" y="0"/>
                      </a:lnTo>
                      <a:lnTo>
                        <a:pt x="852" y="0"/>
                      </a:lnTo>
                      <a:lnTo>
                        <a:pt x="852" y="0"/>
                      </a:lnTo>
                      <a:lnTo>
                        <a:pt x="852" y="0"/>
                      </a:lnTo>
                      <a:lnTo>
                        <a:pt x="858" y="0"/>
                      </a:lnTo>
                      <a:lnTo>
                        <a:pt x="858" y="0"/>
                      </a:lnTo>
                      <a:lnTo>
                        <a:pt x="858" y="0"/>
                      </a:lnTo>
                      <a:lnTo>
                        <a:pt x="858" y="0"/>
                      </a:lnTo>
                      <a:lnTo>
                        <a:pt x="858" y="0"/>
                      </a:lnTo>
                      <a:lnTo>
                        <a:pt x="858" y="0"/>
                      </a:lnTo>
                      <a:lnTo>
                        <a:pt x="864" y="0"/>
                      </a:lnTo>
                      <a:lnTo>
                        <a:pt x="864" y="0"/>
                      </a:lnTo>
                      <a:lnTo>
                        <a:pt x="864" y="0"/>
                      </a:lnTo>
                      <a:lnTo>
                        <a:pt x="864" y="0"/>
                      </a:lnTo>
                      <a:lnTo>
                        <a:pt x="864" y="0"/>
                      </a:lnTo>
                      <a:lnTo>
                        <a:pt x="870" y="0"/>
                      </a:lnTo>
                      <a:lnTo>
                        <a:pt x="870" y="0"/>
                      </a:lnTo>
                      <a:lnTo>
                        <a:pt x="870" y="0"/>
                      </a:lnTo>
                      <a:lnTo>
                        <a:pt x="870" y="0"/>
                      </a:lnTo>
                      <a:lnTo>
                        <a:pt x="870" y="0"/>
                      </a:lnTo>
                      <a:lnTo>
                        <a:pt x="870" y="0"/>
                      </a:lnTo>
                      <a:lnTo>
                        <a:pt x="876" y="0"/>
                      </a:lnTo>
                      <a:lnTo>
                        <a:pt x="876" y="0"/>
                      </a:lnTo>
                      <a:lnTo>
                        <a:pt x="876" y="0"/>
                      </a:lnTo>
                      <a:lnTo>
                        <a:pt x="876" y="0"/>
                      </a:lnTo>
                      <a:lnTo>
                        <a:pt x="876" y="0"/>
                      </a:lnTo>
                      <a:lnTo>
                        <a:pt x="882" y="0"/>
                      </a:lnTo>
                      <a:lnTo>
                        <a:pt x="882" y="0"/>
                      </a:lnTo>
                      <a:lnTo>
                        <a:pt x="882" y="0"/>
                      </a:lnTo>
                      <a:lnTo>
                        <a:pt x="882" y="0"/>
                      </a:lnTo>
                      <a:lnTo>
                        <a:pt x="882" y="0"/>
                      </a:lnTo>
                      <a:lnTo>
                        <a:pt x="888" y="0"/>
                      </a:lnTo>
                      <a:lnTo>
                        <a:pt x="888" y="0"/>
                      </a:lnTo>
                      <a:lnTo>
                        <a:pt x="888" y="0"/>
                      </a:lnTo>
                      <a:lnTo>
                        <a:pt x="888" y="0"/>
                      </a:lnTo>
                      <a:lnTo>
                        <a:pt x="888" y="0"/>
                      </a:lnTo>
                      <a:lnTo>
                        <a:pt x="888" y="0"/>
                      </a:lnTo>
                      <a:lnTo>
                        <a:pt x="894" y="0"/>
                      </a:lnTo>
                      <a:lnTo>
                        <a:pt x="894" y="0"/>
                      </a:lnTo>
                      <a:lnTo>
                        <a:pt x="894" y="0"/>
                      </a:lnTo>
                      <a:lnTo>
                        <a:pt x="894" y="0"/>
                      </a:lnTo>
                      <a:lnTo>
                        <a:pt x="894" y="0"/>
                      </a:lnTo>
                      <a:lnTo>
                        <a:pt x="900" y="0"/>
                      </a:lnTo>
                      <a:lnTo>
                        <a:pt x="900" y="0"/>
                      </a:lnTo>
                      <a:lnTo>
                        <a:pt x="900" y="0"/>
                      </a:lnTo>
                      <a:lnTo>
                        <a:pt x="900" y="0"/>
                      </a:lnTo>
                      <a:lnTo>
                        <a:pt x="900" y="0"/>
                      </a:lnTo>
                      <a:lnTo>
                        <a:pt x="900" y="0"/>
                      </a:lnTo>
                      <a:lnTo>
                        <a:pt x="906" y="0"/>
                      </a:lnTo>
                      <a:lnTo>
                        <a:pt x="906" y="0"/>
                      </a:lnTo>
                      <a:lnTo>
                        <a:pt x="906" y="0"/>
                      </a:lnTo>
                      <a:lnTo>
                        <a:pt x="906" y="0"/>
                      </a:lnTo>
                      <a:lnTo>
                        <a:pt x="906" y="0"/>
                      </a:lnTo>
                      <a:lnTo>
                        <a:pt x="912" y="0"/>
                      </a:lnTo>
                      <a:lnTo>
                        <a:pt x="912" y="0"/>
                      </a:lnTo>
                      <a:lnTo>
                        <a:pt x="912" y="0"/>
                      </a:lnTo>
                      <a:lnTo>
                        <a:pt x="912" y="0"/>
                      </a:lnTo>
                      <a:lnTo>
                        <a:pt x="912" y="0"/>
                      </a:lnTo>
                      <a:lnTo>
                        <a:pt x="918" y="0"/>
                      </a:lnTo>
                      <a:lnTo>
                        <a:pt x="918" y="0"/>
                      </a:lnTo>
                      <a:lnTo>
                        <a:pt x="918" y="0"/>
                      </a:lnTo>
                      <a:lnTo>
                        <a:pt x="918" y="0"/>
                      </a:lnTo>
                      <a:lnTo>
                        <a:pt x="918" y="0"/>
                      </a:lnTo>
                      <a:lnTo>
                        <a:pt x="924" y="0"/>
                      </a:lnTo>
                      <a:lnTo>
                        <a:pt x="924" y="0"/>
                      </a:lnTo>
                      <a:lnTo>
                        <a:pt x="924" y="0"/>
                      </a:lnTo>
                      <a:lnTo>
                        <a:pt x="924" y="0"/>
                      </a:lnTo>
                      <a:lnTo>
                        <a:pt x="924" y="0"/>
                      </a:lnTo>
                      <a:lnTo>
                        <a:pt x="924" y="0"/>
                      </a:lnTo>
                      <a:lnTo>
                        <a:pt x="930" y="0"/>
                      </a:lnTo>
                      <a:lnTo>
                        <a:pt x="930" y="0"/>
                      </a:lnTo>
                      <a:lnTo>
                        <a:pt x="930" y="0"/>
                      </a:lnTo>
                      <a:lnTo>
                        <a:pt x="930" y="0"/>
                      </a:lnTo>
                      <a:lnTo>
                        <a:pt x="930" y="0"/>
                      </a:lnTo>
                      <a:lnTo>
                        <a:pt x="936" y="0"/>
                      </a:lnTo>
                      <a:lnTo>
                        <a:pt x="936" y="0"/>
                      </a:lnTo>
                      <a:lnTo>
                        <a:pt x="936" y="0"/>
                      </a:lnTo>
                      <a:lnTo>
                        <a:pt x="936" y="0"/>
                      </a:lnTo>
                      <a:lnTo>
                        <a:pt x="936" y="0"/>
                      </a:lnTo>
                      <a:lnTo>
                        <a:pt x="936" y="0"/>
                      </a:lnTo>
                      <a:lnTo>
                        <a:pt x="942" y="0"/>
                      </a:lnTo>
                      <a:lnTo>
                        <a:pt x="942" y="0"/>
                      </a:lnTo>
                      <a:lnTo>
                        <a:pt x="942" y="0"/>
                      </a:lnTo>
                      <a:lnTo>
                        <a:pt x="942" y="0"/>
                      </a:lnTo>
                      <a:lnTo>
                        <a:pt x="942" y="0"/>
                      </a:lnTo>
                      <a:lnTo>
                        <a:pt x="948" y="0"/>
                      </a:lnTo>
                      <a:lnTo>
                        <a:pt x="948" y="0"/>
                      </a:lnTo>
                      <a:lnTo>
                        <a:pt x="948" y="0"/>
                      </a:lnTo>
                      <a:lnTo>
                        <a:pt x="948" y="0"/>
                      </a:lnTo>
                      <a:lnTo>
                        <a:pt x="948" y="0"/>
                      </a:lnTo>
                      <a:lnTo>
                        <a:pt x="954" y="0"/>
                      </a:lnTo>
                      <a:lnTo>
                        <a:pt x="954" y="0"/>
                      </a:lnTo>
                      <a:lnTo>
                        <a:pt x="954" y="0"/>
                      </a:lnTo>
                      <a:lnTo>
                        <a:pt x="954" y="0"/>
                      </a:lnTo>
                      <a:lnTo>
                        <a:pt x="954" y="0"/>
                      </a:lnTo>
                      <a:lnTo>
                        <a:pt x="954" y="0"/>
                      </a:lnTo>
                      <a:lnTo>
                        <a:pt x="960" y="0"/>
                      </a:lnTo>
                      <a:lnTo>
                        <a:pt x="960" y="0"/>
                      </a:lnTo>
                      <a:lnTo>
                        <a:pt x="960" y="0"/>
                      </a:lnTo>
                      <a:lnTo>
                        <a:pt x="960" y="0"/>
                      </a:lnTo>
                      <a:lnTo>
                        <a:pt x="960" y="0"/>
                      </a:lnTo>
                      <a:lnTo>
                        <a:pt x="966" y="0"/>
                      </a:lnTo>
                      <a:lnTo>
                        <a:pt x="966" y="0"/>
                      </a:lnTo>
                      <a:lnTo>
                        <a:pt x="966" y="0"/>
                      </a:lnTo>
                      <a:lnTo>
                        <a:pt x="966" y="0"/>
                      </a:lnTo>
                      <a:lnTo>
                        <a:pt x="966" y="0"/>
                      </a:lnTo>
                      <a:lnTo>
                        <a:pt x="966" y="0"/>
                      </a:lnTo>
                      <a:lnTo>
                        <a:pt x="972" y="0"/>
                      </a:lnTo>
                      <a:lnTo>
                        <a:pt x="972" y="0"/>
                      </a:lnTo>
                      <a:lnTo>
                        <a:pt x="972" y="0"/>
                      </a:lnTo>
                      <a:lnTo>
                        <a:pt x="972" y="0"/>
                      </a:lnTo>
                      <a:lnTo>
                        <a:pt x="972" y="0"/>
                      </a:lnTo>
                      <a:lnTo>
                        <a:pt x="978" y="0"/>
                      </a:lnTo>
                      <a:lnTo>
                        <a:pt x="978" y="0"/>
                      </a:lnTo>
                      <a:lnTo>
                        <a:pt x="978" y="0"/>
                      </a:lnTo>
                      <a:lnTo>
                        <a:pt x="978" y="0"/>
                      </a:lnTo>
                      <a:lnTo>
                        <a:pt x="978" y="0"/>
                      </a:lnTo>
                      <a:lnTo>
                        <a:pt x="978" y="0"/>
                      </a:lnTo>
                      <a:lnTo>
                        <a:pt x="984" y="0"/>
                      </a:lnTo>
                      <a:lnTo>
                        <a:pt x="984" y="0"/>
                      </a:lnTo>
                      <a:lnTo>
                        <a:pt x="984" y="0"/>
                      </a:lnTo>
                      <a:lnTo>
                        <a:pt x="984" y="0"/>
                      </a:lnTo>
                      <a:lnTo>
                        <a:pt x="984" y="0"/>
                      </a:lnTo>
                      <a:lnTo>
                        <a:pt x="990" y="0"/>
                      </a:lnTo>
                      <a:lnTo>
                        <a:pt x="990" y="0"/>
                      </a:lnTo>
                      <a:lnTo>
                        <a:pt x="990" y="0"/>
                      </a:lnTo>
                      <a:lnTo>
                        <a:pt x="990" y="0"/>
                      </a:lnTo>
                      <a:lnTo>
                        <a:pt x="990" y="0"/>
                      </a:lnTo>
                      <a:lnTo>
                        <a:pt x="996" y="0"/>
                      </a:lnTo>
                      <a:lnTo>
                        <a:pt x="996" y="0"/>
                      </a:lnTo>
                      <a:lnTo>
                        <a:pt x="996" y="0"/>
                      </a:lnTo>
                      <a:lnTo>
                        <a:pt x="996" y="0"/>
                      </a:lnTo>
                      <a:lnTo>
                        <a:pt x="996" y="0"/>
                      </a:lnTo>
                      <a:lnTo>
                        <a:pt x="996" y="0"/>
                      </a:lnTo>
                      <a:lnTo>
                        <a:pt x="1002" y="0"/>
                      </a:lnTo>
                      <a:lnTo>
                        <a:pt x="1002" y="0"/>
                      </a:lnTo>
                      <a:lnTo>
                        <a:pt x="1002" y="0"/>
                      </a:lnTo>
                      <a:lnTo>
                        <a:pt x="1002" y="0"/>
                      </a:lnTo>
                      <a:lnTo>
                        <a:pt x="1002" y="0"/>
                      </a:lnTo>
                      <a:lnTo>
                        <a:pt x="1008" y="0"/>
                      </a:lnTo>
                      <a:lnTo>
                        <a:pt x="1008" y="0"/>
                      </a:lnTo>
                      <a:lnTo>
                        <a:pt x="1008" y="0"/>
                      </a:lnTo>
                      <a:lnTo>
                        <a:pt x="1008" y="0"/>
                      </a:lnTo>
                      <a:lnTo>
                        <a:pt x="1008" y="0"/>
                      </a:lnTo>
                      <a:lnTo>
                        <a:pt x="1008" y="0"/>
                      </a:lnTo>
                      <a:lnTo>
                        <a:pt x="1014" y="0"/>
                      </a:lnTo>
                      <a:lnTo>
                        <a:pt x="1014" y="0"/>
                      </a:lnTo>
                      <a:lnTo>
                        <a:pt x="1014" y="0"/>
                      </a:lnTo>
                      <a:lnTo>
                        <a:pt x="1014" y="0"/>
                      </a:lnTo>
                      <a:lnTo>
                        <a:pt x="1014" y="0"/>
                      </a:lnTo>
                      <a:lnTo>
                        <a:pt x="1020" y="0"/>
                      </a:lnTo>
                      <a:lnTo>
                        <a:pt x="1020" y="0"/>
                      </a:lnTo>
                      <a:lnTo>
                        <a:pt x="1020" y="0"/>
                      </a:lnTo>
                      <a:lnTo>
                        <a:pt x="1020" y="0"/>
                      </a:lnTo>
                      <a:lnTo>
                        <a:pt x="1020" y="0"/>
                      </a:lnTo>
                      <a:lnTo>
                        <a:pt x="1020" y="0"/>
                      </a:lnTo>
                      <a:lnTo>
                        <a:pt x="1026" y="0"/>
                      </a:lnTo>
                      <a:lnTo>
                        <a:pt x="1026" y="0"/>
                      </a:lnTo>
                      <a:lnTo>
                        <a:pt x="1026" y="0"/>
                      </a:lnTo>
                      <a:lnTo>
                        <a:pt x="1026" y="0"/>
                      </a:lnTo>
                      <a:lnTo>
                        <a:pt x="1026" y="0"/>
                      </a:lnTo>
                      <a:lnTo>
                        <a:pt x="1032" y="0"/>
                      </a:lnTo>
                      <a:lnTo>
                        <a:pt x="1032" y="0"/>
                      </a:lnTo>
                      <a:lnTo>
                        <a:pt x="1032" y="0"/>
                      </a:lnTo>
                      <a:lnTo>
                        <a:pt x="1032" y="0"/>
                      </a:lnTo>
                      <a:lnTo>
                        <a:pt x="1032" y="0"/>
                      </a:lnTo>
                      <a:lnTo>
                        <a:pt x="1038" y="0"/>
                      </a:lnTo>
                      <a:lnTo>
                        <a:pt x="1038" y="0"/>
                      </a:lnTo>
                      <a:lnTo>
                        <a:pt x="1038" y="0"/>
                      </a:lnTo>
                      <a:lnTo>
                        <a:pt x="1038" y="0"/>
                      </a:lnTo>
                      <a:lnTo>
                        <a:pt x="1038" y="0"/>
                      </a:lnTo>
                      <a:lnTo>
                        <a:pt x="1038" y="0"/>
                      </a:lnTo>
                      <a:lnTo>
                        <a:pt x="1044" y="0"/>
                      </a:lnTo>
                      <a:lnTo>
                        <a:pt x="1044" y="0"/>
                      </a:lnTo>
                      <a:lnTo>
                        <a:pt x="1044" y="0"/>
                      </a:lnTo>
                      <a:lnTo>
                        <a:pt x="1044" y="0"/>
                      </a:lnTo>
                      <a:lnTo>
                        <a:pt x="1044" y="0"/>
                      </a:lnTo>
                      <a:lnTo>
                        <a:pt x="1050" y="0"/>
                      </a:lnTo>
                      <a:lnTo>
                        <a:pt x="1050" y="0"/>
                      </a:lnTo>
                      <a:lnTo>
                        <a:pt x="1050" y="0"/>
                      </a:lnTo>
                      <a:lnTo>
                        <a:pt x="1050" y="0"/>
                      </a:lnTo>
                      <a:lnTo>
                        <a:pt x="1050" y="0"/>
                      </a:lnTo>
                      <a:lnTo>
                        <a:pt x="1056" y="0"/>
                      </a:lnTo>
                      <a:lnTo>
                        <a:pt x="1056" y="0"/>
                      </a:lnTo>
                      <a:lnTo>
                        <a:pt x="1056" y="0"/>
                      </a:lnTo>
                      <a:lnTo>
                        <a:pt x="1056" y="0"/>
                      </a:lnTo>
                      <a:lnTo>
                        <a:pt x="1056" y="0"/>
                      </a:lnTo>
                      <a:lnTo>
                        <a:pt x="1056" y="0"/>
                      </a:lnTo>
                      <a:lnTo>
                        <a:pt x="1062" y="0"/>
                      </a:lnTo>
                      <a:lnTo>
                        <a:pt x="1062" y="0"/>
                      </a:lnTo>
                      <a:lnTo>
                        <a:pt x="1062" y="0"/>
                      </a:lnTo>
                      <a:lnTo>
                        <a:pt x="1062" y="0"/>
                      </a:lnTo>
                      <a:lnTo>
                        <a:pt x="1062" y="0"/>
                      </a:lnTo>
                      <a:lnTo>
                        <a:pt x="1068" y="0"/>
                      </a:lnTo>
                      <a:lnTo>
                        <a:pt x="1068" y="0"/>
                      </a:lnTo>
                      <a:lnTo>
                        <a:pt x="1068" y="0"/>
                      </a:lnTo>
                      <a:lnTo>
                        <a:pt x="1068" y="0"/>
                      </a:lnTo>
                      <a:lnTo>
                        <a:pt x="1068" y="0"/>
                      </a:lnTo>
                      <a:lnTo>
                        <a:pt x="1068" y="0"/>
                      </a:lnTo>
                      <a:lnTo>
                        <a:pt x="1074" y="0"/>
                      </a:lnTo>
                      <a:lnTo>
                        <a:pt x="1074" y="0"/>
                      </a:lnTo>
                      <a:lnTo>
                        <a:pt x="1074" y="0"/>
                      </a:lnTo>
                      <a:lnTo>
                        <a:pt x="1074" y="0"/>
                      </a:lnTo>
                      <a:lnTo>
                        <a:pt x="1074" y="0"/>
                      </a:lnTo>
                      <a:lnTo>
                        <a:pt x="1080" y="0"/>
                      </a:lnTo>
                      <a:lnTo>
                        <a:pt x="1080" y="0"/>
                      </a:lnTo>
                      <a:lnTo>
                        <a:pt x="1080" y="0"/>
                      </a:lnTo>
                      <a:lnTo>
                        <a:pt x="1080" y="0"/>
                      </a:lnTo>
                      <a:lnTo>
                        <a:pt x="1080" y="0"/>
                      </a:lnTo>
                      <a:lnTo>
                        <a:pt x="1080" y="0"/>
                      </a:lnTo>
                      <a:lnTo>
                        <a:pt x="1086" y="0"/>
                      </a:lnTo>
                      <a:lnTo>
                        <a:pt x="1086" y="0"/>
                      </a:lnTo>
                      <a:lnTo>
                        <a:pt x="1086" y="0"/>
                      </a:lnTo>
                      <a:lnTo>
                        <a:pt x="1086" y="0"/>
                      </a:lnTo>
                      <a:lnTo>
                        <a:pt x="1086" y="0"/>
                      </a:lnTo>
                      <a:lnTo>
                        <a:pt x="1092" y="0"/>
                      </a:lnTo>
                      <a:lnTo>
                        <a:pt x="1092" y="0"/>
                      </a:lnTo>
                      <a:lnTo>
                        <a:pt x="1092" y="0"/>
                      </a:lnTo>
                      <a:lnTo>
                        <a:pt x="1092" y="0"/>
                      </a:lnTo>
                      <a:lnTo>
                        <a:pt x="1092" y="0"/>
                      </a:lnTo>
                      <a:lnTo>
                        <a:pt x="1098" y="0"/>
                      </a:lnTo>
                      <a:lnTo>
                        <a:pt x="1098" y="0"/>
                      </a:lnTo>
                      <a:lnTo>
                        <a:pt x="1098" y="0"/>
                      </a:lnTo>
                      <a:lnTo>
                        <a:pt x="1098" y="0"/>
                      </a:lnTo>
                      <a:lnTo>
                        <a:pt x="1098" y="0"/>
                      </a:lnTo>
                      <a:lnTo>
                        <a:pt x="1098" y="0"/>
                      </a:lnTo>
                      <a:lnTo>
                        <a:pt x="1104" y="0"/>
                      </a:lnTo>
                      <a:lnTo>
                        <a:pt x="1104" y="0"/>
                      </a:lnTo>
                      <a:lnTo>
                        <a:pt x="1104" y="0"/>
                      </a:lnTo>
                      <a:lnTo>
                        <a:pt x="1104" y="0"/>
                      </a:lnTo>
                      <a:lnTo>
                        <a:pt x="1104" y="0"/>
                      </a:lnTo>
                      <a:lnTo>
                        <a:pt x="1110" y="0"/>
                      </a:lnTo>
                      <a:lnTo>
                        <a:pt x="1110" y="0"/>
                      </a:lnTo>
                      <a:lnTo>
                        <a:pt x="1110" y="0"/>
                      </a:lnTo>
                      <a:lnTo>
                        <a:pt x="1110" y="0"/>
                      </a:lnTo>
                      <a:lnTo>
                        <a:pt x="1110" y="0"/>
                      </a:lnTo>
                      <a:lnTo>
                        <a:pt x="1110" y="0"/>
                      </a:lnTo>
                      <a:lnTo>
                        <a:pt x="1116" y="0"/>
                      </a:lnTo>
                      <a:lnTo>
                        <a:pt x="1116" y="0"/>
                      </a:lnTo>
                      <a:lnTo>
                        <a:pt x="1116" y="0"/>
                      </a:lnTo>
                      <a:lnTo>
                        <a:pt x="1116" y="0"/>
                      </a:lnTo>
                      <a:lnTo>
                        <a:pt x="1122" y="0"/>
                      </a:lnTo>
                      <a:lnTo>
                        <a:pt x="1122" y="0"/>
                      </a:lnTo>
                      <a:lnTo>
                        <a:pt x="1122" y="0"/>
                      </a:lnTo>
                      <a:lnTo>
                        <a:pt x="1122" y="0"/>
                      </a:lnTo>
                      <a:lnTo>
                        <a:pt x="1122" y="0"/>
                      </a:lnTo>
                      <a:lnTo>
                        <a:pt x="1122" y="0"/>
                      </a:lnTo>
                      <a:lnTo>
                        <a:pt x="1128" y="0"/>
                      </a:lnTo>
                      <a:lnTo>
                        <a:pt x="1128" y="0"/>
                      </a:lnTo>
                      <a:lnTo>
                        <a:pt x="1128" y="0"/>
                      </a:lnTo>
                      <a:lnTo>
                        <a:pt x="1128" y="0"/>
                      </a:lnTo>
                      <a:lnTo>
                        <a:pt x="1128" y="0"/>
                      </a:lnTo>
                      <a:lnTo>
                        <a:pt x="1128" y="0"/>
                      </a:lnTo>
                      <a:lnTo>
                        <a:pt x="1134" y="0"/>
                      </a:lnTo>
                      <a:lnTo>
                        <a:pt x="1134" y="0"/>
                      </a:lnTo>
                      <a:lnTo>
                        <a:pt x="1134" y="0"/>
                      </a:lnTo>
                      <a:lnTo>
                        <a:pt x="1134" y="0"/>
                      </a:lnTo>
                      <a:lnTo>
                        <a:pt x="1134" y="0"/>
                      </a:lnTo>
                      <a:lnTo>
                        <a:pt x="1140" y="0"/>
                      </a:lnTo>
                      <a:lnTo>
                        <a:pt x="1140" y="0"/>
                      </a:lnTo>
                      <a:lnTo>
                        <a:pt x="1140" y="0"/>
                      </a:lnTo>
                      <a:lnTo>
                        <a:pt x="1140" y="0"/>
                      </a:lnTo>
                      <a:lnTo>
                        <a:pt x="1140" y="0"/>
                      </a:lnTo>
                      <a:lnTo>
                        <a:pt x="1146" y="0"/>
                      </a:lnTo>
                      <a:lnTo>
                        <a:pt x="1146" y="0"/>
                      </a:lnTo>
                      <a:lnTo>
                        <a:pt x="1146" y="0"/>
                      </a:lnTo>
                      <a:lnTo>
                        <a:pt x="1146" y="0"/>
                      </a:lnTo>
                      <a:lnTo>
                        <a:pt x="1146" y="0"/>
                      </a:lnTo>
                      <a:lnTo>
                        <a:pt x="1146" y="0"/>
                      </a:lnTo>
                      <a:lnTo>
                        <a:pt x="1152" y="0"/>
                      </a:lnTo>
                      <a:lnTo>
                        <a:pt x="1152" y="0"/>
                      </a:lnTo>
                      <a:lnTo>
                        <a:pt x="1152" y="0"/>
                      </a:lnTo>
                      <a:lnTo>
                        <a:pt x="1152" y="0"/>
                      </a:lnTo>
                      <a:lnTo>
                        <a:pt x="1152" y="0"/>
                      </a:lnTo>
                      <a:lnTo>
                        <a:pt x="1158" y="0"/>
                      </a:lnTo>
                      <a:lnTo>
                        <a:pt x="1158" y="0"/>
                      </a:lnTo>
                      <a:lnTo>
                        <a:pt x="1158" y="0"/>
                      </a:lnTo>
                      <a:lnTo>
                        <a:pt x="1158" y="0"/>
                      </a:lnTo>
                      <a:lnTo>
                        <a:pt x="1158" y="0"/>
                      </a:lnTo>
                      <a:lnTo>
                        <a:pt x="1158" y="0"/>
                      </a:lnTo>
                      <a:lnTo>
                        <a:pt x="1164" y="0"/>
                      </a:lnTo>
                      <a:lnTo>
                        <a:pt x="1164" y="0"/>
                      </a:lnTo>
                      <a:lnTo>
                        <a:pt x="1164" y="0"/>
                      </a:lnTo>
                      <a:lnTo>
                        <a:pt x="1164" y="0"/>
                      </a:lnTo>
                      <a:lnTo>
                        <a:pt x="1164" y="0"/>
                      </a:lnTo>
                      <a:lnTo>
                        <a:pt x="1170" y="0"/>
                      </a:lnTo>
                      <a:lnTo>
                        <a:pt x="1170" y="0"/>
                      </a:lnTo>
                      <a:lnTo>
                        <a:pt x="1170" y="0"/>
                      </a:lnTo>
                      <a:lnTo>
                        <a:pt x="1170" y="0"/>
                      </a:lnTo>
                      <a:lnTo>
                        <a:pt x="1170" y="0"/>
                      </a:lnTo>
                      <a:lnTo>
                        <a:pt x="1170" y="0"/>
                      </a:lnTo>
                      <a:lnTo>
                        <a:pt x="1176" y="0"/>
                      </a:lnTo>
                      <a:lnTo>
                        <a:pt x="1176" y="0"/>
                      </a:lnTo>
                      <a:lnTo>
                        <a:pt x="1176" y="0"/>
                      </a:lnTo>
                      <a:lnTo>
                        <a:pt x="1176" y="0"/>
                      </a:lnTo>
                      <a:lnTo>
                        <a:pt x="1176" y="0"/>
                      </a:lnTo>
                      <a:lnTo>
                        <a:pt x="1182" y="0"/>
                      </a:lnTo>
                      <a:lnTo>
                        <a:pt x="1182" y="0"/>
                      </a:lnTo>
                      <a:lnTo>
                        <a:pt x="1182" y="0"/>
                      </a:lnTo>
                      <a:lnTo>
                        <a:pt x="1182" y="0"/>
                      </a:lnTo>
                      <a:lnTo>
                        <a:pt x="1182" y="0"/>
                      </a:lnTo>
                      <a:lnTo>
                        <a:pt x="1188" y="0"/>
                      </a:lnTo>
                      <a:lnTo>
                        <a:pt x="1188" y="0"/>
                      </a:lnTo>
                      <a:lnTo>
                        <a:pt x="1188" y="0"/>
                      </a:lnTo>
                      <a:lnTo>
                        <a:pt x="1188" y="0"/>
                      </a:lnTo>
                      <a:lnTo>
                        <a:pt x="1188" y="0"/>
                      </a:lnTo>
                      <a:lnTo>
                        <a:pt x="1188" y="0"/>
                      </a:lnTo>
                      <a:lnTo>
                        <a:pt x="1194" y="0"/>
                      </a:lnTo>
                      <a:lnTo>
                        <a:pt x="1194" y="0"/>
                      </a:lnTo>
                      <a:lnTo>
                        <a:pt x="1194" y="0"/>
                      </a:lnTo>
                      <a:lnTo>
                        <a:pt x="1194" y="0"/>
                      </a:lnTo>
                      <a:lnTo>
                        <a:pt x="1194" y="0"/>
                      </a:lnTo>
                      <a:lnTo>
                        <a:pt x="1200" y="0"/>
                      </a:lnTo>
                      <a:lnTo>
                        <a:pt x="1200" y="0"/>
                      </a:lnTo>
                      <a:lnTo>
                        <a:pt x="1200" y="0"/>
                      </a:lnTo>
                      <a:lnTo>
                        <a:pt x="1200" y="0"/>
                      </a:lnTo>
                      <a:lnTo>
                        <a:pt x="1200" y="0"/>
                      </a:lnTo>
                      <a:lnTo>
                        <a:pt x="1206" y="0"/>
                      </a:lnTo>
                      <a:lnTo>
                        <a:pt x="1206" y="0"/>
                      </a:lnTo>
                      <a:lnTo>
                        <a:pt x="1206" y="0"/>
                      </a:lnTo>
                      <a:lnTo>
                        <a:pt x="1206" y="0"/>
                      </a:lnTo>
                      <a:lnTo>
                        <a:pt x="1206" y="0"/>
                      </a:lnTo>
                      <a:lnTo>
                        <a:pt x="1206" y="0"/>
                      </a:lnTo>
                      <a:lnTo>
                        <a:pt x="1212" y="0"/>
                      </a:lnTo>
                      <a:lnTo>
                        <a:pt x="1212" y="0"/>
                      </a:lnTo>
                      <a:lnTo>
                        <a:pt x="1212" y="0"/>
                      </a:lnTo>
                      <a:lnTo>
                        <a:pt x="1212" y="0"/>
                      </a:lnTo>
                      <a:lnTo>
                        <a:pt x="1212" y="0"/>
                      </a:lnTo>
                      <a:lnTo>
                        <a:pt x="1218" y="0"/>
                      </a:lnTo>
                      <a:lnTo>
                        <a:pt x="1218" y="0"/>
                      </a:lnTo>
                      <a:lnTo>
                        <a:pt x="1218" y="0"/>
                      </a:lnTo>
                      <a:lnTo>
                        <a:pt x="1218" y="0"/>
                      </a:lnTo>
                      <a:lnTo>
                        <a:pt x="1218" y="0"/>
                      </a:lnTo>
                      <a:lnTo>
                        <a:pt x="1218" y="0"/>
                      </a:lnTo>
                      <a:lnTo>
                        <a:pt x="1224" y="0"/>
                      </a:lnTo>
                      <a:lnTo>
                        <a:pt x="1224" y="0"/>
                      </a:lnTo>
                      <a:lnTo>
                        <a:pt x="1224" y="0"/>
                      </a:lnTo>
                      <a:lnTo>
                        <a:pt x="1224" y="0"/>
                      </a:lnTo>
                      <a:lnTo>
                        <a:pt x="1224" y="0"/>
                      </a:lnTo>
                      <a:lnTo>
                        <a:pt x="1230" y="0"/>
                      </a:lnTo>
                      <a:lnTo>
                        <a:pt x="1230" y="0"/>
                      </a:lnTo>
                      <a:lnTo>
                        <a:pt x="1230" y="0"/>
                      </a:lnTo>
                      <a:lnTo>
                        <a:pt x="1230" y="0"/>
                      </a:lnTo>
                      <a:lnTo>
                        <a:pt x="1230" y="0"/>
                      </a:lnTo>
                      <a:lnTo>
                        <a:pt x="1236" y="0"/>
                      </a:lnTo>
                      <a:lnTo>
                        <a:pt x="1236" y="0"/>
                      </a:lnTo>
                      <a:lnTo>
                        <a:pt x="1236" y="0"/>
                      </a:lnTo>
                      <a:lnTo>
                        <a:pt x="1236" y="0"/>
                      </a:lnTo>
                      <a:lnTo>
                        <a:pt x="1236" y="0"/>
                      </a:lnTo>
                      <a:lnTo>
                        <a:pt x="1236" y="0"/>
                      </a:lnTo>
                      <a:lnTo>
                        <a:pt x="1242" y="0"/>
                      </a:lnTo>
                      <a:lnTo>
                        <a:pt x="1242" y="0"/>
                      </a:lnTo>
                      <a:lnTo>
                        <a:pt x="1242" y="0"/>
                      </a:lnTo>
                      <a:lnTo>
                        <a:pt x="1242" y="0"/>
                      </a:lnTo>
                      <a:lnTo>
                        <a:pt x="1242" y="0"/>
                      </a:lnTo>
                      <a:lnTo>
                        <a:pt x="1248" y="0"/>
                      </a:lnTo>
                      <a:lnTo>
                        <a:pt x="1248" y="0"/>
                      </a:lnTo>
                      <a:lnTo>
                        <a:pt x="1248" y="0"/>
                      </a:lnTo>
                      <a:lnTo>
                        <a:pt x="1248" y="0"/>
                      </a:lnTo>
                      <a:lnTo>
                        <a:pt x="1248" y="0"/>
                      </a:lnTo>
                      <a:lnTo>
                        <a:pt x="1248" y="0"/>
                      </a:lnTo>
                      <a:lnTo>
                        <a:pt x="1254" y="0"/>
                      </a:lnTo>
                      <a:lnTo>
                        <a:pt x="1254" y="0"/>
                      </a:lnTo>
                      <a:lnTo>
                        <a:pt x="1254" y="0"/>
                      </a:lnTo>
                      <a:lnTo>
                        <a:pt x="1254" y="0"/>
                      </a:lnTo>
                      <a:lnTo>
                        <a:pt x="1254" y="0"/>
                      </a:lnTo>
                      <a:lnTo>
                        <a:pt x="1260" y="0"/>
                      </a:lnTo>
                      <a:lnTo>
                        <a:pt x="1260" y="0"/>
                      </a:lnTo>
                      <a:lnTo>
                        <a:pt x="1260" y="0"/>
                      </a:lnTo>
                      <a:lnTo>
                        <a:pt x="1260" y="0"/>
                      </a:lnTo>
                      <a:lnTo>
                        <a:pt x="1260" y="0"/>
                      </a:lnTo>
                      <a:lnTo>
                        <a:pt x="1266" y="0"/>
                      </a:lnTo>
                      <a:lnTo>
                        <a:pt x="1266" y="0"/>
                      </a:lnTo>
                      <a:lnTo>
                        <a:pt x="1266" y="0"/>
                      </a:lnTo>
                      <a:lnTo>
                        <a:pt x="1266" y="0"/>
                      </a:lnTo>
                      <a:lnTo>
                        <a:pt x="1266" y="0"/>
                      </a:lnTo>
                      <a:lnTo>
                        <a:pt x="1266" y="0"/>
                      </a:lnTo>
                      <a:lnTo>
                        <a:pt x="1272" y="0"/>
                      </a:lnTo>
                      <a:lnTo>
                        <a:pt x="1272" y="0"/>
                      </a:lnTo>
                      <a:lnTo>
                        <a:pt x="1272" y="0"/>
                      </a:lnTo>
                      <a:lnTo>
                        <a:pt x="1272" y="0"/>
                      </a:lnTo>
                      <a:lnTo>
                        <a:pt x="1272" y="0"/>
                      </a:lnTo>
                      <a:lnTo>
                        <a:pt x="1278" y="0"/>
                      </a:lnTo>
                      <a:lnTo>
                        <a:pt x="1278" y="0"/>
                      </a:lnTo>
                      <a:lnTo>
                        <a:pt x="1278" y="0"/>
                      </a:lnTo>
                      <a:lnTo>
                        <a:pt x="1278" y="0"/>
                      </a:lnTo>
                      <a:lnTo>
                        <a:pt x="1278" y="0"/>
                      </a:lnTo>
                      <a:lnTo>
                        <a:pt x="1278" y="0"/>
                      </a:lnTo>
                      <a:lnTo>
                        <a:pt x="1284" y="0"/>
                      </a:lnTo>
                      <a:lnTo>
                        <a:pt x="1284" y="0"/>
                      </a:lnTo>
                      <a:lnTo>
                        <a:pt x="1284" y="0"/>
                      </a:lnTo>
                      <a:lnTo>
                        <a:pt x="1284" y="0"/>
                      </a:lnTo>
                      <a:lnTo>
                        <a:pt x="1284" y="0"/>
                      </a:lnTo>
                      <a:lnTo>
                        <a:pt x="1290" y="0"/>
                      </a:lnTo>
                      <a:lnTo>
                        <a:pt x="1290" y="0"/>
                      </a:lnTo>
                      <a:lnTo>
                        <a:pt x="1290" y="0"/>
                      </a:lnTo>
                      <a:lnTo>
                        <a:pt x="1290" y="0"/>
                      </a:lnTo>
                      <a:lnTo>
                        <a:pt x="1290" y="0"/>
                      </a:lnTo>
                      <a:lnTo>
                        <a:pt x="1296" y="0"/>
                      </a:lnTo>
                      <a:lnTo>
                        <a:pt x="1296" y="0"/>
                      </a:lnTo>
                      <a:lnTo>
                        <a:pt x="1296" y="0"/>
                      </a:lnTo>
                      <a:lnTo>
                        <a:pt x="1296" y="0"/>
                      </a:lnTo>
                      <a:lnTo>
                        <a:pt x="1296" y="0"/>
                      </a:lnTo>
                      <a:lnTo>
                        <a:pt x="1296" y="0"/>
                      </a:lnTo>
                      <a:lnTo>
                        <a:pt x="1302" y="0"/>
                      </a:lnTo>
                      <a:lnTo>
                        <a:pt x="1302" y="0"/>
                      </a:lnTo>
                      <a:lnTo>
                        <a:pt x="1302" y="0"/>
                      </a:lnTo>
                      <a:lnTo>
                        <a:pt x="1302" y="0"/>
                      </a:lnTo>
                      <a:lnTo>
                        <a:pt x="1302" y="0"/>
                      </a:lnTo>
                      <a:lnTo>
                        <a:pt x="1308" y="0"/>
                      </a:lnTo>
                      <a:lnTo>
                        <a:pt x="1308" y="0"/>
                      </a:lnTo>
                      <a:lnTo>
                        <a:pt x="1308" y="0"/>
                      </a:lnTo>
                      <a:lnTo>
                        <a:pt x="1308" y="0"/>
                      </a:lnTo>
                      <a:lnTo>
                        <a:pt x="1308" y="0"/>
                      </a:lnTo>
                      <a:lnTo>
                        <a:pt x="1314" y="0"/>
                      </a:lnTo>
                      <a:lnTo>
                        <a:pt x="1314" y="0"/>
                      </a:lnTo>
                      <a:lnTo>
                        <a:pt x="1314" y="0"/>
                      </a:lnTo>
                      <a:lnTo>
                        <a:pt x="1314" y="0"/>
                      </a:lnTo>
                      <a:lnTo>
                        <a:pt x="1314" y="0"/>
                      </a:lnTo>
                      <a:lnTo>
                        <a:pt x="1314" y="0"/>
                      </a:lnTo>
                      <a:lnTo>
                        <a:pt x="1320" y="0"/>
                      </a:lnTo>
                      <a:lnTo>
                        <a:pt x="1320" y="0"/>
                      </a:lnTo>
                      <a:lnTo>
                        <a:pt x="1320" y="0"/>
                      </a:lnTo>
                      <a:lnTo>
                        <a:pt x="1320" y="0"/>
                      </a:lnTo>
                      <a:lnTo>
                        <a:pt x="1320" y="0"/>
                      </a:lnTo>
                      <a:lnTo>
                        <a:pt x="1326" y="0"/>
                      </a:lnTo>
                      <a:lnTo>
                        <a:pt x="1326" y="0"/>
                      </a:lnTo>
                      <a:lnTo>
                        <a:pt x="1326" y="0"/>
                      </a:lnTo>
                      <a:lnTo>
                        <a:pt x="1326" y="0"/>
                      </a:lnTo>
                      <a:lnTo>
                        <a:pt x="1326" y="0"/>
                      </a:lnTo>
                      <a:lnTo>
                        <a:pt x="1326" y="0"/>
                      </a:lnTo>
                      <a:lnTo>
                        <a:pt x="1332" y="0"/>
                      </a:lnTo>
                      <a:lnTo>
                        <a:pt x="1332" y="0"/>
                      </a:lnTo>
                      <a:lnTo>
                        <a:pt x="1332" y="0"/>
                      </a:lnTo>
                      <a:lnTo>
                        <a:pt x="1332" y="0"/>
                      </a:lnTo>
                      <a:lnTo>
                        <a:pt x="1332" y="0"/>
                      </a:lnTo>
                      <a:lnTo>
                        <a:pt x="1338" y="0"/>
                      </a:lnTo>
                      <a:lnTo>
                        <a:pt x="1338" y="0"/>
                      </a:lnTo>
                      <a:lnTo>
                        <a:pt x="1338" y="0"/>
                      </a:lnTo>
                      <a:lnTo>
                        <a:pt x="1338" y="0"/>
                      </a:lnTo>
                      <a:lnTo>
                        <a:pt x="1338" y="0"/>
                      </a:lnTo>
                      <a:lnTo>
                        <a:pt x="1338" y="0"/>
                      </a:lnTo>
                      <a:lnTo>
                        <a:pt x="1344" y="0"/>
                      </a:lnTo>
                      <a:lnTo>
                        <a:pt x="1344" y="0"/>
                      </a:lnTo>
                      <a:lnTo>
                        <a:pt x="1344" y="0"/>
                      </a:lnTo>
                      <a:lnTo>
                        <a:pt x="1344" y="0"/>
                      </a:lnTo>
                      <a:lnTo>
                        <a:pt x="1344" y="0"/>
                      </a:lnTo>
                      <a:lnTo>
                        <a:pt x="1350" y="0"/>
                      </a:lnTo>
                      <a:lnTo>
                        <a:pt x="1350" y="0"/>
                      </a:lnTo>
                      <a:lnTo>
                        <a:pt x="1350" y="0"/>
                      </a:lnTo>
                      <a:lnTo>
                        <a:pt x="1350" y="0"/>
                      </a:lnTo>
                      <a:lnTo>
                        <a:pt x="1350" y="0"/>
                      </a:lnTo>
                      <a:lnTo>
                        <a:pt x="1350" y="0"/>
                      </a:lnTo>
                      <a:lnTo>
                        <a:pt x="1356" y="0"/>
                      </a:lnTo>
                      <a:lnTo>
                        <a:pt x="1356" y="0"/>
                      </a:lnTo>
                      <a:lnTo>
                        <a:pt x="1356" y="0"/>
                      </a:lnTo>
                      <a:lnTo>
                        <a:pt x="1356" y="0"/>
                      </a:lnTo>
                      <a:lnTo>
                        <a:pt x="1356" y="0"/>
                      </a:lnTo>
                      <a:lnTo>
                        <a:pt x="1362" y="0"/>
                      </a:lnTo>
                      <a:lnTo>
                        <a:pt x="1362" y="0"/>
                      </a:lnTo>
                      <a:lnTo>
                        <a:pt x="1362" y="0"/>
                      </a:lnTo>
                      <a:lnTo>
                        <a:pt x="1362" y="0"/>
                      </a:lnTo>
                      <a:lnTo>
                        <a:pt x="1362" y="0"/>
                      </a:lnTo>
                      <a:lnTo>
                        <a:pt x="1368" y="0"/>
                      </a:lnTo>
                      <a:lnTo>
                        <a:pt x="1368" y="0"/>
                      </a:lnTo>
                      <a:lnTo>
                        <a:pt x="1368" y="0"/>
                      </a:lnTo>
                      <a:lnTo>
                        <a:pt x="1368" y="0"/>
                      </a:lnTo>
                      <a:lnTo>
                        <a:pt x="1368" y="0"/>
                      </a:lnTo>
                      <a:lnTo>
                        <a:pt x="1374" y="0"/>
                      </a:lnTo>
                      <a:lnTo>
                        <a:pt x="1374" y="0"/>
                      </a:lnTo>
                      <a:lnTo>
                        <a:pt x="1374" y="0"/>
                      </a:lnTo>
                      <a:lnTo>
                        <a:pt x="1374" y="0"/>
                      </a:lnTo>
                      <a:lnTo>
                        <a:pt x="1374" y="0"/>
                      </a:lnTo>
                      <a:lnTo>
                        <a:pt x="1374" y="0"/>
                      </a:lnTo>
                      <a:lnTo>
                        <a:pt x="1380" y="0"/>
                      </a:lnTo>
                      <a:lnTo>
                        <a:pt x="1380" y="0"/>
                      </a:lnTo>
                      <a:lnTo>
                        <a:pt x="1380" y="0"/>
                      </a:lnTo>
                      <a:lnTo>
                        <a:pt x="1380" y="0"/>
                      </a:lnTo>
                      <a:lnTo>
                        <a:pt x="1380" y="0"/>
                      </a:lnTo>
                      <a:lnTo>
                        <a:pt x="1386" y="0"/>
                      </a:lnTo>
                      <a:lnTo>
                        <a:pt x="1386" y="0"/>
                      </a:lnTo>
                      <a:lnTo>
                        <a:pt x="1386" y="0"/>
                      </a:lnTo>
                      <a:lnTo>
                        <a:pt x="1386" y="0"/>
                      </a:lnTo>
                      <a:lnTo>
                        <a:pt x="1386" y="0"/>
                      </a:lnTo>
                      <a:lnTo>
                        <a:pt x="1386" y="0"/>
                      </a:lnTo>
                      <a:lnTo>
                        <a:pt x="1392" y="0"/>
                      </a:lnTo>
                      <a:lnTo>
                        <a:pt x="1392" y="0"/>
                      </a:lnTo>
                      <a:lnTo>
                        <a:pt x="1392" y="0"/>
                      </a:lnTo>
                      <a:lnTo>
                        <a:pt x="1392" y="0"/>
                      </a:lnTo>
                      <a:lnTo>
                        <a:pt x="1392" y="0"/>
                      </a:lnTo>
                      <a:lnTo>
                        <a:pt x="1398" y="0"/>
                      </a:lnTo>
                      <a:lnTo>
                        <a:pt x="1398" y="0"/>
                      </a:lnTo>
                      <a:lnTo>
                        <a:pt x="1398" y="0"/>
                      </a:lnTo>
                      <a:lnTo>
                        <a:pt x="1398" y="0"/>
                      </a:lnTo>
                      <a:lnTo>
                        <a:pt x="1398" y="0"/>
                      </a:lnTo>
                      <a:lnTo>
                        <a:pt x="1404" y="0"/>
                      </a:lnTo>
                      <a:lnTo>
                        <a:pt x="1404" y="0"/>
                      </a:lnTo>
                      <a:lnTo>
                        <a:pt x="1404" y="0"/>
                      </a:lnTo>
                      <a:lnTo>
                        <a:pt x="1404" y="0"/>
                      </a:lnTo>
                      <a:lnTo>
                        <a:pt x="1404" y="0"/>
                      </a:lnTo>
                      <a:lnTo>
                        <a:pt x="1404"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8" y="0"/>
                      </a:lnTo>
                      <a:lnTo>
                        <a:pt x="1428" y="0"/>
                      </a:lnTo>
                      <a:lnTo>
                        <a:pt x="1428" y="0"/>
                      </a:lnTo>
                      <a:lnTo>
                        <a:pt x="1428" y="0"/>
                      </a:lnTo>
                      <a:lnTo>
                        <a:pt x="1428" y="0"/>
                      </a:lnTo>
                      <a:lnTo>
                        <a:pt x="1434" y="0"/>
                      </a:lnTo>
                      <a:lnTo>
                        <a:pt x="1434" y="0"/>
                      </a:lnTo>
                      <a:lnTo>
                        <a:pt x="1434" y="0"/>
                      </a:lnTo>
                      <a:lnTo>
                        <a:pt x="1434" y="0"/>
                      </a:lnTo>
                      <a:lnTo>
                        <a:pt x="1434" y="0"/>
                      </a:lnTo>
                      <a:lnTo>
                        <a:pt x="1434"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52" y="0"/>
                      </a:lnTo>
                      <a:lnTo>
                        <a:pt x="1452" y="0"/>
                      </a:lnTo>
                      <a:lnTo>
                        <a:pt x="1452" y="0"/>
                      </a:lnTo>
                      <a:lnTo>
                        <a:pt x="1452" y="0"/>
                      </a:lnTo>
                      <a:lnTo>
                        <a:pt x="1452" y="0"/>
                      </a:lnTo>
                      <a:lnTo>
                        <a:pt x="1458" y="0"/>
                      </a:lnTo>
                      <a:lnTo>
                        <a:pt x="1458" y="0"/>
                      </a:lnTo>
                      <a:lnTo>
                        <a:pt x="1458" y="0"/>
                      </a:lnTo>
                      <a:lnTo>
                        <a:pt x="1458" y="0"/>
                      </a:lnTo>
                      <a:lnTo>
                        <a:pt x="1458" y="0"/>
                      </a:lnTo>
                      <a:lnTo>
                        <a:pt x="1458" y="0"/>
                      </a:lnTo>
                      <a:lnTo>
                        <a:pt x="1464" y="0"/>
                      </a:lnTo>
                      <a:lnTo>
                        <a:pt x="1464" y="0"/>
                      </a:lnTo>
                      <a:lnTo>
                        <a:pt x="1464" y="0"/>
                      </a:lnTo>
                      <a:lnTo>
                        <a:pt x="1464" y="0"/>
                      </a:lnTo>
                      <a:lnTo>
                        <a:pt x="1464" y="0"/>
                      </a:lnTo>
                      <a:lnTo>
                        <a:pt x="1470" y="0"/>
                      </a:lnTo>
                      <a:lnTo>
                        <a:pt x="1470" y="0"/>
                      </a:lnTo>
                      <a:lnTo>
                        <a:pt x="1470" y="0"/>
                      </a:lnTo>
                      <a:lnTo>
                        <a:pt x="1470" y="0"/>
                      </a:lnTo>
                      <a:lnTo>
                        <a:pt x="1470" y="0"/>
                      </a:lnTo>
                      <a:lnTo>
                        <a:pt x="1476" y="0"/>
                      </a:lnTo>
                      <a:lnTo>
                        <a:pt x="1476" y="0"/>
                      </a:lnTo>
                      <a:lnTo>
                        <a:pt x="1476" y="0"/>
                      </a:lnTo>
                      <a:lnTo>
                        <a:pt x="1476" y="0"/>
                      </a:lnTo>
                      <a:lnTo>
                        <a:pt x="1476" y="0"/>
                      </a:lnTo>
                      <a:lnTo>
                        <a:pt x="1476" y="0"/>
                      </a:lnTo>
                      <a:lnTo>
                        <a:pt x="1482" y="0"/>
                      </a:lnTo>
                      <a:lnTo>
                        <a:pt x="1482" y="0"/>
                      </a:lnTo>
                      <a:lnTo>
                        <a:pt x="1482" y="0"/>
                      </a:lnTo>
                      <a:lnTo>
                        <a:pt x="1482" y="0"/>
                      </a:lnTo>
                      <a:lnTo>
                        <a:pt x="1482" y="0"/>
                      </a:lnTo>
                      <a:lnTo>
                        <a:pt x="1488" y="0"/>
                      </a:lnTo>
                      <a:lnTo>
                        <a:pt x="1488" y="0"/>
                      </a:lnTo>
                      <a:lnTo>
                        <a:pt x="1488" y="0"/>
                      </a:lnTo>
                      <a:lnTo>
                        <a:pt x="1488" y="0"/>
                      </a:lnTo>
                      <a:lnTo>
                        <a:pt x="1488" y="0"/>
                      </a:lnTo>
                      <a:lnTo>
                        <a:pt x="1488" y="0"/>
                      </a:lnTo>
                      <a:lnTo>
                        <a:pt x="1494" y="0"/>
                      </a:lnTo>
                      <a:lnTo>
                        <a:pt x="1494" y="0"/>
                      </a:lnTo>
                      <a:lnTo>
                        <a:pt x="1494" y="0"/>
                      </a:lnTo>
                      <a:lnTo>
                        <a:pt x="1494" y="0"/>
                      </a:lnTo>
                      <a:lnTo>
                        <a:pt x="1494" y="0"/>
                      </a:lnTo>
                      <a:lnTo>
                        <a:pt x="1500" y="0"/>
                      </a:lnTo>
                      <a:lnTo>
                        <a:pt x="1500" y="0"/>
                      </a:lnTo>
                      <a:lnTo>
                        <a:pt x="1500" y="0"/>
                      </a:lnTo>
                      <a:lnTo>
                        <a:pt x="1500" y="0"/>
                      </a:lnTo>
                      <a:lnTo>
                        <a:pt x="1500" y="0"/>
                      </a:lnTo>
                      <a:lnTo>
                        <a:pt x="1506" y="0"/>
                      </a:lnTo>
                      <a:lnTo>
                        <a:pt x="1506" y="0"/>
                      </a:lnTo>
                      <a:lnTo>
                        <a:pt x="1506" y="0"/>
                      </a:lnTo>
                      <a:lnTo>
                        <a:pt x="1506" y="0"/>
                      </a:lnTo>
                      <a:lnTo>
                        <a:pt x="1506" y="0"/>
                      </a:lnTo>
                      <a:lnTo>
                        <a:pt x="1512" y="0"/>
                      </a:lnTo>
                      <a:lnTo>
                        <a:pt x="1512" y="0"/>
                      </a:lnTo>
                      <a:lnTo>
                        <a:pt x="1512" y="0"/>
                      </a:lnTo>
                      <a:lnTo>
                        <a:pt x="1512" y="0"/>
                      </a:lnTo>
                      <a:lnTo>
                        <a:pt x="1512" y="0"/>
                      </a:lnTo>
                      <a:lnTo>
                        <a:pt x="1512" y="0"/>
                      </a:lnTo>
                      <a:lnTo>
                        <a:pt x="1518" y="0"/>
                      </a:lnTo>
                      <a:lnTo>
                        <a:pt x="1518" y="0"/>
                      </a:lnTo>
                      <a:lnTo>
                        <a:pt x="1518" y="0"/>
                      </a:lnTo>
                      <a:lnTo>
                        <a:pt x="1518" y="0"/>
                      </a:lnTo>
                      <a:lnTo>
                        <a:pt x="1518" y="0"/>
                      </a:lnTo>
                      <a:lnTo>
                        <a:pt x="1524" y="0"/>
                      </a:lnTo>
                      <a:lnTo>
                        <a:pt x="1524" y="0"/>
                      </a:lnTo>
                      <a:lnTo>
                        <a:pt x="1524" y="0"/>
                      </a:lnTo>
                      <a:lnTo>
                        <a:pt x="1524" y="0"/>
                      </a:lnTo>
                      <a:lnTo>
                        <a:pt x="1524" y="0"/>
                      </a:lnTo>
                      <a:lnTo>
                        <a:pt x="1524" y="0"/>
                      </a:lnTo>
                      <a:lnTo>
                        <a:pt x="1530" y="0"/>
                      </a:lnTo>
                      <a:lnTo>
                        <a:pt x="1530" y="0"/>
                      </a:lnTo>
                      <a:lnTo>
                        <a:pt x="1530" y="0"/>
                      </a:lnTo>
                      <a:lnTo>
                        <a:pt x="1530" y="0"/>
                      </a:lnTo>
                      <a:lnTo>
                        <a:pt x="1530" y="0"/>
                      </a:lnTo>
                      <a:lnTo>
                        <a:pt x="1536" y="0"/>
                      </a:lnTo>
                      <a:lnTo>
                        <a:pt x="1536" y="0"/>
                      </a:lnTo>
                      <a:lnTo>
                        <a:pt x="1536" y="0"/>
                      </a:lnTo>
                      <a:lnTo>
                        <a:pt x="1536" y="0"/>
                      </a:lnTo>
                      <a:lnTo>
                        <a:pt x="1536" y="0"/>
                      </a:lnTo>
                      <a:lnTo>
                        <a:pt x="1542" y="0"/>
                      </a:lnTo>
                      <a:lnTo>
                        <a:pt x="1542" y="0"/>
                      </a:lnTo>
                      <a:lnTo>
                        <a:pt x="1542" y="0"/>
                      </a:lnTo>
                      <a:lnTo>
                        <a:pt x="1542" y="0"/>
                      </a:lnTo>
                      <a:lnTo>
                        <a:pt x="1542" y="0"/>
                      </a:lnTo>
                      <a:lnTo>
                        <a:pt x="1542" y="0"/>
                      </a:lnTo>
                      <a:lnTo>
                        <a:pt x="1548" y="0"/>
                      </a:lnTo>
                      <a:lnTo>
                        <a:pt x="1548" y="0"/>
                      </a:lnTo>
                      <a:lnTo>
                        <a:pt x="1548" y="0"/>
                      </a:lnTo>
                      <a:lnTo>
                        <a:pt x="1548" y="0"/>
                      </a:lnTo>
                      <a:lnTo>
                        <a:pt x="1548" y="0"/>
                      </a:lnTo>
                      <a:lnTo>
                        <a:pt x="1554" y="0"/>
                      </a:lnTo>
                      <a:lnTo>
                        <a:pt x="1554" y="0"/>
                      </a:lnTo>
                      <a:lnTo>
                        <a:pt x="1554" y="0"/>
                      </a:lnTo>
                      <a:lnTo>
                        <a:pt x="1554" y="0"/>
                      </a:lnTo>
                      <a:lnTo>
                        <a:pt x="1554" y="0"/>
                      </a:lnTo>
                      <a:lnTo>
                        <a:pt x="1554" y="0"/>
                      </a:lnTo>
                      <a:lnTo>
                        <a:pt x="1560" y="0"/>
                      </a:lnTo>
                      <a:lnTo>
                        <a:pt x="1560" y="0"/>
                      </a:lnTo>
                      <a:lnTo>
                        <a:pt x="1560" y="0"/>
                      </a:lnTo>
                      <a:lnTo>
                        <a:pt x="1560" y="0"/>
                      </a:lnTo>
                      <a:lnTo>
                        <a:pt x="1560" y="0"/>
                      </a:lnTo>
                      <a:lnTo>
                        <a:pt x="1566" y="0"/>
                      </a:lnTo>
                      <a:lnTo>
                        <a:pt x="1566" y="0"/>
                      </a:lnTo>
                      <a:lnTo>
                        <a:pt x="1566" y="0"/>
                      </a:lnTo>
                      <a:lnTo>
                        <a:pt x="1566" y="0"/>
                      </a:lnTo>
                      <a:lnTo>
                        <a:pt x="1566" y="0"/>
                      </a:lnTo>
                      <a:lnTo>
                        <a:pt x="1572" y="0"/>
                      </a:lnTo>
                      <a:lnTo>
                        <a:pt x="1572" y="0"/>
                      </a:lnTo>
                      <a:lnTo>
                        <a:pt x="1572" y="0"/>
                      </a:lnTo>
                      <a:lnTo>
                        <a:pt x="1572" y="0"/>
                      </a:lnTo>
                      <a:lnTo>
                        <a:pt x="1572" y="0"/>
                      </a:lnTo>
                      <a:lnTo>
                        <a:pt x="1572" y="0"/>
                      </a:lnTo>
                      <a:lnTo>
                        <a:pt x="1578" y="0"/>
                      </a:lnTo>
                      <a:lnTo>
                        <a:pt x="1578" y="0"/>
                      </a:lnTo>
                      <a:lnTo>
                        <a:pt x="1578" y="0"/>
                      </a:lnTo>
                      <a:lnTo>
                        <a:pt x="1578" y="0"/>
                      </a:lnTo>
                      <a:lnTo>
                        <a:pt x="1578" y="0"/>
                      </a:lnTo>
                      <a:lnTo>
                        <a:pt x="1578" y="0"/>
                      </a:lnTo>
                      <a:lnTo>
                        <a:pt x="1584" y="0"/>
                      </a:lnTo>
                      <a:lnTo>
                        <a:pt x="1584" y="0"/>
                      </a:lnTo>
                      <a:lnTo>
                        <a:pt x="1584" y="0"/>
                      </a:lnTo>
                      <a:lnTo>
                        <a:pt x="1584" y="0"/>
                      </a:lnTo>
                      <a:lnTo>
                        <a:pt x="1584" y="0"/>
                      </a:lnTo>
                      <a:lnTo>
                        <a:pt x="1590" y="0"/>
                      </a:lnTo>
                      <a:lnTo>
                        <a:pt x="1590" y="0"/>
                      </a:lnTo>
                      <a:lnTo>
                        <a:pt x="1590" y="0"/>
                      </a:lnTo>
                      <a:lnTo>
                        <a:pt x="1590" y="0"/>
                      </a:lnTo>
                      <a:lnTo>
                        <a:pt x="1590" y="0"/>
                      </a:lnTo>
                      <a:lnTo>
                        <a:pt x="1596" y="0"/>
                      </a:lnTo>
                      <a:lnTo>
                        <a:pt x="1596" y="0"/>
                      </a:lnTo>
                      <a:lnTo>
                        <a:pt x="1596" y="0"/>
                      </a:lnTo>
                      <a:lnTo>
                        <a:pt x="1596" y="0"/>
                      </a:lnTo>
                      <a:lnTo>
                        <a:pt x="1596" y="0"/>
                      </a:lnTo>
                      <a:lnTo>
                        <a:pt x="1596" y="0"/>
                      </a:lnTo>
                      <a:lnTo>
                        <a:pt x="1602" y="0"/>
                      </a:lnTo>
                      <a:lnTo>
                        <a:pt x="1602" y="0"/>
                      </a:lnTo>
                      <a:lnTo>
                        <a:pt x="1602" y="0"/>
                      </a:lnTo>
                      <a:lnTo>
                        <a:pt x="1602" y="0"/>
                      </a:lnTo>
                      <a:lnTo>
                        <a:pt x="1602" y="0"/>
                      </a:lnTo>
                      <a:lnTo>
                        <a:pt x="1608" y="0"/>
                      </a:lnTo>
                      <a:lnTo>
                        <a:pt x="1608" y="0"/>
                      </a:lnTo>
                      <a:lnTo>
                        <a:pt x="1608" y="0"/>
                      </a:lnTo>
                      <a:lnTo>
                        <a:pt x="1608" y="0"/>
                      </a:lnTo>
                      <a:lnTo>
                        <a:pt x="1608" y="0"/>
                      </a:lnTo>
                      <a:lnTo>
                        <a:pt x="1614" y="0"/>
                      </a:lnTo>
                      <a:lnTo>
                        <a:pt x="1614" y="0"/>
                      </a:lnTo>
                      <a:lnTo>
                        <a:pt x="1614" y="0"/>
                      </a:lnTo>
                      <a:lnTo>
                        <a:pt x="1614" y="0"/>
                      </a:lnTo>
                      <a:lnTo>
                        <a:pt x="1614" y="0"/>
                      </a:lnTo>
                      <a:lnTo>
                        <a:pt x="1614" y="0"/>
                      </a:lnTo>
                      <a:lnTo>
                        <a:pt x="1620" y="0"/>
                      </a:lnTo>
                      <a:lnTo>
                        <a:pt x="1620" y="0"/>
                      </a:lnTo>
                      <a:lnTo>
                        <a:pt x="1620" y="0"/>
                      </a:lnTo>
                      <a:lnTo>
                        <a:pt x="1620" y="0"/>
                      </a:lnTo>
                      <a:lnTo>
                        <a:pt x="1620" y="0"/>
                      </a:lnTo>
                      <a:lnTo>
                        <a:pt x="1626" y="0"/>
                      </a:lnTo>
                      <a:lnTo>
                        <a:pt x="1626" y="0"/>
                      </a:lnTo>
                      <a:lnTo>
                        <a:pt x="1626" y="0"/>
                      </a:lnTo>
                      <a:lnTo>
                        <a:pt x="1626" y="0"/>
                      </a:lnTo>
                      <a:lnTo>
                        <a:pt x="1626" y="0"/>
                      </a:lnTo>
                      <a:lnTo>
                        <a:pt x="1626" y="0"/>
                      </a:lnTo>
                      <a:lnTo>
                        <a:pt x="1632" y="0"/>
                      </a:lnTo>
                      <a:lnTo>
                        <a:pt x="1632" y="0"/>
                      </a:lnTo>
                      <a:lnTo>
                        <a:pt x="1632" y="0"/>
                      </a:lnTo>
                      <a:lnTo>
                        <a:pt x="1632" y="0"/>
                      </a:lnTo>
                      <a:lnTo>
                        <a:pt x="1632" y="0"/>
                      </a:lnTo>
                      <a:lnTo>
                        <a:pt x="1638" y="0"/>
                      </a:lnTo>
                      <a:lnTo>
                        <a:pt x="1638" y="0"/>
                      </a:lnTo>
                      <a:lnTo>
                        <a:pt x="1638" y="0"/>
                      </a:lnTo>
                      <a:lnTo>
                        <a:pt x="1638" y="0"/>
                      </a:lnTo>
                      <a:lnTo>
                        <a:pt x="1638" y="0"/>
                      </a:lnTo>
                      <a:lnTo>
                        <a:pt x="1644" y="0"/>
                      </a:lnTo>
                      <a:lnTo>
                        <a:pt x="1644" y="0"/>
                      </a:lnTo>
                      <a:lnTo>
                        <a:pt x="1644" y="0"/>
                      </a:lnTo>
                      <a:lnTo>
                        <a:pt x="1644" y="0"/>
                      </a:lnTo>
                      <a:lnTo>
                        <a:pt x="1644" y="0"/>
                      </a:lnTo>
                      <a:lnTo>
                        <a:pt x="1644" y="0"/>
                      </a:lnTo>
                      <a:lnTo>
                        <a:pt x="1650" y="0"/>
                      </a:lnTo>
                      <a:lnTo>
                        <a:pt x="1650" y="0"/>
                      </a:lnTo>
                      <a:lnTo>
                        <a:pt x="1650" y="0"/>
                      </a:lnTo>
                      <a:lnTo>
                        <a:pt x="1650" y="0"/>
                      </a:lnTo>
                      <a:lnTo>
                        <a:pt x="1650" y="0"/>
                      </a:lnTo>
                      <a:lnTo>
                        <a:pt x="1656" y="0"/>
                      </a:lnTo>
                      <a:lnTo>
                        <a:pt x="1656" y="0"/>
                      </a:lnTo>
                      <a:lnTo>
                        <a:pt x="1656" y="0"/>
                      </a:lnTo>
                      <a:lnTo>
                        <a:pt x="1656" y="0"/>
                      </a:lnTo>
                      <a:lnTo>
                        <a:pt x="1656" y="0"/>
                      </a:lnTo>
                      <a:lnTo>
                        <a:pt x="1662" y="0"/>
                      </a:lnTo>
                      <a:lnTo>
                        <a:pt x="1662" y="0"/>
                      </a:lnTo>
                      <a:lnTo>
                        <a:pt x="1662" y="0"/>
                      </a:lnTo>
                      <a:lnTo>
                        <a:pt x="1662" y="0"/>
                      </a:lnTo>
                      <a:lnTo>
                        <a:pt x="1662" y="0"/>
                      </a:lnTo>
                      <a:lnTo>
                        <a:pt x="1662" y="0"/>
                      </a:lnTo>
                      <a:lnTo>
                        <a:pt x="1668" y="0"/>
                      </a:lnTo>
                      <a:lnTo>
                        <a:pt x="1668" y="0"/>
                      </a:lnTo>
                      <a:lnTo>
                        <a:pt x="1668" y="0"/>
                      </a:lnTo>
                      <a:lnTo>
                        <a:pt x="1668" y="0"/>
                      </a:lnTo>
                      <a:lnTo>
                        <a:pt x="1668" y="0"/>
                      </a:lnTo>
                      <a:lnTo>
                        <a:pt x="1674" y="0"/>
                      </a:lnTo>
                      <a:lnTo>
                        <a:pt x="1674" y="0"/>
                      </a:lnTo>
                      <a:lnTo>
                        <a:pt x="1674" y="0"/>
                      </a:lnTo>
                      <a:lnTo>
                        <a:pt x="1674" y="0"/>
                      </a:lnTo>
                      <a:lnTo>
                        <a:pt x="1674" y="0"/>
                      </a:lnTo>
                      <a:lnTo>
                        <a:pt x="1674" y="0"/>
                      </a:lnTo>
                      <a:lnTo>
                        <a:pt x="1680" y="0"/>
                      </a:lnTo>
                      <a:lnTo>
                        <a:pt x="1680" y="0"/>
                      </a:lnTo>
                      <a:lnTo>
                        <a:pt x="1680" y="0"/>
                      </a:lnTo>
                      <a:lnTo>
                        <a:pt x="1680" y="0"/>
                      </a:lnTo>
                      <a:lnTo>
                        <a:pt x="1680" y="0"/>
                      </a:lnTo>
                      <a:lnTo>
                        <a:pt x="1686" y="0"/>
                      </a:lnTo>
                      <a:lnTo>
                        <a:pt x="1686" y="0"/>
                      </a:lnTo>
                      <a:lnTo>
                        <a:pt x="1686" y="0"/>
                      </a:lnTo>
                      <a:lnTo>
                        <a:pt x="1686" y="0"/>
                      </a:lnTo>
                      <a:lnTo>
                        <a:pt x="1686" y="0"/>
                      </a:lnTo>
                      <a:lnTo>
                        <a:pt x="1686" y="0"/>
                      </a:lnTo>
                      <a:lnTo>
                        <a:pt x="1692" y="0"/>
                      </a:lnTo>
                      <a:lnTo>
                        <a:pt x="1692" y="0"/>
                      </a:lnTo>
                      <a:lnTo>
                        <a:pt x="1692" y="0"/>
                      </a:lnTo>
                      <a:lnTo>
                        <a:pt x="1692" y="0"/>
                      </a:lnTo>
                      <a:lnTo>
                        <a:pt x="1692" y="0"/>
                      </a:lnTo>
                      <a:lnTo>
                        <a:pt x="1698" y="0"/>
                      </a:lnTo>
                      <a:lnTo>
                        <a:pt x="1698" y="0"/>
                      </a:lnTo>
                      <a:lnTo>
                        <a:pt x="1698" y="0"/>
                      </a:lnTo>
                      <a:lnTo>
                        <a:pt x="1698" y="0"/>
                      </a:lnTo>
                      <a:lnTo>
                        <a:pt x="1698" y="0"/>
                      </a:lnTo>
                      <a:lnTo>
                        <a:pt x="1704" y="0"/>
                      </a:lnTo>
                      <a:lnTo>
                        <a:pt x="1704" y="0"/>
                      </a:lnTo>
                      <a:lnTo>
                        <a:pt x="1704" y="0"/>
                      </a:lnTo>
                      <a:lnTo>
                        <a:pt x="1704" y="0"/>
                      </a:lnTo>
                      <a:lnTo>
                        <a:pt x="1704" y="0"/>
                      </a:lnTo>
                      <a:lnTo>
                        <a:pt x="1704" y="0"/>
                      </a:lnTo>
                      <a:lnTo>
                        <a:pt x="1710" y="0"/>
                      </a:lnTo>
                      <a:lnTo>
                        <a:pt x="1710" y="0"/>
                      </a:lnTo>
                      <a:lnTo>
                        <a:pt x="1710" y="0"/>
                      </a:lnTo>
                      <a:lnTo>
                        <a:pt x="1710" y="0"/>
                      </a:lnTo>
                      <a:lnTo>
                        <a:pt x="1710" y="0"/>
                      </a:lnTo>
                      <a:lnTo>
                        <a:pt x="1716" y="0"/>
                      </a:lnTo>
                      <a:lnTo>
                        <a:pt x="1716" y="0"/>
                      </a:lnTo>
                      <a:lnTo>
                        <a:pt x="1716" y="0"/>
                      </a:lnTo>
                      <a:lnTo>
                        <a:pt x="1716" y="0"/>
                      </a:lnTo>
                      <a:lnTo>
                        <a:pt x="1716" y="0"/>
                      </a:lnTo>
                      <a:lnTo>
                        <a:pt x="1716" y="0"/>
                      </a:lnTo>
                      <a:lnTo>
                        <a:pt x="1722" y="0"/>
                      </a:lnTo>
                      <a:lnTo>
                        <a:pt x="1722" y="0"/>
                      </a:lnTo>
                      <a:lnTo>
                        <a:pt x="1722" y="0"/>
                      </a:lnTo>
                      <a:lnTo>
                        <a:pt x="1722" y="0"/>
                      </a:lnTo>
                      <a:lnTo>
                        <a:pt x="1722" y="0"/>
                      </a:lnTo>
                      <a:lnTo>
                        <a:pt x="1728" y="0"/>
                      </a:lnTo>
                      <a:lnTo>
                        <a:pt x="1728" y="0"/>
                      </a:lnTo>
                      <a:lnTo>
                        <a:pt x="1728" y="0"/>
                      </a:lnTo>
                      <a:lnTo>
                        <a:pt x="1728" y="0"/>
                      </a:lnTo>
                      <a:lnTo>
                        <a:pt x="1728" y="0"/>
                      </a:lnTo>
                      <a:lnTo>
                        <a:pt x="1728" y="0"/>
                      </a:lnTo>
                      <a:lnTo>
                        <a:pt x="1734" y="0"/>
                      </a:lnTo>
                      <a:lnTo>
                        <a:pt x="1734" y="0"/>
                      </a:lnTo>
                      <a:lnTo>
                        <a:pt x="1734" y="0"/>
                      </a:lnTo>
                      <a:lnTo>
                        <a:pt x="1734" y="0"/>
                      </a:lnTo>
                      <a:lnTo>
                        <a:pt x="1734" y="0"/>
                      </a:lnTo>
                      <a:lnTo>
                        <a:pt x="1740" y="0"/>
                      </a:lnTo>
                      <a:lnTo>
                        <a:pt x="1740" y="0"/>
                      </a:lnTo>
                      <a:lnTo>
                        <a:pt x="1740" y="0"/>
                      </a:lnTo>
                      <a:lnTo>
                        <a:pt x="1740" y="0"/>
                      </a:lnTo>
                      <a:lnTo>
                        <a:pt x="1740" y="0"/>
                      </a:lnTo>
                      <a:lnTo>
                        <a:pt x="1746" y="0"/>
                      </a:lnTo>
                      <a:lnTo>
                        <a:pt x="1746" y="0"/>
                      </a:lnTo>
                      <a:lnTo>
                        <a:pt x="1746" y="0"/>
                      </a:lnTo>
                      <a:lnTo>
                        <a:pt x="1746" y="0"/>
                      </a:lnTo>
                      <a:lnTo>
                        <a:pt x="1746" y="0"/>
                      </a:lnTo>
                      <a:lnTo>
                        <a:pt x="1752" y="0"/>
                      </a:lnTo>
                      <a:lnTo>
                        <a:pt x="1752" y="0"/>
                      </a:lnTo>
                      <a:lnTo>
                        <a:pt x="1752" y="0"/>
                      </a:lnTo>
                      <a:lnTo>
                        <a:pt x="1752" y="0"/>
                      </a:lnTo>
                      <a:lnTo>
                        <a:pt x="1752" y="0"/>
                      </a:lnTo>
                      <a:lnTo>
                        <a:pt x="1752" y="0"/>
                      </a:lnTo>
                      <a:lnTo>
                        <a:pt x="1758" y="0"/>
                      </a:lnTo>
                      <a:lnTo>
                        <a:pt x="1758" y="0"/>
                      </a:lnTo>
                      <a:lnTo>
                        <a:pt x="1758" y="0"/>
                      </a:lnTo>
                      <a:lnTo>
                        <a:pt x="1758" y="0"/>
                      </a:lnTo>
                      <a:lnTo>
                        <a:pt x="1758" y="0"/>
                      </a:lnTo>
                      <a:lnTo>
                        <a:pt x="1764" y="0"/>
                      </a:lnTo>
                      <a:lnTo>
                        <a:pt x="1764" y="0"/>
                      </a:lnTo>
                      <a:lnTo>
                        <a:pt x="1764" y="0"/>
                      </a:lnTo>
                      <a:lnTo>
                        <a:pt x="1764" y="0"/>
                      </a:lnTo>
                      <a:lnTo>
                        <a:pt x="1764" y="0"/>
                      </a:lnTo>
                      <a:lnTo>
                        <a:pt x="1764" y="0"/>
                      </a:lnTo>
                      <a:lnTo>
                        <a:pt x="1770" y="0"/>
                      </a:lnTo>
                      <a:lnTo>
                        <a:pt x="1770" y="0"/>
                      </a:lnTo>
                      <a:lnTo>
                        <a:pt x="1770" y="0"/>
                      </a:lnTo>
                      <a:lnTo>
                        <a:pt x="1770" y="0"/>
                      </a:lnTo>
                      <a:lnTo>
                        <a:pt x="1770" y="0"/>
                      </a:lnTo>
                      <a:lnTo>
                        <a:pt x="1776" y="0"/>
                      </a:lnTo>
                      <a:lnTo>
                        <a:pt x="1776" y="0"/>
                      </a:lnTo>
                      <a:lnTo>
                        <a:pt x="1776" y="0"/>
                      </a:lnTo>
                      <a:lnTo>
                        <a:pt x="1776" y="0"/>
                      </a:lnTo>
                      <a:lnTo>
                        <a:pt x="1776" y="0"/>
                      </a:lnTo>
                      <a:lnTo>
                        <a:pt x="1782" y="0"/>
                      </a:lnTo>
                      <a:lnTo>
                        <a:pt x="1782" y="0"/>
                      </a:lnTo>
                      <a:lnTo>
                        <a:pt x="1782" y="0"/>
                      </a:lnTo>
                      <a:lnTo>
                        <a:pt x="1782" y="0"/>
                      </a:lnTo>
                      <a:lnTo>
                        <a:pt x="1782" y="0"/>
                      </a:lnTo>
                      <a:lnTo>
                        <a:pt x="1782" y="0"/>
                      </a:lnTo>
                      <a:lnTo>
                        <a:pt x="1788" y="0"/>
                      </a:lnTo>
                      <a:lnTo>
                        <a:pt x="1788" y="0"/>
                      </a:lnTo>
                      <a:lnTo>
                        <a:pt x="1788" y="0"/>
                      </a:lnTo>
                      <a:lnTo>
                        <a:pt x="1788" y="0"/>
                      </a:lnTo>
                      <a:lnTo>
                        <a:pt x="1788" y="0"/>
                      </a:lnTo>
                      <a:lnTo>
                        <a:pt x="1794" y="0"/>
                      </a:lnTo>
                      <a:lnTo>
                        <a:pt x="1794" y="0"/>
                      </a:lnTo>
                      <a:lnTo>
                        <a:pt x="1794" y="0"/>
                      </a:lnTo>
                      <a:lnTo>
                        <a:pt x="1794" y="0"/>
                      </a:lnTo>
                      <a:lnTo>
                        <a:pt x="1794" y="0"/>
                      </a:lnTo>
                      <a:lnTo>
                        <a:pt x="1794" y="0"/>
                      </a:lnTo>
                      <a:lnTo>
                        <a:pt x="1800" y="0"/>
                      </a:lnTo>
                      <a:lnTo>
                        <a:pt x="1800" y="0"/>
                      </a:lnTo>
                      <a:lnTo>
                        <a:pt x="1800" y="0"/>
                      </a:lnTo>
                      <a:lnTo>
                        <a:pt x="1800" y="0"/>
                      </a:lnTo>
                      <a:lnTo>
                        <a:pt x="1800" y="0"/>
                      </a:lnTo>
                      <a:lnTo>
                        <a:pt x="1806" y="0"/>
                      </a:lnTo>
                      <a:lnTo>
                        <a:pt x="1806" y="0"/>
                      </a:lnTo>
                      <a:lnTo>
                        <a:pt x="1806" y="0"/>
                      </a:lnTo>
                      <a:lnTo>
                        <a:pt x="1806" y="0"/>
                      </a:lnTo>
                      <a:lnTo>
                        <a:pt x="1806" y="0"/>
                      </a:lnTo>
                      <a:lnTo>
                        <a:pt x="1812" y="0"/>
                      </a:lnTo>
                      <a:lnTo>
                        <a:pt x="1812" y="0"/>
                      </a:lnTo>
                      <a:lnTo>
                        <a:pt x="1812" y="0"/>
                      </a:lnTo>
                      <a:lnTo>
                        <a:pt x="1812" y="0"/>
                      </a:lnTo>
                      <a:lnTo>
                        <a:pt x="1812" y="0"/>
                      </a:lnTo>
                      <a:lnTo>
                        <a:pt x="1812" y="0"/>
                      </a:lnTo>
                      <a:lnTo>
                        <a:pt x="1818" y="0"/>
                      </a:lnTo>
                      <a:lnTo>
                        <a:pt x="1818" y="0"/>
                      </a:lnTo>
                      <a:lnTo>
                        <a:pt x="1818" y="0"/>
                      </a:lnTo>
                      <a:lnTo>
                        <a:pt x="1818" y="0"/>
                      </a:lnTo>
                      <a:lnTo>
                        <a:pt x="1818" y="0"/>
                      </a:lnTo>
                      <a:lnTo>
                        <a:pt x="1824" y="0"/>
                      </a:lnTo>
                      <a:lnTo>
                        <a:pt x="1824" y="0"/>
                      </a:lnTo>
                      <a:lnTo>
                        <a:pt x="1824" y="0"/>
                      </a:lnTo>
                      <a:lnTo>
                        <a:pt x="1824" y="0"/>
                      </a:lnTo>
                      <a:lnTo>
                        <a:pt x="1824" y="0"/>
                      </a:lnTo>
                      <a:lnTo>
                        <a:pt x="1824" y="0"/>
                      </a:lnTo>
                      <a:lnTo>
                        <a:pt x="1830" y="0"/>
                      </a:lnTo>
                      <a:lnTo>
                        <a:pt x="1830" y="0"/>
                      </a:lnTo>
                      <a:lnTo>
                        <a:pt x="1830" y="0"/>
                      </a:lnTo>
                      <a:lnTo>
                        <a:pt x="1830" y="0"/>
                      </a:lnTo>
                      <a:lnTo>
                        <a:pt x="1830" y="0"/>
                      </a:lnTo>
                      <a:lnTo>
                        <a:pt x="1836" y="0"/>
                      </a:lnTo>
                      <a:lnTo>
                        <a:pt x="1836" y="0"/>
                      </a:lnTo>
                      <a:lnTo>
                        <a:pt x="1836" y="0"/>
                      </a:lnTo>
                      <a:lnTo>
                        <a:pt x="1836" y="0"/>
                      </a:lnTo>
                      <a:lnTo>
                        <a:pt x="1836" y="0"/>
                      </a:lnTo>
                      <a:lnTo>
                        <a:pt x="1836" y="0"/>
                      </a:lnTo>
                      <a:lnTo>
                        <a:pt x="1842" y="0"/>
                      </a:lnTo>
                      <a:lnTo>
                        <a:pt x="1842" y="0"/>
                      </a:lnTo>
                      <a:lnTo>
                        <a:pt x="1842" y="0"/>
                      </a:lnTo>
                      <a:lnTo>
                        <a:pt x="1842" y="0"/>
                      </a:lnTo>
                      <a:lnTo>
                        <a:pt x="1842" y="0"/>
                      </a:lnTo>
                      <a:lnTo>
                        <a:pt x="1848" y="0"/>
                      </a:lnTo>
                      <a:lnTo>
                        <a:pt x="1848" y="0"/>
                      </a:lnTo>
                      <a:lnTo>
                        <a:pt x="1848" y="0"/>
                      </a:lnTo>
                      <a:lnTo>
                        <a:pt x="1848" y="0"/>
                      </a:lnTo>
                      <a:lnTo>
                        <a:pt x="1848" y="0"/>
                      </a:lnTo>
                      <a:lnTo>
                        <a:pt x="1854" y="0"/>
                      </a:lnTo>
                      <a:lnTo>
                        <a:pt x="1854" y="0"/>
                      </a:lnTo>
                      <a:lnTo>
                        <a:pt x="1854" y="0"/>
                      </a:lnTo>
                      <a:lnTo>
                        <a:pt x="1854" y="0"/>
                      </a:lnTo>
                      <a:lnTo>
                        <a:pt x="1854" y="0"/>
                      </a:lnTo>
                      <a:lnTo>
                        <a:pt x="1854" y="0"/>
                      </a:lnTo>
                      <a:lnTo>
                        <a:pt x="1860" y="0"/>
                      </a:lnTo>
                      <a:lnTo>
                        <a:pt x="1860" y="0"/>
                      </a:lnTo>
                      <a:lnTo>
                        <a:pt x="1860" y="0"/>
                      </a:lnTo>
                      <a:lnTo>
                        <a:pt x="1860" y="0"/>
                      </a:lnTo>
                      <a:lnTo>
                        <a:pt x="1860" y="0"/>
                      </a:lnTo>
                      <a:lnTo>
                        <a:pt x="1866" y="0"/>
                      </a:lnTo>
                      <a:lnTo>
                        <a:pt x="1866" y="0"/>
                      </a:lnTo>
                      <a:lnTo>
                        <a:pt x="1866" y="0"/>
                      </a:lnTo>
                      <a:lnTo>
                        <a:pt x="1866" y="0"/>
                      </a:lnTo>
                      <a:lnTo>
                        <a:pt x="1866" y="0"/>
                      </a:lnTo>
                      <a:lnTo>
                        <a:pt x="1866" y="0"/>
                      </a:lnTo>
                      <a:lnTo>
                        <a:pt x="1872" y="0"/>
                      </a:lnTo>
                      <a:lnTo>
                        <a:pt x="1872" y="0"/>
                      </a:lnTo>
                      <a:lnTo>
                        <a:pt x="1872" y="0"/>
                      </a:lnTo>
                      <a:lnTo>
                        <a:pt x="1872" y="0"/>
                      </a:lnTo>
                      <a:lnTo>
                        <a:pt x="1872" y="0"/>
                      </a:lnTo>
                      <a:lnTo>
                        <a:pt x="1878" y="0"/>
                      </a:lnTo>
                      <a:lnTo>
                        <a:pt x="1878" y="0"/>
                      </a:lnTo>
                      <a:lnTo>
                        <a:pt x="1878" y="0"/>
                      </a:lnTo>
                      <a:lnTo>
                        <a:pt x="1878" y="0"/>
                      </a:lnTo>
                      <a:lnTo>
                        <a:pt x="1878" y="0"/>
                      </a:lnTo>
                      <a:lnTo>
                        <a:pt x="1884" y="0"/>
                      </a:lnTo>
                      <a:lnTo>
                        <a:pt x="1884" y="0"/>
                      </a:lnTo>
                      <a:lnTo>
                        <a:pt x="1884" y="0"/>
                      </a:lnTo>
                      <a:lnTo>
                        <a:pt x="1884" y="0"/>
                      </a:lnTo>
                      <a:lnTo>
                        <a:pt x="1884" y="0"/>
                      </a:lnTo>
                      <a:lnTo>
                        <a:pt x="1884" y="0"/>
                      </a:lnTo>
                      <a:lnTo>
                        <a:pt x="1890" y="0"/>
                      </a:lnTo>
                      <a:lnTo>
                        <a:pt x="1890" y="0"/>
                      </a:lnTo>
                      <a:lnTo>
                        <a:pt x="1890" y="0"/>
                      </a:lnTo>
                      <a:lnTo>
                        <a:pt x="1890" y="0"/>
                      </a:lnTo>
                      <a:lnTo>
                        <a:pt x="1890" y="0"/>
                      </a:lnTo>
                      <a:lnTo>
                        <a:pt x="1896" y="0"/>
                      </a:lnTo>
                      <a:lnTo>
                        <a:pt x="1896" y="0"/>
                      </a:lnTo>
                      <a:lnTo>
                        <a:pt x="1896" y="0"/>
                      </a:lnTo>
                      <a:lnTo>
                        <a:pt x="1896" y="0"/>
                      </a:lnTo>
                      <a:lnTo>
                        <a:pt x="1896" y="0"/>
                      </a:lnTo>
                      <a:lnTo>
                        <a:pt x="1896" y="0"/>
                      </a:lnTo>
                      <a:lnTo>
                        <a:pt x="1902" y="0"/>
                      </a:lnTo>
                      <a:lnTo>
                        <a:pt x="1902" y="0"/>
                      </a:lnTo>
                      <a:lnTo>
                        <a:pt x="1902" y="0"/>
                      </a:lnTo>
                      <a:lnTo>
                        <a:pt x="1902" y="0"/>
                      </a:lnTo>
                      <a:lnTo>
                        <a:pt x="1902" y="0"/>
                      </a:lnTo>
                      <a:lnTo>
                        <a:pt x="1908" y="0"/>
                      </a:lnTo>
                      <a:lnTo>
                        <a:pt x="1908" y="0"/>
                      </a:lnTo>
                      <a:lnTo>
                        <a:pt x="1908" y="0"/>
                      </a:lnTo>
                      <a:lnTo>
                        <a:pt x="1908" y="0"/>
                      </a:lnTo>
                      <a:lnTo>
                        <a:pt x="1908" y="0"/>
                      </a:lnTo>
                      <a:lnTo>
                        <a:pt x="1908" y="0"/>
                      </a:lnTo>
                      <a:lnTo>
                        <a:pt x="1914" y="0"/>
                      </a:lnTo>
                      <a:lnTo>
                        <a:pt x="1914" y="0"/>
                      </a:lnTo>
                      <a:lnTo>
                        <a:pt x="1914" y="0"/>
                      </a:lnTo>
                      <a:lnTo>
                        <a:pt x="1914" y="0"/>
                      </a:lnTo>
                      <a:lnTo>
                        <a:pt x="1914" y="0"/>
                      </a:lnTo>
                      <a:lnTo>
                        <a:pt x="1920" y="0"/>
                      </a:lnTo>
                      <a:lnTo>
                        <a:pt x="1920" y="0"/>
                      </a:lnTo>
                      <a:lnTo>
                        <a:pt x="1920" y="0"/>
                      </a:lnTo>
                      <a:lnTo>
                        <a:pt x="1920" y="0"/>
                      </a:lnTo>
                      <a:lnTo>
                        <a:pt x="1920" y="0"/>
                      </a:lnTo>
                      <a:lnTo>
                        <a:pt x="1926" y="0"/>
                      </a:lnTo>
                      <a:lnTo>
                        <a:pt x="1926" y="0"/>
                      </a:lnTo>
                      <a:lnTo>
                        <a:pt x="1926" y="0"/>
                      </a:lnTo>
                      <a:lnTo>
                        <a:pt x="1926" y="0"/>
                      </a:lnTo>
                      <a:lnTo>
                        <a:pt x="1926" y="0"/>
                      </a:lnTo>
                      <a:lnTo>
                        <a:pt x="1926" y="0"/>
                      </a:lnTo>
                      <a:lnTo>
                        <a:pt x="1932" y="0"/>
                      </a:lnTo>
                      <a:lnTo>
                        <a:pt x="1932" y="0"/>
                      </a:lnTo>
                      <a:lnTo>
                        <a:pt x="1932" y="0"/>
                      </a:lnTo>
                      <a:lnTo>
                        <a:pt x="1932" y="0"/>
                      </a:lnTo>
                      <a:lnTo>
                        <a:pt x="1932" y="0"/>
                      </a:lnTo>
                      <a:lnTo>
                        <a:pt x="1938" y="0"/>
                      </a:lnTo>
                      <a:lnTo>
                        <a:pt x="1938" y="0"/>
                      </a:lnTo>
                      <a:lnTo>
                        <a:pt x="1938" y="0"/>
                      </a:lnTo>
                      <a:lnTo>
                        <a:pt x="1938" y="0"/>
                      </a:lnTo>
                      <a:lnTo>
                        <a:pt x="1938" y="0"/>
                      </a:lnTo>
                      <a:lnTo>
                        <a:pt x="1938" y="0"/>
                      </a:lnTo>
                      <a:lnTo>
                        <a:pt x="1944" y="0"/>
                      </a:lnTo>
                      <a:lnTo>
                        <a:pt x="1944" y="0"/>
                      </a:lnTo>
                      <a:lnTo>
                        <a:pt x="1944" y="0"/>
                      </a:lnTo>
                      <a:lnTo>
                        <a:pt x="1944" y="0"/>
                      </a:lnTo>
                      <a:lnTo>
                        <a:pt x="1950" y="0"/>
                      </a:lnTo>
                      <a:lnTo>
                        <a:pt x="1950" y="0"/>
                      </a:lnTo>
                      <a:lnTo>
                        <a:pt x="1950" y="0"/>
                      </a:lnTo>
                      <a:lnTo>
                        <a:pt x="1950" y="0"/>
                      </a:lnTo>
                      <a:lnTo>
                        <a:pt x="1950" y="0"/>
                      </a:lnTo>
                      <a:lnTo>
                        <a:pt x="1950" y="0"/>
                      </a:lnTo>
                      <a:lnTo>
                        <a:pt x="1956" y="0"/>
                      </a:lnTo>
                      <a:lnTo>
                        <a:pt x="1956" y="0"/>
                      </a:lnTo>
                      <a:lnTo>
                        <a:pt x="1956" y="0"/>
                      </a:lnTo>
                      <a:lnTo>
                        <a:pt x="1956" y="0"/>
                      </a:lnTo>
                      <a:lnTo>
                        <a:pt x="1956" y="0"/>
                      </a:lnTo>
                      <a:lnTo>
                        <a:pt x="1962" y="0"/>
                      </a:lnTo>
                      <a:lnTo>
                        <a:pt x="1962" y="0"/>
                      </a:lnTo>
                      <a:lnTo>
                        <a:pt x="1962" y="0"/>
                      </a:lnTo>
                      <a:lnTo>
                        <a:pt x="1962" y="0"/>
                      </a:lnTo>
                      <a:lnTo>
                        <a:pt x="1962" y="0"/>
                      </a:lnTo>
                      <a:lnTo>
                        <a:pt x="1962" y="0"/>
                      </a:lnTo>
                      <a:lnTo>
                        <a:pt x="1968" y="0"/>
                      </a:lnTo>
                      <a:lnTo>
                        <a:pt x="1968" y="0"/>
                      </a:lnTo>
                      <a:lnTo>
                        <a:pt x="1968" y="0"/>
                      </a:lnTo>
                      <a:lnTo>
                        <a:pt x="1968" y="0"/>
                      </a:lnTo>
                      <a:lnTo>
                        <a:pt x="1968" y="0"/>
                      </a:lnTo>
                      <a:lnTo>
                        <a:pt x="1974" y="0"/>
                      </a:lnTo>
                      <a:lnTo>
                        <a:pt x="1974" y="0"/>
                      </a:lnTo>
                      <a:lnTo>
                        <a:pt x="1974" y="0"/>
                      </a:lnTo>
                      <a:lnTo>
                        <a:pt x="1974" y="0"/>
                      </a:lnTo>
                      <a:lnTo>
                        <a:pt x="1974" y="0"/>
                      </a:lnTo>
                      <a:lnTo>
                        <a:pt x="1974" y="0"/>
                      </a:lnTo>
                      <a:lnTo>
                        <a:pt x="1980" y="0"/>
                      </a:lnTo>
                      <a:lnTo>
                        <a:pt x="1980" y="0"/>
                      </a:lnTo>
                      <a:lnTo>
                        <a:pt x="1980" y="0"/>
                      </a:lnTo>
                      <a:lnTo>
                        <a:pt x="1980" y="0"/>
                      </a:lnTo>
                      <a:lnTo>
                        <a:pt x="1980" y="0"/>
                      </a:lnTo>
                      <a:lnTo>
                        <a:pt x="1986" y="0"/>
                      </a:lnTo>
                      <a:lnTo>
                        <a:pt x="1986" y="0"/>
                      </a:lnTo>
                      <a:lnTo>
                        <a:pt x="1986" y="0"/>
                      </a:lnTo>
                      <a:lnTo>
                        <a:pt x="1986" y="0"/>
                      </a:lnTo>
                      <a:lnTo>
                        <a:pt x="1986" y="0"/>
                      </a:lnTo>
                      <a:lnTo>
                        <a:pt x="1992" y="0"/>
                      </a:lnTo>
                      <a:lnTo>
                        <a:pt x="1992" y="0"/>
                      </a:lnTo>
                      <a:lnTo>
                        <a:pt x="1992" y="0"/>
                      </a:lnTo>
                      <a:lnTo>
                        <a:pt x="1992" y="0"/>
                      </a:lnTo>
                      <a:lnTo>
                        <a:pt x="1992" y="0"/>
                      </a:lnTo>
                      <a:lnTo>
                        <a:pt x="1992" y="0"/>
                      </a:lnTo>
                      <a:lnTo>
                        <a:pt x="1998" y="0"/>
                      </a:lnTo>
                      <a:lnTo>
                        <a:pt x="1998" y="0"/>
                      </a:lnTo>
                      <a:lnTo>
                        <a:pt x="1998" y="0"/>
                      </a:lnTo>
                      <a:lnTo>
                        <a:pt x="1998" y="0"/>
                      </a:lnTo>
                      <a:lnTo>
                        <a:pt x="1998" y="0"/>
                      </a:lnTo>
                      <a:lnTo>
                        <a:pt x="2004" y="0"/>
                      </a:lnTo>
                      <a:lnTo>
                        <a:pt x="2004" y="0"/>
                      </a:lnTo>
                      <a:lnTo>
                        <a:pt x="2004" y="0"/>
                      </a:lnTo>
                      <a:lnTo>
                        <a:pt x="2004" y="0"/>
                      </a:lnTo>
                      <a:lnTo>
                        <a:pt x="2004" y="0"/>
                      </a:lnTo>
                      <a:lnTo>
                        <a:pt x="2004"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8" y="0"/>
                      </a:lnTo>
                      <a:lnTo>
                        <a:pt x="2028" y="0"/>
                      </a:lnTo>
                      <a:lnTo>
                        <a:pt x="2028" y="0"/>
                      </a:lnTo>
                      <a:lnTo>
                        <a:pt x="2028" y="0"/>
                      </a:lnTo>
                      <a:lnTo>
                        <a:pt x="2028" y="0"/>
                      </a:lnTo>
                      <a:lnTo>
                        <a:pt x="2034" y="0"/>
                      </a:lnTo>
                      <a:lnTo>
                        <a:pt x="2034" y="0"/>
                      </a:lnTo>
                      <a:lnTo>
                        <a:pt x="2034" y="0"/>
                      </a:lnTo>
                      <a:lnTo>
                        <a:pt x="2034" y="0"/>
                      </a:lnTo>
                      <a:lnTo>
                        <a:pt x="2034" y="0"/>
                      </a:lnTo>
                      <a:lnTo>
                        <a:pt x="2034" y="0"/>
                      </a:lnTo>
                      <a:lnTo>
                        <a:pt x="2040" y="0"/>
                      </a:lnTo>
                      <a:lnTo>
                        <a:pt x="2040" y="0"/>
                      </a:lnTo>
                      <a:lnTo>
                        <a:pt x="2040" y="0"/>
                      </a:lnTo>
                      <a:lnTo>
                        <a:pt x="2040" y="0"/>
                      </a:lnTo>
                      <a:lnTo>
                        <a:pt x="2040" y="0"/>
                      </a:lnTo>
                      <a:lnTo>
                        <a:pt x="2046" y="0"/>
                      </a:lnTo>
                      <a:lnTo>
                        <a:pt x="2046" y="0"/>
                      </a:lnTo>
                      <a:lnTo>
                        <a:pt x="2046" y="0"/>
                      </a:lnTo>
                      <a:lnTo>
                        <a:pt x="2046" y="0"/>
                      </a:lnTo>
                      <a:lnTo>
                        <a:pt x="2046" y="0"/>
                      </a:lnTo>
                      <a:lnTo>
                        <a:pt x="2046" y="0"/>
                      </a:lnTo>
                      <a:lnTo>
                        <a:pt x="2052" y="0"/>
                      </a:lnTo>
                      <a:lnTo>
                        <a:pt x="2052" y="0"/>
                      </a:lnTo>
                      <a:lnTo>
                        <a:pt x="2052" y="0"/>
                      </a:lnTo>
                      <a:lnTo>
                        <a:pt x="2052" y="0"/>
                      </a:lnTo>
                      <a:lnTo>
                        <a:pt x="2052" y="0"/>
                      </a:lnTo>
                      <a:lnTo>
                        <a:pt x="2058" y="0"/>
                      </a:lnTo>
                      <a:lnTo>
                        <a:pt x="2058" y="0"/>
                      </a:lnTo>
                      <a:lnTo>
                        <a:pt x="2058" y="0"/>
                      </a:lnTo>
                      <a:lnTo>
                        <a:pt x="2058" y="0"/>
                      </a:lnTo>
                      <a:lnTo>
                        <a:pt x="2058" y="0"/>
                      </a:lnTo>
                      <a:lnTo>
                        <a:pt x="2058" y="0"/>
                      </a:lnTo>
                      <a:lnTo>
                        <a:pt x="2064" y="0"/>
                      </a:lnTo>
                      <a:lnTo>
                        <a:pt x="2064" y="0"/>
                      </a:lnTo>
                      <a:lnTo>
                        <a:pt x="2064" y="0"/>
                      </a:lnTo>
                      <a:lnTo>
                        <a:pt x="2064" y="0"/>
                      </a:lnTo>
                      <a:lnTo>
                        <a:pt x="2064" y="0"/>
                      </a:lnTo>
                      <a:lnTo>
                        <a:pt x="2070" y="0"/>
                      </a:lnTo>
                      <a:lnTo>
                        <a:pt x="2070" y="0"/>
                      </a:lnTo>
                      <a:lnTo>
                        <a:pt x="2070" y="0"/>
                      </a:lnTo>
                      <a:lnTo>
                        <a:pt x="2070" y="0"/>
                      </a:lnTo>
                      <a:lnTo>
                        <a:pt x="2070" y="0"/>
                      </a:lnTo>
                      <a:lnTo>
                        <a:pt x="2076" y="0"/>
                      </a:lnTo>
                      <a:lnTo>
                        <a:pt x="2076" y="0"/>
                      </a:lnTo>
                      <a:lnTo>
                        <a:pt x="2076" y="0"/>
                      </a:lnTo>
                      <a:lnTo>
                        <a:pt x="2076" y="0"/>
                      </a:lnTo>
                      <a:lnTo>
                        <a:pt x="2076" y="0"/>
                      </a:lnTo>
                      <a:lnTo>
                        <a:pt x="2076" y="0"/>
                      </a:lnTo>
                      <a:lnTo>
                        <a:pt x="2082" y="0"/>
                      </a:lnTo>
                      <a:lnTo>
                        <a:pt x="2082" y="0"/>
                      </a:lnTo>
                      <a:lnTo>
                        <a:pt x="2082" y="0"/>
                      </a:lnTo>
                      <a:lnTo>
                        <a:pt x="2082" y="0"/>
                      </a:lnTo>
                      <a:lnTo>
                        <a:pt x="2082" y="0"/>
                      </a:lnTo>
                      <a:lnTo>
                        <a:pt x="2088" y="0"/>
                      </a:lnTo>
                      <a:lnTo>
                        <a:pt x="2088" y="0"/>
                      </a:lnTo>
                      <a:lnTo>
                        <a:pt x="2088" y="0"/>
                      </a:lnTo>
                      <a:lnTo>
                        <a:pt x="2088" y="0"/>
                      </a:lnTo>
                      <a:lnTo>
                        <a:pt x="2088" y="0"/>
                      </a:lnTo>
                      <a:lnTo>
                        <a:pt x="2094" y="0"/>
                      </a:lnTo>
                      <a:lnTo>
                        <a:pt x="2094" y="0"/>
                      </a:lnTo>
                      <a:lnTo>
                        <a:pt x="2094" y="0"/>
                      </a:lnTo>
                      <a:lnTo>
                        <a:pt x="2094" y="0"/>
                      </a:lnTo>
                      <a:lnTo>
                        <a:pt x="2094" y="0"/>
                      </a:lnTo>
                      <a:lnTo>
                        <a:pt x="2094" y="0"/>
                      </a:lnTo>
                      <a:lnTo>
                        <a:pt x="2100" y="0"/>
                      </a:lnTo>
                      <a:lnTo>
                        <a:pt x="2100" y="0"/>
                      </a:lnTo>
                      <a:lnTo>
                        <a:pt x="2100" y="0"/>
                      </a:lnTo>
                      <a:lnTo>
                        <a:pt x="2100" y="0"/>
                      </a:lnTo>
                      <a:lnTo>
                        <a:pt x="2100" y="0"/>
                      </a:lnTo>
                      <a:lnTo>
                        <a:pt x="2106" y="0"/>
                      </a:lnTo>
                      <a:lnTo>
                        <a:pt x="2106" y="0"/>
                      </a:lnTo>
                      <a:lnTo>
                        <a:pt x="2106" y="0"/>
                      </a:lnTo>
                      <a:lnTo>
                        <a:pt x="2106" y="0"/>
                      </a:lnTo>
                      <a:lnTo>
                        <a:pt x="2106" y="0"/>
                      </a:lnTo>
                      <a:lnTo>
                        <a:pt x="2106" y="0"/>
                      </a:lnTo>
                      <a:lnTo>
                        <a:pt x="2112" y="0"/>
                      </a:lnTo>
                      <a:lnTo>
                        <a:pt x="2112" y="0"/>
                      </a:lnTo>
                      <a:lnTo>
                        <a:pt x="2112" y="0"/>
                      </a:lnTo>
                      <a:lnTo>
                        <a:pt x="2112" y="0"/>
                      </a:lnTo>
                      <a:lnTo>
                        <a:pt x="2112" y="0"/>
                      </a:lnTo>
                      <a:lnTo>
                        <a:pt x="2118" y="0"/>
                      </a:lnTo>
                      <a:lnTo>
                        <a:pt x="2118" y="0"/>
                      </a:lnTo>
                      <a:lnTo>
                        <a:pt x="2118" y="0"/>
                      </a:lnTo>
                      <a:lnTo>
                        <a:pt x="2118" y="0"/>
                      </a:lnTo>
                      <a:lnTo>
                        <a:pt x="2118" y="0"/>
                      </a:lnTo>
                      <a:lnTo>
                        <a:pt x="2124" y="0"/>
                      </a:lnTo>
                      <a:lnTo>
                        <a:pt x="2124" y="0"/>
                      </a:lnTo>
                      <a:lnTo>
                        <a:pt x="2124" y="0"/>
                      </a:lnTo>
                      <a:lnTo>
                        <a:pt x="2124" y="0"/>
                      </a:lnTo>
                      <a:lnTo>
                        <a:pt x="2124" y="0"/>
                      </a:lnTo>
                      <a:lnTo>
                        <a:pt x="2124" y="0"/>
                      </a:lnTo>
                      <a:lnTo>
                        <a:pt x="2130" y="0"/>
                      </a:lnTo>
                      <a:lnTo>
                        <a:pt x="2130" y="0"/>
                      </a:lnTo>
                      <a:lnTo>
                        <a:pt x="2130" y="0"/>
                      </a:lnTo>
                      <a:lnTo>
                        <a:pt x="2130" y="0"/>
                      </a:lnTo>
                      <a:lnTo>
                        <a:pt x="2130" y="0"/>
                      </a:lnTo>
                      <a:lnTo>
                        <a:pt x="2136" y="0"/>
                      </a:lnTo>
                      <a:lnTo>
                        <a:pt x="2136" y="0"/>
                      </a:lnTo>
                      <a:lnTo>
                        <a:pt x="2136" y="0"/>
                      </a:lnTo>
                      <a:lnTo>
                        <a:pt x="2136" y="0"/>
                      </a:lnTo>
                      <a:lnTo>
                        <a:pt x="2136" y="0"/>
                      </a:lnTo>
                      <a:lnTo>
                        <a:pt x="2136" y="0"/>
                      </a:lnTo>
                      <a:lnTo>
                        <a:pt x="2142" y="0"/>
                      </a:lnTo>
                      <a:lnTo>
                        <a:pt x="2142" y="0"/>
                      </a:lnTo>
                      <a:lnTo>
                        <a:pt x="2142" y="0"/>
                      </a:lnTo>
                      <a:lnTo>
                        <a:pt x="2142" y="0"/>
                      </a:lnTo>
                      <a:lnTo>
                        <a:pt x="2142" y="0"/>
                      </a:lnTo>
                      <a:lnTo>
                        <a:pt x="2148" y="0"/>
                      </a:lnTo>
                      <a:lnTo>
                        <a:pt x="2148" y="0"/>
                      </a:lnTo>
                      <a:lnTo>
                        <a:pt x="2148" y="0"/>
                      </a:lnTo>
                      <a:lnTo>
                        <a:pt x="2148" y="0"/>
                      </a:lnTo>
                      <a:lnTo>
                        <a:pt x="2148" y="0"/>
                      </a:lnTo>
                      <a:lnTo>
                        <a:pt x="2154" y="0"/>
                      </a:lnTo>
                      <a:lnTo>
                        <a:pt x="2154" y="0"/>
                      </a:lnTo>
                      <a:lnTo>
                        <a:pt x="2154" y="0"/>
                      </a:lnTo>
                      <a:lnTo>
                        <a:pt x="2154" y="0"/>
                      </a:lnTo>
                      <a:lnTo>
                        <a:pt x="2154" y="0"/>
                      </a:lnTo>
                      <a:lnTo>
                        <a:pt x="2154" y="0"/>
                      </a:lnTo>
                      <a:lnTo>
                        <a:pt x="2160" y="0"/>
                      </a:lnTo>
                      <a:lnTo>
                        <a:pt x="2160" y="0"/>
                      </a:lnTo>
                      <a:lnTo>
                        <a:pt x="2160" y="0"/>
                      </a:lnTo>
                      <a:lnTo>
                        <a:pt x="2160" y="0"/>
                      </a:lnTo>
                      <a:lnTo>
                        <a:pt x="2160" y="0"/>
                      </a:lnTo>
                      <a:lnTo>
                        <a:pt x="2166" y="0"/>
                      </a:lnTo>
                      <a:lnTo>
                        <a:pt x="2166" y="0"/>
                      </a:lnTo>
                      <a:lnTo>
                        <a:pt x="2166" y="0"/>
                      </a:lnTo>
                      <a:lnTo>
                        <a:pt x="2166" y="0"/>
                      </a:lnTo>
                      <a:lnTo>
                        <a:pt x="2166" y="0"/>
                      </a:lnTo>
                      <a:lnTo>
                        <a:pt x="2166" y="0"/>
                      </a:lnTo>
                      <a:lnTo>
                        <a:pt x="2172" y="0"/>
                      </a:lnTo>
                      <a:lnTo>
                        <a:pt x="2172" y="0"/>
                      </a:lnTo>
                      <a:lnTo>
                        <a:pt x="2172" y="0"/>
                      </a:lnTo>
                      <a:lnTo>
                        <a:pt x="2172" y="0"/>
                      </a:lnTo>
                      <a:lnTo>
                        <a:pt x="2172" y="0"/>
                      </a:lnTo>
                      <a:lnTo>
                        <a:pt x="2178" y="0"/>
                      </a:lnTo>
                      <a:lnTo>
                        <a:pt x="2178" y="0"/>
                      </a:lnTo>
                      <a:lnTo>
                        <a:pt x="2178" y="0"/>
                      </a:lnTo>
                      <a:lnTo>
                        <a:pt x="2178" y="0"/>
                      </a:lnTo>
                      <a:lnTo>
                        <a:pt x="2178" y="0"/>
                      </a:lnTo>
                      <a:lnTo>
                        <a:pt x="2184" y="0"/>
                      </a:lnTo>
                      <a:lnTo>
                        <a:pt x="2184" y="0"/>
                      </a:lnTo>
                      <a:lnTo>
                        <a:pt x="2184" y="0"/>
                      </a:lnTo>
                      <a:lnTo>
                        <a:pt x="2184" y="0"/>
                      </a:lnTo>
                      <a:lnTo>
                        <a:pt x="2184" y="0"/>
                      </a:lnTo>
                      <a:lnTo>
                        <a:pt x="2184" y="0"/>
                      </a:lnTo>
                      <a:lnTo>
                        <a:pt x="2190" y="0"/>
                      </a:lnTo>
                      <a:lnTo>
                        <a:pt x="2190" y="0"/>
                      </a:lnTo>
                      <a:lnTo>
                        <a:pt x="2190" y="0"/>
                      </a:lnTo>
                      <a:lnTo>
                        <a:pt x="2190" y="0"/>
                      </a:lnTo>
                      <a:lnTo>
                        <a:pt x="2190" y="0"/>
                      </a:lnTo>
                      <a:lnTo>
                        <a:pt x="2196" y="0"/>
                      </a:lnTo>
                      <a:lnTo>
                        <a:pt x="2196" y="0"/>
                      </a:lnTo>
                      <a:lnTo>
                        <a:pt x="2196" y="0"/>
                      </a:lnTo>
                      <a:lnTo>
                        <a:pt x="2196" y="0"/>
                      </a:lnTo>
                      <a:lnTo>
                        <a:pt x="2196" y="0"/>
                      </a:lnTo>
                      <a:lnTo>
                        <a:pt x="2202" y="0"/>
                      </a:lnTo>
                      <a:lnTo>
                        <a:pt x="2202" y="0"/>
                      </a:lnTo>
                      <a:lnTo>
                        <a:pt x="2202" y="0"/>
                      </a:lnTo>
                      <a:lnTo>
                        <a:pt x="2202" y="0"/>
                      </a:lnTo>
                      <a:lnTo>
                        <a:pt x="2202" y="0"/>
                      </a:lnTo>
                      <a:lnTo>
                        <a:pt x="2202" y="0"/>
                      </a:lnTo>
                      <a:lnTo>
                        <a:pt x="2208" y="0"/>
                      </a:lnTo>
                      <a:lnTo>
                        <a:pt x="2208" y="0"/>
                      </a:lnTo>
                      <a:lnTo>
                        <a:pt x="2208" y="0"/>
                      </a:lnTo>
                      <a:lnTo>
                        <a:pt x="2208" y="0"/>
                      </a:lnTo>
                      <a:lnTo>
                        <a:pt x="2208" y="0"/>
                      </a:lnTo>
                      <a:lnTo>
                        <a:pt x="2214" y="0"/>
                      </a:lnTo>
                      <a:lnTo>
                        <a:pt x="2214" y="0"/>
                      </a:lnTo>
                      <a:lnTo>
                        <a:pt x="2214" y="0"/>
                      </a:lnTo>
                      <a:lnTo>
                        <a:pt x="2214" y="0"/>
                      </a:lnTo>
                      <a:lnTo>
                        <a:pt x="2214" y="0"/>
                      </a:lnTo>
                      <a:lnTo>
                        <a:pt x="2214" y="0"/>
                      </a:lnTo>
                      <a:lnTo>
                        <a:pt x="2220" y="0"/>
                      </a:lnTo>
                      <a:lnTo>
                        <a:pt x="2220" y="0"/>
                      </a:lnTo>
                      <a:lnTo>
                        <a:pt x="2220" y="0"/>
                      </a:lnTo>
                      <a:lnTo>
                        <a:pt x="2220" y="0"/>
                      </a:lnTo>
                      <a:lnTo>
                        <a:pt x="2220" y="0"/>
                      </a:lnTo>
                      <a:lnTo>
                        <a:pt x="2226" y="0"/>
                      </a:lnTo>
                      <a:lnTo>
                        <a:pt x="2226" y="0"/>
                      </a:lnTo>
                      <a:lnTo>
                        <a:pt x="2226" y="0"/>
                      </a:lnTo>
                      <a:lnTo>
                        <a:pt x="2226" y="0"/>
                      </a:lnTo>
                      <a:lnTo>
                        <a:pt x="2226" y="0"/>
                      </a:lnTo>
                      <a:lnTo>
                        <a:pt x="2232" y="0"/>
                      </a:lnTo>
                      <a:lnTo>
                        <a:pt x="2232" y="0"/>
                      </a:lnTo>
                      <a:lnTo>
                        <a:pt x="2232" y="0"/>
                      </a:lnTo>
                      <a:lnTo>
                        <a:pt x="2232" y="0"/>
                      </a:lnTo>
                      <a:lnTo>
                        <a:pt x="2232" y="0"/>
                      </a:lnTo>
                      <a:lnTo>
                        <a:pt x="2232" y="0"/>
                      </a:lnTo>
                      <a:lnTo>
                        <a:pt x="2238" y="0"/>
                      </a:lnTo>
                      <a:lnTo>
                        <a:pt x="2238" y="0"/>
                      </a:lnTo>
                      <a:lnTo>
                        <a:pt x="2238" y="0"/>
                      </a:lnTo>
                      <a:lnTo>
                        <a:pt x="2238" y="0"/>
                      </a:lnTo>
                      <a:lnTo>
                        <a:pt x="2238" y="0"/>
                      </a:lnTo>
                      <a:lnTo>
                        <a:pt x="2244" y="0"/>
                      </a:lnTo>
                      <a:lnTo>
                        <a:pt x="2244" y="0"/>
                      </a:lnTo>
                      <a:lnTo>
                        <a:pt x="2244" y="0"/>
                      </a:lnTo>
                      <a:lnTo>
                        <a:pt x="2244" y="0"/>
                      </a:lnTo>
                      <a:lnTo>
                        <a:pt x="2244" y="0"/>
                      </a:lnTo>
                      <a:lnTo>
                        <a:pt x="2244" y="0"/>
                      </a:lnTo>
                      <a:lnTo>
                        <a:pt x="2250" y="0"/>
                      </a:lnTo>
                      <a:lnTo>
                        <a:pt x="2250" y="0"/>
                      </a:lnTo>
                      <a:lnTo>
                        <a:pt x="2250" y="0"/>
                      </a:lnTo>
                      <a:lnTo>
                        <a:pt x="2250" y="0"/>
                      </a:lnTo>
                      <a:lnTo>
                        <a:pt x="2250" y="0"/>
                      </a:lnTo>
                      <a:lnTo>
                        <a:pt x="2256" y="0"/>
                      </a:lnTo>
                      <a:lnTo>
                        <a:pt x="2256" y="0"/>
                      </a:lnTo>
                      <a:lnTo>
                        <a:pt x="2256" y="0"/>
                      </a:lnTo>
                      <a:lnTo>
                        <a:pt x="2256" y="0"/>
                      </a:lnTo>
                      <a:lnTo>
                        <a:pt x="2256" y="0"/>
                      </a:lnTo>
                      <a:lnTo>
                        <a:pt x="2262" y="0"/>
                      </a:lnTo>
                      <a:lnTo>
                        <a:pt x="2262" y="0"/>
                      </a:lnTo>
                      <a:lnTo>
                        <a:pt x="2262" y="0"/>
                      </a:lnTo>
                      <a:lnTo>
                        <a:pt x="2262" y="0"/>
                      </a:lnTo>
                      <a:lnTo>
                        <a:pt x="2262" y="0"/>
                      </a:lnTo>
                      <a:lnTo>
                        <a:pt x="2262" y="0"/>
                      </a:lnTo>
                      <a:lnTo>
                        <a:pt x="2268" y="0"/>
                      </a:lnTo>
                      <a:lnTo>
                        <a:pt x="2268" y="0"/>
                      </a:lnTo>
                      <a:lnTo>
                        <a:pt x="2268" y="0"/>
                      </a:lnTo>
                      <a:lnTo>
                        <a:pt x="2268" y="0"/>
                      </a:lnTo>
                      <a:lnTo>
                        <a:pt x="2268" y="0"/>
                      </a:lnTo>
                      <a:lnTo>
                        <a:pt x="2274" y="0"/>
                      </a:lnTo>
                      <a:lnTo>
                        <a:pt x="2274" y="0"/>
                      </a:lnTo>
                      <a:lnTo>
                        <a:pt x="2274" y="0"/>
                      </a:lnTo>
                      <a:lnTo>
                        <a:pt x="2274" y="0"/>
                      </a:lnTo>
                      <a:lnTo>
                        <a:pt x="2274" y="0"/>
                      </a:lnTo>
                      <a:lnTo>
                        <a:pt x="2274" y="0"/>
                      </a:lnTo>
                      <a:lnTo>
                        <a:pt x="2280" y="0"/>
                      </a:lnTo>
                      <a:lnTo>
                        <a:pt x="2280" y="0"/>
                      </a:lnTo>
                      <a:lnTo>
                        <a:pt x="2280" y="0"/>
                      </a:lnTo>
                      <a:lnTo>
                        <a:pt x="2280" y="0"/>
                      </a:lnTo>
                      <a:lnTo>
                        <a:pt x="2280" y="0"/>
                      </a:lnTo>
                      <a:lnTo>
                        <a:pt x="2286" y="0"/>
                      </a:lnTo>
                      <a:lnTo>
                        <a:pt x="2286" y="0"/>
                      </a:lnTo>
                      <a:lnTo>
                        <a:pt x="2286" y="0"/>
                      </a:lnTo>
                      <a:lnTo>
                        <a:pt x="2286" y="0"/>
                      </a:lnTo>
                      <a:lnTo>
                        <a:pt x="2286" y="0"/>
                      </a:lnTo>
                      <a:lnTo>
                        <a:pt x="2286" y="0"/>
                      </a:lnTo>
                      <a:lnTo>
                        <a:pt x="2292" y="0"/>
                      </a:lnTo>
                      <a:lnTo>
                        <a:pt x="2292" y="0"/>
                      </a:lnTo>
                      <a:lnTo>
                        <a:pt x="2292" y="0"/>
                      </a:lnTo>
                      <a:lnTo>
                        <a:pt x="2292" y="0"/>
                      </a:lnTo>
                      <a:lnTo>
                        <a:pt x="2292" y="0"/>
                      </a:lnTo>
                      <a:lnTo>
                        <a:pt x="2298" y="0"/>
                      </a:lnTo>
                      <a:lnTo>
                        <a:pt x="2298" y="0"/>
                      </a:lnTo>
                      <a:lnTo>
                        <a:pt x="2298" y="0"/>
                      </a:lnTo>
                      <a:lnTo>
                        <a:pt x="2298" y="0"/>
                      </a:lnTo>
                      <a:lnTo>
                        <a:pt x="2298" y="0"/>
                      </a:lnTo>
                      <a:lnTo>
                        <a:pt x="2304" y="0"/>
                      </a:lnTo>
                      <a:lnTo>
                        <a:pt x="2304" y="0"/>
                      </a:lnTo>
                      <a:lnTo>
                        <a:pt x="2304" y="0"/>
                      </a:lnTo>
                      <a:lnTo>
                        <a:pt x="2304" y="0"/>
                      </a:lnTo>
                      <a:lnTo>
                        <a:pt x="2304" y="0"/>
                      </a:lnTo>
                      <a:lnTo>
                        <a:pt x="2304" y="0"/>
                      </a:lnTo>
                      <a:lnTo>
                        <a:pt x="2310" y="0"/>
                      </a:lnTo>
                      <a:lnTo>
                        <a:pt x="2310" y="0"/>
                      </a:lnTo>
                      <a:lnTo>
                        <a:pt x="2310" y="0"/>
                      </a:lnTo>
                      <a:lnTo>
                        <a:pt x="2310" y="0"/>
                      </a:lnTo>
                      <a:lnTo>
                        <a:pt x="2310" y="0"/>
                      </a:lnTo>
                      <a:lnTo>
                        <a:pt x="2316" y="0"/>
                      </a:lnTo>
                      <a:lnTo>
                        <a:pt x="2316" y="0"/>
                      </a:lnTo>
                      <a:lnTo>
                        <a:pt x="2316" y="0"/>
                      </a:lnTo>
                      <a:lnTo>
                        <a:pt x="2316" y="0"/>
                      </a:lnTo>
                      <a:lnTo>
                        <a:pt x="2316" y="0"/>
                      </a:lnTo>
                      <a:lnTo>
                        <a:pt x="2316" y="0"/>
                      </a:lnTo>
                      <a:lnTo>
                        <a:pt x="2322" y="0"/>
                      </a:lnTo>
                      <a:lnTo>
                        <a:pt x="2322" y="0"/>
                      </a:lnTo>
                      <a:lnTo>
                        <a:pt x="2322" y="0"/>
                      </a:lnTo>
                      <a:lnTo>
                        <a:pt x="2322" y="0"/>
                      </a:lnTo>
                      <a:lnTo>
                        <a:pt x="2322" y="0"/>
                      </a:lnTo>
                      <a:lnTo>
                        <a:pt x="2328" y="0"/>
                      </a:lnTo>
                      <a:lnTo>
                        <a:pt x="2328" y="0"/>
                      </a:lnTo>
                      <a:lnTo>
                        <a:pt x="2328" y="0"/>
                      </a:lnTo>
                      <a:lnTo>
                        <a:pt x="2328" y="0"/>
                      </a:lnTo>
                      <a:lnTo>
                        <a:pt x="2328" y="0"/>
                      </a:lnTo>
                      <a:lnTo>
                        <a:pt x="2334" y="0"/>
                      </a:lnTo>
                      <a:lnTo>
                        <a:pt x="2334" y="0"/>
                      </a:lnTo>
                      <a:lnTo>
                        <a:pt x="2334" y="0"/>
                      </a:lnTo>
                      <a:lnTo>
                        <a:pt x="2334" y="0"/>
                      </a:lnTo>
                      <a:lnTo>
                        <a:pt x="2334" y="0"/>
                      </a:lnTo>
                      <a:lnTo>
                        <a:pt x="2334" y="0"/>
                      </a:lnTo>
                      <a:lnTo>
                        <a:pt x="2340" y="0"/>
                      </a:lnTo>
                      <a:lnTo>
                        <a:pt x="2340" y="0"/>
                      </a:lnTo>
                      <a:lnTo>
                        <a:pt x="2340" y="0"/>
                      </a:lnTo>
                      <a:lnTo>
                        <a:pt x="2340" y="0"/>
                      </a:lnTo>
                      <a:lnTo>
                        <a:pt x="2340" y="0"/>
                      </a:lnTo>
                      <a:lnTo>
                        <a:pt x="2346" y="0"/>
                      </a:lnTo>
                      <a:lnTo>
                        <a:pt x="2346" y="0"/>
                      </a:lnTo>
                      <a:lnTo>
                        <a:pt x="2346" y="0"/>
                      </a:lnTo>
                      <a:lnTo>
                        <a:pt x="2346" y="0"/>
                      </a:lnTo>
                      <a:lnTo>
                        <a:pt x="2346" y="0"/>
                      </a:lnTo>
                      <a:lnTo>
                        <a:pt x="2346" y="0"/>
                      </a:lnTo>
                      <a:lnTo>
                        <a:pt x="2352" y="0"/>
                      </a:lnTo>
                      <a:lnTo>
                        <a:pt x="2352" y="0"/>
                      </a:lnTo>
                      <a:lnTo>
                        <a:pt x="2352" y="0"/>
                      </a:lnTo>
                      <a:lnTo>
                        <a:pt x="2352" y="0"/>
                      </a:lnTo>
                      <a:lnTo>
                        <a:pt x="2352" y="0"/>
                      </a:lnTo>
                      <a:lnTo>
                        <a:pt x="2358" y="0"/>
                      </a:lnTo>
                      <a:lnTo>
                        <a:pt x="2358" y="0"/>
                      </a:lnTo>
                      <a:lnTo>
                        <a:pt x="2358" y="0"/>
                      </a:lnTo>
                      <a:lnTo>
                        <a:pt x="2358" y="0"/>
                      </a:lnTo>
                      <a:lnTo>
                        <a:pt x="2358" y="0"/>
                      </a:lnTo>
                      <a:lnTo>
                        <a:pt x="2364" y="0"/>
                      </a:lnTo>
                      <a:lnTo>
                        <a:pt x="2364" y="0"/>
                      </a:lnTo>
                      <a:lnTo>
                        <a:pt x="2364" y="0"/>
                      </a:lnTo>
                      <a:lnTo>
                        <a:pt x="2364" y="0"/>
                      </a:lnTo>
                      <a:lnTo>
                        <a:pt x="2364" y="0"/>
                      </a:lnTo>
                      <a:lnTo>
                        <a:pt x="2370" y="0"/>
                      </a:lnTo>
                      <a:lnTo>
                        <a:pt x="2370" y="0"/>
                      </a:lnTo>
                      <a:lnTo>
                        <a:pt x="2370" y="0"/>
                      </a:lnTo>
                      <a:lnTo>
                        <a:pt x="2370" y="0"/>
                      </a:lnTo>
                      <a:lnTo>
                        <a:pt x="2370" y="0"/>
                      </a:lnTo>
                      <a:lnTo>
                        <a:pt x="2370" y="0"/>
                      </a:lnTo>
                      <a:lnTo>
                        <a:pt x="2376" y="0"/>
                      </a:lnTo>
                      <a:lnTo>
                        <a:pt x="2376" y="0"/>
                      </a:lnTo>
                      <a:lnTo>
                        <a:pt x="2376" y="0"/>
                      </a:lnTo>
                      <a:lnTo>
                        <a:pt x="2376" y="0"/>
                      </a:lnTo>
                      <a:lnTo>
                        <a:pt x="2376" y="0"/>
                      </a:lnTo>
                      <a:lnTo>
                        <a:pt x="2376" y="0"/>
                      </a:lnTo>
                      <a:lnTo>
                        <a:pt x="2382" y="0"/>
                      </a:lnTo>
                      <a:lnTo>
                        <a:pt x="2382" y="0"/>
                      </a:lnTo>
                      <a:lnTo>
                        <a:pt x="2382" y="0"/>
                      </a:lnTo>
                      <a:lnTo>
                        <a:pt x="2382" y="0"/>
                      </a:lnTo>
                      <a:lnTo>
                        <a:pt x="2382" y="0"/>
                      </a:lnTo>
                      <a:lnTo>
                        <a:pt x="2388" y="0"/>
                      </a:lnTo>
                      <a:lnTo>
                        <a:pt x="2388" y="0"/>
                      </a:lnTo>
                      <a:lnTo>
                        <a:pt x="2388" y="0"/>
                      </a:lnTo>
                      <a:lnTo>
                        <a:pt x="2388" y="0"/>
                      </a:lnTo>
                      <a:lnTo>
                        <a:pt x="2388" y="0"/>
                      </a:lnTo>
                      <a:lnTo>
                        <a:pt x="2394" y="0"/>
                      </a:lnTo>
                      <a:lnTo>
                        <a:pt x="2394" y="0"/>
                      </a:lnTo>
                      <a:lnTo>
                        <a:pt x="2394" y="0"/>
                      </a:lnTo>
                      <a:lnTo>
                        <a:pt x="2394" y="0"/>
                      </a:lnTo>
                      <a:lnTo>
                        <a:pt x="2394" y="0"/>
                      </a:lnTo>
                      <a:lnTo>
                        <a:pt x="2400" y="0"/>
                      </a:lnTo>
                      <a:lnTo>
                        <a:pt x="2400" y="0"/>
                      </a:lnTo>
                      <a:lnTo>
                        <a:pt x="2400" y="0"/>
                      </a:lnTo>
                      <a:lnTo>
                        <a:pt x="2400" y="0"/>
                      </a:lnTo>
                      <a:lnTo>
                        <a:pt x="2400" y="0"/>
                      </a:lnTo>
                      <a:lnTo>
                        <a:pt x="2400" y="0"/>
                      </a:lnTo>
                      <a:lnTo>
                        <a:pt x="2406" y="0"/>
                      </a:lnTo>
                      <a:lnTo>
                        <a:pt x="2406" y="0"/>
                      </a:lnTo>
                      <a:lnTo>
                        <a:pt x="2406" y="0"/>
                      </a:lnTo>
                      <a:lnTo>
                        <a:pt x="2406" y="0"/>
                      </a:lnTo>
                      <a:lnTo>
                        <a:pt x="2406" y="0"/>
                      </a:lnTo>
                      <a:lnTo>
                        <a:pt x="2412" y="0"/>
                      </a:lnTo>
                      <a:lnTo>
                        <a:pt x="2412" y="0"/>
                      </a:lnTo>
                      <a:lnTo>
                        <a:pt x="2412" y="0"/>
                      </a:lnTo>
                      <a:lnTo>
                        <a:pt x="2412" y="0"/>
                      </a:lnTo>
                      <a:lnTo>
                        <a:pt x="2412" y="0"/>
                      </a:lnTo>
                      <a:lnTo>
                        <a:pt x="2412" y="0"/>
                      </a:lnTo>
                      <a:lnTo>
                        <a:pt x="2418" y="0"/>
                      </a:lnTo>
                      <a:lnTo>
                        <a:pt x="2418" y="0"/>
                      </a:lnTo>
                      <a:lnTo>
                        <a:pt x="2418" y="0"/>
                      </a:lnTo>
                      <a:lnTo>
                        <a:pt x="2418" y="0"/>
                      </a:lnTo>
                      <a:lnTo>
                        <a:pt x="2418" y="0"/>
                      </a:lnTo>
                      <a:lnTo>
                        <a:pt x="2424" y="0"/>
                      </a:lnTo>
                      <a:lnTo>
                        <a:pt x="2424" y="0"/>
                      </a:lnTo>
                      <a:lnTo>
                        <a:pt x="2424" y="0"/>
                      </a:lnTo>
                      <a:lnTo>
                        <a:pt x="2424" y="0"/>
                      </a:lnTo>
                      <a:lnTo>
                        <a:pt x="2424" y="0"/>
                      </a:lnTo>
                      <a:lnTo>
                        <a:pt x="2430" y="0"/>
                      </a:lnTo>
                      <a:lnTo>
                        <a:pt x="2430" y="0"/>
                      </a:lnTo>
                      <a:lnTo>
                        <a:pt x="2430" y="0"/>
                      </a:lnTo>
                      <a:lnTo>
                        <a:pt x="2430" y="0"/>
                      </a:lnTo>
                      <a:lnTo>
                        <a:pt x="2430" y="0"/>
                      </a:lnTo>
                      <a:lnTo>
                        <a:pt x="2430" y="0"/>
                      </a:lnTo>
                      <a:lnTo>
                        <a:pt x="2436" y="0"/>
                      </a:lnTo>
                      <a:lnTo>
                        <a:pt x="2436" y="0"/>
                      </a:lnTo>
                      <a:lnTo>
                        <a:pt x="2436" y="0"/>
                      </a:lnTo>
                      <a:lnTo>
                        <a:pt x="2436" y="0"/>
                      </a:lnTo>
                      <a:lnTo>
                        <a:pt x="2436" y="0"/>
                      </a:lnTo>
                      <a:lnTo>
                        <a:pt x="2442" y="0"/>
                      </a:lnTo>
                      <a:lnTo>
                        <a:pt x="2442" y="0"/>
                      </a:lnTo>
                      <a:lnTo>
                        <a:pt x="2442" y="0"/>
                      </a:lnTo>
                      <a:lnTo>
                        <a:pt x="2442" y="0"/>
                      </a:lnTo>
                      <a:lnTo>
                        <a:pt x="2442" y="0"/>
                      </a:lnTo>
                      <a:lnTo>
                        <a:pt x="2442" y="0"/>
                      </a:lnTo>
                      <a:lnTo>
                        <a:pt x="2448" y="0"/>
                      </a:lnTo>
                      <a:lnTo>
                        <a:pt x="2448" y="0"/>
                      </a:lnTo>
                      <a:lnTo>
                        <a:pt x="2448" y="0"/>
                      </a:lnTo>
                      <a:lnTo>
                        <a:pt x="2448" y="0"/>
                      </a:lnTo>
                      <a:lnTo>
                        <a:pt x="2448" y="0"/>
                      </a:lnTo>
                      <a:lnTo>
                        <a:pt x="2454" y="0"/>
                      </a:lnTo>
                      <a:lnTo>
                        <a:pt x="2454" y="0"/>
                      </a:lnTo>
                      <a:lnTo>
                        <a:pt x="2454" y="0"/>
                      </a:lnTo>
                      <a:lnTo>
                        <a:pt x="2454" y="0"/>
                      </a:lnTo>
                      <a:lnTo>
                        <a:pt x="2454" y="0"/>
                      </a:lnTo>
                      <a:lnTo>
                        <a:pt x="2454" y="0"/>
                      </a:lnTo>
                      <a:lnTo>
                        <a:pt x="2460" y="0"/>
                      </a:lnTo>
                      <a:lnTo>
                        <a:pt x="2460" y="0"/>
                      </a:lnTo>
                      <a:lnTo>
                        <a:pt x="2460" y="0"/>
                      </a:lnTo>
                      <a:lnTo>
                        <a:pt x="2460" y="0"/>
                      </a:lnTo>
                      <a:lnTo>
                        <a:pt x="2460" y="0"/>
                      </a:lnTo>
                      <a:lnTo>
                        <a:pt x="2466" y="0"/>
                      </a:lnTo>
                      <a:lnTo>
                        <a:pt x="2466" y="0"/>
                      </a:lnTo>
                      <a:lnTo>
                        <a:pt x="2466" y="0"/>
                      </a:lnTo>
                      <a:lnTo>
                        <a:pt x="2466" y="0"/>
                      </a:lnTo>
                      <a:lnTo>
                        <a:pt x="2466" y="0"/>
                      </a:lnTo>
                      <a:lnTo>
                        <a:pt x="2472" y="0"/>
                      </a:lnTo>
                      <a:lnTo>
                        <a:pt x="2472" y="0"/>
                      </a:lnTo>
                      <a:lnTo>
                        <a:pt x="2472" y="0"/>
                      </a:lnTo>
                      <a:lnTo>
                        <a:pt x="2472" y="0"/>
                      </a:lnTo>
                      <a:lnTo>
                        <a:pt x="2472" y="0"/>
                      </a:lnTo>
                      <a:lnTo>
                        <a:pt x="2472" y="0"/>
                      </a:lnTo>
                      <a:lnTo>
                        <a:pt x="2478" y="0"/>
                      </a:lnTo>
                      <a:lnTo>
                        <a:pt x="2478" y="0"/>
                      </a:lnTo>
                      <a:lnTo>
                        <a:pt x="2478" y="0"/>
                      </a:lnTo>
                      <a:lnTo>
                        <a:pt x="2478" y="0"/>
                      </a:lnTo>
                      <a:lnTo>
                        <a:pt x="2478" y="0"/>
                      </a:lnTo>
                      <a:lnTo>
                        <a:pt x="2484" y="0"/>
                      </a:lnTo>
                      <a:lnTo>
                        <a:pt x="2484" y="0"/>
                      </a:lnTo>
                      <a:lnTo>
                        <a:pt x="2484" y="0"/>
                      </a:lnTo>
                      <a:lnTo>
                        <a:pt x="2484" y="0"/>
                      </a:lnTo>
                      <a:lnTo>
                        <a:pt x="2484" y="0"/>
                      </a:lnTo>
                      <a:lnTo>
                        <a:pt x="2484" y="0"/>
                      </a:lnTo>
                      <a:lnTo>
                        <a:pt x="2490" y="0"/>
                      </a:lnTo>
                      <a:lnTo>
                        <a:pt x="2490" y="0"/>
                      </a:lnTo>
                      <a:lnTo>
                        <a:pt x="2490" y="0"/>
                      </a:lnTo>
                      <a:lnTo>
                        <a:pt x="2490" y="0"/>
                      </a:lnTo>
                      <a:lnTo>
                        <a:pt x="2490" y="0"/>
                      </a:lnTo>
                      <a:lnTo>
                        <a:pt x="2496" y="0"/>
                      </a:lnTo>
                      <a:lnTo>
                        <a:pt x="2496" y="0"/>
                      </a:lnTo>
                      <a:lnTo>
                        <a:pt x="2496" y="0"/>
                      </a:lnTo>
                      <a:lnTo>
                        <a:pt x="2496" y="0"/>
                      </a:lnTo>
                      <a:lnTo>
                        <a:pt x="2496" y="0"/>
                      </a:lnTo>
                      <a:lnTo>
                        <a:pt x="2502" y="0"/>
                      </a:lnTo>
                      <a:lnTo>
                        <a:pt x="2502" y="0"/>
                      </a:lnTo>
                      <a:lnTo>
                        <a:pt x="2502" y="0"/>
                      </a:lnTo>
                      <a:lnTo>
                        <a:pt x="2502" y="0"/>
                      </a:lnTo>
                      <a:lnTo>
                        <a:pt x="2502" y="0"/>
                      </a:lnTo>
                      <a:lnTo>
                        <a:pt x="2502" y="0"/>
                      </a:lnTo>
                      <a:lnTo>
                        <a:pt x="2508" y="0"/>
                      </a:lnTo>
                      <a:lnTo>
                        <a:pt x="2508" y="0"/>
                      </a:lnTo>
                      <a:lnTo>
                        <a:pt x="2508" y="0"/>
                      </a:lnTo>
                      <a:lnTo>
                        <a:pt x="2508" y="0"/>
                      </a:lnTo>
                      <a:lnTo>
                        <a:pt x="2508" y="0"/>
                      </a:lnTo>
                      <a:lnTo>
                        <a:pt x="2514" y="0"/>
                      </a:lnTo>
                      <a:lnTo>
                        <a:pt x="2514" y="0"/>
                      </a:lnTo>
                      <a:lnTo>
                        <a:pt x="2514" y="0"/>
                      </a:lnTo>
                      <a:lnTo>
                        <a:pt x="2514" y="0"/>
                      </a:lnTo>
                      <a:lnTo>
                        <a:pt x="2514" y="0"/>
                      </a:lnTo>
                      <a:lnTo>
                        <a:pt x="2514" y="0"/>
                      </a:lnTo>
                      <a:lnTo>
                        <a:pt x="2520" y="0"/>
                      </a:lnTo>
                      <a:lnTo>
                        <a:pt x="2520" y="0"/>
                      </a:lnTo>
                      <a:lnTo>
                        <a:pt x="2520" y="0"/>
                      </a:lnTo>
                      <a:lnTo>
                        <a:pt x="2520" y="0"/>
                      </a:lnTo>
                      <a:lnTo>
                        <a:pt x="2520" y="0"/>
                      </a:lnTo>
                      <a:lnTo>
                        <a:pt x="2526" y="0"/>
                      </a:lnTo>
                      <a:lnTo>
                        <a:pt x="2526" y="0"/>
                      </a:lnTo>
                      <a:lnTo>
                        <a:pt x="2526" y="0"/>
                      </a:lnTo>
                      <a:lnTo>
                        <a:pt x="2526" y="0"/>
                      </a:lnTo>
                      <a:lnTo>
                        <a:pt x="2526" y="0"/>
                      </a:lnTo>
                      <a:lnTo>
                        <a:pt x="2526" y="0"/>
                      </a:lnTo>
                      <a:lnTo>
                        <a:pt x="2532" y="0"/>
                      </a:lnTo>
                      <a:lnTo>
                        <a:pt x="2532" y="0"/>
                      </a:lnTo>
                      <a:lnTo>
                        <a:pt x="2532" y="0"/>
                      </a:lnTo>
                      <a:lnTo>
                        <a:pt x="2532" y="0"/>
                      </a:lnTo>
                      <a:lnTo>
                        <a:pt x="2532" y="0"/>
                      </a:lnTo>
                      <a:lnTo>
                        <a:pt x="2538" y="0"/>
                      </a:lnTo>
                      <a:lnTo>
                        <a:pt x="2538" y="0"/>
                      </a:lnTo>
                      <a:lnTo>
                        <a:pt x="2538" y="0"/>
                      </a:lnTo>
                      <a:lnTo>
                        <a:pt x="2538" y="0"/>
                      </a:lnTo>
                      <a:lnTo>
                        <a:pt x="2538" y="0"/>
                      </a:lnTo>
                      <a:lnTo>
                        <a:pt x="2544" y="0"/>
                      </a:lnTo>
                      <a:lnTo>
                        <a:pt x="2544" y="0"/>
                      </a:lnTo>
                      <a:lnTo>
                        <a:pt x="2544" y="0"/>
                      </a:lnTo>
                      <a:lnTo>
                        <a:pt x="2544" y="0"/>
                      </a:lnTo>
                      <a:lnTo>
                        <a:pt x="2544" y="0"/>
                      </a:lnTo>
                      <a:lnTo>
                        <a:pt x="2544" y="0"/>
                      </a:lnTo>
                      <a:lnTo>
                        <a:pt x="2550" y="0"/>
                      </a:lnTo>
                      <a:lnTo>
                        <a:pt x="2550" y="0"/>
                      </a:lnTo>
                      <a:lnTo>
                        <a:pt x="2550" y="0"/>
                      </a:lnTo>
                      <a:lnTo>
                        <a:pt x="2550" y="0"/>
                      </a:lnTo>
                      <a:lnTo>
                        <a:pt x="2550" y="0"/>
                      </a:lnTo>
                      <a:lnTo>
                        <a:pt x="2556" y="0"/>
                      </a:lnTo>
                      <a:lnTo>
                        <a:pt x="2556" y="0"/>
                      </a:lnTo>
                      <a:lnTo>
                        <a:pt x="2556" y="0"/>
                      </a:lnTo>
                      <a:lnTo>
                        <a:pt x="2556" y="0"/>
                      </a:lnTo>
                      <a:lnTo>
                        <a:pt x="2556" y="0"/>
                      </a:lnTo>
                      <a:lnTo>
                        <a:pt x="2556" y="0"/>
                      </a:lnTo>
                      <a:lnTo>
                        <a:pt x="2562" y="0"/>
                      </a:lnTo>
                      <a:lnTo>
                        <a:pt x="2562" y="0"/>
                      </a:lnTo>
                      <a:lnTo>
                        <a:pt x="2562" y="0"/>
                      </a:lnTo>
                      <a:lnTo>
                        <a:pt x="2562" y="0"/>
                      </a:lnTo>
                      <a:lnTo>
                        <a:pt x="2562" y="0"/>
                      </a:lnTo>
                      <a:lnTo>
                        <a:pt x="2568" y="0"/>
                      </a:lnTo>
                      <a:lnTo>
                        <a:pt x="2568" y="0"/>
                      </a:lnTo>
                      <a:lnTo>
                        <a:pt x="2568" y="0"/>
                      </a:lnTo>
                      <a:lnTo>
                        <a:pt x="2568" y="0"/>
                      </a:lnTo>
                      <a:lnTo>
                        <a:pt x="2568" y="0"/>
                      </a:lnTo>
                      <a:lnTo>
                        <a:pt x="2574" y="0"/>
                      </a:lnTo>
                      <a:lnTo>
                        <a:pt x="2574" y="0"/>
                      </a:lnTo>
                      <a:lnTo>
                        <a:pt x="2574" y="0"/>
                      </a:lnTo>
                      <a:lnTo>
                        <a:pt x="2574" y="0"/>
                      </a:lnTo>
                      <a:lnTo>
                        <a:pt x="2574" y="0"/>
                      </a:lnTo>
                      <a:lnTo>
                        <a:pt x="2580" y="0"/>
                      </a:lnTo>
                      <a:lnTo>
                        <a:pt x="2580" y="0"/>
                      </a:lnTo>
                      <a:lnTo>
                        <a:pt x="2580" y="0"/>
                      </a:lnTo>
                      <a:lnTo>
                        <a:pt x="2580" y="0"/>
                      </a:lnTo>
                      <a:lnTo>
                        <a:pt x="2580" y="0"/>
                      </a:lnTo>
                      <a:lnTo>
                        <a:pt x="2580" y="0"/>
                      </a:lnTo>
                      <a:lnTo>
                        <a:pt x="2586" y="0"/>
                      </a:lnTo>
                      <a:lnTo>
                        <a:pt x="2586" y="0"/>
                      </a:lnTo>
                      <a:lnTo>
                        <a:pt x="2586" y="0"/>
                      </a:lnTo>
                      <a:lnTo>
                        <a:pt x="2586" y="0"/>
                      </a:lnTo>
                      <a:lnTo>
                        <a:pt x="2586" y="0"/>
                      </a:lnTo>
                      <a:lnTo>
                        <a:pt x="2592" y="0"/>
                      </a:lnTo>
                      <a:lnTo>
                        <a:pt x="2592" y="0"/>
                      </a:lnTo>
                      <a:lnTo>
                        <a:pt x="2592" y="0"/>
                      </a:lnTo>
                      <a:lnTo>
                        <a:pt x="2592" y="0"/>
                      </a:lnTo>
                      <a:lnTo>
                        <a:pt x="2592" y="0"/>
                      </a:lnTo>
                      <a:lnTo>
                        <a:pt x="2592" y="0"/>
                      </a:lnTo>
                      <a:lnTo>
                        <a:pt x="2598" y="0"/>
                      </a:lnTo>
                      <a:lnTo>
                        <a:pt x="2598" y="0"/>
                      </a:lnTo>
                      <a:lnTo>
                        <a:pt x="2598" y="0"/>
                      </a:lnTo>
                      <a:lnTo>
                        <a:pt x="2598" y="0"/>
                      </a:lnTo>
                      <a:lnTo>
                        <a:pt x="2598" y="0"/>
                      </a:lnTo>
                      <a:lnTo>
                        <a:pt x="2604" y="0"/>
                      </a:lnTo>
                      <a:lnTo>
                        <a:pt x="2604" y="0"/>
                      </a:lnTo>
                      <a:lnTo>
                        <a:pt x="2604" y="0"/>
                      </a:lnTo>
                      <a:lnTo>
                        <a:pt x="2604" y="0"/>
                      </a:lnTo>
                      <a:lnTo>
                        <a:pt x="2604" y="0"/>
                      </a:lnTo>
                      <a:lnTo>
                        <a:pt x="2604" y="0"/>
                      </a:lnTo>
                      <a:lnTo>
                        <a:pt x="2610" y="0"/>
                      </a:lnTo>
                      <a:lnTo>
                        <a:pt x="2610" y="0"/>
                      </a:lnTo>
                      <a:lnTo>
                        <a:pt x="2610" y="0"/>
                      </a:lnTo>
                      <a:lnTo>
                        <a:pt x="2610" y="0"/>
                      </a:lnTo>
                      <a:lnTo>
                        <a:pt x="2610" y="0"/>
                      </a:lnTo>
                      <a:lnTo>
                        <a:pt x="2616" y="0"/>
                      </a:lnTo>
                      <a:lnTo>
                        <a:pt x="2616" y="0"/>
                      </a:lnTo>
                      <a:lnTo>
                        <a:pt x="2616" y="0"/>
                      </a:lnTo>
                      <a:lnTo>
                        <a:pt x="2616" y="0"/>
                      </a:lnTo>
                      <a:lnTo>
                        <a:pt x="2616" y="0"/>
                      </a:lnTo>
                      <a:lnTo>
                        <a:pt x="2616" y="0"/>
                      </a:lnTo>
                      <a:lnTo>
                        <a:pt x="2622" y="0"/>
                      </a:lnTo>
                      <a:lnTo>
                        <a:pt x="2622" y="0"/>
                      </a:lnTo>
                      <a:lnTo>
                        <a:pt x="2622" y="0"/>
                      </a:lnTo>
                      <a:lnTo>
                        <a:pt x="2622"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40" y="0"/>
                      </a:lnTo>
                      <a:lnTo>
                        <a:pt x="2640" y="0"/>
                      </a:lnTo>
                      <a:lnTo>
                        <a:pt x="2640" y="0"/>
                      </a:lnTo>
                      <a:lnTo>
                        <a:pt x="2640" y="0"/>
                      </a:lnTo>
                      <a:lnTo>
                        <a:pt x="2640" y="0"/>
                      </a:lnTo>
                      <a:lnTo>
                        <a:pt x="2640"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64" y="0"/>
                      </a:lnTo>
                      <a:lnTo>
                        <a:pt x="2664" y="0"/>
                      </a:lnTo>
                      <a:lnTo>
                        <a:pt x="2664" y="0"/>
                      </a:lnTo>
                      <a:lnTo>
                        <a:pt x="2664" y="0"/>
                      </a:lnTo>
                      <a:lnTo>
                        <a:pt x="2664" y="0"/>
                      </a:lnTo>
                      <a:lnTo>
                        <a:pt x="2670" y="0"/>
                      </a:lnTo>
                      <a:lnTo>
                        <a:pt x="2670" y="0"/>
                      </a:lnTo>
                      <a:lnTo>
                        <a:pt x="2670" y="0"/>
                      </a:lnTo>
                      <a:lnTo>
                        <a:pt x="2670" y="0"/>
                      </a:lnTo>
                      <a:lnTo>
                        <a:pt x="2670" y="0"/>
                      </a:lnTo>
                      <a:lnTo>
                        <a:pt x="2670" y="0"/>
                      </a:lnTo>
                      <a:lnTo>
                        <a:pt x="2676" y="0"/>
                      </a:lnTo>
                      <a:lnTo>
                        <a:pt x="2676" y="0"/>
                      </a:lnTo>
                      <a:lnTo>
                        <a:pt x="2676" y="0"/>
                      </a:lnTo>
                      <a:lnTo>
                        <a:pt x="2676" y="0"/>
                      </a:lnTo>
                      <a:lnTo>
                        <a:pt x="2676" y="0"/>
                      </a:lnTo>
                      <a:lnTo>
                        <a:pt x="2682" y="0"/>
                      </a:lnTo>
                      <a:lnTo>
                        <a:pt x="2682" y="0"/>
                      </a:lnTo>
                      <a:lnTo>
                        <a:pt x="2682" y="0"/>
                      </a:lnTo>
                      <a:lnTo>
                        <a:pt x="2682" y="0"/>
                      </a:lnTo>
                      <a:lnTo>
                        <a:pt x="2682" y="0"/>
                      </a:lnTo>
                      <a:lnTo>
                        <a:pt x="2682" y="0"/>
                      </a:lnTo>
                      <a:lnTo>
                        <a:pt x="2688" y="0"/>
                      </a:lnTo>
                      <a:lnTo>
                        <a:pt x="2688" y="0"/>
                      </a:lnTo>
                      <a:lnTo>
                        <a:pt x="2688" y="0"/>
                      </a:lnTo>
                      <a:lnTo>
                        <a:pt x="2688" y="0"/>
                      </a:lnTo>
                      <a:lnTo>
                        <a:pt x="2688" y="0"/>
                      </a:lnTo>
                      <a:lnTo>
                        <a:pt x="2694" y="0"/>
                      </a:lnTo>
                      <a:lnTo>
                        <a:pt x="2694" y="0"/>
                      </a:lnTo>
                      <a:lnTo>
                        <a:pt x="2694" y="0"/>
                      </a:lnTo>
                      <a:lnTo>
                        <a:pt x="2694" y="0"/>
                      </a:lnTo>
                      <a:lnTo>
                        <a:pt x="2694" y="0"/>
                      </a:lnTo>
                      <a:lnTo>
                        <a:pt x="2694" y="0"/>
                      </a:lnTo>
                      <a:lnTo>
                        <a:pt x="2700" y="0"/>
                      </a:lnTo>
                      <a:lnTo>
                        <a:pt x="2700" y="0"/>
                      </a:lnTo>
                      <a:lnTo>
                        <a:pt x="2700" y="0"/>
                      </a:lnTo>
                      <a:lnTo>
                        <a:pt x="2700" y="0"/>
                      </a:lnTo>
                      <a:lnTo>
                        <a:pt x="2700" y="0"/>
                      </a:lnTo>
                      <a:lnTo>
                        <a:pt x="2706" y="0"/>
                      </a:lnTo>
                      <a:lnTo>
                        <a:pt x="2706" y="0"/>
                      </a:lnTo>
                      <a:lnTo>
                        <a:pt x="2706" y="0"/>
                      </a:lnTo>
                      <a:lnTo>
                        <a:pt x="2706" y="0"/>
                      </a:lnTo>
                      <a:lnTo>
                        <a:pt x="2706" y="0"/>
                      </a:lnTo>
                      <a:lnTo>
                        <a:pt x="2712" y="0"/>
                      </a:lnTo>
                      <a:lnTo>
                        <a:pt x="2712" y="0"/>
                      </a:lnTo>
                      <a:lnTo>
                        <a:pt x="2712" y="0"/>
                      </a:lnTo>
                      <a:lnTo>
                        <a:pt x="2712" y="0"/>
                      </a:lnTo>
                      <a:lnTo>
                        <a:pt x="2712" y="0"/>
                      </a:lnTo>
                      <a:lnTo>
                        <a:pt x="2712" y="0"/>
                      </a:lnTo>
                      <a:lnTo>
                        <a:pt x="2718" y="0"/>
                      </a:lnTo>
                      <a:lnTo>
                        <a:pt x="2718" y="0"/>
                      </a:lnTo>
                      <a:lnTo>
                        <a:pt x="2718" y="0"/>
                      </a:lnTo>
                      <a:lnTo>
                        <a:pt x="2718" y="0"/>
                      </a:lnTo>
                      <a:lnTo>
                        <a:pt x="2718" y="0"/>
                      </a:lnTo>
                      <a:lnTo>
                        <a:pt x="2724" y="0"/>
                      </a:lnTo>
                      <a:lnTo>
                        <a:pt x="2724" y="0"/>
                      </a:lnTo>
                      <a:lnTo>
                        <a:pt x="2724" y="0"/>
                      </a:lnTo>
                      <a:lnTo>
                        <a:pt x="2724" y="0"/>
                      </a:lnTo>
                      <a:lnTo>
                        <a:pt x="2724" y="0"/>
                      </a:lnTo>
                      <a:lnTo>
                        <a:pt x="2724" y="0"/>
                      </a:lnTo>
                      <a:lnTo>
                        <a:pt x="2730" y="0"/>
                      </a:lnTo>
                      <a:lnTo>
                        <a:pt x="2730" y="0"/>
                      </a:lnTo>
                      <a:lnTo>
                        <a:pt x="2730" y="0"/>
                      </a:lnTo>
                      <a:lnTo>
                        <a:pt x="2730" y="0"/>
                      </a:lnTo>
                      <a:lnTo>
                        <a:pt x="2730" y="0"/>
                      </a:lnTo>
                      <a:lnTo>
                        <a:pt x="2736" y="0"/>
                      </a:lnTo>
                      <a:lnTo>
                        <a:pt x="2736" y="0"/>
                      </a:lnTo>
                      <a:lnTo>
                        <a:pt x="2736" y="0"/>
                      </a:lnTo>
                      <a:lnTo>
                        <a:pt x="2736" y="0"/>
                      </a:lnTo>
                      <a:lnTo>
                        <a:pt x="2736" y="0"/>
                      </a:lnTo>
                      <a:lnTo>
                        <a:pt x="2736" y="0"/>
                      </a:lnTo>
                      <a:lnTo>
                        <a:pt x="2742" y="0"/>
                      </a:lnTo>
                      <a:lnTo>
                        <a:pt x="2742" y="0"/>
                      </a:lnTo>
                      <a:lnTo>
                        <a:pt x="2742" y="0"/>
                      </a:lnTo>
                      <a:lnTo>
                        <a:pt x="2742" y="0"/>
                      </a:lnTo>
                      <a:lnTo>
                        <a:pt x="2742" y="0"/>
                      </a:lnTo>
                      <a:lnTo>
                        <a:pt x="2748" y="0"/>
                      </a:lnTo>
                      <a:lnTo>
                        <a:pt x="2748" y="0"/>
                      </a:lnTo>
                      <a:lnTo>
                        <a:pt x="2748" y="0"/>
                      </a:lnTo>
                      <a:lnTo>
                        <a:pt x="2748" y="0"/>
                      </a:lnTo>
                      <a:lnTo>
                        <a:pt x="2748" y="0"/>
                      </a:lnTo>
                      <a:lnTo>
                        <a:pt x="2754" y="0"/>
                      </a:lnTo>
                      <a:lnTo>
                        <a:pt x="2754" y="0"/>
                      </a:lnTo>
                      <a:lnTo>
                        <a:pt x="2754" y="0"/>
                      </a:lnTo>
                      <a:lnTo>
                        <a:pt x="2754" y="0"/>
                      </a:lnTo>
                      <a:lnTo>
                        <a:pt x="2754" y="0"/>
                      </a:lnTo>
                      <a:lnTo>
                        <a:pt x="2754" y="0"/>
                      </a:lnTo>
                      <a:lnTo>
                        <a:pt x="2760" y="0"/>
                      </a:lnTo>
                      <a:lnTo>
                        <a:pt x="2760" y="0"/>
                      </a:lnTo>
                      <a:lnTo>
                        <a:pt x="2760" y="0"/>
                      </a:lnTo>
                      <a:lnTo>
                        <a:pt x="2760" y="0"/>
                      </a:lnTo>
                      <a:lnTo>
                        <a:pt x="2760" y="0"/>
                      </a:lnTo>
                      <a:lnTo>
                        <a:pt x="2766" y="0"/>
                      </a:lnTo>
                      <a:lnTo>
                        <a:pt x="2766" y="0"/>
                      </a:lnTo>
                      <a:lnTo>
                        <a:pt x="2766" y="0"/>
                      </a:lnTo>
                      <a:lnTo>
                        <a:pt x="2766" y="0"/>
                      </a:lnTo>
                      <a:lnTo>
                        <a:pt x="2766" y="0"/>
                      </a:lnTo>
                      <a:lnTo>
                        <a:pt x="2766" y="0"/>
                      </a:lnTo>
                      <a:lnTo>
                        <a:pt x="2772" y="0"/>
                      </a:lnTo>
                      <a:lnTo>
                        <a:pt x="2772" y="0"/>
                      </a:lnTo>
                      <a:lnTo>
                        <a:pt x="2772" y="0"/>
                      </a:lnTo>
                      <a:lnTo>
                        <a:pt x="2772" y="0"/>
                      </a:lnTo>
                      <a:lnTo>
                        <a:pt x="2778" y="0"/>
                      </a:lnTo>
                      <a:lnTo>
                        <a:pt x="2778" y="0"/>
                      </a:lnTo>
                      <a:lnTo>
                        <a:pt x="2778" y="0"/>
                      </a:lnTo>
                      <a:lnTo>
                        <a:pt x="2778" y="0"/>
                      </a:lnTo>
                      <a:lnTo>
                        <a:pt x="2778" y="0"/>
                      </a:lnTo>
                      <a:lnTo>
                        <a:pt x="2778"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6" y="0"/>
                      </a:lnTo>
                      <a:lnTo>
                        <a:pt x="2796" y="0"/>
                      </a:lnTo>
                      <a:lnTo>
                        <a:pt x="2796" y="0"/>
                      </a:lnTo>
                      <a:lnTo>
                        <a:pt x="2796" y="0"/>
                      </a:lnTo>
                      <a:lnTo>
                        <a:pt x="2796" y="0"/>
                      </a:lnTo>
                      <a:lnTo>
                        <a:pt x="2802" y="0"/>
                      </a:lnTo>
                      <a:lnTo>
                        <a:pt x="2802" y="0"/>
                      </a:lnTo>
                      <a:lnTo>
                        <a:pt x="2802" y="0"/>
                      </a:lnTo>
                      <a:lnTo>
                        <a:pt x="2802" y="0"/>
                      </a:lnTo>
                      <a:lnTo>
                        <a:pt x="2802" y="0"/>
                      </a:lnTo>
                      <a:lnTo>
                        <a:pt x="2802" y="0"/>
                      </a:lnTo>
                      <a:lnTo>
                        <a:pt x="2808" y="0"/>
                      </a:lnTo>
                      <a:lnTo>
                        <a:pt x="2808" y="0"/>
                      </a:lnTo>
                      <a:lnTo>
                        <a:pt x="2808" y="0"/>
                      </a:lnTo>
                      <a:lnTo>
                        <a:pt x="2808" y="0"/>
                      </a:lnTo>
                      <a:lnTo>
                        <a:pt x="2808" y="0"/>
                      </a:lnTo>
                      <a:lnTo>
                        <a:pt x="2814" y="0"/>
                      </a:lnTo>
                      <a:lnTo>
                        <a:pt x="2814" y="0"/>
                      </a:lnTo>
                      <a:lnTo>
                        <a:pt x="2814" y="0"/>
                      </a:lnTo>
                      <a:lnTo>
                        <a:pt x="2814" y="0"/>
                      </a:lnTo>
                      <a:lnTo>
                        <a:pt x="2814" y="0"/>
                      </a:lnTo>
                      <a:lnTo>
                        <a:pt x="2820" y="0"/>
                      </a:lnTo>
                      <a:lnTo>
                        <a:pt x="2820" y="0"/>
                      </a:lnTo>
                      <a:lnTo>
                        <a:pt x="2820" y="0"/>
                      </a:lnTo>
                      <a:lnTo>
                        <a:pt x="2820" y="0"/>
                      </a:lnTo>
                      <a:lnTo>
                        <a:pt x="2820" y="0"/>
                      </a:lnTo>
                      <a:lnTo>
                        <a:pt x="2820" y="0"/>
                      </a:lnTo>
                      <a:lnTo>
                        <a:pt x="2826" y="0"/>
                      </a:lnTo>
                      <a:lnTo>
                        <a:pt x="2826" y="0"/>
                      </a:lnTo>
                      <a:lnTo>
                        <a:pt x="2826" y="0"/>
                      </a:lnTo>
                      <a:lnTo>
                        <a:pt x="2826" y="0"/>
                      </a:lnTo>
                      <a:lnTo>
                        <a:pt x="2826" y="0"/>
                      </a:lnTo>
                      <a:lnTo>
                        <a:pt x="2832" y="0"/>
                      </a:lnTo>
                      <a:lnTo>
                        <a:pt x="2832" y="0"/>
                      </a:lnTo>
                      <a:lnTo>
                        <a:pt x="2832" y="0"/>
                      </a:lnTo>
                      <a:lnTo>
                        <a:pt x="2832" y="0"/>
                      </a:lnTo>
                      <a:lnTo>
                        <a:pt x="2832" y="0"/>
                      </a:lnTo>
                      <a:lnTo>
                        <a:pt x="2832" y="0"/>
                      </a:lnTo>
                      <a:lnTo>
                        <a:pt x="2838" y="0"/>
                      </a:lnTo>
                      <a:lnTo>
                        <a:pt x="2838" y="0"/>
                      </a:lnTo>
                      <a:lnTo>
                        <a:pt x="2838" y="0"/>
                      </a:lnTo>
                      <a:lnTo>
                        <a:pt x="2838" y="0"/>
                      </a:lnTo>
                      <a:lnTo>
                        <a:pt x="2838" y="0"/>
                      </a:lnTo>
                      <a:lnTo>
                        <a:pt x="2844" y="0"/>
                      </a:lnTo>
                      <a:lnTo>
                        <a:pt x="2844" y="0"/>
                      </a:lnTo>
                      <a:lnTo>
                        <a:pt x="2844" y="0"/>
                      </a:lnTo>
                      <a:lnTo>
                        <a:pt x="2844" y="0"/>
                      </a:lnTo>
                      <a:lnTo>
                        <a:pt x="2844" y="0"/>
                      </a:lnTo>
                      <a:lnTo>
                        <a:pt x="2844" y="0"/>
                      </a:lnTo>
                      <a:lnTo>
                        <a:pt x="2850" y="0"/>
                      </a:lnTo>
                      <a:lnTo>
                        <a:pt x="2850" y="0"/>
                      </a:lnTo>
                      <a:lnTo>
                        <a:pt x="2850" y="0"/>
                      </a:lnTo>
                      <a:lnTo>
                        <a:pt x="2850" y="0"/>
                      </a:lnTo>
                      <a:lnTo>
                        <a:pt x="2850" y="0"/>
                      </a:lnTo>
                      <a:lnTo>
                        <a:pt x="2856" y="0"/>
                      </a:lnTo>
                      <a:lnTo>
                        <a:pt x="2856" y="0"/>
                      </a:lnTo>
                      <a:lnTo>
                        <a:pt x="2856" y="0"/>
                      </a:lnTo>
                      <a:lnTo>
                        <a:pt x="2856" y="0"/>
                      </a:lnTo>
                      <a:lnTo>
                        <a:pt x="2856" y="0"/>
                      </a:lnTo>
                      <a:lnTo>
                        <a:pt x="2862" y="0"/>
                      </a:lnTo>
                      <a:lnTo>
                        <a:pt x="2862" y="0"/>
                      </a:lnTo>
                      <a:lnTo>
                        <a:pt x="2862" y="0"/>
                      </a:lnTo>
                      <a:lnTo>
                        <a:pt x="2862" y="0"/>
                      </a:lnTo>
                      <a:lnTo>
                        <a:pt x="2862" y="0"/>
                      </a:lnTo>
                      <a:lnTo>
                        <a:pt x="2868" y="0"/>
                      </a:lnTo>
                      <a:lnTo>
                        <a:pt x="2868" y="0"/>
                      </a:lnTo>
                      <a:lnTo>
                        <a:pt x="2868" y="0"/>
                      </a:lnTo>
                      <a:lnTo>
                        <a:pt x="2868" y="0"/>
                      </a:lnTo>
                      <a:lnTo>
                        <a:pt x="2868" y="0"/>
                      </a:lnTo>
                      <a:lnTo>
                        <a:pt x="2868" y="0"/>
                      </a:lnTo>
                      <a:lnTo>
                        <a:pt x="2874" y="0"/>
                      </a:lnTo>
                      <a:lnTo>
                        <a:pt x="2874" y="0"/>
                      </a:lnTo>
                      <a:lnTo>
                        <a:pt x="2874" y="0"/>
                      </a:lnTo>
                      <a:lnTo>
                        <a:pt x="2874" y="0"/>
                      </a:lnTo>
                      <a:lnTo>
                        <a:pt x="2874" y="0"/>
                      </a:lnTo>
                      <a:lnTo>
                        <a:pt x="2874" y="0"/>
                      </a:lnTo>
                      <a:lnTo>
                        <a:pt x="2880" y="0"/>
                      </a:lnTo>
                      <a:lnTo>
                        <a:pt x="2880" y="0"/>
                      </a:lnTo>
                      <a:lnTo>
                        <a:pt x="2880" y="0"/>
                      </a:lnTo>
                      <a:lnTo>
                        <a:pt x="2880" y="0"/>
                      </a:lnTo>
                      <a:lnTo>
                        <a:pt x="2880" y="0"/>
                      </a:lnTo>
                      <a:lnTo>
                        <a:pt x="2886" y="0"/>
                      </a:lnTo>
                      <a:lnTo>
                        <a:pt x="2886" y="0"/>
                      </a:lnTo>
                      <a:lnTo>
                        <a:pt x="2886" y="0"/>
                      </a:lnTo>
                      <a:lnTo>
                        <a:pt x="2886" y="0"/>
                      </a:lnTo>
                      <a:lnTo>
                        <a:pt x="2886" y="0"/>
                      </a:lnTo>
                      <a:lnTo>
                        <a:pt x="2892" y="0"/>
                      </a:lnTo>
                      <a:lnTo>
                        <a:pt x="2892" y="0"/>
                      </a:lnTo>
                      <a:lnTo>
                        <a:pt x="2892" y="0"/>
                      </a:lnTo>
                      <a:lnTo>
                        <a:pt x="2892" y="0"/>
                      </a:lnTo>
                      <a:lnTo>
                        <a:pt x="2892" y="0"/>
                      </a:lnTo>
                      <a:lnTo>
                        <a:pt x="2892" y="0"/>
                      </a:lnTo>
                      <a:lnTo>
                        <a:pt x="2898" y="0"/>
                      </a:lnTo>
                      <a:lnTo>
                        <a:pt x="2898" y="0"/>
                      </a:lnTo>
                      <a:lnTo>
                        <a:pt x="2898" y="0"/>
                      </a:lnTo>
                      <a:lnTo>
                        <a:pt x="2898" y="0"/>
                      </a:lnTo>
                      <a:lnTo>
                        <a:pt x="2898" y="0"/>
                      </a:lnTo>
                      <a:lnTo>
                        <a:pt x="2904" y="0"/>
                      </a:lnTo>
                      <a:lnTo>
                        <a:pt x="2904" y="0"/>
                      </a:lnTo>
                      <a:lnTo>
                        <a:pt x="2904" y="0"/>
                      </a:lnTo>
                      <a:lnTo>
                        <a:pt x="2904" y="0"/>
                      </a:lnTo>
                      <a:lnTo>
                        <a:pt x="2904" y="0"/>
                      </a:lnTo>
                      <a:lnTo>
                        <a:pt x="2904" y="0"/>
                      </a:lnTo>
                      <a:lnTo>
                        <a:pt x="2910" y="0"/>
                      </a:lnTo>
                      <a:lnTo>
                        <a:pt x="2910" y="0"/>
                      </a:lnTo>
                      <a:lnTo>
                        <a:pt x="2910" y="0"/>
                      </a:lnTo>
                      <a:lnTo>
                        <a:pt x="2910" y="0"/>
                      </a:lnTo>
                      <a:lnTo>
                        <a:pt x="2910" y="0"/>
                      </a:lnTo>
                      <a:lnTo>
                        <a:pt x="2916" y="0"/>
                      </a:lnTo>
                      <a:lnTo>
                        <a:pt x="2916" y="0"/>
                      </a:lnTo>
                      <a:lnTo>
                        <a:pt x="2916" y="0"/>
                      </a:lnTo>
                      <a:lnTo>
                        <a:pt x="2916" y="0"/>
                      </a:lnTo>
                      <a:lnTo>
                        <a:pt x="2916" y="0"/>
                      </a:lnTo>
                      <a:lnTo>
                        <a:pt x="2922" y="0"/>
                      </a:lnTo>
                      <a:lnTo>
                        <a:pt x="2922" y="0"/>
                      </a:lnTo>
                      <a:lnTo>
                        <a:pt x="2922" y="0"/>
                      </a:lnTo>
                      <a:lnTo>
                        <a:pt x="2922" y="0"/>
                      </a:lnTo>
                      <a:lnTo>
                        <a:pt x="2922" y="0"/>
                      </a:lnTo>
                      <a:lnTo>
                        <a:pt x="2922" y="0"/>
                      </a:lnTo>
                      <a:lnTo>
                        <a:pt x="2928" y="0"/>
                      </a:lnTo>
                      <a:lnTo>
                        <a:pt x="2928" y="0"/>
                      </a:lnTo>
                      <a:lnTo>
                        <a:pt x="2928" y="0"/>
                      </a:lnTo>
                      <a:lnTo>
                        <a:pt x="2928" y="0"/>
                      </a:lnTo>
                      <a:lnTo>
                        <a:pt x="2928" y="0"/>
                      </a:lnTo>
                      <a:lnTo>
                        <a:pt x="2934" y="0"/>
                      </a:lnTo>
                      <a:lnTo>
                        <a:pt x="2934" y="0"/>
                      </a:lnTo>
                      <a:lnTo>
                        <a:pt x="2934" y="0"/>
                      </a:lnTo>
                      <a:lnTo>
                        <a:pt x="2934" y="0"/>
                      </a:lnTo>
                      <a:lnTo>
                        <a:pt x="2934" y="0"/>
                      </a:lnTo>
                      <a:lnTo>
                        <a:pt x="2934" y="0"/>
                      </a:lnTo>
                      <a:lnTo>
                        <a:pt x="2940" y="0"/>
                      </a:lnTo>
                      <a:lnTo>
                        <a:pt x="2940" y="0"/>
                      </a:lnTo>
                      <a:lnTo>
                        <a:pt x="2940" y="0"/>
                      </a:lnTo>
                      <a:lnTo>
                        <a:pt x="2940" y="0"/>
                      </a:lnTo>
                      <a:lnTo>
                        <a:pt x="2940" y="0"/>
                      </a:lnTo>
                      <a:lnTo>
                        <a:pt x="2946" y="0"/>
                      </a:lnTo>
                      <a:lnTo>
                        <a:pt x="2946" y="0"/>
                      </a:lnTo>
                      <a:lnTo>
                        <a:pt x="2946" y="0"/>
                      </a:lnTo>
                      <a:lnTo>
                        <a:pt x="2946" y="0"/>
                      </a:lnTo>
                      <a:lnTo>
                        <a:pt x="2946" y="0"/>
                      </a:lnTo>
                      <a:lnTo>
                        <a:pt x="2952" y="0"/>
                      </a:lnTo>
                      <a:lnTo>
                        <a:pt x="2952" y="0"/>
                      </a:lnTo>
                      <a:lnTo>
                        <a:pt x="2952" y="0"/>
                      </a:lnTo>
                      <a:lnTo>
                        <a:pt x="2952" y="0"/>
                      </a:lnTo>
                      <a:lnTo>
                        <a:pt x="2952" y="0"/>
                      </a:lnTo>
                      <a:lnTo>
                        <a:pt x="2952" y="0"/>
                      </a:lnTo>
                      <a:lnTo>
                        <a:pt x="2958" y="0"/>
                      </a:lnTo>
                      <a:lnTo>
                        <a:pt x="2958" y="0"/>
                      </a:lnTo>
                      <a:lnTo>
                        <a:pt x="2958" y="0"/>
                      </a:lnTo>
                      <a:lnTo>
                        <a:pt x="2958" y="0"/>
                      </a:lnTo>
                      <a:lnTo>
                        <a:pt x="2958" y="0"/>
                      </a:lnTo>
                      <a:lnTo>
                        <a:pt x="2964" y="0"/>
                      </a:lnTo>
                      <a:lnTo>
                        <a:pt x="2964" y="0"/>
                      </a:lnTo>
                      <a:lnTo>
                        <a:pt x="2964" y="0"/>
                      </a:lnTo>
                      <a:lnTo>
                        <a:pt x="2964" y="0"/>
                      </a:lnTo>
                      <a:lnTo>
                        <a:pt x="2964" y="0"/>
                      </a:lnTo>
                      <a:lnTo>
                        <a:pt x="2964" y="0"/>
                      </a:lnTo>
                      <a:lnTo>
                        <a:pt x="2970" y="0"/>
                      </a:lnTo>
                      <a:lnTo>
                        <a:pt x="2970" y="0"/>
                      </a:lnTo>
                      <a:lnTo>
                        <a:pt x="2970" y="0"/>
                      </a:lnTo>
                      <a:lnTo>
                        <a:pt x="2970" y="0"/>
                      </a:lnTo>
                      <a:lnTo>
                        <a:pt x="2970" y="0"/>
                      </a:lnTo>
                      <a:lnTo>
                        <a:pt x="2976" y="0"/>
                      </a:lnTo>
                      <a:lnTo>
                        <a:pt x="2976" y="0"/>
                      </a:lnTo>
                      <a:lnTo>
                        <a:pt x="2976" y="0"/>
                      </a:lnTo>
                      <a:lnTo>
                        <a:pt x="2976" y="0"/>
                      </a:lnTo>
                      <a:lnTo>
                        <a:pt x="2976" y="0"/>
                      </a:lnTo>
                      <a:lnTo>
                        <a:pt x="2982" y="0"/>
                      </a:lnTo>
                      <a:lnTo>
                        <a:pt x="2982" y="0"/>
                      </a:lnTo>
                      <a:lnTo>
                        <a:pt x="2982" y="0"/>
                      </a:lnTo>
                      <a:lnTo>
                        <a:pt x="2982" y="0"/>
                      </a:lnTo>
                      <a:lnTo>
                        <a:pt x="2982" y="0"/>
                      </a:lnTo>
                      <a:lnTo>
                        <a:pt x="2982" y="0"/>
                      </a:lnTo>
                      <a:lnTo>
                        <a:pt x="2988" y="0"/>
                      </a:lnTo>
                      <a:lnTo>
                        <a:pt x="2988" y="0"/>
                      </a:lnTo>
                      <a:lnTo>
                        <a:pt x="2988" y="0"/>
                      </a:lnTo>
                      <a:lnTo>
                        <a:pt x="2988" y="0"/>
                      </a:lnTo>
                      <a:lnTo>
                        <a:pt x="2988" y="0"/>
                      </a:lnTo>
                      <a:lnTo>
                        <a:pt x="2994" y="0"/>
                      </a:lnTo>
                      <a:lnTo>
                        <a:pt x="2994" y="0"/>
                      </a:lnTo>
                      <a:lnTo>
                        <a:pt x="2994" y="0"/>
                      </a:lnTo>
                      <a:lnTo>
                        <a:pt x="2994" y="0"/>
                      </a:lnTo>
                      <a:lnTo>
                        <a:pt x="2994" y="0"/>
                      </a:lnTo>
                      <a:lnTo>
                        <a:pt x="2994" y="0"/>
                      </a:lnTo>
                      <a:lnTo>
                        <a:pt x="3000" y="0"/>
                      </a:lnTo>
                      <a:lnTo>
                        <a:pt x="3000" y="0"/>
                      </a:lnTo>
                      <a:lnTo>
                        <a:pt x="3000" y="0"/>
                      </a:lnTo>
                      <a:lnTo>
                        <a:pt x="3000" y="0"/>
                      </a:lnTo>
                      <a:lnTo>
                        <a:pt x="3000" y="0"/>
                      </a:lnTo>
                      <a:lnTo>
                        <a:pt x="3006" y="0"/>
                      </a:lnTo>
                      <a:lnTo>
                        <a:pt x="3006" y="0"/>
                      </a:lnTo>
                      <a:lnTo>
                        <a:pt x="3006" y="0"/>
                      </a:lnTo>
                      <a:lnTo>
                        <a:pt x="3006" y="0"/>
                      </a:lnTo>
                      <a:lnTo>
                        <a:pt x="3006" y="0"/>
                      </a:lnTo>
                      <a:lnTo>
                        <a:pt x="3012" y="0"/>
                      </a:lnTo>
                      <a:lnTo>
                        <a:pt x="3012" y="0"/>
                      </a:lnTo>
                      <a:lnTo>
                        <a:pt x="3012" y="0"/>
                      </a:lnTo>
                      <a:lnTo>
                        <a:pt x="3012" y="0"/>
                      </a:lnTo>
                      <a:lnTo>
                        <a:pt x="3012" y="0"/>
                      </a:lnTo>
                      <a:lnTo>
                        <a:pt x="3012" y="0"/>
                      </a:lnTo>
                      <a:lnTo>
                        <a:pt x="3018" y="0"/>
                      </a:lnTo>
                      <a:lnTo>
                        <a:pt x="3018" y="0"/>
                      </a:lnTo>
                      <a:lnTo>
                        <a:pt x="3018" y="0"/>
                      </a:lnTo>
                      <a:lnTo>
                        <a:pt x="3018" y="0"/>
                      </a:lnTo>
                      <a:lnTo>
                        <a:pt x="3018" y="0"/>
                      </a:lnTo>
                      <a:lnTo>
                        <a:pt x="3024" y="0"/>
                      </a:lnTo>
                      <a:lnTo>
                        <a:pt x="3024" y="0"/>
                      </a:lnTo>
                      <a:lnTo>
                        <a:pt x="3024" y="0"/>
                      </a:lnTo>
                      <a:lnTo>
                        <a:pt x="3024" y="0"/>
                      </a:lnTo>
                      <a:lnTo>
                        <a:pt x="3024" y="0"/>
                      </a:lnTo>
                      <a:lnTo>
                        <a:pt x="3030" y="0"/>
                      </a:lnTo>
                      <a:lnTo>
                        <a:pt x="3030" y="0"/>
                      </a:lnTo>
                      <a:lnTo>
                        <a:pt x="3030" y="0"/>
                      </a:lnTo>
                      <a:lnTo>
                        <a:pt x="3030" y="0"/>
                      </a:lnTo>
                      <a:lnTo>
                        <a:pt x="3030" y="0"/>
                      </a:lnTo>
                      <a:lnTo>
                        <a:pt x="3030" y="0"/>
                      </a:lnTo>
                      <a:lnTo>
                        <a:pt x="3036" y="0"/>
                      </a:lnTo>
                      <a:lnTo>
                        <a:pt x="3036" y="0"/>
                      </a:lnTo>
                      <a:lnTo>
                        <a:pt x="3036" y="0"/>
                      </a:lnTo>
                      <a:lnTo>
                        <a:pt x="3036" y="0"/>
                      </a:lnTo>
                      <a:lnTo>
                        <a:pt x="3036" y="0"/>
                      </a:lnTo>
                      <a:lnTo>
                        <a:pt x="3042" y="0"/>
                      </a:lnTo>
                      <a:lnTo>
                        <a:pt x="3042" y="0"/>
                      </a:lnTo>
                      <a:lnTo>
                        <a:pt x="3042" y="0"/>
                      </a:lnTo>
                      <a:lnTo>
                        <a:pt x="3042" y="0"/>
                      </a:lnTo>
                      <a:lnTo>
                        <a:pt x="3042" y="0"/>
                      </a:lnTo>
                      <a:lnTo>
                        <a:pt x="3042" y="0"/>
                      </a:lnTo>
                      <a:lnTo>
                        <a:pt x="3048" y="0"/>
                      </a:lnTo>
                      <a:lnTo>
                        <a:pt x="3048" y="0"/>
                      </a:lnTo>
                      <a:lnTo>
                        <a:pt x="3048" y="0"/>
                      </a:lnTo>
                      <a:lnTo>
                        <a:pt x="3048" y="0"/>
                      </a:lnTo>
                      <a:lnTo>
                        <a:pt x="3048"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6" y="0"/>
                      </a:lnTo>
                      <a:lnTo>
                        <a:pt x="3066" y="0"/>
                      </a:lnTo>
                      <a:lnTo>
                        <a:pt x="3066" y="0"/>
                      </a:lnTo>
                      <a:lnTo>
                        <a:pt x="3066" y="0"/>
                      </a:lnTo>
                      <a:lnTo>
                        <a:pt x="3066" y="0"/>
                      </a:lnTo>
                      <a:lnTo>
                        <a:pt x="3072" y="0"/>
                      </a:lnTo>
                      <a:lnTo>
                        <a:pt x="3072" y="0"/>
                      </a:lnTo>
                      <a:lnTo>
                        <a:pt x="3072" y="0"/>
                      </a:lnTo>
                      <a:lnTo>
                        <a:pt x="3072" y="0"/>
                      </a:lnTo>
                      <a:lnTo>
                        <a:pt x="3072" y="0"/>
                      </a:lnTo>
                      <a:lnTo>
                        <a:pt x="3072" y="0"/>
                      </a:lnTo>
                      <a:lnTo>
                        <a:pt x="3078" y="0"/>
                      </a:lnTo>
                      <a:lnTo>
                        <a:pt x="3078" y="0"/>
                      </a:lnTo>
                      <a:lnTo>
                        <a:pt x="3078" y="0"/>
                      </a:lnTo>
                      <a:lnTo>
                        <a:pt x="3078" y="0"/>
                      </a:lnTo>
                      <a:lnTo>
                        <a:pt x="3078" y="0"/>
                      </a:lnTo>
                      <a:lnTo>
                        <a:pt x="3084" y="0"/>
                      </a:lnTo>
                      <a:lnTo>
                        <a:pt x="3084" y="0"/>
                      </a:lnTo>
                      <a:lnTo>
                        <a:pt x="3084" y="0"/>
                      </a:lnTo>
                      <a:lnTo>
                        <a:pt x="3084" y="0"/>
                      </a:lnTo>
                      <a:lnTo>
                        <a:pt x="3084" y="0"/>
                      </a:lnTo>
                      <a:lnTo>
                        <a:pt x="3090" y="0"/>
                      </a:lnTo>
                      <a:lnTo>
                        <a:pt x="3090" y="0"/>
                      </a:lnTo>
                      <a:lnTo>
                        <a:pt x="3090" y="0"/>
                      </a:lnTo>
                      <a:lnTo>
                        <a:pt x="3090" y="0"/>
                      </a:lnTo>
                      <a:lnTo>
                        <a:pt x="3090" y="0"/>
                      </a:lnTo>
                      <a:lnTo>
                        <a:pt x="3090" y="0"/>
                      </a:lnTo>
                      <a:lnTo>
                        <a:pt x="3096" y="0"/>
                      </a:lnTo>
                      <a:lnTo>
                        <a:pt x="3096" y="0"/>
                      </a:lnTo>
                      <a:lnTo>
                        <a:pt x="3096" y="0"/>
                      </a:lnTo>
                      <a:lnTo>
                        <a:pt x="3096" y="0"/>
                      </a:lnTo>
                      <a:lnTo>
                        <a:pt x="3096" y="0"/>
                      </a:lnTo>
                      <a:lnTo>
                        <a:pt x="3102" y="0"/>
                      </a:lnTo>
                      <a:lnTo>
                        <a:pt x="3102" y="0"/>
                      </a:lnTo>
                      <a:lnTo>
                        <a:pt x="3102" y="0"/>
                      </a:lnTo>
                      <a:lnTo>
                        <a:pt x="3102" y="0"/>
                      </a:lnTo>
                      <a:lnTo>
                        <a:pt x="3102" y="0"/>
                      </a:lnTo>
                      <a:lnTo>
                        <a:pt x="3102" y="0"/>
                      </a:lnTo>
                      <a:lnTo>
                        <a:pt x="3108" y="0"/>
                      </a:lnTo>
                      <a:lnTo>
                        <a:pt x="3108" y="0"/>
                      </a:lnTo>
                      <a:lnTo>
                        <a:pt x="3108" y="0"/>
                      </a:lnTo>
                      <a:lnTo>
                        <a:pt x="3108" y="0"/>
                      </a:lnTo>
                      <a:lnTo>
                        <a:pt x="3108" y="0"/>
                      </a:lnTo>
                      <a:lnTo>
                        <a:pt x="3114" y="0"/>
                      </a:lnTo>
                      <a:lnTo>
                        <a:pt x="3114" y="0"/>
                      </a:lnTo>
                      <a:lnTo>
                        <a:pt x="3114" y="0"/>
                      </a:lnTo>
                      <a:lnTo>
                        <a:pt x="3114" y="0"/>
                      </a:lnTo>
                      <a:lnTo>
                        <a:pt x="3114" y="0"/>
                      </a:lnTo>
                      <a:lnTo>
                        <a:pt x="3114" y="0"/>
                      </a:lnTo>
                      <a:lnTo>
                        <a:pt x="3120" y="0"/>
                      </a:lnTo>
                      <a:lnTo>
                        <a:pt x="3120" y="0"/>
                      </a:lnTo>
                      <a:lnTo>
                        <a:pt x="3120" y="0"/>
                      </a:lnTo>
                      <a:lnTo>
                        <a:pt x="3120" y="0"/>
                      </a:lnTo>
                      <a:lnTo>
                        <a:pt x="3120" y="0"/>
                      </a:lnTo>
                      <a:lnTo>
                        <a:pt x="3126" y="0"/>
                      </a:lnTo>
                      <a:lnTo>
                        <a:pt x="3126" y="0"/>
                      </a:lnTo>
                      <a:lnTo>
                        <a:pt x="3126" y="0"/>
                      </a:lnTo>
                      <a:lnTo>
                        <a:pt x="3126" y="0"/>
                      </a:lnTo>
                      <a:lnTo>
                        <a:pt x="3126" y="0"/>
                      </a:lnTo>
                      <a:lnTo>
                        <a:pt x="3132" y="0"/>
                      </a:lnTo>
                      <a:lnTo>
                        <a:pt x="3132" y="0"/>
                      </a:lnTo>
                      <a:lnTo>
                        <a:pt x="3132" y="0"/>
                      </a:lnTo>
                      <a:lnTo>
                        <a:pt x="3132" y="0"/>
                      </a:lnTo>
                      <a:lnTo>
                        <a:pt x="3132" y="0"/>
                      </a:lnTo>
                      <a:lnTo>
                        <a:pt x="3138" y="0"/>
                      </a:lnTo>
                      <a:lnTo>
                        <a:pt x="3138" y="0"/>
                      </a:lnTo>
                      <a:lnTo>
                        <a:pt x="3138" y="0"/>
                      </a:lnTo>
                      <a:lnTo>
                        <a:pt x="3138" y="0"/>
                      </a:lnTo>
                      <a:lnTo>
                        <a:pt x="3138" y="0"/>
                      </a:lnTo>
                      <a:lnTo>
                        <a:pt x="3138" y="0"/>
                      </a:lnTo>
                      <a:lnTo>
                        <a:pt x="3144" y="0"/>
                      </a:lnTo>
                      <a:lnTo>
                        <a:pt x="3144" y="0"/>
                      </a:lnTo>
                      <a:lnTo>
                        <a:pt x="3144" y="0"/>
                      </a:lnTo>
                      <a:lnTo>
                        <a:pt x="3144" y="0"/>
                      </a:lnTo>
                      <a:lnTo>
                        <a:pt x="3144" y="0"/>
                      </a:lnTo>
                      <a:lnTo>
                        <a:pt x="3150" y="0"/>
                      </a:lnTo>
                      <a:lnTo>
                        <a:pt x="3150" y="0"/>
                      </a:lnTo>
                      <a:lnTo>
                        <a:pt x="3150" y="0"/>
                      </a:lnTo>
                      <a:lnTo>
                        <a:pt x="3150" y="0"/>
                      </a:lnTo>
                      <a:lnTo>
                        <a:pt x="3150" y="0"/>
                      </a:lnTo>
                      <a:lnTo>
                        <a:pt x="3150" y="0"/>
                      </a:lnTo>
                      <a:lnTo>
                        <a:pt x="3156" y="0"/>
                      </a:lnTo>
                      <a:lnTo>
                        <a:pt x="3156" y="0"/>
                      </a:lnTo>
                      <a:lnTo>
                        <a:pt x="3156" y="0"/>
                      </a:lnTo>
                      <a:lnTo>
                        <a:pt x="3156" y="0"/>
                      </a:lnTo>
                      <a:lnTo>
                        <a:pt x="3156" y="0"/>
                      </a:lnTo>
                      <a:lnTo>
                        <a:pt x="3162" y="0"/>
                      </a:lnTo>
                      <a:lnTo>
                        <a:pt x="3162" y="0"/>
                      </a:lnTo>
                      <a:lnTo>
                        <a:pt x="3162" y="0"/>
                      </a:lnTo>
                      <a:lnTo>
                        <a:pt x="3162" y="0"/>
                      </a:lnTo>
                      <a:lnTo>
                        <a:pt x="3162" y="0"/>
                      </a:lnTo>
                      <a:lnTo>
                        <a:pt x="3168" y="0"/>
                      </a:lnTo>
                      <a:lnTo>
                        <a:pt x="3168" y="0"/>
                      </a:lnTo>
                      <a:lnTo>
                        <a:pt x="3168" y="0"/>
                      </a:lnTo>
                      <a:lnTo>
                        <a:pt x="3168" y="0"/>
                      </a:lnTo>
                      <a:lnTo>
                        <a:pt x="3168" y="0"/>
                      </a:lnTo>
                      <a:lnTo>
                        <a:pt x="3168" y="0"/>
                      </a:lnTo>
                      <a:lnTo>
                        <a:pt x="3174" y="0"/>
                      </a:lnTo>
                      <a:lnTo>
                        <a:pt x="3174" y="0"/>
                      </a:lnTo>
                      <a:lnTo>
                        <a:pt x="3174" y="0"/>
                      </a:lnTo>
                      <a:lnTo>
                        <a:pt x="3174" y="0"/>
                      </a:lnTo>
                      <a:lnTo>
                        <a:pt x="3174" y="0"/>
                      </a:lnTo>
                      <a:lnTo>
                        <a:pt x="3174" y="0"/>
                      </a:lnTo>
                      <a:lnTo>
                        <a:pt x="3180" y="0"/>
                      </a:lnTo>
                      <a:lnTo>
                        <a:pt x="3180" y="0"/>
                      </a:lnTo>
                      <a:lnTo>
                        <a:pt x="3180" y="0"/>
                      </a:lnTo>
                      <a:lnTo>
                        <a:pt x="3180" y="0"/>
                      </a:lnTo>
                      <a:lnTo>
                        <a:pt x="3180" y="0"/>
                      </a:lnTo>
                      <a:lnTo>
                        <a:pt x="3186" y="0"/>
                      </a:lnTo>
                      <a:lnTo>
                        <a:pt x="3186" y="0"/>
                      </a:lnTo>
                      <a:lnTo>
                        <a:pt x="3186" y="0"/>
                      </a:lnTo>
                      <a:lnTo>
                        <a:pt x="3186" y="0"/>
                      </a:lnTo>
                      <a:lnTo>
                        <a:pt x="3186" y="0"/>
                      </a:lnTo>
                      <a:lnTo>
                        <a:pt x="3192" y="0"/>
                      </a:lnTo>
                      <a:lnTo>
                        <a:pt x="3192" y="0"/>
                      </a:lnTo>
                      <a:lnTo>
                        <a:pt x="3192" y="0"/>
                      </a:lnTo>
                      <a:lnTo>
                        <a:pt x="3192" y="0"/>
                      </a:lnTo>
                      <a:lnTo>
                        <a:pt x="3192" y="0"/>
                      </a:lnTo>
                      <a:lnTo>
                        <a:pt x="3192" y="0"/>
                      </a:lnTo>
                      <a:lnTo>
                        <a:pt x="3198" y="0"/>
                      </a:lnTo>
                      <a:lnTo>
                        <a:pt x="3198" y="0"/>
                      </a:lnTo>
                      <a:lnTo>
                        <a:pt x="3198" y="0"/>
                      </a:lnTo>
                      <a:lnTo>
                        <a:pt x="3198" y="0"/>
                      </a:lnTo>
                      <a:lnTo>
                        <a:pt x="3198" y="0"/>
                      </a:lnTo>
                      <a:lnTo>
                        <a:pt x="3204" y="0"/>
                      </a:lnTo>
                      <a:lnTo>
                        <a:pt x="3204" y="0"/>
                      </a:lnTo>
                      <a:lnTo>
                        <a:pt x="3204" y="0"/>
                      </a:lnTo>
                      <a:lnTo>
                        <a:pt x="3204" y="0"/>
                      </a:lnTo>
                      <a:lnTo>
                        <a:pt x="3204" y="0"/>
                      </a:lnTo>
                      <a:lnTo>
                        <a:pt x="3210" y="0"/>
                      </a:lnTo>
                      <a:lnTo>
                        <a:pt x="3210" y="0"/>
                      </a:lnTo>
                      <a:lnTo>
                        <a:pt x="3210" y="0"/>
                      </a:lnTo>
                      <a:lnTo>
                        <a:pt x="3210" y="0"/>
                      </a:lnTo>
                      <a:lnTo>
                        <a:pt x="3210" y="0"/>
                      </a:lnTo>
                      <a:lnTo>
                        <a:pt x="3210" y="0"/>
                      </a:lnTo>
                      <a:lnTo>
                        <a:pt x="3216" y="0"/>
                      </a:lnTo>
                      <a:lnTo>
                        <a:pt x="3216" y="0"/>
                      </a:lnTo>
                      <a:lnTo>
                        <a:pt x="3216" y="0"/>
                      </a:lnTo>
                      <a:lnTo>
                        <a:pt x="3216" y="0"/>
                      </a:lnTo>
                      <a:lnTo>
                        <a:pt x="3216" y="0"/>
                      </a:lnTo>
                      <a:lnTo>
                        <a:pt x="3222" y="0"/>
                      </a:lnTo>
                      <a:lnTo>
                        <a:pt x="3222" y="0"/>
                      </a:lnTo>
                      <a:lnTo>
                        <a:pt x="3222" y="0"/>
                      </a:lnTo>
                      <a:lnTo>
                        <a:pt x="3222" y="0"/>
                      </a:lnTo>
                      <a:lnTo>
                        <a:pt x="3222" y="0"/>
                      </a:lnTo>
                      <a:lnTo>
                        <a:pt x="3228" y="0"/>
                      </a:lnTo>
                      <a:lnTo>
                        <a:pt x="3228" y="0"/>
                      </a:lnTo>
                      <a:lnTo>
                        <a:pt x="3228" y="0"/>
                      </a:lnTo>
                      <a:lnTo>
                        <a:pt x="3228" y="0"/>
                      </a:lnTo>
                      <a:lnTo>
                        <a:pt x="3228" y="0"/>
                      </a:lnTo>
                      <a:lnTo>
                        <a:pt x="3228" y="0"/>
                      </a:lnTo>
                      <a:lnTo>
                        <a:pt x="3234" y="0"/>
                      </a:lnTo>
                      <a:lnTo>
                        <a:pt x="3234" y="0"/>
                      </a:lnTo>
                      <a:lnTo>
                        <a:pt x="3234" y="0"/>
                      </a:lnTo>
                      <a:lnTo>
                        <a:pt x="3234" y="0"/>
                      </a:lnTo>
                      <a:lnTo>
                        <a:pt x="3234" y="0"/>
                      </a:lnTo>
                      <a:lnTo>
                        <a:pt x="3240" y="0"/>
                      </a:lnTo>
                      <a:lnTo>
                        <a:pt x="3240" y="0"/>
                      </a:lnTo>
                      <a:lnTo>
                        <a:pt x="3240" y="0"/>
                      </a:lnTo>
                      <a:lnTo>
                        <a:pt x="3240" y="0"/>
                      </a:lnTo>
                      <a:lnTo>
                        <a:pt x="3240" y="0"/>
                      </a:lnTo>
                      <a:lnTo>
                        <a:pt x="3240" y="0"/>
                      </a:lnTo>
                      <a:lnTo>
                        <a:pt x="3246" y="0"/>
                      </a:lnTo>
                      <a:lnTo>
                        <a:pt x="3246" y="0"/>
                      </a:lnTo>
                      <a:lnTo>
                        <a:pt x="3246" y="0"/>
                      </a:lnTo>
                      <a:lnTo>
                        <a:pt x="3246" y="0"/>
                      </a:lnTo>
                      <a:lnTo>
                        <a:pt x="3246"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6" y="0"/>
                      </a:lnTo>
                      <a:lnTo>
                        <a:pt x="3276" y="0"/>
                      </a:lnTo>
                      <a:lnTo>
                        <a:pt x="3276" y="0"/>
                      </a:lnTo>
                      <a:lnTo>
                        <a:pt x="3276" y="0"/>
                      </a:lnTo>
                      <a:lnTo>
                        <a:pt x="3276" y="0"/>
                      </a:lnTo>
                      <a:lnTo>
                        <a:pt x="3282" y="0"/>
                      </a:lnTo>
                      <a:lnTo>
                        <a:pt x="3282" y="0"/>
                      </a:lnTo>
                      <a:lnTo>
                        <a:pt x="3282" y="0"/>
                      </a:lnTo>
                      <a:lnTo>
                        <a:pt x="3282" y="0"/>
                      </a:lnTo>
                      <a:lnTo>
                        <a:pt x="3282" y="0"/>
                      </a:lnTo>
                      <a:lnTo>
                        <a:pt x="3282" y="0"/>
                      </a:lnTo>
                      <a:lnTo>
                        <a:pt x="3288" y="0"/>
                      </a:lnTo>
                      <a:lnTo>
                        <a:pt x="3288" y="0"/>
                      </a:lnTo>
                      <a:lnTo>
                        <a:pt x="3288" y="0"/>
                      </a:lnTo>
                      <a:lnTo>
                        <a:pt x="3288" y="0"/>
                      </a:lnTo>
                      <a:lnTo>
                        <a:pt x="3288" y="0"/>
                      </a:lnTo>
                      <a:lnTo>
                        <a:pt x="3294" y="0"/>
                      </a:lnTo>
                      <a:lnTo>
                        <a:pt x="3294" y="0"/>
                      </a:lnTo>
                      <a:lnTo>
                        <a:pt x="3294" y="0"/>
                      </a:lnTo>
                      <a:lnTo>
                        <a:pt x="3294" y="0"/>
                      </a:lnTo>
                      <a:lnTo>
                        <a:pt x="3294" y="0"/>
                      </a:lnTo>
                      <a:lnTo>
                        <a:pt x="3300" y="0"/>
                      </a:lnTo>
                      <a:lnTo>
                        <a:pt x="3300" y="0"/>
                      </a:lnTo>
                      <a:lnTo>
                        <a:pt x="3300" y="0"/>
                      </a:lnTo>
                      <a:lnTo>
                        <a:pt x="3300" y="0"/>
                      </a:lnTo>
                      <a:lnTo>
                        <a:pt x="3300" y="0"/>
                      </a:lnTo>
                      <a:lnTo>
                        <a:pt x="3300" y="0"/>
                      </a:lnTo>
                      <a:lnTo>
                        <a:pt x="3306" y="0"/>
                      </a:lnTo>
                      <a:lnTo>
                        <a:pt x="3306" y="0"/>
                      </a:lnTo>
                      <a:lnTo>
                        <a:pt x="3306" y="0"/>
                      </a:lnTo>
                      <a:lnTo>
                        <a:pt x="3306" y="0"/>
                      </a:lnTo>
                      <a:lnTo>
                        <a:pt x="3306" y="0"/>
                      </a:lnTo>
                      <a:lnTo>
                        <a:pt x="3312" y="0"/>
                      </a:lnTo>
                      <a:lnTo>
                        <a:pt x="3312" y="0"/>
                      </a:lnTo>
                      <a:lnTo>
                        <a:pt x="3312" y="0"/>
                      </a:lnTo>
                      <a:lnTo>
                        <a:pt x="3312" y="0"/>
                      </a:lnTo>
                      <a:lnTo>
                        <a:pt x="3312" y="0"/>
                      </a:lnTo>
                      <a:lnTo>
                        <a:pt x="3312" y="0"/>
                      </a:lnTo>
                      <a:lnTo>
                        <a:pt x="3318" y="0"/>
                      </a:lnTo>
                      <a:lnTo>
                        <a:pt x="3318" y="0"/>
                      </a:lnTo>
                      <a:lnTo>
                        <a:pt x="3318" y="0"/>
                      </a:lnTo>
                      <a:lnTo>
                        <a:pt x="3318" y="0"/>
                      </a:lnTo>
                      <a:lnTo>
                        <a:pt x="3318" y="0"/>
                      </a:lnTo>
                      <a:lnTo>
                        <a:pt x="3324" y="0"/>
                      </a:lnTo>
                      <a:lnTo>
                        <a:pt x="3324" y="0"/>
                      </a:lnTo>
                      <a:lnTo>
                        <a:pt x="3324" y="0"/>
                      </a:lnTo>
                      <a:lnTo>
                        <a:pt x="3324" y="0"/>
                      </a:lnTo>
                      <a:lnTo>
                        <a:pt x="3324" y="0"/>
                      </a:lnTo>
                      <a:lnTo>
                        <a:pt x="3330" y="0"/>
                      </a:lnTo>
                      <a:lnTo>
                        <a:pt x="3330" y="0"/>
                      </a:lnTo>
                      <a:lnTo>
                        <a:pt x="3330" y="0"/>
                      </a:lnTo>
                      <a:lnTo>
                        <a:pt x="3330" y="0"/>
                      </a:lnTo>
                      <a:lnTo>
                        <a:pt x="3330" y="0"/>
                      </a:lnTo>
                      <a:lnTo>
                        <a:pt x="3330" y="0"/>
                      </a:lnTo>
                      <a:lnTo>
                        <a:pt x="3336" y="0"/>
                      </a:lnTo>
                      <a:lnTo>
                        <a:pt x="3336" y="0"/>
                      </a:lnTo>
                      <a:lnTo>
                        <a:pt x="3336" y="0"/>
                      </a:lnTo>
                      <a:lnTo>
                        <a:pt x="3336" y="0"/>
                      </a:lnTo>
                      <a:lnTo>
                        <a:pt x="3336" y="0"/>
                      </a:lnTo>
                      <a:lnTo>
                        <a:pt x="3342" y="0"/>
                      </a:lnTo>
                      <a:lnTo>
                        <a:pt x="3342" y="0"/>
                      </a:lnTo>
                      <a:lnTo>
                        <a:pt x="3342" y="0"/>
                      </a:lnTo>
                      <a:lnTo>
                        <a:pt x="3342" y="0"/>
                      </a:lnTo>
                      <a:lnTo>
                        <a:pt x="3342" y="0"/>
                      </a:lnTo>
                      <a:lnTo>
                        <a:pt x="3342" y="0"/>
                      </a:lnTo>
                      <a:lnTo>
                        <a:pt x="3348" y="0"/>
                      </a:lnTo>
                      <a:lnTo>
                        <a:pt x="3348" y="0"/>
                      </a:lnTo>
                      <a:lnTo>
                        <a:pt x="3348" y="0"/>
                      </a:lnTo>
                      <a:lnTo>
                        <a:pt x="3348" y="0"/>
                      </a:lnTo>
                      <a:lnTo>
                        <a:pt x="3348" y="0"/>
                      </a:lnTo>
                      <a:lnTo>
                        <a:pt x="3354" y="0"/>
                      </a:lnTo>
                      <a:lnTo>
                        <a:pt x="3354" y="0"/>
                      </a:lnTo>
                      <a:lnTo>
                        <a:pt x="3354" y="0"/>
                      </a:lnTo>
                      <a:lnTo>
                        <a:pt x="3354" y="0"/>
                      </a:lnTo>
                      <a:lnTo>
                        <a:pt x="3354" y="0"/>
                      </a:lnTo>
                      <a:lnTo>
                        <a:pt x="3354" y="0"/>
                      </a:lnTo>
                      <a:lnTo>
                        <a:pt x="3360" y="0"/>
                      </a:lnTo>
                      <a:lnTo>
                        <a:pt x="3360" y="0"/>
                      </a:lnTo>
                      <a:lnTo>
                        <a:pt x="3360" y="0"/>
                      </a:lnTo>
                      <a:lnTo>
                        <a:pt x="3360" y="0"/>
                      </a:lnTo>
                      <a:lnTo>
                        <a:pt x="3360" y="0"/>
                      </a:lnTo>
                      <a:lnTo>
                        <a:pt x="3366" y="0"/>
                      </a:lnTo>
                      <a:lnTo>
                        <a:pt x="3366" y="0"/>
                      </a:lnTo>
                      <a:lnTo>
                        <a:pt x="3366" y="0"/>
                      </a:lnTo>
                      <a:lnTo>
                        <a:pt x="3366" y="0"/>
                      </a:lnTo>
                      <a:lnTo>
                        <a:pt x="3366" y="0"/>
                      </a:lnTo>
                      <a:lnTo>
                        <a:pt x="3372" y="0"/>
                      </a:lnTo>
                      <a:lnTo>
                        <a:pt x="3372" y="0"/>
                      </a:lnTo>
                      <a:lnTo>
                        <a:pt x="3372" y="0"/>
                      </a:lnTo>
                      <a:lnTo>
                        <a:pt x="3372" y="0"/>
                      </a:lnTo>
                      <a:lnTo>
                        <a:pt x="3372" y="0"/>
                      </a:lnTo>
                      <a:lnTo>
                        <a:pt x="3372" y="0"/>
                      </a:lnTo>
                      <a:lnTo>
                        <a:pt x="3378" y="0"/>
                      </a:lnTo>
                      <a:lnTo>
                        <a:pt x="3378" y="0"/>
                      </a:lnTo>
                      <a:lnTo>
                        <a:pt x="3378" y="0"/>
                      </a:lnTo>
                      <a:lnTo>
                        <a:pt x="3378" y="0"/>
                      </a:lnTo>
                      <a:lnTo>
                        <a:pt x="3378" y="0"/>
                      </a:lnTo>
                      <a:lnTo>
                        <a:pt x="3384" y="0"/>
                      </a:lnTo>
                      <a:lnTo>
                        <a:pt x="3384" y="0"/>
                      </a:lnTo>
                      <a:lnTo>
                        <a:pt x="3384" y="0"/>
                      </a:lnTo>
                      <a:lnTo>
                        <a:pt x="3384" y="0"/>
                      </a:lnTo>
                      <a:lnTo>
                        <a:pt x="3384" y="0"/>
                      </a:lnTo>
                      <a:lnTo>
                        <a:pt x="3390" y="0"/>
                      </a:lnTo>
                      <a:lnTo>
                        <a:pt x="3390" y="0"/>
                      </a:lnTo>
                      <a:lnTo>
                        <a:pt x="3390" y="0"/>
                      </a:lnTo>
                      <a:lnTo>
                        <a:pt x="3390" y="0"/>
                      </a:lnTo>
                      <a:lnTo>
                        <a:pt x="3390" y="0"/>
                      </a:lnTo>
                      <a:lnTo>
                        <a:pt x="3390" y="0"/>
                      </a:lnTo>
                      <a:lnTo>
                        <a:pt x="3396" y="0"/>
                      </a:lnTo>
                      <a:lnTo>
                        <a:pt x="3396" y="0"/>
                      </a:lnTo>
                      <a:lnTo>
                        <a:pt x="3396" y="0"/>
                      </a:lnTo>
                      <a:lnTo>
                        <a:pt x="3396" y="0"/>
                      </a:lnTo>
                      <a:lnTo>
                        <a:pt x="3396" y="0"/>
                      </a:lnTo>
                      <a:lnTo>
                        <a:pt x="3402" y="0"/>
                      </a:lnTo>
                      <a:lnTo>
                        <a:pt x="3402" y="0"/>
                      </a:lnTo>
                      <a:lnTo>
                        <a:pt x="3402" y="0"/>
                      </a:lnTo>
                      <a:lnTo>
                        <a:pt x="3402" y="0"/>
                      </a:lnTo>
                      <a:lnTo>
                        <a:pt x="3402" y="0"/>
                      </a:lnTo>
                      <a:lnTo>
                        <a:pt x="3402" y="0"/>
                      </a:lnTo>
                      <a:lnTo>
                        <a:pt x="3408" y="0"/>
                      </a:lnTo>
                      <a:lnTo>
                        <a:pt x="3408" y="0"/>
                      </a:lnTo>
                      <a:lnTo>
                        <a:pt x="3408" y="0"/>
                      </a:lnTo>
                      <a:lnTo>
                        <a:pt x="3408" y="0"/>
                      </a:lnTo>
                      <a:lnTo>
                        <a:pt x="3408" y="0"/>
                      </a:lnTo>
                      <a:lnTo>
                        <a:pt x="3414" y="0"/>
                      </a:lnTo>
                      <a:lnTo>
                        <a:pt x="3414" y="0"/>
                      </a:lnTo>
                      <a:lnTo>
                        <a:pt x="3414" y="0"/>
                      </a:lnTo>
                      <a:lnTo>
                        <a:pt x="3414" y="0"/>
                      </a:lnTo>
                      <a:lnTo>
                        <a:pt x="3414" y="0"/>
                      </a:lnTo>
                      <a:lnTo>
                        <a:pt x="3420" y="0"/>
                      </a:lnTo>
                      <a:lnTo>
                        <a:pt x="3420" y="0"/>
                      </a:lnTo>
                      <a:lnTo>
                        <a:pt x="3420" y="0"/>
                      </a:lnTo>
                      <a:lnTo>
                        <a:pt x="3420" y="0"/>
                      </a:lnTo>
                      <a:lnTo>
                        <a:pt x="3420" y="0"/>
                      </a:lnTo>
                      <a:lnTo>
                        <a:pt x="3420" y="0"/>
                      </a:lnTo>
                      <a:lnTo>
                        <a:pt x="3426" y="0"/>
                      </a:lnTo>
                      <a:lnTo>
                        <a:pt x="3426" y="0"/>
                      </a:lnTo>
                      <a:lnTo>
                        <a:pt x="3426" y="0"/>
                      </a:lnTo>
                      <a:lnTo>
                        <a:pt x="3426" y="0"/>
                      </a:lnTo>
                      <a:lnTo>
                        <a:pt x="3426" y="0"/>
                      </a:lnTo>
                      <a:lnTo>
                        <a:pt x="3432" y="0"/>
                      </a:lnTo>
                      <a:lnTo>
                        <a:pt x="3432" y="0"/>
                      </a:lnTo>
                      <a:lnTo>
                        <a:pt x="3432" y="0"/>
                      </a:lnTo>
                      <a:lnTo>
                        <a:pt x="3432" y="0"/>
                      </a:lnTo>
                      <a:lnTo>
                        <a:pt x="3432" y="0"/>
                      </a:lnTo>
                      <a:lnTo>
                        <a:pt x="3432" y="0"/>
                      </a:lnTo>
                      <a:lnTo>
                        <a:pt x="3438" y="0"/>
                      </a:lnTo>
                      <a:lnTo>
                        <a:pt x="3438" y="0"/>
                      </a:lnTo>
                      <a:lnTo>
                        <a:pt x="3438" y="0"/>
                      </a:lnTo>
                      <a:lnTo>
                        <a:pt x="3438" y="0"/>
                      </a:lnTo>
                      <a:lnTo>
                        <a:pt x="3438" y="0"/>
                      </a:lnTo>
                      <a:lnTo>
                        <a:pt x="3444" y="0"/>
                      </a:lnTo>
                      <a:lnTo>
                        <a:pt x="3444" y="0"/>
                      </a:lnTo>
                      <a:lnTo>
                        <a:pt x="3444" y="0"/>
                      </a:lnTo>
                      <a:lnTo>
                        <a:pt x="3444" y="0"/>
                      </a:lnTo>
                      <a:lnTo>
                        <a:pt x="3444" y="0"/>
                      </a:lnTo>
                      <a:lnTo>
                        <a:pt x="3444" y="0"/>
                      </a:lnTo>
                      <a:lnTo>
                        <a:pt x="3450" y="0"/>
                      </a:lnTo>
                      <a:lnTo>
                        <a:pt x="3450" y="0"/>
                      </a:lnTo>
                      <a:lnTo>
                        <a:pt x="3450" y="0"/>
                      </a:lnTo>
                      <a:lnTo>
                        <a:pt x="3450" y="0"/>
                      </a:lnTo>
                      <a:lnTo>
                        <a:pt x="3450" y="0"/>
                      </a:lnTo>
                      <a:lnTo>
                        <a:pt x="3456" y="0"/>
                      </a:lnTo>
                      <a:lnTo>
                        <a:pt x="3456" y="0"/>
                      </a:lnTo>
                      <a:lnTo>
                        <a:pt x="3456" y="0"/>
                      </a:lnTo>
                      <a:lnTo>
                        <a:pt x="3456" y="0"/>
                      </a:lnTo>
                      <a:lnTo>
                        <a:pt x="3456" y="0"/>
                      </a:lnTo>
                      <a:lnTo>
                        <a:pt x="3462" y="0"/>
                      </a:lnTo>
                      <a:lnTo>
                        <a:pt x="3462" y="0"/>
                      </a:lnTo>
                      <a:lnTo>
                        <a:pt x="3462" y="0"/>
                      </a:lnTo>
                      <a:lnTo>
                        <a:pt x="3462" y="0"/>
                      </a:lnTo>
                      <a:lnTo>
                        <a:pt x="3462" y="0"/>
                      </a:lnTo>
                      <a:lnTo>
                        <a:pt x="3468" y="0"/>
                      </a:lnTo>
                      <a:lnTo>
                        <a:pt x="3468" y="0"/>
                      </a:lnTo>
                      <a:lnTo>
                        <a:pt x="3468" y="0"/>
                      </a:lnTo>
                      <a:lnTo>
                        <a:pt x="3468" y="0"/>
                      </a:lnTo>
                      <a:lnTo>
                        <a:pt x="3468" y="0"/>
                      </a:lnTo>
                      <a:lnTo>
                        <a:pt x="3468" y="0"/>
                      </a:lnTo>
                      <a:lnTo>
                        <a:pt x="3474" y="0"/>
                      </a:lnTo>
                      <a:lnTo>
                        <a:pt x="3474" y="0"/>
                      </a:lnTo>
                      <a:lnTo>
                        <a:pt x="3474" y="0"/>
                      </a:lnTo>
                      <a:lnTo>
                        <a:pt x="3474" y="0"/>
                      </a:lnTo>
                      <a:lnTo>
                        <a:pt x="3474" y="0"/>
                      </a:lnTo>
                      <a:lnTo>
                        <a:pt x="3480" y="0"/>
                      </a:lnTo>
                      <a:lnTo>
                        <a:pt x="3480" y="0"/>
                      </a:lnTo>
                      <a:lnTo>
                        <a:pt x="3480" y="0"/>
                      </a:lnTo>
                      <a:lnTo>
                        <a:pt x="3480" y="0"/>
                      </a:lnTo>
                      <a:lnTo>
                        <a:pt x="3480" y="0"/>
                      </a:lnTo>
                      <a:lnTo>
                        <a:pt x="3480" y="0"/>
                      </a:lnTo>
                      <a:lnTo>
                        <a:pt x="3486" y="0"/>
                      </a:lnTo>
                      <a:lnTo>
                        <a:pt x="3486" y="0"/>
                      </a:lnTo>
                      <a:lnTo>
                        <a:pt x="3486" y="0"/>
                      </a:lnTo>
                      <a:lnTo>
                        <a:pt x="3486" y="0"/>
                      </a:lnTo>
                      <a:lnTo>
                        <a:pt x="3486" y="0"/>
                      </a:lnTo>
                      <a:lnTo>
                        <a:pt x="3492" y="0"/>
                      </a:lnTo>
                      <a:lnTo>
                        <a:pt x="3492" y="0"/>
                      </a:lnTo>
                      <a:lnTo>
                        <a:pt x="3492" y="0"/>
                      </a:lnTo>
                      <a:lnTo>
                        <a:pt x="3492" y="0"/>
                      </a:lnTo>
                      <a:lnTo>
                        <a:pt x="3492" y="0"/>
                      </a:lnTo>
                      <a:lnTo>
                        <a:pt x="3498" y="0"/>
                      </a:lnTo>
                      <a:lnTo>
                        <a:pt x="3498" y="0"/>
                      </a:lnTo>
                      <a:lnTo>
                        <a:pt x="3498" y="0"/>
                      </a:lnTo>
                      <a:lnTo>
                        <a:pt x="3498" y="0"/>
                      </a:lnTo>
                      <a:lnTo>
                        <a:pt x="3498" y="0"/>
                      </a:lnTo>
                      <a:lnTo>
                        <a:pt x="3498" y="0"/>
                      </a:lnTo>
                      <a:lnTo>
                        <a:pt x="3504" y="0"/>
                      </a:lnTo>
                      <a:lnTo>
                        <a:pt x="3504" y="0"/>
                      </a:lnTo>
                      <a:lnTo>
                        <a:pt x="3504" y="0"/>
                      </a:lnTo>
                      <a:lnTo>
                        <a:pt x="3504" y="0"/>
                      </a:lnTo>
                      <a:lnTo>
                        <a:pt x="3504" y="0"/>
                      </a:lnTo>
                      <a:lnTo>
                        <a:pt x="3510" y="0"/>
                      </a:lnTo>
                      <a:lnTo>
                        <a:pt x="3510" y="0"/>
                      </a:lnTo>
                      <a:lnTo>
                        <a:pt x="3510" y="0"/>
                      </a:lnTo>
                      <a:lnTo>
                        <a:pt x="3510" y="0"/>
                      </a:lnTo>
                      <a:lnTo>
                        <a:pt x="3510" y="0"/>
                      </a:lnTo>
                      <a:lnTo>
                        <a:pt x="3510" y="0"/>
                      </a:lnTo>
                      <a:lnTo>
                        <a:pt x="3516" y="0"/>
                      </a:lnTo>
                      <a:lnTo>
                        <a:pt x="3516" y="0"/>
                      </a:lnTo>
                      <a:lnTo>
                        <a:pt x="3516" y="0"/>
                      </a:lnTo>
                      <a:lnTo>
                        <a:pt x="3516" y="0"/>
                      </a:lnTo>
                      <a:lnTo>
                        <a:pt x="3516" y="0"/>
                      </a:lnTo>
                      <a:lnTo>
                        <a:pt x="3522" y="0"/>
                      </a:lnTo>
                      <a:lnTo>
                        <a:pt x="3522" y="0"/>
                      </a:lnTo>
                      <a:lnTo>
                        <a:pt x="3522" y="0"/>
                      </a:lnTo>
                      <a:lnTo>
                        <a:pt x="3522" y="0"/>
                      </a:lnTo>
                      <a:lnTo>
                        <a:pt x="3522" y="0"/>
                      </a:lnTo>
                      <a:lnTo>
                        <a:pt x="3522" y="0"/>
                      </a:lnTo>
                      <a:lnTo>
                        <a:pt x="3528" y="0"/>
                      </a:lnTo>
                      <a:lnTo>
                        <a:pt x="3528" y="0"/>
                      </a:lnTo>
                      <a:lnTo>
                        <a:pt x="3528" y="0"/>
                      </a:lnTo>
                      <a:lnTo>
                        <a:pt x="3528" y="0"/>
                      </a:lnTo>
                      <a:lnTo>
                        <a:pt x="3528" y="0"/>
                      </a:lnTo>
                      <a:lnTo>
                        <a:pt x="3534" y="0"/>
                      </a:lnTo>
                      <a:lnTo>
                        <a:pt x="3534" y="0"/>
                      </a:lnTo>
                      <a:lnTo>
                        <a:pt x="3534" y="0"/>
                      </a:lnTo>
                      <a:lnTo>
                        <a:pt x="3534" y="0"/>
                      </a:lnTo>
                      <a:lnTo>
                        <a:pt x="3534" y="0"/>
                      </a:lnTo>
                      <a:lnTo>
                        <a:pt x="3540" y="0"/>
                      </a:lnTo>
                      <a:lnTo>
                        <a:pt x="3540" y="0"/>
                      </a:lnTo>
                      <a:lnTo>
                        <a:pt x="3540" y="0"/>
                      </a:lnTo>
                      <a:lnTo>
                        <a:pt x="3540" y="0"/>
                      </a:lnTo>
                      <a:lnTo>
                        <a:pt x="3540" y="0"/>
                      </a:lnTo>
                      <a:lnTo>
                        <a:pt x="3540" y="0"/>
                      </a:lnTo>
                      <a:lnTo>
                        <a:pt x="3546" y="0"/>
                      </a:lnTo>
                      <a:lnTo>
                        <a:pt x="3546" y="0"/>
                      </a:lnTo>
                      <a:lnTo>
                        <a:pt x="3546" y="0"/>
                      </a:lnTo>
                      <a:lnTo>
                        <a:pt x="3546" y="0"/>
                      </a:lnTo>
                      <a:lnTo>
                        <a:pt x="3546" y="0"/>
                      </a:lnTo>
                      <a:lnTo>
                        <a:pt x="3552" y="0"/>
                      </a:lnTo>
                      <a:lnTo>
                        <a:pt x="3552" y="0"/>
                      </a:lnTo>
                      <a:lnTo>
                        <a:pt x="3552" y="0"/>
                      </a:lnTo>
                      <a:lnTo>
                        <a:pt x="3552" y="0"/>
                      </a:lnTo>
                      <a:lnTo>
                        <a:pt x="3552" y="0"/>
                      </a:lnTo>
                      <a:lnTo>
                        <a:pt x="3552" y="0"/>
                      </a:lnTo>
                      <a:lnTo>
                        <a:pt x="3558" y="0"/>
                      </a:lnTo>
                      <a:lnTo>
                        <a:pt x="3558" y="0"/>
                      </a:lnTo>
                      <a:lnTo>
                        <a:pt x="3558" y="0"/>
                      </a:lnTo>
                      <a:lnTo>
                        <a:pt x="3558" y="0"/>
                      </a:lnTo>
                      <a:lnTo>
                        <a:pt x="3558" y="0"/>
                      </a:lnTo>
                      <a:lnTo>
                        <a:pt x="3564" y="0"/>
                      </a:lnTo>
                      <a:lnTo>
                        <a:pt x="3564" y="0"/>
                      </a:lnTo>
                      <a:lnTo>
                        <a:pt x="3564" y="0"/>
                      </a:lnTo>
                      <a:lnTo>
                        <a:pt x="3564" y="0"/>
                      </a:lnTo>
                      <a:lnTo>
                        <a:pt x="3564" y="0"/>
                      </a:lnTo>
                      <a:lnTo>
                        <a:pt x="3570" y="0"/>
                      </a:lnTo>
                      <a:lnTo>
                        <a:pt x="3570" y="0"/>
                      </a:lnTo>
                      <a:lnTo>
                        <a:pt x="3570" y="0"/>
                      </a:lnTo>
                      <a:lnTo>
                        <a:pt x="3570" y="0"/>
                      </a:lnTo>
                      <a:lnTo>
                        <a:pt x="3570" y="0"/>
                      </a:lnTo>
                      <a:lnTo>
                        <a:pt x="3570" y="0"/>
                      </a:lnTo>
                      <a:lnTo>
                        <a:pt x="3576" y="0"/>
                      </a:lnTo>
                      <a:lnTo>
                        <a:pt x="3576" y="0"/>
                      </a:lnTo>
                      <a:lnTo>
                        <a:pt x="3576" y="0"/>
                      </a:lnTo>
                      <a:lnTo>
                        <a:pt x="3576" y="0"/>
                      </a:lnTo>
                      <a:lnTo>
                        <a:pt x="3576" y="0"/>
                      </a:lnTo>
                      <a:lnTo>
                        <a:pt x="3582" y="0"/>
                      </a:lnTo>
                      <a:lnTo>
                        <a:pt x="3582" y="0"/>
                      </a:lnTo>
                      <a:lnTo>
                        <a:pt x="3582" y="0"/>
                      </a:lnTo>
                      <a:lnTo>
                        <a:pt x="3582" y="0"/>
                      </a:lnTo>
                      <a:lnTo>
                        <a:pt x="3582" y="0"/>
                      </a:lnTo>
                      <a:lnTo>
                        <a:pt x="3582" y="0"/>
                      </a:lnTo>
                      <a:lnTo>
                        <a:pt x="3588" y="0"/>
                      </a:lnTo>
                      <a:lnTo>
                        <a:pt x="3588" y="0"/>
                      </a:lnTo>
                      <a:lnTo>
                        <a:pt x="3588" y="0"/>
                      </a:lnTo>
                      <a:lnTo>
                        <a:pt x="3588" y="0"/>
                      </a:lnTo>
                      <a:lnTo>
                        <a:pt x="3588" y="0"/>
                      </a:lnTo>
                      <a:lnTo>
                        <a:pt x="3594" y="0"/>
                      </a:lnTo>
                      <a:lnTo>
                        <a:pt x="3594" y="0"/>
                      </a:lnTo>
                      <a:lnTo>
                        <a:pt x="3594" y="0"/>
                      </a:lnTo>
                      <a:lnTo>
                        <a:pt x="3594" y="0"/>
                      </a:lnTo>
                      <a:lnTo>
                        <a:pt x="3594" y="0"/>
                      </a:lnTo>
                      <a:lnTo>
                        <a:pt x="3594" y="0"/>
                      </a:lnTo>
                      <a:lnTo>
                        <a:pt x="3600" y="0"/>
                      </a:lnTo>
                      <a:lnTo>
                        <a:pt x="3600" y="0"/>
                      </a:lnTo>
                      <a:lnTo>
                        <a:pt x="3600" y="0"/>
                      </a:lnTo>
                      <a:lnTo>
                        <a:pt x="3600" y="0"/>
                      </a:lnTo>
                      <a:lnTo>
                        <a:pt x="3600" y="0"/>
                      </a:lnTo>
                      <a:lnTo>
                        <a:pt x="3606" y="0"/>
                      </a:lnTo>
                      <a:lnTo>
                        <a:pt x="3606" y="0"/>
                      </a:lnTo>
                      <a:lnTo>
                        <a:pt x="3606" y="0"/>
                      </a:lnTo>
                      <a:lnTo>
                        <a:pt x="3606" y="0"/>
                      </a:lnTo>
                      <a:lnTo>
                        <a:pt x="3606" y="0"/>
                      </a:lnTo>
                      <a:lnTo>
                        <a:pt x="3612" y="0"/>
                      </a:lnTo>
                      <a:lnTo>
                        <a:pt x="3612" y="0"/>
                      </a:lnTo>
                      <a:lnTo>
                        <a:pt x="3612" y="0"/>
                      </a:lnTo>
                      <a:lnTo>
                        <a:pt x="3612" y="0"/>
                      </a:lnTo>
                      <a:lnTo>
                        <a:pt x="3612" y="0"/>
                      </a:lnTo>
                      <a:lnTo>
                        <a:pt x="3618" y="0"/>
                      </a:lnTo>
                      <a:lnTo>
                        <a:pt x="3618" y="0"/>
                      </a:lnTo>
                      <a:lnTo>
                        <a:pt x="3618" y="0"/>
                      </a:lnTo>
                      <a:lnTo>
                        <a:pt x="3618" y="0"/>
                      </a:lnTo>
                      <a:lnTo>
                        <a:pt x="3618" y="0"/>
                      </a:lnTo>
                      <a:lnTo>
                        <a:pt x="3618" y="0"/>
                      </a:lnTo>
                      <a:lnTo>
                        <a:pt x="3624" y="0"/>
                      </a:lnTo>
                      <a:lnTo>
                        <a:pt x="3624" y="0"/>
                      </a:lnTo>
                      <a:lnTo>
                        <a:pt x="3624" y="0"/>
                      </a:lnTo>
                      <a:lnTo>
                        <a:pt x="3624" y="0"/>
                      </a:lnTo>
                      <a:lnTo>
                        <a:pt x="3624" y="0"/>
                      </a:lnTo>
                      <a:lnTo>
                        <a:pt x="3630" y="0"/>
                      </a:lnTo>
                      <a:lnTo>
                        <a:pt x="3630" y="0"/>
                      </a:lnTo>
                      <a:lnTo>
                        <a:pt x="3630" y="0"/>
                      </a:lnTo>
                      <a:lnTo>
                        <a:pt x="3630" y="0"/>
                      </a:lnTo>
                      <a:lnTo>
                        <a:pt x="3630" y="0"/>
                      </a:lnTo>
                      <a:lnTo>
                        <a:pt x="3630" y="0"/>
                      </a:lnTo>
                      <a:lnTo>
                        <a:pt x="3636" y="0"/>
                      </a:lnTo>
                      <a:lnTo>
                        <a:pt x="3636" y="0"/>
                      </a:lnTo>
                      <a:lnTo>
                        <a:pt x="3636" y="0"/>
                      </a:lnTo>
                      <a:lnTo>
                        <a:pt x="3636" y="0"/>
                      </a:lnTo>
                      <a:lnTo>
                        <a:pt x="3636" y="0"/>
                      </a:lnTo>
                      <a:lnTo>
                        <a:pt x="3642" y="0"/>
                      </a:lnTo>
                      <a:lnTo>
                        <a:pt x="3642" y="0"/>
                      </a:lnTo>
                      <a:lnTo>
                        <a:pt x="3642" y="0"/>
                      </a:lnTo>
                      <a:lnTo>
                        <a:pt x="3642" y="0"/>
                      </a:lnTo>
                      <a:lnTo>
                        <a:pt x="3642" y="0"/>
                      </a:lnTo>
                      <a:lnTo>
                        <a:pt x="3648" y="0"/>
                      </a:lnTo>
                      <a:lnTo>
                        <a:pt x="3648" y="0"/>
                      </a:lnTo>
                      <a:lnTo>
                        <a:pt x="3648" y="0"/>
                      </a:lnTo>
                      <a:lnTo>
                        <a:pt x="3648" y="0"/>
                      </a:lnTo>
                      <a:lnTo>
                        <a:pt x="3648" y="0"/>
                      </a:lnTo>
                      <a:lnTo>
                        <a:pt x="3648" y="0"/>
                      </a:lnTo>
                      <a:lnTo>
                        <a:pt x="3654" y="0"/>
                      </a:lnTo>
                      <a:lnTo>
                        <a:pt x="3654" y="0"/>
                      </a:lnTo>
                      <a:lnTo>
                        <a:pt x="3654" y="0"/>
                      </a:lnTo>
                      <a:lnTo>
                        <a:pt x="3654" y="0"/>
                      </a:lnTo>
                      <a:lnTo>
                        <a:pt x="3654" y="0"/>
                      </a:lnTo>
                      <a:lnTo>
                        <a:pt x="3660" y="0"/>
                      </a:lnTo>
                      <a:lnTo>
                        <a:pt x="3660" y="0"/>
                      </a:lnTo>
                      <a:lnTo>
                        <a:pt x="3660" y="0"/>
                      </a:lnTo>
                      <a:lnTo>
                        <a:pt x="3660" y="0"/>
                      </a:lnTo>
                      <a:lnTo>
                        <a:pt x="3660" y="0"/>
                      </a:lnTo>
                      <a:lnTo>
                        <a:pt x="3660" y="0"/>
                      </a:lnTo>
                      <a:lnTo>
                        <a:pt x="3666" y="0"/>
                      </a:lnTo>
                      <a:lnTo>
                        <a:pt x="3666" y="0"/>
                      </a:lnTo>
                      <a:lnTo>
                        <a:pt x="3666" y="0"/>
                      </a:lnTo>
                      <a:lnTo>
                        <a:pt x="3666" y="0"/>
                      </a:lnTo>
                      <a:lnTo>
                        <a:pt x="3666" y="0"/>
                      </a:lnTo>
                      <a:lnTo>
                        <a:pt x="3672" y="0"/>
                      </a:lnTo>
                      <a:lnTo>
                        <a:pt x="3672" y="0"/>
                      </a:lnTo>
                      <a:lnTo>
                        <a:pt x="3672" y="0"/>
                      </a:lnTo>
                      <a:lnTo>
                        <a:pt x="3672" y="0"/>
                      </a:lnTo>
                      <a:lnTo>
                        <a:pt x="3672" y="0"/>
                      </a:lnTo>
                      <a:lnTo>
                        <a:pt x="3672" y="0"/>
                      </a:lnTo>
                      <a:lnTo>
                        <a:pt x="3678" y="0"/>
                      </a:lnTo>
                      <a:lnTo>
                        <a:pt x="3678" y="0"/>
                      </a:lnTo>
                      <a:lnTo>
                        <a:pt x="3678" y="0"/>
                      </a:lnTo>
                      <a:lnTo>
                        <a:pt x="3678" y="0"/>
                      </a:lnTo>
                      <a:lnTo>
                        <a:pt x="3678" y="0"/>
                      </a:lnTo>
                      <a:lnTo>
                        <a:pt x="3684" y="0"/>
                      </a:lnTo>
                      <a:lnTo>
                        <a:pt x="3684" y="0"/>
                      </a:lnTo>
                      <a:lnTo>
                        <a:pt x="3684" y="0"/>
                      </a:lnTo>
                      <a:lnTo>
                        <a:pt x="3684" y="0"/>
                      </a:lnTo>
                      <a:lnTo>
                        <a:pt x="3684" y="0"/>
                      </a:lnTo>
                      <a:lnTo>
                        <a:pt x="3690" y="0"/>
                      </a:lnTo>
                      <a:lnTo>
                        <a:pt x="3690" y="0"/>
                      </a:lnTo>
                      <a:lnTo>
                        <a:pt x="3690" y="0"/>
                      </a:lnTo>
                      <a:lnTo>
                        <a:pt x="3690" y="0"/>
                      </a:lnTo>
                      <a:lnTo>
                        <a:pt x="3690" y="0"/>
                      </a:lnTo>
                      <a:lnTo>
                        <a:pt x="3690" y="0"/>
                      </a:lnTo>
                      <a:lnTo>
                        <a:pt x="3696" y="0"/>
                      </a:lnTo>
                      <a:lnTo>
                        <a:pt x="3696" y="0"/>
                      </a:lnTo>
                      <a:lnTo>
                        <a:pt x="3696" y="0"/>
                      </a:lnTo>
                      <a:lnTo>
                        <a:pt x="3696" y="0"/>
                      </a:lnTo>
                      <a:lnTo>
                        <a:pt x="3696" y="0"/>
                      </a:lnTo>
                      <a:lnTo>
                        <a:pt x="3702" y="0"/>
                      </a:lnTo>
                      <a:lnTo>
                        <a:pt x="3702" y="0"/>
                      </a:lnTo>
                      <a:lnTo>
                        <a:pt x="3702" y="0"/>
                      </a:lnTo>
                      <a:lnTo>
                        <a:pt x="3702" y="0"/>
                      </a:lnTo>
                      <a:lnTo>
                        <a:pt x="3702" y="0"/>
                      </a:lnTo>
                      <a:lnTo>
                        <a:pt x="3708" y="0"/>
                      </a:lnTo>
                      <a:lnTo>
                        <a:pt x="3708" y="0"/>
                      </a:lnTo>
                      <a:lnTo>
                        <a:pt x="3708" y="0"/>
                      </a:lnTo>
                      <a:lnTo>
                        <a:pt x="3708" y="0"/>
                      </a:lnTo>
                      <a:lnTo>
                        <a:pt x="3708" y="0"/>
                      </a:lnTo>
                      <a:lnTo>
                        <a:pt x="3708" y="0"/>
                      </a:lnTo>
                      <a:lnTo>
                        <a:pt x="3714" y="0"/>
                      </a:lnTo>
                      <a:lnTo>
                        <a:pt x="3714" y="0"/>
                      </a:lnTo>
                      <a:lnTo>
                        <a:pt x="3714" y="0"/>
                      </a:lnTo>
                      <a:lnTo>
                        <a:pt x="3714" y="0"/>
                      </a:lnTo>
                      <a:lnTo>
                        <a:pt x="3714" y="0"/>
                      </a:lnTo>
                      <a:lnTo>
                        <a:pt x="3720" y="0"/>
                      </a:lnTo>
                      <a:lnTo>
                        <a:pt x="3720" y="0"/>
                      </a:lnTo>
                      <a:lnTo>
                        <a:pt x="3720" y="0"/>
                      </a:lnTo>
                      <a:lnTo>
                        <a:pt x="3720" y="0"/>
                      </a:lnTo>
                      <a:lnTo>
                        <a:pt x="3720" y="0"/>
                      </a:lnTo>
                      <a:lnTo>
                        <a:pt x="3720" y="0"/>
                      </a:lnTo>
                      <a:lnTo>
                        <a:pt x="3726" y="0"/>
                      </a:lnTo>
                      <a:lnTo>
                        <a:pt x="3726" y="0"/>
                      </a:lnTo>
                      <a:lnTo>
                        <a:pt x="3726" y="0"/>
                      </a:lnTo>
                      <a:lnTo>
                        <a:pt x="3726" y="0"/>
                      </a:lnTo>
                      <a:lnTo>
                        <a:pt x="3726" y="0"/>
                      </a:lnTo>
                      <a:lnTo>
                        <a:pt x="3732" y="0"/>
                      </a:lnTo>
                      <a:lnTo>
                        <a:pt x="3732" y="0"/>
                      </a:lnTo>
                      <a:lnTo>
                        <a:pt x="3732" y="0"/>
                      </a:lnTo>
                      <a:lnTo>
                        <a:pt x="3732" y="0"/>
                      </a:lnTo>
                      <a:lnTo>
                        <a:pt x="3732" y="0"/>
                      </a:lnTo>
                      <a:lnTo>
                        <a:pt x="3732" y="0"/>
                      </a:lnTo>
                      <a:lnTo>
                        <a:pt x="3738" y="0"/>
                      </a:lnTo>
                      <a:lnTo>
                        <a:pt x="3738" y="0"/>
                      </a:lnTo>
                      <a:lnTo>
                        <a:pt x="3738" y="0"/>
                      </a:lnTo>
                      <a:lnTo>
                        <a:pt x="3738" y="0"/>
                      </a:lnTo>
                      <a:lnTo>
                        <a:pt x="3738" y="0"/>
                      </a:lnTo>
                      <a:lnTo>
                        <a:pt x="3744" y="0"/>
                      </a:lnTo>
                      <a:lnTo>
                        <a:pt x="3744" y="0"/>
                      </a:lnTo>
                      <a:lnTo>
                        <a:pt x="3744" y="0"/>
                      </a:lnTo>
                      <a:lnTo>
                        <a:pt x="3744" y="0"/>
                      </a:lnTo>
                      <a:lnTo>
                        <a:pt x="3744" y="0"/>
                      </a:lnTo>
                      <a:lnTo>
                        <a:pt x="3750" y="0"/>
                      </a:lnTo>
                      <a:lnTo>
                        <a:pt x="3750" y="0"/>
                      </a:lnTo>
                      <a:lnTo>
                        <a:pt x="3750" y="0"/>
                      </a:lnTo>
                      <a:lnTo>
                        <a:pt x="3750" y="0"/>
                      </a:lnTo>
                      <a:lnTo>
                        <a:pt x="3750" y="0"/>
                      </a:lnTo>
                      <a:lnTo>
                        <a:pt x="3750" y="0"/>
                      </a:lnTo>
                      <a:lnTo>
                        <a:pt x="3756" y="0"/>
                      </a:lnTo>
                      <a:lnTo>
                        <a:pt x="3756" y="0"/>
                      </a:lnTo>
                      <a:lnTo>
                        <a:pt x="3756" y="0"/>
                      </a:lnTo>
                      <a:lnTo>
                        <a:pt x="3756" y="0"/>
                      </a:lnTo>
                      <a:lnTo>
                        <a:pt x="3756" y="0"/>
                      </a:lnTo>
                      <a:lnTo>
                        <a:pt x="3762" y="0"/>
                      </a:lnTo>
                      <a:lnTo>
                        <a:pt x="3762" y="0"/>
                      </a:lnTo>
                      <a:lnTo>
                        <a:pt x="3762" y="0"/>
                      </a:lnTo>
                      <a:lnTo>
                        <a:pt x="3762" y="0"/>
                      </a:lnTo>
                      <a:lnTo>
                        <a:pt x="3762" y="0"/>
                      </a:lnTo>
                      <a:lnTo>
                        <a:pt x="3762" y="0"/>
                      </a:lnTo>
                      <a:lnTo>
                        <a:pt x="3768" y="0"/>
                      </a:lnTo>
                      <a:lnTo>
                        <a:pt x="3768" y="0"/>
                      </a:lnTo>
                      <a:lnTo>
                        <a:pt x="3768" y="0"/>
                      </a:lnTo>
                      <a:lnTo>
                        <a:pt x="3768" y="0"/>
                      </a:lnTo>
                      <a:lnTo>
                        <a:pt x="3768" y="0"/>
                      </a:lnTo>
                      <a:lnTo>
                        <a:pt x="3774" y="0"/>
                      </a:lnTo>
                      <a:lnTo>
                        <a:pt x="3774" y="0"/>
                      </a:lnTo>
                      <a:lnTo>
                        <a:pt x="3774" y="0"/>
                      </a:lnTo>
                      <a:lnTo>
                        <a:pt x="3774" y="0"/>
                      </a:lnTo>
                      <a:lnTo>
                        <a:pt x="3774" y="0"/>
                      </a:lnTo>
                      <a:lnTo>
                        <a:pt x="3780" y="0"/>
                      </a:lnTo>
                      <a:lnTo>
                        <a:pt x="3780" y="0"/>
                      </a:lnTo>
                      <a:lnTo>
                        <a:pt x="3780" y="0"/>
                      </a:lnTo>
                      <a:lnTo>
                        <a:pt x="3780" y="0"/>
                      </a:lnTo>
                      <a:lnTo>
                        <a:pt x="3780" y="0"/>
                      </a:lnTo>
                      <a:lnTo>
                        <a:pt x="3780" y="0"/>
                      </a:lnTo>
                      <a:lnTo>
                        <a:pt x="3786" y="0"/>
                      </a:lnTo>
                      <a:lnTo>
                        <a:pt x="3786" y="0"/>
                      </a:lnTo>
                      <a:lnTo>
                        <a:pt x="3786" y="0"/>
                      </a:lnTo>
                      <a:lnTo>
                        <a:pt x="3786" y="0"/>
                      </a:lnTo>
                      <a:lnTo>
                        <a:pt x="3786" y="0"/>
                      </a:lnTo>
                      <a:lnTo>
                        <a:pt x="3792" y="0"/>
                      </a:lnTo>
                      <a:lnTo>
                        <a:pt x="3792" y="0"/>
                      </a:lnTo>
                      <a:lnTo>
                        <a:pt x="3792" y="0"/>
                      </a:lnTo>
                      <a:lnTo>
                        <a:pt x="3792" y="0"/>
                      </a:lnTo>
                      <a:lnTo>
                        <a:pt x="3792" y="0"/>
                      </a:lnTo>
                      <a:lnTo>
                        <a:pt x="3792" y="0"/>
                      </a:lnTo>
                      <a:lnTo>
                        <a:pt x="3798" y="0"/>
                      </a:lnTo>
                      <a:lnTo>
                        <a:pt x="3798" y="0"/>
                      </a:lnTo>
                      <a:lnTo>
                        <a:pt x="3798" y="0"/>
                      </a:lnTo>
                      <a:lnTo>
                        <a:pt x="3798" y="0"/>
                      </a:lnTo>
                      <a:lnTo>
                        <a:pt x="3798" y="0"/>
                      </a:lnTo>
                      <a:lnTo>
                        <a:pt x="3804" y="0"/>
                      </a:lnTo>
                      <a:lnTo>
                        <a:pt x="3804" y="0"/>
                      </a:lnTo>
                      <a:lnTo>
                        <a:pt x="3804" y="0"/>
                      </a:lnTo>
                      <a:lnTo>
                        <a:pt x="3804" y="0"/>
                      </a:lnTo>
                      <a:lnTo>
                        <a:pt x="3804" y="0"/>
                      </a:lnTo>
                      <a:lnTo>
                        <a:pt x="3810" y="0"/>
                      </a:lnTo>
                      <a:lnTo>
                        <a:pt x="3810" y="0"/>
                      </a:lnTo>
                      <a:lnTo>
                        <a:pt x="3810" y="0"/>
                      </a:lnTo>
                      <a:lnTo>
                        <a:pt x="3810" y="0"/>
                      </a:lnTo>
                      <a:lnTo>
                        <a:pt x="3810" y="0"/>
                      </a:lnTo>
                      <a:lnTo>
                        <a:pt x="3810" y="0"/>
                      </a:lnTo>
                      <a:lnTo>
                        <a:pt x="3816" y="0"/>
                      </a:lnTo>
                      <a:lnTo>
                        <a:pt x="3816" y="0"/>
                      </a:lnTo>
                      <a:lnTo>
                        <a:pt x="3816" y="0"/>
                      </a:lnTo>
                      <a:lnTo>
                        <a:pt x="3816" y="0"/>
                      </a:lnTo>
                      <a:lnTo>
                        <a:pt x="3816" y="0"/>
                      </a:lnTo>
                      <a:lnTo>
                        <a:pt x="3822" y="0"/>
                      </a:lnTo>
                      <a:lnTo>
                        <a:pt x="3822" y="0"/>
                      </a:lnTo>
                      <a:lnTo>
                        <a:pt x="3822" y="0"/>
                      </a:lnTo>
                      <a:lnTo>
                        <a:pt x="3822" y="0"/>
                      </a:lnTo>
                      <a:lnTo>
                        <a:pt x="3822" y="0"/>
                      </a:lnTo>
                      <a:lnTo>
                        <a:pt x="3822" y="0"/>
                      </a:lnTo>
                      <a:lnTo>
                        <a:pt x="3828" y="0"/>
                      </a:lnTo>
                      <a:lnTo>
                        <a:pt x="3828" y="0"/>
                      </a:lnTo>
                      <a:lnTo>
                        <a:pt x="3828" y="0"/>
                      </a:lnTo>
                      <a:lnTo>
                        <a:pt x="3828" y="0"/>
                      </a:lnTo>
                      <a:lnTo>
                        <a:pt x="3828" y="0"/>
                      </a:lnTo>
                      <a:lnTo>
                        <a:pt x="3834" y="0"/>
                      </a:lnTo>
                      <a:lnTo>
                        <a:pt x="3834" y="0"/>
                      </a:lnTo>
                      <a:lnTo>
                        <a:pt x="3834" y="0"/>
                      </a:lnTo>
                      <a:lnTo>
                        <a:pt x="3834" y="0"/>
                      </a:lnTo>
                      <a:lnTo>
                        <a:pt x="3834" y="0"/>
                      </a:lnTo>
                      <a:lnTo>
                        <a:pt x="3840" y="0"/>
                      </a:lnTo>
                      <a:lnTo>
                        <a:pt x="3840" y="0"/>
                      </a:lnTo>
                      <a:lnTo>
                        <a:pt x="3840" y="0"/>
                      </a:lnTo>
                      <a:lnTo>
                        <a:pt x="3840" y="0"/>
                      </a:lnTo>
                      <a:lnTo>
                        <a:pt x="3840" y="0"/>
                      </a:lnTo>
                      <a:lnTo>
                        <a:pt x="3840" y="0"/>
                      </a:lnTo>
                      <a:lnTo>
                        <a:pt x="3846" y="0"/>
                      </a:lnTo>
                      <a:lnTo>
                        <a:pt x="3846" y="0"/>
                      </a:lnTo>
                      <a:lnTo>
                        <a:pt x="3846" y="0"/>
                      </a:lnTo>
                      <a:lnTo>
                        <a:pt x="3846" y="0"/>
                      </a:lnTo>
                      <a:lnTo>
                        <a:pt x="3846" y="0"/>
                      </a:lnTo>
                      <a:lnTo>
                        <a:pt x="3852" y="0"/>
                      </a:lnTo>
                      <a:lnTo>
                        <a:pt x="3852" y="0"/>
                      </a:lnTo>
                      <a:lnTo>
                        <a:pt x="3852" y="0"/>
                      </a:lnTo>
                      <a:lnTo>
                        <a:pt x="3852" y="0"/>
                      </a:lnTo>
                      <a:lnTo>
                        <a:pt x="3852" y="0"/>
                      </a:lnTo>
                      <a:lnTo>
                        <a:pt x="3858" y="0"/>
                      </a:lnTo>
                      <a:lnTo>
                        <a:pt x="3858" y="0"/>
                      </a:lnTo>
                      <a:lnTo>
                        <a:pt x="3858" y="0"/>
                      </a:lnTo>
                      <a:lnTo>
                        <a:pt x="3858" y="0"/>
                      </a:lnTo>
                      <a:lnTo>
                        <a:pt x="3858" y="0"/>
                      </a:lnTo>
                      <a:lnTo>
                        <a:pt x="3858" y="0"/>
                      </a:lnTo>
                      <a:lnTo>
                        <a:pt x="3864" y="0"/>
                      </a:lnTo>
                      <a:lnTo>
                        <a:pt x="3864" y="0"/>
                      </a:lnTo>
                      <a:lnTo>
                        <a:pt x="3864" y="0"/>
                      </a:lnTo>
                      <a:lnTo>
                        <a:pt x="3864" y="0"/>
                      </a:lnTo>
                      <a:lnTo>
                        <a:pt x="3864" y="0"/>
                      </a:lnTo>
                      <a:lnTo>
                        <a:pt x="3870" y="0"/>
                      </a:lnTo>
                      <a:lnTo>
                        <a:pt x="3870" y="0"/>
                      </a:lnTo>
                      <a:lnTo>
                        <a:pt x="3870" y="0"/>
                      </a:lnTo>
                      <a:lnTo>
                        <a:pt x="3870" y="0"/>
                      </a:lnTo>
                      <a:lnTo>
                        <a:pt x="3870" y="0"/>
                      </a:lnTo>
                      <a:lnTo>
                        <a:pt x="3870" y="0"/>
                      </a:lnTo>
                      <a:lnTo>
                        <a:pt x="3876" y="0"/>
                      </a:lnTo>
                      <a:lnTo>
                        <a:pt x="3876" y="0"/>
                      </a:lnTo>
                      <a:lnTo>
                        <a:pt x="3876" y="0"/>
                      </a:lnTo>
                      <a:lnTo>
                        <a:pt x="3876" y="0"/>
                      </a:lnTo>
                      <a:lnTo>
                        <a:pt x="3876" y="0"/>
                      </a:lnTo>
                      <a:lnTo>
                        <a:pt x="3882" y="0"/>
                      </a:lnTo>
                      <a:lnTo>
                        <a:pt x="3882" y="0"/>
                      </a:lnTo>
                      <a:lnTo>
                        <a:pt x="3882" y="0"/>
                      </a:lnTo>
                      <a:lnTo>
                        <a:pt x="3882" y="0"/>
                      </a:lnTo>
                      <a:lnTo>
                        <a:pt x="3882" y="0"/>
                      </a:lnTo>
                      <a:lnTo>
                        <a:pt x="3888" y="0"/>
                      </a:lnTo>
                      <a:lnTo>
                        <a:pt x="3888" y="0"/>
                      </a:lnTo>
                      <a:lnTo>
                        <a:pt x="3888" y="0"/>
                      </a:lnTo>
                      <a:lnTo>
                        <a:pt x="3888" y="0"/>
                      </a:lnTo>
                      <a:lnTo>
                        <a:pt x="3888" y="0"/>
                      </a:lnTo>
                      <a:lnTo>
                        <a:pt x="3888" y="0"/>
                      </a:lnTo>
                      <a:lnTo>
                        <a:pt x="3894" y="0"/>
                      </a:lnTo>
                      <a:lnTo>
                        <a:pt x="3894" y="0"/>
                      </a:lnTo>
                      <a:lnTo>
                        <a:pt x="3894" y="0"/>
                      </a:lnTo>
                      <a:lnTo>
                        <a:pt x="3894" y="0"/>
                      </a:lnTo>
                      <a:lnTo>
                        <a:pt x="3894" y="0"/>
                      </a:lnTo>
                      <a:lnTo>
                        <a:pt x="3900" y="0"/>
                      </a:lnTo>
                      <a:lnTo>
                        <a:pt x="3900" y="0"/>
                      </a:lnTo>
                      <a:lnTo>
                        <a:pt x="3900" y="0"/>
                      </a:lnTo>
                      <a:lnTo>
                        <a:pt x="3900" y="0"/>
                      </a:lnTo>
                      <a:lnTo>
                        <a:pt x="3900" y="0"/>
                      </a:lnTo>
                      <a:lnTo>
                        <a:pt x="3900" y="0"/>
                      </a:lnTo>
                      <a:lnTo>
                        <a:pt x="3906" y="0"/>
                      </a:lnTo>
                      <a:lnTo>
                        <a:pt x="3906" y="0"/>
                      </a:lnTo>
                      <a:lnTo>
                        <a:pt x="3906" y="0"/>
                      </a:lnTo>
                      <a:lnTo>
                        <a:pt x="3906" y="0"/>
                      </a:lnTo>
                      <a:lnTo>
                        <a:pt x="3906" y="0"/>
                      </a:lnTo>
                      <a:lnTo>
                        <a:pt x="3912" y="0"/>
                      </a:lnTo>
                      <a:lnTo>
                        <a:pt x="3912" y="0"/>
                      </a:lnTo>
                      <a:lnTo>
                        <a:pt x="3912" y="0"/>
                      </a:lnTo>
                      <a:lnTo>
                        <a:pt x="3912" y="0"/>
                      </a:lnTo>
                      <a:lnTo>
                        <a:pt x="3912" y="0"/>
                      </a:lnTo>
                      <a:lnTo>
                        <a:pt x="3918" y="0"/>
                      </a:lnTo>
                      <a:lnTo>
                        <a:pt x="3918" y="0"/>
                      </a:lnTo>
                      <a:lnTo>
                        <a:pt x="3918" y="0"/>
                      </a:lnTo>
                      <a:lnTo>
                        <a:pt x="3918" y="0"/>
                      </a:lnTo>
                      <a:lnTo>
                        <a:pt x="3918" y="0"/>
                      </a:lnTo>
                      <a:lnTo>
                        <a:pt x="3918" y="0"/>
                      </a:lnTo>
                      <a:lnTo>
                        <a:pt x="3924" y="0"/>
                      </a:lnTo>
                      <a:lnTo>
                        <a:pt x="3924" y="0"/>
                      </a:lnTo>
                      <a:lnTo>
                        <a:pt x="3924" y="0"/>
                      </a:lnTo>
                      <a:lnTo>
                        <a:pt x="3924" y="0"/>
                      </a:lnTo>
                      <a:lnTo>
                        <a:pt x="3924" y="0"/>
                      </a:lnTo>
                      <a:lnTo>
                        <a:pt x="3930" y="0"/>
                      </a:lnTo>
                      <a:lnTo>
                        <a:pt x="3930" y="0"/>
                      </a:lnTo>
                      <a:lnTo>
                        <a:pt x="3930" y="0"/>
                      </a:lnTo>
                      <a:lnTo>
                        <a:pt x="3930" y="0"/>
                      </a:lnTo>
                      <a:lnTo>
                        <a:pt x="3930" y="0"/>
                      </a:lnTo>
                      <a:lnTo>
                        <a:pt x="3930" y="0"/>
                      </a:lnTo>
                      <a:lnTo>
                        <a:pt x="3936" y="0"/>
                      </a:lnTo>
                      <a:lnTo>
                        <a:pt x="3936" y="0"/>
                      </a:lnTo>
                      <a:lnTo>
                        <a:pt x="3936" y="0"/>
                      </a:lnTo>
                      <a:lnTo>
                        <a:pt x="3936" y="0"/>
                      </a:lnTo>
                      <a:lnTo>
                        <a:pt x="3936" y="0"/>
                      </a:lnTo>
                      <a:lnTo>
                        <a:pt x="3942" y="0"/>
                      </a:lnTo>
                      <a:lnTo>
                        <a:pt x="3942" y="0"/>
                      </a:lnTo>
                      <a:lnTo>
                        <a:pt x="3942" y="0"/>
                      </a:lnTo>
                      <a:lnTo>
                        <a:pt x="3942" y="0"/>
                      </a:lnTo>
                      <a:lnTo>
                        <a:pt x="3942" y="0"/>
                      </a:lnTo>
                      <a:lnTo>
                        <a:pt x="3948" y="0"/>
                      </a:lnTo>
                      <a:lnTo>
                        <a:pt x="3948" y="0"/>
                      </a:lnTo>
                      <a:lnTo>
                        <a:pt x="3948" y="0"/>
                      </a:lnTo>
                      <a:lnTo>
                        <a:pt x="3948" y="0"/>
                      </a:lnTo>
                      <a:lnTo>
                        <a:pt x="3948" y="0"/>
                      </a:lnTo>
                      <a:lnTo>
                        <a:pt x="3948" y="0"/>
                      </a:lnTo>
                      <a:lnTo>
                        <a:pt x="3954" y="0"/>
                      </a:lnTo>
                      <a:lnTo>
                        <a:pt x="3954" y="0"/>
                      </a:lnTo>
                      <a:lnTo>
                        <a:pt x="3954" y="0"/>
                      </a:lnTo>
                      <a:lnTo>
                        <a:pt x="3954" y="0"/>
                      </a:lnTo>
                      <a:lnTo>
                        <a:pt x="3954" y="0"/>
                      </a:lnTo>
                      <a:lnTo>
                        <a:pt x="3960" y="0"/>
                      </a:lnTo>
                      <a:lnTo>
                        <a:pt x="3960" y="0"/>
                      </a:lnTo>
                      <a:lnTo>
                        <a:pt x="3960" y="0"/>
                      </a:lnTo>
                      <a:lnTo>
                        <a:pt x="3960" y="0"/>
                      </a:lnTo>
                      <a:lnTo>
                        <a:pt x="3960" y="0"/>
                      </a:lnTo>
                      <a:lnTo>
                        <a:pt x="3960" y="0"/>
                      </a:lnTo>
                      <a:lnTo>
                        <a:pt x="3966" y="0"/>
                      </a:lnTo>
                      <a:lnTo>
                        <a:pt x="3966" y="0"/>
                      </a:lnTo>
                      <a:lnTo>
                        <a:pt x="3966" y="0"/>
                      </a:lnTo>
                      <a:lnTo>
                        <a:pt x="3966" y="0"/>
                      </a:lnTo>
                      <a:lnTo>
                        <a:pt x="3966" y="0"/>
                      </a:lnTo>
                      <a:lnTo>
                        <a:pt x="3972" y="0"/>
                      </a:lnTo>
                      <a:lnTo>
                        <a:pt x="3972" y="0"/>
                      </a:lnTo>
                      <a:lnTo>
                        <a:pt x="3972" y="0"/>
                      </a:lnTo>
                      <a:lnTo>
                        <a:pt x="3972" y="0"/>
                      </a:lnTo>
                      <a:lnTo>
                        <a:pt x="3972" y="0"/>
                      </a:lnTo>
                      <a:lnTo>
                        <a:pt x="3978" y="0"/>
                      </a:lnTo>
                      <a:lnTo>
                        <a:pt x="3978" y="0"/>
                      </a:lnTo>
                      <a:lnTo>
                        <a:pt x="3978" y="0"/>
                      </a:lnTo>
                      <a:lnTo>
                        <a:pt x="3978" y="0"/>
                      </a:lnTo>
                      <a:lnTo>
                        <a:pt x="3978" y="0"/>
                      </a:lnTo>
                      <a:lnTo>
                        <a:pt x="3978" y="0"/>
                      </a:lnTo>
                      <a:lnTo>
                        <a:pt x="3984" y="0"/>
                      </a:lnTo>
                      <a:lnTo>
                        <a:pt x="3984" y="0"/>
                      </a:lnTo>
                      <a:lnTo>
                        <a:pt x="3984" y="0"/>
                      </a:lnTo>
                      <a:lnTo>
                        <a:pt x="3984" y="0"/>
                      </a:lnTo>
                      <a:lnTo>
                        <a:pt x="3984" y="0"/>
                      </a:lnTo>
                      <a:lnTo>
                        <a:pt x="3990" y="0"/>
                      </a:lnTo>
                      <a:lnTo>
                        <a:pt x="3990" y="0"/>
                      </a:lnTo>
                      <a:lnTo>
                        <a:pt x="3990" y="0"/>
                      </a:lnTo>
                      <a:lnTo>
                        <a:pt x="3990" y="0"/>
                      </a:lnTo>
                      <a:lnTo>
                        <a:pt x="3990" y="0"/>
                      </a:lnTo>
                      <a:lnTo>
                        <a:pt x="3990" y="0"/>
                      </a:lnTo>
                      <a:lnTo>
                        <a:pt x="3996" y="0"/>
                      </a:lnTo>
                      <a:lnTo>
                        <a:pt x="3996" y="0"/>
                      </a:lnTo>
                      <a:lnTo>
                        <a:pt x="3996" y="0"/>
                      </a:lnTo>
                      <a:lnTo>
                        <a:pt x="3996" y="0"/>
                      </a:lnTo>
                      <a:lnTo>
                        <a:pt x="3996" y="0"/>
                      </a:lnTo>
                      <a:lnTo>
                        <a:pt x="4002" y="0"/>
                      </a:lnTo>
                      <a:lnTo>
                        <a:pt x="4002" y="0"/>
                      </a:lnTo>
                      <a:lnTo>
                        <a:pt x="4002" y="0"/>
                      </a:lnTo>
                      <a:lnTo>
                        <a:pt x="4002" y="0"/>
                      </a:lnTo>
                      <a:lnTo>
                        <a:pt x="4002" y="0"/>
                      </a:lnTo>
                      <a:lnTo>
                        <a:pt x="4008" y="0"/>
                      </a:lnTo>
                      <a:lnTo>
                        <a:pt x="4008" y="0"/>
                      </a:lnTo>
                      <a:lnTo>
                        <a:pt x="4008" y="0"/>
                      </a:lnTo>
                      <a:lnTo>
                        <a:pt x="4008" y="0"/>
                      </a:lnTo>
                      <a:lnTo>
                        <a:pt x="4008" y="0"/>
                      </a:lnTo>
                      <a:lnTo>
                        <a:pt x="4008" y="0"/>
                      </a:lnTo>
                      <a:lnTo>
                        <a:pt x="4014" y="0"/>
                      </a:lnTo>
                      <a:lnTo>
                        <a:pt x="4014" y="0"/>
                      </a:lnTo>
                      <a:lnTo>
                        <a:pt x="4014" y="0"/>
                      </a:lnTo>
                      <a:lnTo>
                        <a:pt x="4014" y="0"/>
                      </a:lnTo>
                      <a:lnTo>
                        <a:pt x="4014" y="0"/>
                      </a:lnTo>
                      <a:lnTo>
                        <a:pt x="4020" y="0"/>
                      </a:lnTo>
                      <a:lnTo>
                        <a:pt x="4020" y="0"/>
                      </a:lnTo>
                      <a:lnTo>
                        <a:pt x="4020" y="0"/>
                      </a:lnTo>
                      <a:lnTo>
                        <a:pt x="4020" y="0"/>
                      </a:lnTo>
                      <a:lnTo>
                        <a:pt x="4020" y="0"/>
                      </a:lnTo>
                      <a:lnTo>
                        <a:pt x="4020" y="0"/>
                      </a:lnTo>
                      <a:lnTo>
                        <a:pt x="4026" y="0"/>
                      </a:lnTo>
                      <a:lnTo>
                        <a:pt x="4026" y="0"/>
                      </a:lnTo>
                      <a:lnTo>
                        <a:pt x="4026" y="0"/>
                      </a:lnTo>
                      <a:lnTo>
                        <a:pt x="4026" y="0"/>
                      </a:lnTo>
                      <a:lnTo>
                        <a:pt x="4026" y="0"/>
                      </a:lnTo>
                      <a:lnTo>
                        <a:pt x="4032" y="0"/>
                      </a:lnTo>
                      <a:lnTo>
                        <a:pt x="4032" y="0"/>
                      </a:lnTo>
                      <a:lnTo>
                        <a:pt x="4032" y="0"/>
                      </a:lnTo>
                      <a:lnTo>
                        <a:pt x="4032" y="0"/>
                      </a:lnTo>
                      <a:lnTo>
                        <a:pt x="4032" y="0"/>
                      </a:lnTo>
                      <a:lnTo>
                        <a:pt x="4032" y="0"/>
                      </a:lnTo>
                      <a:lnTo>
                        <a:pt x="4038" y="0"/>
                      </a:lnTo>
                      <a:lnTo>
                        <a:pt x="4038" y="0"/>
                      </a:lnTo>
                      <a:lnTo>
                        <a:pt x="4038" y="0"/>
                      </a:lnTo>
                      <a:lnTo>
                        <a:pt x="4038" y="0"/>
                      </a:lnTo>
                      <a:lnTo>
                        <a:pt x="4044" y="0"/>
                      </a:lnTo>
                      <a:lnTo>
                        <a:pt x="4044" y="0"/>
                      </a:lnTo>
                      <a:lnTo>
                        <a:pt x="4044" y="0"/>
                      </a:lnTo>
                      <a:lnTo>
                        <a:pt x="4044" y="0"/>
                      </a:lnTo>
                      <a:lnTo>
                        <a:pt x="4044" y="0"/>
                      </a:lnTo>
                      <a:lnTo>
                        <a:pt x="4044" y="0"/>
                      </a:lnTo>
                      <a:lnTo>
                        <a:pt x="4050" y="0"/>
                      </a:lnTo>
                      <a:lnTo>
                        <a:pt x="4050" y="0"/>
                      </a:lnTo>
                      <a:lnTo>
                        <a:pt x="4050" y="0"/>
                      </a:lnTo>
                      <a:lnTo>
                        <a:pt x="4050" y="0"/>
                      </a:lnTo>
                      <a:lnTo>
                        <a:pt x="4050" y="0"/>
                      </a:lnTo>
                      <a:lnTo>
                        <a:pt x="4056" y="0"/>
                      </a:lnTo>
                      <a:lnTo>
                        <a:pt x="4056" y="0"/>
                      </a:lnTo>
                      <a:lnTo>
                        <a:pt x="4056" y="0"/>
                      </a:lnTo>
                      <a:lnTo>
                        <a:pt x="4056" y="0"/>
                      </a:lnTo>
                      <a:lnTo>
                        <a:pt x="4056" y="0"/>
                      </a:lnTo>
                      <a:lnTo>
                        <a:pt x="4056" y="0"/>
                      </a:lnTo>
                      <a:lnTo>
                        <a:pt x="4062" y="0"/>
                      </a:lnTo>
                      <a:lnTo>
                        <a:pt x="4062" y="0"/>
                      </a:lnTo>
                      <a:lnTo>
                        <a:pt x="4062" y="0"/>
                      </a:lnTo>
                      <a:lnTo>
                        <a:pt x="4062" y="0"/>
                      </a:lnTo>
                      <a:lnTo>
                        <a:pt x="4062" y="0"/>
                      </a:lnTo>
                      <a:lnTo>
                        <a:pt x="4068" y="0"/>
                      </a:lnTo>
                      <a:lnTo>
                        <a:pt x="4068" y="0"/>
                      </a:lnTo>
                      <a:lnTo>
                        <a:pt x="4068" y="0"/>
                      </a:lnTo>
                      <a:lnTo>
                        <a:pt x="4068" y="0"/>
                      </a:lnTo>
                      <a:lnTo>
                        <a:pt x="4068" y="0"/>
                      </a:lnTo>
                      <a:lnTo>
                        <a:pt x="4068" y="0"/>
                      </a:lnTo>
                      <a:lnTo>
                        <a:pt x="4074" y="0"/>
                      </a:lnTo>
                      <a:lnTo>
                        <a:pt x="4074" y="0"/>
                      </a:lnTo>
                      <a:lnTo>
                        <a:pt x="4074" y="0"/>
                      </a:lnTo>
                      <a:lnTo>
                        <a:pt x="4074" y="0"/>
                      </a:lnTo>
                      <a:lnTo>
                        <a:pt x="4074" y="0"/>
                      </a:lnTo>
                      <a:lnTo>
                        <a:pt x="4080" y="0"/>
                      </a:lnTo>
                      <a:lnTo>
                        <a:pt x="4080" y="0"/>
                      </a:lnTo>
                      <a:lnTo>
                        <a:pt x="4080" y="0"/>
                      </a:lnTo>
                      <a:lnTo>
                        <a:pt x="4080" y="0"/>
                      </a:lnTo>
                      <a:lnTo>
                        <a:pt x="4080" y="0"/>
                      </a:lnTo>
                      <a:lnTo>
                        <a:pt x="4086" y="0"/>
                      </a:lnTo>
                      <a:lnTo>
                        <a:pt x="4086" y="0"/>
                      </a:lnTo>
                      <a:lnTo>
                        <a:pt x="4086" y="0"/>
                      </a:lnTo>
                      <a:lnTo>
                        <a:pt x="4086" y="0"/>
                      </a:lnTo>
                      <a:lnTo>
                        <a:pt x="4086" y="0"/>
                      </a:lnTo>
                      <a:lnTo>
                        <a:pt x="4086" y="0"/>
                      </a:lnTo>
                      <a:lnTo>
                        <a:pt x="4092" y="0"/>
                      </a:lnTo>
                      <a:lnTo>
                        <a:pt x="4092" y="0"/>
                      </a:lnTo>
                      <a:lnTo>
                        <a:pt x="4092" y="0"/>
                      </a:lnTo>
                      <a:lnTo>
                        <a:pt x="4092" y="0"/>
                      </a:lnTo>
                      <a:lnTo>
                        <a:pt x="4092" y="0"/>
                      </a:lnTo>
                      <a:lnTo>
                        <a:pt x="4098" y="0"/>
                      </a:lnTo>
                      <a:lnTo>
                        <a:pt x="4098" y="0"/>
                      </a:lnTo>
                      <a:lnTo>
                        <a:pt x="4098" y="0"/>
                      </a:lnTo>
                      <a:lnTo>
                        <a:pt x="4098" y="0"/>
                      </a:lnTo>
                      <a:lnTo>
                        <a:pt x="4098" y="0"/>
                      </a:lnTo>
                      <a:lnTo>
                        <a:pt x="4098" y="0"/>
                      </a:lnTo>
                      <a:lnTo>
                        <a:pt x="4104" y="0"/>
                      </a:lnTo>
                      <a:lnTo>
                        <a:pt x="4104" y="0"/>
                      </a:lnTo>
                      <a:lnTo>
                        <a:pt x="4104" y="0"/>
                      </a:lnTo>
                      <a:lnTo>
                        <a:pt x="4104" y="0"/>
                      </a:lnTo>
                      <a:lnTo>
                        <a:pt x="4104" y="0"/>
                      </a:lnTo>
                      <a:lnTo>
                        <a:pt x="4110" y="0"/>
                      </a:lnTo>
                      <a:lnTo>
                        <a:pt x="4110" y="0"/>
                      </a:lnTo>
                      <a:lnTo>
                        <a:pt x="4110" y="0"/>
                      </a:lnTo>
                      <a:lnTo>
                        <a:pt x="4110" y="0"/>
                      </a:lnTo>
                      <a:lnTo>
                        <a:pt x="4110" y="0"/>
                      </a:lnTo>
                      <a:lnTo>
                        <a:pt x="4110" y="0"/>
                      </a:lnTo>
                      <a:lnTo>
                        <a:pt x="4116" y="0"/>
                      </a:lnTo>
                      <a:lnTo>
                        <a:pt x="4116" y="0"/>
                      </a:lnTo>
                      <a:lnTo>
                        <a:pt x="4116" y="0"/>
                      </a:lnTo>
                      <a:lnTo>
                        <a:pt x="4116" y="0"/>
                      </a:lnTo>
                      <a:lnTo>
                        <a:pt x="4116" y="0"/>
                      </a:lnTo>
                      <a:lnTo>
                        <a:pt x="4122" y="0"/>
                      </a:lnTo>
                      <a:lnTo>
                        <a:pt x="4122" y="0"/>
                      </a:lnTo>
                      <a:lnTo>
                        <a:pt x="4122" y="0"/>
                      </a:lnTo>
                      <a:lnTo>
                        <a:pt x="4122" y="0"/>
                      </a:lnTo>
                      <a:lnTo>
                        <a:pt x="4122" y="0"/>
                      </a:lnTo>
                      <a:lnTo>
                        <a:pt x="4122" y="0"/>
                      </a:lnTo>
                      <a:lnTo>
                        <a:pt x="4128" y="0"/>
                      </a:lnTo>
                      <a:lnTo>
                        <a:pt x="4128" y="0"/>
                      </a:lnTo>
                      <a:lnTo>
                        <a:pt x="4128" y="0"/>
                      </a:lnTo>
                      <a:lnTo>
                        <a:pt x="4128" y="0"/>
                      </a:lnTo>
                      <a:lnTo>
                        <a:pt x="4128" y="0"/>
                      </a:lnTo>
                      <a:lnTo>
                        <a:pt x="4134" y="0"/>
                      </a:lnTo>
                      <a:lnTo>
                        <a:pt x="4134" y="0"/>
                      </a:lnTo>
                      <a:lnTo>
                        <a:pt x="4134" y="0"/>
                      </a:lnTo>
                      <a:lnTo>
                        <a:pt x="4134" y="0"/>
                      </a:lnTo>
                      <a:lnTo>
                        <a:pt x="4134" y="0"/>
                      </a:lnTo>
                      <a:lnTo>
                        <a:pt x="4140" y="0"/>
                      </a:lnTo>
                      <a:lnTo>
                        <a:pt x="4140" y="0"/>
                      </a:lnTo>
                      <a:lnTo>
                        <a:pt x="4140" y="0"/>
                      </a:lnTo>
                      <a:lnTo>
                        <a:pt x="4140" y="0"/>
                      </a:lnTo>
                      <a:lnTo>
                        <a:pt x="4140" y="0"/>
                      </a:lnTo>
                      <a:lnTo>
                        <a:pt x="4140" y="0"/>
                      </a:lnTo>
                      <a:lnTo>
                        <a:pt x="4146" y="0"/>
                      </a:lnTo>
                      <a:lnTo>
                        <a:pt x="4146" y="0"/>
                      </a:lnTo>
                      <a:lnTo>
                        <a:pt x="4146" y="0"/>
                      </a:lnTo>
                      <a:lnTo>
                        <a:pt x="4146" y="0"/>
                      </a:lnTo>
                      <a:lnTo>
                        <a:pt x="4146" y="0"/>
                      </a:lnTo>
                      <a:lnTo>
                        <a:pt x="4152" y="0"/>
                      </a:lnTo>
                      <a:lnTo>
                        <a:pt x="4152" y="0"/>
                      </a:lnTo>
                      <a:lnTo>
                        <a:pt x="4152" y="0"/>
                      </a:lnTo>
                      <a:lnTo>
                        <a:pt x="4152" y="0"/>
                      </a:lnTo>
                      <a:lnTo>
                        <a:pt x="4152" y="0"/>
                      </a:lnTo>
                      <a:lnTo>
                        <a:pt x="4158" y="0"/>
                      </a:lnTo>
                      <a:lnTo>
                        <a:pt x="4158" y="0"/>
                      </a:lnTo>
                      <a:lnTo>
                        <a:pt x="4158" y="0"/>
                      </a:lnTo>
                      <a:lnTo>
                        <a:pt x="4158" y="0"/>
                      </a:lnTo>
                      <a:lnTo>
                        <a:pt x="4158" y="0"/>
                      </a:lnTo>
                      <a:lnTo>
                        <a:pt x="4158" y="0"/>
                      </a:lnTo>
                      <a:lnTo>
                        <a:pt x="4164" y="0"/>
                      </a:lnTo>
                      <a:lnTo>
                        <a:pt x="4164" y="0"/>
                      </a:lnTo>
                      <a:lnTo>
                        <a:pt x="4164" y="0"/>
                      </a:lnTo>
                      <a:lnTo>
                        <a:pt x="4164" y="0"/>
                      </a:lnTo>
                      <a:lnTo>
                        <a:pt x="4164" y="0"/>
                      </a:lnTo>
                      <a:lnTo>
                        <a:pt x="4170" y="0"/>
                      </a:lnTo>
                      <a:lnTo>
                        <a:pt x="4170" y="0"/>
                      </a:lnTo>
                      <a:lnTo>
                        <a:pt x="4170" y="0"/>
                      </a:lnTo>
                      <a:lnTo>
                        <a:pt x="4170" y="0"/>
                      </a:lnTo>
                      <a:lnTo>
                        <a:pt x="4170" y="0"/>
                      </a:lnTo>
                      <a:lnTo>
                        <a:pt x="4170" y="0"/>
                      </a:lnTo>
                      <a:lnTo>
                        <a:pt x="4176" y="0"/>
                      </a:lnTo>
                      <a:lnTo>
                        <a:pt x="4176" y="0"/>
                      </a:lnTo>
                      <a:lnTo>
                        <a:pt x="4176" y="0"/>
                      </a:lnTo>
                      <a:lnTo>
                        <a:pt x="4176" y="0"/>
                      </a:lnTo>
                      <a:lnTo>
                        <a:pt x="4176" y="0"/>
                      </a:lnTo>
                      <a:lnTo>
                        <a:pt x="4182" y="0"/>
                      </a:lnTo>
                      <a:lnTo>
                        <a:pt x="4182" y="0"/>
                      </a:lnTo>
                      <a:lnTo>
                        <a:pt x="4182" y="0"/>
                      </a:lnTo>
                      <a:lnTo>
                        <a:pt x="4182" y="0"/>
                      </a:lnTo>
                      <a:lnTo>
                        <a:pt x="4182" y="0"/>
                      </a:lnTo>
                      <a:lnTo>
                        <a:pt x="4188" y="0"/>
                      </a:lnTo>
                      <a:lnTo>
                        <a:pt x="4188" y="0"/>
                      </a:lnTo>
                      <a:lnTo>
                        <a:pt x="4188" y="0"/>
                      </a:lnTo>
                      <a:lnTo>
                        <a:pt x="4188" y="0"/>
                      </a:lnTo>
                      <a:lnTo>
                        <a:pt x="4188" y="0"/>
                      </a:lnTo>
                      <a:lnTo>
                        <a:pt x="4188" y="0"/>
                      </a:lnTo>
                      <a:lnTo>
                        <a:pt x="4194" y="0"/>
                      </a:lnTo>
                      <a:lnTo>
                        <a:pt x="4194" y="0"/>
                      </a:lnTo>
                      <a:lnTo>
                        <a:pt x="4194" y="0"/>
                      </a:lnTo>
                      <a:lnTo>
                        <a:pt x="4194" y="0"/>
                      </a:lnTo>
                      <a:lnTo>
                        <a:pt x="4194" y="0"/>
                      </a:lnTo>
                      <a:lnTo>
                        <a:pt x="4200" y="0"/>
                      </a:lnTo>
                      <a:lnTo>
                        <a:pt x="4200" y="0"/>
                      </a:lnTo>
                      <a:lnTo>
                        <a:pt x="4200" y="0"/>
                      </a:lnTo>
                      <a:lnTo>
                        <a:pt x="4200" y="0"/>
                      </a:lnTo>
                      <a:lnTo>
                        <a:pt x="4200" y="0"/>
                      </a:lnTo>
                      <a:lnTo>
                        <a:pt x="4200" y="0"/>
                      </a:lnTo>
                      <a:lnTo>
                        <a:pt x="4206" y="0"/>
                      </a:lnTo>
                      <a:lnTo>
                        <a:pt x="4206" y="0"/>
                      </a:lnTo>
                      <a:lnTo>
                        <a:pt x="4206" y="0"/>
                      </a:lnTo>
                      <a:lnTo>
                        <a:pt x="4206" y="0"/>
                      </a:lnTo>
                      <a:lnTo>
                        <a:pt x="4206" y="0"/>
                      </a:lnTo>
                      <a:lnTo>
                        <a:pt x="4212" y="0"/>
                      </a:lnTo>
                      <a:lnTo>
                        <a:pt x="4212" y="0"/>
                      </a:lnTo>
                      <a:lnTo>
                        <a:pt x="4212" y="0"/>
                      </a:lnTo>
                      <a:lnTo>
                        <a:pt x="4212" y="0"/>
                      </a:lnTo>
                      <a:lnTo>
                        <a:pt x="4212" y="0"/>
                      </a:lnTo>
                      <a:lnTo>
                        <a:pt x="4212" y="0"/>
                      </a:lnTo>
                      <a:lnTo>
                        <a:pt x="4218" y="0"/>
                      </a:lnTo>
                      <a:lnTo>
                        <a:pt x="4218" y="0"/>
                      </a:lnTo>
                      <a:lnTo>
                        <a:pt x="4218" y="0"/>
                      </a:lnTo>
                      <a:lnTo>
                        <a:pt x="4218" y="0"/>
                      </a:lnTo>
                      <a:lnTo>
                        <a:pt x="4218" y="0"/>
                      </a:lnTo>
                      <a:lnTo>
                        <a:pt x="4224" y="0"/>
                      </a:lnTo>
                      <a:lnTo>
                        <a:pt x="4224" y="0"/>
                      </a:lnTo>
                      <a:lnTo>
                        <a:pt x="4224" y="0"/>
                      </a:lnTo>
                      <a:lnTo>
                        <a:pt x="4224" y="0"/>
                      </a:lnTo>
                      <a:lnTo>
                        <a:pt x="4224" y="0"/>
                      </a:lnTo>
                      <a:lnTo>
                        <a:pt x="4230" y="0"/>
                      </a:lnTo>
                      <a:lnTo>
                        <a:pt x="4230" y="0"/>
                      </a:lnTo>
                      <a:lnTo>
                        <a:pt x="4230" y="0"/>
                      </a:lnTo>
                      <a:lnTo>
                        <a:pt x="4230" y="0"/>
                      </a:lnTo>
                      <a:lnTo>
                        <a:pt x="4230" y="0"/>
                      </a:lnTo>
                      <a:lnTo>
                        <a:pt x="4236" y="0"/>
                      </a:lnTo>
                      <a:lnTo>
                        <a:pt x="4236" y="0"/>
                      </a:lnTo>
                      <a:lnTo>
                        <a:pt x="4236" y="0"/>
                      </a:lnTo>
                      <a:lnTo>
                        <a:pt x="4236" y="0"/>
                      </a:lnTo>
                      <a:lnTo>
                        <a:pt x="4236" y="0"/>
                      </a:lnTo>
                      <a:lnTo>
                        <a:pt x="4236" y="0"/>
                      </a:lnTo>
                      <a:lnTo>
                        <a:pt x="4242" y="0"/>
                      </a:lnTo>
                      <a:lnTo>
                        <a:pt x="4242" y="0"/>
                      </a:lnTo>
                      <a:lnTo>
                        <a:pt x="4242" y="0"/>
                      </a:lnTo>
                      <a:lnTo>
                        <a:pt x="4242" y="0"/>
                      </a:lnTo>
                      <a:lnTo>
                        <a:pt x="4242" y="0"/>
                      </a:lnTo>
                      <a:lnTo>
                        <a:pt x="4242" y="0"/>
                      </a:lnTo>
                      <a:lnTo>
                        <a:pt x="4248" y="0"/>
                      </a:lnTo>
                      <a:lnTo>
                        <a:pt x="4248" y="0"/>
                      </a:lnTo>
                      <a:lnTo>
                        <a:pt x="4248" y="0"/>
                      </a:lnTo>
                      <a:lnTo>
                        <a:pt x="4248" y="0"/>
                      </a:lnTo>
                      <a:lnTo>
                        <a:pt x="4248" y="0"/>
                      </a:lnTo>
                      <a:lnTo>
                        <a:pt x="4254" y="0"/>
                      </a:lnTo>
                      <a:lnTo>
                        <a:pt x="4254" y="0"/>
                      </a:lnTo>
                      <a:lnTo>
                        <a:pt x="4254" y="0"/>
                      </a:lnTo>
                      <a:lnTo>
                        <a:pt x="4254" y="0"/>
                      </a:lnTo>
                      <a:lnTo>
                        <a:pt x="4254" y="0"/>
                      </a:lnTo>
                      <a:lnTo>
                        <a:pt x="4260" y="0"/>
                      </a:lnTo>
                      <a:lnTo>
                        <a:pt x="4260" y="0"/>
                      </a:lnTo>
                      <a:lnTo>
                        <a:pt x="4260" y="0"/>
                      </a:lnTo>
                      <a:lnTo>
                        <a:pt x="4260" y="0"/>
                      </a:lnTo>
                      <a:lnTo>
                        <a:pt x="4260" y="0"/>
                      </a:lnTo>
                      <a:lnTo>
                        <a:pt x="4260" y="0"/>
                      </a:lnTo>
                      <a:lnTo>
                        <a:pt x="4266" y="0"/>
                      </a:lnTo>
                      <a:lnTo>
                        <a:pt x="4266" y="0"/>
                      </a:lnTo>
                      <a:lnTo>
                        <a:pt x="4266" y="0"/>
                      </a:lnTo>
                      <a:lnTo>
                        <a:pt x="4266" y="0"/>
                      </a:lnTo>
                      <a:lnTo>
                        <a:pt x="4266" y="0"/>
                      </a:lnTo>
                      <a:lnTo>
                        <a:pt x="4272" y="0"/>
                      </a:lnTo>
                      <a:lnTo>
                        <a:pt x="4272" y="0"/>
                      </a:lnTo>
                      <a:lnTo>
                        <a:pt x="4272" y="0"/>
                      </a:lnTo>
                      <a:lnTo>
                        <a:pt x="4272" y="0"/>
                      </a:lnTo>
                      <a:lnTo>
                        <a:pt x="4272" y="0"/>
                      </a:lnTo>
                      <a:lnTo>
                        <a:pt x="4272" y="0"/>
                      </a:lnTo>
                      <a:lnTo>
                        <a:pt x="4278" y="0"/>
                      </a:lnTo>
                      <a:lnTo>
                        <a:pt x="4278" y="0"/>
                      </a:lnTo>
                      <a:lnTo>
                        <a:pt x="4278" y="0"/>
                      </a:lnTo>
                      <a:lnTo>
                        <a:pt x="4278" y="0"/>
                      </a:lnTo>
                      <a:lnTo>
                        <a:pt x="4278" y="0"/>
                      </a:lnTo>
                      <a:lnTo>
                        <a:pt x="4284" y="0"/>
                      </a:lnTo>
                      <a:lnTo>
                        <a:pt x="4284" y="0"/>
                      </a:lnTo>
                      <a:lnTo>
                        <a:pt x="4284" y="0"/>
                      </a:lnTo>
                      <a:lnTo>
                        <a:pt x="4284" y="0"/>
                      </a:lnTo>
                      <a:lnTo>
                        <a:pt x="4284" y="0"/>
                      </a:lnTo>
                      <a:lnTo>
                        <a:pt x="4290" y="0"/>
                      </a:lnTo>
                      <a:lnTo>
                        <a:pt x="4290" y="0"/>
                      </a:lnTo>
                      <a:lnTo>
                        <a:pt x="4290" y="0"/>
                      </a:lnTo>
                      <a:lnTo>
                        <a:pt x="4290" y="0"/>
                      </a:lnTo>
                      <a:lnTo>
                        <a:pt x="4290" y="0"/>
                      </a:lnTo>
                      <a:lnTo>
                        <a:pt x="4296" y="0"/>
                      </a:lnTo>
                      <a:lnTo>
                        <a:pt x="4296" y="0"/>
                      </a:lnTo>
                      <a:lnTo>
                        <a:pt x="4296" y="0"/>
                      </a:lnTo>
                      <a:lnTo>
                        <a:pt x="4296" y="0"/>
                      </a:lnTo>
                      <a:lnTo>
                        <a:pt x="4296" y="0"/>
                      </a:lnTo>
                      <a:lnTo>
                        <a:pt x="4296" y="0"/>
                      </a:lnTo>
                      <a:lnTo>
                        <a:pt x="4302" y="0"/>
                      </a:lnTo>
                      <a:lnTo>
                        <a:pt x="4302" y="0"/>
                      </a:lnTo>
                      <a:lnTo>
                        <a:pt x="4302" y="0"/>
                      </a:lnTo>
                      <a:lnTo>
                        <a:pt x="4302" y="0"/>
                      </a:lnTo>
                      <a:lnTo>
                        <a:pt x="4302" y="0"/>
                      </a:lnTo>
                      <a:lnTo>
                        <a:pt x="4308" y="0"/>
                      </a:lnTo>
                      <a:lnTo>
                        <a:pt x="4308" y="0"/>
                      </a:lnTo>
                      <a:lnTo>
                        <a:pt x="4308" y="0"/>
                      </a:lnTo>
                      <a:lnTo>
                        <a:pt x="4308" y="0"/>
                      </a:lnTo>
                      <a:lnTo>
                        <a:pt x="4308" y="0"/>
                      </a:lnTo>
                      <a:lnTo>
                        <a:pt x="4308" y="0"/>
                      </a:lnTo>
                      <a:lnTo>
                        <a:pt x="4314" y="0"/>
                      </a:lnTo>
                      <a:lnTo>
                        <a:pt x="4314" y="0"/>
                      </a:lnTo>
                      <a:lnTo>
                        <a:pt x="4314" y="0"/>
                      </a:lnTo>
                      <a:lnTo>
                        <a:pt x="4314" y="0"/>
                      </a:lnTo>
                      <a:lnTo>
                        <a:pt x="4314" y="0"/>
                      </a:lnTo>
                      <a:lnTo>
                        <a:pt x="4320" y="0"/>
                      </a:lnTo>
                      <a:lnTo>
                        <a:pt x="4320" y="0"/>
                      </a:lnTo>
                      <a:lnTo>
                        <a:pt x="4320" y="0"/>
                      </a:lnTo>
                      <a:lnTo>
                        <a:pt x="4320" y="0"/>
                      </a:lnTo>
                      <a:lnTo>
                        <a:pt x="4320" y="0"/>
                      </a:lnTo>
                      <a:lnTo>
                        <a:pt x="4326" y="0"/>
                      </a:lnTo>
                      <a:lnTo>
                        <a:pt x="4326" y="0"/>
                      </a:lnTo>
                      <a:lnTo>
                        <a:pt x="4326" y="0"/>
                      </a:lnTo>
                      <a:lnTo>
                        <a:pt x="4326" y="0"/>
                      </a:lnTo>
                      <a:lnTo>
                        <a:pt x="4326" y="0"/>
                      </a:lnTo>
                      <a:lnTo>
                        <a:pt x="4326" y="0"/>
                      </a:lnTo>
                      <a:lnTo>
                        <a:pt x="4332" y="0"/>
                      </a:lnTo>
                      <a:lnTo>
                        <a:pt x="4332" y="0"/>
                      </a:lnTo>
                      <a:lnTo>
                        <a:pt x="4332" y="0"/>
                      </a:lnTo>
                      <a:lnTo>
                        <a:pt x="4332" y="0"/>
                      </a:lnTo>
                      <a:lnTo>
                        <a:pt x="4332" y="0"/>
                      </a:lnTo>
                      <a:lnTo>
                        <a:pt x="4338" y="0"/>
                      </a:lnTo>
                      <a:lnTo>
                        <a:pt x="4338" y="0"/>
                      </a:lnTo>
                      <a:lnTo>
                        <a:pt x="4338" y="0"/>
                      </a:lnTo>
                      <a:lnTo>
                        <a:pt x="4338" y="0"/>
                      </a:lnTo>
                      <a:lnTo>
                        <a:pt x="4338" y="0"/>
                      </a:lnTo>
                      <a:lnTo>
                        <a:pt x="4338" y="0"/>
                      </a:lnTo>
                      <a:lnTo>
                        <a:pt x="4344" y="0"/>
                      </a:lnTo>
                      <a:lnTo>
                        <a:pt x="4344" y="0"/>
                      </a:lnTo>
                      <a:lnTo>
                        <a:pt x="4344" y="0"/>
                      </a:lnTo>
                      <a:lnTo>
                        <a:pt x="4344" y="0"/>
                      </a:lnTo>
                      <a:lnTo>
                        <a:pt x="4344" y="0"/>
                      </a:lnTo>
                      <a:lnTo>
                        <a:pt x="4350" y="0"/>
                      </a:lnTo>
                      <a:lnTo>
                        <a:pt x="4350" y="0"/>
                      </a:lnTo>
                      <a:lnTo>
                        <a:pt x="4350" y="0"/>
                      </a:lnTo>
                      <a:lnTo>
                        <a:pt x="4350" y="0"/>
                      </a:lnTo>
                      <a:lnTo>
                        <a:pt x="4350" y="0"/>
                      </a:lnTo>
                      <a:lnTo>
                        <a:pt x="4350" y="0"/>
                      </a:lnTo>
                      <a:lnTo>
                        <a:pt x="4356" y="0"/>
                      </a:lnTo>
                      <a:lnTo>
                        <a:pt x="4356" y="0"/>
                      </a:lnTo>
                      <a:lnTo>
                        <a:pt x="4356" y="0"/>
                      </a:lnTo>
                      <a:lnTo>
                        <a:pt x="4356" y="0"/>
                      </a:lnTo>
                      <a:lnTo>
                        <a:pt x="4356" y="0"/>
                      </a:lnTo>
                      <a:lnTo>
                        <a:pt x="4362" y="0"/>
                      </a:lnTo>
                      <a:lnTo>
                        <a:pt x="4362" y="0"/>
                      </a:lnTo>
                      <a:lnTo>
                        <a:pt x="4362" y="0"/>
                      </a:lnTo>
                      <a:lnTo>
                        <a:pt x="4362" y="0"/>
                      </a:lnTo>
                      <a:lnTo>
                        <a:pt x="4362" y="0"/>
                      </a:lnTo>
                      <a:lnTo>
                        <a:pt x="4368" y="0"/>
                      </a:lnTo>
                      <a:lnTo>
                        <a:pt x="4368" y="0"/>
                      </a:lnTo>
                      <a:lnTo>
                        <a:pt x="4368" y="0"/>
                      </a:lnTo>
                      <a:lnTo>
                        <a:pt x="4368" y="0"/>
                      </a:lnTo>
                      <a:lnTo>
                        <a:pt x="4368" y="0"/>
                      </a:lnTo>
                      <a:lnTo>
                        <a:pt x="4368" y="0"/>
                      </a:lnTo>
                      <a:lnTo>
                        <a:pt x="4374" y="0"/>
                      </a:lnTo>
                      <a:lnTo>
                        <a:pt x="4374" y="0"/>
                      </a:lnTo>
                      <a:lnTo>
                        <a:pt x="4374" y="0"/>
                      </a:lnTo>
                      <a:lnTo>
                        <a:pt x="4374" y="0"/>
                      </a:lnTo>
                      <a:lnTo>
                        <a:pt x="4374" y="0"/>
                      </a:lnTo>
                      <a:lnTo>
                        <a:pt x="4380" y="0"/>
                      </a:lnTo>
                      <a:lnTo>
                        <a:pt x="4380" y="0"/>
                      </a:lnTo>
                      <a:lnTo>
                        <a:pt x="4380" y="0"/>
                      </a:lnTo>
                      <a:lnTo>
                        <a:pt x="4380" y="0"/>
                      </a:lnTo>
                      <a:lnTo>
                        <a:pt x="4380" y="0"/>
                      </a:lnTo>
                      <a:lnTo>
                        <a:pt x="4380" y="0"/>
                      </a:lnTo>
                      <a:lnTo>
                        <a:pt x="4386" y="0"/>
                      </a:lnTo>
                      <a:lnTo>
                        <a:pt x="4386" y="0"/>
                      </a:lnTo>
                      <a:lnTo>
                        <a:pt x="4386" y="0"/>
                      </a:lnTo>
                      <a:lnTo>
                        <a:pt x="4386" y="0"/>
                      </a:lnTo>
                      <a:lnTo>
                        <a:pt x="4386" y="0"/>
                      </a:lnTo>
                      <a:lnTo>
                        <a:pt x="4392" y="0"/>
                      </a:lnTo>
                      <a:lnTo>
                        <a:pt x="4392" y="0"/>
                      </a:lnTo>
                      <a:lnTo>
                        <a:pt x="4392" y="0"/>
                      </a:lnTo>
                      <a:lnTo>
                        <a:pt x="4392" y="0"/>
                      </a:lnTo>
                      <a:lnTo>
                        <a:pt x="4392" y="0"/>
                      </a:lnTo>
                      <a:lnTo>
                        <a:pt x="4398" y="0"/>
                      </a:lnTo>
                      <a:lnTo>
                        <a:pt x="4398" y="0"/>
                      </a:lnTo>
                      <a:lnTo>
                        <a:pt x="4398" y="0"/>
                      </a:lnTo>
                      <a:lnTo>
                        <a:pt x="4398" y="0"/>
                      </a:lnTo>
                      <a:lnTo>
                        <a:pt x="4398" y="0"/>
                      </a:lnTo>
                      <a:lnTo>
                        <a:pt x="4398" y="0"/>
                      </a:lnTo>
                      <a:lnTo>
                        <a:pt x="4404" y="0"/>
                      </a:lnTo>
                      <a:lnTo>
                        <a:pt x="4404" y="0"/>
                      </a:lnTo>
                      <a:lnTo>
                        <a:pt x="4404" y="0"/>
                      </a:lnTo>
                      <a:lnTo>
                        <a:pt x="4404" y="0"/>
                      </a:lnTo>
                      <a:lnTo>
                        <a:pt x="4404" y="0"/>
                      </a:lnTo>
                      <a:lnTo>
                        <a:pt x="4410" y="0"/>
                      </a:lnTo>
                      <a:lnTo>
                        <a:pt x="4410" y="0"/>
                      </a:lnTo>
                      <a:lnTo>
                        <a:pt x="4410" y="0"/>
                      </a:lnTo>
                      <a:lnTo>
                        <a:pt x="4410" y="0"/>
                      </a:lnTo>
                      <a:lnTo>
                        <a:pt x="4410" y="0"/>
                      </a:lnTo>
                      <a:lnTo>
                        <a:pt x="4410" y="0"/>
                      </a:lnTo>
                      <a:lnTo>
                        <a:pt x="4416" y="0"/>
                      </a:lnTo>
                      <a:lnTo>
                        <a:pt x="4416" y="0"/>
                      </a:lnTo>
                      <a:lnTo>
                        <a:pt x="4416" y="0"/>
                      </a:lnTo>
                      <a:lnTo>
                        <a:pt x="4416" y="0"/>
                      </a:lnTo>
                      <a:lnTo>
                        <a:pt x="4416" y="0"/>
                      </a:lnTo>
                      <a:lnTo>
                        <a:pt x="4422" y="0"/>
                      </a:lnTo>
                      <a:lnTo>
                        <a:pt x="4422" y="0"/>
                      </a:lnTo>
                      <a:lnTo>
                        <a:pt x="4422" y="0"/>
                      </a:lnTo>
                      <a:lnTo>
                        <a:pt x="4422" y="0"/>
                      </a:lnTo>
                      <a:lnTo>
                        <a:pt x="4422" y="0"/>
                      </a:lnTo>
                      <a:lnTo>
                        <a:pt x="4422" y="0"/>
                      </a:lnTo>
                      <a:lnTo>
                        <a:pt x="4428" y="0"/>
                      </a:lnTo>
                      <a:lnTo>
                        <a:pt x="4428" y="0"/>
                      </a:lnTo>
                      <a:lnTo>
                        <a:pt x="4428" y="0"/>
                      </a:lnTo>
                      <a:lnTo>
                        <a:pt x="4428" y="0"/>
                      </a:lnTo>
                      <a:lnTo>
                        <a:pt x="4434" y="0"/>
                      </a:lnTo>
                      <a:lnTo>
                        <a:pt x="4434" y="0"/>
                      </a:lnTo>
                      <a:lnTo>
                        <a:pt x="4434" y="0"/>
                      </a:lnTo>
                      <a:lnTo>
                        <a:pt x="4434" y="0"/>
                      </a:lnTo>
                      <a:lnTo>
                        <a:pt x="4434" y="0"/>
                      </a:lnTo>
                      <a:lnTo>
                        <a:pt x="4434" y="0"/>
                      </a:lnTo>
                      <a:lnTo>
                        <a:pt x="4440" y="0"/>
                      </a:lnTo>
                      <a:lnTo>
                        <a:pt x="4440" y="0"/>
                      </a:lnTo>
                      <a:lnTo>
                        <a:pt x="4440" y="0"/>
                      </a:lnTo>
                      <a:lnTo>
                        <a:pt x="4440" y="0"/>
                      </a:lnTo>
                      <a:lnTo>
                        <a:pt x="4440" y="0"/>
                      </a:lnTo>
                      <a:lnTo>
                        <a:pt x="4440" y="0"/>
                      </a:lnTo>
                      <a:lnTo>
                        <a:pt x="4446" y="0"/>
                      </a:lnTo>
                      <a:lnTo>
                        <a:pt x="4446" y="0"/>
                      </a:lnTo>
                      <a:lnTo>
                        <a:pt x="4446" y="0"/>
                      </a:lnTo>
                      <a:lnTo>
                        <a:pt x="4446" y="0"/>
                      </a:lnTo>
                      <a:lnTo>
                        <a:pt x="4446" y="0"/>
                      </a:lnTo>
                      <a:lnTo>
                        <a:pt x="4452" y="0"/>
                      </a:lnTo>
                      <a:lnTo>
                        <a:pt x="4452" y="0"/>
                      </a:lnTo>
                      <a:lnTo>
                        <a:pt x="4452" y="0"/>
                      </a:lnTo>
                      <a:lnTo>
                        <a:pt x="4452" y="0"/>
                      </a:lnTo>
                      <a:lnTo>
                        <a:pt x="4452" y="0"/>
                      </a:lnTo>
                      <a:lnTo>
                        <a:pt x="4452" y="0"/>
                      </a:lnTo>
                      <a:lnTo>
                        <a:pt x="4458" y="0"/>
                      </a:lnTo>
                      <a:lnTo>
                        <a:pt x="4458" y="0"/>
                      </a:lnTo>
                      <a:lnTo>
                        <a:pt x="4458" y="0"/>
                      </a:lnTo>
                      <a:lnTo>
                        <a:pt x="4458" y="0"/>
                      </a:lnTo>
                      <a:lnTo>
                        <a:pt x="4464" y="0"/>
                      </a:lnTo>
                      <a:lnTo>
                        <a:pt x="4464" y="0"/>
                      </a:lnTo>
                      <a:lnTo>
                        <a:pt x="4464" y="0"/>
                      </a:lnTo>
                      <a:lnTo>
                        <a:pt x="4464" y="0"/>
                      </a:lnTo>
                      <a:lnTo>
                        <a:pt x="4464" y="0"/>
                      </a:lnTo>
                      <a:lnTo>
                        <a:pt x="4464" y="0"/>
                      </a:lnTo>
                      <a:lnTo>
                        <a:pt x="4470" y="0"/>
                      </a:lnTo>
                      <a:lnTo>
                        <a:pt x="4470" y="0"/>
                      </a:lnTo>
                      <a:lnTo>
                        <a:pt x="4470" y="0"/>
                      </a:lnTo>
                      <a:lnTo>
                        <a:pt x="4470" y="0"/>
                      </a:lnTo>
                      <a:lnTo>
                        <a:pt x="4470" y="0"/>
                      </a:lnTo>
                      <a:lnTo>
                        <a:pt x="4476" y="0"/>
                      </a:lnTo>
                      <a:lnTo>
                        <a:pt x="4476" y="0"/>
                      </a:lnTo>
                      <a:lnTo>
                        <a:pt x="4476" y="0"/>
                      </a:lnTo>
                      <a:lnTo>
                        <a:pt x="4476" y="0"/>
                      </a:lnTo>
                      <a:lnTo>
                        <a:pt x="4476" y="0"/>
                      </a:lnTo>
                      <a:lnTo>
                        <a:pt x="4476" y="0"/>
                      </a:lnTo>
                      <a:lnTo>
                        <a:pt x="4482" y="0"/>
                      </a:lnTo>
                      <a:lnTo>
                        <a:pt x="4482" y="0"/>
                      </a:lnTo>
                      <a:lnTo>
                        <a:pt x="4482" y="0"/>
                      </a:lnTo>
                      <a:lnTo>
                        <a:pt x="4482" y="0"/>
                      </a:lnTo>
                      <a:lnTo>
                        <a:pt x="4482" y="0"/>
                      </a:lnTo>
                      <a:lnTo>
                        <a:pt x="4488" y="0"/>
                      </a:lnTo>
                      <a:lnTo>
                        <a:pt x="4488" y="0"/>
                      </a:lnTo>
                      <a:lnTo>
                        <a:pt x="4488" y="0"/>
                      </a:lnTo>
                      <a:lnTo>
                        <a:pt x="4488" y="0"/>
                      </a:lnTo>
                      <a:lnTo>
                        <a:pt x="4488" y="0"/>
                      </a:lnTo>
                      <a:lnTo>
                        <a:pt x="4488" y="0"/>
                      </a:lnTo>
                      <a:lnTo>
                        <a:pt x="4494" y="0"/>
                      </a:lnTo>
                      <a:lnTo>
                        <a:pt x="4494" y="0"/>
                      </a:lnTo>
                      <a:lnTo>
                        <a:pt x="4494" y="0"/>
                      </a:lnTo>
                      <a:lnTo>
                        <a:pt x="4494" y="0"/>
                      </a:lnTo>
                      <a:lnTo>
                        <a:pt x="4494" y="0"/>
                      </a:lnTo>
                      <a:lnTo>
                        <a:pt x="4500" y="0"/>
                      </a:lnTo>
                      <a:lnTo>
                        <a:pt x="4500" y="0"/>
                      </a:lnTo>
                      <a:lnTo>
                        <a:pt x="4500" y="0"/>
                      </a:lnTo>
                      <a:lnTo>
                        <a:pt x="4500" y="0"/>
                      </a:lnTo>
                      <a:lnTo>
                        <a:pt x="4500" y="0"/>
                      </a:lnTo>
                      <a:lnTo>
                        <a:pt x="4506" y="0"/>
                      </a:lnTo>
                      <a:lnTo>
                        <a:pt x="4506" y="0"/>
                      </a:lnTo>
                      <a:lnTo>
                        <a:pt x="4506" y="0"/>
                      </a:lnTo>
                      <a:lnTo>
                        <a:pt x="4506" y="0"/>
                      </a:lnTo>
                      <a:lnTo>
                        <a:pt x="4506" y="0"/>
                      </a:lnTo>
                      <a:lnTo>
                        <a:pt x="4506" y="0"/>
                      </a:lnTo>
                      <a:lnTo>
                        <a:pt x="4512" y="0"/>
                      </a:lnTo>
                      <a:lnTo>
                        <a:pt x="4512" y="0"/>
                      </a:lnTo>
                      <a:lnTo>
                        <a:pt x="4512" y="0"/>
                      </a:lnTo>
                      <a:lnTo>
                        <a:pt x="4512" y="0"/>
                      </a:lnTo>
                      <a:lnTo>
                        <a:pt x="4512" y="0"/>
                      </a:lnTo>
                      <a:lnTo>
                        <a:pt x="4518" y="0"/>
                      </a:lnTo>
                      <a:lnTo>
                        <a:pt x="4518" y="0"/>
                      </a:lnTo>
                      <a:lnTo>
                        <a:pt x="4518" y="0"/>
                      </a:lnTo>
                      <a:lnTo>
                        <a:pt x="4518" y="0"/>
                      </a:lnTo>
                      <a:lnTo>
                        <a:pt x="4518" y="0"/>
                      </a:lnTo>
                      <a:lnTo>
                        <a:pt x="4524" y="0"/>
                      </a:lnTo>
                      <a:lnTo>
                        <a:pt x="4524" y="0"/>
                      </a:lnTo>
                      <a:lnTo>
                        <a:pt x="4524" y="0"/>
                      </a:lnTo>
                      <a:lnTo>
                        <a:pt x="4524" y="0"/>
                      </a:lnTo>
                      <a:lnTo>
                        <a:pt x="4524" y="0"/>
                      </a:lnTo>
                      <a:lnTo>
                        <a:pt x="4524" y="0"/>
                      </a:lnTo>
                      <a:lnTo>
                        <a:pt x="4530" y="0"/>
                      </a:lnTo>
                      <a:lnTo>
                        <a:pt x="4530" y="0"/>
                      </a:lnTo>
                      <a:lnTo>
                        <a:pt x="4530" y="0"/>
                      </a:lnTo>
                      <a:lnTo>
                        <a:pt x="4530" y="0"/>
                      </a:lnTo>
                      <a:lnTo>
                        <a:pt x="4530" y="0"/>
                      </a:lnTo>
                      <a:lnTo>
                        <a:pt x="4536" y="0"/>
                      </a:lnTo>
                      <a:lnTo>
                        <a:pt x="4536" y="0"/>
                      </a:lnTo>
                      <a:lnTo>
                        <a:pt x="4536" y="0"/>
                      </a:lnTo>
                      <a:lnTo>
                        <a:pt x="4536" y="0"/>
                      </a:lnTo>
                      <a:lnTo>
                        <a:pt x="4536" y="0"/>
                      </a:lnTo>
                      <a:lnTo>
                        <a:pt x="4536" y="0"/>
                      </a:lnTo>
                      <a:lnTo>
                        <a:pt x="4542" y="0"/>
                      </a:lnTo>
                      <a:lnTo>
                        <a:pt x="4542" y="0"/>
                      </a:lnTo>
                      <a:lnTo>
                        <a:pt x="4542" y="0"/>
                      </a:lnTo>
                      <a:lnTo>
                        <a:pt x="4542" y="0"/>
                      </a:lnTo>
                      <a:lnTo>
                        <a:pt x="4542" y="0"/>
                      </a:lnTo>
                      <a:lnTo>
                        <a:pt x="4548" y="0"/>
                      </a:lnTo>
                      <a:lnTo>
                        <a:pt x="4548" y="0"/>
                      </a:lnTo>
                      <a:lnTo>
                        <a:pt x="4548" y="0"/>
                      </a:lnTo>
                      <a:lnTo>
                        <a:pt x="4548" y="0"/>
                      </a:lnTo>
                      <a:lnTo>
                        <a:pt x="4548" y="0"/>
                      </a:lnTo>
                      <a:lnTo>
                        <a:pt x="4548" y="0"/>
                      </a:lnTo>
                      <a:lnTo>
                        <a:pt x="4554" y="0"/>
                      </a:lnTo>
                      <a:lnTo>
                        <a:pt x="4554" y="0"/>
                      </a:lnTo>
                      <a:lnTo>
                        <a:pt x="4554" y="0"/>
                      </a:lnTo>
                      <a:lnTo>
                        <a:pt x="4554" y="0"/>
                      </a:lnTo>
                      <a:lnTo>
                        <a:pt x="4554" y="0"/>
                      </a:lnTo>
                      <a:lnTo>
                        <a:pt x="4560" y="0"/>
                      </a:lnTo>
                      <a:lnTo>
                        <a:pt x="4560" y="0"/>
                      </a:lnTo>
                      <a:lnTo>
                        <a:pt x="4560" y="0"/>
                      </a:lnTo>
                      <a:lnTo>
                        <a:pt x="4560" y="0"/>
                      </a:lnTo>
                      <a:lnTo>
                        <a:pt x="4560" y="0"/>
                      </a:lnTo>
                      <a:lnTo>
                        <a:pt x="4560" y="0"/>
                      </a:lnTo>
                      <a:lnTo>
                        <a:pt x="4566" y="0"/>
                      </a:lnTo>
                      <a:lnTo>
                        <a:pt x="4566" y="0"/>
                      </a:lnTo>
                      <a:lnTo>
                        <a:pt x="4566" y="0"/>
                      </a:lnTo>
                      <a:lnTo>
                        <a:pt x="4566" y="0"/>
                      </a:lnTo>
                      <a:lnTo>
                        <a:pt x="4566" y="0"/>
                      </a:lnTo>
                      <a:lnTo>
                        <a:pt x="4572" y="0"/>
                      </a:lnTo>
                      <a:lnTo>
                        <a:pt x="4572" y="0"/>
                      </a:lnTo>
                      <a:lnTo>
                        <a:pt x="4572" y="0"/>
                      </a:lnTo>
                      <a:lnTo>
                        <a:pt x="4572" y="0"/>
                      </a:lnTo>
                      <a:lnTo>
                        <a:pt x="4572" y="0"/>
                      </a:lnTo>
                      <a:lnTo>
                        <a:pt x="4578" y="0"/>
                      </a:lnTo>
                      <a:lnTo>
                        <a:pt x="4578" y="0"/>
                      </a:lnTo>
                      <a:lnTo>
                        <a:pt x="4578" y="0"/>
                      </a:lnTo>
                      <a:lnTo>
                        <a:pt x="4578" y="0"/>
                      </a:lnTo>
                      <a:lnTo>
                        <a:pt x="4578" y="0"/>
                      </a:lnTo>
                      <a:lnTo>
                        <a:pt x="4578" y="0"/>
                      </a:lnTo>
                      <a:lnTo>
                        <a:pt x="4584" y="0"/>
                      </a:lnTo>
                      <a:lnTo>
                        <a:pt x="4584" y="0"/>
                      </a:lnTo>
                      <a:lnTo>
                        <a:pt x="4584" y="0"/>
                      </a:lnTo>
                      <a:lnTo>
                        <a:pt x="4584" y="0"/>
                      </a:lnTo>
                      <a:lnTo>
                        <a:pt x="4584" y="0"/>
                      </a:lnTo>
                      <a:lnTo>
                        <a:pt x="4590" y="0"/>
                      </a:lnTo>
                      <a:lnTo>
                        <a:pt x="4590" y="0"/>
                      </a:lnTo>
                      <a:lnTo>
                        <a:pt x="4590" y="0"/>
                      </a:lnTo>
                      <a:lnTo>
                        <a:pt x="4590" y="0"/>
                      </a:lnTo>
                      <a:lnTo>
                        <a:pt x="4590" y="0"/>
                      </a:lnTo>
                      <a:lnTo>
                        <a:pt x="4590" y="0"/>
                      </a:lnTo>
                      <a:lnTo>
                        <a:pt x="4596" y="0"/>
                      </a:lnTo>
                      <a:lnTo>
                        <a:pt x="4596" y="0"/>
                      </a:lnTo>
                      <a:lnTo>
                        <a:pt x="4596" y="0"/>
                      </a:lnTo>
                      <a:lnTo>
                        <a:pt x="4596" y="0"/>
                      </a:lnTo>
                      <a:lnTo>
                        <a:pt x="4596" y="0"/>
                      </a:lnTo>
                      <a:lnTo>
                        <a:pt x="4602" y="0"/>
                      </a:lnTo>
                      <a:lnTo>
                        <a:pt x="4602" y="0"/>
                      </a:lnTo>
                      <a:lnTo>
                        <a:pt x="4602" y="0"/>
                      </a:lnTo>
                      <a:lnTo>
                        <a:pt x="4602" y="0"/>
                      </a:lnTo>
                      <a:lnTo>
                        <a:pt x="4602" y="0"/>
                      </a:lnTo>
                      <a:lnTo>
                        <a:pt x="4608" y="0"/>
                      </a:lnTo>
                      <a:lnTo>
                        <a:pt x="4608" y="0"/>
                      </a:lnTo>
                      <a:lnTo>
                        <a:pt x="4608" y="0"/>
                      </a:lnTo>
                      <a:lnTo>
                        <a:pt x="4608" y="0"/>
                      </a:lnTo>
                      <a:lnTo>
                        <a:pt x="4608" y="0"/>
                      </a:lnTo>
                      <a:lnTo>
                        <a:pt x="4614" y="0"/>
                      </a:lnTo>
                      <a:lnTo>
                        <a:pt x="4614" y="0"/>
                      </a:lnTo>
                      <a:lnTo>
                        <a:pt x="4614" y="0"/>
                      </a:lnTo>
                      <a:lnTo>
                        <a:pt x="4614" y="0"/>
                      </a:lnTo>
                      <a:lnTo>
                        <a:pt x="4614" y="0"/>
                      </a:lnTo>
                      <a:lnTo>
                        <a:pt x="4614" y="0"/>
                      </a:lnTo>
                      <a:lnTo>
                        <a:pt x="4620" y="0"/>
                      </a:lnTo>
                      <a:lnTo>
                        <a:pt x="4620" y="0"/>
                      </a:lnTo>
                      <a:lnTo>
                        <a:pt x="4620" y="0"/>
                      </a:lnTo>
                      <a:lnTo>
                        <a:pt x="4620" y="0"/>
                      </a:lnTo>
                      <a:lnTo>
                        <a:pt x="4620" y="0"/>
                      </a:lnTo>
                      <a:lnTo>
                        <a:pt x="4620" y="0"/>
                      </a:lnTo>
                      <a:lnTo>
                        <a:pt x="4626" y="0"/>
                      </a:lnTo>
                      <a:lnTo>
                        <a:pt x="4626" y="0"/>
                      </a:lnTo>
                      <a:lnTo>
                        <a:pt x="4626" y="0"/>
                      </a:lnTo>
                      <a:lnTo>
                        <a:pt x="4626" y="0"/>
                      </a:lnTo>
                      <a:lnTo>
                        <a:pt x="4626" y="0"/>
                      </a:lnTo>
                      <a:lnTo>
                        <a:pt x="4632" y="0"/>
                      </a:lnTo>
                      <a:lnTo>
                        <a:pt x="4632" y="0"/>
                      </a:lnTo>
                      <a:lnTo>
                        <a:pt x="4632" y="0"/>
                      </a:lnTo>
                      <a:lnTo>
                        <a:pt x="4632" y="0"/>
                      </a:lnTo>
                      <a:lnTo>
                        <a:pt x="4632" y="0"/>
                      </a:lnTo>
                      <a:lnTo>
                        <a:pt x="4632" y="0"/>
                      </a:lnTo>
                      <a:lnTo>
                        <a:pt x="4638" y="0"/>
                      </a:lnTo>
                      <a:lnTo>
                        <a:pt x="4638" y="0"/>
                      </a:lnTo>
                      <a:lnTo>
                        <a:pt x="4638" y="0"/>
                      </a:lnTo>
                      <a:lnTo>
                        <a:pt x="4638" y="0"/>
                      </a:lnTo>
                      <a:lnTo>
                        <a:pt x="4638" y="0"/>
                      </a:lnTo>
                      <a:lnTo>
                        <a:pt x="4644" y="0"/>
                      </a:lnTo>
                      <a:lnTo>
                        <a:pt x="4644" y="0"/>
                      </a:lnTo>
                      <a:lnTo>
                        <a:pt x="4644" y="0"/>
                      </a:lnTo>
                      <a:lnTo>
                        <a:pt x="4644" y="0"/>
                      </a:lnTo>
                      <a:lnTo>
                        <a:pt x="4644" y="0"/>
                      </a:lnTo>
                      <a:lnTo>
                        <a:pt x="4650" y="0"/>
                      </a:lnTo>
                      <a:lnTo>
                        <a:pt x="4650" y="0"/>
                      </a:lnTo>
                      <a:lnTo>
                        <a:pt x="4650" y="0"/>
                      </a:lnTo>
                      <a:lnTo>
                        <a:pt x="4650" y="0"/>
                      </a:lnTo>
                      <a:lnTo>
                        <a:pt x="4650" y="0"/>
                      </a:lnTo>
                      <a:lnTo>
                        <a:pt x="4650" y="0"/>
                      </a:lnTo>
                      <a:lnTo>
                        <a:pt x="4656" y="0"/>
                      </a:lnTo>
                      <a:lnTo>
                        <a:pt x="4656" y="0"/>
                      </a:lnTo>
                      <a:lnTo>
                        <a:pt x="4656" y="0"/>
                      </a:lnTo>
                      <a:lnTo>
                        <a:pt x="4656" y="0"/>
                      </a:lnTo>
                      <a:lnTo>
                        <a:pt x="4656" y="0"/>
                      </a:lnTo>
                      <a:lnTo>
                        <a:pt x="4662" y="0"/>
                      </a:lnTo>
                      <a:lnTo>
                        <a:pt x="4662" y="0"/>
                      </a:lnTo>
                      <a:lnTo>
                        <a:pt x="4662" y="0"/>
                      </a:lnTo>
                      <a:lnTo>
                        <a:pt x="4662" y="0"/>
                      </a:lnTo>
                      <a:lnTo>
                        <a:pt x="4662" y="0"/>
                      </a:lnTo>
                      <a:lnTo>
                        <a:pt x="4668" y="0"/>
                      </a:lnTo>
                      <a:lnTo>
                        <a:pt x="4668" y="0"/>
                      </a:lnTo>
                      <a:lnTo>
                        <a:pt x="4668" y="0"/>
                      </a:lnTo>
                      <a:lnTo>
                        <a:pt x="4668" y="0"/>
                      </a:lnTo>
                      <a:lnTo>
                        <a:pt x="4668" y="0"/>
                      </a:lnTo>
                      <a:lnTo>
                        <a:pt x="4668" y="0"/>
                      </a:lnTo>
                      <a:lnTo>
                        <a:pt x="4674" y="0"/>
                      </a:lnTo>
                      <a:lnTo>
                        <a:pt x="4674" y="0"/>
                      </a:lnTo>
                      <a:lnTo>
                        <a:pt x="4674" y="0"/>
                      </a:lnTo>
                      <a:lnTo>
                        <a:pt x="4674" y="0"/>
                      </a:lnTo>
                      <a:lnTo>
                        <a:pt x="4674" y="0"/>
                      </a:lnTo>
                      <a:lnTo>
                        <a:pt x="4680" y="0"/>
                      </a:lnTo>
                      <a:lnTo>
                        <a:pt x="4680" y="0"/>
                      </a:lnTo>
                      <a:lnTo>
                        <a:pt x="4680" y="0"/>
                      </a:lnTo>
                      <a:lnTo>
                        <a:pt x="4680" y="0"/>
                      </a:lnTo>
                      <a:lnTo>
                        <a:pt x="4680" y="0"/>
                      </a:lnTo>
                      <a:lnTo>
                        <a:pt x="4680" y="0"/>
                      </a:lnTo>
                      <a:lnTo>
                        <a:pt x="4686" y="0"/>
                      </a:lnTo>
                      <a:lnTo>
                        <a:pt x="4686" y="0"/>
                      </a:lnTo>
                      <a:lnTo>
                        <a:pt x="4686" y="0"/>
                      </a:lnTo>
                      <a:lnTo>
                        <a:pt x="4686" y="0"/>
                      </a:lnTo>
                      <a:lnTo>
                        <a:pt x="4686" y="0"/>
                      </a:lnTo>
                      <a:lnTo>
                        <a:pt x="4692" y="0"/>
                      </a:lnTo>
                      <a:lnTo>
                        <a:pt x="4692" y="0"/>
                      </a:lnTo>
                      <a:lnTo>
                        <a:pt x="4692" y="0"/>
                      </a:lnTo>
                      <a:lnTo>
                        <a:pt x="4692" y="0"/>
                      </a:lnTo>
                      <a:lnTo>
                        <a:pt x="4692" y="0"/>
                      </a:lnTo>
                      <a:lnTo>
                        <a:pt x="4698" y="0"/>
                      </a:lnTo>
                      <a:lnTo>
                        <a:pt x="4698" y="0"/>
                      </a:lnTo>
                      <a:lnTo>
                        <a:pt x="4698" y="0"/>
                      </a:lnTo>
                      <a:lnTo>
                        <a:pt x="4698" y="0"/>
                      </a:lnTo>
                      <a:lnTo>
                        <a:pt x="4698" y="0"/>
                      </a:lnTo>
                      <a:lnTo>
                        <a:pt x="4698" y="0"/>
                      </a:lnTo>
                      <a:lnTo>
                        <a:pt x="4704" y="0"/>
                      </a:lnTo>
                      <a:lnTo>
                        <a:pt x="4704" y="0"/>
                      </a:lnTo>
                      <a:lnTo>
                        <a:pt x="4704" y="0"/>
                      </a:lnTo>
                      <a:lnTo>
                        <a:pt x="4704" y="0"/>
                      </a:lnTo>
                      <a:lnTo>
                        <a:pt x="4704" y="0"/>
                      </a:lnTo>
                      <a:lnTo>
                        <a:pt x="4710" y="0"/>
                      </a:lnTo>
                      <a:lnTo>
                        <a:pt x="4710" y="0"/>
                      </a:lnTo>
                      <a:lnTo>
                        <a:pt x="4710" y="0"/>
                      </a:lnTo>
                      <a:lnTo>
                        <a:pt x="4710" y="0"/>
                      </a:lnTo>
                      <a:lnTo>
                        <a:pt x="4710" y="0"/>
                      </a:lnTo>
                      <a:lnTo>
                        <a:pt x="4716" y="0"/>
                      </a:lnTo>
                      <a:lnTo>
                        <a:pt x="4716" y="0"/>
                      </a:lnTo>
                      <a:lnTo>
                        <a:pt x="4716" y="0"/>
                      </a:lnTo>
                      <a:lnTo>
                        <a:pt x="4716" y="0"/>
                      </a:lnTo>
                      <a:lnTo>
                        <a:pt x="4716" y="0"/>
                      </a:lnTo>
                      <a:lnTo>
                        <a:pt x="4716" y="0"/>
                      </a:lnTo>
                      <a:lnTo>
                        <a:pt x="4722" y="0"/>
                      </a:lnTo>
                      <a:lnTo>
                        <a:pt x="4722" y="0"/>
                      </a:lnTo>
                      <a:lnTo>
                        <a:pt x="4722" y="0"/>
                      </a:lnTo>
                      <a:lnTo>
                        <a:pt x="4722" y="0"/>
                      </a:lnTo>
                      <a:lnTo>
                        <a:pt x="4722" y="0"/>
                      </a:lnTo>
                      <a:lnTo>
                        <a:pt x="4728" y="0"/>
                      </a:lnTo>
                      <a:lnTo>
                        <a:pt x="4728" y="0"/>
                      </a:lnTo>
                      <a:lnTo>
                        <a:pt x="4728" y="0"/>
                      </a:lnTo>
                      <a:lnTo>
                        <a:pt x="4728" y="0"/>
                      </a:lnTo>
                      <a:lnTo>
                        <a:pt x="4728" y="0"/>
                      </a:lnTo>
                      <a:lnTo>
                        <a:pt x="4734" y="0"/>
                      </a:lnTo>
                      <a:lnTo>
                        <a:pt x="4734" y="0"/>
                      </a:lnTo>
                      <a:lnTo>
                        <a:pt x="4734" y="0"/>
                      </a:lnTo>
                      <a:lnTo>
                        <a:pt x="4734" y="0"/>
                      </a:lnTo>
                      <a:lnTo>
                        <a:pt x="4734" y="0"/>
                      </a:lnTo>
                      <a:lnTo>
                        <a:pt x="4734" y="0"/>
                      </a:lnTo>
                      <a:lnTo>
                        <a:pt x="4740" y="0"/>
                      </a:lnTo>
                      <a:lnTo>
                        <a:pt x="4740" y="0"/>
                      </a:lnTo>
                      <a:lnTo>
                        <a:pt x="4740" y="0"/>
                      </a:lnTo>
                      <a:lnTo>
                        <a:pt x="4740" y="0"/>
                      </a:lnTo>
                      <a:lnTo>
                        <a:pt x="4740" y="0"/>
                      </a:lnTo>
                      <a:lnTo>
                        <a:pt x="4746" y="0"/>
                      </a:lnTo>
                      <a:lnTo>
                        <a:pt x="4746" y="0"/>
                      </a:lnTo>
                      <a:lnTo>
                        <a:pt x="4746" y="0"/>
                      </a:lnTo>
                      <a:lnTo>
                        <a:pt x="4746" y="0"/>
                      </a:lnTo>
                      <a:lnTo>
                        <a:pt x="4746" y="0"/>
                      </a:lnTo>
                      <a:lnTo>
                        <a:pt x="4746" y="0"/>
                      </a:lnTo>
                      <a:lnTo>
                        <a:pt x="4752" y="0"/>
                      </a:lnTo>
                      <a:lnTo>
                        <a:pt x="4752" y="0"/>
                      </a:lnTo>
                      <a:lnTo>
                        <a:pt x="4752" y="0"/>
                      </a:lnTo>
                      <a:lnTo>
                        <a:pt x="4752" y="0"/>
                      </a:lnTo>
                      <a:lnTo>
                        <a:pt x="4752" y="0"/>
                      </a:lnTo>
                      <a:lnTo>
                        <a:pt x="4758" y="0"/>
                      </a:lnTo>
                      <a:lnTo>
                        <a:pt x="4758" y="0"/>
                      </a:lnTo>
                      <a:lnTo>
                        <a:pt x="4758" y="0"/>
                      </a:lnTo>
                      <a:lnTo>
                        <a:pt x="4758" y="0"/>
                      </a:lnTo>
                      <a:lnTo>
                        <a:pt x="4758" y="0"/>
                      </a:lnTo>
                      <a:lnTo>
                        <a:pt x="4758" y="0"/>
                      </a:lnTo>
                      <a:lnTo>
                        <a:pt x="4764" y="0"/>
                      </a:lnTo>
                      <a:lnTo>
                        <a:pt x="4764" y="0"/>
                      </a:lnTo>
                      <a:lnTo>
                        <a:pt x="4764" y="0"/>
                      </a:lnTo>
                      <a:lnTo>
                        <a:pt x="4764" y="0"/>
                      </a:lnTo>
                      <a:lnTo>
                        <a:pt x="4764" y="0"/>
                      </a:lnTo>
                      <a:lnTo>
                        <a:pt x="4770" y="0"/>
                      </a:lnTo>
                      <a:lnTo>
                        <a:pt x="4770" y="0"/>
                      </a:lnTo>
                      <a:lnTo>
                        <a:pt x="4770" y="0"/>
                      </a:lnTo>
                      <a:lnTo>
                        <a:pt x="4770" y="0"/>
                      </a:lnTo>
                      <a:lnTo>
                        <a:pt x="4770" y="0"/>
                      </a:lnTo>
                      <a:lnTo>
                        <a:pt x="4776" y="0"/>
                      </a:lnTo>
                      <a:lnTo>
                        <a:pt x="4776" y="0"/>
                      </a:lnTo>
                      <a:lnTo>
                        <a:pt x="4776" y="0"/>
                      </a:lnTo>
                      <a:lnTo>
                        <a:pt x="4776" y="0"/>
                      </a:lnTo>
                      <a:lnTo>
                        <a:pt x="4776" y="0"/>
                      </a:lnTo>
                      <a:lnTo>
                        <a:pt x="4776" y="0"/>
                      </a:lnTo>
                      <a:lnTo>
                        <a:pt x="4782" y="0"/>
                      </a:lnTo>
                      <a:lnTo>
                        <a:pt x="4782" y="0"/>
                      </a:lnTo>
                      <a:lnTo>
                        <a:pt x="4782" y="0"/>
                      </a:lnTo>
                      <a:lnTo>
                        <a:pt x="4782" y="0"/>
                      </a:lnTo>
                      <a:lnTo>
                        <a:pt x="4782" y="0"/>
                      </a:lnTo>
                      <a:lnTo>
                        <a:pt x="4788" y="0"/>
                      </a:lnTo>
                      <a:lnTo>
                        <a:pt x="4788" y="0"/>
                      </a:lnTo>
                      <a:lnTo>
                        <a:pt x="4788" y="0"/>
                      </a:lnTo>
                      <a:lnTo>
                        <a:pt x="4788" y="0"/>
                      </a:lnTo>
                      <a:lnTo>
                        <a:pt x="4788" y="0"/>
                      </a:lnTo>
                      <a:lnTo>
                        <a:pt x="4788" y="0"/>
                      </a:lnTo>
                      <a:lnTo>
                        <a:pt x="4794" y="0"/>
                      </a:lnTo>
                      <a:lnTo>
                        <a:pt x="4794" y="0"/>
                      </a:lnTo>
                      <a:lnTo>
                        <a:pt x="4794" y="0"/>
                      </a:lnTo>
                      <a:lnTo>
                        <a:pt x="4794" y="0"/>
                      </a:lnTo>
                      <a:lnTo>
                        <a:pt x="4794" y="0"/>
                      </a:lnTo>
                      <a:lnTo>
                        <a:pt x="4800" y="0"/>
                      </a:lnTo>
                      <a:lnTo>
                        <a:pt x="4800" y="0"/>
                      </a:lnTo>
                      <a:lnTo>
                        <a:pt x="4800" y="0"/>
                      </a:lnTo>
                      <a:lnTo>
                        <a:pt x="4800" y="0"/>
                      </a:lnTo>
                      <a:lnTo>
                        <a:pt x="4800" y="0"/>
                      </a:lnTo>
                      <a:lnTo>
                        <a:pt x="4806" y="0"/>
                      </a:lnTo>
                      <a:lnTo>
                        <a:pt x="4806" y="0"/>
                      </a:lnTo>
                      <a:lnTo>
                        <a:pt x="4806" y="0"/>
                      </a:lnTo>
                      <a:lnTo>
                        <a:pt x="4806" y="0"/>
                      </a:lnTo>
                      <a:lnTo>
                        <a:pt x="4806" y="0"/>
                      </a:lnTo>
                      <a:lnTo>
                        <a:pt x="4806" y="0"/>
                      </a:lnTo>
                      <a:lnTo>
                        <a:pt x="4812" y="0"/>
                      </a:lnTo>
                      <a:lnTo>
                        <a:pt x="4812" y="0"/>
                      </a:lnTo>
                      <a:lnTo>
                        <a:pt x="4812" y="0"/>
                      </a:lnTo>
                      <a:lnTo>
                        <a:pt x="4812" y="0"/>
                      </a:lnTo>
                      <a:lnTo>
                        <a:pt x="4812" y="0"/>
                      </a:lnTo>
                      <a:lnTo>
                        <a:pt x="4818" y="0"/>
                      </a:lnTo>
                      <a:lnTo>
                        <a:pt x="4818" y="0"/>
                      </a:lnTo>
                      <a:lnTo>
                        <a:pt x="4818" y="0"/>
                      </a:lnTo>
                      <a:lnTo>
                        <a:pt x="4818" y="0"/>
                      </a:lnTo>
                      <a:lnTo>
                        <a:pt x="4818" y="0"/>
                      </a:lnTo>
                      <a:lnTo>
                        <a:pt x="4818" y="0"/>
                      </a:lnTo>
                      <a:lnTo>
                        <a:pt x="4824" y="0"/>
                      </a:lnTo>
                      <a:lnTo>
                        <a:pt x="4824" y="0"/>
                      </a:lnTo>
                      <a:lnTo>
                        <a:pt x="4824" y="0"/>
                      </a:lnTo>
                      <a:lnTo>
                        <a:pt x="4824" y="0"/>
                      </a:lnTo>
                      <a:lnTo>
                        <a:pt x="4824" y="0"/>
                      </a:lnTo>
                      <a:lnTo>
                        <a:pt x="4830" y="0"/>
                      </a:lnTo>
                      <a:lnTo>
                        <a:pt x="4830" y="0"/>
                      </a:lnTo>
                      <a:lnTo>
                        <a:pt x="4830" y="0"/>
                      </a:lnTo>
                      <a:lnTo>
                        <a:pt x="4830" y="0"/>
                      </a:lnTo>
                      <a:lnTo>
                        <a:pt x="4830" y="0"/>
                      </a:lnTo>
                      <a:lnTo>
                        <a:pt x="4836" y="0"/>
                      </a:lnTo>
                      <a:lnTo>
                        <a:pt x="4836" y="0"/>
                      </a:lnTo>
                      <a:lnTo>
                        <a:pt x="4836" y="0"/>
                      </a:lnTo>
                      <a:lnTo>
                        <a:pt x="4836" y="0"/>
                      </a:lnTo>
                      <a:lnTo>
                        <a:pt x="4836" y="0"/>
                      </a:lnTo>
                      <a:lnTo>
                        <a:pt x="4836" y="0"/>
                      </a:lnTo>
                      <a:lnTo>
                        <a:pt x="4842" y="0"/>
                      </a:lnTo>
                      <a:lnTo>
                        <a:pt x="4842" y="0"/>
                      </a:lnTo>
                      <a:lnTo>
                        <a:pt x="4842" y="0"/>
                      </a:lnTo>
                      <a:lnTo>
                        <a:pt x="4842" y="0"/>
                      </a:lnTo>
                      <a:lnTo>
                        <a:pt x="4842" y="0"/>
                      </a:lnTo>
                      <a:lnTo>
                        <a:pt x="4848" y="0"/>
                      </a:lnTo>
                      <a:lnTo>
                        <a:pt x="4848" y="0"/>
                      </a:lnTo>
                      <a:lnTo>
                        <a:pt x="4848" y="0"/>
                      </a:lnTo>
                      <a:lnTo>
                        <a:pt x="4848" y="0"/>
                      </a:lnTo>
                      <a:lnTo>
                        <a:pt x="4848" y="0"/>
                      </a:lnTo>
                      <a:lnTo>
                        <a:pt x="4848" y="0"/>
                      </a:lnTo>
                      <a:lnTo>
                        <a:pt x="4854" y="0"/>
                      </a:lnTo>
                      <a:lnTo>
                        <a:pt x="4854" y="0"/>
                      </a:lnTo>
                      <a:lnTo>
                        <a:pt x="4854" y="0"/>
                      </a:lnTo>
                      <a:lnTo>
                        <a:pt x="4854" y="0"/>
                      </a:lnTo>
                      <a:lnTo>
                        <a:pt x="4860" y="0"/>
                      </a:lnTo>
                      <a:lnTo>
                        <a:pt x="4860" y="0"/>
                      </a:lnTo>
                      <a:lnTo>
                        <a:pt x="4860" y="0"/>
                      </a:lnTo>
                      <a:lnTo>
                        <a:pt x="4860" y="0"/>
                      </a:lnTo>
                      <a:lnTo>
                        <a:pt x="4860" y="0"/>
                      </a:lnTo>
                      <a:lnTo>
                        <a:pt x="4860" y="0"/>
                      </a:lnTo>
                      <a:lnTo>
                        <a:pt x="4866" y="0"/>
                      </a:lnTo>
                      <a:lnTo>
                        <a:pt x="4866" y="0"/>
                      </a:lnTo>
                      <a:lnTo>
                        <a:pt x="4866" y="0"/>
                      </a:lnTo>
                      <a:lnTo>
                        <a:pt x="4866" y="0"/>
                      </a:lnTo>
                      <a:lnTo>
                        <a:pt x="4866" y="0"/>
                      </a:lnTo>
                      <a:lnTo>
                        <a:pt x="4866" y="0"/>
                      </a:lnTo>
                      <a:lnTo>
                        <a:pt x="4872" y="0"/>
                      </a:lnTo>
                      <a:lnTo>
                        <a:pt x="4872" y="0"/>
                      </a:lnTo>
                      <a:lnTo>
                        <a:pt x="4872" y="0"/>
                      </a:lnTo>
                      <a:lnTo>
                        <a:pt x="4872" y="0"/>
                      </a:lnTo>
                      <a:lnTo>
                        <a:pt x="4872" y="0"/>
                      </a:lnTo>
                      <a:lnTo>
                        <a:pt x="4878" y="0"/>
                      </a:lnTo>
                      <a:lnTo>
                        <a:pt x="4878" y="0"/>
                      </a:lnTo>
                      <a:lnTo>
                        <a:pt x="4878" y="0"/>
                      </a:lnTo>
                      <a:lnTo>
                        <a:pt x="4878" y="0"/>
                      </a:lnTo>
                      <a:lnTo>
                        <a:pt x="4878" y="0"/>
                      </a:lnTo>
                      <a:lnTo>
                        <a:pt x="4884" y="0"/>
                      </a:lnTo>
                      <a:lnTo>
                        <a:pt x="4884" y="0"/>
                      </a:lnTo>
                      <a:lnTo>
                        <a:pt x="4884" y="0"/>
                      </a:lnTo>
                      <a:lnTo>
                        <a:pt x="4884" y="0"/>
                      </a:lnTo>
                      <a:lnTo>
                        <a:pt x="4884" y="0"/>
                      </a:lnTo>
                      <a:lnTo>
                        <a:pt x="4884" y="0"/>
                      </a:lnTo>
                      <a:lnTo>
                        <a:pt x="4890" y="0"/>
                      </a:lnTo>
                      <a:lnTo>
                        <a:pt x="4890" y="0"/>
                      </a:lnTo>
                      <a:lnTo>
                        <a:pt x="4890" y="0"/>
                      </a:lnTo>
                      <a:lnTo>
                        <a:pt x="4890" y="0"/>
                      </a:lnTo>
                      <a:lnTo>
                        <a:pt x="4890" y="0"/>
                      </a:lnTo>
                      <a:lnTo>
                        <a:pt x="4896" y="0"/>
                      </a:lnTo>
                      <a:lnTo>
                        <a:pt x="4896" y="0"/>
                      </a:lnTo>
                      <a:lnTo>
                        <a:pt x="4896" y="0"/>
                      </a:lnTo>
                      <a:lnTo>
                        <a:pt x="4896" y="0"/>
                      </a:lnTo>
                      <a:lnTo>
                        <a:pt x="4896" y="0"/>
                      </a:lnTo>
                      <a:lnTo>
                        <a:pt x="4896" y="0"/>
                      </a:lnTo>
                      <a:lnTo>
                        <a:pt x="4902" y="0"/>
                      </a:lnTo>
                      <a:lnTo>
                        <a:pt x="4902" y="0"/>
                      </a:lnTo>
                      <a:lnTo>
                        <a:pt x="4902" y="0"/>
                      </a:lnTo>
                      <a:lnTo>
                        <a:pt x="4902" y="0"/>
                      </a:lnTo>
                      <a:lnTo>
                        <a:pt x="4902" y="0"/>
                      </a:lnTo>
                      <a:lnTo>
                        <a:pt x="4908" y="0"/>
                      </a:lnTo>
                      <a:lnTo>
                        <a:pt x="4908" y="0"/>
                      </a:lnTo>
                      <a:lnTo>
                        <a:pt x="4908" y="0"/>
                      </a:lnTo>
                      <a:lnTo>
                        <a:pt x="4908" y="0"/>
                      </a:lnTo>
                      <a:lnTo>
                        <a:pt x="4908" y="0"/>
                      </a:lnTo>
                      <a:lnTo>
                        <a:pt x="4914" y="0"/>
                      </a:lnTo>
                      <a:lnTo>
                        <a:pt x="4914" y="0"/>
                      </a:lnTo>
                      <a:lnTo>
                        <a:pt x="4914" y="0"/>
                      </a:lnTo>
                      <a:lnTo>
                        <a:pt x="4914" y="0"/>
                      </a:lnTo>
                      <a:lnTo>
                        <a:pt x="4914" y="0"/>
                      </a:lnTo>
                      <a:lnTo>
                        <a:pt x="4914" y="0"/>
                      </a:lnTo>
                      <a:lnTo>
                        <a:pt x="4920" y="0"/>
                      </a:lnTo>
                      <a:lnTo>
                        <a:pt x="4920" y="0"/>
                      </a:lnTo>
                      <a:lnTo>
                        <a:pt x="4920" y="0"/>
                      </a:lnTo>
                      <a:lnTo>
                        <a:pt x="4920" y="0"/>
                      </a:lnTo>
                      <a:lnTo>
                        <a:pt x="4920" y="0"/>
                      </a:lnTo>
                      <a:lnTo>
                        <a:pt x="4926" y="0"/>
                      </a:lnTo>
                      <a:lnTo>
                        <a:pt x="4926" y="0"/>
                      </a:lnTo>
                      <a:lnTo>
                        <a:pt x="4926" y="0"/>
                      </a:lnTo>
                      <a:lnTo>
                        <a:pt x="4926" y="0"/>
                      </a:lnTo>
                      <a:lnTo>
                        <a:pt x="4926" y="0"/>
                      </a:lnTo>
                      <a:lnTo>
                        <a:pt x="4926" y="0"/>
                      </a:lnTo>
                      <a:lnTo>
                        <a:pt x="4932" y="0"/>
                      </a:lnTo>
                      <a:lnTo>
                        <a:pt x="4932" y="0"/>
                      </a:lnTo>
                      <a:lnTo>
                        <a:pt x="4932" y="0"/>
                      </a:lnTo>
                      <a:lnTo>
                        <a:pt x="4932" y="0"/>
                      </a:lnTo>
                      <a:lnTo>
                        <a:pt x="4932" y="0"/>
                      </a:lnTo>
                      <a:lnTo>
                        <a:pt x="4938" y="0"/>
                      </a:lnTo>
                      <a:lnTo>
                        <a:pt x="4938" y="0"/>
                      </a:lnTo>
                      <a:lnTo>
                        <a:pt x="4938" y="0"/>
                      </a:lnTo>
                      <a:lnTo>
                        <a:pt x="4938" y="0"/>
                      </a:lnTo>
                      <a:lnTo>
                        <a:pt x="4938" y="0"/>
                      </a:lnTo>
                      <a:lnTo>
                        <a:pt x="4938" y="0"/>
                      </a:lnTo>
                      <a:lnTo>
                        <a:pt x="4944" y="0"/>
                      </a:lnTo>
                      <a:lnTo>
                        <a:pt x="4944" y="0"/>
                      </a:lnTo>
                      <a:lnTo>
                        <a:pt x="4944" y="0"/>
                      </a:lnTo>
                      <a:lnTo>
                        <a:pt x="4944" y="0"/>
                      </a:lnTo>
                      <a:lnTo>
                        <a:pt x="4944" y="0"/>
                      </a:lnTo>
                      <a:lnTo>
                        <a:pt x="4950" y="0"/>
                      </a:lnTo>
                      <a:lnTo>
                        <a:pt x="4950" y="0"/>
                      </a:lnTo>
                      <a:lnTo>
                        <a:pt x="4950" y="0"/>
                      </a:lnTo>
                      <a:lnTo>
                        <a:pt x="4950" y="0"/>
                      </a:lnTo>
                      <a:lnTo>
                        <a:pt x="4950" y="0"/>
                      </a:lnTo>
                      <a:lnTo>
                        <a:pt x="4950" y="0"/>
                      </a:lnTo>
                      <a:lnTo>
                        <a:pt x="4956" y="0"/>
                      </a:lnTo>
                      <a:lnTo>
                        <a:pt x="4956" y="0"/>
                      </a:lnTo>
                      <a:lnTo>
                        <a:pt x="4956" y="0"/>
                      </a:lnTo>
                      <a:lnTo>
                        <a:pt x="4956" y="0"/>
                      </a:lnTo>
                      <a:lnTo>
                        <a:pt x="4956" y="0"/>
                      </a:lnTo>
                      <a:lnTo>
                        <a:pt x="4962" y="0"/>
                      </a:lnTo>
                      <a:lnTo>
                        <a:pt x="4962" y="0"/>
                      </a:lnTo>
                      <a:lnTo>
                        <a:pt x="4962" y="0"/>
                      </a:lnTo>
                      <a:lnTo>
                        <a:pt x="4962" y="0"/>
                      </a:lnTo>
                      <a:lnTo>
                        <a:pt x="4962" y="0"/>
                      </a:lnTo>
                      <a:lnTo>
                        <a:pt x="4968" y="0"/>
                      </a:lnTo>
                      <a:lnTo>
                        <a:pt x="4968" y="0"/>
                      </a:lnTo>
                      <a:lnTo>
                        <a:pt x="4968" y="0"/>
                      </a:lnTo>
                      <a:lnTo>
                        <a:pt x="4968" y="0"/>
                      </a:lnTo>
                      <a:lnTo>
                        <a:pt x="4968" y="0"/>
                      </a:lnTo>
                      <a:lnTo>
                        <a:pt x="4974" y="0"/>
                      </a:lnTo>
                      <a:lnTo>
                        <a:pt x="4974" y="0"/>
                      </a:lnTo>
                      <a:lnTo>
                        <a:pt x="4974" y="0"/>
                      </a:lnTo>
                      <a:lnTo>
                        <a:pt x="4974" y="0"/>
                      </a:lnTo>
                      <a:lnTo>
                        <a:pt x="4974" y="0"/>
                      </a:lnTo>
                      <a:lnTo>
                        <a:pt x="4974" y="0"/>
                      </a:lnTo>
                      <a:lnTo>
                        <a:pt x="4980" y="0"/>
                      </a:lnTo>
                      <a:lnTo>
                        <a:pt x="4980" y="0"/>
                      </a:lnTo>
                      <a:lnTo>
                        <a:pt x="4980" y="0"/>
                      </a:lnTo>
                      <a:lnTo>
                        <a:pt x="4980" y="0"/>
                      </a:lnTo>
                      <a:lnTo>
                        <a:pt x="4980" y="0"/>
                      </a:lnTo>
                      <a:lnTo>
                        <a:pt x="4986" y="0"/>
                      </a:lnTo>
                      <a:lnTo>
                        <a:pt x="4986" y="0"/>
                      </a:lnTo>
                      <a:lnTo>
                        <a:pt x="4986" y="0"/>
                      </a:lnTo>
                      <a:lnTo>
                        <a:pt x="4986" y="0"/>
                      </a:lnTo>
                      <a:lnTo>
                        <a:pt x="4986" y="0"/>
                      </a:lnTo>
                      <a:lnTo>
                        <a:pt x="4986" y="0"/>
                      </a:lnTo>
                      <a:lnTo>
                        <a:pt x="4992" y="0"/>
                      </a:lnTo>
                      <a:lnTo>
                        <a:pt x="4992" y="0"/>
                      </a:lnTo>
                      <a:lnTo>
                        <a:pt x="4992" y="0"/>
                      </a:lnTo>
                      <a:lnTo>
                        <a:pt x="4992" y="0"/>
                      </a:lnTo>
                      <a:lnTo>
                        <a:pt x="4992" y="0"/>
                      </a:lnTo>
                      <a:lnTo>
                        <a:pt x="4998" y="0"/>
                      </a:lnTo>
                      <a:lnTo>
                        <a:pt x="4998" y="0"/>
                      </a:lnTo>
                      <a:lnTo>
                        <a:pt x="4998" y="0"/>
                      </a:lnTo>
                      <a:lnTo>
                        <a:pt x="4998" y="0"/>
                      </a:lnTo>
                      <a:lnTo>
                        <a:pt x="4998" y="0"/>
                      </a:lnTo>
                      <a:lnTo>
                        <a:pt x="4998" y="0"/>
                      </a:lnTo>
                      <a:lnTo>
                        <a:pt x="5004" y="0"/>
                      </a:lnTo>
                      <a:lnTo>
                        <a:pt x="5004" y="0"/>
                      </a:lnTo>
                      <a:lnTo>
                        <a:pt x="5004" y="0"/>
                      </a:lnTo>
                      <a:lnTo>
                        <a:pt x="5004" y="0"/>
                      </a:lnTo>
                      <a:lnTo>
                        <a:pt x="5004" y="0"/>
                      </a:lnTo>
                      <a:lnTo>
                        <a:pt x="5010" y="0"/>
                      </a:lnTo>
                      <a:lnTo>
                        <a:pt x="5010" y="0"/>
                      </a:lnTo>
                      <a:lnTo>
                        <a:pt x="5010" y="0"/>
                      </a:lnTo>
                      <a:lnTo>
                        <a:pt x="5010" y="0"/>
                      </a:lnTo>
                      <a:lnTo>
                        <a:pt x="5010" y="0"/>
                      </a:lnTo>
                      <a:lnTo>
                        <a:pt x="5010" y="0"/>
                      </a:lnTo>
                      <a:lnTo>
                        <a:pt x="5016" y="0"/>
                      </a:lnTo>
                      <a:lnTo>
                        <a:pt x="5016" y="0"/>
                      </a:lnTo>
                      <a:lnTo>
                        <a:pt x="5016" y="0"/>
                      </a:lnTo>
                      <a:lnTo>
                        <a:pt x="5016" y="0"/>
                      </a:lnTo>
                      <a:lnTo>
                        <a:pt x="5016" y="0"/>
                      </a:lnTo>
                      <a:lnTo>
                        <a:pt x="5022" y="0"/>
                      </a:lnTo>
                      <a:lnTo>
                        <a:pt x="5022" y="0"/>
                      </a:lnTo>
                      <a:lnTo>
                        <a:pt x="5022" y="0"/>
                      </a:lnTo>
                      <a:lnTo>
                        <a:pt x="5022" y="0"/>
                      </a:lnTo>
                      <a:lnTo>
                        <a:pt x="5022" y="0"/>
                      </a:lnTo>
                      <a:lnTo>
                        <a:pt x="5028" y="0"/>
                      </a:lnTo>
                      <a:lnTo>
                        <a:pt x="5028" y="0"/>
                      </a:lnTo>
                      <a:lnTo>
                        <a:pt x="5028" y="0"/>
                      </a:lnTo>
                      <a:lnTo>
                        <a:pt x="5028" y="0"/>
                      </a:lnTo>
                      <a:lnTo>
                        <a:pt x="5028" y="0"/>
                      </a:lnTo>
                      <a:lnTo>
                        <a:pt x="5028" y="0"/>
                      </a:lnTo>
                      <a:lnTo>
                        <a:pt x="5034" y="0"/>
                      </a:lnTo>
                      <a:lnTo>
                        <a:pt x="5034" y="0"/>
                      </a:lnTo>
                      <a:lnTo>
                        <a:pt x="5034" y="0"/>
                      </a:lnTo>
                      <a:lnTo>
                        <a:pt x="5034" y="0"/>
                      </a:lnTo>
                      <a:lnTo>
                        <a:pt x="5034" y="0"/>
                      </a:lnTo>
                      <a:lnTo>
                        <a:pt x="5040" y="0"/>
                      </a:lnTo>
                      <a:lnTo>
                        <a:pt x="5040" y="0"/>
                      </a:lnTo>
                      <a:lnTo>
                        <a:pt x="5040" y="0"/>
                      </a:lnTo>
                      <a:lnTo>
                        <a:pt x="5040" y="0"/>
                      </a:lnTo>
                      <a:lnTo>
                        <a:pt x="5040" y="0"/>
                      </a:lnTo>
                      <a:lnTo>
                        <a:pt x="5046" y="0"/>
                      </a:lnTo>
                      <a:lnTo>
                        <a:pt x="5046" y="0"/>
                      </a:lnTo>
                      <a:lnTo>
                        <a:pt x="5046" y="0"/>
                      </a:lnTo>
                      <a:lnTo>
                        <a:pt x="5046" y="0"/>
                      </a:lnTo>
                      <a:lnTo>
                        <a:pt x="5046" y="0"/>
                      </a:lnTo>
                      <a:lnTo>
                        <a:pt x="5052" y="0"/>
                      </a:lnTo>
                      <a:lnTo>
                        <a:pt x="5052" y="0"/>
                      </a:lnTo>
                      <a:lnTo>
                        <a:pt x="5052" y="0"/>
                      </a:lnTo>
                      <a:lnTo>
                        <a:pt x="5052" y="0"/>
                      </a:lnTo>
                      <a:lnTo>
                        <a:pt x="5052" y="0"/>
                      </a:lnTo>
                      <a:lnTo>
                        <a:pt x="5052" y="0"/>
                      </a:lnTo>
                      <a:lnTo>
                        <a:pt x="5058" y="0"/>
                      </a:lnTo>
                      <a:lnTo>
                        <a:pt x="5058" y="0"/>
                      </a:lnTo>
                      <a:lnTo>
                        <a:pt x="5058" y="0"/>
                      </a:lnTo>
                      <a:lnTo>
                        <a:pt x="5058" y="0"/>
                      </a:lnTo>
                      <a:lnTo>
                        <a:pt x="5058" y="0"/>
                      </a:lnTo>
                      <a:lnTo>
                        <a:pt x="5058" y="0"/>
                      </a:lnTo>
                      <a:lnTo>
                        <a:pt x="5064" y="0"/>
                      </a:lnTo>
                      <a:lnTo>
                        <a:pt x="5064" y="0"/>
                      </a:lnTo>
                      <a:lnTo>
                        <a:pt x="5064" y="0"/>
                      </a:lnTo>
                      <a:lnTo>
                        <a:pt x="5064" y="0"/>
                      </a:lnTo>
                      <a:lnTo>
                        <a:pt x="5064" y="0"/>
                      </a:lnTo>
                      <a:lnTo>
                        <a:pt x="5070" y="0"/>
                      </a:lnTo>
                      <a:lnTo>
                        <a:pt x="5070" y="0"/>
                      </a:lnTo>
                      <a:lnTo>
                        <a:pt x="5070" y="0"/>
                      </a:lnTo>
                      <a:lnTo>
                        <a:pt x="5070" y="0"/>
                      </a:lnTo>
                      <a:lnTo>
                        <a:pt x="5070" y="0"/>
                      </a:lnTo>
                      <a:lnTo>
                        <a:pt x="5070" y="0"/>
                      </a:lnTo>
                      <a:lnTo>
                        <a:pt x="5076" y="0"/>
                      </a:lnTo>
                      <a:lnTo>
                        <a:pt x="5076" y="0"/>
                      </a:lnTo>
                      <a:lnTo>
                        <a:pt x="5076" y="0"/>
                      </a:lnTo>
                      <a:lnTo>
                        <a:pt x="5076" y="0"/>
                      </a:lnTo>
                      <a:lnTo>
                        <a:pt x="5076" y="0"/>
                      </a:lnTo>
                      <a:lnTo>
                        <a:pt x="5082" y="0"/>
                      </a:lnTo>
                      <a:lnTo>
                        <a:pt x="5082" y="0"/>
                      </a:lnTo>
                      <a:lnTo>
                        <a:pt x="5082" y="0"/>
                      </a:lnTo>
                      <a:lnTo>
                        <a:pt x="5082" y="0"/>
                      </a:lnTo>
                      <a:lnTo>
                        <a:pt x="5082" y="0"/>
                      </a:lnTo>
                      <a:lnTo>
                        <a:pt x="5088" y="0"/>
                      </a:lnTo>
                      <a:lnTo>
                        <a:pt x="5088" y="0"/>
                      </a:lnTo>
                      <a:lnTo>
                        <a:pt x="5088" y="0"/>
                      </a:lnTo>
                      <a:lnTo>
                        <a:pt x="5088" y="0"/>
                      </a:lnTo>
                      <a:lnTo>
                        <a:pt x="5088" y="0"/>
                      </a:lnTo>
                      <a:lnTo>
                        <a:pt x="5088" y="0"/>
                      </a:lnTo>
                      <a:lnTo>
                        <a:pt x="5094" y="0"/>
                      </a:lnTo>
                      <a:lnTo>
                        <a:pt x="5094" y="0"/>
                      </a:lnTo>
                      <a:lnTo>
                        <a:pt x="5094" y="0"/>
                      </a:lnTo>
                      <a:lnTo>
                        <a:pt x="5094" y="0"/>
                      </a:lnTo>
                      <a:lnTo>
                        <a:pt x="5094" y="0"/>
                      </a:lnTo>
                      <a:lnTo>
                        <a:pt x="5100" y="0"/>
                      </a:lnTo>
                      <a:lnTo>
                        <a:pt x="5100" y="0"/>
                      </a:lnTo>
                      <a:lnTo>
                        <a:pt x="5100" y="0"/>
                      </a:lnTo>
                      <a:lnTo>
                        <a:pt x="5100" y="0"/>
                      </a:lnTo>
                      <a:lnTo>
                        <a:pt x="5100" y="0"/>
                      </a:lnTo>
                      <a:lnTo>
                        <a:pt x="5100" y="0"/>
                      </a:lnTo>
                      <a:lnTo>
                        <a:pt x="5106" y="0"/>
                      </a:lnTo>
                      <a:lnTo>
                        <a:pt x="5106" y="0"/>
                      </a:lnTo>
                      <a:lnTo>
                        <a:pt x="5106" y="0"/>
                      </a:lnTo>
                      <a:lnTo>
                        <a:pt x="5106" y="0"/>
                      </a:lnTo>
                      <a:lnTo>
                        <a:pt x="5106" y="0"/>
                      </a:lnTo>
                      <a:lnTo>
                        <a:pt x="5112" y="0"/>
                      </a:lnTo>
                      <a:lnTo>
                        <a:pt x="5112" y="0"/>
                      </a:lnTo>
                      <a:lnTo>
                        <a:pt x="5112" y="0"/>
                      </a:lnTo>
                      <a:lnTo>
                        <a:pt x="5112" y="0"/>
                      </a:lnTo>
                      <a:lnTo>
                        <a:pt x="5112" y="0"/>
                      </a:lnTo>
                      <a:lnTo>
                        <a:pt x="5118" y="0"/>
                      </a:lnTo>
                      <a:lnTo>
                        <a:pt x="5118" y="0"/>
                      </a:lnTo>
                      <a:lnTo>
                        <a:pt x="5118" y="0"/>
                      </a:lnTo>
                      <a:lnTo>
                        <a:pt x="5118" y="0"/>
                      </a:lnTo>
                      <a:lnTo>
                        <a:pt x="5118" y="0"/>
                      </a:lnTo>
                      <a:lnTo>
                        <a:pt x="5118" y="0"/>
                      </a:lnTo>
                      <a:lnTo>
                        <a:pt x="5124" y="0"/>
                      </a:lnTo>
                      <a:lnTo>
                        <a:pt x="5124" y="0"/>
                      </a:lnTo>
                      <a:lnTo>
                        <a:pt x="5124" y="0"/>
                      </a:lnTo>
                      <a:lnTo>
                        <a:pt x="5124" y="0"/>
                      </a:lnTo>
                      <a:lnTo>
                        <a:pt x="5124" y="0"/>
                      </a:lnTo>
                      <a:lnTo>
                        <a:pt x="5130" y="0"/>
                      </a:lnTo>
                      <a:lnTo>
                        <a:pt x="5130" y="0"/>
                      </a:lnTo>
                      <a:lnTo>
                        <a:pt x="5130" y="0"/>
                      </a:lnTo>
                      <a:lnTo>
                        <a:pt x="5130" y="0"/>
                      </a:lnTo>
                      <a:lnTo>
                        <a:pt x="5130" y="0"/>
                      </a:lnTo>
                      <a:lnTo>
                        <a:pt x="5136" y="0"/>
                      </a:lnTo>
                      <a:lnTo>
                        <a:pt x="5136" y="0"/>
                      </a:lnTo>
                      <a:lnTo>
                        <a:pt x="5136" y="0"/>
                      </a:lnTo>
                      <a:lnTo>
                        <a:pt x="5136" y="0"/>
                      </a:lnTo>
                      <a:lnTo>
                        <a:pt x="5136" y="0"/>
                      </a:lnTo>
                      <a:lnTo>
                        <a:pt x="5136" y="0"/>
                      </a:lnTo>
                      <a:lnTo>
                        <a:pt x="5142" y="0"/>
                      </a:lnTo>
                      <a:lnTo>
                        <a:pt x="5142" y="0"/>
                      </a:lnTo>
                      <a:lnTo>
                        <a:pt x="5142" y="0"/>
                      </a:lnTo>
                      <a:lnTo>
                        <a:pt x="5142" y="0"/>
                      </a:lnTo>
                      <a:lnTo>
                        <a:pt x="5142" y="0"/>
                      </a:lnTo>
                      <a:lnTo>
                        <a:pt x="5148" y="0"/>
                      </a:lnTo>
                      <a:lnTo>
                        <a:pt x="5148" y="0"/>
                      </a:lnTo>
                      <a:lnTo>
                        <a:pt x="5148" y="0"/>
                      </a:lnTo>
                      <a:lnTo>
                        <a:pt x="5148" y="0"/>
                      </a:lnTo>
                      <a:lnTo>
                        <a:pt x="5148" y="0"/>
                      </a:lnTo>
                      <a:lnTo>
                        <a:pt x="5148" y="0"/>
                      </a:lnTo>
                      <a:lnTo>
                        <a:pt x="5154" y="0"/>
                      </a:lnTo>
                      <a:lnTo>
                        <a:pt x="5154" y="0"/>
                      </a:lnTo>
                      <a:lnTo>
                        <a:pt x="5154" y="0"/>
                      </a:lnTo>
                      <a:lnTo>
                        <a:pt x="5154" y="0"/>
                      </a:lnTo>
                      <a:lnTo>
                        <a:pt x="5154" y="0"/>
                      </a:lnTo>
                      <a:lnTo>
                        <a:pt x="5160" y="0"/>
                      </a:lnTo>
                      <a:lnTo>
                        <a:pt x="5160" y="0"/>
                      </a:lnTo>
                      <a:lnTo>
                        <a:pt x="5160" y="0"/>
                      </a:lnTo>
                      <a:lnTo>
                        <a:pt x="5160" y="0"/>
                      </a:lnTo>
                      <a:lnTo>
                        <a:pt x="5160" y="0"/>
                      </a:lnTo>
                      <a:lnTo>
                        <a:pt x="5166" y="0"/>
                      </a:lnTo>
                      <a:lnTo>
                        <a:pt x="5166" y="0"/>
                      </a:lnTo>
                      <a:lnTo>
                        <a:pt x="5166" y="0"/>
                      </a:lnTo>
                      <a:lnTo>
                        <a:pt x="5166" y="0"/>
                      </a:lnTo>
                      <a:lnTo>
                        <a:pt x="5166" y="0"/>
                      </a:lnTo>
                      <a:lnTo>
                        <a:pt x="5166" y="0"/>
                      </a:lnTo>
                      <a:lnTo>
                        <a:pt x="5172" y="0"/>
                      </a:lnTo>
                      <a:lnTo>
                        <a:pt x="5172" y="0"/>
                      </a:lnTo>
                      <a:lnTo>
                        <a:pt x="5172" y="0"/>
                      </a:lnTo>
                      <a:lnTo>
                        <a:pt x="5172" y="0"/>
                      </a:lnTo>
                      <a:lnTo>
                        <a:pt x="5172" y="0"/>
                      </a:lnTo>
                      <a:lnTo>
                        <a:pt x="5178" y="0"/>
                      </a:lnTo>
                      <a:lnTo>
                        <a:pt x="5178" y="0"/>
                      </a:lnTo>
                      <a:lnTo>
                        <a:pt x="5178" y="0"/>
                      </a:lnTo>
                      <a:lnTo>
                        <a:pt x="5178" y="0"/>
                      </a:lnTo>
                      <a:lnTo>
                        <a:pt x="5178" y="0"/>
                      </a:lnTo>
                      <a:lnTo>
                        <a:pt x="5178" y="0"/>
                      </a:lnTo>
                      <a:lnTo>
                        <a:pt x="5184" y="0"/>
                      </a:lnTo>
                      <a:lnTo>
                        <a:pt x="5184" y="0"/>
                      </a:lnTo>
                      <a:lnTo>
                        <a:pt x="5184" y="0"/>
                      </a:lnTo>
                      <a:lnTo>
                        <a:pt x="5184" y="0"/>
                      </a:lnTo>
                      <a:lnTo>
                        <a:pt x="5184" y="0"/>
                      </a:lnTo>
                      <a:lnTo>
                        <a:pt x="5190" y="0"/>
                      </a:lnTo>
                      <a:lnTo>
                        <a:pt x="5190" y="0"/>
                      </a:lnTo>
                      <a:lnTo>
                        <a:pt x="5190" y="0"/>
                      </a:lnTo>
                      <a:lnTo>
                        <a:pt x="5190" y="0"/>
                      </a:lnTo>
                      <a:lnTo>
                        <a:pt x="5190" y="0"/>
                      </a:lnTo>
                      <a:lnTo>
                        <a:pt x="5196" y="0"/>
                      </a:lnTo>
                      <a:lnTo>
                        <a:pt x="5196" y="0"/>
                      </a:lnTo>
                      <a:lnTo>
                        <a:pt x="5196" y="0"/>
                      </a:lnTo>
                      <a:lnTo>
                        <a:pt x="5196" y="0"/>
                      </a:lnTo>
                      <a:lnTo>
                        <a:pt x="5196" y="0"/>
                      </a:lnTo>
                      <a:lnTo>
                        <a:pt x="5196" y="0"/>
                      </a:lnTo>
                      <a:lnTo>
                        <a:pt x="5202" y="0"/>
                      </a:lnTo>
                      <a:lnTo>
                        <a:pt x="5202" y="0"/>
                      </a:lnTo>
                      <a:lnTo>
                        <a:pt x="5202" y="0"/>
                      </a:lnTo>
                      <a:lnTo>
                        <a:pt x="5202" y="0"/>
                      </a:lnTo>
                      <a:lnTo>
                        <a:pt x="5202" y="0"/>
                      </a:lnTo>
                      <a:lnTo>
                        <a:pt x="5208" y="0"/>
                      </a:lnTo>
                      <a:lnTo>
                        <a:pt x="5208" y="0"/>
                      </a:lnTo>
                      <a:lnTo>
                        <a:pt x="5208" y="0"/>
                      </a:lnTo>
                      <a:lnTo>
                        <a:pt x="5208" y="0"/>
                      </a:lnTo>
                      <a:lnTo>
                        <a:pt x="5208" y="0"/>
                      </a:lnTo>
                      <a:lnTo>
                        <a:pt x="5208" y="0"/>
                      </a:lnTo>
                      <a:lnTo>
                        <a:pt x="5214" y="0"/>
                      </a:lnTo>
                      <a:lnTo>
                        <a:pt x="5214" y="0"/>
                      </a:lnTo>
                      <a:lnTo>
                        <a:pt x="5214" y="0"/>
                      </a:lnTo>
                      <a:lnTo>
                        <a:pt x="5214" y="0"/>
                      </a:lnTo>
                      <a:lnTo>
                        <a:pt x="5214" y="0"/>
                      </a:lnTo>
                      <a:lnTo>
                        <a:pt x="5220" y="0"/>
                      </a:lnTo>
                      <a:lnTo>
                        <a:pt x="5220" y="0"/>
                      </a:lnTo>
                      <a:lnTo>
                        <a:pt x="5220" y="0"/>
                      </a:lnTo>
                      <a:lnTo>
                        <a:pt x="5220" y="0"/>
                      </a:lnTo>
                      <a:lnTo>
                        <a:pt x="5220" y="0"/>
                      </a:lnTo>
                      <a:lnTo>
                        <a:pt x="5226" y="0"/>
                      </a:lnTo>
                      <a:lnTo>
                        <a:pt x="5226" y="0"/>
                      </a:lnTo>
                      <a:lnTo>
                        <a:pt x="5226" y="0"/>
                      </a:lnTo>
                      <a:lnTo>
                        <a:pt x="5226" y="0"/>
                      </a:lnTo>
                      <a:lnTo>
                        <a:pt x="5226" y="0"/>
                      </a:lnTo>
                      <a:lnTo>
                        <a:pt x="5226" y="0"/>
                      </a:lnTo>
                      <a:lnTo>
                        <a:pt x="5232" y="0"/>
                      </a:lnTo>
                      <a:lnTo>
                        <a:pt x="5232" y="0"/>
                      </a:lnTo>
                      <a:lnTo>
                        <a:pt x="5232" y="0"/>
                      </a:lnTo>
                      <a:lnTo>
                        <a:pt x="5232" y="0"/>
                      </a:lnTo>
                      <a:lnTo>
                        <a:pt x="5232" y="0"/>
                      </a:lnTo>
                      <a:lnTo>
                        <a:pt x="5238" y="0"/>
                      </a:lnTo>
                      <a:lnTo>
                        <a:pt x="5238" y="0"/>
                      </a:lnTo>
                      <a:lnTo>
                        <a:pt x="5238" y="0"/>
                      </a:lnTo>
                      <a:lnTo>
                        <a:pt x="5238" y="0"/>
                      </a:lnTo>
                      <a:lnTo>
                        <a:pt x="5238" y="0"/>
                      </a:lnTo>
                      <a:lnTo>
                        <a:pt x="5244" y="0"/>
                      </a:lnTo>
                      <a:lnTo>
                        <a:pt x="5244" y="0"/>
                      </a:lnTo>
                      <a:lnTo>
                        <a:pt x="5244" y="0"/>
                      </a:lnTo>
                      <a:lnTo>
                        <a:pt x="5244" y="0"/>
                      </a:lnTo>
                      <a:lnTo>
                        <a:pt x="5244" y="0"/>
                      </a:lnTo>
                      <a:lnTo>
                        <a:pt x="5244" y="0"/>
                      </a:lnTo>
                      <a:lnTo>
                        <a:pt x="5250" y="0"/>
                      </a:lnTo>
                      <a:lnTo>
                        <a:pt x="5250" y="0"/>
                      </a:lnTo>
                      <a:lnTo>
                        <a:pt x="5250" y="0"/>
                      </a:lnTo>
                      <a:lnTo>
                        <a:pt x="5250" y="0"/>
                      </a:lnTo>
                      <a:lnTo>
                        <a:pt x="5250" y="0"/>
                      </a:lnTo>
                      <a:lnTo>
                        <a:pt x="5256" y="0"/>
                      </a:lnTo>
                      <a:lnTo>
                        <a:pt x="5256" y="0"/>
                      </a:lnTo>
                      <a:lnTo>
                        <a:pt x="5256" y="0"/>
                      </a:lnTo>
                      <a:lnTo>
                        <a:pt x="5256" y="0"/>
                      </a:lnTo>
                      <a:lnTo>
                        <a:pt x="5256" y="0"/>
                      </a:lnTo>
                      <a:lnTo>
                        <a:pt x="5256" y="0"/>
                      </a:lnTo>
                      <a:lnTo>
                        <a:pt x="5262" y="0"/>
                      </a:lnTo>
                      <a:lnTo>
                        <a:pt x="5262" y="0"/>
                      </a:lnTo>
                      <a:lnTo>
                        <a:pt x="5262" y="0"/>
                      </a:lnTo>
                      <a:lnTo>
                        <a:pt x="5262" y="0"/>
                      </a:lnTo>
                      <a:lnTo>
                        <a:pt x="5262" y="0"/>
                      </a:lnTo>
                      <a:lnTo>
                        <a:pt x="5268" y="0"/>
                      </a:lnTo>
                      <a:lnTo>
                        <a:pt x="5268" y="0"/>
                      </a:lnTo>
                      <a:lnTo>
                        <a:pt x="5268" y="0"/>
                      </a:lnTo>
                      <a:lnTo>
                        <a:pt x="5268" y="0"/>
                      </a:lnTo>
                      <a:lnTo>
                        <a:pt x="5268" y="0"/>
                      </a:lnTo>
                      <a:lnTo>
                        <a:pt x="5268" y="0"/>
                      </a:lnTo>
                      <a:lnTo>
                        <a:pt x="5274" y="0"/>
                      </a:lnTo>
                      <a:lnTo>
                        <a:pt x="5274" y="0"/>
                      </a:lnTo>
                      <a:lnTo>
                        <a:pt x="5274" y="0"/>
                      </a:lnTo>
                      <a:lnTo>
                        <a:pt x="5274" y="0"/>
                      </a:lnTo>
                      <a:lnTo>
                        <a:pt x="5274" y="0"/>
                      </a:lnTo>
                      <a:lnTo>
                        <a:pt x="5280" y="0"/>
                      </a:lnTo>
                      <a:lnTo>
                        <a:pt x="5280" y="0"/>
                      </a:lnTo>
                      <a:lnTo>
                        <a:pt x="5280" y="0"/>
                      </a:lnTo>
                      <a:lnTo>
                        <a:pt x="5280" y="0"/>
                      </a:lnTo>
                      <a:lnTo>
                        <a:pt x="5280" y="0"/>
                      </a:lnTo>
                      <a:lnTo>
                        <a:pt x="5286" y="0"/>
                      </a:lnTo>
                      <a:lnTo>
                        <a:pt x="5286" y="0"/>
                      </a:lnTo>
                      <a:lnTo>
                        <a:pt x="5286" y="0"/>
                      </a:lnTo>
                      <a:lnTo>
                        <a:pt x="5286" y="0"/>
                      </a:lnTo>
                      <a:lnTo>
                        <a:pt x="5286" y="0"/>
                      </a:lnTo>
                      <a:lnTo>
                        <a:pt x="5286" y="0"/>
                      </a:lnTo>
                      <a:lnTo>
                        <a:pt x="5292" y="0"/>
                      </a:lnTo>
                      <a:lnTo>
                        <a:pt x="5292" y="0"/>
                      </a:lnTo>
                      <a:lnTo>
                        <a:pt x="5292" y="0"/>
                      </a:lnTo>
                      <a:lnTo>
                        <a:pt x="5292" y="0"/>
                      </a:lnTo>
                      <a:lnTo>
                        <a:pt x="5292" y="0"/>
                      </a:lnTo>
                      <a:lnTo>
                        <a:pt x="5298" y="0"/>
                      </a:lnTo>
                      <a:lnTo>
                        <a:pt x="5298" y="0"/>
                      </a:lnTo>
                      <a:lnTo>
                        <a:pt x="5298" y="0"/>
                      </a:lnTo>
                      <a:lnTo>
                        <a:pt x="5298" y="0"/>
                      </a:lnTo>
                      <a:lnTo>
                        <a:pt x="5298" y="0"/>
                      </a:lnTo>
                      <a:lnTo>
                        <a:pt x="5304" y="0"/>
                      </a:lnTo>
                      <a:lnTo>
                        <a:pt x="5304" y="0"/>
                      </a:lnTo>
                      <a:lnTo>
                        <a:pt x="5304" y="0"/>
                      </a:lnTo>
                      <a:lnTo>
                        <a:pt x="5304" y="0"/>
                      </a:lnTo>
                      <a:lnTo>
                        <a:pt x="5304" y="0"/>
                      </a:lnTo>
                      <a:lnTo>
                        <a:pt x="5304" y="0"/>
                      </a:lnTo>
                      <a:lnTo>
                        <a:pt x="5310" y="0"/>
                      </a:lnTo>
                      <a:lnTo>
                        <a:pt x="5310" y="0"/>
                      </a:lnTo>
                      <a:lnTo>
                        <a:pt x="5310" y="0"/>
                      </a:lnTo>
                      <a:lnTo>
                        <a:pt x="5310" y="0"/>
                      </a:lnTo>
                      <a:lnTo>
                        <a:pt x="5310" y="0"/>
                      </a:lnTo>
                      <a:lnTo>
                        <a:pt x="5316" y="0"/>
                      </a:lnTo>
                      <a:lnTo>
                        <a:pt x="5316" y="0"/>
                      </a:lnTo>
                      <a:lnTo>
                        <a:pt x="5316" y="0"/>
                      </a:lnTo>
                      <a:lnTo>
                        <a:pt x="5316" y="0"/>
                      </a:lnTo>
                      <a:lnTo>
                        <a:pt x="5316" y="0"/>
                      </a:lnTo>
                      <a:lnTo>
                        <a:pt x="5322" y="0"/>
                      </a:lnTo>
                      <a:lnTo>
                        <a:pt x="5322" y="0"/>
                      </a:lnTo>
                      <a:lnTo>
                        <a:pt x="5322" y="0"/>
                      </a:lnTo>
                      <a:lnTo>
                        <a:pt x="5322" y="0"/>
                      </a:lnTo>
                      <a:lnTo>
                        <a:pt x="5322" y="0"/>
                      </a:lnTo>
                      <a:lnTo>
                        <a:pt x="5322" y="0"/>
                      </a:lnTo>
                      <a:lnTo>
                        <a:pt x="5328" y="0"/>
                      </a:lnTo>
                      <a:lnTo>
                        <a:pt x="5328" y="0"/>
                      </a:lnTo>
                      <a:lnTo>
                        <a:pt x="5328" y="0"/>
                      </a:lnTo>
                      <a:lnTo>
                        <a:pt x="5328" y="0"/>
                      </a:lnTo>
                      <a:lnTo>
                        <a:pt x="5328" y="0"/>
                      </a:lnTo>
                      <a:lnTo>
                        <a:pt x="5334" y="0"/>
                      </a:lnTo>
                      <a:lnTo>
                        <a:pt x="5334" y="0"/>
                      </a:lnTo>
                      <a:lnTo>
                        <a:pt x="5334" y="0"/>
                      </a:lnTo>
                      <a:lnTo>
                        <a:pt x="5334" y="0"/>
                      </a:lnTo>
                      <a:lnTo>
                        <a:pt x="5334" y="0"/>
                      </a:lnTo>
                      <a:lnTo>
                        <a:pt x="5334" y="0"/>
                      </a:lnTo>
                      <a:lnTo>
                        <a:pt x="5340" y="0"/>
                      </a:lnTo>
                      <a:lnTo>
                        <a:pt x="5340" y="0"/>
                      </a:lnTo>
                      <a:lnTo>
                        <a:pt x="5340" y="0"/>
                      </a:lnTo>
                      <a:lnTo>
                        <a:pt x="5340" y="0"/>
                      </a:lnTo>
                      <a:lnTo>
                        <a:pt x="5340" y="0"/>
                      </a:lnTo>
                      <a:lnTo>
                        <a:pt x="5346" y="0"/>
                      </a:lnTo>
                      <a:lnTo>
                        <a:pt x="5346" y="0"/>
                      </a:lnTo>
                      <a:lnTo>
                        <a:pt x="5346" y="0"/>
                      </a:lnTo>
                      <a:lnTo>
                        <a:pt x="5346" y="0"/>
                      </a:lnTo>
                      <a:lnTo>
                        <a:pt x="5346" y="0"/>
                      </a:lnTo>
                      <a:lnTo>
                        <a:pt x="5346" y="0"/>
                      </a:lnTo>
                      <a:lnTo>
                        <a:pt x="5352" y="0"/>
                      </a:lnTo>
                      <a:lnTo>
                        <a:pt x="5352" y="0"/>
                      </a:lnTo>
                      <a:lnTo>
                        <a:pt x="5352" y="0"/>
                      </a:lnTo>
                      <a:lnTo>
                        <a:pt x="5352" y="0"/>
                      </a:lnTo>
                      <a:lnTo>
                        <a:pt x="5352" y="0"/>
                      </a:lnTo>
                      <a:lnTo>
                        <a:pt x="5358" y="0"/>
                      </a:lnTo>
                      <a:lnTo>
                        <a:pt x="5358" y="0"/>
                      </a:lnTo>
                      <a:lnTo>
                        <a:pt x="5358" y="0"/>
                      </a:lnTo>
                      <a:lnTo>
                        <a:pt x="5358" y="0"/>
                      </a:lnTo>
                      <a:lnTo>
                        <a:pt x="5358" y="0"/>
                      </a:lnTo>
                      <a:lnTo>
                        <a:pt x="5364" y="0"/>
                      </a:lnTo>
                      <a:lnTo>
                        <a:pt x="5364" y="0"/>
                      </a:lnTo>
                      <a:lnTo>
                        <a:pt x="5364" y="0"/>
                      </a:lnTo>
                      <a:lnTo>
                        <a:pt x="5364" y="0"/>
                      </a:lnTo>
                      <a:lnTo>
                        <a:pt x="5364" y="0"/>
                      </a:lnTo>
                      <a:lnTo>
                        <a:pt x="5364" y="0"/>
                      </a:lnTo>
                      <a:lnTo>
                        <a:pt x="5370" y="0"/>
                      </a:lnTo>
                      <a:lnTo>
                        <a:pt x="5370" y="0"/>
                      </a:lnTo>
                      <a:lnTo>
                        <a:pt x="5370" y="0"/>
                      </a:lnTo>
                      <a:lnTo>
                        <a:pt x="5370" y="0"/>
                      </a:lnTo>
                      <a:lnTo>
                        <a:pt x="5370" y="0"/>
                      </a:lnTo>
                      <a:lnTo>
                        <a:pt x="5376" y="0"/>
                      </a:lnTo>
                      <a:lnTo>
                        <a:pt x="5376" y="0"/>
                      </a:lnTo>
                      <a:lnTo>
                        <a:pt x="5376" y="0"/>
                      </a:lnTo>
                      <a:lnTo>
                        <a:pt x="5376" y="0"/>
                      </a:lnTo>
                      <a:lnTo>
                        <a:pt x="5376" y="0"/>
                      </a:lnTo>
                      <a:lnTo>
                        <a:pt x="5376" y="0"/>
                      </a:lnTo>
                      <a:lnTo>
                        <a:pt x="5382" y="0"/>
                      </a:lnTo>
                      <a:lnTo>
                        <a:pt x="5382" y="0"/>
                      </a:lnTo>
                      <a:lnTo>
                        <a:pt x="5382" y="0"/>
                      </a:lnTo>
                      <a:lnTo>
                        <a:pt x="5382" y="0"/>
                      </a:lnTo>
                      <a:lnTo>
                        <a:pt x="5382" y="0"/>
                      </a:lnTo>
                      <a:lnTo>
                        <a:pt x="5388" y="0"/>
                      </a:lnTo>
                      <a:lnTo>
                        <a:pt x="5388" y="0"/>
                      </a:lnTo>
                      <a:lnTo>
                        <a:pt x="5388" y="0"/>
                      </a:lnTo>
                      <a:lnTo>
                        <a:pt x="5388" y="0"/>
                      </a:lnTo>
                      <a:lnTo>
                        <a:pt x="5388" y="0"/>
                      </a:lnTo>
                      <a:lnTo>
                        <a:pt x="5388" y="0"/>
                      </a:lnTo>
                      <a:lnTo>
                        <a:pt x="5394" y="0"/>
                      </a:lnTo>
                      <a:lnTo>
                        <a:pt x="5394" y="0"/>
                      </a:lnTo>
                      <a:lnTo>
                        <a:pt x="5394" y="0"/>
                      </a:lnTo>
                      <a:lnTo>
                        <a:pt x="5394" y="0"/>
                      </a:lnTo>
                      <a:lnTo>
                        <a:pt x="5394" y="0"/>
                      </a:lnTo>
                      <a:lnTo>
                        <a:pt x="5400" y="0"/>
                      </a:lnTo>
                      <a:lnTo>
                        <a:pt x="5400" y="0"/>
                      </a:lnTo>
                      <a:lnTo>
                        <a:pt x="5400" y="0"/>
                      </a:lnTo>
                      <a:lnTo>
                        <a:pt x="5400" y="0"/>
                      </a:lnTo>
                      <a:lnTo>
                        <a:pt x="5400" y="0"/>
                      </a:lnTo>
                      <a:lnTo>
                        <a:pt x="5406" y="0"/>
                      </a:lnTo>
                      <a:lnTo>
                        <a:pt x="5406" y="0"/>
                      </a:lnTo>
                      <a:lnTo>
                        <a:pt x="5406" y="0"/>
                      </a:lnTo>
                      <a:lnTo>
                        <a:pt x="5406" y="0"/>
                      </a:lnTo>
                      <a:lnTo>
                        <a:pt x="5406" y="0"/>
                      </a:lnTo>
                      <a:lnTo>
                        <a:pt x="5406" y="0"/>
                      </a:lnTo>
                      <a:lnTo>
                        <a:pt x="5412" y="0"/>
                      </a:lnTo>
                      <a:lnTo>
                        <a:pt x="5412" y="0"/>
                      </a:lnTo>
                      <a:lnTo>
                        <a:pt x="5412" y="0"/>
                      </a:lnTo>
                      <a:lnTo>
                        <a:pt x="5412" y="0"/>
                      </a:lnTo>
                      <a:lnTo>
                        <a:pt x="5412" y="0"/>
                      </a:lnTo>
                      <a:lnTo>
                        <a:pt x="5418" y="0"/>
                      </a:lnTo>
                      <a:lnTo>
                        <a:pt x="5418" y="0"/>
                      </a:lnTo>
                      <a:lnTo>
                        <a:pt x="5418" y="0"/>
                      </a:lnTo>
                      <a:lnTo>
                        <a:pt x="5418" y="0"/>
                      </a:lnTo>
                      <a:lnTo>
                        <a:pt x="5418" y="0"/>
                      </a:lnTo>
                      <a:lnTo>
                        <a:pt x="5418" y="0"/>
                      </a:lnTo>
                      <a:lnTo>
                        <a:pt x="5424" y="0"/>
                      </a:lnTo>
                      <a:lnTo>
                        <a:pt x="5424" y="0"/>
                      </a:lnTo>
                      <a:lnTo>
                        <a:pt x="5424" y="0"/>
                      </a:lnTo>
                      <a:lnTo>
                        <a:pt x="5424" y="0"/>
                      </a:lnTo>
                      <a:lnTo>
                        <a:pt x="5430" y="0"/>
                      </a:lnTo>
                      <a:lnTo>
                        <a:pt x="5430" y="0"/>
                      </a:lnTo>
                      <a:lnTo>
                        <a:pt x="5430" y="0"/>
                      </a:lnTo>
                      <a:lnTo>
                        <a:pt x="5430" y="0"/>
                      </a:lnTo>
                      <a:lnTo>
                        <a:pt x="5430" y="0"/>
                      </a:lnTo>
                      <a:lnTo>
                        <a:pt x="5430" y="0"/>
                      </a:lnTo>
                      <a:lnTo>
                        <a:pt x="5436" y="0"/>
                      </a:lnTo>
                      <a:lnTo>
                        <a:pt x="5436" y="0"/>
                      </a:lnTo>
                      <a:lnTo>
                        <a:pt x="5436" y="0"/>
                      </a:lnTo>
                      <a:lnTo>
                        <a:pt x="5436" y="0"/>
                      </a:lnTo>
                      <a:lnTo>
                        <a:pt x="5436" y="0"/>
                      </a:lnTo>
                      <a:lnTo>
                        <a:pt x="5436" y="0"/>
                      </a:lnTo>
                      <a:lnTo>
                        <a:pt x="5442" y="0"/>
                      </a:lnTo>
                      <a:lnTo>
                        <a:pt x="5442" y="0"/>
                      </a:lnTo>
                      <a:lnTo>
                        <a:pt x="5442" y="0"/>
                      </a:lnTo>
                      <a:lnTo>
                        <a:pt x="5442" y="0"/>
                      </a:lnTo>
                      <a:lnTo>
                        <a:pt x="5442" y="0"/>
                      </a:lnTo>
                      <a:lnTo>
                        <a:pt x="5448" y="0"/>
                      </a:lnTo>
                      <a:lnTo>
                        <a:pt x="5448" y="0"/>
                      </a:lnTo>
                      <a:lnTo>
                        <a:pt x="5448" y="0"/>
                      </a:lnTo>
                      <a:lnTo>
                        <a:pt x="5448" y="0"/>
                      </a:lnTo>
                      <a:lnTo>
                        <a:pt x="5448" y="0"/>
                      </a:lnTo>
                      <a:lnTo>
                        <a:pt x="5448" y="0"/>
                      </a:lnTo>
                      <a:lnTo>
                        <a:pt x="5454" y="0"/>
                      </a:lnTo>
                      <a:lnTo>
                        <a:pt x="5454" y="0"/>
                      </a:lnTo>
                      <a:lnTo>
                        <a:pt x="5454" y="0"/>
                      </a:lnTo>
                      <a:lnTo>
                        <a:pt x="5454" y="0"/>
                      </a:lnTo>
                      <a:lnTo>
                        <a:pt x="5454" y="0"/>
                      </a:lnTo>
                      <a:lnTo>
                        <a:pt x="5460" y="0"/>
                      </a:lnTo>
                      <a:lnTo>
                        <a:pt x="5460" y="0"/>
                      </a:lnTo>
                      <a:lnTo>
                        <a:pt x="5460" y="0"/>
                      </a:lnTo>
                      <a:lnTo>
                        <a:pt x="5460" y="0"/>
                      </a:lnTo>
                      <a:lnTo>
                        <a:pt x="5460" y="0"/>
                      </a:lnTo>
                      <a:lnTo>
                        <a:pt x="5460" y="0"/>
                      </a:lnTo>
                      <a:lnTo>
                        <a:pt x="5466" y="0"/>
                      </a:lnTo>
                      <a:lnTo>
                        <a:pt x="5466" y="0"/>
                      </a:lnTo>
                      <a:lnTo>
                        <a:pt x="5466" y="0"/>
                      </a:lnTo>
                      <a:lnTo>
                        <a:pt x="5466" y="0"/>
                      </a:lnTo>
                      <a:lnTo>
                        <a:pt x="5466" y="0"/>
                      </a:lnTo>
                      <a:lnTo>
                        <a:pt x="5472" y="0"/>
                      </a:lnTo>
                      <a:lnTo>
                        <a:pt x="5472" y="0"/>
                      </a:lnTo>
                      <a:lnTo>
                        <a:pt x="5472" y="0"/>
                      </a:lnTo>
                      <a:lnTo>
                        <a:pt x="5472" y="0"/>
                      </a:lnTo>
                      <a:lnTo>
                        <a:pt x="5472" y="0"/>
                      </a:lnTo>
                      <a:lnTo>
                        <a:pt x="5478" y="0"/>
                      </a:lnTo>
                      <a:lnTo>
                        <a:pt x="5478" y="0"/>
                      </a:lnTo>
                      <a:lnTo>
                        <a:pt x="5478" y="0"/>
                      </a:lnTo>
                      <a:lnTo>
                        <a:pt x="5478" y="0"/>
                      </a:lnTo>
                      <a:lnTo>
                        <a:pt x="5478" y="0"/>
                      </a:lnTo>
                      <a:lnTo>
                        <a:pt x="5478" y="0"/>
                      </a:lnTo>
                      <a:lnTo>
                        <a:pt x="5484" y="0"/>
                      </a:lnTo>
                      <a:lnTo>
                        <a:pt x="5484" y="0"/>
                      </a:lnTo>
                      <a:lnTo>
                        <a:pt x="5484" y="0"/>
                      </a:lnTo>
                      <a:lnTo>
                        <a:pt x="5484" y="0"/>
                      </a:lnTo>
                      <a:lnTo>
                        <a:pt x="5484" y="0"/>
                      </a:lnTo>
                      <a:lnTo>
                        <a:pt x="5490" y="0"/>
                      </a:lnTo>
                      <a:lnTo>
                        <a:pt x="5490" y="0"/>
                      </a:lnTo>
                      <a:lnTo>
                        <a:pt x="5490" y="0"/>
                      </a:lnTo>
                      <a:lnTo>
                        <a:pt x="5490" y="0"/>
                      </a:lnTo>
                      <a:lnTo>
                        <a:pt x="5490" y="0"/>
                      </a:lnTo>
                      <a:lnTo>
                        <a:pt x="5496" y="0"/>
                      </a:lnTo>
                      <a:lnTo>
                        <a:pt x="5496" y="0"/>
                      </a:lnTo>
                      <a:lnTo>
                        <a:pt x="5496" y="0"/>
                      </a:lnTo>
                      <a:lnTo>
                        <a:pt x="5496" y="0"/>
                      </a:lnTo>
                      <a:lnTo>
                        <a:pt x="5496" y="0"/>
                      </a:lnTo>
                      <a:lnTo>
                        <a:pt x="5496" y="0"/>
                      </a:lnTo>
                      <a:lnTo>
                        <a:pt x="5502" y="0"/>
                      </a:lnTo>
                      <a:lnTo>
                        <a:pt x="5502" y="0"/>
                      </a:lnTo>
                      <a:lnTo>
                        <a:pt x="5502" y="0"/>
                      </a:lnTo>
                      <a:lnTo>
                        <a:pt x="5502" y="0"/>
                      </a:lnTo>
                      <a:lnTo>
                        <a:pt x="5502" y="0"/>
                      </a:lnTo>
                      <a:lnTo>
                        <a:pt x="5508" y="0"/>
                      </a:lnTo>
                      <a:lnTo>
                        <a:pt x="5508" y="0"/>
                      </a:lnTo>
                      <a:lnTo>
                        <a:pt x="5508" y="0"/>
                      </a:lnTo>
                      <a:lnTo>
                        <a:pt x="5508" y="0"/>
                      </a:lnTo>
                      <a:lnTo>
                        <a:pt x="5508" y="0"/>
                      </a:lnTo>
                      <a:lnTo>
                        <a:pt x="5508" y="0"/>
                      </a:lnTo>
                      <a:lnTo>
                        <a:pt x="5514" y="0"/>
                      </a:lnTo>
                      <a:lnTo>
                        <a:pt x="5514" y="0"/>
                      </a:lnTo>
                      <a:lnTo>
                        <a:pt x="5514" y="0"/>
                      </a:lnTo>
                      <a:lnTo>
                        <a:pt x="5514" y="0"/>
                      </a:lnTo>
                      <a:lnTo>
                        <a:pt x="5514" y="0"/>
                      </a:lnTo>
                      <a:lnTo>
                        <a:pt x="5520" y="0"/>
                      </a:lnTo>
                      <a:lnTo>
                        <a:pt x="5520" y="0"/>
                      </a:lnTo>
                      <a:lnTo>
                        <a:pt x="5520" y="0"/>
                      </a:lnTo>
                      <a:lnTo>
                        <a:pt x="5520" y="0"/>
                      </a:lnTo>
                      <a:lnTo>
                        <a:pt x="5520" y="0"/>
                      </a:lnTo>
                      <a:lnTo>
                        <a:pt x="5526" y="0"/>
                      </a:lnTo>
                      <a:lnTo>
                        <a:pt x="5526" y="0"/>
                      </a:lnTo>
                      <a:lnTo>
                        <a:pt x="5526" y="0"/>
                      </a:lnTo>
                      <a:lnTo>
                        <a:pt x="5526" y="0"/>
                      </a:lnTo>
                      <a:lnTo>
                        <a:pt x="5526" y="0"/>
                      </a:lnTo>
                      <a:lnTo>
                        <a:pt x="5532" y="0"/>
                      </a:lnTo>
                      <a:lnTo>
                        <a:pt x="5532" y="0"/>
                      </a:lnTo>
                      <a:lnTo>
                        <a:pt x="5532" y="0"/>
                      </a:lnTo>
                      <a:lnTo>
                        <a:pt x="5532" y="0"/>
                      </a:lnTo>
                      <a:lnTo>
                        <a:pt x="5532" y="0"/>
                      </a:lnTo>
                      <a:lnTo>
                        <a:pt x="5532" y="0"/>
                      </a:lnTo>
                      <a:lnTo>
                        <a:pt x="5538" y="0"/>
                      </a:lnTo>
                      <a:lnTo>
                        <a:pt x="5538" y="0"/>
                      </a:lnTo>
                      <a:lnTo>
                        <a:pt x="5538" y="0"/>
                      </a:lnTo>
                      <a:lnTo>
                        <a:pt x="5538" y="0"/>
                      </a:lnTo>
                      <a:lnTo>
                        <a:pt x="5538" y="0"/>
                      </a:lnTo>
                      <a:lnTo>
                        <a:pt x="5544" y="0"/>
                      </a:lnTo>
                      <a:lnTo>
                        <a:pt x="5544" y="0"/>
                      </a:lnTo>
                      <a:lnTo>
                        <a:pt x="5544" y="0"/>
                      </a:lnTo>
                      <a:lnTo>
                        <a:pt x="5544" y="0"/>
                      </a:lnTo>
                      <a:lnTo>
                        <a:pt x="5544" y="0"/>
                      </a:lnTo>
                      <a:lnTo>
                        <a:pt x="5544" y="0"/>
                      </a:lnTo>
                      <a:lnTo>
                        <a:pt x="5550" y="0"/>
                      </a:lnTo>
                      <a:lnTo>
                        <a:pt x="5550" y="0"/>
                      </a:lnTo>
                      <a:lnTo>
                        <a:pt x="5550" y="0"/>
                      </a:lnTo>
                      <a:lnTo>
                        <a:pt x="5550" y="0"/>
                      </a:lnTo>
                      <a:lnTo>
                        <a:pt x="5550" y="0"/>
                      </a:lnTo>
                      <a:lnTo>
                        <a:pt x="555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74" name="Rectangle 61">
                  <a:extLst>
                    <a:ext uri="{FF2B5EF4-FFF2-40B4-BE49-F238E27FC236}">
                      <a16:creationId xmlns:a16="http://schemas.microsoft.com/office/drawing/2014/main" id="{7A0A5A9F-A5C7-4151-8308-1BB0D1CD87B0}"/>
                    </a:ext>
                  </a:extLst>
                </p:cNvPr>
                <p:cNvSpPr>
                  <a:spLocks noChangeArrowheads="1"/>
                </p:cNvSpPr>
                <p:nvPr/>
              </p:nvSpPr>
              <p:spPr bwMode="auto">
                <a:xfrm>
                  <a:off x="10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75" name="Rectangle 62">
                  <a:extLst>
                    <a:ext uri="{FF2B5EF4-FFF2-40B4-BE49-F238E27FC236}">
                      <a16:creationId xmlns:a16="http://schemas.microsoft.com/office/drawing/2014/main" id="{FB6042BF-DF6B-4866-AC98-F7274C061BA8}"/>
                    </a:ext>
                  </a:extLst>
                </p:cNvPr>
                <p:cNvSpPr>
                  <a:spLocks noChangeArrowheads="1"/>
                </p:cNvSpPr>
                <p:nvPr/>
              </p:nvSpPr>
              <p:spPr bwMode="auto">
                <a:xfrm>
                  <a:off x="10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76" name="Rectangle 63">
                  <a:extLst>
                    <a:ext uri="{FF2B5EF4-FFF2-40B4-BE49-F238E27FC236}">
                      <a16:creationId xmlns:a16="http://schemas.microsoft.com/office/drawing/2014/main" id="{00F6A513-BCA9-4225-8802-D1AC576F95A2}"/>
                    </a:ext>
                  </a:extLst>
                </p:cNvPr>
                <p:cNvSpPr>
                  <a:spLocks noChangeArrowheads="1"/>
                </p:cNvSpPr>
                <p:nvPr/>
              </p:nvSpPr>
              <p:spPr bwMode="auto">
                <a:xfrm>
                  <a:off x="10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77" name="Rectangle 64">
                  <a:extLst>
                    <a:ext uri="{FF2B5EF4-FFF2-40B4-BE49-F238E27FC236}">
                      <a16:creationId xmlns:a16="http://schemas.microsoft.com/office/drawing/2014/main" id="{02C40771-9A83-4178-B69A-9E51F9B37649}"/>
                    </a:ext>
                  </a:extLst>
                </p:cNvPr>
                <p:cNvSpPr>
                  <a:spLocks noChangeArrowheads="1"/>
                </p:cNvSpPr>
                <p:nvPr/>
              </p:nvSpPr>
              <p:spPr bwMode="auto">
                <a:xfrm>
                  <a:off x="10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78" name="Rectangle 65">
                  <a:extLst>
                    <a:ext uri="{FF2B5EF4-FFF2-40B4-BE49-F238E27FC236}">
                      <a16:creationId xmlns:a16="http://schemas.microsoft.com/office/drawing/2014/main" id="{9EE802C9-5369-49C7-BC51-BFEB3BBA113A}"/>
                    </a:ext>
                  </a:extLst>
                </p:cNvPr>
                <p:cNvSpPr>
                  <a:spLocks noChangeArrowheads="1"/>
                </p:cNvSpPr>
                <p:nvPr/>
              </p:nvSpPr>
              <p:spPr bwMode="auto">
                <a:xfrm>
                  <a:off x="10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79" name="Rectangle 66">
                  <a:extLst>
                    <a:ext uri="{FF2B5EF4-FFF2-40B4-BE49-F238E27FC236}">
                      <a16:creationId xmlns:a16="http://schemas.microsoft.com/office/drawing/2014/main" id="{EEE2EAF0-5EBE-472A-A7AA-736A82C3BC6B}"/>
                    </a:ext>
                  </a:extLst>
                </p:cNvPr>
                <p:cNvSpPr>
                  <a:spLocks noChangeArrowheads="1"/>
                </p:cNvSpPr>
                <p:nvPr/>
              </p:nvSpPr>
              <p:spPr bwMode="auto">
                <a:xfrm>
                  <a:off x="10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80" name="Rectangle 67">
                  <a:extLst>
                    <a:ext uri="{FF2B5EF4-FFF2-40B4-BE49-F238E27FC236}">
                      <a16:creationId xmlns:a16="http://schemas.microsoft.com/office/drawing/2014/main" id="{707B30C3-742D-4BF2-A429-DBD49DA5B964}"/>
                    </a:ext>
                  </a:extLst>
                </p:cNvPr>
                <p:cNvSpPr>
                  <a:spLocks noChangeArrowheads="1"/>
                </p:cNvSpPr>
                <p:nvPr/>
              </p:nvSpPr>
              <p:spPr bwMode="auto">
                <a:xfrm>
                  <a:off x="10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81" name="Rectangle 68">
                  <a:extLst>
                    <a:ext uri="{FF2B5EF4-FFF2-40B4-BE49-F238E27FC236}">
                      <a16:creationId xmlns:a16="http://schemas.microsoft.com/office/drawing/2014/main" id="{04230D37-E6CD-4FBF-B9D8-0DF85CB93AFD}"/>
                    </a:ext>
                  </a:extLst>
                </p:cNvPr>
                <p:cNvSpPr>
                  <a:spLocks noChangeArrowheads="1"/>
                </p:cNvSpPr>
                <p:nvPr/>
              </p:nvSpPr>
              <p:spPr bwMode="auto">
                <a:xfrm>
                  <a:off x="10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82" name="Rectangle 69">
                  <a:extLst>
                    <a:ext uri="{FF2B5EF4-FFF2-40B4-BE49-F238E27FC236}">
                      <a16:creationId xmlns:a16="http://schemas.microsoft.com/office/drawing/2014/main" id="{EA6A9280-606F-48F6-BCE1-AB465FBEB698}"/>
                    </a:ext>
                  </a:extLst>
                </p:cNvPr>
                <p:cNvSpPr>
                  <a:spLocks noChangeArrowheads="1"/>
                </p:cNvSpPr>
                <p:nvPr/>
              </p:nvSpPr>
              <p:spPr bwMode="auto">
                <a:xfrm>
                  <a:off x="1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83" name="Rectangle 70">
                  <a:extLst>
                    <a:ext uri="{FF2B5EF4-FFF2-40B4-BE49-F238E27FC236}">
                      <a16:creationId xmlns:a16="http://schemas.microsoft.com/office/drawing/2014/main" id="{3AAC2656-7284-401E-86A0-B080E2E4CDD6}"/>
                    </a:ext>
                  </a:extLst>
                </p:cNvPr>
                <p:cNvSpPr>
                  <a:spLocks noChangeArrowheads="1"/>
                </p:cNvSpPr>
                <p:nvPr/>
              </p:nvSpPr>
              <p:spPr bwMode="auto">
                <a:xfrm>
                  <a:off x="1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84" name="Rectangle 71">
                  <a:extLst>
                    <a:ext uri="{FF2B5EF4-FFF2-40B4-BE49-F238E27FC236}">
                      <a16:creationId xmlns:a16="http://schemas.microsoft.com/office/drawing/2014/main" id="{3BAA7BDF-3F96-47C1-A2BD-E67AF3982094}"/>
                    </a:ext>
                  </a:extLst>
                </p:cNvPr>
                <p:cNvSpPr>
                  <a:spLocks noChangeArrowheads="1"/>
                </p:cNvSpPr>
                <p:nvPr/>
              </p:nvSpPr>
              <p:spPr bwMode="auto">
                <a:xfrm>
                  <a:off x="1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85" name="Rectangle 72">
                  <a:extLst>
                    <a:ext uri="{FF2B5EF4-FFF2-40B4-BE49-F238E27FC236}">
                      <a16:creationId xmlns:a16="http://schemas.microsoft.com/office/drawing/2014/main" id="{8CAAAA7F-5AB7-49CA-9DAE-36AEF5EB16E2}"/>
                    </a:ext>
                  </a:extLst>
                </p:cNvPr>
                <p:cNvSpPr>
                  <a:spLocks noChangeArrowheads="1"/>
                </p:cNvSpPr>
                <p:nvPr/>
              </p:nvSpPr>
              <p:spPr bwMode="auto">
                <a:xfrm>
                  <a:off x="1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86" name="Rectangle 73">
                  <a:extLst>
                    <a:ext uri="{FF2B5EF4-FFF2-40B4-BE49-F238E27FC236}">
                      <a16:creationId xmlns:a16="http://schemas.microsoft.com/office/drawing/2014/main" id="{A0204645-43FD-419D-A306-AB01C1325E80}"/>
                    </a:ext>
                  </a:extLst>
                </p:cNvPr>
                <p:cNvSpPr>
                  <a:spLocks noChangeArrowheads="1"/>
                </p:cNvSpPr>
                <p:nvPr/>
              </p:nvSpPr>
              <p:spPr bwMode="auto">
                <a:xfrm>
                  <a:off x="1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87" name="Rectangle 74">
                  <a:extLst>
                    <a:ext uri="{FF2B5EF4-FFF2-40B4-BE49-F238E27FC236}">
                      <a16:creationId xmlns:a16="http://schemas.microsoft.com/office/drawing/2014/main" id="{C727B3CB-9B45-4712-AADF-0E5725B627E5}"/>
                    </a:ext>
                  </a:extLst>
                </p:cNvPr>
                <p:cNvSpPr>
                  <a:spLocks noChangeArrowheads="1"/>
                </p:cNvSpPr>
                <p:nvPr/>
              </p:nvSpPr>
              <p:spPr bwMode="auto">
                <a:xfrm>
                  <a:off x="1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88" name="Rectangle 75">
                  <a:extLst>
                    <a:ext uri="{FF2B5EF4-FFF2-40B4-BE49-F238E27FC236}">
                      <a16:creationId xmlns:a16="http://schemas.microsoft.com/office/drawing/2014/main" id="{3E92A8F8-C8C7-4B00-B04C-C695E4A6884D}"/>
                    </a:ext>
                  </a:extLst>
                </p:cNvPr>
                <p:cNvSpPr>
                  <a:spLocks noChangeArrowheads="1"/>
                </p:cNvSpPr>
                <p:nvPr/>
              </p:nvSpPr>
              <p:spPr bwMode="auto">
                <a:xfrm>
                  <a:off x="1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89" name="Rectangle 76">
                  <a:extLst>
                    <a:ext uri="{FF2B5EF4-FFF2-40B4-BE49-F238E27FC236}">
                      <a16:creationId xmlns:a16="http://schemas.microsoft.com/office/drawing/2014/main" id="{D16C10C6-5402-44A1-8CFE-598A3EFC1053}"/>
                    </a:ext>
                  </a:extLst>
                </p:cNvPr>
                <p:cNvSpPr>
                  <a:spLocks noChangeArrowheads="1"/>
                </p:cNvSpPr>
                <p:nvPr/>
              </p:nvSpPr>
              <p:spPr bwMode="auto">
                <a:xfrm>
                  <a:off x="1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90" name="Rectangle 77">
                  <a:extLst>
                    <a:ext uri="{FF2B5EF4-FFF2-40B4-BE49-F238E27FC236}">
                      <a16:creationId xmlns:a16="http://schemas.microsoft.com/office/drawing/2014/main" id="{15571273-F40A-45CF-AE89-B0A28BBA132D}"/>
                    </a:ext>
                  </a:extLst>
                </p:cNvPr>
                <p:cNvSpPr>
                  <a:spLocks noChangeArrowheads="1"/>
                </p:cNvSpPr>
                <p:nvPr/>
              </p:nvSpPr>
              <p:spPr bwMode="auto">
                <a:xfrm>
                  <a:off x="11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91" name="Rectangle 78">
                  <a:extLst>
                    <a:ext uri="{FF2B5EF4-FFF2-40B4-BE49-F238E27FC236}">
                      <a16:creationId xmlns:a16="http://schemas.microsoft.com/office/drawing/2014/main" id="{C3A7E650-CF56-429F-9265-96F68955E133}"/>
                    </a:ext>
                  </a:extLst>
                </p:cNvPr>
                <p:cNvSpPr>
                  <a:spLocks noChangeArrowheads="1"/>
                </p:cNvSpPr>
                <p:nvPr/>
              </p:nvSpPr>
              <p:spPr bwMode="auto">
                <a:xfrm>
                  <a:off x="11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92" name="Rectangle 79">
                  <a:extLst>
                    <a:ext uri="{FF2B5EF4-FFF2-40B4-BE49-F238E27FC236}">
                      <a16:creationId xmlns:a16="http://schemas.microsoft.com/office/drawing/2014/main" id="{D56062E4-8762-4F7A-87A9-4EF172995182}"/>
                    </a:ext>
                  </a:extLst>
                </p:cNvPr>
                <p:cNvSpPr>
                  <a:spLocks noChangeArrowheads="1"/>
                </p:cNvSpPr>
                <p:nvPr/>
              </p:nvSpPr>
              <p:spPr bwMode="auto">
                <a:xfrm>
                  <a:off x="11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93" name="Rectangle 80">
                  <a:extLst>
                    <a:ext uri="{FF2B5EF4-FFF2-40B4-BE49-F238E27FC236}">
                      <a16:creationId xmlns:a16="http://schemas.microsoft.com/office/drawing/2014/main" id="{9DABCB1B-FD10-4977-BCDF-AC441EAF2173}"/>
                    </a:ext>
                  </a:extLst>
                </p:cNvPr>
                <p:cNvSpPr>
                  <a:spLocks noChangeArrowheads="1"/>
                </p:cNvSpPr>
                <p:nvPr/>
              </p:nvSpPr>
              <p:spPr bwMode="auto">
                <a:xfrm>
                  <a:off x="11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94" name="Rectangle 81">
                  <a:extLst>
                    <a:ext uri="{FF2B5EF4-FFF2-40B4-BE49-F238E27FC236}">
                      <a16:creationId xmlns:a16="http://schemas.microsoft.com/office/drawing/2014/main" id="{7A1C32B2-2E3B-4049-BBD4-A6205C82390C}"/>
                    </a:ext>
                  </a:extLst>
                </p:cNvPr>
                <p:cNvSpPr>
                  <a:spLocks noChangeArrowheads="1"/>
                </p:cNvSpPr>
                <p:nvPr/>
              </p:nvSpPr>
              <p:spPr bwMode="auto">
                <a:xfrm>
                  <a:off x="1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95" name="Rectangle 82">
                  <a:extLst>
                    <a:ext uri="{FF2B5EF4-FFF2-40B4-BE49-F238E27FC236}">
                      <a16:creationId xmlns:a16="http://schemas.microsoft.com/office/drawing/2014/main" id="{5770F2FA-17FF-4ACA-A7CF-1405BD65BB6B}"/>
                    </a:ext>
                  </a:extLst>
                </p:cNvPr>
                <p:cNvSpPr>
                  <a:spLocks noChangeArrowheads="1"/>
                </p:cNvSpPr>
                <p:nvPr/>
              </p:nvSpPr>
              <p:spPr bwMode="auto">
                <a:xfrm>
                  <a:off x="1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96" name="Rectangle 83">
                  <a:extLst>
                    <a:ext uri="{FF2B5EF4-FFF2-40B4-BE49-F238E27FC236}">
                      <a16:creationId xmlns:a16="http://schemas.microsoft.com/office/drawing/2014/main" id="{4AACEF88-5C08-428F-BEAB-9B2DD75DEE47}"/>
                    </a:ext>
                  </a:extLst>
                </p:cNvPr>
                <p:cNvSpPr>
                  <a:spLocks noChangeArrowheads="1"/>
                </p:cNvSpPr>
                <p:nvPr/>
              </p:nvSpPr>
              <p:spPr bwMode="auto">
                <a:xfrm>
                  <a:off x="1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97" name="Rectangle 84">
                  <a:extLst>
                    <a:ext uri="{FF2B5EF4-FFF2-40B4-BE49-F238E27FC236}">
                      <a16:creationId xmlns:a16="http://schemas.microsoft.com/office/drawing/2014/main" id="{EE5F56F9-AFFC-4100-BE8E-825B622A3E98}"/>
                    </a:ext>
                  </a:extLst>
                </p:cNvPr>
                <p:cNvSpPr>
                  <a:spLocks noChangeArrowheads="1"/>
                </p:cNvSpPr>
                <p:nvPr/>
              </p:nvSpPr>
              <p:spPr bwMode="auto">
                <a:xfrm>
                  <a:off x="1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98" name="Rectangle 85">
                  <a:extLst>
                    <a:ext uri="{FF2B5EF4-FFF2-40B4-BE49-F238E27FC236}">
                      <a16:creationId xmlns:a16="http://schemas.microsoft.com/office/drawing/2014/main" id="{0329ED4A-F701-4EA7-B60C-D43E6675CE03}"/>
                    </a:ext>
                  </a:extLst>
                </p:cNvPr>
                <p:cNvSpPr>
                  <a:spLocks noChangeArrowheads="1"/>
                </p:cNvSpPr>
                <p:nvPr/>
              </p:nvSpPr>
              <p:spPr bwMode="auto">
                <a:xfrm>
                  <a:off x="1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99" name="Rectangle 86">
                  <a:extLst>
                    <a:ext uri="{FF2B5EF4-FFF2-40B4-BE49-F238E27FC236}">
                      <a16:creationId xmlns:a16="http://schemas.microsoft.com/office/drawing/2014/main" id="{85642EDB-830F-466D-8569-279EB160FAC3}"/>
                    </a:ext>
                  </a:extLst>
                </p:cNvPr>
                <p:cNvSpPr>
                  <a:spLocks noChangeArrowheads="1"/>
                </p:cNvSpPr>
                <p:nvPr/>
              </p:nvSpPr>
              <p:spPr bwMode="auto">
                <a:xfrm>
                  <a:off x="1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00" name="Rectangle 87">
                  <a:extLst>
                    <a:ext uri="{FF2B5EF4-FFF2-40B4-BE49-F238E27FC236}">
                      <a16:creationId xmlns:a16="http://schemas.microsoft.com/office/drawing/2014/main" id="{9DFB67F4-8B26-4C05-9132-5ABB44603A25}"/>
                    </a:ext>
                  </a:extLst>
                </p:cNvPr>
                <p:cNvSpPr>
                  <a:spLocks noChangeArrowheads="1"/>
                </p:cNvSpPr>
                <p:nvPr/>
              </p:nvSpPr>
              <p:spPr bwMode="auto">
                <a:xfrm>
                  <a:off x="1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01" name="Rectangle 88">
                  <a:extLst>
                    <a:ext uri="{FF2B5EF4-FFF2-40B4-BE49-F238E27FC236}">
                      <a16:creationId xmlns:a16="http://schemas.microsoft.com/office/drawing/2014/main" id="{70D35D89-D59E-436A-9684-4DB98426237B}"/>
                    </a:ext>
                  </a:extLst>
                </p:cNvPr>
                <p:cNvSpPr>
                  <a:spLocks noChangeArrowheads="1"/>
                </p:cNvSpPr>
                <p:nvPr/>
              </p:nvSpPr>
              <p:spPr bwMode="auto">
                <a:xfrm>
                  <a:off x="1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02" name="Rectangle 89">
                  <a:extLst>
                    <a:ext uri="{FF2B5EF4-FFF2-40B4-BE49-F238E27FC236}">
                      <a16:creationId xmlns:a16="http://schemas.microsoft.com/office/drawing/2014/main" id="{B925E036-B80E-474C-84BE-5AE69B976F90}"/>
                    </a:ext>
                  </a:extLst>
                </p:cNvPr>
                <p:cNvSpPr>
                  <a:spLocks noChangeArrowheads="1"/>
                </p:cNvSpPr>
                <p:nvPr/>
              </p:nvSpPr>
              <p:spPr bwMode="auto">
                <a:xfrm>
                  <a:off x="12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03" name="Rectangle 90">
                  <a:extLst>
                    <a:ext uri="{FF2B5EF4-FFF2-40B4-BE49-F238E27FC236}">
                      <a16:creationId xmlns:a16="http://schemas.microsoft.com/office/drawing/2014/main" id="{95016405-B1C1-4975-BFA2-AB7201DBC2F7}"/>
                    </a:ext>
                  </a:extLst>
                </p:cNvPr>
                <p:cNvSpPr>
                  <a:spLocks noChangeArrowheads="1"/>
                </p:cNvSpPr>
                <p:nvPr/>
              </p:nvSpPr>
              <p:spPr bwMode="auto">
                <a:xfrm>
                  <a:off x="12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04" name="Rectangle 91">
                  <a:extLst>
                    <a:ext uri="{FF2B5EF4-FFF2-40B4-BE49-F238E27FC236}">
                      <a16:creationId xmlns:a16="http://schemas.microsoft.com/office/drawing/2014/main" id="{945F58CF-06E4-42D8-BDC3-1CE8BF65ECED}"/>
                    </a:ext>
                  </a:extLst>
                </p:cNvPr>
                <p:cNvSpPr>
                  <a:spLocks noChangeArrowheads="1"/>
                </p:cNvSpPr>
                <p:nvPr/>
              </p:nvSpPr>
              <p:spPr bwMode="auto">
                <a:xfrm>
                  <a:off x="12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05" name="Rectangle 92">
                  <a:extLst>
                    <a:ext uri="{FF2B5EF4-FFF2-40B4-BE49-F238E27FC236}">
                      <a16:creationId xmlns:a16="http://schemas.microsoft.com/office/drawing/2014/main" id="{D2C7EFF2-9235-4A9A-A1CC-A09D332EDAFD}"/>
                    </a:ext>
                  </a:extLst>
                </p:cNvPr>
                <p:cNvSpPr>
                  <a:spLocks noChangeArrowheads="1"/>
                </p:cNvSpPr>
                <p:nvPr/>
              </p:nvSpPr>
              <p:spPr bwMode="auto">
                <a:xfrm>
                  <a:off x="12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06" name="Rectangle 93">
                  <a:extLst>
                    <a:ext uri="{FF2B5EF4-FFF2-40B4-BE49-F238E27FC236}">
                      <a16:creationId xmlns:a16="http://schemas.microsoft.com/office/drawing/2014/main" id="{F3A1FA6F-7295-4C90-855D-6FDDC14051D9}"/>
                    </a:ext>
                  </a:extLst>
                </p:cNvPr>
                <p:cNvSpPr>
                  <a:spLocks noChangeArrowheads="1"/>
                </p:cNvSpPr>
                <p:nvPr/>
              </p:nvSpPr>
              <p:spPr bwMode="auto">
                <a:xfrm>
                  <a:off x="1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07" name="Rectangle 94">
                  <a:extLst>
                    <a:ext uri="{FF2B5EF4-FFF2-40B4-BE49-F238E27FC236}">
                      <a16:creationId xmlns:a16="http://schemas.microsoft.com/office/drawing/2014/main" id="{0A927C5F-8618-4EE4-A2BE-EAC65619764A}"/>
                    </a:ext>
                  </a:extLst>
                </p:cNvPr>
                <p:cNvSpPr>
                  <a:spLocks noChangeArrowheads="1"/>
                </p:cNvSpPr>
                <p:nvPr/>
              </p:nvSpPr>
              <p:spPr bwMode="auto">
                <a:xfrm>
                  <a:off x="1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08" name="Rectangle 95">
                  <a:extLst>
                    <a:ext uri="{FF2B5EF4-FFF2-40B4-BE49-F238E27FC236}">
                      <a16:creationId xmlns:a16="http://schemas.microsoft.com/office/drawing/2014/main" id="{98AA3ABC-4F41-4C87-9183-7E0EAACDC9A2}"/>
                    </a:ext>
                  </a:extLst>
                </p:cNvPr>
                <p:cNvSpPr>
                  <a:spLocks noChangeArrowheads="1"/>
                </p:cNvSpPr>
                <p:nvPr/>
              </p:nvSpPr>
              <p:spPr bwMode="auto">
                <a:xfrm>
                  <a:off x="1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09" name="Rectangle 96">
                  <a:extLst>
                    <a:ext uri="{FF2B5EF4-FFF2-40B4-BE49-F238E27FC236}">
                      <a16:creationId xmlns:a16="http://schemas.microsoft.com/office/drawing/2014/main" id="{1CF9F9FB-B987-4516-BD44-29C70D3E2019}"/>
                    </a:ext>
                  </a:extLst>
                </p:cNvPr>
                <p:cNvSpPr>
                  <a:spLocks noChangeArrowheads="1"/>
                </p:cNvSpPr>
                <p:nvPr/>
              </p:nvSpPr>
              <p:spPr bwMode="auto">
                <a:xfrm>
                  <a:off x="1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10" name="Rectangle 97">
                  <a:extLst>
                    <a:ext uri="{FF2B5EF4-FFF2-40B4-BE49-F238E27FC236}">
                      <a16:creationId xmlns:a16="http://schemas.microsoft.com/office/drawing/2014/main" id="{A3EE24D8-2027-4D22-98A9-9030CA6E8E88}"/>
                    </a:ext>
                  </a:extLst>
                </p:cNvPr>
                <p:cNvSpPr>
                  <a:spLocks noChangeArrowheads="1"/>
                </p:cNvSpPr>
                <p:nvPr/>
              </p:nvSpPr>
              <p:spPr bwMode="auto">
                <a:xfrm>
                  <a:off x="1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11" name="Rectangle 98">
                  <a:extLst>
                    <a:ext uri="{FF2B5EF4-FFF2-40B4-BE49-F238E27FC236}">
                      <a16:creationId xmlns:a16="http://schemas.microsoft.com/office/drawing/2014/main" id="{2D502C38-6034-47FE-8D5A-94224AC9CC32}"/>
                    </a:ext>
                  </a:extLst>
                </p:cNvPr>
                <p:cNvSpPr>
                  <a:spLocks noChangeArrowheads="1"/>
                </p:cNvSpPr>
                <p:nvPr/>
              </p:nvSpPr>
              <p:spPr bwMode="auto">
                <a:xfrm>
                  <a:off x="1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12" name="Rectangle 99">
                  <a:extLst>
                    <a:ext uri="{FF2B5EF4-FFF2-40B4-BE49-F238E27FC236}">
                      <a16:creationId xmlns:a16="http://schemas.microsoft.com/office/drawing/2014/main" id="{047F893F-C77B-40E0-80C6-B4CD2590A953}"/>
                    </a:ext>
                  </a:extLst>
                </p:cNvPr>
                <p:cNvSpPr>
                  <a:spLocks noChangeArrowheads="1"/>
                </p:cNvSpPr>
                <p:nvPr/>
              </p:nvSpPr>
              <p:spPr bwMode="auto">
                <a:xfrm>
                  <a:off x="1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13" name="Rectangle 100">
                  <a:extLst>
                    <a:ext uri="{FF2B5EF4-FFF2-40B4-BE49-F238E27FC236}">
                      <a16:creationId xmlns:a16="http://schemas.microsoft.com/office/drawing/2014/main" id="{E6B3DB32-70A4-4EE6-A696-ED9F78F40D52}"/>
                    </a:ext>
                  </a:extLst>
                </p:cNvPr>
                <p:cNvSpPr>
                  <a:spLocks noChangeArrowheads="1"/>
                </p:cNvSpPr>
                <p:nvPr/>
              </p:nvSpPr>
              <p:spPr bwMode="auto">
                <a:xfrm>
                  <a:off x="1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14" name="Rectangle 101">
                  <a:extLst>
                    <a:ext uri="{FF2B5EF4-FFF2-40B4-BE49-F238E27FC236}">
                      <a16:creationId xmlns:a16="http://schemas.microsoft.com/office/drawing/2014/main" id="{A663696F-8B30-4B04-8001-A08137195402}"/>
                    </a:ext>
                  </a:extLst>
                </p:cNvPr>
                <p:cNvSpPr>
                  <a:spLocks noChangeArrowheads="1"/>
                </p:cNvSpPr>
                <p:nvPr/>
              </p:nvSpPr>
              <p:spPr bwMode="auto">
                <a:xfrm>
                  <a:off x="13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15" name="Rectangle 102">
                  <a:extLst>
                    <a:ext uri="{FF2B5EF4-FFF2-40B4-BE49-F238E27FC236}">
                      <a16:creationId xmlns:a16="http://schemas.microsoft.com/office/drawing/2014/main" id="{BEA1DEFE-D1A1-4CD0-B10D-6D004BCD2A28}"/>
                    </a:ext>
                  </a:extLst>
                </p:cNvPr>
                <p:cNvSpPr>
                  <a:spLocks noChangeArrowheads="1"/>
                </p:cNvSpPr>
                <p:nvPr/>
              </p:nvSpPr>
              <p:spPr bwMode="auto">
                <a:xfrm>
                  <a:off x="13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16" name="Rectangle 103">
                  <a:extLst>
                    <a:ext uri="{FF2B5EF4-FFF2-40B4-BE49-F238E27FC236}">
                      <a16:creationId xmlns:a16="http://schemas.microsoft.com/office/drawing/2014/main" id="{F18B53FD-F68F-4533-961D-ACC562A0DC4A}"/>
                    </a:ext>
                  </a:extLst>
                </p:cNvPr>
                <p:cNvSpPr>
                  <a:spLocks noChangeArrowheads="1"/>
                </p:cNvSpPr>
                <p:nvPr/>
              </p:nvSpPr>
              <p:spPr bwMode="auto">
                <a:xfrm>
                  <a:off x="13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17" name="Rectangle 104">
                  <a:extLst>
                    <a:ext uri="{FF2B5EF4-FFF2-40B4-BE49-F238E27FC236}">
                      <a16:creationId xmlns:a16="http://schemas.microsoft.com/office/drawing/2014/main" id="{57E636A1-71FA-4EB3-BD09-7BEF4C375EE5}"/>
                    </a:ext>
                  </a:extLst>
                </p:cNvPr>
                <p:cNvSpPr>
                  <a:spLocks noChangeArrowheads="1"/>
                </p:cNvSpPr>
                <p:nvPr/>
              </p:nvSpPr>
              <p:spPr bwMode="auto">
                <a:xfrm>
                  <a:off x="13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18" name="Rectangle 105">
                  <a:extLst>
                    <a:ext uri="{FF2B5EF4-FFF2-40B4-BE49-F238E27FC236}">
                      <a16:creationId xmlns:a16="http://schemas.microsoft.com/office/drawing/2014/main" id="{5B6E413B-43B2-499D-908A-081F719B0CA7}"/>
                    </a:ext>
                  </a:extLst>
                </p:cNvPr>
                <p:cNvSpPr>
                  <a:spLocks noChangeArrowheads="1"/>
                </p:cNvSpPr>
                <p:nvPr/>
              </p:nvSpPr>
              <p:spPr bwMode="auto">
                <a:xfrm>
                  <a:off x="1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19" name="Rectangle 106">
                  <a:extLst>
                    <a:ext uri="{FF2B5EF4-FFF2-40B4-BE49-F238E27FC236}">
                      <a16:creationId xmlns:a16="http://schemas.microsoft.com/office/drawing/2014/main" id="{71197364-D730-4981-BE4C-34E558684057}"/>
                    </a:ext>
                  </a:extLst>
                </p:cNvPr>
                <p:cNvSpPr>
                  <a:spLocks noChangeArrowheads="1"/>
                </p:cNvSpPr>
                <p:nvPr/>
              </p:nvSpPr>
              <p:spPr bwMode="auto">
                <a:xfrm>
                  <a:off x="1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20" name="Rectangle 107">
                  <a:extLst>
                    <a:ext uri="{FF2B5EF4-FFF2-40B4-BE49-F238E27FC236}">
                      <a16:creationId xmlns:a16="http://schemas.microsoft.com/office/drawing/2014/main" id="{F25D9B8E-5C29-408D-8A83-005EECDEFF48}"/>
                    </a:ext>
                  </a:extLst>
                </p:cNvPr>
                <p:cNvSpPr>
                  <a:spLocks noChangeArrowheads="1"/>
                </p:cNvSpPr>
                <p:nvPr/>
              </p:nvSpPr>
              <p:spPr bwMode="auto">
                <a:xfrm>
                  <a:off x="1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21" name="Rectangle 108">
                  <a:extLst>
                    <a:ext uri="{FF2B5EF4-FFF2-40B4-BE49-F238E27FC236}">
                      <a16:creationId xmlns:a16="http://schemas.microsoft.com/office/drawing/2014/main" id="{45756816-76F6-49FA-9211-F38B0D271DF1}"/>
                    </a:ext>
                  </a:extLst>
                </p:cNvPr>
                <p:cNvSpPr>
                  <a:spLocks noChangeArrowheads="1"/>
                </p:cNvSpPr>
                <p:nvPr/>
              </p:nvSpPr>
              <p:spPr bwMode="auto">
                <a:xfrm>
                  <a:off x="1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22" name="Rectangle 109">
                  <a:extLst>
                    <a:ext uri="{FF2B5EF4-FFF2-40B4-BE49-F238E27FC236}">
                      <a16:creationId xmlns:a16="http://schemas.microsoft.com/office/drawing/2014/main" id="{D2E1B5F3-58F2-47C2-B2BC-B3B69983BEEF}"/>
                    </a:ext>
                  </a:extLst>
                </p:cNvPr>
                <p:cNvSpPr>
                  <a:spLocks noChangeArrowheads="1"/>
                </p:cNvSpPr>
                <p:nvPr/>
              </p:nvSpPr>
              <p:spPr bwMode="auto">
                <a:xfrm>
                  <a:off x="1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23" name="Rectangle 110">
                  <a:extLst>
                    <a:ext uri="{FF2B5EF4-FFF2-40B4-BE49-F238E27FC236}">
                      <a16:creationId xmlns:a16="http://schemas.microsoft.com/office/drawing/2014/main" id="{416554A1-7719-46AB-96CF-6B87EA275C57}"/>
                    </a:ext>
                  </a:extLst>
                </p:cNvPr>
                <p:cNvSpPr>
                  <a:spLocks noChangeArrowheads="1"/>
                </p:cNvSpPr>
                <p:nvPr/>
              </p:nvSpPr>
              <p:spPr bwMode="auto">
                <a:xfrm>
                  <a:off x="1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24" name="Rectangle 111">
                  <a:extLst>
                    <a:ext uri="{FF2B5EF4-FFF2-40B4-BE49-F238E27FC236}">
                      <a16:creationId xmlns:a16="http://schemas.microsoft.com/office/drawing/2014/main" id="{74B6BD6A-7E2F-405C-97BE-1A2285EA2D3A}"/>
                    </a:ext>
                  </a:extLst>
                </p:cNvPr>
                <p:cNvSpPr>
                  <a:spLocks noChangeArrowheads="1"/>
                </p:cNvSpPr>
                <p:nvPr/>
              </p:nvSpPr>
              <p:spPr bwMode="auto">
                <a:xfrm>
                  <a:off x="1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25" name="Rectangle 112">
                  <a:extLst>
                    <a:ext uri="{FF2B5EF4-FFF2-40B4-BE49-F238E27FC236}">
                      <a16:creationId xmlns:a16="http://schemas.microsoft.com/office/drawing/2014/main" id="{5E3759F2-3327-4511-B76F-257ED33EB7C7}"/>
                    </a:ext>
                  </a:extLst>
                </p:cNvPr>
                <p:cNvSpPr>
                  <a:spLocks noChangeArrowheads="1"/>
                </p:cNvSpPr>
                <p:nvPr/>
              </p:nvSpPr>
              <p:spPr bwMode="auto">
                <a:xfrm>
                  <a:off x="1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26" name="Rectangle 113">
                  <a:extLst>
                    <a:ext uri="{FF2B5EF4-FFF2-40B4-BE49-F238E27FC236}">
                      <a16:creationId xmlns:a16="http://schemas.microsoft.com/office/drawing/2014/main" id="{40585366-3AB8-4FA0-9768-906CC6DF46B6}"/>
                    </a:ext>
                  </a:extLst>
                </p:cNvPr>
                <p:cNvSpPr>
                  <a:spLocks noChangeArrowheads="1"/>
                </p:cNvSpPr>
                <p:nvPr/>
              </p:nvSpPr>
              <p:spPr bwMode="auto">
                <a:xfrm>
                  <a:off x="14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27" name="Rectangle 114">
                  <a:extLst>
                    <a:ext uri="{FF2B5EF4-FFF2-40B4-BE49-F238E27FC236}">
                      <a16:creationId xmlns:a16="http://schemas.microsoft.com/office/drawing/2014/main" id="{530A51FA-A39F-4288-9F34-401BEE884090}"/>
                    </a:ext>
                  </a:extLst>
                </p:cNvPr>
                <p:cNvSpPr>
                  <a:spLocks noChangeArrowheads="1"/>
                </p:cNvSpPr>
                <p:nvPr/>
              </p:nvSpPr>
              <p:spPr bwMode="auto">
                <a:xfrm>
                  <a:off x="14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28" name="Rectangle 115">
                  <a:extLst>
                    <a:ext uri="{FF2B5EF4-FFF2-40B4-BE49-F238E27FC236}">
                      <a16:creationId xmlns:a16="http://schemas.microsoft.com/office/drawing/2014/main" id="{15610C2D-047D-4D7C-9D30-E86157EA1788}"/>
                    </a:ext>
                  </a:extLst>
                </p:cNvPr>
                <p:cNvSpPr>
                  <a:spLocks noChangeArrowheads="1"/>
                </p:cNvSpPr>
                <p:nvPr/>
              </p:nvSpPr>
              <p:spPr bwMode="auto">
                <a:xfrm>
                  <a:off x="14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29" name="Rectangle 116">
                  <a:extLst>
                    <a:ext uri="{FF2B5EF4-FFF2-40B4-BE49-F238E27FC236}">
                      <a16:creationId xmlns:a16="http://schemas.microsoft.com/office/drawing/2014/main" id="{80014D65-DBFA-46D0-9BC7-9C054B824778}"/>
                    </a:ext>
                  </a:extLst>
                </p:cNvPr>
                <p:cNvSpPr>
                  <a:spLocks noChangeArrowheads="1"/>
                </p:cNvSpPr>
                <p:nvPr/>
              </p:nvSpPr>
              <p:spPr bwMode="auto">
                <a:xfrm>
                  <a:off x="14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30" name="Rectangle 117">
                  <a:extLst>
                    <a:ext uri="{FF2B5EF4-FFF2-40B4-BE49-F238E27FC236}">
                      <a16:creationId xmlns:a16="http://schemas.microsoft.com/office/drawing/2014/main" id="{8A5D8E5A-BB97-4596-9C66-188A67E9C4F3}"/>
                    </a:ext>
                  </a:extLst>
                </p:cNvPr>
                <p:cNvSpPr>
                  <a:spLocks noChangeArrowheads="1"/>
                </p:cNvSpPr>
                <p:nvPr/>
              </p:nvSpPr>
              <p:spPr bwMode="auto">
                <a:xfrm>
                  <a:off x="14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31" name="Rectangle 118">
                  <a:extLst>
                    <a:ext uri="{FF2B5EF4-FFF2-40B4-BE49-F238E27FC236}">
                      <a16:creationId xmlns:a16="http://schemas.microsoft.com/office/drawing/2014/main" id="{2FF78365-0200-4046-A249-7AF47182F7B5}"/>
                    </a:ext>
                  </a:extLst>
                </p:cNvPr>
                <p:cNvSpPr>
                  <a:spLocks noChangeArrowheads="1"/>
                </p:cNvSpPr>
                <p:nvPr/>
              </p:nvSpPr>
              <p:spPr bwMode="auto">
                <a:xfrm>
                  <a:off x="1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32" name="Rectangle 119">
                  <a:extLst>
                    <a:ext uri="{FF2B5EF4-FFF2-40B4-BE49-F238E27FC236}">
                      <a16:creationId xmlns:a16="http://schemas.microsoft.com/office/drawing/2014/main" id="{EDA3061B-9DB4-4025-A38B-9515900D10A5}"/>
                    </a:ext>
                  </a:extLst>
                </p:cNvPr>
                <p:cNvSpPr>
                  <a:spLocks noChangeArrowheads="1"/>
                </p:cNvSpPr>
                <p:nvPr/>
              </p:nvSpPr>
              <p:spPr bwMode="auto">
                <a:xfrm>
                  <a:off x="1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33" name="Rectangle 120">
                  <a:extLst>
                    <a:ext uri="{FF2B5EF4-FFF2-40B4-BE49-F238E27FC236}">
                      <a16:creationId xmlns:a16="http://schemas.microsoft.com/office/drawing/2014/main" id="{5ACD417C-C00A-4BBB-95FC-48576CE05FA8}"/>
                    </a:ext>
                  </a:extLst>
                </p:cNvPr>
                <p:cNvSpPr>
                  <a:spLocks noChangeArrowheads="1"/>
                </p:cNvSpPr>
                <p:nvPr/>
              </p:nvSpPr>
              <p:spPr bwMode="auto">
                <a:xfrm>
                  <a:off x="1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34" name="Rectangle 121">
                  <a:extLst>
                    <a:ext uri="{FF2B5EF4-FFF2-40B4-BE49-F238E27FC236}">
                      <a16:creationId xmlns:a16="http://schemas.microsoft.com/office/drawing/2014/main" id="{EF46F716-C81D-4553-B34E-8D72E48FF663}"/>
                    </a:ext>
                  </a:extLst>
                </p:cNvPr>
                <p:cNvSpPr>
                  <a:spLocks noChangeArrowheads="1"/>
                </p:cNvSpPr>
                <p:nvPr/>
              </p:nvSpPr>
              <p:spPr bwMode="auto">
                <a:xfrm>
                  <a:off x="1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35" name="Rectangle 122">
                  <a:extLst>
                    <a:ext uri="{FF2B5EF4-FFF2-40B4-BE49-F238E27FC236}">
                      <a16:creationId xmlns:a16="http://schemas.microsoft.com/office/drawing/2014/main" id="{823926A5-215F-4876-8A41-67D47E9CFF0E}"/>
                    </a:ext>
                  </a:extLst>
                </p:cNvPr>
                <p:cNvSpPr>
                  <a:spLocks noChangeArrowheads="1"/>
                </p:cNvSpPr>
                <p:nvPr/>
              </p:nvSpPr>
              <p:spPr bwMode="auto">
                <a:xfrm>
                  <a:off x="1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36" name="Rectangle 123">
                  <a:extLst>
                    <a:ext uri="{FF2B5EF4-FFF2-40B4-BE49-F238E27FC236}">
                      <a16:creationId xmlns:a16="http://schemas.microsoft.com/office/drawing/2014/main" id="{1531231E-A23B-494D-BEF0-9AEBF48721A7}"/>
                    </a:ext>
                  </a:extLst>
                </p:cNvPr>
                <p:cNvSpPr>
                  <a:spLocks noChangeArrowheads="1"/>
                </p:cNvSpPr>
                <p:nvPr/>
              </p:nvSpPr>
              <p:spPr bwMode="auto">
                <a:xfrm>
                  <a:off x="1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37" name="Rectangle 124">
                  <a:extLst>
                    <a:ext uri="{FF2B5EF4-FFF2-40B4-BE49-F238E27FC236}">
                      <a16:creationId xmlns:a16="http://schemas.microsoft.com/office/drawing/2014/main" id="{0958E8DF-AEA3-4506-90CD-A96A3D60A134}"/>
                    </a:ext>
                  </a:extLst>
                </p:cNvPr>
                <p:cNvSpPr>
                  <a:spLocks noChangeArrowheads="1"/>
                </p:cNvSpPr>
                <p:nvPr/>
              </p:nvSpPr>
              <p:spPr bwMode="auto">
                <a:xfrm>
                  <a:off x="1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38" name="Rectangle 125">
                  <a:extLst>
                    <a:ext uri="{FF2B5EF4-FFF2-40B4-BE49-F238E27FC236}">
                      <a16:creationId xmlns:a16="http://schemas.microsoft.com/office/drawing/2014/main" id="{8901731B-6F43-48C8-B40D-09FC5F008432}"/>
                    </a:ext>
                  </a:extLst>
                </p:cNvPr>
                <p:cNvSpPr>
                  <a:spLocks noChangeArrowheads="1"/>
                </p:cNvSpPr>
                <p:nvPr/>
              </p:nvSpPr>
              <p:spPr bwMode="auto">
                <a:xfrm>
                  <a:off x="1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39" name="Rectangle 126">
                  <a:extLst>
                    <a:ext uri="{FF2B5EF4-FFF2-40B4-BE49-F238E27FC236}">
                      <a16:creationId xmlns:a16="http://schemas.microsoft.com/office/drawing/2014/main" id="{B3F42C95-A4D9-4DE0-8254-F80717DC8094}"/>
                    </a:ext>
                  </a:extLst>
                </p:cNvPr>
                <p:cNvSpPr>
                  <a:spLocks noChangeArrowheads="1"/>
                </p:cNvSpPr>
                <p:nvPr/>
              </p:nvSpPr>
              <p:spPr bwMode="auto">
                <a:xfrm>
                  <a:off x="15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40" name="Rectangle 127">
                  <a:extLst>
                    <a:ext uri="{FF2B5EF4-FFF2-40B4-BE49-F238E27FC236}">
                      <a16:creationId xmlns:a16="http://schemas.microsoft.com/office/drawing/2014/main" id="{E4ED5788-CA90-4444-B603-FB71ECD0C1A4}"/>
                    </a:ext>
                  </a:extLst>
                </p:cNvPr>
                <p:cNvSpPr>
                  <a:spLocks noChangeArrowheads="1"/>
                </p:cNvSpPr>
                <p:nvPr/>
              </p:nvSpPr>
              <p:spPr bwMode="auto">
                <a:xfrm>
                  <a:off x="15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41" name="Rectangle 128">
                  <a:extLst>
                    <a:ext uri="{FF2B5EF4-FFF2-40B4-BE49-F238E27FC236}">
                      <a16:creationId xmlns:a16="http://schemas.microsoft.com/office/drawing/2014/main" id="{5C5B4262-5D88-422D-BE55-5E41B8BA3283}"/>
                    </a:ext>
                  </a:extLst>
                </p:cNvPr>
                <p:cNvSpPr>
                  <a:spLocks noChangeArrowheads="1"/>
                </p:cNvSpPr>
                <p:nvPr/>
              </p:nvSpPr>
              <p:spPr bwMode="auto">
                <a:xfrm>
                  <a:off x="15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42" name="Rectangle 129">
                  <a:extLst>
                    <a:ext uri="{FF2B5EF4-FFF2-40B4-BE49-F238E27FC236}">
                      <a16:creationId xmlns:a16="http://schemas.microsoft.com/office/drawing/2014/main" id="{3050AC46-41F7-4803-9691-FE92917DD66C}"/>
                    </a:ext>
                  </a:extLst>
                </p:cNvPr>
                <p:cNvSpPr>
                  <a:spLocks noChangeArrowheads="1"/>
                </p:cNvSpPr>
                <p:nvPr/>
              </p:nvSpPr>
              <p:spPr bwMode="auto">
                <a:xfrm>
                  <a:off x="15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43" name="Rectangle 130">
                  <a:extLst>
                    <a:ext uri="{FF2B5EF4-FFF2-40B4-BE49-F238E27FC236}">
                      <a16:creationId xmlns:a16="http://schemas.microsoft.com/office/drawing/2014/main" id="{040F98C7-6421-4B4A-853A-9762C934D1EB}"/>
                    </a:ext>
                  </a:extLst>
                </p:cNvPr>
                <p:cNvSpPr>
                  <a:spLocks noChangeArrowheads="1"/>
                </p:cNvSpPr>
                <p:nvPr/>
              </p:nvSpPr>
              <p:spPr bwMode="auto">
                <a:xfrm>
                  <a:off x="1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44" name="Rectangle 131">
                  <a:extLst>
                    <a:ext uri="{FF2B5EF4-FFF2-40B4-BE49-F238E27FC236}">
                      <a16:creationId xmlns:a16="http://schemas.microsoft.com/office/drawing/2014/main" id="{5DEE88AC-A134-49DC-A742-D05409CF7357}"/>
                    </a:ext>
                  </a:extLst>
                </p:cNvPr>
                <p:cNvSpPr>
                  <a:spLocks noChangeArrowheads="1"/>
                </p:cNvSpPr>
                <p:nvPr/>
              </p:nvSpPr>
              <p:spPr bwMode="auto">
                <a:xfrm>
                  <a:off x="1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45" name="Rectangle 132">
                  <a:extLst>
                    <a:ext uri="{FF2B5EF4-FFF2-40B4-BE49-F238E27FC236}">
                      <a16:creationId xmlns:a16="http://schemas.microsoft.com/office/drawing/2014/main" id="{E0B79BF5-FB93-43E8-8289-8CCDC643E817}"/>
                    </a:ext>
                  </a:extLst>
                </p:cNvPr>
                <p:cNvSpPr>
                  <a:spLocks noChangeArrowheads="1"/>
                </p:cNvSpPr>
                <p:nvPr/>
              </p:nvSpPr>
              <p:spPr bwMode="auto">
                <a:xfrm>
                  <a:off x="1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46" name="Rectangle 133">
                  <a:extLst>
                    <a:ext uri="{FF2B5EF4-FFF2-40B4-BE49-F238E27FC236}">
                      <a16:creationId xmlns:a16="http://schemas.microsoft.com/office/drawing/2014/main" id="{C615BC15-A396-494C-AD6D-98993C614F30}"/>
                    </a:ext>
                  </a:extLst>
                </p:cNvPr>
                <p:cNvSpPr>
                  <a:spLocks noChangeArrowheads="1"/>
                </p:cNvSpPr>
                <p:nvPr/>
              </p:nvSpPr>
              <p:spPr bwMode="auto">
                <a:xfrm>
                  <a:off x="1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47" name="Rectangle 134">
                  <a:extLst>
                    <a:ext uri="{FF2B5EF4-FFF2-40B4-BE49-F238E27FC236}">
                      <a16:creationId xmlns:a16="http://schemas.microsoft.com/office/drawing/2014/main" id="{0D7741F7-B479-4939-A896-3AA0F7A61658}"/>
                    </a:ext>
                  </a:extLst>
                </p:cNvPr>
                <p:cNvSpPr>
                  <a:spLocks noChangeArrowheads="1"/>
                </p:cNvSpPr>
                <p:nvPr/>
              </p:nvSpPr>
              <p:spPr bwMode="auto">
                <a:xfrm>
                  <a:off x="1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48" name="Rectangle 135">
                  <a:extLst>
                    <a:ext uri="{FF2B5EF4-FFF2-40B4-BE49-F238E27FC236}">
                      <a16:creationId xmlns:a16="http://schemas.microsoft.com/office/drawing/2014/main" id="{DE3C4915-6F91-47C0-A1E2-284748537130}"/>
                    </a:ext>
                  </a:extLst>
                </p:cNvPr>
                <p:cNvSpPr>
                  <a:spLocks noChangeArrowheads="1"/>
                </p:cNvSpPr>
                <p:nvPr/>
              </p:nvSpPr>
              <p:spPr bwMode="auto">
                <a:xfrm>
                  <a:off x="1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49" name="Rectangle 136">
                  <a:extLst>
                    <a:ext uri="{FF2B5EF4-FFF2-40B4-BE49-F238E27FC236}">
                      <a16:creationId xmlns:a16="http://schemas.microsoft.com/office/drawing/2014/main" id="{C570A19A-84AF-42D6-B1F4-4CD49439B84F}"/>
                    </a:ext>
                  </a:extLst>
                </p:cNvPr>
                <p:cNvSpPr>
                  <a:spLocks noChangeArrowheads="1"/>
                </p:cNvSpPr>
                <p:nvPr/>
              </p:nvSpPr>
              <p:spPr bwMode="auto">
                <a:xfrm>
                  <a:off x="1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50" name="Rectangle 137">
                  <a:extLst>
                    <a:ext uri="{FF2B5EF4-FFF2-40B4-BE49-F238E27FC236}">
                      <a16:creationId xmlns:a16="http://schemas.microsoft.com/office/drawing/2014/main" id="{984DE160-20AE-4A48-98CA-71EE7A665F0E}"/>
                    </a:ext>
                  </a:extLst>
                </p:cNvPr>
                <p:cNvSpPr>
                  <a:spLocks noChangeArrowheads="1"/>
                </p:cNvSpPr>
                <p:nvPr/>
              </p:nvSpPr>
              <p:spPr bwMode="auto">
                <a:xfrm>
                  <a:off x="1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51" name="Rectangle 138">
                  <a:extLst>
                    <a:ext uri="{FF2B5EF4-FFF2-40B4-BE49-F238E27FC236}">
                      <a16:creationId xmlns:a16="http://schemas.microsoft.com/office/drawing/2014/main" id="{F92F347F-CD26-4977-B659-B629E70428BC}"/>
                    </a:ext>
                  </a:extLst>
                </p:cNvPr>
                <p:cNvSpPr>
                  <a:spLocks noChangeArrowheads="1"/>
                </p:cNvSpPr>
                <p:nvPr/>
              </p:nvSpPr>
              <p:spPr bwMode="auto">
                <a:xfrm>
                  <a:off x="16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52" name="Rectangle 139">
                  <a:extLst>
                    <a:ext uri="{FF2B5EF4-FFF2-40B4-BE49-F238E27FC236}">
                      <a16:creationId xmlns:a16="http://schemas.microsoft.com/office/drawing/2014/main" id="{615C45A2-32CF-4520-8AB0-E34FDAB9406C}"/>
                    </a:ext>
                  </a:extLst>
                </p:cNvPr>
                <p:cNvSpPr>
                  <a:spLocks noChangeArrowheads="1"/>
                </p:cNvSpPr>
                <p:nvPr/>
              </p:nvSpPr>
              <p:spPr bwMode="auto">
                <a:xfrm>
                  <a:off x="16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53" name="Rectangle 140">
                  <a:extLst>
                    <a:ext uri="{FF2B5EF4-FFF2-40B4-BE49-F238E27FC236}">
                      <a16:creationId xmlns:a16="http://schemas.microsoft.com/office/drawing/2014/main" id="{EDF61A1B-B603-45E1-8F74-7702BEFA960D}"/>
                    </a:ext>
                  </a:extLst>
                </p:cNvPr>
                <p:cNvSpPr>
                  <a:spLocks noChangeArrowheads="1"/>
                </p:cNvSpPr>
                <p:nvPr/>
              </p:nvSpPr>
              <p:spPr bwMode="auto">
                <a:xfrm>
                  <a:off x="16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54" name="Rectangle 141">
                  <a:extLst>
                    <a:ext uri="{FF2B5EF4-FFF2-40B4-BE49-F238E27FC236}">
                      <a16:creationId xmlns:a16="http://schemas.microsoft.com/office/drawing/2014/main" id="{434C3A68-B6BF-4338-9A4D-FB79216326AF}"/>
                    </a:ext>
                  </a:extLst>
                </p:cNvPr>
                <p:cNvSpPr>
                  <a:spLocks noChangeArrowheads="1"/>
                </p:cNvSpPr>
                <p:nvPr/>
              </p:nvSpPr>
              <p:spPr bwMode="auto">
                <a:xfrm>
                  <a:off x="16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55" name="Rectangle 142">
                  <a:extLst>
                    <a:ext uri="{FF2B5EF4-FFF2-40B4-BE49-F238E27FC236}">
                      <a16:creationId xmlns:a16="http://schemas.microsoft.com/office/drawing/2014/main" id="{C830B4CA-B690-4AA8-8436-CE89B01A215B}"/>
                    </a:ext>
                  </a:extLst>
                </p:cNvPr>
                <p:cNvSpPr>
                  <a:spLocks noChangeArrowheads="1"/>
                </p:cNvSpPr>
                <p:nvPr/>
              </p:nvSpPr>
              <p:spPr bwMode="auto">
                <a:xfrm>
                  <a:off x="1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56" name="Rectangle 143">
                  <a:extLst>
                    <a:ext uri="{FF2B5EF4-FFF2-40B4-BE49-F238E27FC236}">
                      <a16:creationId xmlns:a16="http://schemas.microsoft.com/office/drawing/2014/main" id="{BDF1B064-AEFA-41F3-8928-25F789F75671}"/>
                    </a:ext>
                  </a:extLst>
                </p:cNvPr>
                <p:cNvSpPr>
                  <a:spLocks noChangeArrowheads="1"/>
                </p:cNvSpPr>
                <p:nvPr/>
              </p:nvSpPr>
              <p:spPr bwMode="auto">
                <a:xfrm>
                  <a:off x="1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57" name="Rectangle 144">
                  <a:extLst>
                    <a:ext uri="{FF2B5EF4-FFF2-40B4-BE49-F238E27FC236}">
                      <a16:creationId xmlns:a16="http://schemas.microsoft.com/office/drawing/2014/main" id="{062C0B9C-9506-4BEB-89BC-708273221399}"/>
                    </a:ext>
                  </a:extLst>
                </p:cNvPr>
                <p:cNvSpPr>
                  <a:spLocks noChangeArrowheads="1"/>
                </p:cNvSpPr>
                <p:nvPr/>
              </p:nvSpPr>
              <p:spPr bwMode="auto">
                <a:xfrm>
                  <a:off x="1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58" name="Rectangle 145">
                  <a:extLst>
                    <a:ext uri="{FF2B5EF4-FFF2-40B4-BE49-F238E27FC236}">
                      <a16:creationId xmlns:a16="http://schemas.microsoft.com/office/drawing/2014/main" id="{A826B34B-FF22-4A50-9F2C-A5D3D2BCA4CD}"/>
                    </a:ext>
                  </a:extLst>
                </p:cNvPr>
                <p:cNvSpPr>
                  <a:spLocks noChangeArrowheads="1"/>
                </p:cNvSpPr>
                <p:nvPr/>
              </p:nvSpPr>
              <p:spPr bwMode="auto">
                <a:xfrm>
                  <a:off x="1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59" name="Rectangle 146">
                  <a:extLst>
                    <a:ext uri="{FF2B5EF4-FFF2-40B4-BE49-F238E27FC236}">
                      <a16:creationId xmlns:a16="http://schemas.microsoft.com/office/drawing/2014/main" id="{B40744E8-1B35-4948-9A59-0EEAAA800758}"/>
                    </a:ext>
                  </a:extLst>
                </p:cNvPr>
                <p:cNvSpPr>
                  <a:spLocks noChangeArrowheads="1"/>
                </p:cNvSpPr>
                <p:nvPr/>
              </p:nvSpPr>
              <p:spPr bwMode="auto">
                <a:xfrm>
                  <a:off x="1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60" name="Rectangle 147">
                  <a:extLst>
                    <a:ext uri="{FF2B5EF4-FFF2-40B4-BE49-F238E27FC236}">
                      <a16:creationId xmlns:a16="http://schemas.microsoft.com/office/drawing/2014/main" id="{8FC53DC3-9538-44CD-9776-37673C161A03}"/>
                    </a:ext>
                  </a:extLst>
                </p:cNvPr>
                <p:cNvSpPr>
                  <a:spLocks noChangeArrowheads="1"/>
                </p:cNvSpPr>
                <p:nvPr/>
              </p:nvSpPr>
              <p:spPr bwMode="auto">
                <a:xfrm>
                  <a:off x="1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61" name="Rectangle 148">
                  <a:extLst>
                    <a:ext uri="{FF2B5EF4-FFF2-40B4-BE49-F238E27FC236}">
                      <a16:creationId xmlns:a16="http://schemas.microsoft.com/office/drawing/2014/main" id="{606FA051-7394-4BD9-A4C2-2C9EC1C1ACB6}"/>
                    </a:ext>
                  </a:extLst>
                </p:cNvPr>
                <p:cNvSpPr>
                  <a:spLocks noChangeArrowheads="1"/>
                </p:cNvSpPr>
                <p:nvPr/>
              </p:nvSpPr>
              <p:spPr bwMode="auto">
                <a:xfrm>
                  <a:off x="1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62" name="Rectangle 149">
                  <a:extLst>
                    <a:ext uri="{FF2B5EF4-FFF2-40B4-BE49-F238E27FC236}">
                      <a16:creationId xmlns:a16="http://schemas.microsoft.com/office/drawing/2014/main" id="{688C4D15-871D-4D18-A29F-39E3617E30AF}"/>
                    </a:ext>
                  </a:extLst>
                </p:cNvPr>
                <p:cNvSpPr>
                  <a:spLocks noChangeArrowheads="1"/>
                </p:cNvSpPr>
                <p:nvPr/>
              </p:nvSpPr>
              <p:spPr bwMode="auto">
                <a:xfrm>
                  <a:off x="1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63" name="Rectangle 150">
                  <a:extLst>
                    <a:ext uri="{FF2B5EF4-FFF2-40B4-BE49-F238E27FC236}">
                      <a16:creationId xmlns:a16="http://schemas.microsoft.com/office/drawing/2014/main" id="{2917431A-9EF9-4AED-833D-BDC4592E302B}"/>
                    </a:ext>
                  </a:extLst>
                </p:cNvPr>
                <p:cNvSpPr>
                  <a:spLocks noChangeArrowheads="1"/>
                </p:cNvSpPr>
                <p:nvPr/>
              </p:nvSpPr>
              <p:spPr bwMode="auto">
                <a:xfrm>
                  <a:off x="17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64" name="Rectangle 151">
                  <a:extLst>
                    <a:ext uri="{FF2B5EF4-FFF2-40B4-BE49-F238E27FC236}">
                      <a16:creationId xmlns:a16="http://schemas.microsoft.com/office/drawing/2014/main" id="{108ED2A0-7285-441C-A677-CD402C3564F9}"/>
                    </a:ext>
                  </a:extLst>
                </p:cNvPr>
                <p:cNvSpPr>
                  <a:spLocks noChangeArrowheads="1"/>
                </p:cNvSpPr>
                <p:nvPr/>
              </p:nvSpPr>
              <p:spPr bwMode="auto">
                <a:xfrm>
                  <a:off x="17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65" name="Rectangle 152">
                  <a:extLst>
                    <a:ext uri="{FF2B5EF4-FFF2-40B4-BE49-F238E27FC236}">
                      <a16:creationId xmlns:a16="http://schemas.microsoft.com/office/drawing/2014/main" id="{A9A4EC5D-6191-4606-BB97-D645388CE2F8}"/>
                    </a:ext>
                  </a:extLst>
                </p:cNvPr>
                <p:cNvSpPr>
                  <a:spLocks noChangeArrowheads="1"/>
                </p:cNvSpPr>
                <p:nvPr/>
              </p:nvSpPr>
              <p:spPr bwMode="auto">
                <a:xfrm>
                  <a:off x="17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66" name="Rectangle 153">
                  <a:extLst>
                    <a:ext uri="{FF2B5EF4-FFF2-40B4-BE49-F238E27FC236}">
                      <a16:creationId xmlns:a16="http://schemas.microsoft.com/office/drawing/2014/main" id="{36B0D25A-B884-442B-ACA0-AE01AFB093DE}"/>
                    </a:ext>
                  </a:extLst>
                </p:cNvPr>
                <p:cNvSpPr>
                  <a:spLocks noChangeArrowheads="1"/>
                </p:cNvSpPr>
                <p:nvPr/>
              </p:nvSpPr>
              <p:spPr bwMode="auto">
                <a:xfrm>
                  <a:off x="17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67" name="Rectangle 154">
                  <a:extLst>
                    <a:ext uri="{FF2B5EF4-FFF2-40B4-BE49-F238E27FC236}">
                      <a16:creationId xmlns:a16="http://schemas.microsoft.com/office/drawing/2014/main" id="{CAEA3F59-F255-40DE-8096-6638EE3148E8}"/>
                    </a:ext>
                  </a:extLst>
                </p:cNvPr>
                <p:cNvSpPr>
                  <a:spLocks noChangeArrowheads="1"/>
                </p:cNvSpPr>
                <p:nvPr/>
              </p:nvSpPr>
              <p:spPr bwMode="auto">
                <a:xfrm>
                  <a:off x="1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68" name="Rectangle 155">
                  <a:extLst>
                    <a:ext uri="{FF2B5EF4-FFF2-40B4-BE49-F238E27FC236}">
                      <a16:creationId xmlns:a16="http://schemas.microsoft.com/office/drawing/2014/main" id="{0A8F5262-92E1-4E71-847D-5A4573E75C16}"/>
                    </a:ext>
                  </a:extLst>
                </p:cNvPr>
                <p:cNvSpPr>
                  <a:spLocks noChangeArrowheads="1"/>
                </p:cNvSpPr>
                <p:nvPr/>
              </p:nvSpPr>
              <p:spPr bwMode="auto">
                <a:xfrm>
                  <a:off x="1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69" name="Rectangle 156">
                  <a:extLst>
                    <a:ext uri="{FF2B5EF4-FFF2-40B4-BE49-F238E27FC236}">
                      <a16:creationId xmlns:a16="http://schemas.microsoft.com/office/drawing/2014/main" id="{3188F58D-B580-4C6B-9687-FF9DF19DA401}"/>
                    </a:ext>
                  </a:extLst>
                </p:cNvPr>
                <p:cNvSpPr>
                  <a:spLocks noChangeArrowheads="1"/>
                </p:cNvSpPr>
                <p:nvPr/>
              </p:nvSpPr>
              <p:spPr bwMode="auto">
                <a:xfrm>
                  <a:off x="1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70" name="Rectangle 157">
                  <a:extLst>
                    <a:ext uri="{FF2B5EF4-FFF2-40B4-BE49-F238E27FC236}">
                      <a16:creationId xmlns:a16="http://schemas.microsoft.com/office/drawing/2014/main" id="{6DEFC675-7DCF-4FC0-A6D8-C66D9152D144}"/>
                    </a:ext>
                  </a:extLst>
                </p:cNvPr>
                <p:cNvSpPr>
                  <a:spLocks noChangeArrowheads="1"/>
                </p:cNvSpPr>
                <p:nvPr/>
              </p:nvSpPr>
              <p:spPr bwMode="auto">
                <a:xfrm>
                  <a:off x="1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71" name="Rectangle 158">
                  <a:extLst>
                    <a:ext uri="{FF2B5EF4-FFF2-40B4-BE49-F238E27FC236}">
                      <a16:creationId xmlns:a16="http://schemas.microsoft.com/office/drawing/2014/main" id="{4EBEA4A8-D214-4324-9685-89513D796533}"/>
                    </a:ext>
                  </a:extLst>
                </p:cNvPr>
                <p:cNvSpPr>
                  <a:spLocks noChangeArrowheads="1"/>
                </p:cNvSpPr>
                <p:nvPr/>
              </p:nvSpPr>
              <p:spPr bwMode="auto">
                <a:xfrm>
                  <a:off x="1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72" name="Rectangle 159">
                  <a:extLst>
                    <a:ext uri="{FF2B5EF4-FFF2-40B4-BE49-F238E27FC236}">
                      <a16:creationId xmlns:a16="http://schemas.microsoft.com/office/drawing/2014/main" id="{EC6B06E1-DFD9-4CDA-B5FA-B45212D61EAB}"/>
                    </a:ext>
                  </a:extLst>
                </p:cNvPr>
                <p:cNvSpPr>
                  <a:spLocks noChangeArrowheads="1"/>
                </p:cNvSpPr>
                <p:nvPr/>
              </p:nvSpPr>
              <p:spPr bwMode="auto">
                <a:xfrm>
                  <a:off x="1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73" name="Rectangle 160">
                  <a:extLst>
                    <a:ext uri="{FF2B5EF4-FFF2-40B4-BE49-F238E27FC236}">
                      <a16:creationId xmlns:a16="http://schemas.microsoft.com/office/drawing/2014/main" id="{22F115BE-F024-4DDA-94A2-360B9F1A4D79}"/>
                    </a:ext>
                  </a:extLst>
                </p:cNvPr>
                <p:cNvSpPr>
                  <a:spLocks noChangeArrowheads="1"/>
                </p:cNvSpPr>
                <p:nvPr/>
              </p:nvSpPr>
              <p:spPr bwMode="auto">
                <a:xfrm>
                  <a:off x="1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74" name="Rectangle 161">
                  <a:extLst>
                    <a:ext uri="{FF2B5EF4-FFF2-40B4-BE49-F238E27FC236}">
                      <a16:creationId xmlns:a16="http://schemas.microsoft.com/office/drawing/2014/main" id="{36E20B54-7825-4246-A10D-F092C81F27F2}"/>
                    </a:ext>
                  </a:extLst>
                </p:cNvPr>
                <p:cNvSpPr>
                  <a:spLocks noChangeArrowheads="1"/>
                </p:cNvSpPr>
                <p:nvPr/>
              </p:nvSpPr>
              <p:spPr bwMode="auto">
                <a:xfrm>
                  <a:off x="1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75" name="Rectangle 162">
                  <a:extLst>
                    <a:ext uri="{FF2B5EF4-FFF2-40B4-BE49-F238E27FC236}">
                      <a16:creationId xmlns:a16="http://schemas.microsoft.com/office/drawing/2014/main" id="{7AD17DB0-1817-4A3C-BC3A-85AB46F75362}"/>
                    </a:ext>
                  </a:extLst>
                </p:cNvPr>
                <p:cNvSpPr>
                  <a:spLocks noChangeArrowheads="1"/>
                </p:cNvSpPr>
                <p:nvPr/>
              </p:nvSpPr>
              <p:spPr bwMode="auto">
                <a:xfrm>
                  <a:off x="18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76" name="Rectangle 163">
                  <a:extLst>
                    <a:ext uri="{FF2B5EF4-FFF2-40B4-BE49-F238E27FC236}">
                      <a16:creationId xmlns:a16="http://schemas.microsoft.com/office/drawing/2014/main" id="{A7141B66-FF23-411F-8B11-0C19AE51A6BD}"/>
                    </a:ext>
                  </a:extLst>
                </p:cNvPr>
                <p:cNvSpPr>
                  <a:spLocks noChangeArrowheads="1"/>
                </p:cNvSpPr>
                <p:nvPr/>
              </p:nvSpPr>
              <p:spPr bwMode="auto">
                <a:xfrm>
                  <a:off x="18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77" name="Rectangle 164">
                  <a:extLst>
                    <a:ext uri="{FF2B5EF4-FFF2-40B4-BE49-F238E27FC236}">
                      <a16:creationId xmlns:a16="http://schemas.microsoft.com/office/drawing/2014/main" id="{81452C35-1829-41D7-B75D-CBFDDA5005EA}"/>
                    </a:ext>
                  </a:extLst>
                </p:cNvPr>
                <p:cNvSpPr>
                  <a:spLocks noChangeArrowheads="1"/>
                </p:cNvSpPr>
                <p:nvPr/>
              </p:nvSpPr>
              <p:spPr bwMode="auto">
                <a:xfrm>
                  <a:off x="18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78" name="Rectangle 165">
                  <a:extLst>
                    <a:ext uri="{FF2B5EF4-FFF2-40B4-BE49-F238E27FC236}">
                      <a16:creationId xmlns:a16="http://schemas.microsoft.com/office/drawing/2014/main" id="{B3750233-0E78-4366-B2A8-FD2CD8FADA2A}"/>
                    </a:ext>
                  </a:extLst>
                </p:cNvPr>
                <p:cNvSpPr>
                  <a:spLocks noChangeArrowheads="1"/>
                </p:cNvSpPr>
                <p:nvPr/>
              </p:nvSpPr>
              <p:spPr bwMode="auto">
                <a:xfrm>
                  <a:off x="18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79" name="Rectangle 166">
                  <a:extLst>
                    <a:ext uri="{FF2B5EF4-FFF2-40B4-BE49-F238E27FC236}">
                      <a16:creationId xmlns:a16="http://schemas.microsoft.com/office/drawing/2014/main" id="{2E0486D1-444D-4076-B2C3-B77DCADFAE1D}"/>
                    </a:ext>
                  </a:extLst>
                </p:cNvPr>
                <p:cNvSpPr>
                  <a:spLocks noChangeArrowheads="1"/>
                </p:cNvSpPr>
                <p:nvPr/>
              </p:nvSpPr>
              <p:spPr bwMode="auto">
                <a:xfrm>
                  <a:off x="18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80" name="Rectangle 167">
                  <a:extLst>
                    <a:ext uri="{FF2B5EF4-FFF2-40B4-BE49-F238E27FC236}">
                      <a16:creationId xmlns:a16="http://schemas.microsoft.com/office/drawing/2014/main" id="{A5F870A5-58A5-4E8E-BA87-B47703C6E924}"/>
                    </a:ext>
                  </a:extLst>
                </p:cNvPr>
                <p:cNvSpPr>
                  <a:spLocks noChangeArrowheads="1"/>
                </p:cNvSpPr>
                <p:nvPr/>
              </p:nvSpPr>
              <p:spPr bwMode="auto">
                <a:xfrm>
                  <a:off x="1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81" name="Rectangle 168">
                  <a:extLst>
                    <a:ext uri="{FF2B5EF4-FFF2-40B4-BE49-F238E27FC236}">
                      <a16:creationId xmlns:a16="http://schemas.microsoft.com/office/drawing/2014/main" id="{38AC48C4-675D-4F94-9FAD-69F616BE8928}"/>
                    </a:ext>
                  </a:extLst>
                </p:cNvPr>
                <p:cNvSpPr>
                  <a:spLocks noChangeArrowheads="1"/>
                </p:cNvSpPr>
                <p:nvPr/>
              </p:nvSpPr>
              <p:spPr bwMode="auto">
                <a:xfrm>
                  <a:off x="1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82" name="Rectangle 169">
                  <a:extLst>
                    <a:ext uri="{FF2B5EF4-FFF2-40B4-BE49-F238E27FC236}">
                      <a16:creationId xmlns:a16="http://schemas.microsoft.com/office/drawing/2014/main" id="{A47131B0-49A5-40EF-A094-C31D7B6BCF8E}"/>
                    </a:ext>
                  </a:extLst>
                </p:cNvPr>
                <p:cNvSpPr>
                  <a:spLocks noChangeArrowheads="1"/>
                </p:cNvSpPr>
                <p:nvPr/>
              </p:nvSpPr>
              <p:spPr bwMode="auto">
                <a:xfrm>
                  <a:off x="1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83" name="Rectangle 170">
                  <a:extLst>
                    <a:ext uri="{FF2B5EF4-FFF2-40B4-BE49-F238E27FC236}">
                      <a16:creationId xmlns:a16="http://schemas.microsoft.com/office/drawing/2014/main" id="{DF66008A-C02C-40E7-A053-C1B190401074}"/>
                    </a:ext>
                  </a:extLst>
                </p:cNvPr>
                <p:cNvSpPr>
                  <a:spLocks noChangeArrowheads="1"/>
                </p:cNvSpPr>
                <p:nvPr/>
              </p:nvSpPr>
              <p:spPr bwMode="auto">
                <a:xfrm>
                  <a:off x="1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84" name="Rectangle 171">
                  <a:extLst>
                    <a:ext uri="{FF2B5EF4-FFF2-40B4-BE49-F238E27FC236}">
                      <a16:creationId xmlns:a16="http://schemas.microsoft.com/office/drawing/2014/main" id="{C48C2D37-291C-42A4-A56F-AE59B0A28C6F}"/>
                    </a:ext>
                  </a:extLst>
                </p:cNvPr>
                <p:cNvSpPr>
                  <a:spLocks noChangeArrowheads="1"/>
                </p:cNvSpPr>
                <p:nvPr/>
              </p:nvSpPr>
              <p:spPr bwMode="auto">
                <a:xfrm>
                  <a:off x="1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85" name="Rectangle 172">
                  <a:extLst>
                    <a:ext uri="{FF2B5EF4-FFF2-40B4-BE49-F238E27FC236}">
                      <a16:creationId xmlns:a16="http://schemas.microsoft.com/office/drawing/2014/main" id="{8BC0B64D-3367-4286-93D9-76524AE01B06}"/>
                    </a:ext>
                  </a:extLst>
                </p:cNvPr>
                <p:cNvSpPr>
                  <a:spLocks noChangeArrowheads="1"/>
                </p:cNvSpPr>
                <p:nvPr/>
              </p:nvSpPr>
              <p:spPr bwMode="auto">
                <a:xfrm>
                  <a:off x="1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86" name="Rectangle 173">
                  <a:extLst>
                    <a:ext uri="{FF2B5EF4-FFF2-40B4-BE49-F238E27FC236}">
                      <a16:creationId xmlns:a16="http://schemas.microsoft.com/office/drawing/2014/main" id="{9AD9B654-0BA1-4772-BCBC-121A1A7DB6D9}"/>
                    </a:ext>
                  </a:extLst>
                </p:cNvPr>
                <p:cNvSpPr>
                  <a:spLocks noChangeArrowheads="1"/>
                </p:cNvSpPr>
                <p:nvPr/>
              </p:nvSpPr>
              <p:spPr bwMode="auto">
                <a:xfrm>
                  <a:off x="1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87" name="Rectangle 174">
                  <a:extLst>
                    <a:ext uri="{FF2B5EF4-FFF2-40B4-BE49-F238E27FC236}">
                      <a16:creationId xmlns:a16="http://schemas.microsoft.com/office/drawing/2014/main" id="{BFEB4C2A-29FE-4227-88DF-C98563FC1B14}"/>
                    </a:ext>
                  </a:extLst>
                </p:cNvPr>
                <p:cNvSpPr>
                  <a:spLocks noChangeArrowheads="1"/>
                </p:cNvSpPr>
                <p:nvPr/>
              </p:nvSpPr>
              <p:spPr bwMode="auto">
                <a:xfrm>
                  <a:off x="1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88" name="Rectangle 175">
                  <a:extLst>
                    <a:ext uri="{FF2B5EF4-FFF2-40B4-BE49-F238E27FC236}">
                      <a16:creationId xmlns:a16="http://schemas.microsoft.com/office/drawing/2014/main" id="{1670B345-3099-44F8-944E-FD3317BD4BB3}"/>
                    </a:ext>
                  </a:extLst>
                </p:cNvPr>
                <p:cNvSpPr>
                  <a:spLocks noChangeArrowheads="1"/>
                </p:cNvSpPr>
                <p:nvPr/>
              </p:nvSpPr>
              <p:spPr bwMode="auto">
                <a:xfrm>
                  <a:off x="19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89" name="Rectangle 176">
                  <a:extLst>
                    <a:ext uri="{FF2B5EF4-FFF2-40B4-BE49-F238E27FC236}">
                      <a16:creationId xmlns:a16="http://schemas.microsoft.com/office/drawing/2014/main" id="{BF37275D-FB2E-487F-AB39-7AA7D3657AB2}"/>
                    </a:ext>
                  </a:extLst>
                </p:cNvPr>
                <p:cNvSpPr>
                  <a:spLocks noChangeArrowheads="1"/>
                </p:cNvSpPr>
                <p:nvPr/>
              </p:nvSpPr>
              <p:spPr bwMode="auto">
                <a:xfrm>
                  <a:off x="19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90" name="Rectangle 177">
                  <a:extLst>
                    <a:ext uri="{FF2B5EF4-FFF2-40B4-BE49-F238E27FC236}">
                      <a16:creationId xmlns:a16="http://schemas.microsoft.com/office/drawing/2014/main" id="{1BFB3213-AAD4-4F8C-837A-A70E0ACCE98C}"/>
                    </a:ext>
                  </a:extLst>
                </p:cNvPr>
                <p:cNvSpPr>
                  <a:spLocks noChangeArrowheads="1"/>
                </p:cNvSpPr>
                <p:nvPr/>
              </p:nvSpPr>
              <p:spPr bwMode="auto">
                <a:xfrm>
                  <a:off x="19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91" name="Rectangle 178">
                  <a:extLst>
                    <a:ext uri="{FF2B5EF4-FFF2-40B4-BE49-F238E27FC236}">
                      <a16:creationId xmlns:a16="http://schemas.microsoft.com/office/drawing/2014/main" id="{CDFA2856-A3B8-4EFE-91CD-3ACF806731B9}"/>
                    </a:ext>
                  </a:extLst>
                </p:cNvPr>
                <p:cNvSpPr>
                  <a:spLocks noChangeArrowheads="1"/>
                </p:cNvSpPr>
                <p:nvPr/>
              </p:nvSpPr>
              <p:spPr bwMode="auto">
                <a:xfrm>
                  <a:off x="19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92" name="Rectangle 179">
                  <a:extLst>
                    <a:ext uri="{FF2B5EF4-FFF2-40B4-BE49-F238E27FC236}">
                      <a16:creationId xmlns:a16="http://schemas.microsoft.com/office/drawing/2014/main" id="{248F7558-E855-488A-8FCB-0ECF0F081F2E}"/>
                    </a:ext>
                  </a:extLst>
                </p:cNvPr>
                <p:cNvSpPr>
                  <a:spLocks noChangeArrowheads="1"/>
                </p:cNvSpPr>
                <p:nvPr/>
              </p:nvSpPr>
              <p:spPr bwMode="auto">
                <a:xfrm>
                  <a:off x="1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93" name="Rectangle 180">
                  <a:extLst>
                    <a:ext uri="{FF2B5EF4-FFF2-40B4-BE49-F238E27FC236}">
                      <a16:creationId xmlns:a16="http://schemas.microsoft.com/office/drawing/2014/main" id="{EFCEA170-908F-40FD-A066-8A9A8226F648}"/>
                    </a:ext>
                  </a:extLst>
                </p:cNvPr>
                <p:cNvSpPr>
                  <a:spLocks noChangeArrowheads="1"/>
                </p:cNvSpPr>
                <p:nvPr/>
              </p:nvSpPr>
              <p:spPr bwMode="auto">
                <a:xfrm>
                  <a:off x="1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94" name="Rectangle 181">
                  <a:extLst>
                    <a:ext uri="{FF2B5EF4-FFF2-40B4-BE49-F238E27FC236}">
                      <a16:creationId xmlns:a16="http://schemas.microsoft.com/office/drawing/2014/main" id="{44FCCBB3-B297-446E-8F21-829C9C8D5E45}"/>
                    </a:ext>
                  </a:extLst>
                </p:cNvPr>
                <p:cNvSpPr>
                  <a:spLocks noChangeArrowheads="1"/>
                </p:cNvSpPr>
                <p:nvPr/>
              </p:nvSpPr>
              <p:spPr bwMode="auto">
                <a:xfrm>
                  <a:off x="1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95" name="Rectangle 182">
                  <a:extLst>
                    <a:ext uri="{FF2B5EF4-FFF2-40B4-BE49-F238E27FC236}">
                      <a16:creationId xmlns:a16="http://schemas.microsoft.com/office/drawing/2014/main" id="{335F6AC5-DB59-4E0B-B17B-06D7F24B6EF6}"/>
                    </a:ext>
                  </a:extLst>
                </p:cNvPr>
                <p:cNvSpPr>
                  <a:spLocks noChangeArrowheads="1"/>
                </p:cNvSpPr>
                <p:nvPr/>
              </p:nvSpPr>
              <p:spPr bwMode="auto">
                <a:xfrm>
                  <a:off x="1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96" name="Rectangle 183">
                  <a:extLst>
                    <a:ext uri="{FF2B5EF4-FFF2-40B4-BE49-F238E27FC236}">
                      <a16:creationId xmlns:a16="http://schemas.microsoft.com/office/drawing/2014/main" id="{FA96CCA6-9800-4B75-807C-753E400BF88E}"/>
                    </a:ext>
                  </a:extLst>
                </p:cNvPr>
                <p:cNvSpPr>
                  <a:spLocks noChangeArrowheads="1"/>
                </p:cNvSpPr>
                <p:nvPr/>
              </p:nvSpPr>
              <p:spPr bwMode="auto">
                <a:xfrm>
                  <a:off x="1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97" name="Rectangle 184">
                  <a:extLst>
                    <a:ext uri="{FF2B5EF4-FFF2-40B4-BE49-F238E27FC236}">
                      <a16:creationId xmlns:a16="http://schemas.microsoft.com/office/drawing/2014/main" id="{CFE733E8-7CBD-47A7-AF83-4BD55D6FD826}"/>
                    </a:ext>
                  </a:extLst>
                </p:cNvPr>
                <p:cNvSpPr>
                  <a:spLocks noChangeArrowheads="1"/>
                </p:cNvSpPr>
                <p:nvPr/>
              </p:nvSpPr>
              <p:spPr bwMode="auto">
                <a:xfrm>
                  <a:off x="1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98" name="Rectangle 185">
                  <a:extLst>
                    <a:ext uri="{FF2B5EF4-FFF2-40B4-BE49-F238E27FC236}">
                      <a16:creationId xmlns:a16="http://schemas.microsoft.com/office/drawing/2014/main" id="{8BA55946-489D-4FCA-98F9-BEDBC843DBC8}"/>
                    </a:ext>
                  </a:extLst>
                </p:cNvPr>
                <p:cNvSpPr>
                  <a:spLocks noChangeArrowheads="1"/>
                </p:cNvSpPr>
                <p:nvPr/>
              </p:nvSpPr>
              <p:spPr bwMode="auto">
                <a:xfrm>
                  <a:off x="1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99" name="Rectangle 186">
                  <a:extLst>
                    <a:ext uri="{FF2B5EF4-FFF2-40B4-BE49-F238E27FC236}">
                      <a16:creationId xmlns:a16="http://schemas.microsoft.com/office/drawing/2014/main" id="{B943E906-B673-42AF-BF39-7D65181D13E0}"/>
                    </a:ext>
                  </a:extLst>
                </p:cNvPr>
                <p:cNvSpPr>
                  <a:spLocks noChangeArrowheads="1"/>
                </p:cNvSpPr>
                <p:nvPr/>
              </p:nvSpPr>
              <p:spPr bwMode="auto">
                <a:xfrm>
                  <a:off x="2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100" name="Rectangle 187">
                  <a:extLst>
                    <a:ext uri="{FF2B5EF4-FFF2-40B4-BE49-F238E27FC236}">
                      <a16:creationId xmlns:a16="http://schemas.microsoft.com/office/drawing/2014/main" id="{3017FE5B-5198-4A2B-9B8F-0A4D3088FC74}"/>
                    </a:ext>
                  </a:extLst>
                </p:cNvPr>
                <p:cNvSpPr>
                  <a:spLocks noChangeArrowheads="1"/>
                </p:cNvSpPr>
                <p:nvPr/>
              </p:nvSpPr>
              <p:spPr bwMode="auto">
                <a:xfrm>
                  <a:off x="20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101" name="Rectangle 188">
                  <a:extLst>
                    <a:ext uri="{FF2B5EF4-FFF2-40B4-BE49-F238E27FC236}">
                      <a16:creationId xmlns:a16="http://schemas.microsoft.com/office/drawing/2014/main" id="{E1CB96FF-8E2B-45A8-8BF7-F73DB61D6B5E}"/>
                    </a:ext>
                  </a:extLst>
                </p:cNvPr>
                <p:cNvSpPr>
                  <a:spLocks noChangeArrowheads="1"/>
                </p:cNvSpPr>
                <p:nvPr/>
              </p:nvSpPr>
              <p:spPr bwMode="auto">
                <a:xfrm>
                  <a:off x="20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102" name="Rectangle 189">
                  <a:extLst>
                    <a:ext uri="{FF2B5EF4-FFF2-40B4-BE49-F238E27FC236}">
                      <a16:creationId xmlns:a16="http://schemas.microsoft.com/office/drawing/2014/main" id="{2A99FC44-E690-4CE9-A3DA-9C065036B056}"/>
                    </a:ext>
                  </a:extLst>
                </p:cNvPr>
                <p:cNvSpPr>
                  <a:spLocks noChangeArrowheads="1"/>
                </p:cNvSpPr>
                <p:nvPr/>
              </p:nvSpPr>
              <p:spPr bwMode="auto">
                <a:xfrm>
                  <a:off x="20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103" name="Rectangle 190">
                  <a:extLst>
                    <a:ext uri="{FF2B5EF4-FFF2-40B4-BE49-F238E27FC236}">
                      <a16:creationId xmlns:a16="http://schemas.microsoft.com/office/drawing/2014/main" id="{FF0CE622-3491-43A0-9EA1-0CE82EF3BC9F}"/>
                    </a:ext>
                  </a:extLst>
                </p:cNvPr>
                <p:cNvSpPr>
                  <a:spLocks noChangeArrowheads="1"/>
                </p:cNvSpPr>
                <p:nvPr/>
              </p:nvSpPr>
              <p:spPr bwMode="auto">
                <a:xfrm>
                  <a:off x="20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104" name="Rectangle 191">
                  <a:extLst>
                    <a:ext uri="{FF2B5EF4-FFF2-40B4-BE49-F238E27FC236}">
                      <a16:creationId xmlns:a16="http://schemas.microsoft.com/office/drawing/2014/main" id="{F1F4674C-69D2-41DC-9FE7-B6211AEB751E}"/>
                    </a:ext>
                  </a:extLst>
                </p:cNvPr>
                <p:cNvSpPr>
                  <a:spLocks noChangeArrowheads="1"/>
                </p:cNvSpPr>
                <p:nvPr/>
              </p:nvSpPr>
              <p:spPr bwMode="auto">
                <a:xfrm>
                  <a:off x="2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105" name="Rectangle 192">
                  <a:extLst>
                    <a:ext uri="{FF2B5EF4-FFF2-40B4-BE49-F238E27FC236}">
                      <a16:creationId xmlns:a16="http://schemas.microsoft.com/office/drawing/2014/main" id="{BD687197-004E-4328-B621-36DF558978AE}"/>
                    </a:ext>
                  </a:extLst>
                </p:cNvPr>
                <p:cNvSpPr>
                  <a:spLocks noChangeArrowheads="1"/>
                </p:cNvSpPr>
                <p:nvPr/>
              </p:nvSpPr>
              <p:spPr bwMode="auto">
                <a:xfrm>
                  <a:off x="2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106" name="Rectangle 193">
                  <a:extLst>
                    <a:ext uri="{FF2B5EF4-FFF2-40B4-BE49-F238E27FC236}">
                      <a16:creationId xmlns:a16="http://schemas.microsoft.com/office/drawing/2014/main" id="{CC489413-7D51-4365-816F-ED4A380E3D3A}"/>
                    </a:ext>
                  </a:extLst>
                </p:cNvPr>
                <p:cNvSpPr>
                  <a:spLocks noChangeArrowheads="1"/>
                </p:cNvSpPr>
                <p:nvPr/>
              </p:nvSpPr>
              <p:spPr bwMode="auto">
                <a:xfrm>
                  <a:off x="2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107" name="Rectangle 194">
                  <a:extLst>
                    <a:ext uri="{FF2B5EF4-FFF2-40B4-BE49-F238E27FC236}">
                      <a16:creationId xmlns:a16="http://schemas.microsoft.com/office/drawing/2014/main" id="{6DEB0A2B-91D7-4B32-95DA-894DBF399BC7}"/>
                    </a:ext>
                  </a:extLst>
                </p:cNvPr>
                <p:cNvSpPr>
                  <a:spLocks noChangeArrowheads="1"/>
                </p:cNvSpPr>
                <p:nvPr/>
              </p:nvSpPr>
              <p:spPr bwMode="auto">
                <a:xfrm>
                  <a:off x="2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108" name="Rectangle 195">
                  <a:extLst>
                    <a:ext uri="{FF2B5EF4-FFF2-40B4-BE49-F238E27FC236}">
                      <a16:creationId xmlns:a16="http://schemas.microsoft.com/office/drawing/2014/main" id="{D394962F-2F78-4861-A46B-3611F7B516D3}"/>
                    </a:ext>
                  </a:extLst>
                </p:cNvPr>
                <p:cNvSpPr>
                  <a:spLocks noChangeArrowheads="1"/>
                </p:cNvSpPr>
                <p:nvPr/>
              </p:nvSpPr>
              <p:spPr bwMode="auto">
                <a:xfrm>
                  <a:off x="2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109" name="Rectangle 196">
                  <a:extLst>
                    <a:ext uri="{FF2B5EF4-FFF2-40B4-BE49-F238E27FC236}">
                      <a16:creationId xmlns:a16="http://schemas.microsoft.com/office/drawing/2014/main" id="{5BE927C4-5CF6-44B6-B742-8688EB2C84F6}"/>
                    </a:ext>
                  </a:extLst>
                </p:cNvPr>
                <p:cNvSpPr>
                  <a:spLocks noChangeArrowheads="1"/>
                </p:cNvSpPr>
                <p:nvPr/>
              </p:nvSpPr>
              <p:spPr bwMode="auto">
                <a:xfrm>
                  <a:off x="2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110" name="Rectangle 197">
                  <a:extLst>
                    <a:ext uri="{FF2B5EF4-FFF2-40B4-BE49-F238E27FC236}">
                      <a16:creationId xmlns:a16="http://schemas.microsoft.com/office/drawing/2014/main" id="{CDFE3169-F4F3-43A6-8DB6-3222FB152BE0}"/>
                    </a:ext>
                  </a:extLst>
                </p:cNvPr>
                <p:cNvSpPr>
                  <a:spLocks noChangeArrowheads="1"/>
                </p:cNvSpPr>
                <p:nvPr/>
              </p:nvSpPr>
              <p:spPr bwMode="auto">
                <a:xfrm>
                  <a:off x="2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111" name="Rectangle 198">
                  <a:extLst>
                    <a:ext uri="{FF2B5EF4-FFF2-40B4-BE49-F238E27FC236}">
                      <a16:creationId xmlns:a16="http://schemas.microsoft.com/office/drawing/2014/main" id="{A6424047-13C4-4A4D-9859-9F1D55EB2E69}"/>
                    </a:ext>
                  </a:extLst>
                </p:cNvPr>
                <p:cNvSpPr>
                  <a:spLocks noChangeArrowheads="1"/>
                </p:cNvSpPr>
                <p:nvPr/>
              </p:nvSpPr>
              <p:spPr bwMode="auto">
                <a:xfrm>
                  <a:off x="2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112" name="Rectangle 199">
                  <a:extLst>
                    <a:ext uri="{FF2B5EF4-FFF2-40B4-BE49-F238E27FC236}">
                      <a16:creationId xmlns:a16="http://schemas.microsoft.com/office/drawing/2014/main" id="{6189F946-7B4D-44AF-8726-CF3741CD75DD}"/>
                    </a:ext>
                  </a:extLst>
                </p:cNvPr>
                <p:cNvSpPr>
                  <a:spLocks noChangeArrowheads="1"/>
                </p:cNvSpPr>
                <p:nvPr/>
              </p:nvSpPr>
              <p:spPr bwMode="auto">
                <a:xfrm>
                  <a:off x="21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113" name="Rectangle 200">
                  <a:extLst>
                    <a:ext uri="{FF2B5EF4-FFF2-40B4-BE49-F238E27FC236}">
                      <a16:creationId xmlns:a16="http://schemas.microsoft.com/office/drawing/2014/main" id="{7AA30E95-128B-448A-84D8-5D16AE552331}"/>
                    </a:ext>
                  </a:extLst>
                </p:cNvPr>
                <p:cNvSpPr>
                  <a:spLocks noChangeArrowheads="1"/>
                </p:cNvSpPr>
                <p:nvPr/>
              </p:nvSpPr>
              <p:spPr bwMode="auto">
                <a:xfrm>
                  <a:off x="21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114" name="Rectangle 201">
                  <a:extLst>
                    <a:ext uri="{FF2B5EF4-FFF2-40B4-BE49-F238E27FC236}">
                      <a16:creationId xmlns:a16="http://schemas.microsoft.com/office/drawing/2014/main" id="{174DA3CB-D58B-4A17-920C-FB515735A259}"/>
                    </a:ext>
                  </a:extLst>
                </p:cNvPr>
                <p:cNvSpPr>
                  <a:spLocks noChangeArrowheads="1"/>
                </p:cNvSpPr>
                <p:nvPr/>
              </p:nvSpPr>
              <p:spPr bwMode="auto">
                <a:xfrm>
                  <a:off x="21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115" name="Rectangle 202">
                  <a:extLst>
                    <a:ext uri="{FF2B5EF4-FFF2-40B4-BE49-F238E27FC236}">
                      <a16:creationId xmlns:a16="http://schemas.microsoft.com/office/drawing/2014/main" id="{0ED1F2AA-EED7-4EB1-ACD8-8B65FA7DF8D3}"/>
                    </a:ext>
                  </a:extLst>
                </p:cNvPr>
                <p:cNvSpPr>
                  <a:spLocks noChangeArrowheads="1"/>
                </p:cNvSpPr>
                <p:nvPr/>
              </p:nvSpPr>
              <p:spPr bwMode="auto">
                <a:xfrm>
                  <a:off x="21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116" name="Rectangle 203">
                  <a:extLst>
                    <a:ext uri="{FF2B5EF4-FFF2-40B4-BE49-F238E27FC236}">
                      <a16:creationId xmlns:a16="http://schemas.microsoft.com/office/drawing/2014/main" id="{EA81AF23-7459-47F3-8EC1-77E7233B8F62}"/>
                    </a:ext>
                  </a:extLst>
                </p:cNvPr>
                <p:cNvSpPr>
                  <a:spLocks noChangeArrowheads="1"/>
                </p:cNvSpPr>
                <p:nvPr/>
              </p:nvSpPr>
              <p:spPr bwMode="auto">
                <a:xfrm>
                  <a:off x="2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117" name="Rectangle 204">
                  <a:extLst>
                    <a:ext uri="{FF2B5EF4-FFF2-40B4-BE49-F238E27FC236}">
                      <a16:creationId xmlns:a16="http://schemas.microsoft.com/office/drawing/2014/main" id="{A9AC0274-4B06-48A9-9DB9-CEB8B98FB13E}"/>
                    </a:ext>
                  </a:extLst>
                </p:cNvPr>
                <p:cNvSpPr>
                  <a:spLocks noChangeArrowheads="1"/>
                </p:cNvSpPr>
                <p:nvPr/>
              </p:nvSpPr>
              <p:spPr bwMode="auto">
                <a:xfrm>
                  <a:off x="2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3" name="Group 406">
                <a:extLst>
                  <a:ext uri="{FF2B5EF4-FFF2-40B4-BE49-F238E27FC236}">
                    <a16:creationId xmlns:a16="http://schemas.microsoft.com/office/drawing/2014/main" id="{25265358-BAFD-477F-A58B-260E18089EBC}"/>
                  </a:ext>
                </a:extLst>
              </p:cNvPr>
              <p:cNvGrpSpPr>
                <a:grpSpLocks/>
              </p:cNvGrpSpPr>
              <p:nvPr/>
            </p:nvGrpSpPr>
            <p:grpSpPr bwMode="auto">
              <a:xfrm>
                <a:off x="216" y="2829"/>
                <a:ext cx="174" cy="42"/>
                <a:chOff x="216" y="2829"/>
                <a:chExt cx="174" cy="42"/>
              </a:xfrm>
            </p:grpSpPr>
            <p:sp>
              <p:nvSpPr>
                <p:cNvPr id="67718" name="Rectangle 206">
                  <a:extLst>
                    <a:ext uri="{FF2B5EF4-FFF2-40B4-BE49-F238E27FC236}">
                      <a16:creationId xmlns:a16="http://schemas.microsoft.com/office/drawing/2014/main" id="{8BF2371E-6A12-43D3-B033-D1301F5711D2}"/>
                    </a:ext>
                  </a:extLst>
                </p:cNvPr>
                <p:cNvSpPr>
                  <a:spLocks noChangeArrowheads="1"/>
                </p:cNvSpPr>
                <p:nvPr/>
              </p:nvSpPr>
              <p:spPr bwMode="auto">
                <a:xfrm>
                  <a:off x="2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19" name="Rectangle 207">
                  <a:extLst>
                    <a:ext uri="{FF2B5EF4-FFF2-40B4-BE49-F238E27FC236}">
                      <a16:creationId xmlns:a16="http://schemas.microsoft.com/office/drawing/2014/main" id="{AC1D73E2-C6AC-400B-8EC2-E016BBD8C79F}"/>
                    </a:ext>
                  </a:extLst>
                </p:cNvPr>
                <p:cNvSpPr>
                  <a:spLocks noChangeArrowheads="1"/>
                </p:cNvSpPr>
                <p:nvPr/>
              </p:nvSpPr>
              <p:spPr bwMode="auto">
                <a:xfrm>
                  <a:off x="2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20" name="Rectangle 208">
                  <a:extLst>
                    <a:ext uri="{FF2B5EF4-FFF2-40B4-BE49-F238E27FC236}">
                      <a16:creationId xmlns:a16="http://schemas.microsoft.com/office/drawing/2014/main" id="{8D175E9D-0062-4FB5-A933-A53B949E5923}"/>
                    </a:ext>
                  </a:extLst>
                </p:cNvPr>
                <p:cNvSpPr>
                  <a:spLocks noChangeArrowheads="1"/>
                </p:cNvSpPr>
                <p:nvPr/>
              </p:nvSpPr>
              <p:spPr bwMode="auto">
                <a:xfrm>
                  <a:off x="2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21" name="Rectangle 209">
                  <a:extLst>
                    <a:ext uri="{FF2B5EF4-FFF2-40B4-BE49-F238E27FC236}">
                      <a16:creationId xmlns:a16="http://schemas.microsoft.com/office/drawing/2014/main" id="{F16DEBA5-2783-4C11-8432-7E54A7E075EF}"/>
                    </a:ext>
                  </a:extLst>
                </p:cNvPr>
                <p:cNvSpPr>
                  <a:spLocks noChangeArrowheads="1"/>
                </p:cNvSpPr>
                <p:nvPr/>
              </p:nvSpPr>
              <p:spPr bwMode="auto">
                <a:xfrm>
                  <a:off x="2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22" name="Rectangle 210">
                  <a:extLst>
                    <a:ext uri="{FF2B5EF4-FFF2-40B4-BE49-F238E27FC236}">
                      <a16:creationId xmlns:a16="http://schemas.microsoft.com/office/drawing/2014/main" id="{0709FE50-52D0-434A-91AB-D43140953CC4}"/>
                    </a:ext>
                  </a:extLst>
                </p:cNvPr>
                <p:cNvSpPr>
                  <a:spLocks noChangeArrowheads="1"/>
                </p:cNvSpPr>
                <p:nvPr/>
              </p:nvSpPr>
              <p:spPr bwMode="auto">
                <a:xfrm>
                  <a:off x="2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23" name="Rectangle 211">
                  <a:extLst>
                    <a:ext uri="{FF2B5EF4-FFF2-40B4-BE49-F238E27FC236}">
                      <a16:creationId xmlns:a16="http://schemas.microsoft.com/office/drawing/2014/main" id="{F9557C38-8A72-485C-8A9F-74197816385E}"/>
                    </a:ext>
                  </a:extLst>
                </p:cNvPr>
                <p:cNvSpPr>
                  <a:spLocks noChangeArrowheads="1"/>
                </p:cNvSpPr>
                <p:nvPr/>
              </p:nvSpPr>
              <p:spPr bwMode="auto">
                <a:xfrm>
                  <a:off x="2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24" name="Rectangle 212">
                  <a:extLst>
                    <a:ext uri="{FF2B5EF4-FFF2-40B4-BE49-F238E27FC236}">
                      <a16:creationId xmlns:a16="http://schemas.microsoft.com/office/drawing/2014/main" id="{770FD68E-553F-426B-91C3-10D8D9974983}"/>
                    </a:ext>
                  </a:extLst>
                </p:cNvPr>
                <p:cNvSpPr>
                  <a:spLocks noChangeArrowheads="1"/>
                </p:cNvSpPr>
                <p:nvPr/>
              </p:nvSpPr>
              <p:spPr bwMode="auto">
                <a:xfrm>
                  <a:off x="22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25" name="Rectangle 213">
                  <a:extLst>
                    <a:ext uri="{FF2B5EF4-FFF2-40B4-BE49-F238E27FC236}">
                      <a16:creationId xmlns:a16="http://schemas.microsoft.com/office/drawing/2014/main" id="{DEC84200-729C-4990-9624-E99FFA4B16DC}"/>
                    </a:ext>
                  </a:extLst>
                </p:cNvPr>
                <p:cNvSpPr>
                  <a:spLocks noChangeArrowheads="1"/>
                </p:cNvSpPr>
                <p:nvPr/>
              </p:nvSpPr>
              <p:spPr bwMode="auto">
                <a:xfrm>
                  <a:off x="22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26" name="Rectangle 214">
                  <a:extLst>
                    <a:ext uri="{FF2B5EF4-FFF2-40B4-BE49-F238E27FC236}">
                      <a16:creationId xmlns:a16="http://schemas.microsoft.com/office/drawing/2014/main" id="{183D833C-E79D-4E3B-A1D3-E26C22A61DFF}"/>
                    </a:ext>
                  </a:extLst>
                </p:cNvPr>
                <p:cNvSpPr>
                  <a:spLocks noChangeArrowheads="1"/>
                </p:cNvSpPr>
                <p:nvPr/>
              </p:nvSpPr>
              <p:spPr bwMode="auto">
                <a:xfrm>
                  <a:off x="22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27" name="Rectangle 215">
                  <a:extLst>
                    <a:ext uri="{FF2B5EF4-FFF2-40B4-BE49-F238E27FC236}">
                      <a16:creationId xmlns:a16="http://schemas.microsoft.com/office/drawing/2014/main" id="{7773385F-D68C-495A-9E51-07E834D4ABD2}"/>
                    </a:ext>
                  </a:extLst>
                </p:cNvPr>
                <p:cNvSpPr>
                  <a:spLocks noChangeArrowheads="1"/>
                </p:cNvSpPr>
                <p:nvPr/>
              </p:nvSpPr>
              <p:spPr bwMode="auto">
                <a:xfrm>
                  <a:off x="22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28" name="Rectangle 216">
                  <a:extLst>
                    <a:ext uri="{FF2B5EF4-FFF2-40B4-BE49-F238E27FC236}">
                      <a16:creationId xmlns:a16="http://schemas.microsoft.com/office/drawing/2014/main" id="{2565410A-0A0B-4F06-9D35-230A25935C3C}"/>
                    </a:ext>
                  </a:extLst>
                </p:cNvPr>
                <p:cNvSpPr>
                  <a:spLocks noChangeArrowheads="1"/>
                </p:cNvSpPr>
                <p:nvPr/>
              </p:nvSpPr>
              <p:spPr bwMode="auto">
                <a:xfrm>
                  <a:off x="22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29" name="Rectangle 217">
                  <a:extLst>
                    <a:ext uri="{FF2B5EF4-FFF2-40B4-BE49-F238E27FC236}">
                      <a16:creationId xmlns:a16="http://schemas.microsoft.com/office/drawing/2014/main" id="{5ECA4F4A-CEE1-46A5-817C-B06D8DD0DBA3}"/>
                    </a:ext>
                  </a:extLst>
                </p:cNvPr>
                <p:cNvSpPr>
                  <a:spLocks noChangeArrowheads="1"/>
                </p:cNvSpPr>
                <p:nvPr/>
              </p:nvSpPr>
              <p:spPr bwMode="auto">
                <a:xfrm>
                  <a:off x="2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30" name="Rectangle 218">
                  <a:extLst>
                    <a:ext uri="{FF2B5EF4-FFF2-40B4-BE49-F238E27FC236}">
                      <a16:creationId xmlns:a16="http://schemas.microsoft.com/office/drawing/2014/main" id="{70A2B4B6-F49F-4CDB-9397-68404D202AAC}"/>
                    </a:ext>
                  </a:extLst>
                </p:cNvPr>
                <p:cNvSpPr>
                  <a:spLocks noChangeArrowheads="1"/>
                </p:cNvSpPr>
                <p:nvPr/>
              </p:nvSpPr>
              <p:spPr bwMode="auto">
                <a:xfrm>
                  <a:off x="2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31" name="Rectangle 219">
                  <a:extLst>
                    <a:ext uri="{FF2B5EF4-FFF2-40B4-BE49-F238E27FC236}">
                      <a16:creationId xmlns:a16="http://schemas.microsoft.com/office/drawing/2014/main" id="{109F6CBE-FC0B-4F79-973A-7E9536FE9893}"/>
                    </a:ext>
                  </a:extLst>
                </p:cNvPr>
                <p:cNvSpPr>
                  <a:spLocks noChangeArrowheads="1"/>
                </p:cNvSpPr>
                <p:nvPr/>
              </p:nvSpPr>
              <p:spPr bwMode="auto">
                <a:xfrm>
                  <a:off x="2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32" name="Rectangle 220">
                  <a:extLst>
                    <a:ext uri="{FF2B5EF4-FFF2-40B4-BE49-F238E27FC236}">
                      <a16:creationId xmlns:a16="http://schemas.microsoft.com/office/drawing/2014/main" id="{737F5821-F059-46B8-AA0F-3FBCD3D9FCAA}"/>
                    </a:ext>
                  </a:extLst>
                </p:cNvPr>
                <p:cNvSpPr>
                  <a:spLocks noChangeArrowheads="1"/>
                </p:cNvSpPr>
                <p:nvPr/>
              </p:nvSpPr>
              <p:spPr bwMode="auto">
                <a:xfrm>
                  <a:off x="2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33" name="Rectangle 221">
                  <a:extLst>
                    <a:ext uri="{FF2B5EF4-FFF2-40B4-BE49-F238E27FC236}">
                      <a16:creationId xmlns:a16="http://schemas.microsoft.com/office/drawing/2014/main" id="{EDC05563-EA9D-4D24-A997-B4DDAC7679E0}"/>
                    </a:ext>
                  </a:extLst>
                </p:cNvPr>
                <p:cNvSpPr>
                  <a:spLocks noChangeArrowheads="1"/>
                </p:cNvSpPr>
                <p:nvPr/>
              </p:nvSpPr>
              <p:spPr bwMode="auto">
                <a:xfrm>
                  <a:off x="2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34" name="Rectangle 222">
                  <a:extLst>
                    <a:ext uri="{FF2B5EF4-FFF2-40B4-BE49-F238E27FC236}">
                      <a16:creationId xmlns:a16="http://schemas.microsoft.com/office/drawing/2014/main" id="{31BBAF70-F6AD-4BD5-836C-D337A2F7E5BF}"/>
                    </a:ext>
                  </a:extLst>
                </p:cNvPr>
                <p:cNvSpPr>
                  <a:spLocks noChangeArrowheads="1"/>
                </p:cNvSpPr>
                <p:nvPr/>
              </p:nvSpPr>
              <p:spPr bwMode="auto">
                <a:xfrm>
                  <a:off x="2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35" name="Rectangle 223">
                  <a:extLst>
                    <a:ext uri="{FF2B5EF4-FFF2-40B4-BE49-F238E27FC236}">
                      <a16:creationId xmlns:a16="http://schemas.microsoft.com/office/drawing/2014/main" id="{07F4D47C-82BB-4897-84D8-031DC7F80E02}"/>
                    </a:ext>
                  </a:extLst>
                </p:cNvPr>
                <p:cNvSpPr>
                  <a:spLocks noChangeArrowheads="1"/>
                </p:cNvSpPr>
                <p:nvPr/>
              </p:nvSpPr>
              <p:spPr bwMode="auto">
                <a:xfrm>
                  <a:off x="2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36" name="Rectangle 224">
                  <a:extLst>
                    <a:ext uri="{FF2B5EF4-FFF2-40B4-BE49-F238E27FC236}">
                      <a16:creationId xmlns:a16="http://schemas.microsoft.com/office/drawing/2014/main" id="{3EB0F9B8-99FA-4905-9660-E1A621F84213}"/>
                    </a:ext>
                  </a:extLst>
                </p:cNvPr>
                <p:cNvSpPr>
                  <a:spLocks noChangeArrowheads="1"/>
                </p:cNvSpPr>
                <p:nvPr/>
              </p:nvSpPr>
              <p:spPr bwMode="auto">
                <a:xfrm>
                  <a:off x="2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37" name="Rectangle 225">
                  <a:extLst>
                    <a:ext uri="{FF2B5EF4-FFF2-40B4-BE49-F238E27FC236}">
                      <a16:creationId xmlns:a16="http://schemas.microsoft.com/office/drawing/2014/main" id="{BA8A127B-CBE4-4948-B86A-87EB6B9052E1}"/>
                    </a:ext>
                  </a:extLst>
                </p:cNvPr>
                <p:cNvSpPr>
                  <a:spLocks noChangeArrowheads="1"/>
                </p:cNvSpPr>
                <p:nvPr/>
              </p:nvSpPr>
              <p:spPr bwMode="auto">
                <a:xfrm>
                  <a:off x="23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38" name="Rectangle 226">
                  <a:extLst>
                    <a:ext uri="{FF2B5EF4-FFF2-40B4-BE49-F238E27FC236}">
                      <a16:creationId xmlns:a16="http://schemas.microsoft.com/office/drawing/2014/main" id="{C3274622-1762-4035-9A14-4BE3F9F05E5A}"/>
                    </a:ext>
                  </a:extLst>
                </p:cNvPr>
                <p:cNvSpPr>
                  <a:spLocks noChangeArrowheads="1"/>
                </p:cNvSpPr>
                <p:nvPr/>
              </p:nvSpPr>
              <p:spPr bwMode="auto">
                <a:xfrm>
                  <a:off x="23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39" name="Rectangle 227">
                  <a:extLst>
                    <a:ext uri="{FF2B5EF4-FFF2-40B4-BE49-F238E27FC236}">
                      <a16:creationId xmlns:a16="http://schemas.microsoft.com/office/drawing/2014/main" id="{C883B5A9-44E0-428F-B3B0-F847AA702DF6}"/>
                    </a:ext>
                  </a:extLst>
                </p:cNvPr>
                <p:cNvSpPr>
                  <a:spLocks noChangeArrowheads="1"/>
                </p:cNvSpPr>
                <p:nvPr/>
              </p:nvSpPr>
              <p:spPr bwMode="auto">
                <a:xfrm>
                  <a:off x="23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40" name="Rectangle 228">
                  <a:extLst>
                    <a:ext uri="{FF2B5EF4-FFF2-40B4-BE49-F238E27FC236}">
                      <a16:creationId xmlns:a16="http://schemas.microsoft.com/office/drawing/2014/main" id="{C11A44C3-A447-4943-878E-FA0C7B04DDBA}"/>
                    </a:ext>
                  </a:extLst>
                </p:cNvPr>
                <p:cNvSpPr>
                  <a:spLocks noChangeArrowheads="1"/>
                </p:cNvSpPr>
                <p:nvPr/>
              </p:nvSpPr>
              <p:spPr bwMode="auto">
                <a:xfrm>
                  <a:off x="23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41" name="Rectangle 229">
                  <a:extLst>
                    <a:ext uri="{FF2B5EF4-FFF2-40B4-BE49-F238E27FC236}">
                      <a16:creationId xmlns:a16="http://schemas.microsoft.com/office/drawing/2014/main" id="{EDC3DF16-6892-4ADE-89CB-817C953FFA15}"/>
                    </a:ext>
                  </a:extLst>
                </p:cNvPr>
                <p:cNvSpPr>
                  <a:spLocks noChangeArrowheads="1"/>
                </p:cNvSpPr>
                <p:nvPr/>
              </p:nvSpPr>
              <p:spPr bwMode="auto">
                <a:xfrm>
                  <a:off x="2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42" name="Rectangle 230">
                  <a:extLst>
                    <a:ext uri="{FF2B5EF4-FFF2-40B4-BE49-F238E27FC236}">
                      <a16:creationId xmlns:a16="http://schemas.microsoft.com/office/drawing/2014/main" id="{881E7CC4-DCC7-4BEB-8EE4-73892AFB5F4D}"/>
                    </a:ext>
                  </a:extLst>
                </p:cNvPr>
                <p:cNvSpPr>
                  <a:spLocks noChangeArrowheads="1"/>
                </p:cNvSpPr>
                <p:nvPr/>
              </p:nvSpPr>
              <p:spPr bwMode="auto">
                <a:xfrm>
                  <a:off x="2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43" name="Rectangle 231">
                  <a:extLst>
                    <a:ext uri="{FF2B5EF4-FFF2-40B4-BE49-F238E27FC236}">
                      <a16:creationId xmlns:a16="http://schemas.microsoft.com/office/drawing/2014/main" id="{37216382-1761-45FC-96AF-455ADC8688FE}"/>
                    </a:ext>
                  </a:extLst>
                </p:cNvPr>
                <p:cNvSpPr>
                  <a:spLocks noChangeArrowheads="1"/>
                </p:cNvSpPr>
                <p:nvPr/>
              </p:nvSpPr>
              <p:spPr bwMode="auto">
                <a:xfrm>
                  <a:off x="2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44" name="Rectangle 232">
                  <a:extLst>
                    <a:ext uri="{FF2B5EF4-FFF2-40B4-BE49-F238E27FC236}">
                      <a16:creationId xmlns:a16="http://schemas.microsoft.com/office/drawing/2014/main" id="{ECCE5B16-1779-44AF-9AC8-78D0A1321AC4}"/>
                    </a:ext>
                  </a:extLst>
                </p:cNvPr>
                <p:cNvSpPr>
                  <a:spLocks noChangeArrowheads="1"/>
                </p:cNvSpPr>
                <p:nvPr/>
              </p:nvSpPr>
              <p:spPr bwMode="auto">
                <a:xfrm>
                  <a:off x="2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45" name="Rectangle 233">
                  <a:extLst>
                    <a:ext uri="{FF2B5EF4-FFF2-40B4-BE49-F238E27FC236}">
                      <a16:creationId xmlns:a16="http://schemas.microsoft.com/office/drawing/2014/main" id="{5442870B-D101-473C-A671-3BF416984B6B}"/>
                    </a:ext>
                  </a:extLst>
                </p:cNvPr>
                <p:cNvSpPr>
                  <a:spLocks noChangeArrowheads="1"/>
                </p:cNvSpPr>
                <p:nvPr/>
              </p:nvSpPr>
              <p:spPr bwMode="auto">
                <a:xfrm>
                  <a:off x="2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46" name="Rectangle 234">
                  <a:extLst>
                    <a:ext uri="{FF2B5EF4-FFF2-40B4-BE49-F238E27FC236}">
                      <a16:creationId xmlns:a16="http://schemas.microsoft.com/office/drawing/2014/main" id="{E302D645-1C53-4F9F-86EA-5ADEAB31FCC2}"/>
                    </a:ext>
                  </a:extLst>
                </p:cNvPr>
                <p:cNvSpPr>
                  <a:spLocks noChangeArrowheads="1"/>
                </p:cNvSpPr>
                <p:nvPr/>
              </p:nvSpPr>
              <p:spPr bwMode="auto">
                <a:xfrm>
                  <a:off x="2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47" name="Rectangle 235">
                  <a:extLst>
                    <a:ext uri="{FF2B5EF4-FFF2-40B4-BE49-F238E27FC236}">
                      <a16:creationId xmlns:a16="http://schemas.microsoft.com/office/drawing/2014/main" id="{53153D1A-59A3-410A-B2F0-29209A22661D}"/>
                    </a:ext>
                  </a:extLst>
                </p:cNvPr>
                <p:cNvSpPr>
                  <a:spLocks noChangeArrowheads="1"/>
                </p:cNvSpPr>
                <p:nvPr/>
              </p:nvSpPr>
              <p:spPr bwMode="auto">
                <a:xfrm>
                  <a:off x="2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48" name="Rectangle 236">
                  <a:extLst>
                    <a:ext uri="{FF2B5EF4-FFF2-40B4-BE49-F238E27FC236}">
                      <a16:creationId xmlns:a16="http://schemas.microsoft.com/office/drawing/2014/main" id="{FB4DDEBE-FFE8-4BDB-8F6A-BB9DE45C55B7}"/>
                    </a:ext>
                  </a:extLst>
                </p:cNvPr>
                <p:cNvSpPr>
                  <a:spLocks noChangeArrowheads="1"/>
                </p:cNvSpPr>
                <p:nvPr/>
              </p:nvSpPr>
              <p:spPr bwMode="auto">
                <a:xfrm>
                  <a:off x="2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49" name="Rectangle 237">
                  <a:extLst>
                    <a:ext uri="{FF2B5EF4-FFF2-40B4-BE49-F238E27FC236}">
                      <a16:creationId xmlns:a16="http://schemas.microsoft.com/office/drawing/2014/main" id="{746F63FF-1434-40B7-BA7E-729C8E346170}"/>
                    </a:ext>
                  </a:extLst>
                </p:cNvPr>
                <p:cNvSpPr>
                  <a:spLocks noChangeArrowheads="1"/>
                </p:cNvSpPr>
                <p:nvPr/>
              </p:nvSpPr>
              <p:spPr bwMode="auto">
                <a:xfrm>
                  <a:off x="24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50" name="Rectangle 238">
                  <a:extLst>
                    <a:ext uri="{FF2B5EF4-FFF2-40B4-BE49-F238E27FC236}">
                      <a16:creationId xmlns:a16="http://schemas.microsoft.com/office/drawing/2014/main" id="{36B77667-3B25-48AD-BC34-86FB0BBE2465}"/>
                    </a:ext>
                  </a:extLst>
                </p:cNvPr>
                <p:cNvSpPr>
                  <a:spLocks noChangeArrowheads="1"/>
                </p:cNvSpPr>
                <p:nvPr/>
              </p:nvSpPr>
              <p:spPr bwMode="auto">
                <a:xfrm>
                  <a:off x="24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51" name="Rectangle 239">
                  <a:extLst>
                    <a:ext uri="{FF2B5EF4-FFF2-40B4-BE49-F238E27FC236}">
                      <a16:creationId xmlns:a16="http://schemas.microsoft.com/office/drawing/2014/main" id="{0A593563-6CBB-4BC3-9FCA-B8F4F8DEC623}"/>
                    </a:ext>
                  </a:extLst>
                </p:cNvPr>
                <p:cNvSpPr>
                  <a:spLocks noChangeArrowheads="1"/>
                </p:cNvSpPr>
                <p:nvPr/>
              </p:nvSpPr>
              <p:spPr bwMode="auto">
                <a:xfrm>
                  <a:off x="24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52" name="Rectangle 240">
                  <a:extLst>
                    <a:ext uri="{FF2B5EF4-FFF2-40B4-BE49-F238E27FC236}">
                      <a16:creationId xmlns:a16="http://schemas.microsoft.com/office/drawing/2014/main" id="{2712A257-BBA6-4E44-B554-F7CAADD4A039}"/>
                    </a:ext>
                  </a:extLst>
                </p:cNvPr>
                <p:cNvSpPr>
                  <a:spLocks noChangeArrowheads="1"/>
                </p:cNvSpPr>
                <p:nvPr/>
              </p:nvSpPr>
              <p:spPr bwMode="auto">
                <a:xfrm>
                  <a:off x="24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53" name="Rectangle 241">
                  <a:extLst>
                    <a:ext uri="{FF2B5EF4-FFF2-40B4-BE49-F238E27FC236}">
                      <a16:creationId xmlns:a16="http://schemas.microsoft.com/office/drawing/2014/main" id="{C0750686-DC47-4380-B199-E0BC881B543D}"/>
                    </a:ext>
                  </a:extLst>
                </p:cNvPr>
                <p:cNvSpPr>
                  <a:spLocks noChangeArrowheads="1"/>
                </p:cNvSpPr>
                <p:nvPr/>
              </p:nvSpPr>
              <p:spPr bwMode="auto">
                <a:xfrm>
                  <a:off x="2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54" name="Rectangle 242">
                  <a:extLst>
                    <a:ext uri="{FF2B5EF4-FFF2-40B4-BE49-F238E27FC236}">
                      <a16:creationId xmlns:a16="http://schemas.microsoft.com/office/drawing/2014/main" id="{C415B085-94B8-4FB7-BCFE-C6036AF09224}"/>
                    </a:ext>
                  </a:extLst>
                </p:cNvPr>
                <p:cNvSpPr>
                  <a:spLocks noChangeArrowheads="1"/>
                </p:cNvSpPr>
                <p:nvPr/>
              </p:nvSpPr>
              <p:spPr bwMode="auto">
                <a:xfrm>
                  <a:off x="2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55" name="Rectangle 243">
                  <a:extLst>
                    <a:ext uri="{FF2B5EF4-FFF2-40B4-BE49-F238E27FC236}">
                      <a16:creationId xmlns:a16="http://schemas.microsoft.com/office/drawing/2014/main" id="{CCC34C1B-B172-4D87-B930-EF4A7C9E8471}"/>
                    </a:ext>
                  </a:extLst>
                </p:cNvPr>
                <p:cNvSpPr>
                  <a:spLocks noChangeArrowheads="1"/>
                </p:cNvSpPr>
                <p:nvPr/>
              </p:nvSpPr>
              <p:spPr bwMode="auto">
                <a:xfrm>
                  <a:off x="2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56" name="Rectangle 244">
                  <a:extLst>
                    <a:ext uri="{FF2B5EF4-FFF2-40B4-BE49-F238E27FC236}">
                      <a16:creationId xmlns:a16="http://schemas.microsoft.com/office/drawing/2014/main" id="{03C9A827-11E0-4677-B121-92E6813B2A38}"/>
                    </a:ext>
                  </a:extLst>
                </p:cNvPr>
                <p:cNvSpPr>
                  <a:spLocks noChangeArrowheads="1"/>
                </p:cNvSpPr>
                <p:nvPr/>
              </p:nvSpPr>
              <p:spPr bwMode="auto">
                <a:xfrm>
                  <a:off x="2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57" name="Rectangle 245">
                  <a:extLst>
                    <a:ext uri="{FF2B5EF4-FFF2-40B4-BE49-F238E27FC236}">
                      <a16:creationId xmlns:a16="http://schemas.microsoft.com/office/drawing/2014/main" id="{5F88E517-DC18-46AC-852F-85E1954530C3}"/>
                    </a:ext>
                  </a:extLst>
                </p:cNvPr>
                <p:cNvSpPr>
                  <a:spLocks noChangeArrowheads="1"/>
                </p:cNvSpPr>
                <p:nvPr/>
              </p:nvSpPr>
              <p:spPr bwMode="auto">
                <a:xfrm>
                  <a:off x="2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58" name="Rectangle 246">
                  <a:extLst>
                    <a:ext uri="{FF2B5EF4-FFF2-40B4-BE49-F238E27FC236}">
                      <a16:creationId xmlns:a16="http://schemas.microsoft.com/office/drawing/2014/main" id="{7652030C-25C9-4BD9-ABA7-B546AAE08BFA}"/>
                    </a:ext>
                  </a:extLst>
                </p:cNvPr>
                <p:cNvSpPr>
                  <a:spLocks noChangeArrowheads="1"/>
                </p:cNvSpPr>
                <p:nvPr/>
              </p:nvSpPr>
              <p:spPr bwMode="auto">
                <a:xfrm>
                  <a:off x="2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59" name="Rectangle 247">
                  <a:extLst>
                    <a:ext uri="{FF2B5EF4-FFF2-40B4-BE49-F238E27FC236}">
                      <a16:creationId xmlns:a16="http://schemas.microsoft.com/office/drawing/2014/main" id="{636E4E68-B93B-43B7-BE20-414B64031EDC}"/>
                    </a:ext>
                  </a:extLst>
                </p:cNvPr>
                <p:cNvSpPr>
                  <a:spLocks noChangeArrowheads="1"/>
                </p:cNvSpPr>
                <p:nvPr/>
              </p:nvSpPr>
              <p:spPr bwMode="auto">
                <a:xfrm>
                  <a:off x="2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60" name="Rectangle 248">
                  <a:extLst>
                    <a:ext uri="{FF2B5EF4-FFF2-40B4-BE49-F238E27FC236}">
                      <a16:creationId xmlns:a16="http://schemas.microsoft.com/office/drawing/2014/main" id="{22D5A8CB-CE27-432E-B141-31610A04335B}"/>
                    </a:ext>
                  </a:extLst>
                </p:cNvPr>
                <p:cNvSpPr>
                  <a:spLocks noChangeArrowheads="1"/>
                </p:cNvSpPr>
                <p:nvPr/>
              </p:nvSpPr>
              <p:spPr bwMode="auto">
                <a:xfrm>
                  <a:off x="2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61" name="Rectangle 249">
                  <a:extLst>
                    <a:ext uri="{FF2B5EF4-FFF2-40B4-BE49-F238E27FC236}">
                      <a16:creationId xmlns:a16="http://schemas.microsoft.com/office/drawing/2014/main" id="{4AE5D019-955A-421F-8CE0-C729DF4A3B2B}"/>
                    </a:ext>
                  </a:extLst>
                </p:cNvPr>
                <p:cNvSpPr>
                  <a:spLocks noChangeArrowheads="1"/>
                </p:cNvSpPr>
                <p:nvPr/>
              </p:nvSpPr>
              <p:spPr bwMode="auto">
                <a:xfrm>
                  <a:off x="25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62" name="Rectangle 250">
                  <a:extLst>
                    <a:ext uri="{FF2B5EF4-FFF2-40B4-BE49-F238E27FC236}">
                      <a16:creationId xmlns:a16="http://schemas.microsoft.com/office/drawing/2014/main" id="{FCB78D0A-1002-4F96-BAA4-4BAF59EC1F42}"/>
                    </a:ext>
                  </a:extLst>
                </p:cNvPr>
                <p:cNvSpPr>
                  <a:spLocks noChangeArrowheads="1"/>
                </p:cNvSpPr>
                <p:nvPr/>
              </p:nvSpPr>
              <p:spPr bwMode="auto">
                <a:xfrm>
                  <a:off x="25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63" name="Rectangle 251">
                  <a:extLst>
                    <a:ext uri="{FF2B5EF4-FFF2-40B4-BE49-F238E27FC236}">
                      <a16:creationId xmlns:a16="http://schemas.microsoft.com/office/drawing/2014/main" id="{8343E027-43E3-4978-97F5-1FBC1FF3F3E6}"/>
                    </a:ext>
                  </a:extLst>
                </p:cNvPr>
                <p:cNvSpPr>
                  <a:spLocks noChangeArrowheads="1"/>
                </p:cNvSpPr>
                <p:nvPr/>
              </p:nvSpPr>
              <p:spPr bwMode="auto">
                <a:xfrm>
                  <a:off x="25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64" name="Rectangle 252">
                  <a:extLst>
                    <a:ext uri="{FF2B5EF4-FFF2-40B4-BE49-F238E27FC236}">
                      <a16:creationId xmlns:a16="http://schemas.microsoft.com/office/drawing/2014/main" id="{7925CF7C-A369-439A-A0A4-A004CBB3DE2F}"/>
                    </a:ext>
                  </a:extLst>
                </p:cNvPr>
                <p:cNvSpPr>
                  <a:spLocks noChangeArrowheads="1"/>
                </p:cNvSpPr>
                <p:nvPr/>
              </p:nvSpPr>
              <p:spPr bwMode="auto">
                <a:xfrm>
                  <a:off x="25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65" name="Rectangle 253">
                  <a:extLst>
                    <a:ext uri="{FF2B5EF4-FFF2-40B4-BE49-F238E27FC236}">
                      <a16:creationId xmlns:a16="http://schemas.microsoft.com/office/drawing/2014/main" id="{B5FC0C4D-BBAB-4A92-93D8-E4A51DFF6BED}"/>
                    </a:ext>
                  </a:extLst>
                </p:cNvPr>
                <p:cNvSpPr>
                  <a:spLocks noChangeArrowheads="1"/>
                </p:cNvSpPr>
                <p:nvPr/>
              </p:nvSpPr>
              <p:spPr bwMode="auto">
                <a:xfrm>
                  <a:off x="2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66" name="Rectangle 254">
                  <a:extLst>
                    <a:ext uri="{FF2B5EF4-FFF2-40B4-BE49-F238E27FC236}">
                      <a16:creationId xmlns:a16="http://schemas.microsoft.com/office/drawing/2014/main" id="{97E30988-2E99-451D-8E92-BD10526FAB87}"/>
                    </a:ext>
                  </a:extLst>
                </p:cNvPr>
                <p:cNvSpPr>
                  <a:spLocks noChangeArrowheads="1"/>
                </p:cNvSpPr>
                <p:nvPr/>
              </p:nvSpPr>
              <p:spPr bwMode="auto">
                <a:xfrm>
                  <a:off x="2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67" name="Rectangle 255">
                  <a:extLst>
                    <a:ext uri="{FF2B5EF4-FFF2-40B4-BE49-F238E27FC236}">
                      <a16:creationId xmlns:a16="http://schemas.microsoft.com/office/drawing/2014/main" id="{1AA474C9-EC9B-4830-933D-AAF1C9476DCB}"/>
                    </a:ext>
                  </a:extLst>
                </p:cNvPr>
                <p:cNvSpPr>
                  <a:spLocks noChangeArrowheads="1"/>
                </p:cNvSpPr>
                <p:nvPr/>
              </p:nvSpPr>
              <p:spPr bwMode="auto">
                <a:xfrm>
                  <a:off x="2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68" name="Rectangle 256">
                  <a:extLst>
                    <a:ext uri="{FF2B5EF4-FFF2-40B4-BE49-F238E27FC236}">
                      <a16:creationId xmlns:a16="http://schemas.microsoft.com/office/drawing/2014/main" id="{788B8E35-3BE0-4DAA-9EC6-970A7A725CAE}"/>
                    </a:ext>
                  </a:extLst>
                </p:cNvPr>
                <p:cNvSpPr>
                  <a:spLocks noChangeArrowheads="1"/>
                </p:cNvSpPr>
                <p:nvPr/>
              </p:nvSpPr>
              <p:spPr bwMode="auto">
                <a:xfrm>
                  <a:off x="2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69" name="Rectangle 257">
                  <a:extLst>
                    <a:ext uri="{FF2B5EF4-FFF2-40B4-BE49-F238E27FC236}">
                      <a16:creationId xmlns:a16="http://schemas.microsoft.com/office/drawing/2014/main" id="{AFFF1B65-F470-4BB3-97A6-EE5277CBF75B}"/>
                    </a:ext>
                  </a:extLst>
                </p:cNvPr>
                <p:cNvSpPr>
                  <a:spLocks noChangeArrowheads="1"/>
                </p:cNvSpPr>
                <p:nvPr/>
              </p:nvSpPr>
              <p:spPr bwMode="auto">
                <a:xfrm>
                  <a:off x="2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70" name="Rectangle 258">
                  <a:extLst>
                    <a:ext uri="{FF2B5EF4-FFF2-40B4-BE49-F238E27FC236}">
                      <a16:creationId xmlns:a16="http://schemas.microsoft.com/office/drawing/2014/main" id="{1B11BA97-31D0-4447-AAA4-15948AA6468E}"/>
                    </a:ext>
                  </a:extLst>
                </p:cNvPr>
                <p:cNvSpPr>
                  <a:spLocks noChangeArrowheads="1"/>
                </p:cNvSpPr>
                <p:nvPr/>
              </p:nvSpPr>
              <p:spPr bwMode="auto">
                <a:xfrm>
                  <a:off x="2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71" name="Rectangle 259">
                  <a:extLst>
                    <a:ext uri="{FF2B5EF4-FFF2-40B4-BE49-F238E27FC236}">
                      <a16:creationId xmlns:a16="http://schemas.microsoft.com/office/drawing/2014/main" id="{1119AE5B-F8FA-4C36-93F8-17B41D42F93E}"/>
                    </a:ext>
                  </a:extLst>
                </p:cNvPr>
                <p:cNvSpPr>
                  <a:spLocks noChangeArrowheads="1"/>
                </p:cNvSpPr>
                <p:nvPr/>
              </p:nvSpPr>
              <p:spPr bwMode="auto">
                <a:xfrm>
                  <a:off x="2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72" name="Rectangle 260">
                  <a:extLst>
                    <a:ext uri="{FF2B5EF4-FFF2-40B4-BE49-F238E27FC236}">
                      <a16:creationId xmlns:a16="http://schemas.microsoft.com/office/drawing/2014/main" id="{8D3BF0C1-ED46-4D26-95DE-BB24473B5D92}"/>
                    </a:ext>
                  </a:extLst>
                </p:cNvPr>
                <p:cNvSpPr>
                  <a:spLocks noChangeArrowheads="1"/>
                </p:cNvSpPr>
                <p:nvPr/>
              </p:nvSpPr>
              <p:spPr bwMode="auto">
                <a:xfrm>
                  <a:off x="2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73" name="Rectangle 261">
                  <a:extLst>
                    <a:ext uri="{FF2B5EF4-FFF2-40B4-BE49-F238E27FC236}">
                      <a16:creationId xmlns:a16="http://schemas.microsoft.com/office/drawing/2014/main" id="{86DCE005-DC12-48DE-80CA-E9E8C5A0594C}"/>
                    </a:ext>
                  </a:extLst>
                </p:cNvPr>
                <p:cNvSpPr>
                  <a:spLocks noChangeArrowheads="1"/>
                </p:cNvSpPr>
                <p:nvPr/>
              </p:nvSpPr>
              <p:spPr bwMode="auto">
                <a:xfrm>
                  <a:off x="26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74" name="Rectangle 262">
                  <a:extLst>
                    <a:ext uri="{FF2B5EF4-FFF2-40B4-BE49-F238E27FC236}">
                      <a16:creationId xmlns:a16="http://schemas.microsoft.com/office/drawing/2014/main" id="{F657519E-8643-4106-94CA-AA64B6E6B5B0}"/>
                    </a:ext>
                  </a:extLst>
                </p:cNvPr>
                <p:cNvSpPr>
                  <a:spLocks noChangeArrowheads="1"/>
                </p:cNvSpPr>
                <p:nvPr/>
              </p:nvSpPr>
              <p:spPr bwMode="auto">
                <a:xfrm>
                  <a:off x="26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75" name="Rectangle 263">
                  <a:extLst>
                    <a:ext uri="{FF2B5EF4-FFF2-40B4-BE49-F238E27FC236}">
                      <a16:creationId xmlns:a16="http://schemas.microsoft.com/office/drawing/2014/main" id="{1B7F452B-8F0A-4274-B00C-47354D1E5D07}"/>
                    </a:ext>
                  </a:extLst>
                </p:cNvPr>
                <p:cNvSpPr>
                  <a:spLocks noChangeArrowheads="1"/>
                </p:cNvSpPr>
                <p:nvPr/>
              </p:nvSpPr>
              <p:spPr bwMode="auto">
                <a:xfrm>
                  <a:off x="26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76" name="Rectangle 264">
                  <a:extLst>
                    <a:ext uri="{FF2B5EF4-FFF2-40B4-BE49-F238E27FC236}">
                      <a16:creationId xmlns:a16="http://schemas.microsoft.com/office/drawing/2014/main" id="{47D9EE9B-A47C-418F-A950-81B12797EEC0}"/>
                    </a:ext>
                  </a:extLst>
                </p:cNvPr>
                <p:cNvSpPr>
                  <a:spLocks noChangeArrowheads="1"/>
                </p:cNvSpPr>
                <p:nvPr/>
              </p:nvSpPr>
              <p:spPr bwMode="auto">
                <a:xfrm>
                  <a:off x="26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77" name="Rectangle 265">
                  <a:extLst>
                    <a:ext uri="{FF2B5EF4-FFF2-40B4-BE49-F238E27FC236}">
                      <a16:creationId xmlns:a16="http://schemas.microsoft.com/office/drawing/2014/main" id="{258DD6DE-AC17-4B75-AF09-AAC7E21978B9}"/>
                    </a:ext>
                  </a:extLst>
                </p:cNvPr>
                <p:cNvSpPr>
                  <a:spLocks noChangeArrowheads="1"/>
                </p:cNvSpPr>
                <p:nvPr/>
              </p:nvSpPr>
              <p:spPr bwMode="auto">
                <a:xfrm>
                  <a:off x="26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78" name="Rectangle 266">
                  <a:extLst>
                    <a:ext uri="{FF2B5EF4-FFF2-40B4-BE49-F238E27FC236}">
                      <a16:creationId xmlns:a16="http://schemas.microsoft.com/office/drawing/2014/main" id="{06EC4911-D82D-4F2B-9A5A-F28FC9E983E1}"/>
                    </a:ext>
                  </a:extLst>
                </p:cNvPr>
                <p:cNvSpPr>
                  <a:spLocks noChangeArrowheads="1"/>
                </p:cNvSpPr>
                <p:nvPr/>
              </p:nvSpPr>
              <p:spPr bwMode="auto">
                <a:xfrm>
                  <a:off x="2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79" name="Rectangle 267">
                  <a:extLst>
                    <a:ext uri="{FF2B5EF4-FFF2-40B4-BE49-F238E27FC236}">
                      <a16:creationId xmlns:a16="http://schemas.microsoft.com/office/drawing/2014/main" id="{84CB0348-A292-4163-8652-A7C26B4D5F47}"/>
                    </a:ext>
                  </a:extLst>
                </p:cNvPr>
                <p:cNvSpPr>
                  <a:spLocks noChangeArrowheads="1"/>
                </p:cNvSpPr>
                <p:nvPr/>
              </p:nvSpPr>
              <p:spPr bwMode="auto">
                <a:xfrm>
                  <a:off x="2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80" name="Rectangle 268">
                  <a:extLst>
                    <a:ext uri="{FF2B5EF4-FFF2-40B4-BE49-F238E27FC236}">
                      <a16:creationId xmlns:a16="http://schemas.microsoft.com/office/drawing/2014/main" id="{89418B9C-6EC6-429E-AD2A-98F660390FC0}"/>
                    </a:ext>
                  </a:extLst>
                </p:cNvPr>
                <p:cNvSpPr>
                  <a:spLocks noChangeArrowheads="1"/>
                </p:cNvSpPr>
                <p:nvPr/>
              </p:nvSpPr>
              <p:spPr bwMode="auto">
                <a:xfrm>
                  <a:off x="2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81" name="Rectangle 269">
                  <a:extLst>
                    <a:ext uri="{FF2B5EF4-FFF2-40B4-BE49-F238E27FC236}">
                      <a16:creationId xmlns:a16="http://schemas.microsoft.com/office/drawing/2014/main" id="{E99578D6-1D22-4F30-A925-58CA4195AC26}"/>
                    </a:ext>
                  </a:extLst>
                </p:cNvPr>
                <p:cNvSpPr>
                  <a:spLocks noChangeArrowheads="1"/>
                </p:cNvSpPr>
                <p:nvPr/>
              </p:nvSpPr>
              <p:spPr bwMode="auto">
                <a:xfrm>
                  <a:off x="2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82" name="Rectangle 270">
                  <a:extLst>
                    <a:ext uri="{FF2B5EF4-FFF2-40B4-BE49-F238E27FC236}">
                      <a16:creationId xmlns:a16="http://schemas.microsoft.com/office/drawing/2014/main" id="{B799C56B-3072-4B0D-9D6B-54CA529ECEEE}"/>
                    </a:ext>
                  </a:extLst>
                </p:cNvPr>
                <p:cNvSpPr>
                  <a:spLocks noChangeArrowheads="1"/>
                </p:cNvSpPr>
                <p:nvPr/>
              </p:nvSpPr>
              <p:spPr bwMode="auto">
                <a:xfrm>
                  <a:off x="2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83" name="Rectangle 271">
                  <a:extLst>
                    <a:ext uri="{FF2B5EF4-FFF2-40B4-BE49-F238E27FC236}">
                      <a16:creationId xmlns:a16="http://schemas.microsoft.com/office/drawing/2014/main" id="{E09B6C0A-0C74-4493-8ACF-AAB0C3FF4680}"/>
                    </a:ext>
                  </a:extLst>
                </p:cNvPr>
                <p:cNvSpPr>
                  <a:spLocks noChangeArrowheads="1"/>
                </p:cNvSpPr>
                <p:nvPr/>
              </p:nvSpPr>
              <p:spPr bwMode="auto">
                <a:xfrm>
                  <a:off x="2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84" name="Rectangle 272">
                  <a:extLst>
                    <a:ext uri="{FF2B5EF4-FFF2-40B4-BE49-F238E27FC236}">
                      <a16:creationId xmlns:a16="http://schemas.microsoft.com/office/drawing/2014/main" id="{11823145-3087-4E28-B3BD-2DA869A93987}"/>
                    </a:ext>
                  </a:extLst>
                </p:cNvPr>
                <p:cNvSpPr>
                  <a:spLocks noChangeArrowheads="1"/>
                </p:cNvSpPr>
                <p:nvPr/>
              </p:nvSpPr>
              <p:spPr bwMode="auto">
                <a:xfrm>
                  <a:off x="2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85" name="Rectangle 273">
                  <a:extLst>
                    <a:ext uri="{FF2B5EF4-FFF2-40B4-BE49-F238E27FC236}">
                      <a16:creationId xmlns:a16="http://schemas.microsoft.com/office/drawing/2014/main" id="{338077D6-98F7-410D-A3D2-01CFCA82558C}"/>
                    </a:ext>
                  </a:extLst>
                </p:cNvPr>
                <p:cNvSpPr>
                  <a:spLocks noChangeArrowheads="1"/>
                </p:cNvSpPr>
                <p:nvPr/>
              </p:nvSpPr>
              <p:spPr bwMode="auto">
                <a:xfrm>
                  <a:off x="2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86" name="Rectangle 274">
                  <a:extLst>
                    <a:ext uri="{FF2B5EF4-FFF2-40B4-BE49-F238E27FC236}">
                      <a16:creationId xmlns:a16="http://schemas.microsoft.com/office/drawing/2014/main" id="{A1677809-6FE7-47EB-B633-271A2FDE5B34}"/>
                    </a:ext>
                  </a:extLst>
                </p:cNvPr>
                <p:cNvSpPr>
                  <a:spLocks noChangeArrowheads="1"/>
                </p:cNvSpPr>
                <p:nvPr/>
              </p:nvSpPr>
              <p:spPr bwMode="auto">
                <a:xfrm>
                  <a:off x="27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87" name="Rectangle 275">
                  <a:extLst>
                    <a:ext uri="{FF2B5EF4-FFF2-40B4-BE49-F238E27FC236}">
                      <a16:creationId xmlns:a16="http://schemas.microsoft.com/office/drawing/2014/main" id="{AB72105E-96FF-41B6-81D7-F43C530CA503}"/>
                    </a:ext>
                  </a:extLst>
                </p:cNvPr>
                <p:cNvSpPr>
                  <a:spLocks noChangeArrowheads="1"/>
                </p:cNvSpPr>
                <p:nvPr/>
              </p:nvSpPr>
              <p:spPr bwMode="auto">
                <a:xfrm>
                  <a:off x="27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88" name="Rectangle 276">
                  <a:extLst>
                    <a:ext uri="{FF2B5EF4-FFF2-40B4-BE49-F238E27FC236}">
                      <a16:creationId xmlns:a16="http://schemas.microsoft.com/office/drawing/2014/main" id="{DE7EAAA8-3E26-4A6B-9AC4-C57920F63FDE}"/>
                    </a:ext>
                  </a:extLst>
                </p:cNvPr>
                <p:cNvSpPr>
                  <a:spLocks noChangeArrowheads="1"/>
                </p:cNvSpPr>
                <p:nvPr/>
              </p:nvSpPr>
              <p:spPr bwMode="auto">
                <a:xfrm>
                  <a:off x="27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89" name="Rectangle 277">
                  <a:extLst>
                    <a:ext uri="{FF2B5EF4-FFF2-40B4-BE49-F238E27FC236}">
                      <a16:creationId xmlns:a16="http://schemas.microsoft.com/office/drawing/2014/main" id="{A3E7D67D-8959-44FB-9E2D-F96725EB7131}"/>
                    </a:ext>
                  </a:extLst>
                </p:cNvPr>
                <p:cNvSpPr>
                  <a:spLocks noChangeArrowheads="1"/>
                </p:cNvSpPr>
                <p:nvPr/>
              </p:nvSpPr>
              <p:spPr bwMode="auto">
                <a:xfrm>
                  <a:off x="27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90" name="Rectangle 278">
                  <a:extLst>
                    <a:ext uri="{FF2B5EF4-FFF2-40B4-BE49-F238E27FC236}">
                      <a16:creationId xmlns:a16="http://schemas.microsoft.com/office/drawing/2014/main" id="{D17BBDB6-7139-42FD-ACCC-26981D2E273F}"/>
                    </a:ext>
                  </a:extLst>
                </p:cNvPr>
                <p:cNvSpPr>
                  <a:spLocks noChangeArrowheads="1"/>
                </p:cNvSpPr>
                <p:nvPr/>
              </p:nvSpPr>
              <p:spPr bwMode="auto">
                <a:xfrm>
                  <a:off x="2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91" name="Rectangle 279">
                  <a:extLst>
                    <a:ext uri="{FF2B5EF4-FFF2-40B4-BE49-F238E27FC236}">
                      <a16:creationId xmlns:a16="http://schemas.microsoft.com/office/drawing/2014/main" id="{1F7D85A4-94F6-40BA-BFB2-A811C634E3AE}"/>
                    </a:ext>
                  </a:extLst>
                </p:cNvPr>
                <p:cNvSpPr>
                  <a:spLocks noChangeArrowheads="1"/>
                </p:cNvSpPr>
                <p:nvPr/>
              </p:nvSpPr>
              <p:spPr bwMode="auto">
                <a:xfrm>
                  <a:off x="2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92" name="Rectangle 280">
                  <a:extLst>
                    <a:ext uri="{FF2B5EF4-FFF2-40B4-BE49-F238E27FC236}">
                      <a16:creationId xmlns:a16="http://schemas.microsoft.com/office/drawing/2014/main" id="{C21D5512-0988-44A2-80DD-9DD69E2A5809}"/>
                    </a:ext>
                  </a:extLst>
                </p:cNvPr>
                <p:cNvSpPr>
                  <a:spLocks noChangeArrowheads="1"/>
                </p:cNvSpPr>
                <p:nvPr/>
              </p:nvSpPr>
              <p:spPr bwMode="auto">
                <a:xfrm>
                  <a:off x="2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93" name="Rectangle 281">
                  <a:extLst>
                    <a:ext uri="{FF2B5EF4-FFF2-40B4-BE49-F238E27FC236}">
                      <a16:creationId xmlns:a16="http://schemas.microsoft.com/office/drawing/2014/main" id="{658B79D7-1DEC-4FF2-9226-C0564F3A4BE2}"/>
                    </a:ext>
                  </a:extLst>
                </p:cNvPr>
                <p:cNvSpPr>
                  <a:spLocks noChangeArrowheads="1"/>
                </p:cNvSpPr>
                <p:nvPr/>
              </p:nvSpPr>
              <p:spPr bwMode="auto">
                <a:xfrm>
                  <a:off x="2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94" name="Rectangle 282">
                  <a:extLst>
                    <a:ext uri="{FF2B5EF4-FFF2-40B4-BE49-F238E27FC236}">
                      <a16:creationId xmlns:a16="http://schemas.microsoft.com/office/drawing/2014/main" id="{B3EC12EE-0414-44B0-974C-2C150D328AE8}"/>
                    </a:ext>
                  </a:extLst>
                </p:cNvPr>
                <p:cNvSpPr>
                  <a:spLocks noChangeArrowheads="1"/>
                </p:cNvSpPr>
                <p:nvPr/>
              </p:nvSpPr>
              <p:spPr bwMode="auto">
                <a:xfrm>
                  <a:off x="2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95" name="Rectangle 283">
                  <a:extLst>
                    <a:ext uri="{FF2B5EF4-FFF2-40B4-BE49-F238E27FC236}">
                      <a16:creationId xmlns:a16="http://schemas.microsoft.com/office/drawing/2014/main" id="{6602644E-BA0E-4D84-9345-0245134E0585}"/>
                    </a:ext>
                  </a:extLst>
                </p:cNvPr>
                <p:cNvSpPr>
                  <a:spLocks noChangeArrowheads="1"/>
                </p:cNvSpPr>
                <p:nvPr/>
              </p:nvSpPr>
              <p:spPr bwMode="auto">
                <a:xfrm>
                  <a:off x="2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96" name="Rectangle 284">
                  <a:extLst>
                    <a:ext uri="{FF2B5EF4-FFF2-40B4-BE49-F238E27FC236}">
                      <a16:creationId xmlns:a16="http://schemas.microsoft.com/office/drawing/2014/main" id="{B7A86347-818A-4313-AFE8-3AE293D9C4D5}"/>
                    </a:ext>
                  </a:extLst>
                </p:cNvPr>
                <p:cNvSpPr>
                  <a:spLocks noChangeArrowheads="1"/>
                </p:cNvSpPr>
                <p:nvPr/>
              </p:nvSpPr>
              <p:spPr bwMode="auto">
                <a:xfrm>
                  <a:off x="2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97" name="Rectangle 285">
                  <a:extLst>
                    <a:ext uri="{FF2B5EF4-FFF2-40B4-BE49-F238E27FC236}">
                      <a16:creationId xmlns:a16="http://schemas.microsoft.com/office/drawing/2014/main" id="{C39275BB-BC75-4B4B-A898-FEEDBE761123}"/>
                    </a:ext>
                  </a:extLst>
                </p:cNvPr>
                <p:cNvSpPr>
                  <a:spLocks noChangeArrowheads="1"/>
                </p:cNvSpPr>
                <p:nvPr/>
              </p:nvSpPr>
              <p:spPr bwMode="auto">
                <a:xfrm>
                  <a:off x="2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98" name="Rectangle 286">
                  <a:extLst>
                    <a:ext uri="{FF2B5EF4-FFF2-40B4-BE49-F238E27FC236}">
                      <a16:creationId xmlns:a16="http://schemas.microsoft.com/office/drawing/2014/main" id="{E1A67941-1EFB-42FC-883B-DF2E3687DFDB}"/>
                    </a:ext>
                  </a:extLst>
                </p:cNvPr>
                <p:cNvSpPr>
                  <a:spLocks noChangeArrowheads="1"/>
                </p:cNvSpPr>
                <p:nvPr/>
              </p:nvSpPr>
              <p:spPr bwMode="auto">
                <a:xfrm>
                  <a:off x="28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99" name="Rectangle 287">
                  <a:extLst>
                    <a:ext uri="{FF2B5EF4-FFF2-40B4-BE49-F238E27FC236}">
                      <a16:creationId xmlns:a16="http://schemas.microsoft.com/office/drawing/2014/main" id="{6CDFA5DF-DF17-4277-888C-0D223A4B8D14}"/>
                    </a:ext>
                  </a:extLst>
                </p:cNvPr>
                <p:cNvSpPr>
                  <a:spLocks noChangeArrowheads="1"/>
                </p:cNvSpPr>
                <p:nvPr/>
              </p:nvSpPr>
              <p:spPr bwMode="auto">
                <a:xfrm>
                  <a:off x="28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00" name="Rectangle 288">
                  <a:extLst>
                    <a:ext uri="{FF2B5EF4-FFF2-40B4-BE49-F238E27FC236}">
                      <a16:creationId xmlns:a16="http://schemas.microsoft.com/office/drawing/2014/main" id="{EACF15B3-97B2-483B-9B4D-39796E917D46}"/>
                    </a:ext>
                  </a:extLst>
                </p:cNvPr>
                <p:cNvSpPr>
                  <a:spLocks noChangeArrowheads="1"/>
                </p:cNvSpPr>
                <p:nvPr/>
              </p:nvSpPr>
              <p:spPr bwMode="auto">
                <a:xfrm>
                  <a:off x="28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01" name="Rectangle 289">
                  <a:extLst>
                    <a:ext uri="{FF2B5EF4-FFF2-40B4-BE49-F238E27FC236}">
                      <a16:creationId xmlns:a16="http://schemas.microsoft.com/office/drawing/2014/main" id="{847FC3DE-B7B2-4AD1-87B9-CBE35842FEFD}"/>
                    </a:ext>
                  </a:extLst>
                </p:cNvPr>
                <p:cNvSpPr>
                  <a:spLocks noChangeArrowheads="1"/>
                </p:cNvSpPr>
                <p:nvPr/>
              </p:nvSpPr>
              <p:spPr bwMode="auto">
                <a:xfrm>
                  <a:off x="28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02" name="Rectangle 290">
                  <a:extLst>
                    <a:ext uri="{FF2B5EF4-FFF2-40B4-BE49-F238E27FC236}">
                      <a16:creationId xmlns:a16="http://schemas.microsoft.com/office/drawing/2014/main" id="{B289F734-EF21-42EF-A684-04EF4AFF01EF}"/>
                    </a:ext>
                  </a:extLst>
                </p:cNvPr>
                <p:cNvSpPr>
                  <a:spLocks noChangeArrowheads="1"/>
                </p:cNvSpPr>
                <p:nvPr/>
              </p:nvSpPr>
              <p:spPr bwMode="auto">
                <a:xfrm>
                  <a:off x="2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03" name="Rectangle 291">
                  <a:extLst>
                    <a:ext uri="{FF2B5EF4-FFF2-40B4-BE49-F238E27FC236}">
                      <a16:creationId xmlns:a16="http://schemas.microsoft.com/office/drawing/2014/main" id="{416767B5-6003-4DC0-A4A9-BE10F76D5FD5}"/>
                    </a:ext>
                  </a:extLst>
                </p:cNvPr>
                <p:cNvSpPr>
                  <a:spLocks noChangeArrowheads="1"/>
                </p:cNvSpPr>
                <p:nvPr/>
              </p:nvSpPr>
              <p:spPr bwMode="auto">
                <a:xfrm>
                  <a:off x="2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04" name="Rectangle 292">
                  <a:extLst>
                    <a:ext uri="{FF2B5EF4-FFF2-40B4-BE49-F238E27FC236}">
                      <a16:creationId xmlns:a16="http://schemas.microsoft.com/office/drawing/2014/main" id="{C8E784DB-CFC5-4675-BAFF-B457C1903AAF}"/>
                    </a:ext>
                  </a:extLst>
                </p:cNvPr>
                <p:cNvSpPr>
                  <a:spLocks noChangeArrowheads="1"/>
                </p:cNvSpPr>
                <p:nvPr/>
              </p:nvSpPr>
              <p:spPr bwMode="auto">
                <a:xfrm>
                  <a:off x="2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05" name="Rectangle 293">
                  <a:extLst>
                    <a:ext uri="{FF2B5EF4-FFF2-40B4-BE49-F238E27FC236}">
                      <a16:creationId xmlns:a16="http://schemas.microsoft.com/office/drawing/2014/main" id="{69586D7A-7270-469E-8948-16E4CA802095}"/>
                    </a:ext>
                  </a:extLst>
                </p:cNvPr>
                <p:cNvSpPr>
                  <a:spLocks noChangeArrowheads="1"/>
                </p:cNvSpPr>
                <p:nvPr/>
              </p:nvSpPr>
              <p:spPr bwMode="auto">
                <a:xfrm>
                  <a:off x="2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06" name="Rectangle 294">
                  <a:extLst>
                    <a:ext uri="{FF2B5EF4-FFF2-40B4-BE49-F238E27FC236}">
                      <a16:creationId xmlns:a16="http://schemas.microsoft.com/office/drawing/2014/main" id="{F5214CE3-EFAD-4BEC-A213-36DF32236B7B}"/>
                    </a:ext>
                  </a:extLst>
                </p:cNvPr>
                <p:cNvSpPr>
                  <a:spLocks noChangeArrowheads="1"/>
                </p:cNvSpPr>
                <p:nvPr/>
              </p:nvSpPr>
              <p:spPr bwMode="auto">
                <a:xfrm>
                  <a:off x="2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07" name="Rectangle 295">
                  <a:extLst>
                    <a:ext uri="{FF2B5EF4-FFF2-40B4-BE49-F238E27FC236}">
                      <a16:creationId xmlns:a16="http://schemas.microsoft.com/office/drawing/2014/main" id="{CACCEB57-2B07-499F-981C-FCDAB3FCCFDA}"/>
                    </a:ext>
                  </a:extLst>
                </p:cNvPr>
                <p:cNvSpPr>
                  <a:spLocks noChangeArrowheads="1"/>
                </p:cNvSpPr>
                <p:nvPr/>
              </p:nvSpPr>
              <p:spPr bwMode="auto">
                <a:xfrm>
                  <a:off x="2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08" name="Rectangle 296">
                  <a:extLst>
                    <a:ext uri="{FF2B5EF4-FFF2-40B4-BE49-F238E27FC236}">
                      <a16:creationId xmlns:a16="http://schemas.microsoft.com/office/drawing/2014/main" id="{8D2A7DC3-244D-4250-910E-B51758B70C24}"/>
                    </a:ext>
                  </a:extLst>
                </p:cNvPr>
                <p:cNvSpPr>
                  <a:spLocks noChangeArrowheads="1"/>
                </p:cNvSpPr>
                <p:nvPr/>
              </p:nvSpPr>
              <p:spPr bwMode="auto">
                <a:xfrm>
                  <a:off x="2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09" name="Rectangle 297">
                  <a:extLst>
                    <a:ext uri="{FF2B5EF4-FFF2-40B4-BE49-F238E27FC236}">
                      <a16:creationId xmlns:a16="http://schemas.microsoft.com/office/drawing/2014/main" id="{7C24FE64-5002-40A1-A53E-BE2F759AED44}"/>
                    </a:ext>
                  </a:extLst>
                </p:cNvPr>
                <p:cNvSpPr>
                  <a:spLocks noChangeArrowheads="1"/>
                </p:cNvSpPr>
                <p:nvPr/>
              </p:nvSpPr>
              <p:spPr bwMode="auto">
                <a:xfrm>
                  <a:off x="2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10" name="Rectangle 298">
                  <a:extLst>
                    <a:ext uri="{FF2B5EF4-FFF2-40B4-BE49-F238E27FC236}">
                      <a16:creationId xmlns:a16="http://schemas.microsoft.com/office/drawing/2014/main" id="{EC278DE0-62FA-4C03-BB7A-50A11E860E6E}"/>
                    </a:ext>
                  </a:extLst>
                </p:cNvPr>
                <p:cNvSpPr>
                  <a:spLocks noChangeArrowheads="1"/>
                </p:cNvSpPr>
                <p:nvPr/>
              </p:nvSpPr>
              <p:spPr bwMode="auto">
                <a:xfrm>
                  <a:off x="29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11" name="Rectangle 299">
                  <a:extLst>
                    <a:ext uri="{FF2B5EF4-FFF2-40B4-BE49-F238E27FC236}">
                      <a16:creationId xmlns:a16="http://schemas.microsoft.com/office/drawing/2014/main" id="{578F9395-4794-405E-8579-02359F0C998A}"/>
                    </a:ext>
                  </a:extLst>
                </p:cNvPr>
                <p:cNvSpPr>
                  <a:spLocks noChangeArrowheads="1"/>
                </p:cNvSpPr>
                <p:nvPr/>
              </p:nvSpPr>
              <p:spPr bwMode="auto">
                <a:xfrm>
                  <a:off x="29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12" name="Rectangle 300">
                  <a:extLst>
                    <a:ext uri="{FF2B5EF4-FFF2-40B4-BE49-F238E27FC236}">
                      <a16:creationId xmlns:a16="http://schemas.microsoft.com/office/drawing/2014/main" id="{E619490B-BB5C-48F6-9834-F6B83A4DF274}"/>
                    </a:ext>
                  </a:extLst>
                </p:cNvPr>
                <p:cNvSpPr>
                  <a:spLocks noChangeArrowheads="1"/>
                </p:cNvSpPr>
                <p:nvPr/>
              </p:nvSpPr>
              <p:spPr bwMode="auto">
                <a:xfrm>
                  <a:off x="29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13" name="Rectangle 301">
                  <a:extLst>
                    <a:ext uri="{FF2B5EF4-FFF2-40B4-BE49-F238E27FC236}">
                      <a16:creationId xmlns:a16="http://schemas.microsoft.com/office/drawing/2014/main" id="{4B7231CC-F5CB-4485-A17D-E139077DCB22}"/>
                    </a:ext>
                  </a:extLst>
                </p:cNvPr>
                <p:cNvSpPr>
                  <a:spLocks noChangeArrowheads="1"/>
                </p:cNvSpPr>
                <p:nvPr/>
              </p:nvSpPr>
              <p:spPr bwMode="auto">
                <a:xfrm>
                  <a:off x="29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14" name="Rectangle 302">
                  <a:extLst>
                    <a:ext uri="{FF2B5EF4-FFF2-40B4-BE49-F238E27FC236}">
                      <a16:creationId xmlns:a16="http://schemas.microsoft.com/office/drawing/2014/main" id="{955A0758-015A-46C0-B431-11396361E708}"/>
                    </a:ext>
                  </a:extLst>
                </p:cNvPr>
                <p:cNvSpPr>
                  <a:spLocks noChangeArrowheads="1"/>
                </p:cNvSpPr>
                <p:nvPr/>
              </p:nvSpPr>
              <p:spPr bwMode="auto">
                <a:xfrm>
                  <a:off x="2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15" name="Rectangle 303">
                  <a:extLst>
                    <a:ext uri="{FF2B5EF4-FFF2-40B4-BE49-F238E27FC236}">
                      <a16:creationId xmlns:a16="http://schemas.microsoft.com/office/drawing/2014/main" id="{97C610A5-99B6-4156-938C-11EF0F139DD9}"/>
                    </a:ext>
                  </a:extLst>
                </p:cNvPr>
                <p:cNvSpPr>
                  <a:spLocks noChangeArrowheads="1"/>
                </p:cNvSpPr>
                <p:nvPr/>
              </p:nvSpPr>
              <p:spPr bwMode="auto">
                <a:xfrm>
                  <a:off x="3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16" name="Rectangle 304">
                  <a:extLst>
                    <a:ext uri="{FF2B5EF4-FFF2-40B4-BE49-F238E27FC236}">
                      <a16:creationId xmlns:a16="http://schemas.microsoft.com/office/drawing/2014/main" id="{CCD7BF45-E35C-4624-B34C-594AE9E8A809}"/>
                    </a:ext>
                  </a:extLst>
                </p:cNvPr>
                <p:cNvSpPr>
                  <a:spLocks noChangeArrowheads="1"/>
                </p:cNvSpPr>
                <p:nvPr/>
              </p:nvSpPr>
              <p:spPr bwMode="auto">
                <a:xfrm>
                  <a:off x="3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17" name="Rectangle 305">
                  <a:extLst>
                    <a:ext uri="{FF2B5EF4-FFF2-40B4-BE49-F238E27FC236}">
                      <a16:creationId xmlns:a16="http://schemas.microsoft.com/office/drawing/2014/main" id="{B4F6157D-FD65-409C-9453-C4A4D69D282D}"/>
                    </a:ext>
                  </a:extLst>
                </p:cNvPr>
                <p:cNvSpPr>
                  <a:spLocks noChangeArrowheads="1"/>
                </p:cNvSpPr>
                <p:nvPr/>
              </p:nvSpPr>
              <p:spPr bwMode="auto">
                <a:xfrm>
                  <a:off x="3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18" name="Rectangle 306">
                  <a:extLst>
                    <a:ext uri="{FF2B5EF4-FFF2-40B4-BE49-F238E27FC236}">
                      <a16:creationId xmlns:a16="http://schemas.microsoft.com/office/drawing/2014/main" id="{B6E3E922-A277-419A-ACFA-01680B7C7418}"/>
                    </a:ext>
                  </a:extLst>
                </p:cNvPr>
                <p:cNvSpPr>
                  <a:spLocks noChangeArrowheads="1"/>
                </p:cNvSpPr>
                <p:nvPr/>
              </p:nvSpPr>
              <p:spPr bwMode="auto">
                <a:xfrm>
                  <a:off x="3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19" name="Rectangle 307">
                  <a:extLst>
                    <a:ext uri="{FF2B5EF4-FFF2-40B4-BE49-F238E27FC236}">
                      <a16:creationId xmlns:a16="http://schemas.microsoft.com/office/drawing/2014/main" id="{AE4E3829-70E0-4418-AFB7-0AA53EA60C48}"/>
                    </a:ext>
                  </a:extLst>
                </p:cNvPr>
                <p:cNvSpPr>
                  <a:spLocks noChangeArrowheads="1"/>
                </p:cNvSpPr>
                <p:nvPr/>
              </p:nvSpPr>
              <p:spPr bwMode="auto">
                <a:xfrm>
                  <a:off x="3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20" name="Rectangle 308">
                  <a:extLst>
                    <a:ext uri="{FF2B5EF4-FFF2-40B4-BE49-F238E27FC236}">
                      <a16:creationId xmlns:a16="http://schemas.microsoft.com/office/drawing/2014/main" id="{61512EDC-04EF-4E14-9768-703F576BAC86}"/>
                    </a:ext>
                  </a:extLst>
                </p:cNvPr>
                <p:cNvSpPr>
                  <a:spLocks noChangeArrowheads="1"/>
                </p:cNvSpPr>
                <p:nvPr/>
              </p:nvSpPr>
              <p:spPr bwMode="auto">
                <a:xfrm>
                  <a:off x="3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21" name="Rectangle 309">
                  <a:extLst>
                    <a:ext uri="{FF2B5EF4-FFF2-40B4-BE49-F238E27FC236}">
                      <a16:creationId xmlns:a16="http://schemas.microsoft.com/office/drawing/2014/main" id="{3537CF2C-3F3B-4271-9884-15C0495237E2}"/>
                    </a:ext>
                  </a:extLst>
                </p:cNvPr>
                <p:cNvSpPr>
                  <a:spLocks noChangeArrowheads="1"/>
                </p:cNvSpPr>
                <p:nvPr/>
              </p:nvSpPr>
              <p:spPr bwMode="auto">
                <a:xfrm>
                  <a:off x="3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22" name="Rectangle 310">
                  <a:extLst>
                    <a:ext uri="{FF2B5EF4-FFF2-40B4-BE49-F238E27FC236}">
                      <a16:creationId xmlns:a16="http://schemas.microsoft.com/office/drawing/2014/main" id="{5BE74B66-B7DA-48C8-90C5-976A585E6D02}"/>
                    </a:ext>
                  </a:extLst>
                </p:cNvPr>
                <p:cNvSpPr>
                  <a:spLocks noChangeArrowheads="1"/>
                </p:cNvSpPr>
                <p:nvPr/>
              </p:nvSpPr>
              <p:spPr bwMode="auto">
                <a:xfrm>
                  <a:off x="30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23" name="Rectangle 311">
                  <a:extLst>
                    <a:ext uri="{FF2B5EF4-FFF2-40B4-BE49-F238E27FC236}">
                      <a16:creationId xmlns:a16="http://schemas.microsoft.com/office/drawing/2014/main" id="{942BACEB-3504-4DA1-A411-C2918457B792}"/>
                    </a:ext>
                  </a:extLst>
                </p:cNvPr>
                <p:cNvSpPr>
                  <a:spLocks noChangeArrowheads="1"/>
                </p:cNvSpPr>
                <p:nvPr/>
              </p:nvSpPr>
              <p:spPr bwMode="auto">
                <a:xfrm>
                  <a:off x="30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24" name="Rectangle 312">
                  <a:extLst>
                    <a:ext uri="{FF2B5EF4-FFF2-40B4-BE49-F238E27FC236}">
                      <a16:creationId xmlns:a16="http://schemas.microsoft.com/office/drawing/2014/main" id="{67507526-4911-4E56-8DF9-35199AF46C52}"/>
                    </a:ext>
                  </a:extLst>
                </p:cNvPr>
                <p:cNvSpPr>
                  <a:spLocks noChangeArrowheads="1"/>
                </p:cNvSpPr>
                <p:nvPr/>
              </p:nvSpPr>
              <p:spPr bwMode="auto">
                <a:xfrm>
                  <a:off x="30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25" name="Rectangle 313">
                  <a:extLst>
                    <a:ext uri="{FF2B5EF4-FFF2-40B4-BE49-F238E27FC236}">
                      <a16:creationId xmlns:a16="http://schemas.microsoft.com/office/drawing/2014/main" id="{F3AF50F2-2944-4C7E-94B3-7E19A44ACACE}"/>
                    </a:ext>
                  </a:extLst>
                </p:cNvPr>
                <p:cNvSpPr>
                  <a:spLocks noChangeArrowheads="1"/>
                </p:cNvSpPr>
                <p:nvPr/>
              </p:nvSpPr>
              <p:spPr bwMode="auto">
                <a:xfrm>
                  <a:off x="30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26" name="Rectangle 314">
                  <a:extLst>
                    <a:ext uri="{FF2B5EF4-FFF2-40B4-BE49-F238E27FC236}">
                      <a16:creationId xmlns:a16="http://schemas.microsoft.com/office/drawing/2014/main" id="{B1E1EEE2-289F-4E59-8E77-0A20EAA324DF}"/>
                    </a:ext>
                  </a:extLst>
                </p:cNvPr>
                <p:cNvSpPr>
                  <a:spLocks noChangeArrowheads="1"/>
                </p:cNvSpPr>
                <p:nvPr/>
              </p:nvSpPr>
              <p:spPr bwMode="auto">
                <a:xfrm>
                  <a:off x="30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27" name="Rectangle 315">
                  <a:extLst>
                    <a:ext uri="{FF2B5EF4-FFF2-40B4-BE49-F238E27FC236}">
                      <a16:creationId xmlns:a16="http://schemas.microsoft.com/office/drawing/2014/main" id="{C7447AB4-6C73-4392-9300-23080A8DBAB4}"/>
                    </a:ext>
                  </a:extLst>
                </p:cNvPr>
                <p:cNvSpPr>
                  <a:spLocks noChangeArrowheads="1"/>
                </p:cNvSpPr>
                <p:nvPr/>
              </p:nvSpPr>
              <p:spPr bwMode="auto">
                <a:xfrm>
                  <a:off x="3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28" name="Rectangle 316">
                  <a:extLst>
                    <a:ext uri="{FF2B5EF4-FFF2-40B4-BE49-F238E27FC236}">
                      <a16:creationId xmlns:a16="http://schemas.microsoft.com/office/drawing/2014/main" id="{85D494A4-E9DB-42EA-BC97-D1839B3EAA2E}"/>
                    </a:ext>
                  </a:extLst>
                </p:cNvPr>
                <p:cNvSpPr>
                  <a:spLocks noChangeArrowheads="1"/>
                </p:cNvSpPr>
                <p:nvPr/>
              </p:nvSpPr>
              <p:spPr bwMode="auto">
                <a:xfrm>
                  <a:off x="3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29" name="Rectangle 317">
                  <a:extLst>
                    <a:ext uri="{FF2B5EF4-FFF2-40B4-BE49-F238E27FC236}">
                      <a16:creationId xmlns:a16="http://schemas.microsoft.com/office/drawing/2014/main" id="{BECC55AB-6958-4D93-B4D7-8360065B7525}"/>
                    </a:ext>
                  </a:extLst>
                </p:cNvPr>
                <p:cNvSpPr>
                  <a:spLocks noChangeArrowheads="1"/>
                </p:cNvSpPr>
                <p:nvPr/>
              </p:nvSpPr>
              <p:spPr bwMode="auto">
                <a:xfrm>
                  <a:off x="3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30" name="Rectangle 318">
                  <a:extLst>
                    <a:ext uri="{FF2B5EF4-FFF2-40B4-BE49-F238E27FC236}">
                      <a16:creationId xmlns:a16="http://schemas.microsoft.com/office/drawing/2014/main" id="{6BB640CA-6614-4478-B05D-0ABD7E4CEDDB}"/>
                    </a:ext>
                  </a:extLst>
                </p:cNvPr>
                <p:cNvSpPr>
                  <a:spLocks noChangeArrowheads="1"/>
                </p:cNvSpPr>
                <p:nvPr/>
              </p:nvSpPr>
              <p:spPr bwMode="auto">
                <a:xfrm>
                  <a:off x="3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31" name="Rectangle 319">
                  <a:extLst>
                    <a:ext uri="{FF2B5EF4-FFF2-40B4-BE49-F238E27FC236}">
                      <a16:creationId xmlns:a16="http://schemas.microsoft.com/office/drawing/2014/main" id="{B2F6B212-31E9-427E-A54A-FFE3C6356866}"/>
                    </a:ext>
                  </a:extLst>
                </p:cNvPr>
                <p:cNvSpPr>
                  <a:spLocks noChangeArrowheads="1"/>
                </p:cNvSpPr>
                <p:nvPr/>
              </p:nvSpPr>
              <p:spPr bwMode="auto">
                <a:xfrm>
                  <a:off x="3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32" name="Rectangle 320">
                  <a:extLst>
                    <a:ext uri="{FF2B5EF4-FFF2-40B4-BE49-F238E27FC236}">
                      <a16:creationId xmlns:a16="http://schemas.microsoft.com/office/drawing/2014/main" id="{91042994-C91E-42D4-8F10-541F7185E557}"/>
                    </a:ext>
                  </a:extLst>
                </p:cNvPr>
                <p:cNvSpPr>
                  <a:spLocks noChangeArrowheads="1"/>
                </p:cNvSpPr>
                <p:nvPr/>
              </p:nvSpPr>
              <p:spPr bwMode="auto">
                <a:xfrm>
                  <a:off x="3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33" name="Rectangle 321">
                  <a:extLst>
                    <a:ext uri="{FF2B5EF4-FFF2-40B4-BE49-F238E27FC236}">
                      <a16:creationId xmlns:a16="http://schemas.microsoft.com/office/drawing/2014/main" id="{4FAE229E-3F78-4B37-B9EE-10138DFBC57E}"/>
                    </a:ext>
                  </a:extLst>
                </p:cNvPr>
                <p:cNvSpPr>
                  <a:spLocks noChangeArrowheads="1"/>
                </p:cNvSpPr>
                <p:nvPr/>
              </p:nvSpPr>
              <p:spPr bwMode="auto">
                <a:xfrm>
                  <a:off x="3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34" name="Rectangle 322">
                  <a:extLst>
                    <a:ext uri="{FF2B5EF4-FFF2-40B4-BE49-F238E27FC236}">
                      <a16:creationId xmlns:a16="http://schemas.microsoft.com/office/drawing/2014/main" id="{90BA3D81-D1D8-4DF6-AFA1-AEC064170AFB}"/>
                    </a:ext>
                  </a:extLst>
                </p:cNvPr>
                <p:cNvSpPr>
                  <a:spLocks noChangeArrowheads="1"/>
                </p:cNvSpPr>
                <p:nvPr/>
              </p:nvSpPr>
              <p:spPr bwMode="auto">
                <a:xfrm>
                  <a:off x="3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35" name="Rectangle 323">
                  <a:extLst>
                    <a:ext uri="{FF2B5EF4-FFF2-40B4-BE49-F238E27FC236}">
                      <a16:creationId xmlns:a16="http://schemas.microsoft.com/office/drawing/2014/main" id="{CBE367F9-2FC4-46B3-8069-DC2C920526ED}"/>
                    </a:ext>
                  </a:extLst>
                </p:cNvPr>
                <p:cNvSpPr>
                  <a:spLocks noChangeArrowheads="1"/>
                </p:cNvSpPr>
                <p:nvPr/>
              </p:nvSpPr>
              <p:spPr bwMode="auto">
                <a:xfrm>
                  <a:off x="31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36" name="Rectangle 324">
                  <a:extLst>
                    <a:ext uri="{FF2B5EF4-FFF2-40B4-BE49-F238E27FC236}">
                      <a16:creationId xmlns:a16="http://schemas.microsoft.com/office/drawing/2014/main" id="{CDDA8A68-C514-490E-9990-7BFF4C6F669F}"/>
                    </a:ext>
                  </a:extLst>
                </p:cNvPr>
                <p:cNvSpPr>
                  <a:spLocks noChangeArrowheads="1"/>
                </p:cNvSpPr>
                <p:nvPr/>
              </p:nvSpPr>
              <p:spPr bwMode="auto">
                <a:xfrm>
                  <a:off x="31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37" name="Rectangle 325">
                  <a:extLst>
                    <a:ext uri="{FF2B5EF4-FFF2-40B4-BE49-F238E27FC236}">
                      <a16:creationId xmlns:a16="http://schemas.microsoft.com/office/drawing/2014/main" id="{064ACDE3-9D5A-43C8-B784-6E84A297F4ED}"/>
                    </a:ext>
                  </a:extLst>
                </p:cNvPr>
                <p:cNvSpPr>
                  <a:spLocks noChangeArrowheads="1"/>
                </p:cNvSpPr>
                <p:nvPr/>
              </p:nvSpPr>
              <p:spPr bwMode="auto">
                <a:xfrm>
                  <a:off x="31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38" name="Rectangle 326">
                  <a:extLst>
                    <a:ext uri="{FF2B5EF4-FFF2-40B4-BE49-F238E27FC236}">
                      <a16:creationId xmlns:a16="http://schemas.microsoft.com/office/drawing/2014/main" id="{B545170B-99DF-49B8-95EF-CD6790B5F5F9}"/>
                    </a:ext>
                  </a:extLst>
                </p:cNvPr>
                <p:cNvSpPr>
                  <a:spLocks noChangeArrowheads="1"/>
                </p:cNvSpPr>
                <p:nvPr/>
              </p:nvSpPr>
              <p:spPr bwMode="auto">
                <a:xfrm>
                  <a:off x="3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39" name="Rectangle 327">
                  <a:extLst>
                    <a:ext uri="{FF2B5EF4-FFF2-40B4-BE49-F238E27FC236}">
                      <a16:creationId xmlns:a16="http://schemas.microsoft.com/office/drawing/2014/main" id="{7F152311-A6BF-4CB7-9811-7A0B4984B0B9}"/>
                    </a:ext>
                  </a:extLst>
                </p:cNvPr>
                <p:cNvSpPr>
                  <a:spLocks noChangeArrowheads="1"/>
                </p:cNvSpPr>
                <p:nvPr/>
              </p:nvSpPr>
              <p:spPr bwMode="auto">
                <a:xfrm>
                  <a:off x="3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40" name="Rectangle 328">
                  <a:extLst>
                    <a:ext uri="{FF2B5EF4-FFF2-40B4-BE49-F238E27FC236}">
                      <a16:creationId xmlns:a16="http://schemas.microsoft.com/office/drawing/2014/main" id="{B75A0F4C-CBEB-4225-A7BF-73D0DD35D05F}"/>
                    </a:ext>
                  </a:extLst>
                </p:cNvPr>
                <p:cNvSpPr>
                  <a:spLocks noChangeArrowheads="1"/>
                </p:cNvSpPr>
                <p:nvPr/>
              </p:nvSpPr>
              <p:spPr bwMode="auto">
                <a:xfrm>
                  <a:off x="3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41" name="Rectangle 329">
                  <a:extLst>
                    <a:ext uri="{FF2B5EF4-FFF2-40B4-BE49-F238E27FC236}">
                      <a16:creationId xmlns:a16="http://schemas.microsoft.com/office/drawing/2014/main" id="{32A24910-B1DE-4D73-BDBB-7D0585223FA0}"/>
                    </a:ext>
                  </a:extLst>
                </p:cNvPr>
                <p:cNvSpPr>
                  <a:spLocks noChangeArrowheads="1"/>
                </p:cNvSpPr>
                <p:nvPr/>
              </p:nvSpPr>
              <p:spPr bwMode="auto">
                <a:xfrm>
                  <a:off x="3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42" name="Rectangle 330">
                  <a:extLst>
                    <a:ext uri="{FF2B5EF4-FFF2-40B4-BE49-F238E27FC236}">
                      <a16:creationId xmlns:a16="http://schemas.microsoft.com/office/drawing/2014/main" id="{52930B88-5754-44AA-AB83-B9D3158AAD3E}"/>
                    </a:ext>
                  </a:extLst>
                </p:cNvPr>
                <p:cNvSpPr>
                  <a:spLocks noChangeArrowheads="1"/>
                </p:cNvSpPr>
                <p:nvPr/>
              </p:nvSpPr>
              <p:spPr bwMode="auto">
                <a:xfrm>
                  <a:off x="3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43" name="Rectangle 331">
                  <a:extLst>
                    <a:ext uri="{FF2B5EF4-FFF2-40B4-BE49-F238E27FC236}">
                      <a16:creationId xmlns:a16="http://schemas.microsoft.com/office/drawing/2014/main" id="{9B6172A2-7842-45C3-A2E6-B5D7145B6953}"/>
                    </a:ext>
                  </a:extLst>
                </p:cNvPr>
                <p:cNvSpPr>
                  <a:spLocks noChangeArrowheads="1"/>
                </p:cNvSpPr>
                <p:nvPr/>
              </p:nvSpPr>
              <p:spPr bwMode="auto">
                <a:xfrm>
                  <a:off x="3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44" name="Rectangle 332">
                  <a:extLst>
                    <a:ext uri="{FF2B5EF4-FFF2-40B4-BE49-F238E27FC236}">
                      <a16:creationId xmlns:a16="http://schemas.microsoft.com/office/drawing/2014/main" id="{8FE76A55-DE21-4F86-B572-051A4D1246CD}"/>
                    </a:ext>
                  </a:extLst>
                </p:cNvPr>
                <p:cNvSpPr>
                  <a:spLocks noChangeArrowheads="1"/>
                </p:cNvSpPr>
                <p:nvPr/>
              </p:nvSpPr>
              <p:spPr bwMode="auto">
                <a:xfrm>
                  <a:off x="3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45" name="Rectangle 333">
                  <a:extLst>
                    <a:ext uri="{FF2B5EF4-FFF2-40B4-BE49-F238E27FC236}">
                      <a16:creationId xmlns:a16="http://schemas.microsoft.com/office/drawing/2014/main" id="{1F56F9A7-64A7-4138-9474-1F784D018EB6}"/>
                    </a:ext>
                  </a:extLst>
                </p:cNvPr>
                <p:cNvSpPr>
                  <a:spLocks noChangeArrowheads="1"/>
                </p:cNvSpPr>
                <p:nvPr/>
              </p:nvSpPr>
              <p:spPr bwMode="auto">
                <a:xfrm>
                  <a:off x="3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46" name="Rectangle 334">
                  <a:extLst>
                    <a:ext uri="{FF2B5EF4-FFF2-40B4-BE49-F238E27FC236}">
                      <a16:creationId xmlns:a16="http://schemas.microsoft.com/office/drawing/2014/main" id="{671B44D3-E3EF-4508-924D-773055767525}"/>
                    </a:ext>
                  </a:extLst>
                </p:cNvPr>
                <p:cNvSpPr>
                  <a:spLocks noChangeArrowheads="1"/>
                </p:cNvSpPr>
                <p:nvPr/>
              </p:nvSpPr>
              <p:spPr bwMode="auto">
                <a:xfrm>
                  <a:off x="32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47" name="Rectangle 335">
                  <a:extLst>
                    <a:ext uri="{FF2B5EF4-FFF2-40B4-BE49-F238E27FC236}">
                      <a16:creationId xmlns:a16="http://schemas.microsoft.com/office/drawing/2014/main" id="{49FC4118-D06A-4D37-943B-8C2A05AE10F1}"/>
                    </a:ext>
                  </a:extLst>
                </p:cNvPr>
                <p:cNvSpPr>
                  <a:spLocks noChangeArrowheads="1"/>
                </p:cNvSpPr>
                <p:nvPr/>
              </p:nvSpPr>
              <p:spPr bwMode="auto">
                <a:xfrm>
                  <a:off x="32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48" name="Rectangle 336">
                  <a:extLst>
                    <a:ext uri="{FF2B5EF4-FFF2-40B4-BE49-F238E27FC236}">
                      <a16:creationId xmlns:a16="http://schemas.microsoft.com/office/drawing/2014/main" id="{EBCE4797-DB94-4833-A42A-E243E2D0EB92}"/>
                    </a:ext>
                  </a:extLst>
                </p:cNvPr>
                <p:cNvSpPr>
                  <a:spLocks noChangeArrowheads="1"/>
                </p:cNvSpPr>
                <p:nvPr/>
              </p:nvSpPr>
              <p:spPr bwMode="auto">
                <a:xfrm>
                  <a:off x="32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49" name="Rectangle 337">
                  <a:extLst>
                    <a:ext uri="{FF2B5EF4-FFF2-40B4-BE49-F238E27FC236}">
                      <a16:creationId xmlns:a16="http://schemas.microsoft.com/office/drawing/2014/main" id="{5AD16159-3E59-4CF3-BA35-5E96FF7984FD}"/>
                    </a:ext>
                  </a:extLst>
                </p:cNvPr>
                <p:cNvSpPr>
                  <a:spLocks noChangeArrowheads="1"/>
                </p:cNvSpPr>
                <p:nvPr/>
              </p:nvSpPr>
              <p:spPr bwMode="auto">
                <a:xfrm>
                  <a:off x="3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50" name="Rectangle 338">
                  <a:extLst>
                    <a:ext uri="{FF2B5EF4-FFF2-40B4-BE49-F238E27FC236}">
                      <a16:creationId xmlns:a16="http://schemas.microsoft.com/office/drawing/2014/main" id="{D6072E30-978D-48D3-8D01-A53EA9C3DA7B}"/>
                    </a:ext>
                  </a:extLst>
                </p:cNvPr>
                <p:cNvSpPr>
                  <a:spLocks noChangeArrowheads="1"/>
                </p:cNvSpPr>
                <p:nvPr/>
              </p:nvSpPr>
              <p:spPr bwMode="auto">
                <a:xfrm>
                  <a:off x="3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51" name="Rectangle 339">
                  <a:extLst>
                    <a:ext uri="{FF2B5EF4-FFF2-40B4-BE49-F238E27FC236}">
                      <a16:creationId xmlns:a16="http://schemas.microsoft.com/office/drawing/2014/main" id="{FD3CCFD8-A4C0-42BC-947F-ADC8B67EBE85}"/>
                    </a:ext>
                  </a:extLst>
                </p:cNvPr>
                <p:cNvSpPr>
                  <a:spLocks noChangeArrowheads="1"/>
                </p:cNvSpPr>
                <p:nvPr/>
              </p:nvSpPr>
              <p:spPr bwMode="auto">
                <a:xfrm>
                  <a:off x="3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52" name="Rectangle 340">
                  <a:extLst>
                    <a:ext uri="{FF2B5EF4-FFF2-40B4-BE49-F238E27FC236}">
                      <a16:creationId xmlns:a16="http://schemas.microsoft.com/office/drawing/2014/main" id="{3659774F-BF60-4F1E-AA36-E430A4593DA2}"/>
                    </a:ext>
                  </a:extLst>
                </p:cNvPr>
                <p:cNvSpPr>
                  <a:spLocks noChangeArrowheads="1"/>
                </p:cNvSpPr>
                <p:nvPr/>
              </p:nvSpPr>
              <p:spPr bwMode="auto">
                <a:xfrm>
                  <a:off x="3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53" name="Rectangle 341">
                  <a:extLst>
                    <a:ext uri="{FF2B5EF4-FFF2-40B4-BE49-F238E27FC236}">
                      <a16:creationId xmlns:a16="http://schemas.microsoft.com/office/drawing/2014/main" id="{43C6362A-4627-4D6C-8CB7-28EC9D34CC9C}"/>
                    </a:ext>
                  </a:extLst>
                </p:cNvPr>
                <p:cNvSpPr>
                  <a:spLocks noChangeArrowheads="1"/>
                </p:cNvSpPr>
                <p:nvPr/>
              </p:nvSpPr>
              <p:spPr bwMode="auto">
                <a:xfrm>
                  <a:off x="3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54" name="Rectangle 342">
                  <a:extLst>
                    <a:ext uri="{FF2B5EF4-FFF2-40B4-BE49-F238E27FC236}">
                      <a16:creationId xmlns:a16="http://schemas.microsoft.com/office/drawing/2014/main" id="{D23A3830-338B-4F35-BF1E-F560B15FA2EA}"/>
                    </a:ext>
                  </a:extLst>
                </p:cNvPr>
                <p:cNvSpPr>
                  <a:spLocks noChangeArrowheads="1"/>
                </p:cNvSpPr>
                <p:nvPr/>
              </p:nvSpPr>
              <p:spPr bwMode="auto">
                <a:xfrm>
                  <a:off x="3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55" name="Rectangle 343">
                  <a:extLst>
                    <a:ext uri="{FF2B5EF4-FFF2-40B4-BE49-F238E27FC236}">
                      <a16:creationId xmlns:a16="http://schemas.microsoft.com/office/drawing/2014/main" id="{F28A00A6-03B0-4DE3-9878-6B2C408DB9DD}"/>
                    </a:ext>
                  </a:extLst>
                </p:cNvPr>
                <p:cNvSpPr>
                  <a:spLocks noChangeArrowheads="1"/>
                </p:cNvSpPr>
                <p:nvPr/>
              </p:nvSpPr>
              <p:spPr bwMode="auto">
                <a:xfrm>
                  <a:off x="3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56" name="Rectangle 344">
                  <a:extLst>
                    <a:ext uri="{FF2B5EF4-FFF2-40B4-BE49-F238E27FC236}">
                      <a16:creationId xmlns:a16="http://schemas.microsoft.com/office/drawing/2014/main" id="{01CCA394-1B0F-4C2D-8C2C-7A4036E9985E}"/>
                    </a:ext>
                  </a:extLst>
                </p:cNvPr>
                <p:cNvSpPr>
                  <a:spLocks noChangeArrowheads="1"/>
                </p:cNvSpPr>
                <p:nvPr/>
              </p:nvSpPr>
              <p:spPr bwMode="auto">
                <a:xfrm>
                  <a:off x="3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57" name="Rectangle 345">
                  <a:extLst>
                    <a:ext uri="{FF2B5EF4-FFF2-40B4-BE49-F238E27FC236}">
                      <a16:creationId xmlns:a16="http://schemas.microsoft.com/office/drawing/2014/main" id="{2342869F-A309-4E9E-8DE3-7AE78E253F13}"/>
                    </a:ext>
                  </a:extLst>
                </p:cNvPr>
                <p:cNvSpPr>
                  <a:spLocks noChangeArrowheads="1"/>
                </p:cNvSpPr>
                <p:nvPr/>
              </p:nvSpPr>
              <p:spPr bwMode="auto">
                <a:xfrm>
                  <a:off x="33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58" name="Rectangle 346">
                  <a:extLst>
                    <a:ext uri="{FF2B5EF4-FFF2-40B4-BE49-F238E27FC236}">
                      <a16:creationId xmlns:a16="http://schemas.microsoft.com/office/drawing/2014/main" id="{1954258B-C9E0-455B-899A-CF4FE913E92F}"/>
                    </a:ext>
                  </a:extLst>
                </p:cNvPr>
                <p:cNvSpPr>
                  <a:spLocks noChangeArrowheads="1"/>
                </p:cNvSpPr>
                <p:nvPr/>
              </p:nvSpPr>
              <p:spPr bwMode="auto">
                <a:xfrm>
                  <a:off x="33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59" name="Rectangle 347">
                  <a:extLst>
                    <a:ext uri="{FF2B5EF4-FFF2-40B4-BE49-F238E27FC236}">
                      <a16:creationId xmlns:a16="http://schemas.microsoft.com/office/drawing/2014/main" id="{B34BE6FE-AB6F-4197-B6D5-B27E0DE27ADF}"/>
                    </a:ext>
                  </a:extLst>
                </p:cNvPr>
                <p:cNvSpPr>
                  <a:spLocks noChangeArrowheads="1"/>
                </p:cNvSpPr>
                <p:nvPr/>
              </p:nvSpPr>
              <p:spPr bwMode="auto">
                <a:xfrm>
                  <a:off x="33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60" name="Rectangle 348">
                  <a:extLst>
                    <a:ext uri="{FF2B5EF4-FFF2-40B4-BE49-F238E27FC236}">
                      <a16:creationId xmlns:a16="http://schemas.microsoft.com/office/drawing/2014/main" id="{73CF7704-E5F3-420E-BE35-E78F4B610B91}"/>
                    </a:ext>
                  </a:extLst>
                </p:cNvPr>
                <p:cNvSpPr>
                  <a:spLocks noChangeArrowheads="1"/>
                </p:cNvSpPr>
                <p:nvPr/>
              </p:nvSpPr>
              <p:spPr bwMode="auto">
                <a:xfrm>
                  <a:off x="3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61" name="Rectangle 349">
                  <a:extLst>
                    <a:ext uri="{FF2B5EF4-FFF2-40B4-BE49-F238E27FC236}">
                      <a16:creationId xmlns:a16="http://schemas.microsoft.com/office/drawing/2014/main" id="{FC5CA64D-2B95-4C2A-A5F0-92E9A29DEF70}"/>
                    </a:ext>
                  </a:extLst>
                </p:cNvPr>
                <p:cNvSpPr>
                  <a:spLocks noChangeArrowheads="1"/>
                </p:cNvSpPr>
                <p:nvPr/>
              </p:nvSpPr>
              <p:spPr bwMode="auto">
                <a:xfrm>
                  <a:off x="3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62" name="Rectangle 350">
                  <a:extLst>
                    <a:ext uri="{FF2B5EF4-FFF2-40B4-BE49-F238E27FC236}">
                      <a16:creationId xmlns:a16="http://schemas.microsoft.com/office/drawing/2014/main" id="{E4D09E90-3B15-43F5-B419-24EA9C2231A2}"/>
                    </a:ext>
                  </a:extLst>
                </p:cNvPr>
                <p:cNvSpPr>
                  <a:spLocks noChangeArrowheads="1"/>
                </p:cNvSpPr>
                <p:nvPr/>
              </p:nvSpPr>
              <p:spPr bwMode="auto">
                <a:xfrm>
                  <a:off x="3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63" name="Rectangle 351">
                  <a:extLst>
                    <a:ext uri="{FF2B5EF4-FFF2-40B4-BE49-F238E27FC236}">
                      <a16:creationId xmlns:a16="http://schemas.microsoft.com/office/drawing/2014/main" id="{C3F2159E-B685-41E8-BD3B-D6D0C96B5249}"/>
                    </a:ext>
                  </a:extLst>
                </p:cNvPr>
                <p:cNvSpPr>
                  <a:spLocks noChangeArrowheads="1"/>
                </p:cNvSpPr>
                <p:nvPr/>
              </p:nvSpPr>
              <p:spPr bwMode="auto">
                <a:xfrm>
                  <a:off x="3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64" name="Rectangle 352">
                  <a:extLst>
                    <a:ext uri="{FF2B5EF4-FFF2-40B4-BE49-F238E27FC236}">
                      <a16:creationId xmlns:a16="http://schemas.microsoft.com/office/drawing/2014/main" id="{8C8A74F0-FC51-473F-A026-F3060571C021}"/>
                    </a:ext>
                  </a:extLst>
                </p:cNvPr>
                <p:cNvSpPr>
                  <a:spLocks noChangeArrowheads="1"/>
                </p:cNvSpPr>
                <p:nvPr/>
              </p:nvSpPr>
              <p:spPr bwMode="auto">
                <a:xfrm>
                  <a:off x="3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65" name="Rectangle 353">
                  <a:extLst>
                    <a:ext uri="{FF2B5EF4-FFF2-40B4-BE49-F238E27FC236}">
                      <a16:creationId xmlns:a16="http://schemas.microsoft.com/office/drawing/2014/main" id="{A337FF38-E4E6-47AB-A2BA-B4FCD3B0F12C}"/>
                    </a:ext>
                  </a:extLst>
                </p:cNvPr>
                <p:cNvSpPr>
                  <a:spLocks noChangeArrowheads="1"/>
                </p:cNvSpPr>
                <p:nvPr/>
              </p:nvSpPr>
              <p:spPr bwMode="auto">
                <a:xfrm>
                  <a:off x="3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66" name="Rectangle 354">
                  <a:extLst>
                    <a:ext uri="{FF2B5EF4-FFF2-40B4-BE49-F238E27FC236}">
                      <a16:creationId xmlns:a16="http://schemas.microsoft.com/office/drawing/2014/main" id="{B16F6875-9A10-4CDD-8027-5242A9AF82FB}"/>
                    </a:ext>
                  </a:extLst>
                </p:cNvPr>
                <p:cNvSpPr>
                  <a:spLocks noChangeArrowheads="1"/>
                </p:cNvSpPr>
                <p:nvPr/>
              </p:nvSpPr>
              <p:spPr bwMode="auto">
                <a:xfrm>
                  <a:off x="3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67" name="Rectangle 355">
                  <a:extLst>
                    <a:ext uri="{FF2B5EF4-FFF2-40B4-BE49-F238E27FC236}">
                      <a16:creationId xmlns:a16="http://schemas.microsoft.com/office/drawing/2014/main" id="{3C4D63A3-2F03-41A0-829E-4E2C80F589F0}"/>
                    </a:ext>
                  </a:extLst>
                </p:cNvPr>
                <p:cNvSpPr>
                  <a:spLocks noChangeArrowheads="1"/>
                </p:cNvSpPr>
                <p:nvPr/>
              </p:nvSpPr>
              <p:spPr bwMode="auto">
                <a:xfrm>
                  <a:off x="3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68" name="Rectangle 356">
                  <a:extLst>
                    <a:ext uri="{FF2B5EF4-FFF2-40B4-BE49-F238E27FC236}">
                      <a16:creationId xmlns:a16="http://schemas.microsoft.com/office/drawing/2014/main" id="{599D67F9-8BB2-4CE8-8C9A-0A212B852EDD}"/>
                    </a:ext>
                  </a:extLst>
                </p:cNvPr>
                <p:cNvSpPr>
                  <a:spLocks noChangeArrowheads="1"/>
                </p:cNvSpPr>
                <p:nvPr/>
              </p:nvSpPr>
              <p:spPr bwMode="auto">
                <a:xfrm>
                  <a:off x="34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69" name="Rectangle 357">
                  <a:extLst>
                    <a:ext uri="{FF2B5EF4-FFF2-40B4-BE49-F238E27FC236}">
                      <a16:creationId xmlns:a16="http://schemas.microsoft.com/office/drawing/2014/main" id="{CA80EB75-0CE5-4B27-8D66-A830A12D640F}"/>
                    </a:ext>
                  </a:extLst>
                </p:cNvPr>
                <p:cNvSpPr>
                  <a:spLocks noChangeArrowheads="1"/>
                </p:cNvSpPr>
                <p:nvPr/>
              </p:nvSpPr>
              <p:spPr bwMode="auto">
                <a:xfrm>
                  <a:off x="34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70" name="Rectangle 358">
                  <a:extLst>
                    <a:ext uri="{FF2B5EF4-FFF2-40B4-BE49-F238E27FC236}">
                      <a16:creationId xmlns:a16="http://schemas.microsoft.com/office/drawing/2014/main" id="{F7B6C1B9-2F4D-485B-87D5-B5FE2425C0C0}"/>
                    </a:ext>
                  </a:extLst>
                </p:cNvPr>
                <p:cNvSpPr>
                  <a:spLocks noChangeArrowheads="1"/>
                </p:cNvSpPr>
                <p:nvPr/>
              </p:nvSpPr>
              <p:spPr bwMode="auto">
                <a:xfrm>
                  <a:off x="34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71" name="Rectangle 359">
                  <a:extLst>
                    <a:ext uri="{FF2B5EF4-FFF2-40B4-BE49-F238E27FC236}">
                      <a16:creationId xmlns:a16="http://schemas.microsoft.com/office/drawing/2014/main" id="{AB01DD6C-FAFA-4D71-B9C7-1BD4EB523D74}"/>
                    </a:ext>
                  </a:extLst>
                </p:cNvPr>
                <p:cNvSpPr>
                  <a:spLocks noChangeArrowheads="1"/>
                </p:cNvSpPr>
                <p:nvPr/>
              </p:nvSpPr>
              <p:spPr bwMode="auto">
                <a:xfrm>
                  <a:off x="3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72" name="Rectangle 360">
                  <a:extLst>
                    <a:ext uri="{FF2B5EF4-FFF2-40B4-BE49-F238E27FC236}">
                      <a16:creationId xmlns:a16="http://schemas.microsoft.com/office/drawing/2014/main" id="{171C3134-47D3-41DC-BC82-611351771524}"/>
                    </a:ext>
                  </a:extLst>
                </p:cNvPr>
                <p:cNvSpPr>
                  <a:spLocks noChangeArrowheads="1"/>
                </p:cNvSpPr>
                <p:nvPr/>
              </p:nvSpPr>
              <p:spPr bwMode="auto">
                <a:xfrm>
                  <a:off x="3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73" name="Rectangle 361">
                  <a:extLst>
                    <a:ext uri="{FF2B5EF4-FFF2-40B4-BE49-F238E27FC236}">
                      <a16:creationId xmlns:a16="http://schemas.microsoft.com/office/drawing/2014/main" id="{0D7814AF-E3E3-44B8-AE02-5BE2BEFFD2AA}"/>
                    </a:ext>
                  </a:extLst>
                </p:cNvPr>
                <p:cNvSpPr>
                  <a:spLocks noChangeArrowheads="1"/>
                </p:cNvSpPr>
                <p:nvPr/>
              </p:nvSpPr>
              <p:spPr bwMode="auto">
                <a:xfrm>
                  <a:off x="3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74" name="Rectangle 362">
                  <a:extLst>
                    <a:ext uri="{FF2B5EF4-FFF2-40B4-BE49-F238E27FC236}">
                      <a16:creationId xmlns:a16="http://schemas.microsoft.com/office/drawing/2014/main" id="{4D6A25D5-E729-4828-8EE8-B5485E26BA35}"/>
                    </a:ext>
                  </a:extLst>
                </p:cNvPr>
                <p:cNvSpPr>
                  <a:spLocks noChangeArrowheads="1"/>
                </p:cNvSpPr>
                <p:nvPr/>
              </p:nvSpPr>
              <p:spPr bwMode="auto">
                <a:xfrm>
                  <a:off x="3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75" name="Rectangle 363">
                  <a:extLst>
                    <a:ext uri="{FF2B5EF4-FFF2-40B4-BE49-F238E27FC236}">
                      <a16:creationId xmlns:a16="http://schemas.microsoft.com/office/drawing/2014/main" id="{530A4BDC-0745-4EBF-B107-FC58F06362F9}"/>
                    </a:ext>
                  </a:extLst>
                </p:cNvPr>
                <p:cNvSpPr>
                  <a:spLocks noChangeArrowheads="1"/>
                </p:cNvSpPr>
                <p:nvPr/>
              </p:nvSpPr>
              <p:spPr bwMode="auto">
                <a:xfrm>
                  <a:off x="3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76" name="Rectangle 364">
                  <a:extLst>
                    <a:ext uri="{FF2B5EF4-FFF2-40B4-BE49-F238E27FC236}">
                      <a16:creationId xmlns:a16="http://schemas.microsoft.com/office/drawing/2014/main" id="{BB36562E-2C1A-461D-8C97-A3CABAEFBDCA}"/>
                    </a:ext>
                  </a:extLst>
                </p:cNvPr>
                <p:cNvSpPr>
                  <a:spLocks noChangeArrowheads="1"/>
                </p:cNvSpPr>
                <p:nvPr/>
              </p:nvSpPr>
              <p:spPr bwMode="auto">
                <a:xfrm>
                  <a:off x="3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77" name="Rectangle 365">
                  <a:extLst>
                    <a:ext uri="{FF2B5EF4-FFF2-40B4-BE49-F238E27FC236}">
                      <a16:creationId xmlns:a16="http://schemas.microsoft.com/office/drawing/2014/main" id="{D1F30CDE-27D6-4E25-A8DA-BE723CA3A7B9}"/>
                    </a:ext>
                  </a:extLst>
                </p:cNvPr>
                <p:cNvSpPr>
                  <a:spLocks noChangeArrowheads="1"/>
                </p:cNvSpPr>
                <p:nvPr/>
              </p:nvSpPr>
              <p:spPr bwMode="auto">
                <a:xfrm>
                  <a:off x="3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78" name="Rectangle 366">
                  <a:extLst>
                    <a:ext uri="{FF2B5EF4-FFF2-40B4-BE49-F238E27FC236}">
                      <a16:creationId xmlns:a16="http://schemas.microsoft.com/office/drawing/2014/main" id="{5F64895E-82EF-43E0-B854-72629212B37E}"/>
                    </a:ext>
                  </a:extLst>
                </p:cNvPr>
                <p:cNvSpPr>
                  <a:spLocks noChangeArrowheads="1"/>
                </p:cNvSpPr>
                <p:nvPr/>
              </p:nvSpPr>
              <p:spPr bwMode="auto">
                <a:xfrm>
                  <a:off x="3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79" name="Rectangle 367">
                  <a:extLst>
                    <a:ext uri="{FF2B5EF4-FFF2-40B4-BE49-F238E27FC236}">
                      <a16:creationId xmlns:a16="http://schemas.microsoft.com/office/drawing/2014/main" id="{8419F6EE-C8C0-4386-A479-2B0E893A6B67}"/>
                    </a:ext>
                  </a:extLst>
                </p:cNvPr>
                <p:cNvSpPr>
                  <a:spLocks noChangeArrowheads="1"/>
                </p:cNvSpPr>
                <p:nvPr/>
              </p:nvSpPr>
              <p:spPr bwMode="auto">
                <a:xfrm>
                  <a:off x="35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80" name="Rectangle 368">
                  <a:extLst>
                    <a:ext uri="{FF2B5EF4-FFF2-40B4-BE49-F238E27FC236}">
                      <a16:creationId xmlns:a16="http://schemas.microsoft.com/office/drawing/2014/main" id="{672E4879-1C10-4162-A7D8-889746CE0956}"/>
                    </a:ext>
                  </a:extLst>
                </p:cNvPr>
                <p:cNvSpPr>
                  <a:spLocks noChangeArrowheads="1"/>
                </p:cNvSpPr>
                <p:nvPr/>
              </p:nvSpPr>
              <p:spPr bwMode="auto">
                <a:xfrm>
                  <a:off x="35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81" name="Rectangle 369">
                  <a:extLst>
                    <a:ext uri="{FF2B5EF4-FFF2-40B4-BE49-F238E27FC236}">
                      <a16:creationId xmlns:a16="http://schemas.microsoft.com/office/drawing/2014/main" id="{35ECA630-A782-42F0-BBE9-742D8B4A9FA1}"/>
                    </a:ext>
                  </a:extLst>
                </p:cNvPr>
                <p:cNvSpPr>
                  <a:spLocks noChangeArrowheads="1"/>
                </p:cNvSpPr>
                <p:nvPr/>
              </p:nvSpPr>
              <p:spPr bwMode="auto">
                <a:xfrm>
                  <a:off x="35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82" name="Rectangle 370">
                  <a:extLst>
                    <a:ext uri="{FF2B5EF4-FFF2-40B4-BE49-F238E27FC236}">
                      <a16:creationId xmlns:a16="http://schemas.microsoft.com/office/drawing/2014/main" id="{D9F278C7-6050-4921-B2B0-378986D79F4C}"/>
                    </a:ext>
                  </a:extLst>
                </p:cNvPr>
                <p:cNvSpPr>
                  <a:spLocks noChangeArrowheads="1"/>
                </p:cNvSpPr>
                <p:nvPr/>
              </p:nvSpPr>
              <p:spPr bwMode="auto">
                <a:xfrm>
                  <a:off x="35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83" name="Rectangle 371">
                  <a:extLst>
                    <a:ext uri="{FF2B5EF4-FFF2-40B4-BE49-F238E27FC236}">
                      <a16:creationId xmlns:a16="http://schemas.microsoft.com/office/drawing/2014/main" id="{19B966BC-C85A-48FF-ADEA-A7E71BDC3ED0}"/>
                    </a:ext>
                  </a:extLst>
                </p:cNvPr>
                <p:cNvSpPr>
                  <a:spLocks noChangeArrowheads="1"/>
                </p:cNvSpPr>
                <p:nvPr/>
              </p:nvSpPr>
              <p:spPr bwMode="auto">
                <a:xfrm>
                  <a:off x="36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84" name="Rectangle 372">
                  <a:extLst>
                    <a:ext uri="{FF2B5EF4-FFF2-40B4-BE49-F238E27FC236}">
                      <a16:creationId xmlns:a16="http://schemas.microsoft.com/office/drawing/2014/main" id="{14AF50D3-DC21-40B0-B0E1-012BDECA26E1}"/>
                    </a:ext>
                  </a:extLst>
                </p:cNvPr>
                <p:cNvSpPr>
                  <a:spLocks noChangeArrowheads="1"/>
                </p:cNvSpPr>
                <p:nvPr/>
              </p:nvSpPr>
              <p:spPr bwMode="auto">
                <a:xfrm>
                  <a:off x="36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85" name="Rectangle 373">
                  <a:extLst>
                    <a:ext uri="{FF2B5EF4-FFF2-40B4-BE49-F238E27FC236}">
                      <a16:creationId xmlns:a16="http://schemas.microsoft.com/office/drawing/2014/main" id="{D8017A07-5C68-490A-B11C-A2AEE2D95628}"/>
                    </a:ext>
                  </a:extLst>
                </p:cNvPr>
                <p:cNvSpPr>
                  <a:spLocks noChangeArrowheads="1"/>
                </p:cNvSpPr>
                <p:nvPr/>
              </p:nvSpPr>
              <p:spPr bwMode="auto">
                <a:xfrm>
                  <a:off x="36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86" name="Rectangle 374">
                  <a:extLst>
                    <a:ext uri="{FF2B5EF4-FFF2-40B4-BE49-F238E27FC236}">
                      <a16:creationId xmlns:a16="http://schemas.microsoft.com/office/drawing/2014/main" id="{1A6F6116-4E59-451B-824B-A8478BBCA07B}"/>
                    </a:ext>
                  </a:extLst>
                </p:cNvPr>
                <p:cNvSpPr>
                  <a:spLocks noChangeArrowheads="1"/>
                </p:cNvSpPr>
                <p:nvPr/>
              </p:nvSpPr>
              <p:spPr bwMode="auto">
                <a:xfrm>
                  <a:off x="36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87" name="Rectangle 375">
                  <a:extLst>
                    <a:ext uri="{FF2B5EF4-FFF2-40B4-BE49-F238E27FC236}">
                      <a16:creationId xmlns:a16="http://schemas.microsoft.com/office/drawing/2014/main" id="{0D570EF3-A0FD-4C55-B37A-069C3F5D4A62}"/>
                    </a:ext>
                  </a:extLst>
                </p:cNvPr>
                <p:cNvSpPr>
                  <a:spLocks noChangeArrowheads="1"/>
                </p:cNvSpPr>
                <p:nvPr/>
              </p:nvSpPr>
              <p:spPr bwMode="auto">
                <a:xfrm>
                  <a:off x="36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88" name="Rectangle 376">
                  <a:extLst>
                    <a:ext uri="{FF2B5EF4-FFF2-40B4-BE49-F238E27FC236}">
                      <a16:creationId xmlns:a16="http://schemas.microsoft.com/office/drawing/2014/main" id="{22E4C636-92A8-442F-A500-4933C196F468}"/>
                    </a:ext>
                  </a:extLst>
                </p:cNvPr>
                <p:cNvSpPr>
                  <a:spLocks noChangeArrowheads="1"/>
                </p:cNvSpPr>
                <p:nvPr/>
              </p:nvSpPr>
              <p:spPr bwMode="auto">
                <a:xfrm>
                  <a:off x="36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89" name="Rectangle 377">
                  <a:extLst>
                    <a:ext uri="{FF2B5EF4-FFF2-40B4-BE49-F238E27FC236}">
                      <a16:creationId xmlns:a16="http://schemas.microsoft.com/office/drawing/2014/main" id="{0B6882EB-A530-4C7C-A0CB-9BD32123D0F2}"/>
                    </a:ext>
                  </a:extLst>
                </p:cNvPr>
                <p:cNvSpPr>
                  <a:spLocks noChangeArrowheads="1"/>
                </p:cNvSpPr>
                <p:nvPr/>
              </p:nvSpPr>
              <p:spPr bwMode="auto">
                <a:xfrm>
                  <a:off x="36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90" name="Rectangle 378">
                  <a:extLst>
                    <a:ext uri="{FF2B5EF4-FFF2-40B4-BE49-F238E27FC236}">
                      <a16:creationId xmlns:a16="http://schemas.microsoft.com/office/drawing/2014/main" id="{DC6CC9C4-DA03-45CD-8B0B-614DF615899F}"/>
                    </a:ext>
                  </a:extLst>
                </p:cNvPr>
                <p:cNvSpPr>
                  <a:spLocks noChangeArrowheads="1"/>
                </p:cNvSpPr>
                <p:nvPr/>
              </p:nvSpPr>
              <p:spPr bwMode="auto">
                <a:xfrm>
                  <a:off x="36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91" name="Rectangle 379">
                  <a:extLst>
                    <a:ext uri="{FF2B5EF4-FFF2-40B4-BE49-F238E27FC236}">
                      <a16:creationId xmlns:a16="http://schemas.microsoft.com/office/drawing/2014/main" id="{1AA53244-4B88-4A88-B318-30C6143C526A}"/>
                    </a:ext>
                  </a:extLst>
                </p:cNvPr>
                <p:cNvSpPr>
                  <a:spLocks noChangeArrowheads="1"/>
                </p:cNvSpPr>
                <p:nvPr/>
              </p:nvSpPr>
              <p:spPr bwMode="auto">
                <a:xfrm>
                  <a:off x="36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92" name="Rectangle 380">
                  <a:extLst>
                    <a:ext uri="{FF2B5EF4-FFF2-40B4-BE49-F238E27FC236}">
                      <a16:creationId xmlns:a16="http://schemas.microsoft.com/office/drawing/2014/main" id="{7F122C26-8329-4ADC-89BB-7975B4169DC6}"/>
                    </a:ext>
                  </a:extLst>
                </p:cNvPr>
                <p:cNvSpPr>
                  <a:spLocks noChangeArrowheads="1"/>
                </p:cNvSpPr>
                <p:nvPr/>
              </p:nvSpPr>
              <p:spPr bwMode="auto">
                <a:xfrm>
                  <a:off x="36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93" name="Rectangle 381">
                  <a:extLst>
                    <a:ext uri="{FF2B5EF4-FFF2-40B4-BE49-F238E27FC236}">
                      <a16:creationId xmlns:a16="http://schemas.microsoft.com/office/drawing/2014/main" id="{D0BA9350-DC0B-4037-8DF3-282B386CC557}"/>
                    </a:ext>
                  </a:extLst>
                </p:cNvPr>
                <p:cNvSpPr>
                  <a:spLocks noChangeArrowheads="1"/>
                </p:cNvSpPr>
                <p:nvPr/>
              </p:nvSpPr>
              <p:spPr bwMode="auto">
                <a:xfrm>
                  <a:off x="36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94" name="Rectangle 382">
                  <a:extLst>
                    <a:ext uri="{FF2B5EF4-FFF2-40B4-BE49-F238E27FC236}">
                      <a16:creationId xmlns:a16="http://schemas.microsoft.com/office/drawing/2014/main" id="{476AE13D-F67A-4CC6-B9A9-7F4729FC8883}"/>
                    </a:ext>
                  </a:extLst>
                </p:cNvPr>
                <p:cNvSpPr>
                  <a:spLocks noChangeArrowheads="1"/>
                </p:cNvSpPr>
                <p:nvPr/>
              </p:nvSpPr>
              <p:spPr bwMode="auto">
                <a:xfrm>
                  <a:off x="3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95" name="Rectangle 383">
                  <a:extLst>
                    <a:ext uri="{FF2B5EF4-FFF2-40B4-BE49-F238E27FC236}">
                      <a16:creationId xmlns:a16="http://schemas.microsoft.com/office/drawing/2014/main" id="{E4010D52-3B32-434A-B835-288FC8DF990B}"/>
                    </a:ext>
                  </a:extLst>
                </p:cNvPr>
                <p:cNvSpPr>
                  <a:spLocks noChangeArrowheads="1"/>
                </p:cNvSpPr>
                <p:nvPr/>
              </p:nvSpPr>
              <p:spPr bwMode="auto">
                <a:xfrm>
                  <a:off x="3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96" name="Rectangle 384">
                  <a:extLst>
                    <a:ext uri="{FF2B5EF4-FFF2-40B4-BE49-F238E27FC236}">
                      <a16:creationId xmlns:a16="http://schemas.microsoft.com/office/drawing/2014/main" id="{3D9303CA-E7F0-4C49-80F4-6F58CE05252D}"/>
                    </a:ext>
                  </a:extLst>
                </p:cNvPr>
                <p:cNvSpPr>
                  <a:spLocks noChangeArrowheads="1"/>
                </p:cNvSpPr>
                <p:nvPr/>
              </p:nvSpPr>
              <p:spPr bwMode="auto">
                <a:xfrm>
                  <a:off x="3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97" name="Rectangle 385">
                  <a:extLst>
                    <a:ext uri="{FF2B5EF4-FFF2-40B4-BE49-F238E27FC236}">
                      <a16:creationId xmlns:a16="http://schemas.microsoft.com/office/drawing/2014/main" id="{6A7CBC56-1881-4CB1-8E37-03B900A90BFF}"/>
                    </a:ext>
                  </a:extLst>
                </p:cNvPr>
                <p:cNvSpPr>
                  <a:spLocks noChangeArrowheads="1"/>
                </p:cNvSpPr>
                <p:nvPr/>
              </p:nvSpPr>
              <p:spPr bwMode="auto">
                <a:xfrm>
                  <a:off x="3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98" name="Rectangle 386">
                  <a:extLst>
                    <a:ext uri="{FF2B5EF4-FFF2-40B4-BE49-F238E27FC236}">
                      <a16:creationId xmlns:a16="http://schemas.microsoft.com/office/drawing/2014/main" id="{E6296732-742C-4F3C-8DEF-F5F35056C982}"/>
                    </a:ext>
                  </a:extLst>
                </p:cNvPr>
                <p:cNvSpPr>
                  <a:spLocks noChangeArrowheads="1"/>
                </p:cNvSpPr>
                <p:nvPr/>
              </p:nvSpPr>
              <p:spPr bwMode="auto">
                <a:xfrm>
                  <a:off x="3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99" name="Rectangle 387">
                  <a:extLst>
                    <a:ext uri="{FF2B5EF4-FFF2-40B4-BE49-F238E27FC236}">
                      <a16:creationId xmlns:a16="http://schemas.microsoft.com/office/drawing/2014/main" id="{1FCE9CCF-FEBA-4533-943C-32923B0D76DC}"/>
                    </a:ext>
                  </a:extLst>
                </p:cNvPr>
                <p:cNvSpPr>
                  <a:spLocks noChangeArrowheads="1"/>
                </p:cNvSpPr>
                <p:nvPr/>
              </p:nvSpPr>
              <p:spPr bwMode="auto">
                <a:xfrm>
                  <a:off x="3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00" name="Rectangle 388">
                  <a:extLst>
                    <a:ext uri="{FF2B5EF4-FFF2-40B4-BE49-F238E27FC236}">
                      <a16:creationId xmlns:a16="http://schemas.microsoft.com/office/drawing/2014/main" id="{C592617C-1DA9-45C5-AA81-B1AF08D776B6}"/>
                    </a:ext>
                  </a:extLst>
                </p:cNvPr>
                <p:cNvSpPr>
                  <a:spLocks noChangeArrowheads="1"/>
                </p:cNvSpPr>
                <p:nvPr/>
              </p:nvSpPr>
              <p:spPr bwMode="auto">
                <a:xfrm>
                  <a:off x="3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01" name="Rectangle 389">
                  <a:extLst>
                    <a:ext uri="{FF2B5EF4-FFF2-40B4-BE49-F238E27FC236}">
                      <a16:creationId xmlns:a16="http://schemas.microsoft.com/office/drawing/2014/main" id="{B1A58CA5-B4C1-4E2D-B552-96598DBFEC8C}"/>
                    </a:ext>
                  </a:extLst>
                </p:cNvPr>
                <p:cNvSpPr>
                  <a:spLocks noChangeArrowheads="1"/>
                </p:cNvSpPr>
                <p:nvPr/>
              </p:nvSpPr>
              <p:spPr bwMode="auto">
                <a:xfrm>
                  <a:off x="3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02" name="Rectangle 390">
                  <a:extLst>
                    <a:ext uri="{FF2B5EF4-FFF2-40B4-BE49-F238E27FC236}">
                      <a16:creationId xmlns:a16="http://schemas.microsoft.com/office/drawing/2014/main" id="{CDB915F1-5FCB-4E8E-9497-69E337633A07}"/>
                    </a:ext>
                  </a:extLst>
                </p:cNvPr>
                <p:cNvSpPr>
                  <a:spLocks noChangeArrowheads="1"/>
                </p:cNvSpPr>
                <p:nvPr/>
              </p:nvSpPr>
              <p:spPr bwMode="auto">
                <a:xfrm>
                  <a:off x="37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03" name="Rectangle 391">
                  <a:extLst>
                    <a:ext uri="{FF2B5EF4-FFF2-40B4-BE49-F238E27FC236}">
                      <a16:creationId xmlns:a16="http://schemas.microsoft.com/office/drawing/2014/main" id="{89A759F0-EC89-4BD2-A82A-BB4D0FFD4261}"/>
                    </a:ext>
                  </a:extLst>
                </p:cNvPr>
                <p:cNvSpPr>
                  <a:spLocks noChangeArrowheads="1"/>
                </p:cNvSpPr>
                <p:nvPr/>
              </p:nvSpPr>
              <p:spPr bwMode="auto">
                <a:xfrm>
                  <a:off x="37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04" name="Rectangle 392">
                  <a:extLst>
                    <a:ext uri="{FF2B5EF4-FFF2-40B4-BE49-F238E27FC236}">
                      <a16:creationId xmlns:a16="http://schemas.microsoft.com/office/drawing/2014/main" id="{0928D690-9F62-4F01-AAB1-9BFE1DDF29D9}"/>
                    </a:ext>
                  </a:extLst>
                </p:cNvPr>
                <p:cNvSpPr>
                  <a:spLocks noChangeArrowheads="1"/>
                </p:cNvSpPr>
                <p:nvPr/>
              </p:nvSpPr>
              <p:spPr bwMode="auto">
                <a:xfrm>
                  <a:off x="37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05" name="Rectangle 393">
                  <a:extLst>
                    <a:ext uri="{FF2B5EF4-FFF2-40B4-BE49-F238E27FC236}">
                      <a16:creationId xmlns:a16="http://schemas.microsoft.com/office/drawing/2014/main" id="{231B5CAB-CDB2-4B04-807F-480E6E111B32}"/>
                    </a:ext>
                  </a:extLst>
                </p:cNvPr>
                <p:cNvSpPr>
                  <a:spLocks noChangeArrowheads="1"/>
                </p:cNvSpPr>
                <p:nvPr/>
              </p:nvSpPr>
              <p:spPr bwMode="auto">
                <a:xfrm>
                  <a:off x="37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06" name="Rectangle 394">
                  <a:extLst>
                    <a:ext uri="{FF2B5EF4-FFF2-40B4-BE49-F238E27FC236}">
                      <a16:creationId xmlns:a16="http://schemas.microsoft.com/office/drawing/2014/main" id="{0DE6307E-4B09-4379-82B0-CD9FF2A21644}"/>
                    </a:ext>
                  </a:extLst>
                </p:cNvPr>
                <p:cNvSpPr>
                  <a:spLocks noChangeArrowheads="1"/>
                </p:cNvSpPr>
                <p:nvPr/>
              </p:nvSpPr>
              <p:spPr bwMode="auto">
                <a:xfrm>
                  <a:off x="3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07" name="Rectangle 395">
                  <a:extLst>
                    <a:ext uri="{FF2B5EF4-FFF2-40B4-BE49-F238E27FC236}">
                      <a16:creationId xmlns:a16="http://schemas.microsoft.com/office/drawing/2014/main" id="{2A9463B9-DC80-4072-81A8-A8E31214A524}"/>
                    </a:ext>
                  </a:extLst>
                </p:cNvPr>
                <p:cNvSpPr>
                  <a:spLocks noChangeArrowheads="1"/>
                </p:cNvSpPr>
                <p:nvPr/>
              </p:nvSpPr>
              <p:spPr bwMode="auto">
                <a:xfrm>
                  <a:off x="3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08" name="Rectangle 396">
                  <a:extLst>
                    <a:ext uri="{FF2B5EF4-FFF2-40B4-BE49-F238E27FC236}">
                      <a16:creationId xmlns:a16="http://schemas.microsoft.com/office/drawing/2014/main" id="{6BDE691D-9465-4FA7-BD94-0B798C1648FD}"/>
                    </a:ext>
                  </a:extLst>
                </p:cNvPr>
                <p:cNvSpPr>
                  <a:spLocks noChangeArrowheads="1"/>
                </p:cNvSpPr>
                <p:nvPr/>
              </p:nvSpPr>
              <p:spPr bwMode="auto">
                <a:xfrm>
                  <a:off x="3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09" name="Rectangle 397">
                  <a:extLst>
                    <a:ext uri="{FF2B5EF4-FFF2-40B4-BE49-F238E27FC236}">
                      <a16:creationId xmlns:a16="http://schemas.microsoft.com/office/drawing/2014/main" id="{2D8D25FA-8935-4974-BB7A-C44033C7EFCC}"/>
                    </a:ext>
                  </a:extLst>
                </p:cNvPr>
                <p:cNvSpPr>
                  <a:spLocks noChangeArrowheads="1"/>
                </p:cNvSpPr>
                <p:nvPr/>
              </p:nvSpPr>
              <p:spPr bwMode="auto">
                <a:xfrm>
                  <a:off x="3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10" name="Rectangle 398">
                  <a:extLst>
                    <a:ext uri="{FF2B5EF4-FFF2-40B4-BE49-F238E27FC236}">
                      <a16:creationId xmlns:a16="http://schemas.microsoft.com/office/drawing/2014/main" id="{B1092273-D2BE-4C60-B60D-F09055929C7C}"/>
                    </a:ext>
                  </a:extLst>
                </p:cNvPr>
                <p:cNvSpPr>
                  <a:spLocks noChangeArrowheads="1"/>
                </p:cNvSpPr>
                <p:nvPr/>
              </p:nvSpPr>
              <p:spPr bwMode="auto">
                <a:xfrm>
                  <a:off x="3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11" name="Rectangle 399">
                  <a:extLst>
                    <a:ext uri="{FF2B5EF4-FFF2-40B4-BE49-F238E27FC236}">
                      <a16:creationId xmlns:a16="http://schemas.microsoft.com/office/drawing/2014/main" id="{637E599F-F936-47F2-9830-020071B51F6D}"/>
                    </a:ext>
                  </a:extLst>
                </p:cNvPr>
                <p:cNvSpPr>
                  <a:spLocks noChangeArrowheads="1"/>
                </p:cNvSpPr>
                <p:nvPr/>
              </p:nvSpPr>
              <p:spPr bwMode="auto">
                <a:xfrm>
                  <a:off x="3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12" name="Rectangle 400">
                  <a:extLst>
                    <a:ext uri="{FF2B5EF4-FFF2-40B4-BE49-F238E27FC236}">
                      <a16:creationId xmlns:a16="http://schemas.microsoft.com/office/drawing/2014/main" id="{0082E223-0DDF-465D-AF2F-594F3B88BC94}"/>
                    </a:ext>
                  </a:extLst>
                </p:cNvPr>
                <p:cNvSpPr>
                  <a:spLocks noChangeArrowheads="1"/>
                </p:cNvSpPr>
                <p:nvPr/>
              </p:nvSpPr>
              <p:spPr bwMode="auto">
                <a:xfrm>
                  <a:off x="3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13" name="Rectangle 401">
                  <a:extLst>
                    <a:ext uri="{FF2B5EF4-FFF2-40B4-BE49-F238E27FC236}">
                      <a16:creationId xmlns:a16="http://schemas.microsoft.com/office/drawing/2014/main" id="{BB7A05E9-11F2-4584-A5D3-B0BB37656D54}"/>
                    </a:ext>
                  </a:extLst>
                </p:cNvPr>
                <p:cNvSpPr>
                  <a:spLocks noChangeArrowheads="1"/>
                </p:cNvSpPr>
                <p:nvPr/>
              </p:nvSpPr>
              <p:spPr bwMode="auto">
                <a:xfrm>
                  <a:off x="3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14" name="Rectangle 402">
                  <a:extLst>
                    <a:ext uri="{FF2B5EF4-FFF2-40B4-BE49-F238E27FC236}">
                      <a16:creationId xmlns:a16="http://schemas.microsoft.com/office/drawing/2014/main" id="{4BE9722A-F8F0-4ACF-9369-4F0237A53B9D}"/>
                    </a:ext>
                  </a:extLst>
                </p:cNvPr>
                <p:cNvSpPr>
                  <a:spLocks noChangeArrowheads="1"/>
                </p:cNvSpPr>
                <p:nvPr/>
              </p:nvSpPr>
              <p:spPr bwMode="auto">
                <a:xfrm>
                  <a:off x="38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15" name="Rectangle 403">
                  <a:extLst>
                    <a:ext uri="{FF2B5EF4-FFF2-40B4-BE49-F238E27FC236}">
                      <a16:creationId xmlns:a16="http://schemas.microsoft.com/office/drawing/2014/main" id="{3E6878B9-D512-48D2-91C4-73B89F9533BD}"/>
                    </a:ext>
                  </a:extLst>
                </p:cNvPr>
                <p:cNvSpPr>
                  <a:spLocks noChangeArrowheads="1"/>
                </p:cNvSpPr>
                <p:nvPr/>
              </p:nvSpPr>
              <p:spPr bwMode="auto">
                <a:xfrm>
                  <a:off x="38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16" name="Rectangle 404">
                  <a:extLst>
                    <a:ext uri="{FF2B5EF4-FFF2-40B4-BE49-F238E27FC236}">
                      <a16:creationId xmlns:a16="http://schemas.microsoft.com/office/drawing/2014/main" id="{22F30322-A43C-4E0F-8782-3780890A968C}"/>
                    </a:ext>
                  </a:extLst>
                </p:cNvPr>
                <p:cNvSpPr>
                  <a:spLocks noChangeArrowheads="1"/>
                </p:cNvSpPr>
                <p:nvPr/>
              </p:nvSpPr>
              <p:spPr bwMode="auto">
                <a:xfrm>
                  <a:off x="38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17" name="Rectangle 405">
                  <a:extLst>
                    <a:ext uri="{FF2B5EF4-FFF2-40B4-BE49-F238E27FC236}">
                      <a16:creationId xmlns:a16="http://schemas.microsoft.com/office/drawing/2014/main" id="{F516E1A2-6F86-4215-8933-B7532A6E81F4}"/>
                    </a:ext>
                  </a:extLst>
                </p:cNvPr>
                <p:cNvSpPr>
                  <a:spLocks noChangeArrowheads="1"/>
                </p:cNvSpPr>
                <p:nvPr/>
              </p:nvSpPr>
              <p:spPr bwMode="auto">
                <a:xfrm>
                  <a:off x="38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4" name="Group 607">
                <a:extLst>
                  <a:ext uri="{FF2B5EF4-FFF2-40B4-BE49-F238E27FC236}">
                    <a16:creationId xmlns:a16="http://schemas.microsoft.com/office/drawing/2014/main" id="{A23A36C6-EAC1-4E4B-B6E4-762BF9C91ADE}"/>
                  </a:ext>
                </a:extLst>
              </p:cNvPr>
              <p:cNvGrpSpPr>
                <a:grpSpLocks/>
              </p:cNvGrpSpPr>
              <p:nvPr/>
            </p:nvGrpSpPr>
            <p:grpSpPr bwMode="auto">
              <a:xfrm>
                <a:off x="384" y="2829"/>
                <a:ext cx="174" cy="42"/>
                <a:chOff x="384" y="2829"/>
                <a:chExt cx="174" cy="42"/>
              </a:xfrm>
            </p:grpSpPr>
            <p:sp>
              <p:nvSpPr>
                <p:cNvPr id="67518" name="Rectangle 407">
                  <a:extLst>
                    <a:ext uri="{FF2B5EF4-FFF2-40B4-BE49-F238E27FC236}">
                      <a16:creationId xmlns:a16="http://schemas.microsoft.com/office/drawing/2014/main" id="{B8BE00EB-53AC-4937-AF25-D613F05C64C4}"/>
                    </a:ext>
                  </a:extLst>
                </p:cNvPr>
                <p:cNvSpPr>
                  <a:spLocks noChangeArrowheads="1"/>
                </p:cNvSpPr>
                <p:nvPr/>
              </p:nvSpPr>
              <p:spPr bwMode="auto">
                <a:xfrm>
                  <a:off x="3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19" name="Rectangle 408">
                  <a:extLst>
                    <a:ext uri="{FF2B5EF4-FFF2-40B4-BE49-F238E27FC236}">
                      <a16:creationId xmlns:a16="http://schemas.microsoft.com/office/drawing/2014/main" id="{ED1E2B1A-1808-41CD-A771-A15BE117DC3C}"/>
                    </a:ext>
                  </a:extLst>
                </p:cNvPr>
                <p:cNvSpPr>
                  <a:spLocks noChangeArrowheads="1"/>
                </p:cNvSpPr>
                <p:nvPr/>
              </p:nvSpPr>
              <p:spPr bwMode="auto">
                <a:xfrm>
                  <a:off x="3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20" name="Rectangle 409">
                  <a:extLst>
                    <a:ext uri="{FF2B5EF4-FFF2-40B4-BE49-F238E27FC236}">
                      <a16:creationId xmlns:a16="http://schemas.microsoft.com/office/drawing/2014/main" id="{77318282-0999-4333-81B4-2189CD905927}"/>
                    </a:ext>
                  </a:extLst>
                </p:cNvPr>
                <p:cNvSpPr>
                  <a:spLocks noChangeArrowheads="1"/>
                </p:cNvSpPr>
                <p:nvPr/>
              </p:nvSpPr>
              <p:spPr bwMode="auto">
                <a:xfrm>
                  <a:off x="3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21" name="Rectangle 410">
                  <a:extLst>
                    <a:ext uri="{FF2B5EF4-FFF2-40B4-BE49-F238E27FC236}">
                      <a16:creationId xmlns:a16="http://schemas.microsoft.com/office/drawing/2014/main" id="{8EC79546-84F1-40A9-952A-5B810F734D9E}"/>
                    </a:ext>
                  </a:extLst>
                </p:cNvPr>
                <p:cNvSpPr>
                  <a:spLocks noChangeArrowheads="1"/>
                </p:cNvSpPr>
                <p:nvPr/>
              </p:nvSpPr>
              <p:spPr bwMode="auto">
                <a:xfrm>
                  <a:off x="3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22" name="Rectangle 411">
                  <a:extLst>
                    <a:ext uri="{FF2B5EF4-FFF2-40B4-BE49-F238E27FC236}">
                      <a16:creationId xmlns:a16="http://schemas.microsoft.com/office/drawing/2014/main" id="{148F5728-7F49-4B17-9293-237DCA964EDF}"/>
                    </a:ext>
                  </a:extLst>
                </p:cNvPr>
                <p:cNvSpPr>
                  <a:spLocks noChangeArrowheads="1"/>
                </p:cNvSpPr>
                <p:nvPr/>
              </p:nvSpPr>
              <p:spPr bwMode="auto">
                <a:xfrm>
                  <a:off x="3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23" name="Rectangle 412">
                  <a:extLst>
                    <a:ext uri="{FF2B5EF4-FFF2-40B4-BE49-F238E27FC236}">
                      <a16:creationId xmlns:a16="http://schemas.microsoft.com/office/drawing/2014/main" id="{FDC5E4A3-8B91-4717-88B6-0D04759771E6}"/>
                    </a:ext>
                  </a:extLst>
                </p:cNvPr>
                <p:cNvSpPr>
                  <a:spLocks noChangeArrowheads="1"/>
                </p:cNvSpPr>
                <p:nvPr/>
              </p:nvSpPr>
              <p:spPr bwMode="auto">
                <a:xfrm>
                  <a:off x="3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24" name="Rectangle 413">
                  <a:extLst>
                    <a:ext uri="{FF2B5EF4-FFF2-40B4-BE49-F238E27FC236}">
                      <a16:creationId xmlns:a16="http://schemas.microsoft.com/office/drawing/2014/main" id="{03881FC2-4B5E-4BCE-A534-E70B1175BBE9}"/>
                    </a:ext>
                  </a:extLst>
                </p:cNvPr>
                <p:cNvSpPr>
                  <a:spLocks noChangeArrowheads="1"/>
                </p:cNvSpPr>
                <p:nvPr/>
              </p:nvSpPr>
              <p:spPr bwMode="auto">
                <a:xfrm>
                  <a:off x="3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25" name="Rectangle 414">
                  <a:extLst>
                    <a:ext uri="{FF2B5EF4-FFF2-40B4-BE49-F238E27FC236}">
                      <a16:creationId xmlns:a16="http://schemas.microsoft.com/office/drawing/2014/main" id="{44E3B40B-8739-4F0C-9808-B4D963028802}"/>
                    </a:ext>
                  </a:extLst>
                </p:cNvPr>
                <p:cNvSpPr>
                  <a:spLocks noChangeArrowheads="1"/>
                </p:cNvSpPr>
                <p:nvPr/>
              </p:nvSpPr>
              <p:spPr bwMode="auto">
                <a:xfrm>
                  <a:off x="3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26" name="Rectangle 415">
                  <a:extLst>
                    <a:ext uri="{FF2B5EF4-FFF2-40B4-BE49-F238E27FC236}">
                      <a16:creationId xmlns:a16="http://schemas.microsoft.com/office/drawing/2014/main" id="{45E8A820-37D9-4EDF-93D0-FE28F9C18849}"/>
                    </a:ext>
                  </a:extLst>
                </p:cNvPr>
                <p:cNvSpPr>
                  <a:spLocks noChangeArrowheads="1"/>
                </p:cNvSpPr>
                <p:nvPr/>
              </p:nvSpPr>
              <p:spPr bwMode="auto">
                <a:xfrm>
                  <a:off x="39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27" name="Rectangle 416">
                  <a:extLst>
                    <a:ext uri="{FF2B5EF4-FFF2-40B4-BE49-F238E27FC236}">
                      <a16:creationId xmlns:a16="http://schemas.microsoft.com/office/drawing/2014/main" id="{F65E208B-12B9-4DC2-AF23-BA658F88801A}"/>
                    </a:ext>
                  </a:extLst>
                </p:cNvPr>
                <p:cNvSpPr>
                  <a:spLocks noChangeArrowheads="1"/>
                </p:cNvSpPr>
                <p:nvPr/>
              </p:nvSpPr>
              <p:spPr bwMode="auto">
                <a:xfrm>
                  <a:off x="39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28" name="Rectangle 417">
                  <a:extLst>
                    <a:ext uri="{FF2B5EF4-FFF2-40B4-BE49-F238E27FC236}">
                      <a16:creationId xmlns:a16="http://schemas.microsoft.com/office/drawing/2014/main" id="{E006CB4B-2FAE-4D4E-A133-E6D6EEE046AC}"/>
                    </a:ext>
                  </a:extLst>
                </p:cNvPr>
                <p:cNvSpPr>
                  <a:spLocks noChangeArrowheads="1"/>
                </p:cNvSpPr>
                <p:nvPr/>
              </p:nvSpPr>
              <p:spPr bwMode="auto">
                <a:xfrm>
                  <a:off x="39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29" name="Rectangle 418">
                  <a:extLst>
                    <a:ext uri="{FF2B5EF4-FFF2-40B4-BE49-F238E27FC236}">
                      <a16:creationId xmlns:a16="http://schemas.microsoft.com/office/drawing/2014/main" id="{0D0BFD1C-E9F6-492B-8C80-87D52249D578}"/>
                    </a:ext>
                  </a:extLst>
                </p:cNvPr>
                <p:cNvSpPr>
                  <a:spLocks noChangeArrowheads="1"/>
                </p:cNvSpPr>
                <p:nvPr/>
              </p:nvSpPr>
              <p:spPr bwMode="auto">
                <a:xfrm>
                  <a:off x="39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30" name="Rectangle 419">
                  <a:extLst>
                    <a:ext uri="{FF2B5EF4-FFF2-40B4-BE49-F238E27FC236}">
                      <a16:creationId xmlns:a16="http://schemas.microsoft.com/office/drawing/2014/main" id="{6B82B8B5-89D8-4B1F-9158-6F2E3403FCDD}"/>
                    </a:ext>
                  </a:extLst>
                </p:cNvPr>
                <p:cNvSpPr>
                  <a:spLocks noChangeArrowheads="1"/>
                </p:cNvSpPr>
                <p:nvPr/>
              </p:nvSpPr>
              <p:spPr bwMode="auto">
                <a:xfrm>
                  <a:off x="3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31" name="Rectangle 420">
                  <a:extLst>
                    <a:ext uri="{FF2B5EF4-FFF2-40B4-BE49-F238E27FC236}">
                      <a16:creationId xmlns:a16="http://schemas.microsoft.com/office/drawing/2014/main" id="{63797B37-2E58-457F-BACD-D2E1709DD1C7}"/>
                    </a:ext>
                  </a:extLst>
                </p:cNvPr>
                <p:cNvSpPr>
                  <a:spLocks noChangeArrowheads="1"/>
                </p:cNvSpPr>
                <p:nvPr/>
              </p:nvSpPr>
              <p:spPr bwMode="auto">
                <a:xfrm>
                  <a:off x="3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32" name="Rectangle 421">
                  <a:extLst>
                    <a:ext uri="{FF2B5EF4-FFF2-40B4-BE49-F238E27FC236}">
                      <a16:creationId xmlns:a16="http://schemas.microsoft.com/office/drawing/2014/main" id="{CAD1E258-FAD2-47A1-98D7-8C7A45836FF9}"/>
                    </a:ext>
                  </a:extLst>
                </p:cNvPr>
                <p:cNvSpPr>
                  <a:spLocks noChangeArrowheads="1"/>
                </p:cNvSpPr>
                <p:nvPr/>
              </p:nvSpPr>
              <p:spPr bwMode="auto">
                <a:xfrm>
                  <a:off x="4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33" name="Rectangle 422">
                  <a:extLst>
                    <a:ext uri="{FF2B5EF4-FFF2-40B4-BE49-F238E27FC236}">
                      <a16:creationId xmlns:a16="http://schemas.microsoft.com/office/drawing/2014/main" id="{4F63B208-17AB-4740-9E32-81A578BD9ED3}"/>
                    </a:ext>
                  </a:extLst>
                </p:cNvPr>
                <p:cNvSpPr>
                  <a:spLocks noChangeArrowheads="1"/>
                </p:cNvSpPr>
                <p:nvPr/>
              </p:nvSpPr>
              <p:spPr bwMode="auto">
                <a:xfrm>
                  <a:off x="4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34" name="Rectangle 423">
                  <a:extLst>
                    <a:ext uri="{FF2B5EF4-FFF2-40B4-BE49-F238E27FC236}">
                      <a16:creationId xmlns:a16="http://schemas.microsoft.com/office/drawing/2014/main" id="{23AD521B-478D-4927-9B3D-A95CD13F948D}"/>
                    </a:ext>
                  </a:extLst>
                </p:cNvPr>
                <p:cNvSpPr>
                  <a:spLocks noChangeArrowheads="1"/>
                </p:cNvSpPr>
                <p:nvPr/>
              </p:nvSpPr>
              <p:spPr bwMode="auto">
                <a:xfrm>
                  <a:off x="4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35" name="Rectangle 424">
                  <a:extLst>
                    <a:ext uri="{FF2B5EF4-FFF2-40B4-BE49-F238E27FC236}">
                      <a16:creationId xmlns:a16="http://schemas.microsoft.com/office/drawing/2014/main" id="{A289D375-018B-43D8-A744-9EB14C496DEB}"/>
                    </a:ext>
                  </a:extLst>
                </p:cNvPr>
                <p:cNvSpPr>
                  <a:spLocks noChangeArrowheads="1"/>
                </p:cNvSpPr>
                <p:nvPr/>
              </p:nvSpPr>
              <p:spPr bwMode="auto">
                <a:xfrm>
                  <a:off x="4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36" name="Rectangle 425">
                  <a:extLst>
                    <a:ext uri="{FF2B5EF4-FFF2-40B4-BE49-F238E27FC236}">
                      <a16:creationId xmlns:a16="http://schemas.microsoft.com/office/drawing/2014/main" id="{217B885D-4E2A-48C3-99A8-C80BA8088881}"/>
                    </a:ext>
                  </a:extLst>
                </p:cNvPr>
                <p:cNvSpPr>
                  <a:spLocks noChangeArrowheads="1"/>
                </p:cNvSpPr>
                <p:nvPr/>
              </p:nvSpPr>
              <p:spPr bwMode="auto">
                <a:xfrm>
                  <a:off x="4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37" name="Rectangle 426">
                  <a:extLst>
                    <a:ext uri="{FF2B5EF4-FFF2-40B4-BE49-F238E27FC236}">
                      <a16:creationId xmlns:a16="http://schemas.microsoft.com/office/drawing/2014/main" id="{985937DE-1F70-4CB5-BC87-76B31B2DDFB3}"/>
                    </a:ext>
                  </a:extLst>
                </p:cNvPr>
                <p:cNvSpPr>
                  <a:spLocks noChangeArrowheads="1"/>
                </p:cNvSpPr>
                <p:nvPr/>
              </p:nvSpPr>
              <p:spPr bwMode="auto">
                <a:xfrm>
                  <a:off x="4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38" name="Rectangle 427">
                  <a:extLst>
                    <a:ext uri="{FF2B5EF4-FFF2-40B4-BE49-F238E27FC236}">
                      <a16:creationId xmlns:a16="http://schemas.microsoft.com/office/drawing/2014/main" id="{D5DB0B05-E9C2-4B77-9BB8-71E9BEA6C77F}"/>
                    </a:ext>
                  </a:extLst>
                </p:cNvPr>
                <p:cNvSpPr>
                  <a:spLocks noChangeArrowheads="1"/>
                </p:cNvSpPr>
                <p:nvPr/>
              </p:nvSpPr>
              <p:spPr bwMode="auto">
                <a:xfrm>
                  <a:off x="40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39" name="Rectangle 428">
                  <a:extLst>
                    <a:ext uri="{FF2B5EF4-FFF2-40B4-BE49-F238E27FC236}">
                      <a16:creationId xmlns:a16="http://schemas.microsoft.com/office/drawing/2014/main" id="{0906D21F-E5F2-430F-835C-9BF1F78094F0}"/>
                    </a:ext>
                  </a:extLst>
                </p:cNvPr>
                <p:cNvSpPr>
                  <a:spLocks noChangeArrowheads="1"/>
                </p:cNvSpPr>
                <p:nvPr/>
              </p:nvSpPr>
              <p:spPr bwMode="auto">
                <a:xfrm>
                  <a:off x="40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40" name="Rectangle 429">
                  <a:extLst>
                    <a:ext uri="{FF2B5EF4-FFF2-40B4-BE49-F238E27FC236}">
                      <a16:creationId xmlns:a16="http://schemas.microsoft.com/office/drawing/2014/main" id="{4C520738-76E2-4FB3-BC46-4AC067A693FF}"/>
                    </a:ext>
                  </a:extLst>
                </p:cNvPr>
                <p:cNvSpPr>
                  <a:spLocks noChangeArrowheads="1"/>
                </p:cNvSpPr>
                <p:nvPr/>
              </p:nvSpPr>
              <p:spPr bwMode="auto">
                <a:xfrm>
                  <a:off x="40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41" name="Rectangle 430">
                  <a:extLst>
                    <a:ext uri="{FF2B5EF4-FFF2-40B4-BE49-F238E27FC236}">
                      <a16:creationId xmlns:a16="http://schemas.microsoft.com/office/drawing/2014/main" id="{B5906BE2-7442-472B-9A76-F69C9B2F7524}"/>
                    </a:ext>
                  </a:extLst>
                </p:cNvPr>
                <p:cNvSpPr>
                  <a:spLocks noChangeArrowheads="1"/>
                </p:cNvSpPr>
                <p:nvPr/>
              </p:nvSpPr>
              <p:spPr bwMode="auto">
                <a:xfrm>
                  <a:off x="40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42" name="Rectangle 431">
                  <a:extLst>
                    <a:ext uri="{FF2B5EF4-FFF2-40B4-BE49-F238E27FC236}">
                      <a16:creationId xmlns:a16="http://schemas.microsoft.com/office/drawing/2014/main" id="{6D18E869-4691-4FA5-8BF2-277C9AF68EC4}"/>
                    </a:ext>
                  </a:extLst>
                </p:cNvPr>
                <p:cNvSpPr>
                  <a:spLocks noChangeArrowheads="1"/>
                </p:cNvSpPr>
                <p:nvPr/>
              </p:nvSpPr>
              <p:spPr bwMode="auto">
                <a:xfrm>
                  <a:off x="40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43" name="Rectangle 432">
                  <a:extLst>
                    <a:ext uri="{FF2B5EF4-FFF2-40B4-BE49-F238E27FC236}">
                      <a16:creationId xmlns:a16="http://schemas.microsoft.com/office/drawing/2014/main" id="{E76FF523-7594-4408-AAB1-01536EB47C6A}"/>
                    </a:ext>
                  </a:extLst>
                </p:cNvPr>
                <p:cNvSpPr>
                  <a:spLocks noChangeArrowheads="1"/>
                </p:cNvSpPr>
                <p:nvPr/>
              </p:nvSpPr>
              <p:spPr bwMode="auto">
                <a:xfrm>
                  <a:off x="4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44" name="Rectangle 433">
                  <a:extLst>
                    <a:ext uri="{FF2B5EF4-FFF2-40B4-BE49-F238E27FC236}">
                      <a16:creationId xmlns:a16="http://schemas.microsoft.com/office/drawing/2014/main" id="{CAEF8AD6-1893-435C-A12D-74B8A77B604D}"/>
                    </a:ext>
                  </a:extLst>
                </p:cNvPr>
                <p:cNvSpPr>
                  <a:spLocks noChangeArrowheads="1"/>
                </p:cNvSpPr>
                <p:nvPr/>
              </p:nvSpPr>
              <p:spPr bwMode="auto">
                <a:xfrm>
                  <a:off x="4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45" name="Rectangle 434">
                  <a:extLst>
                    <a:ext uri="{FF2B5EF4-FFF2-40B4-BE49-F238E27FC236}">
                      <a16:creationId xmlns:a16="http://schemas.microsoft.com/office/drawing/2014/main" id="{B565431B-98FE-4BA3-B0C5-F78B2CE46BBA}"/>
                    </a:ext>
                  </a:extLst>
                </p:cNvPr>
                <p:cNvSpPr>
                  <a:spLocks noChangeArrowheads="1"/>
                </p:cNvSpPr>
                <p:nvPr/>
              </p:nvSpPr>
              <p:spPr bwMode="auto">
                <a:xfrm>
                  <a:off x="4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46" name="Rectangle 435">
                  <a:extLst>
                    <a:ext uri="{FF2B5EF4-FFF2-40B4-BE49-F238E27FC236}">
                      <a16:creationId xmlns:a16="http://schemas.microsoft.com/office/drawing/2014/main" id="{5B31024F-B8C9-4F70-ABA9-DA55297127EC}"/>
                    </a:ext>
                  </a:extLst>
                </p:cNvPr>
                <p:cNvSpPr>
                  <a:spLocks noChangeArrowheads="1"/>
                </p:cNvSpPr>
                <p:nvPr/>
              </p:nvSpPr>
              <p:spPr bwMode="auto">
                <a:xfrm>
                  <a:off x="4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47" name="Rectangle 436">
                  <a:extLst>
                    <a:ext uri="{FF2B5EF4-FFF2-40B4-BE49-F238E27FC236}">
                      <a16:creationId xmlns:a16="http://schemas.microsoft.com/office/drawing/2014/main" id="{CD7A3A27-744D-4650-9C44-1B66E6BBCFE6}"/>
                    </a:ext>
                  </a:extLst>
                </p:cNvPr>
                <p:cNvSpPr>
                  <a:spLocks noChangeArrowheads="1"/>
                </p:cNvSpPr>
                <p:nvPr/>
              </p:nvSpPr>
              <p:spPr bwMode="auto">
                <a:xfrm>
                  <a:off x="4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48" name="Rectangle 437">
                  <a:extLst>
                    <a:ext uri="{FF2B5EF4-FFF2-40B4-BE49-F238E27FC236}">
                      <a16:creationId xmlns:a16="http://schemas.microsoft.com/office/drawing/2014/main" id="{00E73315-FBE2-4C37-8688-14D51AD6CE0C}"/>
                    </a:ext>
                  </a:extLst>
                </p:cNvPr>
                <p:cNvSpPr>
                  <a:spLocks noChangeArrowheads="1"/>
                </p:cNvSpPr>
                <p:nvPr/>
              </p:nvSpPr>
              <p:spPr bwMode="auto">
                <a:xfrm>
                  <a:off x="4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49" name="Rectangle 438">
                  <a:extLst>
                    <a:ext uri="{FF2B5EF4-FFF2-40B4-BE49-F238E27FC236}">
                      <a16:creationId xmlns:a16="http://schemas.microsoft.com/office/drawing/2014/main" id="{3B0888A7-10C1-4981-BB4D-CDB5F7731039}"/>
                    </a:ext>
                  </a:extLst>
                </p:cNvPr>
                <p:cNvSpPr>
                  <a:spLocks noChangeArrowheads="1"/>
                </p:cNvSpPr>
                <p:nvPr/>
              </p:nvSpPr>
              <p:spPr bwMode="auto">
                <a:xfrm>
                  <a:off x="4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50" name="Rectangle 439">
                  <a:extLst>
                    <a:ext uri="{FF2B5EF4-FFF2-40B4-BE49-F238E27FC236}">
                      <a16:creationId xmlns:a16="http://schemas.microsoft.com/office/drawing/2014/main" id="{78C66367-4AC3-4123-9281-326EB4A8E87A}"/>
                    </a:ext>
                  </a:extLst>
                </p:cNvPr>
                <p:cNvSpPr>
                  <a:spLocks noChangeArrowheads="1"/>
                </p:cNvSpPr>
                <p:nvPr/>
              </p:nvSpPr>
              <p:spPr bwMode="auto">
                <a:xfrm>
                  <a:off x="4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51" name="Rectangle 440">
                  <a:extLst>
                    <a:ext uri="{FF2B5EF4-FFF2-40B4-BE49-F238E27FC236}">
                      <a16:creationId xmlns:a16="http://schemas.microsoft.com/office/drawing/2014/main" id="{4635379E-B018-43F9-A685-DE71A53F4B73}"/>
                    </a:ext>
                  </a:extLst>
                </p:cNvPr>
                <p:cNvSpPr>
                  <a:spLocks noChangeArrowheads="1"/>
                </p:cNvSpPr>
                <p:nvPr/>
              </p:nvSpPr>
              <p:spPr bwMode="auto">
                <a:xfrm>
                  <a:off x="41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52" name="Rectangle 441">
                  <a:extLst>
                    <a:ext uri="{FF2B5EF4-FFF2-40B4-BE49-F238E27FC236}">
                      <a16:creationId xmlns:a16="http://schemas.microsoft.com/office/drawing/2014/main" id="{A0A03954-A767-47A7-A2F3-F163BE261346}"/>
                    </a:ext>
                  </a:extLst>
                </p:cNvPr>
                <p:cNvSpPr>
                  <a:spLocks noChangeArrowheads="1"/>
                </p:cNvSpPr>
                <p:nvPr/>
              </p:nvSpPr>
              <p:spPr bwMode="auto">
                <a:xfrm>
                  <a:off x="41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53" name="Rectangle 442">
                  <a:extLst>
                    <a:ext uri="{FF2B5EF4-FFF2-40B4-BE49-F238E27FC236}">
                      <a16:creationId xmlns:a16="http://schemas.microsoft.com/office/drawing/2014/main" id="{39577A78-67A4-4B8E-BD2C-2DFA567D497F}"/>
                    </a:ext>
                  </a:extLst>
                </p:cNvPr>
                <p:cNvSpPr>
                  <a:spLocks noChangeArrowheads="1"/>
                </p:cNvSpPr>
                <p:nvPr/>
              </p:nvSpPr>
              <p:spPr bwMode="auto">
                <a:xfrm>
                  <a:off x="41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54" name="Rectangle 443">
                  <a:extLst>
                    <a:ext uri="{FF2B5EF4-FFF2-40B4-BE49-F238E27FC236}">
                      <a16:creationId xmlns:a16="http://schemas.microsoft.com/office/drawing/2014/main" id="{5B30C883-D2F0-4A57-80FD-AFDFA9F7D721}"/>
                    </a:ext>
                  </a:extLst>
                </p:cNvPr>
                <p:cNvSpPr>
                  <a:spLocks noChangeArrowheads="1"/>
                </p:cNvSpPr>
                <p:nvPr/>
              </p:nvSpPr>
              <p:spPr bwMode="auto">
                <a:xfrm>
                  <a:off x="41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55" name="Rectangle 444">
                  <a:extLst>
                    <a:ext uri="{FF2B5EF4-FFF2-40B4-BE49-F238E27FC236}">
                      <a16:creationId xmlns:a16="http://schemas.microsoft.com/office/drawing/2014/main" id="{875C2AFE-E652-463E-94F1-8C673291A8CF}"/>
                    </a:ext>
                  </a:extLst>
                </p:cNvPr>
                <p:cNvSpPr>
                  <a:spLocks noChangeArrowheads="1"/>
                </p:cNvSpPr>
                <p:nvPr/>
              </p:nvSpPr>
              <p:spPr bwMode="auto">
                <a:xfrm>
                  <a:off x="4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56" name="Rectangle 445">
                  <a:extLst>
                    <a:ext uri="{FF2B5EF4-FFF2-40B4-BE49-F238E27FC236}">
                      <a16:creationId xmlns:a16="http://schemas.microsoft.com/office/drawing/2014/main" id="{10258C1D-1896-4540-B550-55F3921E0809}"/>
                    </a:ext>
                  </a:extLst>
                </p:cNvPr>
                <p:cNvSpPr>
                  <a:spLocks noChangeArrowheads="1"/>
                </p:cNvSpPr>
                <p:nvPr/>
              </p:nvSpPr>
              <p:spPr bwMode="auto">
                <a:xfrm>
                  <a:off x="4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57" name="Rectangle 446">
                  <a:extLst>
                    <a:ext uri="{FF2B5EF4-FFF2-40B4-BE49-F238E27FC236}">
                      <a16:creationId xmlns:a16="http://schemas.microsoft.com/office/drawing/2014/main" id="{26516E71-85A5-486C-B0F5-25BC70F8565E}"/>
                    </a:ext>
                  </a:extLst>
                </p:cNvPr>
                <p:cNvSpPr>
                  <a:spLocks noChangeArrowheads="1"/>
                </p:cNvSpPr>
                <p:nvPr/>
              </p:nvSpPr>
              <p:spPr bwMode="auto">
                <a:xfrm>
                  <a:off x="4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58" name="Rectangle 447">
                  <a:extLst>
                    <a:ext uri="{FF2B5EF4-FFF2-40B4-BE49-F238E27FC236}">
                      <a16:creationId xmlns:a16="http://schemas.microsoft.com/office/drawing/2014/main" id="{104A5C7B-9D7C-4370-846B-5AEABCB5D31A}"/>
                    </a:ext>
                  </a:extLst>
                </p:cNvPr>
                <p:cNvSpPr>
                  <a:spLocks noChangeArrowheads="1"/>
                </p:cNvSpPr>
                <p:nvPr/>
              </p:nvSpPr>
              <p:spPr bwMode="auto">
                <a:xfrm>
                  <a:off x="4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59" name="Rectangle 448">
                  <a:extLst>
                    <a:ext uri="{FF2B5EF4-FFF2-40B4-BE49-F238E27FC236}">
                      <a16:creationId xmlns:a16="http://schemas.microsoft.com/office/drawing/2014/main" id="{B75EB2C9-965E-4D9F-917D-9AFF26285F7F}"/>
                    </a:ext>
                  </a:extLst>
                </p:cNvPr>
                <p:cNvSpPr>
                  <a:spLocks noChangeArrowheads="1"/>
                </p:cNvSpPr>
                <p:nvPr/>
              </p:nvSpPr>
              <p:spPr bwMode="auto">
                <a:xfrm>
                  <a:off x="4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60" name="Rectangle 449">
                  <a:extLst>
                    <a:ext uri="{FF2B5EF4-FFF2-40B4-BE49-F238E27FC236}">
                      <a16:creationId xmlns:a16="http://schemas.microsoft.com/office/drawing/2014/main" id="{5F2B37D1-427A-4341-A143-D8D5C1D1CBC6}"/>
                    </a:ext>
                  </a:extLst>
                </p:cNvPr>
                <p:cNvSpPr>
                  <a:spLocks noChangeArrowheads="1"/>
                </p:cNvSpPr>
                <p:nvPr/>
              </p:nvSpPr>
              <p:spPr bwMode="auto">
                <a:xfrm>
                  <a:off x="4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61" name="Rectangle 450">
                  <a:extLst>
                    <a:ext uri="{FF2B5EF4-FFF2-40B4-BE49-F238E27FC236}">
                      <a16:creationId xmlns:a16="http://schemas.microsoft.com/office/drawing/2014/main" id="{D50BE115-FD0C-4284-B1B7-FF9284BC5C51}"/>
                    </a:ext>
                  </a:extLst>
                </p:cNvPr>
                <p:cNvSpPr>
                  <a:spLocks noChangeArrowheads="1"/>
                </p:cNvSpPr>
                <p:nvPr/>
              </p:nvSpPr>
              <p:spPr bwMode="auto">
                <a:xfrm>
                  <a:off x="4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62" name="Rectangle 451">
                  <a:extLst>
                    <a:ext uri="{FF2B5EF4-FFF2-40B4-BE49-F238E27FC236}">
                      <a16:creationId xmlns:a16="http://schemas.microsoft.com/office/drawing/2014/main" id="{517AEC3A-2CA7-48AA-BF65-8CD490576B4A}"/>
                    </a:ext>
                  </a:extLst>
                </p:cNvPr>
                <p:cNvSpPr>
                  <a:spLocks noChangeArrowheads="1"/>
                </p:cNvSpPr>
                <p:nvPr/>
              </p:nvSpPr>
              <p:spPr bwMode="auto">
                <a:xfrm>
                  <a:off x="4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63" name="Rectangle 452">
                  <a:extLst>
                    <a:ext uri="{FF2B5EF4-FFF2-40B4-BE49-F238E27FC236}">
                      <a16:creationId xmlns:a16="http://schemas.microsoft.com/office/drawing/2014/main" id="{F9A57916-D6E1-4E1F-829A-13837840E8F1}"/>
                    </a:ext>
                  </a:extLst>
                </p:cNvPr>
                <p:cNvSpPr>
                  <a:spLocks noChangeArrowheads="1"/>
                </p:cNvSpPr>
                <p:nvPr/>
              </p:nvSpPr>
              <p:spPr bwMode="auto">
                <a:xfrm>
                  <a:off x="42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64" name="Rectangle 453">
                  <a:extLst>
                    <a:ext uri="{FF2B5EF4-FFF2-40B4-BE49-F238E27FC236}">
                      <a16:creationId xmlns:a16="http://schemas.microsoft.com/office/drawing/2014/main" id="{A0F9A3A1-A4E9-43B1-AE27-5BA80D9699CE}"/>
                    </a:ext>
                  </a:extLst>
                </p:cNvPr>
                <p:cNvSpPr>
                  <a:spLocks noChangeArrowheads="1"/>
                </p:cNvSpPr>
                <p:nvPr/>
              </p:nvSpPr>
              <p:spPr bwMode="auto">
                <a:xfrm>
                  <a:off x="42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65" name="Rectangle 454">
                  <a:extLst>
                    <a:ext uri="{FF2B5EF4-FFF2-40B4-BE49-F238E27FC236}">
                      <a16:creationId xmlns:a16="http://schemas.microsoft.com/office/drawing/2014/main" id="{E7AAF982-DBCF-4DA7-ACC9-133CE23BF238}"/>
                    </a:ext>
                  </a:extLst>
                </p:cNvPr>
                <p:cNvSpPr>
                  <a:spLocks noChangeArrowheads="1"/>
                </p:cNvSpPr>
                <p:nvPr/>
              </p:nvSpPr>
              <p:spPr bwMode="auto">
                <a:xfrm>
                  <a:off x="42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66" name="Rectangle 455">
                  <a:extLst>
                    <a:ext uri="{FF2B5EF4-FFF2-40B4-BE49-F238E27FC236}">
                      <a16:creationId xmlns:a16="http://schemas.microsoft.com/office/drawing/2014/main" id="{FEE8A1A1-D511-40F2-895F-76F9DF7F9852}"/>
                    </a:ext>
                  </a:extLst>
                </p:cNvPr>
                <p:cNvSpPr>
                  <a:spLocks noChangeArrowheads="1"/>
                </p:cNvSpPr>
                <p:nvPr/>
              </p:nvSpPr>
              <p:spPr bwMode="auto">
                <a:xfrm>
                  <a:off x="42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67" name="Rectangle 456">
                  <a:extLst>
                    <a:ext uri="{FF2B5EF4-FFF2-40B4-BE49-F238E27FC236}">
                      <a16:creationId xmlns:a16="http://schemas.microsoft.com/office/drawing/2014/main" id="{42AC67BF-69B5-4F3B-AEB4-F4D0614A990F}"/>
                    </a:ext>
                  </a:extLst>
                </p:cNvPr>
                <p:cNvSpPr>
                  <a:spLocks noChangeArrowheads="1"/>
                </p:cNvSpPr>
                <p:nvPr/>
              </p:nvSpPr>
              <p:spPr bwMode="auto">
                <a:xfrm>
                  <a:off x="4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68" name="Rectangle 457">
                  <a:extLst>
                    <a:ext uri="{FF2B5EF4-FFF2-40B4-BE49-F238E27FC236}">
                      <a16:creationId xmlns:a16="http://schemas.microsoft.com/office/drawing/2014/main" id="{778D5AF6-AC70-4DEE-A65C-054AB53E0BA6}"/>
                    </a:ext>
                  </a:extLst>
                </p:cNvPr>
                <p:cNvSpPr>
                  <a:spLocks noChangeArrowheads="1"/>
                </p:cNvSpPr>
                <p:nvPr/>
              </p:nvSpPr>
              <p:spPr bwMode="auto">
                <a:xfrm>
                  <a:off x="4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69" name="Rectangle 458">
                  <a:extLst>
                    <a:ext uri="{FF2B5EF4-FFF2-40B4-BE49-F238E27FC236}">
                      <a16:creationId xmlns:a16="http://schemas.microsoft.com/office/drawing/2014/main" id="{311D5B83-8030-41BC-B58B-F256B182F21E}"/>
                    </a:ext>
                  </a:extLst>
                </p:cNvPr>
                <p:cNvSpPr>
                  <a:spLocks noChangeArrowheads="1"/>
                </p:cNvSpPr>
                <p:nvPr/>
              </p:nvSpPr>
              <p:spPr bwMode="auto">
                <a:xfrm>
                  <a:off x="4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70" name="Rectangle 459">
                  <a:extLst>
                    <a:ext uri="{FF2B5EF4-FFF2-40B4-BE49-F238E27FC236}">
                      <a16:creationId xmlns:a16="http://schemas.microsoft.com/office/drawing/2014/main" id="{6C5D74F0-883D-4004-8B3E-F4F48D53D365}"/>
                    </a:ext>
                  </a:extLst>
                </p:cNvPr>
                <p:cNvSpPr>
                  <a:spLocks noChangeArrowheads="1"/>
                </p:cNvSpPr>
                <p:nvPr/>
              </p:nvSpPr>
              <p:spPr bwMode="auto">
                <a:xfrm>
                  <a:off x="4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71" name="Rectangle 460">
                  <a:extLst>
                    <a:ext uri="{FF2B5EF4-FFF2-40B4-BE49-F238E27FC236}">
                      <a16:creationId xmlns:a16="http://schemas.microsoft.com/office/drawing/2014/main" id="{2BF024CA-3E9C-4187-8A83-1E34942D0C83}"/>
                    </a:ext>
                  </a:extLst>
                </p:cNvPr>
                <p:cNvSpPr>
                  <a:spLocks noChangeArrowheads="1"/>
                </p:cNvSpPr>
                <p:nvPr/>
              </p:nvSpPr>
              <p:spPr bwMode="auto">
                <a:xfrm>
                  <a:off x="4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72" name="Rectangle 461">
                  <a:extLst>
                    <a:ext uri="{FF2B5EF4-FFF2-40B4-BE49-F238E27FC236}">
                      <a16:creationId xmlns:a16="http://schemas.microsoft.com/office/drawing/2014/main" id="{D8FC4C84-E86E-4132-8B91-20887D261E98}"/>
                    </a:ext>
                  </a:extLst>
                </p:cNvPr>
                <p:cNvSpPr>
                  <a:spLocks noChangeArrowheads="1"/>
                </p:cNvSpPr>
                <p:nvPr/>
              </p:nvSpPr>
              <p:spPr bwMode="auto">
                <a:xfrm>
                  <a:off x="4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73" name="Rectangle 462">
                  <a:extLst>
                    <a:ext uri="{FF2B5EF4-FFF2-40B4-BE49-F238E27FC236}">
                      <a16:creationId xmlns:a16="http://schemas.microsoft.com/office/drawing/2014/main" id="{2A71A6FC-237A-4DA5-8636-92E7A92B1EF6}"/>
                    </a:ext>
                  </a:extLst>
                </p:cNvPr>
                <p:cNvSpPr>
                  <a:spLocks noChangeArrowheads="1"/>
                </p:cNvSpPr>
                <p:nvPr/>
              </p:nvSpPr>
              <p:spPr bwMode="auto">
                <a:xfrm>
                  <a:off x="4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74" name="Rectangle 463">
                  <a:extLst>
                    <a:ext uri="{FF2B5EF4-FFF2-40B4-BE49-F238E27FC236}">
                      <a16:creationId xmlns:a16="http://schemas.microsoft.com/office/drawing/2014/main" id="{298CF314-C6D3-4A7C-9946-E17A0A9C3F68}"/>
                    </a:ext>
                  </a:extLst>
                </p:cNvPr>
                <p:cNvSpPr>
                  <a:spLocks noChangeArrowheads="1"/>
                </p:cNvSpPr>
                <p:nvPr/>
              </p:nvSpPr>
              <p:spPr bwMode="auto">
                <a:xfrm>
                  <a:off x="4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75" name="Rectangle 464">
                  <a:extLst>
                    <a:ext uri="{FF2B5EF4-FFF2-40B4-BE49-F238E27FC236}">
                      <a16:creationId xmlns:a16="http://schemas.microsoft.com/office/drawing/2014/main" id="{27E2DFB7-013E-4F5E-BF4A-CF0233EAC63E}"/>
                    </a:ext>
                  </a:extLst>
                </p:cNvPr>
                <p:cNvSpPr>
                  <a:spLocks noChangeArrowheads="1"/>
                </p:cNvSpPr>
                <p:nvPr/>
              </p:nvSpPr>
              <p:spPr bwMode="auto">
                <a:xfrm>
                  <a:off x="43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76" name="Rectangle 465">
                  <a:extLst>
                    <a:ext uri="{FF2B5EF4-FFF2-40B4-BE49-F238E27FC236}">
                      <a16:creationId xmlns:a16="http://schemas.microsoft.com/office/drawing/2014/main" id="{12527E73-E4C8-4C87-9C95-3F7E974C2784}"/>
                    </a:ext>
                  </a:extLst>
                </p:cNvPr>
                <p:cNvSpPr>
                  <a:spLocks noChangeArrowheads="1"/>
                </p:cNvSpPr>
                <p:nvPr/>
              </p:nvSpPr>
              <p:spPr bwMode="auto">
                <a:xfrm>
                  <a:off x="43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77" name="Rectangle 466">
                  <a:extLst>
                    <a:ext uri="{FF2B5EF4-FFF2-40B4-BE49-F238E27FC236}">
                      <a16:creationId xmlns:a16="http://schemas.microsoft.com/office/drawing/2014/main" id="{5BED2229-9711-4278-8970-34252576834B}"/>
                    </a:ext>
                  </a:extLst>
                </p:cNvPr>
                <p:cNvSpPr>
                  <a:spLocks noChangeArrowheads="1"/>
                </p:cNvSpPr>
                <p:nvPr/>
              </p:nvSpPr>
              <p:spPr bwMode="auto">
                <a:xfrm>
                  <a:off x="43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78" name="Rectangle 467">
                  <a:extLst>
                    <a:ext uri="{FF2B5EF4-FFF2-40B4-BE49-F238E27FC236}">
                      <a16:creationId xmlns:a16="http://schemas.microsoft.com/office/drawing/2014/main" id="{902A25A7-2B36-47A5-8A96-9FD3A34E53FD}"/>
                    </a:ext>
                  </a:extLst>
                </p:cNvPr>
                <p:cNvSpPr>
                  <a:spLocks noChangeArrowheads="1"/>
                </p:cNvSpPr>
                <p:nvPr/>
              </p:nvSpPr>
              <p:spPr bwMode="auto">
                <a:xfrm>
                  <a:off x="43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79" name="Rectangle 468">
                  <a:extLst>
                    <a:ext uri="{FF2B5EF4-FFF2-40B4-BE49-F238E27FC236}">
                      <a16:creationId xmlns:a16="http://schemas.microsoft.com/office/drawing/2014/main" id="{CF1C2DE8-1283-4227-9FE5-7CA414179D66}"/>
                    </a:ext>
                  </a:extLst>
                </p:cNvPr>
                <p:cNvSpPr>
                  <a:spLocks noChangeArrowheads="1"/>
                </p:cNvSpPr>
                <p:nvPr/>
              </p:nvSpPr>
              <p:spPr bwMode="auto">
                <a:xfrm>
                  <a:off x="4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80" name="Rectangle 469">
                  <a:extLst>
                    <a:ext uri="{FF2B5EF4-FFF2-40B4-BE49-F238E27FC236}">
                      <a16:creationId xmlns:a16="http://schemas.microsoft.com/office/drawing/2014/main" id="{BDD8C314-7E6E-4F19-9DBD-B07DC9318B1D}"/>
                    </a:ext>
                  </a:extLst>
                </p:cNvPr>
                <p:cNvSpPr>
                  <a:spLocks noChangeArrowheads="1"/>
                </p:cNvSpPr>
                <p:nvPr/>
              </p:nvSpPr>
              <p:spPr bwMode="auto">
                <a:xfrm>
                  <a:off x="4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81" name="Rectangle 470">
                  <a:extLst>
                    <a:ext uri="{FF2B5EF4-FFF2-40B4-BE49-F238E27FC236}">
                      <a16:creationId xmlns:a16="http://schemas.microsoft.com/office/drawing/2014/main" id="{B9B1717F-1411-4469-95BE-3E7F2AB5C10B}"/>
                    </a:ext>
                  </a:extLst>
                </p:cNvPr>
                <p:cNvSpPr>
                  <a:spLocks noChangeArrowheads="1"/>
                </p:cNvSpPr>
                <p:nvPr/>
              </p:nvSpPr>
              <p:spPr bwMode="auto">
                <a:xfrm>
                  <a:off x="4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82" name="Rectangle 471">
                  <a:extLst>
                    <a:ext uri="{FF2B5EF4-FFF2-40B4-BE49-F238E27FC236}">
                      <a16:creationId xmlns:a16="http://schemas.microsoft.com/office/drawing/2014/main" id="{9AA26C21-BD93-4AD2-BB4A-B346779D6EB0}"/>
                    </a:ext>
                  </a:extLst>
                </p:cNvPr>
                <p:cNvSpPr>
                  <a:spLocks noChangeArrowheads="1"/>
                </p:cNvSpPr>
                <p:nvPr/>
              </p:nvSpPr>
              <p:spPr bwMode="auto">
                <a:xfrm>
                  <a:off x="4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83" name="Rectangle 472">
                  <a:extLst>
                    <a:ext uri="{FF2B5EF4-FFF2-40B4-BE49-F238E27FC236}">
                      <a16:creationId xmlns:a16="http://schemas.microsoft.com/office/drawing/2014/main" id="{3D09CE77-7FF4-4DEA-97E7-DF791E9D087D}"/>
                    </a:ext>
                  </a:extLst>
                </p:cNvPr>
                <p:cNvSpPr>
                  <a:spLocks noChangeArrowheads="1"/>
                </p:cNvSpPr>
                <p:nvPr/>
              </p:nvSpPr>
              <p:spPr bwMode="auto">
                <a:xfrm>
                  <a:off x="4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84" name="Rectangle 473">
                  <a:extLst>
                    <a:ext uri="{FF2B5EF4-FFF2-40B4-BE49-F238E27FC236}">
                      <a16:creationId xmlns:a16="http://schemas.microsoft.com/office/drawing/2014/main" id="{FDB69CA9-BC35-4A33-9FF4-F69959507A72}"/>
                    </a:ext>
                  </a:extLst>
                </p:cNvPr>
                <p:cNvSpPr>
                  <a:spLocks noChangeArrowheads="1"/>
                </p:cNvSpPr>
                <p:nvPr/>
              </p:nvSpPr>
              <p:spPr bwMode="auto">
                <a:xfrm>
                  <a:off x="4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85" name="Rectangle 474">
                  <a:extLst>
                    <a:ext uri="{FF2B5EF4-FFF2-40B4-BE49-F238E27FC236}">
                      <a16:creationId xmlns:a16="http://schemas.microsoft.com/office/drawing/2014/main" id="{802F7941-F333-4314-ABF6-C1ABBE60D464}"/>
                    </a:ext>
                  </a:extLst>
                </p:cNvPr>
                <p:cNvSpPr>
                  <a:spLocks noChangeArrowheads="1"/>
                </p:cNvSpPr>
                <p:nvPr/>
              </p:nvSpPr>
              <p:spPr bwMode="auto">
                <a:xfrm>
                  <a:off x="4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86" name="Rectangle 475">
                  <a:extLst>
                    <a:ext uri="{FF2B5EF4-FFF2-40B4-BE49-F238E27FC236}">
                      <a16:creationId xmlns:a16="http://schemas.microsoft.com/office/drawing/2014/main" id="{8726AF90-8D42-433C-860B-7F55C95AE23C}"/>
                    </a:ext>
                  </a:extLst>
                </p:cNvPr>
                <p:cNvSpPr>
                  <a:spLocks noChangeArrowheads="1"/>
                </p:cNvSpPr>
                <p:nvPr/>
              </p:nvSpPr>
              <p:spPr bwMode="auto">
                <a:xfrm>
                  <a:off x="4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87" name="Rectangle 476">
                  <a:extLst>
                    <a:ext uri="{FF2B5EF4-FFF2-40B4-BE49-F238E27FC236}">
                      <a16:creationId xmlns:a16="http://schemas.microsoft.com/office/drawing/2014/main" id="{865B86E9-01DD-4E94-8D8F-0C12296628C4}"/>
                    </a:ext>
                  </a:extLst>
                </p:cNvPr>
                <p:cNvSpPr>
                  <a:spLocks noChangeArrowheads="1"/>
                </p:cNvSpPr>
                <p:nvPr/>
              </p:nvSpPr>
              <p:spPr bwMode="auto">
                <a:xfrm>
                  <a:off x="44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88" name="Rectangle 477">
                  <a:extLst>
                    <a:ext uri="{FF2B5EF4-FFF2-40B4-BE49-F238E27FC236}">
                      <a16:creationId xmlns:a16="http://schemas.microsoft.com/office/drawing/2014/main" id="{8E3CDD52-E2B0-4DDB-AE25-4DD39A535B3C}"/>
                    </a:ext>
                  </a:extLst>
                </p:cNvPr>
                <p:cNvSpPr>
                  <a:spLocks noChangeArrowheads="1"/>
                </p:cNvSpPr>
                <p:nvPr/>
              </p:nvSpPr>
              <p:spPr bwMode="auto">
                <a:xfrm>
                  <a:off x="44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89" name="Rectangle 478">
                  <a:extLst>
                    <a:ext uri="{FF2B5EF4-FFF2-40B4-BE49-F238E27FC236}">
                      <a16:creationId xmlns:a16="http://schemas.microsoft.com/office/drawing/2014/main" id="{2C652EDC-6D96-4940-BDEF-D367994868D9}"/>
                    </a:ext>
                  </a:extLst>
                </p:cNvPr>
                <p:cNvSpPr>
                  <a:spLocks noChangeArrowheads="1"/>
                </p:cNvSpPr>
                <p:nvPr/>
              </p:nvSpPr>
              <p:spPr bwMode="auto">
                <a:xfrm>
                  <a:off x="44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90" name="Rectangle 479">
                  <a:extLst>
                    <a:ext uri="{FF2B5EF4-FFF2-40B4-BE49-F238E27FC236}">
                      <a16:creationId xmlns:a16="http://schemas.microsoft.com/office/drawing/2014/main" id="{000F4E93-005C-41FC-9A01-4F8D9A77129E}"/>
                    </a:ext>
                  </a:extLst>
                </p:cNvPr>
                <p:cNvSpPr>
                  <a:spLocks noChangeArrowheads="1"/>
                </p:cNvSpPr>
                <p:nvPr/>
              </p:nvSpPr>
              <p:spPr bwMode="auto">
                <a:xfrm>
                  <a:off x="44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91" name="Rectangle 480">
                  <a:extLst>
                    <a:ext uri="{FF2B5EF4-FFF2-40B4-BE49-F238E27FC236}">
                      <a16:creationId xmlns:a16="http://schemas.microsoft.com/office/drawing/2014/main" id="{299D142E-EBEE-4D20-8C0A-8A6D0E4664E4}"/>
                    </a:ext>
                  </a:extLst>
                </p:cNvPr>
                <p:cNvSpPr>
                  <a:spLocks noChangeArrowheads="1"/>
                </p:cNvSpPr>
                <p:nvPr/>
              </p:nvSpPr>
              <p:spPr bwMode="auto">
                <a:xfrm>
                  <a:off x="44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92" name="Rectangle 481">
                  <a:extLst>
                    <a:ext uri="{FF2B5EF4-FFF2-40B4-BE49-F238E27FC236}">
                      <a16:creationId xmlns:a16="http://schemas.microsoft.com/office/drawing/2014/main" id="{33A079E5-F066-48C7-A5A9-D27901CCC40C}"/>
                    </a:ext>
                  </a:extLst>
                </p:cNvPr>
                <p:cNvSpPr>
                  <a:spLocks noChangeArrowheads="1"/>
                </p:cNvSpPr>
                <p:nvPr/>
              </p:nvSpPr>
              <p:spPr bwMode="auto">
                <a:xfrm>
                  <a:off x="4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93" name="Rectangle 482">
                  <a:extLst>
                    <a:ext uri="{FF2B5EF4-FFF2-40B4-BE49-F238E27FC236}">
                      <a16:creationId xmlns:a16="http://schemas.microsoft.com/office/drawing/2014/main" id="{E7BAB6AF-538A-4FBF-A9FF-77CABC1114C4}"/>
                    </a:ext>
                  </a:extLst>
                </p:cNvPr>
                <p:cNvSpPr>
                  <a:spLocks noChangeArrowheads="1"/>
                </p:cNvSpPr>
                <p:nvPr/>
              </p:nvSpPr>
              <p:spPr bwMode="auto">
                <a:xfrm>
                  <a:off x="4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94" name="Rectangle 483">
                  <a:extLst>
                    <a:ext uri="{FF2B5EF4-FFF2-40B4-BE49-F238E27FC236}">
                      <a16:creationId xmlns:a16="http://schemas.microsoft.com/office/drawing/2014/main" id="{7094DB88-322E-4097-8B21-C3AEC2941A1F}"/>
                    </a:ext>
                  </a:extLst>
                </p:cNvPr>
                <p:cNvSpPr>
                  <a:spLocks noChangeArrowheads="1"/>
                </p:cNvSpPr>
                <p:nvPr/>
              </p:nvSpPr>
              <p:spPr bwMode="auto">
                <a:xfrm>
                  <a:off x="4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95" name="Rectangle 484">
                  <a:extLst>
                    <a:ext uri="{FF2B5EF4-FFF2-40B4-BE49-F238E27FC236}">
                      <a16:creationId xmlns:a16="http://schemas.microsoft.com/office/drawing/2014/main" id="{2C82B1B1-6961-4396-AEB6-1A699768DF5D}"/>
                    </a:ext>
                  </a:extLst>
                </p:cNvPr>
                <p:cNvSpPr>
                  <a:spLocks noChangeArrowheads="1"/>
                </p:cNvSpPr>
                <p:nvPr/>
              </p:nvSpPr>
              <p:spPr bwMode="auto">
                <a:xfrm>
                  <a:off x="4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96" name="Rectangle 485">
                  <a:extLst>
                    <a:ext uri="{FF2B5EF4-FFF2-40B4-BE49-F238E27FC236}">
                      <a16:creationId xmlns:a16="http://schemas.microsoft.com/office/drawing/2014/main" id="{82A73E39-4521-4D61-8EAE-DE9AAA33AE08}"/>
                    </a:ext>
                  </a:extLst>
                </p:cNvPr>
                <p:cNvSpPr>
                  <a:spLocks noChangeArrowheads="1"/>
                </p:cNvSpPr>
                <p:nvPr/>
              </p:nvSpPr>
              <p:spPr bwMode="auto">
                <a:xfrm>
                  <a:off x="4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97" name="Rectangle 486">
                  <a:extLst>
                    <a:ext uri="{FF2B5EF4-FFF2-40B4-BE49-F238E27FC236}">
                      <a16:creationId xmlns:a16="http://schemas.microsoft.com/office/drawing/2014/main" id="{7920E3EF-BC62-49C7-8A58-C72F151F2BDA}"/>
                    </a:ext>
                  </a:extLst>
                </p:cNvPr>
                <p:cNvSpPr>
                  <a:spLocks noChangeArrowheads="1"/>
                </p:cNvSpPr>
                <p:nvPr/>
              </p:nvSpPr>
              <p:spPr bwMode="auto">
                <a:xfrm>
                  <a:off x="4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98" name="Rectangle 487">
                  <a:extLst>
                    <a:ext uri="{FF2B5EF4-FFF2-40B4-BE49-F238E27FC236}">
                      <a16:creationId xmlns:a16="http://schemas.microsoft.com/office/drawing/2014/main" id="{31413BA6-ADBD-4C98-BDCD-DC022315E1EF}"/>
                    </a:ext>
                  </a:extLst>
                </p:cNvPr>
                <p:cNvSpPr>
                  <a:spLocks noChangeArrowheads="1"/>
                </p:cNvSpPr>
                <p:nvPr/>
              </p:nvSpPr>
              <p:spPr bwMode="auto">
                <a:xfrm>
                  <a:off x="4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99" name="Rectangle 488">
                  <a:extLst>
                    <a:ext uri="{FF2B5EF4-FFF2-40B4-BE49-F238E27FC236}">
                      <a16:creationId xmlns:a16="http://schemas.microsoft.com/office/drawing/2014/main" id="{2B7146FF-6C20-4326-A4A4-0D9800F415D5}"/>
                    </a:ext>
                  </a:extLst>
                </p:cNvPr>
                <p:cNvSpPr>
                  <a:spLocks noChangeArrowheads="1"/>
                </p:cNvSpPr>
                <p:nvPr/>
              </p:nvSpPr>
              <p:spPr bwMode="auto">
                <a:xfrm>
                  <a:off x="4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00" name="Rectangle 489">
                  <a:extLst>
                    <a:ext uri="{FF2B5EF4-FFF2-40B4-BE49-F238E27FC236}">
                      <a16:creationId xmlns:a16="http://schemas.microsoft.com/office/drawing/2014/main" id="{4518916A-A970-46A9-A2E9-B81EA3F0EE39}"/>
                    </a:ext>
                  </a:extLst>
                </p:cNvPr>
                <p:cNvSpPr>
                  <a:spLocks noChangeArrowheads="1"/>
                </p:cNvSpPr>
                <p:nvPr/>
              </p:nvSpPr>
              <p:spPr bwMode="auto">
                <a:xfrm>
                  <a:off x="45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01" name="Rectangle 490">
                  <a:extLst>
                    <a:ext uri="{FF2B5EF4-FFF2-40B4-BE49-F238E27FC236}">
                      <a16:creationId xmlns:a16="http://schemas.microsoft.com/office/drawing/2014/main" id="{F080C5FF-BF4F-450C-B52B-FFB9E848C5F6}"/>
                    </a:ext>
                  </a:extLst>
                </p:cNvPr>
                <p:cNvSpPr>
                  <a:spLocks noChangeArrowheads="1"/>
                </p:cNvSpPr>
                <p:nvPr/>
              </p:nvSpPr>
              <p:spPr bwMode="auto">
                <a:xfrm>
                  <a:off x="45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02" name="Rectangle 491">
                  <a:extLst>
                    <a:ext uri="{FF2B5EF4-FFF2-40B4-BE49-F238E27FC236}">
                      <a16:creationId xmlns:a16="http://schemas.microsoft.com/office/drawing/2014/main" id="{A4F84454-1C50-46FB-9C59-214A807D74A6}"/>
                    </a:ext>
                  </a:extLst>
                </p:cNvPr>
                <p:cNvSpPr>
                  <a:spLocks noChangeArrowheads="1"/>
                </p:cNvSpPr>
                <p:nvPr/>
              </p:nvSpPr>
              <p:spPr bwMode="auto">
                <a:xfrm>
                  <a:off x="45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03" name="Rectangle 492">
                  <a:extLst>
                    <a:ext uri="{FF2B5EF4-FFF2-40B4-BE49-F238E27FC236}">
                      <a16:creationId xmlns:a16="http://schemas.microsoft.com/office/drawing/2014/main" id="{C58A4E3A-970F-467D-9950-26C66FF9A3F1}"/>
                    </a:ext>
                  </a:extLst>
                </p:cNvPr>
                <p:cNvSpPr>
                  <a:spLocks noChangeArrowheads="1"/>
                </p:cNvSpPr>
                <p:nvPr/>
              </p:nvSpPr>
              <p:spPr bwMode="auto">
                <a:xfrm>
                  <a:off x="45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04" name="Rectangle 493">
                  <a:extLst>
                    <a:ext uri="{FF2B5EF4-FFF2-40B4-BE49-F238E27FC236}">
                      <a16:creationId xmlns:a16="http://schemas.microsoft.com/office/drawing/2014/main" id="{D211C424-6CE8-4B58-8C01-B44564D3BEF7}"/>
                    </a:ext>
                  </a:extLst>
                </p:cNvPr>
                <p:cNvSpPr>
                  <a:spLocks noChangeArrowheads="1"/>
                </p:cNvSpPr>
                <p:nvPr/>
              </p:nvSpPr>
              <p:spPr bwMode="auto">
                <a:xfrm>
                  <a:off x="4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05" name="Rectangle 494">
                  <a:extLst>
                    <a:ext uri="{FF2B5EF4-FFF2-40B4-BE49-F238E27FC236}">
                      <a16:creationId xmlns:a16="http://schemas.microsoft.com/office/drawing/2014/main" id="{7A2634CE-F006-4798-B648-DBAD3DD803D0}"/>
                    </a:ext>
                  </a:extLst>
                </p:cNvPr>
                <p:cNvSpPr>
                  <a:spLocks noChangeArrowheads="1"/>
                </p:cNvSpPr>
                <p:nvPr/>
              </p:nvSpPr>
              <p:spPr bwMode="auto">
                <a:xfrm>
                  <a:off x="4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06" name="Rectangle 495">
                  <a:extLst>
                    <a:ext uri="{FF2B5EF4-FFF2-40B4-BE49-F238E27FC236}">
                      <a16:creationId xmlns:a16="http://schemas.microsoft.com/office/drawing/2014/main" id="{020B8BE0-42C0-482E-A446-76444B518266}"/>
                    </a:ext>
                  </a:extLst>
                </p:cNvPr>
                <p:cNvSpPr>
                  <a:spLocks noChangeArrowheads="1"/>
                </p:cNvSpPr>
                <p:nvPr/>
              </p:nvSpPr>
              <p:spPr bwMode="auto">
                <a:xfrm>
                  <a:off x="4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07" name="Rectangle 496">
                  <a:extLst>
                    <a:ext uri="{FF2B5EF4-FFF2-40B4-BE49-F238E27FC236}">
                      <a16:creationId xmlns:a16="http://schemas.microsoft.com/office/drawing/2014/main" id="{987C0DA7-5960-4477-9FB6-DF34F81DEE47}"/>
                    </a:ext>
                  </a:extLst>
                </p:cNvPr>
                <p:cNvSpPr>
                  <a:spLocks noChangeArrowheads="1"/>
                </p:cNvSpPr>
                <p:nvPr/>
              </p:nvSpPr>
              <p:spPr bwMode="auto">
                <a:xfrm>
                  <a:off x="4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08" name="Rectangle 497">
                  <a:extLst>
                    <a:ext uri="{FF2B5EF4-FFF2-40B4-BE49-F238E27FC236}">
                      <a16:creationId xmlns:a16="http://schemas.microsoft.com/office/drawing/2014/main" id="{8DD18702-DC72-40EC-A5F7-5C09FF038B50}"/>
                    </a:ext>
                  </a:extLst>
                </p:cNvPr>
                <p:cNvSpPr>
                  <a:spLocks noChangeArrowheads="1"/>
                </p:cNvSpPr>
                <p:nvPr/>
              </p:nvSpPr>
              <p:spPr bwMode="auto">
                <a:xfrm>
                  <a:off x="4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09" name="Rectangle 498">
                  <a:extLst>
                    <a:ext uri="{FF2B5EF4-FFF2-40B4-BE49-F238E27FC236}">
                      <a16:creationId xmlns:a16="http://schemas.microsoft.com/office/drawing/2014/main" id="{6D752870-77A6-4E98-8C68-DE11AA83A3FD}"/>
                    </a:ext>
                  </a:extLst>
                </p:cNvPr>
                <p:cNvSpPr>
                  <a:spLocks noChangeArrowheads="1"/>
                </p:cNvSpPr>
                <p:nvPr/>
              </p:nvSpPr>
              <p:spPr bwMode="auto">
                <a:xfrm>
                  <a:off x="4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10" name="Rectangle 499">
                  <a:extLst>
                    <a:ext uri="{FF2B5EF4-FFF2-40B4-BE49-F238E27FC236}">
                      <a16:creationId xmlns:a16="http://schemas.microsoft.com/office/drawing/2014/main" id="{9AA46B0D-DF89-4F86-84ED-700B21C336F8}"/>
                    </a:ext>
                  </a:extLst>
                </p:cNvPr>
                <p:cNvSpPr>
                  <a:spLocks noChangeArrowheads="1"/>
                </p:cNvSpPr>
                <p:nvPr/>
              </p:nvSpPr>
              <p:spPr bwMode="auto">
                <a:xfrm>
                  <a:off x="4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11" name="Rectangle 500">
                  <a:extLst>
                    <a:ext uri="{FF2B5EF4-FFF2-40B4-BE49-F238E27FC236}">
                      <a16:creationId xmlns:a16="http://schemas.microsoft.com/office/drawing/2014/main" id="{B7D05B3A-6071-4286-B319-D108BB5F0975}"/>
                    </a:ext>
                  </a:extLst>
                </p:cNvPr>
                <p:cNvSpPr>
                  <a:spLocks noChangeArrowheads="1"/>
                </p:cNvSpPr>
                <p:nvPr/>
              </p:nvSpPr>
              <p:spPr bwMode="auto">
                <a:xfrm>
                  <a:off x="4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12" name="Rectangle 501">
                  <a:extLst>
                    <a:ext uri="{FF2B5EF4-FFF2-40B4-BE49-F238E27FC236}">
                      <a16:creationId xmlns:a16="http://schemas.microsoft.com/office/drawing/2014/main" id="{62ADECD6-610B-4FC3-BDA2-330864F48BA5}"/>
                    </a:ext>
                  </a:extLst>
                </p:cNvPr>
                <p:cNvSpPr>
                  <a:spLocks noChangeArrowheads="1"/>
                </p:cNvSpPr>
                <p:nvPr/>
              </p:nvSpPr>
              <p:spPr bwMode="auto">
                <a:xfrm>
                  <a:off x="46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13" name="Rectangle 502">
                  <a:extLst>
                    <a:ext uri="{FF2B5EF4-FFF2-40B4-BE49-F238E27FC236}">
                      <a16:creationId xmlns:a16="http://schemas.microsoft.com/office/drawing/2014/main" id="{5B628FAF-8CFC-4884-BE85-0DBFB971BCF2}"/>
                    </a:ext>
                  </a:extLst>
                </p:cNvPr>
                <p:cNvSpPr>
                  <a:spLocks noChangeArrowheads="1"/>
                </p:cNvSpPr>
                <p:nvPr/>
              </p:nvSpPr>
              <p:spPr bwMode="auto">
                <a:xfrm>
                  <a:off x="46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14" name="Rectangle 503">
                  <a:extLst>
                    <a:ext uri="{FF2B5EF4-FFF2-40B4-BE49-F238E27FC236}">
                      <a16:creationId xmlns:a16="http://schemas.microsoft.com/office/drawing/2014/main" id="{46BB2CA1-2141-4894-8C12-48EA991EC2E6}"/>
                    </a:ext>
                  </a:extLst>
                </p:cNvPr>
                <p:cNvSpPr>
                  <a:spLocks noChangeArrowheads="1"/>
                </p:cNvSpPr>
                <p:nvPr/>
              </p:nvSpPr>
              <p:spPr bwMode="auto">
                <a:xfrm>
                  <a:off x="46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15" name="Rectangle 504">
                  <a:extLst>
                    <a:ext uri="{FF2B5EF4-FFF2-40B4-BE49-F238E27FC236}">
                      <a16:creationId xmlns:a16="http://schemas.microsoft.com/office/drawing/2014/main" id="{04D8A44D-D8BC-4329-B696-45F1B0A7559F}"/>
                    </a:ext>
                  </a:extLst>
                </p:cNvPr>
                <p:cNvSpPr>
                  <a:spLocks noChangeArrowheads="1"/>
                </p:cNvSpPr>
                <p:nvPr/>
              </p:nvSpPr>
              <p:spPr bwMode="auto">
                <a:xfrm>
                  <a:off x="46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16" name="Rectangle 505">
                  <a:extLst>
                    <a:ext uri="{FF2B5EF4-FFF2-40B4-BE49-F238E27FC236}">
                      <a16:creationId xmlns:a16="http://schemas.microsoft.com/office/drawing/2014/main" id="{0B619A86-3C49-4DDD-8685-5019F7E8253B}"/>
                    </a:ext>
                  </a:extLst>
                </p:cNvPr>
                <p:cNvSpPr>
                  <a:spLocks noChangeArrowheads="1"/>
                </p:cNvSpPr>
                <p:nvPr/>
              </p:nvSpPr>
              <p:spPr bwMode="auto">
                <a:xfrm>
                  <a:off x="4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17" name="Rectangle 506">
                  <a:extLst>
                    <a:ext uri="{FF2B5EF4-FFF2-40B4-BE49-F238E27FC236}">
                      <a16:creationId xmlns:a16="http://schemas.microsoft.com/office/drawing/2014/main" id="{F42C18A5-0DAA-4C54-AF87-F465A1B3699F}"/>
                    </a:ext>
                  </a:extLst>
                </p:cNvPr>
                <p:cNvSpPr>
                  <a:spLocks noChangeArrowheads="1"/>
                </p:cNvSpPr>
                <p:nvPr/>
              </p:nvSpPr>
              <p:spPr bwMode="auto">
                <a:xfrm>
                  <a:off x="4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18" name="Rectangle 507">
                  <a:extLst>
                    <a:ext uri="{FF2B5EF4-FFF2-40B4-BE49-F238E27FC236}">
                      <a16:creationId xmlns:a16="http://schemas.microsoft.com/office/drawing/2014/main" id="{6B7976A2-B1B0-4B0E-8B9D-285990FF39E0}"/>
                    </a:ext>
                  </a:extLst>
                </p:cNvPr>
                <p:cNvSpPr>
                  <a:spLocks noChangeArrowheads="1"/>
                </p:cNvSpPr>
                <p:nvPr/>
              </p:nvSpPr>
              <p:spPr bwMode="auto">
                <a:xfrm>
                  <a:off x="4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19" name="Rectangle 508">
                  <a:extLst>
                    <a:ext uri="{FF2B5EF4-FFF2-40B4-BE49-F238E27FC236}">
                      <a16:creationId xmlns:a16="http://schemas.microsoft.com/office/drawing/2014/main" id="{1860D86F-F6C0-4884-868E-8FB3B3477DF8}"/>
                    </a:ext>
                  </a:extLst>
                </p:cNvPr>
                <p:cNvSpPr>
                  <a:spLocks noChangeArrowheads="1"/>
                </p:cNvSpPr>
                <p:nvPr/>
              </p:nvSpPr>
              <p:spPr bwMode="auto">
                <a:xfrm>
                  <a:off x="4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20" name="Rectangle 509">
                  <a:extLst>
                    <a:ext uri="{FF2B5EF4-FFF2-40B4-BE49-F238E27FC236}">
                      <a16:creationId xmlns:a16="http://schemas.microsoft.com/office/drawing/2014/main" id="{637E6FD3-636B-4DF4-BFC1-B4A174F33A6E}"/>
                    </a:ext>
                  </a:extLst>
                </p:cNvPr>
                <p:cNvSpPr>
                  <a:spLocks noChangeArrowheads="1"/>
                </p:cNvSpPr>
                <p:nvPr/>
              </p:nvSpPr>
              <p:spPr bwMode="auto">
                <a:xfrm>
                  <a:off x="4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21" name="Rectangle 510">
                  <a:extLst>
                    <a:ext uri="{FF2B5EF4-FFF2-40B4-BE49-F238E27FC236}">
                      <a16:creationId xmlns:a16="http://schemas.microsoft.com/office/drawing/2014/main" id="{097E9A69-D164-4341-8EE7-CDBAD56EE61B}"/>
                    </a:ext>
                  </a:extLst>
                </p:cNvPr>
                <p:cNvSpPr>
                  <a:spLocks noChangeArrowheads="1"/>
                </p:cNvSpPr>
                <p:nvPr/>
              </p:nvSpPr>
              <p:spPr bwMode="auto">
                <a:xfrm>
                  <a:off x="4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22" name="Rectangle 511">
                  <a:extLst>
                    <a:ext uri="{FF2B5EF4-FFF2-40B4-BE49-F238E27FC236}">
                      <a16:creationId xmlns:a16="http://schemas.microsoft.com/office/drawing/2014/main" id="{09F8EEC4-475B-449B-9A56-733A792DB2CB}"/>
                    </a:ext>
                  </a:extLst>
                </p:cNvPr>
                <p:cNvSpPr>
                  <a:spLocks noChangeArrowheads="1"/>
                </p:cNvSpPr>
                <p:nvPr/>
              </p:nvSpPr>
              <p:spPr bwMode="auto">
                <a:xfrm>
                  <a:off x="4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23" name="Rectangle 512">
                  <a:extLst>
                    <a:ext uri="{FF2B5EF4-FFF2-40B4-BE49-F238E27FC236}">
                      <a16:creationId xmlns:a16="http://schemas.microsoft.com/office/drawing/2014/main" id="{A914E4FF-79D1-433B-8104-BE304D63955F}"/>
                    </a:ext>
                  </a:extLst>
                </p:cNvPr>
                <p:cNvSpPr>
                  <a:spLocks noChangeArrowheads="1"/>
                </p:cNvSpPr>
                <p:nvPr/>
              </p:nvSpPr>
              <p:spPr bwMode="auto">
                <a:xfrm>
                  <a:off x="4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24" name="Rectangle 513">
                  <a:extLst>
                    <a:ext uri="{FF2B5EF4-FFF2-40B4-BE49-F238E27FC236}">
                      <a16:creationId xmlns:a16="http://schemas.microsoft.com/office/drawing/2014/main" id="{8095E3A4-7FD0-4599-A3C9-7F94CF1360DC}"/>
                    </a:ext>
                  </a:extLst>
                </p:cNvPr>
                <p:cNvSpPr>
                  <a:spLocks noChangeArrowheads="1"/>
                </p:cNvSpPr>
                <p:nvPr/>
              </p:nvSpPr>
              <p:spPr bwMode="auto">
                <a:xfrm>
                  <a:off x="47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25" name="Rectangle 514">
                  <a:extLst>
                    <a:ext uri="{FF2B5EF4-FFF2-40B4-BE49-F238E27FC236}">
                      <a16:creationId xmlns:a16="http://schemas.microsoft.com/office/drawing/2014/main" id="{0DAC8B80-DE2F-4373-9385-9657059B6519}"/>
                    </a:ext>
                  </a:extLst>
                </p:cNvPr>
                <p:cNvSpPr>
                  <a:spLocks noChangeArrowheads="1"/>
                </p:cNvSpPr>
                <p:nvPr/>
              </p:nvSpPr>
              <p:spPr bwMode="auto">
                <a:xfrm>
                  <a:off x="48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26" name="Rectangle 515">
                  <a:extLst>
                    <a:ext uri="{FF2B5EF4-FFF2-40B4-BE49-F238E27FC236}">
                      <a16:creationId xmlns:a16="http://schemas.microsoft.com/office/drawing/2014/main" id="{5E6E5D24-F1E7-4134-A6C9-4977813D9DF5}"/>
                    </a:ext>
                  </a:extLst>
                </p:cNvPr>
                <p:cNvSpPr>
                  <a:spLocks noChangeArrowheads="1"/>
                </p:cNvSpPr>
                <p:nvPr/>
              </p:nvSpPr>
              <p:spPr bwMode="auto">
                <a:xfrm>
                  <a:off x="48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27" name="Rectangle 516">
                  <a:extLst>
                    <a:ext uri="{FF2B5EF4-FFF2-40B4-BE49-F238E27FC236}">
                      <a16:creationId xmlns:a16="http://schemas.microsoft.com/office/drawing/2014/main" id="{0EABFA31-7B18-4F9E-AC69-EFF97FA96A4B}"/>
                    </a:ext>
                  </a:extLst>
                </p:cNvPr>
                <p:cNvSpPr>
                  <a:spLocks noChangeArrowheads="1"/>
                </p:cNvSpPr>
                <p:nvPr/>
              </p:nvSpPr>
              <p:spPr bwMode="auto">
                <a:xfrm>
                  <a:off x="48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28" name="Rectangle 517">
                  <a:extLst>
                    <a:ext uri="{FF2B5EF4-FFF2-40B4-BE49-F238E27FC236}">
                      <a16:creationId xmlns:a16="http://schemas.microsoft.com/office/drawing/2014/main" id="{017C7529-8D81-4C2F-B746-5B2484BC2F4C}"/>
                    </a:ext>
                  </a:extLst>
                </p:cNvPr>
                <p:cNvSpPr>
                  <a:spLocks noChangeArrowheads="1"/>
                </p:cNvSpPr>
                <p:nvPr/>
              </p:nvSpPr>
              <p:spPr bwMode="auto">
                <a:xfrm>
                  <a:off x="4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29" name="Rectangle 518">
                  <a:extLst>
                    <a:ext uri="{FF2B5EF4-FFF2-40B4-BE49-F238E27FC236}">
                      <a16:creationId xmlns:a16="http://schemas.microsoft.com/office/drawing/2014/main" id="{08B186E0-5E77-4282-B8C6-6CA79F1C8D84}"/>
                    </a:ext>
                  </a:extLst>
                </p:cNvPr>
                <p:cNvSpPr>
                  <a:spLocks noChangeArrowheads="1"/>
                </p:cNvSpPr>
                <p:nvPr/>
              </p:nvSpPr>
              <p:spPr bwMode="auto">
                <a:xfrm>
                  <a:off x="4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30" name="Rectangle 519">
                  <a:extLst>
                    <a:ext uri="{FF2B5EF4-FFF2-40B4-BE49-F238E27FC236}">
                      <a16:creationId xmlns:a16="http://schemas.microsoft.com/office/drawing/2014/main" id="{E9987C31-A66C-41D8-97F4-AF83A1B6B59E}"/>
                    </a:ext>
                  </a:extLst>
                </p:cNvPr>
                <p:cNvSpPr>
                  <a:spLocks noChangeArrowheads="1"/>
                </p:cNvSpPr>
                <p:nvPr/>
              </p:nvSpPr>
              <p:spPr bwMode="auto">
                <a:xfrm>
                  <a:off x="4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31" name="Rectangle 520">
                  <a:extLst>
                    <a:ext uri="{FF2B5EF4-FFF2-40B4-BE49-F238E27FC236}">
                      <a16:creationId xmlns:a16="http://schemas.microsoft.com/office/drawing/2014/main" id="{A076331C-9104-434D-AC57-E9EA0DB6655F}"/>
                    </a:ext>
                  </a:extLst>
                </p:cNvPr>
                <p:cNvSpPr>
                  <a:spLocks noChangeArrowheads="1"/>
                </p:cNvSpPr>
                <p:nvPr/>
              </p:nvSpPr>
              <p:spPr bwMode="auto">
                <a:xfrm>
                  <a:off x="4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32" name="Rectangle 521">
                  <a:extLst>
                    <a:ext uri="{FF2B5EF4-FFF2-40B4-BE49-F238E27FC236}">
                      <a16:creationId xmlns:a16="http://schemas.microsoft.com/office/drawing/2014/main" id="{56A45CD5-1F84-4E1C-B09B-AF27D2CDCA61}"/>
                    </a:ext>
                  </a:extLst>
                </p:cNvPr>
                <p:cNvSpPr>
                  <a:spLocks noChangeArrowheads="1"/>
                </p:cNvSpPr>
                <p:nvPr/>
              </p:nvSpPr>
              <p:spPr bwMode="auto">
                <a:xfrm>
                  <a:off x="4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33" name="Rectangle 522">
                  <a:extLst>
                    <a:ext uri="{FF2B5EF4-FFF2-40B4-BE49-F238E27FC236}">
                      <a16:creationId xmlns:a16="http://schemas.microsoft.com/office/drawing/2014/main" id="{84E02030-7A69-4869-B04F-9D4E0B3EE78D}"/>
                    </a:ext>
                  </a:extLst>
                </p:cNvPr>
                <p:cNvSpPr>
                  <a:spLocks noChangeArrowheads="1"/>
                </p:cNvSpPr>
                <p:nvPr/>
              </p:nvSpPr>
              <p:spPr bwMode="auto">
                <a:xfrm>
                  <a:off x="4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34" name="Rectangle 523">
                  <a:extLst>
                    <a:ext uri="{FF2B5EF4-FFF2-40B4-BE49-F238E27FC236}">
                      <a16:creationId xmlns:a16="http://schemas.microsoft.com/office/drawing/2014/main" id="{0F29C8BC-C537-4D77-8FCD-1EF1B6005962}"/>
                    </a:ext>
                  </a:extLst>
                </p:cNvPr>
                <p:cNvSpPr>
                  <a:spLocks noChangeArrowheads="1"/>
                </p:cNvSpPr>
                <p:nvPr/>
              </p:nvSpPr>
              <p:spPr bwMode="auto">
                <a:xfrm>
                  <a:off x="4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35" name="Rectangle 524">
                  <a:extLst>
                    <a:ext uri="{FF2B5EF4-FFF2-40B4-BE49-F238E27FC236}">
                      <a16:creationId xmlns:a16="http://schemas.microsoft.com/office/drawing/2014/main" id="{1ECBDB3F-5C4A-42D7-9CD1-9BB8077C9132}"/>
                    </a:ext>
                  </a:extLst>
                </p:cNvPr>
                <p:cNvSpPr>
                  <a:spLocks noChangeArrowheads="1"/>
                </p:cNvSpPr>
                <p:nvPr/>
              </p:nvSpPr>
              <p:spPr bwMode="auto">
                <a:xfrm>
                  <a:off x="4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36" name="Rectangle 525">
                  <a:extLst>
                    <a:ext uri="{FF2B5EF4-FFF2-40B4-BE49-F238E27FC236}">
                      <a16:creationId xmlns:a16="http://schemas.microsoft.com/office/drawing/2014/main" id="{EB02254E-5999-4548-84E6-47E8210F0CB7}"/>
                    </a:ext>
                  </a:extLst>
                </p:cNvPr>
                <p:cNvSpPr>
                  <a:spLocks noChangeArrowheads="1"/>
                </p:cNvSpPr>
                <p:nvPr/>
              </p:nvSpPr>
              <p:spPr bwMode="auto">
                <a:xfrm>
                  <a:off x="48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37" name="Rectangle 526">
                  <a:extLst>
                    <a:ext uri="{FF2B5EF4-FFF2-40B4-BE49-F238E27FC236}">
                      <a16:creationId xmlns:a16="http://schemas.microsoft.com/office/drawing/2014/main" id="{9B768E50-20C4-4A9A-A4CD-A19544F26B3A}"/>
                    </a:ext>
                  </a:extLst>
                </p:cNvPr>
                <p:cNvSpPr>
                  <a:spLocks noChangeArrowheads="1"/>
                </p:cNvSpPr>
                <p:nvPr/>
              </p:nvSpPr>
              <p:spPr bwMode="auto">
                <a:xfrm>
                  <a:off x="48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38" name="Rectangle 527">
                  <a:extLst>
                    <a:ext uri="{FF2B5EF4-FFF2-40B4-BE49-F238E27FC236}">
                      <a16:creationId xmlns:a16="http://schemas.microsoft.com/office/drawing/2014/main" id="{0F343B23-9B51-4B63-AE0E-4DA52ECDF2B9}"/>
                    </a:ext>
                  </a:extLst>
                </p:cNvPr>
                <p:cNvSpPr>
                  <a:spLocks noChangeArrowheads="1"/>
                </p:cNvSpPr>
                <p:nvPr/>
              </p:nvSpPr>
              <p:spPr bwMode="auto">
                <a:xfrm>
                  <a:off x="48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39" name="Rectangle 528">
                  <a:extLst>
                    <a:ext uri="{FF2B5EF4-FFF2-40B4-BE49-F238E27FC236}">
                      <a16:creationId xmlns:a16="http://schemas.microsoft.com/office/drawing/2014/main" id="{B0452EC8-F59E-43D4-A3C2-BC69E365DBEE}"/>
                    </a:ext>
                  </a:extLst>
                </p:cNvPr>
                <p:cNvSpPr>
                  <a:spLocks noChangeArrowheads="1"/>
                </p:cNvSpPr>
                <p:nvPr/>
              </p:nvSpPr>
              <p:spPr bwMode="auto">
                <a:xfrm>
                  <a:off x="48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40" name="Rectangle 529">
                  <a:extLst>
                    <a:ext uri="{FF2B5EF4-FFF2-40B4-BE49-F238E27FC236}">
                      <a16:creationId xmlns:a16="http://schemas.microsoft.com/office/drawing/2014/main" id="{6674536C-1E86-45EB-BF5E-7D332FB1C8FE}"/>
                    </a:ext>
                  </a:extLst>
                </p:cNvPr>
                <p:cNvSpPr>
                  <a:spLocks noChangeArrowheads="1"/>
                </p:cNvSpPr>
                <p:nvPr/>
              </p:nvSpPr>
              <p:spPr bwMode="auto">
                <a:xfrm>
                  <a:off x="48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41" name="Rectangle 530">
                  <a:extLst>
                    <a:ext uri="{FF2B5EF4-FFF2-40B4-BE49-F238E27FC236}">
                      <a16:creationId xmlns:a16="http://schemas.microsoft.com/office/drawing/2014/main" id="{85219349-EEF5-4E17-92A8-B7FBC5CFEC12}"/>
                    </a:ext>
                  </a:extLst>
                </p:cNvPr>
                <p:cNvSpPr>
                  <a:spLocks noChangeArrowheads="1"/>
                </p:cNvSpPr>
                <p:nvPr/>
              </p:nvSpPr>
              <p:spPr bwMode="auto">
                <a:xfrm>
                  <a:off x="4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42" name="Rectangle 531">
                  <a:extLst>
                    <a:ext uri="{FF2B5EF4-FFF2-40B4-BE49-F238E27FC236}">
                      <a16:creationId xmlns:a16="http://schemas.microsoft.com/office/drawing/2014/main" id="{3B74A4FC-089E-4C0C-97EC-FA57A97DBAAF}"/>
                    </a:ext>
                  </a:extLst>
                </p:cNvPr>
                <p:cNvSpPr>
                  <a:spLocks noChangeArrowheads="1"/>
                </p:cNvSpPr>
                <p:nvPr/>
              </p:nvSpPr>
              <p:spPr bwMode="auto">
                <a:xfrm>
                  <a:off x="4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43" name="Rectangle 532">
                  <a:extLst>
                    <a:ext uri="{FF2B5EF4-FFF2-40B4-BE49-F238E27FC236}">
                      <a16:creationId xmlns:a16="http://schemas.microsoft.com/office/drawing/2014/main" id="{DA97351C-0110-4108-9F9C-7EDF743E76F5}"/>
                    </a:ext>
                  </a:extLst>
                </p:cNvPr>
                <p:cNvSpPr>
                  <a:spLocks noChangeArrowheads="1"/>
                </p:cNvSpPr>
                <p:nvPr/>
              </p:nvSpPr>
              <p:spPr bwMode="auto">
                <a:xfrm>
                  <a:off x="4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44" name="Rectangle 533">
                  <a:extLst>
                    <a:ext uri="{FF2B5EF4-FFF2-40B4-BE49-F238E27FC236}">
                      <a16:creationId xmlns:a16="http://schemas.microsoft.com/office/drawing/2014/main" id="{B5A8D301-9D8F-4F9B-A366-DCE54B2D31C0}"/>
                    </a:ext>
                  </a:extLst>
                </p:cNvPr>
                <p:cNvSpPr>
                  <a:spLocks noChangeArrowheads="1"/>
                </p:cNvSpPr>
                <p:nvPr/>
              </p:nvSpPr>
              <p:spPr bwMode="auto">
                <a:xfrm>
                  <a:off x="4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45" name="Rectangle 534">
                  <a:extLst>
                    <a:ext uri="{FF2B5EF4-FFF2-40B4-BE49-F238E27FC236}">
                      <a16:creationId xmlns:a16="http://schemas.microsoft.com/office/drawing/2014/main" id="{BF8E38C4-BD36-4C8B-B2B7-43F70B4DBB97}"/>
                    </a:ext>
                  </a:extLst>
                </p:cNvPr>
                <p:cNvSpPr>
                  <a:spLocks noChangeArrowheads="1"/>
                </p:cNvSpPr>
                <p:nvPr/>
              </p:nvSpPr>
              <p:spPr bwMode="auto">
                <a:xfrm>
                  <a:off x="4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46" name="Rectangle 535">
                  <a:extLst>
                    <a:ext uri="{FF2B5EF4-FFF2-40B4-BE49-F238E27FC236}">
                      <a16:creationId xmlns:a16="http://schemas.microsoft.com/office/drawing/2014/main" id="{394B5ACF-3A8A-49F8-BE1F-A55CFB306A58}"/>
                    </a:ext>
                  </a:extLst>
                </p:cNvPr>
                <p:cNvSpPr>
                  <a:spLocks noChangeArrowheads="1"/>
                </p:cNvSpPr>
                <p:nvPr/>
              </p:nvSpPr>
              <p:spPr bwMode="auto">
                <a:xfrm>
                  <a:off x="4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47" name="Rectangle 536">
                  <a:extLst>
                    <a:ext uri="{FF2B5EF4-FFF2-40B4-BE49-F238E27FC236}">
                      <a16:creationId xmlns:a16="http://schemas.microsoft.com/office/drawing/2014/main" id="{9D28F620-BAA5-4B62-BFE2-507C2B575B69}"/>
                    </a:ext>
                  </a:extLst>
                </p:cNvPr>
                <p:cNvSpPr>
                  <a:spLocks noChangeArrowheads="1"/>
                </p:cNvSpPr>
                <p:nvPr/>
              </p:nvSpPr>
              <p:spPr bwMode="auto">
                <a:xfrm>
                  <a:off x="4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48" name="Rectangle 537">
                  <a:extLst>
                    <a:ext uri="{FF2B5EF4-FFF2-40B4-BE49-F238E27FC236}">
                      <a16:creationId xmlns:a16="http://schemas.microsoft.com/office/drawing/2014/main" id="{BE7AB015-E235-4C43-9030-1658F187A910}"/>
                    </a:ext>
                  </a:extLst>
                </p:cNvPr>
                <p:cNvSpPr>
                  <a:spLocks noChangeArrowheads="1"/>
                </p:cNvSpPr>
                <p:nvPr/>
              </p:nvSpPr>
              <p:spPr bwMode="auto">
                <a:xfrm>
                  <a:off x="4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49" name="Rectangle 538">
                  <a:extLst>
                    <a:ext uri="{FF2B5EF4-FFF2-40B4-BE49-F238E27FC236}">
                      <a16:creationId xmlns:a16="http://schemas.microsoft.com/office/drawing/2014/main" id="{F9CAB56F-B817-4819-9015-4C65419240C6}"/>
                    </a:ext>
                  </a:extLst>
                </p:cNvPr>
                <p:cNvSpPr>
                  <a:spLocks noChangeArrowheads="1"/>
                </p:cNvSpPr>
                <p:nvPr/>
              </p:nvSpPr>
              <p:spPr bwMode="auto">
                <a:xfrm>
                  <a:off x="49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50" name="Rectangle 539">
                  <a:extLst>
                    <a:ext uri="{FF2B5EF4-FFF2-40B4-BE49-F238E27FC236}">
                      <a16:creationId xmlns:a16="http://schemas.microsoft.com/office/drawing/2014/main" id="{A38B9105-3598-4ED9-BC30-516343342E21}"/>
                    </a:ext>
                  </a:extLst>
                </p:cNvPr>
                <p:cNvSpPr>
                  <a:spLocks noChangeArrowheads="1"/>
                </p:cNvSpPr>
                <p:nvPr/>
              </p:nvSpPr>
              <p:spPr bwMode="auto">
                <a:xfrm>
                  <a:off x="49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51" name="Rectangle 540">
                  <a:extLst>
                    <a:ext uri="{FF2B5EF4-FFF2-40B4-BE49-F238E27FC236}">
                      <a16:creationId xmlns:a16="http://schemas.microsoft.com/office/drawing/2014/main" id="{D33FD24E-22DF-42D7-A743-B632DB8ED8D3}"/>
                    </a:ext>
                  </a:extLst>
                </p:cNvPr>
                <p:cNvSpPr>
                  <a:spLocks noChangeArrowheads="1"/>
                </p:cNvSpPr>
                <p:nvPr/>
              </p:nvSpPr>
              <p:spPr bwMode="auto">
                <a:xfrm>
                  <a:off x="49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52" name="Rectangle 541">
                  <a:extLst>
                    <a:ext uri="{FF2B5EF4-FFF2-40B4-BE49-F238E27FC236}">
                      <a16:creationId xmlns:a16="http://schemas.microsoft.com/office/drawing/2014/main" id="{5B9E3B40-FD83-4C16-AF62-6A077AE13ED4}"/>
                    </a:ext>
                  </a:extLst>
                </p:cNvPr>
                <p:cNvSpPr>
                  <a:spLocks noChangeArrowheads="1"/>
                </p:cNvSpPr>
                <p:nvPr/>
              </p:nvSpPr>
              <p:spPr bwMode="auto">
                <a:xfrm>
                  <a:off x="49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53" name="Rectangle 542">
                  <a:extLst>
                    <a:ext uri="{FF2B5EF4-FFF2-40B4-BE49-F238E27FC236}">
                      <a16:creationId xmlns:a16="http://schemas.microsoft.com/office/drawing/2014/main" id="{0BFA3B7B-0180-419F-95AB-A151A5664DA8}"/>
                    </a:ext>
                  </a:extLst>
                </p:cNvPr>
                <p:cNvSpPr>
                  <a:spLocks noChangeArrowheads="1"/>
                </p:cNvSpPr>
                <p:nvPr/>
              </p:nvSpPr>
              <p:spPr bwMode="auto">
                <a:xfrm>
                  <a:off x="4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54" name="Rectangle 543">
                  <a:extLst>
                    <a:ext uri="{FF2B5EF4-FFF2-40B4-BE49-F238E27FC236}">
                      <a16:creationId xmlns:a16="http://schemas.microsoft.com/office/drawing/2014/main" id="{10C9AABA-9C0A-4C83-8CF5-3A9C189550C1}"/>
                    </a:ext>
                  </a:extLst>
                </p:cNvPr>
                <p:cNvSpPr>
                  <a:spLocks noChangeArrowheads="1"/>
                </p:cNvSpPr>
                <p:nvPr/>
              </p:nvSpPr>
              <p:spPr bwMode="auto">
                <a:xfrm>
                  <a:off x="4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55" name="Rectangle 544">
                  <a:extLst>
                    <a:ext uri="{FF2B5EF4-FFF2-40B4-BE49-F238E27FC236}">
                      <a16:creationId xmlns:a16="http://schemas.microsoft.com/office/drawing/2014/main" id="{4024C2E0-0DFA-4EA9-ABF4-EAE1EE3BE367}"/>
                    </a:ext>
                  </a:extLst>
                </p:cNvPr>
                <p:cNvSpPr>
                  <a:spLocks noChangeArrowheads="1"/>
                </p:cNvSpPr>
                <p:nvPr/>
              </p:nvSpPr>
              <p:spPr bwMode="auto">
                <a:xfrm>
                  <a:off x="5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56" name="Rectangle 545">
                  <a:extLst>
                    <a:ext uri="{FF2B5EF4-FFF2-40B4-BE49-F238E27FC236}">
                      <a16:creationId xmlns:a16="http://schemas.microsoft.com/office/drawing/2014/main" id="{21B35AB9-46D3-40C6-BC97-5E6C7002EF67}"/>
                    </a:ext>
                  </a:extLst>
                </p:cNvPr>
                <p:cNvSpPr>
                  <a:spLocks noChangeArrowheads="1"/>
                </p:cNvSpPr>
                <p:nvPr/>
              </p:nvSpPr>
              <p:spPr bwMode="auto">
                <a:xfrm>
                  <a:off x="5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57" name="Rectangle 546">
                  <a:extLst>
                    <a:ext uri="{FF2B5EF4-FFF2-40B4-BE49-F238E27FC236}">
                      <a16:creationId xmlns:a16="http://schemas.microsoft.com/office/drawing/2014/main" id="{02E2369D-89A5-4A9F-BD5B-514BFCFA247C}"/>
                    </a:ext>
                  </a:extLst>
                </p:cNvPr>
                <p:cNvSpPr>
                  <a:spLocks noChangeArrowheads="1"/>
                </p:cNvSpPr>
                <p:nvPr/>
              </p:nvSpPr>
              <p:spPr bwMode="auto">
                <a:xfrm>
                  <a:off x="5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58" name="Rectangle 547">
                  <a:extLst>
                    <a:ext uri="{FF2B5EF4-FFF2-40B4-BE49-F238E27FC236}">
                      <a16:creationId xmlns:a16="http://schemas.microsoft.com/office/drawing/2014/main" id="{602FF676-68B7-465E-B6DE-0888275832F3}"/>
                    </a:ext>
                  </a:extLst>
                </p:cNvPr>
                <p:cNvSpPr>
                  <a:spLocks noChangeArrowheads="1"/>
                </p:cNvSpPr>
                <p:nvPr/>
              </p:nvSpPr>
              <p:spPr bwMode="auto">
                <a:xfrm>
                  <a:off x="5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59" name="Rectangle 548">
                  <a:extLst>
                    <a:ext uri="{FF2B5EF4-FFF2-40B4-BE49-F238E27FC236}">
                      <a16:creationId xmlns:a16="http://schemas.microsoft.com/office/drawing/2014/main" id="{F7CFCB65-1FEB-40EF-9158-8E6A3047274D}"/>
                    </a:ext>
                  </a:extLst>
                </p:cNvPr>
                <p:cNvSpPr>
                  <a:spLocks noChangeArrowheads="1"/>
                </p:cNvSpPr>
                <p:nvPr/>
              </p:nvSpPr>
              <p:spPr bwMode="auto">
                <a:xfrm>
                  <a:off x="5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60" name="Rectangle 549">
                  <a:extLst>
                    <a:ext uri="{FF2B5EF4-FFF2-40B4-BE49-F238E27FC236}">
                      <a16:creationId xmlns:a16="http://schemas.microsoft.com/office/drawing/2014/main" id="{8E7FC264-5C29-499D-B9F5-368709F8C660}"/>
                    </a:ext>
                  </a:extLst>
                </p:cNvPr>
                <p:cNvSpPr>
                  <a:spLocks noChangeArrowheads="1"/>
                </p:cNvSpPr>
                <p:nvPr/>
              </p:nvSpPr>
              <p:spPr bwMode="auto">
                <a:xfrm>
                  <a:off x="5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61" name="Rectangle 550">
                  <a:extLst>
                    <a:ext uri="{FF2B5EF4-FFF2-40B4-BE49-F238E27FC236}">
                      <a16:creationId xmlns:a16="http://schemas.microsoft.com/office/drawing/2014/main" id="{0A91EDCB-5A9F-45C5-BF62-4B9B7D38B421}"/>
                    </a:ext>
                  </a:extLst>
                </p:cNvPr>
                <p:cNvSpPr>
                  <a:spLocks noChangeArrowheads="1"/>
                </p:cNvSpPr>
                <p:nvPr/>
              </p:nvSpPr>
              <p:spPr bwMode="auto">
                <a:xfrm>
                  <a:off x="51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62" name="Rectangle 551">
                  <a:extLst>
                    <a:ext uri="{FF2B5EF4-FFF2-40B4-BE49-F238E27FC236}">
                      <a16:creationId xmlns:a16="http://schemas.microsoft.com/office/drawing/2014/main" id="{85F5B7B3-D266-4BA3-86FD-D67AE63C2070}"/>
                    </a:ext>
                  </a:extLst>
                </p:cNvPr>
                <p:cNvSpPr>
                  <a:spLocks noChangeArrowheads="1"/>
                </p:cNvSpPr>
                <p:nvPr/>
              </p:nvSpPr>
              <p:spPr bwMode="auto">
                <a:xfrm>
                  <a:off x="51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63" name="Rectangle 552">
                  <a:extLst>
                    <a:ext uri="{FF2B5EF4-FFF2-40B4-BE49-F238E27FC236}">
                      <a16:creationId xmlns:a16="http://schemas.microsoft.com/office/drawing/2014/main" id="{38157930-F667-42A5-9AA0-CA860C5DF590}"/>
                    </a:ext>
                  </a:extLst>
                </p:cNvPr>
                <p:cNvSpPr>
                  <a:spLocks noChangeArrowheads="1"/>
                </p:cNvSpPr>
                <p:nvPr/>
              </p:nvSpPr>
              <p:spPr bwMode="auto">
                <a:xfrm>
                  <a:off x="51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64" name="Rectangle 553">
                  <a:extLst>
                    <a:ext uri="{FF2B5EF4-FFF2-40B4-BE49-F238E27FC236}">
                      <a16:creationId xmlns:a16="http://schemas.microsoft.com/office/drawing/2014/main" id="{90BA3121-A8B5-4A44-B0B6-0DB61E44AD39}"/>
                    </a:ext>
                  </a:extLst>
                </p:cNvPr>
                <p:cNvSpPr>
                  <a:spLocks noChangeArrowheads="1"/>
                </p:cNvSpPr>
                <p:nvPr/>
              </p:nvSpPr>
              <p:spPr bwMode="auto">
                <a:xfrm>
                  <a:off x="51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65" name="Rectangle 554">
                  <a:extLst>
                    <a:ext uri="{FF2B5EF4-FFF2-40B4-BE49-F238E27FC236}">
                      <a16:creationId xmlns:a16="http://schemas.microsoft.com/office/drawing/2014/main" id="{33387C3D-9FCA-4DFE-98F2-05E898371370}"/>
                    </a:ext>
                  </a:extLst>
                </p:cNvPr>
                <p:cNvSpPr>
                  <a:spLocks noChangeArrowheads="1"/>
                </p:cNvSpPr>
                <p:nvPr/>
              </p:nvSpPr>
              <p:spPr bwMode="auto">
                <a:xfrm>
                  <a:off x="5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66" name="Rectangle 555">
                  <a:extLst>
                    <a:ext uri="{FF2B5EF4-FFF2-40B4-BE49-F238E27FC236}">
                      <a16:creationId xmlns:a16="http://schemas.microsoft.com/office/drawing/2014/main" id="{CB2621CE-257D-41FC-A42D-3296F170CAE2}"/>
                    </a:ext>
                  </a:extLst>
                </p:cNvPr>
                <p:cNvSpPr>
                  <a:spLocks noChangeArrowheads="1"/>
                </p:cNvSpPr>
                <p:nvPr/>
              </p:nvSpPr>
              <p:spPr bwMode="auto">
                <a:xfrm>
                  <a:off x="5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67" name="Rectangle 556">
                  <a:extLst>
                    <a:ext uri="{FF2B5EF4-FFF2-40B4-BE49-F238E27FC236}">
                      <a16:creationId xmlns:a16="http://schemas.microsoft.com/office/drawing/2014/main" id="{190465EE-1717-478C-9D34-6E89998DBBC3}"/>
                    </a:ext>
                  </a:extLst>
                </p:cNvPr>
                <p:cNvSpPr>
                  <a:spLocks noChangeArrowheads="1"/>
                </p:cNvSpPr>
                <p:nvPr/>
              </p:nvSpPr>
              <p:spPr bwMode="auto">
                <a:xfrm>
                  <a:off x="5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68" name="Rectangle 557">
                  <a:extLst>
                    <a:ext uri="{FF2B5EF4-FFF2-40B4-BE49-F238E27FC236}">
                      <a16:creationId xmlns:a16="http://schemas.microsoft.com/office/drawing/2014/main" id="{3C468179-4DAF-4E89-9E1B-CC43BFC0532F}"/>
                    </a:ext>
                  </a:extLst>
                </p:cNvPr>
                <p:cNvSpPr>
                  <a:spLocks noChangeArrowheads="1"/>
                </p:cNvSpPr>
                <p:nvPr/>
              </p:nvSpPr>
              <p:spPr bwMode="auto">
                <a:xfrm>
                  <a:off x="5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69" name="Rectangle 558">
                  <a:extLst>
                    <a:ext uri="{FF2B5EF4-FFF2-40B4-BE49-F238E27FC236}">
                      <a16:creationId xmlns:a16="http://schemas.microsoft.com/office/drawing/2014/main" id="{D919DE73-F0D8-4AEB-8351-83673F243C59}"/>
                    </a:ext>
                  </a:extLst>
                </p:cNvPr>
                <p:cNvSpPr>
                  <a:spLocks noChangeArrowheads="1"/>
                </p:cNvSpPr>
                <p:nvPr/>
              </p:nvSpPr>
              <p:spPr bwMode="auto">
                <a:xfrm>
                  <a:off x="5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70" name="Rectangle 559">
                  <a:extLst>
                    <a:ext uri="{FF2B5EF4-FFF2-40B4-BE49-F238E27FC236}">
                      <a16:creationId xmlns:a16="http://schemas.microsoft.com/office/drawing/2014/main" id="{B6C31CFC-BDB7-4C30-83F6-0A032489A56D}"/>
                    </a:ext>
                  </a:extLst>
                </p:cNvPr>
                <p:cNvSpPr>
                  <a:spLocks noChangeArrowheads="1"/>
                </p:cNvSpPr>
                <p:nvPr/>
              </p:nvSpPr>
              <p:spPr bwMode="auto">
                <a:xfrm>
                  <a:off x="5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71" name="Rectangle 560">
                  <a:extLst>
                    <a:ext uri="{FF2B5EF4-FFF2-40B4-BE49-F238E27FC236}">
                      <a16:creationId xmlns:a16="http://schemas.microsoft.com/office/drawing/2014/main" id="{E9AEB61A-9362-42EE-AE3D-C0D6FD94734C}"/>
                    </a:ext>
                  </a:extLst>
                </p:cNvPr>
                <p:cNvSpPr>
                  <a:spLocks noChangeArrowheads="1"/>
                </p:cNvSpPr>
                <p:nvPr/>
              </p:nvSpPr>
              <p:spPr bwMode="auto">
                <a:xfrm>
                  <a:off x="5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72" name="Rectangle 561">
                  <a:extLst>
                    <a:ext uri="{FF2B5EF4-FFF2-40B4-BE49-F238E27FC236}">
                      <a16:creationId xmlns:a16="http://schemas.microsoft.com/office/drawing/2014/main" id="{AB648BC6-C7A9-43EA-AA33-FEB7231247B9}"/>
                    </a:ext>
                  </a:extLst>
                </p:cNvPr>
                <p:cNvSpPr>
                  <a:spLocks noChangeArrowheads="1"/>
                </p:cNvSpPr>
                <p:nvPr/>
              </p:nvSpPr>
              <p:spPr bwMode="auto">
                <a:xfrm>
                  <a:off x="5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73" name="Rectangle 562">
                  <a:extLst>
                    <a:ext uri="{FF2B5EF4-FFF2-40B4-BE49-F238E27FC236}">
                      <a16:creationId xmlns:a16="http://schemas.microsoft.com/office/drawing/2014/main" id="{FFB70532-EB08-4034-AC7D-8093C1D89F6F}"/>
                    </a:ext>
                  </a:extLst>
                </p:cNvPr>
                <p:cNvSpPr>
                  <a:spLocks noChangeArrowheads="1"/>
                </p:cNvSpPr>
                <p:nvPr/>
              </p:nvSpPr>
              <p:spPr bwMode="auto">
                <a:xfrm>
                  <a:off x="51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74" name="Rectangle 563">
                  <a:extLst>
                    <a:ext uri="{FF2B5EF4-FFF2-40B4-BE49-F238E27FC236}">
                      <a16:creationId xmlns:a16="http://schemas.microsoft.com/office/drawing/2014/main" id="{08F82C37-94D9-4AE7-9C46-A892EA880B2C}"/>
                    </a:ext>
                  </a:extLst>
                </p:cNvPr>
                <p:cNvSpPr>
                  <a:spLocks noChangeArrowheads="1"/>
                </p:cNvSpPr>
                <p:nvPr/>
              </p:nvSpPr>
              <p:spPr bwMode="auto">
                <a:xfrm>
                  <a:off x="51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75" name="Rectangle 564">
                  <a:extLst>
                    <a:ext uri="{FF2B5EF4-FFF2-40B4-BE49-F238E27FC236}">
                      <a16:creationId xmlns:a16="http://schemas.microsoft.com/office/drawing/2014/main" id="{3CC0FAF7-F69E-4F6B-A8A4-1E6DBC9CDA79}"/>
                    </a:ext>
                  </a:extLst>
                </p:cNvPr>
                <p:cNvSpPr>
                  <a:spLocks noChangeArrowheads="1"/>
                </p:cNvSpPr>
                <p:nvPr/>
              </p:nvSpPr>
              <p:spPr bwMode="auto">
                <a:xfrm>
                  <a:off x="51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76" name="Rectangle 565">
                  <a:extLst>
                    <a:ext uri="{FF2B5EF4-FFF2-40B4-BE49-F238E27FC236}">
                      <a16:creationId xmlns:a16="http://schemas.microsoft.com/office/drawing/2014/main" id="{EFB1DB9E-9C38-483B-AB0E-70E7B96AFF14}"/>
                    </a:ext>
                  </a:extLst>
                </p:cNvPr>
                <p:cNvSpPr>
                  <a:spLocks noChangeArrowheads="1"/>
                </p:cNvSpPr>
                <p:nvPr/>
              </p:nvSpPr>
              <p:spPr bwMode="auto">
                <a:xfrm>
                  <a:off x="51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77" name="Rectangle 566">
                  <a:extLst>
                    <a:ext uri="{FF2B5EF4-FFF2-40B4-BE49-F238E27FC236}">
                      <a16:creationId xmlns:a16="http://schemas.microsoft.com/office/drawing/2014/main" id="{56F6C188-FF10-473A-B8A7-9708DFA95D7D}"/>
                    </a:ext>
                  </a:extLst>
                </p:cNvPr>
                <p:cNvSpPr>
                  <a:spLocks noChangeArrowheads="1"/>
                </p:cNvSpPr>
                <p:nvPr/>
              </p:nvSpPr>
              <p:spPr bwMode="auto">
                <a:xfrm>
                  <a:off x="5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78" name="Rectangle 567">
                  <a:extLst>
                    <a:ext uri="{FF2B5EF4-FFF2-40B4-BE49-F238E27FC236}">
                      <a16:creationId xmlns:a16="http://schemas.microsoft.com/office/drawing/2014/main" id="{48087344-2D6E-4740-A42B-E013C4C45B76}"/>
                    </a:ext>
                  </a:extLst>
                </p:cNvPr>
                <p:cNvSpPr>
                  <a:spLocks noChangeArrowheads="1"/>
                </p:cNvSpPr>
                <p:nvPr/>
              </p:nvSpPr>
              <p:spPr bwMode="auto">
                <a:xfrm>
                  <a:off x="5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79" name="Rectangle 568">
                  <a:extLst>
                    <a:ext uri="{FF2B5EF4-FFF2-40B4-BE49-F238E27FC236}">
                      <a16:creationId xmlns:a16="http://schemas.microsoft.com/office/drawing/2014/main" id="{6D0F32C6-1307-4AF2-9DC2-F8526928050F}"/>
                    </a:ext>
                  </a:extLst>
                </p:cNvPr>
                <p:cNvSpPr>
                  <a:spLocks noChangeArrowheads="1"/>
                </p:cNvSpPr>
                <p:nvPr/>
              </p:nvSpPr>
              <p:spPr bwMode="auto">
                <a:xfrm>
                  <a:off x="5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80" name="Rectangle 569">
                  <a:extLst>
                    <a:ext uri="{FF2B5EF4-FFF2-40B4-BE49-F238E27FC236}">
                      <a16:creationId xmlns:a16="http://schemas.microsoft.com/office/drawing/2014/main" id="{E7D20AF0-F9F2-45E1-93C3-09105401F4E1}"/>
                    </a:ext>
                  </a:extLst>
                </p:cNvPr>
                <p:cNvSpPr>
                  <a:spLocks noChangeArrowheads="1"/>
                </p:cNvSpPr>
                <p:nvPr/>
              </p:nvSpPr>
              <p:spPr bwMode="auto">
                <a:xfrm>
                  <a:off x="5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81" name="Rectangle 570">
                  <a:extLst>
                    <a:ext uri="{FF2B5EF4-FFF2-40B4-BE49-F238E27FC236}">
                      <a16:creationId xmlns:a16="http://schemas.microsoft.com/office/drawing/2014/main" id="{E7E8B0F6-4223-41BB-B54B-461473AD8575}"/>
                    </a:ext>
                  </a:extLst>
                </p:cNvPr>
                <p:cNvSpPr>
                  <a:spLocks noChangeArrowheads="1"/>
                </p:cNvSpPr>
                <p:nvPr/>
              </p:nvSpPr>
              <p:spPr bwMode="auto">
                <a:xfrm>
                  <a:off x="5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82" name="Rectangle 571">
                  <a:extLst>
                    <a:ext uri="{FF2B5EF4-FFF2-40B4-BE49-F238E27FC236}">
                      <a16:creationId xmlns:a16="http://schemas.microsoft.com/office/drawing/2014/main" id="{0B044522-CDF6-4BDE-9B32-4129241D2B6E}"/>
                    </a:ext>
                  </a:extLst>
                </p:cNvPr>
                <p:cNvSpPr>
                  <a:spLocks noChangeArrowheads="1"/>
                </p:cNvSpPr>
                <p:nvPr/>
              </p:nvSpPr>
              <p:spPr bwMode="auto">
                <a:xfrm>
                  <a:off x="5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83" name="Rectangle 572">
                  <a:extLst>
                    <a:ext uri="{FF2B5EF4-FFF2-40B4-BE49-F238E27FC236}">
                      <a16:creationId xmlns:a16="http://schemas.microsoft.com/office/drawing/2014/main" id="{54F53ACE-A674-4D60-85B8-01F4577A8425}"/>
                    </a:ext>
                  </a:extLst>
                </p:cNvPr>
                <p:cNvSpPr>
                  <a:spLocks noChangeArrowheads="1"/>
                </p:cNvSpPr>
                <p:nvPr/>
              </p:nvSpPr>
              <p:spPr bwMode="auto">
                <a:xfrm>
                  <a:off x="5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84" name="Rectangle 573">
                  <a:extLst>
                    <a:ext uri="{FF2B5EF4-FFF2-40B4-BE49-F238E27FC236}">
                      <a16:creationId xmlns:a16="http://schemas.microsoft.com/office/drawing/2014/main" id="{F1969879-255A-45E1-8A07-1CDCE4BCB1B0}"/>
                    </a:ext>
                  </a:extLst>
                </p:cNvPr>
                <p:cNvSpPr>
                  <a:spLocks noChangeArrowheads="1"/>
                </p:cNvSpPr>
                <p:nvPr/>
              </p:nvSpPr>
              <p:spPr bwMode="auto">
                <a:xfrm>
                  <a:off x="5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85" name="Rectangle 574">
                  <a:extLst>
                    <a:ext uri="{FF2B5EF4-FFF2-40B4-BE49-F238E27FC236}">
                      <a16:creationId xmlns:a16="http://schemas.microsoft.com/office/drawing/2014/main" id="{50A7A954-8CB7-493E-847D-D9917E74C8C9}"/>
                    </a:ext>
                  </a:extLst>
                </p:cNvPr>
                <p:cNvSpPr>
                  <a:spLocks noChangeArrowheads="1"/>
                </p:cNvSpPr>
                <p:nvPr/>
              </p:nvSpPr>
              <p:spPr bwMode="auto">
                <a:xfrm>
                  <a:off x="52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86" name="Rectangle 575">
                  <a:extLst>
                    <a:ext uri="{FF2B5EF4-FFF2-40B4-BE49-F238E27FC236}">
                      <a16:creationId xmlns:a16="http://schemas.microsoft.com/office/drawing/2014/main" id="{F6218744-DEBE-4A6F-98C6-9F9B3B56E726}"/>
                    </a:ext>
                  </a:extLst>
                </p:cNvPr>
                <p:cNvSpPr>
                  <a:spLocks noChangeArrowheads="1"/>
                </p:cNvSpPr>
                <p:nvPr/>
              </p:nvSpPr>
              <p:spPr bwMode="auto">
                <a:xfrm>
                  <a:off x="52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87" name="Rectangle 576">
                  <a:extLst>
                    <a:ext uri="{FF2B5EF4-FFF2-40B4-BE49-F238E27FC236}">
                      <a16:creationId xmlns:a16="http://schemas.microsoft.com/office/drawing/2014/main" id="{E6F10422-9FC4-4087-BF13-2767BEADB5F2}"/>
                    </a:ext>
                  </a:extLst>
                </p:cNvPr>
                <p:cNvSpPr>
                  <a:spLocks noChangeArrowheads="1"/>
                </p:cNvSpPr>
                <p:nvPr/>
              </p:nvSpPr>
              <p:spPr bwMode="auto">
                <a:xfrm>
                  <a:off x="52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88" name="Rectangle 577">
                  <a:extLst>
                    <a:ext uri="{FF2B5EF4-FFF2-40B4-BE49-F238E27FC236}">
                      <a16:creationId xmlns:a16="http://schemas.microsoft.com/office/drawing/2014/main" id="{32946374-D3F2-4E15-8D2A-AD5EC317F219}"/>
                    </a:ext>
                  </a:extLst>
                </p:cNvPr>
                <p:cNvSpPr>
                  <a:spLocks noChangeArrowheads="1"/>
                </p:cNvSpPr>
                <p:nvPr/>
              </p:nvSpPr>
              <p:spPr bwMode="auto">
                <a:xfrm>
                  <a:off x="52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89" name="Rectangle 578">
                  <a:extLst>
                    <a:ext uri="{FF2B5EF4-FFF2-40B4-BE49-F238E27FC236}">
                      <a16:creationId xmlns:a16="http://schemas.microsoft.com/office/drawing/2014/main" id="{67C082AF-4903-4537-A084-0B1C1BA97761}"/>
                    </a:ext>
                  </a:extLst>
                </p:cNvPr>
                <p:cNvSpPr>
                  <a:spLocks noChangeArrowheads="1"/>
                </p:cNvSpPr>
                <p:nvPr/>
              </p:nvSpPr>
              <p:spPr bwMode="auto">
                <a:xfrm>
                  <a:off x="52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90" name="Rectangle 579">
                  <a:extLst>
                    <a:ext uri="{FF2B5EF4-FFF2-40B4-BE49-F238E27FC236}">
                      <a16:creationId xmlns:a16="http://schemas.microsoft.com/office/drawing/2014/main" id="{E8D954A1-B3A2-4974-AF3B-12E505902B30}"/>
                    </a:ext>
                  </a:extLst>
                </p:cNvPr>
                <p:cNvSpPr>
                  <a:spLocks noChangeArrowheads="1"/>
                </p:cNvSpPr>
                <p:nvPr/>
              </p:nvSpPr>
              <p:spPr bwMode="auto">
                <a:xfrm>
                  <a:off x="5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91" name="Rectangle 580">
                  <a:extLst>
                    <a:ext uri="{FF2B5EF4-FFF2-40B4-BE49-F238E27FC236}">
                      <a16:creationId xmlns:a16="http://schemas.microsoft.com/office/drawing/2014/main" id="{A8B143CF-ADD5-4A01-B173-926FEA168B55}"/>
                    </a:ext>
                  </a:extLst>
                </p:cNvPr>
                <p:cNvSpPr>
                  <a:spLocks noChangeArrowheads="1"/>
                </p:cNvSpPr>
                <p:nvPr/>
              </p:nvSpPr>
              <p:spPr bwMode="auto">
                <a:xfrm>
                  <a:off x="5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92" name="Rectangle 581">
                  <a:extLst>
                    <a:ext uri="{FF2B5EF4-FFF2-40B4-BE49-F238E27FC236}">
                      <a16:creationId xmlns:a16="http://schemas.microsoft.com/office/drawing/2014/main" id="{90BD413D-F296-44EA-AE31-895475F3E00A}"/>
                    </a:ext>
                  </a:extLst>
                </p:cNvPr>
                <p:cNvSpPr>
                  <a:spLocks noChangeArrowheads="1"/>
                </p:cNvSpPr>
                <p:nvPr/>
              </p:nvSpPr>
              <p:spPr bwMode="auto">
                <a:xfrm>
                  <a:off x="5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93" name="Rectangle 582">
                  <a:extLst>
                    <a:ext uri="{FF2B5EF4-FFF2-40B4-BE49-F238E27FC236}">
                      <a16:creationId xmlns:a16="http://schemas.microsoft.com/office/drawing/2014/main" id="{E0E24C43-397B-4F76-839C-5E2BC3B19E79}"/>
                    </a:ext>
                  </a:extLst>
                </p:cNvPr>
                <p:cNvSpPr>
                  <a:spLocks noChangeArrowheads="1"/>
                </p:cNvSpPr>
                <p:nvPr/>
              </p:nvSpPr>
              <p:spPr bwMode="auto">
                <a:xfrm>
                  <a:off x="5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94" name="Rectangle 583">
                  <a:extLst>
                    <a:ext uri="{FF2B5EF4-FFF2-40B4-BE49-F238E27FC236}">
                      <a16:creationId xmlns:a16="http://schemas.microsoft.com/office/drawing/2014/main" id="{AEF680EF-2AD4-443E-99E7-424168EF8986}"/>
                    </a:ext>
                  </a:extLst>
                </p:cNvPr>
                <p:cNvSpPr>
                  <a:spLocks noChangeArrowheads="1"/>
                </p:cNvSpPr>
                <p:nvPr/>
              </p:nvSpPr>
              <p:spPr bwMode="auto">
                <a:xfrm>
                  <a:off x="5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95" name="Rectangle 584">
                  <a:extLst>
                    <a:ext uri="{FF2B5EF4-FFF2-40B4-BE49-F238E27FC236}">
                      <a16:creationId xmlns:a16="http://schemas.microsoft.com/office/drawing/2014/main" id="{E490A9CB-E0D5-4BF0-B22C-E98FD53922E3}"/>
                    </a:ext>
                  </a:extLst>
                </p:cNvPr>
                <p:cNvSpPr>
                  <a:spLocks noChangeArrowheads="1"/>
                </p:cNvSpPr>
                <p:nvPr/>
              </p:nvSpPr>
              <p:spPr bwMode="auto">
                <a:xfrm>
                  <a:off x="5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96" name="Rectangle 585">
                  <a:extLst>
                    <a:ext uri="{FF2B5EF4-FFF2-40B4-BE49-F238E27FC236}">
                      <a16:creationId xmlns:a16="http://schemas.microsoft.com/office/drawing/2014/main" id="{43B41A4B-C8AA-4591-81BC-66B99AD8B9AE}"/>
                    </a:ext>
                  </a:extLst>
                </p:cNvPr>
                <p:cNvSpPr>
                  <a:spLocks noChangeArrowheads="1"/>
                </p:cNvSpPr>
                <p:nvPr/>
              </p:nvSpPr>
              <p:spPr bwMode="auto">
                <a:xfrm>
                  <a:off x="5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97" name="Rectangle 586">
                  <a:extLst>
                    <a:ext uri="{FF2B5EF4-FFF2-40B4-BE49-F238E27FC236}">
                      <a16:creationId xmlns:a16="http://schemas.microsoft.com/office/drawing/2014/main" id="{ACB70B71-6BCC-4301-B3FF-03367CD58355}"/>
                    </a:ext>
                  </a:extLst>
                </p:cNvPr>
                <p:cNvSpPr>
                  <a:spLocks noChangeArrowheads="1"/>
                </p:cNvSpPr>
                <p:nvPr/>
              </p:nvSpPr>
              <p:spPr bwMode="auto">
                <a:xfrm>
                  <a:off x="5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98" name="Rectangle 587">
                  <a:extLst>
                    <a:ext uri="{FF2B5EF4-FFF2-40B4-BE49-F238E27FC236}">
                      <a16:creationId xmlns:a16="http://schemas.microsoft.com/office/drawing/2014/main" id="{3E2AA959-2B56-4023-AA27-A72080FCA55D}"/>
                    </a:ext>
                  </a:extLst>
                </p:cNvPr>
                <p:cNvSpPr>
                  <a:spLocks noChangeArrowheads="1"/>
                </p:cNvSpPr>
                <p:nvPr/>
              </p:nvSpPr>
              <p:spPr bwMode="auto">
                <a:xfrm>
                  <a:off x="54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99" name="Rectangle 588">
                  <a:extLst>
                    <a:ext uri="{FF2B5EF4-FFF2-40B4-BE49-F238E27FC236}">
                      <a16:creationId xmlns:a16="http://schemas.microsoft.com/office/drawing/2014/main" id="{0CDDC529-3389-4A9C-9568-DBE02EA85E3F}"/>
                    </a:ext>
                  </a:extLst>
                </p:cNvPr>
                <p:cNvSpPr>
                  <a:spLocks noChangeArrowheads="1"/>
                </p:cNvSpPr>
                <p:nvPr/>
              </p:nvSpPr>
              <p:spPr bwMode="auto">
                <a:xfrm>
                  <a:off x="54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00" name="Rectangle 589">
                  <a:extLst>
                    <a:ext uri="{FF2B5EF4-FFF2-40B4-BE49-F238E27FC236}">
                      <a16:creationId xmlns:a16="http://schemas.microsoft.com/office/drawing/2014/main" id="{F4F1A3E6-A7A0-42B5-88AE-8DBF6CF56725}"/>
                    </a:ext>
                  </a:extLst>
                </p:cNvPr>
                <p:cNvSpPr>
                  <a:spLocks noChangeArrowheads="1"/>
                </p:cNvSpPr>
                <p:nvPr/>
              </p:nvSpPr>
              <p:spPr bwMode="auto">
                <a:xfrm>
                  <a:off x="54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01" name="Rectangle 590">
                  <a:extLst>
                    <a:ext uri="{FF2B5EF4-FFF2-40B4-BE49-F238E27FC236}">
                      <a16:creationId xmlns:a16="http://schemas.microsoft.com/office/drawing/2014/main" id="{6A8666C9-86A7-4FBF-B432-A79EBD084B94}"/>
                    </a:ext>
                  </a:extLst>
                </p:cNvPr>
                <p:cNvSpPr>
                  <a:spLocks noChangeArrowheads="1"/>
                </p:cNvSpPr>
                <p:nvPr/>
              </p:nvSpPr>
              <p:spPr bwMode="auto">
                <a:xfrm>
                  <a:off x="54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02" name="Rectangle 591">
                  <a:extLst>
                    <a:ext uri="{FF2B5EF4-FFF2-40B4-BE49-F238E27FC236}">
                      <a16:creationId xmlns:a16="http://schemas.microsoft.com/office/drawing/2014/main" id="{1E09E013-99E0-43FA-8972-27055896302F}"/>
                    </a:ext>
                  </a:extLst>
                </p:cNvPr>
                <p:cNvSpPr>
                  <a:spLocks noChangeArrowheads="1"/>
                </p:cNvSpPr>
                <p:nvPr/>
              </p:nvSpPr>
              <p:spPr bwMode="auto">
                <a:xfrm>
                  <a:off x="5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03" name="Rectangle 592">
                  <a:extLst>
                    <a:ext uri="{FF2B5EF4-FFF2-40B4-BE49-F238E27FC236}">
                      <a16:creationId xmlns:a16="http://schemas.microsoft.com/office/drawing/2014/main" id="{1215897C-CEE7-4E92-A6FB-588E7B699DDB}"/>
                    </a:ext>
                  </a:extLst>
                </p:cNvPr>
                <p:cNvSpPr>
                  <a:spLocks noChangeArrowheads="1"/>
                </p:cNvSpPr>
                <p:nvPr/>
              </p:nvSpPr>
              <p:spPr bwMode="auto">
                <a:xfrm>
                  <a:off x="5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04" name="Rectangle 593">
                  <a:extLst>
                    <a:ext uri="{FF2B5EF4-FFF2-40B4-BE49-F238E27FC236}">
                      <a16:creationId xmlns:a16="http://schemas.microsoft.com/office/drawing/2014/main" id="{F2393162-9331-4BBE-9E58-A3AC18073758}"/>
                    </a:ext>
                  </a:extLst>
                </p:cNvPr>
                <p:cNvSpPr>
                  <a:spLocks noChangeArrowheads="1"/>
                </p:cNvSpPr>
                <p:nvPr/>
              </p:nvSpPr>
              <p:spPr bwMode="auto">
                <a:xfrm>
                  <a:off x="5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05" name="Rectangle 594">
                  <a:extLst>
                    <a:ext uri="{FF2B5EF4-FFF2-40B4-BE49-F238E27FC236}">
                      <a16:creationId xmlns:a16="http://schemas.microsoft.com/office/drawing/2014/main" id="{1CA562EB-D4F0-45D8-BEFE-3B5355002878}"/>
                    </a:ext>
                  </a:extLst>
                </p:cNvPr>
                <p:cNvSpPr>
                  <a:spLocks noChangeArrowheads="1"/>
                </p:cNvSpPr>
                <p:nvPr/>
              </p:nvSpPr>
              <p:spPr bwMode="auto">
                <a:xfrm>
                  <a:off x="5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06" name="Rectangle 595">
                  <a:extLst>
                    <a:ext uri="{FF2B5EF4-FFF2-40B4-BE49-F238E27FC236}">
                      <a16:creationId xmlns:a16="http://schemas.microsoft.com/office/drawing/2014/main" id="{AA5B3F3E-9A73-43B0-A5A9-A6730EAE2DC8}"/>
                    </a:ext>
                  </a:extLst>
                </p:cNvPr>
                <p:cNvSpPr>
                  <a:spLocks noChangeArrowheads="1"/>
                </p:cNvSpPr>
                <p:nvPr/>
              </p:nvSpPr>
              <p:spPr bwMode="auto">
                <a:xfrm>
                  <a:off x="5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07" name="Rectangle 596">
                  <a:extLst>
                    <a:ext uri="{FF2B5EF4-FFF2-40B4-BE49-F238E27FC236}">
                      <a16:creationId xmlns:a16="http://schemas.microsoft.com/office/drawing/2014/main" id="{12E8508C-A412-4125-AA7A-8E6619D57698}"/>
                    </a:ext>
                  </a:extLst>
                </p:cNvPr>
                <p:cNvSpPr>
                  <a:spLocks noChangeArrowheads="1"/>
                </p:cNvSpPr>
                <p:nvPr/>
              </p:nvSpPr>
              <p:spPr bwMode="auto">
                <a:xfrm>
                  <a:off x="5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08" name="Rectangle 597">
                  <a:extLst>
                    <a:ext uri="{FF2B5EF4-FFF2-40B4-BE49-F238E27FC236}">
                      <a16:creationId xmlns:a16="http://schemas.microsoft.com/office/drawing/2014/main" id="{5F522922-2CEB-4D3E-88A1-CAB22DB650B4}"/>
                    </a:ext>
                  </a:extLst>
                </p:cNvPr>
                <p:cNvSpPr>
                  <a:spLocks noChangeArrowheads="1"/>
                </p:cNvSpPr>
                <p:nvPr/>
              </p:nvSpPr>
              <p:spPr bwMode="auto">
                <a:xfrm>
                  <a:off x="5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09" name="Rectangle 598">
                  <a:extLst>
                    <a:ext uri="{FF2B5EF4-FFF2-40B4-BE49-F238E27FC236}">
                      <a16:creationId xmlns:a16="http://schemas.microsoft.com/office/drawing/2014/main" id="{7F48ABD4-3E11-40C0-8A27-31084F039B24}"/>
                    </a:ext>
                  </a:extLst>
                </p:cNvPr>
                <p:cNvSpPr>
                  <a:spLocks noChangeArrowheads="1"/>
                </p:cNvSpPr>
                <p:nvPr/>
              </p:nvSpPr>
              <p:spPr bwMode="auto">
                <a:xfrm>
                  <a:off x="5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10" name="Rectangle 599">
                  <a:extLst>
                    <a:ext uri="{FF2B5EF4-FFF2-40B4-BE49-F238E27FC236}">
                      <a16:creationId xmlns:a16="http://schemas.microsoft.com/office/drawing/2014/main" id="{755EF3AC-6BAA-4FC1-BCA9-EB2EE0C51A10}"/>
                    </a:ext>
                  </a:extLst>
                </p:cNvPr>
                <p:cNvSpPr>
                  <a:spLocks noChangeArrowheads="1"/>
                </p:cNvSpPr>
                <p:nvPr/>
              </p:nvSpPr>
              <p:spPr bwMode="auto">
                <a:xfrm>
                  <a:off x="54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11" name="Rectangle 600">
                  <a:extLst>
                    <a:ext uri="{FF2B5EF4-FFF2-40B4-BE49-F238E27FC236}">
                      <a16:creationId xmlns:a16="http://schemas.microsoft.com/office/drawing/2014/main" id="{5B37D7DB-7D25-4C82-B2A1-AB104ED56150}"/>
                    </a:ext>
                  </a:extLst>
                </p:cNvPr>
                <p:cNvSpPr>
                  <a:spLocks noChangeArrowheads="1"/>
                </p:cNvSpPr>
                <p:nvPr/>
              </p:nvSpPr>
              <p:spPr bwMode="auto">
                <a:xfrm>
                  <a:off x="54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12" name="Rectangle 601">
                  <a:extLst>
                    <a:ext uri="{FF2B5EF4-FFF2-40B4-BE49-F238E27FC236}">
                      <a16:creationId xmlns:a16="http://schemas.microsoft.com/office/drawing/2014/main" id="{706C7DAD-E56D-4544-84CD-E0F3290A5CE0}"/>
                    </a:ext>
                  </a:extLst>
                </p:cNvPr>
                <p:cNvSpPr>
                  <a:spLocks noChangeArrowheads="1"/>
                </p:cNvSpPr>
                <p:nvPr/>
              </p:nvSpPr>
              <p:spPr bwMode="auto">
                <a:xfrm>
                  <a:off x="54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13" name="Rectangle 602">
                  <a:extLst>
                    <a:ext uri="{FF2B5EF4-FFF2-40B4-BE49-F238E27FC236}">
                      <a16:creationId xmlns:a16="http://schemas.microsoft.com/office/drawing/2014/main" id="{B377F627-F1A1-4920-ACD2-2790218B9519}"/>
                    </a:ext>
                  </a:extLst>
                </p:cNvPr>
                <p:cNvSpPr>
                  <a:spLocks noChangeArrowheads="1"/>
                </p:cNvSpPr>
                <p:nvPr/>
              </p:nvSpPr>
              <p:spPr bwMode="auto">
                <a:xfrm>
                  <a:off x="54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14" name="Rectangle 603">
                  <a:extLst>
                    <a:ext uri="{FF2B5EF4-FFF2-40B4-BE49-F238E27FC236}">
                      <a16:creationId xmlns:a16="http://schemas.microsoft.com/office/drawing/2014/main" id="{E015F16A-5852-46DB-BBE9-81EA484CE27D}"/>
                    </a:ext>
                  </a:extLst>
                </p:cNvPr>
                <p:cNvSpPr>
                  <a:spLocks noChangeArrowheads="1"/>
                </p:cNvSpPr>
                <p:nvPr/>
              </p:nvSpPr>
              <p:spPr bwMode="auto">
                <a:xfrm>
                  <a:off x="5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15" name="Rectangle 604">
                  <a:extLst>
                    <a:ext uri="{FF2B5EF4-FFF2-40B4-BE49-F238E27FC236}">
                      <a16:creationId xmlns:a16="http://schemas.microsoft.com/office/drawing/2014/main" id="{5C408D7A-3059-46DE-8B7E-85E2641BE1A4}"/>
                    </a:ext>
                  </a:extLst>
                </p:cNvPr>
                <p:cNvSpPr>
                  <a:spLocks noChangeArrowheads="1"/>
                </p:cNvSpPr>
                <p:nvPr/>
              </p:nvSpPr>
              <p:spPr bwMode="auto">
                <a:xfrm>
                  <a:off x="5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16" name="Rectangle 605">
                  <a:extLst>
                    <a:ext uri="{FF2B5EF4-FFF2-40B4-BE49-F238E27FC236}">
                      <a16:creationId xmlns:a16="http://schemas.microsoft.com/office/drawing/2014/main" id="{7E3D060B-DFC5-4322-A842-F1C4349F7835}"/>
                    </a:ext>
                  </a:extLst>
                </p:cNvPr>
                <p:cNvSpPr>
                  <a:spLocks noChangeArrowheads="1"/>
                </p:cNvSpPr>
                <p:nvPr/>
              </p:nvSpPr>
              <p:spPr bwMode="auto">
                <a:xfrm>
                  <a:off x="5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17" name="Rectangle 606">
                  <a:extLst>
                    <a:ext uri="{FF2B5EF4-FFF2-40B4-BE49-F238E27FC236}">
                      <a16:creationId xmlns:a16="http://schemas.microsoft.com/office/drawing/2014/main" id="{2CAD6333-8A8C-45D8-8F24-222ACE66312F}"/>
                    </a:ext>
                  </a:extLst>
                </p:cNvPr>
                <p:cNvSpPr>
                  <a:spLocks noChangeArrowheads="1"/>
                </p:cNvSpPr>
                <p:nvPr/>
              </p:nvSpPr>
              <p:spPr bwMode="auto">
                <a:xfrm>
                  <a:off x="5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5" name="Group 808">
                <a:extLst>
                  <a:ext uri="{FF2B5EF4-FFF2-40B4-BE49-F238E27FC236}">
                    <a16:creationId xmlns:a16="http://schemas.microsoft.com/office/drawing/2014/main" id="{1A159A9C-6A32-4720-85FA-9A978F1A16D3}"/>
                  </a:ext>
                </a:extLst>
              </p:cNvPr>
              <p:cNvGrpSpPr>
                <a:grpSpLocks/>
              </p:cNvGrpSpPr>
              <p:nvPr/>
            </p:nvGrpSpPr>
            <p:grpSpPr bwMode="auto">
              <a:xfrm>
                <a:off x="552" y="2829"/>
                <a:ext cx="174" cy="42"/>
                <a:chOff x="552" y="2829"/>
                <a:chExt cx="174" cy="42"/>
              </a:xfrm>
            </p:grpSpPr>
            <p:sp>
              <p:nvSpPr>
                <p:cNvPr id="67318" name="Rectangle 608">
                  <a:extLst>
                    <a:ext uri="{FF2B5EF4-FFF2-40B4-BE49-F238E27FC236}">
                      <a16:creationId xmlns:a16="http://schemas.microsoft.com/office/drawing/2014/main" id="{5391BFA3-F666-4711-A5CA-DCBBA065567E}"/>
                    </a:ext>
                  </a:extLst>
                </p:cNvPr>
                <p:cNvSpPr>
                  <a:spLocks noChangeArrowheads="1"/>
                </p:cNvSpPr>
                <p:nvPr/>
              </p:nvSpPr>
              <p:spPr bwMode="auto">
                <a:xfrm>
                  <a:off x="5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19" name="Rectangle 609">
                  <a:extLst>
                    <a:ext uri="{FF2B5EF4-FFF2-40B4-BE49-F238E27FC236}">
                      <a16:creationId xmlns:a16="http://schemas.microsoft.com/office/drawing/2014/main" id="{77EB5382-4979-46E8-9785-F38572442794}"/>
                    </a:ext>
                  </a:extLst>
                </p:cNvPr>
                <p:cNvSpPr>
                  <a:spLocks noChangeArrowheads="1"/>
                </p:cNvSpPr>
                <p:nvPr/>
              </p:nvSpPr>
              <p:spPr bwMode="auto">
                <a:xfrm>
                  <a:off x="5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20" name="Rectangle 610">
                  <a:extLst>
                    <a:ext uri="{FF2B5EF4-FFF2-40B4-BE49-F238E27FC236}">
                      <a16:creationId xmlns:a16="http://schemas.microsoft.com/office/drawing/2014/main" id="{16604931-CDDF-4E6B-A3C8-361E1AAB2A02}"/>
                    </a:ext>
                  </a:extLst>
                </p:cNvPr>
                <p:cNvSpPr>
                  <a:spLocks noChangeArrowheads="1"/>
                </p:cNvSpPr>
                <p:nvPr/>
              </p:nvSpPr>
              <p:spPr bwMode="auto">
                <a:xfrm>
                  <a:off x="5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21" name="Rectangle 611">
                  <a:extLst>
                    <a:ext uri="{FF2B5EF4-FFF2-40B4-BE49-F238E27FC236}">
                      <a16:creationId xmlns:a16="http://schemas.microsoft.com/office/drawing/2014/main" id="{543F391D-1173-4C1E-AA25-EBE5E8E2EEA6}"/>
                    </a:ext>
                  </a:extLst>
                </p:cNvPr>
                <p:cNvSpPr>
                  <a:spLocks noChangeArrowheads="1"/>
                </p:cNvSpPr>
                <p:nvPr/>
              </p:nvSpPr>
              <p:spPr bwMode="auto">
                <a:xfrm>
                  <a:off x="5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22" name="Rectangle 612">
                  <a:extLst>
                    <a:ext uri="{FF2B5EF4-FFF2-40B4-BE49-F238E27FC236}">
                      <a16:creationId xmlns:a16="http://schemas.microsoft.com/office/drawing/2014/main" id="{2A92A1D6-4E6D-4DBE-940A-B395003A8FC6}"/>
                    </a:ext>
                  </a:extLst>
                </p:cNvPr>
                <p:cNvSpPr>
                  <a:spLocks noChangeArrowheads="1"/>
                </p:cNvSpPr>
                <p:nvPr/>
              </p:nvSpPr>
              <p:spPr bwMode="auto">
                <a:xfrm>
                  <a:off x="55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23" name="Rectangle 613">
                  <a:extLst>
                    <a:ext uri="{FF2B5EF4-FFF2-40B4-BE49-F238E27FC236}">
                      <a16:creationId xmlns:a16="http://schemas.microsoft.com/office/drawing/2014/main" id="{79790091-E856-4EC8-978A-C14254B5ACDF}"/>
                    </a:ext>
                  </a:extLst>
                </p:cNvPr>
                <p:cNvSpPr>
                  <a:spLocks noChangeArrowheads="1"/>
                </p:cNvSpPr>
                <p:nvPr/>
              </p:nvSpPr>
              <p:spPr bwMode="auto">
                <a:xfrm>
                  <a:off x="55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24" name="Rectangle 614">
                  <a:extLst>
                    <a:ext uri="{FF2B5EF4-FFF2-40B4-BE49-F238E27FC236}">
                      <a16:creationId xmlns:a16="http://schemas.microsoft.com/office/drawing/2014/main" id="{96676954-E01A-4EBD-8FEC-61242887D70A}"/>
                    </a:ext>
                  </a:extLst>
                </p:cNvPr>
                <p:cNvSpPr>
                  <a:spLocks noChangeArrowheads="1"/>
                </p:cNvSpPr>
                <p:nvPr/>
              </p:nvSpPr>
              <p:spPr bwMode="auto">
                <a:xfrm>
                  <a:off x="55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25" name="Rectangle 615">
                  <a:extLst>
                    <a:ext uri="{FF2B5EF4-FFF2-40B4-BE49-F238E27FC236}">
                      <a16:creationId xmlns:a16="http://schemas.microsoft.com/office/drawing/2014/main" id="{CBB0E4CD-8B5B-43EF-B9C9-B4090461DDB4}"/>
                    </a:ext>
                  </a:extLst>
                </p:cNvPr>
                <p:cNvSpPr>
                  <a:spLocks noChangeArrowheads="1"/>
                </p:cNvSpPr>
                <p:nvPr/>
              </p:nvSpPr>
              <p:spPr bwMode="auto">
                <a:xfrm>
                  <a:off x="55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26" name="Rectangle 616">
                  <a:extLst>
                    <a:ext uri="{FF2B5EF4-FFF2-40B4-BE49-F238E27FC236}">
                      <a16:creationId xmlns:a16="http://schemas.microsoft.com/office/drawing/2014/main" id="{8D6C3786-3563-48F1-8BC2-F7F88956FBB5}"/>
                    </a:ext>
                  </a:extLst>
                </p:cNvPr>
                <p:cNvSpPr>
                  <a:spLocks noChangeArrowheads="1"/>
                </p:cNvSpPr>
                <p:nvPr/>
              </p:nvSpPr>
              <p:spPr bwMode="auto">
                <a:xfrm>
                  <a:off x="5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27" name="Rectangle 617">
                  <a:extLst>
                    <a:ext uri="{FF2B5EF4-FFF2-40B4-BE49-F238E27FC236}">
                      <a16:creationId xmlns:a16="http://schemas.microsoft.com/office/drawing/2014/main" id="{4DC54410-FA56-40EC-9246-3267AE03A9D5}"/>
                    </a:ext>
                  </a:extLst>
                </p:cNvPr>
                <p:cNvSpPr>
                  <a:spLocks noChangeArrowheads="1"/>
                </p:cNvSpPr>
                <p:nvPr/>
              </p:nvSpPr>
              <p:spPr bwMode="auto">
                <a:xfrm>
                  <a:off x="5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28" name="Rectangle 618">
                  <a:extLst>
                    <a:ext uri="{FF2B5EF4-FFF2-40B4-BE49-F238E27FC236}">
                      <a16:creationId xmlns:a16="http://schemas.microsoft.com/office/drawing/2014/main" id="{C1883ABA-6AC1-4245-B36C-97EB644689B8}"/>
                    </a:ext>
                  </a:extLst>
                </p:cNvPr>
                <p:cNvSpPr>
                  <a:spLocks noChangeArrowheads="1"/>
                </p:cNvSpPr>
                <p:nvPr/>
              </p:nvSpPr>
              <p:spPr bwMode="auto">
                <a:xfrm>
                  <a:off x="5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29" name="Rectangle 619">
                  <a:extLst>
                    <a:ext uri="{FF2B5EF4-FFF2-40B4-BE49-F238E27FC236}">
                      <a16:creationId xmlns:a16="http://schemas.microsoft.com/office/drawing/2014/main" id="{31C04040-8A3E-44DA-8220-8B3CB7A8A705}"/>
                    </a:ext>
                  </a:extLst>
                </p:cNvPr>
                <p:cNvSpPr>
                  <a:spLocks noChangeArrowheads="1"/>
                </p:cNvSpPr>
                <p:nvPr/>
              </p:nvSpPr>
              <p:spPr bwMode="auto">
                <a:xfrm>
                  <a:off x="5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30" name="Rectangle 620">
                  <a:extLst>
                    <a:ext uri="{FF2B5EF4-FFF2-40B4-BE49-F238E27FC236}">
                      <a16:creationId xmlns:a16="http://schemas.microsoft.com/office/drawing/2014/main" id="{08FF9D09-04E3-4D1F-AA9A-384983219333}"/>
                    </a:ext>
                  </a:extLst>
                </p:cNvPr>
                <p:cNvSpPr>
                  <a:spLocks noChangeArrowheads="1"/>
                </p:cNvSpPr>
                <p:nvPr/>
              </p:nvSpPr>
              <p:spPr bwMode="auto">
                <a:xfrm>
                  <a:off x="5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31" name="Rectangle 621">
                  <a:extLst>
                    <a:ext uri="{FF2B5EF4-FFF2-40B4-BE49-F238E27FC236}">
                      <a16:creationId xmlns:a16="http://schemas.microsoft.com/office/drawing/2014/main" id="{10052C46-5034-4069-BB61-EEAF9783313B}"/>
                    </a:ext>
                  </a:extLst>
                </p:cNvPr>
                <p:cNvSpPr>
                  <a:spLocks noChangeArrowheads="1"/>
                </p:cNvSpPr>
                <p:nvPr/>
              </p:nvSpPr>
              <p:spPr bwMode="auto">
                <a:xfrm>
                  <a:off x="5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32" name="Rectangle 622">
                  <a:extLst>
                    <a:ext uri="{FF2B5EF4-FFF2-40B4-BE49-F238E27FC236}">
                      <a16:creationId xmlns:a16="http://schemas.microsoft.com/office/drawing/2014/main" id="{3AD7A504-8992-4408-BB21-14FC9C4ECB3D}"/>
                    </a:ext>
                  </a:extLst>
                </p:cNvPr>
                <p:cNvSpPr>
                  <a:spLocks noChangeArrowheads="1"/>
                </p:cNvSpPr>
                <p:nvPr/>
              </p:nvSpPr>
              <p:spPr bwMode="auto">
                <a:xfrm>
                  <a:off x="5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33" name="Rectangle 623">
                  <a:extLst>
                    <a:ext uri="{FF2B5EF4-FFF2-40B4-BE49-F238E27FC236}">
                      <a16:creationId xmlns:a16="http://schemas.microsoft.com/office/drawing/2014/main" id="{0449C0B7-9405-481B-B862-3A37EB9EE442}"/>
                    </a:ext>
                  </a:extLst>
                </p:cNvPr>
                <p:cNvSpPr>
                  <a:spLocks noChangeArrowheads="1"/>
                </p:cNvSpPr>
                <p:nvPr/>
              </p:nvSpPr>
              <p:spPr bwMode="auto">
                <a:xfrm>
                  <a:off x="5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34" name="Rectangle 624">
                  <a:extLst>
                    <a:ext uri="{FF2B5EF4-FFF2-40B4-BE49-F238E27FC236}">
                      <a16:creationId xmlns:a16="http://schemas.microsoft.com/office/drawing/2014/main" id="{EAC9A42F-3B5D-4E3E-BAB4-9EE53A245857}"/>
                    </a:ext>
                  </a:extLst>
                </p:cNvPr>
                <p:cNvSpPr>
                  <a:spLocks noChangeArrowheads="1"/>
                </p:cNvSpPr>
                <p:nvPr/>
              </p:nvSpPr>
              <p:spPr bwMode="auto">
                <a:xfrm>
                  <a:off x="57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35" name="Rectangle 625">
                  <a:extLst>
                    <a:ext uri="{FF2B5EF4-FFF2-40B4-BE49-F238E27FC236}">
                      <a16:creationId xmlns:a16="http://schemas.microsoft.com/office/drawing/2014/main" id="{4767261B-EE0D-470C-A58B-78557524009B}"/>
                    </a:ext>
                  </a:extLst>
                </p:cNvPr>
                <p:cNvSpPr>
                  <a:spLocks noChangeArrowheads="1"/>
                </p:cNvSpPr>
                <p:nvPr/>
              </p:nvSpPr>
              <p:spPr bwMode="auto">
                <a:xfrm>
                  <a:off x="57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36" name="Rectangle 626">
                  <a:extLst>
                    <a:ext uri="{FF2B5EF4-FFF2-40B4-BE49-F238E27FC236}">
                      <a16:creationId xmlns:a16="http://schemas.microsoft.com/office/drawing/2014/main" id="{0AF7584E-B914-4EA4-947E-08C244F31356}"/>
                    </a:ext>
                  </a:extLst>
                </p:cNvPr>
                <p:cNvSpPr>
                  <a:spLocks noChangeArrowheads="1"/>
                </p:cNvSpPr>
                <p:nvPr/>
              </p:nvSpPr>
              <p:spPr bwMode="auto">
                <a:xfrm>
                  <a:off x="57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37" name="Rectangle 627">
                  <a:extLst>
                    <a:ext uri="{FF2B5EF4-FFF2-40B4-BE49-F238E27FC236}">
                      <a16:creationId xmlns:a16="http://schemas.microsoft.com/office/drawing/2014/main" id="{371DA5DE-E593-40FE-AB6E-02D22348B029}"/>
                    </a:ext>
                  </a:extLst>
                </p:cNvPr>
                <p:cNvSpPr>
                  <a:spLocks noChangeArrowheads="1"/>
                </p:cNvSpPr>
                <p:nvPr/>
              </p:nvSpPr>
              <p:spPr bwMode="auto">
                <a:xfrm>
                  <a:off x="57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38" name="Rectangle 628">
                  <a:extLst>
                    <a:ext uri="{FF2B5EF4-FFF2-40B4-BE49-F238E27FC236}">
                      <a16:creationId xmlns:a16="http://schemas.microsoft.com/office/drawing/2014/main" id="{972612D8-B7F9-4309-8502-9BC887C634FC}"/>
                    </a:ext>
                  </a:extLst>
                </p:cNvPr>
                <p:cNvSpPr>
                  <a:spLocks noChangeArrowheads="1"/>
                </p:cNvSpPr>
                <p:nvPr/>
              </p:nvSpPr>
              <p:spPr bwMode="auto">
                <a:xfrm>
                  <a:off x="5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39" name="Rectangle 629">
                  <a:extLst>
                    <a:ext uri="{FF2B5EF4-FFF2-40B4-BE49-F238E27FC236}">
                      <a16:creationId xmlns:a16="http://schemas.microsoft.com/office/drawing/2014/main" id="{BB349313-A503-44F3-9DBB-3A2CDE366F48}"/>
                    </a:ext>
                  </a:extLst>
                </p:cNvPr>
                <p:cNvSpPr>
                  <a:spLocks noChangeArrowheads="1"/>
                </p:cNvSpPr>
                <p:nvPr/>
              </p:nvSpPr>
              <p:spPr bwMode="auto">
                <a:xfrm>
                  <a:off x="5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40" name="Rectangle 630">
                  <a:extLst>
                    <a:ext uri="{FF2B5EF4-FFF2-40B4-BE49-F238E27FC236}">
                      <a16:creationId xmlns:a16="http://schemas.microsoft.com/office/drawing/2014/main" id="{30831FAB-41D9-456F-AA71-2E623AAD4004}"/>
                    </a:ext>
                  </a:extLst>
                </p:cNvPr>
                <p:cNvSpPr>
                  <a:spLocks noChangeArrowheads="1"/>
                </p:cNvSpPr>
                <p:nvPr/>
              </p:nvSpPr>
              <p:spPr bwMode="auto">
                <a:xfrm>
                  <a:off x="5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41" name="Rectangle 631">
                  <a:extLst>
                    <a:ext uri="{FF2B5EF4-FFF2-40B4-BE49-F238E27FC236}">
                      <a16:creationId xmlns:a16="http://schemas.microsoft.com/office/drawing/2014/main" id="{F58CBBE9-D742-496B-A053-B2715FC6CE19}"/>
                    </a:ext>
                  </a:extLst>
                </p:cNvPr>
                <p:cNvSpPr>
                  <a:spLocks noChangeArrowheads="1"/>
                </p:cNvSpPr>
                <p:nvPr/>
              </p:nvSpPr>
              <p:spPr bwMode="auto">
                <a:xfrm>
                  <a:off x="5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42" name="Rectangle 632">
                  <a:extLst>
                    <a:ext uri="{FF2B5EF4-FFF2-40B4-BE49-F238E27FC236}">
                      <a16:creationId xmlns:a16="http://schemas.microsoft.com/office/drawing/2014/main" id="{375CEBF9-5822-4889-87AA-C96708605ABF}"/>
                    </a:ext>
                  </a:extLst>
                </p:cNvPr>
                <p:cNvSpPr>
                  <a:spLocks noChangeArrowheads="1"/>
                </p:cNvSpPr>
                <p:nvPr/>
              </p:nvSpPr>
              <p:spPr bwMode="auto">
                <a:xfrm>
                  <a:off x="5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43" name="Rectangle 633">
                  <a:extLst>
                    <a:ext uri="{FF2B5EF4-FFF2-40B4-BE49-F238E27FC236}">
                      <a16:creationId xmlns:a16="http://schemas.microsoft.com/office/drawing/2014/main" id="{6A3C3E9C-0020-44EA-AEB4-CC60747D4486}"/>
                    </a:ext>
                  </a:extLst>
                </p:cNvPr>
                <p:cNvSpPr>
                  <a:spLocks noChangeArrowheads="1"/>
                </p:cNvSpPr>
                <p:nvPr/>
              </p:nvSpPr>
              <p:spPr bwMode="auto">
                <a:xfrm>
                  <a:off x="5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44" name="Rectangle 634">
                  <a:extLst>
                    <a:ext uri="{FF2B5EF4-FFF2-40B4-BE49-F238E27FC236}">
                      <a16:creationId xmlns:a16="http://schemas.microsoft.com/office/drawing/2014/main" id="{138F3080-94F8-456F-93F8-05A33D48A246}"/>
                    </a:ext>
                  </a:extLst>
                </p:cNvPr>
                <p:cNvSpPr>
                  <a:spLocks noChangeArrowheads="1"/>
                </p:cNvSpPr>
                <p:nvPr/>
              </p:nvSpPr>
              <p:spPr bwMode="auto">
                <a:xfrm>
                  <a:off x="5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45" name="Rectangle 635">
                  <a:extLst>
                    <a:ext uri="{FF2B5EF4-FFF2-40B4-BE49-F238E27FC236}">
                      <a16:creationId xmlns:a16="http://schemas.microsoft.com/office/drawing/2014/main" id="{6D7217E0-7486-4E11-8D7A-5F9A1090848F}"/>
                    </a:ext>
                  </a:extLst>
                </p:cNvPr>
                <p:cNvSpPr>
                  <a:spLocks noChangeArrowheads="1"/>
                </p:cNvSpPr>
                <p:nvPr/>
              </p:nvSpPr>
              <p:spPr bwMode="auto">
                <a:xfrm>
                  <a:off x="5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46" name="Rectangle 636">
                  <a:extLst>
                    <a:ext uri="{FF2B5EF4-FFF2-40B4-BE49-F238E27FC236}">
                      <a16:creationId xmlns:a16="http://schemas.microsoft.com/office/drawing/2014/main" id="{E35FEB33-2FF7-43DC-A6BB-4005E707423F}"/>
                    </a:ext>
                  </a:extLst>
                </p:cNvPr>
                <p:cNvSpPr>
                  <a:spLocks noChangeArrowheads="1"/>
                </p:cNvSpPr>
                <p:nvPr/>
              </p:nvSpPr>
              <p:spPr bwMode="auto">
                <a:xfrm>
                  <a:off x="58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47" name="Rectangle 637">
                  <a:extLst>
                    <a:ext uri="{FF2B5EF4-FFF2-40B4-BE49-F238E27FC236}">
                      <a16:creationId xmlns:a16="http://schemas.microsoft.com/office/drawing/2014/main" id="{FE598DB9-AF97-4A79-82CA-175F58556639}"/>
                    </a:ext>
                  </a:extLst>
                </p:cNvPr>
                <p:cNvSpPr>
                  <a:spLocks noChangeArrowheads="1"/>
                </p:cNvSpPr>
                <p:nvPr/>
              </p:nvSpPr>
              <p:spPr bwMode="auto">
                <a:xfrm>
                  <a:off x="58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48" name="Rectangle 638">
                  <a:extLst>
                    <a:ext uri="{FF2B5EF4-FFF2-40B4-BE49-F238E27FC236}">
                      <a16:creationId xmlns:a16="http://schemas.microsoft.com/office/drawing/2014/main" id="{4802B4CA-BC99-4345-8DA1-2D9DBE33EB94}"/>
                    </a:ext>
                  </a:extLst>
                </p:cNvPr>
                <p:cNvSpPr>
                  <a:spLocks noChangeArrowheads="1"/>
                </p:cNvSpPr>
                <p:nvPr/>
              </p:nvSpPr>
              <p:spPr bwMode="auto">
                <a:xfrm>
                  <a:off x="58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49" name="Rectangle 639">
                  <a:extLst>
                    <a:ext uri="{FF2B5EF4-FFF2-40B4-BE49-F238E27FC236}">
                      <a16:creationId xmlns:a16="http://schemas.microsoft.com/office/drawing/2014/main" id="{BB56C455-A602-4233-A0EA-D6C8832EC9B9}"/>
                    </a:ext>
                  </a:extLst>
                </p:cNvPr>
                <p:cNvSpPr>
                  <a:spLocks noChangeArrowheads="1"/>
                </p:cNvSpPr>
                <p:nvPr/>
              </p:nvSpPr>
              <p:spPr bwMode="auto">
                <a:xfrm>
                  <a:off x="5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50" name="Rectangle 640">
                  <a:extLst>
                    <a:ext uri="{FF2B5EF4-FFF2-40B4-BE49-F238E27FC236}">
                      <a16:creationId xmlns:a16="http://schemas.microsoft.com/office/drawing/2014/main" id="{14920823-3D91-42C3-9583-2D11D10F08D4}"/>
                    </a:ext>
                  </a:extLst>
                </p:cNvPr>
                <p:cNvSpPr>
                  <a:spLocks noChangeArrowheads="1"/>
                </p:cNvSpPr>
                <p:nvPr/>
              </p:nvSpPr>
              <p:spPr bwMode="auto">
                <a:xfrm>
                  <a:off x="5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51" name="Rectangle 641">
                  <a:extLst>
                    <a:ext uri="{FF2B5EF4-FFF2-40B4-BE49-F238E27FC236}">
                      <a16:creationId xmlns:a16="http://schemas.microsoft.com/office/drawing/2014/main" id="{7F8EBB12-61EC-467C-9E41-1F45F1EDF715}"/>
                    </a:ext>
                  </a:extLst>
                </p:cNvPr>
                <p:cNvSpPr>
                  <a:spLocks noChangeArrowheads="1"/>
                </p:cNvSpPr>
                <p:nvPr/>
              </p:nvSpPr>
              <p:spPr bwMode="auto">
                <a:xfrm>
                  <a:off x="5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52" name="Rectangle 642">
                  <a:extLst>
                    <a:ext uri="{FF2B5EF4-FFF2-40B4-BE49-F238E27FC236}">
                      <a16:creationId xmlns:a16="http://schemas.microsoft.com/office/drawing/2014/main" id="{4A06CCEB-2A26-4DCD-B99F-8ACB68AF343C}"/>
                    </a:ext>
                  </a:extLst>
                </p:cNvPr>
                <p:cNvSpPr>
                  <a:spLocks noChangeArrowheads="1"/>
                </p:cNvSpPr>
                <p:nvPr/>
              </p:nvSpPr>
              <p:spPr bwMode="auto">
                <a:xfrm>
                  <a:off x="5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53" name="Rectangle 643">
                  <a:extLst>
                    <a:ext uri="{FF2B5EF4-FFF2-40B4-BE49-F238E27FC236}">
                      <a16:creationId xmlns:a16="http://schemas.microsoft.com/office/drawing/2014/main" id="{B7868D5E-B1FF-4010-B87B-576716C3FA28}"/>
                    </a:ext>
                  </a:extLst>
                </p:cNvPr>
                <p:cNvSpPr>
                  <a:spLocks noChangeArrowheads="1"/>
                </p:cNvSpPr>
                <p:nvPr/>
              </p:nvSpPr>
              <p:spPr bwMode="auto">
                <a:xfrm>
                  <a:off x="5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54" name="Rectangle 644">
                  <a:extLst>
                    <a:ext uri="{FF2B5EF4-FFF2-40B4-BE49-F238E27FC236}">
                      <a16:creationId xmlns:a16="http://schemas.microsoft.com/office/drawing/2014/main" id="{CB3731AC-78B0-4EBE-B836-0240C8B50FF1}"/>
                    </a:ext>
                  </a:extLst>
                </p:cNvPr>
                <p:cNvSpPr>
                  <a:spLocks noChangeArrowheads="1"/>
                </p:cNvSpPr>
                <p:nvPr/>
              </p:nvSpPr>
              <p:spPr bwMode="auto">
                <a:xfrm>
                  <a:off x="5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55" name="Rectangle 645">
                  <a:extLst>
                    <a:ext uri="{FF2B5EF4-FFF2-40B4-BE49-F238E27FC236}">
                      <a16:creationId xmlns:a16="http://schemas.microsoft.com/office/drawing/2014/main" id="{9F2022F4-9222-4FA1-8FF3-F1DB82B7E538}"/>
                    </a:ext>
                  </a:extLst>
                </p:cNvPr>
                <p:cNvSpPr>
                  <a:spLocks noChangeArrowheads="1"/>
                </p:cNvSpPr>
                <p:nvPr/>
              </p:nvSpPr>
              <p:spPr bwMode="auto">
                <a:xfrm>
                  <a:off x="5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56" name="Rectangle 646">
                  <a:extLst>
                    <a:ext uri="{FF2B5EF4-FFF2-40B4-BE49-F238E27FC236}">
                      <a16:creationId xmlns:a16="http://schemas.microsoft.com/office/drawing/2014/main" id="{1ACEBA6B-9D0D-4B74-960D-428837303369}"/>
                    </a:ext>
                  </a:extLst>
                </p:cNvPr>
                <p:cNvSpPr>
                  <a:spLocks noChangeArrowheads="1"/>
                </p:cNvSpPr>
                <p:nvPr/>
              </p:nvSpPr>
              <p:spPr bwMode="auto">
                <a:xfrm>
                  <a:off x="5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57" name="Rectangle 647">
                  <a:extLst>
                    <a:ext uri="{FF2B5EF4-FFF2-40B4-BE49-F238E27FC236}">
                      <a16:creationId xmlns:a16="http://schemas.microsoft.com/office/drawing/2014/main" id="{5230A0CB-A7A4-44B5-B1C4-1F82CCB7B592}"/>
                    </a:ext>
                  </a:extLst>
                </p:cNvPr>
                <p:cNvSpPr>
                  <a:spLocks noChangeArrowheads="1"/>
                </p:cNvSpPr>
                <p:nvPr/>
              </p:nvSpPr>
              <p:spPr bwMode="auto">
                <a:xfrm>
                  <a:off x="58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58" name="Rectangle 648">
                  <a:extLst>
                    <a:ext uri="{FF2B5EF4-FFF2-40B4-BE49-F238E27FC236}">
                      <a16:creationId xmlns:a16="http://schemas.microsoft.com/office/drawing/2014/main" id="{A2B76D72-69F1-42A3-B18A-FC9CDA482E6A}"/>
                    </a:ext>
                  </a:extLst>
                </p:cNvPr>
                <p:cNvSpPr>
                  <a:spLocks noChangeArrowheads="1"/>
                </p:cNvSpPr>
                <p:nvPr/>
              </p:nvSpPr>
              <p:spPr bwMode="auto">
                <a:xfrm>
                  <a:off x="58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59" name="Rectangle 649">
                  <a:extLst>
                    <a:ext uri="{FF2B5EF4-FFF2-40B4-BE49-F238E27FC236}">
                      <a16:creationId xmlns:a16="http://schemas.microsoft.com/office/drawing/2014/main" id="{1E543D7B-C36F-4989-9BC6-9A1A952BA733}"/>
                    </a:ext>
                  </a:extLst>
                </p:cNvPr>
                <p:cNvSpPr>
                  <a:spLocks noChangeArrowheads="1"/>
                </p:cNvSpPr>
                <p:nvPr/>
              </p:nvSpPr>
              <p:spPr bwMode="auto">
                <a:xfrm>
                  <a:off x="58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60" name="Rectangle 650">
                  <a:extLst>
                    <a:ext uri="{FF2B5EF4-FFF2-40B4-BE49-F238E27FC236}">
                      <a16:creationId xmlns:a16="http://schemas.microsoft.com/office/drawing/2014/main" id="{582761BA-76B0-425F-BD8D-FC10F22BEE08}"/>
                    </a:ext>
                  </a:extLst>
                </p:cNvPr>
                <p:cNvSpPr>
                  <a:spLocks noChangeArrowheads="1"/>
                </p:cNvSpPr>
                <p:nvPr/>
              </p:nvSpPr>
              <p:spPr bwMode="auto">
                <a:xfrm>
                  <a:off x="5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61" name="Rectangle 651">
                  <a:extLst>
                    <a:ext uri="{FF2B5EF4-FFF2-40B4-BE49-F238E27FC236}">
                      <a16:creationId xmlns:a16="http://schemas.microsoft.com/office/drawing/2014/main" id="{4A90707D-3AB6-4BFD-B40F-F898B35E6391}"/>
                    </a:ext>
                  </a:extLst>
                </p:cNvPr>
                <p:cNvSpPr>
                  <a:spLocks noChangeArrowheads="1"/>
                </p:cNvSpPr>
                <p:nvPr/>
              </p:nvSpPr>
              <p:spPr bwMode="auto">
                <a:xfrm>
                  <a:off x="5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62" name="Rectangle 652">
                  <a:extLst>
                    <a:ext uri="{FF2B5EF4-FFF2-40B4-BE49-F238E27FC236}">
                      <a16:creationId xmlns:a16="http://schemas.microsoft.com/office/drawing/2014/main" id="{D100317C-DF4B-415A-B36E-44A3DCC1BA56}"/>
                    </a:ext>
                  </a:extLst>
                </p:cNvPr>
                <p:cNvSpPr>
                  <a:spLocks noChangeArrowheads="1"/>
                </p:cNvSpPr>
                <p:nvPr/>
              </p:nvSpPr>
              <p:spPr bwMode="auto">
                <a:xfrm>
                  <a:off x="5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63" name="Rectangle 653">
                  <a:extLst>
                    <a:ext uri="{FF2B5EF4-FFF2-40B4-BE49-F238E27FC236}">
                      <a16:creationId xmlns:a16="http://schemas.microsoft.com/office/drawing/2014/main" id="{3F9D3201-CD3A-4732-831F-C202AF2C1B94}"/>
                    </a:ext>
                  </a:extLst>
                </p:cNvPr>
                <p:cNvSpPr>
                  <a:spLocks noChangeArrowheads="1"/>
                </p:cNvSpPr>
                <p:nvPr/>
              </p:nvSpPr>
              <p:spPr bwMode="auto">
                <a:xfrm>
                  <a:off x="5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64" name="Rectangle 654">
                  <a:extLst>
                    <a:ext uri="{FF2B5EF4-FFF2-40B4-BE49-F238E27FC236}">
                      <a16:creationId xmlns:a16="http://schemas.microsoft.com/office/drawing/2014/main" id="{A1369C3E-84B5-4520-82E2-D7AF71E2D50F}"/>
                    </a:ext>
                  </a:extLst>
                </p:cNvPr>
                <p:cNvSpPr>
                  <a:spLocks noChangeArrowheads="1"/>
                </p:cNvSpPr>
                <p:nvPr/>
              </p:nvSpPr>
              <p:spPr bwMode="auto">
                <a:xfrm>
                  <a:off x="5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65" name="Rectangle 655">
                  <a:extLst>
                    <a:ext uri="{FF2B5EF4-FFF2-40B4-BE49-F238E27FC236}">
                      <a16:creationId xmlns:a16="http://schemas.microsoft.com/office/drawing/2014/main" id="{182FAEDD-793A-4141-817E-0D2CB12CD53D}"/>
                    </a:ext>
                  </a:extLst>
                </p:cNvPr>
                <p:cNvSpPr>
                  <a:spLocks noChangeArrowheads="1"/>
                </p:cNvSpPr>
                <p:nvPr/>
              </p:nvSpPr>
              <p:spPr bwMode="auto">
                <a:xfrm>
                  <a:off x="5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66" name="Rectangle 656">
                  <a:extLst>
                    <a:ext uri="{FF2B5EF4-FFF2-40B4-BE49-F238E27FC236}">
                      <a16:creationId xmlns:a16="http://schemas.microsoft.com/office/drawing/2014/main" id="{34749703-959A-4A27-AD43-8C8E58056800}"/>
                    </a:ext>
                  </a:extLst>
                </p:cNvPr>
                <p:cNvSpPr>
                  <a:spLocks noChangeArrowheads="1"/>
                </p:cNvSpPr>
                <p:nvPr/>
              </p:nvSpPr>
              <p:spPr bwMode="auto">
                <a:xfrm>
                  <a:off x="5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67" name="Rectangle 657">
                  <a:extLst>
                    <a:ext uri="{FF2B5EF4-FFF2-40B4-BE49-F238E27FC236}">
                      <a16:creationId xmlns:a16="http://schemas.microsoft.com/office/drawing/2014/main" id="{A953067B-59A4-455E-9E09-288B783193FA}"/>
                    </a:ext>
                  </a:extLst>
                </p:cNvPr>
                <p:cNvSpPr>
                  <a:spLocks noChangeArrowheads="1"/>
                </p:cNvSpPr>
                <p:nvPr/>
              </p:nvSpPr>
              <p:spPr bwMode="auto">
                <a:xfrm>
                  <a:off x="6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68" name="Rectangle 658">
                  <a:extLst>
                    <a:ext uri="{FF2B5EF4-FFF2-40B4-BE49-F238E27FC236}">
                      <a16:creationId xmlns:a16="http://schemas.microsoft.com/office/drawing/2014/main" id="{FA1910C0-E41A-48EC-AC9A-F7AC12528A49}"/>
                    </a:ext>
                  </a:extLst>
                </p:cNvPr>
                <p:cNvSpPr>
                  <a:spLocks noChangeArrowheads="1"/>
                </p:cNvSpPr>
                <p:nvPr/>
              </p:nvSpPr>
              <p:spPr bwMode="auto">
                <a:xfrm>
                  <a:off x="60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69" name="Rectangle 659">
                  <a:extLst>
                    <a:ext uri="{FF2B5EF4-FFF2-40B4-BE49-F238E27FC236}">
                      <a16:creationId xmlns:a16="http://schemas.microsoft.com/office/drawing/2014/main" id="{DD726B4E-FEE9-45A3-B840-AD9DFD166C2D}"/>
                    </a:ext>
                  </a:extLst>
                </p:cNvPr>
                <p:cNvSpPr>
                  <a:spLocks noChangeArrowheads="1"/>
                </p:cNvSpPr>
                <p:nvPr/>
              </p:nvSpPr>
              <p:spPr bwMode="auto">
                <a:xfrm>
                  <a:off x="60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70" name="Rectangle 660">
                  <a:extLst>
                    <a:ext uri="{FF2B5EF4-FFF2-40B4-BE49-F238E27FC236}">
                      <a16:creationId xmlns:a16="http://schemas.microsoft.com/office/drawing/2014/main" id="{CBFD0569-ADEB-4772-92CF-278CC1C6BF4B}"/>
                    </a:ext>
                  </a:extLst>
                </p:cNvPr>
                <p:cNvSpPr>
                  <a:spLocks noChangeArrowheads="1"/>
                </p:cNvSpPr>
                <p:nvPr/>
              </p:nvSpPr>
              <p:spPr bwMode="auto">
                <a:xfrm>
                  <a:off x="60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71" name="Rectangle 661">
                  <a:extLst>
                    <a:ext uri="{FF2B5EF4-FFF2-40B4-BE49-F238E27FC236}">
                      <a16:creationId xmlns:a16="http://schemas.microsoft.com/office/drawing/2014/main" id="{EB19B5FF-D6E9-47C7-9264-DA51BF4A8829}"/>
                    </a:ext>
                  </a:extLst>
                </p:cNvPr>
                <p:cNvSpPr>
                  <a:spLocks noChangeArrowheads="1"/>
                </p:cNvSpPr>
                <p:nvPr/>
              </p:nvSpPr>
              <p:spPr bwMode="auto">
                <a:xfrm>
                  <a:off x="6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72" name="Rectangle 662">
                  <a:extLst>
                    <a:ext uri="{FF2B5EF4-FFF2-40B4-BE49-F238E27FC236}">
                      <a16:creationId xmlns:a16="http://schemas.microsoft.com/office/drawing/2014/main" id="{A144D5DD-FB78-4287-AA5C-C7AFCA8DEC81}"/>
                    </a:ext>
                  </a:extLst>
                </p:cNvPr>
                <p:cNvSpPr>
                  <a:spLocks noChangeArrowheads="1"/>
                </p:cNvSpPr>
                <p:nvPr/>
              </p:nvSpPr>
              <p:spPr bwMode="auto">
                <a:xfrm>
                  <a:off x="6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73" name="Rectangle 663">
                  <a:extLst>
                    <a:ext uri="{FF2B5EF4-FFF2-40B4-BE49-F238E27FC236}">
                      <a16:creationId xmlns:a16="http://schemas.microsoft.com/office/drawing/2014/main" id="{8ADDE0A9-0D7C-4D44-A17C-95E859AB6E02}"/>
                    </a:ext>
                  </a:extLst>
                </p:cNvPr>
                <p:cNvSpPr>
                  <a:spLocks noChangeArrowheads="1"/>
                </p:cNvSpPr>
                <p:nvPr/>
              </p:nvSpPr>
              <p:spPr bwMode="auto">
                <a:xfrm>
                  <a:off x="6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74" name="Rectangle 664">
                  <a:extLst>
                    <a:ext uri="{FF2B5EF4-FFF2-40B4-BE49-F238E27FC236}">
                      <a16:creationId xmlns:a16="http://schemas.microsoft.com/office/drawing/2014/main" id="{777437F4-7FAA-433A-A489-9C68BA8C522C}"/>
                    </a:ext>
                  </a:extLst>
                </p:cNvPr>
                <p:cNvSpPr>
                  <a:spLocks noChangeArrowheads="1"/>
                </p:cNvSpPr>
                <p:nvPr/>
              </p:nvSpPr>
              <p:spPr bwMode="auto">
                <a:xfrm>
                  <a:off x="6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75" name="Rectangle 665">
                  <a:extLst>
                    <a:ext uri="{FF2B5EF4-FFF2-40B4-BE49-F238E27FC236}">
                      <a16:creationId xmlns:a16="http://schemas.microsoft.com/office/drawing/2014/main" id="{15718141-085E-4489-A479-74D5815FF7D5}"/>
                    </a:ext>
                  </a:extLst>
                </p:cNvPr>
                <p:cNvSpPr>
                  <a:spLocks noChangeArrowheads="1"/>
                </p:cNvSpPr>
                <p:nvPr/>
              </p:nvSpPr>
              <p:spPr bwMode="auto">
                <a:xfrm>
                  <a:off x="6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76" name="Rectangle 666">
                  <a:extLst>
                    <a:ext uri="{FF2B5EF4-FFF2-40B4-BE49-F238E27FC236}">
                      <a16:creationId xmlns:a16="http://schemas.microsoft.com/office/drawing/2014/main" id="{AA83F470-960E-4DD2-96D1-5826A1EF3799}"/>
                    </a:ext>
                  </a:extLst>
                </p:cNvPr>
                <p:cNvSpPr>
                  <a:spLocks noChangeArrowheads="1"/>
                </p:cNvSpPr>
                <p:nvPr/>
              </p:nvSpPr>
              <p:spPr bwMode="auto">
                <a:xfrm>
                  <a:off x="6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77" name="Rectangle 667">
                  <a:extLst>
                    <a:ext uri="{FF2B5EF4-FFF2-40B4-BE49-F238E27FC236}">
                      <a16:creationId xmlns:a16="http://schemas.microsoft.com/office/drawing/2014/main" id="{F37B7E6B-71C4-45B7-89A8-38DBE7B6C6AD}"/>
                    </a:ext>
                  </a:extLst>
                </p:cNvPr>
                <p:cNvSpPr>
                  <a:spLocks noChangeArrowheads="1"/>
                </p:cNvSpPr>
                <p:nvPr/>
              </p:nvSpPr>
              <p:spPr bwMode="auto">
                <a:xfrm>
                  <a:off x="6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78" name="Rectangle 668">
                  <a:extLst>
                    <a:ext uri="{FF2B5EF4-FFF2-40B4-BE49-F238E27FC236}">
                      <a16:creationId xmlns:a16="http://schemas.microsoft.com/office/drawing/2014/main" id="{4A2130CD-0864-4C52-91CA-DBF56195F44E}"/>
                    </a:ext>
                  </a:extLst>
                </p:cNvPr>
                <p:cNvSpPr>
                  <a:spLocks noChangeArrowheads="1"/>
                </p:cNvSpPr>
                <p:nvPr/>
              </p:nvSpPr>
              <p:spPr bwMode="auto">
                <a:xfrm>
                  <a:off x="6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79" name="Rectangle 669">
                  <a:extLst>
                    <a:ext uri="{FF2B5EF4-FFF2-40B4-BE49-F238E27FC236}">
                      <a16:creationId xmlns:a16="http://schemas.microsoft.com/office/drawing/2014/main" id="{7002229A-2F44-47A6-84B7-466C45D0920B}"/>
                    </a:ext>
                  </a:extLst>
                </p:cNvPr>
                <p:cNvSpPr>
                  <a:spLocks noChangeArrowheads="1"/>
                </p:cNvSpPr>
                <p:nvPr/>
              </p:nvSpPr>
              <p:spPr bwMode="auto">
                <a:xfrm>
                  <a:off x="61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80" name="Rectangle 670">
                  <a:extLst>
                    <a:ext uri="{FF2B5EF4-FFF2-40B4-BE49-F238E27FC236}">
                      <a16:creationId xmlns:a16="http://schemas.microsoft.com/office/drawing/2014/main" id="{20C60436-8A8F-4475-916C-09710AC3294E}"/>
                    </a:ext>
                  </a:extLst>
                </p:cNvPr>
                <p:cNvSpPr>
                  <a:spLocks noChangeArrowheads="1"/>
                </p:cNvSpPr>
                <p:nvPr/>
              </p:nvSpPr>
              <p:spPr bwMode="auto">
                <a:xfrm>
                  <a:off x="61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81" name="Rectangle 671">
                  <a:extLst>
                    <a:ext uri="{FF2B5EF4-FFF2-40B4-BE49-F238E27FC236}">
                      <a16:creationId xmlns:a16="http://schemas.microsoft.com/office/drawing/2014/main" id="{C554D4EB-7DE1-4D28-AF85-5EDB641E4A5E}"/>
                    </a:ext>
                  </a:extLst>
                </p:cNvPr>
                <p:cNvSpPr>
                  <a:spLocks noChangeArrowheads="1"/>
                </p:cNvSpPr>
                <p:nvPr/>
              </p:nvSpPr>
              <p:spPr bwMode="auto">
                <a:xfrm>
                  <a:off x="61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82" name="Rectangle 672">
                  <a:extLst>
                    <a:ext uri="{FF2B5EF4-FFF2-40B4-BE49-F238E27FC236}">
                      <a16:creationId xmlns:a16="http://schemas.microsoft.com/office/drawing/2014/main" id="{03BBDB5C-D080-4697-A8B4-6B4F12B16F25}"/>
                    </a:ext>
                  </a:extLst>
                </p:cNvPr>
                <p:cNvSpPr>
                  <a:spLocks noChangeArrowheads="1"/>
                </p:cNvSpPr>
                <p:nvPr/>
              </p:nvSpPr>
              <p:spPr bwMode="auto">
                <a:xfrm>
                  <a:off x="6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83" name="Rectangle 673">
                  <a:extLst>
                    <a:ext uri="{FF2B5EF4-FFF2-40B4-BE49-F238E27FC236}">
                      <a16:creationId xmlns:a16="http://schemas.microsoft.com/office/drawing/2014/main" id="{7B0542AB-0ABE-471F-8951-33F6873C3815}"/>
                    </a:ext>
                  </a:extLst>
                </p:cNvPr>
                <p:cNvSpPr>
                  <a:spLocks noChangeArrowheads="1"/>
                </p:cNvSpPr>
                <p:nvPr/>
              </p:nvSpPr>
              <p:spPr bwMode="auto">
                <a:xfrm>
                  <a:off x="6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84" name="Rectangle 674">
                  <a:extLst>
                    <a:ext uri="{FF2B5EF4-FFF2-40B4-BE49-F238E27FC236}">
                      <a16:creationId xmlns:a16="http://schemas.microsoft.com/office/drawing/2014/main" id="{F93D779C-0781-4505-BB99-68629F5C6941}"/>
                    </a:ext>
                  </a:extLst>
                </p:cNvPr>
                <p:cNvSpPr>
                  <a:spLocks noChangeArrowheads="1"/>
                </p:cNvSpPr>
                <p:nvPr/>
              </p:nvSpPr>
              <p:spPr bwMode="auto">
                <a:xfrm>
                  <a:off x="6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85" name="Rectangle 675">
                  <a:extLst>
                    <a:ext uri="{FF2B5EF4-FFF2-40B4-BE49-F238E27FC236}">
                      <a16:creationId xmlns:a16="http://schemas.microsoft.com/office/drawing/2014/main" id="{4E55DA96-DDD1-420F-9F12-801C19CB33D6}"/>
                    </a:ext>
                  </a:extLst>
                </p:cNvPr>
                <p:cNvSpPr>
                  <a:spLocks noChangeArrowheads="1"/>
                </p:cNvSpPr>
                <p:nvPr/>
              </p:nvSpPr>
              <p:spPr bwMode="auto">
                <a:xfrm>
                  <a:off x="6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86" name="Rectangle 676">
                  <a:extLst>
                    <a:ext uri="{FF2B5EF4-FFF2-40B4-BE49-F238E27FC236}">
                      <a16:creationId xmlns:a16="http://schemas.microsoft.com/office/drawing/2014/main" id="{CECAFAC2-85DF-41EB-85E1-57C31F7FD3DA}"/>
                    </a:ext>
                  </a:extLst>
                </p:cNvPr>
                <p:cNvSpPr>
                  <a:spLocks noChangeArrowheads="1"/>
                </p:cNvSpPr>
                <p:nvPr/>
              </p:nvSpPr>
              <p:spPr bwMode="auto">
                <a:xfrm>
                  <a:off x="6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87" name="Rectangle 677">
                  <a:extLst>
                    <a:ext uri="{FF2B5EF4-FFF2-40B4-BE49-F238E27FC236}">
                      <a16:creationId xmlns:a16="http://schemas.microsoft.com/office/drawing/2014/main" id="{FD2204AD-62C8-426E-A7F1-41C78656BCC8}"/>
                    </a:ext>
                  </a:extLst>
                </p:cNvPr>
                <p:cNvSpPr>
                  <a:spLocks noChangeArrowheads="1"/>
                </p:cNvSpPr>
                <p:nvPr/>
              </p:nvSpPr>
              <p:spPr bwMode="auto">
                <a:xfrm>
                  <a:off x="6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88" name="Rectangle 678">
                  <a:extLst>
                    <a:ext uri="{FF2B5EF4-FFF2-40B4-BE49-F238E27FC236}">
                      <a16:creationId xmlns:a16="http://schemas.microsoft.com/office/drawing/2014/main" id="{D01DC262-FE1C-477F-9EFB-E542D825EE1A}"/>
                    </a:ext>
                  </a:extLst>
                </p:cNvPr>
                <p:cNvSpPr>
                  <a:spLocks noChangeArrowheads="1"/>
                </p:cNvSpPr>
                <p:nvPr/>
              </p:nvSpPr>
              <p:spPr bwMode="auto">
                <a:xfrm>
                  <a:off x="6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89" name="Rectangle 679">
                  <a:extLst>
                    <a:ext uri="{FF2B5EF4-FFF2-40B4-BE49-F238E27FC236}">
                      <a16:creationId xmlns:a16="http://schemas.microsoft.com/office/drawing/2014/main" id="{03BC8C37-E681-4071-B824-582D8E889289}"/>
                    </a:ext>
                  </a:extLst>
                </p:cNvPr>
                <p:cNvSpPr>
                  <a:spLocks noChangeArrowheads="1"/>
                </p:cNvSpPr>
                <p:nvPr/>
              </p:nvSpPr>
              <p:spPr bwMode="auto">
                <a:xfrm>
                  <a:off x="6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90" name="Rectangle 680">
                  <a:extLst>
                    <a:ext uri="{FF2B5EF4-FFF2-40B4-BE49-F238E27FC236}">
                      <a16:creationId xmlns:a16="http://schemas.microsoft.com/office/drawing/2014/main" id="{68211BB6-BCA5-499F-8CCF-2685E37EF43F}"/>
                    </a:ext>
                  </a:extLst>
                </p:cNvPr>
                <p:cNvSpPr>
                  <a:spLocks noChangeArrowheads="1"/>
                </p:cNvSpPr>
                <p:nvPr/>
              </p:nvSpPr>
              <p:spPr bwMode="auto">
                <a:xfrm>
                  <a:off x="61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91" name="Rectangle 681">
                  <a:extLst>
                    <a:ext uri="{FF2B5EF4-FFF2-40B4-BE49-F238E27FC236}">
                      <a16:creationId xmlns:a16="http://schemas.microsoft.com/office/drawing/2014/main" id="{E37D5D88-7E25-4079-B6EF-166576793649}"/>
                    </a:ext>
                  </a:extLst>
                </p:cNvPr>
                <p:cNvSpPr>
                  <a:spLocks noChangeArrowheads="1"/>
                </p:cNvSpPr>
                <p:nvPr/>
              </p:nvSpPr>
              <p:spPr bwMode="auto">
                <a:xfrm>
                  <a:off x="61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92" name="Rectangle 682">
                  <a:extLst>
                    <a:ext uri="{FF2B5EF4-FFF2-40B4-BE49-F238E27FC236}">
                      <a16:creationId xmlns:a16="http://schemas.microsoft.com/office/drawing/2014/main" id="{E9FDDE60-96AD-40FD-B2D9-AC1DD6E8C84A}"/>
                    </a:ext>
                  </a:extLst>
                </p:cNvPr>
                <p:cNvSpPr>
                  <a:spLocks noChangeArrowheads="1"/>
                </p:cNvSpPr>
                <p:nvPr/>
              </p:nvSpPr>
              <p:spPr bwMode="auto">
                <a:xfrm>
                  <a:off x="61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93" name="Rectangle 683">
                  <a:extLst>
                    <a:ext uri="{FF2B5EF4-FFF2-40B4-BE49-F238E27FC236}">
                      <a16:creationId xmlns:a16="http://schemas.microsoft.com/office/drawing/2014/main" id="{2530FF1D-73B6-4E4D-92CB-3E9875119D23}"/>
                    </a:ext>
                  </a:extLst>
                </p:cNvPr>
                <p:cNvSpPr>
                  <a:spLocks noChangeArrowheads="1"/>
                </p:cNvSpPr>
                <p:nvPr/>
              </p:nvSpPr>
              <p:spPr bwMode="auto">
                <a:xfrm>
                  <a:off x="61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94" name="Rectangle 684">
                  <a:extLst>
                    <a:ext uri="{FF2B5EF4-FFF2-40B4-BE49-F238E27FC236}">
                      <a16:creationId xmlns:a16="http://schemas.microsoft.com/office/drawing/2014/main" id="{8F4F0F6D-ABE1-4695-95E3-CEB620E16116}"/>
                    </a:ext>
                  </a:extLst>
                </p:cNvPr>
                <p:cNvSpPr>
                  <a:spLocks noChangeArrowheads="1"/>
                </p:cNvSpPr>
                <p:nvPr/>
              </p:nvSpPr>
              <p:spPr bwMode="auto">
                <a:xfrm>
                  <a:off x="62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95" name="Rectangle 685">
                  <a:extLst>
                    <a:ext uri="{FF2B5EF4-FFF2-40B4-BE49-F238E27FC236}">
                      <a16:creationId xmlns:a16="http://schemas.microsoft.com/office/drawing/2014/main" id="{122D8E45-80BF-446A-8762-D88197D007DD}"/>
                    </a:ext>
                  </a:extLst>
                </p:cNvPr>
                <p:cNvSpPr>
                  <a:spLocks noChangeArrowheads="1"/>
                </p:cNvSpPr>
                <p:nvPr/>
              </p:nvSpPr>
              <p:spPr bwMode="auto">
                <a:xfrm>
                  <a:off x="62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96" name="Rectangle 686">
                  <a:extLst>
                    <a:ext uri="{FF2B5EF4-FFF2-40B4-BE49-F238E27FC236}">
                      <a16:creationId xmlns:a16="http://schemas.microsoft.com/office/drawing/2014/main" id="{F9FB669C-9619-45A3-88FD-32DFF8891A0F}"/>
                    </a:ext>
                  </a:extLst>
                </p:cNvPr>
                <p:cNvSpPr>
                  <a:spLocks noChangeArrowheads="1"/>
                </p:cNvSpPr>
                <p:nvPr/>
              </p:nvSpPr>
              <p:spPr bwMode="auto">
                <a:xfrm>
                  <a:off x="62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97" name="Rectangle 687">
                  <a:extLst>
                    <a:ext uri="{FF2B5EF4-FFF2-40B4-BE49-F238E27FC236}">
                      <a16:creationId xmlns:a16="http://schemas.microsoft.com/office/drawing/2014/main" id="{662E7175-F383-46C5-90AF-2A9FE06AD869}"/>
                    </a:ext>
                  </a:extLst>
                </p:cNvPr>
                <p:cNvSpPr>
                  <a:spLocks noChangeArrowheads="1"/>
                </p:cNvSpPr>
                <p:nvPr/>
              </p:nvSpPr>
              <p:spPr bwMode="auto">
                <a:xfrm>
                  <a:off x="62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98" name="Rectangle 688">
                  <a:extLst>
                    <a:ext uri="{FF2B5EF4-FFF2-40B4-BE49-F238E27FC236}">
                      <a16:creationId xmlns:a16="http://schemas.microsoft.com/office/drawing/2014/main" id="{4932D590-FBD7-4484-B0F8-44AB7BE03161}"/>
                    </a:ext>
                  </a:extLst>
                </p:cNvPr>
                <p:cNvSpPr>
                  <a:spLocks noChangeArrowheads="1"/>
                </p:cNvSpPr>
                <p:nvPr/>
              </p:nvSpPr>
              <p:spPr bwMode="auto">
                <a:xfrm>
                  <a:off x="62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99" name="Rectangle 689">
                  <a:extLst>
                    <a:ext uri="{FF2B5EF4-FFF2-40B4-BE49-F238E27FC236}">
                      <a16:creationId xmlns:a16="http://schemas.microsoft.com/office/drawing/2014/main" id="{00F5EC02-C17F-4122-B480-5A23A7B246BB}"/>
                    </a:ext>
                  </a:extLst>
                </p:cNvPr>
                <p:cNvSpPr>
                  <a:spLocks noChangeArrowheads="1"/>
                </p:cNvSpPr>
                <p:nvPr/>
              </p:nvSpPr>
              <p:spPr bwMode="auto">
                <a:xfrm>
                  <a:off x="62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00" name="Rectangle 690">
                  <a:extLst>
                    <a:ext uri="{FF2B5EF4-FFF2-40B4-BE49-F238E27FC236}">
                      <a16:creationId xmlns:a16="http://schemas.microsoft.com/office/drawing/2014/main" id="{278BAB57-1261-4165-B610-9395FB44B7A0}"/>
                    </a:ext>
                  </a:extLst>
                </p:cNvPr>
                <p:cNvSpPr>
                  <a:spLocks noChangeArrowheads="1"/>
                </p:cNvSpPr>
                <p:nvPr/>
              </p:nvSpPr>
              <p:spPr bwMode="auto">
                <a:xfrm>
                  <a:off x="62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01" name="Rectangle 691">
                  <a:extLst>
                    <a:ext uri="{FF2B5EF4-FFF2-40B4-BE49-F238E27FC236}">
                      <a16:creationId xmlns:a16="http://schemas.microsoft.com/office/drawing/2014/main" id="{82279716-5E22-4AC1-97E6-5F11BDD7D8F2}"/>
                    </a:ext>
                  </a:extLst>
                </p:cNvPr>
                <p:cNvSpPr>
                  <a:spLocks noChangeArrowheads="1"/>
                </p:cNvSpPr>
                <p:nvPr/>
              </p:nvSpPr>
              <p:spPr bwMode="auto">
                <a:xfrm>
                  <a:off x="62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02" name="Rectangle 692">
                  <a:extLst>
                    <a:ext uri="{FF2B5EF4-FFF2-40B4-BE49-F238E27FC236}">
                      <a16:creationId xmlns:a16="http://schemas.microsoft.com/office/drawing/2014/main" id="{E9BCC51F-289C-43B8-8230-386E843E96BC}"/>
                    </a:ext>
                  </a:extLst>
                </p:cNvPr>
                <p:cNvSpPr>
                  <a:spLocks noChangeArrowheads="1"/>
                </p:cNvSpPr>
                <p:nvPr/>
              </p:nvSpPr>
              <p:spPr bwMode="auto">
                <a:xfrm>
                  <a:off x="62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03" name="Rectangle 693">
                  <a:extLst>
                    <a:ext uri="{FF2B5EF4-FFF2-40B4-BE49-F238E27FC236}">
                      <a16:creationId xmlns:a16="http://schemas.microsoft.com/office/drawing/2014/main" id="{7B5CE23C-E55C-409F-A665-6CFCBAF25C51}"/>
                    </a:ext>
                  </a:extLst>
                </p:cNvPr>
                <p:cNvSpPr>
                  <a:spLocks noChangeArrowheads="1"/>
                </p:cNvSpPr>
                <p:nvPr/>
              </p:nvSpPr>
              <p:spPr bwMode="auto">
                <a:xfrm>
                  <a:off x="624"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04" name="Rectangle 694">
                  <a:extLst>
                    <a:ext uri="{FF2B5EF4-FFF2-40B4-BE49-F238E27FC236}">
                      <a16:creationId xmlns:a16="http://schemas.microsoft.com/office/drawing/2014/main" id="{5E82C377-BBE9-4981-9CCC-8A0AC8D58E60}"/>
                    </a:ext>
                  </a:extLst>
                </p:cNvPr>
                <p:cNvSpPr>
                  <a:spLocks noChangeArrowheads="1"/>
                </p:cNvSpPr>
                <p:nvPr/>
              </p:nvSpPr>
              <p:spPr bwMode="auto">
                <a:xfrm>
                  <a:off x="624"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05" name="Rectangle 695">
                  <a:extLst>
                    <a:ext uri="{FF2B5EF4-FFF2-40B4-BE49-F238E27FC236}">
                      <a16:creationId xmlns:a16="http://schemas.microsoft.com/office/drawing/2014/main" id="{11FE500C-BC61-4B5F-A173-E241913D39D5}"/>
                    </a:ext>
                  </a:extLst>
                </p:cNvPr>
                <p:cNvSpPr>
                  <a:spLocks noChangeArrowheads="1"/>
                </p:cNvSpPr>
                <p:nvPr/>
              </p:nvSpPr>
              <p:spPr bwMode="auto">
                <a:xfrm>
                  <a:off x="630"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06" name="Rectangle 696">
                  <a:extLst>
                    <a:ext uri="{FF2B5EF4-FFF2-40B4-BE49-F238E27FC236}">
                      <a16:creationId xmlns:a16="http://schemas.microsoft.com/office/drawing/2014/main" id="{120715ED-563A-4E5C-8C3A-F5FDFCE9B4BB}"/>
                    </a:ext>
                  </a:extLst>
                </p:cNvPr>
                <p:cNvSpPr>
                  <a:spLocks noChangeArrowheads="1"/>
                </p:cNvSpPr>
                <p:nvPr/>
              </p:nvSpPr>
              <p:spPr bwMode="auto">
                <a:xfrm>
                  <a:off x="630"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07" name="Rectangle 697">
                  <a:extLst>
                    <a:ext uri="{FF2B5EF4-FFF2-40B4-BE49-F238E27FC236}">
                      <a16:creationId xmlns:a16="http://schemas.microsoft.com/office/drawing/2014/main" id="{3B8F14FB-F694-4E64-8446-87C73A3D439C}"/>
                    </a:ext>
                  </a:extLst>
                </p:cNvPr>
                <p:cNvSpPr>
                  <a:spLocks noChangeArrowheads="1"/>
                </p:cNvSpPr>
                <p:nvPr/>
              </p:nvSpPr>
              <p:spPr bwMode="auto">
                <a:xfrm>
                  <a:off x="63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08" name="Rectangle 698">
                  <a:extLst>
                    <a:ext uri="{FF2B5EF4-FFF2-40B4-BE49-F238E27FC236}">
                      <a16:creationId xmlns:a16="http://schemas.microsoft.com/office/drawing/2014/main" id="{10283A7B-D428-4F81-8EF7-4E5AEFECA82B}"/>
                    </a:ext>
                  </a:extLst>
                </p:cNvPr>
                <p:cNvSpPr>
                  <a:spLocks noChangeArrowheads="1"/>
                </p:cNvSpPr>
                <p:nvPr/>
              </p:nvSpPr>
              <p:spPr bwMode="auto">
                <a:xfrm>
                  <a:off x="63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09" name="Rectangle 699">
                  <a:extLst>
                    <a:ext uri="{FF2B5EF4-FFF2-40B4-BE49-F238E27FC236}">
                      <a16:creationId xmlns:a16="http://schemas.microsoft.com/office/drawing/2014/main" id="{68C067BC-80B2-4600-A8A0-9C3C7B44125D}"/>
                    </a:ext>
                  </a:extLst>
                </p:cNvPr>
                <p:cNvSpPr>
                  <a:spLocks noChangeArrowheads="1"/>
                </p:cNvSpPr>
                <p:nvPr/>
              </p:nvSpPr>
              <p:spPr bwMode="auto">
                <a:xfrm>
                  <a:off x="63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10" name="Rectangle 700">
                  <a:extLst>
                    <a:ext uri="{FF2B5EF4-FFF2-40B4-BE49-F238E27FC236}">
                      <a16:creationId xmlns:a16="http://schemas.microsoft.com/office/drawing/2014/main" id="{41060E04-5C08-4EBB-A585-09A21C5F4155}"/>
                    </a:ext>
                  </a:extLst>
                </p:cNvPr>
                <p:cNvSpPr>
                  <a:spLocks noChangeArrowheads="1"/>
                </p:cNvSpPr>
                <p:nvPr/>
              </p:nvSpPr>
              <p:spPr bwMode="auto">
                <a:xfrm>
                  <a:off x="63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11" name="Rectangle 701">
                  <a:extLst>
                    <a:ext uri="{FF2B5EF4-FFF2-40B4-BE49-F238E27FC236}">
                      <a16:creationId xmlns:a16="http://schemas.microsoft.com/office/drawing/2014/main" id="{2D979DAF-6572-468F-BAB5-5F18836B5DBD}"/>
                    </a:ext>
                  </a:extLst>
                </p:cNvPr>
                <p:cNvSpPr>
                  <a:spLocks noChangeArrowheads="1"/>
                </p:cNvSpPr>
                <p:nvPr/>
              </p:nvSpPr>
              <p:spPr bwMode="auto">
                <a:xfrm>
                  <a:off x="63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12" name="Rectangle 702">
                  <a:extLst>
                    <a:ext uri="{FF2B5EF4-FFF2-40B4-BE49-F238E27FC236}">
                      <a16:creationId xmlns:a16="http://schemas.microsoft.com/office/drawing/2014/main" id="{13F6DACD-F8D4-45D3-B632-55F74B2DD844}"/>
                    </a:ext>
                  </a:extLst>
                </p:cNvPr>
                <p:cNvSpPr>
                  <a:spLocks noChangeArrowheads="1"/>
                </p:cNvSpPr>
                <p:nvPr/>
              </p:nvSpPr>
              <p:spPr bwMode="auto">
                <a:xfrm>
                  <a:off x="63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13" name="Rectangle 703">
                  <a:extLst>
                    <a:ext uri="{FF2B5EF4-FFF2-40B4-BE49-F238E27FC236}">
                      <a16:creationId xmlns:a16="http://schemas.microsoft.com/office/drawing/2014/main" id="{5176445A-1A19-4E2D-8F1E-DF3BC1A50540}"/>
                    </a:ext>
                  </a:extLst>
                </p:cNvPr>
                <p:cNvSpPr>
                  <a:spLocks noChangeArrowheads="1"/>
                </p:cNvSpPr>
                <p:nvPr/>
              </p:nvSpPr>
              <p:spPr bwMode="auto">
                <a:xfrm>
                  <a:off x="63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14" name="Rectangle 704">
                  <a:extLst>
                    <a:ext uri="{FF2B5EF4-FFF2-40B4-BE49-F238E27FC236}">
                      <a16:creationId xmlns:a16="http://schemas.microsoft.com/office/drawing/2014/main" id="{14DF9777-26B3-4752-B65D-0B90F28AA102}"/>
                    </a:ext>
                  </a:extLst>
                </p:cNvPr>
                <p:cNvSpPr>
                  <a:spLocks noChangeArrowheads="1"/>
                </p:cNvSpPr>
                <p:nvPr/>
              </p:nvSpPr>
              <p:spPr bwMode="auto">
                <a:xfrm>
                  <a:off x="63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15" name="Rectangle 705">
                  <a:extLst>
                    <a:ext uri="{FF2B5EF4-FFF2-40B4-BE49-F238E27FC236}">
                      <a16:creationId xmlns:a16="http://schemas.microsoft.com/office/drawing/2014/main" id="{EA43BE36-B293-4180-BAA2-08F618CE1E09}"/>
                    </a:ext>
                  </a:extLst>
                </p:cNvPr>
                <p:cNvSpPr>
                  <a:spLocks noChangeArrowheads="1"/>
                </p:cNvSpPr>
                <p:nvPr/>
              </p:nvSpPr>
              <p:spPr bwMode="auto">
                <a:xfrm>
                  <a:off x="6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16" name="Rectangle 706">
                  <a:extLst>
                    <a:ext uri="{FF2B5EF4-FFF2-40B4-BE49-F238E27FC236}">
                      <a16:creationId xmlns:a16="http://schemas.microsoft.com/office/drawing/2014/main" id="{07A084C1-AE00-46FA-ADA2-0289C9997CB3}"/>
                    </a:ext>
                  </a:extLst>
                </p:cNvPr>
                <p:cNvSpPr>
                  <a:spLocks noChangeArrowheads="1"/>
                </p:cNvSpPr>
                <p:nvPr/>
              </p:nvSpPr>
              <p:spPr bwMode="auto">
                <a:xfrm>
                  <a:off x="6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17" name="Rectangle 707">
                  <a:extLst>
                    <a:ext uri="{FF2B5EF4-FFF2-40B4-BE49-F238E27FC236}">
                      <a16:creationId xmlns:a16="http://schemas.microsoft.com/office/drawing/2014/main" id="{95C29D2D-00E1-40C9-9A4B-BB64AF7A6297}"/>
                    </a:ext>
                  </a:extLst>
                </p:cNvPr>
                <p:cNvSpPr>
                  <a:spLocks noChangeArrowheads="1"/>
                </p:cNvSpPr>
                <p:nvPr/>
              </p:nvSpPr>
              <p:spPr bwMode="auto">
                <a:xfrm>
                  <a:off x="6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18" name="Rectangle 708">
                  <a:extLst>
                    <a:ext uri="{FF2B5EF4-FFF2-40B4-BE49-F238E27FC236}">
                      <a16:creationId xmlns:a16="http://schemas.microsoft.com/office/drawing/2014/main" id="{D6A9CCFB-C2FB-4D18-A925-947D4B92309C}"/>
                    </a:ext>
                  </a:extLst>
                </p:cNvPr>
                <p:cNvSpPr>
                  <a:spLocks noChangeArrowheads="1"/>
                </p:cNvSpPr>
                <p:nvPr/>
              </p:nvSpPr>
              <p:spPr bwMode="auto">
                <a:xfrm>
                  <a:off x="6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19" name="Rectangle 709">
                  <a:extLst>
                    <a:ext uri="{FF2B5EF4-FFF2-40B4-BE49-F238E27FC236}">
                      <a16:creationId xmlns:a16="http://schemas.microsoft.com/office/drawing/2014/main" id="{4FE5957F-6158-4294-9D63-4E62F9FCE833}"/>
                    </a:ext>
                  </a:extLst>
                </p:cNvPr>
                <p:cNvSpPr>
                  <a:spLocks noChangeArrowheads="1"/>
                </p:cNvSpPr>
                <p:nvPr/>
              </p:nvSpPr>
              <p:spPr bwMode="auto">
                <a:xfrm>
                  <a:off x="6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20" name="Rectangle 710">
                  <a:extLst>
                    <a:ext uri="{FF2B5EF4-FFF2-40B4-BE49-F238E27FC236}">
                      <a16:creationId xmlns:a16="http://schemas.microsoft.com/office/drawing/2014/main" id="{BB86FE98-F05A-48C7-BB3F-2A166D25AD4D}"/>
                    </a:ext>
                  </a:extLst>
                </p:cNvPr>
                <p:cNvSpPr>
                  <a:spLocks noChangeArrowheads="1"/>
                </p:cNvSpPr>
                <p:nvPr/>
              </p:nvSpPr>
              <p:spPr bwMode="auto">
                <a:xfrm>
                  <a:off x="6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21" name="Rectangle 711">
                  <a:extLst>
                    <a:ext uri="{FF2B5EF4-FFF2-40B4-BE49-F238E27FC236}">
                      <a16:creationId xmlns:a16="http://schemas.microsoft.com/office/drawing/2014/main" id="{213E442D-751B-4A91-A6FB-E7A7F302C7B8}"/>
                    </a:ext>
                  </a:extLst>
                </p:cNvPr>
                <p:cNvSpPr>
                  <a:spLocks noChangeArrowheads="1"/>
                </p:cNvSpPr>
                <p:nvPr/>
              </p:nvSpPr>
              <p:spPr bwMode="auto">
                <a:xfrm>
                  <a:off x="6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22" name="Rectangle 712">
                  <a:extLst>
                    <a:ext uri="{FF2B5EF4-FFF2-40B4-BE49-F238E27FC236}">
                      <a16:creationId xmlns:a16="http://schemas.microsoft.com/office/drawing/2014/main" id="{EE6EC4EC-23F8-4544-B266-3CF8101C47DB}"/>
                    </a:ext>
                  </a:extLst>
                </p:cNvPr>
                <p:cNvSpPr>
                  <a:spLocks noChangeArrowheads="1"/>
                </p:cNvSpPr>
                <p:nvPr/>
              </p:nvSpPr>
              <p:spPr bwMode="auto">
                <a:xfrm>
                  <a:off x="6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23" name="Rectangle 713">
                  <a:extLst>
                    <a:ext uri="{FF2B5EF4-FFF2-40B4-BE49-F238E27FC236}">
                      <a16:creationId xmlns:a16="http://schemas.microsoft.com/office/drawing/2014/main" id="{CC5DE9A8-9078-4307-A0A0-F2B8DE96EFB8}"/>
                    </a:ext>
                  </a:extLst>
                </p:cNvPr>
                <p:cNvSpPr>
                  <a:spLocks noChangeArrowheads="1"/>
                </p:cNvSpPr>
                <p:nvPr/>
              </p:nvSpPr>
              <p:spPr bwMode="auto">
                <a:xfrm>
                  <a:off x="64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24" name="Rectangle 714">
                  <a:extLst>
                    <a:ext uri="{FF2B5EF4-FFF2-40B4-BE49-F238E27FC236}">
                      <a16:creationId xmlns:a16="http://schemas.microsoft.com/office/drawing/2014/main" id="{76C18B51-3E28-43C3-910E-F7D887D0F0A8}"/>
                    </a:ext>
                  </a:extLst>
                </p:cNvPr>
                <p:cNvSpPr>
                  <a:spLocks noChangeArrowheads="1"/>
                </p:cNvSpPr>
                <p:nvPr/>
              </p:nvSpPr>
              <p:spPr bwMode="auto">
                <a:xfrm>
                  <a:off x="64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25" name="Rectangle 715">
                  <a:extLst>
                    <a:ext uri="{FF2B5EF4-FFF2-40B4-BE49-F238E27FC236}">
                      <a16:creationId xmlns:a16="http://schemas.microsoft.com/office/drawing/2014/main" id="{8C487B84-F091-41BB-A0F1-5B28980199E7}"/>
                    </a:ext>
                  </a:extLst>
                </p:cNvPr>
                <p:cNvSpPr>
                  <a:spLocks noChangeArrowheads="1"/>
                </p:cNvSpPr>
                <p:nvPr/>
              </p:nvSpPr>
              <p:spPr bwMode="auto">
                <a:xfrm>
                  <a:off x="64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26" name="Rectangle 716">
                  <a:extLst>
                    <a:ext uri="{FF2B5EF4-FFF2-40B4-BE49-F238E27FC236}">
                      <a16:creationId xmlns:a16="http://schemas.microsoft.com/office/drawing/2014/main" id="{1487854A-2F7E-4864-9560-71C64BF92F27}"/>
                    </a:ext>
                  </a:extLst>
                </p:cNvPr>
                <p:cNvSpPr>
                  <a:spLocks noChangeArrowheads="1"/>
                </p:cNvSpPr>
                <p:nvPr/>
              </p:nvSpPr>
              <p:spPr bwMode="auto">
                <a:xfrm>
                  <a:off x="64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27" name="Rectangle 717">
                  <a:extLst>
                    <a:ext uri="{FF2B5EF4-FFF2-40B4-BE49-F238E27FC236}">
                      <a16:creationId xmlns:a16="http://schemas.microsoft.com/office/drawing/2014/main" id="{FF596952-1B50-484D-B84C-5E1FF730A881}"/>
                    </a:ext>
                  </a:extLst>
                </p:cNvPr>
                <p:cNvSpPr>
                  <a:spLocks noChangeArrowheads="1"/>
                </p:cNvSpPr>
                <p:nvPr/>
              </p:nvSpPr>
              <p:spPr bwMode="auto">
                <a:xfrm>
                  <a:off x="6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28" name="Rectangle 718">
                  <a:extLst>
                    <a:ext uri="{FF2B5EF4-FFF2-40B4-BE49-F238E27FC236}">
                      <a16:creationId xmlns:a16="http://schemas.microsoft.com/office/drawing/2014/main" id="{AD3F0905-03F3-43F3-B7D2-0E9D89898EA5}"/>
                    </a:ext>
                  </a:extLst>
                </p:cNvPr>
                <p:cNvSpPr>
                  <a:spLocks noChangeArrowheads="1"/>
                </p:cNvSpPr>
                <p:nvPr/>
              </p:nvSpPr>
              <p:spPr bwMode="auto">
                <a:xfrm>
                  <a:off x="6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29" name="Rectangle 719">
                  <a:extLst>
                    <a:ext uri="{FF2B5EF4-FFF2-40B4-BE49-F238E27FC236}">
                      <a16:creationId xmlns:a16="http://schemas.microsoft.com/office/drawing/2014/main" id="{DFC9762A-8DA8-404C-96FC-EC495AD94DAC}"/>
                    </a:ext>
                  </a:extLst>
                </p:cNvPr>
                <p:cNvSpPr>
                  <a:spLocks noChangeArrowheads="1"/>
                </p:cNvSpPr>
                <p:nvPr/>
              </p:nvSpPr>
              <p:spPr bwMode="auto">
                <a:xfrm>
                  <a:off x="6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30" name="Rectangle 720">
                  <a:extLst>
                    <a:ext uri="{FF2B5EF4-FFF2-40B4-BE49-F238E27FC236}">
                      <a16:creationId xmlns:a16="http://schemas.microsoft.com/office/drawing/2014/main" id="{826ECE63-5A61-4F64-93B6-7BC283689378}"/>
                    </a:ext>
                  </a:extLst>
                </p:cNvPr>
                <p:cNvSpPr>
                  <a:spLocks noChangeArrowheads="1"/>
                </p:cNvSpPr>
                <p:nvPr/>
              </p:nvSpPr>
              <p:spPr bwMode="auto">
                <a:xfrm>
                  <a:off x="6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31" name="Rectangle 721">
                  <a:extLst>
                    <a:ext uri="{FF2B5EF4-FFF2-40B4-BE49-F238E27FC236}">
                      <a16:creationId xmlns:a16="http://schemas.microsoft.com/office/drawing/2014/main" id="{798C45F1-A556-48CB-97FC-4884D2A7E0A0}"/>
                    </a:ext>
                  </a:extLst>
                </p:cNvPr>
                <p:cNvSpPr>
                  <a:spLocks noChangeArrowheads="1"/>
                </p:cNvSpPr>
                <p:nvPr/>
              </p:nvSpPr>
              <p:spPr bwMode="auto">
                <a:xfrm>
                  <a:off x="6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32" name="Rectangle 722">
                  <a:extLst>
                    <a:ext uri="{FF2B5EF4-FFF2-40B4-BE49-F238E27FC236}">
                      <a16:creationId xmlns:a16="http://schemas.microsoft.com/office/drawing/2014/main" id="{47183253-F64E-4BAD-8ED8-DB855B70010B}"/>
                    </a:ext>
                  </a:extLst>
                </p:cNvPr>
                <p:cNvSpPr>
                  <a:spLocks noChangeArrowheads="1"/>
                </p:cNvSpPr>
                <p:nvPr/>
              </p:nvSpPr>
              <p:spPr bwMode="auto">
                <a:xfrm>
                  <a:off x="6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33" name="Rectangle 723">
                  <a:extLst>
                    <a:ext uri="{FF2B5EF4-FFF2-40B4-BE49-F238E27FC236}">
                      <a16:creationId xmlns:a16="http://schemas.microsoft.com/office/drawing/2014/main" id="{2F3F1BDE-64CD-4C69-8AD4-98582F53D2DA}"/>
                    </a:ext>
                  </a:extLst>
                </p:cNvPr>
                <p:cNvSpPr>
                  <a:spLocks noChangeArrowheads="1"/>
                </p:cNvSpPr>
                <p:nvPr/>
              </p:nvSpPr>
              <p:spPr bwMode="auto">
                <a:xfrm>
                  <a:off x="6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34" name="Rectangle 724">
                  <a:extLst>
                    <a:ext uri="{FF2B5EF4-FFF2-40B4-BE49-F238E27FC236}">
                      <a16:creationId xmlns:a16="http://schemas.microsoft.com/office/drawing/2014/main" id="{2DD22EF3-A83D-4E3F-94C4-5175AA042786}"/>
                    </a:ext>
                  </a:extLst>
                </p:cNvPr>
                <p:cNvSpPr>
                  <a:spLocks noChangeArrowheads="1"/>
                </p:cNvSpPr>
                <p:nvPr/>
              </p:nvSpPr>
              <p:spPr bwMode="auto">
                <a:xfrm>
                  <a:off x="6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35" name="Rectangle 725">
                  <a:extLst>
                    <a:ext uri="{FF2B5EF4-FFF2-40B4-BE49-F238E27FC236}">
                      <a16:creationId xmlns:a16="http://schemas.microsoft.com/office/drawing/2014/main" id="{2F7EFDB0-849D-45C6-96BF-25A9B3E593EE}"/>
                    </a:ext>
                  </a:extLst>
                </p:cNvPr>
                <p:cNvSpPr>
                  <a:spLocks noChangeArrowheads="1"/>
                </p:cNvSpPr>
                <p:nvPr/>
              </p:nvSpPr>
              <p:spPr bwMode="auto">
                <a:xfrm>
                  <a:off x="64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36" name="Rectangle 726">
                  <a:extLst>
                    <a:ext uri="{FF2B5EF4-FFF2-40B4-BE49-F238E27FC236}">
                      <a16:creationId xmlns:a16="http://schemas.microsoft.com/office/drawing/2014/main" id="{7A90B100-741C-4274-B150-275CBAA318CE}"/>
                    </a:ext>
                  </a:extLst>
                </p:cNvPr>
                <p:cNvSpPr>
                  <a:spLocks noChangeArrowheads="1"/>
                </p:cNvSpPr>
                <p:nvPr/>
              </p:nvSpPr>
              <p:spPr bwMode="auto">
                <a:xfrm>
                  <a:off x="65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37" name="Rectangle 727">
                  <a:extLst>
                    <a:ext uri="{FF2B5EF4-FFF2-40B4-BE49-F238E27FC236}">
                      <a16:creationId xmlns:a16="http://schemas.microsoft.com/office/drawing/2014/main" id="{48B33193-4BB3-4687-BFC1-A2B54275F344}"/>
                    </a:ext>
                  </a:extLst>
                </p:cNvPr>
                <p:cNvSpPr>
                  <a:spLocks noChangeArrowheads="1"/>
                </p:cNvSpPr>
                <p:nvPr/>
              </p:nvSpPr>
              <p:spPr bwMode="auto">
                <a:xfrm>
                  <a:off x="65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38" name="Rectangle 728">
                  <a:extLst>
                    <a:ext uri="{FF2B5EF4-FFF2-40B4-BE49-F238E27FC236}">
                      <a16:creationId xmlns:a16="http://schemas.microsoft.com/office/drawing/2014/main" id="{5387401E-0654-49EE-8AE2-2ED337A4397D}"/>
                    </a:ext>
                  </a:extLst>
                </p:cNvPr>
                <p:cNvSpPr>
                  <a:spLocks noChangeArrowheads="1"/>
                </p:cNvSpPr>
                <p:nvPr/>
              </p:nvSpPr>
              <p:spPr bwMode="auto">
                <a:xfrm>
                  <a:off x="65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39" name="Rectangle 729">
                  <a:extLst>
                    <a:ext uri="{FF2B5EF4-FFF2-40B4-BE49-F238E27FC236}">
                      <a16:creationId xmlns:a16="http://schemas.microsoft.com/office/drawing/2014/main" id="{09C9B438-2053-46B2-AFB6-7AC3FFB4738B}"/>
                    </a:ext>
                  </a:extLst>
                </p:cNvPr>
                <p:cNvSpPr>
                  <a:spLocks noChangeArrowheads="1"/>
                </p:cNvSpPr>
                <p:nvPr/>
              </p:nvSpPr>
              <p:spPr bwMode="auto">
                <a:xfrm>
                  <a:off x="6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40" name="Rectangle 730">
                  <a:extLst>
                    <a:ext uri="{FF2B5EF4-FFF2-40B4-BE49-F238E27FC236}">
                      <a16:creationId xmlns:a16="http://schemas.microsoft.com/office/drawing/2014/main" id="{6249525B-AEE6-4F24-9D05-C12FF501BE9F}"/>
                    </a:ext>
                  </a:extLst>
                </p:cNvPr>
                <p:cNvSpPr>
                  <a:spLocks noChangeArrowheads="1"/>
                </p:cNvSpPr>
                <p:nvPr/>
              </p:nvSpPr>
              <p:spPr bwMode="auto">
                <a:xfrm>
                  <a:off x="6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41" name="Rectangle 731">
                  <a:extLst>
                    <a:ext uri="{FF2B5EF4-FFF2-40B4-BE49-F238E27FC236}">
                      <a16:creationId xmlns:a16="http://schemas.microsoft.com/office/drawing/2014/main" id="{91CEA621-FFEB-4DAC-96D7-DABDB1179F93}"/>
                    </a:ext>
                  </a:extLst>
                </p:cNvPr>
                <p:cNvSpPr>
                  <a:spLocks noChangeArrowheads="1"/>
                </p:cNvSpPr>
                <p:nvPr/>
              </p:nvSpPr>
              <p:spPr bwMode="auto">
                <a:xfrm>
                  <a:off x="6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42" name="Rectangle 732">
                  <a:extLst>
                    <a:ext uri="{FF2B5EF4-FFF2-40B4-BE49-F238E27FC236}">
                      <a16:creationId xmlns:a16="http://schemas.microsoft.com/office/drawing/2014/main" id="{7D617F70-4084-4000-A546-479D59FC094F}"/>
                    </a:ext>
                  </a:extLst>
                </p:cNvPr>
                <p:cNvSpPr>
                  <a:spLocks noChangeArrowheads="1"/>
                </p:cNvSpPr>
                <p:nvPr/>
              </p:nvSpPr>
              <p:spPr bwMode="auto">
                <a:xfrm>
                  <a:off x="6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43" name="Rectangle 733">
                  <a:extLst>
                    <a:ext uri="{FF2B5EF4-FFF2-40B4-BE49-F238E27FC236}">
                      <a16:creationId xmlns:a16="http://schemas.microsoft.com/office/drawing/2014/main" id="{2DC0A887-70F2-42B2-8BD9-6ABBE3E28ABD}"/>
                    </a:ext>
                  </a:extLst>
                </p:cNvPr>
                <p:cNvSpPr>
                  <a:spLocks noChangeArrowheads="1"/>
                </p:cNvSpPr>
                <p:nvPr/>
              </p:nvSpPr>
              <p:spPr bwMode="auto">
                <a:xfrm>
                  <a:off x="6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44" name="Rectangle 734">
                  <a:extLst>
                    <a:ext uri="{FF2B5EF4-FFF2-40B4-BE49-F238E27FC236}">
                      <a16:creationId xmlns:a16="http://schemas.microsoft.com/office/drawing/2014/main" id="{BCD056F0-84D1-4590-A96C-DA1AC693509B}"/>
                    </a:ext>
                  </a:extLst>
                </p:cNvPr>
                <p:cNvSpPr>
                  <a:spLocks noChangeArrowheads="1"/>
                </p:cNvSpPr>
                <p:nvPr/>
              </p:nvSpPr>
              <p:spPr bwMode="auto">
                <a:xfrm>
                  <a:off x="6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45" name="Rectangle 735">
                  <a:extLst>
                    <a:ext uri="{FF2B5EF4-FFF2-40B4-BE49-F238E27FC236}">
                      <a16:creationId xmlns:a16="http://schemas.microsoft.com/office/drawing/2014/main" id="{77F2F27C-7090-451D-9221-75553A357574}"/>
                    </a:ext>
                  </a:extLst>
                </p:cNvPr>
                <p:cNvSpPr>
                  <a:spLocks noChangeArrowheads="1"/>
                </p:cNvSpPr>
                <p:nvPr/>
              </p:nvSpPr>
              <p:spPr bwMode="auto">
                <a:xfrm>
                  <a:off x="6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46" name="Rectangle 736">
                  <a:extLst>
                    <a:ext uri="{FF2B5EF4-FFF2-40B4-BE49-F238E27FC236}">
                      <a16:creationId xmlns:a16="http://schemas.microsoft.com/office/drawing/2014/main" id="{3F7F77F1-C4DE-44DF-84CC-28489E2EFC94}"/>
                    </a:ext>
                  </a:extLst>
                </p:cNvPr>
                <p:cNvSpPr>
                  <a:spLocks noChangeArrowheads="1"/>
                </p:cNvSpPr>
                <p:nvPr/>
              </p:nvSpPr>
              <p:spPr bwMode="auto">
                <a:xfrm>
                  <a:off x="6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47" name="Rectangle 737">
                  <a:extLst>
                    <a:ext uri="{FF2B5EF4-FFF2-40B4-BE49-F238E27FC236}">
                      <a16:creationId xmlns:a16="http://schemas.microsoft.com/office/drawing/2014/main" id="{B4ECD50C-751A-4F60-A7F6-5CA2C985E3C4}"/>
                    </a:ext>
                  </a:extLst>
                </p:cNvPr>
                <p:cNvSpPr>
                  <a:spLocks noChangeArrowheads="1"/>
                </p:cNvSpPr>
                <p:nvPr/>
              </p:nvSpPr>
              <p:spPr bwMode="auto">
                <a:xfrm>
                  <a:off x="66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48" name="Rectangle 738">
                  <a:extLst>
                    <a:ext uri="{FF2B5EF4-FFF2-40B4-BE49-F238E27FC236}">
                      <a16:creationId xmlns:a16="http://schemas.microsoft.com/office/drawing/2014/main" id="{E0E1AEF8-DE70-4601-A198-611E6A38188C}"/>
                    </a:ext>
                  </a:extLst>
                </p:cNvPr>
                <p:cNvSpPr>
                  <a:spLocks noChangeArrowheads="1"/>
                </p:cNvSpPr>
                <p:nvPr/>
              </p:nvSpPr>
              <p:spPr bwMode="auto">
                <a:xfrm>
                  <a:off x="66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49" name="Rectangle 739">
                  <a:extLst>
                    <a:ext uri="{FF2B5EF4-FFF2-40B4-BE49-F238E27FC236}">
                      <a16:creationId xmlns:a16="http://schemas.microsoft.com/office/drawing/2014/main" id="{D913E60F-0386-420A-916D-DA4A9A7BD967}"/>
                    </a:ext>
                  </a:extLst>
                </p:cNvPr>
                <p:cNvSpPr>
                  <a:spLocks noChangeArrowheads="1"/>
                </p:cNvSpPr>
                <p:nvPr/>
              </p:nvSpPr>
              <p:spPr bwMode="auto">
                <a:xfrm>
                  <a:off x="66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50" name="Rectangle 740">
                  <a:extLst>
                    <a:ext uri="{FF2B5EF4-FFF2-40B4-BE49-F238E27FC236}">
                      <a16:creationId xmlns:a16="http://schemas.microsoft.com/office/drawing/2014/main" id="{4C0C2CBD-0301-4D59-A5D2-6CC5FE9B1C7D}"/>
                    </a:ext>
                  </a:extLst>
                </p:cNvPr>
                <p:cNvSpPr>
                  <a:spLocks noChangeArrowheads="1"/>
                </p:cNvSpPr>
                <p:nvPr/>
              </p:nvSpPr>
              <p:spPr bwMode="auto">
                <a:xfrm>
                  <a:off x="66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51" name="Rectangle 741">
                  <a:extLst>
                    <a:ext uri="{FF2B5EF4-FFF2-40B4-BE49-F238E27FC236}">
                      <a16:creationId xmlns:a16="http://schemas.microsoft.com/office/drawing/2014/main" id="{3698DE39-DAC7-4224-B60B-6404F4897FFC}"/>
                    </a:ext>
                  </a:extLst>
                </p:cNvPr>
                <p:cNvSpPr>
                  <a:spLocks noChangeArrowheads="1"/>
                </p:cNvSpPr>
                <p:nvPr/>
              </p:nvSpPr>
              <p:spPr bwMode="auto">
                <a:xfrm>
                  <a:off x="6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52" name="Rectangle 742">
                  <a:extLst>
                    <a:ext uri="{FF2B5EF4-FFF2-40B4-BE49-F238E27FC236}">
                      <a16:creationId xmlns:a16="http://schemas.microsoft.com/office/drawing/2014/main" id="{C285FA13-2960-437F-B839-9B7213E5B818}"/>
                    </a:ext>
                  </a:extLst>
                </p:cNvPr>
                <p:cNvSpPr>
                  <a:spLocks noChangeArrowheads="1"/>
                </p:cNvSpPr>
                <p:nvPr/>
              </p:nvSpPr>
              <p:spPr bwMode="auto">
                <a:xfrm>
                  <a:off x="6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53" name="Rectangle 743">
                  <a:extLst>
                    <a:ext uri="{FF2B5EF4-FFF2-40B4-BE49-F238E27FC236}">
                      <a16:creationId xmlns:a16="http://schemas.microsoft.com/office/drawing/2014/main" id="{D5624DE2-5728-4C4B-94B8-F1980051E1C0}"/>
                    </a:ext>
                  </a:extLst>
                </p:cNvPr>
                <p:cNvSpPr>
                  <a:spLocks noChangeArrowheads="1"/>
                </p:cNvSpPr>
                <p:nvPr/>
              </p:nvSpPr>
              <p:spPr bwMode="auto">
                <a:xfrm>
                  <a:off x="6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54" name="Rectangle 744">
                  <a:extLst>
                    <a:ext uri="{FF2B5EF4-FFF2-40B4-BE49-F238E27FC236}">
                      <a16:creationId xmlns:a16="http://schemas.microsoft.com/office/drawing/2014/main" id="{AAC6A183-6154-4955-B13B-DF7394D224A7}"/>
                    </a:ext>
                  </a:extLst>
                </p:cNvPr>
                <p:cNvSpPr>
                  <a:spLocks noChangeArrowheads="1"/>
                </p:cNvSpPr>
                <p:nvPr/>
              </p:nvSpPr>
              <p:spPr bwMode="auto">
                <a:xfrm>
                  <a:off x="6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55" name="Rectangle 745">
                  <a:extLst>
                    <a:ext uri="{FF2B5EF4-FFF2-40B4-BE49-F238E27FC236}">
                      <a16:creationId xmlns:a16="http://schemas.microsoft.com/office/drawing/2014/main" id="{F3E5DD61-1258-4475-88BC-98786A4D7078}"/>
                    </a:ext>
                  </a:extLst>
                </p:cNvPr>
                <p:cNvSpPr>
                  <a:spLocks noChangeArrowheads="1"/>
                </p:cNvSpPr>
                <p:nvPr/>
              </p:nvSpPr>
              <p:spPr bwMode="auto">
                <a:xfrm>
                  <a:off x="6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56" name="Rectangle 746">
                  <a:extLst>
                    <a:ext uri="{FF2B5EF4-FFF2-40B4-BE49-F238E27FC236}">
                      <a16:creationId xmlns:a16="http://schemas.microsoft.com/office/drawing/2014/main" id="{60E2F73F-F0BF-4FBB-8784-D6A4394DB5A3}"/>
                    </a:ext>
                  </a:extLst>
                </p:cNvPr>
                <p:cNvSpPr>
                  <a:spLocks noChangeArrowheads="1"/>
                </p:cNvSpPr>
                <p:nvPr/>
              </p:nvSpPr>
              <p:spPr bwMode="auto">
                <a:xfrm>
                  <a:off x="6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57" name="Rectangle 747">
                  <a:extLst>
                    <a:ext uri="{FF2B5EF4-FFF2-40B4-BE49-F238E27FC236}">
                      <a16:creationId xmlns:a16="http://schemas.microsoft.com/office/drawing/2014/main" id="{B9E696EC-5DA2-4EBE-B1FC-1F03854134B0}"/>
                    </a:ext>
                  </a:extLst>
                </p:cNvPr>
                <p:cNvSpPr>
                  <a:spLocks noChangeArrowheads="1"/>
                </p:cNvSpPr>
                <p:nvPr/>
              </p:nvSpPr>
              <p:spPr bwMode="auto">
                <a:xfrm>
                  <a:off x="6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58" name="Rectangle 748">
                  <a:extLst>
                    <a:ext uri="{FF2B5EF4-FFF2-40B4-BE49-F238E27FC236}">
                      <a16:creationId xmlns:a16="http://schemas.microsoft.com/office/drawing/2014/main" id="{B06ED2C8-A997-447C-A306-16109E580CE7}"/>
                    </a:ext>
                  </a:extLst>
                </p:cNvPr>
                <p:cNvSpPr>
                  <a:spLocks noChangeArrowheads="1"/>
                </p:cNvSpPr>
                <p:nvPr/>
              </p:nvSpPr>
              <p:spPr bwMode="auto">
                <a:xfrm>
                  <a:off x="6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59" name="Rectangle 749">
                  <a:extLst>
                    <a:ext uri="{FF2B5EF4-FFF2-40B4-BE49-F238E27FC236}">
                      <a16:creationId xmlns:a16="http://schemas.microsoft.com/office/drawing/2014/main" id="{907729F0-7724-46BB-948B-B164CAF761E8}"/>
                    </a:ext>
                  </a:extLst>
                </p:cNvPr>
                <p:cNvSpPr>
                  <a:spLocks noChangeArrowheads="1"/>
                </p:cNvSpPr>
                <p:nvPr/>
              </p:nvSpPr>
              <p:spPr bwMode="auto">
                <a:xfrm>
                  <a:off x="67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60" name="Rectangle 750">
                  <a:extLst>
                    <a:ext uri="{FF2B5EF4-FFF2-40B4-BE49-F238E27FC236}">
                      <a16:creationId xmlns:a16="http://schemas.microsoft.com/office/drawing/2014/main" id="{C12E9BA2-B2FA-46CC-8DA0-B3DFE243D108}"/>
                    </a:ext>
                  </a:extLst>
                </p:cNvPr>
                <p:cNvSpPr>
                  <a:spLocks noChangeArrowheads="1"/>
                </p:cNvSpPr>
                <p:nvPr/>
              </p:nvSpPr>
              <p:spPr bwMode="auto">
                <a:xfrm>
                  <a:off x="67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61" name="Rectangle 751">
                  <a:extLst>
                    <a:ext uri="{FF2B5EF4-FFF2-40B4-BE49-F238E27FC236}">
                      <a16:creationId xmlns:a16="http://schemas.microsoft.com/office/drawing/2014/main" id="{A7C83098-028F-4D3A-A27C-9A1595A23FA5}"/>
                    </a:ext>
                  </a:extLst>
                </p:cNvPr>
                <p:cNvSpPr>
                  <a:spLocks noChangeArrowheads="1"/>
                </p:cNvSpPr>
                <p:nvPr/>
              </p:nvSpPr>
              <p:spPr bwMode="auto">
                <a:xfrm>
                  <a:off x="67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62" name="Rectangle 752">
                  <a:extLst>
                    <a:ext uri="{FF2B5EF4-FFF2-40B4-BE49-F238E27FC236}">
                      <a16:creationId xmlns:a16="http://schemas.microsoft.com/office/drawing/2014/main" id="{EFA0A156-8E9E-4394-B335-DEEFCAD3DD7D}"/>
                    </a:ext>
                  </a:extLst>
                </p:cNvPr>
                <p:cNvSpPr>
                  <a:spLocks noChangeArrowheads="1"/>
                </p:cNvSpPr>
                <p:nvPr/>
              </p:nvSpPr>
              <p:spPr bwMode="auto">
                <a:xfrm>
                  <a:off x="67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63" name="Rectangle 753">
                  <a:extLst>
                    <a:ext uri="{FF2B5EF4-FFF2-40B4-BE49-F238E27FC236}">
                      <a16:creationId xmlns:a16="http://schemas.microsoft.com/office/drawing/2014/main" id="{CA8BEB6E-6BD1-4FA6-BEA0-C83A8E779A24}"/>
                    </a:ext>
                  </a:extLst>
                </p:cNvPr>
                <p:cNvSpPr>
                  <a:spLocks noChangeArrowheads="1"/>
                </p:cNvSpPr>
                <p:nvPr/>
              </p:nvSpPr>
              <p:spPr bwMode="auto">
                <a:xfrm>
                  <a:off x="67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64" name="Rectangle 754">
                  <a:extLst>
                    <a:ext uri="{FF2B5EF4-FFF2-40B4-BE49-F238E27FC236}">
                      <a16:creationId xmlns:a16="http://schemas.microsoft.com/office/drawing/2014/main" id="{B45AE7C6-7DBD-4E9B-8056-6E704E481BF8}"/>
                    </a:ext>
                  </a:extLst>
                </p:cNvPr>
                <p:cNvSpPr>
                  <a:spLocks noChangeArrowheads="1"/>
                </p:cNvSpPr>
                <p:nvPr/>
              </p:nvSpPr>
              <p:spPr bwMode="auto">
                <a:xfrm>
                  <a:off x="6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65" name="Rectangle 755">
                  <a:extLst>
                    <a:ext uri="{FF2B5EF4-FFF2-40B4-BE49-F238E27FC236}">
                      <a16:creationId xmlns:a16="http://schemas.microsoft.com/office/drawing/2014/main" id="{E864C856-5D27-4813-BABD-DD186F0DA841}"/>
                    </a:ext>
                  </a:extLst>
                </p:cNvPr>
                <p:cNvSpPr>
                  <a:spLocks noChangeArrowheads="1"/>
                </p:cNvSpPr>
                <p:nvPr/>
              </p:nvSpPr>
              <p:spPr bwMode="auto">
                <a:xfrm>
                  <a:off x="6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66" name="Rectangle 756">
                  <a:extLst>
                    <a:ext uri="{FF2B5EF4-FFF2-40B4-BE49-F238E27FC236}">
                      <a16:creationId xmlns:a16="http://schemas.microsoft.com/office/drawing/2014/main" id="{FA5A6207-ABED-4499-BF01-5C8D1BB4D958}"/>
                    </a:ext>
                  </a:extLst>
                </p:cNvPr>
                <p:cNvSpPr>
                  <a:spLocks noChangeArrowheads="1"/>
                </p:cNvSpPr>
                <p:nvPr/>
              </p:nvSpPr>
              <p:spPr bwMode="auto">
                <a:xfrm>
                  <a:off x="6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67" name="Rectangle 757">
                  <a:extLst>
                    <a:ext uri="{FF2B5EF4-FFF2-40B4-BE49-F238E27FC236}">
                      <a16:creationId xmlns:a16="http://schemas.microsoft.com/office/drawing/2014/main" id="{2AC211FD-AB71-4827-A122-530008B84E5F}"/>
                    </a:ext>
                  </a:extLst>
                </p:cNvPr>
                <p:cNvSpPr>
                  <a:spLocks noChangeArrowheads="1"/>
                </p:cNvSpPr>
                <p:nvPr/>
              </p:nvSpPr>
              <p:spPr bwMode="auto">
                <a:xfrm>
                  <a:off x="6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68" name="Rectangle 758">
                  <a:extLst>
                    <a:ext uri="{FF2B5EF4-FFF2-40B4-BE49-F238E27FC236}">
                      <a16:creationId xmlns:a16="http://schemas.microsoft.com/office/drawing/2014/main" id="{8A9CE3F8-DF4F-4490-828F-B49A54B2136F}"/>
                    </a:ext>
                  </a:extLst>
                </p:cNvPr>
                <p:cNvSpPr>
                  <a:spLocks noChangeArrowheads="1"/>
                </p:cNvSpPr>
                <p:nvPr/>
              </p:nvSpPr>
              <p:spPr bwMode="auto">
                <a:xfrm>
                  <a:off x="6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69" name="Rectangle 759">
                  <a:extLst>
                    <a:ext uri="{FF2B5EF4-FFF2-40B4-BE49-F238E27FC236}">
                      <a16:creationId xmlns:a16="http://schemas.microsoft.com/office/drawing/2014/main" id="{351AF5F2-1A88-437C-9E5E-5735863ADA47}"/>
                    </a:ext>
                  </a:extLst>
                </p:cNvPr>
                <p:cNvSpPr>
                  <a:spLocks noChangeArrowheads="1"/>
                </p:cNvSpPr>
                <p:nvPr/>
              </p:nvSpPr>
              <p:spPr bwMode="auto">
                <a:xfrm>
                  <a:off x="6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70" name="Rectangle 760">
                  <a:extLst>
                    <a:ext uri="{FF2B5EF4-FFF2-40B4-BE49-F238E27FC236}">
                      <a16:creationId xmlns:a16="http://schemas.microsoft.com/office/drawing/2014/main" id="{DC01AE22-08EB-459E-BE39-4A3FD591D2B7}"/>
                    </a:ext>
                  </a:extLst>
                </p:cNvPr>
                <p:cNvSpPr>
                  <a:spLocks noChangeArrowheads="1"/>
                </p:cNvSpPr>
                <p:nvPr/>
              </p:nvSpPr>
              <p:spPr bwMode="auto">
                <a:xfrm>
                  <a:off x="6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71" name="Rectangle 761">
                  <a:extLst>
                    <a:ext uri="{FF2B5EF4-FFF2-40B4-BE49-F238E27FC236}">
                      <a16:creationId xmlns:a16="http://schemas.microsoft.com/office/drawing/2014/main" id="{6BB9D6C6-7F6C-4BA2-A5F8-B8E813971949}"/>
                    </a:ext>
                  </a:extLst>
                </p:cNvPr>
                <p:cNvSpPr>
                  <a:spLocks noChangeArrowheads="1"/>
                </p:cNvSpPr>
                <p:nvPr/>
              </p:nvSpPr>
              <p:spPr bwMode="auto">
                <a:xfrm>
                  <a:off x="6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72" name="Rectangle 762">
                  <a:extLst>
                    <a:ext uri="{FF2B5EF4-FFF2-40B4-BE49-F238E27FC236}">
                      <a16:creationId xmlns:a16="http://schemas.microsoft.com/office/drawing/2014/main" id="{B575063C-8A8A-4BEC-8E22-C49811D8152F}"/>
                    </a:ext>
                  </a:extLst>
                </p:cNvPr>
                <p:cNvSpPr>
                  <a:spLocks noChangeArrowheads="1"/>
                </p:cNvSpPr>
                <p:nvPr/>
              </p:nvSpPr>
              <p:spPr bwMode="auto">
                <a:xfrm>
                  <a:off x="68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73" name="Rectangle 763">
                  <a:extLst>
                    <a:ext uri="{FF2B5EF4-FFF2-40B4-BE49-F238E27FC236}">
                      <a16:creationId xmlns:a16="http://schemas.microsoft.com/office/drawing/2014/main" id="{246F1F20-1559-48C9-9FA3-964AF0046648}"/>
                    </a:ext>
                  </a:extLst>
                </p:cNvPr>
                <p:cNvSpPr>
                  <a:spLocks noChangeArrowheads="1"/>
                </p:cNvSpPr>
                <p:nvPr/>
              </p:nvSpPr>
              <p:spPr bwMode="auto">
                <a:xfrm>
                  <a:off x="68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74" name="Rectangle 764">
                  <a:extLst>
                    <a:ext uri="{FF2B5EF4-FFF2-40B4-BE49-F238E27FC236}">
                      <a16:creationId xmlns:a16="http://schemas.microsoft.com/office/drawing/2014/main" id="{3E2370C3-DA99-45C9-BC45-51E9B4786D4C}"/>
                    </a:ext>
                  </a:extLst>
                </p:cNvPr>
                <p:cNvSpPr>
                  <a:spLocks noChangeArrowheads="1"/>
                </p:cNvSpPr>
                <p:nvPr/>
              </p:nvSpPr>
              <p:spPr bwMode="auto">
                <a:xfrm>
                  <a:off x="68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75" name="Rectangle 765">
                  <a:extLst>
                    <a:ext uri="{FF2B5EF4-FFF2-40B4-BE49-F238E27FC236}">
                      <a16:creationId xmlns:a16="http://schemas.microsoft.com/office/drawing/2014/main" id="{4B621E26-BB1A-4138-9DF2-FB72F673928C}"/>
                    </a:ext>
                  </a:extLst>
                </p:cNvPr>
                <p:cNvSpPr>
                  <a:spLocks noChangeArrowheads="1"/>
                </p:cNvSpPr>
                <p:nvPr/>
              </p:nvSpPr>
              <p:spPr bwMode="auto">
                <a:xfrm>
                  <a:off x="68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76" name="Rectangle 766">
                  <a:extLst>
                    <a:ext uri="{FF2B5EF4-FFF2-40B4-BE49-F238E27FC236}">
                      <a16:creationId xmlns:a16="http://schemas.microsoft.com/office/drawing/2014/main" id="{9FC20926-A81C-4BC8-8080-9552383607D0}"/>
                    </a:ext>
                  </a:extLst>
                </p:cNvPr>
                <p:cNvSpPr>
                  <a:spLocks noChangeArrowheads="1"/>
                </p:cNvSpPr>
                <p:nvPr/>
              </p:nvSpPr>
              <p:spPr bwMode="auto">
                <a:xfrm>
                  <a:off x="6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77" name="Rectangle 767">
                  <a:extLst>
                    <a:ext uri="{FF2B5EF4-FFF2-40B4-BE49-F238E27FC236}">
                      <a16:creationId xmlns:a16="http://schemas.microsoft.com/office/drawing/2014/main" id="{6C2776A8-3F80-4B20-A279-6F9DE37ACD0B}"/>
                    </a:ext>
                  </a:extLst>
                </p:cNvPr>
                <p:cNvSpPr>
                  <a:spLocks noChangeArrowheads="1"/>
                </p:cNvSpPr>
                <p:nvPr/>
              </p:nvSpPr>
              <p:spPr bwMode="auto">
                <a:xfrm>
                  <a:off x="6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78" name="Rectangle 768">
                  <a:extLst>
                    <a:ext uri="{FF2B5EF4-FFF2-40B4-BE49-F238E27FC236}">
                      <a16:creationId xmlns:a16="http://schemas.microsoft.com/office/drawing/2014/main" id="{8BA6D376-5923-4EDC-A502-DAF74551EFF9}"/>
                    </a:ext>
                  </a:extLst>
                </p:cNvPr>
                <p:cNvSpPr>
                  <a:spLocks noChangeArrowheads="1"/>
                </p:cNvSpPr>
                <p:nvPr/>
              </p:nvSpPr>
              <p:spPr bwMode="auto">
                <a:xfrm>
                  <a:off x="6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79" name="Rectangle 769">
                  <a:extLst>
                    <a:ext uri="{FF2B5EF4-FFF2-40B4-BE49-F238E27FC236}">
                      <a16:creationId xmlns:a16="http://schemas.microsoft.com/office/drawing/2014/main" id="{A7F43B13-848B-4B0F-8508-786A7946BEED}"/>
                    </a:ext>
                  </a:extLst>
                </p:cNvPr>
                <p:cNvSpPr>
                  <a:spLocks noChangeArrowheads="1"/>
                </p:cNvSpPr>
                <p:nvPr/>
              </p:nvSpPr>
              <p:spPr bwMode="auto">
                <a:xfrm>
                  <a:off x="6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80" name="Rectangle 770">
                  <a:extLst>
                    <a:ext uri="{FF2B5EF4-FFF2-40B4-BE49-F238E27FC236}">
                      <a16:creationId xmlns:a16="http://schemas.microsoft.com/office/drawing/2014/main" id="{C61B762E-A5E2-4A25-9D60-336B88719E19}"/>
                    </a:ext>
                  </a:extLst>
                </p:cNvPr>
                <p:cNvSpPr>
                  <a:spLocks noChangeArrowheads="1"/>
                </p:cNvSpPr>
                <p:nvPr/>
              </p:nvSpPr>
              <p:spPr bwMode="auto">
                <a:xfrm>
                  <a:off x="6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81" name="Rectangle 771">
                  <a:extLst>
                    <a:ext uri="{FF2B5EF4-FFF2-40B4-BE49-F238E27FC236}">
                      <a16:creationId xmlns:a16="http://schemas.microsoft.com/office/drawing/2014/main" id="{D2F77F7B-7A7D-45E3-8309-084026BF0066}"/>
                    </a:ext>
                  </a:extLst>
                </p:cNvPr>
                <p:cNvSpPr>
                  <a:spLocks noChangeArrowheads="1"/>
                </p:cNvSpPr>
                <p:nvPr/>
              </p:nvSpPr>
              <p:spPr bwMode="auto">
                <a:xfrm>
                  <a:off x="6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82" name="Rectangle 772">
                  <a:extLst>
                    <a:ext uri="{FF2B5EF4-FFF2-40B4-BE49-F238E27FC236}">
                      <a16:creationId xmlns:a16="http://schemas.microsoft.com/office/drawing/2014/main" id="{955CE5C5-01B4-478F-A364-4AA049AFEBEA}"/>
                    </a:ext>
                  </a:extLst>
                </p:cNvPr>
                <p:cNvSpPr>
                  <a:spLocks noChangeArrowheads="1"/>
                </p:cNvSpPr>
                <p:nvPr/>
              </p:nvSpPr>
              <p:spPr bwMode="auto">
                <a:xfrm>
                  <a:off x="6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83" name="Rectangle 773">
                  <a:extLst>
                    <a:ext uri="{FF2B5EF4-FFF2-40B4-BE49-F238E27FC236}">
                      <a16:creationId xmlns:a16="http://schemas.microsoft.com/office/drawing/2014/main" id="{3B56CDE3-EC55-498D-AF74-A479D5074657}"/>
                    </a:ext>
                  </a:extLst>
                </p:cNvPr>
                <p:cNvSpPr>
                  <a:spLocks noChangeArrowheads="1"/>
                </p:cNvSpPr>
                <p:nvPr/>
              </p:nvSpPr>
              <p:spPr bwMode="auto">
                <a:xfrm>
                  <a:off x="6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84" name="Rectangle 774">
                  <a:extLst>
                    <a:ext uri="{FF2B5EF4-FFF2-40B4-BE49-F238E27FC236}">
                      <a16:creationId xmlns:a16="http://schemas.microsoft.com/office/drawing/2014/main" id="{427EA33D-5E40-4503-B987-D22CBBE51438}"/>
                    </a:ext>
                  </a:extLst>
                </p:cNvPr>
                <p:cNvSpPr>
                  <a:spLocks noChangeArrowheads="1"/>
                </p:cNvSpPr>
                <p:nvPr/>
              </p:nvSpPr>
              <p:spPr bwMode="auto">
                <a:xfrm>
                  <a:off x="69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85" name="Rectangle 775">
                  <a:extLst>
                    <a:ext uri="{FF2B5EF4-FFF2-40B4-BE49-F238E27FC236}">
                      <a16:creationId xmlns:a16="http://schemas.microsoft.com/office/drawing/2014/main" id="{B62D2A74-E4D6-4653-A33D-F9736741E338}"/>
                    </a:ext>
                  </a:extLst>
                </p:cNvPr>
                <p:cNvSpPr>
                  <a:spLocks noChangeArrowheads="1"/>
                </p:cNvSpPr>
                <p:nvPr/>
              </p:nvSpPr>
              <p:spPr bwMode="auto">
                <a:xfrm>
                  <a:off x="69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86" name="Rectangle 776">
                  <a:extLst>
                    <a:ext uri="{FF2B5EF4-FFF2-40B4-BE49-F238E27FC236}">
                      <a16:creationId xmlns:a16="http://schemas.microsoft.com/office/drawing/2014/main" id="{E688D795-FE9C-462B-810B-D5A13ECB80B2}"/>
                    </a:ext>
                  </a:extLst>
                </p:cNvPr>
                <p:cNvSpPr>
                  <a:spLocks noChangeArrowheads="1"/>
                </p:cNvSpPr>
                <p:nvPr/>
              </p:nvSpPr>
              <p:spPr bwMode="auto">
                <a:xfrm>
                  <a:off x="69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87" name="Rectangle 777">
                  <a:extLst>
                    <a:ext uri="{FF2B5EF4-FFF2-40B4-BE49-F238E27FC236}">
                      <a16:creationId xmlns:a16="http://schemas.microsoft.com/office/drawing/2014/main" id="{864E9F5B-53FA-4F3F-8E4D-D93D33DE1D19}"/>
                    </a:ext>
                  </a:extLst>
                </p:cNvPr>
                <p:cNvSpPr>
                  <a:spLocks noChangeArrowheads="1"/>
                </p:cNvSpPr>
                <p:nvPr/>
              </p:nvSpPr>
              <p:spPr bwMode="auto">
                <a:xfrm>
                  <a:off x="69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88" name="Rectangle 778">
                  <a:extLst>
                    <a:ext uri="{FF2B5EF4-FFF2-40B4-BE49-F238E27FC236}">
                      <a16:creationId xmlns:a16="http://schemas.microsoft.com/office/drawing/2014/main" id="{71B8E8FA-FBAC-4BDA-886B-A4B1B98C9059}"/>
                    </a:ext>
                  </a:extLst>
                </p:cNvPr>
                <p:cNvSpPr>
                  <a:spLocks noChangeArrowheads="1"/>
                </p:cNvSpPr>
                <p:nvPr/>
              </p:nvSpPr>
              <p:spPr bwMode="auto">
                <a:xfrm>
                  <a:off x="6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89" name="Rectangle 779">
                  <a:extLst>
                    <a:ext uri="{FF2B5EF4-FFF2-40B4-BE49-F238E27FC236}">
                      <a16:creationId xmlns:a16="http://schemas.microsoft.com/office/drawing/2014/main" id="{A3310C71-245A-4659-8F31-1A6F4790E7FC}"/>
                    </a:ext>
                  </a:extLst>
                </p:cNvPr>
                <p:cNvSpPr>
                  <a:spLocks noChangeArrowheads="1"/>
                </p:cNvSpPr>
                <p:nvPr/>
              </p:nvSpPr>
              <p:spPr bwMode="auto">
                <a:xfrm>
                  <a:off x="6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90" name="Rectangle 780">
                  <a:extLst>
                    <a:ext uri="{FF2B5EF4-FFF2-40B4-BE49-F238E27FC236}">
                      <a16:creationId xmlns:a16="http://schemas.microsoft.com/office/drawing/2014/main" id="{2A65C72B-E914-4E36-A9CE-99D01B75BED0}"/>
                    </a:ext>
                  </a:extLst>
                </p:cNvPr>
                <p:cNvSpPr>
                  <a:spLocks noChangeArrowheads="1"/>
                </p:cNvSpPr>
                <p:nvPr/>
              </p:nvSpPr>
              <p:spPr bwMode="auto">
                <a:xfrm>
                  <a:off x="6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91" name="Rectangle 781">
                  <a:extLst>
                    <a:ext uri="{FF2B5EF4-FFF2-40B4-BE49-F238E27FC236}">
                      <a16:creationId xmlns:a16="http://schemas.microsoft.com/office/drawing/2014/main" id="{CB206694-9F60-46F1-ABB8-EB51C588C00D}"/>
                    </a:ext>
                  </a:extLst>
                </p:cNvPr>
                <p:cNvSpPr>
                  <a:spLocks noChangeArrowheads="1"/>
                </p:cNvSpPr>
                <p:nvPr/>
              </p:nvSpPr>
              <p:spPr bwMode="auto">
                <a:xfrm>
                  <a:off x="6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92" name="Rectangle 782">
                  <a:extLst>
                    <a:ext uri="{FF2B5EF4-FFF2-40B4-BE49-F238E27FC236}">
                      <a16:creationId xmlns:a16="http://schemas.microsoft.com/office/drawing/2014/main" id="{6E0E8212-8536-4215-9092-DE3B31C7CAD9}"/>
                    </a:ext>
                  </a:extLst>
                </p:cNvPr>
                <p:cNvSpPr>
                  <a:spLocks noChangeArrowheads="1"/>
                </p:cNvSpPr>
                <p:nvPr/>
              </p:nvSpPr>
              <p:spPr bwMode="auto">
                <a:xfrm>
                  <a:off x="6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93" name="Rectangle 783">
                  <a:extLst>
                    <a:ext uri="{FF2B5EF4-FFF2-40B4-BE49-F238E27FC236}">
                      <a16:creationId xmlns:a16="http://schemas.microsoft.com/office/drawing/2014/main" id="{7CED2C56-9A8A-4254-9035-CEE897ED3B8B}"/>
                    </a:ext>
                  </a:extLst>
                </p:cNvPr>
                <p:cNvSpPr>
                  <a:spLocks noChangeArrowheads="1"/>
                </p:cNvSpPr>
                <p:nvPr/>
              </p:nvSpPr>
              <p:spPr bwMode="auto">
                <a:xfrm>
                  <a:off x="6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94" name="Rectangle 784">
                  <a:extLst>
                    <a:ext uri="{FF2B5EF4-FFF2-40B4-BE49-F238E27FC236}">
                      <a16:creationId xmlns:a16="http://schemas.microsoft.com/office/drawing/2014/main" id="{21095B92-2E6C-45B5-A1FB-5268727A71D5}"/>
                    </a:ext>
                  </a:extLst>
                </p:cNvPr>
                <p:cNvSpPr>
                  <a:spLocks noChangeArrowheads="1"/>
                </p:cNvSpPr>
                <p:nvPr/>
              </p:nvSpPr>
              <p:spPr bwMode="auto">
                <a:xfrm>
                  <a:off x="7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95" name="Rectangle 785">
                  <a:extLst>
                    <a:ext uri="{FF2B5EF4-FFF2-40B4-BE49-F238E27FC236}">
                      <a16:creationId xmlns:a16="http://schemas.microsoft.com/office/drawing/2014/main" id="{C3EC6C8A-EECD-44ED-A9A3-98CFF808FDEF}"/>
                    </a:ext>
                  </a:extLst>
                </p:cNvPr>
                <p:cNvSpPr>
                  <a:spLocks noChangeArrowheads="1"/>
                </p:cNvSpPr>
                <p:nvPr/>
              </p:nvSpPr>
              <p:spPr bwMode="auto">
                <a:xfrm>
                  <a:off x="7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96" name="Rectangle 786">
                  <a:extLst>
                    <a:ext uri="{FF2B5EF4-FFF2-40B4-BE49-F238E27FC236}">
                      <a16:creationId xmlns:a16="http://schemas.microsoft.com/office/drawing/2014/main" id="{9A7F2990-9CBB-468A-B4F3-C04382230168}"/>
                    </a:ext>
                  </a:extLst>
                </p:cNvPr>
                <p:cNvSpPr>
                  <a:spLocks noChangeArrowheads="1"/>
                </p:cNvSpPr>
                <p:nvPr/>
              </p:nvSpPr>
              <p:spPr bwMode="auto">
                <a:xfrm>
                  <a:off x="70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97" name="Rectangle 787">
                  <a:extLst>
                    <a:ext uri="{FF2B5EF4-FFF2-40B4-BE49-F238E27FC236}">
                      <a16:creationId xmlns:a16="http://schemas.microsoft.com/office/drawing/2014/main" id="{B4416EE6-E2FF-4046-95CF-0FC91CBB4442}"/>
                    </a:ext>
                  </a:extLst>
                </p:cNvPr>
                <p:cNvSpPr>
                  <a:spLocks noChangeArrowheads="1"/>
                </p:cNvSpPr>
                <p:nvPr/>
              </p:nvSpPr>
              <p:spPr bwMode="auto">
                <a:xfrm>
                  <a:off x="70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98" name="Rectangle 788">
                  <a:extLst>
                    <a:ext uri="{FF2B5EF4-FFF2-40B4-BE49-F238E27FC236}">
                      <a16:creationId xmlns:a16="http://schemas.microsoft.com/office/drawing/2014/main" id="{9AFA536B-BE71-43E3-BF36-2D014F7249EB}"/>
                    </a:ext>
                  </a:extLst>
                </p:cNvPr>
                <p:cNvSpPr>
                  <a:spLocks noChangeArrowheads="1"/>
                </p:cNvSpPr>
                <p:nvPr/>
              </p:nvSpPr>
              <p:spPr bwMode="auto">
                <a:xfrm>
                  <a:off x="70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99" name="Rectangle 789">
                  <a:extLst>
                    <a:ext uri="{FF2B5EF4-FFF2-40B4-BE49-F238E27FC236}">
                      <a16:creationId xmlns:a16="http://schemas.microsoft.com/office/drawing/2014/main" id="{5259A97B-2CF6-408B-95EA-BC496B49881E}"/>
                    </a:ext>
                  </a:extLst>
                </p:cNvPr>
                <p:cNvSpPr>
                  <a:spLocks noChangeArrowheads="1"/>
                </p:cNvSpPr>
                <p:nvPr/>
              </p:nvSpPr>
              <p:spPr bwMode="auto">
                <a:xfrm>
                  <a:off x="70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00" name="Rectangle 790">
                  <a:extLst>
                    <a:ext uri="{FF2B5EF4-FFF2-40B4-BE49-F238E27FC236}">
                      <a16:creationId xmlns:a16="http://schemas.microsoft.com/office/drawing/2014/main" id="{9E363278-62EE-46ED-AF64-2652FE5D449B}"/>
                    </a:ext>
                  </a:extLst>
                </p:cNvPr>
                <p:cNvSpPr>
                  <a:spLocks noChangeArrowheads="1"/>
                </p:cNvSpPr>
                <p:nvPr/>
              </p:nvSpPr>
              <p:spPr bwMode="auto">
                <a:xfrm>
                  <a:off x="7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01" name="Rectangle 791">
                  <a:extLst>
                    <a:ext uri="{FF2B5EF4-FFF2-40B4-BE49-F238E27FC236}">
                      <a16:creationId xmlns:a16="http://schemas.microsoft.com/office/drawing/2014/main" id="{DD20F5AC-C2D3-4946-AF44-26185DBD97E2}"/>
                    </a:ext>
                  </a:extLst>
                </p:cNvPr>
                <p:cNvSpPr>
                  <a:spLocks noChangeArrowheads="1"/>
                </p:cNvSpPr>
                <p:nvPr/>
              </p:nvSpPr>
              <p:spPr bwMode="auto">
                <a:xfrm>
                  <a:off x="7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02" name="Rectangle 792">
                  <a:extLst>
                    <a:ext uri="{FF2B5EF4-FFF2-40B4-BE49-F238E27FC236}">
                      <a16:creationId xmlns:a16="http://schemas.microsoft.com/office/drawing/2014/main" id="{66B4B177-AEA7-4756-A0DB-6FAE71D9C911}"/>
                    </a:ext>
                  </a:extLst>
                </p:cNvPr>
                <p:cNvSpPr>
                  <a:spLocks noChangeArrowheads="1"/>
                </p:cNvSpPr>
                <p:nvPr/>
              </p:nvSpPr>
              <p:spPr bwMode="auto">
                <a:xfrm>
                  <a:off x="7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03" name="Rectangle 793">
                  <a:extLst>
                    <a:ext uri="{FF2B5EF4-FFF2-40B4-BE49-F238E27FC236}">
                      <a16:creationId xmlns:a16="http://schemas.microsoft.com/office/drawing/2014/main" id="{74B3E7AF-5C32-40D0-84B0-1BCBFF3CFF89}"/>
                    </a:ext>
                  </a:extLst>
                </p:cNvPr>
                <p:cNvSpPr>
                  <a:spLocks noChangeArrowheads="1"/>
                </p:cNvSpPr>
                <p:nvPr/>
              </p:nvSpPr>
              <p:spPr bwMode="auto">
                <a:xfrm>
                  <a:off x="7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04" name="Rectangle 794">
                  <a:extLst>
                    <a:ext uri="{FF2B5EF4-FFF2-40B4-BE49-F238E27FC236}">
                      <a16:creationId xmlns:a16="http://schemas.microsoft.com/office/drawing/2014/main" id="{454718FA-5A7C-4174-90B7-22BF2B94FBB1}"/>
                    </a:ext>
                  </a:extLst>
                </p:cNvPr>
                <p:cNvSpPr>
                  <a:spLocks noChangeArrowheads="1"/>
                </p:cNvSpPr>
                <p:nvPr/>
              </p:nvSpPr>
              <p:spPr bwMode="auto">
                <a:xfrm>
                  <a:off x="7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05" name="Rectangle 795">
                  <a:extLst>
                    <a:ext uri="{FF2B5EF4-FFF2-40B4-BE49-F238E27FC236}">
                      <a16:creationId xmlns:a16="http://schemas.microsoft.com/office/drawing/2014/main" id="{00AF972F-7205-489A-999D-3F4EEA822244}"/>
                    </a:ext>
                  </a:extLst>
                </p:cNvPr>
                <p:cNvSpPr>
                  <a:spLocks noChangeArrowheads="1"/>
                </p:cNvSpPr>
                <p:nvPr/>
              </p:nvSpPr>
              <p:spPr bwMode="auto">
                <a:xfrm>
                  <a:off x="7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06" name="Rectangle 796">
                  <a:extLst>
                    <a:ext uri="{FF2B5EF4-FFF2-40B4-BE49-F238E27FC236}">
                      <a16:creationId xmlns:a16="http://schemas.microsoft.com/office/drawing/2014/main" id="{25D2117A-4E67-4E49-96A4-DDE4AC29C89E}"/>
                    </a:ext>
                  </a:extLst>
                </p:cNvPr>
                <p:cNvSpPr>
                  <a:spLocks noChangeArrowheads="1"/>
                </p:cNvSpPr>
                <p:nvPr/>
              </p:nvSpPr>
              <p:spPr bwMode="auto">
                <a:xfrm>
                  <a:off x="7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07" name="Rectangle 797">
                  <a:extLst>
                    <a:ext uri="{FF2B5EF4-FFF2-40B4-BE49-F238E27FC236}">
                      <a16:creationId xmlns:a16="http://schemas.microsoft.com/office/drawing/2014/main" id="{E8896209-1209-4BD4-8EE8-6574614B8606}"/>
                    </a:ext>
                  </a:extLst>
                </p:cNvPr>
                <p:cNvSpPr>
                  <a:spLocks noChangeArrowheads="1"/>
                </p:cNvSpPr>
                <p:nvPr/>
              </p:nvSpPr>
              <p:spPr bwMode="auto">
                <a:xfrm>
                  <a:off x="7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08" name="Rectangle 798">
                  <a:extLst>
                    <a:ext uri="{FF2B5EF4-FFF2-40B4-BE49-F238E27FC236}">
                      <a16:creationId xmlns:a16="http://schemas.microsoft.com/office/drawing/2014/main" id="{16443088-B753-4EB6-851F-BC342BCC5ADD}"/>
                    </a:ext>
                  </a:extLst>
                </p:cNvPr>
                <p:cNvSpPr>
                  <a:spLocks noChangeArrowheads="1"/>
                </p:cNvSpPr>
                <p:nvPr/>
              </p:nvSpPr>
              <p:spPr bwMode="auto">
                <a:xfrm>
                  <a:off x="71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09" name="Rectangle 799">
                  <a:extLst>
                    <a:ext uri="{FF2B5EF4-FFF2-40B4-BE49-F238E27FC236}">
                      <a16:creationId xmlns:a16="http://schemas.microsoft.com/office/drawing/2014/main" id="{B03C7B46-3953-4E00-A3BC-DFB82B404D80}"/>
                    </a:ext>
                  </a:extLst>
                </p:cNvPr>
                <p:cNvSpPr>
                  <a:spLocks noChangeArrowheads="1"/>
                </p:cNvSpPr>
                <p:nvPr/>
              </p:nvSpPr>
              <p:spPr bwMode="auto">
                <a:xfrm>
                  <a:off x="71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10" name="Rectangle 800">
                  <a:extLst>
                    <a:ext uri="{FF2B5EF4-FFF2-40B4-BE49-F238E27FC236}">
                      <a16:creationId xmlns:a16="http://schemas.microsoft.com/office/drawing/2014/main" id="{2F642DE0-8D1E-4410-90C8-8C23726BA396}"/>
                    </a:ext>
                  </a:extLst>
                </p:cNvPr>
                <p:cNvSpPr>
                  <a:spLocks noChangeArrowheads="1"/>
                </p:cNvSpPr>
                <p:nvPr/>
              </p:nvSpPr>
              <p:spPr bwMode="auto">
                <a:xfrm>
                  <a:off x="71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11" name="Rectangle 801">
                  <a:extLst>
                    <a:ext uri="{FF2B5EF4-FFF2-40B4-BE49-F238E27FC236}">
                      <a16:creationId xmlns:a16="http://schemas.microsoft.com/office/drawing/2014/main" id="{2FD454B6-F5F0-4B91-A535-C29E39A7257E}"/>
                    </a:ext>
                  </a:extLst>
                </p:cNvPr>
                <p:cNvSpPr>
                  <a:spLocks noChangeArrowheads="1"/>
                </p:cNvSpPr>
                <p:nvPr/>
              </p:nvSpPr>
              <p:spPr bwMode="auto">
                <a:xfrm>
                  <a:off x="71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12" name="Rectangle 802">
                  <a:extLst>
                    <a:ext uri="{FF2B5EF4-FFF2-40B4-BE49-F238E27FC236}">
                      <a16:creationId xmlns:a16="http://schemas.microsoft.com/office/drawing/2014/main" id="{B1AD9456-C0B2-42B4-9F6E-662F8BE66498}"/>
                    </a:ext>
                  </a:extLst>
                </p:cNvPr>
                <p:cNvSpPr>
                  <a:spLocks noChangeArrowheads="1"/>
                </p:cNvSpPr>
                <p:nvPr/>
              </p:nvSpPr>
              <p:spPr bwMode="auto">
                <a:xfrm>
                  <a:off x="71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13" name="Rectangle 803">
                  <a:extLst>
                    <a:ext uri="{FF2B5EF4-FFF2-40B4-BE49-F238E27FC236}">
                      <a16:creationId xmlns:a16="http://schemas.microsoft.com/office/drawing/2014/main" id="{193B5508-7154-4F22-BF00-0C0D35AB0CC1}"/>
                    </a:ext>
                  </a:extLst>
                </p:cNvPr>
                <p:cNvSpPr>
                  <a:spLocks noChangeArrowheads="1"/>
                </p:cNvSpPr>
                <p:nvPr/>
              </p:nvSpPr>
              <p:spPr bwMode="auto">
                <a:xfrm>
                  <a:off x="7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14" name="Rectangle 804">
                  <a:extLst>
                    <a:ext uri="{FF2B5EF4-FFF2-40B4-BE49-F238E27FC236}">
                      <a16:creationId xmlns:a16="http://schemas.microsoft.com/office/drawing/2014/main" id="{328C491D-AA52-47DA-AB92-603C81E2A139}"/>
                    </a:ext>
                  </a:extLst>
                </p:cNvPr>
                <p:cNvSpPr>
                  <a:spLocks noChangeArrowheads="1"/>
                </p:cNvSpPr>
                <p:nvPr/>
              </p:nvSpPr>
              <p:spPr bwMode="auto">
                <a:xfrm>
                  <a:off x="7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15" name="Rectangle 805">
                  <a:extLst>
                    <a:ext uri="{FF2B5EF4-FFF2-40B4-BE49-F238E27FC236}">
                      <a16:creationId xmlns:a16="http://schemas.microsoft.com/office/drawing/2014/main" id="{1EEF7496-D6FB-4A91-B011-76E2A28BF189}"/>
                    </a:ext>
                  </a:extLst>
                </p:cNvPr>
                <p:cNvSpPr>
                  <a:spLocks noChangeArrowheads="1"/>
                </p:cNvSpPr>
                <p:nvPr/>
              </p:nvSpPr>
              <p:spPr bwMode="auto">
                <a:xfrm>
                  <a:off x="7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16" name="Rectangle 806">
                  <a:extLst>
                    <a:ext uri="{FF2B5EF4-FFF2-40B4-BE49-F238E27FC236}">
                      <a16:creationId xmlns:a16="http://schemas.microsoft.com/office/drawing/2014/main" id="{D8C19C3D-3646-4EE8-AC0E-E23775047193}"/>
                    </a:ext>
                  </a:extLst>
                </p:cNvPr>
                <p:cNvSpPr>
                  <a:spLocks noChangeArrowheads="1"/>
                </p:cNvSpPr>
                <p:nvPr/>
              </p:nvSpPr>
              <p:spPr bwMode="auto">
                <a:xfrm>
                  <a:off x="7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17" name="Rectangle 807">
                  <a:extLst>
                    <a:ext uri="{FF2B5EF4-FFF2-40B4-BE49-F238E27FC236}">
                      <a16:creationId xmlns:a16="http://schemas.microsoft.com/office/drawing/2014/main" id="{2A5D08C6-C3BA-4571-A66C-EC8FE387BAEE}"/>
                    </a:ext>
                  </a:extLst>
                </p:cNvPr>
                <p:cNvSpPr>
                  <a:spLocks noChangeArrowheads="1"/>
                </p:cNvSpPr>
                <p:nvPr/>
              </p:nvSpPr>
              <p:spPr bwMode="auto">
                <a:xfrm>
                  <a:off x="7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6" name="Group 1009">
                <a:extLst>
                  <a:ext uri="{FF2B5EF4-FFF2-40B4-BE49-F238E27FC236}">
                    <a16:creationId xmlns:a16="http://schemas.microsoft.com/office/drawing/2014/main" id="{020479EE-6E17-490A-B48B-DC4BB0DE85B0}"/>
                  </a:ext>
                </a:extLst>
              </p:cNvPr>
              <p:cNvGrpSpPr>
                <a:grpSpLocks/>
              </p:cNvGrpSpPr>
              <p:nvPr/>
            </p:nvGrpSpPr>
            <p:grpSpPr bwMode="auto">
              <a:xfrm>
                <a:off x="720" y="2829"/>
                <a:ext cx="174" cy="42"/>
                <a:chOff x="720" y="2829"/>
                <a:chExt cx="174" cy="42"/>
              </a:xfrm>
            </p:grpSpPr>
            <p:sp>
              <p:nvSpPr>
                <p:cNvPr id="67118" name="Rectangle 809">
                  <a:extLst>
                    <a:ext uri="{FF2B5EF4-FFF2-40B4-BE49-F238E27FC236}">
                      <a16:creationId xmlns:a16="http://schemas.microsoft.com/office/drawing/2014/main" id="{2795ED98-69F7-43B5-937B-F5837C1A3C89}"/>
                    </a:ext>
                  </a:extLst>
                </p:cNvPr>
                <p:cNvSpPr>
                  <a:spLocks noChangeArrowheads="1"/>
                </p:cNvSpPr>
                <p:nvPr/>
              </p:nvSpPr>
              <p:spPr bwMode="auto">
                <a:xfrm>
                  <a:off x="7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19" name="Rectangle 810">
                  <a:extLst>
                    <a:ext uri="{FF2B5EF4-FFF2-40B4-BE49-F238E27FC236}">
                      <a16:creationId xmlns:a16="http://schemas.microsoft.com/office/drawing/2014/main" id="{3E25B5FB-F090-4AA7-9965-7771C511B697}"/>
                    </a:ext>
                  </a:extLst>
                </p:cNvPr>
                <p:cNvSpPr>
                  <a:spLocks noChangeArrowheads="1"/>
                </p:cNvSpPr>
                <p:nvPr/>
              </p:nvSpPr>
              <p:spPr bwMode="auto">
                <a:xfrm>
                  <a:off x="7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20" name="Rectangle 811">
                  <a:extLst>
                    <a:ext uri="{FF2B5EF4-FFF2-40B4-BE49-F238E27FC236}">
                      <a16:creationId xmlns:a16="http://schemas.microsoft.com/office/drawing/2014/main" id="{BCEEEB88-6FC6-4EE8-AE1E-EE70417013C3}"/>
                    </a:ext>
                  </a:extLst>
                </p:cNvPr>
                <p:cNvSpPr>
                  <a:spLocks noChangeArrowheads="1"/>
                </p:cNvSpPr>
                <p:nvPr/>
              </p:nvSpPr>
              <p:spPr bwMode="auto">
                <a:xfrm>
                  <a:off x="7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21" name="Rectangle 812">
                  <a:extLst>
                    <a:ext uri="{FF2B5EF4-FFF2-40B4-BE49-F238E27FC236}">
                      <a16:creationId xmlns:a16="http://schemas.microsoft.com/office/drawing/2014/main" id="{0BFA41A4-F5D1-4BF3-9EA4-631E7E53637C}"/>
                    </a:ext>
                  </a:extLst>
                </p:cNvPr>
                <p:cNvSpPr>
                  <a:spLocks noChangeArrowheads="1"/>
                </p:cNvSpPr>
                <p:nvPr/>
              </p:nvSpPr>
              <p:spPr bwMode="auto">
                <a:xfrm>
                  <a:off x="72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22" name="Rectangle 813">
                  <a:extLst>
                    <a:ext uri="{FF2B5EF4-FFF2-40B4-BE49-F238E27FC236}">
                      <a16:creationId xmlns:a16="http://schemas.microsoft.com/office/drawing/2014/main" id="{84636C58-9F8D-4B55-A14A-99E668CF5856}"/>
                    </a:ext>
                  </a:extLst>
                </p:cNvPr>
                <p:cNvSpPr>
                  <a:spLocks noChangeArrowheads="1"/>
                </p:cNvSpPr>
                <p:nvPr/>
              </p:nvSpPr>
              <p:spPr bwMode="auto">
                <a:xfrm>
                  <a:off x="72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23" name="Rectangle 814">
                  <a:extLst>
                    <a:ext uri="{FF2B5EF4-FFF2-40B4-BE49-F238E27FC236}">
                      <a16:creationId xmlns:a16="http://schemas.microsoft.com/office/drawing/2014/main" id="{8CD9DFE3-8CFA-4CC0-8BE9-8EF60FDC4072}"/>
                    </a:ext>
                  </a:extLst>
                </p:cNvPr>
                <p:cNvSpPr>
                  <a:spLocks noChangeArrowheads="1"/>
                </p:cNvSpPr>
                <p:nvPr/>
              </p:nvSpPr>
              <p:spPr bwMode="auto">
                <a:xfrm>
                  <a:off x="72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24" name="Rectangle 815">
                  <a:extLst>
                    <a:ext uri="{FF2B5EF4-FFF2-40B4-BE49-F238E27FC236}">
                      <a16:creationId xmlns:a16="http://schemas.microsoft.com/office/drawing/2014/main" id="{A645AF35-9F46-4E51-BEB2-0F9EA5296127}"/>
                    </a:ext>
                  </a:extLst>
                </p:cNvPr>
                <p:cNvSpPr>
                  <a:spLocks noChangeArrowheads="1"/>
                </p:cNvSpPr>
                <p:nvPr/>
              </p:nvSpPr>
              <p:spPr bwMode="auto">
                <a:xfrm>
                  <a:off x="72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25" name="Rectangle 816">
                  <a:extLst>
                    <a:ext uri="{FF2B5EF4-FFF2-40B4-BE49-F238E27FC236}">
                      <a16:creationId xmlns:a16="http://schemas.microsoft.com/office/drawing/2014/main" id="{D4819E2E-D18A-4CA9-9E4A-A23CE027DE2F}"/>
                    </a:ext>
                  </a:extLst>
                </p:cNvPr>
                <p:cNvSpPr>
                  <a:spLocks noChangeArrowheads="1"/>
                </p:cNvSpPr>
                <p:nvPr/>
              </p:nvSpPr>
              <p:spPr bwMode="auto">
                <a:xfrm>
                  <a:off x="7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26" name="Rectangle 817">
                  <a:extLst>
                    <a:ext uri="{FF2B5EF4-FFF2-40B4-BE49-F238E27FC236}">
                      <a16:creationId xmlns:a16="http://schemas.microsoft.com/office/drawing/2014/main" id="{A6BCB9E8-B207-4BEF-A3F2-A39C83DA3471}"/>
                    </a:ext>
                  </a:extLst>
                </p:cNvPr>
                <p:cNvSpPr>
                  <a:spLocks noChangeArrowheads="1"/>
                </p:cNvSpPr>
                <p:nvPr/>
              </p:nvSpPr>
              <p:spPr bwMode="auto">
                <a:xfrm>
                  <a:off x="7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27" name="Rectangle 818">
                  <a:extLst>
                    <a:ext uri="{FF2B5EF4-FFF2-40B4-BE49-F238E27FC236}">
                      <a16:creationId xmlns:a16="http://schemas.microsoft.com/office/drawing/2014/main" id="{DC819D78-125C-4E7F-A2FF-BC035D9EF9A8}"/>
                    </a:ext>
                  </a:extLst>
                </p:cNvPr>
                <p:cNvSpPr>
                  <a:spLocks noChangeArrowheads="1"/>
                </p:cNvSpPr>
                <p:nvPr/>
              </p:nvSpPr>
              <p:spPr bwMode="auto">
                <a:xfrm>
                  <a:off x="7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28" name="Rectangle 819">
                  <a:extLst>
                    <a:ext uri="{FF2B5EF4-FFF2-40B4-BE49-F238E27FC236}">
                      <a16:creationId xmlns:a16="http://schemas.microsoft.com/office/drawing/2014/main" id="{2AF32639-B5CD-47F7-8BED-D7E9CA8277C5}"/>
                    </a:ext>
                  </a:extLst>
                </p:cNvPr>
                <p:cNvSpPr>
                  <a:spLocks noChangeArrowheads="1"/>
                </p:cNvSpPr>
                <p:nvPr/>
              </p:nvSpPr>
              <p:spPr bwMode="auto">
                <a:xfrm>
                  <a:off x="7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29" name="Rectangle 820">
                  <a:extLst>
                    <a:ext uri="{FF2B5EF4-FFF2-40B4-BE49-F238E27FC236}">
                      <a16:creationId xmlns:a16="http://schemas.microsoft.com/office/drawing/2014/main" id="{25763813-E1A2-4DE8-9296-2E4F992776DC}"/>
                    </a:ext>
                  </a:extLst>
                </p:cNvPr>
                <p:cNvSpPr>
                  <a:spLocks noChangeArrowheads="1"/>
                </p:cNvSpPr>
                <p:nvPr/>
              </p:nvSpPr>
              <p:spPr bwMode="auto">
                <a:xfrm>
                  <a:off x="7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30" name="Rectangle 821">
                  <a:extLst>
                    <a:ext uri="{FF2B5EF4-FFF2-40B4-BE49-F238E27FC236}">
                      <a16:creationId xmlns:a16="http://schemas.microsoft.com/office/drawing/2014/main" id="{72458F42-EB68-4818-9D25-A20D975C429E}"/>
                    </a:ext>
                  </a:extLst>
                </p:cNvPr>
                <p:cNvSpPr>
                  <a:spLocks noChangeArrowheads="1"/>
                </p:cNvSpPr>
                <p:nvPr/>
              </p:nvSpPr>
              <p:spPr bwMode="auto">
                <a:xfrm>
                  <a:off x="7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31" name="Rectangle 822">
                  <a:extLst>
                    <a:ext uri="{FF2B5EF4-FFF2-40B4-BE49-F238E27FC236}">
                      <a16:creationId xmlns:a16="http://schemas.microsoft.com/office/drawing/2014/main" id="{7FA9DA7A-DC1D-442C-ACEE-5F5B29CA3758}"/>
                    </a:ext>
                  </a:extLst>
                </p:cNvPr>
                <p:cNvSpPr>
                  <a:spLocks noChangeArrowheads="1"/>
                </p:cNvSpPr>
                <p:nvPr/>
              </p:nvSpPr>
              <p:spPr bwMode="auto">
                <a:xfrm>
                  <a:off x="7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32" name="Rectangle 823">
                  <a:extLst>
                    <a:ext uri="{FF2B5EF4-FFF2-40B4-BE49-F238E27FC236}">
                      <a16:creationId xmlns:a16="http://schemas.microsoft.com/office/drawing/2014/main" id="{C169D2D2-531A-4284-9AE4-783789CED8B7}"/>
                    </a:ext>
                  </a:extLst>
                </p:cNvPr>
                <p:cNvSpPr>
                  <a:spLocks noChangeArrowheads="1"/>
                </p:cNvSpPr>
                <p:nvPr/>
              </p:nvSpPr>
              <p:spPr bwMode="auto">
                <a:xfrm>
                  <a:off x="7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33" name="Rectangle 824">
                  <a:extLst>
                    <a:ext uri="{FF2B5EF4-FFF2-40B4-BE49-F238E27FC236}">
                      <a16:creationId xmlns:a16="http://schemas.microsoft.com/office/drawing/2014/main" id="{4EA27963-22FD-406E-8087-3011E6FC037C}"/>
                    </a:ext>
                  </a:extLst>
                </p:cNvPr>
                <p:cNvSpPr>
                  <a:spLocks noChangeArrowheads="1"/>
                </p:cNvSpPr>
                <p:nvPr/>
              </p:nvSpPr>
              <p:spPr bwMode="auto">
                <a:xfrm>
                  <a:off x="73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34" name="Rectangle 825">
                  <a:extLst>
                    <a:ext uri="{FF2B5EF4-FFF2-40B4-BE49-F238E27FC236}">
                      <a16:creationId xmlns:a16="http://schemas.microsoft.com/office/drawing/2014/main" id="{97620F8B-D038-4D3D-94B0-B5A049A9764F}"/>
                    </a:ext>
                  </a:extLst>
                </p:cNvPr>
                <p:cNvSpPr>
                  <a:spLocks noChangeArrowheads="1"/>
                </p:cNvSpPr>
                <p:nvPr/>
              </p:nvSpPr>
              <p:spPr bwMode="auto">
                <a:xfrm>
                  <a:off x="73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35" name="Rectangle 826">
                  <a:extLst>
                    <a:ext uri="{FF2B5EF4-FFF2-40B4-BE49-F238E27FC236}">
                      <a16:creationId xmlns:a16="http://schemas.microsoft.com/office/drawing/2014/main" id="{533FB756-449D-42CE-AF93-2EE2CAB89365}"/>
                    </a:ext>
                  </a:extLst>
                </p:cNvPr>
                <p:cNvSpPr>
                  <a:spLocks noChangeArrowheads="1"/>
                </p:cNvSpPr>
                <p:nvPr/>
              </p:nvSpPr>
              <p:spPr bwMode="auto">
                <a:xfrm>
                  <a:off x="73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36" name="Rectangle 827">
                  <a:extLst>
                    <a:ext uri="{FF2B5EF4-FFF2-40B4-BE49-F238E27FC236}">
                      <a16:creationId xmlns:a16="http://schemas.microsoft.com/office/drawing/2014/main" id="{A1A4D3BA-7341-4540-8717-D6D77F779D6C}"/>
                    </a:ext>
                  </a:extLst>
                </p:cNvPr>
                <p:cNvSpPr>
                  <a:spLocks noChangeArrowheads="1"/>
                </p:cNvSpPr>
                <p:nvPr/>
              </p:nvSpPr>
              <p:spPr bwMode="auto">
                <a:xfrm>
                  <a:off x="73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37" name="Rectangle 828">
                  <a:extLst>
                    <a:ext uri="{FF2B5EF4-FFF2-40B4-BE49-F238E27FC236}">
                      <a16:creationId xmlns:a16="http://schemas.microsoft.com/office/drawing/2014/main" id="{B3DC0AB4-0A81-4D03-BDCC-AF8A0FE6F976}"/>
                    </a:ext>
                  </a:extLst>
                </p:cNvPr>
                <p:cNvSpPr>
                  <a:spLocks noChangeArrowheads="1"/>
                </p:cNvSpPr>
                <p:nvPr/>
              </p:nvSpPr>
              <p:spPr bwMode="auto">
                <a:xfrm>
                  <a:off x="7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38" name="Rectangle 829">
                  <a:extLst>
                    <a:ext uri="{FF2B5EF4-FFF2-40B4-BE49-F238E27FC236}">
                      <a16:creationId xmlns:a16="http://schemas.microsoft.com/office/drawing/2014/main" id="{56A8438A-F42B-478B-91A5-2B79A45655D2}"/>
                    </a:ext>
                  </a:extLst>
                </p:cNvPr>
                <p:cNvSpPr>
                  <a:spLocks noChangeArrowheads="1"/>
                </p:cNvSpPr>
                <p:nvPr/>
              </p:nvSpPr>
              <p:spPr bwMode="auto">
                <a:xfrm>
                  <a:off x="7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39" name="Rectangle 830">
                  <a:extLst>
                    <a:ext uri="{FF2B5EF4-FFF2-40B4-BE49-F238E27FC236}">
                      <a16:creationId xmlns:a16="http://schemas.microsoft.com/office/drawing/2014/main" id="{3284F4D4-0768-4AB0-9705-3542E1298247}"/>
                    </a:ext>
                  </a:extLst>
                </p:cNvPr>
                <p:cNvSpPr>
                  <a:spLocks noChangeArrowheads="1"/>
                </p:cNvSpPr>
                <p:nvPr/>
              </p:nvSpPr>
              <p:spPr bwMode="auto">
                <a:xfrm>
                  <a:off x="7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40" name="Rectangle 831">
                  <a:extLst>
                    <a:ext uri="{FF2B5EF4-FFF2-40B4-BE49-F238E27FC236}">
                      <a16:creationId xmlns:a16="http://schemas.microsoft.com/office/drawing/2014/main" id="{5AD883B4-80B5-4A54-94D6-12B4B27EC1E8}"/>
                    </a:ext>
                  </a:extLst>
                </p:cNvPr>
                <p:cNvSpPr>
                  <a:spLocks noChangeArrowheads="1"/>
                </p:cNvSpPr>
                <p:nvPr/>
              </p:nvSpPr>
              <p:spPr bwMode="auto">
                <a:xfrm>
                  <a:off x="7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41" name="Rectangle 832">
                  <a:extLst>
                    <a:ext uri="{FF2B5EF4-FFF2-40B4-BE49-F238E27FC236}">
                      <a16:creationId xmlns:a16="http://schemas.microsoft.com/office/drawing/2014/main" id="{7C803CBB-8155-4C11-A31E-8FF4B328D8E5}"/>
                    </a:ext>
                  </a:extLst>
                </p:cNvPr>
                <p:cNvSpPr>
                  <a:spLocks noChangeArrowheads="1"/>
                </p:cNvSpPr>
                <p:nvPr/>
              </p:nvSpPr>
              <p:spPr bwMode="auto">
                <a:xfrm>
                  <a:off x="7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42" name="Rectangle 833">
                  <a:extLst>
                    <a:ext uri="{FF2B5EF4-FFF2-40B4-BE49-F238E27FC236}">
                      <a16:creationId xmlns:a16="http://schemas.microsoft.com/office/drawing/2014/main" id="{3CA62AE5-1EE0-45FA-AE93-96DEBEFE78C6}"/>
                    </a:ext>
                  </a:extLst>
                </p:cNvPr>
                <p:cNvSpPr>
                  <a:spLocks noChangeArrowheads="1"/>
                </p:cNvSpPr>
                <p:nvPr/>
              </p:nvSpPr>
              <p:spPr bwMode="auto">
                <a:xfrm>
                  <a:off x="7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43" name="Rectangle 834">
                  <a:extLst>
                    <a:ext uri="{FF2B5EF4-FFF2-40B4-BE49-F238E27FC236}">
                      <a16:creationId xmlns:a16="http://schemas.microsoft.com/office/drawing/2014/main" id="{9D0832D3-BF85-4B62-9156-A074C2D88D6C}"/>
                    </a:ext>
                  </a:extLst>
                </p:cNvPr>
                <p:cNvSpPr>
                  <a:spLocks noChangeArrowheads="1"/>
                </p:cNvSpPr>
                <p:nvPr/>
              </p:nvSpPr>
              <p:spPr bwMode="auto">
                <a:xfrm>
                  <a:off x="7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44" name="Rectangle 835">
                  <a:extLst>
                    <a:ext uri="{FF2B5EF4-FFF2-40B4-BE49-F238E27FC236}">
                      <a16:creationId xmlns:a16="http://schemas.microsoft.com/office/drawing/2014/main" id="{4BA95401-5EAB-47FB-BFBC-AA8D97F1F515}"/>
                    </a:ext>
                  </a:extLst>
                </p:cNvPr>
                <p:cNvSpPr>
                  <a:spLocks noChangeArrowheads="1"/>
                </p:cNvSpPr>
                <p:nvPr/>
              </p:nvSpPr>
              <p:spPr bwMode="auto">
                <a:xfrm>
                  <a:off x="7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45" name="Rectangle 836">
                  <a:extLst>
                    <a:ext uri="{FF2B5EF4-FFF2-40B4-BE49-F238E27FC236}">
                      <a16:creationId xmlns:a16="http://schemas.microsoft.com/office/drawing/2014/main" id="{BC15EFA7-853B-455B-8DC2-51DAD934F249}"/>
                    </a:ext>
                  </a:extLst>
                </p:cNvPr>
                <p:cNvSpPr>
                  <a:spLocks noChangeArrowheads="1"/>
                </p:cNvSpPr>
                <p:nvPr/>
              </p:nvSpPr>
              <p:spPr bwMode="auto">
                <a:xfrm>
                  <a:off x="74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46" name="Rectangle 837">
                  <a:extLst>
                    <a:ext uri="{FF2B5EF4-FFF2-40B4-BE49-F238E27FC236}">
                      <a16:creationId xmlns:a16="http://schemas.microsoft.com/office/drawing/2014/main" id="{708C4DC6-5B78-4E65-8FDA-7152B30B7F9B}"/>
                    </a:ext>
                  </a:extLst>
                </p:cNvPr>
                <p:cNvSpPr>
                  <a:spLocks noChangeArrowheads="1"/>
                </p:cNvSpPr>
                <p:nvPr/>
              </p:nvSpPr>
              <p:spPr bwMode="auto">
                <a:xfrm>
                  <a:off x="74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47" name="Rectangle 838">
                  <a:extLst>
                    <a:ext uri="{FF2B5EF4-FFF2-40B4-BE49-F238E27FC236}">
                      <a16:creationId xmlns:a16="http://schemas.microsoft.com/office/drawing/2014/main" id="{BE56BAD4-CD5A-4F3E-ABDD-3790A2BC75F8}"/>
                    </a:ext>
                  </a:extLst>
                </p:cNvPr>
                <p:cNvSpPr>
                  <a:spLocks noChangeArrowheads="1"/>
                </p:cNvSpPr>
                <p:nvPr/>
              </p:nvSpPr>
              <p:spPr bwMode="auto">
                <a:xfrm>
                  <a:off x="74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48" name="Rectangle 839">
                  <a:extLst>
                    <a:ext uri="{FF2B5EF4-FFF2-40B4-BE49-F238E27FC236}">
                      <a16:creationId xmlns:a16="http://schemas.microsoft.com/office/drawing/2014/main" id="{729B9B28-7CC8-45EA-A53A-5923295B39FB}"/>
                    </a:ext>
                  </a:extLst>
                </p:cNvPr>
                <p:cNvSpPr>
                  <a:spLocks noChangeArrowheads="1"/>
                </p:cNvSpPr>
                <p:nvPr/>
              </p:nvSpPr>
              <p:spPr bwMode="auto">
                <a:xfrm>
                  <a:off x="74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49" name="Rectangle 840">
                  <a:extLst>
                    <a:ext uri="{FF2B5EF4-FFF2-40B4-BE49-F238E27FC236}">
                      <a16:creationId xmlns:a16="http://schemas.microsoft.com/office/drawing/2014/main" id="{E36715D3-68E6-495D-9591-C8403F9BB487}"/>
                    </a:ext>
                  </a:extLst>
                </p:cNvPr>
                <p:cNvSpPr>
                  <a:spLocks noChangeArrowheads="1"/>
                </p:cNvSpPr>
                <p:nvPr/>
              </p:nvSpPr>
              <p:spPr bwMode="auto">
                <a:xfrm>
                  <a:off x="7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50" name="Rectangle 841">
                  <a:extLst>
                    <a:ext uri="{FF2B5EF4-FFF2-40B4-BE49-F238E27FC236}">
                      <a16:creationId xmlns:a16="http://schemas.microsoft.com/office/drawing/2014/main" id="{219A46D1-90D1-45B0-A946-2E5217EBBA51}"/>
                    </a:ext>
                  </a:extLst>
                </p:cNvPr>
                <p:cNvSpPr>
                  <a:spLocks noChangeArrowheads="1"/>
                </p:cNvSpPr>
                <p:nvPr/>
              </p:nvSpPr>
              <p:spPr bwMode="auto">
                <a:xfrm>
                  <a:off x="7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51" name="Rectangle 842">
                  <a:extLst>
                    <a:ext uri="{FF2B5EF4-FFF2-40B4-BE49-F238E27FC236}">
                      <a16:creationId xmlns:a16="http://schemas.microsoft.com/office/drawing/2014/main" id="{75B9690E-AB33-493D-A7A2-AB795F8BBF4C}"/>
                    </a:ext>
                  </a:extLst>
                </p:cNvPr>
                <p:cNvSpPr>
                  <a:spLocks noChangeArrowheads="1"/>
                </p:cNvSpPr>
                <p:nvPr/>
              </p:nvSpPr>
              <p:spPr bwMode="auto">
                <a:xfrm>
                  <a:off x="7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52" name="Rectangle 843">
                  <a:extLst>
                    <a:ext uri="{FF2B5EF4-FFF2-40B4-BE49-F238E27FC236}">
                      <a16:creationId xmlns:a16="http://schemas.microsoft.com/office/drawing/2014/main" id="{6CA6F2C8-58CC-4208-BAD2-16FCCBA13571}"/>
                    </a:ext>
                  </a:extLst>
                </p:cNvPr>
                <p:cNvSpPr>
                  <a:spLocks noChangeArrowheads="1"/>
                </p:cNvSpPr>
                <p:nvPr/>
              </p:nvSpPr>
              <p:spPr bwMode="auto">
                <a:xfrm>
                  <a:off x="7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53" name="Rectangle 844">
                  <a:extLst>
                    <a:ext uri="{FF2B5EF4-FFF2-40B4-BE49-F238E27FC236}">
                      <a16:creationId xmlns:a16="http://schemas.microsoft.com/office/drawing/2014/main" id="{CB8E3555-5E9F-4E2C-ABE4-5F7261B723E7}"/>
                    </a:ext>
                  </a:extLst>
                </p:cNvPr>
                <p:cNvSpPr>
                  <a:spLocks noChangeArrowheads="1"/>
                </p:cNvSpPr>
                <p:nvPr/>
              </p:nvSpPr>
              <p:spPr bwMode="auto">
                <a:xfrm>
                  <a:off x="7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54" name="Rectangle 845">
                  <a:extLst>
                    <a:ext uri="{FF2B5EF4-FFF2-40B4-BE49-F238E27FC236}">
                      <a16:creationId xmlns:a16="http://schemas.microsoft.com/office/drawing/2014/main" id="{1DBFBC32-4411-4FFA-A72E-CBBBD4A7DE18}"/>
                    </a:ext>
                  </a:extLst>
                </p:cNvPr>
                <p:cNvSpPr>
                  <a:spLocks noChangeArrowheads="1"/>
                </p:cNvSpPr>
                <p:nvPr/>
              </p:nvSpPr>
              <p:spPr bwMode="auto">
                <a:xfrm>
                  <a:off x="7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55" name="Rectangle 846">
                  <a:extLst>
                    <a:ext uri="{FF2B5EF4-FFF2-40B4-BE49-F238E27FC236}">
                      <a16:creationId xmlns:a16="http://schemas.microsoft.com/office/drawing/2014/main" id="{459BB38B-F1AE-4184-8458-52F44187219D}"/>
                    </a:ext>
                  </a:extLst>
                </p:cNvPr>
                <p:cNvSpPr>
                  <a:spLocks noChangeArrowheads="1"/>
                </p:cNvSpPr>
                <p:nvPr/>
              </p:nvSpPr>
              <p:spPr bwMode="auto">
                <a:xfrm>
                  <a:off x="7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56" name="Rectangle 847">
                  <a:extLst>
                    <a:ext uri="{FF2B5EF4-FFF2-40B4-BE49-F238E27FC236}">
                      <a16:creationId xmlns:a16="http://schemas.microsoft.com/office/drawing/2014/main" id="{3E088044-4F51-4DA3-90ED-24746835BB4A}"/>
                    </a:ext>
                  </a:extLst>
                </p:cNvPr>
                <p:cNvSpPr>
                  <a:spLocks noChangeArrowheads="1"/>
                </p:cNvSpPr>
                <p:nvPr/>
              </p:nvSpPr>
              <p:spPr bwMode="auto">
                <a:xfrm>
                  <a:off x="7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57" name="Rectangle 848">
                  <a:extLst>
                    <a:ext uri="{FF2B5EF4-FFF2-40B4-BE49-F238E27FC236}">
                      <a16:creationId xmlns:a16="http://schemas.microsoft.com/office/drawing/2014/main" id="{4EE33BC7-EAAF-4706-A625-C172EC19E1A2}"/>
                    </a:ext>
                  </a:extLst>
                </p:cNvPr>
                <p:cNvSpPr>
                  <a:spLocks noChangeArrowheads="1"/>
                </p:cNvSpPr>
                <p:nvPr/>
              </p:nvSpPr>
              <p:spPr bwMode="auto">
                <a:xfrm>
                  <a:off x="75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58" name="Rectangle 849">
                  <a:extLst>
                    <a:ext uri="{FF2B5EF4-FFF2-40B4-BE49-F238E27FC236}">
                      <a16:creationId xmlns:a16="http://schemas.microsoft.com/office/drawing/2014/main" id="{636FDD1E-D350-4AA9-8F16-A17169D8087E}"/>
                    </a:ext>
                  </a:extLst>
                </p:cNvPr>
                <p:cNvSpPr>
                  <a:spLocks noChangeArrowheads="1"/>
                </p:cNvSpPr>
                <p:nvPr/>
              </p:nvSpPr>
              <p:spPr bwMode="auto">
                <a:xfrm>
                  <a:off x="75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59" name="Rectangle 850">
                  <a:extLst>
                    <a:ext uri="{FF2B5EF4-FFF2-40B4-BE49-F238E27FC236}">
                      <a16:creationId xmlns:a16="http://schemas.microsoft.com/office/drawing/2014/main" id="{3CCFE8A3-D749-4F68-871D-7A32C96581E4}"/>
                    </a:ext>
                  </a:extLst>
                </p:cNvPr>
                <p:cNvSpPr>
                  <a:spLocks noChangeArrowheads="1"/>
                </p:cNvSpPr>
                <p:nvPr/>
              </p:nvSpPr>
              <p:spPr bwMode="auto">
                <a:xfrm>
                  <a:off x="75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60" name="Rectangle 851">
                  <a:extLst>
                    <a:ext uri="{FF2B5EF4-FFF2-40B4-BE49-F238E27FC236}">
                      <a16:creationId xmlns:a16="http://schemas.microsoft.com/office/drawing/2014/main" id="{E57822D4-4676-4FC0-A89D-58F4F7084111}"/>
                    </a:ext>
                  </a:extLst>
                </p:cNvPr>
                <p:cNvSpPr>
                  <a:spLocks noChangeArrowheads="1"/>
                </p:cNvSpPr>
                <p:nvPr/>
              </p:nvSpPr>
              <p:spPr bwMode="auto">
                <a:xfrm>
                  <a:off x="75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61" name="Rectangle 852">
                  <a:extLst>
                    <a:ext uri="{FF2B5EF4-FFF2-40B4-BE49-F238E27FC236}">
                      <a16:creationId xmlns:a16="http://schemas.microsoft.com/office/drawing/2014/main" id="{DBE70759-AB0F-47C8-A040-B91BD59CB63C}"/>
                    </a:ext>
                  </a:extLst>
                </p:cNvPr>
                <p:cNvSpPr>
                  <a:spLocks noChangeArrowheads="1"/>
                </p:cNvSpPr>
                <p:nvPr/>
              </p:nvSpPr>
              <p:spPr bwMode="auto">
                <a:xfrm>
                  <a:off x="75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62" name="Rectangle 853">
                  <a:extLst>
                    <a:ext uri="{FF2B5EF4-FFF2-40B4-BE49-F238E27FC236}">
                      <a16:creationId xmlns:a16="http://schemas.microsoft.com/office/drawing/2014/main" id="{F4449B51-3D9A-4264-9692-255092CC1967}"/>
                    </a:ext>
                  </a:extLst>
                </p:cNvPr>
                <p:cNvSpPr>
                  <a:spLocks noChangeArrowheads="1"/>
                </p:cNvSpPr>
                <p:nvPr/>
              </p:nvSpPr>
              <p:spPr bwMode="auto">
                <a:xfrm>
                  <a:off x="7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63" name="Rectangle 854">
                  <a:extLst>
                    <a:ext uri="{FF2B5EF4-FFF2-40B4-BE49-F238E27FC236}">
                      <a16:creationId xmlns:a16="http://schemas.microsoft.com/office/drawing/2014/main" id="{8843E62B-9A50-4C86-8102-6EDAF7169AFC}"/>
                    </a:ext>
                  </a:extLst>
                </p:cNvPr>
                <p:cNvSpPr>
                  <a:spLocks noChangeArrowheads="1"/>
                </p:cNvSpPr>
                <p:nvPr/>
              </p:nvSpPr>
              <p:spPr bwMode="auto">
                <a:xfrm>
                  <a:off x="7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64" name="Rectangle 855">
                  <a:extLst>
                    <a:ext uri="{FF2B5EF4-FFF2-40B4-BE49-F238E27FC236}">
                      <a16:creationId xmlns:a16="http://schemas.microsoft.com/office/drawing/2014/main" id="{1E6BA9D8-268F-42DF-A0B6-460BC2BDAD3E}"/>
                    </a:ext>
                  </a:extLst>
                </p:cNvPr>
                <p:cNvSpPr>
                  <a:spLocks noChangeArrowheads="1"/>
                </p:cNvSpPr>
                <p:nvPr/>
              </p:nvSpPr>
              <p:spPr bwMode="auto">
                <a:xfrm>
                  <a:off x="7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65" name="Rectangle 856">
                  <a:extLst>
                    <a:ext uri="{FF2B5EF4-FFF2-40B4-BE49-F238E27FC236}">
                      <a16:creationId xmlns:a16="http://schemas.microsoft.com/office/drawing/2014/main" id="{17500A8C-D9B0-4F31-B530-E20882845E8D}"/>
                    </a:ext>
                  </a:extLst>
                </p:cNvPr>
                <p:cNvSpPr>
                  <a:spLocks noChangeArrowheads="1"/>
                </p:cNvSpPr>
                <p:nvPr/>
              </p:nvSpPr>
              <p:spPr bwMode="auto">
                <a:xfrm>
                  <a:off x="7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66" name="Rectangle 857">
                  <a:extLst>
                    <a:ext uri="{FF2B5EF4-FFF2-40B4-BE49-F238E27FC236}">
                      <a16:creationId xmlns:a16="http://schemas.microsoft.com/office/drawing/2014/main" id="{6EAA53F8-DDD4-40FD-821D-37F993729248}"/>
                    </a:ext>
                  </a:extLst>
                </p:cNvPr>
                <p:cNvSpPr>
                  <a:spLocks noChangeArrowheads="1"/>
                </p:cNvSpPr>
                <p:nvPr/>
              </p:nvSpPr>
              <p:spPr bwMode="auto">
                <a:xfrm>
                  <a:off x="7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67" name="Rectangle 858">
                  <a:extLst>
                    <a:ext uri="{FF2B5EF4-FFF2-40B4-BE49-F238E27FC236}">
                      <a16:creationId xmlns:a16="http://schemas.microsoft.com/office/drawing/2014/main" id="{C883F943-FE2A-4BE9-A2AE-DCB8460BF2E6}"/>
                    </a:ext>
                  </a:extLst>
                </p:cNvPr>
                <p:cNvSpPr>
                  <a:spLocks noChangeArrowheads="1"/>
                </p:cNvSpPr>
                <p:nvPr/>
              </p:nvSpPr>
              <p:spPr bwMode="auto">
                <a:xfrm>
                  <a:off x="7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68" name="Rectangle 859">
                  <a:extLst>
                    <a:ext uri="{FF2B5EF4-FFF2-40B4-BE49-F238E27FC236}">
                      <a16:creationId xmlns:a16="http://schemas.microsoft.com/office/drawing/2014/main" id="{2B34EF20-32CC-4E6D-9EE9-6F1BAD8D282B}"/>
                    </a:ext>
                  </a:extLst>
                </p:cNvPr>
                <p:cNvSpPr>
                  <a:spLocks noChangeArrowheads="1"/>
                </p:cNvSpPr>
                <p:nvPr/>
              </p:nvSpPr>
              <p:spPr bwMode="auto">
                <a:xfrm>
                  <a:off x="7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69" name="Rectangle 860">
                  <a:extLst>
                    <a:ext uri="{FF2B5EF4-FFF2-40B4-BE49-F238E27FC236}">
                      <a16:creationId xmlns:a16="http://schemas.microsoft.com/office/drawing/2014/main" id="{39232337-E55D-4A4C-A57E-EE17705838E7}"/>
                    </a:ext>
                  </a:extLst>
                </p:cNvPr>
                <p:cNvSpPr>
                  <a:spLocks noChangeArrowheads="1"/>
                </p:cNvSpPr>
                <p:nvPr/>
              </p:nvSpPr>
              <p:spPr bwMode="auto">
                <a:xfrm>
                  <a:off x="7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70" name="Rectangle 861">
                  <a:extLst>
                    <a:ext uri="{FF2B5EF4-FFF2-40B4-BE49-F238E27FC236}">
                      <a16:creationId xmlns:a16="http://schemas.microsoft.com/office/drawing/2014/main" id="{6AE935B1-3E2A-4D98-8811-1AD2108A5E25}"/>
                    </a:ext>
                  </a:extLst>
                </p:cNvPr>
                <p:cNvSpPr>
                  <a:spLocks noChangeArrowheads="1"/>
                </p:cNvSpPr>
                <p:nvPr/>
              </p:nvSpPr>
              <p:spPr bwMode="auto">
                <a:xfrm>
                  <a:off x="76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71" name="Rectangle 862">
                  <a:extLst>
                    <a:ext uri="{FF2B5EF4-FFF2-40B4-BE49-F238E27FC236}">
                      <a16:creationId xmlns:a16="http://schemas.microsoft.com/office/drawing/2014/main" id="{DD0956A4-0B30-4559-B5D4-696D2DC69DC1}"/>
                    </a:ext>
                  </a:extLst>
                </p:cNvPr>
                <p:cNvSpPr>
                  <a:spLocks noChangeArrowheads="1"/>
                </p:cNvSpPr>
                <p:nvPr/>
              </p:nvSpPr>
              <p:spPr bwMode="auto">
                <a:xfrm>
                  <a:off x="76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72" name="Rectangle 863">
                  <a:extLst>
                    <a:ext uri="{FF2B5EF4-FFF2-40B4-BE49-F238E27FC236}">
                      <a16:creationId xmlns:a16="http://schemas.microsoft.com/office/drawing/2014/main" id="{880DC83D-1179-405B-9ADD-97641AE96127}"/>
                    </a:ext>
                  </a:extLst>
                </p:cNvPr>
                <p:cNvSpPr>
                  <a:spLocks noChangeArrowheads="1"/>
                </p:cNvSpPr>
                <p:nvPr/>
              </p:nvSpPr>
              <p:spPr bwMode="auto">
                <a:xfrm>
                  <a:off x="76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73" name="Rectangle 864">
                  <a:extLst>
                    <a:ext uri="{FF2B5EF4-FFF2-40B4-BE49-F238E27FC236}">
                      <a16:creationId xmlns:a16="http://schemas.microsoft.com/office/drawing/2014/main" id="{B9D6E907-15A2-46B5-9E65-9FC1959C6531}"/>
                    </a:ext>
                  </a:extLst>
                </p:cNvPr>
                <p:cNvSpPr>
                  <a:spLocks noChangeArrowheads="1"/>
                </p:cNvSpPr>
                <p:nvPr/>
              </p:nvSpPr>
              <p:spPr bwMode="auto">
                <a:xfrm>
                  <a:off x="76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74" name="Rectangle 865">
                  <a:extLst>
                    <a:ext uri="{FF2B5EF4-FFF2-40B4-BE49-F238E27FC236}">
                      <a16:creationId xmlns:a16="http://schemas.microsoft.com/office/drawing/2014/main" id="{D9732056-DA8C-415A-8156-CCE1FB2376A0}"/>
                    </a:ext>
                  </a:extLst>
                </p:cNvPr>
                <p:cNvSpPr>
                  <a:spLocks noChangeArrowheads="1"/>
                </p:cNvSpPr>
                <p:nvPr/>
              </p:nvSpPr>
              <p:spPr bwMode="auto">
                <a:xfrm>
                  <a:off x="7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75" name="Rectangle 866">
                  <a:extLst>
                    <a:ext uri="{FF2B5EF4-FFF2-40B4-BE49-F238E27FC236}">
                      <a16:creationId xmlns:a16="http://schemas.microsoft.com/office/drawing/2014/main" id="{C78E6B49-D205-42A4-B605-5E861E7FA0DE}"/>
                    </a:ext>
                  </a:extLst>
                </p:cNvPr>
                <p:cNvSpPr>
                  <a:spLocks noChangeArrowheads="1"/>
                </p:cNvSpPr>
                <p:nvPr/>
              </p:nvSpPr>
              <p:spPr bwMode="auto">
                <a:xfrm>
                  <a:off x="7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76" name="Rectangle 867">
                  <a:extLst>
                    <a:ext uri="{FF2B5EF4-FFF2-40B4-BE49-F238E27FC236}">
                      <a16:creationId xmlns:a16="http://schemas.microsoft.com/office/drawing/2014/main" id="{2F4608A0-2508-4C40-90A0-BF1C4BE48F21}"/>
                    </a:ext>
                  </a:extLst>
                </p:cNvPr>
                <p:cNvSpPr>
                  <a:spLocks noChangeArrowheads="1"/>
                </p:cNvSpPr>
                <p:nvPr/>
              </p:nvSpPr>
              <p:spPr bwMode="auto">
                <a:xfrm>
                  <a:off x="7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77" name="Rectangle 868">
                  <a:extLst>
                    <a:ext uri="{FF2B5EF4-FFF2-40B4-BE49-F238E27FC236}">
                      <a16:creationId xmlns:a16="http://schemas.microsoft.com/office/drawing/2014/main" id="{13F83D8D-7B7F-4065-B714-FC9CB8D95C1E}"/>
                    </a:ext>
                  </a:extLst>
                </p:cNvPr>
                <p:cNvSpPr>
                  <a:spLocks noChangeArrowheads="1"/>
                </p:cNvSpPr>
                <p:nvPr/>
              </p:nvSpPr>
              <p:spPr bwMode="auto">
                <a:xfrm>
                  <a:off x="7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78" name="Rectangle 869">
                  <a:extLst>
                    <a:ext uri="{FF2B5EF4-FFF2-40B4-BE49-F238E27FC236}">
                      <a16:creationId xmlns:a16="http://schemas.microsoft.com/office/drawing/2014/main" id="{5F835D08-E230-49F4-A775-B53D6DB2F360}"/>
                    </a:ext>
                  </a:extLst>
                </p:cNvPr>
                <p:cNvSpPr>
                  <a:spLocks noChangeArrowheads="1"/>
                </p:cNvSpPr>
                <p:nvPr/>
              </p:nvSpPr>
              <p:spPr bwMode="auto">
                <a:xfrm>
                  <a:off x="7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79" name="Rectangle 870">
                  <a:extLst>
                    <a:ext uri="{FF2B5EF4-FFF2-40B4-BE49-F238E27FC236}">
                      <a16:creationId xmlns:a16="http://schemas.microsoft.com/office/drawing/2014/main" id="{F9697D66-3E3D-4928-9B03-043B725701E6}"/>
                    </a:ext>
                  </a:extLst>
                </p:cNvPr>
                <p:cNvSpPr>
                  <a:spLocks noChangeArrowheads="1"/>
                </p:cNvSpPr>
                <p:nvPr/>
              </p:nvSpPr>
              <p:spPr bwMode="auto">
                <a:xfrm>
                  <a:off x="7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80" name="Rectangle 871">
                  <a:extLst>
                    <a:ext uri="{FF2B5EF4-FFF2-40B4-BE49-F238E27FC236}">
                      <a16:creationId xmlns:a16="http://schemas.microsoft.com/office/drawing/2014/main" id="{C1A4A63B-21FA-4E1F-A0EA-2F350406E856}"/>
                    </a:ext>
                  </a:extLst>
                </p:cNvPr>
                <p:cNvSpPr>
                  <a:spLocks noChangeArrowheads="1"/>
                </p:cNvSpPr>
                <p:nvPr/>
              </p:nvSpPr>
              <p:spPr bwMode="auto">
                <a:xfrm>
                  <a:off x="7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81" name="Rectangle 872">
                  <a:extLst>
                    <a:ext uri="{FF2B5EF4-FFF2-40B4-BE49-F238E27FC236}">
                      <a16:creationId xmlns:a16="http://schemas.microsoft.com/office/drawing/2014/main" id="{2AE2A1C7-7B06-40E2-A39C-A4E32E6D81B2}"/>
                    </a:ext>
                  </a:extLst>
                </p:cNvPr>
                <p:cNvSpPr>
                  <a:spLocks noChangeArrowheads="1"/>
                </p:cNvSpPr>
                <p:nvPr/>
              </p:nvSpPr>
              <p:spPr bwMode="auto">
                <a:xfrm>
                  <a:off x="7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82" name="Rectangle 873">
                  <a:extLst>
                    <a:ext uri="{FF2B5EF4-FFF2-40B4-BE49-F238E27FC236}">
                      <a16:creationId xmlns:a16="http://schemas.microsoft.com/office/drawing/2014/main" id="{14817892-D7B4-4A14-847F-6FF4BC99E657}"/>
                    </a:ext>
                  </a:extLst>
                </p:cNvPr>
                <p:cNvSpPr>
                  <a:spLocks noChangeArrowheads="1"/>
                </p:cNvSpPr>
                <p:nvPr/>
              </p:nvSpPr>
              <p:spPr bwMode="auto">
                <a:xfrm>
                  <a:off x="77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83" name="Rectangle 874">
                  <a:extLst>
                    <a:ext uri="{FF2B5EF4-FFF2-40B4-BE49-F238E27FC236}">
                      <a16:creationId xmlns:a16="http://schemas.microsoft.com/office/drawing/2014/main" id="{E531CCAB-D1A4-4555-A3A5-C1B747BDA4F7}"/>
                    </a:ext>
                  </a:extLst>
                </p:cNvPr>
                <p:cNvSpPr>
                  <a:spLocks noChangeArrowheads="1"/>
                </p:cNvSpPr>
                <p:nvPr/>
              </p:nvSpPr>
              <p:spPr bwMode="auto">
                <a:xfrm>
                  <a:off x="77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84" name="Rectangle 875">
                  <a:extLst>
                    <a:ext uri="{FF2B5EF4-FFF2-40B4-BE49-F238E27FC236}">
                      <a16:creationId xmlns:a16="http://schemas.microsoft.com/office/drawing/2014/main" id="{06C9272E-12ED-48E1-9B16-194E378209D2}"/>
                    </a:ext>
                  </a:extLst>
                </p:cNvPr>
                <p:cNvSpPr>
                  <a:spLocks noChangeArrowheads="1"/>
                </p:cNvSpPr>
                <p:nvPr/>
              </p:nvSpPr>
              <p:spPr bwMode="auto">
                <a:xfrm>
                  <a:off x="77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85" name="Rectangle 876">
                  <a:extLst>
                    <a:ext uri="{FF2B5EF4-FFF2-40B4-BE49-F238E27FC236}">
                      <a16:creationId xmlns:a16="http://schemas.microsoft.com/office/drawing/2014/main" id="{4F66303E-C8FC-4EA3-BCD5-62080FA7CCC4}"/>
                    </a:ext>
                  </a:extLst>
                </p:cNvPr>
                <p:cNvSpPr>
                  <a:spLocks noChangeArrowheads="1"/>
                </p:cNvSpPr>
                <p:nvPr/>
              </p:nvSpPr>
              <p:spPr bwMode="auto">
                <a:xfrm>
                  <a:off x="77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86" name="Rectangle 877">
                  <a:extLst>
                    <a:ext uri="{FF2B5EF4-FFF2-40B4-BE49-F238E27FC236}">
                      <a16:creationId xmlns:a16="http://schemas.microsoft.com/office/drawing/2014/main" id="{9AEEA7F5-5A03-444F-9ABF-4386957E0055}"/>
                    </a:ext>
                  </a:extLst>
                </p:cNvPr>
                <p:cNvSpPr>
                  <a:spLocks noChangeArrowheads="1"/>
                </p:cNvSpPr>
                <p:nvPr/>
              </p:nvSpPr>
              <p:spPr bwMode="auto">
                <a:xfrm>
                  <a:off x="7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87" name="Rectangle 878">
                  <a:extLst>
                    <a:ext uri="{FF2B5EF4-FFF2-40B4-BE49-F238E27FC236}">
                      <a16:creationId xmlns:a16="http://schemas.microsoft.com/office/drawing/2014/main" id="{95B23E87-4188-4AB1-931D-ABC50ED6774E}"/>
                    </a:ext>
                  </a:extLst>
                </p:cNvPr>
                <p:cNvSpPr>
                  <a:spLocks noChangeArrowheads="1"/>
                </p:cNvSpPr>
                <p:nvPr/>
              </p:nvSpPr>
              <p:spPr bwMode="auto">
                <a:xfrm>
                  <a:off x="7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88" name="Rectangle 879">
                  <a:extLst>
                    <a:ext uri="{FF2B5EF4-FFF2-40B4-BE49-F238E27FC236}">
                      <a16:creationId xmlns:a16="http://schemas.microsoft.com/office/drawing/2014/main" id="{3BA01CB7-CB46-492C-85E8-B171A3EC19A2}"/>
                    </a:ext>
                  </a:extLst>
                </p:cNvPr>
                <p:cNvSpPr>
                  <a:spLocks noChangeArrowheads="1"/>
                </p:cNvSpPr>
                <p:nvPr/>
              </p:nvSpPr>
              <p:spPr bwMode="auto">
                <a:xfrm>
                  <a:off x="7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89" name="Rectangle 880">
                  <a:extLst>
                    <a:ext uri="{FF2B5EF4-FFF2-40B4-BE49-F238E27FC236}">
                      <a16:creationId xmlns:a16="http://schemas.microsoft.com/office/drawing/2014/main" id="{5DEE5430-3ED4-4BDF-8A4E-CBEE374855E8}"/>
                    </a:ext>
                  </a:extLst>
                </p:cNvPr>
                <p:cNvSpPr>
                  <a:spLocks noChangeArrowheads="1"/>
                </p:cNvSpPr>
                <p:nvPr/>
              </p:nvSpPr>
              <p:spPr bwMode="auto">
                <a:xfrm>
                  <a:off x="7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90" name="Rectangle 881">
                  <a:extLst>
                    <a:ext uri="{FF2B5EF4-FFF2-40B4-BE49-F238E27FC236}">
                      <a16:creationId xmlns:a16="http://schemas.microsoft.com/office/drawing/2014/main" id="{1567E42F-65F5-4EF3-BD27-52E21A1DD1B4}"/>
                    </a:ext>
                  </a:extLst>
                </p:cNvPr>
                <p:cNvSpPr>
                  <a:spLocks noChangeArrowheads="1"/>
                </p:cNvSpPr>
                <p:nvPr/>
              </p:nvSpPr>
              <p:spPr bwMode="auto">
                <a:xfrm>
                  <a:off x="7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91" name="Rectangle 882">
                  <a:extLst>
                    <a:ext uri="{FF2B5EF4-FFF2-40B4-BE49-F238E27FC236}">
                      <a16:creationId xmlns:a16="http://schemas.microsoft.com/office/drawing/2014/main" id="{77FE807F-BDF8-4C52-A84E-2B512018DF2F}"/>
                    </a:ext>
                  </a:extLst>
                </p:cNvPr>
                <p:cNvSpPr>
                  <a:spLocks noChangeArrowheads="1"/>
                </p:cNvSpPr>
                <p:nvPr/>
              </p:nvSpPr>
              <p:spPr bwMode="auto">
                <a:xfrm>
                  <a:off x="7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92" name="Rectangle 883">
                  <a:extLst>
                    <a:ext uri="{FF2B5EF4-FFF2-40B4-BE49-F238E27FC236}">
                      <a16:creationId xmlns:a16="http://schemas.microsoft.com/office/drawing/2014/main" id="{CBFE8E2C-38C0-4F84-82A4-2B182D5F5AB9}"/>
                    </a:ext>
                  </a:extLst>
                </p:cNvPr>
                <p:cNvSpPr>
                  <a:spLocks noChangeArrowheads="1"/>
                </p:cNvSpPr>
                <p:nvPr/>
              </p:nvSpPr>
              <p:spPr bwMode="auto">
                <a:xfrm>
                  <a:off x="7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93" name="Rectangle 884">
                  <a:extLst>
                    <a:ext uri="{FF2B5EF4-FFF2-40B4-BE49-F238E27FC236}">
                      <a16:creationId xmlns:a16="http://schemas.microsoft.com/office/drawing/2014/main" id="{8A11BCDC-3575-407B-912E-46A83144CBFA}"/>
                    </a:ext>
                  </a:extLst>
                </p:cNvPr>
                <p:cNvSpPr>
                  <a:spLocks noChangeArrowheads="1"/>
                </p:cNvSpPr>
                <p:nvPr/>
              </p:nvSpPr>
              <p:spPr bwMode="auto">
                <a:xfrm>
                  <a:off x="7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94" name="Rectangle 885">
                  <a:extLst>
                    <a:ext uri="{FF2B5EF4-FFF2-40B4-BE49-F238E27FC236}">
                      <a16:creationId xmlns:a16="http://schemas.microsoft.com/office/drawing/2014/main" id="{C6CA330A-3D7E-45CA-89A8-F3CC0B15B8A1}"/>
                    </a:ext>
                  </a:extLst>
                </p:cNvPr>
                <p:cNvSpPr>
                  <a:spLocks noChangeArrowheads="1"/>
                </p:cNvSpPr>
                <p:nvPr/>
              </p:nvSpPr>
              <p:spPr bwMode="auto">
                <a:xfrm>
                  <a:off x="78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95" name="Rectangle 886">
                  <a:extLst>
                    <a:ext uri="{FF2B5EF4-FFF2-40B4-BE49-F238E27FC236}">
                      <a16:creationId xmlns:a16="http://schemas.microsoft.com/office/drawing/2014/main" id="{A6CEE7D5-96B5-4000-AB0F-0E42AC7B2EE2}"/>
                    </a:ext>
                  </a:extLst>
                </p:cNvPr>
                <p:cNvSpPr>
                  <a:spLocks noChangeArrowheads="1"/>
                </p:cNvSpPr>
                <p:nvPr/>
              </p:nvSpPr>
              <p:spPr bwMode="auto">
                <a:xfrm>
                  <a:off x="78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96" name="Rectangle 887">
                  <a:extLst>
                    <a:ext uri="{FF2B5EF4-FFF2-40B4-BE49-F238E27FC236}">
                      <a16:creationId xmlns:a16="http://schemas.microsoft.com/office/drawing/2014/main" id="{E2F44ACB-258A-4B46-ADCD-174DD514EDBE}"/>
                    </a:ext>
                  </a:extLst>
                </p:cNvPr>
                <p:cNvSpPr>
                  <a:spLocks noChangeArrowheads="1"/>
                </p:cNvSpPr>
                <p:nvPr/>
              </p:nvSpPr>
              <p:spPr bwMode="auto">
                <a:xfrm>
                  <a:off x="78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97" name="Rectangle 888">
                  <a:extLst>
                    <a:ext uri="{FF2B5EF4-FFF2-40B4-BE49-F238E27FC236}">
                      <a16:creationId xmlns:a16="http://schemas.microsoft.com/office/drawing/2014/main" id="{491135F0-47C5-4E68-A3EA-490DD026009C}"/>
                    </a:ext>
                  </a:extLst>
                </p:cNvPr>
                <p:cNvSpPr>
                  <a:spLocks noChangeArrowheads="1"/>
                </p:cNvSpPr>
                <p:nvPr/>
              </p:nvSpPr>
              <p:spPr bwMode="auto">
                <a:xfrm>
                  <a:off x="78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98" name="Rectangle 889">
                  <a:extLst>
                    <a:ext uri="{FF2B5EF4-FFF2-40B4-BE49-F238E27FC236}">
                      <a16:creationId xmlns:a16="http://schemas.microsoft.com/office/drawing/2014/main" id="{48A048A8-63B9-4D48-A6F5-420E2235429D}"/>
                    </a:ext>
                  </a:extLst>
                </p:cNvPr>
                <p:cNvSpPr>
                  <a:spLocks noChangeArrowheads="1"/>
                </p:cNvSpPr>
                <p:nvPr/>
              </p:nvSpPr>
              <p:spPr bwMode="auto">
                <a:xfrm>
                  <a:off x="7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99" name="Rectangle 890">
                  <a:extLst>
                    <a:ext uri="{FF2B5EF4-FFF2-40B4-BE49-F238E27FC236}">
                      <a16:creationId xmlns:a16="http://schemas.microsoft.com/office/drawing/2014/main" id="{33D02A8F-4B7F-4E29-A19F-4AA5080131E9}"/>
                    </a:ext>
                  </a:extLst>
                </p:cNvPr>
                <p:cNvSpPr>
                  <a:spLocks noChangeArrowheads="1"/>
                </p:cNvSpPr>
                <p:nvPr/>
              </p:nvSpPr>
              <p:spPr bwMode="auto">
                <a:xfrm>
                  <a:off x="7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00" name="Rectangle 891">
                  <a:extLst>
                    <a:ext uri="{FF2B5EF4-FFF2-40B4-BE49-F238E27FC236}">
                      <a16:creationId xmlns:a16="http://schemas.microsoft.com/office/drawing/2014/main" id="{4731CAEE-C79E-4FC7-ADD9-77F10A328A73}"/>
                    </a:ext>
                  </a:extLst>
                </p:cNvPr>
                <p:cNvSpPr>
                  <a:spLocks noChangeArrowheads="1"/>
                </p:cNvSpPr>
                <p:nvPr/>
              </p:nvSpPr>
              <p:spPr bwMode="auto">
                <a:xfrm>
                  <a:off x="7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01" name="Rectangle 892">
                  <a:extLst>
                    <a:ext uri="{FF2B5EF4-FFF2-40B4-BE49-F238E27FC236}">
                      <a16:creationId xmlns:a16="http://schemas.microsoft.com/office/drawing/2014/main" id="{30FC9A18-F07B-4085-85B1-5B01FFAF3BE0}"/>
                    </a:ext>
                  </a:extLst>
                </p:cNvPr>
                <p:cNvSpPr>
                  <a:spLocks noChangeArrowheads="1"/>
                </p:cNvSpPr>
                <p:nvPr/>
              </p:nvSpPr>
              <p:spPr bwMode="auto">
                <a:xfrm>
                  <a:off x="7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02" name="Rectangle 893">
                  <a:extLst>
                    <a:ext uri="{FF2B5EF4-FFF2-40B4-BE49-F238E27FC236}">
                      <a16:creationId xmlns:a16="http://schemas.microsoft.com/office/drawing/2014/main" id="{85DEBC0D-50CE-4EBD-B787-37693FFD3E9D}"/>
                    </a:ext>
                  </a:extLst>
                </p:cNvPr>
                <p:cNvSpPr>
                  <a:spLocks noChangeArrowheads="1"/>
                </p:cNvSpPr>
                <p:nvPr/>
              </p:nvSpPr>
              <p:spPr bwMode="auto">
                <a:xfrm>
                  <a:off x="7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03" name="Rectangle 894">
                  <a:extLst>
                    <a:ext uri="{FF2B5EF4-FFF2-40B4-BE49-F238E27FC236}">
                      <a16:creationId xmlns:a16="http://schemas.microsoft.com/office/drawing/2014/main" id="{5D144D62-619A-42E4-AA1C-E49B1E91B9F0}"/>
                    </a:ext>
                  </a:extLst>
                </p:cNvPr>
                <p:cNvSpPr>
                  <a:spLocks noChangeArrowheads="1"/>
                </p:cNvSpPr>
                <p:nvPr/>
              </p:nvSpPr>
              <p:spPr bwMode="auto">
                <a:xfrm>
                  <a:off x="7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04" name="Rectangle 895">
                  <a:extLst>
                    <a:ext uri="{FF2B5EF4-FFF2-40B4-BE49-F238E27FC236}">
                      <a16:creationId xmlns:a16="http://schemas.microsoft.com/office/drawing/2014/main" id="{58B9EE71-2153-4C1B-A85D-59ECA8ADAD56}"/>
                    </a:ext>
                  </a:extLst>
                </p:cNvPr>
                <p:cNvSpPr>
                  <a:spLocks noChangeArrowheads="1"/>
                </p:cNvSpPr>
                <p:nvPr/>
              </p:nvSpPr>
              <p:spPr bwMode="auto">
                <a:xfrm>
                  <a:off x="7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05" name="Rectangle 896">
                  <a:extLst>
                    <a:ext uri="{FF2B5EF4-FFF2-40B4-BE49-F238E27FC236}">
                      <a16:creationId xmlns:a16="http://schemas.microsoft.com/office/drawing/2014/main" id="{1D531FEE-F2C6-4354-91D0-EC3B3E9F2CBF}"/>
                    </a:ext>
                  </a:extLst>
                </p:cNvPr>
                <p:cNvSpPr>
                  <a:spLocks noChangeArrowheads="1"/>
                </p:cNvSpPr>
                <p:nvPr/>
              </p:nvSpPr>
              <p:spPr bwMode="auto">
                <a:xfrm>
                  <a:off x="7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06" name="Rectangle 897">
                  <a:extLst>
                    <a:ext uri="{FF2B5EF4-FFF2-40B4-BE49-F238E27FC236}">
                      <a16:creationId xmlns:a16="http://schemas.microsoft.com/office/drawing/2014/main" id="{41A2175B-67E6-4F5B-83D2-88B599140D61}"/>
                    </a:ext>
                  </a:extLst>
                </p:cNvPr>
                <p:cNvSpPr>
                  <a:spLocks noChangeArrowheads="1"/>
                </p:cNvSpPr>
                <p:nvPr/>
              </p:nvSpPr>
              <p:spPr bwMode="auto">
                <a:xfrm>
                  <a:off x="79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07" name="Rectangle 898">
                  <a:extLst>
                    <a:ext uri="{FF2B5EF4-FFF2-40B4-BE49-F238E27FC236}">
                      <a16:creationId xmlns:a16="http://schemas.microsoft.com/office/drawing/2014/main" id="{72AC1100-D670-43E4-9900-D85E77196AF3}"/>
                    </a:ext>
                  </a:extLst>
                </p:cNvPr>
                <p:cNvSpPr>
                  <a:spLocks noChangeArrowheads="1"/>
                </p:cNvSpPr>
                <p:nvPr/>
              </p:nvSpPr>
              <p:spPr bwMode="auto">
                <a:xfrm>
                  <a:off x="79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08" name="Rectangle 899">
                  <a:extLst>
                    <a:ext uri="{FF2B5EF4-FFF2-40B4-BE49-F238E27FC236}">
                      <a16:creationId xmlns:a16="http://schemas.microsoft.com/office/drawing/2014/main" id="{A3F16F18-61A9-4ADB-829C-5DA646FC68CB}"/>
                    </a:ext>
                  </a:extLst>
                </p:cNvPr>
                <p:cNvSpPr>
                  <a:spLocks noChangeArrowheads="1"/>
                </p:cNvSpPr>
                <p:nvPr/>
              </p:nvSpPr>
              <p:spPr bwMode="auto">
                <a:xfrm>
                  <a:off x="79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09" name="Rectangle 900">
                  <a:extLst>
                    <a:ext uri="{FF2B5EF4-FFF2-40B4-BE49-F238E27FC236}">
                      <a16:creationId xmlns:a16="http://schemas.microsoft.com/office/drawing/2014/main" id="{88C693C1-D212-4702-8F2B-D556F10F4938}"/>
                    </a:ext>
                  </a:extLst>
                </p:cNvPr>
                <p:cNvSpPr>
                  <a:spLocks noChangeArrowheads="1"/>
                </p:cNvSpPr>
                <p:nvPr/>
              </p:nvSpPr>
              <p:spPr bwMode="auto">
                <a:xfrm>
                  <a:off x="79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10" name="Rectangle 901">
                  <a:extLst>
                    <a:ext uri="{FF2B5EF4-FFF2-40B4-BE49-F238E27FC236}">
                      <a16:creationId xmlns:a16="http://schemas.microsoft.com/office/drawing/2014/main" id="{DDCC69CD-FBA2-4669-ABA6-2170841AF2E5}"/>
                    </a:ext>
                  </a:extLst>
                </p:cNvPr>
                <p:cNvSpPr>
                  <a:spLocks noChangeArrowheads="1"/>
                </p:cNvSpPr>
                <p:nvPr/>
              </p:nvSpPr>
              <p:spPr bwMode="auto">
                <a:xfrm>
                  <a:off x="79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11" name="Rectangle 902">
                  <a:extLst>
                    <a:ext uri="{FF2B5EF4-FFF2-40B4-BE49-F238E27FC236}">
                      <a16:creationId xmlns:a16="http://schemas.microsoft.com/office/drawing/2014/main" id="{7EABCE4F-CA0B-4DED-91E1-7603E0289469}"/>
                    </a:ext>
                  </a:extLst>
                </p:cNvPr>
                <p:cNvSpPr>
                  <a:spLocks noChangeArrowheads="1"/>
                </p:cNvSpPr>
                <p:nvPr/>
              </p:nvSpPr>
              <p:spPr bwMode="auto">
                <a:xfrm>
                  <a:off x="7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12" name="Rectangle 903">
                  <a:extLst>
                    <a:ext uri="{FF2B5EF4-FFF2-40B4-BE49-F238E27FC236}">
                      <a16:creationId xmlns:a16="http://schemas.microsoft.com/office/drawing/2014/main" id="{3B729AE2-D063-49D9-9373-8D8D23598910}"/>
                    </a:ext>
                  </a:extLst>
                </p:cNvPr>
                <p:cNvSpPr>
                  <a:spLocks noChangeArrowheads="1"/>
                </p:cNvSpPr>
                <p:nvPr/>
              </p:nvSpPr>
              <p:spPr bwMode="auto">
                <a:xfrm>
                  <a:off x="7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13" name="Rectangle 904">
                  <a:extLst>
                    <a:ext uri="{FF2B5EF4-FFF2-40B4-BE49-F238E27FC236}">
                      <a16:creationId xmlns:a16="http://schemas.microsoft.com/office/drawing/2014/main" id="{95A3902D-5A63-4FB1-A8A3-D965C56E10D8}"/>
                    </a:ext>
                  </a:extLst>
                </p:cNvPr>
                <p:cNvSpPr>
                  <a:spLocks noChangeArrowheads="1"/>
                </p:cNvSpPr>
                <p:nvPr/>
              </p:nvSpPr>
              <p:spPr bwMode="auto">
                <a:xfrm>
                  <a:off x="7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14" name="Rectangle 905">
                  <a:extLst>
                    <a:ext uri="{FF2B5EF4-FFF2-40B4-BE49-F238E27FC236}">
                      <a16:creationId xmlns:a16="http://schemas.microsoft.com/office/drawing/2014/main" id="{436CC93B-54E2-4C47-A691-2D8F7D305F13}"/>
                    </a:ext>
                  </a:extLst>
                </p:cNvPr>
                <p:cNvSpPr>
                  <a:spLocks noChangeArrowheads="1"/>
                </p:cNvSpPr>
                <p:nvPr/>
              </p:nvSpPr>
              <p:spPr bwMode="auto">
                <a:xfrm>
                  <a:off x="7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15" name="Rectangle 906">
                  <a:extLst>
                    <a:ext uri="{FF2B5EF4-FFF2-40B4-BE49-F238E27FC236}">
                      <a16:creationId xmlns:a16="http://schemas.microsoft.com/office/drawing/2014/main" id="{3B3729F7-988E-4469-9CE6-CB7B4EA797A1}"/>
                    </a:ext>
                  </a:extLst>
                </p:cNvPr>
                <p:cNvSpPr>
                  <a:spLocks noChangeArrowheads="1"/>
                </p:cNvSpPr>
                <p:nvPr/>
              </p:nvSpPr>
              <p:spPr bwMode="auto">
                <a:xfrm>
                  <a:off x="7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16" name="Rectangle 907">
                  <a:extLst>
                    <a:ext uri="{FF2B5EF4-FFF2-40B4-BE49-F238E27FC236}">
                      <a16:creationId xmlns:a16="http://schemas.microsoft.com/office/drawing/2014/main" id="{DB0341EF-0FD0-4904-8531-8B080BF7B138}"/>
                    </a:ext>
                  </a:extLst>
                </p:cNvPr>
                <p:cNvSpPr>
                  <a:spLocks noChangeArrowheads="1"/>
                </p:cNvSpPr>
                <p:nvPr/>
              </p:nvSpPr>
              <p:spPr bwMode="auto">
                <a:xfrm>
                  <a:off x="7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17" name="Rectangle 908">
                  <a:extLst>
                    <a:ext uri="{FF2B5EF4-FFF2-40B4-BE49-F238E27FC236}">
                      <a16:creationId xmlns:a16="http://schemas.microsoft.com/office/drawing/2014/main" id="{246A7A58-BDBB-413B-B745-8FB88D40A561}"/>
                    </a:ext>
                  </a:extLst>
                </p:cNvPr>
                <p:cNvSpPr>
                  <a:spLocks noChangeArrowheads="1"/>
                </p:cNvSpPr>
                <p:nvPr/>
              </p:nvSpPr>
              <p:spPr bwMode="auto">
                <a:xfrm>
                  <a:off x="8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18" name="Rectangle 909">
                  <a:extLst>
                    <a:ext uri="{FF2B5EF4-FFF2-40B4-BE49-F238E27FC236}">
                      <a16:creationId xmlns:a16="http://schemas.microsoft.com/office/drawing/2014/main" id="{6A434D2F-BCEA-4E16-825F-30424DFD0E8E}"/>
                    </a:ext>
                  </a:extLst>
                </p:cNvPr>
                <p:cNvSpPr>
                  <a:spLocks noChangeArrowheads="1"/>
                </p:cNvSpPr>
                <p:nvPr/>
              </p:nvSpPr>
              <p:spPr bwMode="auto">
                <a:xfrm>
                  <a:off x="8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19" name="Rectangle 910">
                  <a:extLst>
                    <a:ext uri="{FF2B5EF4-FFF2-40B4-BE49-F238E27FC236}">
                      <a16:creationId xmlns:a16="http://schemas.microsoft.com/office/drawing/2014/main" id="{476186AC-6E89-4F92-AA57-1332786D701D}"/>
                    </a:ext>
                  </a:extLst>
                </p:cNvPr>
                <p:cNvSpPr>
                  <a:spLocks noChangeArrowheads="1"/>
                </p:cNvSpPr>
                <p:nvPr/>
              </p:nvSpPr>
              <p:spPr bwMode="auto">
                <a:xfrm>
                  <a:off x="80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20" name="Rectangle 911">
                  <a:extLst>
                    <a:ext uri="{FF2B5EF4-FFF2-40B4-BE49-F238E27FC236}">
                      <a16:creationId xmlns:a16="http://schemas.microsoft.com/office/drawing/2014/main" id="{8B414588-F357-481D-A8D9-79F03DC38F64}"/>
                    </a:ext>
                  </a:extLst>
                </p:cNvPr>
                <p:cNvSpPr>
                  <a:spLocks noChangeArrowheads="1"/>
                </p:cNvSpPr>
                <p:nvPr/>
              </p:nvSpPr>
              <p:spPr bwMode="auto">
                <a:xfrm>
                  <a:off x="80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21" name="Rectangle 912">
                  <a:extLst>
                    <a:ext uri="{FF2B5EF4-FFF2-40B4-BE49-F238E27FC236}">
                      <a16:creationId xmlns:a16="http://schemas.microsoft.com/office/drawing/2014/main" id="{CA93744E-BA7B-410A-92A3-5E1B0D48EC54}"/>
                    </a:ext>
                  </a:extLst>
                </p:cNvPr>
                <p:cNvSpPr>
                  <a:spLocks noChangeArrowheads="1"/>
                </p:cNvSpPr>
                <p:nvPr/>
              </p:nvSpPr>
              <p:spPr bwMode="auto">
                <a:xfrm>
                  <a:off x="80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22" name="Rectangle 913">
                  <a:extLst>
                    <a:ext uri="{FF2B5EF4-FFF2-40B4-BE49-F238E27FC236}">
                      <a16:creationId xmlns:a16="http://schemas.microsoft.com/office/drawing/2014/main" id="{979ACC13-1E2A-42F0-8623-3399D4A795E8}"/>
                    </a:ext>
                  </a:extLst>
                </p:cNvPr>
                <p:cNvSpPr>
                  <a:spLocks noChangeArrowheads="1"/>
                </p:cNvSpPr>
                <p:nvPr/>
              </p:nvSpPr>
              <p:spPr bwMode="auto">
                <a:xfrm>
                  <a:off x="80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23" name="Rectangle 914">
                  <a:extLst>
                    <a:ext uri="{FF2B5EF4-FFF2-40B4-BE49-F238E27FC236}">
                      <a16:creationId xmlns:a16="http://schemas.microsoft.com/office/drawing/2014/main" id="{7FE83CD2-C762-41DE-AA5F-27A1C683F2C2}"/>
                    </a:ext>
                  </a:extLst>
                </p:cNvPr>
                <p:cNvSpPr>
                  <a:spLocks noChangeArrowheads="1"/>
                </p:cNvSpPr>
                <p:nvPr/>
              </p:nvSpPr>
              <p:spPr bwMode="auto">
                <a:xfrm>
                  <a:off x="8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24" name="Rectangle 915">
                  <a:extLst>
                    <a:ext uri="{FF2B5EF4-FFF2-40B4-BE49-F238E27FC236}">
                      <a16:creationId xmlns:a16="http://schemas.microsoft.com/office/drawing/2014/main" id="{76EFA408-A105-4DAE-9D8F-96B4017E1876}"/>
                    </a:ext>
                  </a:extLst>
                </p:cNvPr>
                <p:cNvSpPr>
                  <a:spLocks noChangeArrowheads="1"/>
                </p:cNvSpPr>
                <p:nvPr/>
              </p:nvSpPr>
              <p:spPr bwMode="auto">
                <a:xfrm>
                  <a:off x="8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25" name="Rectangle 916">
                  <a:extLst>
                    <a:ext uri="{FF2B5EF4-FFF2-40B4-BE49-F238E27FC236}">
                      <a16:creationId xmlns:a16="http://schemas.microsoft.com/office/drawing/2014/main" id="{324A3593-1BB1-40AD-8D01-C7364B3D5EDB}"/>
                    </a:ext>
                  </a:extLst>
                </p:cNvPr>
                <p:cNvSpPr>
                  <a:spLocks noChangeArrowheads="1"/>
                </p:cNvSpPr>
                <p:nvPr/>
              </p:nvSpPr>
              <p:spPr bwMode="auto">
                <a:xfrm>
                  <a:off x="8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26" name="Rectangle 917">
                  <a:extLst>
                    <a:ext uri="{FF2B5EF4-FFF2-40B4-BE49-F238E27FC236}">
                      <a16:creationId xmlns:a16="http://schemas.microsoft.com/office/drawing/2014/main" id="{B982091C-2EF1-493B-A358-8C6ABD0CF34D}"/>
                    </a:ext>
                  </a:extLst>
                </p:cNvPr>
                <p:cNvSpPr>
                  <a:spLocks noChangeArrowheads="1"/>
                </p:cNvSpPr>
                <p:nvPr/>
              </p:nvSpPr>
              <p:spPr bwMode="auto">
                <a:xfrm>
                  <a:off x="8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27" name="Rectangle 918">
                  <a:extLst>
                    <a:ext uri="{FF2B5EF4-FFF2-40B4-BE49-F238E27FC236}">
                      <a16:creationId xmlns:a16="http://schemas.microsoft.com/office/drawing/2014/main" id="{74645211-314D-4002-9BDC-8C0F97A31610}"/>
                    </a:ext>
                  </a:extLst>
                </p:cNvPr>
                <p:cNvSpPr>
                  <a:spLocks noChangeArrowheads="1"/>
                </p:cNvSpPr>
                <p:nvPr/>
              </p:nvSpPr>
              <p:spPr bwMode="auto">
                <a:xfrm>
                  <a:off x="8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28" name="Rectangle 919">
                  <a:extLst>
                    <a:ext uri="{FF2B5EF4-FFF2-40B4-BE49-F238E27FC236}">
                      <a16:creationId xmlns:a16="http://schemas.microsoft.com/office/drawing/2014/main" id="{C1A3B0E8-34BE-405C-A760-E783A0BF7AF5}"/>
                    </a:ext>
                  </a:extLst>
                </p:cNvPr>
                <p:cNvSpPr>
                  <a:spLocks noChangeArrowheads="1"/>
                </p:cNvSpPr>
                <p:nvPr/>
              </p:nvSpPr>
              <p:spPr bwMode="auto">
                <a:xfrm>
                  <a:off x="8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29" name="Rectangle 920">
                  <a:extLst>
                    <a:ext uri="{FF2B5EF4-FFF2-40B4-BE49-F238E27FC236}">
                      <a16:creationId xmlns:a16="http://schemas.microsoft.com/office/drawing/2014/main" id="{B804301B-A9BE-41E9-B57C-49ACBA66F1B0}"/>
                    </a:ext>
                  </a:extLst>
                </p:cNvPr>
                <p:cNvSpPr>
                  <a:spLocks noChangeArrowheads="1"/>
                </p:cNvSpPr>
                <p:nvPr/>
              </p:nvSpPr>
              <p:spPr bwMode="auto">
                <a:xfrm>
                  <a:off x="8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30" name="Rectangle 921">
                  <a:extLst>
                    <a:ext uri="{FF2B5EF4-FFF2-40B4-BE49-F238E27FC236}">
                      <a16:creationId xmlns:a16="http://schemas.microsoft.com/office/drawing/2014/main" id="{12598FC5-72FC-4B36-9755-CBD5500B5A11}"/>
                    </a:ext>
                  </a:extLst>
                </p:cNvPr>
                <p:cNvSpPr>
                  <a:spLocks noChangeArrowheads="1"/>
                </p:cNvSpPr>
                <p:nvPr/>
              </p:nvSpPr>
              <p:spPr bwMode="auto">
                <a:xfrm>
                  <a:off x="8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31" name="Rectangle 922">
                  <a:extLst>
                    <a:ext uri="{FF2B5EF4-FFF2-40B4-BE49-F238E27FC236}">
                      <a16:creationId xmlns:a16="http://schemas.microsoft.com/office/drawing/2014/main" id="{A838FB57-F18B-4F8A-B065-66AF708FE42F}"/>
                    </a:ext>
                  </a:extLst>
                </p:cNvPr>
                <p:cNvSpPr>
                  <a:spLocks noChangeArrowheads="1"/>
                </p:cNvSpPr>
                <p:nvPr/>
              </p:nvSpPr>
              <p:spPr bwMode="auto">
                <a:xfrm>
                  <a:off x="81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32" name="Rectangle 923">
                  <a:extLst>
                    <a:ext uri="{FF2B5EF4-FFF2-40B4-BE49-F238E27FC236}">
                      <a16:creationId xmlns:a16="http://schemas.microsoft.com/office/drawing/2014/main" id="{60DBF5C9-B232-4E72-AD5D-D8A8CC8EF176}"/>
                    </a:ext>
                  </a:extLst>
                </p:cNvPr>
                <p:cNvSpPr>
                  <a:spLocks noChangeArrowheads="1"/>
                </p:cNvSpPr>
                <p:nvPr/>
              </p:nvSpPr>
              <p:spPr bwMode="auto">
                <a:xfrm>
                  <a:off x="81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33" name="Rectangle 924">
                  <a:extLst>
                    <a:ext uri="{FF2B5EF4-FFF2-40B4-BE49-F238E27FC236}">
                      <a16:creationId xmlns:a16="http://schemas.microsoft.com/office/drawing/2014/main" id="{1332F78E-9FE5-4FF5-915E-4B8A3D2C656C}"/>
                    </a:ext>
                  </a:extLst>
                </p:cNvPr>
                <p:cNvSpPr>
                  <a:spLocks noChangeArrowheads="1"/>
                </p:cNvSpPr>
                <p:nvPr/>
              </p:nvSpPr>
              <p:spPr bwMode="auto">
                <a:xfrm>
                  <a:off x="81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34" name="Rectangle 925">
                  <a:extLst>
                    <a:ext uri="{FF2B5EF4-FFF2-40B4-BE49-F238E27FC236}">
                      <a16:creationId xmlns:a16="http://schemas.microsoft.com/office/drawing/2014/main" id="{EDB0C023-6476-4475-A54F-4E227BF06D43}"/>
                    </a:ext>
                  </a:extLst>
                </p:cNvPr>
                <p:cNvSpPr>
                  <a:spLocks noChangeArrowheads="1"/>
                </p:cNvSpPr>
                <p:nvPr/>
              </p:nvSpPr>
              <p:spPr bwMode="auto">
                <a:xfrm>
                  <a:off x="81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35" name="Rectangle 926">
                  <a:extLst>
                    <a:ext uri="{FF2B5EF4-FFF2-40B4-BE49-F238E27FC236}">
                      <a16:creationId xmlns:a16="http://schemas.microsoft.com/office/drawing/2014/main" id="{B0FBD41C-20F5-4B56-8B5C-CEF27871CE6C}"/>
                    </a:ext>
                  </a:extLst>
                </p:cNvPr>
                <p:cNvSpPr>
                  <a:spLocks noChangeArrowheads="1"/>
                </p:cNvSpPr>
                <p:nvPr/>
              </p:nvSpPr>
              <p:spPr bwMode="auto">
                <a:xfrm>
                  <a:off x="8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36" name="Rectangle 927">
                  <a:extLst>
                    <a:ext uri="{FF2B5EF4-FFF2-40B4-BE49-F238E27FC236}">
                      <a16:creationId xmlns:a16="http://schemas.microsoft.com/office/drawing/2014/main" id="{81C4FA0B-7E53-4C0B-B558-8FB6D0F75B7B}"/>
                    </a:ext>
                  </a:extLst>
                </p:cNvPr>
                <p:cNvSpPr>
                  <a:spLocks noChangeArrowheads="1"/>
                </p:cNvSpPr>
                <p:nvPr/>
              </p:nvSpPr>
              <p:spPr bwMode="auto">
                <a:xfrm>
                  <a:off x="8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37" name="Rectangle 928">
                  <a:extLst>
                    <a:ext uri="{FF2B5EF4-FFF2-40B4-BE49-F238E27FC236}">
                      <a16:creationId xmlns:a16="http://schemas.microsoft.com/office/drawing/2014/main" id="{FDFF298E-3395-4DFD-8B86-055E9A9E83FA}"/>
                    </a:ext>
                  </a:extLst>
                </p:cNvPr>
                <p:cNvSpPr>
                  <a:spLocks noChangeArrowheads="1"/>
                </p:cNvSpPr>
                <p:nvPr/>
              </p:nvSpPr>
              <p:spPr bwMode="auto">
                <a:xfrm>
                  <a:off x="8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38" name="Rectangle 929">
                  <a:extLst>
                    <a:ext uri="{FF2B5EF4-FFF2-40B4-BE49-F238E27FC236}">
                      <a16:creationId xmlns:a16="http://schemas.microsoft.com/office/drawing/2014/main" id="{BA6C207D-F4D2-4517-B386-F0BBEE875E3F}"/>
                    </a:ext>
                  </a:extLst>
                </p:cNvPr>
                <p:cNvSpPr>
                  <a:spLocks noChangeArrowheads="1"/>
                </p:cNvSpPr>
                <p:nvPr/>
              </p:nvSpPr>
              <p:spPr bwMode="auto">
                <a:xfrm>
                  <a:off x="8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39" name="Rectangle 930">
                  <a:extLst>
                    <a:ext uri="{FF2B5EF4-FFF2-40B4-BE49-F238E27FC236}">
                      <a16:creationId xmlns:a16="http://schemas.microsoft.com/office/drawing/2014/main" id="{59FA4006-2052-4F69-9FCA-5F14AF745B4A}"/>
                    </a:ext>
                  </a:extLst>
                </p:cNvPr>
                <p:cNvSpPr>
                  <a:spLocks noChangeArrowheads="1"/>
                </p:cNvSpPr>
                <p:nvPr/>
              </p:nvSpPr>
              <p:spPr bwMode="auto">
                <a:xfrm>
                  <a:off x="8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40" name="Rectangle 931">
                  <a:extLst>
                    <a:ext uri="{FF2B5EF4-FFF2-40B4-BE49-F238E27FC236}">
                      <a16:creationId xmlns:a16="http://schemas.microsoft.com/office/drawing/2014/main" id="{21B6BB75-1FF4-41D4-98B5-37F197B3AD83}"/>
                    </a:ext>
                  </a:extLst>
                </p:cNvPr>
                <p:cNvSpPr>
                  <a:spLocks noChangeArrowheads="1"/>
                </p:cNvSpPr>
                <p:nvPr/>
              </p:nvSpPr>
              <p:spPr bwMode="auto">
                <a:xfrm>
                  <a:off x="8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41" name="Rectangle 932">
                  <a:extLst>
                    <a:ext uri="{FF2B5EF4-FFF2-40B4-BE49-F238E27FC236}">
                      <a16:creationId xmlns:a16="http://schemas.microsoft.com/office/drawing/2014/main" id="{8466E7F8-D13C-4EFD-B065-1B63F28930AC}"/>
                    </a:ext>
                  </a:extLst>
                </p:cNvPr>
                <p:cNvSpPr>
                  <a:spLocks noChangeArrowheads="1"/>
                </p:cNvSpPr>
                <p:nvPr/>
              </p:nvSpPr>
              <p:spPr bwMode="auto">
                <a:xfrm>
                  <a:off x="8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42" name="Rectangle 933">
                  <a:extLst>
                    <a:ext uri="{FF2B5EF4-FFF2-40B4-BE49-F238E27FC236}">
                      <a16:creationId xmlns:a16="http://schemas.microsoft.com/office/drawing/2014/main" id="{76480EAE-5C46-4939-A455-A9462E5D00E6}"/>
                    </a:ext>
                  </a:extLst>
                </p:cNvPr>
                <p:cNvSpPr>
                  <a:spLocks noChangeArrowheads="1"/>
                </p:cNvSpPr>
                <p:nvPr/>
              </p:nvSpPr>
              <p:spPr bwMode="auto">
                <a:xfrm>
                  <a:off x="8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43" name="Rectangle 934">
                  <a:extLst>
                    <a:ext uri="{FF2B5EF4-FFF2-40B4-BE49-F238E27FC236}">
                      <a16:creationId xmlns:a16="http://schemas.microsoft.com/office/drawing/2014/main" id="{9D11C282-20D2-46A6-8DC1-0818D0093770}"/>
                    </a:ext>
                  </a:extLst>
                </p:cNvPr>
                <p:cNvSpPr>
                  <a:spLocks noChangeArrowheads="1"/>
                </p:cNvSpPr>
                <p:nvPr/>
              </p:nvSpPr>
              <p:spPr bwMode="auto">
                <a:xfrm>
                  <a:off x="82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44" name="Rectangle 935">
                  <a:extLst>
                    <a:ext uri="{FF2B5EF4-FFF2-40B4-BE49-F238E27FC236}">
                      <a16:creationId xmlns:a16="http://schemas.microsoft.com/office/drawing/2014/main" id="{203D9832-1D66-4D55-9C34-C5B44767CB27}"/>
                    </a:ext>
                  </a:extLst>
                </p:cNvPr>
                <p:cNvSpPr>
                  <a:spLocks noChangeArrowheads="1"/>
                </p:cNvSpPr>
                <p:nvPr/>
              </p:nvSpPr>
              <p:spPr bwMode="auto">
                <a:xfrm>
                  <a:off x="82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45" name="Rectangle 936">
                  <a:extLst>
                    <a:ext uri="{FF2B5EF4-FFF2-40B4-BE49-F238E27FC236}">
                      <a16:creationId xmlns:a16="http://schemas.microsoft.com/office/drawing/2014/main" id="{C7EADA84-C554-4516-9B1A-1E8ACB7C1738}"/>
                    </a:ext>
                  </a:extLst>
                </p:cNvPr>
                <p:cNvSpPr>
                  <a:spLocks noChangeArrowheads="1"/>
                </p:cNvSpPr>
                <p:nvPr/>
              </p:nvSpPr>
              <p:spPr bwMode="auto">
                <a:xfrm>
                  <a:off x="82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46" name="Rectangle 937">
                  <a:extLst>
                    <a:ext uri="{FF2B5EF4-FFF2-40B4-BE49-F238E27FC236}">
                      <a16:creationId xmlns:a16="http://schemas.microsoft.com/office/drawing/2014/main" id="{928D0818-E032-4C9C-A4E7-D90821C74A48}"/>
                    </a:ext>
                  </a:extLst>
                </p:cNvPr>
                <p:cNvSpPr>
                  <a:spLocks noChangeArrowheads="1"/>
                </p:cNvSpPr>
                <p:nvPr/>
              </p:nvSpPr>
              <p:spPr bwMode="auto">
                <a:xfrm>
                  <a:off x="82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47" name="Rectangle 938">
                  <a:extLst>
                    <a:ext uri="{FF2B5EF4-FFF2-40B4-BE49-F238E27FC236}">
                      <a16:creationId xmlns:a16="http://schemas.microsoft.com/office/drawing/2014/main" id="{EB198AC3-2675-4494-919F-E398C767A90E}"/>
                    </a:ext>
                  </a:extLst>
                </p:cNvPr>
                <p:cNvSpPr>
                  <a:spLocks noChangeArrowheads="1"/>
                </p:cNvSpPr>
                <p:nvPr/>
              </p:nvSpPr>
              <p:spPr bwMode="auto">
                <a:xfrm>
                  <a:off x="8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48" name="Rectangle 939">
                  <a:extLst>
                    <a:ext uri="{FF2B5EF4-FFF2-40B4-BE49-F238E27FC236}">
                      <a16:creationId xmlns:a16="http://schemas.microsoft.com/office/drawing/2014/main" id="{647F1BA1-6A67-43DE-B400-0125AEEAA1E5}"/>
                    </a:ext>
                  </a:extLst>
                </p:cNvPr>
                <p:cNvSpPr>
                  <a:spLocks noChangeArrowheads="1"/>
                </p:cNvSpPr>
                <p:nvPr/>
              </p:nvSpPr>
              <p:spPr bwMode="auto">
                <a:xfrm>
                  <a:off x="8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49" name="Rectangle 940">
                  <a:extLst>
                    <a:ext uri="{FF2B5EF4-FFF2-40B4-BE49-F238E27FC236}">
                      <a16:creationId xmlns:a16="http://schemas.microsoft.com/office/drawing/2014/main" id="{6D53640D-8326-4699-AAFD-588911037967}"/>
                    </a:ext>
                  </a:extLst>
                </p:cNvPr>
                <p:cNvSpPr>
                  <a:spLocks noChangeArrowheads="1"/>
                </p:cNvSpPr>
                <p:nvPr/>
              </p:nvSpPr>
              <p:spPr bwMode="auto">
                <a:xfrm>
                  <a:off x="8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50" name="Rectangle 941">
                  <a:extLst>
                    <a:ext uri="{FF2B5EF4-FFF2-40B4-BE49-F238E27FC236}">
                      <a16:creationId xmlns:a16="http://schemas.microsoft.com/office/drawing/2014/main" id="{88903833-FF13-4FD6-B124-880FB2BCB057}"/>
                    </a:ext>
                  </a:extLst>
                </p:cNvPr>
                <p:cNvSpPr>
                  <a:spLocks noChangeArrowheads="1"/>
                </p:cNvSpPr>
                <p:nvPr/>
              </p:nvSpPr>
              <p:spPr bwMode="auto">
                <a:xfrm>
                  <a:off x="8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51" name="Rectangle 942">
                  <a:extLst>
                    <a:ext uri="{FF2B5EF4-FFF2-40B4-BE49-F238E27FC236}">
                      <a16:creationId xmlns:a16="http://schemas.microsoft.com/office/drawing/2014/main" id="{AACCCF60-3F1B-4899-8338-12EB44D344FC}"/>
                    </a:ext>
                  </a:extLst>
                </p:cNvPr>
                <p:cNvSpPr>
                  <a:spLocks noChangeArrowheads="1"/>
                </p:cNvSpPr>
                <p:nvPr/>
              </p:nvSpPr>
              <p:spPr bwMode="auto">
                <a:xfrm>
                  <a:off x="8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52" name="Rectangle 943">
                  <a:extLst>
                    <a:ext uri="{FF2B5EF4-FFF2-40B4-BE49-F238E27FC236}">
                      <a16:creationId xmlns:a16="http://schemas.microsoft.com/office/drawing/2014/main" id="{9F982F58-462E-42E9-9ACD-0491399A4E6B}"/>
                    </a:ext>
                  </a:extLst>
                </p:cNvPr>
                <p:cNvSpPr>
                  <a:spLocks noChangeArrowheads="1"/>
                </p:cNvSpPr>
                <p:nvPr/>
              </p:nvSpPr>
              <p:spPr bwMode="auto">
                <a:xfrm>
                  <a:off x="8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53" name="Rectangle 944">
                  <a:extLst>
                    <a:ext uri="{FF2B5EF4-FFF2-40B4-BE49-F238E27FC236}">
                      <a16:creationId xmlns:a16="http://schemas.microsoft.com/office/drawing/2014/main" id="{F7EAAECA-401A-4B28-89F8-E10B3EC615C5}"/>
                    </a:ext>
                  </a:extLst>
                </p:cNvPr>
                <p:cNvSpPr>
                  <a:spLocks noChangeArrowheads="1"/>
                </p:cNvSpPr>
                <p:nvPr/>
              </p:nvSpPr>
              <p:spPr bwMode="auto">
                <a:xfrm>
                  <a:off x="8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54" name="Rectangle 945">
                  <a:extLst>
                    <a:ext uri="{FF2B5EF4-FFF2-40B4-BE49-F238E27FC236}">
                      <a16:creationId xmlns:a16="http://schemas.microsoft.com/office/drawing/2014/main" id="{BC9F069E-03B6-4A31-A78B-62471F46DD4A}"/>
                    </a:ext>
                  </a:extLst>
                </p:cNvPr>
                <p:cNvSpPr>
                  <a:spLocks noChangeArrowheads="1"/>
                </p:cNvSpPr>
                <p:nvPr/>
              </p:nvSpPr>
              <p:spPr bwMode="auto">
                <a:xfrm>
                  <a:off x="8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55" name="Rectangle 946">
                  <a:extLst>
                    <a:ext uri="{FF2B5EF4-FFF2-40B4-BE49-F238E27FC236}">
                      <a16:creationId xmlns:a16="http://schemas.microsoft.com/office/drawing/2014/main" id="{85F5E986-7B5E-4DD1-96CA-3F7FFE29D202}"/>
                    </a:ext>
                  </a:extLst>
                </p:cNvPr>
                <p:cNvSpPr>
                  <a:spLocks noChangeArrowheads="1"/>
                </p:cNvSpPr>
                <p:nvPr/>
              </p:nvSpPr>
              <p:spPr bwMode="auto">
                <a:xfrm>
                  <a:off x="83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56" name="Rectangle 947">
                  <a:extLst>
                    <a:ext uri="{FF2B5EF4-FFF2-40B4-BE49-F238E27FC236}">
                      <a16:creationId xmlns:a16="http://schemas.microsoft.com/office/drawing/2014/main" id="{D8352CAA-290F-424E-8725-00AA2306DA8A}"/>
                    </a:ext>
                  </a:extLst>
                </p:cNvPr>
                <p:cNvSpPr>
                  <a:spLocks noChangeArrowheads="1"/>
                </p:cNvSpPr>
                <p:nvPr/>
              </p:nvSpPr>
              <p:spPr bwMode="auto">
                <a:xfrm>
                  <a:off x="83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57" name="Rectangle 948">
                  <a:extLst>
                    <a:ext uri="{FF2B5EF4-FFF2-40B4-BE49-F238E27FC236}">
                      <a16:creationId xmlns:a16="http://schemas.microsoft.com/office/drawing/2014/main" id="{E565B15D-9C9F-41DF-98A0-E8F1ABA0113C}"/>
                    </a:ext>
                  </a:extLst>
                </p:cNvPr>
                <p:cNvSpPr>
                  <a:spLocks noChangeArrowheads="1"/>
                </p:cNvSpPr>
                <p:nvPr/>
              </p:nvSpPr>
              <p:spPr bwMode="auto">
                <a:xfrm>
                  <a:off x="83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58" name="Rectangle 949">
                  <a:extLst>
                    <a:ext uri="{FF2B5EF4-FFF2-40B4-BE49-F238E27FC236}">
                      <a16:creationId xmlns:a16="http://schemas.microsoft.com/office/drawing/2014/main" id="{D13F3864-B760-4189-B2F5-E2712DB28DD2}"/>
                    </a:ext>
                  </a:extLst>
                </p:cNvPr>
                <p:cNvSpPr>
                  <a:spLocks noChangeArrowheads="1"/>
                </p:cNvSpPr>
                <p:nvPr/>
              </p:nvSpPr>
              <p:spPr bwMode="auto">
                <a:xfrm>
                  <a:off x="83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59" name="Rectangle 950">
                  <a:extLst>
                    <a:ext uri="{FF2B5EF4-FFF2-40B4-BE49-F238E27FC236}">
                      <a16:creationId xmlns:a16="http://schemas.microsoft.com/office/drawing/2014/main" id="{E3F0C33F-BD98-42D2-A956-E7B1BC914EEC}"/>
                    </a:ext>
                  </a:extLst>
                </p:cNvPr>
                <p:cNvSpPr>
                  <a:spLocks noChangeArrowheads="1"/>
                </p:cNvSpPr>
                <p:nvPr/>
              </p:nvSpPr>
              <p:spPr bwMode="auto">
                <a:xfrm>
                  <a:off x="83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60" name="Rectangle 951">
                  <a:extLst>
                    <a:ext uri="{FF2B5EF4-FFF2-40B4-BE49-F238E27FC236}">
                      <a16:creationId xmlns:a16="http://schemas.microsoft.com/office/drawing/2014/main" id="{DFD57770-456C-4886-9B65-0B3C690E3A4A}"/>
                    </a:ext>
                  </a:extLst>
                </p:cNvPr>
                <p:cNvSpPr>
                  <a:spLocks noChangeArrowheads="1"/>
                </p:cNvSpPr>
                <p:nvPr/>
              </p:nvSpPr>
              <p:spPr bwMode="auto">
                <a:xfrm>
                  <a:off x="8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61" name="Rectangle 952">
                  <a:extLst>
                    <a:ext uri="{FF2B5EF4-FFF2-40B4-BE49-F238E27FC236}">
                      <a16:creationId xmlns:a16="http://schemas.microsoft.com/office/drawing/2014/main" id="{46408E84-22E8-4EAD-93A2-93868438ADDF}"/>
                    </a:ext>
                  </a:extLst>
                </p:cNvPr>
                <p:cNvSpPr>
                  <a:spLocks noChangeArrowheads="1"/>
                </p:cNvSpPr>
                <p:nvPr/>
              </p:nvSpPr>
              <p:spPr bwMode="auto">
                <a:xfrm>
                  <a:off x="8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62" name="Rectangle 953">
                  <a:extLst>
                    <a:ext uri="{FF2B5EF4-FFF2-40B4-BE49-F238E27FC236}">
                      <a16:creationId xmlns:a16="http://schemas.microsoft.com/office/drawing/2014/main" id="{E14137EF-4569-4A74-82DC-EEC770950718}"/>
                    </a:ext>
                  </a:extLst>
                </p:cNvPr>
                <p:cNvSpPr>
                  <a:spLocks noChangeArrowheads="1"/>
                </p:cNvSpPr>
                <p:nvPr/>
              </p:nvSpPr>
              <p:spPr bwMode="auto">
                <a:xfrm>
                  <a:off x="8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63" name="Rectangle 954">
                  <a:extLst>
                    <a:ext uri="{FF2B5EF4-FFF2-40B4-BE49-F238E27FC236}">
                      <a16:creationId xmlns:a16="http://schemas.microsoft.com/office/drawing/2014/main" id="{5B89A9CB-655C-4198-9C37-D41F2B5E7238}"/>
                    </a:ext>
                  </a:extLst>
                </p:cNvPr>
                <p:cNvSpPr>
                  <a:spLocks noChangeArrowheads="1"/>
                </p:cNvSpPr>
                <p:nvPr/>
              </p:nvSpPr>
              <p:spPr bwMode="auto">
                <a:xfrm>
                  <a:off x="8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64" name="Rectangle 955">
                  <a:extLst>
                    <a:ext uri="{FF2B5EF4-FFF2-40B4-BE49-F238E27FC236}">
                      <a16:creationId xmlns:a16="http://schemas.microsoft.com/office/drawing/2014/main" id="{88018B56-AA0D-435C-A988-9A644DF20EE2}"/>
                    </a:ext>
                  </a:extLst>
                </p:cNvPr>
                <p:cNvSpPr>
                  <a:spLocks noChangeArrowheads="1"/>
                </p:cNvSpPr>
                <p:nvPr/>
              </p:nvSpPr>
              <p:spPr bwMode="auto">
                <a:xfrm>
                  <a:off x="8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65" name="Rectangle 956">
                  <a:extLst>
                    <a:ext uri="{FF2B5EF4-FFF2-40B4-BE49-F238E27FC236}">
                      <a16:creationId xmlns:a16="http://schemas.microsoft.com/office/drawing/2014/main" id="{E551C73F-EE8B-47D1-B479-7A2DDAE24F6A}"/>
                    </a:ext>
                  </a:extLst>
                </p:cNvPr>
                <p:cNvSpPr>
                  <a:spLocks noChangeArrowheads="1"/>
                </p:cNvSpPr>
                <p:nvPr/>
              </p:nvSpPr>
              <p:spPr bwMode="auto">
                <a:xfrm>
                  <a:off x="8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66" name="Rectangle 957">
                  <a:extLst>
                    <a:ext uri="{FF2B5EF4-FFF2-40B4-BE49-F238E27FC236}">
                      <a16:creationId xmlns:a16="http://schemas.microsoft.com/office/drawing/2014/main" id="{1E6059D0-49B5-4865-A6B1-F918775C5F8A}"/>
                    </a:ext>
                  </a:extLst>
                </p:cNvPr>
                <p:cNvSpPr>
                  <a:spLocks noChangeArrowheads="1"/>
                </p:cNvSpPr>
                <p:nvPr/>
              </p:nvSpPr>
              <p:spPr bwMode="auto">
                <a:xfrm>
                  <a:off x="8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67" name="Rectangle 958">
                  <a:extLst>
                    <a:ext uri="{FF2B5EF4-FFF2-40B4-BE49-F238E27FC236}">
                      <a16:creationId xmlns:a16="http://schemas.microsoft.com/office/drawing/2014/main" id="{2D7B8FB5-8A75-4B18-B3B2-887CB51BE023}"/>
                    </a:ext>
                  </a:extLst>
                </p:cNvPr>
                <p:cNvSpPr>
                  <a:spLocks noChangeArrowheads="1"/>
                </p:cNvSpPr>
                <p:nvPr/>
              </p:nvSpPr>
              <p:spPr bwMode="auto">
                <a:xfrm>
                  <a:off x="8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68" name="Rectangle 959">
                  <a:extLst>
                    <a:ext uri="{FF2B5EF4-FFF2-40B4-BE49-F238E27FC236}">
                      <a16:creationId xmlns:a16="http://schemas.microsoft.com/office/drawing/2014/main" id="{898B49C4-2312-497B-A151-7CBF6A2796CD}"/>
                    </a:ext>
                  </a:extLst>
                </p:cNvPr>
                <p:cNvSpPr>
                  <a:spLocks noChangeArrowheads="1"/>
                </p:cNvSpPr>
                <p:nvPr/>
              </p:nvSpPr>
              <p:spPr bwMode="auto">
                <a:xfrm>
                  <a:off x="84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69" name="Rectangle 960">
                  <a:extLst>
                    <a:ext uri="{FF2B5EF4-FFF2-40B4-BE49-F238E27FC236}">
                      <a16:creationId xmlns:a16="http://schemas.microsoft.com/office/drawing/2014/main" id="{30352586-613E-4EF3-BA61-ED2908ACE370}"/>
                    </a:ext>
                  </a:extLst>
                </p:cNvPr>
                <p:cNvSpPr>
                  <a:spLocks noChangeArrowheads="1"/>
                </p:cNvSpPr>
                <p:nvPr/>
              </p:nvSpPr>
              <p:spPr bwMode="auto">
                <a:xfrm>
                  <a:off x="84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70" name="Rectangle 961">
                  <a:extLst>
                    <a:ext uri="{FF2B5EF4-FFF2-40B4-BE49-F238E27FC236}">
                      <a16:creationId xmlns:a16="http://schemas.microsoft.com/office/drawing/2014/main" id="{9A814DB1-8185-4A9A-90FE-A3C457DCA7F9}"/>
                    </a:ext>
                  </a:extLst>
                </p:cNvPr>
                <p:cNvSpPr>
                  <a:spLocks noChangeArrowheads="1"/>
                </p:cNvSpPr>
                <p:nvPr/>
              </p:nvSpPr>
              <p:spPr bwMode="auto">
                <a:xfrm>
                  <a:off x="84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71" name="Rectangle 962">
                  <a:extLst>
                    <a:ext uri="{FF2B5EF4-FFF2-40B4-BE49-F238E27FC236}">
                      <a16:creationId xmlns:a16="http://schemas.microsoft.com/office/drawing/2014/main" id="{3CDF15F0-F029-4454-82A1-2A0AC7774E08}"/>
                    </a:ext>
                  </a:extLst>
                </p:cNvPr>
                <p:cNvSpPr>
                  <a:spLocks noChangeArrowheads="1"/>
                </p:cNvSpPr>
                <p:nvPr/>
              </p:nvSpPr>
              <p:spPr bwMode="auto">
                <a:xfrm>
                  <a:off x="8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72" name="Rectangle 963">
                  <a:extLst>
                    <a:ext uri="{FF2B5EF4-FFF2-40B4-BE49-F238E27FC236}">
                      <a16:creationId xmlns:a16="http://schemas.microsoft.com/office/drawing/2014/main" id="{CDD741A9-4214-41D2-99F8-75EEBFF5F1C9}"/>
                    </a:ext>
                  </a:extLst>
                </p:cNvPr>
                <p:cNvSpPr>
                  <a:spLocks noChangeArrowheads="1"/>
                </p:cNvSpPr>
                <p:nvPr/>
              </p:nvSpPr>
              <p:spPr bwMode="auto">
                <a:xfrm>
                  <a:off x="8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73" name="Rectangle 964">
                  <a:extLst>
                    <a:ext uri="{FF2B5EF4-FFF2-40B4-BE49-F238E27FC236}">
                      <a16:creationId xmlns:a16="http://schemas.microsoft.com/office/drawing/2014/main" id="{F3163CAE-37FF-43ED-BF03-A46A9653A587}"/>
                    </a:ext>
                  </a:extLst>
                </p:cNvPr>
                <p:cNvSpPr>
                  <a:spLocks noChangeArrowheads="1"/>
                </p:cNvSpPr>
                <p:nvPr/>
              </p:nvSpPr>
              <p:spPr bwMode="auto">
                <a:xfrm>
                  <a:off x="8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74" name="Rectangle 965">
                  <a:extLst>
                    <a:ext uri="{FF2B5EF4-FFF2-40B4-BE49-F238E27FC236}">
                      <a16:creationId xmlns:a16="http://schemas.microsoft.com/office/drawing/2014/main" id="{51888DA9-A408-4739-8E38-003AAC8A4AF3}"/>
                    </a:ext>
                  </a:extLst>
                </p:cNvPr>
                <p:cNvSpPr>
                  <a:spLocks noChangeArrowheads="1"/>
                </p:cNvSpPr>
                <p:nvPr/>
              </p:nvSpPr>
              <p:spPr bwMode="auto">
                <a:xfrm>
                  <a:off x="8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75" name="Rectangle 966">
                  <a:extLst>
                    <a:ext uri="{FF2B5EF4-FFF2-40B4-BE49-F238E27FC236}">
                      <a16:creationId xmlns:a16="http://schemas.microsoft.com/office/drawing/2014/main" id="{85204756-9930-46E1-BD98-C8D4FFFD0A2E}"/>
                    </a:ext>
                  </a:extLst>
                </p:cNvPr>
                <p:cNvSpPr>
                  <a:spLocks noChangeArrowheads="1"/>
                </p:cNvSpPr>
                <p:nvPr/>
              </p:nvSpPr>
              <p:spPr bwMode="auto">
                <a:xfrm>
                  <a:off x="8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76" name="Rectangle 967">
                  <a:extLst>
                    <a:ext uri="{FF2B5EF4-FFF2-40B4-BE49-F238E27FC236}">
                      <a16:creationId xmlns:a16="http://schemas.microsoft.com/office/drawing/2014/main" id="{331327D3-1732-4012-83C1-135AF370C705}"/>
                    </a:ext>
                  </a:extLst>
                </p:cNvPr>
                <p:cNvSpPr>
                  <a:spLocks noChangeArrowheads="1"/>
                </p:cNvSpPr>
                <p:nvPr/>
              </p:nvSpPr>
              <p:spPr bwMode="auto">
                <a:xfrm>
                  <a:off x="8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77" name="Rectangle 968">
                  <a:extLst>
                    <a:ext uri="{FF2B5EF4-FFF2-40B4-BE49-F238E27FC236}">
                      <a16:creationId xmlns:a16="http://schemas.microsoft.com/office/drawing/2014/main" id="{8DF54B1B-21DC-4088-95F8-3411B9FE2627}"/>
                    </a:ext>
                  </a:extLst>
                </p:cNvPr>
                <p:cNvSpPr>
                  <a:spLocks noChangeArrowheads="1"/>
                </p:cNvSpPr>
                <p:nvPr/>
              </p:nvSpPr>
              <p:spPr bwMode="auto">
                <a:xfrm>
                  <a:off x="8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78" name="Rectangle 969">
                  <a:extLst>
                    <a:ext uri="{FF2B5EF4-FFF2-40B4-BE49-F238E27FC236}">
                      <a16:creationId xmlns:a16="http://schemas.microsoft.com/office/drawing/2014/main" id="{1E080094-033F-419F-9E75-B3C43C42CA8D}"/>
                    </a:ext>
                  </a:extLst>
                </p:cNvPr>
                <p:cNvSpPr>
                  <a:spLocks noChangeArrowheads="1"/>
                </p:cNvSpPr>
                <p:nvPr/>
              </p:nvSpPr>
              <p:spPr bwMode="auto">
                <a:xfrm>
                  <a:off x="8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79" name="Rectangle 970">
                  <a:extLst>
                    <a:ext uri="{FF2B5EF4-FFF2-40B4-BE49-F238E27FC236}">
                      <a16:creationId xmlns:a16="http://schemas.microsoft.com/office/drawing/2014/main" id="{BA502BD6-08AF-46CB-B391-0C9FC8A9F787}"/>
                    </a:ext>
                  </a:extLst>
                </p:cNvPr>
                <p:cNvSpPr>
                  <a:spLocks noChangeArrowheads="1"/>
                </p:cNvSpPr>
                <p:nvPr/>
              </p:nvSpPr>
              <p:spPr bwMode="auto">
                <a:xfrm>
                  <a:off x="85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80" name="Rectangle 971">
                  <a:extLst>
                    <a:ext uri="{FF2B5EF4-FFF2-40B4-BE49-F238E27FC236}">
                      <a16:creationId xmlns:a16="http://schemas.microsoft.com/office/drawing/2014/main" id="{21153B5C-6981-4DC5-81E3-2AC3196C8997}"/>
                    </a:ext>
                  </a:extLst>
                </p:cNvPr>
                <p:cNvSpPr>
                  <a:spLocks noChangeArrowheads="1"/>
                </p:cNvSpPr>
                <p:nvPr/>
              </p:nvSpPr>
              <p:spPr bwMode="auto">
                <a:xfrm>
                  <a:off x="85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81" name="Rectangle 972">
                  <a:extLst>
                    <a:ext uri="{FF2B5EF4-FFF2-40B4-BE49-F238E27FC236}">
                      <a16:creationId xmlns:a16="http://schemas.microsoft.com/office/drawing/2014/main" id="{A5783202-07DC-4B95-8E8D-4A031E4353CF}"/>
                    </a:ext>
                  </a:extLst>
                </p:cNvPr>
                <p:cNvSpPr>
                  <a:spLocks noChangeArrowheads="1"/>
                </p:cNvSpPr>
                <p:nvPr/>
              </p:nvSpPr>
              <p:spPr bwMode="auto">
                <a:xfrm>
                  <a:off x="85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82" name="Rectangle 973">
                  <a:extLst>
                    <a:ext uri="{FF2B5EF4-FFF2-40B4-BE49-F238E27FC236}">
                      <a16:creationId xmlns:a16="http://schemas.microsoft.com/office/drawing/2014/main" id="{00F3D583-0201-4C8C-8AE5-D64EA9FB6D96}"/>
                    </a:ext>
                  </a:extLst>
                </p:cNvPr>
                <p:cNvSpPr>
                  <a:spLocks noChangeArrowheads="1"/>
                </p:cNvSpPr>
                <p:nvPr/>
              </p:nvSpPr>
              <p:spPr bwMode="auto">
                <a:xfrm>
                  <a:off x="8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83" name="Rectangle 974">
                  <a:extLst>
                    <a:ext uri="{FF2B5EF4-FFF2-40B4-BE49-F238E27FC236}">
                      <a16:creationId xmlns:a16="http://schemas.microsoft.com/office/drawing/2014/main" id="{264A1D76-0C5C-49C1-88C9-038FC3C2A6B7}"/>
                    </a:ext>
                  </a:extLst>
                </p:cNvPr>
                <p:cNvSpPr>
                  <a:spLocks noChangeArrowheads="1"/>
                </p:cNvSpPr>
                <p:nvPr/>
              </p:nvSpPr>
              <p:spPr bwMode="auto">
                <a:xfrm>
                  <a:off x="8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84" name="Rectangle 975">
                  <a:extLst>
                    <a:ext uri="{FF2B5EF4-FFF2-40B4-BE49-F238E27FC236}">
                      <a16:creationId xmlns:a16="http://schemas.microsoft.com/office/drawing/2014/main" id="{98EADE1C-7CC4-43BD-8182-094ED9B134EA}"/>
                    </a:ext>
                  </a:extLst>
                </p:cNvPr>
                <p:cNvSpPr>
                  <a:spLocks noChangeArrowheads="1"/>
                </p:cNvSpPr>
                <p:nvPr/>
              </p:nvSpPr>
              <p:spPr bwMode="auto">
                <a:xfrm>
                  <a:off x="8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85" name="Rectangle 976">
                  <a:extLst>
                    <a:ext uri="{FF2B5EF4-FFF2-40B4-BE49-F238E27FC236}">
                      <a16:creationId xmlns:a16="http://schemas.microsoft.com/office/drawing/2014/main" id="{511AFC6C-FF96-46AA-8DB8-1688ED048221}"/>
                    </a:ext>
                  </a:extLst>
                </p:cNvPr>
                <p:cNvSpPr>
                  <a:spLocks noChangeArrowheads="1"/>
                </p:cNvSpPr>
                <p:nvPr/>
              </p:nvSpPr>
              <p:spPr bwMode="auto">
                <a:xfrm>
                  <a:off x="8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86" name="Rectangle 977">
                  <a:extLst>
                    <a:ext uri="{FF2B5EF4-FFF2-40B4-BE49-F238E27FC236}">
                      <a16:creationId xmlns:a16="http://schemas.microsoft.com/office/drawing/2014/main" id="{5E62463A-6927-4701-AC4A-C161AEDDF7B9}"/>
                    </a:ext>
                  </a:extLst>
                </p:cNvPr>
                <p:cNvSpPr>
                  <a:spLocks noChangeArrowheads="1"/>
                </p:cNvSpPr>
                <p:nvPr/>
              </p:nvSpPr>
              <p:spPr bwMode="auto">
                <a:xfrm>
                  <a:off x="8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87" name="Rectangle 978">
                  <a:extLst>
                    <a:ext uri="{FF2B5EF4-FFF2-40B4-BE49-F238E27FC236}">
                      <a16:creationId xmlns:a16="http://schemas.microsoft.com/office/drawing/2014/main" id="{61D41BCA-69FC-480B-9F3F-53647E6CD4B9}"/>
                    </a:ext>
                  </a:extLst>
                </p:cNvPr>
                <p:cNvSpPr>
                  <a:spLocks noChangeArrowheads="1"/>
                </p:cNvSpPr>
                <p:nvPr/>
              </p:nvSpPr>
              <p:spPr bwMode="auto">
                <a:xfrm>
                  <a:off x="8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88" name="Rectangle 979">
                  <a:extLst>
                    <a:ext uri="{FF2B5EF4-FFF2-40B4-BE49-F238E27FC236}">
                      <a16:creationId xmlns:a16="http://schemas.microsoft.com/office/drawing/2014/main" id="{D730AFF5-FCAD-475B-94C0-38364EB2A368}"/>
                    </a:ext>
                  </a:extLst>
                </p:cNvPr>
                <p:cNvSpPr>
                  <a:spLocks noChangeArrowheads="1"/>
                </p:cNvSpPr>
                <p:nvPr/>
              </p:nvSpPr>
              <p:spPr bwMode="auto">
                <a:xfrm>
                  <a:off x="8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89" name="Rectangle 980">
                  <a:extLst>
                    <a:ext uri="{FF2B5EF4-FFF2-40B4-BE49-F238E27FC236}">
                      <a16:creationId xmlns:a16="http://schemas.microsoft.com/office/drawing/2014/main" id="{DEE7F621-3515-4619-9594-8B297529E338}"/>
                    </a:ext>
                  </a:extLst>
                </p:cNvPr>
                <p:cNvSpPr>
                  <a:spLocks noChangeArrowheads="1"/>
                </p:cNvSpPr>
                <p:nvPr/>
              </p:nvSpPr>
              <p:spPr bwMode="auto">
                <a:xfrm>
                  <a:off x="8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90" name="Rectangle 981">
                  <a:extLst>
                    <a:ext uri="{FF2B5EF4-FFF2-40B4-BE49-F238E27FC236}">
                      <a16:creationId xmlns:a16="http://schemas.microsoft.com/office/drawing/2014/main" id="{DC89A9FB-6750-40CF-B6A9-E403B75BBDC6}"/>
                    </a:ext>
                  </a:extLst>
                </p:cNvPr>
                <p:cNvSpPr>
                  <a:spLocks noChangeArrowheads="1"/>
                </p:cNvSpPr>
                <p:nvPr/>
              </p:nvSpPr>
              <p:spPr bwMode="auto">
                <a:xfrm>
                  <a:off x="86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91" name="Rectangle 982">
                  <a:extLst>
                    <a:ext uri="{FF2B5EF4-FFF2-40B4-BE49-F238E27FC236}">
                      <a16:creationId xmlns:a16="http://schemas.microsoft.com/office/drawing/2014/main" id="{0B2B426A-5DC2-40C2-99F3-655A1134F15F}"/>
                    </a:ext>
                  </a:extLst>
                </p:cNvPr>
                <p:cNvSpPr>
                  <a:spLocks noChangeArrowheads="1"/>
                </p:cNvSpPr>
                <p:nvPr/>
              </p:nvSpPr>
              <p:spPr bwMode="auto">
                <a:xfrm>
                  <a:off x="86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92" name="Rectangle 983">
                  <a:extLst>
                    <a:ext uri="{FF2B5EF4-FFF2-40B4-BE49-F238E27FC236}">
                      <a16:creationId xmlns:a16="http://schemas.microsoft.com/office/drawing/2014/main" id="{E8887E65-D529-4817-83EB-5FB4EFB6D644}"/>
                    </a:ext>
                  </a:extLst>
                </p:cNvPr>
                <p:cNvSpPr>
                  <a:spLocks noChangeArrowheads="1"/>
                </p:cNvSpPr>
                <p:nvPr/>
              </p:nvSpPr>
              <p:spPr bwMode="auto">
                <a:xfrm>
                  <a:off x="86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93" name="Rectangle 984">
                  <a:extLst>
                    <a:ext uri="{FF2B5EF4-FFF2-40B4-BE49-F238E27FC236}">
                      <a16:creationId xmlns:a16="http://schemas.microsoft.com/office/drawing/2014/main" id="{F2D15684-7E43-4545-8B09-3B01C9B2600A}"/>
                    </a:ext>
                  </a:extLst>
                </p:cNvPr>
                <p:cNvSpPr>
                  <a:spLocks noChangeArrowheads="1"/>
                </p:cNvSpPr>
                <p:nvPr/>
              </p:nvSpPr>
              <p:spPr bwMode="auto">
                <a:xfrm>
                  <a:off x="8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94" name="Rectangle 985">
                  <a:extLst>
                    <a:ext uri="{FF2B5EF4-FFF2-40B4-BE49-F238E27FC236}">
                      <a16:creationId xmlns:a16="http://schemas.microsoft.com/office/drawing/2014/main" id="{18D3BBFE-97A7-4690-B32E-E605847FC11B}"/>
                    </a:ext>
                  </a:extLst>
                </p:cNvPr>
                <p:cNvSpPr>
                  <a:spLocks noChangeArrowheads="1"/>
                </p:cNvSpPr>
                <p:nvPr/>
              </p:nvSpPr>
              <p:spPr bwMode="auto">
                <a:xfrm>
                  <a:off x="8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95" name="Rectangle 986">
                  <a:extLst>
                    <a:ext uri="{FF2B5EF4-FFF2-40B4-BE49-F238E27FC236}">
                      <a16:creationId xmlns:a16="http://schemas.microsoft.com/office/drawing/2014/main" id="{117DF201-B7A3-4633-998F-98386F10CC1C}"/>
                    </a:ext>
                  </a:extLst>
                </p:cNvPr>
                <p:cNvSpPr>
                  <a:spLocks noChangeArrowheads="1"/>
                </p:cNvSpPr>
                <p:nvPr/>
              </p:nvSpPr>
              <p:spPr bwMode="auto">
                <a:xfrm>
                  <a:off x="8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96" name="Rectangle 987">
                  <a:extLst>
                    <a:ext uri="{FF2B5EF4-FFF2-40B4-BE49-F238E27FC236}">
                      <a16:creationId xmlns:a16="http://schemas.microsoft.com/office/drawing/2014/main" id="{7067E7D7-04CD-4648-B9CF-6CC30B77EAA5}"/>
                    </a:ext>
                  </a:extLst>
                </p:cNvPr>
                <p:cNvSpPr>
                  <a:spLocks noChangeArrowheads="1"/>
                </p:cNvSpPr>
                <p:nvPr/>
              </p:nvSpPr>
              <p:spPr bwMode="auto">
                <a:xfrm>
                  <a:off x="8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97" name="Rectangle 988">
                  <a:extLst>
                    <a:ext uri="{FF2B5EF4-FFF2-40B4-BE49-F238E27FC236}">
                      <a16:creationId xmlns:a16="http://schemas.microsoft.com/office/drawing/2014/main" id="{4D3434AA-F321-4E18-8780-18077FF2A023}"/>
                    </a:ext>
                  </a:extLst>
                </p:cNvPr>
                <p:cNvSpPr>
                  <a:spLocks noChangeArrowheads="1"/>
                </p:cNvSpPr>
                <p:nvPr/>
              </p:nvSpPr>
              <p:spPr bwMode="auto">
                <a:xfrm>
                  <a:off x="8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98" name="Rectangle 989">
                  <a:extLst>
                    <a:ext uri="{FF2B5EF4-FFF2-40B4-BE49-F238E27FC236}">
                      <a16:creationId xmlns:a16="http://schemas.microsoft.com/office/drawing/2014/main" id="{67125FFD-A607-498C-8E9E-E55694A152A1}"/>
                    </a:ext>
                  </a:extLst>
                </p:cNvPr>
                <p:cNvSpPr>
                  <a:spLocks noChangeArrowheads="1"/>
                </p:cNvSpPr>
                <p:nvPr/>
              </p:nvSpPr>
              <p:spPr bwMode="auto">
                <a:xfrm>
                  <a:off x="8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99" name="Rectangle 990">
                  <a:extLst>
                    <a:ext uri="{FF2B5EF4-FFF2-40B4-BE49-F238E27FC236}">
                      <a16:creationId xmlns:a16="http://schemas.microsoft.com/office/drawing/2014/main" id="{5D4EDE86-0B3F-4627-B76E-AB7536A43D2A}"/>
                    </a:ext>
                  </a:extLst>
                </p:cNvPr>
                <p:cNvSpPr>
                  <a:spLocks noChangeArrowheads="1"/>
                </p:cNvSpPr>
                <p:nvPr/>
              </p:nvSpPr>
              <p:spPr bwMode="auto">
                <a:xfrm>
                  <a:off x="8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00" name="Rectangle 991">
                  <a:extLst>
                    <a:ext uri="{FF2B5EF4-FFF2-40B4-BE49-F238E27FC236}">
                      <a16:creationId xmlns:a16="http://schemas.microsoft.com/office/drawing/2014/main" id="{09961D94-381A-4849-8276-A31EBB9B2339}"/>
                    </a:ext>
                  </a:extLst>
                </p:cNvPr>
                <p:cNvSpPr>
                  <a:spLocks noChangeArrowheads="1"/>
                </p:cNvSpPr>
                <p:nvPr/>
              </p:nvSpPr>
              <p:spPr bwMode="auto">
                <a:xfrm>
                  <a:off x="8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01" name="Rectangle 992">
                  <a:extLst>
                    <a:ext uri="{FF2B5EF4-FFF2-40B4-BE49-F238E27FC236}">
                      <a16:creationId xmlns:a16="http://schemas.microsoft.com/office/drawing/2014/main" id="{20D4D02F-4C97-465F-8365-E7DDB2689D76}"/>
                    </a:ext>
                  </a:extLst>
                </p:cNvPr>
                <p:cNvSpPr>
                  <a:spLocks noChangeArrowheads="1"/>
                </p:cNvSpPr>
                <p:nvPr/>
              </p:nvSpPr>
              <p:spPr bwMode="auto">
                <a:xfrm>
                  <a:off x="87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02" name="Rectangle 993">
                  <a:extLst>
                    <a:ext uri="{FF2B5EF4-FFF2-40B4-BE49-F238E27FC236}">
                      <a16:creationId xmlns:a16="http://schemas.microsoft.com/office/drawing/2014/main" id="{55441AC5-6D27-4111-B80E-5A10F95BD20F}"/>
                    </a:ext>
                  </a:extLst>
                </p:cNvPr>
                <p:cNvSpPr>
                  <a:spLocks noChangeArrowheads="1"/>
                </p:cNvSpPr>
                <p:nvPr/>
              </p:nvSpPr>
              <p:spPr bwMode="auto">
                <a:xfrm>
                  <a:off x="87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03" name="Rectangle 994">
                  <a:extLst>
                    <a:ext uri="{FF2B5EF4-FFF2-40B4-BE49-F238E27FC236}">
                      <a16:creationId xmlns:a16="http://schemas.microsoft.com/office/drawing/2014/main" id="{87B7468F-CDC8-49B6-884E-5AC2BFA15521}"/>
                    </a:ext>
                  </a:extLst>
                </p:cNvPr>
                <p:cNvSpPr>
                  <a:spLocks noChangeArrowheads="1"/>
                </p:cNvSpPr>
                <p:nvPr/>
              </p:nvSpPr>
              <p:spPr bwMode="auto">
                <a:xfrm>
                  <a:off x="87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04" name="Rectangle 995">
                  <a:extLst>
                    <a:ext uri="{FF2B5EF4-FFF2-40B4-BE49-F238E27FC236}">
                      <a16:creationId xmlns:a16="http://schemas.microsoft.com/office/drawing/2014/main" id="{01418D29-309B-4B0C-859E-B8731C9559D9}"/>
                    </a:ext>
                  </a:extLst>
                </p:cNvPr>
                <p:cNvSpPr>
                  <a:spLocks noChangeArrowheads="1"/>
                </p:cNvSpPr>
                <p:nvPr/>
              </p:nvSpPr>
              <p:spPr bwMode="auto">
                <a:xfrm>
                  <a:off x="8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05" name="Rectangle 996">
                  <a:extLst>
                    <a:ext uri="{FF2B5EF4-FFF2-40B4-BE49-F238E27FC236}">
                      <a16:creationId xmlns:a16="http://schemas.microsoft.com/office/drawing/2014/main" id="{9D0C1D02-E9B1-43E8-A9D8-2EC95DA729A5}"/>
                    </a:ext>
                  </a:extLst>
                </p:cNvPr>
                <p:cNvSpPr>
                  <a:spLocks noChangeArrowheads="1"/>
                </p:cNvSpPr>
                <p:nvPr/>
              </p:nvSpPr>
              <p:spPr bwMode="auto">
                <a:xfrm>
                  <a:off x="8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06" name="Rectangle 997">
                  <a:extLst>
                    <a:ext uri="{FF2B5EF4-FFF2-40B4-BE49-F238E27FC236}">
                      <a16:creationId xmlns:a16="http://schemas.microsoft.com/office/drawing/2014/main" id="{36D17763-4484-42B1-AEAA-F294B3A098F7}"/>
                    </a:ext>
                  </a:extLst>
                </p:cNvPr>
                <p:cNvSpPr>
                  <a:spLocks noChangeArrowheads="1"/>
                </p:cNvSpPr>
                <p:nvPr/>
              </p:nvSpPr>
              <p:spPr bwMode="auto">
                <a:xfrm>
                  <a:off x="8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07" name="Rectangle 998">
                  <a:extLst>
                    <a:ext uri="{FF2B5EF4-FFF2-40B4-BE49-F238E27FC236}">
                      <a16:creationId xmlns:a16="http://schemas.microsoft.com/office/drawing/2014/main" id="{CFEA8172-8DA2-42C7-9BBB-24192EC17771}"/>
                    </a:ext>
                  </a:extLst>
                </p:cNvPr>
                <p:cNvSpPr>
                  <a:spLocks noChangeArrowheads="1"/>
                </p:cNvSpPr>
                <p:nvPr/>
              </p:nvSpPr>
              <p:spPr bwMode="auto">
                <a:xfrm>
                  <a:off x="8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08" name="Rectangle 999">
                  <a:extLst>
                    <a:ext uri="{FF2B5EF4-FFF2-40B4-BE49-F238E27FC236}">
                      <a16:creationId xmlns:a16="http://schemas.microsoft.com/office/drawing/2014/main" id="{C932116F-1F6A-46C0-9ACF-7485F8660C32}"/>
                    </a:ext>
                  </a:extLst>
                </p:cNvPr>
                <p:cNvSpPr>
                  <a:spLocks noChangeArrowheads="1"/>
                </p:cNvSpPr>
                <p:nvPr/>
              </p:nvSpPr>
              <p:spPr bwMode="auto">
                <a:xfrm>
                  <a:off x="8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09" name="Rectangle 1000">
                  <a:extLst>
                    <a:ext uri="{FF2B5EF4-FFF2-40B4-BE49-F238E27FC236}">
                      <a16:creationId xmlns:a16="http://schemas.microsoft.com/office/drawing/2014/main" id="{702E7399-955B-4251-A948-AAD60B933C7B}"/>
                    </a:ext>
                  </a:extLst>
                </p:cNvPr>
                <p:cNvSpPr>
                  <a:spLocks noChangeArrowheads="1"/>
                </p:cNvSpPr>
                <p:nvPr/>
              </p:nvSpPr>
              <p:spPr bwMode="auto">
                <a:xfrm>
                  <a:off x="8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10" name="Rectangle 1001">
                  <a:extLst>
                    <a:ext uri="{FF2B5EF4-FFF2-40B4-BE49-F238E27FC236}">
                      <a16:creationId xmlns:a16="http://schemas.microsoft.com/office/drawing/2014/main" id="{071F6BA9-2830-4A13-B730-86F710C9EDA3}"/>
                    </a:ext>
                  </a:extLst>
                </p:cNvPr>
                <p:cNvSpPr>
                  <a:spLocks noChangeArrowheads="1"/>
                </p:cNvSpPr>
                <p:nvPr/>
              </p:nvSpPr>
              <p:spPr bwMode="auto">
                <a:xfrm>
                  <a:off x="8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11" name="Rectangle 1002">
                  <a:extLst>
                    <a:ext uri="{FF2B5EF4-FFF2-40B4-BE49-F238E27FC236}">
                      <a16:creationId xmlns:a16="http://schemas.microsoft.com/office/drawing/2014/main" id="{FB3DA423-8CFD-4137-8160-1D2552D467E3}"/>
                    </a:ext>
                  </a:extLst>
                </p:cNvPr>
                <p:cNvSpPr>
                  <a:spLocks noChangeArrowheads="1"/>
                </p:cNvSpPr>
                <p:nvPr/>
              </p:nvSpPr>
              <p:spPr bwMode="auto">
                <a:xfrm>
                  <a:off x="8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12" name="Rectangle 1003">
                  <a:extLst>
                    <a:ext uri="{FF2B5EF4-FFF2-40B4-BE49-F238E27FC236}">
                      <a16:creationId xmlns:a16="http://schemas.microsoft.com/office/drawing/2014/main" id="{1E3C0FA3-178F-4673-9107-1AEBF20FD87B}"/>
                    </a:ext>
                  </a:extLst>
                </p:cNvPr>
                <p:cNvSpPr>
                  <a:spLocks noChangeArrowheads="1"/>
                </p:cNvSpPr>
                <p:nvPr/>
              </p:nvSpPr>
              <p:spPr bwMode="auto">
                <a:xfrm>
                  <a:off x="88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13" name="Rectangle 1004">
                  <a:extLst>
                    <a:ext uri="{FF2B5EF4-FFF2-40B4-BE49-F238E27FC236}">
                      <a16:creationId xmlns:a16="http://schemas.microsoft.com/office/drawing/2014/main" id="{9FEEE405-9436-489A-88BA-24A03C52FD04}"/>
                    </a:ext>
                  </a:extLst>
                </p:cNvPr>
                <p:cNvSpPr>
                  <a:spLocks noChangeArrowheads="1"/>
                </p:cNvSpPr>
                <p:nvPr/>
              </p:nvSpPr>
              <p:spPr bwMode="auto">
                <a:xfrm>
                  <a:off x="88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14" name="Rectangle 1005">
                  <a:extLst>
                    <a:ext uri="{FF2B5EF4-FFF2-40B4-BE49-F238E27FC236}">
                      <a16:creationId xmlns:a16="http://schemas.microsoft.com/office/drawing/2014/main" id="{A7697ACF-3F7F-434A-ABF0-A7E96A2A08A7}"/>
                    </a:ext>
                  </a:extLst>
                </p:cNvPr>
                <p:cNvSpPr>
                  <a:spLocks noChangeArrowheads="1"/>
                </p:cNvSpPr>
                <p:nvPr/>
              </p:nvSpPr>
              <p:spPr bwMode="auto">
                <a:xfrm>
                  <a:off x="88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15" name="Rectangle 1006">
                  <a:extLst>
                    <a:ext uri="{FF2B5EF4-FFF2-40B4-BE49-F238E27FC236}">
                      <a16:creationId xmlns:a16="http://schemas.microsoft.com/office/drawing/2014/main" id="{AC9375FC-0667-4EDC-9BE8-DDE89FF75016}"/>
                    </a:ext>
                  </a:extLst>
                </p:cNvPr>
                <p:cNvSpPr>
                  <a:spLocks noChangeArrowheads="1"/>
                </p:cNvSpPr>
                <p:nvPr/>
              </p:nvSpPr>
              <p:spPr bwMode="auto">
                <a:xfrm>
                  <a:off x="88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16" name="Rectangle 1007">
                  <a:extLst>
                    <a:ext uri="{FF2B5EF4-FFF2-40B4-BE49-F238E27FC236}">
                      <a16:creationId xmlns:a16="http://schemas.microsoft.com/office/drawing/2014/main" id="{131C94D4-4B47-4112-9B13-DC3C246A5CFD}"/>
                    </a:ext>
                  </a:extLst>
                </p:cNvPr>
                <p:cNvSpPr>
                  <a:spLocks noChangeArrowheads="1"/>
                </p:cNvSpPr>
                <p:nvPr/>
              </p:nvSpPr>
              <p:spPr bwMode="auto">
                <a:xfrm>
                  <a:off x="88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17" name="Rectangle 1008">
                  <a:extLst>
                    <a:ext uri="{FF2B5EF4-FFF2-40B4-BE49-F238E27FC236}">
                      <a16:creationId xmlns:a16="http://schemas.microsoft.com/office/drawing/2014/main" id="{C21B4AAA-42C6-4A0A-BD36-18A3725B57FF}"/>
                    </a:ext>
                  </a:extLst>
                </p:cNvPr>
                <p:cNvSpPr>
                  <a:spLocks noChangeArrowheads="1"/>
                </p:cNvSpPr>
                <p:nvPr/>
              </p:nvSpPr>
              <p:spPr bwMode="auto">
                <a:xfrm>
                  <a:off x="88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7" name="Group 1210">
                <a:extLst>
                  <a:ext uri="{FF2B5EF4-FFF2-40B4-BE49-F238E27FC236}">
                    <a16:creationId xmlns:a16="http://schemas.microsoft.com/office/drawing/2014/main" id="{CE33C62D-7870-4A43-8F77-3C4880126700}"/>
                  </a:ext>
                </a:extLst>
              </p:cNvPr>
              <p:cNvGrpSpPr>
                <a:grpSpLocks/>
              </p:cNvGrpSpPr>
              <p:nvPr/>
            </p:nvGrpSpPr>
            <p:grpSpPr bwMode="auto">
              <a:xfrm>
                <a:off x="888" y="2829"/>
                <a:ext cx="174" cy="42"/>
                <a:chOff x="888" y="2829"/>
                <a:chExt cx="174" cy="42"/>
              </a:xfrm>
            </p:grpSpPr>
            <p:sp>
              <p:nvSpPr>
                <p:cNvPr id="66918" name="Rectangle 1010">
                  <a:extLst>
                    <a:ext uri="{FF2B5EF4-FFF2-40B4-BE49-F238E27FC236}">
                      <a16:creationId xmlns:a16="http://schemas.microsoft.com/office/drawing/2014/main" id="{62DEC86B-711A-491B-82D3-86080AEFEBC3}"/>
                    </a:ext>
                  </a:extLst>
                </p:cNvPr>
                <p:cNvSpPr>
                  <a:spLocks noChangeArrowheads="1"/>
                </p:cNvSpPr>
                <p:nvPr/>
              </p:nvSpPr>
              <p:spPr bwMode="auto">
                <a:xfrm>
                  <a:off x="88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19" name="Rectangle 1011">
                  <a:extLst>
                    <a:ext uri="{FF2B5EF4-FFF2-40B4-BE49-F238E27FC236}">
                      <a16:creationId xmlns:a16="http://schemas.microsoft.com/office/drawing/2014/main" id="{D130082A-432C-488A-890F-94AD331F688A}"/>
                    </a:ext>
                  </a:extLst>
                </p:cNvPr>
                <p:cNvSpPr>
                  <a:spLocks noChangeArrowheads="1"/>
                </p:cNvSpPr>
                <p:nvPr/>
              </p:nvSpPr>
              <p:spPr bwMode="auto">
                <a:xfrm>
                  <a:off x="88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20" name="Rectangle 1012">
                  <a:extLst>
                    <a:ext uri="{FF2B5EF4-FFF2-40B4-BE49-F238E27FC236}">
                      <a16:creationId xmlns:a16="http://schemas.microsoft.com/office/drawing/2014/main" id="{B01D7BD5-F478-417C-8067-C934BAEF0731}"/>
                    </a:ext>
                  </a:extLst>
                </p:cNvPr>
                <p:cNvSpPr>
                  <a:spLocks noChangeArrowheads="1"/>
                </p:cNvSpPr>
                <p:nvPr/>
              </p:nvSpPr>
              <p:spPr bwMode="auto">
                <a:xfrm>
                  <a:off x="88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21" name="Rectangle 1013">
                  <a:extLst>
                    <a:ext uri="{FF2B5EF4-FFF2-40B4-BE49-F238E27FC236}">
                      <a16:creationId xmlns:a16="http://schemas.microsoft.com/office/drawing/2014/main" id="{7BD88475-6262-4FEC-A466-A92DC750711B}"/>
                    </a:ext>
                  </a:extLst>
                </p:cNvPr>
                <p:cNvSpPr>
                  <a:spLocks noChangeArrowheads="1"/>
                </p:cNvSpPr>
                <p:nvPr/>
              </p:nvSpPr>
              <p:spPr bwMode="auto">
                <a:xfrm>
                  <a:off x="88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22" name="Rectangle 1014">
                  <a:extLst>
                    <a:ext uri="{FF2B5EF4-FFF2-40B4-BE49-F238E27FC236}">
                      <a16:creationId xmlns:a16="http://schemas.microsoft.com/office/drawing/2014/main" id="{A3B2AD89-0C0A-4FA4-A346-CDB7FEBE7008}"/>
                    </a:ext>
                  </a:extLst>
                </p:cNvPr>
                <p:cNvSpPr>
                  <a:spLocks noChangeArrowheads="1"/>
                </p:cNvSpPr>
                <p:nvPr/>
              </p:nvSpPr>
              <p:spPr bwMode="auto">
                <a:xfrm>
                  <a:off x="89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23" name="Rectangle 1015">
                  <a:extLst>
                    <a:ext uri="{FF2B5EF4-FFF2-40B4-BE49-F238E27FC236}">
                      <a16:creationId xmlns:a16="http://schemas.microsoft.com/office/drawing/2014/main" id="{342E56AC-6BBA-40A4-98ED-D23857FCEB84}"/>
                    </a:ext>
                  </a:extLst>
                </p:cNvPr>
                <p:cNvSpPr>
                  <a:spLocks noChangeArrowheads="1"/>
                </p:cNvSpPr>
                <p:nvPr/>
              </p:nvSpPr>
              <p:spPr bwMode="auto">
                <a:xfrm>
                  <a:off x="89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24" name="Rectangle 1016">
                  <a:extLst>
                    <a:ext uri="{FF2B5EF4-FFF2-40B4-BE49-F238E27FC236}">
                      <a16:creationId xmlns:a16="http://schemas.microsoft.com/office/drawing/2014/main" id="{1D2F6385-9ACD-429B-AEDE-136C97BA13A2}"/>
                    </a:ext>
                  </a:extLst>
                </p:cNvPr>
                <p:cNvSpPr>
                  <a:spLocks noChangeArrowheads="1"/>
                </p:cNvSpPr>
                <p:nvPr/>
              </p:nvSpPr>
              <p:spPr bwMode="auto">
                <a:xfrm>
                  <a:off x="89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25" name="Rectangle 1017">
                  <a:extLst>
                    <a:ext uri="{FF2B5EF4-FFF2-40B4-BE49-F238E27FC236}">
                      <a16:creationId xmlns:a16="http://schemas.microsoft.com/office/drawing/2014/main" id="{393B9632-8EC8-4303-A515-CE37A1ABAC52}"/>
                    </a:ext>
                  </a:extLst>
                </p:cNvPr>
                <p:cNvSpPr>
                  <a:spLocks noChangeArrowheads="1"/>
                </p:cNvSpPr>
                <p:nvPr/>
              </p:nvSpPr>
              <p:spPr bwMode="auto">
                <a:xfrm>
                  <a:off x="89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26" name="Rectangle 1018">
                  <a:extLst>
                    <a:ext uri="{FF2B5EF4-FFF2-40B4-BE49-F238E27FC236}">
                      <a16:creationId xmlns:a16="http://schemas.microsoft.com/office/drawing/2014/main" id="{E87DDD5F-9C9C-4E8B-8CDE-1FD5FC9E3ADB}"/>
                    </a:ext>
                  </a:extLst>
                </p:cNvPr>
                <p:cNvSpPr>
                  <a:spLocks noChangeArrowheads="1"/>
                </p:cNvSpPr>
                <p:nvPr/>
              </p:nvSpPr>
              <p:spPr bwMode="auto">
                <a:xfrm>
                  <a:off x="89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27" name="Rectangle 1019">
                  <a:extLst>
                    <a:ext uri="{FF2B5EF4-FFF2-40B4-BE49-F238E27FC236}">
                      <a16:creationId xmlns:a16="http://schemas.microsoft.com/office/drawing/2014/main" id="{6A3FB531-9A9D-46D5-B028-657BB15ED6DE}"/>
                    </a:ext>
                  </a:extLst>
                </p:cNvPr>
                <p:cNvSpPr>
                  <a:spLocks noChangeArrowheads="1"/>
                </p:cNvSpPr>
                <p:nvPr/>
              </p:nvSpPr>
              <p:spPr bwMode="auto">
                <a:xfrm>
                  <a:off x="8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28" name="Rectangle 1020">
                  <a:extLst>
                    <a:ext uri="{FF2B5EF4-FFF2-40B4-BE49-F238E27FC236}">
                      <a16:creationId xmlns:a16="http://schemas.microsoft.com/office/drawing/2014/main" id="{A2E909B9-953E-47CD-8DA2-674592ADA590}"/>
                    </a:ext>
                  </a:extLst>
                </p:cNvPr>
                <p:cNvSpPr>
                  <a:spLocks noChangeArrowheads="1"/>
                </p:cNvSpPr>
                <p:nvPr/>
              </p:nvSpPr>
              <p:spPr bwMode="auto">
                <a:xfrm>
                  <a:off x="8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29" name="Rectangle 1021">
                  <a:extLst>
                    <a:ext uri="{FF2B5EF4-FFF2-40B4-BE49-F238E27FC236}">
                      <a16:creationId xmlns:a16="http://schemas.microsoft.com/office/drawing/2014/main" id="{53C809E2-8931-40B0-A7D3-B994CB1B25F4}"/>
                    </a:ext>
                  </a:extLst>
                </p:cNvPr>
                <p:cNvSpPr>
                  <a:spLocks noChangeArrowheads="1"/>
                </p:cNvSpPr>
                <p:nvPr/>
              </p:nvSpPr>
              <p:spPr bwMode="auto">
                <a:xfrm>
                  <a:off x="9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30" name="Rectangle 1022">
                  <a:extLst>
                    <a:ext uri="{FF2B5EF4-FFF2-40B4-BE49-F238E27FC236}">
                      <a16:creationId xmlns:a16="http://schemas.microsoft.com/office/drawing/2014/main" id="{77073600-54EF-4D42-96F8-F187F75962EC}"/>
                    </a:ext>
                  </a:extLst>
                </p:cNvPr>
                <p:cNvSpPr>
                  <a:spLocks noChangeArrowheads="1"/>
                </p:cNvSpPr>
                <p:nvPr/>
              </p:nvSpPr>
              <p:spPr bwMode="auto">
                <a:xfrm>
                  <a:off x="9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31" name="Rectangle 1023">
                  <a:extLst>
                    <a:ext uri="{FF2B5EF4-FFF2-40B4-BE49-F238E27FC236}">
                      <a16:creationId xmlns:a16="http://schemas.microsoft.com/office/drawing/2014/main" id="{013F05FF-5C77-457D-9848-7285B2E57B96}"/>
                    </a:ext>
                  </a:extLst>
                </p:cNvPr>
                <p:cNvSpPr>
                  <a:spLocks noChangeArrowheads="1"/>
                </p:cNvSpPr>
                <p:nvPr/>
              </p:nvSpPr>
              <p:spPr bwMode="auto">
                <a:xfrm>
                  <a:off x="9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32" name="Rectangle 1024">
                  <a:extLst>
                    <a:ext uri="{FF2B5EF4-FFF2-40B4-BE49-F238E27FC236}">
                      <a16:creationId xmlns:a16="http://schemas.microsoft.com/office/drawing/2014/main" id="{937F9327-E075-45B9-8433-A6BCA8C09348}"/>
                    </a:ext>
                  </a:extLst>
                </p:cNvPr>
                <p:cNvSpPr>
                  <a:spLocks noChangeArrowheads="1"/>
                </p:cNvSpPr>
                <p:nvPr/>
              </p:nvSpPr>
              <p:spPr bwMode="auto">
                <a:xfrm>
                  <a:off x="9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33" name="Rectangle 1025">
                  <a:extLst>
                    <a:ext uri="{FF2B5EF4-FFF2-40B4-BE49-F238E27FC236}">
                      <a16:creationId xmlns:a16="http://schemas.microsoft.com/office/drawing/2014/main" id="{EED4657F-D3F4-4991-B960-BE77EBC66CA9}"/>
                    </a:ext>
                  </a:extLst>
                </p:cNvPr>
                <p:cNvSpPr>
                  <a:spLocks noChangeArrowheads="1"/>
                </p:cNvSpPr>
                <p:nvPr/>
              </p:nvSpPr>
              <p:spPr bwMode="auto">
                <a:xfrm>
                  <a:off x="9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34" name="Rectangle 1026">
                  <a:extLst>
                    <a:ext uri="{FF2B5EF4-FFF2-40B4-BE49-F238E27FC236}">
                      <a16:creationId xmlns:a16="http://schemas.microsoft.com/office/drawing/2014/main" id="{288E40AE-EE50-4044-98E8-EDEA40255E2B}"/>
                    </a:ext>
                  </a:extLst>
                </p:cNvPr>
                <p:cNvSpPr>
                  <a:spLocks noChangeArrowheads="1"/>
                </p:cNvSpPr>
                <p:nvPr/>
              </p:nvSpPr>
              <p:spPr bwMode="auto">
                <a:xfrm>
                  <a:off x="9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35" name="Rectangle 1027">
                  <a:extLst>
                    <a:ext uri="{FF2B5EF4-FFF2-40B4-BE49-F238E27FC236}">
                      <a16:creationId xmlns:a16="http://schemas.microsoft.com/office/drawing/2014/main" id="{4FDED1D7-B598-4BAE-B7D5-78ADEEFB1665}"/>
                    </a:ext>
                  </a:extLst>
                </p:cNvPr>
                <p:cNvSpPr>
                  <a:spLocks noChangeArrowheads="1"/>
                </p:cNvSpPr>
                <p:nvPr/>
              </p:nvSpPr>
              <p:spPr bwMode="auto">
                <a:xfrm>
                  <a:off x="90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36" name="Rectangle 1028">
                  <a:extLst>
                    <a:ext uri="{FF2B5EF4-FFF2-40B4-BE49-F238E27FC236}">
                      <a16:creationId xmlns:a16="http://schemas.microsoft.com/office/drawing/2014/main" id="{8243F683-AD98-473F-BE36-1763CE886ADF}"/>
                    </a:ext>
                  </a:extLst>
                </p:cNvPr>
                <p:cNvSpPr>
                  <a:spLocks noChangeArrowheads="1"/>
                </p:cNvSpPr>
                <p:nvPr/>
              </p:nvSpPr>
              <p:spPr bwMode="auto">
                <a:xfrm>
                  <a:off x="90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37" name="Rectangle 1029">
                  <a:extLst>
                    <a:ext uri="{FF2B5EF4-FFF2-40B4-BE49-F238E27FC236}">
                      <a16:creationId xmlns:a16="http://schemas.microsoft.com/office/drawing/2014/main" id="{E32E5C28-0EDD-4E54-B9BC-088F104CA40C}"/>
                    </a:ext>
                  </a:extLst>
                </p:cNvPr>
                <p:cNvSpPr>
                  <a:spLocks noChangeArrowheads="1"/>
                </p:cNvSpPr>
                <p:nvPr/>
              </p:nvSpPr>
              <p:spPr bwMode="auto">
                <a:xfrm>
                  <a:off x="90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38" name="Rectangle 1030">
                  <a:extLst>
                    <a:ext uri="{FF2B5EF4-FFF2-40B4-BE49-F238E27FC236}">
                      <a16:creationId xmlns:a16="http://schemas.microsoft.com/office/drawing/2014/main" id="{D24930FE-DB5F-468F-9883-0AD0491F5980}"/>
                    </a:ext>
                  </a:extLst>
                </p:cNvPr>
                <p:cNvSpPr>
                  <a:spLocks noChangeArrowheads="1"/>
                </p:cNvSpPr>
                <p:nvPr/>
              </p:nvSpPr>
              <p:spPr bwMode="auto">
                <a:xfrm>
                  <a:off x="90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39" name="Rectangle 1031">
                  <a:extLst>
                    <a:ext uri="{FF2B5EF4-FFF2-40B4-BE49-F238E27FC236}">
                      <a16:creationId xmlns:a16="http://schemas.microsoft.com/office/drawing/2014/main" id="{682C221B-147C-44E8-8DA2-E24A6746EEA6}"/>
                    </a:ext>
                  </a:extLst>
                </p:cNvPr>
                <p:cNvSpPr>
                  <a:spLocks noChangeArrowheads="1"/>
                </p:cNvSpPr>
                <p:nvPr/>
              </p:nvSpPr>
              <p:spPr bwMode="auto">
                <a:xfrm>
                  <a:off x="9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40" name="Rectangle 1032">
                  <a:extLst>
                    <a:ext uri="{FF2B5EF4-FFF2-40B4-BE49-F238E27FC236}">
                      <a16:creationId xmlns:a16="http://schemas.microsoft.com/office/drawing/2014/main" id="{4BD090D5-0EB7-41B5-9236-AAA1DAD36390}"/>
                    </a:ext>
                  </a:extLst>
                </p:cNvPr>
                <p:cNvSpPr>
                  <a:spLocks noChangeArrowheads="1"/>
                </p:cNvSpPr>
                <p:nvPr/>
              </p:nvSpPr>
              <p:spPr bwMode="auto">
                <a:xfrm>
                  <a:off x="9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41" name="Rectangle 1033">
                  <a:extLst>
                    <a:ext uri="{FF2B5EF4-FFF2-40B4-BE49-F238E27FC236}">
                      <a16:creationId xmlns:a16="http://schemas.microsoft.com/office/drawing/2014/main" id="{67DC1BA6-C43D-447C-A1CA-D836E9BC0275}"/>
                    </a:ext>
                  </a:extLst>
                </p:cNvPr>
                <p:cNvSpPr>
                  <a:spLocks noChangeArrowheads="1"/>
                </p:cNvSpPr>
                <p:nvPr/>
              </p:nvSpPr>
              <p:spPr bwMode="auto">
                <a:xfrm>
                  <a:off x="9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42" name="Rectangle 1034">
                  <a:extLst>
                    <a:ext uri="{FF2B5EF4-FFF2-40B4-BE49-F238E27FC236}">
                      <a16:creationId xmlns:a16="http://schemas.microsoft.com/office/drawing/2014/main" id="{D6C58DB4-1E2D-4A8F-86CD-38EF1633346A}"/>
                    </a:ext>
                  </a:extLst>
                </p:cNvPr>
                <p:cNvSpPr>
                  <a:spLocks noChangeArrowheads="1"/>
                </p:cNvSpPr>
                <p:nvPr/>
              </p:nvSpPr>
              <p:spPr bwMode="auto">
                <a:xfrm>
                  <a:off x="9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43" name="Rectangle 1035">
                  <a:extLst>
                    <a:ext uri="{FF2B5EF4-FFF2-40B4-BE49-F238E27FC236}">
                      <a16:creationId xmlns:a16="http://schemas.microsoft.com/office/drawing/2014/main" id="{A889502E-AA7E-470B-94D9-CE6E655E79BE}"/>
                    </a:ext>
                  </a:extLst>
                </p:cNvPr>
                <p:cNvSpPr>
                  <a:spLocks noChangeArrowheads="1"/>
                </p:cNvSpPr>
                <p:nvPr/>
              </p:nvSpPr>
              <p:spPr bwMode="auto">
                <a:xfrm>
                  <a:off x="9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44" name="Rectangle 1036">
                  <a:extLst>
                    <a:ext uri="{FF2B5EF4-FFF2-40B4-BE49-F238E27FC236}">
                      <a16:creationId xmlns:a16="http://schemas.microsoft.com/office/drawing/2014/main" id="{20DEA49A-C1D2-4A5C-A011-DDDBA8072605}"/>
                    </a:ext>
                  </a:extLst>
                </p:cNvPr>
                <p:cNvSpPr>
                  <a:spLocks noChangeArrowheads="1"/>
                </p:cNvSpPr>
                <p:nvPr/>
              </p:nvSpPr>
              <p:spPr bwMode="auto">
                <a:xfrm>
                  <a:off x="9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45" name="Rectangle 1037">
                  <a:extLst>
                    <a:ext uri="{FF2B5EF4-FFF2-40B4-BE49-F238E27FC236}">
                      <a16:creationId xmlns:a16="http://schemas.microsoft.com/office/drawing/2014/main" id="{C7063FD8-3523-4F74-8B94-ADAC0A5C6E7D}"/>
                    </a:ext>
                  </a:extLst>
                </p:cNvPr>
                <p:cNvSpPr>
                  <a:spLocks noChangeArrowheads="1"/>
                </p:cNvSpPr>
                <p:nvPr/>
              </p:nvSpPr>
              <p:spPr bwMode="auto">
                <a:xfrm>
                  <a:off x="9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46" name="Rectangle 1038">
                  <a:extLst>
                    <a:ext uri="{FF2B5EF4-FFF2-40B4-BE49-F238E27FC236}">
                      <a16:creationId xmlns:a16="http://schemas.microsoft.com/office/drawing/2014/main" id="{D79E982B-6C84-4348-AF26-00A68E860AE6}"/>
                    </a:ext>
                  </a:extLst>
                </p:cNvPr>
                <p:cNvSpPr>
                  <a:spLocks noChangeArrowheads="1"/>
                </p:cNvSpPr>
                <p:nvPr/>
              </p:nvSpPr>
              <p:spPr bwMode="auto">
                <a:xfrm>
                  <a:off x="9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47" name="Rectangle 1039">
                  <a:extLst>
                    <a:ext uri="{FF2B5EF4-FFF2-40B4-BE49-F238E27FC236}">
                      <a16:creationId xmlns:a16="http://schemas.microsoft.com/office/drawing/2014/main" id="{2BA72629-B455-46E7-A8BD-B8D79809D53E}"/>
                    </a:ext>
                  </a:extLst>
                </p:cNvPr>
                <p:cNvSpPr>
                  <a:spLocks noChangeArrowheads="1"/>
                </p:cNvSpPr>
                <p:nvPr/>
              </p:nvSpPr>
              <p:spPr bwMode="auto">
                <a:xfrm>
                  <a:off x="91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48" name="Rectangle 1040">
                  <a:extLst>
                    <a:ext uri="{FF2B5EF4-FFF2-40B4-BE49-F238E27FC236}">
                      <a16:creationId xmlns:a16="http://schemas.microsoft.com/office/drawing/2014/main" id="{6B5374B2-2172-401E-867A-023238D5848D}"/>
                    </a:ext>
                  </a:extLst>
                </p:cNvPr>
                <p:cNvSpPr>
                  <a:spLocks noChangeArrowheads="1"/>
                </p:cNvSpPr>
                <p:nvPr/>
              </p:nvSpPr>
              <p:spPr bwMode="auto">
                <a:xfrm>
                  <a:off x="91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49" name="Rectangle 1041">
                  <a:extLst>
                    <a:ext uri="{FF2B5EF4-FFF2-40B4-BE49-F238E27FC236}">
                      <a16:creationId xmlns:a16="http://schemas.microsoft.com/office/drawing/2014/main" id="{DDDB8160-FCF9-4BDB-B6B9-79AF055BDA8B}"/>
                    </a:ext>
                  </a:extLst>
                </p:cNvPr>
                <p:cNvSpPr>
                  <a:spLocks noChangeArrowheads="1"/>
                </p:cNvSpPr>
                <p:nvPr/>
              </p:nvSpPr>
              <p:spPr bwMode="auto">
                <a:xfrm>
                  <a:off x="91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50" name="Rectangle 1042">
                  <a:extLst>
                    <a:ext uri="{FF2B5EF4-FFF2-40B4-BE49-F238E27FC236}">
                      <a16:creationId xmlns:a16="http://schemas.microsoft.com/office/drawing/2014/main" id="{C00BB247-E2AB-4D3F-A51E-49591231E2C4}"/>
                    </a:ext>
                  </a:extLst>
                </p:cNvPr>
                <p:cNvSpPr>
                  <a:spLocks noChangeArrowheads="1"/>
                </p:cNvSpPr>
                <p:nvPr/>
              </p:nvSpPr>
              <p:spPr bwMode="auto">
                <a:xfrm>
                  <a:off x="91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51" name="Rectangle 1043">
                  <a:extLst>
                    <a:ext uri="{FF2B5EF4-FFF2-40B4-BE49-F238E27FC236}">
                      <a16:creationId xmlns:a16="http://schemas.microsoft.com/office/drawing/2014/main" id="{B35301BA-7BE5-43F4-ABDD-76CE18FF12F4}"/>
                    </a:ext>
                  </a:extLst>
                </p:cNvPr>
                <p:cNvSpPr>
                  <a:spLocks noChangeArrowheads="1"/>
                </p:cNvSpPr>
                <p:nvPr/>
              </p:nvSpPr>
              <p:spPr bwMode="auto">
                <a:xfrm>
                  <a:off x="9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52" name="Rectangle 1044">
                  <a:extLst>
                    <a:ext uri="{FF2B5EF4-FFF2-40B4-BE49-F238E27FC236}">
                      <a16:creationId xmlns:a16="http://schemas.microsoft.com/office/drawing/2014/main" id="{882B845D-750B-4EC2-8CC0-6386F7A955C2}"/>
                    </a:ext>
                  </a:extLst>
                </p:cNvPr>
                <p:cNvSpPr>
                  <a:spLocks noChangeArrowheads="1"/>
                </p:cNvSpPr>
                <p:nvPr/>
              </p:nvSpPr>
              <p:spPr bwMode="auto">
                <a:xfrm>
                  <a:off x="9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53" name="Rectangle 1045">
                  <a:extLst>
                    <a:ext uri="{FF2B5EF4-FFF2-40B4-BE49-F238E27FC236}">
                      <a16:creationId xmlns:a16="http://schemas.microsoft.com/office/drawing/2014/main" id="{78B5CE0B-10B3-4A0E-8C8C-2F9DD03EF47F}"/>
                    </a:ext>
                  </a:extLst>
                </p:cNvPr>
                <p:cNvSpPr>
                  <a:spLocks noChangeArrowheads="1"/>
                </p:cNvSpPr>
                <p:nvPr/>
              </p:nvSpPr>
              <p:spPr bwMode="auto">
                <a:xfrm>
                  <a:off x="9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54" name="Rectangle 1046">
                  <a:extLst>
                    <a:ext uri="{FF2B5EF4-FFF2-40B4-BE49-F238E27FC236}">
                      <a16:creationId xmlns:a16="http://schemas.microsoft.com/office/drawing/2014/main" id="{9A6493DE-E391-40D6-A707-61485EF5F1D7}"/>
                    </a:ext>
                  </a:extLst>
                </p:cNvPr>
                <p:cNvSpPr>
                  <a:spLocks noChangeArrowheads="1"/>
                </p:cNvSpPr>
                <p:nvPr/>
              </p:nvSpPr>
              <p:spPr bwMode="auto">
                <a:xfrm>
                  <a:off x="9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55" name="Rectangle 1047">
                  <a:extLst>
                    <a:ext uri="{FF2B5EF4-FFF2-40B4-BE49-F238E27FC236}">
                      <a16:creationId xmlns:a16="http://schemas.microsoft.com/office/drawing/2014/main" id="{CCA2DDDE-7B77-4243-84E1-831B04B563CF}"/>
                    </a:ext>
                  </a:extLst>
                </p:cNvPr>
                <p:cNvSpPr>
                  <a:spLocks noChangeArrowheads="1"/>
                </p:cNvSpPr>
                <p:nvPr/>
              </p:nvSpPr>
              <p:spPr bwMode="auto">
                <a:xfrm>
                  <a:off x="9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56" name="Rectangle 1048">
                  <a:extLst>
                    <a:ext uri="{FF2B5EF4-FFF2-40B4-BE49-F238E27FC236}">
                      <a16:creationId xmlns:a16="http://schemas.microsoft.com/office/drawing/2014/main" id="{B4FEA98D-640B-4F04-A6DC-7E1A1C802975}"/>
                    </a:ext>
                  </a:extLst>
                </p:cNvPr>
                <p:cNvSpPr>
                  <a:spLocks noChangeArrowheads="1"/>
                </p:cNvSpPr>
                <p:nvPr/>
              </p:nvSpPr>
              <p:spPr bwMode="auto">
                <a:xfrm>
                  <a:off x="9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57" name="Rectangle 1049">
                  <a:extLst>
                    <a:ext uri="{FF2B5EF4-FFF2-40B4-BE49-F238E27FC236}">
                      <a16:creationId xmlns:a16="http://schemas.microsoft.com/office/drawing/2014/main" id="{CC414079-69F0-4AC0-8521-9E04916BF1D7}"/>
                    </a:ext>
                  </a:extLst>
                </p:cNvPr>
                <p:cNvSpPr>
                  <a:spLocks noChangeArrowheads="1"/>
                </p:cNvSpPr>
                <p:nvPr/>
              </p:nvSpPr>
              <p:spPr bwMode="auto">
                <a:xfrm>
                  <a:off x="9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58" name="Rectangle 1050">
                  <a:extLst>
                    <a:ext uri="{FF2B5EF4-FFF2-40B4-BE49-F238E27FC236}">
                      <a16:creationId xmlns:a16="http://schemas.microsoft.com/office/drawing/2014/main" id="{92BAF600-F4E5-4563-B6D6-9267547D25E6}"/>
                    </a:ext>
                  </a:extLst>
                </p:cNvPr>
                <p:cNvSpPr>
                  <a:spLocks noChangeArrowheads="1"/>
                </p:cNvSpPr>
                <p:nvPr/>
              </p:nvSpPr>
              <p:spPr bwMode="auto">
                <a:xfrm>
                  <a:off x="9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59" name="Rectangle 1051">
                  <a:extLst>
                    <a:ext uri="{FF2B5EF4-FFF2-40B4-BE49-F238E27FC236}">
                      <a16:creationId xmlns:a16="http://schemas.microsoft.com/office/drawing/2014/main" id="{1D2C5E26-B51E-489B-A695-257D09B92F8D}"/>
                    </a:ext>
                  </a:extLst>
                </p:cNvPr>
                <p:cNvSpPr>
                  <a:spLocks noChangeArrowheads="1"/>
                </p:cNvSpPr>
                <p:nvPr/>
              </p:nvSpPr>
              <p:spPr bwMode="auto">
                <a:xfrm>
                  <a:off x="92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60" name="Rectangle 1052">
                  <a:extLst>
                    <a:ext uri="{FF2B5EF4-FFF2-40B4-BE49-F238E27FC236}">
                      <a16:creationId xmlns:a16="http://schemas.microsoft.com/office/drawing/2014/main" id="{C7CFDEFC-D4DD-43C1-BA52-AA44FE99CAC6}"/>
                    </a:ext>
                  </a:extLst>
                </p:cNvPr>
                <p:cNvSpPr>
                  <a:spLocks noChangeArrowheads="1"/>
                </p:cNvSpPr>
                <p:nvPr/>
              </p:nvSpPr>
              <p:spPr bwMode="auto">
                <a:xfrm>
                  <a:off x="92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61" name="Rectangle 1053">
                  <a:extLst>
                    <a:ext uri="{FF2B5EF4-FFF2-40B4-BE49-F238E27FC236}">
                      <a16:creationId xmlns:a16="http://schemas.microsoft.com/office/drawing/2014/main" id="{29E11B80-5CC8-4396-B184-ED262AC10981}"/>
                    </a:ext>
                  </a:extLst>
                </p:cNvPr>
                <p:cNvSpPr>
                  <a:spLocks noChangeArrowheads="1"/>
                </p:cNvSpPr>
                <p:nvPr/>
              </p:nvSpPr>
              <p:spPr bwMode="auto">
                <a:xfrm>
                  <a:off x="92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62" name="Rectangle 1054">
                  <a:extLst>
                    <a:ext uri="{FF2B5EF4-FFF2-40B4-BE49-F238E27FC236}">
                      <a16:creationId xmlns:a16="http://schemas.microsoft.com/office/drawing/2014/main" id="{A9272B0E-2C64-4249-9B4E-DCF896E24530}"/>
                    </a:ext>
                  </a:extLst>
                </p:cNvPr>
                <p:cNvSpPr>
                  <a:spLocks noChangeArrowheads="1"/>
                </p:cNvSpPr>
                <p:nvPr/>
              </p:nvSpPr>
              <p:spPr bwMode="auto">
                <a:xfrm>
                  <a:off x="92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63" name="Rectangle 1055">
                  <a:extLst>
                    <a:ext uri="{FF2B5EF4-FFF2-40B4-BE49-F238E27FC236}">
                      <a16:creationId xmlns:a16="http://schemas.microsoft.com/office/drawing/2014/main" id="{475950BA-AAF2-4458-8726-FF91BB60E1F2}"/>
                    </a:ext>
                  </a:extLst>
                </p:cNvPr>
                <p:cNvSpPr>
                  <a:spLocks noChangeArrowheads="1"/>
                </p:cNvSpPr>
                <p:nvPr/>
              </p:nvSpPr>
              <p:spPr bwMode="auto">
                <a:xfrm>
                  <a:off x="9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64" name="Rectangle 1056">
                  <a:extLst>
                    <a:ext uri="{FF2B5EF4-FFF2-40B4-BE49-F238E27FC236}">
                      <a16:creationId xmlns:a16="http://schemas.microsoft.com/office/drawing/2014/main" id="{869DCD3A-CEFD-4557-9C3F-5A74C9A5E8B7}"/>
                    </a:ext>
                  </a:extLst>
                </p:cNvPr>
                <p:cNvSpPr>
                  <a:spLocks noChangeArrowheads="1"/>
                </p:cNvSpPr>
                <p:nvPr/>
              </p:nvSpPr>
              <p:spPr bwMode="auto">
                <a:xfrm>
                  <a:off x="9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65" name="Rectangle 1057">
                  <a:extLst>
                    <a:ext uri="{FF2B5EF4-FFF2-40B4-BE49-F238E27FC236}">
                      <a16:creationId xmlns:a16="http://schemas.microsoft.com/office/drawing/2014/main" id="{1DD7FE11-DB2E-4BD1-9CC5-864E49E8AEE9}"/>
                    </a:ext>
                  </a:extLst>
                </p:cNvPr>
                <p:cNvSpPr>
                  <a:spLocks noChangeArrowheads="1"/>
                </p:cNvSpPr>
                <p:nvPr/>
              </p:nvSpPr>
              <p:spPr bwMode="auto">
                <a:xfrm>
                  <a:off x="9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66" name="Rectangle 1058">
                  <a:extLst>
                    <a:ext uri="{FF2B5EF4-FFF2-40B4-BE49-F238E27FC236}">
                      <a16:creationId xmlns:a16="http://schemas.microsoft.com/office/drawing/2014/main" id="{AF04A4D4-348F-4B9D-A543-86D1F50A4D88}"/>
                    </a:ext>
                  </a:extLst>
                </p:cNvPr>
                <p:cNvSpPr>
                  <a:spLocks noChangeArrowheads="1"/>
                </p:cNvSpPr>
                <p:nvPr/>
              </p:nvSpPr>
              <p:spPr bwMode="auto">
                <a:xfrm>
                  <a:off x="9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67" name="Rectangle 1059">
                  <a:extLst>
                    <a:ext uri="{FF2B5EF4-FFF2-40B4-BE49-F238E27FC236}">
                      <a16:creationId xmlns:a16="http://schemas.microsoft.com/office/drawing/2014/main" id="{D4717926-A3B5-4C4A-A6CD-61FFD10E328E}"/>
                    </a:ext>
                  </a:extLst>
                </p:cNvPr>
                <p:cNvSpPr>
                  <a:spLocks noChangeArrowheads="1"/>
                </p:cNvSpPr>
                <p:nvPr/>
              </p:nvSpPr>
              <p:spPr bwMode="auto">
                <a:xfrm>
                  <a:off x="9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68" name="Rectangle 1060">
                  <a:extLst>
                    <a:ext uri="{FF2B5EF4-FFF2-40B4-BE49-F238E27FC236}">
                      <a16:creationId xmlns:a16="http://schemas.microsoft.com/office/drawing/2014/main" id="{2D7DF5A1-53B8-45C2-B814-BD4C1CDDA209}"/>
                    </a:ext>
                  </a:extLst>
                </p:cNvPr>
                <p:cNvSpPr>
                  <a:spLocks noChangeArrowheads="1"/>
                </p:cNvSpPr>
                <p:nvPr/>
              </p:nvSpPr>
              <p:spPr bwMode="auto">
                <a:xfrm>
                  <a:off x="9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69" name="Rectangle 1061">
                  <a:extLst>
                    <a:ext uri="{FF2B5EF4-FFF2-40B4-BE49-F238E27FC236}">
                      <a16:creationId xmlns:a16="http://schemas.microsoft.com/office/drawing/2014/main" id="{3E7622E9-5E81-45FF-8CB3-96440BBA191C}"/>
                    </a:ext>
                  </a:extLst>
                </p:cNvPr>
                <p:cNvSpPr>
                  <a:spLocks noChangeArrowheads="1"/>
                </p:cNvSpPr>
                <p:nvPr/>
              </p:nvSpPr>
              <p:spPr bwMode="auto">
                <a:xfrm>
                  <a:off x="9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70" name="Rectangle 1062">
                  <a:extLst>
                    <a:ext uri="{FF2B5EF4-FFF2-40B4-BE49-F238E27FC236}">
                      <a16:creationId xmlns:a16="http://schemas.microsoft.com/office/drawing/2014/main" id="{5C9693E4-594B-4323-914A-C731FCAAF580}"/>
                    </a:ext>
                  </a:extLst>
                </p:cNvPr>
                <p:cNvSpPr>
                  <a:spLocks noChangeArrowheads="1"/>
                </p:cNvSpPr>
                <p:nvPr/>
              </p:nvSpPr>
              <p:spPr bwMode="auto">
                <a:xfrm>
                  <a:off x="9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71" name="Rectangle 1063">
                  <a:extLst>
                    <a:ext uri="{FF2B5EF4-FFF2-40B4-BE49-F238E27FC236}">
                      <a16:creationId xmlns:a16="http://schemas.microsoft.com/office/drawing/2014/main" id="{89D0655C-0F96-485E-AAC0-79207DF3C801}"/>
                    </a:ext>
                  </a:extLst>
                </p:cNvPr>
                <p:cNvSpPr>
                  <a:spLocks noChangeArrowheads="1"/>
                </p:cNvSpPr>
                <p:nvPr/>
              </p:nvSpPr>
              <p:spPr bwMode="auto">
                <a:xfrm>
                  <a:off x="93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72" name="Rectangle 1064">
                  <a:extLst>
                    <a:ext uri="{FF2B5EF4-FFF2-40B4-BE49-F238E27FC236}">
                      <a16:creationId xmlns:a16="http://schemas.microsoft.com/office/drawing/2014/main" id="{57FE5721-A6FC-4E76-90C5-4FE52E170181}"/>
                    </a:ext>
                  </a:extLst>
                </p:cNvPr>
                <p:cNvSpPr>
                  <a:spLocks noChangeArrowheads="1"/>
                </p:cNvSpPr>
                <p:nvPr/>
              </p:nvSpPr>
              <p:spPr bwMode="auto">
                <a:xfrm>
                  <a:off x="93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73" name="Rectangle 1065">
                  <a:extLst>
                    <a:ext uri="{FF2B5EF4-FFF2-40B4-BE49-F238E27FC236}">
                      <a16:creationId xmlns:a16="http://schemas.microsoft.com/office/drawing/2014/main" id="{6B1CB9D6-261C-4986-94DB-82D023FE87DD}"/>
                    </a:ext>
                  </a:extLst>
                </p:cNvPr>
                <p:cNvSpPr>
                  <a:spLocks noChangeArrowheads="1"/>
                </p:cNvSpPr>
                <p:nvPr/>
              </p:nvSpPr>
              <p:spPr bwMode="auto">
                <a:xfrm>
                  <a:off x="93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74" name="Rectangle 1066">
                  <a:extLst>
                    <a:ext uri="{FF2B5EF4-FFF2-40B4-BE49-F238E27FC236}">
                      <a16:creationId xmlns:a16="http://schemas.microsoft.com/office/drawing/2014/main" id="{C3A6FD36-D147-4098-993D-59CF4207BEB7}"/>
                    </a:ext>
                  </a:extLst>
                </p:cNvPr>
                <p:cNvSpPr>
                  <a:spLocks noChangeArrowheads="1"/>
                </p:cNvSpPr>
                <p:nvPr/>
              </p:nvSpPr>
              <p:spPr bwMode="auto">
                <a:xfrm>
                  <a:off x="93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75" name="Rectangle 1067">
                  <a:extLst>
                    <a:ext uri="{FF2B5EF4-FFF2-40B4-BE49-F238E27FC236}">
                      <a16:creationId xmlns:a16="http://schemas.microsoft.com/office/drawing/2014/main" id="{B6D9A18F-DFF2-4485-9C0A-C4B251652E25}"/>
                    </a:ext>
                  </a:extLst>
                </p:cNvPr>
                <p:cNvSpPr>
                  <a:spLocks noChangeArrowheads="1"/>
                </p:cNvSpPr>
                <p:nvPr/>
              </p:nvSpPr>
              <p:spPr bwMode="auto">
                <a:xfrm>
                  <a:off x="93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76" name="Rectangle 1068">
                  <a:extLst>
                    <a:ext uri="{FF2B5EF4-FFF2-40B4-BE49-F238E27FC236}">
                      <a16:creationId xmlns:a16="http://schemas.microsoft.com/office/drawing/2014/main" id="{AC8A146B-9397-4BB0-96F2-298C9AD81A21}"/>
                    </a:ext>
                  </a:extLst>
                </p:cNvPr>
                <p:cNvSpPr>
                  <a:spLocks noChangeArrowheads="1"/>
                </p:cNvSpPr>
                <p:nvPr/>
              </p:nvSpPr>
              <p:spPr bwMode="auto">
                <a:xfrm>
                  <a:off x="9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77" name="Rectangle 1069">
                  <a:extLst>
                    <a:ext uri="{FF2B5EF4-FFF2-40B4-BE49-F238E27FC236}">
                      <a16:creationId xmlns:a16="http://schemas.microsoft.com/office/drawing/2014/main" id="{474701C6-26DD-4931-9956-92B187DD0F7B}"/>
                    </a:ext>
                  </a:extLst>
                </p:cNvPr>
                <p:cNvSpPr>
                  <a:spLocks noChangeArrowheads="1"/>
                </p:cNvSpPr>
                <p:nvPr/>
              </p:nvSpPr>
              <p:spPr bwMode="auto">
                <a:xfrm>
                  <a:off x="9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78" name="Rectangle 1070">
                  <a:extLst>
                    <a:ext uri="{FF2B5EF4-FFF2-40B4-BE49-F238E27FC236}">
                      <a16:creationId xmlns:a16="http://schemas.microsoft.com/office/drawing/2014/main" id="{20D90EE5-39A6-4B68-B117-E039A9D99B97}"/>
                    </a:ext>
                  </a:extLst>
                </p:cNvPr>
                <p:cNvSpPr>
                  <a:spLocks noChangeArrowheads="1"/>
                </p:cNvSpPr>
                <p:nvPr/>
              </p:nvSpPr>
              <p:spPr bwMode="auto">
                <a:xfrm>
                  <a:off x="9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79" name="Rectangle 1071">
                  <a:extLst>
                    <a:ext uri="{FF2B5EF4-FFF2-40B4-BE49-F238E27FC236}">
                      <a16:creationId xmlns:a16="http://schemas.microsoft.com/office/drawing/2014/main" id="{A7756188-9A57-4946-9E76-21404117A9EB}"/>
                    </a:ext>
                  </a:extLst>
                </p:cNvPr>
                <p:cNvSpPr>
                  <a:spLocks noChangeArrowheads="1"/>
                </p:cNvSpPr>
                <p:nvPr/>
              </p:nvSpPr>
              <p:spPr bwMode="auto">
                <a:xfrm>
                  <a:off x="9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80" name="Rectangle 1072">
                  <a:extLst>
                    <a:ext uri="{FF2B5EF4-FFF2-40B4-BE49-F238E27FC236}">
                      <a16:creationId xmlns:a16="http://schemas.microsoft.com/office/drawing/2014/main" id="{3E1527B6-7AC5-47CD-B267-1CA2704A0F98}"/>
                    </a:ext>
                  </a:extLst>
                </p:cNvPr>
                <p:cNvSpPr>
                  <a:spLocks noChangeArrowheads="1"/>
                </p:cNvSpPr>
                <p:nvPr/>
              </p:nvSpPr>
              <p:spPr bwMode="auto">
                <a:xfrm>
                  <a:off x="9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81" name="Rectangle 1073">
                  <a:extLst>
                    <a:ext uri="{FF2B5EF4-FFF2-40B4-BE49-F238E27FC236}">
                      <a16:creationId xmlns:a16="http://schemas.microsoft.com/office/drawing/2014/main" id="{5C8EF91A-30C7-4CDB-9F01-C852520874D4}"/>
                    </a:ext>
                  </a:extLst>
                </p:cNvPr>
                <p:cNvSpPr>
                  <a:spLocks noChangeArrowheads="1"/>
                </p:cNvSpPr>
                <p:nvPr/>
              </p:nvSpPr>
              <p:spPr bwMode="auto">
                <a:xfrm>
                  <a:off x="9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82" name="Rectangle 1074">
                  <a:extLst>
                    <a:ext uri="{FF2B5EF4-FFF2-40B4-BE49-F238E27FC236}">
                      <a16:creationId xmlns:a16="http://schemas.microsoft.com/office/drawing/2014/main" id="{E766FD19-6F80-4CCF-9444-DBC2AC6AC128}"/>
                    </a:ext>
                  </a:extLst>
                </p:cNvPr>
                <p:cNvSpPr>
                  <a:spLocks noChangeArrowheads="1"/>
                </p:cNvSpPr>
                <p:nvPr/>
              </p:nvSpPr>
              <p:spPr bwMode="auto">
                <a:xfrm>
                  <a:off x="9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83" name="Rectangle 1075">
                  <a:extLst>
                    <a:ext uri="{FF2B5EF4-FFF2-40B4-BE49-F238E27FC236}">
                      <a16:creationId xmlns:a16="http://schemas.microsoft.com/office/drawing/2014/main" id="{487EFC5D-571B-4CC1-B9B9-C802446F5A15}"/>
                    </a:ext>
                  </a:extLst>
                </p:cNvPr>
                <p:cNvSpPr>
                  <a:spLocks noChangeArrowheads="1"/>
                </p:cNvSpPr>
                <p:nvPr/>
              </p:nvSpPr>
              <p:spPr bwMode="auto">
                <a:xfrm>
                  <a:off x="9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84" name="Rectangle 1076">
                  <a:extLst>
                    <a:ext uri="{FF2B5EF4-FFF2-40B4-BE49-F238E27FC236}">
                      <a16:creationId xmlns:a16="http://schemas.microsoft.com/office/drawing/2014/main" id="{FB683359-C610-47D0-A605-C4C7B7D40702}"/>
                    </a:ext>
                  </a:extLst>
                </p:cNvPr>
                <p:cNvSpPr>
                  <a:spLocks noChangeArrowheads="1"/>
                </p:cNvSpPr>
                <p:nvPr/>
              </p:nvSpPr>
              <p:spPr bwMode="auto">
                <a:xfrm>
                  <a:off x="94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85" name="Rectangle 1077">
                  <a:extLst>
                    <a:ext uri="{FF2B5EF4-FFF2-40B4-BE49-F238E27FC236}">
                      <a16:creationId xmlns:a16="http://schemas.microsoft.com/office/drawing/2014/main" id="{91612751-8CBA-4177-AEE1-8753076485FC}"/>
                    </a:ext>
                  </a:extLst>
                </p:cNvPr>
                <p:cNvSpPr>
                  <a:spLocks noChangeArrowheads="1"/>
                </p:cNvSpPr>
                <p:nvPr/>
              </p:nvSpPr>
              <p:spPr bwMode="auto">
                <a:xfrm>
                  <a:off x="94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86" name="Rectangle 1078">
                  <a:extLst>
                    <a:ext uri="{FF2B5EF4-FFF2-40B4-BE49-F238E27FC236}">
                      <a16:creationId xmlns:a16="http://schemas.microsoft.com/office/drawing/2014/main" id="{D8BBB556-ABDE-424B-80DA-53A64552C422}"/>
                    </a:ext>
                  </a:extLst>
                </p:cNvPr>
                <p:cNvSpPr>
                  <a:spLocks noChangeArrowheads="1"/>
                </p:cNvSpPr>
                <p:nvPr/>
              </p:nvSpPr>
              <p:spPr bwMode="auto">
                <a:xfrm>
                  <a:off x="94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87" name="Rectangle 1079">
                  <a:extLst>
                    <a:ext uri="{FF2B5EF4-FFF2-40B4-BE49-F238E27FC236}">
                      <a16:creationId xmlns:a16="http://schemas.microsoft.com/office/drawing/2014/main" id="{2A18DF88-20EC-45EB-87CF-F3AA51CC7134}"/>
                    </a:ext>
                  </a:extLst>
                </p:cNvPr>
                <p:cNvSpPr>
                  <a:spLocks noChangeArrowheads="1"/>
                </p:cNvSpPr>
                <p:nvPr/>
              </p:nvSpPr>
              <p:spPr bwMode="auto">
                <a:xfrm>
                  <a:off x="94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88" name="Rectangle 1080">
                  <a:extLst>
                    <a:ext uri="{FF2B5EF4-FFF2-40B4-BE49-F238E27FC236}">
                      <a16:creationId xmlns:a16="http://schemas.microsoft.com/office/drawing/2014/main" id="{42026347-E314-4C22-ACF4-7805D3418A8E}"/>
                    </a:ext>
                  </a:extLst>
                </p:cNvPr>
                <p:cNvSpPr>
                  <a:spLocks noChangeArrowheads="1"/>
                </p:cNvSpPr>
                <p:nvPr/>
              </p:nvSpPr>
              <p:spPr bwMode="auto">
                <a:xfrm>
                  <a:off x="9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89" name="Rectangle 1081">
                  <a:extLst>
                    <a:ext uri="{FF2B5EF4-FFF2-40B4-BE49-F238E27FC236}">
                      <a16:creationId xmlns:a16="http://schemas.microsoft.com/office/drawing/2014/main" id="{F15DAF6A-2886-4D2D-8D4A-05E881594593}"/>
                    </a:ext>
                  </a:extLst>
                </p:cNvPr>
                <p:cNvSpPr>
                  <a:spLocks noChangeArrowheads="1"/>
                </p:cNvSpPr>
                <p:nvPr/>
              </p:nvSpPr>
              <p:spPr bwMode="auto">
                <a:xfrm>
                  <a:off x="9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90" name="Rectangle 1082">
                  <a:extLst>
                    <a:ext uri="{FF2B5EF4-FFF2-40B4-BE49-F238E27FC236}">
                      <a16:creationId xmlns:a16="http://schemas.microsoft.com/office/drawing/2014/main" id="{4FF2AC03-7B57-4D67-9728-C274F82DEB4A}"/>
                    </a:ext>
                  </a:extLst>
                </p:cNvPr>
                <p:cNvSpPr>
                  <a:spLocks noChangeArrowheads="1"/>
                </p:cNvSpPr>
                <p:nvPr/>
              </p:nvSpPr>
              <p:spPr bwMode="auto">
                <a:xfrm>
                  <a:off x="9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91" name="Rectangle 1083">
                  <a:extLst>
                    <a:ext uri="{FF2B5EF4-FFF2-40B4-BE49-F238E27FC236}">
                      <a16:creationId xmlns:a16="http://schemas.microsoft.com/office/drawing/2014/main" id="{44EA9A6B-C479-42DC-98C9-ED0AD2BE9363}"/>
                    </a:ext>
                  </a:extLst>
                </p:cNvPr>
                <p:cNvSpPr>
                  <a:spLocks noChangeArrowheads="1"/>
                </p:cNvSpPr>
                <p:nvPr/>
              </p:nvSpPr>
              <p:spPr bwMode="auto">
                <a:xfrm>
                  <a:off x="9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92" name="Rectangle 1084">
                  <a:extLst>
                    <a:ext uri="{FF2B5EF4-FFF2-40B4-BE49-F238E27FC236}">
                      <a16:creationId xmlns:a16="http://schemas.microsoft.com/office/drawing/2014/main" id="{BF31D145-824C-457B-BBD7-7270BDEB8716}"/>
                    </a:ext>
                  </a:extLst>
                </p:cNvPr>
                <p:cNvSpPr>
                  <a:spLocks noChangeArrowheads="1"/>
                </p:cNvSpPr>
                <p:nvPr/>
              </p:nvSpPr>
              <p:spPr bwMode="auto">
                <a:xfrm>
                  <a:off x="9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93" name="Rectangle 1085">
                  <a:extLst>
                    <a:ext uri="{FF2B5EF4-FFF2-40B4-BE49-F238E27FC236}">
                      <a16:creationId xmlns:a16="http://schemas.microsoft.com/office/drawing/2014/main" id="{9921D71F-DE16-479F-880B-4258A6943540}"/>
                    </a:ext>
                  </a:extLst>
                </p:cNvPr>
                <p:cNvSpPr>
                  <a:spLocks noChangeArrowheads="1"/>
                </p:cNvSpPr>
                <p:nvPr/>
              </p:nvSpPr>
              <p:spPr bwMode="auto">
                <a:xfrm>
                  <a:off x="9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94" name="Rectangle 1086">
                  <a:extLst>
                    <a:ext uri="{FF2B5EF4-FFF2-40B4-BE49-F238E27FC236}">
                      <a16:creationId xmlns:a16="http://schemas.microsoft.com/office/drawing/2014/main" id="{51749FC8-FE3A-495E-B6C3-A7B7AA6B5D66}"/>
                    </a:ext>
                  </a:extLst>
                </p:cNvPr>
                <p:cNvSpPr>
                  <a:spLocks noChangeArrowheads="1"/>
                </p:cNvSpPr>
                <p:nvPr/>
              </p:nvSpPr>
              <p:spPr bwMode="auto">
                <a:xfrm>
                  <a:off x="9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95" name="Rectangle 1087">
                  <a:extLst>
                    <a:ext uri="{FF2B5EF4-FFF2-40B4-BE49-F238E27FC236}">
                      <a16:creationId xmlns:a16="http://schemas.microsoft.com/office/drawing/2014/main" id="{C783B7B3-8C4F-4481-8DCC-19B55B954ED3}"/>
                    </a:ext>
                  </a:extLst>
                </p:cNvPr>
                <p:cNvSpPr>
                  <a:spLocks noChangeArrowheads="1"/>
                </p:cNvSpPr>
                <p:nvPr/>
              </p:nvSpPr>
              <p:spPr bwMode="auto">
                <a:xfrm>
                  <a:off x="9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96" name="Rectangle 1088">
                  <a:extLst>
                    <a:ext uri="{FF2B5EF4-FFF2-40B4-BE49-F238E27FC236}">
                      <a16:creationId xmlns:a16="http://schemas.microsoft.com/office/drawing/2014/main" id="{8C7CE84E-B4E5-4754-A6A2-AAF675A7D7BE}"/>
                    </a:ext>
                  </a:extLst>
                </p:cNvPr>
                <p:cNvSpPr>
                  <a:spLocks noChangeArrowheads="1"/>
                </p:cNvSpPr>
                <p:nvPr/>
              </p:nvSpPr>
              <p:spPr bwMode="auto">
                <a:xfrm>
                  <a:off x="95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97" name="Rectangle 1089">
                  <a:extLst>
                    <a:ext uri="{FF2B5EF4-FFF2-40B4-BE49-F238E27FC236}">
                      <a16:creationId xmlns:a16="http://schemas.microsoft.com/office/drawing/2014/main" id="{8DEDF25E-8867-4E1A-8264-9C08A7B0139D}"/>
                    </a:ext>
                  </a:extLst>
                </p:cNvPr>
                <p:cNvSpPr>
                  <a:spLocks noChangeArrowheads="1"/>
                </p:cNvSpPr>
                <p:nvPr/>
              </p:nvSpPr>
              <p:spPr bwMode="auto">
                <a:xfrm>
                  <a:off x="95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98" name="Rectangle 1090">
                  <a:extLst>
                    <a:ext uri="{FF2B5EF4-FFF2-40B4-BE49-F238E27FC236}">
                      <a16:creationId xmlns:a16="http://schemas.microsoft.com/office/drawing/2014/main" id="{9CADF81C-A5BB-453F-8C82-C3FAFC629AC9}"/>
                    </a:ext>
                  </a:extLst>
                </p:cNvPr>
                <p:cNvSpPr>
                  <a:spLocks noChangeArrowheads="1"/>
                </p:cNvSpPr>
                <p:nvPr/>
              </p:nvSpPr>
              <p:spPr bwMode="auto">
                <a:xfrm>
                  <a:off x="95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99" name="Rectangle 1091">
                  <a:extLst>
                    <a:ext uri="{FF2B5EF4-FFF2-40B4-BE49-F238E27FC236}">
                      <a16:creationId xmlns:a16="http://schemas.microsoft.com/office/drawing/2014/main" id="{B20C7BC7-579F-421E-BFD4-60655B5FCA6E}"/>
                    </a:ext>
                  </a:extLst>
                </p:cNvPr>
                <p:cNvSpPr>
                  <a:spLocks noChangeArrowheads="1"/>
                </p:cNvSpPr>
                <p:nvPr/>
              </p:nvSpPr>
              <p:spPr bwMode="auto">
                <a:xfrm>
                  <a:off x="95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00" name="Rectangle 1092">
                  <a:extLst>
                    <a:ext uri="{FF2B5EF4-FFF2-40B4-BE49-F238E27FC236}">
                      <a16:creationId xmlns:a16="http://schemas.microsoft.com/office/drawing/2014/main" id="{B7C49C4B-8BC1-4576-A324-413266266F38}"/>
                    </a:ext>
                  </a:extLst>
                </p:cNvPr>
                <p:cNvSpPr>
                  <a:spLocks noChangeArrowheads="1"/>
                </p:cNvSpPr>
                <p:nvPr/>
              </p:nvSpPr>
              <p:spPr bwMode="auto">
                <a:xfrm>
                  <a:off x="9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01" name="Rectangle 1093">
                  <a:extLst>
                    <a:ext uri="{FF2B5EF4-FFF2-40B4-BE49-F238E27FC236}">
                      <a16:creationId xmlns:a16="http://schemas.microsoft.com/office/drawing/2014/main" id="{8818C879-F5C8-4FA0-B81E-190A88F3EB05}"/>
                    </a:ext>
                  </a:extLst>
                </p:cNvPr>
                <p:cNvSpPr>
                  <a:spLocks noChangeArrowheads="1"/>
                </p:cNvSpPr>
                <p:nvPr/>
              </p:nvSpPr>
              <p:spPr bwMode="auto">
                <a:xfrm>
                  <a:off x="9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02" name="Rectangle 1094">
                  <a:extLst>
                    <a:ext uri="{FF2B5EF4-FFF2-40B4-BE49-F238E27FC236}">
                      <a16:creationId xmlns:a16="http://schemas.microsoft.com/office/drawing/2014/main" id="{962CCD8E-3341-43F8-B157-80F0574F1FED}"/>
                    </a:ext>
                  </a:extLst>
                </p:cNvPr>
                <p:cNvSpPr>
                  <a:spLocks noChangeArrowheads="1"/>
                </p:cNvSpPr>
                <p:nvPr/>
              </p:nvSpPr>
              <p:spPr bwMode="auto">
                <a:xfrm>
                  <a:off x="9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03" name="Rectangle 1095">
                  <a:extLst>
                    <a:ext uri="{FF2B5EF4-FFF2-40B4-BE49-F238E27FC236}">
                      <a16:creationId xmlns:a16="http://schemas.microsoft.com/office/drawing/2014/main" id="{9CADA9C7-1513-41D0-B2A9-A829BBAC4006}"/>
                    </a:ext>
                  </a:extLst>
                </p:cNvPr>
                <p:cNvSpPr>
                  <a:spLocks noChangeArrowheads="1"/>
                </p:cNvSpPr>
                <p:nvPr/>
              </p:nvSpPr>
              <p:spPr bwMode="auto">
                <a:xfrm>
                  <a:off x="9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04" name="Rectangle 1096">
                  <a:extLst>
                    <a:ext uri="{FF2B5EF4-FFF2-40B4-BE49-F238E27FC236}">
                      <a16:creationId xmlns:a16="http://schemas.microsoft.com/office/drawing/2014/main" id="{3F78C469-8F24-4097-A0C6-7944477421FC}"/>
                    </a:ext>
                  </a:extLst>
                </p:cNvPr>
                <p:cNvSpPr>
                  <a:spLocks noChangeArrowheads="1"/>
                </p:cNvSpPr>
                <p:nvPr/>
              </p:nvSpPr>
              <p:spPr bwMode="auto">
                <a:xfrm>
                  <a:off x="9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05" name="Rectangle 1097">
                  <a:extLst>
                    <a:ext uri="{FF2B5EF4-FFF2-40B4-BE49-F238E27FC236}">
                      <a16:creationId xmlns:a16="http://schemas.microsoft.com/office/drawing/2014/main" id="{5A93E79E-0D23-426E-AD56-35A414AA8AFB}"/>
                    </a:ext>
                  </a:extLst>
                </p:cNvPr>
                <p:cNvSpPr>
                  <a:spLocks noChangeArrowheads="1"/>
                </p:cNvSpPr>
                <p:nvPr/>
              </p:nvSpPr>
              <p:spPr bwMode="auto">
                <a:xfrm>
                  <a:off x="9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06" name="Rectangle 1098">
                  <a:extLst>
                    <a:ext uri="{FF2B5EF4-FFF2-40B4-BE49-F238E27FC236}">
                      <a16:creationId xmlns:a16="http://schemas.microsoft.com/office/drawing/2014/main" id="{6D6DD342-518F-4537-90B1-B504392AE7C2}"/>
                    </a:ext>
                  </a:extLst>
                </p:cNvPr>
                <p:cNvSpPr>
                  <a:spLocks noChangeArrowheads="1"/>
                </p:cNvSpPr>
                <p:nvPr/>
              </p:nvSpPr>
              <p:spPr bwMode="auto">
                <a:xfrm>
                  <a:off x="9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07" name="Rectangle 1099">
                  <a:extLst>
                    <a:ext uri="{FF2B5EF4-FFF2-40B4-BE49-F238E27FC236}">
                      <a16:creationId xmlns:a16="http://schemas.microsoft.com/office/drawing/2014/main" id="{0FF058B7-098A-40B3-9A3A-A18D54006324}"/>
                    </a:ext>
                  </a:extLst>
                </p:cNvPr>
                <p:cNvSpPr>
                  <a:spLocks noChangeArrowheads="1"/>
                </p:cNvSpPr>
                <p:nvPr/>
              </p:nvSpPr>
              <p:spPr bwMode="auto">
                <a:xfrm>
                  <a:off x="9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08" name="Rectangle 1100">
                  <a:extLst>
                    <a:ext uri="{FF2B5EF4-FFF2-40B4-BE49-F238E27FC236}">
                      <a16:creationId xmlns:a16="http://schemas.microsoft.com/office/drawing/2014/main" id="{EB5CE00B-63BC-4F83-BEB8-A82DB1DF601A}"/>
                    </a:ext>
                  </a:extLst>
                </p:cNvPr>
                <p:cNvSpPr>
                  <a:spLocks noChangeArrowheads="1"/>
                </p:cNvSpPr>
                <p:nvPr/>
              </p:nvSpPr>
              <p:spPr bwMode="auto">
                <a:xfrm>
                  <a:off x="96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09" name="Rectangle 1101">
                  <a:extLst>
                    <a:ext uri="{FF2B5EF4-FFF2-40B4-BE49-F238E27FC236}">
                      <a16:creationId xmlns:a16="http://schemas.microsoft.com/office/drawing/2014/main" id="{81E7EA07-4C7B-44F8-8BB9-DA6B237A0EBA}"/>
                    </a:ext>
                  </a:extLst>
                </p:cNvPr>
                <p:cNvSpPr>
                  <a:spLocks noChangeArrowheads="1"/>
                </p:cNvSpPr>
                <p:nvPr/>
              </p:nvSpPr>
              <p:spPr bwMode="auto">
                <a:xfrm>
                  <a:off x="96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10" name="Rectangle 1102">
                  <a:extLst>
                    <a:ext uri="{FF2B5EF4-FFF2-40B4-BE49-F238E27FC236}">
                      <a16:creationId xmlns:a16="http://schemas.microsoft.com/office/drawing/2014/main" id="{C75E08A2-54CB-4323-8740-BF259FAB5D62}"/>
                    </a:ext>
                  </a:extLst>
                </p:cNvPr>
                <p:cNvSpPr>
                  <a:spLocks noChangeArrowheads="1"/>
                </p:cNvSpPr>
                <p:nvPr/>
              </p:nvSpPr>
              <p:spPr bwMode="auto">
                <a:xfrm>
                  <a:off x="96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11" name="Rectangle 1103">
                  <a:extLst>
                    <a:ext uri="{FF2B5EF4-FFF2-40B4-BE49-F238E27FC236}">
                      <a16:creationId xmlns:a16="http://schemas.microsoft.com/office/drawing/2014/main" id="{14AB82BB-1C5D-4BF6-838E-A4757FF73219}"/>
                    </a:ext>
                  </a:extLst>
                </p:cNvPr>
                <p:cNvSpPr>
                  <a:spLocks noChangeArrowheads="1"/>
                </p:cNvSpPr>
                <p:nvPr/>
              </p:nvSpPr>
              <p:spPr bwMode="auto">
                <a:xfrm>
                  <a:off x="96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12" name="Rectangle 1104">
                  <a:extLst>
                    <a:ext uri="{FF2B5EF4-FFF2-40B4-BE49-F238E27FC236}">
                      <a16:creationId xmlns:a16="http://schemas.microsoft.com/office/drawing/2014/main" id="{6BF5BE3A-720F-4491-9CEE-36E20590F1C8}"/>
                    </a:ext>
                  </a:extLst>
                </p:cNvPr>
                <p:cNvSpPr>
                  <a:spLocks noChangeArrowheads="1"/>
                </p:cNvSpPr>
                <p:nvPr/>
              </p:nvSpPr>
              <p:spPr bwMode="auto">
                <a:xfrm>
                  <a:off x="9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13" name="Rectangle 1105">
                  <a:extLst>
                    <a:ext uri="{FF2B5EF4-FFF2-40B4-BE49-F238E27FC236}">
                      <a16:creationId xmlns:a16="http://schemas.microsoft.com/office/drawing/2014/main" id="{74BD1BA8-5DFB-45FE-A734-CA599D6E9A7C}"/>
                    </a:ext>
                  </a:extLst>
                </p:cNvPr>
                <p:cNvSpPr>
                  <a:spLocks noChangeArrowheads="1"/>
                </p:cNvSpPr>
                <p:nvPr/>
              </p:nvSpPr>
              <p:spPr bwMode="auto">
                <a:xfrm>
                  <a:off x="9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14" name="Rectangle 1106">
                  <a:extLst>
                    <a:ext uri="{FF2B5EF4-FFF2-40B4-BE49-F238E27FC236}">
                      <a16:creationId xmlns:a16="http://schemas.microsoft.com/office/drawing/2014/main" id="{89FD6CE1-1F60-48C8-8D51-08E7AAEE9A15}"/>
                    </a:ext>
                  </a:extLst>
                </p:cNvPr>
                <p:cNvSpPr>
                  <a:spLocks noChangeArrowheads="1"/>
                </p:cNvSpPr>
                <p:nvPr/>
              </p:nvSpPr>
              <p:spPr bwMode="auto">
                <a:xfrm>
                  <a:off x="9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15" name="Rectangle 1107">
                  <a:extLst>
                    <a:ext uri="{FF2B5EF4-FFF2-40B4-BE49-F238E27FC236}">
                      <a16:creationId xmlns:a16="http://schemas.microsoft.com/office/drawing/2014/main" id="{0704011E-2E8B-481F-9C6E-E6A301D93600}"/>
                    </a:ext>
                  </a:extLst>
                </p:cNvPr>
                <p:cNvSpPr>
                  <a:spLocks noChangeArrowheads="1"/>
                </p:cNvSpPr>
                <p:nvPr/>
              </p:nvSpPr>
              <p:spPr bwMode="auto">
                <a:xfrm>
                  <a:off x="9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16" name="Rectangle 1108">
                  <a:extLst>
                    <a:ext uri="{FF2B5EF4-FFF2-40B4-BE49-F238E27FC236}">
                      <a16:creationId xmlns:a16="http://schemas.microsoft.com/office/drawing/2014/main" id="{B55648DF-1619-47D6-ADBB-56B83A1AAF7D}"/>
                    </a:ext>
                  </a:extLst>
                </p:cNvPr>
                <p:cNvSpPr>
                  <a:spLocks noChangeArrowheads="1"/>
                </p:cNvSpPr>
                <p:nvPr/>
              </p:nvSpPr>
              <p:spPr bwMode="auto">
                <a:xfrm>
                  <a:off x="9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17" name="Rectangle 1109">
                  <a:extLst>
                    <a:ext uri="{FF2B5EF4-FFF2-40B4-BE49-F238E27FC236}">
                      <a16:creationId xmlns:a16="http://schemas.microsoft.com/office/drawing/2014/main" id="{E905935C-3742-4933-A1EA-2F73C7B65F05}"/>
                    </a:ext>
                  </a:extLst>
                </p:cNvPr>
                <p:cNvSpPr>
                  <a:spLocks noChangeArrowheads="1"/>
                </p:cNvSpPr>
                <p:nvPr/>
              </p:nvSpPr>
              <p:spPr bwMode="auto">
                <a:xfrm>
                  <a:off x="9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18" name="Rectangle 1110">
                  <a:extLst>
                    <a:ext uri="{FF2B5EF4-FFF2-40B4-BE49-F238E27FC236}">
                      <a16:creationId xmlns:a16="http://schemas.microsoft.com/office/drawing/2014/main" id="{184CD531-D31D-4662-98DA-9893B9CE288E}"/>
                    </a:ext>
                  </a:extLst>
                </p:cNvPr>
                <p:cNvSpPr>
                  <a:spLocks noChangeArrowheads="1"/>
                </p:cNvSpPr>
                <p:nvPr/>
              </p:nvSpPr>
              <p:spPr bwMode="auto">
                <a:xfrm>
                  <a:off x="9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19" name="Rectangle 1111">
                  <a:extLst>
                    <a:ext uri="{FF2B5EF4-FFF2-40B4-BE49-F238E27FC236}">
                      <a16:creationId xmlns:a16="http://schemas.microsoft.com/office/drawing/2014/main" id="{CAC63011-3847-4072-B059-81F084EF8FF7}"/>
                    </a:ext>
                  </a:extLst>
                </p:cNvPr>
                <p:cNvSpPr>
                  <a:spLocks noChangeArrowheads="1"/>
                </p:cNvSpPr>
                <p:nvPr/>
              </p:nvSpPr>
              <p:spPr bwMode="auto">
                <a:xfrm>
                  <a:off x="9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20" name="Rectangle 1112">
                  <a:extLst>
                    <a:ext uri="{FF2B5EF4-FFF2-40B4-BE49-F238E27FC236}">
                      <a16:creationId xmlns:a16="http://schemas.microsoft.com/office/drawing/2014/main" id="{1394DB7B-9461-4A64-BD95-97338A4D3406}"/>
                    </a:ext>
                  </a:extLst>
                </p:cNvPr>
                <p:cNvSpPr>
                  <a:spLocks noChangeArrowheads="1"/>
                </p:cNvSpPr>
                <p:nvPr/>
              </p:nvSpPr>
              <p:spPr bwMode="auto">
                <a:xfrm>
                  <a:off x="97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21" name="Rectangle 1113">
                  <a:extLst>
                    <a:ext uri="{FF2B5EF4-FFF2-40B4-BE49-F238E27FC236}">
                      <a16:creationId xmlns:a16="http://schemas.microsoft.com/office/drawing/2014/main" id="{259C8E19-462B-49D0-8690-048E8DFB75D7}"/>
                    </a:ext>
                  </a:extLst>
                </p:cNvPr>
                <p:cNvSpPr>
                  <a:spLocks noChangeArrowheads="1"/>
                </p:cNvSpPr>
                <p:nvPr/>
              </p:nvSpPr>
              <p:spPr bwMode="auto">
                <a:xfrm>
                  <a:off x="97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22" name="Rectangle 1114">
                  <a:extLst>
                    <a:ext uri="{FF2B5EF4-FFF2-40B4-BE49-F238E27FC236}">
                      <a16:creationId xmlns:a16="http://schemas.microsoft.com/office/drawing/2014/main" id="{D8EE43C1-7519-4320-AD92-4A3A91E7AD3B}"/>
                    </a:ext>
                  </a:extLst>
                </p:cNvPr>
                <p:cNvSpPr>
                  <a:spLocks noChangeArrowheads="1"/>
                </p:cNvSpPr>
                <p:nvPr/>
              </p:nvSpPr>
              <p:spPr bwMode="auto">
                <a:xfrm>
                  <a:off x="97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23" name="Rectangle 1115">
                  <a:extLst>
                    <a:ext uri="{FF2B5EF4-FFF2-40B4-BE49-F238E27FC236}">
                      <a16:creationId xmlns:a16="http://schemas.microsoft.com/office/drawing/2014/main" id="{298CAFC5-62A5-4D3D-B1CD-F775DF7FF05D}"/>
                    </a:ext>
                  </a:extLst>
                </p:cNvPr>
                <p:cNvSpPr>
                  <a:spLocks noChangeArrowheads="1"/>
                </p:cNvSpPr>
                <p:nvPr/>
              </p:nvSpPr>
              <p:spPr bwMode="auto">
                <a:xfrm>
                  <a:off x="97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24" name="Rectangle 1116">
                  <a:extLst>
                    <a:ext uri="{FF2B5EF4-FFF2-40B4-BE49-F238E27FC236}">
                      <a16:creationId xmlns:a16="http://schemas.microsoft.com/office/drawing/2014/main" id="{011592FA-70FB-469F-AFAB-73B0C136565C}"/>
                    </a:ext>
                  </a:extLst>
                </p:cNvPr>
                <p:cNvSpPr>
                  <a:spLocks noChangeArrowheads="1"/>
                </p:cNvSpPr>
                <p:nvPr/>
              </p:nvSpPr>
              <p:spPr bwMode="auto">
                <a:xfrm>
                  <a:off x="97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25" name="Rectangle 1117">
                  <a:extLst>
                    <a:ext uri="{FF2B5EF4-FFF2-40B4-BE49-F238E27FC236}">
                      <a16:creationId xmlns:a16="http://schemas.microsoft.com/office/drawing/2014/main" id="{82B26130-E3FB-4E40-B9C4-B0537A23D6DE}"/>
                    </a:ext>
                  </a:extLst>
                </p:cNvPr>
                <p:cNvSpPr>
                  <a:spLocks noChangeArrowheads="1"/>
                </p:cNvSpPr>
                <p:nvPr/>
              </p:nvSpPr>
              <p:spPr bwMode="auto">
                <a:xfrm>
                  <a:off x="9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26" name="Rectangle 1118">
                  <a:extLst>
                    <a:ext uri="{FF2B5EF4-FFF2-40B4-BE49-F238E27FC236}">
                      <a16:creationId xmlns:a16="http://schemas.microsoft.com/office/drawing/2014/main" id="{F53F3A1D-52B9-4A12-BC0D-A6CA42C5C483}"/>
                    </a:ext>
                  </a:extLst>
                </p:cNvPr>
                <p:cNvSpPr>
                  <a:spLocks noChangeArrowheads="1"/>
                </p:cNvSpPr>
                <p:nvPr/>
              </p:nvSpPr>
              <p:spPr bwMode="auto">
                <a:xfrm>
                  <a:off x="9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27" name="Rectangle 1119">
                  <a:extLst>
                    <a:ext uri="{FF2B5EF4-FFF2-40B4-BE49-F238E27FC236}">
                      <a16:creationId xmlns:a16="http://schemas.microsoft.com/office/drawing/2014/main" id="{EA131B31-83AD-4A36-8AF5-565234EC9FAF}"/>
                    </a:ext>
                  </a:extLst>
                </p:cNvPr>
                <p:cNvSpPr>
                  <a:spLocks noChangeArrowheads="1"/>
                </p:cNvSpPr>
                <p:nvPr/>
              </p:nvSpPr>
              <p:spPr bwMode="auto">
                <a:xfrm>
                  <a:off x="9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28" name="Rectangle 1120">
                  <a:extLst>
                    <a:ext uri="{FF2B5EF4-FFF2-40B4-BE49-F238E27FC236}">
                      <a16:creationId xmlns:a16="http://schemas.microsoft.com/office/drawing/2014/main" id="{19CA10B8-4F5D-4A07-8DA0-FD743C21DAA5}"/>
                    </a:ext>
                  </a:extLst>
                </p:cNvPr>
                <p:cNvSpPr>
                  <a:spLocks noChangeArrowheads="1"/>
                </p:cNvSpPr>
                <p:nvPr/>
              </p:nvSpPr>
              <p:spPr bwMode="auto">
                <a:xfrm>
                  <a:off x="9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29" name="Rectangle 1121">
                  <a:extLst>
                    <a:ext uri="{FF2B5EF4-FFF2-40B4-BE49-F238E27FC236}">
                      <a16:creationId xmlns:a16="http://schemas.microsoft.com/office/drawing/2014/main" id="{C530D8CE-4C52-4AB2-B0EE-4CC1FC998762}"/>
                    </a:ext>
                  </a:extLst>
                </p:cNvPr>
                <p:cNvSpPr>
                  <a:spLocks noChangeArrowheads="1"/>
                </p:cNvSpPr>
                <p:nvPr/>
              </p:nvSpPr>
              <p:spPr bwMode="auto">
                <a:xfrm>
                  <a:off x="9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30" name="Rectangle 1122">
                  <a:extLst>
                    <a:ext uri="{FF2B5EF4-FFF2-40B4-BE49-F238E27FC236}">
                      <a16:creationId xmlns:a16="http://schemas.microsoft.com/office/drawing/2014/main" id="{9C4AB6A5-13B9-4132-977A-13D523FA1805}"/>
                    </a:ext>
                  </a:extLst>
                </p:cNvPr>
                <p:cNvSpPr>
                  <a:spLocks noChangeArrowheads="1"/>
                </p:cNvSpPr>
                <p:nvPr/>
              </p:nvSpPr>
              <p:spPr bwMode="auto">
                <a:xfrm>
                  <a:off x="9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31" name="Rectangle 1123">
                  <a:extLst>
                    <a:ext uri="{FF2B5EF4-FFF2-40B4-BE49-F238E27FC236}">
                      <a16:creationId xmlns:a16="http://schemas.microsoft.com/office/drawing/2014/main" id="{1832BC63-7B82-42ED-B05F-BA42D76DCBAD}"/>
                    </a:ext>
                  </a:extLst>
                </p:cNvPr>
                <p:cNvSpPr>
                  <a:spLocks noChangeArrowheads="1"/>
                </p:cNvSpPr>
                <p:nvPr/>
              </p:nvSpPr>
              <p:spPr bwMode="auto">
                <a:xfrm>
                  <a:off x="9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32" name="Rectangle 1124">
                  <a:extLst>
                    <a:ext uri="{FF2B5EF4-FFF2-40B4-BE49-F238E27FC236}">
                      <a16:creationId xmlns:a16="http://schemas.microsoft.com/office/drawing/2014/main" id="{2F461602-E6FD-4242-8E05-7B541C6BF026}"/>
                    </a:ext>
                  </a:extLst>
                </p:cNvPr>
                <p:cNvSpPr>
                  <a:spLocks noChangeArrowheads="1"/>
                </p:cNvSpPr>
                <p:nvPr/>
              </p:nvSpPr>
              <p:spPr bwMode="auto">
                <a:xfrm>
                  <a:off x="9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33" name="Rectangle 1125">
                  <a:extLst>
                    <a:ext uri="{FF2B5EF4-FFF2-40B4-BE49-F238E27FC236}">
                      <a16:creationId xmlns:a16="http://schemas.microsoft.com/office/drawing/2014/main" id="{4B2F2DA6-57C5-4424-98FE-C04EF54AB11B}"/>
                    </a:ext>
                  </a:extLst>
                </p:cNvPr>
                <p:cNvSpPr>
                  <a:spLocks noChangeArrowheads="1"/>
                </p:cNvSpPr>
                <p:nvPr/>
              </p:nvSpPr>
              <p:spPr bwMode="auto">
                <a:xfrm>
                  <a:off x="98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34" name="Rectangle 1126">
                  <a:extLst>
                    <a:ext uri="{FF2B5EF4-FFF2-40B4-BE49-F238E27FC236}">
                      <a16:creationId xmlns:a16="http://schemas.microsoft.com/office/drawing/2014/main" id="{40A0F28D-1FB1-46F6-A454-3BD5971310E4}"/>
                    </a:ext>
                  </a:extLst>
                </p:cNvPr>
                <p:cNvSpPr>
                  <a:spLocks noChangeArrowheads="1"/>
                </p:cNvSpPr>
                <p:nvPr/>
              </p:nvSpPr>
              <p:spPr bwMode="auto">
                <a:xfrm>
                  <a:off x="98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35" name="Rectangle 1127">
                  <a:extLst>
                    <a:ext uri="{FF2B5EF4-FFF2-40B4-BE49-F238E27FC236}">
                      <a16:creationId xmlns:a16="http://schemas.microsoft.com/office/drawing/2014/main" id="{EA6F961B-CEE9-4C71-9679-D3BF9C837812}"/>
                    </a:ext>
                  </a:extLst>
                </p:cNvPr>
                <p:cNvSpPr>
                  <a:spLocks noChangeArrowheads="1"/>
                </p:cNvSpPr>
                <p:nvPr/>
              </p:nvSpPr>
              <p:spPr bwMode="auto">
                <a:xfrm>
                  <a:off x="98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36" name="Rectangle 1128">
                  <a:extLst>
                    <a:ext uri="{FF2B5EF4-FFF2-40B4-BE49-F238E27FC236}">
                      <a16:creationId xmlns:a16="http://schemas.microsoft.com/office/drawing/2014/main" id="{D6AC4E7C-B4DD-4682-96C7-33B00352C732}"/>
                    </a:ext>
                  </a:extLst>
                </p:cNvPr>
                <p:cNvSpPr>
                  <a:spLocks noChangeArrowheads="1"/>
                </p:cNvSpPr>
                <p:nvPr/>
              </p:nvSpPr>
              <p:spPr bwMode="auto">
                <a:xfrm>
                  <a:off x="98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37" name="Rectangle 1129">
                  <a:extLst>
                    <a:ext uri="{FF2B5EF4-FFF2-40B4-BE49-F238E27FC236}">
                      <a16:creationId xmlns:a16="http://schemas.microsoft.com/office/drawing/2014/main" id="{BEE90260-9D12-48C6-B2A7-3DFCCE7AB20E}"/>
                    </a:ext>
                  </a:extLst>
                </p:cNvPr>
                <p:cNvSpPr>
                  <a:spLocks noChangeArrowheads="1"/>
                </p:cNvSpPr>
                <p:nvPr/>
              </p:nvSpPr>
              <p:spPr bwMode="auto">
                <a:xfrm>
                  <a:off x="9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38" name="Rectangle 1130">
                  <a:extLst>
                    <a:ext uri="{FF2B5EF4-FFF2-40B4-BE49-F238E27FC236}">
                      <a16:creationId xmlns:a16="http://schemas.microsoft.com/office/drawing/2014/main" id="{A73D2855-C28C-4ABA-80EB-17A37A766D5E}"/>
                    </a:ext>
                  </a:extLst>
                </p:cNvPr>
                <p:cNvSpPr>
                  <a:spLocks noChangeArrowheads="1"/>
                </p:cNvSpPr>
                <p:nvPr/>
              </p:nvSpPr>
              <p:spPr bwMode="auto">
                <a:xfrm>
                  <a:off x="9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39" name="Rectangle 1131">
                  <a:extLst>
                    <a:ext uri="{FF2B5EF4-FFF2-40B4-BE49-F238E27FC236}">
                      <a16:creationId xmlns:a16="http://schemas.microsoft.com/office/drawing/2014/main" id="{AA8C7AE1-11EF-4D3B-8385-71D5E1C0C1D9}"/>
                    </a:ext>
                  </a:extLst>
                </p:cNvPr>
                <p:cNvSpPr>
                  <a:spLocks noChangeArrowheads="1"/>
                </p:cNvSpPr>
                <p:nvPr/>
              </p:nvSpPr>
              <p:spPr bwMode="auto">
                <a:xfrm>
                  <a:off x="9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40" name="Rectangle 1132">
                  <a:extLst>
                    <a:ext uri="{FF2B5EF4-FFF2-40B4-BE49-F238E27FC236}">
                      <a16:creationId xmlns:a16="http://schemas.microsoft.com/office/drawing/2014/main" id="{FAD21914-D96D-4ABC-A90F-BBB4756BBC36}"/>
                    </a:ext>
                  </a:extLst>
                </p:cNvPr>
                <p:cNvSpPr>
                  <a:spLocks noChangeArrowheads="1"/>
                </p:cNvSpPr>
                <p:nvPr/>
              </p:nvSpPr>
              <p:spPr bwMode="auto">
                <a:xfrm>
                  <a:off x="9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41" name="Rectangle 1133">
                  <a:extLst>
                    <a:ext uri="{FF2B5EF4-FFF2-40B4-BE49-F238E27FC236}">
                      <a16:creationId xmlns:a16="http://schemas.microsoft.com/office/drawing/2014/main" id="{BFE36279-072F-4D5B-9CC3-988F2BBB31ED}"/>
                    </a:ext>
                  </a:extLst>
                </p:cNvPr>
                <p:cNvSpPr>
                  <a:spLocks noChangeArrowheads="1"/>
                </p:cNvSpPr>
                <p:nvPr/>
              </p:nvSpPr>
              <p:spPr bwMode="auto">
                <a:xfrm>
                  <a:off x="9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42" name="Rectangle 1134">
                  <a:extLst>
                    <a:ext uri="{FF2B5EF4-FFF2-40B4-BE49-F238E27FC236}">
                      <a16:creationId xmlns:a16="http://schemas.microsoft.com/office/drawing/2014/main" id="{DAA0B60B-AC5B-45E5-A4E4-85FF90456EC5}"/>
                    </a:ext>
                  </a:extLst>
                </p:cNvPr>
                <p:cNvSpPr>
                  <a:spLocks noChangeArrowheads="1"/>
                </p:cNvSpPr>
                <p:nvPr/>
              </p:nvSpPr>
              <p:spPr bwMode="auto">
                <a:xfrm>
                  <a:off x="9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43" name="Rectangle 1135">
                  <a:extLst>
                    <a:ext uri="{FF2B5EF4-FFF2-40B4-BE49-F238E27FC236}">
                      <a16:creationId xmlns:a16="http://schemas.microsoft.com/office/drawing/2014/main" id="{6129FA81-06A5-498C-8F8F-CAB96CC826BD}"/>
                    </a:ext>
                  </a:extLst>
                </p:cNvPr>
                <p:cNvSpPr>
                  <a:spLocks noChangeArrowheads="1"/>
                </p:cNvSpPr>
                <p:nvPr/>
              </p:nvSpPr>
              <p:spPr bwMode="auto">
                <a:xfrm>
                  <a:off x="9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44" name="Rectangle 1136">
                  <a:extLst>
                    <a:ext uri="{FF2B5EF4-FFF2-40B4-BE49-F238E27FC236}">
                      <a16:creationId xmlns:a16="http://schemas.microsoft.com/office/drawing/2014/main" id="{A97F134A-0252-4BB4-B699-DFF012F0B0EE}"/>
                    </a:ext>
                  </a:extLst>
                </p:cNvPr>
                <p:cNvSpPr>
                  <a:spLocks noChangeArrowheads="1"/>
                </p:cNvSpPr>
                <p:nvPr/>
              </p:nvSpPr>
              <p:spPr bwMode="auto">
                <a:xfrm>
                  <a:off x="9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45" name="Rectangle 1137">
                  <a:extLst>
                    <a:ext uri="{FF2B5EF4-FFF2-40B4-BE49-F238E27FC236}">
                      <a16:creationId xmlns:a16="http://schemas.microsoft.com/office/drawing/2014/main" id="{DB485941-61D0-429E-AE8B-EC236DE5509C}"/>
                    </a:ext>
                  </a:extLst>
                </p:cNvPr>
                <p:cNvSpPr>
                  <a:spLocks noChangeArrowheads="1"/>
                </p:cNvSpPr>
                <p:nvPr/>
              </p:nvSpPr>
              <p:spPr bwMode="auto">
                <a:xfrm>
                  <a:off x="99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46" name="Rectangle 1138">
                  <a:extLst>
                    <a:ext uri="{FF2B5EF4-FFF2-40B4-BE49-F238E27FC236}">
                      <a16:creationId xmlns:a16="http://schemas.microsoft.com/office/drawing/2014/main" id="{ABF66D11-3FC9-4AA8-9C25-A093D2CB0DEE}"/>
                    </a:ext>
                  </a:extLst>
                </p:cNvPr>
                <p:cNvSpPr>
                  <a:spLocks noChangeArrowheads="1"/>
                </p:cNvSpPr>
                <p:nvPr/>
              </p:nvSpPr>
              <p:spPr bwMode="auto">
                <a:xfrm>
                  <a:off x="99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47" name="Rectangle 1139">
                  <a:extLst>
                    <a:ext uri="{FF2B5EF4-FFF2-40B4-BE49-F238E27FC236}">
                      <a16:creationId xmlns:a16="http://schemas.microsoft.com/office/drawing/2014/main" id="{EDF667B3-DE4F-4B8E-A0C9-75AD660F5C1A}"/>
                    </a:ext>
                  </a:extLst>
                </p:cNvPr>
                <p:cNvSpPr>
                  <a:spLocks noChangeArrowheads="1"/>
                </p:cNvSpPr>
                <p:nvPr/>
              </p:nvSpPr>
              <p:spPr bwMode="auto">
                <a:xfrm>
                  <a:off x="99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48" name="Rectangle 1140">
                  <a:extLst>
                    <a:ext uri="{FF2B5EF4-FFF2-40B4-BE49-F238E27FC236}">
                      <a16:creationId xmlns:a16="http://schemas.microsoft.com/office/drawing/2014/main" id="{74649A71-BA4E-4873-BCD5-26224D415803}"/>
                    </a:ext>
                  </a:extLst>
                </p:cNvPr>
                <p:cNvSpPr>
                  <a:spLocks noChangeArrowheads="1"/>
                </p:cNvSpPr>
                <p:nvPr/>
              </p:nvSpPr>
              <p:spPr bwMode="auto">
                <a:xfrm>
                  <a:off x="99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49" name="Rectangle 1141">
                  <a:extLst>
                    <a:ext uri="{FF2B5EF4-FFF2-40B4-BE49-F238E27FC236}">
                      <a16:creationId xmlns:a16="http://schemas.microsoft.com/office/drawing/2014/main" id="{8692176E-21C7-49A9-8AE4-346BD9865E26}"/>
                    </a:ext>
                  </a:extLst>
                </p:cNvPr>
                <p:cNvSpPr>
                  <a:spLocks noChangeArrowheads="1"/>
                </p:cNvSpPr>
                <p:nvPr/>
              </p:nvSpPr>
              <p:spPr bwMode="auto">
                <a:xfrm>
                  <a:off x="9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50" name="Rectangle 1142">
                  <a:extLst>
                    <a:ext uri="{FF2B5EF4-FFF2-40B4-BE49-F238E27FC236}">
                      <a16:creationId xmlns:a16="http://schemas.microsoft.com/office/drawing/2014/main" id="{E8453250-B1B4-4D17-8EA2-24D1E73FDBDE}"/>
                    </a:ext>
                  </a:extLst>
                </p:cNvPr>
                <p:cNvSpPr>
                  <a:spLocks noChangeArrowheads="1"/>
                </p:cNvSpPr>
                <p:nvPr/>
              </p:nvSpPr>
              <p:spPr bwMode="auto">
                <a:xfrm>
                  <a:off x="9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51" name="Rectangle 1143">
                  <a:extLst>
                    <a:ext uri="{FF2B5EF4-FFF2-40B4-BE49-F238E27FC236}">
                      <a16:creationId xmlns:a16="http://schemas.microsoft.com/office/drawing/2014/main" id="{2C559F70-D3F2-421F-B080-41762FD3E829}"/>
                    </a:ext>
                  </a:extLst>
                </p:cNvPr>
                <p:cNvSpPr>
                  <a:spLocks noChangeArrowheads="1"/>
                </p:cNvSpPr>
                <p:nvPr/>
              </p:nvSpPr>
              <p:spPr bwMode="auto">
                <a:xfrm>
                  <a:off x="10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52" name="Rectangle 1144">
                  <a:extLst>
                    <a:ext uri="{FF2B5EF4-FFF2-40B4-BE49-F238E27FC236}">
                      <a16:creationId xmlns:a16="http://schemas.microsoft.com/office/drawing/2014/main" id="{3A2BCD52-AAB9-422E-8E9E-D2A6C1F4C27E}"/>
                    </a:ext>
                  </a:extLst>
                </p:cNvPr>
                <p:cNvSpPr>
                  <a:spLocks noChangeArrowheads="1"/>
                </p:cNvSpPr>
                <p:nvPr/>
              </p:nvSpPr>
              <p:spPr bwMode="auto">
                <a:xfrm>
                  <a:off x="10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53" name="Rectangle 1145">
                  <a:extLst>
                    <a:ext uri="{FF2B5EF4-FFF2-40B4-BE49-F238E27FC236}">
                      <a16:creationId xmlns:a16="http://schemas.microsoft.com/office/drawing/2014/main" id="{0AA32F60-0E6F-483B-9A1A-B18DFA729DE8}"/>
                    </a:ext>
                  </a:extLst>
                </p:cNvPr>
                <p:cNvSpPr>
                  <a:spLocks noChangeArrowheads="1"/>
                </p:cNvSpPr>
                <p:nvPr/>
              </p:nvSpPr>
              <p:spPr bwMode="auto">
                <a:xfrm>
                  <a:off x="10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54" name="Rectangle 1146">
                  <a:extLst>
                    <a:ext uri="{FF2B5EF4-FFF2-40B4-BE49-F238E27FC236}">
                      <a16:creationId xmlns:a16="http://schemas.microsoft.com/office/drawing/2014/main" id="{9EE16864-0B24-4A11-9319-F75C425C3A0F}"/>
                    </a:ext>
                  </a:extLst>
                </p:cNvPr>
                <p:cNvSpPr>
                  <a:spLocks noChangeArrowheads="1"/>
                </p:cNvSpPr>
                <p:nvPr/>
              </p:nvSpPr>
              <p:spPr bwMode="auto">
                <a:xfrm>
                  <a:off x="10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55" name="Rectangle 1147">
                  <a:extLst>
                    <a:ext uri="{FF2B5EF4-FFF2-40B4-BE49-F238E27FC236}">
                      <a16:creationId xmlns:a16="http://schemas.microsoft.com/office/drawing/2014/main" id="{790C0E46-E083-4694-BE8F-03859656EAD9}"/>
                    </a:ext>
                  </a:extLst>
                </p:cNvPr>
                <p:cNvSpPr>
                  <a:spLocks noChangeArrowheads="1"/>
                </p:cNvSpPr>
                <p:nvPr/>
              </p:nvSpPr>
              <p:spPr bwMode="auto">
                <a:xfrm>
                  <a:off x="10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56" name="Rectangle 1148">
                  <a:extLst>
                    <a:ext uri="{FF2B5EF4-FFF2-40B4-BE49-F238E27FC236}">
                      <a16:creationId xmlns:a16="http://schemas.microsoft.com/office/drawing/2014/main" id="{96E4872B-28E4-4FA3-9C24-11B46AC0041B}"/>
                    </a:ext>
                  </a:extLst>
                </p:cNvPr>
                <p:cNvSpPr>
                  <a:spLocks noChangeArrowheads="1"/>
                </p:cNvSpPr>
                <p:nvPr/>
              </p:nvSpPr>
              <p:spPr bwMode="auto">
                <a:xfrm>
                  <a:off x="10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57" name="Rectangle 1149">
                  <a:extLst>
                    <a:ext uri="{FF2B5EF4-FFF2-40B4-BE49-F238E27FC236}">
                      <a16:creationId xmlns:a16="http://schemas.microsoft.com/office/drawing/2014/main" id="{EBCA616B-F75F-4302-85FA-435C67FEEB62}"/>
                    </a:ext>
                  </a:extLst>
                </p:cNvPr>
                <p:cNvSpPr>
                  <a:spLocks noChangeArrowheads="1"/>
                </p:cNvSpPr>
                <p:nvPr/>
              </p:nvSpPr>
              <p:spPr bwMode="auto">
                <a:xfrm>
                  <a:off x="100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58" name="Rectangle 1150">
                  <a:extLst>
                    <a:ext uri="{FF2B5EF4-FFF2-40B4-BE49-F238E27FC236}">
                      <a16:creationId xmlns:a16="http://schemas.microsoft.com/office/drawing/2014/main" id="{BD169619-EDAD-48C4-895B-7078201CE09C}"/>
                    </a:ext>
                  </a:extLst>
                </p:cNvPr>
                <p:cNvSpPr>
                  <a:spLocks noChangeArrowheads="1"/>
                </p:cNvSpPr>
                <p:nvPr/>
              </p:nvSpPr>
              <p:spPr bwMode="auto">
                <a:xfrm>
                  <a:off x="100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59" name="Rectangle 1151">
                  <a:extLst>
                    <a:ext uri="{FF2B5EF4-FFF2-40B4-BE49-F238E27FC236}">
                      <a16:creationId xmlns:a16="http://schemas.microsoft.com/office/drawing/2014/main" id="{FD37B672-DB04-4811-AD7B-6A9F2EAB068A}"/>
                    </a:ext>
                  </a:extLst>
                </p:cNvPr>
                <p:cNvSpPr>
                  <a:spLocks noChangeArrowheads="1"/>
                </p:cNvSpPr>
                <p:nvPr/>
              </p:nvSpPr>
              <p:spPr bwMode="auto">
                <a:xfrm>
                  <a:off x="100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60" name="Rectangle 1152">
                  <a:extLst>
                    <a:ext uri="{FF2B5EF4-FFF2-40B4-BE49-F238E27FC236}">
                      <a16:creationId xmlns:a16="http://schemas.microsoft.com/office/drawing/2014/main" id="{2B13C275-F346-4B6F-A524-1B9949A33432}"/>
                    </a:ext>
                  </a:extLst>
                </p:cNvPr>
                <p:cNvSpPr>
                  <a:spLocks noChangeArrowheads="1"/>
                </p:cNvSpPr>
                <p:nvPr/>
              </p:nvSpPr>
              <p:spPr bwMode="auto">
                <a:xfrm>
                  <a:off x="100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61" name="Rectangle 1153">
                  <a:extLst>
                    <a:ext uri="{FF2B5EF4-FFF2-40B4-BE49-F238E27FC236}">
                      <a16:creationId xmlns:a16="http://schemas.microsoft.com/office/drawing/2014/main" id="{9CDE6EEB-A096-4D8F-8B8F-EE558AE5469A}"/>
                    </a:ext>
                  </a:extLst>
                </p:cNvPr>
                <p:cNvSpPr>
                  <a:spLocks noChangeArrowheads="1"/>
                </p:cNvSpPr>
                <p:nvPr/>
              </p:nvSpPr>
              <p:spPr bwMode="auto">
                <a:xfrm>
                  <a:off x="10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62" name="Rectangle 1154">
                  <a:extLst>
                    <a:ext uri="{FF2B5EF4-FFF2-40B4-BE49-F238E27FC236}">
                      <a16:creationId xmlns:a16="http://schemas.microsoft.com/office/drawing/2014/main" id="{51D9EF32-C61B-4529-B455-2EB3D054D2D9}"/>
                    </a:ext>
                  </a:extLst>
                </p:cNvPr>
                <p:cNvSpPr>
                  <a:spLocks noChangeArrowheads="1"/>
                </p:cNvSpPr>
                <p:nvPr/>
              </p:nvSpPr>
              <p:spPr bwMode="auto">
                <a:xfrm>
                  <a:off x="10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63" name="Rectangle 1155">
                  <a:extLst>
                    <a:ext uri="{FF2B5EF4-FFF2-40B4-BE49-F238E27FC236}">
                      <a16:creationId xmlns:a16="http://schemas.microsoft.com/office/drawing/2014/main" id="{FD8DCF72-2D8D-4E9E-A3B8-974F5B71F167}"/>
                    </a:ext>
                  </a:extLst>
                </p:cNvPr>
                <p:cNvSpPr>
                  <a:spLocks noChangeArrowheads="1"/>
                </p:cNvSpPr>
                <p:nvPr/>
              </p:nvSpPr>
              <p:spPr bwMode="auto">
                <a:xfrm>
                  <a:off x="10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64" name="Rectangle 1156">
                  <a:extLst>
                    <a:ext uri="{FF2B5EF4-FFF2-40B4-BE49-F238E27FC236}">
                      <a16:creationId xmlns:a16="http://schemas.microsoft.com/office/drawing/2014/main" id="{5424C539-543B-409B-9994-4F1531B7D586}"/>
                    </a:ext>
                  </a:extLst>
                </p:cNvPr>
                <p:cNvSpPr>
                  <a:spLocks noChangeArrowheads="1"/>
                </p:cNvSpPr>
                <p:nvPr/>
              </p:nvSpPr>
              <p:spPr bwMode="auto">
                <a:xfrm>
                  <a:off x="10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65" name="Rectangle 1157">
                  <a:extLst>
                    <a:ext uri="{FF2B5EF4-FFF2-40B4-BE49-F238E27FC236}">
                      <a16:creationId xmlns:a16="http://schemas.microsoft.com/office/drawing/2014/main" id="{37D9765E-C42C-4D44-9FC3-EF143445109A}"/>
                    </a:ext>
                  </a:extLst>
                </p:cNvPr>
                <p:cNvSpPr>
                  <a:spLocks noChangeArrowheads="1"/>
                </p:cNvSpPr>
                <p:nvPr/>
              </p:nvSpPr>
              <p:spPr bwMode="auto">
                <a:xfrm>
                  <a:off x="10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66" name="Rectangle 1158">
                  <a:extLst>
                    <a:ext uri="{FF2B5EF4-FFF2-40B4-BE49-F238E27FC236}">
                      <a16:creationId xmlns:a16="http://schemas.microsoft.com/office/drawing/2014/main" id="{A9D8D6D8-A4A2-4C6B-9298-3FCBA026C54D}"/>
                    </a:ext>
                  </a:extLst>
                </p:cNvPr>
                <p:cNvSpPr>
                  <a:spLocks noChangeArrowheads="1"/>
                </p:cNvSpPr>
                <p:nvPr/>
              </p:nvSpPr>
              <p:spPr bwMode="auto">
                <a:xfrm>
                  <a:off x="10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67" name="Rectangle 1159">
                  <a:extLst>
                    <a:ext uri="{FF2B5EF4-FFF2-40B4-BE49-F238E27FC236}">
                      <a16:creationId xmlns:a16="http://schemas.microsoft.com/office/drawing/2014/main" id="{2617D9A3-95ED-4165-8091-3B5EB86F9FA2}"/>
                    </a:ext>
                  </a:extLst>
                </p:cNvPr>
                <p:cNvSpPr>
                  <a:spLocks noChangeArrowheads="1"/>
                </p:cNvSpPr>
                <p:nvPr/>
              </p:nvSpPr>
              <p:spPr bwMode="auto">
                <a:xfrm>
                  <a:off x="10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68" name="Rectangle 1160">
                  <a:extLst>
                    <a:ext uri="{FF2B5EF4-FFF2-40B4-BE49-F238E27FC236}">
                      <a16:creationId xmlns:a16="http://schemas.microsoft.com/office/drawing/2014/main" id="{2579D338-FB0F-44EE-9484-017D97589343}"/>
                    </a:ext>
                  </a:extLst>
                </p:cNvPr>
                <p:cNvSpPr>
                  <a:spLocks noChangeArrowheads="1"/>
                </p:cNvSpPr>
                <p:nvPr/>
              </p:nvSpPr>
              <p:spPr bwMode="auto">
                <a:xfrm>
                  <a:off x="10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69" name="Rectangle 1161">
                  <a:extLst>
                    <a:ext uri="{FF2B5EF4-FFF2-40B4-BE49-F238E27FC236}">
                      <a16:creationId xmlns:a16="http://schemas.microsoft.com/office/drawing/2014/main" id="{5ED58F90-F873-408E-BD42-FF2041FD9301}"/>
                    </a:ext>
                  </a:extLst>
                </p:cNvPr>
                <p:cNvSpPr>
                  <a:spLocks noChangeArrowheads="1"/>
                </p:cNvSpPr>
                <p:nvPr/>
              </p:nvSpPr>
              <p:spPr bwMode="auto">
                <a:xfrm>
                  <a:off x="101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70" name="Rectangle 1162">
                  <a:extLst>
                    <a:ext uri="{FF2B5EF4-FFF2-40B4-BE49-F238E27FC236}">
                      <a16:creationId xmlns:a16="http://schemas.microsoft.com/office/drawing/2014/main" id="{753C3876-52EA-4F1C-96D8-6C4F8A72C181}"/>
                    </a:ext>
                  </a:extLst>
                </p:cNvPr>
                <p:cNvSpPr>
                  <a:spLocks noChangeArrowheads="1"/>
                </p:cNvSpPr>
                <p:nvPr/>
              </p:nvSpPr>
              <p:spPr bwMode="auto">
                <a:xfrm>
                  <a:off x="101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71" name="Rectangle 1163">
                  <a:extLst>
                    <a:ext uri="{FF2B5EF4-FFF2-40B4-BE49-F238E27FC236}">
                      <a16:creationId xmlns:a16="http://schemas.microsoft.com/office/drawing/2014/main" id="{411A1CC9-4EC0-4134-9403-0ABF74E46124}"/>
                    </a:ext>
                  </a:extLst>
                </p:cNvPr>
                <p:cNvSpPr>
                  <a:spLocks noChangeArrowheads="1"/>
                </p:cNvSpPr>
                <p:nvPr/>
              </p:nvSpPr>
              <p:spPr bwMode="auto">
                <a:xfrm>
                  <a:off x="101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72" name="Rectangle 1164">
                  <a:extLst>
                    <a:ext uri="{FF2B5EF4-FFF2-40B4-BE49-F238E27FC236}">
                      <a16:creationId xmlns:a16="http://schemas.microsoft.com/office/drawing/2014/main" id="{0D3D4848-4846-4E26-987B-21E73CB88341}"/>
                    </a:ext>
                  </a:extLst>
                </p:cNvPr>
                <p:cNvSpPr>
                  <a:spLocks noChangeArrowheads="1"/>
                </p:cNvSpPr>
                <p:nvPr/>
              </p:nvSpPr>
              <p:spPr bwMode="auto">
                <a:xfrm>
                  <a:off x="101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73" name="Rectangle 1165">
                  <a:extLst>
                    <a:ext uri="{FF2B5EF4-FFF2-40B4-BE49-F238E27FC236}">
                      <a16:creationId xmlns:a16="http://schemas.microsoft.com/office/drawing/2014/main" id="{3B57659C-924A-4F0F-AED5-783319DD9BC2}"/>
                    </a:ext>
                  </a:extLst>
                </p:cNvPr>
                <p:cNvSpPr>
                  <a:spLocks noChangeArrowheads="1"/>
                </p:cNvSpPr>
                <p:nvPr/>
              </p:nvSpPr>
              <p:spPr bwMode="auto">
                <a:xfrm>
                  <a:off x="102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74" name="Rectangle 1166">
                  <a:extLst>
                    <a:ext uri="{FF2B5EF4-FFF2-40B4-BE49-F238E27FC236}">
                      <a16:creationId xmlns:a16="http://schemas.microsoft.com/office/drawing/2014/main" id="{47F38957-E8DD-4FCC-8B97-02E85A19CC8E}"/>
                    </a:ext>
                  </a:extLst>
                </p:cNvPr>
                <p:cNvSpPr>
                  <a:spLocks noChangeArrowheads="1"/>
                </p:cNvSpPr>
                <p:nvPr/>
              </p:nvSpPr>
              <p:spPr bwMode="auto">
                <a:xfrm>
                  <a:off x="10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75" name="Rectangle 1167">
                  <a:extLst>
                    <a:ext uri="{FF2B5EF4-FFF2-40B4-BE49-F238E27FC236}">
                      <a16:creationId xmlns:a16="http://schemas.microsoft.com/office/drawing/2014/main" id="{6B6A9E4E-D452-43CD-B4AC-B63AC918C6C9}"/>
                    </a:ext>
                  </a:extLst>
                </p:cNvPr>
                <p:cNvSpPr>
                  <a:spLocks noChangeArrowheads="1"/>
                </p:cNvSpPr>
                <p:nvPr/>
              </p:nvSpPr>
              <p:spPr bwMode="auto">
                <a:xfrm>
                  <a:off x="10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76" name="Rectangle 1168">
                  <a:extLst>
                    <a:ext uri="{FF2B5EF4-FFF2-40B4-BE49-F238E27FC236}">
                      <a16:creationId xmlns:a16="http://schemas.microsoft.com/office/drawing/2014/main" id="{376B6FA5-3476-4515-8509-36A2F0ABB8D6}"/>
                    </a:ext>
                  </a:extLst>
                </p:cNvPr>
                <p:cNvSpPr>
                  <a:spLocks noChangeArrowheads="1"/>
                </p:cNvSpPr>
                <p:nvPr/>
              </p:nvSpPr>
              <p:spPr bwMode="auto">
                <a:xfrm>
                  <a:off x="10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77" name="Rectangle 1169">
                  <a:extLst>
                    <a:ext uri="{FF2B5EF4-FFF2-40B4-BE49-F238E27FC236}">
                      <a16:creationId xmlns:a16="http://schemas.microsoft.com/office/drawing/2014/main" id="{8AF7D587-22E3-4351-9055-2756D27E8E61}"/>
                    </a:ext>
                  </a:extLst>
                </p:cNvPr>
                <p:cNvSpPr>
                  <a:spLocks noChangeArrowheads="1"/>
                </p:cNvSpPr>
                <p:nvPr/>
              </p:nvSpPr>
              <p:spPr bwMode="auto">
                <a:xfrm>
                  <a:off x="10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78" name="Rectangle 1170">
                  <a:extLst>
                    <a:ext uri="{FF2B5EF4-FFF2-40B4-BE49-F238E27FC236}">
                      <a16:creationId xmlns:a16="http://schemas.microsoft.com/office/drawing/2014/main" id="{6F500546-6D79-4B69-A2F8-74FD6438CC71}"/>
                    </a:ext>
                  </a:extLst>
                </p:cNvPr>
                <p:cNvSpPr>
                  <a:spLocks noChangeArrowheads="1"/>
                </p:cNvSpPr>
                <p:nvPr/>
              </p:nvSpPr>
              <p:spPr bwMode="auto">
                <a:xfrm>
                  <a:off x="10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79" name="Rectangle 1171">
                  <a:extLst>
                    <a:ext uri="{FF2B5EF4-FFF2-40B4-BE49-F238E27FC236}">
                      <a16:creationId xmlns:a16="http://schemas.microsoft.com/office/drawing/2014/main" id="{2933236D-9C83-482D-A5EA-B29F8192A579}"/>
                    </a:ext>
                  </a:extLst>
                </p:cNvPr>
                <p:cNvSpPr>
                  <a:spLocks noChangeArrowheads="1"/>
                </p:cNvSpPr>
                <p:nvPr/>
              </p:nvSpPr>
              <p:spPr bwMode="auto">
                <a:xfrm>
                  <a:off x="10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80" name="Rectangle 1172">
                  <a:extLst>
                    <a:ext uri="{FF2B5EF4-FFF2-40B4-BE49-F238E27FC236}">
                      <a16:creationId xmlns:a16="http://schemas.microsoft.com/office/drawing/2014/main" id="{F4B61632-84D2-430F-9A68-4C5F090C3A76}"/>
                    </a:ext>
                  </a:extLst>
                </p:cNvPr>
                <p:cNvSpPr>
                  <a:spLocks noChangeArrowheads="1"/>
                </p:cNvSpPr>
                <p:nvPr/>
              </p:nvSpPr>
              <p:spPr bwMode="auto">
                <a:xfrm>
                  <a:off x="10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81" name="Rectangle 1173">
                  <a:extLst>
                    <a:ext uri="{FF2B5EF4-FFF2-40B4-BE49-F238E27FC236}">
                      <a16:creationId xmlns:a16="http://schemas.microsoft.com/office/drawing/2014/main" id="{6F5E20E2-E579-4E43-B4E1-01A01AEE2D0F}"/>
                    </a:ext>
                  </a:extLst>
                </p:cNvPr>
                <p:cNvSpPr>
                  <a:spLocks noChangeArrowheads="1"/>
                </p:cNvSpPr>
                <p:nvPr/>
              </p:nvSpPr>
              <p:spPr bwMode="auto">
                <a:xfrm>
                  <a:off x="10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82" name="Rectangle 1174">
                  <a:extLst>
                    <a:ext uri="{FF2B5EF4-FFF2-40B4-BE49-F238E27FC236}">
                      <a16:creationId xmlns:a16="http://schemas.microsoft.com/office/drawing/2014/main" id="{60EC0456-C784-4047-BF13-07753A8E1714}"/>
                    </a:ext>
                  </a:extLst>
                </p:cNvPr>
                <p:cNvSpPr>
                  <a:spLocks noChangeArrowheads="1"/>
                </p:cNvSpPr>
                <p:nvPr/>
              </p:nvSpPr>
              <p:spPr bwMode="auto">
                <a:xfrm>
                  <a:off x="102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83" name="Rectangle 1175">
                  <a:extLst>
                    <a:ext uri="{FF2B5EF4-FFF2-40B4-BE49-F238E27FC236}">
                      <a16:creationId xmlns:a16="http://schemas.microsoft.com/office/drawing/2014/main" id="{E6CD6F4B-2E44-4A93-A288-778A4E67D0E7}"/>
                    </a:ext>
                  </a:extLst>
                </p:cNvPr>
                <p:cNvSpPr>
                  <a:spLocks noChangeArrowheads="1"/>
                </p:cNvSpPr>
                <p:nvPr/>
              </p:nvSpPr>
              <p:spPr bwMode="auto">
                <a:xfrm>
                  <a:off x="102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84" name="Rectangle 1176">
                  <a:extLst>
                    <a:ext uri="{FF2B5EF4-FFF2-40B4-BE49-F238E27FC236}">
                      <a16:creationId xmlns:a16="http://schemas.microsoft.com/office/drawing/2014/main" id="{48E3A92E-6EAE-4266-8DD0-415AD883E7C7}"/>
                    </a:ext>
                  </a:extLst>
                </p:cNvPr>
                <p:cNvSpPr>
                  <a:spLocks noChangeArrowheads="1"/>
                </p:cNvSpPr>
                <p:nvPr/>
              </p:nvSpPr>
              <p:spPr bwMode="auto">
                <a:xfrm>
                  <a:off x="102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85" name="Rectangle 1177">
                  <a:extLst>
                    <a:ext uri="{FF2B5EF4-FFF2-40B4-BE49-F238E27FC236}">
                      <a16:creationId xmlns:a16="http://schemas.microsoft.com/office/drawing/2014/main" id="{E4E57771-9E8A-4310-B5BE-7CDFF7B7D448}"/>
                    </a:ext>
                  </a:extLst>
                </p:cNvPr>
                <p:cNvSpPr>
                  <a:spLocks noChangeArrowheads="1"/>
                </p:cNvSpPr>
                <p:nvPr/>
              </p:nvSpPr>
              <p:spPr bwMode="auto">
                <a:xfrm>
                  <a:off x="102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86" name="Rectangle 1178">
                  <a:extLst>
                    <a:ext uri="{FF2B5EF4-FFF2-40B4-BE49-F238E27FC236}">
                      <a16:creationId xmlns:a16="http://schemas.microsoft.com/office/drawing/2014/main" id="{396D9B09-99DA-4B75-8BE9-1BFF3BB31889}"/>
                    </a:ext>
                  </a:extLst>
                </p:cNvPr>
                <p:cNvSpPr>
                  <a:spLocks noChangeArrowheads="1"/>
                </p:cNvSpPr>
                <p:nvPr/>
              </p:nvSpPr>
              <p:spPr bwMode="auto">
                <a:xfrm>
                  <a:off x="10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87" name="Rectangle 1179">
                  <a:extLst>
                    <a:ext uri="{FF2B5EF4-FFF2-40B4-BE49-F238E27FC236}">
                      <a16:creationId xmlns:a16="http://schemas.microsoft.com/office/drawing/2014/main" id="{865CF8B4-B3CA-4C27-8D53-E0B83F860108}"/>
                    </a:ext>
                  </a:extLst>
                </p:cNvPr>
                <p:cNvSpPr>
                  <a:spLocks noChangeArrowheads="1"/>
                </p:cNvSpPr>
                <p:nvPr/>
              </p:nvSpPr>
              <p:spPr bwMode="auto">
                <a:xfrm>
                  <a:off x="10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88" name="Rectangle 1180">
                  <a:extLst>
                    <a:ext uri="{FF2B5EF4-FFF2-40B4-BE49-F238E27FC236}">
                      <a16:creationId xmlns:a16="http://schemas.microsoft.com/office/drawing/2014/main" id="{41C2642C-D1D6-49AD-982E-44FF53307D1B}"/>
                    </a:ext>
                  </a:extLst>
                </p:cNvPr>
                <p:cNvSpPr>
                  <a:spLocks noChangeArrowheads="1"/>
                </p:cNvSpPr>
                <p:nvPr/>
              </p:nvSpPr>
              <p:spPr bwMode="auto">
                <a:xfrm>
                  <a:off x="10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89" name="Rectangle 1181">
                  <a:extLst>
                    <a:ext uri="{FF2B5EF4-FFF2-40B4-BE49-F238E27FC236}">
                      <a16:creationId xmlns:a16="http://schemas.microsoft.com/office/drawing/2014/main" id="{E2CD9D68-479F-4321-B288-F2C51A3FCFF7}"/>
                    </a:ext>
                  </a:extLst>
                </p:cNvPr>
                <p:cNvSpPr>
                  <a:spLocks noChangeArrowheads="1"/>
                </p:cNvSpPr>
                <p:nvPr/>
              </p:nvSpPr>
              <p:spPr bwMode="auto">
                <a:xfrm>
                  <a:off x="10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90" name="Rectangle 1182">
                  <a:extLst>
                    <a:ext uri="{FF2B5EF4-FFF2-40B4-BE49-F238E27FC236}">
                      <a16:creationId xmlns:a16="http://schemas.microsoft.com/office/drawing/2014/main" id="{55C3542B-E866-4CA8-BC33-D2C9B6AEF389}"/>
                    </a:ext>
                  </a:extLst>
                </p:cNvPr>
                <p:cNvSpPr>
                  <a:spLocks noChangeArrowheads="1"/>
                </p:cNvSpPr>
                <p:nvPr/>
              </p:nvSpPr>
              <p:spPr bwMode="auto">
                <a:xfrm>
                  <a:off x="10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91" name="Rectangle 1183">
                  <a:extLst>
                    <a:ext uri="{FF2B5EF4-FFF2-40B4-BE49-F238E27FC236}">
                      <a16:creationId xmlns:a16="http://schemas.microsoft.com/office/drawing/2014/main" id="{3F6B3842-0125-4884-A263-C8F02A97548E}"/>
                    </a:ext>
                  </a:extLst>
                </p:cNvPr>
                <p:cNvSpPr>
                  <a:spLocks noChangeArrowheads="1"/>
                </p:cNvSpPr>
                <p:nvPr/>
              </p:nvSpPr>
              <p:spPr bwMode="auto">
                <a:xfrm>
                  <a:off x="10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92" name="Rectangle 1184">
                  <a:extLst>
                    <a:ext uri="{FF2B5EF4-FFF2-40B4-BE49-F238E27FC236}">
                      <a16:creationId xmlns:a16="http://schemas.microsoft.com/office/drawing/2014/main" id="{E90E1B6A-8782-436E-9320-71F428AC0B15}"/>
                    </a:ext>
                  </a:extLst>
                </p:cNvPr>
                <p:cNvSpPr>
                  <a:spLocks noChangeArrowheads="1"/>
                </p:cNvSpPr>
                <p:nvPr/>
              </p:nvSpPr>
              <p:spPr bwMode="auto">
                <a:xfrm>
                  <a:off x="10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93" name="Rectangle 1185">
                  <a:extLst>
                    <a:ext uri="{FF2B5EF4-FFF2-40B4-BE49-F238E27FC236}">
                      <a16:creationId xmlns:a16="http://schemas.microsoft.com/office/drawing/2014/main" id="{9101DCFC-6B61-4D08-A494-C2647A77DD7A}"/>
                    </a:ext>
                  </a:extLst>
                </p:cNvPr>
                <p:cNvSpPr>
                  <a:spLocks noChangeArrowheads="1"/>
                </p:cNvSpPr>
                <p:nvPr/>
              </p:nvSpPr>
              <p:spPr bwMode="auto">
                <a:xfrm>
                  <a:off x="10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94" name="Rectangle 1186">
                  <a:extLst>
                    <a:ext uri="{FF2B5EF4-FFF2-40B4-BE49-F238E27FC236}">
                      <a16:creationId xmlns:a16="http://schemas.microsoft.com/office/drawing/2014/main" id="{C3984EDD-2782-4E80-BAB7-45862DA5783E}"/>
                    </a:ext>
                  </a:extLst>
                </p:cNvPr>
                <p:cNvSpPr>
                  <a:spLocks noChangeArrowheads="1"/>
                </p:cNvSpPr>
                <p:nvPr/>
              </p:nvSpPr>
              <p:spPr bwMode="auto">
                <a:xfrm>
                  <a:off x="103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95" name="Rectangle 1187">
                  <a:extLst>
                    <a:ext uri="{FF2B5EF4-FFF2-40B4-BE49-F238E27FC236}">
                      <a16:creationId xmlns:a16="http://schemas.microsoft.com/office/drawing/2014/main" id="{D493B06C-88EE-4079-BB79-32973958A1DD}"/>
                    </a:ext>
                  </a:extLst>
                </p:cNvPr>
                <p:cNvSpPr>
                  <a:spLocks noChangeArrowheads="1"/>
                </p:cNvSpPr>
                <p:nvPr/>
              </p:nvSpPr>
              <p:spPr bwMode="auto">
                <a:xfrm>
                  <a:off x="103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96" name="Rectangle 1188">
                  <a:extLst>
                    <a:ext uri="{FF2B5EF4-FFF2-40B4-BE49-F238E27FC236}">
                      <a16:creationId xmlns:a16="http://schemas.microsoft.com/office/drawing/2014/main" id="{845065AB-7879-4FE0-8014-81FDF5AD8287}"/>
                    </a:ext>
                  </a:extLst>
                </p:cNvPr>
                <p:cNvSpPr>
                  <a:spLocks noChangeArrowheads="1"/>
                </p:cNvSpPr>
                <p:nvPr/>
              </p:nvSpPr>
              <p:spPr bwMode="auto">
                <a:xfrm>
                  <a:off x="103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97" name="Rectangle 1189">
                  <a:extLst>
                    <a:ext uri="{FF2B5EF4-FFF2-40B4-BE49-F238E27FC236}">
                      <a16:creationId xmlns:a16="http://schemas.microsoft.com/office/drawing/2014/main" id="{DF15E494-C2C5-4524-9CA3-629C324373E2}"/>
                    </a:ext>
                  </a:extLst>
                </p:cNvPr>
                <p:cNvSpPr>
                  <a:spLocks noChangeArrowheads="1"/>
                </p:cNvSpPr>
                <p:nvPr/>
              </p:nvSpPr>
              <p:spPr bwMode="auto">
                <a:xfrm>
                  <a:off x="103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98" name="Rectangle 1190">
                  <a:extLst>
                    <a:ext uri="{FF2B5EF4-FFF2-40B4-BE49-F238E27FC236}">
                      <a16:creationId xmlns:a16="http://schemas.microsoft.com/office/drawing/2014/main" id="{041F2267-FEB3-4A08-84DA-7B56E182F57A}"/>
                    </a:ext>
                  </a:extLst>
                </p:cNvPr>
                <p:cNvSpPr>
                  <a:spLocks noChangeArrowheads="1"/>
                </p:cNvSpPr>
                <p:nvPr/>
              </p:nvSpPr>
              <p:spPr bwMode="auto">
                <a:xfrm>
                  <a:off x="10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99" name="Rectangle 1191">
                  <a:extLst>
                    <a:ext uri="{FF2B5EF4-FFF2-40B4-BE49-F238E27FC236}">
                      <a16:creationId xmlns:a16="http://schemas.microsoft.com/office/drawing/2014/main" id="{0F9EAC9E-95F4-4ACF-ACBB-8950E3680FA7}"/>
                    </a:ext>
                  </a:extLst>
                </p:cNvPr>
                <p:cNvSpPr>
                  <a:spLocks noChangeArrowheads="1"/>
                </p:cNvSpPr>
                <p:nvPr/>
              </p:nvSpPr>
              <p:spPr bwMode="auto">
                <a:xfrm>
                  <a:off x="10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00" name="Rectangle 1192">
                  <a:extLst>
                    <a:ext uri="{FF2B5EF4-FFF2-40B4-BE49-F238E27FC236}">
                      <a16:creationId xmlns:a16="http://schemas.microsoft.com/office/drawing/2014/main" id="{6533E167-42F5-4266-B804-D65FBEC5038D}"/>
                    </a:ext>
                  </a:extLst>
                </p:cNvPr>
                <p:cNvSpPr>
                  <a:spLocks noChangeArrowheads="1"/>
                </p:cNvSpPr>
                <p:nvPr/>
              </p:nvSpPr>
              <p:spPr bwMode="auto">
                <a:xfrm>
                  <a:off x="10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01" name="Rectangle 1193">
                  <a:extLst>
                    <a:ext uri="{FF2B5EF4-FFF2-40B4-BE49-F238E27FC236}">
                      <a16:creationId xmlns:a16="http://schemas.microsoft.com/office/drawing/2014/main" id="{CF1A832E-92B8-4D14-A286-11A029595322}"/>
                    </a:ext>
                  </a:extLst>
                </p:cNvPr>
                <p:cNvSpPr>
                  <a:spLocks noChangeArrowheads="1"/>
                </p:cNvSpPr>
                <p:nvPr/>
              </p:nvSpPr>
              <p:spPr bwMode="auto">
                <a:xfrm>
                  <a:off x="10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02" name="Rectangle 1194">
                  <a:extLst>
                    <a:ext uri="{FF2B5EF4-FFF2-40B4-BE49-F238E27FC236}">
                      <a16:creationId xmlns:a16="http://schemas.microsoft.com/office/drawing/2014/main" id="{32389932-585B-46B6-B49A-11AD83047979}"/>
                    </a:ext>
                  </a:extLst>
                </p:cNvPr>
                <p:cNvSpPr>
                  <a:spLocks noChangeArrowheads="1"/>
                </p:cNvSpPr>
                <p:nvPr/>
              </p:nvSpPr>
              <p:spPr bwMode="auto">
                <a:xfrm>
                  <a:off x="10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03" name="Rectangle 1195">
                  <a:extLst>
                    <a:ext uri="{FF2B5EF4-FFF2-40B4-BE49-F238E27FC236}">
                      <a16:creationId xmlns:a16="http://schemas.microsoft.com/office/drawing/2014/main" id="{497002C5-A034-4A03-95A0-2BC01EEF7993}"/>
                    </a:ext>
                  </a:extLst>
                </p:cNvPr>
                <p:cNvSpPr>
                  <a:spLocks noChangeArrowheads="1"/>
                </p:cNvSpPr>
                <p:nvPr/>
              </p:nvSpPr>
              <p:spPr bwMode="auto">
                <a:xfrm>
                  <a:off x="10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04" name="Rectangle 1196">
                  <a:extLst>
                    <a:ext uri="{FF2B5EF4-FFF2-40B4-BE49-F238E27FC236}">
                      <a16:creationId xmlns:a16="http://schemas.microsoft.com/office/drawing/2014/main" id="{66BA9F1D-E8FA-4958-B144-483349B89E2B}"/>
                    </a:ext>
                  </a:extLst>
                </p:cNvPr>
                <p:cNvSpPr>
                  <a:spLocks noChangeArrowheads="1"/>
                </p:cNvSpPr>
                <p:nvPr/>
              </p:nvSpPr>
              <p:spPr bwMode="auto">
                <a:xfrm>
                  <a:off x="10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05" name="Rectangle 1197">
                  <a:extLst>
                    <a:ext uri="{FF2B5EF4-FFF2-40B4-BE49-F238E27FC236}">
                      <a16:creationId xmlns:a16="http://schemas.microsoft.com/office/drawing/2014/main" id="{93FD214B-93A9-477F-A580-917C88A3C9A5}"/>
                    </a:ext>
                  </a:extLst>
                </p:cNvPr>
                <p:cNvSpPr>
                  <a:spLocks noChangeArrowheads="1"/>
                </p:cNvSpPr>
                <p:nvPr/>
              </p:nvSpPr>
              <p:spPr bwMode="auto">
                <a:xfrm>
                  <a:off x="10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06" name="Rectangle 1198">
                  <a:extLst>
                    <a:ext uri="{FF2B5EF4-FFF2-40B4-BE49-F238E27FC236}">
                      <a16:creationId xmlns:a16="http://schemas.microsoft.com/office/drawing/2014/main" id="{29D4ED71-D43A-4592-8BEE-2328B9907123}"/>
                    </a:ext>
                  </a:extLst>
                </p:cNvPr>
                <p:cNvSpPr>
                  <a:spLocks noChangeArrowheads="1"/>
                </p:cNvSpPr>
                <p:nvPr/>
              </p:nvSpPr>
              <p:spPr bwMode="auto">
                <a:xfrm>
                  <a:off x="105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07" name="Rectangle 1199">
                  <a:extLst>
                    <a:ext uri="{FF2B5EF4-FFF2-40B4-BE49-F238E27FC236}">
                      <a16:creationId xmlns:a16="http://schemas.microsoft.com/office/drawing/2014/main" id="{0F3F0283-CA33-40B2-A167-84AA0A624881}"/>
                    </a:ext>
                  </a:extLst>
                </p:cNvPr>
                <p:cNvSpPr>
                  <a:spLocks noChangeArrowheads="1"/>
                </p:cNvSpPr>
                <p:nvPr/>
              </p:nvSpPr>
              <p:spPr bwMode="auto">
                <a:xfrm>
                  <a:off x="105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08" name="Rectangle 1200">
                  <a:extLst>
                    <a:ext uri="{FF2B5EF4-FFF2-40B4-BE49-F238E27FC236}">
                      <a16:creationId xmlns:a16="http://schemas.microsoft.com/office/drawing/2014/main" id="{02042516-FD81-4628-854B-CD1B4143AE7C}"/>
                    </a:ext>
                  </a:extLst>
                </p:cNvPr>
                <p:cNvSpPr>
                  <a:spLocks noChangeArrowheads="1"/>
                </p:cNvSpPr>
                <p:nvPr/>
              </p:nvSpPr>
              <p:spPr bwMode="auto">
                <a:xfrm>
                  <a:off x="105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09" name="Rectangle 1201">
                  <a:extLst>
                    <a:ext uri="{FF2B5EF4-FFF2-40B4-BE49-F238E27FC236}">
                      <a16:creationId xmlns:a16="http://schemas.microsoft.com/office/drawing/2014/main" id="{E7E2A773-9F54-441D-9A96-3888505D3297}"/>
                    </a:ext>
                  </a:extLst>
                </p:cNvPr>
                <p:cNvSpPr>
                  <a:spLocks noChangeArrowheads="1"/>
                </p:cNvSpPr>
                <p:nvPr/>
              </p:nvSpPr>
              <p:spPr bwMode="auto">
                <a:xfrm>
                  <a:off x="105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10" name="Rectangle 1202">
                  <a:extLst>
                    <a:ext uri="{FF2B5EF4-FFF2-40B4-BE49-F238E27FC236}">
                      <a16:creationId xmlns:a16="http://schemas.microsoft.com/office/drawing/2014/main" id="{8E7EA517-4CF8-4833-A720-CC6FABE27D21}"/>
                    </a:ext>
                  </a:extLst>
                </p:cNvPr>
                <p:cNvSpPr>
                  <a:spLocks noChangeArrowheads="1"/>
                </p:cNvSpPr>
                <p:nvPr/>
              </p:nvSpPr>
              <p:spPr bwMode="auto">
                <a:xfrm>
                  <a:off x="10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11" name="Rectangle 1203">
                  <a:extLst>
                    <a:ext uri="{FF2B5EF4-FFF2-40B4-BE49-F238E27FC236}">
                      <a16:creationId xmlns:a16="http://schemas.microsoft.com/office/drawing/2014/main" id="{274CB929-4C90-407E-9017-9186C53F66A1}"/>
                    </a:ext>
                  </a:extLst>
                </p:cNvPr>
                <p:cNvSpPr>
                  <a:spLocks noChangeArrowheads="1"/>
                </p:cNvSpPr>
                <p:nvPr/>
              </p:nvSpPr>
              <p:spPr bwMode="auto">
                <a:xfrm>
                  <a:off x="10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12" name="Rectangle 1204">
                  <a:extLst>
                    <a:ext uri="{FF2B5EF4-FFF2-40B4-BE49-F238E27FC236}">
                      <a16:creationId xmlns:a16="http://schemas.microsoft.com/office/drawing/2014/main" id="{C435BC73-7D54-404C-8349-4AE5014D2D0F}"/>
                    </a:ext>
                  </a:extLst>
                </p:cNvPr>
                <p:cNvSpPr>
                  <a:spLocks noChangeArrowheads="1"/>
                </p:cNvSpPr>
                <p:nvPr/>
              </p:nvSpPr>
              <p:spPr bwMode="auto">
                <a:xfrm>
                  <a:off x="10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13" name="Rectangle 1205">
                  <a:extLst>
                    <a:ext uri="{FF2B5EF4-FFF2-40B4-BE49-F238E27FC236}">
                      <a16:creationId xmlns:a16="http://schemas.microsoft.com/office/drawing/2014/main" id="{F033AC75-0DE7-4822-A0E0-147BA5C20D7C}"/>
                    </a:ext>
                  </a:extLst>
                </p:cNvPr>
                <p:cNvSpPr>
                  <a:spLocks noChangeArrowheads="1"/>
                </p:cNvSpPr>
                <p:nvPr/>
              </p:nvSpPr>
              <p:spPr bwMode="auto">
                <a:xfrm>
                  <a:off x="10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14" name="Rectangle 1206">
                  <a:extLst>
                    <a:ext uri="{FF2B5EF4-FFF2-40B4-BE49-F238E27FC236}">
                      <a16:creationId xmlns:a16="http://schemas.microsoft.com/office/drawing/2014/main" id="{DCEEDAB4-50B6-4725-9B8E-C35FFC0CA897}"/>
                    </a:ext>
                  </a:extLst>
                </p:cNvPr>
                <p:cNvSpPr>
                  <a:spLocks noChangeArrowheads="1"/>
                </p:cNvSpPr>
                <p:nvPr/>
              </p:nvSpPr>
              <p:spPr bwMode="auto">
                <a:xfrm>
                  <a:off x="10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15" name="Rectangle 1207">
                  <a:extLst>
                    <a:ext uri="{FF2B5EF4-FFF2-40B4-BE49-F238E27FC236}">
                      <a16:creationId xmlns:a16="http://schemas.microsoft.com/office/drawing/2014/main" id="{38197F3F-316A-4258-9742-700655AE025B}"/>
                    </a:ext>
                  </a:extLst>
                </p:cNvPr>
                <p:cNvSpPr>
                  <a:spLocks noChangeArrowheads="1"/>
                </p:cNvSpPr>
                <p:nvPr/>
              </p:nvSpPr>
              <p:spPr bwMode="auto">
                <a:xfrm>
                  <a:off x="10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16" name="Rectangle 1208">
                  <a:extLst>
                    <a:ext uri="{FF2B5EF4-FFF2-40B4-BE49-F238E27FC236}">
                      <a16:creationId xmlns:a16="http://schemas.microsoft.com/office/drawing/2014/main" id="{A5B949B8-D190-4BAD-8F32-53300593E010}"/>
                    </a:ext>
                  </a:extLst>
                </p:cNvPr>
                <p:cNvSpPr>
                  <a:spLocks noChangeArrowheads="1"/>
                </p:cNvSpPr>
                <p:nvPr/>
              </p:nvSpPr>
              <p:spPr bwMode="auto">
                <a:xfrm>
                  <a:off x="10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17" name="Rectangle 1209">
                  <a:extLst>
                    <a:ext uri="{FF2B5EF4-FFF2-40B4-BE49-F238E27FC236}">
                      <a16:creationId xmlns:a16="http://schemas.microsoft.com/office/drawing/2014/main" id="{05EA4AA5-BCB8-42A7-8446-540A8BCBFC3B}"/>
                    </a:ext>
                  </a:extLst>
                </p:cNvPr>
                <p:cNvSpPr>
                  <a:spLocks noChangeArrowheads="1"/>
                </p:cNvSpPr>
                <p:nvPr/>
              </p:nvSpPr>
              <p:spPr bwMode="auto">
                <a:xfrm>
                  <a:off x="10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8" name="Group 1411">
                <a:extLst>
                  <a:ext uri="{FF2B5EF4-FFF2-40B4-BE49-F238E27FC236}">
                    <a16:creationId xmlns:a16="http://schemas.microsoft.com/office/drawing/2014/main" id="{6D44BEC0-E8C2-4619-8ABC-FC80DB44F4D5}"/>
                  </a:ext>
                </a:extLst>
              </p:cNvPr>
              <p:cNvGrpSpPr>
                <a:grpSpLocks/>
              </p:cNvGrpSpPr>
              <p:nvPr/>
            </p:nvGrpSpPr>
            <p:grpSpPr bwMode="auto">
              <a:xfrm>
                <a:off x="1056" y="2829"/>
                <a:ext cx="174" cy="42"/>
                <a:chOff x="1056" y="2829"/>
                <a:chExt cx="174" cy="42"/>
              </a:xfrm>
            </p:grpSpPr>
            <p:sp>
              <p:nvSpPr>
                <p:cNvPr id="66718" name="Rectangle 1211">
                  <a:extLst>
                    <a:ext uri="{FF2B5EF4-FFF2-40B4-BE49-F238E27FC236}">
                      <a16:creationId xmlns:a16="http://schemas.microsoft.com/office/drawing/2014/main" id="{22BB6267-2C21-4997-BEC4-DF0390335B9A}"/>
                    </a:ext>
                  </a:extLst>
                </p:cNvPr>
                <p:cNvSpPr>
                  <a:spLocks noChangeArrowheads="1"/>
                </p:cNvSpPr>
                <p:nvPr/>
              </p:nvSpPr>
              <p:spPr bwMode="auto">
                <a:xfrm>
                  <a:off x="105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19" name="Rectangle 1212">
                  <a:extLst>
                    <a:ext uri="{FF2B5EF4-FFF2-40B4-BE49-F238E27FC236}">
                      <a16:creationId xmlns:a16="http://schemas.microsoft.com/office/drawing/2014/main" id="{3D76DF15-B129-42E9-9352-87A62D526357}"/>
                    </a:ext>
                  </a:extLst>
                </p:cNvPr>
                <p:cNvSpPr>
                  <a:spLocks noChangeArrowheads="1"/>
                </p:cNvSpPr>
                <p:nvPr/>
              </p:nvSpPr>
              <p:spPr bwMode="auto">
                <a:xfrm>
                  <a:off x="105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20" name="Rectangle 1213">
                  <a:extLst>
                    <a:ext uri="{FF2B5EF4-FFF2-40B4-BE49-F238E27FC236}">
                      <a16:creationId xmlns:a16="http://schemas.microsoft.com/office/drawing/2014/main" id="{6292977C-B525-429F-80EC-A5EABF1F95A3}"/>
                    </a:ext>
                  </a:extLst>
                </p:cNvPr>
                <p:cNvSpPr>
                  <a:spLocks noChangeArrowheads="1"/>
                </p:cNvSpPr>
                <p:nvPr/>
              </p:nvSpPr>
              <p:spPr bwMode="auto">
                <a:xfrm>
                  <a:off x="105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21" name="Rectangle 1214">
                  <a:extLst>
                    <a:ext uri="{FF2B5EF4-FFF2-40B4-BE49-F238E27FC236}">
                      <a16:creationId xmlns:a16="http://schemas.microsoft.com/office/drawing/2014/main" id="{A3174A12-C675-42F2-8CD5-33991C51CEC9}"/>
                    </a:ext>
                  </a:extLst>
                </p:cNvPr>
                <p:cNvSpPr>
                  <a:spLocks noChangeArrowheads="1"/>
                </p:cNvSpPr>
                <p:nvPr/>
              </p:nvSpPr>
              <p:spPr bwMode="auto">
                <a:xfrm>
                  <a:off x="105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22" name="Rectangle 1215">
                  <a:extLst>
                    <a:ext uri="{FF2B5EF4-FFF2-40B4-BE49-F238E27FC236}">
                      <a16:creationId xmlns:a16="http://schemas.microsoft.com/office/drawing/2014/main" id="{85565B67-BF1F-42C6-AF9D-325A0AEEA546}"/>
                    </a:ext>
                  </a:extLst>
                </p:cNvPr>
                <p:cNvSpPr>
                  <a:spLocks noChangeArrowheads="1"/>
                </p:cNvSpPr>
                <p:nvPr/>
              </p:nvSpPr>
              <p:spPr bwMode="auto">
                <a:xfrm>
                  <a:off x="105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23" name="Rectangle 1216">
                  <a:extLst>
                    <a:ext uri="{FF2B5EF4-FFF2-40B4-BE49-F238E27FC236}">
                      <a16:creationId xmlns:a16="http://schemas.microsoft.com/office/drawing/2014/main" id="{64D7C340-9280-481E-B2DE-A0F7622E50BC}"/>
                    </a:ext>
                  </a:extLst>
                </p:cNvPr>
                <p:cNvSpPr>
                  <a:spLocks noChangeArrowheads="1"/>
                </p:cNvSpPr>
                <p:nvPr/>
              </p:nvSpPr>
              <p:spPr bwMode="auto">
                <a:xfrm>
                  <a:off x="10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24" name="Rectangle 1217">
                  <a:extLst>
                    <a:ext uri="{FF2B5EF4-FFF2-40B4-BE49-F238E27FC236}">
                      <a16:creationId xmlns:a16="http://schemas.microsoft.com/office/drawing/2014/main" id="{FBA86171-D1C1-4070-ABB8-E2AD117219A2}"/>
                    </a:ext>
                  </a:extLst>
                </p:cNvPr>
                <p:cNvSpPr>
                  <a:spLocks noChangeArrowheads="1"/>
                </p:cNvSpPr>
                <p:nvPr/>
              </p:nvSpPr>
              <p:spPr bwMode="auto">
                <a:xfrm>
                  <a:off x="10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25" name="Rectangle 1218">
                  <a:extLst>
                    <a:ext uri="{FF2B5EF4-FFF2-40B4-BE49-F238E27FC236}">
                      <a16:creationId xmlns:a16="http://schemas.microsoft.com/office/drawing/2014/main" id="{9BF194AC-F5CD-45AF-B1C8-E9287995CF4A}"/>
                    </a:ext>
                  </a:extLst>
                </p:cNvPr>
                <p:cNvSpPr>
                  <a:spLocks noChangeArrowheads="1"/>
                </p:cNvSpPr>
                <p:nvPr/>
              </p:nvSpPr>
              <p:spPr bwMode="auto">
                <a:xfrm>
                  <a:off x="10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26" name="Rectangle 1219">
                  <a:extLst>
                    <a:ext uri="{FF2B5EF4-FFF2-40B4-BE49-F238E27FC236}">
                      <a16:creationId xmlns:a16="http://schemas.microsoft.com/office/drawing/2014/main" id="{7932F217-2152-445B-80D6-F1C51691BD28}"/>
                    </a:ext>
                  </a:extLst>
                </p:cNvPr>
                <p:cNvSpPr>
                  <a:spLocks noChangeArrowheads="1"/>
                </p:cNvSpPr>
                <p:nvPr/>
              </p:nvSpPr>
              <p:spPr bwMode="auto">
                <a:xfrm>
                  <a:off x="10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27" name="Rectangle 1220">
                  <a:extLst>
                    <a:ext uri="{FF2B5EF4-FFF2-40B4-BE49-F238E27FC236}">
                      <a16:creationId xmlns:a16="http://schemas.microsoft.com/office/drawing/2014/main" id="{DF4A0374-9470-499C-A712-E3765182BA65}"/>
                    </a:ext>
                  </a:extLst>
                </p:cNvPr>
                <p:cNvSpPr>
                  <a:spLocks noChangeArrowheads="1"/>
                </p:cNvSpPr>
                <p:nvPr/>
              </p:nvSpPr>
              <p:spPr bwMode="auto">
                <a:xfrm>
                  <a:off x="10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28" name="Rectangle 1221">
                  <a:extLst>
                    <a:ext uri="{FF2B5EF4-FFF2-40B4-BE49-F238E27FC236}">
                      <a16:creationId xmlns:a16="http://schemas.microsoft.com/office/drawing/2014/main" id="{8051C026-0391-49CB-BB0C-455AE1BBA4E8}"/>
                    </a:ext>
                  </a:extLst>
                </p:cNvPr>
                <p:cNvSpPr>
                  <a:spLocks noChangeArrowheads="1"/>
                </p:cNvSpPr>
                <p:nvPr/>
              </p:nvSpPr>
              <p:spPr bwMode="auto">
                <a:xfrm>
                  <a:off x="10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29" name="Rectangle 1222">
                  <a:extLst>
                    <a:ext uri="{FF2B5EF4-FFF2-40B4-BE49-F238E27FC236}">
                      <a16:creationId xmlns:a16="http://schemas.microsoft.com/office/drawing/2014/main" id="{E8682D2A-97B7-435E-9297-DD828A107629}"/>
                    </a:ext>
                  </a:extLst>
                </p:cNvPr>
                <p:cNvSpPr>
                  <a:spLocks noChangeArrowheads="1"/>
                </p:cNvSpPr>
                <p:nvPr/>
              </p:nvSpPr>
              <p:spPr bwMode="auto">
                <a:xfrm>
                  <a:off x="10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30" name="Rectangle 1223">
                  <a:extLst>
                    <a:ext uri="{FF2B5EF4-FFF2-40B4-BE49-F238E27FC236}">
                      <a16:creationId xmlns:a16="http://schemas.microsoft.com/office/drawing/2014/main" id="{2F88B8FD-641B-43B0-A7F1-0F89AA4565BC}"/>
                    </a:ext>
                  </a:extLst>
                </p:cNvPr>
                <p:cNvSpPr>
                  <a:spLocks noChangeArrowheads="1"/>
                </p:cNvSpPr>
                <p:nvPr/>
              </p:nvSpPr>
              <p:spPr bwMode="auto">
                <a:xfrm>
                  <a:off x="10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31" name="Rectangle 1224">
                  <a:extLst>
                    <a:ext uri="{FF2B5EF4-FFF2-40B4-BE49-F238E27FC236}">
                      <a16:creationId xmlns:a16="http://schemas.microsoft.com/office/drawing/2014/main" id="{34DB7862-C33E-4068-AE24-0C8E083132AA}"/>
                    </a:ext>
                  </a:extLst>
                </p:cNvPr>
                <p:cNvSpPr>
                  <a:spLocks noChangeArrowheads="1"/>
                </p:cNvSpPr>
                <p:nvPr/>
              </p:nvSpPr>
              <p:spPr bwMode="auto">
                <a:xfrm>
                  <a:off x="106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32" name="Rectangle 1225">
                  <a:extLst>
                    <a:ext uri="{FF2B5EF4-FFF2-40B4-BE49-F238E27FC236}">
                      <a16:creationId xmlns:a16="http://schemas.microsoft.com/office/drawing/2014/main" id="{0F9BDA5C-FCDE-4E5C-91A1-263F8433D00B}"/>
                    </a:ext>
                  </a:extLst>
                </p:cNvPr>
                <p:cNvSpPr>
                  <a:spLocks noChangeArrowheads="1"/>
                </p:cNvSpPr>
                <p:nvPr/>
              </p:nvSpPr>
              <p:spPr bwMode="auto">
                <a:xfrm>
                  <a:off x="106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33" name="Rectangle 1226">
                  <a:extLst>
                    <a:ext uri="{FF2B5EF4-FFF2-40B4-BE49-F238E27FC236}">
                      <a16:creationId xmlns:a16="http://schemas.microsoft.com/office/drawing/2014/main" id="{B847A944-D1E7-448B-AF96-C0F1B1004F64}"/>
                    </a:ext>
                  </a:extLst>
                </p:cNvPr>
                <p:cNvSpPr>
                  <a:spLocks noChangeArrowheads="1"/>
                </p:cNvSpPr>
                <p:nvPr/>
              </p:nvSpPr>
              <p:spPr bwMode="auto">
                <a:xfrm>
                  <a:off x="106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34" name="Rectangle 1227">
                  <a:extLst>
                    <a:ext uri="{FF2B5EF4-FFF2-40B4-BE49-F238E27FC236}">
                      <a16:creationId xmlns:a16="http://schemas.microsoft.com/office/drawing/2014/main" id="{956A584F-ED64-4C96-BD51-F10D5EB5FB8C}"/>
                    </a:ext>
                  </a:extLst>
                </p:cNvPr>
                <p:cNvSpPr>
                  <a:spLocks noChangeArrowheads="1"/>
                </p:cNvSpPr>
                <p:nvPr/>
              </p:nvSpPr>
              <p:spPr bwMode="auto">
                <a:xfrm>
                  <a:off x="106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35" name="Rectangle 1228">
                  <a:extLst>
                    <a:ext uri="{FF2B5EF4-FFF2-40B4-BE49-F238E27FC236}">
                      <a16:creationId xmlns:a16="http://schemas.microsoft.com/office/drawing/2014/main" id="{19181454-DE14-4826-9031-F70AE150E609}"/>
                    </a:ext>
                  </a:extLst>
                </p:cNvPr>
                <p:cNvSpPr>
                  <a:spLocks noChangeArrowheads="1"/>
                </p:cNvSpPr>
                <p:nvPr/>
              </p:nvSpPr>
              <p:spPr bwMode="auto">
                <a:xfrm>
                  <a:off x="10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36" name="Rectangle 1229">
                  <a:extLst>
                    <a:ext uri="{FF2B5EF4-FFF2-40B4-BE49-F238E27FC236}">
                      <a16:creationId xmlns:a16="http://schemas.microsoft.com/office/drawing/2014/main" id="{5FDDF7BA-6137-404A-86CD-2B089008F580}"/>
                    </a:ext>
                  </a:extLst>
                </p:cNvPr>
                <p:cNvSpPr>
                  <a:spLocks noChangeArrowheads="1"/>
                </p:cNvSpPr>
                <p:nvPr/>
              </p:nvSpPr>
              <p:spPr bwMode="auto">
                <a:xfrm>
                  <a:off x="10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37" name="Rectangle 1230">
                  <a:extLst>
                    <a:ext uri="{FF2B5EF4-FFF2-40B4-BE49-F238E27FC236}">
                      <a16:creationId xmlns:a16="http://schemas.microsoft.com/office/drawing/2014/main" id="{0A80B791-57BF-4828-B884-A56528D540F9}"/>
                    </a:ext>
                  </a:extLst>
                </p:cNvPr>
                <p:cNvSpPr>
                  <a:spLocks noChangeArrowheads="1"/>
                </p:cNvSpPr>
                <p:nvPr/>
              </p:nvSpPr>
              <p:spPr bwMode="auto">
                <a:xfrm>
                  <a:off x="10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38" name="Rectangle 1231">
                  <a:extLst>
                    <a:ext uri="{FF2B5EF4-FFF2-40B4-BE49-F238E27FC236}">
                      <a16:creationId xmlns:a16="http://schemas.microsoft.com/office/drawing/2014/main" id="{11A15B8B-2D43-44D3-AE19-13D7938CE9F7}"/>
                    </a:ext>
                  </a:extLst>
                </p:cNvPr>
                <p:cNvSpPr>
                  <a:spLocks noChangeArrowheads="1"/>
                </p:cNvSpPr>
                <p:nvPr/>
              </p:nvSpPr>
              <p:spPr bwMode="auto">
                <a:xfrm>
                  <a:off x="10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39" name="Rectangle 1232">
                  <a:extLst>
                    <a:ext uri="{FF2B5EF4-FFF2-40B4-BE49-F238E27FC236}">
                      <a16:creationId xmlns:a16="http://schemas.microsoft.com/office/drawing/2014/main" id="{4A9A75B9-F482-4D56-9102-51B2BC2B4B3F}"/>
                    </a:ext>
                  </a:extLst>
                </p:cNvPr>
                <p:cNvSpPr>
                  <a:spLocks noChangeArrowheads="1"/>
                </p:cNvSpPr>
                <p:nvPr/>
              </p:nvSpPr>
              <p:spPr bwMode="auto">
                <a:xfrm>
                  <a:off x="10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40" name="Rectangle 1233">
                  <a:extLst>
                    <a:ext uri="{FF2B5EF4-FFF2-40B4-BE49-F238E27FC236}">
                      <a16:creationId xmlns:a16="http://schemas.microsoft.com/office/drawing/2014/main" id="{5433FF0C-C61E-47AE-983D-CA07AC679255}"/>
                    </a:ext>
                  </a:extLst>
                </p:cNvPr>
                <p:cNvSpPr>
                  <a:spLocks noChangeArrowheads="1"/>
                </p:cNvSpPr>
                <p:nvPr/>
              </p:nvSpPr>
              <p:spPr bwMode="auto">
                <a:xfrm>
                  <a:off x="10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41" name="Rectangle 1234">
                  <a:extLst>
                    <a:ext uri="{FF2B5EF4-FFF2-40B4-BE49-F238E27FC236}">
                      <a16:creationId xmlns:a16="http://schemas.microsoft.com/office/drawing/2014/main" id="{25920487-985D-43BB-846B-305581F1B46C}"/>
                    </a:ext>
                  </a:extLst>
                </p:cNvPr>
                <p:cNvSpPr>
                  <a:spLocks noChangeArrowheads="1"/>
                </p:cNvSpPr>
                <p:nvPr/>
              </p:nvSpPr>
              <p:spPr bwMode="auto">
                <a:xfrm>
                  <a:off x="10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42" name="Rectangle 1235">
                  <a:extLst>
                    <a:ext uri="{FF2B5EF4-FFF2-40B4-BE49-F238E27FC236}">
                      <a16:creationId xmlns:a16="http://schemas.microsoft.com/office/drawing/2014/main" id="{24CB8FE4-7E81-4CD4-9A87-C6C06B282A44}"/>
                    </a:ext>
                  </a:extLst>
                </p:cNvPr>
                <p:cNvSpPr>
                  <a:spLocks noChangeArrowheads="1"/>
                </p:cNvSpPr>
                <p:nvPr/>
              </p:nvSpPr>
              <p:spPr bwMode="auto">
                <a:xfrm>
                  <a:off x="10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43" name="Rectangle 1236">
                  <a:extLst>
                    <a:ext uri="{FF2B5EF4-FFF2-40B4-BE49-F238E27FC236}">
                      <a16:creationId xmlns:a16="http://schemas.microsoft.com/office/drawing/2014/main" id="{5BDEAA94-C4DC-4FF6-8765-17E3B2CD3E15}"/>
                    </a:ext>
                  </a:extLst>
                </p:cNvPr>
                <p:cNvSpPr>
                  <a:spLocks noChangeArrowheads="1"/>
                </p:cNvSpPr>
                <p:nvPr/>
              </p:nvSpPr>
              <p:spPr bwMode="auto">
                <a:xfrm>
                  <a:off x="108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44" name="Rectangle 1237">
                  <a:extLst>
                    <a:ext uri="{FF2B5EF4-FFF2-40B4-BE49-F238E27FC236}">
                      <a16:creationId xmlns:a16="http://schemas.microsoft.com/office/drawing/2014/main" id="{5A34C954-10EF-4AEE-A6EA-841C5D112687}"/>
                    </a:ext>
                  </a:extLst>
                </p:cNvPr>
                <p:cNvSpPr>
                  <a:spLocks noChangeArrowheads="1"/>
                </p:cNvSpPr>
                <p:nvPr/>
              </p:nvSpPr>
              <p:spPr bwMode="auto">
                <a:xfrm>
                  <a:off x="108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45" name="Rectangle 1238">
                  <a:extLst>
                    <a:ext uri="{FF2B5EF4-FFF2-40B4-BE49-F238E27FC236}">
                      <a16:creationId xmlns:a16="http://schemas.microsoft.com/office/drawing/2014/main" id="{422DEF65-04A9-4720-9EE4-C0297DD9C05D}"/>
                    </a:ext>
                  </a:extLst>
                </p:cNvPr>
                <p:cNvSpPr>
                  <a:spLocks noChangeArrowheads="1"/>
                </p:cNvSpPr>
                <p:nvPr/>
              </p:nvSpPr>
              <p:spPr bwMode="auto">
                <a:xfrm>
                  <a:off x="108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46" name="Rectangle 1239">
                  <a:extLst>
                    <a:ext uri="{FF2B5EF4-FFF2-40B4-BE49-F238E27FC236}">
                      <a16:creationId xmlns:a16="http://schemas.microsoft.com/office/drawing/2014/main" id="{8CA14A64-CBE0-4F26-A99C-13F643F8FE7A}"/>
                    </a:ext>
                  </a:extLst>
                </p:cNvPr>
                <p:cNvSpPr>
                  <a:spLocks noChangeArrowheads="1"/>
                </p:cNvSpPr>
                <p:nvPr/>
              </p:nvSpPr>
              <p:spPr bwMode="auto">
                <a:xfrm>
                  <a:off x="108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47" name="Rectangle 1240">
                  <a:extLst>
                    <a:ext uri="{FF2B5EF4-FFF2-40B4-BE49-F238E27FC236}">
                      <a16:creationId xmlns:a16="http://schemas.microsoft.com/office/drawing/2014/main" id="{C170D209-5EFB-44D5-A873-3E130F9E2EE6}"/>
                    </a:ext>
                  </a:extLst>
                </p:cNvPr>
                <p:cNvSpPr>
                  <a:spLocks noChangeArrowheads="1"/>
                </p:cNvSpPr>
                <p:nvPr/>
              </p:nvSpPr>
              <p:spPr bwMode="auto">
                <a:xfrm>
                  <a:off x="10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48" name="Rectangle 1241">
                  <a:extLst>
                    <a:ext uri="{FF2B5EF4-FFF2-40B4-BE49-F238E27FC236}">
                      <a16:creationId xmlns:a16="http://schemas.microsoft.com/office/drawing/2014/main" id="{28056AFA-3959-4580-BE62-AB01DC59CF4A}"/>
                    </a:ext>
                  </a:extLst>
                </p:cNvPr>
                <p:cNvSpPr>
                  <a:spLocks noChangeArrowheads="1"/>
                </p:cNvSpPr>
                <p:nvPr/>
              </p:nvSpPr>
              <p:spPr bwMode="auto">
                <a:xfrm>
                  <a:off x="10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49" name="Rectangle 1242">
                  <a:extLst>
                    <a:ext uri="{FF2B5EF4-FFF2-40B4-BE49-F238E27FC236}">
                      <a16:creationId xmlns:a16="http://schemas.microsoft.com/office/drawing/2014/main" id="{DCE924AF-D471-498F-A3B1-5C7E9F638D9D}"/>
                    </a:ext>
                  </a:extLst>
                </p:cNvPr>
                <p:cNvSpPr>
                  <a:spLocks noChangeArrowheads="1"/>
                </p:cNvSpPr>
                <p:nvPr/>
              </p:nvSpPr>
              <p:spPr bwMode="auto">
                <a:xfrm>
                  <a:off x="10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50" name="Rectangle 1243">
                  <a:extLst>
                    <a:ext uri="{FF2B5EF4-FFF2-40B4-BE49-F238E27FC236}">
                      <a16:creationId xmlns:a16="http://schemas.microsoft.com/office/drawing/2014/main" id="{BCC9EC8A-1240-44BC-88EC-C40B04FFD55B}"/>
                    </a:ext>
                  </a:extLst>
                </p:cNvPr>
                <p:cNvSpPr>
                  <a:spLocks noChangeArrowheads="1"/>
                </p:cNvSpPr>
                <p:nvPr/>
              </p:nvSpPr>
              <p:spPr bwMode="auto">
                <a:xfrm>
                  <a:off x="10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51" name="Rectangle 1244">
                  <a:extLst>
                    <a:ext uri="{FF2B5EF4-FFF2-40B4-BE49-F238E27FC236}">
                      <a16:creationId xmlns:a16="http://schemas.microsoft.com/office/drawing/2014/main" id="{83CDC469-D94C-48C3-9EA5-298A6615D803}"/>
                    </a:ext>
                  </a:extLst>
                </p:cNvPr>
                <p:cNvSpPr>
                  <a:spLocks noChangeArrowheads="1"/>
                </p:cNvSpPr>
                <p:nvPr/>
              </p:nvSpPr>
              <p:spPr bwMode="auto">
                <a:xfrm>
                  <a:off x="10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52" name="Rectangle 1245">
                  <a:extLst>
                    <a:ext uri="{FF2B5EF4-FFF2-40B4-BE49-F238E27FC236}">
                      <a16:creationId xmlns:a16="http://schemas.microsoft.com/office/drawing/2014/main" id="{7CC63437-BF70-4DD3-9227-B570C985789B}"/>
                    </a:ext>
                  </a:extLst>
                </p:cNvPr>
                <p:cNvSpPr>
                  <a:spLocks noChangeArrowheads="1"/>
                </p:cNvSpPr>
                <p:nvPr/>
              </p:nvSpPr>
              <p:spPr bwMode="auto">
                <a:xfrm>
                  <a:off x="10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53" name="Rectangle 1246">
                  <a:extLst>
                    <a:ext uri="{FF2B5EF4-FFF2-40B4-BE49-F238E27FC236}">
                      <a16:creationId xmlns:a16="http://schemas.microsoft.com/office/drawing/2014/main" id="{00527AE7-928E-40C5-B78D-5CDC0EDD687F}"/>
                    </a:ext>
                  </a:extLst>
                </p:cNvPr>
                <p:cNvSpPr>
                  <a:spLocks noChangeArrowheads="1"/>
                </p:cNvSpPr>
                <p:nvPr/>
              </p:nvSpPr>
              <p:spPr bwMode="auto">
                <a:xfrm>
                  <a:off x="10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54" name="Rectangle 1247">
                  <a:extLst>
                    <a:ext uri="{FF2B5EF4-FFF2-40B4-BE49-F238E27FC236}">
                      <a16:creationId xmlns:a16="http://schemas.microsoft.com/office/drawing/2014/main" id="{24B3B21A-8A2B-4935-AF3C-BDCDB433449D}"/>
                    </a:ext>
                  </a:extLst>
                </p:cNvPr>
                <p:cNvSpPr>
                  <a:spLocks noChangeArrowheads="1"/>
                </p:cNvSpPr>
                <p:nvPr/>
              </p:nvSpPr>
              <p:spPr bwMode="auto">
                <a:xfrm>
                  <a:off x="10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55" name="Rectangle 1248">
                  <a:extLst>
                    <a:ext uri="{FF2B5EF4-FFF2-40B4-BE49-F238E27FC236}">
                      <a16:creationId xmlns:a16="http://schemas.microsoft.com/office/drawing/2014/main" id="{360659FE-B8FD-46D4-8611-6AEE03E90736}"/>
                    </a:ext>
                  </a:extLst>
                </p:cNvPr>
                <p:cNvSpPr>
                  <a:spLocks noChangeArrowheads="1"/>
                </p:cNvSpPr>
                <p:nvPr/>
              </p:nvSpPr>
              <p:spPr bwMode="auto">
                <a:xfrm>
                  <a:off x="108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56" name="Rectangle 1249">
                  <a:extLst>
                    <a:ext uri="{FF2B5EF4-FFF2-40B4-BE49-F238E27FC236}">
                      <a16:creationId xmlns:a16="http://schemas.microsoft.com/office/drawing/2014/main" id="{EA281EE4-3FDA-43D1-A7F6-7490EB7DEF57}"/>
                    </a:ext>
                  </a:extLst>
                </p:cNvPr>
                <p:cNvSpPr>
                  <a:spLocks noChangeArrowheads="1"/>
                </p:cNvSpPr>
                <p:nvPr/>
              </p:nvSpPr>
              <p:spPr bwMode="auto">
                <a:xfrm>
                  <a:off x="108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57" name="Rectangle 1250">
                  <a:extLst>
                    <a:ext uri="{FF2B5EF4-FFF2-40B4-BE49-F238E27FC236}">
                      <a16:creationId xmlns:a16="http://schemas.microsoft.com/office/drawing/2014/main" id="{6817DB03-8235-46B5-9CBC-BFB7C2E5FBFA}"/>
                    </a:ext>
                  </a:extLst>
                </p:cNvPr>
                <p:cNvSpPr>
                  <a:spLocks noChangeArrowheads="1"/>
                </p:cNvSpPr>
                <p:nvPr/>
              </p:nvSpPr>
              <p:spPr bwMode="auto">
                <a:xfrm>
                  <a:off x="108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58" name="Rectangle 1251">
                  <a:extLst>
                    <a:ext uri="{FF2B5EF4-FFF2-40B4-BE49-F238E27FC236}">
                      <a16:creationId xmlns:a16="http://schemas.microsoft.com/office/drawing/2014/main" id="{DD5B2D34-A8EC-459A-9BEB-CC17B07053DE}"/>
                    </a:ext>
                  </a:extLst>
                </p:cNvPr>
                <p:cNvSpPr>
                  <a:spLocks noChangeArrowheads="1"/>
                </p:cNvSpPr>
                <p:nvPr/>
              </p:nvSpPr>
              <p:spPr bwMode="auto">
                <a:xfrm>
                  <a:off x="108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59" name="Rectangle 1252">
                  <a:extLst>
                    <a:ext uri="{FF2B5EF4-FFF2-40B4-BE49-F238E27FC236}">
                      <a16:creationId xmlns:a16="http://schemas.microsoft.com/office/drawing/2014/main" id="{8417FEDA-009C-417C-B3E4-70B596D699B3}"/>
                    </a:ext>
                  </a:extLst>
                </p:cNvPr>
                <p:cNvSpPr>
                  <a:spLocks noChangeArrowheads="1"/>
                </p:cNvSpPr>
                <p:nvPr/>
              </p:nvSpPr>
              <p:spPr bwMode="auto">
                <a:xfrm>
                  <a:off x="10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60" name="Rectangle 1253">
                  <a:extLst>
                    <a:ext uri="{FF2B5EF4-FFF2-40B4-BE49-F238E27FC236}">
                      <a16:creationId xmlns:a16="http://schemas.microsoft.com/office/drawing/2014/main" id="{D8C4F5CD-9444-4854-AE3B-772ABC536F92}"/>
                    </a:ext>
                  </a:extLst>
                </p:cNvPr>
                <p:cNvSpPr>
                  <a:spLocks noChangeArrowheads="1"/>
                </p:cNvSpPr>
                <p:nvPr/>
              </p:nvSpPr>
              <p:spPr bwMode="auto">
                <a:xfrm>
                  <a:off x="10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61" name="Rectangle 1254">
                  <a:extLst>
                    <a:ext uri="{FF2B5EF4-FFF2-40B4-BE49-F238E27FC236}">
                      <a16:creationId xmlns:a16="http://schemas.microsoft.com/office/drawing/2014/main" id="{F80CD054-5F66-427C-88F2-7A96B23CCAF4}"/>
                    </a:ext>
                  </a:extLst>
                </p:cNvPr>
                <p:cNvSpPr>
                  <a:spLocks noChangeArrowheads="1"/>
                </p:cNvSpPr>
                <p:nvPr/>
              </p:nvSpPr>
              <p:spPr bwMode="auto">
                <a:xfrm>
                  <a:off x="10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62" name="Rectangle 1255">
                  <a:extLst>
                    <a:ext uri="{FF2B5EF4-FFF2-40B4-BE49-F238E27FC236}">
                      <a16:creationId xmlns:a16="http://schemas.microsoft.com/office/drawing/2014/main" id="{3DDC0267-E78C-4C8A-8835-1B725686C37F}"/>
                    </a:ext>
                  </a:extLst>
                </p:cNvPr>
                <p:cNvSpPr>
                  <a:spLocks noChangeArrowheads="1"/>
                </p:cNvSpPr>
                <p:nvPr/>
              </p:nvSpPr>
              <p:spPr bwMode="auto">
                <a:xfrm>
                  <a:off x="10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63" name="Rectangle 1256">
                  <a:extLst>
                    <a:ext uri="{FF2B5EF4-FFF2-40B4-BE49-F238E27FC236}">
                      <a16:creationId xmlns:a16="http://schemas.microsoft.com/office/drawing/2014/main" id="{1BC9F926-5E82-4E75-AF8A-71D7ACF19D29}"/>
                    </a:ext>
                  </a:extLst>
                </p:cNvPr>
                <p:cNvSpPr>
                  <a:spLocks noChangeArrowheads="1"/>
                </p:cNvSpPr>
                <p:nvPr/>
              </p:nvSpPr>
              <p:spPr bwMode="auto">
                <a:xfrm>
                  <a:off x="10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64" name="Rectangle 1257">
                  <a:extLst>
                    <a:ext uri="{FF2B5EF4-FFF2-40B4-BE49-F238E27FC236}">
                      <a16:creationId xmlns:a16="http://schemas.microsoft.com/office/drawing/2014/main" id="{AB20F0AB-91C4-4D10-BCB3-5A79B4CAC007}"/>
                    </a:ext>
                  </a:extLst>
                </p:cNvPr>
                <p:cNvSpPr>
                  <a:spLocks noChangeArrowheads="1"/>
                </p:cNvSpPr>
                <p:nvPr/>
              </p:nvSpPr>
              <p:spPr bwMode="auto">
                <a:xfrm>
                  <a:off x="10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65" name="Rectangle 1258">
                  <a:extLst>
                    <a:ext uri="{FF2B5EF4-FFF2-40B4-BE49-F238E27FC236}">
                      <a16:creationId xmlns:a16="http://schemas.microsoft.com/office/drawing/2014/main" id="{33A5862E-A0EA-4BD2-98C6-EBA615546569}"/>
                    </a:ext>
                  </a:extLst>
                </p:cNvPr>
                <p:cNvSpPr>
                  <a:spLocks noChangeArrowheads="1"/>
                </p:cNvSpPr>
                <p:nvPr/>
              </p:nvSpPr>
              <p:spPr bwMode="auto">
                <a:xfrm>
                  <a:off x="10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66" name="Rectangle 1259">
                  <a:extLst>
                    <a:ext uri="{FF2B5EF4-FFF2-40B4-BE49-F238E27FC236}">
                      <a16:creationId xmlns:a16="http://schemas.microsoft.com/office/drawing/2014/main" id="{54A5AD3C-9419-4FFA-B5A8-37AE4C1663E6}"/>
                    </a:ext>
                  </a:extLst>
                </p:cNvPr>
                <p:cNvSpPr>
                  <a:spLocks noChangeArrowheads="1"/>
                </p:cNvSpPr>
                <p:nvPr/>
              </p:nvSpPr>
              <p:spPr bwMode="auto">
                <a:xfrm>
                  <a:off x="10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67" name="Rectangle 1260">
                  <a:extLst>
                    <a:ext uri="{FF2B5EF4-FFF2-40B4-BE49-F238E27FC236}">
                      <a16:creationId xmlns:a16="http://schemas.microsoft.com/office/drawing/2014/main" id="{70D07A31-3B0F-4F67-BF0D-55D72C23DD92}"/>
                    </a:ext>
                  </a:extLst>
                </p:cNvPr>
                <p:cNvSpPr>
                  <a:spLocks noChangeArrowheads="1"/>
                </p:cNvSpPr>
                <p:nvPr/>
              </p:nvSpPr>
              <p:spPr bwMode="auto">
                <a:xfrm>
                  <a:off x="109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68" name="Rectangle 1261">
                  <a:extLst>
                    <a:ext uri="{FF2B5EF4-FFF2-40B4-BE49-F238E27FC236}">
                      <a16:creationId xmlns:a16="http://schemas.microsoft.com/office/drawing/2014/main" id="{E1815D63-44A8-40D7-BCA3-F4560FC42F69}"/>
                    </a:ext>
                  </a:extLst>
                </p:cNvPr>
                <p:cNvSpPr>
                  <a:spLocks noChangeArrowheads="1"/>
                </p:cNvSpPr>
                <p:nvPr/>
              </p:nvSpPr>
              <p:spPr bwMode="auto">
                <a:xfrm>
                  <a:off x="109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69" name="Rectangle 1262">
                  <a:extLst>
                    <a:ext uri="{FF2B5EF4-FFF2-40B4-BE49-F238E27FC236}">
                      <a16:creationId xmlns:a16="http://schemas.microsoft.com/office/drawing/2014/main" id="{6FAAC6F8-6018-4707-A215-EA1BDB2BC3A6}"/>
                    </a:ext>
                  </a:extLst>
                </p:cNvPr>
                <p:cNvSpPr>
                  <a:spLocks noChangeArrowheads="1"/>
                </p:cNvSpPr>
                <p:nvPr/>
              </p:nvSpPr>
              <p:spPr bwMode="auto">
                <a:xfrm>
                  <a:off x="109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70" name="Rectangle 1263">
                  <a:extLst>
                    <a:ext uri="{FF2B5EF4-FFF2-40B4-BE49-F238E27FC236}">
                      <a16:creationId xmlns:a16="http://schemas.microsoft.com/office/drawing/2014/main" id="{FB49EDA6-7354-4E76-B4F7-9BD3389749A3}"/>
                    </a:ext>
                  </a:extLst>
                </p:cNvPr>
                <p:cNvSpPr>
                  <a:spLocks noChangeArrowheads="1"/>
                </p:cNvSpPr>
                <p:nvPr/>
              </p:nvSpPr>
              <p:spPr bwMode="auto">
                <a:xfrm>
                  <a:off x="109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71" name="Rectangle 1264">
                  <a:extLst>
                    <a:ext uri="{FF2B5EF4-FFF2-40B4-BE49-F238E27FC236}">
                      <a16:creationId xmlns:a16="http://schemas.microsoft.com/office/drawing/2014/main" id="{7E717D96-3817-48DB-9914-7737F5B073AE}"/>
                    </a:ext>
                  </a:extLst>
                </p:cNvPr>
                <p:cNvSpPr>
                  <a:spLocks noChangeArrowheads="1"/>
                </p:cNvSpPr>
                <p:nvPr/>
              </p:nvSpPr>
              <p:spPr bwMode="auto">
                <a:xfrm>
                  <a:off x="10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72" name="Rectangle 1265">
                  <a:extLst>
                    <a:ext uri="{FF2B5EF4-FFF2-40B4-BE49-F238E27FC236}">
                      <a16:creationId xmlns:a16="http://schemas.microsoft.com/office/drawing/2014/main" id="{4A59BF0A-0389-4FB2-B04A-574495A345BB}"/>
                    </a:ext>
                  </a:extLst>
                </p:cNvPr>
                <p:cNvSpPr>
                  <a:spLocks noChangeArrowheads="1"/>
                </p:cNvSpPr>
                <p:nvPr/>
              </p:nvSpPr>
              <p:spPr bwMode="auto">
                <a:xfrm>
                  <a:off x="10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73" name="Rectangle 1266">
                  <a:extLst>
                    <a:ext uri="{FF2B5EF4-FFF2-40B4-BE49-F238E27FC236}">
                      <a16:creationId xmlns:a16="http://schemas.microsoft.com/office/drawing/2014/main" id="{D2C188D6-D599-46C0-9004-7A8A2B694801}"/>
                    </a:ext>
                  </a:extLst>
                </p:cNvPr>
                <p:cNvSpPr>
                  <a:spLocks noChangeArrowheads="1"/>
                </p:cNvSpPr>
                <p:nvPr/>
              </p:nvSpPr>
              <p:spPr bwMode="auto">
                <a:xfrm>
                  <a:off x="11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74" name="Rectangle 1267">
                  <a:extLst>
                    <a:ext uri="{FF2B5EF4-FFF2-40B4-BE49-F238E27FC236}">
                      <a16:creationId xmlns:a16="http://schemas.microsoft.com/office/drawing/2014/main" id="{F3FABEAB-D609-4966-9121-DDB08B9CAC1B}"/>
                    </a:ext>
                  </a:extLst>
                </p:cNvPr>
                <p:cNvSpPr>
                  <a:spLocks noChangeArrowheads="1"/>
                </p:cNvSpPr>
                <p:nvPr/>
              </p:nvSpPr>
              <p:spPr bwMode="auto">
                <a:xfrm>
                  <a:off x="11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75" name="Rectangle 1268">
                  <a:extLst>
                    <a:ext uri="{FF2B5EF4-FFF2-40B4-BE49-F238E27FC236}">
                      <a16:creationId xmlns:a16="http://schemas.microsoft.com/office/drawing/2014/main" id="{898C330D-6980-49C7-A882-53C12A1B0AC4}"/>
                    </a:ext>
                  </a:extLst>
                </p:cNvPr>
                <p:cNvSpPr>
                  <a:spLocks noChangeArrowheads="1"/>
                </p:cNvSpPr>
                <p:nvPr/>
              </p:nvSpPr>
              <p:spPr bwMode="auto">
                <a:xfrm>
                  <a:off x="11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76" name="Rectangle 1269">
                  <a:extLst>
                    <a:ext uri="{FF2B5EF4-FFF2-40B4-BE49-F238E27FC236}">
                      <a16:creationId xmlns:a16="http://schemas.microsoft.com/office/drawing/2014/main" id="{D152C452-0957-41F2-9A45-5C75B827BB65}"/>
                    </a:ext>
                  </a:extLst>
                </p:cNvPr>
                <p:cNvSpPr>
                  <a:spLocks noChangeArrowheads="1"/>
                </p:cNvSpPr>
                <p:nvPr/>
              </p:nvSpPr>
              <p:spPr bwMode="auto">
                <a:xfrm>
                  <a:off x="11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77" name="Rectangle 1270">
                  <a:extLst>
                    <a:ext uri="{FF2B5EF4-FFF2-40B4-BE49-F238E27FC236}">
                      <a16:creationId xmlns:a16="http://schemas.microsoft.com/office/drawing/2014/main" id="{DFB3C01D-58C1-48CF-814B-E1A53A3AB303}"/>
                    </a:ext>
                  </a:extLst>
                </p:cNvPr>
                <p:cNvSpPr>
                  <a:spLocks noChangeArrowheads="1"/>
                </p:cNvSpPr>
                <p:nvPr/>
              </p:nvSpPr>
              <p:spPr bwMode="auto">
                <a:xfrm>
                  <a:off x="11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78" name="Rectangle 1271">
                  <a:extLst>
                    <a:ext uri="{FF2B5EF4-FFF2-40B4-BE49-F238E27FC236}">
                      <a16:creationId xmlns:a16="http://schemas.microsoft.com/office/drawing/2014/main" id="{78F93567-37DD-4B7C-821C-7C2382BB7033}"/>
                    </a:ext>
                  </a:extLst>
                </p:cNvPr>
                <p:cNvSpPr>
                  <a:spLocks noChangeArrowheads="1"/>
                </p:cNvSpPr>
                <p:nvPr/>
              </p:nvSpPr>
              <p:spPr bwMode="auto">
                <a:xfrm>
                  <a:off x="11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79" name="Rectangle 1272">
                  <a:extLst>
                    <a:ext uri="{FF2B5EF4-FFF2-40B4-BE49-F238E27FC236}">
                      <a16:creationId xmlns:a16="http://schemas.microsoft.com/office/drawing/2014/main" id="{1210A631-00A5-449A-BB16-8CF0DB90AA4D}"/>
                    </a:ext>
                  </a:extLst>
                </p:cNvPr>
                <p:cNvSpPr>
                  <a:spLocks noChangeArrowheads="1"/>
                </p:cNvSpPr>
                <p:nvPr/>
              </p:nvSpPr>
              <p:spPr bwMode="auto">
                <a:xfrm>
                  <a:off x="111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80" name="Rectangle 1273">
                  <a:extLst>
                    <a:ext uri="{FF2B5EF4-FFF2-40B4-BE49-F238E27FC236}">
                      <a16:creationId xmlns:a16="http://schemas.microsoft.com/office/drawing/2014/main" id="{53128B01-2A66-43E3-A747-4BF35C54F14D}"/>
                    </a:ext>
                  </a:extLst>
                </p:cNvPr>
                <p:cNvSpPr>
                  <a:spLocks noChangeArrowheads="1"/>
                </p:cNvSpPr>
                <p:nvPr/>
              </p:nvSpPr>
              <p:spPr bwMode="auto">
                <a:xfrm>
                  <a:off x="111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81" name="Rectangle 1274">
                  <a:extLst>
                    <a:ext uri="{FF2B5EF4-FFF2-40B4-BE49-F238E27FC236}">
                      <a16:creationId xmlns:a16="http://schemas.microsoft.com/office/drawing/2014/main" id="{B3586092-D012-4261-972F-AB3336D0985B}"/>
                    </a:ext>
                  </a:extLst>
                </p:cNvPr>
                <p:cNvSpPr>
                  <a:spLocks noChangeArrowheads="1"/>
                </p:cNvSpPr>
                <p:nvPr/>
              </p:nvSpPr>
              <p:spPr bwMode="auto">
                <a:xfrm>
                  <a:off x="111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82" name="Rectangle 1275">
                  <a:extLst>
                    <a:ext uri="{FF2B5EF4-FFF2-40B4-BE49-F238E27FC236}">
                      <a16:creationId xmlns:a16="http://schemas.microsoft.com/office/drawing/2014/main" id="{228BB8C9-E975-46F0-89AF-391DDFC091BB}"/>
                    </a:ext>
                  </a:extLst>
                </p:cNvPr>
                <p:cNvSpPr>
                  <a:spLocks noChangeArrowheads="1"/>
                </p:cNvSpPr>
                <p:nvPr/>
              </p:nvSpPr>
              <p:spPr bwMode="auto">
                <a:xfrm>
                  <a:off x="11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83" name="Rectangle 1276">
                  <a:extLst>
                    <a:ext uri="{FF2B5EF4-FFF2-40B4-BE49-F238E27FC236}">
                      <a16:creationId xmlns:a16="http://schemas.microsoft.com/office/drawing/2014/main" id="{028198B7-F877-4434-AE3F-1F4ACA8A28A3}"/>
                    </a:ext>
                  </a:extLst>
                </p:cNvPr>
                <p:cNvSpPr>
                  <a:spLocks noChangeArrowheads="1"/>
                </p:cNvSpPr>
                <p:nvPr/>
              </p:nvSpPr>
              <p:spPr bwMode="auto">
                <a:xfrm>
                  <a:off x="11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84" name="Rectangle 1277">
                  <a:extLst>
                    <a:ext uri="{FF2B5EF4-FFF2-40B4-BE49-F238E27FC236}">
                      <a16:creationId xmlns:a16="http://schemas.microsoft.com/office/drawing/2014/main" id="{012C47DB-770D-45D8-A781-CBA24C637685}"/>
                    </a:ext>
                  </a:extLst>
                </p:cNvPr>
                <p:cNvSpPr>
                  <a:spLocks noChangeArrowheads="1"/>
                </p:cNvSpPr>
                <p:nvPr/>
              </p:nvSpPr>
              <p:spPr bwMode="auto">
                <a:xfrm>
                  <a:off x="11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85" name="Rectangle 1278">
                  <a:extLst>
                    <a:ext uri="{FF2B5EF4-FFF2-40B4-BE49-F238E27FC236}">
                      <a16:creationId xmlns:a16="http://schemas.microsoft.com/office/drawing/2014/main" id="{F819C4AE-FCC3-4EC8-B5E5-E73D40AF8F0D}"/>
                    </a:ext>
                  </a:extLst>
                </p:cNvPr>
                <p:cNvSpPr>
                  <a:spLocks noChangeArrowheads="1"/>
                </p:cNvSpPr>
                <p:nvPr/>
              </p:nvSpPr>
              <p:spPr bwMode="auto">
                <a:xfrm>
                  <a:off x="11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86" name="Rectangle 1279">
                  <a:extLst>
                    <a:ext uri="{FF2B5EF4-FFF2-40B4-BE49-F238E27FC236}">
                      <a16:creationId xmlns:a16="http://schemas.microsoft.com/office/drawing/2014/main" id="{5314F36F-31BE-47BF-A6B0-7B4FCFDAF5B9}"/>
                    </a:ext>
                  </a:extLst>
                </p:cNvPr>
                <p:cNvSpPr>
                  <a:spLocks noChangeArrowheads="1"/>
                </p:cNvSpPr>
                <p:nvPr/>
              </p:nvSpPr>
              <p:spPr bwMode="auto">
                <a:xfrm>
                  <a:off x="11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87" name="Rectangle 1280">
                  <a:extLst>
                    <a:ext uri="{FF2B5EF4-FFF2-40B4-BE49-F238E27FC236}">
                      <a16:creationId xmlns:a16="http://schemas.microsoft.com/office/drawing/2014/main" id="{B5FAC1EA-0553-44D3-9513-2169078CD3D2}"/>
                    </a:ext>
                  </a:extLst>
                </p:cNvPr>
                <p:cNvSpPr>
                  <a:spLocks noChangeArrowheads="1"/>
                </p:cNvSpPr>
                <p:nvPr/>
              </p:nvSpPr>
              <p:spPr bwMode="auto">
                <a:xfrm>
                  <a:off x="11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88" name="Rectangle 1281">
                  <a:extLst>
                    <a:ext uri="{FF2B5EF4-FFF2-40B4-BE49-F238E27FC236}">
                      <a16:creationId xmlns:a16="http://schemas.microsoft.com/office/drawing/2014/main" id="{C6D07125-0C30-48D8-B1D7-618B4EAB0690}"/>
                    </a:ext>
                  </a:extLst>
                </p:cNvPr>
                <p:cNvSpPr>
                  <a:spLocks noChangeArrowheads="1"/>
                </p:cNvSpPr>
                <p:nvPr/>
              </p:nvSpPr>
              <p:spPr bwMode="auto">
                <a:xfrm>
                  <a:off x="11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89" name="Rectangle 1282">
                  <a:extLst>
                    <a:ext uri="{FF2B5EF4-FFF2-40B4-BE49-F238E27FC236}">
                      <a16:creationId xmlns:a16="http://schemas.microsoft.com/office/drawing/2014/main" id="{69204867-C083-4CE9-93C8-317A174BBD49}"/>
                    </a:ext>
                  </a:extLst>
                </p:cNvPr>
                <p:cNvSpPr>
                  <a:spLocks noChangeArrowheads="1"/>
                </p:cNvSpPr>
                <p:nvPr/>
              </p:nvSpPr>
              <p:spPr bwMode="auto">
                <a:xfrm>
                  <a:off x="11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90" name="Rectangle 1283">
                  <a:extLst>
                    <a:ext uri="{FF2B5EF4-FFF2-40B4-BE49-F238E27FC236}">
                      <a16:creationId xmlns:a16="http://schemas.microsoft.com/office/drawing/2014/main" id="{19FD84A2-EF0C-4AB0-A3F2-C5A7657784CA}"/>
                    </a:ext>
                  </a:extLst>
                </p:cNvPr>
                <p:cNvSpPr>
                  <a:spLocks noChangeArrowheads="1"/>
                </p:cNvSpPr>
                <p:nvPr/>
              </p:nvSpPr>
              <p:spPr bwMode="auto">
                <a:xfrm>
                  <a:off x="111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91" name="Rectangle 1284">
                  <a:extLst>
                    <a:ext uri="{FF2B5EF4-FFF2-40B4-BE49-F238E27FC236}">
                      <a16:creationId xmlns:a16="http://schemas.microsoft.com/office/drawing/2014/main" id="{F3E75EAB-31D8-47BC-ADDF-716B451A775A}"/>
                    </a:ext>
                  </a:extLst>
                </p:cNvPr>
                <p:cNvSpPr>
                  <a:spLocks noChangeArrowheads="1"/>
                </p:cNvSpPr>
                <p:nvPr/>
              </p:nvSpPr>
              <p:spPr bwMode="auto">
                <a:xfrm>
                  <a:off x="111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92" name="Rectangle 1285">
                  <a:extLst>
                    <a:ext uri="{FF2B5EF4-FFF2-40B4-BE49-F238E27FC236}">
                      <a16:creationId xmlns:a16="http://schemas.microsoft.com/office/drawing/2014/main" id="{7098335F-4F63-44BF-9F95-E11A3D6B5978}"/>
                    </a:ext>
                  </a:extLst>
                </p:cNvPr>
                <p:cNvSpPr>
                  <a:spLocks noChangeArrowheads="1"/>
                </p:cNvSpPr>
                <p:nvPr/>
              </p:nvSpPr>
              <p:spPr bwMode="auto">
                <a:xfrm>
                  <a:off x="111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93" name="Rectangle 1286">
                  <a:extLst>
                    <a:ext uri="{FF2B5EF4-FFF2-40B4-BE49-F238E27FC236}">
                      <a16:creationId xmlns:a16="http://schemas.microsoft.com/office/drawing/2014/main" id="{1498C196-84AD-4A66-970A-F6F3F106235A}"/>
                    </a:ext>
                  </a:extLst>
                </p:cNvPr>
                <p:cNvSpPr>
                  <a:spLocks noChangeArrowheads="1"/>
                </p:cNvSpPr>
                <p:nvPr/>
              </p:nvSpPr>
              <p:spPr bwMode="auto">
                <a:xfrm>
                  <a:off x="11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94" name="Rectangle 1287">
                  <a:extLst>
                    <a:ext uri="{FF2B5EF4-FFF2-40B4-BE49-F238E27FC236}">
                      <a16:creationId xmlns:a16="http://schemas.microsoft.com/office/drawing/2014/main" id="{BF015CA6-4D6F-4B60-8E43-44F315AB48D5}"/>
                    </a:ext>
                  </a:extLst>
                </p:cNvPr>
                <p:cNvSpPr>
                  <a:spLocks noChangeArrowheads="1"/>
                </p:cNvSpPr>
                <p:nvPr/>
              </p:nvSpPr>
              <p:spPr bwMode="auto">
                <a:xfrm>
                  <a:off x="11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95" name="Rectangle 1288">
                  <a:extLst>
                    <a:ext uri="{FF2B5EF4-FFF2-40B4-BE49-F238E27FC236}">
                      <a16:creationId xmlns:a16="http://schemas.microsoft.com/office/drawing/2014/main" id="{C80940DB-6C82-45E4-85AD-CEC62B2CB786}"/>
                    </a:ext>
                  </a:extLst>
                </p:cNvPr>
                <p:cNvSpPr>
                  <a:spLocks noChangeArrowheads="1"/>
                </p:cNvSpPr>
                <p:nvPr/>
              </p:nvSpPr>
              <p:spPr bwMode="auto">
                <a:xfrm>
                  <a:off x="11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96" name="Rectangle 1289">
                  <a:extLst>
                    <a:ext uri="{FF2B5EF4-FFF2-40B4-BE49-F238E27FC236}">
                      <a16:creationId xmlns:a16="http://schemas.microsoft.com/office/drawing/2014/main" id="{AD664E23-6DF2-42A0-B234-0C2DF405FCE2}"/>
                    </a:ext>
                  </a:extLst>
                </p:cNvPr>
                <p:cNvSpPr>
                  <a:spLocks noChangeArrowheads="1"/>
                </p:cNvSpPr>
                <p:nvPr/>
              </p:nvSpPr>
              <p:spPr bwMode="auto">
                <a:xfrm>
                  <a:off x="11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97" name="Rectangle 1290">
                  <a:extLst>
                    <a:ext uri="{FF2B5EF4-FFF2-40B4-BE49-F238E27FC236}">
                      <a16:creationId xmlns:a16="http://schemas.microsoft.com/office/drawing/2014/main" id="{038B71C4-009B-4974-96D9-0FA87606E256}"/>
                    </a:ext>
                  </a:extLst>
                </p:cNvPr>
                <p:cNvSpPr>
                  <a:spLocks noChangeArrowheads="1"/>
                </p:cNvSpPr>
                <p:nvPr/>
              </p:nvSpPr>
              <p:spPr bwMode="auto">
                <a:xfrm>
                  <a:off x="11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98" name="Rectangle 1291">
                  <a:extLst>
                    <a:ext uri="{FF2B5EF4-FFF2-40B4-BE49-F238E27FC236}">
                      <a16:creationId xmlns:a16="http://schemas.microsoft.com/office/drawing/2014/main" id="{DE7E36B2-D758-4A3C-AB0C-5FAE6BCD2A9D}"/>
                    </a:ext>
                  </a:extLst>
                </p:cNvPr>
                <p:cNvSpPr>
                  <a:spLocks noChangeArrowheads="1"/>
                </p:cNvSpPr>
                <p:nvPr/>
              </p:nvSpPr>
              <p:spPr bwMode="auto">
                <a:xfrm>
                  <a:off x="11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99" name="Rectangle 1292">
                  <a:extLst>
                    <a:ext uri="{FF2B5EF4-FFF2-40B4-BE49-F238E27FC236}">
                      <a16:creationId xmlns:a16="http://schemas.microsoft.com/office/drawing/2014/main" id="{43BDBB08-00F4-4506-B3E8-7F38EEFF1838}"/>
                    </a:ext>
                  </a:extLst>
                </p:cNvPr>
                <p:cNvSpPr>
                  <a:spLocks noChangeArrowheads="1"/>
                </p:cNvSpPr>
                <p:nvPr/>
              </p:nvSpPr>
              <p:spPr bwMode="auto">
                <a:xfrm>
                  <a:off x="11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00" name="Rectangle 1293">
                  <a:extLst>
                    <a:ext uri="{FF2B5EF4-FFF2-40B4-BE49-F238E27FC236}">
                      <a16:creationId xmlns:a16="http://schemas.microsoft.com/office/drawing/2014/main" id="{13F410F6-3014-4F60-9C37-1826CC09864A}"/>
                    </a:ext>
                  </a:extLst>
                </p:cNvPr>
                <p:cNvSpPr>
                  <a:spLocks noChangeArrowheads="1"/>
                </p:cNvSpPr>
                <p:nvPr/>
              </p:nvSpPr>
              <p:spPr bwMode="auto">
                <a:xfrm>
                  <a:off x="11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01" name="Rectangle 1294">
                  <a:extLst>
                    <a:ext uri="{FF2B5EF4-FFF2-40B4-BE49-F238E27FC236}">
                      <a16:creationId xmlns:a16="http://schemas.microsoft.com/office/drawing/2014/main" id="{B14D6CFC-0760-4218-851A-7B2C1046FA7D}"/>
                    </a:ext>
                  </a:extLst>
                </p:cNvPr>
                <p:cNvSpPr>
                  <a:spLocks noChangeArrowheads="1"/>
                </p:cNvSpPr>
                <p:nvPr/>
              </p:nvSpPr>
              <p:spPr bwMode="auto">
                <a:xfrm>
                  <a:off x="112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02" name="Rectangle 1295">
                  <a:extLst>
                    <a:ext uri="{FF2B5EF4-FFF2-40B4-BE49-F238E27FC236}">
                      <a16:creationId xmlns:a16="http://schemas.microsoft.com/office/drawing/2014/main" id="{CE0A8658-48F8-452A-93CE-3A4632B437FA}"/>
                    </a:ext>
                  </a:extLst>
                </p:cNvPr>
                <p:cNvSpPr>
                  <a:spLocks noChangeArrowheads="1"/>
                </p:cNvSpPr>
                <p:nvPr/>
              </p:nvSpPr>
              <p:spPr bwMode="auto">
                <a:xfrm>
                  <a:off x="112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03" name="Rectangle 1296">
                  <a:extLst>
                    <a:ext uri="{FF2B5EF4-FFF2-40B4-BE49-F238E27FC236}">
                      <a16:creationId xmlns:a16="http://schemas.microsoft.com/office/drawing/2014/main" id="{47E9E0C9-E544-4722-B719-60ECC9840F11}"/>
                    </a:ext>
                  </a:extLst>
                </p:cNvPr>
                <p:cNvSpPr>
                  <a:spLocks noChangeArrowheads="1"/>
                </p:cNvSpPr>
                <p:nvPr/>
              </p:nvSpPr>
              <p:spPr bwMode="auto">
                <a:xfrm>
                  <a:off x="112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04" name="Rectangle 1297">
                  <a:extLst>
                    <a:ext uri="{FF2B5EF4-FFF2-40B4-BE49-F238E27FC236}">
                      <a16:creationId xmlns:a16="http://schemas.microsoft.com/office/drawing/2014/main" id="{ABA6DBFD-B8D7-4BDD-8993-EF6D38C1D555}"/>
                    </a:ext>
                  </a:extLst>
                </p:cNvPr>
                <p:cNvSpPr>
                  <a:spLocks noChangeArrowheads="1"/>
                </p:cNvSpPr>
                <p:nvPr/>
              </p:nvSpPr>
              <p:spPr bwMode="auto">
                <a:xfrm>
                  <a:off x="11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05" name="Rectangle 1298">
                  <a:extLst>
                    <a:ext uri="{FF2B5EF4-FFF2-40B4-BE49-F238E27FC236}">
                      <a16:creationId xmlns:a16="http://schemas.microsoft.com/office/drawing/2014/main" id="{5A2BDE1E-03AA-422C-BD0C-3D5DF3329A9E}"/>
                    </a:ext>
                  </a:extLst>
                </p:cNvPr>
                <p:cNvSpPr>
                  <a:spLocks noChangeArrowheads="1"/>
                </p:cNvSpPr>
                <p:nvPr/>
              </p:nvSpPr>
              <p:spPr bwMode="auto">
                <a:xfrm>
                  <a:off x="11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06" name="Rectangle 1299">
                  <a:extLst>
                    <a:ext uri="{FF2B5EF4-FFF2-40B4-BE49-F238E27FC236}">
                      <a16:creationId xmlns:a16="http://schemas.microsoft.com/office/drawing/2014/main" id="{78E7487A-1B8D-40B0-91F2-512ABDFBEA66}"/>
                    </a:ext>
                  </a:extLst>
                </p:cNvPr>
                <p:cNvSpPr>
                  <a:spLocks noChangeArrowheads="1"/>
                </p:cNvSpPr>
                <p:nvPr/>
              </p:nvSpPr>
              <p:spPr bwMode="auto">
                <a:xfrm>
                  <a:off x="11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07" name="Rectangle 1300">
                  <a:extLst>
                    <a:ext uri="{FF2B5EF4-FFF2-40B4-BE49-F238E27FC236}">
                      <a16:creationId xmlns:a16="http://schemas.microsoft.com/office/drawing/2014/main" id="{67746526-6C46-44E0-AF4E-0F458953F96A}"/>
                    </a:ext>
                  </a:extLst>
                </p:cNvPr>
                <p:cNvSpPr>
                  <a:spLocks noChangeArrowheads="1"/>
                </p:cNvSpPr>
                <p:nvPr/>
              </p:nvSpPr>
              <p:spPr bwMode="auto">
                <a:xfrm>
                  <a:off x="11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08" name="Rectangle 1301">
                  <a:extLst>
                    <a:ext uri="{FF2B5EF4-FFF2-40B4-BE49-F238E27FC236}">
                      <a16:creationId xmlns:a16="http://schemas.microsoft.com/office/drawing/2014/main" id="{B6132CE2-F77C-4CB4-A4CC-1F13C38B199C}"/>
                    </a:ext>
                  </a:extLst>
                </p:cNvPr>
                <p:cNvSpPr>
                  <a:spLocks noChangeArrowheads="1"/>
                </p:cNvSpPr>
                <p:nvPr/>
              </p:nvSpPr>
              <p:spPr bwMode="auto">
                <a:xfrm>
                  <a:off x="11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09" name="Rectangle 1302">
                  <a:extLst>
                    <a:ext uri="{FF2B5EF4-FFF2-40B4-BE49-F238E27FC236}">
                      <a16:creationId xmlns:a16="http://schemas.microsoft.com/office/drawing/2014/main" id="{8BA04D53-C35F-4700-B53E-E5CD30C679A8}"/>
                    </a:ext>
                  </a:extLst>
                </p:cNvPr>
                <p:cNvSpPr>
                  <a:spLocks noChangeArrowheads="1"/>
                </p:cNvSpPr>
                <p:nvPr/>
              </p:nvSpPr>
              <p:spPr bwMode="auto">
                <a:xfrm>
                  <a:off x="11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10" name="Rectangle 1303">
                  <a:extLst>
                    <a:ext uri="{FF2B5EF4-FFF2-40B4-BE49-F238E27FC236}">
                      <a16:creationId xmlns:a16="http://schemas.microsoft.com/office/drawing/2014/main" id="{BF8796D5-F610-4F0B-9E69-41B23D92D3F0}"/>
                    </a:ext>
                  </a:extLst>
                </p:cNvPr>
                <p:cNvSpPr>
                  <a:spLocks noChangeArrowheads="1"/>
                </p:cNvSpPr>
                <p:nvPr/>
              </p:nvSpPr>
              <p:spPr bwMode="auto">
                <a:xfrm>
                  <a:off x="11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11" name="Rectangle 1304">
                  <a:extLst>
                    <a:ext uri="{FF2B5EF4-FFF2-40B4-BE49-F238E27FC236}">
                      <a16:creationId xmlns:a16="http://schemas.microsoft.com/office/drawing/2014/main" id="{6439B68F-D79C-4948-B249-E5A4E39464FF}"/>
                    </a:ext>
                  </a:extLst>
                </p:cNvPr>
                <p:cNvSpPr>
                  <a:spLocks noChangeArrowheads="1"/>
                </p:cNvSpPr>
                <p:nvPr/>
              </p:nvSpPr>
              <p:spPr bwMode="auto">
                <a:xfrm>
                  <a:off x="11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12" name="Rectangle 1305">
                  <a:extLst>
                    <a:ext uri="{FF2B5EF4-FFF2-40B4-BE49-F238E27FC236}">
                      <a16:creationId xmlns:a16="http://schemas.microsoft.com/office/drawing/2014/main" id="{45B17249-BD10-4C51-A893-AA77BF656C14}"/>
                    </a:ext>
                  </a:extLst>
                </p:cNvPr>
                <p:cNvSpPr>
                  <a:spLocks noChangeArrowheads="1"/>
                </p:cNvSpPr>
                <p:nvPr/>
              </p:nvSpPr>
              <p:spPr bwMode="auto">
                <a:xfrm>
                  <a:off x="114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13" name="Rectangle 1306">
                  <a:extLst>
                    <a:ext uri="{FF2B5EF4-FFF2-40B4-BE49-F238E27FC236}">
                      <a16:creationId xmlns:a16="http://schemas.microsoft.com/office/drawing/2014/main" id="{0C0D0C21-C478-4098-A88D-68C8D9B728BA}"/>
                    </a:ext>
                  </a:extLst>
                </p:cNvPr>
                <p:cNvSpPr>
                  <a:spLocks noChangeArrowheads="1"/>
                </p:cNvSpPr>
                <p:nvPr/>
              </p:nvSpPr>
              <p:spPr bwMode="auto">
                <a:xfrm>
                  <a:off x="114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14" name="Rectangle 1307">
                  <a:extLst>
                    <a:ext uri="{FF2B5EF4-FFF2-40B4-BE49-F238E27FC236}">
                      <a16:creationId xmlns:a16="http://schemas.microsoft.com/office/drawing/2014/main" id="{27B6C6F2-86D2-4A42-9A0C-E7CCF2292A95}"/>
                    </a:ext>
                  </a:extLst>
                </p:cNvPr>
                <p:cNvSpPr>
                  <a:spLocks noChangeArrowheads="1"/>
                </p:cNvSpPr>
                <p:nvPr/>
              </p:nvSpPr>
              <p:spPr bwMode="auto">
                <a:xfrm>
                  <a:off x="114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15" name="Rectangle 1308">
                  <a:extLst>
                    <a:ext uri="{FF2B5EF4-FFF2-40B4-BE49-F238E27FC236}">
                      <a16:creationId xmlns:a16="http://schemas.microsoft.com/office/drawing/2014/main" id="{9F5F4CCD-48B7-4007-BFED-A6C3DF46C58D}"/>
                    </a:ext>
                  </a:extLst>
                </p:cNvPr>
                <p:cNvSpPr>
                  <a:spLocks noChangeArrowheads="1"/>
                </p:cNvSpPr>
                <p:nvPr/>
              </p:nvSpPr>
              <p:spPr bwMode="auto">
                <a:xfrm>
                  <a:off x="11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16" name="Rectangle 1309">
                  <a:extLst>
                    <a:ext uri="{FF2B5EF4-FFF2-40B4-BE49-F238E27FC236}">
                      <a16:creationId xmlns:a16="http://schemas.microsoft.com/office/drawing/2014/main" id="{D3D3398C-8E9F-4B69-AF45-CCB51724C153}"/>
                    </a:ext>
                  </a:extLst>
                </p:cNvPr>
                <p:cNvSpPr>
                  <a:spLocks noChangeArrowheads="1"/>
                </p:cNvSpPr>
                <p:nvPr/>
              </p:nvSpPr>
              <p:spPr bwMode="auto">
                <a:xfrm>
                  <a:off x="11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17" name="Rectangle 1310">
                  <a:extLst>
                    <a:ext uri="{FF2B5EF4-FFF2-40B4-BE49-F238E27FC236}">
                      <a16:creationId xmlns:a16="http://schemas.microsoft.com/office/drawing/2014/main" id="{22757D7F-4CC7-4BCB-94DE-CCBE1A990AA8}"/>
                    </a:ext>
                  </a:extLst>
                </p:cNvPr>
                <p:cNvSpPr>
                  <a:spLocks noChangeArrowheads="1"/>
                </p:cNvSpPr>
                <p:nvPr/>
              </p:nvSpPr>
              <p:spPr bwMode="auto">
                <a:xfrm>
                  <a:off x="11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18" name="Rectangle 1311">
                  <a:extLst>
                    <a:ext uri="{FF2B5EF4-FFF2-40B4-BE49-F238E27FC236}">
                      <a16:creationId xmlns:a16="http://schemas.microsoft.com/office/drawing/2014/main" id="{BB25C545-6C42-4B40-84DB-A80451B8435F}"/>
                    </a:ext>
                  </a:extLst>
                </p:cNvPr>
                <p:cNvSpPr>
                  <a:spLocks noChangeArrowheads="1"/>
                </p:cNvSpPr>
                <p:nvPr/>
              </p:nvSpPr>
              <p:spPr bwMode="auto">
                <a:xfrm>
                  <a:off x="11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19" name="Rectangle 1312">
                  <a:extLst>
                    <a:ext uri="{FF2B5EF4-FFF2-40B4-BE49-F238E27FC236}">
                      <a16:creationId xmlns:a16="http://schemas.microsoft.com/office/drawing/2014/main" id="{3136D6B9-0DF7-491F-B197-69ED0E230221}"/>
                    </a:ext>
                  </a:extLst>
                </p:cNvPr>
                <p:cNvSpPr>
                  <a:spLocks noChangeArrowheads="1"/>
                </p:cNvSpPr>
                <p:nvPr/>
              </p:nvSpPr>
              <p:spPr bwMode="auto">
                <a:xfrm>
                  <a:off x="11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20" name="Rectangle 1313">
                  <a:extLst>
                    <a:ext uri="{FF2B5EF4-FFF2-40B4-BE49-F238E27FC236}">
                      <a16:creationId xmlns:a16="http://schemas.microsoft.com/office/drawing/2014/main" id="{6EA7DB8A-50C6-4997-A80E-3D9B811D760B}"/>
                    </a:ext>
                  </a:extLst>
                </p:cNvPr>
                <p:cNvSpPr>
                  <a:spLocks noChangeArrowheads="1"/>
                </p:cNvSpPr>
                <p:nvPr/>
              </p:nvSpPr>
              <p:spPr bwMode="auto">
                <a:xfrm>
                  <a:off x="11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21" name="Rectangle 1314">
                  <a:extLst>
                    <a:ext uri="{FF2B5EF4-FFF2-40B4-BE49-F238E27FC236}">
                      <a16:creationId xmlns:a16="http://schemas.microsoft.com/office/drawing/2014/main" id="{B5481521-90D2-4CF9-85D0-312F4872DED3}"/>
                    </a:ext>
                  </a:extLst>
                </p:cNvPr>
                <p:cNvSpPr>
                  <a:spLocks noChangeArrowheads="1"/>
                </p:cNvSpPr>
                <p:nvPr/>
              </p:nvSpPr>
              <p:spPr bwMode="auto">
                <a:xfrm>
                  <a:off x="11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22" name="Rectangle 1315">
                  <a:extLst>
                    <a:ext uri="{FF2B5EF4-FFF2-40B4-BE49-F238E27FC236}">
                      <a16:creationId xmlns:a16="http://schemas.microsoft.com/office/drawing/2014/main" id="{FA0BA795-FD6E-41FD-8C1C-CFCA7F2C3E7D}"/>
                    </a:ext>
                  </a:extLst>
                </p:cNvPr>
                <p:cNvSpPr>
                  <a:spLocks noChangeArrowheads="1"/>
                </p:cNvSpPr>
                <p:nvPr/>
              </p:nvSpPr>
              <p:spPr bwMode="auto">
                <a:xfrm>
                  <a:off x="11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23" name="Rectangle 1316">
                  <a:extLst>
                    <a:ext uri="{FF2B5EF4-FFF2-40B4-BE49-F238E27FC236}">
                      <a16:creationId xmlns:a16="http://schemas.microsoft.com/office/drawing/2014/main" id="{0015911E-EAB0-4A12-A9F2-04C996DEA7AE}"/>
                    </a:ext>
                  </a:extLst>
                </p:cNvPr>
                <p:cNvSpPr>
                  <a:spLocks noChangeArrowheads="1"/>
                </p:cNvSpPr>
                <p:nvPr/>
              </p:nvSpPr>
              <p:spPr bwMode="auto">
                <a:xfrm>
                  <a:off x="115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24" name="Rectangle 1317">
                  <a:extLst>
                    <a:ext uri="{FF2B5EF4-FFF2-40B4-BE49-F238E27FC236}">
                      <a16:creationId xmlns:a16="http://schemas.microsoft.com/office/drawing/2014/main" id="{3CB5741C-0528-44F6-9714-1CBFAB10DEC1}"/>
                    </a:ext>
                  </a:extLst>
                </p:cNvPr>
                <p:cNvSpPr>
                  <a:spLocks noChangeArrowheads="1"/>
                </p:cNvSpPr>
                <p:nvPr/>
              </p:nvSpPr>
              <p:spPr bwMode="auto">
                <a:xfrm>
                  <a:off x="115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25" name="Rectangle 1318">
                  <a:extLst>
                    <a:ext uri="{FF2B5EF4-FFF2-40B4-BE49-F238E27FC236}">
                      <a16:creationId xmlns:a16="http://schemas.microsoft.com/office/drawing/2014/main" id="{3F9C801C-B651-4708-9E11-6599B4A12885}"/>
                    </a:ext>
                  </a:extLst>
                </p:cNvPr>
                <p:cNvSpPr>
                  <a:spLocks noChangeArrowheads="1"/>
                </p:cNvSpPr>
                <p:nvPr/>
              </p:nvSpPr>
              <p:spPr bwMode="auto">
                <a:xfrm>
                  <a:off x="115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26" name="Rectangle 1319">
                  <a:extLst>
                    <a:ext uri="{FF2B5EF4-FFF2-40B4-BE49-F238E27FC236}">
                      <a16:creationId xmlns:a16="http://schemas.microsoft.com/office/drawing/2014/main" id="{7FD9DA7A-D4FF-4390-8A82-79F9B4F079F5}"/>
                    </a:ext>
                  </a:extLst>
                </p:cNvPr>
                <p:cNvSpPr>
                  <a:spLocks noChangeArrowheads="1"/>
                </p:cNvSpPr>
                <p:nvPr/>
              </p:nvSpPr>
              <p:spPr bwMode="auto">
                <a:xfrm>
                  <a:off x="115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27" name="Rectangle 1320">
                  <a:extLst>
                    <a:ext uri="{FF2B5EF4-FFF2-40B4-BE49-F238E27FC236}">
                      <a16:creationId xmlns:a16="http://schemas.microsoft.com/office/drawing/2014/main" id="{3A6BD66C-C903-4D31-A625-8D9B0D39CFC9}"/>
                    </a:ext>
                  </a:extLst>
                </p:cNvPr>
                <p:cNvSpPr>
                  <a:spLocks noChangeArrowheads="1"/>
                </p:cNvSpPr>
                <p:nvPr/>
              </p:nvSpPr>
              <p:spPr bwMode="auto">
                <a:xfrm>
                  <a:off x="115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28" name="Rectangle 1321">
                  <a:extLst>
                    <a:ext uri="{FF2B5EF4-FFF2-40B4-BE49-F238E27FC236}">
                      <a16:creationId xmlns:a16="http://schemas.microsoft.com/office/drawing/2014/main" id="{7117F064-0883-4A62-86C4-FB41B9DB0FE1}"/>
                    </a:ext>
                  </a:extLst>
                </p:cNvPr>
                <p:cNvSpPr>
                  <a:spLocks noChangeArrowheads="1"/>
                </p:cNvSpPr>
                <p:nvPr/>
              </p:nvSpPr>
              <p:spPr bwMode="auto">
                <a:xfrm>
                  <a:off x="115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29" name="Rectangle 1322">
                  <a:extLst>
                    <a:ext uri="{FF2B5EF4-FFF2-40B4-BE49-F238E27FC236}">
                      <a16:creationId xmlns:a16="http://schemas.microsoft.com/office/drawing/2014/main" id="{D5E5A234-5D48-4E34-ACF3-BAD36CFAA5DE}"/>
                    </a:ext>
                  </a:extLst>
                </p:cNvPr>
                <p:cNvSpPr>
                  <a:spLocks noChangeArrowheads="1"/>
                </p:cNvSpPr>
                <p:nvPr/>
              </p:nvSpPr>
              <p:spPr bwMode="auto">
                <a:xfrm>
                  <a:off x="115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30" name="Rectangle 1323">
                  <a:extLst>
                    <a:ext uri="{FF2B5EF4-FFF2-40B4-BE49-F238E27FC236}">
                      <a16:creationId xmlns:a16="http://schemas.microsoft.com/office/drawing/2014/main" id="{030544DF-10C2-4D28-A81F-75E88557C360}"/>
                    </a:ext>
                  </a:extLst>
                </p:cNvPr>
                <p:cNvSpPr>
                  <a:spLocks noChangeArrowheads="1"/>
                </p:cNvSpPr>
                <p:nvPr/>
              </p:nvSpPr>
              <p:spPr bwMode="auto">
                <a:xfrm>
                  <a:off x="115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31" name="Rectangle 1324">
                  <a:extLst>
                    <a:ext uri="{FF2B5EF4-FFF2-40B4-BE49-F238E27FC236}">
                      <a16:creationId xmlns:a16="http://schemas.microsoft.com/office/drawing/2014/main" id="{D1F3560E-A769-43C8-B012-2B7794CB716C}"/>
                    </a:ext>
                  </a:extLst>
                </p:cNvPr>
                <p:cNvSpPr>
                  <a:spLocks noChangeArrowheads="1"/>
                </p:cNvSpPr>
                <p:nvPr/>
              </p:nvSpPr>
              <p:spPr bwMode="auto">
                <a:xfrm>
                  <a:off x="115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32" name="Rectangle 1325">
                  <a:extLst>
                    <a:ext uri="{FF2B5EF4-FFF2-40B4-BE49-F238E27FC236}">
                      <a16:creationId xmlns:a16="http://schemas.microsoft.com/office/drawing/2014/main" id="{9ECE90FF-E08A-4C4C-8F36-DB6A8114EC30}"/>
                    </a:ext>
                  </a:extLst>
                </p:cNvPr>
                <p:cNvSpPr>
                  <a:spLocks noChangeArrowheads="1"/>
                </p:cNvSpPr>
                <p:nvPr/>
              </p:nvSpPr>
              <p:spPr bwMode="auto">
                <a:xfrm>
                  <a:off x="115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33" name="Rectangle 1326">
                  <a:extLst>
                    <a:ext uri="{FF2B5EF4-FFF2-40B4-BE49-F238E27FC236}">
                      <a16:creationId xmlns:a16="http://schemas.microsoft.com/office/drawing/2014/main" id="{8C797991-EDF5-405D-AB4C-F16B911756F8}"/>
                    </a:ext>
                  </a:extLst>
                </p:cNvPr>
                <p:cNvSpPr>
                  <a:spLocks noChangeArrowheads="1"/>
                </p:cNvSpPr>
                <p:nvPr/>
              </p:nvSpPr>
              <p:spPr bwMode="auto">
                <a:xfrm>
                  <a:off x="115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34" name="Rectangle 1327">
                  <a:extLst>
                    <a:ext uri="{FF2B5EF4-FFF2-40B4-BE49-F238E27FC236}">
                      <a16:creationId xmlns:a16="http://schemas.microsoft.com/office/drawing/2014/main" id="{EDA69F9D-171A-477E-A42A-1159CCC92837}"/>
                    </a:ext>
                  </a:extLst>
                </p:cNvPr>
                <p:cNvSpPr>
                  <a:spLocks noChangeArrowheads="1"/>
                </p:cNvSpPr>
                <p:nvPr/>
              </p:nvSpPr>
              <p:spPr bwMode="auto">
                <a:xfrm>
                  <a:off x="115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35" name="Rectangle 1328">
                  <a:extLst>
                    <a:ext uri="{FF2B5EF4-FFF2-40B4-BE49-F238E27FC236}">
                      <a16:creationId xmlns:a16="http://schemas.microsoft.com/office/drawing/2014/main" id="{89310CE8-5D32-44A8-9754-A12730B10FC1}"/>
                    </a:ext>
                  </a:extLst>
                </p:cNvPr>
                <p:cNvSpPr>
                  <a:spLocks noChangeArrowheads="1"/>
                </p:cNvSpPr>
                <p:nvPr/>
              </p:nvSpPr>
              <p:spPr bwMode="auto">
                <a:xfrm>
                  <a:off x="115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36" name="Rectangle 1329">
                  <a:extLst>
                    <a:ext uri="{FF2B5EF4-FFF2-40B4-BE49-F238E27FC236}">
                      <a16:creationId xmlns:a16="http://schemas.microsoft.com/office/drawing/2014/main" id="{36D3D3F1-0A25-43AD-9BDB-E70ACFD96156}"/>
                    </a:ext>
                  </a:extLst>
                </p:cNvPr>
                <p:cNvSpPr>
                  <a:spLocks noChangeArrowheads="1"/>
                </p:cNvSpPr>
                <p:nvPr/>
              </p:nvSpPr>
              <p:spPr bwMode="auto">
                <a:xfrm>
                  <a:off x="1158"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37" name="Rectangle 1330">
                  <a:extLst>
                    <a:ext uri="{FF2B5EF4-FFF2-40B4-BE49-F238E27FC236}">
                      <a16:creationId xmlns:a16="http://schemas.microsoft.com/office/drawing/2014/main" id="{84F7CD0D-748B-4003-8568-474D90A5D00A}"/>
                    </a:ext>
                  </a:extLst>
                </p:cNvPr>
                <p:cNvSpPr>
                  <a:spLocks noChangeArrowheads="1"/>
                </p:cNvSpPr>
                <p:nvPr/>
              </p:nvSpPr>
              <p:spPr bwMode="auto">
                <a:xfrm>
                  <a:off x="1158"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38" name="Rectangle 1331">
                  <a:extLst>
                    <a:ext uri="{FF2B5EF4-FFF2-40B4-BE49-F238E27FC236}">
                      <a16:creationId xmlns:a16="http://schemas.microsoft.com/office/drawing/2014/main" id="{E864DCD0-628D-405C-84BC-0068EDBCE06F}"/>
                    </a:ext>
                  </a:extLst>
                </p:cNvPr>
                <p:cNvSpPr>
                  <a:spLocks noChangeArrowheads="1"/>
                </p:cNvSpPr>
                <p:nvPr/>
              </p:nvSpPr>
              <p:spPr bwMode="auto">
                <a:xfrm>
                  <a:off x="1158"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39" name="Rectangle 1332">
                  <a:extLst>
                    <a:ext uri="{FF2B5EF4-FFF2-40B4-BE49-F238E27FC236}">
                      <a16:creationId xmlns:a16="http://schemas.microsoft.com/office/drawing/2014/main" id="{2317E601-84A6-4FF9-8DFF-CA7A7A993730}"/>
                    </a:ext>
                  </a:extLst>
                </p:cNvPr>
                <p:cNvSpPr>
                  <a:spLocks noChangeArrowheads="1"/>
                </p:cNvSpPr>
                <p:nvPr/>
              </p:nvSpPr>
              <p:spPr bwMode="auto">
                <a:xfrm>
                  <a:off x="1158"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40" name="Rectangle 1333">
                  <a:extLst>
                    <a:ext uri="{FF2B5EF4-FFF2-40B4-BE49-F238E27FC236}">
                      <a16:creationId xmlns:a16="http://schemas.microsoft.com/office/drawing/2014/main" id="{EB04DEBE-8B1B-4FAA-AFF7-02A8933367B0}"/>
                    </a:ext>
                  </a:extLst>
                </p:cNvPr>
                <p:cNvSpPr>
                  <a:spLocks noChangeArrowheads="1"/>
                </p:cNvSpPr>
                <p:nvPr/>
              </p:nvSpPr>
              <p:spPr bwMode="auto">
                <a:xfrm>
                  <a:off x="115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41" name="Rectangle 1334">
                  <a:extLst>
                    <a:ext uri="{FF2B5EF4-FFF2-40B4-BE49-F238E27FC236}">
                      <a16:creationId xmlns:a16="http://schemas.microsoft.com/office/drawing/2014/main" id="{7457F37B-9711-42FD-AA8F-7E2D1DA08D6E}"/>
                    </a:ext>
                  </a:extLst>
                </p:cNvPr>
                <p:cNvSpPr>
                  <a:spLocks noChangeArrowheads="1"/>
                </p:cNvSpPr>
                <p:nvPr/>
              </p:nvSpPr>
              <p:spPr bwMode="auto">
                <a:xfrm>
                  <a:off x="115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42" name="Rectangle 1335">
                  <a:extLst>
                    <a:ext uri="{FF2B5EF4-FFF2-40B4-BE49-F238E27FC236}">
                      <a16:creationId xmlns:a16="http://schemas.microsoft.com/office/drawing/2014/main" id="{572BE9E3-97E2-4208-8FD0-D23992C6D07D}"/>
                    </a:ext>
                  </a:extLst>
                </p:cNvPr>
                <p:cNvSpPr>
                  <a:spLocks noChangeArrowheads="1"/>
                </p:cNvSpPr>
                <p:nvPr/>
              </p:nvSpPr>
              <p:spPr bwMode="auto">
                <a:xfrm>
                  <a:off x="115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43" name="Rectangle 1336">
                  <a:extLst>
                    <a:ext uri="{FF2B5EF4-FFF2-40B4-BE49-F238E27FC236}">
                      <a16:creationId xmlns:a16="http://schemas.microsoft.com/office/drawing/2014/main" id="{78761206-595E-4239-96E2-5934A606E944}"/>
                    </a:ext>
                  </a:extLst>
                </p:cNvPr>
                <p:cNvSpPr>
                  <a:spLocks noChangeArrowheads="1"/>
                </p:cNvSpPr>
                <p:nvPr/>
              </p:nvSpPr>
              <p:spPr bwMode="auto">
                <a:xfrm>
                  <a:off x="115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44" name="Rectangle 1337">
                  <a:extLst>
                    <a:ext uri="{FF2B5EF4-FFF2-40B4-BE49-F238E27FC236}">
                      <a16:creationId xmlns:a16="http://schemas.microsoft.com/office/drawing/2014/main" id="{21679CB0-4D9C-4C8E-A92F-14E396C06252}"/>
                    </a:ext>
                  </a:extLst>
                </p:cNvPr>
                <p:cNvSpPr>
                  <a:spLocks noChangeArrowheads="1"/>
                </p:cNvSpPr>
                <p:nvPr/>
              </p:nvSpPr>
              <p:spPr bwMode="auto">
                <a:xfrm>
                  <a:off x="115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45" name="Rectangle 1338">
                  <a:extLst>
                    <a:ext uri="{FF2B5EF4-FFF2-40B4-BE49-F238E27FC236}">
                      <a16:creationId xmlns:a16="http://schemas.microsoft.com/office/drawing/2014/main" id="{0D291E8B-BC0B-4BD9-9914-C357571E367B}"/>
                    </a:ext>
                  </a:extLst>
                </p:cNvPr>
                <p:cNvSpPr>
                  <a:spLocks noChangeArrowheads="1"/>
                </p:cNvSpPr>
                <p:nvPr/>
              </p:nvSpPr>
              <p:spPr bwMode="auto">
                <a:xfrm>
                  <a:off x="115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46" name="Rectangle 1339">
                  <a:extLst>
                    <a:ext uri="{FF2B5EF4-FFF2-40B4-BE49-F238E27FC236}">
                      <a16:creationId xmlns:a16="http://schemas.microsoft.com/office/drawing/2014/main" id="{867B58DF-CB2E-405E-8E7C-1A3DDC774E61}"/>
                    </a:ext>
                  </a:extLst>
                </p:cNvPr>
                <p:cNvSpPr>
                  <a:spLocks noChangeArrowheads="1"/>
                </p:cNvSpPr>
                <p:nvPr/>
              </p:nvSpPr>
              <p:spPr bwMode="auto">
                <a:xfrm>
                  <a:off x="115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47" name="Rectangle 1340">
                  <a:extLst>
                    <a:ext uri="{FF2B5EF4-FFF2-40B4-BE49-F238E27FC236}">
                      <a16:creationId xmlns:a16="http://schemas.microsoft.com/office/drawing/2014/main" id="{FD187A3E-9BCC-4C33-9421-A303007B91DF}"/>
                    </a:ext>
                  </a:extLst>
                </p:cNvPr>
                <p:cNvSpPr>
                  <a:spLocks noChangeArrowheads="1"/>
                </p:cNvSpPr>
                <p:nvPr/>
              </p:nvSpPr>
              <p:spPr bwMode="auto">
                <a:xfrm>
                  <a:off x="115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48" name="Rectangle 1341">
                  <a:extLst>
                    <a:ext uri="{FF2B5EF4-FFF2-40B4-BE49-F238E27FC236}">
                      <a16:creationId xmlns:a16="http://schemas.microsoft.com/office/drawing/2014/main" id="{D1AB09F6-FCD1-495B-9AD0-C0CAA3E2471E}"/>
                    </a:ext>
                  </a:extLst>
                </p:cNvPr>
                <p:cNvSpPr>
                  <a:spLocks noChangeArrowheads="1"/>
                </p:cNvSpPr>
                <p:nvPr/>
              </p:nvSpPr>
              <p:spPr bwMode="auto">
                <a:xfrm>
                  <a:off x="11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49" name="Rectangle 1342">
                  <a:extLst>
                    <a:ext uri="{FF2B5EF4-FFF2-40B4-BE49-F238E27FC236}">
                      <a16:creationId xmlns:a16="http://schemas.microsoft.com/office/drawing/2014/main" id="{E584C4B6-F47A-4932-95FB-F6ED004FABFD}"/>
                    </a:ext>
                  </a:extLst>
                </p:cNvPr>
                <p:cNvSpPr>
                  <a:spLocks noChangeArrowheads="1"/>
                </p:cNvSpPr>
                <p:nvPr/>
              </p:nvSpPr>
              <p:spPr bwMode="auto">
                <a:xfrm>
                  <a:off x="11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50" name="Rectangle 1343">
                  <a:extLst>
                    <a:ext uri="{FF2B5EF4-FFF2-40B4-BE49-F238E27FC236}">
                      <a16:creationId xmlns:a16="http://schemas.microsoft.com/office/drawing/2014/main" id="{C63CB82B-AEC8-42F9-8666-D46AD98DA6C2}"/>
                    </a:ext>
                  </a:extLst>
                </p:cNvPr>
                <p:cNvSpPr>
                  <a:spLocks noChangeArrowheads="1"/>
                </p:cNvSpPr>
                <p:nvPr/>
              </p:nvSpPr>
              <p:spPr bwMode="auto">
                <a:xfrm>
                  <a:off x="11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51" name="Rectangle 1344">
                  <a:extLst>
                    <a:ext uri="{FF2B5EF4-FFF2-40B4-BE49-F238E27FC236}">
                      <a16:creationId xmlns:a16="http://schemas.microsoft.com/office/drawing/2014/main" id="{7B65511B-0FB9-43D6-81E7-550B87D11F51}"/>
                    </a:ext>
                  </a:extLst>
                </p:cNvPr>
                <p:cNvSpPr>
                  <a:spLocks noChangeArrowheads="1"/>
                </p:cNvSpPr>
                <p:nvPr/>
              </p:nvSpPr>
              <p:spPr bwMode="auto">
                <a:xfrm>
                  <a:off x="11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52" name="Rectangle 1345">
                  <a:extLst>
                    <a:ext uri="{FF2B5EF4-FFF2-40B4-BE49-F238E27FC236}">
                      <a16:creationId xmlns:a16="http://schemas.microsoft.com/office/drawing/2014/main" id="{1DE3FBD2-2F9A-4A9B-AD0F-F8DCDFD0FD8E}"/>
                    </a:ext>
                  </a:extLst>
                </p:cNvPr>
                <p:cNvSpPr>
                  <a:spLocks noChangeArrowheads="1"/>
                </p:cNvSpPr>
                <p:nvPr/>
              </p:nvSpPr>
              <p:spPr bwMode="auto">
                <a:xfrm>
                  <a:off x="11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53" name="Rectangle 1346">
                  <a:extLst>
                    <a:ext uri="{FF2B5EF4-FFF2-40B4-BE49-F238E27FC236}">
                      <a16:creationId xmlns:a16="http://schemas.microsoft.com/office/drawing/2014/main" id="{836589C0-5669-4144-AB5C-C8234B6D4C7A}"/>
                    </a:ext>
                  </a:extLst>
                </p:cNvPr>
                <p:cNvSpPr>
                  <a:spLocks noChangeArrowheads="1"/>
                </p:cNvSpPr>
                <p:nvPr/>
              </p:nvSpPr>
              <p:spPr bwMode="auto">
                <a:xfrm>
                  <a:off x="11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54" name="Rectangle 1347">
                  <a:extLst>
                    <a:ext uri="{FF2B5EF4-FFF2-40B4-BE49-F238E27FC236}">
                      <a16:creationId xmlns:a16="http://schemas.microsoft.com/office/drawing/2014/main" id="{C558816F-0365-4F21-A436-5C3D0033FCEC}"/>
                    </a:ext>
                  </a:extLst>
                </p:cNvPr>
                <p:cNvSpPr>
                  <a:spLocks noChangeArrowheads="1"/>
                </p:cNvSpPr>
                <p:nvPr/>
              </p:nvSpPr>
              <p:spPr bwMode="auto">
                <a:xfrm>
                  <a:off x="11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55" name="Rectangle 1348">
                  <a:extLst>
                    <a:ext uri="{FF2B5EF4-FFF2-40B4-BE49-F238E27FC236}">
                      <a16:creationId xmlns:a16="http://schemas.microsoft.com/office/drawing/2014/main" id="{8A105DF6-DF6B-4227-A8EB-86678535D209}"/>
                    </a:ext>
                  </a:extLst>
                </p:cNvPr>
                <p:cNvSpPr>
                  <a:spLocks noChangeArrowheads="1"/>
                </p:cNvSpPr>
                <p:nvPr/>
              </p:nvSpPr>
              <p:spPr bwMode="auto">
                <a:xfrm>
                  <a:off x="11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56" name="Rectangle 1349">
                  <a:extLst>
                    <a:ext uri="{FF2B5EF4-FFF2-40B4-BE49-F238E27FC236}">
                      <a16:creationId xmlns:a16="http://schemas.microsoft.com/office/drawing/2014/main" id="{82B62CD3-3996-48BD-9ED2-91E46265D723}"/>
                    </a:ext>
                  </a:extLst>
                </p:cNvPr>
                <p:cNvSpPr>
                  <a:spLocks noChangeArrowheads="1"/>
                </p:cNvSpPr>
                <p:nvPr/>
              </p:nvSpPr>
              <p:spPr bwMode="auto">
                <a:xfrm>
                  <a:off x="117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57" name="Rectangle 1350">
                  <a:extLst>
                    <a:ext uri="{FF2B5EF4-FFF2-40B4-BE49-F238E27FC236}">
                      <a16:creationId xmlns:a16="http://schemas.microsoft.com/office/drawing/2014/main" id="{7AC0D54C-743D-480C-98EA-7F2D99D04CD0}"/>
                    </a:ext>
                  </a:extLst>
                </p:cNvPr>
                <p:cNvSpPr>
                  <a:spLocks noChangeArrowheads="1"/>
                </p:cNvSpPr>
                <p:nvPr/>
              </p:nvSpPr>
              <p:spPr bwMode="auto">
                <a:xfrm>
                  <a:off x="117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58" name="Rectangle 1351">
                  <a:extLst>
                    <a:ext uri="{FF2B5EF4-FFF2-40B4-BE49-F238E27FC236}">
                      <a16:creationId xmlns:a16="http://schemas.microsoft.com/office/drawing/2014/main" id="{F6434FAC-BCCA-4E0E-AFF5-5FFDC625284C}"/>
                    </a:ext>
                  </a:extLst>
                </p:cNvPr>
                <p:cNvSpPr>
                  <a:spLocks noChangeArrowheads="1"/>
                </p:cNvSpPr>
                <p:nvPr/>
              </p:nvSpPr>
              <p:spPr bwMode="auto">
                <a:xfrm>
                  <a:off x="117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59" name="Rectangle 1352">
                  <a:extLst>
                    <a:ext uri="{FF2B5EF4-FFF2-40B4-BE49-F238E27FC236}">
                      <a16:creationId xmlns:a16="http://schemas.microsoft.com/office/drawing/2014/main" id="{04AA1E4E-B0FF-4B89-8EE7-F09E81BCA481}"/>
                    </a:ext>
                  </a:extLst>
                </p:cNvPr>
                <p:cNvSpPr>
                  <a:spLocks noChangeArrowheads="1"/>
                </p:cNvSpPr>
                <p:nvPr/>
              </p:nvSpPr>
              <p:spPr bwMode="auto">
                <a:xfrm>
                  <a:off x="117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60" name="Rectangle 1353">
                  <a:extLst>
                    <a:ext uri="{FF2B5EF4-FFF2-40B4-BE49-F238E27FC236}">
                      <a16:creationId xmlns:a16="http://schemas.microsoft.com/office/drawing/2014/main" id="{AD60EDBC-ADB2-4FE3-BDAB-3DAAA39B2D57}"/>
                    </a:ext>
                  </a:extLst>
                </p:cNvPr>
                <p:cNvSpPr>
                  <a:spLocks noChangeArrowheads="1"/>
                </p:cNvSpPr>
                <p:nvPr/>
              </p:nvSpPr>
              <p:spPr bwMode="auto">
                <a:xfrm>
                  <a:off x="11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61" name="Rectangle 1354">
                  <a:extLst>
                    <a:ext uri="{FF2B5EF4-FFF2-40B4-BE49-F238E27FC236}">
                      <a16:creationId xmlns:a16="http://schemas.microsoft.com/office/drawing/2014/main" id="{3AF1670F-A610-425F-A437-890FAAEB3BDC}"/>
                    </a:ext>
                  </a:extLst>
                </p:cNvPr>
                <p:cNvSpPr>
                  <a:spLocks noChangeArrowheads="1"/>
                </p:cNvSpPr>
                <p:nvPr/>
              </p:nvSpPr>
              <p:spPr bwMode="auto">
                <a:xfrm>
                  <a:off x="11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62" name="Rectangle 1355">
                  <a:extLst>
                    <a:ext uri="{FF2B5EF4-FFF2-40B4-BE49-F238E27FC236}">
                      <a16:creationId xmlns:a16="http://schemas.microsoft.com/office/drawing/2014/main" id="{8424BC81-8EEA-469D-84F7-A82C3972D8B7}"/>
                    </a:ext>
                  </a:extLst>
                </p:cNvPr>
                <p:cNvSpPr>
                  <a:spLocks noChangeArrowheads="1"/>
                </p:cNvSpPr>
                <p:nvPr/>
              </p:nvSpPr>
              <p:spPr bwMode="auto">
                <a:xfrm>
                  <a:off x="11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63" name="Rectangle 1356">
                  <a:extLst>
                    <a:ext uri="{FF2B5EF4-FFF2-40B4-BE49-F238E27FC236}">
                      <a16:creationId xmlns:a16="http://schemas.microsoft.com/office/drawing/2014/main" id="{B05B975B-A6C4-4A98-BD8A-FB80A0F2DBDE}"/>
                    </a:ext>
                  </a:extLst>
                </p:cNvPr>
                <p:cNvSpPr>
                  <a:spLocks noChangeArrowheads="1"/>
                </p:cNvSpPr>
                <p:nvPr/>
              </p:nvSpPr>
              <p:spPr bwMode="auto">
                <a:xfrm>
                  <a:off x="11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64" name="Rectangle 1357">
                  <a:extLst>
                    <a:ext uri="{FF2B5EF4-FFF2-40B4-BE49-F238E27FC236}">
                      <a16:creationId xmlns:a16="http://schemas.microsoft.com/office/drawing/2014/main" id="{3D4C1BFA-DCE9-45B7-8D08-2F9E649EB80C}"/>
                    </a:ext>
                  </a:extLst>
                </p:cNvPr>
                <p:cNvSpPr>
                  <a:spLocks noChangeArrowheads="1"/>
                </p:cNvSpPr>
                <p:nvPr/>
              </p:nvSpPr>
              <p:spPr bwMode="auto">
                <a:xfrm>
                  <a:off x="11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65" name="Rectangle 1358">
                  <a:extLst>
                    <a:ext uri="{FF2B5EF4-FFF2-40B4-BE49-F238E27FC236}">
                      <a16:creationId xmlns:a16="http://schemas.microsoft.com/office/drawing/2014/main" id="{38F678D6-5032-4EF5-B59F-FEE3993A8172}"/>
                    </a:ext>
                  </a:extLst>
                </p:cNvPr>
                <p:cNvSpPr>
                  <a:spLocks noChangeArrowheads="1"/>
                </p:cNvSpPr>
                <p:nvPr/>
              </p:nvSpPr>
              <p:spPr bwMode="auto">
                <a:xfrm>
                  <a:off x="11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66" name="Rectangle 1359">
                  <a:extLst>
                    <a:ext uri="{FF2B5EF4-FFF2-40B4-BE49-F238E27FC236}">
                      <a16:creationId xmlns:a16="http://schemas.microsoft.com/office/drawing/2014/main" id="{CFAB6557-D91B-482F-A377-F4CCA99B0A17}"/>
                    </a:ext>
                  </a:extLst>
                </p:cNvPr>
                <p:cNvSpPr>
                  <a:spLocks noChangeArrowheads="1"/>
                </p:cNvSpPr>
                <p:nvPr/>
              </p:nvSpPr>
              <p:spPr bwMode="auto">
                <a:xfrm>
                  <a:off x="11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67" name="Rectangle 1360">
                  <a:extLst>
                    <a:ext uri="{FF2B5EF4-FFF2-40B4-BE49-F238E27FC236}">
                      <a16:creationId xmlns:a16="http://schemas.microsoft.com/office/drawing/2014/main" id="{790980E1-2279-43A7-B6DC-C1759E530AB6}"/>
                    </a:ext>
                  </a:extLst>
                </p:cNvPr>
                <p:cNvSpPr>
                  <a:spLocks noChangeArrowheads="1"/>
                </p:cNvSpPr>
                <p:nvPr/>
              </p:nvSpPr>
              <p:spPr bwMode="auto">
                <a:xfrm>
                  <a:off x="11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68" name="Rectangle 1361">
                  <a:extLst>
                    <a:ext uri="{FF2B5EF4-FFF2-40B4-BE49-F238E27FC236}">
                      <a16:creationId xmlns:a16="http://schemas.microsoft.com/office/drawing/2014/main" id="{7B694835-75B4-4723-AC70-E3F794BCF606}"/>
                    </a:ext>
                  </a:extLst>
                </p:cNvPr>
                <p:cNvSpPr>
                  <a:spLocks noChangeArrowheads="1"/>
                </p:cNvSpPr>
                <p:nvPr/>
              </p:nvSpPr>
              <p:spPr bwMode="auto">
                <a:xfrm>
                  <a:off x="118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69" name="Rectangle 1362">
                  <a:extLst>
                    <a:ext uri="{FF2B5EF4-FFF2-40B4-BE49-F238E27FC236}">
                      <a16:creationId xmlns:a16="http://schemas.microsoft.com/office/drawing/2014/main" id="{0914DB74-DD4D-45D0-A452-2E1F8B10617D}"/>
                    </a:ext>
                  </a:extLst>
                </p:cNvPr>
                <p:cNvSpPr>
                  <a:spLocks noChangeArrowheads="1"/>
                </p:cNvSpPr>
                <p:nvPr/>
              </p:nvSpPr>
              <p:spPr bwMode="auto">
                <a:xfrm>
                  <a:off x="118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70" name="Rectangle 1363">
                  <a:extLst>
                    <a:ext uri="{FF2B5EF4-FFF2-40B4-BE49-F238E27FC236}">
                      <a16:creationId xmlns:a16="http://schemas.microsoft.com/office/drawing/2014/main" id="{1A1003F3-4BCB-409B-82C1-5509C20C418A}"/>
                    </a:ext>
                  </a:extLst>
                </p:cNvPr>
                <p:cNvSpPr>
                  <a:spLocks noChangeArrowheads="1"/>
                </p:cNvSpPr>
                <p:nvPr/>
              </p:nvSpPr>
              <p:spPr bwMode="auto">
                <a:xfrm>
                  <a:off x="118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71" name="Rectangle 1364">
                  <a:extLst>
                    <a:ext uri="{FF2B5EF4-FFF2-40B4-BE49-F238E27FC236}">
                      <a16:creationId xmlns:a16="http://schemas.microsoft.com/office/drawing/2014/main" id="{A6147220-3D28-4F49-B743-15CBC5009DA0}"/>
                    </a:ext>
                  </a:extLst>
                </p:cNvPr>
                <p:cNvSpPr>
                  <a:spLocks noChangeArrowheads="1"/>
                </p:cNvSpPr>
                <p:nvPr/>
              </p:nvSpPr>
              <p:spPr bwMode="auto">
                <a:xfrm>
                  <a:off x="118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72" name="Rectangle 1365">
                  <a:extLst>
                    <a:ext uri="{FF2B5EF4-FFF2-40B4-BE49-F238E27FC236}">
                      <a16:creationId xmlns:a16="http://schemas.microsoft.com/office/drawing/2014/main" id="{65BD957E-1D57-4366-91C8-B259596E75EA}"/>
                    </a:ext>
                  </a:extLst>
                </p:cNvPr>
                <p:cNvSpPr>
                  <a:spLocks noChangeArrowheads="1"/>
                </p:cNvSpPr>
                <p:nvPr/>
              </p:nvSpPr>
              <p:spPr bwMode="auto">
                <a:xfrm>
                  <a:off x="11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73" name="Rectangle 1366">
                  <a:extLst>
                    <a:ext uri="{FF2B5EF4-FFF2-40B4-BE49-F238E27FC236}">
                      <a16:creationId xmlns:a16="http://schemas.microsoft.com/office/drawing/2014/main" id="{C15A3B68-81A8-4194-A579-98004BF1298F}"/>
                    </a:ext>
                  </a:extLst>
                </p:cNvPr>
                <p:cNvSpPr>
                  <a:spLocks noChangeArrowheads="1"/>
                </p:cNvSpPr>
                <p:nvPr/>
              </p:nvSpPr>
              <p:spPr bwMode="auto">
                <a:xfrm>
                  <a:off x="11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74" name="Rectangle 1367">
                  <a:extLst>
                    <a:ext uri="{FF2B5EF4-FFF2-40B4-BE49-F238E27FC236}">
                      <a16:creationId xmlns:a16="http://schemas.microsoft.com/office/drawing/2014/main" id="{E9865EE7-3558-404C-99E9-332677B2B0B1}"/>
                    </a:ext>
                  </a:extLst>
                </p:cNvPr>
                <p:cNvSpPr>
                  <a:spLocks noChangeArrowheads="1"/>
                </p:cNvSpPr>
                <p:nvPr/>
              </p:nvSpPr>
              <p:spPr bwMode="auto">
                <a:xfrm>
                  <a:off x="11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75" name="Rectangle 1368">
                  <a:extLst>
                    <a:ext uri="{FF2B5EF4-FFF2-40B4-BE49-F238E27FC236}">
                      <a16:creationId xmlns:a16="http://schemas.microsoft.com/office/drawing/2014/main" id="{C991D0DB-D5FA-4FA5-8A5E-BF2BC81004AD}"/>
                    </a:ext>
                  </a:extLst>
                </p:cNvPr>
                <p:cNvSpPr>
                  <a:spLocks noChangeArrowheads="1"/>
                </p:cNvSpPr>
                <p:nvPr/>
              </p:nvSpPr>
              <p:spPr bwMode="auto">
                <a:xfrm>
                  <a:off x="11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76" name="Rectangle 1369">
                  <a:extLst>
                    <a:ext uri="{FF2B5EF4-FFF2-40B4-BE49-F238E27FC236}">
                      <a16:creationId xmlns:a16="http://schemas.microsoft.com/office/drawing/2014/main" id="{38A19C06-3E2F-400F-8438-25961BEB27CA}"/>
                    </a:ext>
                  </a:extLst>
                </p:cNvPr>
                <p:cNvSpPr>
                  <a:spLocks noChangeArrowheads="1"/>
                </p:cNvSpPr>
                <p:nvPr/>
              </p:nvSpPr>
              <p:spPr bwMode="auto">
                <a:xfrm>
                  <a:off x="11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77" name="Rectangle 1370">
                  <a:extLst>
                    <a:ext uri="{FF2B5EF4-FFF2-40B4-BE49-F238E27FC236}">
                      <a16:creationId xmlns:a16="http://schemas.microsoft.com/office/drawing/2014/main" id="{84E8FC68-9169-4D39-903C-57363CD9663B}"/>
                    </a:ext>
                  </a:extLst>
                </p:cNvPr>
                <p:cNvSpPr>
                  <a:spLocks noChangeArrowheads="1"/>
                </p:cNvSpPr>
                <p:nvPr/>
              </p:nvSpPr>
              <p:spPr bwMode="auto">
                <a:xfrm>
                  <a:off x="11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78" name="Rectangle 1371">
                  <a:extLst>
                    <a:ext uri="{FF2B5EF4-FFF2-40B4-BE49-F238E27FC236}">
                      <a16:creationId xmlns:a16="http://schemas.microsoft.com/office/drawing/2014/main" id="{DC680494-A400-4B34-9BB9-09D26ADFBDAE}"/>
                    </a:ext>
                  </a:extLst>
                </p:cNvPr>
                <p:cNvSpPr>
                  <a:spLocks noChangeArrowheads="1"/>
                </p:cNvSpPr>
                <p:nvPr/>
              </p:nvSpPr>
              <p:spPr bwMode="auto">
                <a:xfrm>
                  <a:off x="11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79" name="Rectangle 1372">
                  <a:extLst>
                    <a:ext uri="{FF2B5EF4-FFF2-40B4-BE49-F238E27FC236}">
                      <a16:creationId xmlns:a16="http://schemas.microsoft.com/office/drawing/2014/main" id="{8BE36164-70C9-4464-9080-F3D8CFEB62B3}"/>
                    </a:ext>
                  </a:extLst>
                </p:cNvPr>
                <p:cNvSpPr>
                  <a:spLocks noChangeArrowheads="1"/>
                </p:cNvSpPr>
                <p:nvPr/>
              </p:nvSpPr>
              <p:spPr bwMode="auto">
                <a:xfrm>
                  <a:off x="11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80" name="Rectangle 1373">
                  <a:extLst>
                    <a:ext uri="{FF2B5EF4-FFF2-40B4-BE49-F238E27FC236}">
                      <a16:creationId xmlns:a16="http://schemas.microsoft.com/office/drawing/2014/main" id="{44077ED0-9E02-4401-B315-37AADBC93AA5}"/>
                    </a:ext>
                  </a:extLst>
                </p:cNvPr>
                <p:cNvSpPr>
                  <a:spLocks noChangeArrowheads="1"/>
                </p:cNvSpPr>
                <p:nvPr/>
              </p:nvSpPr>
              <p:spPr bwMode="auto">
                <a:xfrm>
                  <a:off x="118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81" name="Rectangle 1374">
                  <a:extLst>
                    <a:ext uri="{FF2B5EF4-FFF2-40B4-BE49-F238E27FC236}">
                      <a16:creationId xmlns:a16="http://schemas.microsoft.com/office/drawing/2014/main" id="{D96D4012-379A-4AF4-B38B-42EE14A9C56B}"/>
                    </a:ext>
                  </a:extLst>
                </p:cNvPr>
                <p:cNvSpPr>
                  <a:spLocks noChangeArrowheads="1"/>
                </p:cNvSpPr>
                <p:nvPr/>
              </p:nvSpPr>
              <p:spPr bwMode="auto">
                <a:xfrm>
                  <a:off x="119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82" name="Rectangle 1375">
                  <a:extLst>
                    <a:ext uri="{FF2B5EF4-FFF2-40B4-BE49-F238E27FC236}">
                      <a16:creationId xmlns:a16="http://schemas.microsoft.com/office/drawing/2014/main" id="{095382F1-0439-46E8-BBE2-BA4D93D990AC}"/>
                    </a:ext>
                  </a:extLst>
                </p:cNvPr>
                <p:cNvSpPr>
                  <a:spLocks noChangeArrowheads="1"/>
                </p:cNvSpPr>
                <p:nvPr/>
              </p:nvSpPr>
              <p:spPr bwMode="auto">
                <a:xfrm>
                  <a:off x="119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83" name="Rectangle 1376">
                  <a:extLst>
                    <a:ext uri="{FF2B5EF4-FFF2-40B4-BE49-F238E27FC236}">
                      <a16:creationId xmlns:a16="http://schemas.microsoft.com/office/drawing/2014/main" id="{C34D40F4-416E-4A79-B366-F94C33853C29}"/>
                    </a:ext>
                  </a:extLst>
                </p:cNvPr>
                <p:cNvSpPr>
                  <a:spLocks noChangeArrowheads="1"/>
                </p:cNvSpPr>
                <p:nvPr/>
              </p:nvSpPr>
              <p:spPr bwMode="auto">
                <a:xfrm>
                  <a:off x="119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84" name="Rectangle 1377">
                  <a:extLst>
                    <a:ext uri="{FF2B5EF4-FFF2-40B4-BE49-F238E27FC236}">
                      <a16:creationId xmlns:a16="http://schemas.microsoft.com/office/drawing/2014/main" id="{94EE8F36-35F8-4CDB-BC0E-36FFBDCD33F1}"/>
                    </a:ext>
                  </a:extLst>
                </p:cNvPr>
                <p:cNvSpPr>
                  <a:spLocks noChangeArrowheads="1"/>
                </p:cNvSpPr>
                <p:nvPr/>
              </p:nvSpPr>
              <p:spPr bwMode="auto">
                <a:xfrm>
                  <a:off x="11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85" name="Rectangle 1378">
                  <a:extLst>
                    <a:ext uri="{FF2B5EF4-FFF2-40B4-BE49-F238E27FC236}">
                      <a16:creationId xmlns:a16="http://schemas.microsoft.com/office/drawing/2014/main" id="{632DB605-BDB0-44D7-A412-61F98CE9B4CE}"/>
                    </a:ext>
                  </a:extLst>
                </p:cNvPr>
                <p:cNvSpPr>
                  <a:spLocks noChangeArrowheads="1"/>
                </p:cNvSpPr>
                <p:nvPr/>
              </p:nvSpPr>
              <p:spPr bwMode="auto">
                <a:xfrm>
                  <a:off x="11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86" name="Rectangle 1379">
                  <a:extLst>
                    <a:ext uri="{FF2B5EF4-FFF2-40B4-BE49-F238E27FC236}">
                      <a16:creationId xmlns:a16="http://schemas.microsoft.com/office/drawing/2014/main" id="{7F978C5C-D669-4B67-83D3-124E8F0FC83E}"/>
                    </a:ext>
                  </a:extLst>
                </p:cNvPr>
                <p:cNvSpPr>
                  <a:spLocks noChangeArrowheads="1"/>
                </p:cNvSpPr>
                <p:nvPr/>
              </p:nvSpPr>
              <p:spPr bwMode="auto">
                <a:xfrm>
                  <a:off x="11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87" name="Rectangle 1380">
                  <a:extLst>
                    <a:ext uri="{FF2B5EF4-FFF2-40B4-BE49-F238E27FC236}">
                      <a16:creationId xmlns:a16="http://schemas.microsoft.com/office/drawing/2014/main" id="{AEE3154F-E547-4176-A3AB-4FFBA62E21EF}"/>
                    </a:ext>
                  </a:extLst>
                </p:cNvPr>
                <p:cNvSpPr>
                  <a:spLocks noChangeArrowheads="1"/>
                </p:cNvSpPr>
                <p:nvPr/>
              </p:nvSpPr>
              <p:spPr bwMode="auto">
                <a:xfrm>
                  <a:off x="11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88" name="Rectangle 1381">
                  <a:extLst>
                    <a:ext uri="{FF2B5EF4-FFF2-40B4-BE49-F238E27FC236}">
                      <a16:creationId xmlns:a16="http://schemas.microsoft.com/office/drawing/2014/main" id="{F9A86F30-0C54-4505-806D-E62D34B054E2}"/>
                    </a:ext>
                  </a:extLst>
                </p:cNvPr>
                <p:cNvSpPr>
                  <a:spLocks noChangeArrowheads="1"/>
                </p:cNvSpPr>
                <p:nvPr/>
              </p:nvSpPr>
              <p:spPr bwMode="auto">
                <a:xfrm>
                  <a:off x="11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89" name="Rectangle 1382">
                  <a:extLst>
                    <a:ext uri="{FF2B5EF4-FFF2-40B4-BE49-F238E27FC236}">
                      <a16:creationId xmlns:a16="http://schemas.microsoft.com/office/drawing/2014/main" id="{B3C3A190-4F12-4081-B2E0-385F55654ACF}"/>
                    </a:ext>
                  </a:extLst>
                </p:cNvPr>
                <p:cNvSpPr>
                  <a:spLocks noChangeArrowheads="1"/>
                </p:cNvSpPr>
                <p:nvPr/>
              </p:nvSpPr>
              <p:spPr bwMode="auto">
                <a:xfrm>
                  <a:off x="12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90" name="Rectangle 1383">
                  <a:extLst>
                    <a:ext uri="{FF2B5EF4-FFF2-40B4-BE49-F238E27FC236}">
                      <a16:creationId xmlns:a16="http://schemas.microsoft.com/office/drawing/2014/main" id="{1B2E5604-4731-4440-B887-BC1834CADA73}"/>
                    </a:ext>
                  </a:extLst>
                </p:cNvPr>
                <p:cNvSpPr>
                  <a:spLocks noChangeArrowheads="1"/>
                </p:cNvSpPr>
                <p:nvPr/>
              </p:nvSpPr>
              <p:spPr bwMode="auto">
                <a:xfrm>
                  <a:off x="12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91" name="Rectangle 1384">
                  <a:extLst>
                    <a:ext uri="{FF2B5EF4-FFF2-40B4-BE49-F238E27FC236}">
                      <a16:creationId xmlns:a16="http://schemas.microsoft.com/office/drawing/2014/main" id="{8216CA4C-DB2A-49FE-81E1-8ED88DAF1E44}"/>
                    </a:ext>
                  </a:extLst>
                </p:cNvPr>
                <p:cNvSpPr>
                  <a:spLocks noChangeArrowheads="1"/>
                </p:cNvSpPr>
                <p:nvPr/>
              </p:nvSpPr>
              <p:spPr bwMode="auto">
                <a:xfrm>
                  <a:off x="12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92" name="Rectangle 1385">
                  <a:extLst>
                    <a:ext uri="{FF2B5EF4-FFF2-40B4-BE49-F238E27FC236}">
                      <a16:creationId xmlns:a16="http://schemas.microsoft.com/office/drawing/2014/main" id="{BD3BCA28-187E-4259-A938-FFCB6F1C557E}"/>
                    </a:ext>
                  </a:extLst>
                </p:cNvPr>
                <p:cNvSpPr>
                  <a:spLocks noChangeArrowheads="1"/>
                </p:cNvSpPr>
                <p:nvPr/>
              </p:nvSpPr>
              <p:spPr bwMode="auto">
                <a:xfrm>
                  <a:off x="120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93" name="Rectangle 1386">
                  <a:extLst>
                    <a:ext uri="{FF2B5EF4-FFF2-40B4-BE49-F238E27FC236}">
                      <a16:creationId xmlns:a16="http://schemas.microsoft.com/office/drawing/2014/main" id="{4A71A674-AA8D-405B-B0DA-C9DCF92972A0}"/>
                    </a:ext>
                  </a:extLst>
                </p:cNvPr>
                <p:cNvSpPr>
                  <a:spLocks noChangeArrowheads="1"/>
                </p:cNvSpPr>
                <p:nvPr/>
              </p:nvSpPr>
              <p:spPr bwMode="auto">
                <a:xfrm>
                  <a:off x="120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94" name="Rectangle 1387">
                  <a:extLst>
                    <a:ext uri="{FF2B5EF4-FFF2-40B4-BE49-F238E27FC236}">
                      <a16:creationId xmlns:a16="http://schemas.microsoft.com/office/drawing/2014/main" id="{7EFD09C4-51D3-484D-B768-F6DF20164456}"/>
                    </a:ext>
                  </a:extLst>
                </p:cNvPr>
                <p:cNvSpPr>
                  <a:spLocks noChangeArrowheads="1"/>
                </p:cNvSpPr>
                <p:nvPr/>
              </p:nvSpPr>
              <p:spPr bwMode="auto">
                <a:xfrm>
                  <a:off x="120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95" name="Rectangle 1388">
                  <a:extLst>
                    <a:ext uri="{FF2B5EF4-FFF2-40B4-BE49-F238E27FC236}">
                      <a16:creationId xmlns:a16="http://schemas.microsoft.com/office/drawing/2014/main" id="{8E43DF29-47A7-4513-8C7D-60E70F0DDE14}"/>
                    </a:ext>
                  </a:extLst>
                </p:cNvPr>
                <p:cNvSpPr>
                  <a:spLocks noChangeArrowheads="1"/>
                </p:cNvSpPr>
                <p:nvPr/>
              </p:nvSpPr>
              <p:spPr bwMode="auto">
                <a:xfrm>
                  <a:off x="120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96" name="Rectangle 1389">
                  <a:extLst>
                    <a:ext uri="{FF2B5EF4-FFF2-40B4-BE49-F238E27FC236}">
                      <a16:creationId xmlns:a16="http://schemas.microsoft.com/office/drawing/2014/main" id="{F67532F4-7240-42CC-83A7-8FE019BFC725}"/>
                    </a:ext>
                  </a:extLst>
                </p:cNvPr>
                <p:cNvSpPr>
                  <a:spLocks noChangeArrowheads="1"/>
                </p:cNvSpPr>
                <p:nvPr/>
              </p:nvSpPr>
              <p:spPr bwMode="auto">
                <a:xfrm>
                  <a:off x="120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97" name="Rectangle 1390">
                  <a:extLst>
                    <a:ext uri="{FF2B5EF4-FFF2-40B4-BE49-F238E27FC236}">
                      <a16:creationId xmlns:a16="http://schemas.microsoft.com/office/drawing/2014/main" id="{29E1B62F-B5BB-4F0F-B5EB-116208164239}"/>
                    </a:ext>
                  </a:extLst>
                </p:cNvPr>
                <p:cNvSpPr>
                  <a:spLocks noChangeArrowheads="1"/>
                </p:cNvSpPr>
                <p:nvPr/>
              </p:nvSpPr>
              <p:spPr bwMode="auto">
                <a:xfrm>
                  <a:off x="12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98" name="Rectangle 1391">
                  <a:extLst>
                    <a:ext uri="{FF2B5EF4-FFF2-40B4-BE49-F238E27FC236}">
                      <a16:creationId xmlns:a16="http://schemas.microsoft.com/office/drawing/2014/main" id="{836BB222-F2C3-4B9E-BF91-10BDF1EC9051}"/>
                    </a:ext>
                  </a:extLst>
                </p:cNvPr>
                <p:cNvSpPr>
                  <a:spLocks noChangeArrowheads="1"/>
                </p:cNvSpPr>
                <p:nvPr/>
              </p:nvSpPr>
              <p:spPr bwMode="auto">
                <a:xfrm>
                  <a:off x="12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99" name="Rectangle 1392">
                  <a:extLst>
                    <a:ext uri="{FF2B5EF4-FFF2-40B4-BE49-F238E27FC236}">
                      <a16:creationId xmlns:a16="http://schemas.microsoft.com/office/drawing/2014/main" id="{76AC3E46-570D-4ED3-B4F1-57FF687CB3FA}"/>
                    </a:ext>
                  </a:extLst>
                </p:cNvPr>
                <p:cNvSpPr>
                  <a:spLocks noChangeArrowheads="1"/>
                </p:cNvSpPr>
                <p:nvPr/>
              </p:nvSpPr>
              <p:spPr bwMode="auto">
                <a:xfrm>
                  <a:off x="12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00" name="Rectangle 1393">
                  <a:extLst>
                    <a:ext uri="{FF2B5EF4-FFF2-40B4-BE49-F238E27FC236}">
                      <a16:creationId xmlns:a16="http://schemas.microsoft.com/office/drawing/2014/main" id="{387B1222-67C5-4422-B4D2-314A52554D2E}"/>
                    </a:ext>
                  </a:extLst>
                </p:cNvPr>
                <p:cNvSpPr>
                  <a:spLocks noChangeArrowheads="1"/>
                </p:cNvSpPr>
                <p:nvPr/>
              </p:nvSpPr>
              <p:spPr bwMode="auto">
                <a:xfrm>
                  <a:off x="12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01" name="Rectangle 1394">
                  <a:extLst>
                    <a:ext uri="{FF2B5EF4-FFF2-40B4-BE49-F238E27FC236}">
                      <a16:creationId xmlns:a16="http://schemas.microsoft.com/office/drawing/2014/main" id="{311095E0-97F4-4C84-BC28-39FC0BE92102}"/>
                    </a:ext>
                  </a:extLst>
                </p:cNvPr>
                <p:cNvSpPr>
                  <a:spLocks noChangeArrowheads="1"/>
                </p:cNvSpPr>
                <p:nvPr/>
              </p:nvSpPr>
              <p:spPr bwMode="auto">
                <a:xfrm>
                  <a:off x="12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02" name="Rectangle 1395">
                  <a:extLst>
                    <a:ext uri="{FF2B5EF4-FFF2-40B4-BE49-F238E27FC236}">
                      <a16:creationId xmlns:a16="http://schemas.microsoft.com/office/drawing/2014/main" id="{0EB5BA26-2BDE-49A3-9DEB-39F648A4D071}"/>
                    </a:ext>
                  </a:extLst>
                </p:cNvPr>
                <p:cNvSpPr>
                  <a:spLocks noChangeArrowheads="1"/>
                </p:cNvSpPr>
                <p:nvPr/>
              </p:nvSpPr>
              <p:spPr bwMode="auto">
                <a:xfrm>
                  <a:off x="12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03" name="Rectangle 1396">
                  <a:extLst>
                    <a:ext uri="{FF2B5EF4-FFF2-40B4-BE49-F238E27FC236}">
                      <a16:creationId xmlns:a16="http://schemas.microsoft.com/office/drawing/2014/main" id="{18AD0022-8764-44DF-823B-C1FB3BA81C39}"/>
                    </a:ext>
                  </a:extLst>
                </p:cNvPr>
                <p:cNvSpPr>
                  <a:spLocks noChangeArrowheads="1"/>
                </p:cNvSpPr>
                <p:nvPr/>
              </p:nvSpPr>
              <p:spPr bwMode="auto">
                <a:xfrm>
                  <a:off x="12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04" name="Rectangle 1397">
                  <a:extLst>
                    <a:ext uri="{FF2B5EF4-FFF2-40B4-BE49-F238E27FC236}">
                      <a16:creationId xmlns:a16="http://schemas.microsoft.com/office/drawing/2014/main" id="{0F428DC7-6D3F-4990-B9CD-D8FBD67E48E4}"/>
                    </a:ext>
                  </a:extLst>
                </p:cNvPr>
                <p:cNvSpPr>
                  <a:spLocks noChangeArrowheads="1"/>
                </p:cNvSpPr>
                <p:nvPr/>
              </p:nvSpPr>
              <p:spPr bwMode="auto">
                <a:xfrm>
                  <a:off x="12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05" name="Rectangle 1398">
                  <a:extLst>
                    <a:ext uri="{FF2B5EF4-FFF2-40B4-BE49-F238E27FC236}">
                      <a16:creationId xmlns:a16="http://schemas.microsoft.com/office/drawing/2014/main" id="{D4C53351-1F74-457A-A9CC-B2E3F5192D49}"/>
                    </a:ext>
                  </a:extLst>
                </p:cNvPr>
                <p:cNvSpPr>
                  <a:spLocks noChangeArrowheads="1"/>
                </p:cNvSpPr>
                <p:nvPr/>
              </p:nvSpPr>
              <p:spPr bwMode="auto">
                <a:xfrm>
                  <a:off x="121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06" name="Rectangle 1399">
                  <a:extLst>
                    <a:ext uri="{FF2B5EF4-FFF2-40B4-BE49-F238E27FC236}">
                      <a16:creationId xmlns:a16="http://schemas.microsoft.com/office/drawing/2014/main" id="{CABF7C10-649E-40BD-866A-CCDFB32EC901}"/>
                    </a:ext>
                  </a:extLst>
                </p:cNvPr>
                <p:cNvSpPr>
                  <a:spLocks noChangeArrowheads="1"/>
                </p:cNvSpPr>
                <p:nvPr/>
              </p:nvSpPr>
              <p:spPr bwMode="auto">
                <a:xfrm>
                  <a:off x="121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07" name="Rectangle 1400">
                  <a:extLst>
                    <a:ext uri="{FF2B5EF4-FFF2-40B4-BE49-F238E27FC236}">
                      <a16:creationId xmlns:a16="http://schemas.microsoft.com/office/drawing/2014/main" id="{A2C9B30B-954A-4E64-8267-8E7F74BC7EE2}"/>
                    </a:ext>
                  </a:extLst>
                </p:cNvPr>
                <p:cNvSpPr>
                  <a:spLocks noChangeArrowheads="1"/>
                </p:cNvSpPr>
                <p:nvPr/>
              </p:nvSpPr>
              <p:spPr bwMode="auto">
                <a:xfrm>
                  <a:off x="121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08" name="Rectangle 1401">
                  <a:extLst>
                    <a:ext uri="{FF2B5EF4-FFF2-40B4-BE49-F238E27FC236}">
                      <a16:creationId xmlns:a16="http://schemas.microsoft.com/office/drawing/2014/main" id="{4698E0ED-810D-4960-B439-3A95882887F6}"/>
                    </a:ext>
                  </a:extLst>
                </p:cNvPr>
                <p:cNvSpPr>
                  <a:spLocks noChangeArrowheads="1"/>
                </p:cNvSpPr>
                <p:nvPr/>
              </p:nvSpPr>
              <p:spPr bwMode="auto">
                <a:xfrm>
                  <a:off x="121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09" name="Rectangle 1402">
                  <a:extLst>
                    <a:ext uri="{FF2B5EF4-FFF2-40B4-BE49-F238E27FC236}">
                      <a16:creationId xmlns:a16="http://schemas.microsoft.com/office/drawing/2014/main" id="{B0A44BE9-EE5B-48A1-BDC8-BA56CE1F66BE}"/>
                    </a:ext>
                  </a:extLst>
                </p:cNvPr>
                <p:cNvSpPr>
                  <a:spLocks noChangeArrowheads="1"/>
                </p:cNvSpPr>
                <p:nvPr/>
              </p:nvSpPr>
              <p:spPr bwMode="auto">
                <a:xfrm>
                  <a:off x="12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10" name="Rectangle 1403">
                  <a:extLst>
                    <a:ext uri="{FF2B5EF4-FFF2-40B4-BE49-F238E27FC236}">
                      <a16:creationId xmlns:a16="http://schemas.microsoft.com/office/drawing/2014/main" id="{4FEEC4BB-0264-4A10-BC57-B016BA97C3FC}"/>
                    </a:ext>
                  </a:extLst>
                </p:cNvPr>
                <p:cNvSpPr>
                  <a:spLocks noChangeArrowheads="1"/>
                </p:cNvSpPr>
                <p:nvPr/>
              </p:nvSpPr>
              <p:spPr bwMode="auto">
                <a:xfrm>
                  <a:off x="12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11" name="Rectangle 1404">
                  <a:extLst>
                    <a:ext uri="{FF2B5EF4-FFF2-40B4-BE49-F238E27FC236}">
                      <a16:creationId xmlns:a16="http://schemas.microsoft.com/office/drawing/2014/main" id="{E3C3EAAE-D647-4ACD-90D7-D9A77BD0E2CF}"/>
                    </a:ext>
                  </a:extLst>
                </p:cNvPr>
                <p:cNvSpPr>
                  <a:spLocks noChangeArrowheads="1"/>
                </p:cNvSpPr>
                <p:nvPr/>
              </p:nvSpPr>
              <p:spPr bwMode="auto">
                <a:xfrm>
                  <a:off x="12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12" name="Rectangle 1405">
                  <a:extLst>
                    <a:ext uri="{FF2B5EF4-FFF2-40B4-BE49-F238E27FC236}">
                      <a16:creationId xmlns:a16="http://schemas.microsoft.com/office/drawing/2014/main" id="{237BF649-83C7-4EE3-8D53-0526FA9670F2}"/>
                    </a:ext>
                  </a:extLst>
                </p:cNvPr>
                <p:cNvSpPr>
                  <a:spLocks noChangeArrowheads="1"/>
                </p:cNvSpPr>
                <p:nvPr/>
              </p:nvSpPr>
              <p:spPr bwMode="auto">
                <a:xfrm>
                  <a:off x="12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13" name="Rectangle 1406">
                  <a:extLst>
                    <a:ext uri="{FF2B5EF4-FFF2-40B4-BE49-F238E27FC236}">
                      <a16:creationId xmlns:a16="http://schemas.microsoft.com/office/drawing/2014/main" id="{6E893E65-E873-42DB-AA0B-0952C023A34D}"/>
                    </a:ext>
                  </a:extLst>
                </p:cNvPr>
                <p:cNvSpPr>
                  <a:spLocks noChangeArrowheads="1"/>
                </p:cNvSpPr>
                <p:nvPr/>
              </p:nvSpPr>
              <p:spPr bwMode="auto">
                <a:xfrm>
                  <a:off x="12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14" name="Rectangle 1407">
                  <a:extLst>
                    <a:ext uri="{FF2B5EF4-FFF2-40B4-BE49-F238E27FC236}">
                      <a16:creationId xmlns:a16="http://schemas.microsoft.com/office/drawing/2014/main" id="{9955C050-7B03-4F7E-8664-8E01F3B6E708}"/>
                    </a:ext>
                  </a:extLst>
                </p:cNvPr>
                <p:cNvSpPr>
                  <a:spLocks noChangeArrowheads="1"/>
                </p:cNvSpPr>
                <p:nvPr/>
              </p:nvSpPr>
              <p:spPr bwMode="auto">
                <a:xfrm>
                  <a:off x="12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15" name="Rectangle 1408">
                  <a:extLst>
                    <a:ext uri="{FF2B5EF4-FFF2-40B4-BE49-F238E27FC236}">
                      <a16:creationId xmlns:a16="http://schemas.microsoft.com/office/drawing/2014/main" id="{A0168520-5538-49AF-97B9-B3748FBB794A}"/>
                    </a:ext>
                  </a:extLst>
                </p:cNvPr>
                <p:cNvSpPr>
                  <a:spLocks noChangeArrowheads="1"/>
                </p:cNvSpPr>
                <p:nvPr/>
              </p:nvSpPr>
              <p:spPr bwMode="auto">
                <a:xfrm>
                  <a:off x="12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16" name="Rectangle 1409">
                  <a:extLst>
                    <a:ext uri="{FF2B5EF4-FFF2-40B4-BE49-F238E27FC236}">
                      <a16:creationId xmlns:a16="http://schemas.microsoft.com/office/drawing/2014/main" id="{9CF7DABC-9483-45BE-BBC8-0694C72AEB08}"/>
                    </a:ext>
                  </a:extLst>
                </p:cNvPr>
                <p:cNvSpPr>
                  <a:spLocks noChangeArrowheads="1"/>
                </p:cNvSpPr>
                <p:nvPr/>
              </p:nvSpPr>
              <p:spPr bwMode="auto">
                <a:xfrm>
                  <a:off x="12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17" name="Rectangle 1410">
                  <a:extLst>
                    <a:ext uri="{FF2B5EF4-FFF2-40B4-BE49-F238E27FC236}">
                      <a16:creationId xmlns:a16="http://schemas.microsoft.com/office/drawing/2014/main" id="{973549E2-C58D-4ECF-BE16-52589D39EF23}"/>
                    </a:ext>
                  </a:extLst>
                </p:cNvPr>
                <p:cNvSpPr>
                  <a:spLocks noChangeArrowheads="1"/>
                </p:cNvSpPr>
                <p:nvPr/>
              </p:nvSpPr>
              <p:spPr bwMode="auto">
                <a:xfrm>
                  <a:off x="122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9" name="Group 1612">
                <a:extLst>
                  <a:ext uri="{FF2B5EF4-FFF2-40B4-BE49-F238E27FC236}">
                    <a16:creationId xmlns:a16="http://schemas.microsoft.com/office/drawing/2014/main" id="{7125A8C6-3066-4976-A075-04DECF29664D}"/>
                  </a:ext>
                </a:extLst>
              </p:cNvPr>
              <p:cNvGrpSpPr>
                <a:grpSpLocks/>
              </p:cNvGrpSpPr>
              <p:nvPr/>
            </p:nvGrpSpPr>
            <p:grpSpPr bwMode="auto">
              <a:xfrm>
                <a:off x="1224" y="2829"/>
                <a:ext cx="168" cy="42"/>
                <a:chOff x="1224" y="2829"/>
                <a:chExt cx="168" cy="42"/>
              </a:xfrm>
            </p:grpSpPr>
            <p:sp>
              <p:nvSpPr>
                <p:cNvPr id="66518" name="Rectangle 1412">
                  <a:extLst>
                    <a:ext uri="{FF2B5EF4-FFF2-40B4-BE49-F238E27FC236}">
                      <a16:creationId xmlns:a16="http://schemas.microsoft.com/office/drawing/2014/main" id="{8D56CD54-63D7-4142-BED3-9CDBC4F2B685}"/>
                    </a:ext>
                  </a:extLst>
                </p:cNvPr>
                <p:cNvSpPr>
                  <a:spLocks noChangeArrowheads="1"/>
                </p:cNvSpPr>
                <p:nvPr/>
              </p:nvSpPr>
              <p:spPr bwMode="auto">
                <a:xfrm>
                  <a:off x="122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19" name="Rectangle 1413">
                  <a:extLst>
                    <a:ext uri="{FF2B5EF4-FFF2-40B4-BE49-F238E27FC236}">
                      <a16:creationId xmlns:a16="http://schemas.microsoft.com/office/drawing/2014/main" id="{B2B9130D-FA97-4884-B5D3-C039DAD47283}"/>
                    </a:ext>
                  </a:extLst>
                </p:cNvPr>
                <p:cNvSpPr>
                  <a:spLocks noChangeArrowheads="1"/>
                </p:cNvSpPr>
                <p:nvPr/>
              </p:nvSpPr>
              <p:spPr bwMode="auto">
                <a:xfrm>
                  <a:off x="122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20" name="Rectangle 1414">
                  <a:extLst>
                    <a:ext uri="{FF2B5EF4-FFF2-40B4-BE49-F238E27FC236}">
                      <a16:creationId xmlns:a16="http://schemas.microsoft.com/office/drawing/2014/main" id="{BEC23830-0446-42CC-BAC1-712FD436AB64}"/>
                    </a:ext>
                  </a:extLst>
                </p:cNvPr>
                <p:cNvSpPr>
                  <a:spLocks noChangeArrowheads="1"/>
                </p:cNvSpPr>
                <p:nvPr/>
              </p:nvSpPr>
              <p:spPr bwMode="auto">
                <a:xfrm>
                  <a:off x="122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21" name="Rectangle 1415">
                  <a:extLst>
                    <a:ext uri="{FF2B5EF4-FFF2-40B4-BE49-F238E27FC236}">
                      <a16:creationId xmlns:a16="http://schemas.microsoft.com/office/drawing/2014/main" id="{C5D7ECCA-C1D9-4874-9FB2-7F29429F4025}"/>
                    </a:ext>
                  </a:extLst>
                </p:cNvPr>
                <p:cNvSpPr>
                  <a:spLocks noChangeArrowheads="1"/>
                </p:cNvSpPr>
                <p:nvPr/>
              </p:nvSpPr>
              <p:spPr bwMode="auto">
                <a:xfrm>
                  <a:off x="12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22" name="Rectangle 1416">
                  <a:extLst>
                    <a:ext uri="{FF2B5EF4-FFF2-40B4-BE49-F238E27FC236}">
                      <a16:creationId xmlns:a16="http://schemas.microsoft.com/office/drawing/2014/main" id="{828DA0EC-C71B-4C0C-A8E8-7DC9AA7FBDCE}"/>
                    </a:ext>
                  </a:extLst>
                </p:cNvPr>
                <p:cNvSpPr>
                  <a:spLocks noChangeArrowheads="1"/>
                </p:cNvSpPr>
                <p:nvPr/>
              </p:nvSpPr>
              <p:spPr bwMode="auto">
                <a:xfrm>
                  <a:off x="12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23" name="Rectangle 1417">
                  <a:extLst>
                    <a:ext uri="{FF2B5EF4-FFF2-40B4-BE49-F238E27FC236}">
                      <a16:creationId xmlns:a16="http://schemas.microsoft.com/office/drawing/2014/main" id="{3A5440FA-2E3E-4256-A649-343B635A2B51}"/>
                    </a:ext>
                  </a:extLst>
                </p:cNvPr>
                <p:cNvSpPr>
                  <a:spLocks noChangeArrowheads="1"/>
                </p:cNvSpPr>
                <p:nvPr/>
              </p:nvSpPr>
              <p:spPr bwMode="auto">
                <a:xfrm>
                  <a:off x="12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24" name="Rectangle 1418">
                  <a:extLst>
                    <a:ext uri="{FF2B5EF4-FFF2-40B4-BE49-F238E27FC236}">
                      <a16:creationId xmlns:a16="http://schemas.microsoft.com/office/drawing/2014/main" id="{223469E2-A596-4B83-800B-A5182D2AF3AD}"/>
                    </a:ext>
                  </a:extLst>
                </p:cNvPr>
                <p:cNvSpPr>
                  <a:spLocks noChangeArrowheads="1"/>
                </p:cNvSpPr>
                <p:nvPr/>
              </p:nvSpPr>
              <p:spPr bwMode="auto">
                <a:xfrm>
                  <a:off x="12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25" name="Rectangle 1419">
                  <a:extLst>
                    <a:ext uri="{FF2B5EF4-FFF2-40B4-BE49-F238E27FC236}">
                      <a16:creationId xmlns:a16="http://schemas.microsoft.com/office/drawing/2014/main" id="{D719F54B-AF74-4AE8-8BBC-1DDC241FF477}"/>
                    </a:ext>
                  </a:extLst>
                </p:cNvPr>
                <p:cNvSpPr>
                  <a:spLocks noChangeArrowheads="1"/>
                </p:cNvSpPr>
                <p:nvPr/>
              </p:nvSpPr>
              <p:spPr bwMode="auto">
                <a:xfrm>
                  <a:off x="12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26" name="Rectangle 1420">
                  <a:extLst>
                    <a:ext uri="{FF2B5EF4-FFF2-40B4-BE49-F238E27FC236}">
                      <a16:creationId xmlns:a16="http://schemas.microsoft.com/office/drawing/2014/main" id="{F5D160C6-7199-4430-B982-F76DAB261422}"/>
                    </a:ext>
                  </a:extLst>
                </p:cNvPr>
                <p:cNvSpPr>
                  <a:spLocks noChangeArrowheads="1"/>
                </p:cNvSpPr>
                <p:nvPr/>
              </p:nvSpPr>
              <p:spPr bwMode="auto">
                <a:xfrm>
                  <a:off x="12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27" name="Rectangle 1421">
                  <a:extLst>
                    <a:ext uri="{FF2B5EF4-FFF2-40B4-BE49-F238E27FC236}">
                      <a16:creationId xmlns:a16="http://schemas.microsoft.com/office/drawing/2014/main" id="{4728AB1A-A3C0-44B2-B1E1-BF83167FDDCF}"/>
                    </a:ext>
                  </a:extLst>
                </p:cNvPr>
                <p:cNvSpPr>
                  <a:spLocks noChangeArrowheads="1"/>
                </p:cNvSpPr>
                <p:nvPr/>
              </p:nvSpPr>
              <p:spPr bwMode="auto">
                <a:xfrm>
                  <a:off x="12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28" name="Rectangle 1422">
                  <a:extLst>
                    <a:ext uri="{FF2B5EF4-FFF2-40B4-BE49-F238E27FC236}">
                      <a16:creationId xmlns:a16="http://schemas.microsoft.com/office/drawing/2014/main" id="{8535B52D-004E-4380-971B-877D6DE03A77}"/>
                    </a:ext>
                  </a:extLst>
                </p:cNvPr>
                <p:cNvSpPr>
                  <a:spLocks noChangeArrowheads="1"/>
                </p:cNvSpPr>
                <p:nvPr/>
              </p:nvSpPr>
              <p:spPr bwMode="auto">
                <a:xfrm>
                  <a:off x="12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29" name="Rectangle 1423">
                  <a:extLst>
                    <a:ext uri="{FF2B5EF4-FFF2-40B4-BE49-F238E27FC236}">
                      <a16:creationId xmlns:a16="http://schemas.microsoft.com/office/drawing/2014/main" id="{B8ED9B1B-EE4D-45C0-964D-6A382469D330}"/>
                    </a:ext>
                  </a:extLst>
                </p:cNvPr>
                <p:cNvSpPr>
                  <a:spLocks noChangeArrowheads="1"/>
                </p:cNvSpPr>
                <p:nvPr/>
              </p:nvSpPr>
              <p:spPr bwMode="auto">
                <a:xfrm>
                  <a:off x="123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30" name="Rectangle 1424">
                  <a:extLst>
                    <a:ext uri="{FF2B5EF4-FFF2-40B4-BE49-F238E27FC236}">
                      <a16:creationId xmlns:a16="http://schemas.microsoft.com/office/drawing/2014/main" id="{DA3B71AE-0C2D-4997-914E-CAE282FB3793}"/>
                    </a:ext>
                  </a:extLst>
                </p:cNvPr>
                <p:cNvSpPr>
                  <a:spLocks noChangeArrowheads="1"/>
                </p:cNvSpPr>
                <p:nvPr/>
              </p:nvSpPr>
              <p:spPr bwMode="auto">
                <a:xfrm>
                  <a:off x="123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31" name="Rectangle 1425">
                  <a:extLst>
                    <a:ext uri="{FF2B5EF4-FFF2-40B4-BE49-F238E27FC236}">
                      <a16:creationId xmlns:a16="http://schemas.microsoft.com/office/drawing/2014/main" id="{85C9E93F-7FC0-4136-B6D5-2D9FF8665925}"/>
                    </a:ext>
                  </a:extLst>
                </p:cNvPr>
                <p:cNvSpPr>
                  <a:spLocks noChangeArrowheads="1"/>
                </p:cNvSpPr>
                <p:nvPr/>
              </p:nvSpPr>
              <p:spPr bwMode="auto">
                <a:xfrm>
                  <a:off x="123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32" name="Rectangle 1426">
                  <a:extLst>
                    <a:ext uri="{FF2B5EF4-FFF2-40B4-BE49-F238E27FC236}">
                      <a16:creationId xmlns:a16="http://schemas.microsoft.com/office/drawing/2014/main" id="{FF41255F-A9E0-4B56-BA07-36D696EA7A7C}"/>
                    </a:ext>
                  </a:extLst>
                </p:cNvPr>
                <p:cNvSpPr>
                  <a:spLocks noChangeArrowheads="1"/>
                </p:cNvSpPr>
                <p:nvPr/>
              </p:nvSpPr>
              <p:spPr bwMode="auto">
                <a:xfrm>
                  <a:off x="123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33" name="Rectangle 1427">
                  <a:extLst>
                    <a:ext uri="{FF2B5EF4-FFF2-40B4-BE49-F238E27FC236}">
                      <a16:creationId xmlns:a16="http://schemas.microsoft.com/office/drawing/2014/main" id="{3F932A49-9083-42C3-92B4-313DE60F6BA3}"/>
                    </a:ext>
                  </a:extLst>
                </p:cNvPr>
                <p:cNvSpPr>
                  <a:spLocks noChangeArrowheads="1"/>
                </p:cNvSpPr>
                <p:nvPr/>
              </p:nvSpPr>
              <p:spPr bwMode="auto">
                <a:xfrm>
                  <a:off x="12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34" name="Rectangle 1428">
                  <a:extLst>
                    <a:ext uri="{FF2B5EF4-FFF2-40B4-BE49-F238E27FC236}">
                      <a16:creationId xmlns:a16="http://schemas.microsoft.com/office/drawing/2014/main" id="{B654DB27-D533-413E-B6A4-9E1C259349E2}"/>
                    </a:ext>
                  </a:extLst>
                </p:cNvPr>
                <p:cNvSpPr>
                  <a:spLocks noChangeArrowheads="1"/>
                </p:cNvSpPr>
                <p:nvPr/>
              </p:nvSpPr>
              <p:spPr bwMode="auto">
                <a:xfrm>
                  <a:off x="12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35" name="Rectangle 1429">
                  <a:extLst>
                    <a:ext uri="{FF2B5EF4-FFF2-40B4-BE49-F238E27FC236}">
                      <a16:creationId xmlns:a16="http://schemas.microsoft.com/office/drawing/2014/main" id="{409FA5F3-E1A9-4375-98FB-7323D9ED5CE0}"/>
                    </a:ext>
                  </a:extLst>
                </p:cNvPr>
                <p:cNvSpPr>
                  <a:spLocks noChangeArrowheads="1"/>
                </p:cNvSpPr>
                <p:nvPr/>
              </p:nvSpPr>
              <p:spPr bwMode="auto">
                <a:xfrm>
                  <a:off x="12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36" name="Rectangle 1430">
                  <a:extLst>
                    <a:ext uri="{FF2B5EF4-FFF2-40B4-BE49-F238E27FC236}">
                      <a16:creationId xmlns:a16="http://schemas.microsoft.com/office/drawing/2014/main" id="{B0CB109E-7FBE-402C-84ED-ED704FDFB6E1}"/>
                    </a:ext>
                  </a:extLst>
                </p:cNvPr>
                <p:cNvSpPr>
                  <a:spLocks noChangeArrowheads="1"/>
                </p:cNvSpPr>
                <p:nvPr/>
              </p:nvSpPr>
              <p:spPr bwMode="auto">
                <a:xfrm>
                  <a:off x="12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37" name="Rectangle 1431">
                  <a:extLst>
                    <a:ext uri="{FF2B5EF4-FFF2-40B4-BE49-F238E27FC236}">
                      <a16:creationId xmlns:a16="http://schemas.microsoft.com/office/drawing/2014/main" id="{C9E2E0A9-186E-43CB-AD9D-B597AB65A656}"/>
                    </a:ext>
                  </a:extLst>
                </p:cNvPr>
                <p:cNvSpPr>
                  <a:spLocks noChangeArrowheads="1"/>
                </p:cNvSpPr>
                <p:nvPr/>
              </p:nvSpPr>
              <p:spPr bwMode="auto">
                <a:xfrm>
                  <a:off x="12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38" name="Rectangle 1432">
                  <a:extLst>
                    <a:ext uri="{FF2B5EF4-FFF2-40B4-BE49-F238E27FC236}">
                      <a16:creationId xmlns:a16="http://schemas.microsoft.com/office/drawing/2014/main" id="{D83A7D59-3272-47BD-9D63-AC8C099EE590}"/>
                    </a:ext>
                  </a:extLst>
                </p:cNvPr>
                <p:cNvSpPr>
                  <a:spLocks noChangeArrowheads="1"/>
                </p:cNvSpPr>
                <p:nvPr/>
              </p:nvSpPr>
              <p:spPr bwMode="auto">
                <a:xfrm>
                  <a:off x="12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39" name="Rectangle 1433">
                  <a:extLst>
                    <a:ext uri="{FF2B5EF4-FFF2-40B4-BE49-F238E27FC236}">
                      <a16:creationId xmlns:a16="http://schemas.microsoft.com/office/drawing/2014/main" id="{DAF4BBAA-E802-4AE5-9193-1F91B98DB299}"/>
                    </a:ext>
                  </a:extLst>
                </p:cNvPr>
                <p:cNvSpPr>
                  <a:spLocks noChangeArrowheads="1"/>
                </p:cNvSpPr>
                <p:nvPr/>
              </p:nvSpPr>
              <p:spPr bwMode="auto">
                <a:xfrm>
                  <a:off x="12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40" name="Rectangle 1434">
                  <a:extLst>
                    <a:ext uri="{FF2B5EF4-FFF2-40B4-BE49-F238E27FC236}">
                      <a16:creationId xmlns:a16="http://schemas.microsoft.com/office/drawing/2014/main" id="{FC5FD71B-229D-4AB4-A40E-F495A017B434}"/>
                    </a:ext>
                  </a:extLst>
                </p:cNvPr>
                <p:cNvSpPr>
                  <a:spLocks noChangeArrowheads="1"/>
                </p:cNvSpPr>
                <p:nvPr/>
              </p:nvSpPr>
              <p:spPr bwMode="auto">
                <a:xfrm>
                  <a:off x="12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41" name="Rectangle 1435">
                  <a:extLst>
                    <a:ext uri="{FF2B5EF4-FFF2-40B4-BE49-F238E27FC236}">
                      <a16:creationId xmlns:a16="http://schemas.microsoft.com/office/drawing/2014/main" id="{8C59D5E7-E2BE-4D15-A8B7-816154A80971}"/>
                    </a:ext>
                  </a:extLst>
                </p:cNvPr>
                <p:cNvSpPr>
                  <a:spLocks noChangeArrowheads="1"/>
                </p:cNvSpPr>
                <p:nvPr/>
              </p:nvSpPr>
              <p:spPr bwMode="auto">
                <a:xfrm>
                  <a:off x="124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42" name="Rectangle 1436">
                  <a:extLst>
                    <a:ext uri="{FF2B5EF4-FFF2-40B4-BE49-F238E27FC236}">
                      <a16:creationId xmlns:a16="http://schemas.microsoft.com/office/drawing/2014/main" id="{59D18BC2-6B3E-4C8B-A5D2-BFBDB4863455}"/>
                    </a:ext>
                  </a:extLst>
                </p:cNvPr>
                <p:cNvSpPr>
                  <a:spLocks noChangeArrowheads="1"/>
                </p:cNvSpPr>
                <p:nvPr/>
              </p:nvSpPr>
              <p:spPr bwMode="auto">
                <a:xfrm>
                  <a:off x="124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43" name="Rectangle 1437">
                  <a:extLst>
                    <a:ext uri="{FF2B5EF4-FFF2-40B4-BE49-F238E27FC236}">
                      <a16:creationId xmlns:a16="http://schemas.microsoft.com/office/drawing/2014/main" id="{C6A9F6B0-B3B3-4C9C-86EE-C55F20C516E1}"/>
                    </a:ext>
                  </a:extLst>
                </p:cNvPr>
                <p:cNvSpPr>
                  <a:spLocks noChangeArrowheads="1"/>
                </p:cNvSpPr>
                <p:nvPr/>
              </p:nvSpPr>
              <p:spPr bwMode="auto">
                <a:xfrm>
                  <a:off x="124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44" name="Rectangle 1438">
                  <a:extLst>
                    <a:ext uri="{FF2B5EF4-FFF2-40B4-BE49-F238E27FC236}">
                      <a16:creationId xmlns:a16="http://schemas.microsoft.com/office/drawing/2014/main" id="{6B272AC2-A01B-41F9-841B-42D195B81ADA}"/>
                    </a:ext>
                  </a:extLst>
                </p:cNvPr>
                <p:cNvSpPr>
                  <a:spLocks noChangeArrowheads="1"/>
                </p:cNvSpPr>
                <p:nvPr/>
              </p:nvSpPr>
              <p:spPr bwMode="auto">
                <a:xfrm>
                  <a:off x="124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45" name="Rectangle 1439">
                  <a:extLst>
                    <a:ext uri="{FF2B5EF4-FFF2-40B4-BE49-F238E27FC236}">
                      <a16:creationId xmlns:a16="http://schemas.microsoft.com/office/drawing/2014/main" id="{5189BE9A-7A69-4D1A-BE87-41E5D6CC70C8}"/>
                    </a:ext>
                  </a:extLst>
                </p:cNvPr>
                <p:cNvSpPr>
                  <a:spLocks noChangeArrowheads="1"/>
                </p:cNvSpPr>
                <p:nvPr/>
              </p:nvSpPr>
              <p:spPr bwMode="auto">
                <a:xfrm>
                  <a:off x="124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46" name="Rectangle 1440">
                  <a:extLst>
                    <a:ext uri="{FF2B5EF4-FFF2-40B4-BE49-F238E27FC236}">
                      <a16:creationId xmlns:a16="http://schemas.microsoft.com/office/drawing/2014/main" id="{C06F7F7D-07A8-4678-ACA4-592FC5EF3B9F}"/>
                    </a:ext>
                  </a:extLst>
                </p:cNvPr>
                <p:cNvSpPr>
                  <a:spLocks noChangeArrowheads="1"/>
                </p:cNvSpPr>
                <p:nvPr/>
              </p:nvSpPr>
              <p:spPr bwMode="auto">
                <a:xfrm>
                  <a:off x="12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47" name="Rectangle 1441">
                  <a:extLst>
                    <a:ext uri="{FF2B5EF4-FFF2-40B4-BE49-F238E27FC236}">
                      <a16:creationId xmlns:a16="http://schemas.microsoft.com/office/drawing/2014/main" id="{0230C065-64A3-4C86-9091-30C9B2F7210D}"/>
                    </a:ext>
                  </a:extLst>
                </p:cNvPr>
                <p:cNvSpPr>
                  <a:spLocks noChangeArrowheads="1"/>
                </p:cNvSpPr>
                <p:nvPr/>
              </p:nvSpPr>
              <p:spPr bwMode="auto">
                <a:xfrm>
                  <a:off x="12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48" name="Rectangle 1442">
                  <a:extLst>
                    <a:ext uri="{FF2B5EF4-FFF2-40B4-BE49-F238E27FC236}">
                      <a16:creationId xmlns:a16="http://schemas.microsoft.com/office/drawing/2014/main" id="{F5E485BB-D7EB-4674-84E3-D7C18DBB6C9F}"/>
                    </a:ext>
                  </a:extLst>
                </p:cNvPr>
                <p:cNvSpPr>
                  <a:spLocks noChangeArrowheads="1"/>
                </p:cNvSpPr>
                <p:nvPr/>
              </p:nvSpPr>
              <p:spPr bwMode="auto">
                <a:xfrm>
                  <a:off x="12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49" name="Rectangle 1443">
                  <a:extLst>
                    <a:ext uri="{FF2B5EF4-FFF2-40B4-BE49-F238E27FC236}">
                      <a16:creationId xmlns:a16="http://schemas.microsoft.com/office/drawing/2014/main" id="{AC8BC16D-8700-43F5-A637-E7E8709341D3}"/>
                    </a:ext>
                  </a:extLst>
                </p:cNvPr>
                <p:cNvSpPr>
                  <a:spLocks noChangeArrowheads="1"/>
                </p:cNvSpPr>
                <p:nvPr/>
              </p:nvSpPr>
              <p:spPr bwMode="auto">
                <a:xfrm>
                  <a:off x="12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50" name="Rectangle 1444">
                  <a:extLst>
                    <a:ext uri="{FF2B5EF4-FFF2-40B4-BE49-F238E27FC236}">
                      <a16:creationId xmlns:a16="http://schemas.microsoft.com/office/drawing/2014/main" id="{44C72FDB-A20B-47FB-83CE-BF5299407E84}"/>
                    </a:ext>
                  </a:extLst>
                </p:cNvPr>
                <p:cNvSpPr>
                  <a:spLocks noChangeArrowheads="1"/>
                </p:cNvSpPr>
                <p:nvPr/>
              </p:nvSpPr>
              <p:spPr bwMode="auto">
                <a:xfrm>
                  <a:off x="12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51" name="Rectangle 1445">
                  <a:extLst>
                    <a:ext uri="{FF2B5EF4-FFF2-40B4-BE49-F238E27FC236}">
                      <a16:creationId xmlns:a16="http://schemas.microsoft.com/office/drawing/2014/main" id="{C668AD56-9076-47BC-BA83-5100FB789350}"/>
                    </a:ext>
                  </a:extLst>
                </p:cNvPr>
                <p:cNvSpPr>
                  <a:spLocks noChangeArrowheads="1"/>
                </p:cNvSpPr>
                <p:nvPr/>
              </p:nvSpPr>
              <p:spPr bwMode="auto">
                <a:xfrm>
                  <a:off x="12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52" name="Rectangle 1446">
                  <a:extLst>
                    <a:ext uri="{FF2B5EF4-FFF2-40B4-BE49-F238E27FC236}">
                      <a16:creationId xmlns:a16="http://schemas.microsoft.com/office/drawing/2014/main" id="{C2813E72-B6B6-4351-8620-E64CAACBA0DB}"/>
                    </a:ext>
                  </a:extLst>
                </p:cNvPr>
                <p:cNvSpPr>
                  <a:spLocks noChangeArrowheads="1"/>
                </p:cNvSpPr>
                <p:nvPr/>
              </p:nvSpPr>
              <p:spPr bwMode="auto">
                <a:xfrm>
                  <a:off x="12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53" name="Rectangle 1447">
                  <a:extLst>
                    <a:ext uri="{FF2B5EF4-FFF2-40B4-BE49-F238E27FC236}">
                      <a16:creationId xmlns:a16="http://schemas.microsoft.com/office/drawing/2014/main" id="{A3AFDD96-826B-476D-B52F-24548467DF83}"/>
                    </a:ext>
                  </a:extLst>
                </p:cNvPr>
                <p:cNvSpPr>
                  <a:spLocks noChangeArrowheads="1"/>
                </p:cNvSpPr>
                <p:nvPr/>
              </p:nvSpPr>
              <p:spPr bwMode="auto">
                <a:xfrm>
                  <a:off x="12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54" name="Rectangle 1448">
                  <a:extLst>
                    <a:ext uri="{FF2B5EF4-FFF2-40B4-BE49-F238E27FC236}">
                      <a16:creationId xmlns:a16="http://schemas.microsoft.com/office/drawing/2014/main" id="{85DD9DD2-50E6-499D-8949-0DCD71502B06}"/>
                    </a:ext>
                  </a:extLst>
                </p:cNvPr>
                <p:cNvSpPr>
                  <a:spLocks noChangeArrowheads="1"/>
                </p:cNvSpPr>
                <p:nvPr/>
              </p:nvSpPr>
              <p:spPr bwMode="auto">
                <a:xfrm>
                  <a:off x="125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55" name="Rectangle 1449">
                  <a:extLst>
                    <a:ext uri="{FF2B5EF4-FFF2-40B4-BE49-F238E27FC236}">
                      <a16:creationId xmlns:a16="http://schemas.microsoft.com/office/drawing/2014/main" id="{E5ABCE2C-ED2F-4FEB-A6FF-360B8C0BF645}"/>
                    </a:ext>
                  </a:extLst>
                </p:cNvPr>
                <p:cNvSpPr>
                  <a:spLocks noChangeArrowheads="1"/>
                </p:cNvSpPr>
                <p:nvPr/>
              </p:nvSpPr>
              <p:spPr bwMode="auto">
                <a:xfrm>
                  <a:off x="125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56" name="Rectangle 1450">
                  <a:extLst>
                    <a:ext uri="{FF2B5EF4-FFF2-40B4-BE49-F238E27FC236}">
                      <a16:creationId xmlns:a16="http://schemas.microsoft.com/office/drawing/2014/main" id="{60175E75-60AE-47A0-A342-1F397F0475F5}"/>
                    </a:ext>
                  </a:extLst>
                </p:cNvPr>
                <p:cNvSpPr>
                  <a:spLocks noChangeArrowheads="1"/>
                </p:cNvSpPr>
                <p:nvPr/>
              </p:nvSpPr>
              <p:spPr bwMode="auto">
                <a:xfrm>
                  <a:off x="125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57" name="Rectangle 1451">
                  <a:extLst>
                    <a:ext uri="{FF2B5EF4-FFF2-40B4-BE49-F238E27FC236}">
                      <a16:creationId xmlns:a16="http://schemas.microsoft.com/office/drawing/2014/main" id="{3ECA151E-FF06-4281-B84D-77BBB63085E0}"/>
                    </a:ext>
                  </a:extLst>
                </p:cNvPr>
                <p:cNvSpPr>
                  <a:spLocks noChangeArrowheads="1"/>
                </p:cNvSpPr>
                <p:nvPr/>
              </p:nvSpPr>
              <p:spPr bwMode="auto">
                <a:xfrm>
                  <a:off x="125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58" name="Rectangle 1452">
                  <a:extLst>
                    <a:ext uri="{FF2B5EF4-FFF2-40B4-BE49-F238E27FC236}">
                      <a16:creationId xmlns:a16="http://schemas.microsoft.com/office/drawing/2014/main" id="{8E79C5EF-1F77-42A5-8ADA-CF58340A8A78}"/>
                    </a:ext>
                  </a:extLst>
                </p:cNvPr>
                <p:cNvSpPr>
                  <a:spLocks noChangeArrowheads="1"/>
                </p:cNvSpPr>
                <p:nvPr/>
              </p:nvSpPr>
              <p:spPr bwMode="auto">
                <a:xfrm>
                  <a:off x="12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59" name="Rectangle 1453">
                  <a:extLst>
                    <a:ext uri="{FF2B5EF4-FFF2-40B4-BE49-F238E27FC236}">
                      <a16:creationId xmlns:a16="http://schemas.microsoft.com/office/drawing/2014/main" id="{A56CB14B-A0E5-4643-95E9-242F4923F96F}"/>
                    </a:ext>
                  </a:extLst>
                </p:cNvPr>
                <p:cNvSpPr>
                  <a:spLocks noChangeArrowheads="1"/>
                </p:cNvSpPr>
                <p:nvPr/>
              </p:nvSpPr>
              <p:spPr bwMode="auto">
                <a:xfrm>
                  <a:off x="12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60" name="Rectangle 1454">
                  <a:extLst>
                    <a:ext uri="{FF2B5EF4-FFF2-40B4-BE49-F238E27FC236}">
                      <a16:creationId xmlns:a16="http://schemas.microsoft.com/office/drawing/2014/main" id="{5325139E-7F5C-44F6-80E4-358C688E3F44}"/>
                    </a:ext>
                  </a:extLst>
                </p:cNvPr>
                <p:cNvSpPr>
                  <a:spLocks noChangeArrowheads="1"/>
                </p:cNvSpPr>
                <p:nvPr/>
              </p:nvSpPr>
              <p:spPr bwMode="auto">
                <a:xfrm>
                  <a:off x="12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61" name="Rectangle 1455">
                  <a:extLst>
                    <a:ext uri="{FF2B5EF4-FFF2-40B4-BE49-F238E27FC236}">
                      <a16:creationId xmlns:a16="http://schemas.microsoft.com/office/drawing/2014/main" id="{D105B198-00DD-484C-A6E3-0FBCED0A915D}"/>
                    </a:ext>
                  </a:extLst>
                </p:cNvPr>
                <p:cNvSpPr>
                  <a:spLocks noChangeArrowheads="1"/>
                </p:cNvSpPr>
                <p:nvPr/>
              </p:nvSpPr>
              <p:spPr bwMode="auto">
                <a:xfrm>
                  <a:off x="12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62" name="Rectangle 1456">
                  <a:extLst>
                    <a:ext uri="{FF2B5EF4-FFF2-40B4-BE49-F238E27FC236}">
                      <a16:creationId xmlns:a16="http://schemas.microsoft.com/office/drawing/2014/main" id="{2ED77B40-4D87-42F5-8C10-5E7AF9C8F962}"/>
                    </a:ext>
                  </a:extLst>
                </p:cNvPr>
                <p:cNvSpPr>
                  <a:spLocks noChangeArrowheads="1"/>
                </p:cNvSpPr>
                <p:nvPr/>
              </p:nvSpPr>
              <p:spPr bwMode="auto">
                <a:xfrm>
                  <a:off x="12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63" name="Rectangle 1457">
                  <a:extLst>
                    <a:ext uri="{FF2B5EF4-FFF2-40B4-BE49-F238E27FC236}">
                      <a16:creationId xmlns:a16="http://schemas.microsoft.com/office/drawing/2014/main" id="{226D36A9-C4A0-49D4-AB94-1C4FC66A1576}"/>
                    </a:ext>
                  </a:extLst>
                </p:cNvPr>
                <p:cNvSpPr>
                  <a:spLocks noChangeArrowheads="1"/>
                </p:cNvSpPr>
                <p:nvPr/>
              </p:nvSpPr>
              <p:spPr bwMode="auto">
                <a:xfrm>
                  <a:off x="12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64" name="Rectangle 1458">
                  <a:extLst>
                    <a:ext uri="{FF2B5EF4-FFF2-40B4-BE49-F238E27FC236}">
                      <a16:creationId xmlns:a16="http://schemas.microsoft.com/office/drawing/2014/main" id="{C9826950-A3F0-4E65-B0D3-AD82730CED29}"/>
                    </a:ext>
                  </a:extLst>
                </p:cNvPr>
                <p:cNvSpPr>
                  <a:spLocks noChangeArrowheads="1"/>
                </p:cNvSpPr>
                <p:nvPr/>
              </p:nvSpPr>
              <p:spPr bwMode="auto">
                <a:xfrm>
                  <a:off x="12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65" name="Rectangle 1459">
                  <a:extLst>
                    <a:ext uri="{FF2B5EF4-FFF2-40B4-BE49-F238E27FC236}">
                      <a16:creationId xmlns:a16="http://schemas.microsoft.com/office/drawing/2014/main" id="{AFFA1D09-F5FC-445E-9AC5-AE3086415643}"/>
                    </a:ext>
                  </a:extLst>
                </p:cNvPr>
                <p:cNvSpPr>
                  <a:spLocks noChangeArrowheads="1"/>
                </p:cNvSpPr>
                <p:nvPr/>
              </p:nvSpPr>
              <p:spPr bwMode="auto">
                <a:xfrm>
                  <a:off x="12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66" name="Rectangle 1460">
                  <a:extLst>
                    <a:ext uri="{FF2B5EF4-FFF2-40B4-BE49-F238E27FC236}">
                      <a16:creationId xmlns:a16="http://schemas.microsoft.com/office/drawing/2014/main" id="{CA0AAB9A-1EA4-4D8D-BA23-0497783AD8BF}"/>
                    </a:ext>
                  </a:extLst>
                </p:cNvPr>
                <p:cNvSpPr>
                  <a:spLocks noChangeArrowheads="1"/>
                </p:cNvSpPr>
                <p:nvPr/>
              </p:nvSpPr>
              <p:spPr bwMode="auto">
                <a:xfrm>
                  <a:off x="126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67" name="Rectangle 1461">
                  <a:extLst>
                    <a:ext uri="{FF2B5EF4-FFF2-40B4-BE49-F238E27FC236}">
                      <a16:creationId xmlns:a16="http://schemas.microsoft.com/office/drawing/2014/main" id="{6FA173D7-50C0-40C0-9F95-3C99CA031C0C}"/>
                    </a:ext>
                  </a:extLst>
                </p:cNvPr>
                <p:cNvSpPr>
                  <a:spLocks noChangeArrowheads="1"/>
                </p:cNvSpPr>
                <p:nvPr/>
              </p:nvSpPr>
              <p:spPr bwMode="auto">
                <a:xfrm>
                  <a:off x="126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68" name="Rectangle 1462">
                  <a:extLst>
                    <a:ext uri="{FF2B5EF4-FFF2-40B4-BE49-F238E27FC236}">
                      <a16:creationId xmlns:a16="http://schemas.microsoft.com/office/drawing/2014/main" id="{D89E7813-57EC-47BB-9065-90D0986712E6}"/>
                    </a:ext>
                  </a:extLst>
                </p:cNvPr>
                <p:cNvSpPr>
                  <a:spLocks noChangeArrowheads="1"/>
                </p:cNvSpPr>
                <p:nvPr/>
              </p:nvSpPr>
              <p:spPr bwMode="auto">
                <a:xfrm>
                  <a:off x="126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69" name="Rectangle 1463">
                  <a:extLst>
                    <a:ext uri="{FF2B5EF4-FFF2-40B4-BE49-F238E27FC236}">
                      <a16:creationId xmlns:a16="http://schemas.microsoft.com/office/drawing/2014/main" id="{1E83C944-ECCB-4ACE-A0CC-F9C8F4FBCB72}"/>
                    </a:ext>
                  </a:extLst>
                </p:cNvPr>
                <p:cNvSpPr>
                  <a:spLocks noChangeArrowheads="1"/>
                </p:cNvSpPr>
                <p:nvPr/>
              </p:nvSpPr>
              <p:spPr bwMode="auto">
                <a:xfrm>
                  <a:off x="126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70" name="Rectangle 1464">
                  <a:extLst>
                    <a:ext uri="{FF2B5EF4-FFF2-40B4-BE49-F238E27FC236}">
                      <a16:creationId xmlns:a16="http://schemas.microsoft.com/office/drawing/2014/main" id="{DB2082FE-23F6-4591-A3D4-41672FE65CCE}"/>
                    </a:ext>
                  </a:extLst>
                </p:cNvPr>
                <p:cNvSpPr>
                  <a:spLocks noChangeArrowheads="1"/>
                </p:cNvSpPr>
                <p:nvPr/>
              </p:nvSpPr>
              <p:spPr bwMode="auto">
                <a:xfrm>
                  <a:off x="12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71" name="Rectangle 1465">
                  <a:extLst>
                    <a:ext uri="{FF2B5EF4-FFF2-40B4-BE49-F238E27FC236}">
                      <a16:creationId xmlns:a16="http://schemas.microsoft.com/office/drawing/2014/main" id="{AFA6239A-B3AA-4487-BB01-3EADB6DA1FAB}"/>
                    </a:ext>
                  </a:extLst>
                </p:cNvPr>
                <p:cNvSpPr>
                  <a:spLocks noChangeArrowheads="1"/>
                </p:cNvSpPr>
                <p:nvPr/>
              </p:nvSpPr>
              <p:spPr bwMode="auto">
                <a:xfrm>
                  <a:off x="12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72" name="Rectangle 1466">
                  <a:extLst>
                    <a:ext uri="{FF2B5EF4-FFF2-40B4-BE49-F238E27FC236}">
                      <a16:creationId xmlns:a16="http://schemas.microsoft.com/office/drawing/2014/main" id="{404BD1A7-CBDD-4331-93E2-F904839B843B}"/>
                    </a:ext>
                  </a:extLst>
                </p:cNvPr>
                <p:cNvSpPr>
                  <a:spLocks noChangeArrowheads="1"/>
                </p:cNvSpPr>
                <p:nvPr/>
              </p:nvSpPr>
              <p:spPr bwMode="auto">
                <a:xfrm>
                  <a:off x="12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73" name="Rectangle 1467">
                  <a:extLst>
                    <a:ext uri="{FF2B5EF4-FFF2-40B4-BE49-F238E27FC236}">
                      <a16:creationId xmlns:a16="http://schemas.microsoft.com/office/drawing/2014/main" id="{686937D9-FD62-453F-87A9-D7A42207B848}"/>
                    </a:ext>
                  </a:extLst>
                </p:cNvPr>
                <p:cNvSpPr>
                  <a:spLocks noChangeArrowheads="1"/>
                </p:cNvSpPr>
                <p:nvPr/>
              </p:nvSpPr>
              <p:spPr bwMode="auto">
                <a:xfrm>
                  <a:off x="12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74" name="Rectangle 1468">
                  <a:extLst>
                    <a:ext uri="{FF2B5EF4-FFF2-40B4-BE49-F238E27FC236}">
                      <a16:creationId xmlns:a16="http://schemas.microsoft.com/office/drawing/2014/main" id="{22B3E167-B5FC-40B8-9A91-5B0B719D6768}"/>
                    </a:ext>
                  </a:extLst>
                </p:cNvPr>
                <p:cNvSpPr>
                  <a:spLocks noChangeArrowheads="1"/>
                </p:cNvSpPr>
                <p:nvPr/>
              </p:nvSpPr>
              <p:spPr bwMode="auto">
                <a:xfrm>
                  <a:off x="12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75" name="Rectangle 1469">
                  <a:extLst>
                    <a:ext uri="{FF2B5EF4-FFF2-40B4-BE49-F238E27FC236}">
                      <a16:creationId xmlns:a16="http://schemas.microsoft.com/office/drawing/2014/main" id="{0D09BC3F-8968-4080-B8E2-FA9B7E72EDED}"/>
                    </a:ext>
                  </a:extLst>
                </p:cNvPr>
                <p:cNvSpPr>
                  <a:spLocks noChangeArrowheads="1"/>
                </p:cNvSpPr>
                <p:nvPr/>
              </p:nvSpPr>
              <p:spPr bwMode="auto">
                <a:xfrm>
                  <a:off x="12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76" name="Rectangle 1470">
                  <a:extLst>
                    <a:ext uri="{FF2B5EF4-FFF2-40B4-BE49-F238E27FC236}">
                      <a16:creationId xmlns:a16="http://schemas.microsoft.com/office/drawing/2014/main" id="{F9B8C5BC-7DD0-4002-B49B-CC3B2CAC1DF5}"/>
                    </a:ext>
                  </a:extLst>
                </p:cNvPr>
                <p:cNvSpPr>
                  <a:spLocks noChangeArrowheads="1"/>
                </p:cNvSpPr>
                <p:nvPr/>
              </p:nvSpPr>
              <p:spPr bwMode="auto">
                <a:xfrm>
                  <a:off x="12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77" name="Rectangle 1471">
                  <a:extLst>
                    <a:ext uri="{FF2B5EF4-FFF2-40B4-BE49-F238E27FC236}">
                      <a16:creationId xmlns:a16="http://schemas.microsoft.com/office/drawing/2014/main" id="{E81FE6B6-9D4A-4DB9-B415-403F588360B3}"/>
                    </a:ext>
                  </a:extLst>
                </p:cNvPr>
                <p:cNvSpPr>
                  <a:spLocks noChangeArrowheads="1"/>
                </p:cNvSpPr>
                <p:nvPr/>
              </p:nvSpPr>
              <p:spPr bwMode="auto">
                <a:xfrm>
                  <a:off x="12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78" name="Rectangle 1472">
                  <a:extLst>
                    <a:ext uri="{FF2B5EF4-FFF2-40B4-BE49-F238E27FC236}">
                      <a16:creationId xmlns:a16="http://schemas.microsoft.com/office/drawing/2014/main" id="{941BC1A8-1C3F-4CC7-91EE-0E6209CF78EB}"/>
                    </a:ext>
                  </a:extLst>
                </p:cNvPr>
                <p:cNvSpPr>
                  <a:spLocks noChangeArrowheads="1"/>
                </p:cNvSpPr>
                <p:nvPr/>
              </p:nvSpPr>
              <p:spPr bwMode="auto">
                <a:xfrm>
                  <a:off x="127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79" name="Rectangle 1473">
                  <a:extLst>
                    <a:ext uri="{FF2B5EF4-FFF2-40B4-BE49-F238E27FC236}">
                      <a16:creationId xmlns:a16="http://schemas.microsoft.com/office/drawing/2014/main" id="{0A6F4A9D-9256-4134-81DE-1A9A7808C9F4}"/>
                    </a:ext>
                  </a:extLst>
                </p:cNvPr>
                <p:cNvSpPr>
                  <a:spLocks noChangeArrowheads="1"/>
                </p:cNvSpPr>
                <p:nvPr/>
              </p:nvSpPr>
              <p:spPr bwMode="auto">
                <a:xfrm>
                  <a:off x="127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80" name="Rectangle 1474">
                  <a:extLst>
                    <a:ext uri="{FF2B5EF4-FFF2-40B4-BE49-F238E27FC236}">
                      <a16:creationId xmlns:a16="http://schemas.microsoft.com/office/drawing/2014/main" id="{FD94DBC0-A8C1-480D-9642-608C9C55A101}"/>
                    </a:ext>
                  </a:extLst>
                </p:cNvPr>
                <p:cNvSpPr>
                  <a:spLocks noChangeArrowheads="1"/>
                </p:cNvSpPr>
                <p:nvPr/>
              </p:nvSpPr>
              <p:spPr bwMode="auto">
                <a:xfrm>
                  <a:off x="127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81" name="Rectangle 1475">
                  <a:extLst>
                    <a:ext uri="{FF2B5EF4-FFF2-40B4-BE49-F238E27FC236}">
                      <a16:creationId xmlns:a16="http://schemas.microsoft.com/office/drawing/2014/main" id="{B68AD79D-E338-4062-99E0-B0B7466991F9}"/>
                    </a:ext>
                  </a:extLst>
                </p:cNvPr>
                <p:cNvSpPr>
                  <a:spLocks noChangeArrowheads="1"/>
                </p:cNvSpPr>
                <p:nvPr/>
              </p:nvSpPr>
              <p:spPr bwMode="auto">
                <a:xfrm>
                  <a:off x="127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82" name="Rectangle 1476">
                  <a:extLst>
                    <a:ext uri="{FF2B5EF4-FFF2-40B4-BE49-F238E27FC236}">
                      <a16:creationId xmlns:a16="http://schemas.microsoft.com/office/drawing/2014/main" id="{5F19140F-752F-4FA1-A6C4-11F513E7C43E}"/>
                    </a:ext>
                  </a:extLst>
                </p:cNvPr>
                <p:cNvSpPr>
                  <a:spLocks noChangeArrowheads="1"/>
                </p:cNvSpPr>
                <p:nvPr/>
              </p:nvSpPr>
              <p:spPr bwMode="auto">
                <a:xfrm>
                  <a:off x="12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83" name="Rectangle 1477">
                  <a:extLst>
                    <a:ext uri="{FF2B5EF4-FFF2-40B4-BE49-F238E27FC236}">
                      <a16:creationId xmlns:a16="http://schemas.microsoft.com/office/drawing/2014/main" id="{4EA65BAF-318C-4A4D-9649-69E92723BB8B}"/>
                    </a:ext>
                  </a:extLst>
                </p:cNvPr>
                <p:cNvSpPr>
                  <a:spLocks noChangeArrowheads="1"/>
                </p:cNvSpPr>
                <p:nvPr/>
              </p:nvSpPr>
              <p:spPr bwMode="auto">
                <a:xfrm>
                  <a:off x="12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84" name="Rectangle 1478">
                  <a:extLst>
                    <a:ext uri="{FF2B5EF4-FFF2-40B4-BE49-F238E27FC236}">
                      <a16:creationId xmlns:a16="http://schemas.microsoft.com/office/drawing/2014/main" id="{70DFAF7E-D024-4300-9972-0BC571DBF9B3}"/>
                    </a:ext>
                  </a:extLst>
                </p:cNvPr>
                <p:cNvSpPr>
                  <a:spLocks noChangeArrowheads="1"/>
                </p:cNvSpPr>
                <p:nvPr/>
              </p:nvSpPr>
              <p:spPr bwMode="auto">
                <a:xfrm>
                  <a:off x="12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85" name="Rectangle 1479">
                  <a:extLst>
                    <a:ext uri="{FF2B5EF4-FFF2-40B4-BE49-F238E27FC236}">
                      <a16:creationId xmlns:a16="http://schemas.microsoft.com/office/drawing/2014/main" id="{CEFEE9E0-BC83-4A67-966C-586C060B4767}"/>
                    </a:ext>
                  </a:extLst>
                </p:cNvPr>
                <p:cNvSpPr>
                  <a:spLocks noChangeArrowheads="1"/>
                </p:cNvSpPr>
                <p:nvPr/>
              </p:nvSpPr>
              <p:spPr bwMode="auto">
                <a:xfrm>
                  <a:off x="12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86" name="Rectangle 1480">
                  <a:extLst>
                    <a:ext uri="{FF2B5EF4-FFF2-40B4-BE49-F238E27FC236}">
                      <a16:creationId xmlns:a16="http://schemas.microsoft.com/office/drawing/2014/main" id="{D9F2E523-FA61-4A89-8C41-45B79E28814C}"/>
                    </a:ext>
                  </a:extLst>
                </p:cNvPr>
                <p:cNvSpPr>
                  <a:spLocks noChangeArrowheads="1"/>
                </p:cNvSpPr>
                <p:nvPr/>
              </p:nvSpPr>
              <p:spPr bwMode="auto">
                <a:xfrm>
                  <a:off x="12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87" name="Rectangle 1481">
                  <a:extLst>
                    <a:ext uri="{FF2B5EF4-FFF2-40B4-BE49-F238E27FC236}">
                      <a16:creationId xmlns:a16="http://schemas.microsoft.com/office/drawing/2014/main" id="{EF202174-4CED-44A1-BB1D-04921C5275A7}"/>
                    </a:ext>
                  </a:extLst>
                </p:cNvPr>
                <p:cNvSpPr>
                  <a:spLocks noChangeArrowheads="1"/>
                </p:cNvSpPr>
                <p:nvPr/>
              </p:nvSpPr>
              <p:spPr bwMode="auto">
                <a:xfrm>
                  <a:off x="12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88" name="Rectangle 1482">
                  <a:extLst>
                    <a:ext uri="{FF2B5EF4-FFF2-40B4-BE49-F238E27FC236}">
                      <a16:creationId xmlns:a16="http://schemas.microsoft.com/office/drawing/2014/main" id="{D1BE7241-FCE9-4B39-84DE-129E2053AA4B}"/>
                    </a:ext>
                  </a:extLst>
                </p:cNvPr>
                <p:cNvSpPr>
                  <a:spLocks noChangeArrowheads="1"/>
                </p:cNvSpPr>
                <p:nvPr/>
              </p:nvSpPr>
              <p:spPr bwMode="auto">
                <a:xfrm>
                  <a:off x="12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89" name="Rectangle 1483">
                  <a:extLst>
                    <a:ext uri="{FF2B5EF4-FFF2-40B4-BE49-F238E27FC236}">
                      <a16:creationId xmlns:a16="http://schemas.microsoft.com/office/drawing/2014/main" id="{7F581517-8B05-47CC-A341-B80CBA456732}"/>
                    </a:ext>
                  </a:extLst>
                </p:cNvPr>
                <p:cNvSpPr>
                  <a:spLocks noChangeArrowheads="1"/>
                </p:cNvSpPr>
                <p:nvPr/>
              </p:nvSpPr>
              <p:spPr bwMode="auto">
                <a:xfrm>
                  <a:off x="12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90" name="Rectangle 1484">
                  <a:extLst>
                    <a:ext uri="{FF2B5EF4-FFF2-40B4-BE49-F238E27FC236}">
                      <a16:creationId xmlns:a16="http://schemas.microsoft.com/office/drawing/2014/main" id="{1B23DF4D-DADC-4759-923F-4D26E8CDC948}"/>
                    </a:ext>
                  </a:extLst>
                </p:cNvPr>
                <p:cNvSpPr>
                  <a:spLocks noChangeArrowheads="1"/>
                </p:cNvSpPr>
                <p:nvPr/>
              </p:nvSpPr>
              <p:spPr bwMode="auto">
                <a:xfrm>
                  <a:off x="128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91" name="Rectangle 1485">
                  <a:extLst>
                    <a:ext uri="{FF2B5EF4-FFF2-40B4-BE49-F238E27FC236}">
                      <a16:creationId xmlns:a16="http://schemas.microsoft.com/office/drawing/2014/main" id="{F76F4093-6ADF-41CB-BE3D-F57FAE2E5A5D}"/>
                    </a:ext>
                  </a:extLst>
                </p:cNvPr>
                <p:cNvSpPr>
                  <a:spLocks noChangeArrowheads="1"/>
                </p:cNvSpPr>
                <p:nvPr/>
              </p:nvSpPr>
              <p:spPr bwMode="auto">
                <a:xfrm>
                  <a:off x="128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92" name="Rectangle 1486">
                  <a:extLst>
                    <a:ext uri="{FF2B5EF4-FFF2-40B4-BE49-F238E27FC236}">
                      <a16:creationId xmlns:a16="http://schemas.microsoft.com/office/drawing/2014/main" id="{B2646E75-5C8B-49F4-B4D1-8AEB4BD60275}"/>
                    </a:ext>
                  </a:extLst>
                </p:cNvPr>
                <p:cNvSpPr>
                  <a:spLocks noChangeArrowheads="1"/>
                </p:cNvSpPr>
                <p:nvPr/>
              </p:nvSpPr>
              <p:spPr bwMode="auto">
                <a:xfrm>
                  <a:off x="128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93" name="Rectangle 1487">
                  <a:extLst>
                    <a:ext uri="{FF2B5EF4-FFF2-40B4-BE49-F238E27FC236}">
                      <a16:creationId xmlns:a16="http://schemas.microsoft.com/office/drawing/2014/main" id="{A57D11C5-FF53-4C08-A22E-E34FA30A51AD}"/>
                    </a:ext>
                  </a:extLst>
                </p:cNvPr>
                <p:cNvSpPr>
                  <a:spLocks noChangeArrowheads="1"/>
                </p:cNvSpPr>
                <p:nvPr/>
              </p:nvSpPr>
              <p:spPr bwMode="auto">
                <a:xfrm>
                  <a:off x="128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94" name="Rectangle 1488">
                  <a:extLst>
                    <a:ext uri="{FF2B5EF4-FFF2-40B4-BE49-F238E27FC236}">
                      <a16:creationId xmlns:a16="http://schemas.microsoft.com/office/drawing/2014/main" id="{4A855EAA-D182-42B3-979D-50B879373DDA}"/>
                    </a:ext>
                  </a:extLst>
                </p:cNvPr>
                <p:cNvSpPr>
                  <a:spLocks noChangeArrowheads="1"/>
                </p:cNvSpPr>
                <p:nvPr/>
              </p:nvSpPr>
              <p:spPr bwMode="auto">
                <a:xfrm>
                  <a:off x="128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95" name="Rectangle 1489">
                  <a:extLst>
                    <a:ext uri="{FF2B5EF4-FFF2-40B4-BE49-F238E27FC236}">
                      <a16:creationId xmlns:a16="http://schemas.microsoft.com/office/drawing/2014/main" id="{88FD9ECF-365F-4CFE-9255-05F8AD4803FB}"/>
                    </a:ext>
                  </a:extLst>
                </p:cNvPr>
                <p:cNvSpPr>
                  <a:spLocks noChangeArrowheads="1"/>
                </p:cNvSpPr>
                <p:nvPr/>
              </p:nvSpPr>
              <p:spPr bwMode="auto">
                <a:xfrm>
                  <a:off x="12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96" name="Rectangle 1490">
                  <a:extLst>
                    <a:ext uri="{FF2B5EF4-FFF2-40B4-BE49-F238E27FC236}">
                      <a16:creationId xmlns:a16="http://schemas.microsoft.com/office/drawing/2014/main" id="{D1500FFD-B7C9-4912-9DEC-AF357EDA1E68}"/>
                    </a:ext>
                  </a:extLst>
                </p:cNvPr>
                <p:cNvSpPr>
                  <a:spLocks noChangeArrowheads="1"/>
                </p:cNvSpPr>
                <p:nvPr/>
              </p:nvSpPr>
              <p:spPr bwMode="auto">
                <a:xfrm>
                  <a:off x="12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97" name="Rectangle 1491">
                  <a:extLst>
                    <a:ext uri="{FF2B5EF4-FFF2-40B4-BE49-F238E27FC236}">
                      <a16:creationId xmlns:a16="http://schemas.microsoft.com/office/drawing/2014/main" id="{494F59B5-F2BC-472E-8D54-F3DCD2CB6C45}"/>
                    </a:ext>
                  </a:extLst>
                </p:cNvPr>
                <p:cNvSpPr>
                  <a:spLocks noChangeArrowheads="1"/>
                </p:cNvSpPr>
                <p:nvPr/>
              </p:nvSpPr>
              <p:spPr bwMode="auto">
                <a:xfrm>
                  <a:off x="12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98" name="Rectangle 1492">
                  <a:extLst>
                    <a:ext uri="{FF2B5EF4-FFF2-40B4-BE49-F238E27FC236}">
                      <a16:creationId xmlns:a16="http://schemas.microsoft.com/office/drawing/2014/main" id="{CB11255B-AE59-423F-B7EF-D8C355895282}"/>
                    </a:ext>
                  </a:extLst>
                </p:cNvPr>
                <p:cNvSpPr>
                  <a:spLocks noChangeArrowheads="1"/>
                </p:cNvSpPr>
                <p:nvPr/>
              </p:nvSpPr>
              <p:spPr bwMode="auto">
                <a:xfrm>
                  <a:off x="12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99" name="Rectangle 1493">
                  <a:extLst>
                    <a:ext uri="{FF2B5EF4-FFF2-40B4-BE49-F238E27FC236}">
                      <a16:creationId xmlns:a16="http://schemas.microsoft.com/office/drawing/2014/main" id="{BF60ECAD-585E-449F-8EDC-440D7D9496C8}"/>
                    </a:ext>
                  </a:extLst>
                </p:cNvPr>
                <p:cNvSpPr>
                  <a:spLocks noChangeArrowheads="1"/>
                </p:cNvSpPr>
                <p:nvPr/>
              </p:nvSpPr>
              <p:spPr bwMode="auto">
                <a:xfrm>
                  <a:off x="12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00" name="Rectangle 1494">
                  <a:extLst>
                    <a:ext uri="{FF2B5EF4-FFF2-40B4-BE49-F238E27FC236}">
                      <a16:creationId xmlns:a16="http://schemas.microsoft.com/office/drawing/2014/main" id="{4A9B1C92-6FD4-48EA-B17C-802069C22AF7}"/>
                    </a:ext>
                  </a:extLst>
                </p:cNvPr>
                <p:cNvSpPr>
                  <a:spLocks noChangeArrowheads="1"/>
                </p:cNvSpPr>
                <p:nvPr/>
              </p:nvSpPr>
              <p:spPr bwMode="auto">
                <a:xfrm>
                  <a:off x="12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01" name="Rectangle 1495">
                  <a:extLst>
                    <a:ext uri="{FF2B5EF4-FFF2-40B4-BE49-F238E27FC236}">
                      <a16:creationId xmlns:a16="http://schemas.microsoft.com/office/drawing/2014/main" id="{CFE576F8-19D1-4B66-A1C6-D8B0128824E6}"/>
                    </a:ext>
                  </a:extLst>
                </p:cNvPr>
                <p:cNvSpPr>
                  <a:spLocks noChangeArrowheads="1"/>
                </p:cNvSpPr>
                <p:nvPr/>
              </p:nvSpPr>
              <p:spPr bwMode="auto">
                <a:xfrm>
                  <a:off x="12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02" name="Rectangle 1496">
                  <a:extLst>
                    <a:ext uri="{FF2B5EF4-FFF2-40B4-BE49-F238E27FC236}">
                      <a16:creationId xmlns:a16="http://schemas.microsoft.com/office/drawing/2014/main" id="{067DD01F-E204-47DB-BC99-78BF57D4B534}"/>
                    </a:ext>
                  </a:extLst>
                </p:cNvPr>
                <p:cNvSpPr>
                  <a:spLocks noChangeArrowheads="1"/>
                </p:cNvSpPr>
                <p:nvPr/>
              </p:nvSpPr>
              <p:spPr bwMode="auto">
                <a:xfrm>
                  <a:off x="12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03" name="Rectangle 1497">
                  <a:extLst>
                    <a:ext uri="{FF2B5EF4-FFF2-40B4-BE49-F238E27FC236}">
                      <a16:creationId xmlns:a16="http://schemas.microsoft.com/office/drawing/2014/main" id="{281024E3-6369-40B5-9DB7-16ED89FE2AA4}"/>
                    </a:ext>
                  </a:extLst>
                </p:cNvPr>
                <p:cNvSpPr>
                  <a:spLocks noChangeArrowheads="1"/>
                </p:cNvSpPr>
                <p:nvPr/>
              </p:nvSpPr>
              <p:spPr bwMode="auto">
                <a:xfrm>
                  <a:off x="129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04" name="Rectangle 1498">
                  <a:extLst>
                    <a:ext uri="{FF2B5EF4-FFF2-40B4-BE49-F238E27FC236}">
                      <a16:creationId xmlns:a16="http://schemas.microsoft.com/office/drawing/2014/main" id="{1AC0937D-3FF6-4934-9154-4AAA477BD609}"/>
                    </a:ext>
                  </a:extLst>
                </p:cNvPr>
                <p:cNvSpPr>
                  <a:spLocks noChangeArrowheads="1"/>
                </p:cNvSpPr>
                <p:nvPr/>
              </p:nvSpPr>
              <p:spPr bwMode="auto">
                <a:xfrm>
                  <a:off x="129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05" name="Rectangle 1499">
                  <a:extLst>
                    <a:ext uri="{FF2B5EF4-FFF2-40B4-BE49-F238E27FC236}">
                      <a16:creationId xmlns:a16="http://schemas.microsoft.com/office/drawing/2014/main" id="{BB0D6DCD-48C7-427F-959E-25536EB7FEBC}"/>
                    </a:ext>
                  </a:extLst>
                </p:cNvPr>
                <p:cNvSpPr>
                  <a:spLocks noChangeArrowheads="1"/>
                </p:cNvSpPr>
                <p:nvPr/>
              </p:nvSpPr>
              <p:spPr bwMode="auto">
                <a:xfrm>
                  <a:off x="129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06" name="Rectangle 1500">
                  <a:extLst>
                    <a:ext uri="{FF2B5EF4-FFF2-40B4-BE49-F238E27FC236}">
                      <a16:creationId xmlns:a16="http://schemas.microsoft.com/office/drawing/2014/main" id="{9B906201-CBA9-4F39-84A8-634C78EDF981}"/>
                    </a:ext>
                  </a:extLst>
                </p:cNvPr>
                <p:cNvSpPr>
                  <a:spLocks noChangeArrowheads="1"/>
                </p:cNvSpPr>
                <p:nvPr/>
              </p:nvSpPr>
              <p:spPr bwMode="auto">
                <a:xfrm>
                  <a:off x="129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07" name="Rectangle 1501">
                  <a:extLst>
                    <a:ext uri="{FF2B5EF4-FFF2-40B4-BE49-F238E27FC236}">
                      <a16:creationId xmlns:a16="http://schemas.microsoft.com/office/drawing/2014/main" id="{70459B4C-B951-4700-AE3E-171D65EA4133}"/>
                    </a:ext>
                  </a:extLst>
                </p:cNvPr>
                <p:cNvSpPr>
                  <a:spLocks noChangeArrowheads="1"/>
                </p:cNvSpPr>
                <p:nvPr/>
              </p:nvSpPr>
              <p:spPr bwMode="auto">
                <a:xfrm>
                  <a:off x="12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08" name="Rectangle 1502">
                  <a:extLst>
                    <a:ext uri="{FF2B5EF4-FFF2-40B4-BE49-F238E27FC236}">
                      <a16:creationId xmlns:a16="http://schemas.microsoft.com/office/drawing/2014/main" id="{5D125EE8-899D-49CA-A6D9-75F487F0C897}"/>
                    </a:ext>
                  </a:extLst>
                </p:cNvPr>
                <p:cNvSpPr>
                  <a:spLocks noChangeArrowheads="1"/>
                </p:cNvSpPr>
                <p:nvPr/>
              </p:nvSpPr>
              <p:spPr bwMode="auto">
                <a:xfrm>
                  <a:off x="12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09" name="Rectangle 1503">
                  <a:extLst>
                    <a:ext uri="{FF2B5EF4-FFF2-40B4-BE49-F238E27FC236}">
                      <a16:creationId xmlns:a16="http://schemas.microsoft.com/office/drawing/2014/main" id="{19A3B762-EFB6-4A28-B9EA-FC90EDB7A3E7}"/>
                    </a:ext>
                  </a:extLst>
                </p:cNvPr>
                <p:cNvSpPr>
                  <a:spLocks noChangeArrowheads="1"/>
                </p:cNvSpPr>
                <p:nvPr/>
              </p:nvSpPr>
              <p:spPr bwMode="auto">
                <a:xfrm>
                  <a:off x="12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10" name="Rectangle 1504">
                  <a:extLst>
                    <a:ext uri="{FF2B5EF4-FFF2-40B4-BE49-F238E27FC236}">
                      <a16:creationId xmlns:a16="http://schemas.microsoft.com/office/drawing/2014/main" id="{B1BC1837-84BB-4EE5-8FA6-115B0BB09342}"/>
                    </a:ext>
                  </a:extLst>
                </p:cNvPr>
                <p:cNvSpPr>
                  <a:spLocks noChangeArrowheads="1"/>
                </p:cNvSpPr>
                <p:nvPr/>
              </p:nvSpPr>
              <p:spPr bwMode="auto">
                <a:xfrm>
                  <a:off x="12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11" name="Rectangle 1505">
                  <a:extLst>
                    <a:ext uri="{FF2B5EF4-FFF2-40B4-BE49-F238E27FC236}">
                      <a16:creationId xmlns:a16="http://schemas.microsoft.com/office/drawing/2014/main" id="{AF9E4694-8263-4B34-A6B8-ECFC9FBC4401}"/>
                    </a:ext>
                  </a:extLst>
                </p:cNvPr>
                <p:cNvSpPr>
                  <a:spLocks noChangeArrowheads="1"/>
                </p:cNvSpPr>
                <p:nvPr/>
              </p:nvSpPr>
              <p:spPr bwMode="auto">
                <a:xfrm>
                  <a:off x="12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12" name="Rectangle 1506">
                  <a:extLst>
                    <a:ext uri="{FF2B5EF4-FFF2-40B4-BE49-F238E27FC236}">
                      <a16:creationId xmlns:a16="http://schemas.microsoft.com/office/drawing/2014/main" id="{E2D807B1-A4AB-445D-B181-DBA6890BF072}"/>
                    </a:ext>
                  </a:extLst>
                </p:cNvPr>
                <p:cNvSpPr>
                  <a:spLocks noChangeArrowheads="1"/>
                </p:cNvSpPr>
                <p:nvPr/>
              </p:nvSpPr>
              <p:spPr bwMode="auto">
                <a:xfrm>
                  <a:off x="13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13" name="Rectangle 1507">
                  <a:extLst>
                    <a:ext uri="{FF2B5EF4-FFF2-40B4-BE49-F238E27FC236}">
                      <a16:creationId xmlns:a16="http://schemas.microsoft.com/office/drawing/2014/main" id="{F9E86B44-372B-4734-8423-34978C9DB601}"/>
                    </a:ext>
                  </a:extLst>
                </p:cNvPr>
                <p:cNvSpPr>
                  <a:spLocks noChangeArrowheads="1"/>
                </p:cNvSpPr>
                <p:nvPr/>
              </p:nvSpPr>
              <p:spPr bwMode="auto">
                <a:xfrm>
                  <a:off x="13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14" name="Rectangle 1508">
                  <a:extLst>
                    <a:ext uri="{FF2B5EF4-FFF2-40B4-BE49-F238E27FC236}">
                      <a16:creationId xmlns:a16="http://schemas.microsoft.com/office/drawing/2014/main" id="{14BB419C-EC59-44B5-ABAB-E1FE07420D0A}"/>
                    </a:ext>
                  </a:extLst>
                </p:cNvPr>
                <p:cNvSpPr>
                  <a:spLocks noChangeArrowheads="1"/>
                </p:cNvSpPr>
                <p:nvPr/>
              </p:nvSpPr>
              <p:spPr bwMode="auto">
                <a:xfrm>
                  <a:off x="13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15" name="Rectangle 1509">
                  <a:extLst>
                    <a:ext uri="{FF2B5EF4-FFF2-40B4-BE49-F238E27FC236}">
                      <a16:creationId xmlns:a16="http://schemas.microsoft.com/office/drawing/2014/main" id="{207268DF-E1E2-4D03-BF61-8C738656C0AE}"/>
                    </a:ext>
                  </a:extLst>
                </p:cNvPr>
                <p:cNvSpPr>
                  <a:spLocks noChangeArrowheads="1"/>
                </p:cNvSpPr>
                <p:nvPr/>
              </p:nvSpPr>
              <p:spPr bwMode="auto">
                <a:xfrm>
                  <a:off x="130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16" name="Rectangle 1510">
                  <a:extLst>
                    <a:ext uri="{FF2B5EF4-FFF2-40B4-BE49-F238E27FC236}">
                      <a16:creationId xmlns:a16="http://schemas.microsoft.com/office/drawing/2014/main" id="{89B71945-A0B2-46FE-B8E6-01D78B8C3585}"/>
                    </a:ext>
                  </a:extLst>
                </p:cNvPr>
                <p:cNvSpPr>
                  <a:spLocks noChangeArrowheads="1"/>
                </p:cNvSpPr>
                <p:nvPr/>
              </p:nvSpPr>
              <p:spPr bwMode="auto">
                <a:xfrm>
                  <a:off x="130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17" name="Rectangle 1511">
                  <a:extLst>
                    <a:ext uri="{FF2B5EF4-FFF2-40B4-BE49-F238E27FC236}">
                      <a16:creationId xmlns:a16="http://schemas.microsoft.com/office/drawing/2014/main" id="{18CB00A5-C9A0-4F83-827A-4098C5A2C07C}"/>
                    </a:ext>
                  </a:extLst>
                </p:cNvPr>
                <p:cNvSpPr>
                  <a:spLocks noChangeArrowheads="1"/>
                </p:cNvSpPr>
                <p:nvPr/>
              </p:nvSpPr>
              <p:spPr bwMode="auto">
                <a:xfrm>
                  <a:off x="130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18" name="Rectangle 1512">
                  <a:extLst>
                    <a:ext uri="{FF2B5EF4-FFF2-40B4-BE49-F238E27FC236}">
                      <a16:creationId xmlns:a16="http://schemas.microsoft.com/office/drawing/2014/main" id="{E852BB77-FF85-4DEE-9D21-DCF4A031ACA8}"/>
                    </a:ext>
                  </a:extLst>
                </p:cNvPr>
                <p:cNvSpPr>
                  <a:spLocks noChangeArrowheads="1"/>
                </p:cNvSpPr>
                <p:nvPr/>
              </p:nvSpPr>
              <p:spPr bwMode="auto">
                <a:xfrm>
                  <a:off x="130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19" name="Rectangle 1513">
                  <a:extLst>
                    <a:ext uri="{FF2B5EF4-FFF2-40B4-BE49-F238E27FC236}">
                      <a16:creationId xmlns:a16="http://schemas.microsoft.com/office/drawing/2014/main" id="{2A77BA0F-866B-496A-9FBE-7F6F8AF2EBF7}"/>
                    </a:ext>
                  </a:extLst>
                </p:cNvPr>
                <p:cNvSpPr>
                  <a:spLocks noChangeArrowheads="1"/>
                </p:cNvSpPr>
                <p:nvPr/>
              </p:nvSpPr>
              <p:spPr bwMode="auto">
                <a:xfrm>
                  <a:off x="13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20" name="Rectangle 1514">
                  <a:extLst>
                    <a:ext uri="{FF2B5EF4-FFF2-40B4-BE49-F238E27FC236}">
                      <a16:creationId xmlns:a16="http://schemas.microsoft.com/office/drawing/2014/main" id="{E61DAAFB-0033-4F11-8FDB-6A243276628C}"/>
                    </a:ext>
                  </a:extLst>
                </p:cNvPr>
                <p:cNvSpPr>
                  <a:spLocks noChangeArrowheads="1"/>
                </p:cNvSpPr>
                <p:nvPr/>
              </p:nvSpPr>
              <p:spPr bwMode="auto">
                <a:xfrm>
                  <a:off x="13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21" name="Rectangle 1515">
                  <a:extLst>
                    <a:ext uri="{FF2B5EF4-FFF2-40B4-BE49-F238E27FC236}">
                      <a16:creationId xmlns:a16="http://schemas.microsoft.com/office/drawing/2014/main" id="{11E4F291-8AB1-422F-B0FB-8AE7322BF9DA}"/>
                    </a:ext>
                  </a:extLst>
                </p:cNvPr>
                <p:cNvSpPr>
                  <a:spLocks noChangeArrowheads="1"/>
                </p:cNvSpPr>
                <p:nvPr/>
              </p:nvSpPr>
              <p:spPr bwMode="auto">
                <a:xfrm>
                  <a:off x="13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22" name="Rectangle 1516">
                  <a:extLst>
                    <a:ext uri="{FF2B5EF4-FFF2-40B4-BE49-F238E27FC236}">
                      <a16:creationId xmlns:a16="http://schemas.microsoft.com/office/drawing/2014/main" id="{8466C90E-9114-496D-831A-2E49A5B3BC08}"/>
                    </a:ext>
                  </a:extLst>
                </p:cNvPr>
                <p:cNvSpPr>
                  <a:spLocks noChangeArrowheads="1"/>
                </p:cNvSpPr>
                <p:nvPr/>
              </p:nvSpPr>
              <p:spPr bwMode="auto">
                <a:xfrm>
                  <a:off x="13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23" name="Rectangle 1517">
                  <a:extLst>
                    <a:ext uri="{FF2B5EF4-FFF2-40B4-BE49-F238E27FC236}">
                      <a16:creationId xmlns:a16="http://schemas.microsoft.com/office/drawing/2014/main" id="{A9ACE301-BA63-497B-8EC9-41A3B2A41B8F}"/>
                    </a:ext>
                  </a:extLst>
                </p:cNvPr>
                <p:cNvSpPr>
                  <a:spLocks noChangeArrowheads="1"/>
                </p:cNvSpPr>
                <p:nvPr/>
              </p:nvSpPr>
              <p:spPr bwMode="auto">
                <a:xfrm>
                  <a:off x="13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24" name="Rectangle 1518">
                  <a:extLst>
                    <a:ext uri="{FF2B5EF4-FFF2-40B4-BE49-F238E27FC236}">
                      <a16:creationId xmlns:a16="http://schemas.microsoft.com/office/drawing/2014/main" id="{B8034AC6-A357-4E5D-8417-CD62D2119E11}"/>
                    </a:ext>
                  </a:extLst>
                </p:cNvPr>
                <p:cNvSpPr>
                  <a:spLocks noChangeArrowheads="1"/>
                </p:cNvSpPr>
                <p:nvPr/>
              </p:nvSpPr>
              <p:spPr bwMode="auto">
                <a:xfrm>
                  <a:off x="13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25" name="Rectangle 1519">
                  <a:extLst>
                    <a:ext uri="{FF2B5EF4-FFF2-40B4-BE49-F238E27FC236}">
                      <a16:creationId xmlns:a16="http://schemas.microsoft.com/office/drawing/2014/main" id="{530C167F-AB7E-4E34-B15C-0FB5429F458D}"/>
                    </a:ext>
                  </a:extLst>
                </p:cNvPr>
                <p:cNvSpPr>
                  <a:spLocks noChangeArrowheads="1"/>
                </p:cNvSpPr>
                <p:nvPr/>
              </p:nvSpPr>
              <p:spPr bwMode="auto">
                <a:xfrm>
                  <a:off x="13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26" name="Rectangle 1520">
                  <a:extLst>
                    <a:ext uri="{FF2B5EF4-FFF2-40B4-BE49-F238E27FC236}">
                      <a16:creationId xmlns:a16="http://schemas.microsoft.com/office/drawing/2014/main" id="{F58B4C3F-B4A1-462A-B9AA-33DC1275E520}"/>
                    </a:ext>
                  </a:extLst>
                </p:cNvPr>
                <p:cNvSpPr>
                  <a:spLocks noChangeArrowheads="1"/>
                </p:cNvSpPr>
                <p:nvPr/>
              </p:nvSpPr>
              <p:spPr bwMode="auto">
                <a:xfrm>
                  <a:off x="13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27" name="Rectangle 1521">
                  <a:extLst>
                    <a:ext uri="{FF2B5EF4-FFF2-40B4-BE49-F238E27FC236}">
                      <a16:creationId xmlns:a16="http://schemas.microsoft.com/office/drawing/2014/main" id="{05814A19-F6CE-4EA9-BFAD-E4D6169CC413}"/>
                    </a:ext>
                  </a:extLst>
                </p:cNvPr>
                <p:cNvSpPr>
                  <a:spLocks noChangeArrowheads="1"/>
                </p:cNvSpPr>
                <p:nvPr/>
              </p:nvSpPr>
              <p:spPr bwMode="auto">
                <a:xfrm>
                  <a:off x="131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28" name="Rectangle 1522">
                  <a:extLst>
                    <a:ext uri="{FF2B5EF4-FFF2-40B4-BE49-F238E27FC236}">
                      <a16:creationId xmlns:a16="http://schemas.microsoft.com/office/drawing/2014/main" id="{3315B0D3-CCB3-4360-9B72-EFD1B3B53816}"/>
                    </a:ext>
                  </a:extLst>
                </p:cNvPr>
                <p:cNvSpPr>
                  <a:spLocks noChangeArrowheads="1"/>
                </p:cNvSpPr>
                <p:nvPr/>
              </p:nvSpPr>
              <p:spPr bwMode="auto">
                <a:xfrm>
                  <a:off x="131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29" name="Rectangle 1523">
                  <a:extLst>
                    <a:ext uri="{FF2B5EF4-FFF2-40B4-BE49-F238E27FC236}">
                      <a16:creationId xmlns:a16="http://schemas.microsoft.com/office/drawing/2014/main" id="{0B7F15B9-CD1D-48A4-A0BC-2788DFC98F73}"/>
                    </a:ext>
                  </a:extLst>
                </p:cNvPr>
                <p:cNvSpPr>
                  <a:spLocks noChangeArrowheads="1"/>
                </p:cNvSpPr>
                <p:nvPr/>
              </p:nvSpPr>
              <p:spPr bwMode="auto">
                <a:xfrm>
                  <a:off x="131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30" name="Rectangle 1524">
                  <a:extLst>
                    <a:ext uri="{FF2B5EF4-FFF2-40B4-BE49-F238E27FC236}">
                      <a16:creationId xmlns:a16="http://schemas.microsoft.com/office/drawing/2014/main" id="{95B102DB-C037-4BBB-BB22-7DD3F29EA9DD}"/>
                    </a:ext>
                  </a:extLst>
                </p:cNvPr>
                <p:cNvSpPr>
                  <a:spLocks noChangeArrowheads="1"/>
                </p:cNvSpPr>
                <p:nvPr/>
              </p:nvSpPr>
              <p:spPr bwMode="auto">
                <a:xfrm>
                  <a:off x="131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31" name="Rectangle 1525">
                  <a:extLst>
                    <a:ext uri="{FF2B5EF4-FFF2-40B4-BE49-F238E27FC236}">
                      <a16:creationId xmlns:a16="http://schemas.microsoft.com/office/drawing/2014/main" id="{AF5C734C-19D4-4A1B-A6A5-DA8374B9CEC8}"/>
                    </a:ext>
                  </a:extLst>
                </p:cNvPr>
                <p:cNvSpPr>
                  <a:spLocks noChangeArrowheads="1"/>
                </p:cNvSpPr>
                <p:nvPr/>
              </p:nvSpPr>
              <p:spPr bwMode="auto">
                <a:xfrm>
                  <a:off x="13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32" name="Rectangle 1526">
                  <a:extLst>
                    <a:ext uri="{FF2B5EF4-FFF2-40B4-BE49-F238E27FC236}">
                      <a16:creationId xmlns:a16="http://schemas.microsoft.com/office/drawing/2014/main" id="{26EA95D1-70B9-43FF-AADF-899EE8722ECE}"/>
                    </a:ext>
                  </a:extLst>
                </p:cNvPr>
                <p:cNvSpPr>
                  <a:spLocks noChangeArrowheads="1"/>
                </p:cNvSpPr>
                <p:nvPr/>
              </p:nvSpPr>
              <p:spPr bwMode="auto">
                <a:xfrm>
                  <a:off x="13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33" name="Rectangle 1527">
                  <a:extLst>
                    <a:ext uri="{FF2B5EF4-FFF2-40B4-BE49-F238E27FC236}">
                      <a16:creationId xmlns:a16="http://schemas.microsoft.com/office/drawing/2014/main" id="{5C789D0A-DE5A-48E7-B0CD-28D115524C65}"/>
                    </a:ext>
                  </a:extLst>
                </p:cNvPr>
                <p:cNvSpPr>
                  <a:spLocks noChangeArrowheads="1"/>
                </p:cNvSpPr>
                <p:nvPr/>
              </p:nvSpPr>
              <p:spPr bwMode="auto">
                <a:xfrm>
                  <a:off x="13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34" name="Rectangle 1528">
                  <a:extLst>
                    <a:ext uri="{FF2B5EF4-FFF2-40B4-BE49-F238E27FC236}">
                      <a16:creationId xmlns:a16="http://schemas.microsoft.com/office/drawing/2014/main" id="{60E3EF45-3E3F-48AF-8BE3-ED844FCB0119}"/>
                    </a:ext>
                  </a:extLst>
                </p:cNvPr>
                <p:cNvSpPr>
                  <a:spLocks noChangeArrowheads="1"/>
                </p:cNvSpPr>
                <p:nvPr/>
              </p:nvSpPr>
              <p:spPr bwMode="auto">
                <a:xfrm>
                  <a:off x="13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35" name="Rectangle 1529">
                  <a:extLst>
                    <a:ext uri="{FF2B5EF4-FFF2-40B4-BE49-F238E27FC236}">
                      <a16:creationId xmlns:a16="http://schemas.microsoft.com/office/drawing/2014/main" id="{647E2109-5E2D-4F45-ADA4-9126F37CF99F}"/>
                    </a:ext>
                  </a:extLst>
                </p:cNvPr>
                <p:cNvSpPr>
                  <a:spLocks noChangeArrowheads="1"/>
                </p:cNvSpPr>
                <p:nvPr/>
              </p:nvSpPr>
              <p:spPr bwMode="auto">
                <a:xfrm>
                  <a:off x="13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36" name="Rectangle 1530">
                  <a:extLst>
                    <a:ext uri="{FF2B5EF4-FFF2-40B4-BE49-F238E27FC236}">
                      <a16:creationId xmlns:a16="http://schemas.microsoft.com/office/drawing/2014/main" id="{999EB182-5ED0-4E25-BFEC-A48D97EAECCF}"/>
                    </a:ext>
                  </a:extLst>
                </p:cNvPr>
                <p:cNvSpPr>
                  <a:spLocks noChangeArrowheads="1"/>
                </p:cNvSpPr>
                <p:nvPr/>
              </p:nvSpPr>
              <p:spPr bwMode="auto">
                <a:xfrm>
                  <a:off x="13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37" name="Rectangle 1531">
                  <a:extLst>
                    <a:ext uri="{FF2B5EF4-FFF2-40B4-BE49-F238E27FC236}">
                      <a16:creationId xmlns:a16="http://schemas.microsoft.com/office/drawing/2014/main" id="{0DA53125-22A1-49EC-83AA-BCA5D27E6D30}"/>
                    </a:ext>
                  </a:extLst>
                </p:cNvPr>
                <p:cNvSpPr>
                  <a:spLocks noChangeArrowheads="1"/>
                </p:cNvSpPr>
                <p:nvPr/>
              </p:nvSpPr>
              <p:spPr bwMode="auto">
                <a:xfrm>
                  <a:off x="13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38" name="Rectangle 1532">
                  <a:extLst>
                    <a:ext uri="{FF2B5EF4-FFF2-40B4-BE49-F238E27FC236}">
                      <a16:creationId xmlns:a16="http://schemas.microsoft.com/office/drawing/2014/main" id="{ADA27E2E-5C29-44A8-AFD6-E41E4BD0A62F}"/>
                    </a:ext>
                  </a:extLst>
                </p:cNvPr>
                <p:cNvSpPr>
                  <a:spLocks noChangeArrowheads="1"/>
                </p:cNvSpPr>
                <p:nvPr/>
              </p:nvSpPr>
              <p:spPr bwMode="auto">
                <a:xfrm>
                  <a:off x="13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39" name="Rectangle 1533">
                  <a:extLst>
                    <a:ext uri="{FF2B5EF4-FFF2-40B4-BE49-F238E27FC236}">
                      <a16:creationId xmlns:a16="http://schemas.microsoft.com/office/drawing/2014/main" id="{C0FCB822-24D6-4386-8482-2A7214052E93}"/>
                    </a:ext>
                  </a:extLst>
                </p:cNvPr>
                <p:cNvSpPr>
                  <a:spLocks noChangeArrowheads="1"/>
                </p:cNvSpPr>
                <p:nvPr/>
              </p:nvSpPr>
              <p:spPr bwMode="auto">
                <a:xfrm>
                  <a:off x="132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40" name="Rectangle 1534">
                  <a:extLst>
                    <a:ext uri="{FF2B5EF4-FFF2-40B4-BE49-F238E27FC236}">
                      <a16:creationId xmlns:a16="http://schemas.microsoft.com/office/drawing/2014/main" id="{800359E5-D836-4AD1-89DE-987238BFACF8}"/>
                    </a:ext>
                  </a:extLst>
                </p:cNvPr>
                <p:cNvSpPr>
                  <a:spLocks noChangeArrowheads="1"/>
                </p:cNvSpPr>
                <p:nvPr/>
              </p:nvSpPr>
              <p:spPr bwMode="auto">
                <a:xfrm>
                  <a:off x="132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41" name="Rectangle 1535">
                  <a:extLst>
                    <a:ext uri="{FF2B5EF4-FFF2-40B4-BE49-F238E27FC236}">
                      <a16:creationId xmlns:a16="http://schemas.microsoft.com/office/drawing/2014/main" id="{A6107FF4-52E4-42F8-9A51-6CAE81F69D6A}"/>
                    </a:ext>
                  </a:extLst>
                </p:cNvPr>
                <p:cNvSpPr>
                  <a:spLocks noChangeArrowheads="1"/>
                </p:cNvSpPr>
                <p:nvPr/>
              </p:nvSpPr>
              <p:spPr bwMode="auto">
                <a:xfrm>
                  <a:off x="132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42" name="Rectangle 1536">
                  <a:extLst>
                    <a:ext uri="{FF2B5EF4-FFF2-40B4-BE49-F238E27FC236}">
                      <a16:creationId xmlns:a16="http://schemas.microsoft.com/office/drawing/2014/main" id="{69CEC283-7D0D-4988-A7AC-A5818D10D65C}"/>
                    </a:ext>
                  </a:extLst>
                </p:cNvPr>
                <p:cNvSpPr>
                  <a:spLocks noChangeArrowheads="1"/>
                </p:cNvSpPr>
                <p:nvPr/>
              </p:nvSpPr>
              <p:spPr bwMode="auto">
                <a:xfrm>
                  <a:off x="132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43" name="Rectangle 1537">
                  <a:extLst>
                    <a:ext uri="{FF2B5EF4-FFF2-40B4-BE49-F238E27FC236}">
                      <a16:creationId xmlns:a16="http://schemas.microsoft.com/office/drawing/2014/main" id="{E2163FA7-8E43-461C-BBB3-61AB5D6AC77E}"/>
                    </a:ext>
                  </a:extLst>
                </p:cNvPr>
                <p:cNvSpPr>
                  <a:spLocks noChangeArrowheads="1"/>
                </p:cNvSpPr>
                <p:nvPr/>
              </p:nvSpPr>
              <p:spPr bwMode="auto">
                <a:xfrm>
                  <a:off x="132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44" name="Rectangle 1538">
                  <a:extLst>
                    <a:ext uri="{FF2B5EF4-FFF2-40B4-BE49-F238E27FC236}">
                      <a16:creationId xmlns:a16="http://schemas.microsoft.com/office/drawing/2014/main" id="{3156C3A8-8A40-4297-8B78-2D90831D4E7E}"/>
                    </a:ext>
                  </a:extLst>
                </p:cNvPr>
                <p:cNvSpPr>
                  <a:spLocks noChangeArrowheads="1"/>
                </p:cNvSpPr>
                <p:nvPr/>
              </p:nvSpPr>
              <p:spPr bwMode="auto">
                <a:xfrm>
                  <a:off x="13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45" name="Rectangle 1539">
                  <a:extLst>
                    <a:ext uri="{FF2B5EF4-FFF2-40B4-BE49-F238E27FC236}">
                      <a16:creationId xmlns:a16="http://schemas.microsoft.com/office/drawing/2014/main" id="{7AB584AE-52BB-49CD-B7C3-81C6B503E0CB}"/>
                    </a:ext>
                  </a:extLst>
                </p:cNvPr>
                <p:cNvSpPr>
                  <a:spLocks noChangeArrowheads="1"/>
                </p:cNvSpPr>
                <p:nvPr/>
              </p:nvSpPr>
              <p:spPr bwMode="auto">
                <a:xfrm>
                  <a:off x="13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46" name="Rectangle 1540">
                  <a:extLst>
                    <a:ext uri="{FF2B5EF4-FFF2-40B4-BE49-F238E27FC236}">
                      <a16:creationId xmlns:a16="http://schemas.microsoft.com/office/drawing/2014/main" id="{80CB1535-437F-42B9-AE7E-7AA20BA6FB93}"/>
                    </a:ext>
                  </a:extLst>
                </p:cNvPr>
                <p:cNvSpPr>
                  <a:spLocks noChangeArrowheads="1"/>
                </p:cNvSpPr>
                <p:nvPr/>
              </p:nvSpPr>
              <p:spPr bwMode="auto">
                <a:xfrm>
                  <a:off x="13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47" name="Rectangle 1541">
                  <a:extLst>
                    <a:ext uri="{FF2B5EF4-FFF2-40B4-BE49-F238E27FC236}">
                      <a16:creationId xmlns:a16="http://schemas.microsoft.com/office/drawing/2014/main" id="{6A14CC8B-4EB5-4A7D-BBA4-898E4CB8D817}"/>
                    </a:ext>
                  </a:extLst>
                </p:cNvPr>
                <p:cNvSpPr>
                  <a:spLocks noChangeArrowheads="1"/>
                </p:cNvSpPr>
                <p:nvPr/>
              </p:nvSpPr>
              <p:spPr bwMode="auto">
                <a:xfrm>
                  <a:off x="13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48" name="Rectangle 1542">
                  <a:extLst>
                    <a:ext uri="{FF2B5EF4-FFF2-40B4-BE49-F238E27FC236}">
                      <a16:creationId xmlns:a16="http://schemas.microsoft.com/office/drawing/2014/main" id="{7DAA7DE7-BF37-4A90-AAE2-F2837CBA2575}"/>
                    </a:ext>
                  </a:extLst>
                </p:cNvPr>
                <p:cNvSpPr>
                  <a:spLocks noChangeArrowheads="1"/>
                </p:cNvSpPr>
                <p:nvPr/>
              </p:nvSpPr>
              <p:spPr bwMode="auto">
                <a:xfrm>
                  <a:off x="13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49" name="Rectangle 1543">
                  <a:extLst>
                    <a:ext uri="{FF2B5EF4-FFF2-40B4-BE49-F238E27FC236}">
                      <a16:creationId xmlns:a16="http://schemas.microsoft.com/office/drawing/2014/main" id="{D95200A2-18C4-4B93-B00D-1055A4ED00FA}"/>
                    </a:ext>
                  </a:extLst>
                </p:cNvPr>
                <p:cNvSpPr>
                  <a:spLocks noChangeArrowheads="1"/>
                </p:cNvSpPr>
                <p:nvPr/>
              </p:nvSpPr>
              <p:spPr bwMode="auto">
                <a:xfrm>
                  <a:off x="13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50" name="Rectangle 1544">
                  <a:extLst>
                    <a:ext uri="{FF2B5EF4-FFF2-40B4-BE49-F238E27FC236}">
                      <a16:creationId xmlns:a16="http://schemas.microsoft.com/office/drawing/2014/main" id="{19476435-C093-4D17-8C25-0639D40188CF}"/>
                    </a:ext>
                  </a:extLst>
                </p:cNvPr>
                <p:cNvSpPr>
                  <a:spLocks noChangeArrowheads="1"/>
                </p:cNvSpPr>
                <p:nvPr/>
              </p:nvSpPr>
              <p:spPr bwMode="auto">
                <a:xfrm>
                  <a:off x="13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51" name="Rectangle 1545">
                  <a:extLst>
                    <a:ext uri="{FF2B5EF4-FFF2-40B4-BE49-F238E27FC236}">
                      <a16:creationId xmlns:a16="http://schemas.microsoft.com/office/drawing/2014/main" id="{183D7090-6255-40A2-9B5B-EE0388CDCF70}"/>
                    </a:ext>
                  </a:extLst>
                </p:cNvPr>
                <p:cNvSpPr>
                  <a:spLocks noChangeArrowheads="1"/>
                </p:cNvSpPr>
                <p:nvPr/>
              </p:nvSpPr>
              <p:spPr bwMode="auto">
                <a:xfrm>
                  <a:off x="13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52" name="Rectangle 1546">
                  <a:extLst>
                    <a:ext uri="{FF2B5EF4-FFF2-40B4-BE49-F238E27FC236}">
                      <a16:creationId xmlns:a16="http://schemas.microsoft.com/office/drawing/2014/main" id="{D88F0619-6EC4-4062-8053-12D8A1980176}"/>
                    </a:ext>
                  </a:extLst>
                </p:cNvPr>
                <p:cNvSpPr>
                  <a:spLocks noChangeArrowheads="1"/>
                </p:cNvSpPr>
                <p:nvPr/>
              </p:nvSpPr>
              <p:spPr bwMode="auto">
                <a:xfrm>
                  <a:off x="133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53" name="Rectangle 1547">
                  <a:extLst>
                    <a:ext uri="{FF2B5EF4-FFF2-40B4-BE49-F238E27FC236}">
                      <a16:creationId xmlns:a16="http://schemas.microsoft.com/office/drawing/2014/main" id="{E90CF695-06A3-47D5-8D5D-D984D3EBBBD6}"/>
                    </a:ext>
                  </a:extLst>
                </p:cNvPr>
                <p:cNvSpPr>
                  <a:spLocks noChangeArrowheads="1"/>
                </p:cNvSpPr>
                <p:nvPr/>
              </p:nvSpPr>
              <p:spPr bwMode="auto">
                <a:xfrm>
                  <a:off x="133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54" name="Rectangle 1548">
                  <a:extLst>
                    <a:ext uri="{FF2B5EF4-FFF2-40B4-BE49-F238E27FC236}">
                      <a16:creationId xmlns:a16="http://schemas.microsoft.com/office/drawing/2014/main" id="{606DFB9D-B303-4038-885D-9617996FF7BA}"/>
                    </a:ext>
                  </a:extLst>
                </p:cNvPr>
                <p:cNvSpPr>
                  <a:spLocks noChangeArrowheads="1"/>
                </p:cNvSpPr>
                <p:nvPr/>
              </p:nvSpPr>
              <p:spPr bwMode="auto">
                <a:xfrm>
                  <a:off x="133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55" name="Rectangle 1549">
                  <a:extLst>
                    <a:ext uri="{FF2B5EF4-FFF2-40B4-BE49-F238E27FC236}">
                      <a16:creationId xmlns:a16="http://schemas.microsoft.com/office/drawing/2014/main" id="{749E0AF9-E3EC-4C0E-A127-EC6A72D47ED0}"/>
                    </a:ext>
                  </a:extLst>
                </p:cNvPr>
                <p:cNvSpPr>
                  <a:spLocks noChangeArrowheads="1"/>
                </p:cNvSpPr>
                <p:nvPr/>
              </p:nvSpPr>
              <p:spPr bwMode="auto">
                <a:xfrm>
                  <a:off x="133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56" name="Rectangle 1550">
                  <a:extLst>
                    <a:ext uri="{FF2B5EF4-FFF2-40B4-BE49-F238E27FC236}">
                      <a16:creationId xmlns:a16="http://schemas.microsoft.com/office/drawing/2014/main" id="{C55AA0A1-E30F-4968-ACAE-35312B23C02E}"/>
                    </a:ext>
                  </a:extLst>
                </p:cNvPr>
                <p:cNvSpPr>
                  <a:spLocks noChangeArrowheads="1"/>
                </p:cNvSpPr>
                <p:nvPr/>
              </p:nvSpPr>
              <p:spPr bwMode="auto">
                <a:xfrm>
                  <a:off x="13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57" name="Rectangle 1551">
                  <a:extLst>
                    <a:ext uri="{FF2B5EF4-FFF2-40B4-BE49-F238E27FC236}">
                      <a16:creationId xmlns:a16="http://schemas.microsoft.com/office/drawing/2014/main" id="{10ACC9D1-801A-40E5-8C47-DED4AE989ADE}"/>
                    </a:ext>
                  </a:extLst>
                </p:cNvPr>
                <p:cNvSpPr>
                  <a:spLocks noChangeArrowheads="1"/>
                </p:cNvSpPr>
                <p:nvPr/>
              </p:nvSpPr>
              <p:spPr bwMode="auto">
                <a:xfrm>
                  <a:off x="13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58" name="Rectangle 1552">
                  <a:extLst>
                    <a:ext uri="{FF2B5EF4-FFF2-40B4-BE49-F238E27FC236}">
                      <a16:creationId xmlns:a16="http://schemas.microsoft.com/office/drawing/2014/main" id="{25B5EFF8-066D-41C6-B245-C478F73EEF75}"/>
                    </a:ext>
                  </a:extLst>
                </p:cNvPr>
                <p:cNvSpPr>
                  <a:spLocks noChangeArrowheads="1"/>
                </p:cNvSpPr>
                <p:nvPr/>
              </p:nvSpPr>
              <p:spPr bwMode="auto">
                <a:xfrm>
                  <a:off x="13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59" name="Rectangle 1553">
                  <a:extLst>
                    <a:ext uri="{FF2B5EF4-FFF2-40B4-BE49-F238E27FC236}">
                      <a16:creationId xmlns:a16="http://schemas.microsoft.com/office/drawing/2014/main" id="{D00D4907-247D-45EE-B0B4-995BB65BD8DC}"/>
                    </a:ext>
                  </a:extLst>
                </p:cNvPr>
                <p:cNvSpPr>
                  <a:spLocks noChangeArrowheads="1"/>
                </p:cNvSpPr>
                <p:nvPr/>
              </p:nvSpPr>
              <p:spPr bwMode="auto">
                <a:xfrm>
                  <a:off x="13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60" name="Rectangle 1554">
                  <a:extLst>
                    <a:ext uri="{FF2B5EF4-FFF2-40B4-BE49-F238E27FC236}">
                      <a16:creationId xmlns:a16="http://schemas.microsoft.com/office/drawing/2014/main" id="{8EC19A61-E021-4F09-871E-533EAD1F2075}"/>
                    </a:ext>
                  </a:extLst>
                </p:cNvPr>
                <p:cNvSpPr>
                  <a:spLocks noChangeArrowheads="1"/>
                </p:cNvSpPr>
                <p:nvPr/>
              </p:nvSpPr>
              <p:spPr bwMode="auto">
                <a:xfrm>
                  <a:off x="13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61" name="Rectangle 1555">
                  <a:extLst>
                    <a:ext uri="{FF2B5EF4-FFF2-40B4-BE49-F238E27FC236}">
                      <a16:creationId xmlns:a16="http://schemas.microsoft.com/office/drawing/2014/main" id="{60AA6970-1743-4329-9068-0FE783BF4F1B}"/>
                    </a:ext>
                  </a:extLst>
                </p:cNvPr>
                <p:cNvSpPr>
                  <a:spLocks noChangeArrowheads="1"/>
                </p:cNvSpPr>
                <p:nvPr/>
              </p:nvSpPr>
              <p:spPr bwMode="auto">
                <a:xfrm>
                  <a:off x="13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62" name="Rectangle 1556">
                  <a:extLst>
                    <a:ext uri="{FF2B5EF4-FFF2-40B4-BE49-F238E27FC236}">
                      <a16:creationId xmlns:a16="http://schemas.microsoft.com/office/drawing/2014/main" id="{FB48D27F-AC6C-497C-BBD6-22594A0A37A7}"/>
                    </a:ext>
                  </a:extLst>
                </p:cNvPr>
                <p:cNvSpPr>
                  <a:spLocks noChangeArrowheads="1"/>
                </p:cNvSpPr>
                <p:nvPr/>
              </p:nvSpPr>
              <p:spPr bwMode="auto">
                <a:xfrm>
                  <a:off x="13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63" name="Rectangle 1557">
                  <a:extLst>
                    <a:ext uri="{FF2B5EF4-FFF2-40B4-BE49-F238E27FC236}">
                      <a16:creationId xmlns:a16="http://schemas.microsoft.com/office/drawing/2014/main" id="{F8A87D70-4F5E-4BE0-8B42-AC7C2AB47AB2}"/>
                    </a:ext>
                  </a:extLst>
                </p:cNvPr>
                <p:cNvSpPr>
                  <a:spLocks noChangeArrowheads="1"/>
                </p:cNvSpPr>
                <p:nvPr/>
              </p:nvSpPr>
              <p:spPr bwMode="auto">
                <a:xfrm>
                  <a:off x="13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64" name="Rectangle 1558">
                  <a:extLst>
                    <a:ext uri="{FF2B5EF4-FFF2-40B4-BE49-F238E27FC236}">
                      <a16:creationId xmlns:a16="http://schemas.microsoft.com/office/drawing/2014/main" id="{2AC78FEE-A337-46F3-985F-A5F88E2B6584}"/>
                    </a:ext>
                  </a:extLst>
                </p:cNvPr>
                <p:cNvSpPr>
                  <a:spLocks noChangeArrowheads="1"/>
                </p:cNvSpPr>
                <p:nvPr/>
              </p:nvSpPr>
              <p:spPr bwMode="auto">
                <a:xfrm>
                  <a:off x="134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65" name="Rectangle 1559">
                  <a:extLst>
                    <a:ext uri="{FF2B5EF4-FFF2-40B4-BE49-F238E27FC236}">
                      <a16:creationId xmlns:a16="http://schemas.microsoft.com/office/drawing/2014/main" id="{A17D2D36-4A64-4A73-AC8C-2A6286A750E4}"/>
                    </a:ext>
                  </a:extLst>
                </p:cNvPr>
                <p:cNvSpPr>
                  <a:spLocks noChangeArrowheads="1"/>
                </p:cNvSpPr>
                <p:nvPr/>
              </p:nvSpPr>
              <p:spPr bwMode="auto">
                <a:xfrm>
                  <a:off x="134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66" name="Rectangle 1560">
                  <a:extLst>
                    <a:ext uri="{FF2B5EF4-FFF2-40B4-BE49-F238E27FC236}">
                      <a16:creationId xmlns:a16="http://schemas.microsoft.com/office/drawing/2014/main" id="{71559B80-AFE6-4B61-B565-C40BD9049A0D}"/>
                    </a:ext>
                  </a:extLst>
                </p:cNvPr>
                <p:cNvSpPr>
                  <a:spLocks noChangeArrowheads="1"/>
                </p:cNvSpPr>
                <p:nvPr/>
              </p:nvSpPr>
              <p:spPr bwMode="auto">
                <a:xfrm>
                  <a:off x="134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67" name="Rectangle 1561">
                  <a:extLst>
                    <a:ext uri="{FF2B5EF4-FFF2-40B4-BE49-F238E27FC236}">
                      <a16:creationId xmlns:a16="http://schemas.microsoft.com/office/drawing/2014/main" id="{8EC51F95-7DD1-4E22-8B9E-E8256C741190}"/>
                    </a:ext>
                  </a:extLst>
                </p:cNvPr>
                <p:cNvSpPr>
                  <a:spLocks noChangeArrowheads="1"/>
                </p:cNvSpPr>
                <p:nvPr/>
              </p:nvSpPr>
              <p:spPr bwMode="auto">
                <a:xfrm>
                  <a:off x="134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68" name="Rectangle 1562">
                  <a:extLst>
                    <a:ext uri="{FF2B5EF4-FFF2-40B4-BE49-F238E27FC236}">
                      <a16:creationId xmlns:a16="http://schemas.microsoft.com/office/drawing/2014/main" id="{7951B99B-F204-4526-9C22-D836CC88CA44}"/>
                    </a:ext>
                  </a:extLst>
                </p:cNvPr>
                <p:cNvSpPr>
                  <a:spLocks noChangeArrowheads="1"/>
                </p:cNvSpPr>
                <p:nvPr/>
              </p:nvSpPr>
              <p:spPr bwMode="auto">
                <a:xfrm>
                  <a:off x="13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69" name="Rectangle 1563">
                  <a:extLst>
                    <a:ext uri="{FF2B5EF4-FFF2-40B4-BE49-F238E27FC236}">
                      <a16:creationId xmlns:a16="http://schemas.microsoft.com/office/drawing/2014/main" id="{BFD2395D-DDD1-4EAD-BB64-DFBAD3404A44}"/>
                    </a:ext>
                  </a:extLst>
                </p:cNvPr>
                <p:cNvSpPr>
                  <a:spLocks noChangeArrowheads="1"/>
                </p:cNvSpPr>
                <p:nvPr/>
              </p:nvSpPr>
              <p:spPr bwMode="auto">
                <a:xfrm>
                  <a:off x="13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70" name="Rectangle 1564">
                  <a:extLst>
                    <a:ext uri="{FF2B5EF4-FFF2-40B4-BE49-F238E27FC236}">
                      <a16:creationId xmlns:a16="http://schemas.microsoft.com/office/drawing/2014/main" id="{927B7ED6-C9F8-4973-8A93-25C5A1D0C751}"/>
                    </a:ext>
                  </a:extLst>
                </p:cNvPr>
                <p:cNvSpPr>
                  <a:spLocks noChangeArrowheads="1"/>
                </p:cNvSpPr>
                <p:nvPr/>
              </p:nvSpPr>
              <p:spPr bwMode="auto">
                <a:xfrm>
                  <a:off x="13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71" name="Rectangle 1565">
                  <a:extLst>
                    <a:ext uri="{FF2B5EF4-FFF2-40B4-BE49-F238E27FC236}">
                      <a16:creationId xmlns:a16="http://schemas.microsoft.com/office/drawing/2014/main" id="{45319967-AC49-4E2D-B25A-F1440CF90B4F}"/>
                    </a:ext>
                  </a:extLst>
                </p:cNvPr>
                <p:cNvSpPr>
                  <a:spLocks noChangeArrowheads="1"/>
                </p:cNvSpPr>
                <p:nvPr/>
              </p:nvSpPr>
              <p:spPr bwMode="auto">
                <a:xfrm>
                  <a:off x="13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72" name="Rectangle 1566">
                  <a:extLst>
                    <a:ext uri="{FF2B5EF4-FFF2-40B4-BE49-F238E27FC236}">
                      <a16:creationId xmlns:a16="http://schemas.microsoft.com/office/drawing/2014/main" id="{56ABA145-4FE1-4FFE-A823-277719C001A7}"/>
                    </a:ext>
                  </a:extLst>
                </p:cNvPr>
                <p:cNvSpPr>
                  <a:spLocks noChangeArrowheads="1"/>
                </p:cNvSpPr>
                <p:nvPr/>
              </p:nvSpPr>
              <p:spPr bwMode="auto">
                <a:xfrm>
                  <a:off x="13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73" name="Rectangle 1567">
                  <a:extLst>
                    <a:ext uri="{FF2B5EF4-FFF2-40B4-BE49-F238E27FC236}">
                      <a16:creationId xmlns:a16="http://schemas.microsoft.com/office/drawing/2014/main" id="{6B4C9DE2-ED67-420E-AB56-5A56EBF6120D}"/>
                    </a:ext>
                  </a:extLst>
                </p:cNvPr>
                <p:cNvSpPr>
                  <a:spLocks noChangeArrowheads="1"/>
                </p:cNvSpPr>
                <p:nvPr/>
              </p:nvSpPr>
              <p:spPr bwMode="auto">
                <a:xfrm>
                  <a:off x="13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74" name="Rectangle 1568">
                  <a:extLst>
                    <a:ext uri="{FF2B5EF4-FFF2-40B4-BE49-F238E27FC236}">
                      <a16:creationId xmlns:a16="http://schemas.microsoft.com/office/drawing/2014/main" id="{C02C302A-699D-4A37-BAC4-233645595407}"/>
                    </a:ext>
                  </a:extLst>
                </p:cNvPr>
                <p:cNvSpPr>
                  <a:spLocks noChangeArrowheads="1"/>
                </p:cNvSpPr>
                <p:nvPr/>
              </p:nvSpPr>
              <p:spPr bwMode="auto">
                <a:xfrm>
                  <a:off x="13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75" name="Rectangle 1569">
                  <a:extLst>
                    <a:ext uri="{FF2B5EF4-FFF2-40B4-BE49-F238E27FC236}">
                      <a16:creationId xmlns:a16="http://schemas.microsoft.com/office/drawing/2014/main" id="{C350841D-49F7-4ECB-A234-AA73FEDDD4EA}"/>
                    </a:ext>
                  </a:extLst>
                </p:cNvPr>
                <p:cNvSpPr>
                  <a:spLocks noChangeArrowheads="1"/>
                </p:cNvSpPr>
                <p:nvPr/>
              </p:nvSpPr>
              <p:spPr bwMode="auto">
                <a:xfrm>
                  <a:off x="13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76" name="Rectangle 1570">
                  <a:extLst>
                    <a:ext uri="{FF2B5EF4-FFF2-40B4-BE49-F238E27FC236}">
                      <a16:creationId xmlns:a16="http://schemas.microsoft.com/office/drawing/2014/main" id="{27DF6291-B921-4B72-B255-E0079B7E1601}"/>
                    </a:ext>
                  </a:extLst>
                </p:cNvPr>
                <p:cNvSpPr>
                  <a:spLocks noChangeArrowheads="1"/>
                </p:cNvSpPr>
                <p:nvPr/>
              </p:nvSpPr>
              <p:spPr bwMode="auto">
                <a:xfrm>
                  <a:off x="135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77" name="Rectangle 1571">
                  <a:extLst>
                    <a:ext uri="{FF2B5EF4-FFF2-40B4-BE49-F238E27FC236}">
                      <a16:creationId xmlns:a16="http://schemas.microsoft.com/office/drawing/2014/main" id="{DD0D796A-919E-4F8D-B2CA-87E25CA44CEE}"/>
                    </a:ext>
                  </a:extLst>
                </p:cNvPr>
                <p:cNvSpPr>
                  <a:spLocks noChangeArrowheads="1"/>
                </p:cNvSpPr>
                <p:nvPr/>
              </p:nvSpPr>
              <p:spPr bwMode="auto">
                <a:xfrm>
                  <a:off x="135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78" name="Rectangle 1572">
                  <a:extLst>
                    <a:ext uri="{FF2B5EF4-FFF2-40B4-BE49-F238E27FC236}">
                      <a16:creationId xmlns:a16="http://schemas.microsoft.com/office/drawing/2014/main" id="{7E53A27E-978B-45B4-9E13-BD096943E99B}"/>
                    </a:ext>
                  </a:extLst>
                </p:cNvPr>
                <p:cNvSpPr>
                  <a:spLocks noChangeArrowheads="1"/>
                </p:cNvSpPr>
                <p:nvPr/>
              </p:nvSpPr>
              <p:spPr bwMode="auto">
                <a:xfrm>
                  <a:off x="135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79" name="Rectangle 1573">
                  <a:extLst>
                    <a:ext uri="{FF2B5EF4-FFF2-40B4-BE49-F238E27FC236}">
                      <a16:creationId xmlns:a16="http://schemas.microsoft.com/office/drawing/2014/main" id="{9ADCE641-F318-4D42-8F31-272B279D2454}"/>
                    </a:ext>
                  </a:extLst>
                </p:cNvPr>
                <p:cNvSpPr>
                  <a:spLocks noChangeArrowheads="1"/>
                </p:cNvSpPr>
                <p:nvPr/>
              </p:nvSpPr>
              <p:spPr bwMode="auto">
                <a:xfrm>
                  <a:off x="135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80" name="Rectangle 1574">
                  <a:extLst>
                    <a:ext uri="{FF2B5EF4-FFF2-40B4-BE49-F238E27FC236}">
                      <a16:creationId xmlns:a16="http://schemas.microsoft.com/office/drawing/2014/main" id="{558F670C-52C8-410B-9258-C6C20A8630A5}"/>
                    </a:ext>
                  </a:extLst>
                </p:cNvPr>
                <p:cNvSpPr>
                  <a:spLocks noChangeArrowheads="1"/>
                </p:cNvSpPr>
                <p:nvPr/>
              </p:nvSpPr>
              <p:spPr bwMode="auto">
                <a:xfrm>
                  <a:off x="13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81" name="Rectangle 1575">
                  <a:extLst>
                    <a:ext uri="{FF2B5EF4-FFF2-40B4-BE49-F238E27FC236}">
                      <a16:creationId xmlns:a16="http://schemas.microsoft.com/office/drawing/2014/main" id="{66B64297-3793-447E-BC57-171DB1CC37FD}"/>
                    </a:ext>
                  </a:extLst>
                </p:cNvPr>
                <p:cNvSpPr>
                  <a:spLocks noChangeArrowheads="1"/>
                </p:cNvSpPr>
                <p:nvPr/>
              </p:nvSpPr>
              <p:spPr bwMode="auto">
                <a:xfrm>
                  <a:off x="13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82" name="Rectangle 1576">
                  <a:extLst>
                    <a:ext uri="{FF2B5EF4-FFF2-40B4-BE49-F238E27FC236}">
                      <a16:creationId xmlns:a16="http://schemas.microsoft.com/office/drawing/2014/main" id="{409F317E-5935-40FC-AA94-19972CDFE52B}"/>
                    </a:ext>
                  </a:extLst>
                </p:cNvPr>
                <p:cNvSpPr>
                  <a:spLocks noChangeArrowheads="1"/>
                </p:cNvSpPr>
                <p:nvPr/>
              </p:nvSpPr>
              <p:spPr bwMode="auto">
                <a:xfrm>
                  <a:off x="13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83" name="Rectangle 1577">
                  <a:extLst>
                    <a:ext uri="{FF2B5EF4-FFF2-40B4-BE49-F238E27FC236}">
                      <a16:creationId xmlns:a16="http://schemas.microsoft.com/office/drawing/2014/main" id="{7A91BF23-ECCC-4D8C-99AC-AE29E9C095FA}"/>
                    </a:ext>
                  </a:extLst>
                </p:cNvPr>
                <p:cNvSpPr>
                  <a:spLocks noChangeArrowheads="1"/>
                </p:cNvSpPr>
                <p:nvPr/>
              </p:nvSpPr>
              <p:spPr bwMode="auto">
                <a:xfrm>
                  <a:off x="13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84" name="Rectangle 1578">
                  <a:extLst>
                    <a:ext uri="{FF2B5EF4-FFF2-40B4-BE49-F238E27FC236}">
                      <a16:creationId xmlns:a16="http://schemas.microsoft.com/office/drawing/2014/main" id="{6CDCF061-9E7F-468F-B8DE-ECF276013E61}"/>
                    </a:ext>
                  </a:extLst>
                </p:cNvPr>
                <p:cNvSpPr>
                  <a:spLocks noChangeArrowheads="1"/>
                </p:cNvSpPr>
                <p:nvPr/>
              </p:nvSpPr>
              <p:spPr bwMode="auto">
                <a:xfrm>
                  <a:off x="13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85" name="Rectangle 1579">
                  <a:extLst>
                    <a:ext uri="{FF2B5EF4-FFF2-40B4-BE49-F238E27FC236}">
                      <a16:creationId xmlns:a16="http://schemas.microsoft.com/office/drawing/2014/main" id="{A87CF8D3-6AB7-43CD-801D-73DF55615249}"/>
                    </a:ext>
                  </a:extLst>
                </p:cNvPr>
                <p:cNvSpPr>
                  <a:spLocks noChangeArrowheads="1"/>
                </p:cNvSpPr>
                <p:nvPr/>
              </p:nvSpPr>
              <p:spPr bwMode="auto">
                <a:xfrm>
                  <a:off x="13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86" name="Rectangle 1580">
                  <a:extLst>
                    <a:ext uri="{FF2B5EF4-FFF2-40B4-BE49-F238E27FC236}">
                      <a16:creationId xmlns:a16="http://schemas.microsoft.com/office/drawing/2014/main" id="{D7E66440-BB23-4B60-A5A6-79BDBBF48C83}"/>
                    </a:ext>
                  </a:extLst>
                </p:cNvPr>
                <p:cNvSpPr>
                  <a:spLocks noChangeArrowheads="1"/>
                </p:cNvSpPr>
                <p:nvPr/>
              </p:nvSpPr>
              <p:spPr bwMode="auto">
                <a:xfrm>
                  <a:off x="13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87" name="Rectangle 1581">
                  <a:extLst>
                    <a:ext uri="{FF2B5EF4-FFF2-40B4-BE49-F238E27FC236}">
                      <a16:creationId xmlns:a16="http://schemas.microsoft.com/office/drawing/2014/main" id="{75367C07-3512-4EC3-8D98-FD5D9880585D}"/>
                    </a:ext>
                  </a:extLst>
                </p:cNvPr>
                <p:cNvSpPr>
                  <a:spLocks noChangeArrowheads="1"/>
                </p:cNvSpPr>
                <p:nvPr/>
              </p:nvSpPr>
              <p:spPr bwMode="auto">
                <a:xfrm>
                  <a:off x="13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88" name="Rectangle 1582">
                  <a:extLst>
                    <a:ext uri="{FF2B5EF4-FFF2-40B4-BE49-F238E27FC236}">
                      <a16:creationId xmlns:a16="http://schemas.microsoft.com/office/drawing/2014/main" id="{8D691CC7-F043-456B-BCB5-5736E6384937}"/>
                    </a:ext>
                  </a:extLst>
                </p:cNvPr>
                <p:cNvSpPr>
                  <a:spLocks noChangeArrowheads="1"/>
                </p:cNvSpPr>
                <p:nvPr/>
              </p:nvSpPr>
              <p:spPr bwMode="auto">
                <a:xfrm>
                  <a:off x="136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89" name="Rectangle 1583">
                  <a:extLst>
                    <a:ext uri="{FF2B5EF4-FFF2-40B4-BE49-F238E27FC236}">
                      <a16:creationId xmlns:a16="http://schemas.microsoft.com/office/drawing/2014/main" id="{5EB31BB6-2EB6-49B7-9547-0D9C478DF1E3}"/>
                    </a:ext>
                  </a:extLst>
                </p:cNvPr>
                <p:cNvSpPr>
                  <a:spLocks noChangeArrowheads="1"/>
                </p:cNvSpPr>
                <p:nvPr/>
              </p:nvSpPr>
              <p:spPr bwMode="auto">
                <a:xfrm>
                  <a:off x="136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90" name="Rectangle 1584">
                  <a:extLst>
                    <a:ext uri="{FF2B5EF4-FFF2-40B4-BE49-F238E27FC236}">
                      <a16:creationId xmlns:a16="http://schemas.microsoft.com/office/drawing/2014/main" id="{70374CB6-370B-4C30-96C1-39787524F1AE}"/>
                    </a:ext>
                  </a:extLst>
                </p:cNvPr>
                <p:cNvSpPr>
                  <a:spLocks noChangeArrowheads="1"/>
                </p:cNvSpPr>
                <p:nvPr/>
              </p:nvSpPr>
              <p:spPr bwMode="auto">
                <a:xfrm>
                  <a:off x="136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91" name="Rectangle 1585">
                  <a:extLst>
                    <a:ext uri="{FF2B5EF4-FFF2-40B4-BE49-F238E27FC236}">
                      <a16:creationId xmlns:a16="http://schemas.microsoft.com/office/drawing/2014/main" id="{97188131-3083-48B0-A984-939DA436C650}"/>
                    </a:ext>
                  </a:extLst>
                </p:cNvPr>
                <p:cNvSpPr>
                  <a:spLocks noChangeArrowheads="1"/>
                </p:cNvSpPr>
                <p:nvPr/>
              </p:nvSpPr>
              <p:spPr bwMode="auto">
                <a:xfrm>
                  <a:off x="136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92" name="Rectangle 1586">
                  <a:extLst>
                    <a:ext uri="{FF2B5EF4-FFF2-40B4-BE49-F238E27FC236}">
                      <a16:creationId xmlns:a16="http://schemas.microsoft.com/office/drawing/2014/main" id="{9268A584-62C6-460F-A94B-86555BAF71C7}"/>
                    </a:ext>
                  </a:extLst>
                </p:cNvPr>
                <p:cNvSpPr>
                  <a:spLocks noChangeArrowheads="1"/>
                </p:cNvSpPr>
                <p:nvPr/>
              </p:nvSpPr>
              <p:spPr bwMode="auto">
                <a:xfrm>
                  <a:off x="136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93" name="Rectangle 1587">
                  <a:extLst>
                    <a:ext uri="{FF2B5EF4-FFF2-40B4-BE49-F238E27FC236}">
                      <a16:creationId xmlns:a16="http://schemas.microsoft.com/office/drawing/2014/main" id="{A790990F-3F74-4A0D-82F9-C4175E821041}"/>
                    </a:ext>
                  </a:extLst>
                </p:cNvPr>
                <p:cNvSpPr>
                  <a:spLocks noChangeArrowheads="1"/>
                </p:cNvSpPr>
                <p:nvPr/>
              </p:nvSpPr>
              <p:spPr bwMode="auto">
                <a:xfrm>
                  <a:off x="13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94" name="Rectangle 1588">
                  <a:extLst>
                    <a:ext uri="{FF2B5EF4-FFF2-40B4-BE49-F238E27FC236}">
                      <a16:creationId xmlns:a16="http://schemas.microsoft.com/office/drawing/2014/main" id="{E0B87A95-3802-4AC1-AD54-B254DBEB295D}"/>
                    </a:ext>
                  </a:extLst>
                </p:cNvPr>
                <p:cNvSpPr>
                  <a:spLocks noChangeArrowheads="1"/>
                </p:cNvSpPr>
                <p:nvPr/>
              </p:nvSpPr>
              <p:spPr bwMode="auto">
                <a:xfrm>
                  <a:off x="13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95" name="Rectangle 1589">
                  <a:extLst>
                    <a:ext uri="{FF2B5EF4-FFF2-40B4-BE49-F238E27FC236}">
                      <a16:creationId xmlns:a16="http://schemas.microsoft.com/office/drawing/2014/main" id="{C159286D-9831-42DA-AF8E-E12BFEE915D1}"/>
                    </a:ext>
                  </a:extLst>
                </p:cNvPr>
                <p:cNvSpPr>
                  <a:spLocks noChangeArrowheads="1"/>
                </p:cNvSpPr>
                <p:nvPr/>
              </p:nvSpPr>
              <p:spPr bwMode="auto">
                <a:xfrm>
                  <a:off x="13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96" name="Rectangle 1590">
                  <a:extLst>
                    <a:ext uri="{FF2B5EF4-FFF2-40B4-BE49-F238E27FC236}">
                      <a16:creationId xmlns:a16="http://schemas.microsoft.com/office/drawing/2014/main" id="{0FF4B73F-3268-4300-9528-8B7CB3C857F1}"/>
                    </a:ext>
                  </a:extLst>
                </p:cNvPr>
                <p:cNvSpPr>
                  <a:spLocks noChangeArrowheads="1"/>
                </p:cNvSpPr>
                <p:nvPr/>
              </p:nvSpPr>
              <p:spPr bwMode="auto">
                <a:xfrm>
                  <a:off x="13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97" name="Rectangle 1591">
                  <a:extLst>
                    <a:ext uri="{FF2B5EF4-FFF2-40B4-BE49-F238E27FC236}">
                      <a16:creationId xmlns:a16="http://schemas.microsoft.com/office/drawing/2014/main" id="{7AC79D00-D40C-4C4C-8BB8-9DEA76A900B2}"/>
                    </a:ext>
                  </a:extLst>
                </p:cNvPr>
                <p:cNvSpPr>
                  <a:spLocks noChangeArrowheads="1"/>
                </p:cNvSpPr>
                <p:nvPr/>
              </p:nvSpPr>
              <p:spPr bwMode="auto">
                <a:xfrm>
                  <a:off x="13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98" name="Rectangle 1592">
                  <a:extLst>
                    <a:ext uri="{FF2B5EF4-FFF2-40B4-BE49-F238E27FC236}">
                      <a16:creationId xmlns:a16="http://schemas.microsoft.com/office/drawing/2014/main" id="{36083F1D-03F9-47B4-ADB6-5BD56408DF43}"/>
                    </a:ext>
                  </a:extLst>
                </p:cNvPr>
                <p:cNvSpPr>
                  <a:spLocks noChangeArrowheads="1"/>
                </p:cNvSpPr>
                <p:nvPr/>
              </p:nvSpPr>
              <p:spPr bwMode="auto">
                <a:xfrm>
                  <a:off x="13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99" name="Rectangle 1593">
                  <a:extLst>
                    <a:ext uri="{FF2B5EF4-FFF2-40B4-BE49-F238E27FC236}">
                      <a16:creationId xmlns:a16="http://schemas.microsoft.com/office/drawing/2014/main" id="{A1F9E0A9-4F47-4F9F-A5FB-E3FA8EA36749}"/>
                    </a:ext>
                  </a:extLst>
                </p:cNvPr>
                <p:cNvSpPr>
                  <a:spLocks noChangeArrowheads="1"/>
                </p:cNvSpPr>
                <p:nvPr/>
              </p:nvSpPr>
              <p:spPr bwMode="auto">
                <a:xfrm>
                  <a:off x="13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00" name="Rectangle 1594">
                  <a:extLst>
                    <a:ext uri="{FF2B5EF4-FFF2-40B4-BE49-F238E27FC236}">
                      <a16:creationId xmlns:a16="http://schemas.microsoft.com/office/drawing/2014/main" id="{244058D1-FA67-4DA1-96DD-A3C319F1B1AC}"/>
                    </a:ext>
                  </a:extLst>
                </p:cNvPr>
                <p:cNvSpPr>
                  <a:spLocks noChangeArrowheads="1"/>
                </p:cNvSpPr>
                <p:nvPr/>
              </p:nvSpPr>
              <p:spPr bwMode="auto">
                <a:xfrm>
                  <a:off x="13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01" name="Rectangle 1595">
                  <a:extLst>
                    <a:ext uri="{FF2B5EF4-FFF2-40B4-BE49-F238E27FC236}">
                      <a16:creationId xmlns:a16="http://schemas.microsoft.com/office/drawing/2014/main" id="{C8EAB340-66B8-4CB5-8C61-3FA0434321A2}"/>
                    </a:ext>
                  </a:extLst>
                </p:cNvPr>
                <p:cNvSpPr>
                  <a:spLocks noChangeArrowheads="1"/>
                </p:cNvSpPr>
                <p:nvPr/>
              </p:nvSpPr>
              <p:spPr bwMode="auto">
                <a:xfrm>
                  <a:off x="137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02" name="Rectangle 1596">
                  <a:extLst>
                    <a:ext uri="{FF2B5EF4-FFF2-40B4-BE49-F238E27FC236}">
                      <a16:creationId xmlns:a16="http://schemas.microsoft.com/office/drawing/2014/main" id="{79D5848C-B034-4564-BB5E-1818DED08A57}"/>
                    </a:ext>
                  </a:extLst>
                </p:cNvPr>
                <p:cNvSpPr>
                  <a:spLocks noChangeArrowheads="1"/>
                </p:cNvSpPr>
                <p:nvPr/>
              </p:nvSpPr>
              <p:spPr bwMode="auto">
                <a:xfrm>
                  <a:off x="137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03" name="Rectangle 1597">
                  <a:extLst>
                    <a:ext uri="{FF2B5EF4-FFF2-40B4-BE49-F238E27FC236}">
                      <a16:creationId xmlns:a16="http://schemas.microsoft.com/office/drawing/2014/main" id="{2972FB16-FE4C-4492-9C9D-88769BCCF4BE}"/>
                    </a:ext>
                  </a:extLst>
                </p:cNvPr>
                <p:cNvSpPr>
                  <a:spLocks noChangeArrowheads="1"/>
                </p:cNvSpPr>
                <p:nvPr/>
              </p:nvSpPr>
              <p:spPr bwMode="auto">
                <a:xfrm>
                  <a:off x="137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04" name="Rectangle 1598">
                  <a:extLst>
                    <a:ext uri="{FF2B5EF4-FFF2-40B4-BE49-F238E27FC236}">
                      <a16:creationId xmlns:a16="http://schemas.microsoft.com/office/drawing/2014/main" id="{56AD8A9A-F2FB-49CE-BE94-C11907F9F32D}"/>
                    </a:ext>
                  </a:extLst>
                </p:cNvPr>
                <p:cNvSpPr>
                  <a:spLocks noChangeArrowheads="1"/>
                </p:cNvSpPr>
                <p:nvPr/>
              </p:nvSpPr>
              <p:spPr bwMode="auto">
                <a:xfrm>
                  <a:off x="13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05" name="Rectangle 1599">
                  <a:extLst>
                    <a:ext uri="{FF2B5EF4-FFF2-40B4-BE49-F238E27FC236}">
                      <a16:creationId xmlns:a16="http://schemas.microsoft.com/office/drawing/2014/main" id="{73F14505-31F9-4ED8-9A7D-7DCCE0C9A1D1}"/>
                    </a:ext>
                  </a:extLst>
                </p:cNvPr>
                <p:cNvSpPr>
                  <a:spLocks noChangeArrowheads="1"/>
                </p:cNvSpPr>
                <p:nvPr/>
              </p:nvSpPr>
              <p:spPr bwMode="auto">
                <a:xfrm>
                  <a:off x="13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06" name="Rectangle 1600">
                  <a:extLst>
                    <a:ext uri="{FF2B5EF4-FFF2-40B4-BE49-F238E27FC236}">
                      <a16:creationId xmlns:a16="http://schemas.microsoft.com/office/drawing/2014/main" id="{F101AFC3-E86D-4123-9B9F-B99797D0A75E}"/>
                    </a:ext>
                  </a:extLst>
                </p:cNvPr>
                <p:cNvSpPr>
                  <a:spLocks noChangeArrowheads="1"/>
                </p:cNvSpPr>
                <p:nvPr/>
              </p:nvSpPr>
              <p:spPr bwMode="auto">
                <a:xfrm>
                  <a:off x="13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07" name="Rectangle 1601">
                  <a:extLst>
                    <a:ext uri="{FF2B5EF4-FFF2-40B4-BE49-F238E27FC236}">
                      <a16:creationId xmlns:a16="http://schemas.microsoft.com/office/drawing/2014/main" id="{AC626713-70C7-4B78-BC14-0DD9B26F2E72}"/>
                    </a:ext>
                  </a:extLst>
                </p:cNvPr>
                <p:cNvSpPr>
                  <a:spLocks noChangeArrowheads="1"/>
                </p:cNvSpPr>
                <p:nvPr/>
              </p:nvSpPr>
              <p:spPr bwMode="auto">
                <a:xfrm>
                  <a:off x="13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08" name="Rectangle 1602">
                  <a:extLst>
                    <a:ext uri="{FF2B5EF4-FFF2-40B4-BE49-F238E27FC236}">
                      <a16:creationId xmlns:a16="http://schemas.microsoft.com/office/drawing/2014/main" id="{A9EF0274-D2EC-4871-A8A2-EA3A8CE609F4}"/>
                    </a:ext>
                  </a:extLst>
                </p:cNvPr>
                <p:cNvSpPr>
                  <a:spLocks noChangeArrowheads="1"/>
                </p:cNvSpPr>
                <p:nvPr/>
              </p:nvSpPr>
              <p:spPr bwMode="auto">
                <a:xfrm>
                  <a:off x="13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09" name="Rectangle 1603">
                  <a:extLst>
                    <a:ext uri="{FF2B5EF4-FFF2-40B4-BE49-F238E27FC236}">
                      <a16:creationId xmlns:a16="http://schemas.microsoft.com/office/drawing/2014/main" id="{4972E7B8-846D-4B38-A76D-168022745DD9}"/>
                    </a:ext>
                  </a:extLst>
                </p:cNvPr>
                <p:cNvSpPr>
                  <a:spLocks noChangeArrowheads="1"/>
                </p:cNvSpPr>
                <p:nvPr/>
              </p:nvSpPr>
              <p:spPr bwMode="auto">
                <a:xfrm>
                  <a:off x="13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10" name="Rectangle 1604">
                  <a:extLst>
                    <a:ext uri="{FF2B5EF4-FFF2-40B4-BE49-F238E27FC236}">
                      <a16:creationId xmlns:a16="http://schemas.microsoft.com/office/drawing/2014/main" id="{A74037FA-E93D-427C-A729-1D4434EBC2AE}"/>
                    </a:ext>
                  </a:extLst>
                </p:cNvPr>
                <p:cNvSpPr>
                  <a:spLocks noChangeArrowheads="1"/>
                </p:cNvSpPr>
                <p:nvPr/>
              </p:nvSpPr>
              <p:spPr bwMode="auto">
                <a:xfrm>
                  <a:off x="13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11" name="Rectangle 1605">
                  <a:extLst>
                    <a:ext uri="{FF2B5EF4-FFF2-40B4-BE49-F238E27FC236}">
                      <a16:creationId xmlns:a16="http://schemas.microsoft.com/office/drawing/2014/main" id="{304F0B86-E70B-40A8-9A4B-F7C5D59A0975}"/>
                    </a:ext>
                  </a:extLst>
                </p:cNvPr>
                <p:cNvSpPr>
                  <a:spLocks noChangeArrowheads="1"/>
                </p:cNvSpPr>
                <p:nvPr/>
              </p:nvSpPr>
              <p:spPr bwMode="auto">
                <a:xfrm>
                  <a:off x="13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12" name="Rectangle 1606">
                  <a:extLst>
                    <a:ext uri="{FF2B5EF4-FFF2-40B4-BE49-F238E27FC236}">
                      <a16:creationId xmlns:a16="http://schemas.microsoft.com/office/drawing/2014/main" id="{AD5FF3D4-20F7-4844-8591-C7FD965675EE}"/>
                    </a:ext>
                  </a:extLst>
                </p:cNvPr>
                <p:cNvSpPr>
                  <a:spLocks noChangeArrowheads="1"/>
                </p:cNvSpPr>
                <p:nvPr/>
              </p:nvSpPr>
              <p:spPr bwMode="auto">
                <a:xfrm>
                  <a:off x="138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13" name="Rectangle 1607">
                  <a:extLst>
                    <a:ext uri="{FF2B5EF4-FFF2-40B4-BE49-F238E27FC236}">
                      <a16:creationId xmlns:a16="http://schemas.microsoft.com/office/drawing/2014/main" id="{31C07A24-C944-49F9-B79B-E9EC19B523FF}"/>
                    </a:ext>
                  </a:extLst>
                </p:cNvPr>
                <p:cNvSpPr>
                  <a:spLocks noChangeArrowheads="1"/>
                </p:cNvSpPr>
                <p:nvPr/>
              </p:nvSpPr>
              <p:spPr bwMode="auto">
                <a:xfrm>
                  <a:off x="138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14" name="Rectangle 1608">
                  <a:extLst>
                    <a:ext uri="{FF2B5EF4-FFF2-40B4-BE49-F238E27FC236}">
                      <a16:creationId xmlns:a16="http://schemas.microsoft.com/office/drawing/2014/main" id="{48E8EF29-B0C3-4067-83B2-D7C72F218FD3}"/>
                    </a:ext>
                  </a:extLst>
                </p:cNvPr>
                <p:cNvSpPr>
                  <a:spLocks noChangeArrowheads="1"/>
                </p:cNvSpPr>
                <p:nvPr/>
              </p:nvSpPr>
              <p:spPr bwMode="auto">
                <a:xfrm>
                  <a:off x="138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15" name="Rectangle 1609">
                  <a:extLst>
                    <a:ext uri="{FF2B5EF4-FFF2-40B4-BE49-F238E27FC236}">
                      <a16:creationId xmlns:a16="http://schemas.microsoft.com/office/drawing/2014/main" id="{017BB025-F606-4601-8A05-5A1DEFD9D115}"/>
                    </a:ext>
                  </a:extLst>
                </p:cNvPr>
                <p:cNvSpPr>
                  <a:spLocks noChangeArrowheads="1"/>
                </p:cNvSpPr>
                <p:nvPr/>
              </p:nvSpPr>
              <p:spPr bwMode="auto">
                <a:xfrm>
                  <a:off x="13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16" name="Rectangle 1610">
                  <a:extLst>
                    <a:ext uri="{FF2B5EF4-FFF2-40B4-BE49-F238E27FC236}">
                      <a16:creationId xmlns:a16="http://schemas.microsoft.com/office/drawing/2014/main" id="{00189E65-47ED-4F93-8E6C-1D15B4289430}"/>
                    </a:ext>
                  </a:extLst>
                </p:cNvPr>
                <p:cNvSpPr>
                  <a:spLocks noChangeArrowheads="1"/>
                </p:cNvSpPr>
                <p:nvPr/>
              </p:nvSpPr>
              <p:spPr bwMode="auto">
                <a:xfrm>
                  <a:off x="13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17" name="Rectangle 1611">
                  <a:extLst>
                    <a:ext uri="{FF2B5EF4-FFF2-40B4-BE49-F238E27FC236}">
                      <a16:creationId xmlns:a16="http://schemas.microsoft.com/office/drawing/2014/main" id="{302F6644-36DA-4AB1-B0A6-DCD2E5AE44A4}"/>
                    </a:ext>
                  </a:extLst>
                </p:cNvPr>
                <p:cNvSpPr>
                  <a:spLocks noChangeArrowheads="1"/>
                </p:cNvSpPr>
                <p:nvPr/>
              </p:nvSpPr>
              <p:spPr bwMode="auto">
                <a:xfrm>
                  <a:off x="13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0" name="Group 1813">
                <a:extLst>
                  <a:ext uri="{FF2B5EF4-FFF2-40B4-BE49-F238E27FC236}">
                    <a16:creationId xmlns:a16="http://schemas.microsoft.com/office/drawing/2014/main" id="{E46FFF4F-9A93-4B97-B270-9E2A07719C86}"/>
                  </a:ext>
                </a:extLst>
              </p:cNvPr>
              <p:cNvGrpSpPr>
                <a:grpSpLocks/>
              </p:cNvGrpSpPr>
              <p:nvPr/>
            </p:nvGrpSpPr>
            <p:grpSpPr bwMode="auto">
              <a:xfrm>
                <a:off x="1386" y="2829"/>
                <a:ext cx="174" cy="42"/>
                <a:chOff x="1386" y="2829"/>
                <a:chExt cx="174" cy="42"/>
              </a:xfrm>
            </p:grpSpPr>
            <p:sp>
              <p:nvSpPr>
                <p:cNvPr id="66318" name="Rectangle 1613">
                  <a:extLst>
                    <a:ext uri="{FF2B5EF4-FFF2-40B4-BE49-F238E27FC236}">
                      <a16:creationId xmlns:a16="http://schemas.microsoft.com/office/drawing/2014/main" id="{A9CDEFEA-B848-444C-989C-9DCF44703D03}"/>
                    </a:ext>
                  </a:extLst>
                </p:cNvPr>
                <p:cNvSpPr>
                  <a:spLocks noChangeArrowheads="1"/>
                </p:cNvSpPr>
                <p:nvPr/>
              </p:nvSpPr>
              <p:spPr bwMode="auto">
                <a:xfrm>
                  <a:off x="13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19" name="Rectangle 1614">
                  <a:extLst>
                    <a:ext uri="{FF2B5EF4-FFF2-40B4-BE49-F238E27FC236}">
                      <a16:creationId xmlns:a16="http://schemas.microsoft.com/office/drawing/2014/main" id="{18640B45-0FE7-4188-98C1-ACABCE077C13}"/>
                    </a:ext>
                  </a:extLst>
                </p:cNvPr>
                <p:cNvSpPr>
                  <a:spLocks noChangeArrowheads="1"/>
                </p:cNvSpPr>
                <p:nvPr/>
              </p:nvSpPr>
              <p:spPr bwMode="auto">
                <a:xfrm>
                  <a:off x="13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20" name="Rectangle 1615">
                  <a:extLst>
                    <a:ext uri="{FF2B5EF4-FFF2-40B4-BE49-F238E27FC236}">
                      <a16:creationId xmlns:a16="http://schemas.microsoft.com/office/drawing/2014/main" id="{E88219DB-E843-4E91-8DE2-63CCFEB99DE6}"/>
                    </a:ext>
                  </a:extLst>
                </p:cNvPr>
                <p:cNvSpPr>
                  <a:spLocks noChangeArrowheads="1"/>
                </p:cNvSpPr>
                <p:nvPr/>
              </p:nvSpPr>
              <p:spPr bwMode="auto">
                <a:xfrm>
                  <a:off x="13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21" name="Rectangle 1616">
                  <a:extLst>
                    <a:ext uri="{FF2B5EF4-FFF2-40B4-BE49-F238E27FC236}">
                      <a16:creationId xmlns:a16="http://schemas.microsoft.com/office/drawing/2014/main" id="{41DC65DE-3220-42D1-A52B-AAC82061D71B}"/>
                    </a:ext>
                  </a:extLst>
                </p:cNvPr>
                <p:cNvSpPr>
                  <a:spLocks noChangeArrowheads="1"/>
                </p:cNvSpPr>
                <p:nvPr/>
              </p:nvSpPr>
              <p:spPr bwMode="auto">
                <a:xfrm>
                  <a:off x="13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22" name="Rectangle 1617">
                  <a:extLst>
                    <a:ext uri="{FF2B5EF4-FFF2-40B4-BE49-F238E27FC236}">
                      <a16:creationId xmlns:a16="http://schemas.microsoft.com/office/drawing/2014/main" id="{B07E8CC7-1CE1-40C1-975D-63E04E15E786}"/>
                    </a:ext>
                  </a:extLst>
                </p:cNvPr>
                <p:cNvSpPr>
                  <a:spLocks noChangeArrowheads="1"/>
                </p:cNvSpPr>
                <p:nvPr/>
              </p:nvSpPr>
              <p:spPr bwMode="auto">
                <a:xfrm>
                  <a:off x="13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23" name="Rectangle 1618">
                  <a:extLst>
                    <a:ext uri="{FF2B5EF4-FFF2-40B4-BE49-F238E27FC236}">
                      <a16:creationId xmlns:a16="http://schemas.microsoft.com/office/drawing/2014/main" id="{8AA14BB1-2905-41F6-B03C-E065149A1D5C}"/>
                    </a:ext>
                  </a:extLst>
                </p:cNvPr>
                <p:cNvSpPr>
                  <a:spLocks noChangeArrowheads="1"/>
                </p:cNvSpPr>
                <p:nvPr/>
              </p:nvSpPr>
              <p:spPr bwMode="auto">
                <a:xfrm>
                  <a:off x="139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24" name="Rectangle 1619">
                  <a:extLst>
                    <a:ext uri="{FF2B5EF4-FFF2-40B4-BE49-F238E27FC236}">
                      <a16:creationId xmlns:a16="http://schemas.microsoft.com/office/drawing/2014/main" id="{5149A67C-595C-4A3E-BB52-8A4CF777A26B}"/>
                    </a:ext>
                  </a:extLst>
                </p:cNvPr>
                <p:cNvSpPr>
                  <a:spLocks noChangeArrowheads="1"/>
                </p:cNvSpPr>
                <p:nvPr/>
              </p:nvSpPr>
              <p:spPr bwMode="auto">
                <a:xfrm>
                  <a:off x="139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25" name="Rectangle 1620">
                  <a:extLst>
                    <a:ext uri="{FF2B5EF4-FFF2-40B4-BE49-F238E27FC236}">
                      <a16:creationId xmlns:a16="http://schemas.microsoft.com/office/drawing/2014/main" id="{248B991F-DA79-4D64-8137-8EA6FEBDBD57}"/>
                    </a:ext>
                  </a:extLst>
                </p:cNvPr>
                <p:cNvSpPr>
                  <a:spLocks noChangeArrowheads="1"/>
                </p:cNvSpPr>
                <p:nvPr/>
              </p:nvSpPr>
              <p:spPr bwMode="auto">
                <a:xfrm>
                  <a:off x="139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26" name="Rectangle 1621">
                  <a:extLst>
                    <a:ext uri="{FF2B5EF4-FFF2-40B4-BE49-F238E27FC236}">
                      <a16:creationId xmlns:a16="http://schemas.microsoft.com/office/drawing/2014/main" id="{BC12C5CE-635F-47F5-A4C4-1C3651C2E567}"/>
                    </a:ext>
                  </a:extLst>
                </p:cNvPr>
                <p:cNvSpPr>
                  <a:spLocks noChangeArrowheads="1"/>
                </p:cNvSpPr>
                <p:nvPr/>
              </p:nvSpPr>
              <p:spPr bwMode="auto">
                <a:xfrm>
                  <a:off x="13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27" name="Rectangle 1622">
                  <a:extLst>
                    <a:ext uri="{FF2B5EF4-FFF2-40B4-BE49-F238E27FC236}">
                      <a16:creationId xmlns:a16="http://schemas.microsoft.com/office/drawing/2014/main" id="{EED84E55-3159-4334-961A-B69EE95B5648}"/>
                    </a:ext>
                  </a:extLst>
                </p:cNvPr>
                <p:cNvSpPr>
                  <a:spLocks noChangeArrowheads="1"/>
                </p:cNvSpPr>
                <p:nvPr/>
              </p:nvSpPr>
              <p:spPr bwMode="auto">
                <a:xfrm>
                  <a:off x="13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28" name="Rectangle 1623">
                  <a:extLst>
                    <a:ext uri="{FF2B5EF4-FFF2-40B4-BE49-F238E27FC236}">
                      <a16:creationId xmlns:a16="http://schemas.microsoft.com/office/drawing/2014/main" id="{10F9AAB7-B3C9-418F-91A5-21FBA35AAF82}"/>
                    </a:ext>
                  </a:extLst>
                </p:cNvPr>
                <p:cNvSpPr>
                  <a:spLocks noChangeArrowheads="1"/>
                </p:cNvSpPr>
                <p:nvPr/>
              </p:nvSpPr>
              <p:spPr bwMode="auto">
                <a:xfrm>
                  <a:off x="13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29" name="Rectangle 1624">
                  <a:extLst>
                    <a:ext uri="{FF2B5EF4-FFF2-40B4-BE49-F238E27FC236}">
                      <a16:creationId xmlns:a16="http://schemas.microsoft.com/office/drawing/2014/main" id="{2BA6D5DF-5B79-4A3C-9C0E-6AC11C6F25E2}"/>
                    </a:ext>
                  </a:extLst>
                </p:cNvPr>
                <p:cNvSpPr>
                  <a:spLocks noChangeArrowheads="1"/>
                </p:cNvSpPr>
                <p:nvPr/>
              </p:nvSpPr>
              <p:spPr bwMode="auto">
                <a:xfrm>
                  <a:off x="13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30" name="Rectangle 1625">
                  <a:extLst>
                    <a:ext uri="{FF2B5EF4-FFF2-40B4-BE49-F238E27FC236}">
                      <a16:creationId xmlns:a16="http://schemas.microsoft.com/office/drawing/2014/main" id="{D1B65DD6-F32F-43AF-BAA5-11113690790D}"/>
                    </a:ext>
                  </a:extLst>
                </p:cNvPr>
                <p:cNvSpPr>
                  <a:spLocks noChangeArrowheads="1"/>
                </p:cNvSpPr>
                <p:nvPr/>
              </p:nvSpPr>
              <p:spPr bwMode="auto">
                <a:xfrm>
                  <a:off x="13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31" name="Rectangle 1626">
                  <a:extLst>
                    <a:ext uri="{FF2B5EF4-FFF2-40B4-BE49-F238E27FC236}">
                      <a16:creationId xmlns:a16="http://schemas.microsoft.com/office/drawing/2014/main" id="{15E677B9-28EA-4DB2-A5FB-2D8AB641C7A7}"/>
                    </a:ext>
                  </a:extLst>
                </p:cNvPr>
                <p:cNvSpPr>
                  <a:spLocks noChangeArrowheads="1"/>
                </p:cNvSpPr>
                <p:nvPr/>
              </p:nvSpPr>
              <p:spPr bwMode="auto">
                <a:xfrm>
                  <a:off x="14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32" name="Rectangle 1627">
                  <a:extLst>
                    <a:ext uri="{FF2B5EF4-FFF2-40B4-BE49-F238E27FC236}">
                      <a16:creationId xmlns:a16="http://schemas.microsoft.com/office/drawing/2014/main" id="{1652981B-4A3D-4A91-84B6-0562A369F695}"/>
                    </a:ext>
                  </a:extLst>
                </p:cNvPr>
                <p:cNvSpPr>
                  <a:spLocks noChangeArrowheads="1"/>
                </p:cNvSpPr>
                <p:nvPr/>
              </p:nvSpPr>
              <p:spPr bwMode="auto">
                <a:xfrm>
                  <a:off x="14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33" name="Rectangle 1628">
                  <a:extLst>
                    <a:ext uri="{FF2B5EF4-FFF2-40B4-BE49-F238E27FC236}">
                      <a16:creationId xmlns:a16="http://schemas.microsoft.com/office/drawing/2014/main" id="{0355975B-1AFD-4C04-A215-3EA560162B38}"/>
                    </a:ext>
                  </a:extLst>
                </p:cNvPr>
                <p:cNvSpPr>
                  <a:spLocks noChangeArrowheads="1"/>
                </p:cNvSpPr>
                <p:nvPr/>
              </p:nvSpPr>
              <p:spPr bwMode="auto">
                <a:xfrm>
                  <a:off x="14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34" name="Rectangle 1629">
                  <a:extLst>
                    <a:ext uri="{FF2B5EF4-FFF2-40B4-BE49-F238E27FC236}">
                      <a16:creationId xmlns:a16="http://schemas.microsoft.com/office/drawing/2014/main" id="{8E10627D-A33F-4DE0-84E4-5C2DDB986A92}"/>
                    </a:ext>
                  </a:extLst>
                </p:cNvPr>
                <p:cNvSpPr>
                  <a:spLocks noChangeArrowheads="1"/>
                </p:cNvSpPr>
                <p:nvPr/>
              </p:nvSpPr>
              <p:spPr bwMode="auto">
                <a:xfrm>
                  <a:off x="140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35" name="Rectangle 1630">
                  <a:extLst>
                    <a:ext uri="{FF2B5EF4-FFF2-40B4-BE49-F238E27FC236}">
                      <a16:creationId xmlns:a16="http://schemas.microsoft.com/office/drawing/2014/main" id="{23AC9563-7BF9-4ABE-A0CF-159C422A4D91}"/>
                    </a:ext>
                  </a:extLst>
                </p:cNvPr>
                <p:cNvSpPr>
                  <a:spLocks noChangeArrowheads="1"/>
                </p:cNvSpPr>
                <p:nvPr/>
              </p:nvSpPr>
              <p:spPr bwMode="auto">
                <a:xfrm>
                  <a:off x="140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36" name="Rectangle 1631">
                  <a:extLst>
                    <a:ext uri="{FF2B5EF4-FFF2-40B4-BE49-F238E27FC236}">
                      <a16:creationId xmlns:a16="http://schemas.microsoft.com/office/drawing/2014/main" id="{67D2123A-FC1F-40E9-A043-85F4E5504004}"/>
                    </a:ext>
                  </a:extLst>
                </p:cNvPr>
                <p:cNvSpPr>
                  <a:spLocks noChangeArrowheads="1"/>
                </p:cNvSpPr>
                <p:nvPr/>
              </p:nvSpPr>
              <p:spPr bwMode="auto">
                <a:xfrm>
                  <a:off x="140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37" name="Rectangle 1632">
                  <a:extLst>
                    <a:ext uri="{FF2B5EF4-FFF2-40B4-BE49-F238E27FC236}">
                      <a16:creationId xmlns:a16="http://schemas.microsoft.com/office/drawing/2014/main" id="{84830920-5FD0-4B04-AEFE-7895E4FD702E}"/>
                    </a:ext>
                  </a:extLst>
                </p:cNvPr>
                <p:cNvSpPr>
                  <a:spLocks noChangeArrowheads="1"/>
                </p:cNvSpPr>
                <p:nvPr/>
              </p:nvSpPr>
              <p:spPr bwMode="auto">
                <a:xfrm>
                  <a:off x="14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38" name="Rectangle 1633">
                  <a:extLst>
                    <a:ext uri="{FF2B5EF4-FFF2-40B4-BE49-F238E27FC236}">
                      <a16:creationId xmlns:a16="http://schemas.microsoft.com/office/drawing/2014/main" id="{A54A7EB6-029B-4B53-8248-ECC355E95CDD}"/>
                    </a:ext>
                  </a:extLst>
                </p:cNvPr>
                <p:cNvSpPr>
                  <a:spLocks noChangeArrowheads="1"/>
                </p:cNvSpPr>
                <p:nvPr/>
              </p:nvSpPr>
              <p:spPr bwMode="auto">
                <a:xfrm>
                  <a:off x="14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39" name="Rectangle 1634">
                  <a:extLst>
                    <a:ext uri="{FF2B5EF4-FFF2-40B4-BE49-F238E27FC236}">
                      <a16:creationId xmlns:a16="http://schemas.microsoft.com/office/drawing/2014/main" id="{052F38F1-81E4-4A55-A257-927F9D7B9503}"/>
                    </a:ext>
                  </a:extLst>
                </p:cNvPr>
                <p:cNvSpPr>
                  <a:spLocks noChangeArrowheads="1"/>
                </p:cNvSpPr>
                <p:nvPr/>
              </p:nvSpPr>
              <p:spPr bwMode="auto">
                <a:xfrm>
                  <a:off x="14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40" name="Rectangle 1635">
                  <a:extLst>
                    <a:ext uri="{FF2B5EF4-FFF2-40B4-BE49-F238E27FC236}">
                      <a16:creationId xmlns:a16="http://schemas.microsoft.com/office/drawing/2014/main" id="{74ED619E-8EAA-41E3-A8B1-E765C4D8EC76}"/>
                    </a:ext>
                  </a:extLst>
                </p:cNvPr>
                <p:cNvSpPr>
                  <a:spLocks noChangeArrowheads="1"/>
                </p:cNvSpPr>
                <p:nvPr/>
              </p:nvSpPr>
              <p:spPr bwMode="auto">
                <a:xfrm>
                  <a:off x="14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41" name="Rectangle 1636">
                  <a:extLst>
                    <a:ext uri="{FF2B5EF4-FFF2-40B4-BE49-F238E27FC236}">
                      <a16:creationId xmlns:a16="http://schemas.microsoft.com/office/drawing/2014/main" id="{2C17E8CB-438A-4F31-B390-CE9769E32BCC}"/>
                    </a:ext>
                  </a:extLst>
                </p:cNvPr>
                <p:cNvSpPr>
                  <a:spLocks noChangeArrowheads="1"/>
                </p:cNvSpPr>
                <p:nvPr/>
              </p:nvSpPr>
              <p:spPr bwMode="auto">
                <a:xfrm>
                  <a:off x="14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42" name="Rectangle 1637">
                  <a:extLst>
                    <a:ext uri="{FF2B5EF4-FFF2-40B4-BE49-F238E27FC236}">
                      <a16:creationId xmlns:a16="http://schemas.microsoft.com/office/drawing/2014/main" id="{60DA5356-6212-4D3E-B5EA-91F19CB0137B}"/>
                    </a:ext>
                  </a:extLst>
                </p:cNvPr>
                <p:cNvSpPr>
                  <a:spLocks noChangeArrowheads="1"/>
                </p:cNvSpPr>
                <p:nvPr/>
              </p:nvSpPr>
              <p:spPr bwMode="auto">
                <a:xfrm>
                  <a:off x="14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43" name="Rectangle 1638">
                  <a:extLst>
                    <a:ext uri="{FF2B5EF4-FFF2-40B4-BE49-F238E27FC236}">
                      <a16:creationId xmlns:a16="http://schemas.microsoft.com/office/drawing/2014/main" id="{7F6AD260-CF3E-407A-81CA-658019F2E0EB}"/>
                    </a:ext>
                  </a:extLst>
                </p:cNvPr>
                <p:cNvSpPr>
                  <a:spLocks noChangeArrowheads="1"/>
                </p:cNvSpPr>
                <p:nvPr/>
              </p:nvSpPr>
              <p:spPr bwMode="auto">
                <a:xfrm>
                  <a:off x="14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44" name="Rectangle 1639">
                  <a:extLst>
                    <a:ext uri="{FF2B5EF4-FFF2-40B4-BE49-F238E27FC236}">
                      <a16:creationId xmlns:a16="http://schemas.microsoft.com/office/drawing/2014/main" id="{AD0A820C-B4AE-4235-97EF-A21E8B2AFAB5}"/>
                    </a:ext>
                  </a:extLst>
                </p:cNvPr>
                <p:cNvSpPr>
                  <a:spLocks noChangeArrowheads="1"/>
                </p:cNvSpPr>
                <p:nvPr/>
              </p:nvSpPr>
              <p:spPr bwMode="auto">
                <a:xfrm>
                  <a:off x="14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45" name="Rectangle 1640">
                  <a:extLst>
                    <a:ext uri="{FF2B5EF4-FFF2-40B4-BE49-F238E27FC236}">
                      <a16:creationId xmlns:a16="http://schemas.microsoft.com/office/drawing/2014/main" id="{18587C3C-C489-4BD9-AAFD-A49A8A5E3197}"/>
                    </a:ext>
                  </a:extLst>
                </p:cNvPr>
                <p:cNvSpPr>
                  <a:spLocks noChangeArrowheads="1"/>
                </p:cNvSpPr>
                <p:nvPr/>
              </p:nvSpPr>
              <p:spPr bwMode="auto">
                <a:xfrm>
                  <a:off x="141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46" name="Rectangle 1641">
                  <a:extLst>
                    <a:ext uri="{FF2B5EF4-FFF2-40B4-BE49-F238E27FC236}">
                      <a16:creationId xmlns:a16="http://schemas.microsoft.com/office/drawing/2014/main" id="{F28CB9C9-609A-4862-BEDB-148D099CBC7A}"/>
                    </a:ext>
                  </a:extLst>
                </p:cNvPr>
                <p:cNvSpPr>
                  <a:spLocks noChangeArrowheads="1"/>
                </p:cNvSpPr>
                <p:nvPr/>
              </p:nvSpPr>
              <p:spPr bwMode="auto">
                <a:xfrm>
                  <a:off x="141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47" name="Rectangle 1642">
                  <a:extLst>
                    <a:ext uri="{FF2B5EF4-FFF2-40B4-BE49-F238E27FC236}">
                      <a16:creationId xmlns:a16="http://schemas.microsoft.com/office/drawing/2014/main" id="{F1A8601C-04DD-4104-AE65-C40C69108E61}"/>
                    </a:ext>
                  </a:extLst>
                </p:cNvPr>
                <p:cNvSpPr>
                  <a:spLocks noChangeArrowheads="1"/>
                </p:cNvSpPr>
                <p:nvPr/>
              </p:nvSpPr>
              <p:spPr bwMode="auto">
                <a:xfrm>
                  <a:off x="141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48" name="Rectangle 1643">
                  <a:extLst>
                    <a:ext uri="{FF2B5EF4-FFF2-40B4-BE49-F238E27FC236}">
                      <a16:creationId xmlns:a16="http://schemas.microsoft.com/office/drawing/2014/main" id="{F95B0EA0-0375-4B7A-A35E-2C629F5BFAD0}"/>
                    </a:ext>
                  </a:extLst>
                </p:cNvPr>
                <p:cNvSpPr>
                  <a:spLocks noChangeArrowheads="1"/>
                </p:cNvSpPr>
                <p:nvPr/>
              </p:nvSpPr>
              <p:spPr bwMode="auto">
                <a:xfrm>
                  <a:off x="141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49" name="Rectangle 1644">
                  <a:extLst>
                    <a:ext uri="{FF2B5EF4-FFF2-40B4-BE49-F238E27FC236}">
                      <a16:creationId xmlns:a16="http://schemas.microsoft.com/office/drawing/2014/main" id="{AD510830-B249-4412-AB59-442F99903774}"/>
                    </a:ext>
                  </a:extLst>
                </p:cNvPr>
                <p:cNvSpPr>
                  <a:spLocks noChangeArrowheads="1"/>
                </p:cNvSpPr>
                <p:nvPr/>
              </p:nvSpPr>
              <p:spPr bwMode="auto">
                <a:xfrm>
                  <a:off x="141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50" name="Rectangle 1645">
                  <a:extLst>
                    <a:ext uri="{FF2B5EF4-FFF2-40B4-BE49-F238E27FC236}">
                      <a16:creationId xmlns:a16="http://schemas.microsoft.com/office/drawing/2014/main" id="{818B40FD-63B4-4F61-8AE8-8F4EB9642E1C}"/>
                    </a:ext>
                  </a:extLst>
                </p:cNvPr>
                <p:cNvSpPr>
                  <a:spLocks noChangeArrowheads="1"/>
                </p:cNvSpPr>
                <p:nvPr/>
              </p:nvSpPr>
              <p:spPr bwMode="auto">
                <a:xfrm>
                  <a:off x="141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51" name="Rectangle 1646">
                  <a:extLst>
                    <a:ext uri="{FF2B5EF4-FFF2-40B4-BE49-F238E27FC236}">
                      <a16:creationId xmlns:a16="http://schemas.microsoft.com/office/drawing/2014/main" id="{EA1CD330-924D-4F43-B804-0E7C93F47CEF}"/>
                    </a:ext>
                  </a:extLst>
                </p:cNvPr>
                <p:cNvSpPr>
                  <a:spLocks noChangeArrowheads="1"/>
                </p:cNvSpPr>
                <p:nvPr/>
              </p:nvSpPr>
              <p:spPr bwMode="auto">
                <a:xfrm>
                  <a:off x="141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52" name="Rectangle 1647">
                  <a:extLst>
                    <a:ext uri="{FF2B5EF4-FFF2-40B4-BE49-F238E27FC236}">
                      <a16:creationId xmlns:a16="http://schemas.microsoft.com/office/drawing/2014/main" id="{E7122795-6370-4177-BF2F-5023AECCD8AD}"/>
                    </a:ext>
                  </a:extLst>
                </p:cNvPr>
                <p:cNvSpPr>
                  <a:spLocks noChangeArrowheads="1"/>
                </p:cNvSpPr>
                <p:nvPr/>
              </p:nvSpPr>
              <p:spPr bwMode="auto">
                <a:xfrm>
                  <a:off x="141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53" name="Rectangle 1648">
                  <a:extLst>
                    <a:ext uri="{FF2B5EF4-FFF2-40B4-BE49-F238E27FC236}">
                      <a16:creationId xmlns:a16="http://schemas.microsoft.com/office/drawing/2014/main" id="{7A24EE55-A3BD-4446-9BD5-92602F04CB60}"/>
                    </a:ext>
                  </a:extLst>
                </p:cNvPr>
                <p:cNvSpPr>
                  <a:spLocks noChangeArrowheads="1"/>
                </p:cNvSpPr>
                <p:nvPr/>
              </p:nvSpPr>
              <p:spPr bwMode="auto">
                <a:xfrm>
                  <a:off x="141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54" name="Rectangle 1649">
                  <a:extLst>
                    <a:ext uri="{FF2B5EF4-FFF2-40B4-BE49-F238E27FC236}">
                      <a16:creationId xmlns:a16="http://schemas.microsoft.com/office/drawing/2014/main" id="{BA6BE8E3-9DE0-45A4-928F-5207DB4F4AA3}"/>
                    </a:ext>
                  </a:extLst>
                </p:cNvPr>
                <p:cNvSpPr>
                  <a:spLocks noChangeArrowheads="1"/>
                </p:cNvSpPr>
                <p:nvPr/>
              </p:nvSpPr>
              <p:spPr bwMode="auto">
                <a:xfrm>
                  <a:off x="142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55" name="Rectangle 1650">
                  <a:extLst>
                    <a:ext uri="{FF2B5EF4-FFF2-40B4-BE49-F238E27FC236}">
                      <a16:creationId xmlns:a16="http://schemas.microsoft.com/office/drawing/2014/main" id="{B493E1ED-C5C8-4CD1-B780-D189C90ED7F5}"/>
                    </a:ext>
                  </a:extLst>
                </p:cNvPr>
                <p:cNvSpPr>
                  <a:spLocks noChangeArrowheads="1"/>
                </p:cNvSpPr>
                <p:nvPr/>
              </p:nvSpPr>
              <p:spPr bwMode="auto">
                <a:xfrm>
                  <a:off x="142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56" name="Rectangle 1651">
                  <a:extLst>
                    <a:ext uri="{FF2B5EF4-FFF2-40B4-BE49-F238E27FC236}">
                      <a16:creationId xmlns:a16="http://schemas.microsoft.com/office/drawing/2014/main" id="{1AB572FC-2B71-46B7-B3A2-0D3CDDC6A6E2}"/>
                    </a:ext>
                  </a:extLst>
                </p:cNvPr>
                <p:cNvSpPr>
                  <a:spLocks noChangeArrowheads="1"/>
                </p:cNvSpPr>
                <p:nvPr/>
              </p:nvSpPr>
              <p:spPr bwMode="auto">
                <a:xfrm>
                  <a:off x="142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57" name="Rectangle 1652">
                  <a:extLst>
                    <a:ext uri="{FF2B5EF4-FFF2-40B4-BE49-F238E27FC236}">
                      <a16:creationId xmlns:a16="http://schemas.microsoft.com/office/drawing/2014/main" id="{89EE05E4-036E-4C63-B22D-876C110CA0C0}"/>
                    </a:ext>
                  </a:extLst>
                </p:cNvPr>
                <p:cNvSpPr>
                  <a:spLocks noChangeArrowheads="1"/>
                </p:cNvSpPr>
                <p:nvPr/>
              </p:nvSpPr>
              <p:spPr bwMode="auto">
                <a:xfrm>
                  <a:off x="142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58" name="Rectangle 1653">
                  <a:extLst>
                    <a:ext uri="{FF2B5EF4-FFF2-40B4-BE49-F238E27FC236}">
                      <a16:creationId xmlns:a16="http://schemas.microsoft.com/office/drawing/2014/main" id="{2AD9112C-02A8-4EBA-992C-36FC93A08B58}"/>
                    </a:ext>
                  </a:extLst>
                </p:cNvPr>
                <p:cNvSpPr>
                  <a:spLocks noChangeArrowheads="1"/>
                </p:cNvSpPr>
                <p:nvPr/>
              </p:nvSpPr>
              <p:spPr bwMode="auto">
                <a:xfrm>
                  <a:off x="142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59" name="Rectangle 1654">
                  <a:extLst>
                    <a:ext uri="{FF2B5EF4-FFF2-40B4-BE49-F238E27FC236}">
                      <a16:creationId xmlns:a16="http://schemas.microsoft.com/office/drawing/2014/main" id="{5A2ECE36-1CFE-4B50-9094-A5F39180A0C6}"/>
                    </a:ext>
                  </a:extLst>
                </p:cNvPr>
                <p:cNvSpPr>
                  <a:spLocks noChangeArrowheads="1"/>
                </p:cNvSpPr>
                <p:nvPr/>
              </p:nvSpPr>
              <p:spPr bwMode="auto">
                <a:xfrm>
                  <a:off x="142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60" name="Rectangle 1655">
                  <a:extLst>
                    <a:ext uri="{FF2B5EF4-FFF2-40B4-BE49-F238E27FC236}">
                      <a16:creationId xmlns:a16="http://schemas.microsoft.com/office/drawing/2014/main" id="{77D85464-00AF-4E5E-9713-E796A7A8D388}"/>
                    </a:ext>
                  </a:extLst>
                </p:cNvPr>
                <p:cNvSpPr>
                  <a:spLocks noChangeArrowheads="1"/>
                </p:cNvSpPr>
                <p:nvPr/>
              </p:nvSpPr>
              <p:spPr bwMode="auto">
                <a:xfrm>
                  <a:off x="14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61" name="Rectangle 1656">
                  <a:extLst>
                    <a:ext uri="{FF2B5EF4-FFF2-40B4-BE49-F238E27FC236}">
                      <a16:creationId xmlns:a16="http://schemas.microsoft.com/office/drawing/2014/main" id="{0737A063-7E81-49AD-886D-E4173E138C16}"/>
                    </a:ext>
                  </a:extLst>
                </p:cNvPr>
                <p:cNvSpPr>
                  <a:spLocks noChangeArrowheads="1"/>
                </p:cNvSpPr>
                <p:nvPr/>
              </p:nvSpPr>
              <p:spPr bwMode="auto">
                <a:xfrm>
                  <a:off x="14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62" name="Rectangle 1657">
                  <a:extLst>
                    <a:ext uri="{FF2B5EF4-FFF2-40B4-BE49-F238E27FC236}">
                      <a16:creationId xmlns:a16="http://schemas.microsoft.com/office/drawing/2014/main" id="{71719292-6E05-47F2-82E3-E305C92CA1B2}"/>
                    </a:ext>
                  </a:extLst>
                </p:cNvPr>
                <p:cNvSpPr>
                  <a:spLocks noChangeArrowheads="1"/>
                </p:cNvSpPr>
                <p:nvPr/>
              </p:nvSpPr>
              <p:spPr bwMode="auto">
                <a:xfrm>
                  <a:off x="14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63" name="Rectangle 1658">
                  <a:extLst>
                    <a:ext uri="{FF2B5EF4-FFF2-40B4-BE49-F238E27FC236}">
                      <a16:creationId xmlns:a16="http://schemas.microsoft.com/office/drawing/2014/main" id="{A9EB78A9-4809-4CDD-B687-BB175F76952F}"/>
                    </a:ext>
                  </a:extLst>
                </p:cNvPr>
                <p:cNvSpPr>
                  <a:spLocks noChangeArrowheads="1"/>
                </p:cNvSpPr>
                <p:nvPr/>
              </p:nvSpPr>
              <p:spPr bwMode="auto">
                <a:xfrm>
                  <a:off x="14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64" name="Rectangle 1659">
                  <a:extLst>
                    <a:ext uri="{FF2B5EF4-FFF2-40B4-BE49-F238E27FC236}">
                      <a16:creationId xmlns:a16="http://schemas.microsoft.com/office/drawing/2014/main" id="{9635D9CA-0DC3-4805-96A1-F041092B989A}"/>
                    </a:ext>
                  </a:extLst>
                </p:cNvPr>
                <p:cNvSpPr>
                  <a:spLocks noChangeArrowheads="1"/>
                </p:cNvSpPr>
                <p:nvPr/>
              </p:nvSpPr>
              <p:spPr bwMode="auto">
                <a:xfrm>
                  <a:off x="14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65" name="Rectangle 1660">
                  <a:extLst>
                    <a:ext uri="{FF2B5EF4-FFF2-40B4-BE49-F238E27FC236}">
                      <a16:creationId xmlns:a16="http://schemas.microsoft.com/office/drawing/2014/main" id="{B30AFA98-83CB-461C-9293-45FD6EE20096}"/>
                    </a:ext>
                  </a:extLst>
                </p:cNvPr>
                <p:cNvSpPr>
                  <a:spLocks noChangeArrowheads="1"/>
                </p:cNvSpPr>
                <p:nvPr/>
              </p:nvSpPr>
              <p:spPr bwMode="auto">
                <a:xfrm>
                  <a:off x="14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66" name="Rectangle 1661">
                  <a:extLst>
                    <a:ext uri="{FF2B5EF4-FFF2-40B4-BE49-F238E27FC236}">
                      <a16:creationId xmlns:a16="http://schemas.microsoft.com/office/drawing/2014/main" id="{C713609B-3C10-415C-946A-C4BEEDC2E7EC}"/>
                    </a:ext>
                  </a:extLst>
                </p:cNvPr>
                <p:cNvSpPr>
                  <a:spLocks noChangeArrowheads="1"/>
                </p:cNvSpPr>
                <p:nvPr/>
              </p:nvSpPr>
              <p:spPr bwMode="auto">
                <a:xfrm>
                  <a:off x="14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67" name="Rectangle 1662">
                  <a:extLst>
                    <a:ext uri="{FF2B5EF4-FFF2-40B4-BE49-F238E27FC236}">
                      <a16:creationId xmlns:a16="http://schemas.microsoft.com/office/drawing/2014/main" id="{E6A19016-7BD6-4F13-879B-FD2502FECC7C}"/>
                    </a:ext>
                  </a:extLst>
                </p:cNvPr>
                <p:cNvSpPr>
                  <a:spLocks noChangeArrowheads="1"/>
                </p:cNvSpPr>
                <p:nvPr/>
              </p:nvSpPr>
              <p:spPr bwMode="auto">
                <a:xfrm>
                  <a:off x="14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68" name="Rectangle 1663">
                  <a:extLst>
                    <a:ext uri="{FF2B5EF4-FFF2-40B4-BE49-F238E27FC236}">
                      <a16:creationId xmlns:a16="http://schemas.microsoft.com/office/drawing/2014/main" id="{4F959D13-02B8-4931-9ECC-63792608FBA4}"/>
                    </a:ext>
                  </a:extLst>
                </p:cNvPr>
                <p:cNvSpPr>
                  <a:spLocks noChangeArrowheads="1"/>
                </p:cNvSpPr>
                <p:nvPr/>
              </p:nvSpPr>
              <p:spPr bwMode="auto">
                <a:xfrm>
                  <a:off x="143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69" name="Rectangle 1664">
                  <a:extLst>
                    <a:ext uri="{FF2B5EF4-FFF2-40B4-BE49-F238E27FC236}">
                      <a16:creationId xmlns:a16="http://schemas.microsoft.com/office/drawing/2014/main" id="{85E985E2-E91F-441C-8AC1-F728FEEF08BF}"/>
                    </a:ext>
                  </a:extLst>
                </p:cNvPr>
                <p:cNvSpPr>
                  <a:spLocks noChangeArrowheads="1"/>
                </p:cNvSpPr>
                <p:nvPr/>
              </p:nvSpPr>
              <p:spPr bwMode="auto">
                <a:xfrm>
                  <a:off x="143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70" name="Rectangle 1665">
                  <a:extLst>
                    <a:ext uri="{FF2B5EF4-FFF2-40B4-BE49-F238E27FC236}">
                      <a16:creationId xmlns:a16="http://schemas.microsoft.com/office/drawing/2014/main" id="{CC820CA8-D45C-416E-A5D5-2EE62B047A0D}"/>
                    </a:ext>
                  </a:extLst>
                </p:cNvPr>
                <p:cNvSpPr>
                  <a:spLocks noChangeArrowheads="1"/>
                </p:cNvSpPr>
                <p:nvPr/>
              </p:nvSpPr>
              <p:spPr bwMode="auto">
                <a:xfrm>
                  <a:off x="143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71" name="Rectangle 1666">
                  <a:extLst>
                    <a:ext uri="{FF2B5EF4-FFF2-40B4-BE49-F238E27FC236}">
                      <a16:creationId xmlns:a16="http://schemas.microsoft.com/office/drawing/2014/main" id="{3362E1C2-D826-4CF2-BCFF-150655DE4D93}"/>
                    </a:ext>
                  </a:extLst>
                </p:cNvPr>
                <p:cNvSpPr>
                  <a:spLocks noChangeArrowheads="1"/>
                </p:cNvSpPr>
                <p:nvPr/>
              </p:nvSpPr>
              <p:spPr bwMode="auto">
                <a:xfrm>
                  <a:off x="143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72" name="Rectangle 1667">
                  <a:extLst>
                    <a:ext uri="{FF2B5EF4-FFF2-40B4-BE49-F238E27FC236}">
                      <a16:creationId xmlns:a16="http://schemas.microsoft.com/office/drawing/2014/main" id="{F86822FA-2B25-486C-957A-85E5B1BB9BBA}"/>
                    </a:ext>
                  </a:extLst>
                </p:cNvPr>
                <p:cNvSpPr>
                  <a:spLocks noChangeArrowheads="1"/>
                </p:cNvSpPr>
                <p:nvPr/>
              </p:nvSpPr>
              <p:spPr bwMode="auto">
                <a:xfrm>
                  <a:off x="14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73" name="Rectangle 1668">
                  <a:extLst>
                    <a:ext uri="{FF2B5EF4-FFF2-40B4-BE49-F238E27FC236}">
                      <a16:creationId xmlns:a16="http://schemas.microsoft.com/office/drawing/2014/main" id="{F3741545-0DEB-48EF-BFF0-CDEBB09B06D0}"/>
                    </a:ext>
                  </a:extLst>
                </p:cNvPr>
                <p:cNvSpPr>
                  <a:spLocks noChangeArrowheads="1"/>
                </p:cNvSpPr>
                <p:nvPr/>
              </p:nvSpPr>
              <p:spPr bwMode="auto">
                <a:xfrm>
                  <a:off x="14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74" name="Rectangle 1669">
                  <a:extLst>
                    <a:ext uri="{FF2B5EF4-FFF2-40B4-BE49-F238E27FC236}">
                      <a16:creationId xmlns:a16="http://schemas.microsoft.com/office/drawing/2014/main" id="{11219082-348D-4BFD-BA42-DF9E2A1A07BB}"/>
                    </a:ext>
                  </a:extLst>
                </p:cNvPr>
                <p:cNvSpPr>
                  <a:spLocks noChangeArrowheads="1"/>
                </p:cNvSpPr>
                <p:nvPr/>
              </p:nvSpPr>
              <p:spPr bwMode="auto">
                <a:xfrm>
                  <a:off x="14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75" name="Rectangle 1670">
                  <a:extLst>
                    <a:ext uri="{FF2B5EF4-FFF2-40B4-BE49-F238E27FC236}">
                      <a16:creationId xmlns:a16="http://schemas.microsoft.com/office/drawing/2014/main" id="{183B40B1-6C57-4F9E-B410-AD237D48A639}"/>
                    </a:ext>
                  </a:extLst>
                </p:cNvPr>
                <p:cNvSpPr>
                  <a:spLocks noChangeArrowheads="1"/>
                </p:cNvSpPr>
                <p:nvPr/>
              </p:nvSpPr>
              <p:spPr bwMode="auto">
                <a:xfrm>
                  <a:off x="14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76" name="Rectangle 1671">
                  <a:extLst>
                    <a:ext uri="{FF2B5EF4-FFF2-40B4-BE49-F238E27FC236}">
                      <a16:creationId xmlns:a16="http://schemas.microsoft.com/office/drawing/2014/main" id="{3A33AF46-50AB-474E-8312-60F244B54B20}"/>
                    </a:ext>
                  </a:extLst>
                </p:cNvPr>
                <p:cNvSpPr>
                  <a:spLocks noChangeArrowheads="1"/>
                </p:cNvSpPr>
                <p:nvPr/>
              </p:nvSpPr>
              <p:spPr bwMode="auto">
                <a:xfrm>
                  <a:off x="14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77" name="Rectangle 1672">
                  <a:extLst>
                    <a:ext uri="{FF2B5EF4-FFF2-40B4-BE49-F238E27FC236}">
                      <a16:creationId xmlns:a16="http://schemas.microsoft.com/office/drawing/2014/main" id="{DB90D55A-9BEE-47BA-A330-69353930DA32}"/>
                    </a:ext>
                  </a:extLst>
                </p:cNvPr>
                <p:cNvSpPr>
                  <a:spLocks noChangeArrowheads="1"/>
                </p:cNvSpPr>
                <p:nvPr/>
              </p:nvSpPr>
              <p:spPr bwMode="auto">
                <a:xfrm>
                  <a:off x="14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78" name="Rectangle 1673">
                  <a:extLst>
                    <a:ext uri="{FF2B5EF4-FFF2-40B4-BE49-F238E27FC236}">
                      <a16:creationId xmlns:a16="http://schemas.microsoft.com/office/drawing/2014/main" id="{EA0A1D8B-00E7-49A4-B4D8-E95CD910C784}"/>
                    </a:ext>
                  </a:extLst>
                </p:cNvPr>
                <p:cNvSpPr>
                  <a:spLocks noChangeArrowheads="1"/>
                </p:cNvSpPr>
                <p:nvPr/>
              </p:nvSpPr>
              <p:spPr bwMode="auto">
                <a:xfrm>
                  <a:off x="14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79" name="Rectangle 1674">
                  <a:extLst>
                    <a:ext uri="{FF2B5EF4-FFF2-40B4-BE49-F238E27FC236}">
                      <a16:creationId xmlns:a16="http://schemas.microsoft.com/office/drawing/2014/main" id="{E4468C40-2366-4530-8888-04491EB5EB46}"/>
                    </a:ext>
                  </a:extLst>
                </p:cNvPr>
                <p:cNvSpPr>
                  <a:spLocks noChangeArrowheads="1"/>
                </p:cNvSpPr>
                <p:nvPr/>
              </p:nvSpPr>
              <p:spPr bwMode="auto">
                <a:xfrm>
                  <a:off x="14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80" name="Rectangle 1675">
                  <a:extLst>
                    <a:ext uri="{FF2B5EF4-FFF2-40B4-BE49-F238E27FC236}">
                      <a16:creationId xmlns:a16="http://schemas.microsoft.com/office/drawing/2014/main" id="{4DDF5A27-158D-4905-814F-8468C40E9EA7}"/>
                    </a:ext>
                  </a:extLst>
                </p:cNvPr>
                <p:cNvSpPr>
                  <a:spLocks noChangeArrowheads="1"/>
                </p:cNvSpPr>
                <p:nvPr/>
              </p:nvSpPr>
              <p:spPr bwMode="auto">
                <a:xfrm>
                  <a:off x="144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81" name="Rectangle 1676">
                  <a:extLst>
                    <a:ext uri="{FF2B5EF4-FFF2-40B4-BE49-F238E27FC236}">
                      <a16:creationId xmlns:a16="http://schemas.microsoft.com/office/drawing/2014/main" id="{1D2F352F-13BA-43F2-ADEA-110C559F76BC}"/>
                    </a:ext>
                  </a:extLst>
                </p:cNvPr>
                <p:cNvSpPr>
                  <a:spLocks noChangeArrowheads="1"/>
                </p:cNvSpPr>
                <p:nvPr/>
              </p:nvSpPr>
              <p:spPr bwMode="auto">
                <a:xfrm>
                  <a:off x="144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82" name="Rectangle 1677">
                  <a:extLst>
                    <a:ext uri="{FF2B5EF4-FFF2-40B4-BE49-F238E27FC236}">
                      <a16:creationId xmlns:a16="http://schemas.microsoft.com/office/drawing/2014/main" id="{F43840D8-13B8-4BA1-9365-7E4653CE66E9}"/>
                    </a:ext>
                  </a:extLst>
                </p:cNvPr>
                <p:cNvSpPr>
                  <a:spLocks noChangeArrowheads="1"/>
                </p:cNvSpPr>
                <p:nvPr/>
              </p:nvSpPr>
              <p:spPr bwMode="auto">
                <a:xfrm>
                  <a:off x="144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83" name="Rectangle 1678">
                  <a:extLst>
                    <a:ext uri="{FF2B5EF4-FFF2-40B4-BE49-F238E27FC236}">
                      <a16:creationId xmlns:a16="http://schemas.microsoft.com/office/drawing/2014/main" id="{429EAD8D-2F50-46B6-8BA9-D40DD0BF27C0}"/>
                    </a:ext>
                  </a:extLst>
                </p:cNvPr>
                <p:cNvSpPr>
                  <a:spLocks noChangeArrowheads="1"/>
                </p:cNvSpPr>
                <p:nvPr/>
              </p:nvSpPr>
              <p:spPr bwMode="auto">
                <a:xfrm>
                  <a:off x="144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84" name="Rectangle 1679">
                  <a:extLst>
                    <a:ext uri="{FF2B5EF4-FFF2-40B4-BE49-F238E27FC236}">
                      <a16:creationId xmlns:a16="http://schemas.microsoft.com/office/drawing/2014/main" id="{49147251-71FD-4A12-8D94-3F157899CC12}"/>
                    </a:ext>
                  </a:extLst>
                </p:cNvPr>
                <p:cNvSpPr>
                  <a:spLocks noChangeArrowheads="1"/>
                </p:cNvSpPr>
                <p:nvPr/>
              </p:nvSpPr>
              <p:spPr bwMode="auto">
                <a:xfrm>
                  <a:off x="14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85" name="Rectangle 1680">
                  <a:extLst>
                    <a:ext uri="{FF2B5EF4-FFF2-40B4-BE49-F238E27FC236}">
                      <a16:creationId xmlns:a16="http://schemas.microsoft.com/office/drawing/2014/main" id="{B79040EA-2CC5-4C20-829D-0A905834A18E}"/>
                    </a:ext>
                  </a:extLst>
                </p:cNvPr>
                <p:cNvSpPr>
                  <a:spLocks noChangeArrowheads="1"/>
                </p:cNvSpPr>
                <p:nvPr/>
              </p:nvSpPr>
              <p:spPr bwMode="auto">
                <a:xfrm>
                  <a:off x="14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86" name="Rectangle 1681">
                  <a:extLst>
                    <a:ext uri="{FF2B5EF4-FFF2-40B4-BE49-F238E27FC236}">
                      <a16:creationId xmlns:a16="http://schemas.microsoft.com/office/drawing/2014/main" id="{717BB6E2-A9DA-424B-9999-4A9A72EB6CD7}"/>
                    </a:ext>
                  </a:extLst>
                </p:cNvPr>
                <p:cNvSpPr>
                  <a:spLocks noChangeArrowheads="1"/>
                </p:cNvSpPr>
                <p:nvPr/>
              </p:nvSpPr>
              <p:spPr bwMode="auto">
                <a:xfrm>
                  <a:off x="14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87" name="Rectangle 1682">
                  <a:extLst>
                    <a:ext uri="{FF2B5EF4-FFF2-40B4-BE49-F238E27FC236}">
                      <a16:creationId xmlns:a16="http://schemas.microsoft.com/office/drawing/2014/main" id="{A4347086-5C0A-4094-8978-76148C3286D7}"/>
                    </a:ext>
                  </a:extLst>
                </p:cNvPr>
                <p:cNvSpPr>
                  <a:spLocks noChangeArrowheads="1"/>
                </p:cNvSpPr>
                <p:nvPr/>
              </p:nvSpPr>
              <p:spPr bwMode="auto">
                <a:xfrm>
                  <a:off x="14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88" name="Rectangle 1683">
                  <a:extLst>
                    <a:ext uri="{FF2B5EF4-FFF2-40B4-BE49-F238E27FC236}">
                      <a16:creationId xmlns:a16="http://schemas.microsoft.com/office/drawing/2014/main" id="{707B02F6-6287-436A-AC31-5479D49B7853}"/>
                    </a:ext>
                  </a:extLst>
                </p:cNvPr>
                <p:cNvSpPr>
                  <a:spLocks noChangeArrowheads="1"/>
                </p:cNvSpPr>
                <p:nvPr/>
              </p:nvSpPr>
              <p:spPr bwMode="auto">
                <a:xfrm>
                  <a:off x="14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89" name="Rectangle 1684">
                  <a:extLst>
                    <a:ext uri="{FF2B5EF4-FFF2-40B4-BE49-F238E27FC236}">
                      <a16:creationId xmlns:a16="http://schemas.microsoft.com/office/drawing/2014/main" id="{EFCE6666-908C-4B8E-8305-47EB085D65F7}"/>
                    </a:ext>
                  </a:extLst>
                </p:cNvPr>
                <p:cNvSpPr>
                  <a:spLocks noChangeArrowheads="1"/>
                </p:cNvSpPr>
                <p:nvPr/>
              </p:nvSpPr>
              <p:spPr bwMode="auto">
                <a:xfrm>
                  <a:off x="14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90" name="Rectangle 1685">
                  <a:extLst>
                    <a:ext uri="{FF2B5EF4-FFF2-40B4-BE49-F238E27FC236}">
                      <a16:creationId xmlns:a16="http://schemas.microsoft.com/office/drawing/2014/main" id="{4A5A2F12-5508-4EFC-B9FE-CEE0A0D21837}"/>
                    </a:ext>
                  </a:extLst>
                </p:cNvPr>
                <p:cNvSpPr>
                  <a:spLocks noChangeArrowheads="1"/>
                </p:cNvSpPr>
                <p:nvPr/>
              </p:nvSpPr>
              <p:spPr bwMode="auto">
                <a:xfrm>
                  <a:off x="14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91" name="Rectangle 1686">
                  <a:extLst>
                    <a:ext uri="{FF2B5EF4-FFF2-40B4-BE49-F238E27FC236}">
                      <a16:creationId xmlns:a16="http://schemas.microsoft.com/office/drawing/2014/main" id="{D3E34700-5786-4B20-9F89-DCF429596111}"/>
                    </a:ext>
                  </a:extLst>
                </p:cNvPr>
                <p:cNvSpPr>
                  <a:spLocks noChangeArrowheads="1"/>
                </p:cNvSpPr>
                <p:nvPr/>
              </p:nvSpPr>
              <p:spPr bwMode="auto">
                <a:xfrm>
                  <a:off x="14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92" name="Rectangle 1687">
                  <a:extLst>
                    <a:ext uri="{FF2B5EF4-FFF2-40B4-BE49-F238E27FC236}">
                      <a16:creationId xmlns:a16="http://schemas.microsoft.com/office/drawing/2014/main" id="{537CBBDE-B200-4071-852E-FA6D27DEA3E3}"/>
                    </a:ext>
                  </a:extLst>
                </p:cNvPr>
                <p:cNvSpPr>
                  <a:spLocks noChangeArrowheads="1"/>
                </p:cNvSpPr>
                <p:nvPr/>
              </p:nvSpPr>
              <p:spPr bwMode="auto">
                <a:xfrm>
                  <a:off x="145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93" name="Rectangle 1688">
                  <a:extLst>
                    <a:ext uri="{FF2B5EF4-FFF2-40B4-BE49-F238E27FC236}">
                      <a16:creationId xmlns:a16="http://schemas.microsoft.com/office/drawing/2014/main" id="{ACD47674-6FCE-45C8-8596-5D325C409099}"/>
                    </a:ext>
                  </a:extLst>
                </p:cNvPr>
                <p:cNvSpPr>
                  <a:spLocks noChangeArrowheads="1"/>
                </p:cNvSpPr>
                <p:nvPr/>
              </p:nvSpPr>
              <p:spPr bwMode="auto">
                <a:xfrm>
                  <a:off x="145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94" name="Rectangle 1689">
                  <a:extLst>
                    <a:ext uri="{FF2B5EF4-FFF2-40B4-BE49-F238E27FC236}">
                      <a16:creationId xmlns:a16="http://schemas.microsoft.com/office/drawing/2014/main" id="{898ADF22-4F84-4476-854F-4BB8F2CC4494}"/>
                    </a:ext>
                  </a:extLst>
                </p:cNvPr>
                <p:cNvSpPr>
                  <a:spLocks noChangeArrowheads="1"/>
                </p:cNvSpPr>
                <p:nvPr/>
              </p:nvSpPr>
              <p:spPr bwMode="auto">
                <a:xfrm>
                  <a:off x="145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95" name="Rectangle 1690">
                  <a:extLst>
                    <a:ext uri="{FF2B5EF4-FFF2-40B4-BE49-F238E27FC236}">
                      <a16:creationId xmlns:a16="http://schemas.microsoft.com/office/drawing/2014/main" id="{BA3273A7-9564-4D22-83FE-1CF2BA944D30}"/>
                    </a:ext>
                  </a:extLst>
                </p:cNvPr>
                <p:cNvSpPr>
                  <a:spLocks noChangeArrowheads="1"/>
                </p:cNvSpPr>
                <p:nvPr/>
              </p:nvSpPr>
              <p:spPr bwMode="auto">
                <a:xfrm>
                  <a:off x="145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96" name="Rectangle 1691">
                  <a:extLst>
                    <a:ext uri="{FF2B5EF4-FFF2-40B4-BE49-F238E27FC236}">
                      <a16:creationId xmlns:a16="http://schemas.microsoft.com/office/drawing/2014/main" id="{8AB011EC-19E3-4AEE-A69F-DC853BF9CE5A}"/>
                    </a:ext>
                  </a:extLst>
                </p:cNvPr>
                <p:cNvSpPr>
                  <a:spLocks noChangeArrowheads="1"/>
                </p:cNvSpPr>
                <p:nvPr/>
              </p:nvSpPr>
              <p:spPr bwMode="auto">
                <a:xfrm>
                  <a:off x="14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97" name="Rectangle 1692">
                  <a:extLst>
                    <a:ext uri="{FF2B5EF4-FFF2-40B4-BE49-F238E27FC236}">
                      <a16:creationId xmlns:a16="http://schemas.microsoft.com/office/drawing/2014/main" id="{DC7F253E-B6D0-46C0-AD72-188012117689}"/>
                    </a:ext>
                  </a:extLst>
                </p:cNvPr>
                <p:cNvSpPr>
                  <a:spLocks noChangeArrowheads="1"/>
                </p:cNvSpPr>
                <p:nvPr/>
              </p:nvSpPr>
              <p:spPr bwMode="auto">
                <a:xfrm>
                  <a:off x="14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98" name="Rectangle 1693">
                  <a:extLst>
                    <a:ext uri="{FF2B5EF4-FFF2-40B4-BE49-F238E27FC236}">
                      <a16:creationId xmlns:a16="http://schemas.microsoft.com/office/drawing/2014/main" id="{9A106881-33B4-44F4-A010-6DE83224B21B}"/>
                    </a:ext>
                  </a:extLst>
                </p:cNvPr>
                <p:cNvSpPr>
                  <a:spLocks noChangeArrowheads="1"/>
                </p:cNvSpPr>
                <p:nvPr/>
              </p:nvSpPr>
              <p:spPr bwMode="auto">
                <a:xfrm>
                  <a:off x="14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99" name="Rectangle 1694">
                  <a:extLst>
                    <a:ext uri="{FF2B5EF4-FFF2-40B4-BE49-F238E27FC236}">
                      <a16:creationId xmlns:a16="http://schemas.microsoft.com/office/drawing/2014/main" id="{4E720B83-A85B-4ACC-9C06-1D153F6571E1}"/>
                    </a:ext>
                  </a:extLst>
                </p:cNvPr>
                <p:cNvSpPr>
                  <a:spLocks noChangeArrowheads="1"/>
                </p:cNvSpPr>
                <p:nvPr/>
              </p:nvSpPr>
              <p:spPr bwMode="auto">
                <a:xfrm>
                  <a:off x="14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00" name="Rectangle 1695">
                  <a:extLst>
                    <a:ext uri="{FF2B5EF4-FFF2-40B4-BE49-F238E27FC236}">
                      <a16:creationId xmlns:a16="http://schemas.microsoft.com/office/drawing/2014/main" id="{00EAABE1-E2E8-407F-A9A1-FEF0EF615ECC}"/>
                    </a:ext>
                  </a:extLst>
                </p:cNvPr>
                <p:cNvSpPr>
                  <a:spLocks noChangeArrowheads="1"/>
                </p:cNvSpPr>
                <p:nvPr/>
              </p:nvSpPr>
              <p:spPr bwMode="auto">
                <a:xfrm>
                  <a:off x="14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01" name="Rectangle 1696">
                  <a:extLst>
                    <a:ext uri="{FF2B5EF4-FFF2-40B4-BE49-F238E27FC236}">
                      <a16:creationId xmlns:a16="http://schemas.microsoft.com/office/drawing/2014/main" id="{63E69446-93F3-4A77-8E17-0DB5E8CA1FCA}"/>
                    </a:ext>
                  </a:extLst>
                </p:cNvPr>
                <p:cNvSpPr>
                  <a:spLocks noChangeArrowheads="1"/>
                </p:cNvSpPr>
                <p:nvPr/>
              </p:nvSpPr>
              <p:spPr bwMode="auto">
                <a:xfrm>
                  <a:off x="14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02" name="Rectangle 1697">
                  <a:extLst>
                    <a:ext uri="{FF2B5EF4-FFF2-40B4-BE49-F238E27FC236}">
                      <a16:creationId xmlns:a16="http://schemas.microsoft.com/office/drawing/2014/main" id="{2196F694-ED59-4282-B7E0-C5A5E1B2C6B1}"/>
                    </a:ext>
                  </a:extLst>
                </p:cNvPr>
                <p:cNvSpPr>
                  <a:spLocks noChangeArrowheads="1"/>
                </p:cNvSpPr>
                <p:nvPr/>
              </p:nvSpPr>
              <p:spPr bwMode="auto">
                <a:xfrm>
                  <a:off x="14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03" name="Rectangle 1698">
                  <a:extLst>
                    <a:ext uri="{FF2B5EF4-FFF2-40B4-BE49-F238E27FC236}">
                      <a16:creationId xmlns:a16="http://schemas.microsoft.com/office/drawing/2014/main" id="{B46EEBF9-24F7-4F86-B1AF-3134E013DAD2}"/>
                    </a:ext>
                  </a:extLst>
                </p:cNvPr>
                <p:cNvSpPr>
                  <a:spLocks noChangeArrowheads="1"/>
                </p:cNvSpPr>
                <p:nvPr/>
              </p:nvSpPr>
              <p:spPr bwMode="auto">
                <a:xfrm>
                  <a:off x="14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04" name="Rectangle 1699">
                  <a:extLst>
                    <a:ext uri="{FF2B5EF4-FFF2-40B4-BE49-F238E27FC236}">
                      <a16:creationId xmlns:a16="http://schemas.microsoft.com/office/drawing/2014/main" id="{D8A21510-FB12-45E8-91E5-0FC1B3456F6D}"/>
                    </a:ext>
                  </a:extLst>
                </p:cNvPr>
                <p:cNvSpPr>
                  <a:spLocks noChangeArrowheads="1"/>
                </p:cNvSpPr>
                <p:nvPr/>
              </p:nvSpPr>
              <p:spPr bwMode="auto">
                <a:xfrm>
                  <a:off x="146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05" name="Rectangle 1700">
                  <a:extLst>
                    <a:ext uri="{FF2B5EF4-FFF2-40B4-BE49-F238E27FC236}">
                      <a16:creationId xmlns:a16="http://schemas.microsoft.com/office/drawing/2014/main" id="{C0936DBA-12BE-4BF1-82DD-DD0E94EB160B}"/>
                    </a:ext>
                  </a:extLst>
                </p:cNvPr>
                <p:cNvSpPr>
                  <a:spLocks noChangeArrowheads="1"/>
                </p:cNvSpPr>
                <p:nvPr/>
              </p:nvSpPr>
              <p:spPr bwMode="auto">
                <a:xfrm>
                  <a:off x="146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06" name="Rectangle 1701">
                  <a:extLst>
                    <a:ext uri="{FF2B5EF4-FFF2-40B4-BE49-F238E27FC236}">
                      <a16:creationId xmlns:a16="http://schemas.microsoft.com/office/drawing/2014/main" id="{E1E3FAD6-E16F-4851-9EBC-B10554473665}"/>
                    </a:ext>
                  </a:extLst>
                </p:cNvPr>
                <p:cNvSpPr>
                  <a:spLocks noChangeArrowheads="1"/>
                </p:cNvSpPr>
                <p:nvPr/>
              </p:nvSpPr>
              <p:spPr bwMode="auto">
                <a:xfrm>
                  <a:off x="146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07" name="Rectangle 1702">
                  <a:extLst>
                    <a:ext uri="{FF2B5EF4-FFF2-40B4-BE49-F238E27FC236}">
                      <a16:creationId xmlns:a16="http://schemas.microsoft.com/office/drawing/2014/main" id="{05AD9C0B-DCD2-4E73-83FC-F82C74B33621}"/>
                    </a:ext>
                  </a:extLst>
                </p:cNvPr>
                <p:cNvSpPr>
                  <a:spLocks noChangeArrowheads="1"/>
                </p:cNvSpPr>
                <p:nvPr/>
              </p:nvSpPr>
              <p:spPr bwMode="auto">
                <a:xfrm>
                  <a:off x="146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08" name="Rectangle 1703">
                  <a:extLst>
                    <a:ext uri="{FF2B5EF4-FFF2-40B4-BE49-F238E27FC236}">
                      <a16:creationId xmlns:a16="http://schemas.microsoft.com/office/drawing/2014/main" id="{115F2F50-94E7-4581-9692-805EEDC1A46B}"/>
                    </a:ext>
                  </a:extLst>
                </p:cNvPr>
                <p:cNvSpPr>
                  <a:spLocks noChangeArrowheads="1"/>
                </p:cNvSpPr>
                <p:nvPr/>
              </p:nvSpPr>
              <p:spPr bwMode="auto">
                <a:xfrm>
                  <a:off x="146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09" name="Rectangle 1704">
                  <a:extLst>
                    <a:ext uri="{FF2B5EF4-FFF2-40B4-BE49-F238E27FC236}">
                      <a16:creationId xmlns:a16="http://schemas.microsoft.com/office/drawing/2014/main" id="{72062F48-00D5-4D8C-9ED8-0CE8AD15FE4A}"/>
                    </a:ext>
                  </a:extLst>
                </p:cNvPr>
                <p:cNvSpPr>
                  <a:spLocks noChangeArrowheads="1"/>
                </p:cNvSpPr>
                <p:nvPr/>
              </p:nvSpPr>
              <p:spPr bwMode="auto">
                <a:xfrm>
                  <a:off x="14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10" name="Rectangle 1705">
                  <a:extLst>
                    <a:ext uri="{FF2B5EF4-FFF2-40B4-BE49-F238E27FC236}">
                      <a16:creationId xmlns:a16="http://schemas.microsoft.com/office/drawing/2014/main" id="{3C7C5090-10C5-415F-82E8-6AE16E920489}"/>
                    </a:ext>
                  </a:extLst>
                </p:cNvPr>
                <p:cNvSpPr>
                  <a:spLocks noChangeArrowheads="1"/>
                </p:cNvSpPr>
                <p:nvPr/>
              </p:nvSpPr>
              <p:spPr bwMode="auto">
                <a:xfrm>
                  <a:off x="14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11" name="Rectangle 1706">
                  <a:extLst>
                    <a:ext uri="{FF2B5EF4-FFF2-40B4-BE49-F238E27FC236}">
                      <a16:creationId xmlns:a16="http://schemas.microsoft.com/office/drawing/2014/main" id="{C2BBC6A1-6F52-4320-BB14-0AB516900D0E}"/>
                    </a:ext>
                  </a:extLst>
                </p:cNvPr>
                <p:cNvSpPr>
                  <a:spLocks noChangeArrowheads="1"/>
                </p:cNvSpPr>
                <p:nvPr/>
              </p:nvSpPr>
              <p:spPr bwMode="auto">
                <a:xfrm>
                  <a:off x="14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12" name="Rectangle 1707">
                  <a:extLst>
                    <a:ext uri="{FF2B5EF4-FFF2-40B4-BE49-F238E27FC236}">
                      <a16:creationId xmlns:a16="http://schemas.microsoft.com/office/drawing/2014/main" id="{322204D6-752B-4E96-8F7F-F570B3370DFE}"/>
                    </a:ext>
                  </a:extLst>
                </p:cNvPr>
                <p:cNvSpPr>
                  <a:spLocks noChangeArrowheads="1"/>
                </p:cNvSpPr>
                <p:nvPr/>
              </p:nvSpPr>
              <p:spPr bwMode="auto">
                <a:xfrm>
                  <a:off x="14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13" name="Rectangle 1708">
                  <a:extLst>
                    <a:ext uri="{FF2B5EF4-FFF2-40B4-BE49-F238E27FC236}">
                      <a16:creationId xmlns:a16="http://schemas.microsoft.com/office/drawing/2014/main" id="{5D16B0A1-2842-4929-A41C-BA53635687F8}"/>
                    </a:ext>
                  </a:extLst>
                </p:cNvPr>
                <p:cNvSpPr>
                  <a:spLocks noChangeArrowheads="1"/>
                </p:cNvSpPr>
                <p:nvPr/>
              </p:nvSpPr>
              <p:spPr bwMode="auto">
                <a:xfrm>
                  <a:off x="14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14" name="Rectangle 1709">
                  <a:extLst>
                    <a:ext uri="{FF2B5EF4-FFF2-40B4-BE49-F238E27FC236}">
                      <a16:creationId xmlns:a16="http://schemas.microsoft.com/office/drawing/2014/main" id="{28E57D4C-A2A6-4637-BCDD-F22821B94272}"/>
                    </a:ext>
                  </a:extLst>
                </p:cNvPr>
                <p:cNvSpPr>
                  <a:spLocks noChangeArrowheads="1"/>
                </p:cNvSpPr>
                <p:nvPr/>
              </p:nvSpPr>
              <p:spPr bwMode="auto">
                <a:xfrm>
                  <a:off x="14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15" name="Rectangle 1710">
                  <a:extLst>
                    <a:ext uri="{FF2B5EF4-FFF2-40B4-BE49-F238E27FC236}">
                      <a16:creationId xmlns:a16="http://schemas.microsoft.com/office/drawing/2014/main" id="{7AD41F68-A678-4400-B2C6-72632E91E481}"/>
                    </a:ext>
                  </a:extLst>
                </p:cNvPr>
                <p:cNvSpPr>
                  <a:spLocks noChangeArrowheads="1"/>
                </p:cNvSpPr>
                <p:nvPr/>
              </p:nvSpPr>
              <p:spPr bwMode="auto">
                <a:xfrm>
                  <a:off x="14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16" name="Rectangle 1711">
                  <a:extLst>
                    <a:ext uri="{FF2B5EF4-FFF2-40B4-BE49-F238E27FC236}">
                      <a16:creationId xmlns:a16="http://schemas.microsoft.com/office/drawing/2014/main" id="{CBA4A632-B3D5-440B-93D7-AE2B4BB99A0B}"/>
                    </a:ext>
                  </a:extLst>
                </p:cNvPr>
                <p:cNvSpPr>
                  <a:spLocks noChangeArrowheads="1"/>
                </p:cNvSpPr>
                <p:nvPr/>
              </p:nvSpPr>
              <p:spPr bwMode="auto">
                <a:xfrm>
                  <a:off x="14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17" name="Rectangle 1712">
                  <a:extLst>
                    <a:ext uri="{FF2B5EF4-FFF2-40B4-BE49-F238E27FC236}">
                      <a16:creationId xmlns:a16="http://schemas.microsoft.com/office/drawing/2014/main" id="{1D0BBA2D-A5E9-4FA7-B922-3629E0AAB2A9}"/>
                    </a:ext>
                  </a:extLst>
                </p:cNvPr>
                <p:cNvSpPr>
                  <a:spLocks noChangeArrowheads="1"/>
                </p:cNvSpPr>
                <p:nvPr/>
              </p:nvSpPr>
              <p:spPr bwMode="auto">
                <a:xfrm>
                  <a:off x="147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18" name="Rectangle 1713">
                  <a:extLst>
                    <a:ext uri="{FF2B5EF4-FFF2-40B4-BE49-F238E27FC236}">
                      <a16:creationId xmlns:a16="http://schemas.microsoft.com/office/drawing/2014/main" id="{1E49F69B-DFE0-4582-97DA-EEFF53AABAB6}"/>
                    </a:ext>
                  </a:extLst>
                </p:cNvPr>
                <p:cNvSpPr>
                  <a:spLocks noChangeArrowheads="1"/>
                </p:cNvSpPr>
                <p:nvPr/>
              </p:nvSpPr>
              <p:spPr bwMode="auto">
                <a:xfrm>
                  <a:off x="147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19" name="Rectangle 1714">
                  <a:extLst>
                    <a:ext uri="{FF2B5EF4-FFF2-40B4-BE49-F238E27FC236}">
                      <a16:creationId xmlns:a16="http://schemas.microsoft.com/office/drawing/2014/main" id="{5FCF576D-6F32-43BA-B7EC-2E9C01577256}"/>
                    </a:ext>
                  </a:extLst>
                </p:cNvPr>
                <p:cNvSpPr>
                  <a:spLocks noChangeArrowheads="1"/>
                </p:cNvSpPr>
                <p:nvPr/>
              </p:nvSpPr>
              <p:spPr bwMode="auto">
                <a:xfrm>
                  <a:off x="147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20" name="Rectangle 1715">
                  <a:extLst>
                    <a:ext uri="{FF2B5EF4-FFF2-40B4-BE49-F238E27FC236}">
                      <a16:creationId xmlns:a16="http://schemas.microsoft.com/office/drawing/2014/main" id="{21DC6A99-14EA-4CBB-AC29-D1B1C3A5C032}"/>
                    </a:ext>
                  </a:extLst>
                </p:cNvPr>
                <p:cNvSpPr>
                  <a:spLocks noChangeArrowheads="1"/>
                </p:cNvSpPr>
                <p:nvPr/>
              </p:nvSpPr>
              <p:spPr bwMode="auto">
                <a:xfrm>
                  <a:off x="147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21" name="Rectangle 1716">
                  <a:extLst>
                    <a:ext uri="{FF2B5EF4-FFF2-40B4-BE49-F238E27FC236}">
                      <a16:creationId xmlns:a16="http://schemas.microsoft.com/office/drawing/2014/main" id="{B2CAB5B9-5D8C-405A-AE5A-51DA014D99DE}"/>
                    </a:ext>
                  </a:extLst>
                </p:cNvPr>
                <p:cNvSpPr>
                  <a:spLocks noChangeArrowheads="1"/>
                </p:cNvSpPr>
                <p:nvPr/>
              </p:nvSpPr>
              <p:spPr bwMode="auto">
                <a:xfrm>
                  <a:off x="14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22" name="Rectangle 1717">
                  <a:extLst>
                    <a:ext uri="{FF2B5EF4-FFF2-40B4-BE49-F238E27FC236}">
                      <a16:creationId xmlns:a16="http://schemas.microsoft.com/office/drawing/2014/main" id="{8C00900F-CBAA-4DEE-A389-31417079E314}"/>
                    </a:ext>
                  </a:extLst>
                </p:cNvPr>
                <p:cNvSpPr>
                  <a:spLocks noChangeArrowheads="1"/>
                </p:cNvSpPr>
                <p:nvPr/>
              </p:nvSpPr>
              <p:spPr bwMode="auto">
                <a:xfrm>
                  <a:off x="14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23" name="Rectangle 1718">
                  <a:extLst>
                    <a:ext uri="{FF2B5EF4-FFF2-40B4-BE49-F238E27FC236}">
                      <a16:creationId xmlns:a16="http://schemas.microsoft.com/office/drawing/2014/main" id="{F18F8951-EE30-4C4D-A042-5E4FA098CBB8}"/>
                    </a:ext>
                  </a:extLst>
                </p:cNvPr>
                <p:cNvSpPr>
                  <a:spLocks noChangeArrowheads="1"/>
                </p:cNvSpPr>
                <p:nvPr/>
              </p:nvSpPr>
              <p:spPr bwMode="auto">
                <a:xfrm>
                  <a:off x="14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24" name="Rectangle 1719">
                  <a:extLst>
                    <a:ext uri="{FF2B5EF4-FFF2-40B4-BE49-F238E27FC236}">
                      <a16:creationId xmlns:a16="http://schemas.microsoft.com/office/drawing/2014/main" id="{D1CA9456-DD4E-42CA-87CA-6F44B91C5B2A}"/>
                    </a:ext>
                  </a:extLst>
                </p:cNvPr>
                <p:cNvSpPr>
                  <a:spLocks noChangeArrowheads="1"/>
                </p:cNvSpPr>
                <p:nvPr/>
              </p:nvSpPr>
              <p:spPr bwMode="auto">
                <a:xfrm>
                  <a:off x="14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25" name="Rectangle 1720">
                  <a:extLst>
                    <a:ext uri="{FF2B5EF4-FFF2-40B4-BE49-F238E27FC236}">
                      <a16:creationId xmlns:a16="http://schemas.microsoft.com/office/drawing/2014/main" id="{84C65613-F71C-43CE-9DF6-4C38EEEAEC43}"/>
                    </a:ext>
                  </a:extLst>
                </p:cNvPr>
                <p:cNvSpPr>
                  <a:spLocks noChangeArrowheads="1"/>
                </p:cNvSpPr>
                <p:nvPr/>
              </p:nvSpPr>
              <p:spPr bwMode="auto">
                <a:xfrm>
                  <a:off x="14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26" name="Rectangle 1721">
                  <a:extLst>
                    <a:ext uri="{FF2B5EF4-FFF2-40B4-BE49-F238E27FC236}">
                      <a16:creationId xmlns:a16="http://schemas.microsoft.com/office/drawing/2014/main" id="{6CB5466B-E88B-4946-AF0F-F5B5B259E7AB}"/>
                    </a:ext>
                  </a:extLst>
                </p:cNvPr>
                <p:cNvSpPr>
                  <a:spLocks noChangeArrowheads="1"/>
                </p:cNvSpPr>
                <p:nvPr/>
              </p:nvSpPr>
              <p:spPr bwMode="auto">
                <a:xfrm>
                  <a:off x="14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27" name="Rectangle 1722">
                  <a:extLst>
                    <a:ext uri="{FF2B5EF4-FFF2-40B4-BE49-F238E27FC236}">
                      <a16:creationId xmlns:a16="http://schemas.microsoft.com/office/drawing/2014/main" id="{F2ECBFFC-F0DE-4BC9-8AB0-EADBF353D44B}"/>
                    </a:ext>
                  </a:extLst>
                </p:cNvPr>
                <p:cNvSpPr>
                  <a:spLocks noChangeArrowheads="1"/>
                </p:cNvSpPr>
                <p:nvPr/>
              </p:nvSpPr>
              <p:spPr bwMode="auto">
                <a:xfrm>
                  <a:off x="14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28" name="Rectangle 1723">
                  <a:extLst>
                    <a:ext uri="{FF2B5EF4-FFF2-40B4-BE49-F238E27FC236}">
                      <a16:creationId xmlns:a16="http://schemas.microsoft.com/office/drawing/2014/main" id="{824B34CE-71FB-4A7C-9C03-9624393060AD}"/>
                    </a:ext>
                  </a:extLst>
                </p:cNvPr>
                <p:cNvSpPr>
                  <a:spLocks noChangeArrowheads="1"/>
                </p:cNvSpPr>
                <p:nvPr/>
              </p:nvSpPr>
              <p:spPr bwMode="auto">
                <a:xfrm>
                  <a:off x="14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29" name="Rectangle 1724">
                  <a:extLst>
                    <a:ext uri="{FF2B5EF4-FFF2-40B4-BE49-F238E27FC236}">
                      <a16:creationId xmlns:a16="http://schemas.microsoft.com/office/drawing/2014/main" id="{C936AD3C-114F-45FE-8C0C-4FB277502E18}"/>
                    </a:ext>
                  </a:extLst>
                </p:cNvPr>
                <p:cNvSpPr>
                  <a:spLocks noChangeArrowheads="1"/>
                </p:cNvSpPr>
                <p:nvPr/>
              </p:nvSpPr>
              <p:spPr bwMode="auto">
                <a:xfrm>
                  <a:off x="148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30" name="Rectangle 1725">
                  <a:extLst>
                    <a:ext uri="{FF2B5EF4-FFF2-40B4-BE49-F238E27FC236}">
                      <a16:creationId xmlns:a16="http://schemas.microsoft.com/office/drawing/2014/main" id="{FD6746DD-5C70-4C32-95D1-BF7B7AB686D1}"/>
                    </a:ext>
                  </a:extLst>
                </p:cNvPr>
                <p:cNvSpPr>
                  <a:spLocks noChangeArrowheads="1"/>
                </p:cNvSpPr>
                <p:nvPr/>
              </p:nvSpPr>
              <p:spPr bwMode="auto">
                <a:xfrm>
                  <a:off x="148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31" name="Rectangle 1726">
                  <a:extLst>
                    <a:ext uri="{FF2B5EF4-FFF2-40B4-BE49-F238E27FC236}">
                      <a16:creationId xmlns:a16="http://schemas.microsoft.com/office/drawing/2014/main" id="{C653D1B3-C71F-460A-834D-2391B215A582}"/>
                    </a:ext>
                  </a:extLst>
                </p:cNvPr>
                <p:cNvSpPr>
                  <a:spLocks noChangeArrowheads="1"/>
                </p:cNvSpPr>
                <p:nvPr/>
              </p:nvSpPr>
              <p:spPr bwMode="auto">
                <a:xfrm>
                  <a:off x="148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32" name="Rectangle 1727">
                  <a:extLst>
                    <a:ext uri="{FF2B5EF4-FFF2-40B4-BE49-F238E27FC236}">
                      <a16:creationId xmlns:a16="http://schemas.microsoft.com/office/drawing/2014/main" id="{5A0EB9E8-D0C3-4134-970D-2768949755C1}"/>
                    </a:ext>
                  </a:extLst>
                </p:cNvPr>
                <p:cNvSpPr>
                  <a:spLocks noChangeArrowheads="1"/>
                </p:cNvSpPr>
                <p:nvPr/>
              </p:nvSpPr>
              <p:spPr bwMode="auto">
                <a:xfrm>
                  <a:off x="148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33" name="Rectangle 1728">
                  <a:extLst>
                    <a:ext uri="{FF2B5EF4-FFF2-40B4-BE49-F238E27FC236}">
                      <a16:creationId xmlns:a16="http://schemas.microsoft.com/office/drawing/2014/main" id="{71250266-CB9D-42BE-9679-9BEA095F5A2E}"/>
                    </a:ext>
                  </a:extLst>
                </p:cNvPr>
                <p:cNvSpPr>
                  <a:spLocks noChangeArrowheads="1"/>
                </p:cNvSpPr>
                <p:nvPr/>
              </p:nvSpPr>
              <p:spPr bwMode="auto">
                <a:xfrm>
                  <a:off x="14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34" name="Rectangle 1729">
                  <a:extLst>
                    <a:ext uri="{FF2B5EF4-FFF2-40B4-BE49-F238E27FC236}">
                      <a16:creationId xmlns:a16="http://schemas.microsoft.com/office/drawing/2014/main" id="{029600C6-A243-4E8E-BD59-E7FCB8C7F9F0}"/>
                    </a:ext>
                  </a:extLst>
                </p:cNvPr>
                <p:cNvSpPr>
                  <a:spLocks noChangeArrowheads="1"/>
                </p:cNvSpPr>
                <p:nvPr/>
              </p:nvSpPr>
              <p:spPr bwMode="auto">
                <a:xfrm>
                  <a:off x="14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35" name="Rectangle 1730">
                  <a:extLst>
                    <a:ext uri="{FF2B5EF4-FFF2-40B4-BE49-F238E27FC236}">
                      <a16:creationId xmlns:a16="http://schemas.microsoft.com/office/drawing/2014/main" id="{CAB3B1C5-30FB-4A1B-964C-ABB1585A5800}"/>
                    </a:ext>
                  </a:extLst>
                </p:cNvPr>
                <p:cNvSpPr>
                  <a:spLocks noChangeArrowheads="1"/>
                </p:cNvSpPr>
                <p:nvPr/>
              </p:nvSpPr>
              <p:spPr bwMode="auto">
                <a:xfrm>
                  <a:off x="14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36" name="Rectangle 1731">
                  <a:extLst>
                    <a:ext uri="{FF2B5EF4-FFF2-40B4-BE49-F238E27FC236}">
                      <a16:creationId xmlns:a16="http://schemas.microsoft.com/office/drawing/2014/main" id="{B17E8A52-431B-48A9-8463-0659F72E6B2D}"/>
                    </a:ext>
                  </a:extLst>
                </p:cNvPr>
                <p:cNvSpPr>
                  <a:spLocks noChangeArrowheads="1"/>
                </p:cNvSpPr>
                <p:nvPr/>
              </p:nvSpPr>
              <p:spPr bwMode="auto">
                <a:xfrm>
                  <a:off x="14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37" name="Rectangle 1732">
                  <a:extLst>
                    <a:ext uri="{FF2B5EF4-FFF2-40B4-BE49-F238E27FC236}">
                      <a16:creationId xmlns:a16="http://schemas.microsoft.com/office/drawing/2014/main" id="{113E0DF9-620D-430B-9493-69FC35381E86}"/>
                    </a:ext>
                  </a:extLst>
                </p:cNvPr>
                <p:cNvSpPr>
                  <a:spLocks noChangeArrowheads="1"/>
                </p:cNvSpPr>
                <p:nvPr/>
              </p:nvSpPr>
              <p:spPr bwMode="auto">
                <a:xfrm>
                  <a:off x="14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38" name="Rectangle 1733">
                  <a:extLst>
                    <a:ext uri="{FF2B5EF4-FFF2-40B4-BE49-F238E27FC236}">
                      <a16:creationId xmlns:a16="http://schemas.microsoft.com/office/drawing/2014/main" id="{513CDE30-4399-421C-82D1-A6D4D0FB268A}"/>
                    </a:ext>
                  </a:extLst>
                </p:cNvPr>
                <p:cNvSpPr>
                  <a:spLocks noChangeArrowheads="1"/>
                </p:cNvSpPr>
                <p:nvPr/>
              </p:nvSpPr>
              <p:spPr bwMode="auto">
                <a:xfrm>
                  <a:off x="14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39" name="Rectangle 1734">
                  <a:extLst>
                    <a:ext uri="{FF2B5EF4-FFF2-40B4-BE49-F238E27FC236}">
                      <a16:creationId xmlns:a16="http://schemas.microsoft.com/office/drawing/2014/main" id="{69907423-3D57-4DE7-A3FA-E175B76B1B10}"/>
                    </a:ext>
                  </a:extLst>
                </p:cNvPr>
                <p:cNvSpPr>
                  <a:spLocks noChangeArrowheads="1"/>
                </p:cNvSpPr>
                <p:nvPr/>
              </p:nvSpPr>
              <p:spPr bwMode="auto">
                <a:xfrm>
                  <a:off x="14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40" name="Rectangle 1735">
                  <a:extLst>
                    <a:ext uri="{FF2B5EF4-FFF2-40B4-BE49-F238E27FC236}">
                      <a16:creationId xmlns:a16="http://schemas.microsoft.com/office/drawing/2014/main" id="{816C7BEB-E2E3-440A-B94B-FE07462821E7}"/>
                    </a:ext>
                  </a:extLst>
                </p:cNvPr>
                <p:cNvSpPr>
                  <a:spLocks noChangeArrowheads="1"/>
                </p:cNvSpPr>
                <p:nvPr/>
              </p:nvSpPr>
              <p:spPr bwMode="auto">
                <a:xfrm>
                  <a:off x="14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41" name="Rectangle 1736">
                  <a:extLst>
                    <a:ext uri="{FF2B5EF4-FFF2-40B4-BE49-F238E27FC236}">
                      <a16:creationId xmlns:a16="http://schemas.microsoft.com/office/drawing/2014/main" id="{817B4DAB-2BEB-4B59-9F8B-A6BA62F5E72B}"/>
                    </a:ext>
                  </a:extLst>
                </p:cNvPr>
                <p:cNvSpPr>
                  <a:spLocks noChangeArrowheads="1"/>
                </p:cNvSpPr>
                <p:nvPr/>
              </p:nvSpPr>
              <p:spPr bwMode="auto">
                <a:xfrm>
                  <a:off x="149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42" name="Rectangle 1737">
                  <a:extLst>
                    <a:ext uri="{FF2B5EF4-FFF2-40B4-BE49-F238E27FC236}">
                      <a16:creationId xmlns:a16="http://schemas.microsoft.com/office/drawing/2014/main" id="{82F23C83-D4DA-4AC6-9F0D-D933DD1114F6}"/>
                    </a:ext>
                  </a:extLst>
                </p:cNvPr>
                <p:cNvSpPr>
                  <a:spLocks noChangeArrowheads="1"/>
                </p:cNvSpPr>
                <p:nvPr/>
              </p:nvSpPr>
              <p:spPr bwMode="auto">
                <a:xfrm>
                  <a:off x="149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43" name="Rectangle 1738">
                  <a:extLst>
                    <a:ext uri="{FF2B5EF4-FFF2-40B4-BE49-F238E27FC236}">
                      <a16:creationId xmlns:a16="http://schemas.microsoft.com/office/drawing/2014/main" id="{F69364BA-78E9-443F-BA95-746AF7B0D27D}"/>
                    </a:ext>
                  </a:extLst>
                </p:cNvPr>
                <p:cNvSpPr>
                  <a:spLocks noChangeArrowheads="1"/>
                </p:cNvSpPr>
                <p:nvPr/>
              </p:nvSpPr>
              <p:spPr bwMode="auto">
                <a:xfrm>
                  <a:off x="149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44" name="Rectangle 1739">
                  <a:extLst>
                    <a:ext uri="{FF2B5EF4-FFF2-40B4-BE49-F238E27FC236}">
                      <a16:creationId xmlns:a16="http://schemas.microsoft.com/office/drawing/2014/main" id="{15914B85-C8BC-48E3-81FE-647FB44BE926}"/>
                    </a:ext>
                  </a:extLst>
                </p:cNvPr>
                <p:cNvSpPr>
                  <a:spLocks noChangeArrowheads="1"/>
                </p:cNvSpPr>
                <p:nvPr/>
              </p:nvSpPr>
              <p:spPr bwMode="auto">
                <a:xfrm>
                  <a:off x="149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45" name="Rectangle 1740">
                  <a:extLst>
                    <a:ext uri="{FF2B5EF4-FFF2-40B4-BE49-F238E27FC236}">
                      <a16:creationId xmlns:a16="http://schemas.microsoft.com/office/drawing/2014/main" id="{C7C7599A-BCBA-4F93-8C81-19AED68511DD}"/>
                    </a:ext>
                  </a:extLst>
                </p:cNvPr>
                <p:cNvSpPr>
                  <a:spLocks noChangeArrowheads="1"/>
                </p:cNvSpPr>
                <p:nvPr/>
              </p:nvSpPr>
              <p:spPr bwMode="auto">
                <a:xfrm>
                  <a:off x="15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46" name="Rectangle 1741">
                  <a:extLst>
                    <a:ext uri="{FF2B5EF4-FFF2-40B4-BE49-F238E27FC236}">
                      <a16:creationId xmlns:a16="http://schemas.microsoft.com/office/drawing/2014/main" id="{EA94FBAC-90A6-4C81-85F2-F3B0165DDA57}"/>
                    </a:ext>
                  </a:extLst>
                </p:cNvPr>
                <p:cNvSpPr>
                  <a:spLocks noChangeArrowheads="1"/>
                </p:cNvSpPr>
                <p:nvPr/>
              </p:nvSpPr>
              <p:spPr bwMode="auto">
                <a:xfrm>
                  <a:off x="15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47" name="Rectangle 1742">
                  <a:extLst>
                    <a:ext uri="{FF2B5EF4-FFF2-40B4-BE49-F238E27FC236}">
                      <a16:creationId xmlns:a16="http://schemas.microsoft.com/office/drawing/2014/main" id="{F3C2A96D-8B6C-460B-ACFE-BA68A862DFDA}"/>
                    </a:ext>
                  </a:extLst>
                </p:cNvPr>
                <p:cNvSpPr>
                  <a:spLocks noChangeArrowheads="1"/>
                </p:cNvSpPr>
                <p:nvPr/>
              </p:nvSpPr>
              <p:spPr bwMode="auto">
                <a:xfrm>
                  <a:off x="15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48" name="Rectangle 1743">
                  <a:extLst>
                    <a:ext uri="{FF2B5EF4-FFF2-40B4-BE49-F238E27FC236}">
                      <a16:creationId xmlns:a16="http://schemas.microsoft.com/office/drawing/2014/main" id="{F2AD33BD-1E6B-42FD-B336-88EDBE0A831B}"/>
                    </a:ext>
                  </a:extLst>
                </p:cNvPr>
                <p:cNvSpPr>
                  <a:spLocks noChangeArrowheads="1"/>
                </p:cNvSpPr>
                <p:nvPr/>
              </p:nvSpPr>
              <p:spPr bwMode="auto">
                <a:xfrm>
                  <a:off x="15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49" name="Rectangle 1744">
                  <a:extLst>
                    <a:ext uri="{FF2B5EF4-FFF2-40B4-BE49-F238E27FC236}">
                      <a16:creationId xmlns:a16="http://schemas.microsoft.com/office/drawing/2014/main" id="{8744ED2E-72C3-4705-87F2-B364D0B3E1AF}"/>
                    </a:ext>
                  </a:extLst>
                </p:cNvPr>
                <p:cNvSpPr>
                  <a:spLocks noChangeArrowheads="1"/>
                </p:cNvSpPr>
                <p:nvPr/>
              </p:nvSpPr>
              <p:spPr bwMode="auto">
                <a:xfrm>
                  <a:off x="15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50" name="Rectangle 1745">
                  <a:extLst>
                    <a:ext uri="{FF2B5EF4-FFF2-40B4-BE49-F238E27FC236}">
                      <a16:creationId xmlns:a16="http://schemas.microsoft.com/office/drawing/2014/main" id="{1FA0DCC6-8E62-4781-9373-DB92C7BDF30A}"/>
                    </a:ext>
                  </a:extLst>
                </p:cNvPr>
                <p:cNvSpPr>
                  <a:spLocks noChangeArrowheads="1"/>
                </p:cNvSpPr>
                <p:nvPr/>
              </p:nvSpPr>
              <p:spPr bwMode="auto">
                <a:xfrm>
                  <a:off x="15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51" name="Rectangle 1746">
                  <a:extLst>
                    <a:ext uri="{FF2B5EF4-FFF2-40B4-BE49-F238E27FC236}">
                      <a16:creationId xmlns:a16="http://schemas.microsoft.com/office/drawing/2014/main" id="{7C73EE4D-C7CE-45F0-9BE6-0B6BAF436CA1}"/>
                    </a:ext>
                  </a:extLst>
                </p:cNvPr>
                <p:cNvSpPr>
                  <a:spLocks noChangeArrowheads="1"/>
                </p:cNvSpPr>
                <p:nvPr/>
              </p:nvSpPr>
              <p:spPr bwMode="auto">
                <a:xfrm>
                  <a:off x="15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52" name="Rectangle 1747">
                  <a:extLst>
                    <a:ext uri="{FF2B5EF4-FFF2-40B4-BE49-F238E27FC236}">
                      <a16:creationId xmlns:a16="http://schemas.microsoft.com/office/drawing/2014/main" id="{4D3D598F-F3DF-43D7-8A8A-D34C65B2A8F7}"/>
                    </a:ext>
                  </a:extLst>
                </p:cNvPr>
                <p:cNvSpPr>
                  <a:spLocks noChangeArrowheads="1"/>
                </p:cNvSpPr>
                <p:nvPr/>
              </p:nvSpPr>
              <p:spPr bwMode="auto">
                <a:xfrm>
                  <a:off x="15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53" name="Rectangle 1748">
                  <a:extLst>
                    <a:ext uri="{FF2B5EF4-FFF2-40B4-BE49-F238E27FC236}">
                      <a16:creationId xmlns:a16="http://schemas.microsoft.com/office/drawing/2014/main" id="{E1316C4E-1335-4CAE-99A1-CCCD91B12398}"/>
                    </a:ext>
                  </a:extLst>
                </p:cNvPr>
                <p:cNvSpPr>
                  <a:spLocks noChangeArrowheads="1"/>
                </p:cNvSpPr>
                <p:nvPr/>
              </p:nvSpPr>
              <p:spPr bwMode="auto">
                <a:xfrm>
                  <a:off x="150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54" name="Rectangle 1749">
                  <a:extLst>
                    <a:ext uri="{FF2B5EF4-FFF2-40B4-BE49-F238E27FC236}">
                      <a16:creationId xmlns:a16="http://schemas.microsoft.com/office/drawing/2014/main" id="{2C18EF05-090B-4E87-8BF4-3A41E3333CAE}"/>
                    </a:ext>
                  </a:extLst>
                </p:cNvPr>
                <p:cNvSpPr>
                  <a:spLocks noChangeArrowheads="1"/>
                </p:cNvSpPr>
                <p:nvPr/>
              </p:nvSpPr>
              <p:spPr bwMode="auto">
                <a:xfrm>
                  <a:off x="150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55" name="Rectangle 1750">
                  <a:extLst>
                    <a:ext uri="{FF2B5EF4-FFF2-40B4-BE49-F238E27FC236}">
                      <a16:creationId xmlns:a16="http://schemas.microsoft.com/office/drawing/2014/main" id="{814C4D19-6F82-4860-A168-A06F00C13BDE}"/>
                    </a:ext>
                  </a:extLst>
                </p:cNvPr>
                <p:cNvSpPr>
                  <a:spLocks noChangeArrowheads="1"/>
                </p:cNvSpPr>
                <p:nvPr/>
              </p:nvSpPr>
              <p:spPr bwMode="auto">
                <a:xfrm>
                  <a:off x="150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56" name="Rectangle 1751">
                  <a:extLst>
                    <a:ext uri="{FF2B5EF4-FFF2-40B4-BE49-F238E27FC236}">
                      <a16:creationId xmlns:a16="http://schemas.microsoft.com/office/drawing/2014/main" id="{24331410-B23C-4038-97FC-55409AFB879F}"/>
                    </a:ext>
                  </a:extLst>
                </p:cNvPr>
                <p:cNvSpPr>
                  <a:spLocks noChangeArrowheads="1"/>
                </p:cNvSpPr>
                <p:nvPr/>
              </p:nvSpPr>
              <p:spPr bwMode="auto">
                <a:xfrm>
                  <a:off x="150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57" name="Rectangle 1752">
                  <a:extLst>
                    <a:ext uri="{FF2B5EF4-FFF2-40B4-BE49-F238E27FC236}">
                      <a16:creationId xmlns:a16="http://schemas.microsoft.com/office/drawing/2014/main" id="{B4CEA5CC-B73A-4F81-BC32-BF0900E2EC8C}"/>
                    </a:ext>
                  </a:extLst>
                </p:cNvPr>
                <p:cNvSpPr>
                  <a:spLocks noChangeArrowheads="1"/>
                </p:cNvSpPr>
                <p:nvPr/>
              </p:nvSpPr>
              <p:spPr bwMode="auto">
                <a:xfrm>
                  <a:off x="150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58" name="Rectangle 1753">
                  <a:extLst>
                    <a:ext uri="{FF2B5EF4-FFF2-40B4-BE49-F238E27FC236}">
                      <a16:creationId xmlns:a16="http://schemas.microsoft.com/office/drawing/2014/main" id="{A6926CB7-4CBE-4E9B-9E6F-84F0240FD7AC}"/>
                    </a:ext>
                  </a:extLst>
                </p:cNvPr>
                <p:cNvSpPr>
                  <a:spLocks noChangeArrowheads="1"/>
                </p:cNvSpPr>
                <p:nvPr/>
              </p:nvSpPr>
              <p:spPr bwMode="auto">
                <a:xfrm>
                  <a:off x="15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59" name="Rectangle 1754">
                  <a:extLst>
                    <a:ext uri="{FF2B5EF4-FFF2-40B4-BE49-F238E27FC236}">
                      <a16:creationId xmlns:a16="http://schemas.microsoft.com/office/drawing/2014/main" id="{0F164132-1DA2-4B3A-A84B-CC508BC544B6}"/>
                    </a:ext>
                  </a:extLst>
                </p:cNvPr>
                <p:cNvSpPr>
                  <a:spLocks noChangeArrowheads="1"/>
                </p:cNvSpPr>
                <p:nvPr/>
              </p:nvSpPr>
              <p:spPr bwMode="auto">
                <a:xfrm>
                  <a:off x="15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60" name="Rectangle 1755">
                  <a:extLst>
                    <a:ext uri="{FF2B5EF4-FFF2-40B4-BE49-F238E27FC236}">
                      <a16:creationId xmlns:a16="http://schemas.microsoft.com/office/drawing/2014/main" id="{876C4CE2-17C1-4AEA-A768-A3AE6B38A8C7}"/>
                    </a:ext>
                  </a:extLst>
                </p:cNvPr>
                <p:cNvSpPr>
                  <a:spLocks noChangeArrowheads="1"/>
                </p:cNvSpPr>
                <p:nvPr/>
              </p:nvSpPr>
              <p:spPr bwMode="auto">
                <a:xfrm>
                  <a:off x="15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61" name="Rectangle 1756">
                  <a:extLst>
                    <a:ext uri="{FF2B5EF4-FFF2-40B4-BE49-F238E27FC236}">
                      <a16:creationId xmlns:a16="http://schemas.microsoft.com/office/drawing/2014/main" id="{E38CD071-A133-46A0-84FF-1955E58D32FD}"/>
                    </a:ext>
                  </a:extLst>
                </p:cNvPr>
                <p:cNvSpPr>
                  <a:spLocks noChangeArrowheads="1"/>
                </p:cNvSpPr>
                <p:nvPr/>
              </p:nvSpPr>
              <p:spPr bwMode="auto">
                <a:xfrm>
                  <a:off x="15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62" name="Rectangle 1757">
                  <a:extLst>
                    <a:ext uri="{FF2B5EF4-FFF2-40B4-BE49-F238E27FC236}">
                      <a16:creationId xmlns:a16="http://schemas.microsoft.com/office/drawing/2014/main" id="{766F69C7-DEA3-417E-9830-2AB92F65F9D5}"/>
                    </a:ext>
                  </a:extLst>
                </p:cNvPr>
                <p:cNvSpPr>
                  <a:spLocks noChangeArrowheads="1"/>
                </p:cNvSpPr>
                <p:nvPr/>
              </p:nvSpPr>
              <p:spPr bwMode="auto">
                <a:xfrm>
                  <a:off x="15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63" name="Rectangle 1758">
                  <a:extLst>
                    <a:ext uri="{FF2B5EF4-FFF2-40B4-BE49-F238E27FC236}">
                      <a16:creationId xmlns:a16="http://schemas.microsoft.com/office/drawing/2014/main" id="{9F7C9FCC-15DA-4C8A-846C-C76A59F972C8}"/>
                    </a:ext>
                  </a:extLst>
                </p:cNvPr>
                <p:cNvSpPr>
                  <a:spLocks noChangeArrowheads="1"/>
                </p:cNvSpPr>
                <p:nvPr/>
              </p:nvSpPr>
              <p:spPr bwMode="auto">
                <a:xfrm>
                  <a:off x="15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64" name="Rectangle 1759">
                  <a:extLst>
                    <a:ext uri="{FF2B5EF4-FFF2-40B4-BE49-F238E27FC236}">
                      <a16:creationId xmlns:a16="http://schemas.microsoft.com/office/drawing/2014/main" id="{FD432F77-8AB5-4866-9400-C43A735931A2}"/>
                    </a:ext>
                  </a:extLst>
                </p:cNvPr>
                <p:cNvSpPr>
                  <a:spLocks noChangeArrowheads="1"/>
                </p:cNvSpPr>
                <p:nvPr/>
              </p:nvSpPr>
              <p:spPr bwMode="auto">
                <a:xfrm>
                  <a:off x="15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65" name="Rectangle 1760">
                  <a:extLst>
                    <a:ext uri="{FF2B5EF4-FFF2-40B4-BE49-F238E27FC236}">
                      <a16:creationId xmlns:a16="http://schemas.microsoft.com/office/drawing/2014/main" id="{315DF419-4A9B-4338-935B-76DFD93A3D80}"/>
                    </a:ext>
                  </a:extLst>
                </p:cNvPr>
                <p:cNvSpPr>
                  <a:spLocks noChangeArrowheads="1"/>
                </p:cNvSpPr>
                <p:nvPr/>
              </p:nvSpPr>
              <p:spPr bwMode="auto">
                <a:xfrm>
                  <a:off x="15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66" name="Rectangle 1761">
                  <a:extLst>
                    <a:ext uri="{FF2B5EF4-FFF2-40B4-BE49-F238E27FC236}">
                      <a16:creationId xmlns:a16="http://schemas.microsoft.com/office/drawing/2014/main" id="{CDB0A501-9155-4243-B327-C0E60C5E5555}"/>
                    </a:ext>
                  </a:extLst>
                </p:cNvPr>
                <p:cNvSpPr>
                  <a:spLocks noChangeArrowheads="1"/>
                </p:cNvSpPr>
                <p:nvPr/>
              </p:nvSpPr>
              <p:spPr bwMode="auto">
                <a:xfrm>
                  <a:off x="151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67" name="Rectangle 1762">
                  <a:extLst>
                    <a:ext uri="{FF2B5EF4-FFF2-40B4-BE49-F238E27FC236}">
                      <a16:creationId xmlns:a16="http://schemas.microsoft.com/office/drawing/2014/main" id="{A5236F81-9D1E-4DBA-8CD6-C94EFCB0BAD7}"/>
                    </a:ext>
                  </a:extLst>
                </p:cNvPr>
                <p:cNvSpPr>
                  <a:spLocks noChangeArrowheads="1"/>
                </p:cNvSpPr>
                <p:nvPr/>
              </p:nvSpPr>
              <p:spPr bwMode="auto">
                <a:xfrm>
                  <a:off x="151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68" name="Rectangle 1763">
                  <a:extLst>
                    <a:ext uri="{FF2B5EF4-FFF2-40B4-BE49-F238E27FC236}">
                      <a16:creationId xmlns:a16="http://schemas.microsoft.com/office/drawing/2014/main" id="{82E4925B-0B10-4F75-ABA2-0BD61319D562}"/>
                    </a:ext>
                  </a:extLst>
                </p:cNvPr>
                <p:cNvSpPr>
                  <a:spLocks noChangeArrowheads="1"/>
                </p:cNvSpPr>
                <p:nvPr/>
              </p:nvSpPr>
              <p:spPr bwMode="auto">
                <a:xfrm>
                  <a:off x="151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69" name="Rectangle 1764">
                  <a:extLst>
                    <a:ext uri="{FF2B5EF4-FFF2-40B4-BE49-F238E27FC236}">
                      <a16:creationId xmlns:a16="http://schemas.microsoft.com/office/drawing/2014/main" id="{44691B0D-3E2C-4780-9239-BFAC1EE564E1}"/>
                    </a:ext>
                  </a:extLst>
                </p:cNvPr>
                <p:cNvSpPr>
                  <a:spLocks noChangeArrowheads="1"/>
                </p:cNvSpPr>
                <p:nvPr/>
              </p:nvSpPr>
              <p:spPr bwMode="auto">
                <a:xfrm>
                  <a:off x="151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70" name="Rectangle 1765">
                  <a:extLst>
                    <a:ext uri="{FF2B5EF4-FFF2-40B4-BE49-F238E27FC236}">
                      <a16:creationId xmlns:a16="http://schemas.microsoft.com/office/drawing/2014/main" id="{706F2404-DDFA-44AF-9EB2-7A60B26BF8A5}"/>
                    </a:ext>
                  </a:extLst>
                </p:cNvPr>
                <p:cNvSpPr>
                  <a:spLocks noChangeArrowheads="1"/>
                </p:cNvSpPr>
                <p:nvPr/>
              </p:nvSpPr>
              <p:spPr bwMode="auto">
                <a:xfrm>
                  <a:off x="15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71" name="Rectangle 1766">
                  <a:extLst>
                    <a:ext uri="{FF2B5EF4-FFF2-40B4-BE49-F238E27FC236}">
                      <a16:creationId xmlns:a16="http://schemas.microsoft.com/office/drawing/2014/main" id="{FECA5BD8-95F5-43C5-8FB1-7C22769259AB}"/>
                    </a:ext>
                  </a:extLst>
                </p:cNvPr>
                <p:cNvSpPr>
                  <a:spLocks noChangeArrowheads="1"/>
                </p:cNvSpPr>
                <p:nvPr/>
              </p:nvSpPr>
              <p:spPr bwMode="auto">
                <a:xfrm>
                  <a:off x="15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72" name="Rectangle 1767">
                  <a:extLst>
                    <a:ext uri="{FF2B5EF4-FFF2-40B4-BE49-F238E27FC236}">
                      <a16:creationId xmlns:a16="http://schemas.microsoft.com/office/drawing/2014/main" id="{CE67BD67-86CF-47C6-836D-4D7C5261DE6B}"/>
                    </a:ext>
                  </a:extLst>
                </p:cNvPr>
                <p:cNvSpPr>
                  <a:spLocks noChangeArrowheads="1"/>
                </p:cNvSpPr>
                <p:nvPr/>
              </p:nvSpPr>
              <p:spPr bwMode="auto">
                <a:xfrm>
                  <a:off x="15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73" name="Rectangle 1768">
                  <a:extLst>
                    <a:ext uri="{FF2B5EF4-FFF2-40B4-BE49-F238E27FC236}">
                      <a16:creationId xmlns:a16="http://schemas.microsoft.com/office/drawing/2014/main" id="{C0837EF3-B151-4A10-94D3-A3B5EFBF0C75}"/>
                    </a:ext>
                  </a:extLst>
                </p:cNvPr>
                <p:cNvSpPr>
                  <a:spLocks noChangeArrowheads="1"/>
                </p:cNvSpPr>
                <p:nvPr/>
              </p:nvSpPr>
              <p:spPr bwMode="auto">
                <a:xfrm>
                  <a:off x="15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74" name="Rectangle 1769">
                  <a:extLst>
                    <a:ext uri="{FF2B5EF4-FFF2-40B4-BE49-F238E27FC236}">
                      <a16:creationId xmlns:a16="http://schemas.microsoft.com/office/drawing/2014/main" id="{3D7A3B51-C511-4C40-AA5F-02B4EC3CB831}"/>
                    </a:ext>
                  </a:extLst>
                </p:cNvPr>
                <p:cNvSpPr>
                  <a:spLocks noChangeArrowheads="1"/>
                </p:cNvSpPr>
                <p:nvPr/>
              </p:nvSpPr>
              <p:spPr bwMode="auto">
                <a:xfrm>
                  <a:off x="15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75" name="Rectangle 1770">
                  <a:extLst>
                    <a:ext uri="{FF2B5EF4-FFF2-40B4-BE49-F238E27FC236}">
                      <a16:creationId xmlns:a16="http://schemas.microsoft.com/office/drawing/2014/main" id="{74BA05FE-3502-46AA-82EE-FAC0276D659B}"/>
                    </a:ext>
                  </a:extLst>
                </p:cNvPr>
                <p:cNvSpPr>
                  <a:spLocks noChangeArrowheads="1"/>
                </p:cNvSpPr>
                <p:nvPr/>
              </p:nvSpPr>
              <p:spPr bwMode="auto">
                <a:xfrm>
                  <a:off x="15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76" name="Rectangle 1771">
                  <a:extLst>
                    <a:ext uri="{FF2B5EF4-FFF2-40B4-BE49-F238E27FC236}">
                      <a16:creationId xmlns:a16="http://schemas.microsoft.com/office/drawing/2014/main" id="{FA90CA8E-103F-48EE-9830-B9AEC90165B3}"/>
                    </a:ext>
                  </a:extLst>
                </p:cNvPr>
                <p:cNvSpPr>
                  <a:spLocks noChangeArrowheads="1"/>
                </p:cNvSpPr>
                <p:nvPr/>
              </p:nvSpPr>
              <p:spPr bwMode="auto">
                <a:xfrm>
                  <a:off x="15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77" name="Rectangle 1772">
                  <a:extLst>
                    <a:ext uri="{FF2B5EF4-FFF2-40B4-BE49-F238E27FC236}">
                      <a16:creationId xmlns:a16="http://schemas.microsoft.com/office/drawing/2014/main" id="{4D0F9608-0E3A-4E28-98FA-FF962BE57F4A}"/>
                    </a:ext>
                  </a:extLst>
                </p:cNvPr>
                <p:cNvSpPr>
                  <a:spLocks noChangeArrowheads="1"/>
                </p:cNvSpPr>
                <p:nvPr/>
              </p:nvSpPr>
              <p:spPr bwMode="auto">
                <a:xfrm>
                  <a:off x="15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78" name="Rectangle 1773">
                  <a:extLst>
                    <a:ext uri="{FF2B5EF4-FFF2-40B4-BE49-F238E27FC236}">
                      <a16:creationId xmlns:a16="http://schemas.microsoft.com/office/drawing/2014/main" id="{946CA88E-AB7B-4DB0-82F6-692BF246C45D}"/>
                    </a:ext>
                  </a:extLst>
                </p:cNvPr>
                <p:cNvSpPr>
                  <a:spLocks noChangeArrowheads="1"/>
                </p:cNvSpPr>
                <p:nvPr/>
              </p:nvSpPr>
              <p:spPr bwMode="auto">
                <a:xfrm>
                  <a:off x="152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79" name="Rectangle 1774">
                  <a:extLst>
                    <a:ext uri="{FF2B5EF4-FFF2-40B4-BE49-F238E27FC236}">
                      <a16:creationId xmlns:a16="http://schemas.microsoft.com/office/drawing/2014/main" id="{AAE62A03-AB80-4ED9-AE85-A9635EC6C45A}"/>
                    </a:ext>
                  </a:extLst>
                </p:cNvPr>
                <p:cNvSpPr>
                  <a:spLocks noChangeArrowheads="1"/>
                </p:cNvSpPr>
                <p:nvPr/>
              </p:nvSpPr>
              <p:spPr bwMode="auto">
                <a:xfrm>
                  <a:off x="152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80" name="Rectangle 1775">
                  <a:extLst>
                    <a:ext uri="{FF2B5EF4-FFF2-40B4-BE49-F238E27FC236}">
                      <a16:creationId xmlns:a16="http://schemas.microsoft.com/office/drawing/2014/main" id="{67B14A96-3D9D-4AA1-B506-D36B415A9EBF}"/>
                    </a:ext>
                  </a:extLst>
                </p:cNvPr>
                <p:cNvSpPr>
                  <a:spLocks noChangeArrowheads="1"/>
                </p:cNvSpPr>
                <p:nvPr/>
              </p:nvSpPr>
              <p:spPr bwMode="auto">
                <a:xfrm>
                  <a:off x="152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81" name="Rectangle 1776">
                  <a:extLst>
                    <a:ext uri="{FF2B5EF4-FFF2-40B4-BE49-F238E27FC236}">
                      <a16:creationId xmlns:a16="http://schemas.microsoft.com/office/drawing/2014/main" id="{6B1B8106-5EB6-4AF4-9DAA-12D3CCFEA4AB}"/>
                    </a:ext>
                  </a:extLst>
                </p:cNvPr>
                <p:cNvSpPr>
                  <a:spLocks noChangeArrowheads="1"/>
                </p:cNvSpPr>
                <p:nvPr/>
              </p:nvSpPr>
              <p:spPr bwMode="auto">
                <a:xfrm>
                  <a:off x="152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82" name="Rectangle 1777">
                  <a:extLst>
                    <a:ext uri="{FF2B5EF4-FFF2-40B4-BE49-F238E27FC236}">
                      <a16:creationId xmlns:a16="http://schemas.microsoft.com/office/drawing/2014/main" id="{F48166FD-E578-45EC-AB63-D0A9E1CBF8F3}"/>
                    </a:ext>
                  </a:extLst>
                </p:cNvPr>
                <p:cNvSpPr>
                  <a:spLocks noChangeArrowheads="1"/>
                </p:cNvSpPr>
                <p:nvPr/>
              </p:nvSpPr>
              <p:spPr bwMode="auto">
                <a:xfrm>
                  <a:off x="15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83" name="Rectangle 1778">
                  <a:extLst>
                    <a:ext uri="{FF2B5EF4-FFF2-40B4-BE49-F238E27FC236}">
                      <a16:creationId xmlns:a16="http://schemas.microsoft.com/office/drawing/2014/main" id="{0443FA59-DA42-4685-AD47-F7E414217B04}"/>
                    </a:ext>
                  </a:extLst>
                </p:cNvPr>
                <p:cNvSpPr>
                  <a:spLocks noChangeArrowheads="1"/>
                </p:cNvSpPr>
                <p:nvPr/>
              </p:nvSpPr>
              <p:spPr bwMode="auto">
                <a:xfrm>
                  <a:off x="15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84" name="Rectangle 1779">
                  <a:extLst>
                    <a:ext uri="{FF2B5EF4-FFF2-40B4-BE49-F238E27FC236}">
                      <a16:creationId xmlns:a16="http://schemas.microsoft.com/office/drawing/2014/main" id="{50164617-2C2B-49BE-B03E-D00695A7F649}"/>
                    </a:ext>
                  </a:extLst>
                </p:cNvPr>
                <p:cNvSpPr>
                  <a:spLocks noChangeArrowheads="1"/>
                </p:cNvSpPr>
                <p:nvPr/>
              </p:nvSpPr>
              <p:spPr bwMode="auto">
                <a:xfrm>
                  <a:off x="15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85" name="Rectangle 1780">
                  <a:extLst>
                    <a:ext uri="{FF2B5EF4-FFF2-40B4-BE49-F238E27FC236}">
                      <a16:creationId xmlns:a16="http://schemas.microsoft.com/office/drawing/2014/main" id="{15F51744-24D3-45CF-B060-70EC235783A2}"/>
                    </a:ext>
                  </a:extLst>
                </p:cNvPr>
                <p:cNvSpPr>
                  <a:spLocks noChangeArrowheads="1"/>
                </p:cNvSpPr>
                <p:nvPr/>
              </p:nvSpPr>
              <p:spPr bwMode="auto">
                <a:xfrm>
                  <a:off x="15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86" name="Rectangle 1781">
                  <a:extLst>
                    <a:ext uri="{FF2B5EF4-FFF2-40B4-BE49-F238E27FC236}">
                      <a16:creationId xmlns:a16="http://schemas.microsoft.com/office/drawing/2014/main" id="{3634E878-4BBD-4B18-BFAA-A8F50A7EBAE0}"/>
                    </a:ext>
                  </a:extLst>
                </p:cNvPr>
                <p:cNvSpPr>
                  <a:spLocks noChangeArrowheads="1"/>
                </p:cNvSpPr>
                <p:nvPr/>
              </p:nvSpPr>
              <p:spPr bwMode="auto">
                <a:xfrm>
                  <a:off x="15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87" name="Rectangle 1782">
                  <a:extLst>
                    <a:ext uri="{FF2B5EF4-FFF2-40B4-BE49-F238E27FC236}">
                      <a16:creationId xmlns:a16="http://schemas.microsoft.com/office/drawing/2014/main" id="{ECECC2FF-0ACC-466D-92F5-EDD065130836}"/>
                    </a:ext>
                  </a:extLst>
                </p:cNvPr>
                <p:cNvSpPr>
                  <a:spLocks noChangeArrowheads="1"/>
                </p:cNvSpPr>
                <p:nvPr/>
              </p:nvSpPr>
              <p:spPr bwMode="auto">
                <a:xfrm>
                  <a:off x="15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88" name="Rectangle 1783">
                  <a:extLst>
                    <a:ext uri="{FF2B5EF4-FFF2-40B4-BE49-F238E27FC236}">
                      <a16:creationId xmlns:a16="http://schemas.microsoft.com/office/drawing/2014/main" id="{E1678AD1-FD86-4D77-BF8B-F17630743938}"/>
                    </a:ext>
                  </a:extLst>
                </p:cNvPr>
                <p:cNvSpPr>
                  <a:spLocks noChangeArrowheads="1"/>
                </p:cNvSpPr>
                <p:nvPr/>
              </p:nvSpPr>
              <p:spPr bwMode="auto">
                <a:xfrm>
                  <a:off x="15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89" name="Rectangle 1784">
                  <a:extLst>
                    <a:ext uri="{FF2B5EF4-FFF2-40B4-BE49-F238E27FC236}">
                      <a16:creationId xmlns:a16="http://schemas.microsoft.com/office/drawing/2014/main" id="{06C7980C-7FEA-45C9-8E5B-C15E692025B9}"/>
                    </a:ext>
                  </a:extLst>
                </p:cNvPr>
                <p:cNvSpPr>
                  <a:spLocks noChangeArrowheads="1"/>
                </p:cNvSpPr>
                <p:nvPr/>
              </p:nvSpPr>
              <p:spPr bwMode="auto">
                <a:xfrm>
                  <a:off x="15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90" name="Rectangle 1785">
                  <a:extLst>
                    <a:ext uri="{FF2B5EF4-FFF2-40B4-BE49-F238E27FC236}">
                      <a16:creationId xmlns:a16="http://schemas.microsoft.com/office/drawing/2014/main" id="{2AB01EB9-8D0E-47FF-ADCF-9619FE3F30B3}"/>
                    </a:ext>
                  </a:extLst>
                </p:cNvPr>
                <p:cNvSpPr>
                  <a:spLocks noChangeArrowheads="1"/>
                </p:cNvSpPr>
                <p:nvPr/>
              </p:nvSpPr>
              <p:spPr bwMode="auto">
                <a:xfrm>
                  <a:off x="153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91" name="Rectangle 1786">
                  <a:extLst>
                    <a:ext uri="{FF2B5EF4-FFF2-40B4-BE49-F238E27FC236}">
                      <a16:creationId xmlns:a16="http://schemas.microsoft.com/office/drawing/2014/main" id="{FB6E3904-C677-4C90-BCB0-D7121DC04EF2}"/>
                    </a:ext>
                  </a:extLst>
                </p:cNvPr>
                <p:cNvSpPr>
                  <a:spLocks noChangeArrowheads="1"/>
                </p:cNvSpPr>
                <p:nvPr/>
              </p:nvSpPr>
              <p:spPr bwMode="auto">
                <a:xfrm>
                  <a:off x="153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92" name="Rectangle 1787">
                  <a:extLst>
                    <a:ext uri="{FF2B5EF4-FFF2-40B4-BE49-F238E27FC236}">
                      <a16:creationId xmlns:a16="http://schemas.microsoft.com/office/drawing/2014/main" id="{1C19CA4C-1A5E-45C8-BF00-B987D77157C8}"/>
                    </a:ext>
                  </a:extLst>
                </p:cNvPr>
                <p:cNvSpPr>
                  <a:spLocks noChangeArrowheads="1"/>
                </p:cNvSpPr>
                <p:nvPr/>
              </p:nvSpPr>
              <p:spPr bwMode="auto">
                <a:xfrm>
                  <a:off x="153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93" name="Rectangle 1788">
                  <a:extLst>
                    <a:ext uri="{FF2B5EF4-FFF2-40B4-BE49-F238E27FC236}">
                      <a16:creationId xmlns:a16="http://schemas.microsoft.com/office/drawing/2014/main" id="{6FA7A950-4F19-4328-AD2B-7DEA9126C49A}"/>
                    </a:ext>
                  </a:extLst>
                </p:cNvPr>
                <p:cNvSpPr>
                  <a:spLocks noChangeArrowheads="1"/>
                </p:cNvSpPr>
                <p:nvPr/>
              </p:nvSpPr>
              <p:spPr bwMode="auto">
                <a:xfrm>
                  <a:off x="153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94" name="Rectangle 1789">
                  <a:extLst>
                    <a:ext uri="{FF2B5EF4-FFF2-40B4-BE49-F238E27FC236}">
                      <a16:creationId xmlns:a16="http://schemas.microsoft.com/office/drawing/2014/main" id="{44C7898B-DDC7-4ED8-9398-97A75F897085}"/>
                    </a:ext>
                  </a:extLst>
                </p:cNvPr>
                <p:cNvSpPr>
                  <a:spLocks noChangeArrowheads="1"/>
                </p:cNvSpPr>
                <p:nvPr/>
              </p:nvSpPr>
              <p:spPr bwMode="auto">
                <a:xfrm>
                  <a:off x="15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95" name="Rectangle 1790">
                  <a:extLst>
                    <a:ext uri="{FF2B5EF4-FFF2-40B4-BE49-F238E27FC236}">
                      <a16:creationId xmlns:a16="http://schemas.microsoft.com/office/drawing/2014/main" id="{E742A8AD-1405-4CC1-AABF-F39E92BF40C0}"/>
                    </a:ext>
                  </a:extLst>
                </p:cNvPr>
                <p:cNvSpPr>
                  <a:spLocks noChangeArrowheads="1"/>
                </p:cNvSpPr>
                <p:nvPr/>
              </p:nvSpPr>
              <p:spPr bwMode="auto">
                <a:xfrm>
                  <a:off x="15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96" name="Rectangle 1791">
                  <a:extLst>
                    <a:ext uri="{FF2B5EF4-FFF2-40B4-BE49-F238E27FC236}">
                      <a16:creationId xmlns:a16="http://schemas.microsoft.com/office/drawing/2014/main" id="{6206466C-E0A0-4D8A-8F62-7827FB66170F}"/>
                    </a:ext>
                  </a:extLst>
                </p:cNvPr>
                <p:cNvSpPr>
                  <a:spLocks noChangeArrowheads="1"/>
                </p:cNvSpPr>
                <p:nvPr/>
              </p:nvSpPr>
              <p:spPr bwMode="auto">
                <a:xfrm>
                  <a:off x="15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97" name="Rectangle 1792">
                  <a:extLst>
                    <a:ext uri="{FF2B5EF4-FFF2-40B4-BE49-F238E27FC236}">
                      <a16:creationId xmlns:a16="http://schemas.microsoft.com/office/drawing/2014/main" id="{941E259B-B799-42D7-91BF-81C6F5E71A02}"/>
                    </a:ext>
                  </a:extLst>
                </p:cNvPr>
                <p:cNvSpPr>
                  <a:spLocks noChangeArrowheads="1"/>
                </p:cNvSpPr>
                <p:nvPr/>
              </p:nvSpPr>
              <p:spPr bwMode="auto">
                <a:xfrm>
                  <a:off x="15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98" name="Rectangle 1793">
                  <a:extLst>
                    <a:ext uri="{FF2B5EF4-FFF2-40B4-BE49-F238E27FC236}">
                      <a16:creationId xmlns:a16="http://schemas.microsoft.com/office/drawing/2014/main" id="{55D4544A-D7DC-4012-A0DB-0B8D96ACB346}"/>
                    </a:ext>
                  </a:extLst>
                </p:cNvPr>
                <p:cNvSpPr>
                  <a:spLocks noChangeArrowheads="1"/>
                </p:cNvSpPr>
                <p:nvPr/>
              </p:nvSpPr>
              <p:spPr bwMode="auto">
                <a:xfrm>
                  <a:off x="15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99" name="Rectangle 1794">
                  <a:extLst>
                    <a:ext uri="{FF2B5EF4-FFF2-40B4-BE49-F238E27FC236}">
                      <a16:creationId xmlns:a16="http://schemas.microsoft.com/office/drawing/2014/main" id="{DA45A2A6-984E-41BC-9068-785B75620F4B}"/>
                    </a:ext>
                  </a:extLst>
                </p:cNvPr>
                <p:cNvSpPr>
                  <a:spLocks noChangeArrowheads="1"/>
                </p:cNvSpPr>
                <p:nvPr/>
              </p:nvSpPr>
              <p:spPr bwMode="auto">
                <a:xfrm>
                  <a:off x="15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00" name="Rectangle 1795">
                  <a:extLst>
                    <a:ext uri="{FF2B5EF4-FFF2-40B4-BE49-F238E27FC236}">
                      <a16:creationId xmlns:a16="http://schemas.microsoft.com/office/drawing/2014/main" id="{57BA7EB4-F2F8-4F9B-B172-261FDC1B5AF1}"/>
                    </a:ext>
                  </a:extLst>
                </p:cNvPr>
                <p:cNvSpPr>
                  <a:spLocks noChangeArrowheads="1"/>
                </p:cNvSpPr>
                <p:nvPr/>
              </p:nvSpPr>
              <p:spPr bwMode="auto">
                <a:xfrm>
                  <a:off x="15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01" name="Rectangle 1796">
                  <a:extLst>
                    <a:ext uri="{FF2B5EF4-FFF2-40B4-BE49-F238E27FC236}">
                      <a16:creationId xmlns:a16="http://schemas.microsoft.com/office/drawing/2014/main" id="{5C81DAB6-C8A0-41DE-9CE5-23D9AEC7FD70}"/>
                    </a:ext>
                  </a:extLst>
                </p:cNvPr>
                <p:cNvSpPr>
                  <a:spLocks noChangeArrowheads="1"/>
                </p:cNvSpPr>
                <p:nvPr/>
              </p:nvSpPr>
              <p:spPr bwMode="auto">
                <a:xfrm>
                  <a:off x="15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02" name="Rectangle 1797">
                  <a:extLst>
                    <a:ext uri="{FF2B5EF4-FFF2-40B4-BE49-F238E27FC236}">
                      <a16:creationId xmlns:a16="http://schemas.microsoft.com/office/drawing/2014/main" id="{E526496D-030A-4D63-8A98-8B220FB5AB9A}"/>
                    </a:ext>
                  </a:extLst>
                </p:cNvPr>
                <p:cNvSpPr>
                  <a:spLocks noChangeArrowheads="1"/>
                </p:cNvSpPr>
                <p:nvPr/>
              </p:nvSpPr>
              <p:spPr bwMode="auto">
                <a:xfrm>
                  <a:off x="154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03" name="Rectangle 1798">
                  <a:extLst>
                    <a:ext uri="{FF2B5EF4-FFF2-40B4-BE49-F238E27FC236}">
                      <a16:creationId xmlns:a16="http://schemas.microsoft.com/office/drawing/2014/main" id="{2C16B626-CEB4-4E8C-B758-2F6DDE54B213}"/>
                    </a:ext>
                  </a:extLst>
                </p:cNvPr>
                <p:cNvSpPr>
                  <a:spLocks noChangeArrowheads="1"/>
                </p:cNvSpPr>
                <p:nvPr/>
              </p:nvSpPr>
              <p:spPr bwMode="auto">
                <a:xfrm>
                  <a:off x="154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04" name="Rectangle 1799">
                  <a:extLst>
                    <a:ext uri="{FF2B5EF4-FFF2-40B4-BE49-F238E27FC236}">
                      <a16:creationId xmlns:a16="http://schemas.microsoft.com/office/drawing/2014/main" id="{2A8BF659-2697-41D4-88FB-B26A4BC806DF}"/>
                    </a:ext>
                  </a:extLst>
                </p:cNvPr>
                <p:cNvSpPr>
                  <a:spLocks noChangeArrowheads="1"/>
                </p:cNvSpPr>
                <p:nvPr/>
              </p:nvSpPr>
              <p:spPr bwMode="auto">
                <a:xfrm>
                  <a:off x="154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05" name="Rectangle 1800">
                  <a:extLst>
                    <a:ext uri="{FF2B5EF4-FFF2-40B4-BE49-F238E27FC236}">
                      <a16:creationId xmlns:a16="http://schemas.microsoft.com/office/drawing/2014/main" id="{6915BE66-0C41-4B95-9EE5-39119F01DE99}"/>
                    </a:ext>
                  </a:extLst>
                </p:cNvPr>
                <p:cNvSpPr>
                  <a:spLocks noChangeArrowheads="1"/>
                </p:cNvSpPr>
                <p:nvPr/>
              </p:nvSpPr>
              <p:spPr bwMode="auto">
                <a:xfrm>
                  <a:off x="154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06" name="Rectangle 1801">
                  <a:extLst>
                    <a:ext uri="{FF2B5EF4-FFF2-40B4-BE49-F238E27FC236}">
                      <a16:creationId xmlns:a16="http://schemas.microsoft.com/office/drawing/2014/main" id="{ED630887-5D9B-4176-A05E-F59D9D33C57A}"/>
                    </a:ext>
                  </a:extLst>
                </p:cNvPr>
                <p:cNvSpPr>
                  <a:spLocks noChangeArrowheads="1"/>
                </p:cNvSpPr>
                <p:nvPr/>
              </p:nvSpPr>
              <p:spPr bwMode="auto">
                <a:xfrm>
                  <a:off x="154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07" name="Rectangle 1802">
                  <a:extLst>
                    <a:ext uri="{FF2B5EF4-FFF2-40B4-BE49-F238E27FC236}">
                      <a16:creationId xmlns:a16="http://schemas.microsoft.com/office/drawing/2014/main" id="{E8274E6C-A6A1-4685-8D3E-966359D9D892}"/>
                    </a:ext>
                  </a:extLst>
                </p:cNvPr>
                <p:cNvSpPr>
                  <a:spLocks noChangeArrowheads="1"/>
                </p:cNvSpPr>
                <p:nvPr/>
              </p:nvSpPr>
              <p:spPr bwMode="auto">
                <a:xfrm>
                  <a:off x="15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08" name="Rectangle 1803">
                  <a:extLst>
                    <a:ext uri="{FF2B5EF4-FFF2-40B4-BE49-F238E27FC236}">
                      <a16:creationId xmlns:a16="http://schemas.microsoft.com/office/drawing/2014/main" id="{A6A5C7A4-A093-4D55-B178-29C5DBC66A7B}"/>
                    </a:ext>
                  </a:extLst>
                </p:cNvPr>
                <p:cNvSpPr>
                  <a:spLocks noChangeArrowheads="1"/>
                </p:cNvSpPr>
                <p:nvPr/>
              </p:nvSpPr>
              <p:spPr bwMode="auto">
                <a:xfrm>
                  <a:off x="15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09" name="Rectangle 1804">
                  <a:extLst>
                    <a:ext uri="{FF2B5EF4-FFF2-40B4-BE49-F238E27FC236}">
                      <a16:creationId xmlns:a16="http://schemas.microsoft.com/office/drawing/2014/main" id="{236686D0-8FD3-4096-AACB-A6035F8F7C21}"/>
                    </a:ext>
                  </a:extLst>
                </p:cNvPr>
                <p:cNvSpPr>
                  <a:spLocks noChangeArrowheads="1"/>
                </p:cNvSpPr>
                <p:nvPr/>
              </p:nvSpPr>
              <p:spPr bwMode="auto">
                <a:xfrm>
                  <a:off x="15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10" name="Rectangle 1805">
                  <a:extLst>
                    <a:ext uri="{FF2B5EF4-FFF2-40B4-BE49-F238E27FC236}">
                      <a16:creationId xmlns:a16="http://schemas.microsoft.com/office/drawing/2014/main" id="{663358A9-21F9-4E11-94A1-59A93E6E5360}"/>
                    </a:ext>
                  </a:extLst>
                </p:cNvPr>
                <p:cNvSpPr>
                  <a:spLocks noChangeArrowheads="1"/>
                </p:cNvSpPr>
                <p:nvPr/>
              </p:nvSpPr>
              <p:spPr bwMode="auto">
                <a:xfrm>
                  <a:off x="15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11" name="Rectangle 1806">
                  <a:extLst>
                    <a:ext uri="{FF2B5EF4-FFF2-40B4-BE49-F238E27FC236}">
                      <a16:creationId xmlns:a16="http://schemas.microsoft.com/office/drawing/2014/main" id="{2FE9305F-AD3F-4D1E-BBEE-E508216CB598}"/>
                    </a:ext>
                  </a:extLst>
                </p:cNvPr>
                <p:cNvSpPr>
                  <a:spLocks noChangeArrowheads="1"/>
                </p:cNvSpPr>
                <p:nvPr/>
              </p:nvSpPr>
              <p:spPr bwMode="auto">
                <a:xfrm>
                  <a:off x="15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12" name="Rectangle 1807">
                  <a:extLst>
                    <a:ext uri="{FF2B5EF4-FFF2-40B4-BE49-F238E27FC236}">
                      <a16:creationId xmlns:a16="http://schemas.microsoft.com/office/drawing/2014/main" id="{95D92882-79E7-4F88-9744-ADBAC6FAF108}"/>
                    </a:ext>
                  </a:extLst>
                </p:cNvPr>
                <p:cNvSpPr>
                  <a:spLocks noChangeArrowheads="1"/>
                </p:cNvSpPr>
                <p:nvPr/>
              </p:nvSpPr>
              <p:spPr bwMode="auto">
                <a:xfrm>
                  <a:off x="15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13" name="Rectangle 1808">
                  <a:extLst>
                    <a:ext uri="{FF2B5EF4-FFF2-40B4-BE49-F238E27FC236}">
                      <a16:creationId xmlns:a16="http://schemas.microsoft.com/office/drawing/2014/main" id="{12181AC8-98F5-455C-A381-43AC5DD10CF4}"/>
                    </a:ext>
                  </a:extLst>
                </p:cNvPr>
                <p:cNvSpPr>
                  <a:spLocks noChangeArrowheads="1"/>
                </p:cNvSpPr>
                <p:nvPr/>
              </p:nvSpPr>
              <p:spPr bwMode="auto">
                <a:xfrm>
                  <a:off x="15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14" name="Rectangle 1809">
                  <a:extLst>
                    <a:ext uri="{FF2B5EF4-FFF2-40B4-BE49-F238E27FC236}">
                      <a16:creationId xmlns:a16="http://schemas.microsoft.com/office/drawing/2014/main" id="{7BB4D962-1EDC-486C-9519-F0102F8A14D3}"/>
                    </a:ext>
                  </a:extLst>
                </p:cNvPr>
                <p:cNvSpPr>
                  <a:spLocks noChangeArrowheads="1"/>
                </p:cNvSpPr>
                <p:nvPr/>
              </p:nvSpPr>
              <p:spPr bwMode="auto">
                <a:xfrm>
                  <a:off x="15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15" name="Rectangle 1810">
                  <a:extLst>
                    <a:ext uri="{FF2B5EF4-FFF2-40B4-BE49-F238E27FC236}">
                      <a16:creationId xmlns:a16="http://schemas.microsoft.com/office/drawing/2014/main" id="{BCED84FA-C031-4797-AAF1-615B49DF89AE}"/>
                    </a:ext>
                  </a:extLst>
                </p:cNvPr>
                <p:cNvSpPr>
                  <a:spLocks noChangeArrowheads="1"/>
                </p:cNvSpPr>
                <p:nvPr/>
              </p:nvSpPr>
              <p:spPr bwMode="auto">
                <a:xfrm>
                  <a:off x="155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16" name="Rectangle 1811">
                  <a:extLst>
                    <a:ext uri="{FF2B5EF4-FFF2-40B4-BE49-F238E27FC236}">
                      <a16:creationId xmlns:a16="http://schemas.microsoft.com/office/drawing/2014/main" id="{0BEF1F2F-1B75-459D-883B-BE8529504098}"/>
                    </a:ext>
                  </a:extLst>
                </p:cNvPr>
                <p:cNvSpPr>
                  <a:spLocks noChangeArrowheads="1"/>
                </p:cNvSpPr>
                <p:nvPr/>
              </p:nvSpPr>
              <p:spPr bwMode="auto">
                <a:xfrm>
                  <a:off x="155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17" name="Rectangle 1812">
                  <a:extLst>
                    <a:ext uri="{FF2B5EF4-FFF2-40B4-BE49-F238E27FC236}">
                      <a16:creationId xmlns:a16="http://schemas.microsoft.com/office/drawing/2014/main" id="{18E6A8E8-9F76-446B-94FF-CE38CBE9A967}"/>
                    </a:ext>
                  </a:extLst>
                </p:cNvPr>
                <p:cNvSpPr>
                  <a:spLocks noChangeArrowheads="1"/>
                </p:cNvSpPr>
                <p:nvPr/>
              </p:nvSpPr>
              <p:spPr bwMode="auto">
                <a:xfrm>
                  <a:off x="155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1" name="Group 2014">
                <a:extLst>
                  <a:ext uri="{FF2B5EF4-FFF2-40B4-BE49-F238E27FC236}">
                    <a16:creationId xmlns:a16="http://schemas.microsoft.com/office/drawing/2014/main" id="{170B16E2-86A8-44E4-B59B-D92275B5EA64}"/>
                  </a:ext>
                </a:extLst>
              </p:cNvPr>
              <p:cNvGrpSpPr>
                <a:grpSpLocks/>
              </p:cNvGrpSpPr>
              <p:nvPr/>
            </p:nvGrpSpPr>
            <p:grpSpPr bwMode="auto">
              <a:xfrm>
                <a:off x="1554" y="2829"/>
                <a:ext cx="174" cy="42"/>
                <a:chOff x="1554" y="2829"/>
                <a:chExt cx="174" cy="42"/>
              </a:xfrm>
            </p:grpSpPr>
            <p:sp>
              <p:nvSpPr>
                <p:cNvPr id="66118" name="Rectangle 1814">
                  <a:extLst>
                    <a:ext uri="{FF2B5EF4-FFF2-40B4-BE49-F238E27FC236}">
                      <a16:creationId xmlns:a16="http://schemas.microsoft.com/office/drawing/2014/main" id="{C5B50FEE-A2F2-4DF2-A272-8F1BE518E7AA}"/>
                    </a:ext>
                  </a:extLst>
                </p:cNvPr>
                <p:cNvSpPr>
                  <a:spLocks noChangeArrowheads="1"/>
                </p:cNvSpPr>
                <p:nvPr/>
              </p:nvSpPr>
              <p:spPr bwMode="auto">
                <a:xfrm>
                  <a:off x="155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19" name="Rectangle 1815">
                  <a:extLst>
                    <a:ext uri="{FF2B5EF4-FFF2-40B4-BE49-F238E27FC236}">
                      <a16:creationId xmlns:a16="http://schemas.microsoft.com/office/drawing/2014/main" id="{25A14EE0-4277-4DF6-BF8E-2A4DB2E4212C}"/>
                    </a:ext>
                  </a:extLst>
                </p:cNvPr>
                <p:cNvSpPr>
                  <a:spLocks noChangeArrowheads="1"/>
                </p:cNvSpPr>
                <p:nvPr/>
              </p:nvSpPr>
              <p:spPr bwMode="auto">
                <a:xfrm>
                  <a:off x="15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20" name="Rectangle 1816">
                  <a:extLst>
                    <a:ext uri="{FF2B5EF4-FFF2-40B4-BE49-F238E27FC236}">
                      <a16:creationId xmlns:a16="http://schemas.microsoft.com/office/drawing/2014/main" id="{43525085-85D4-4321-ADE6-72A5DBE0EC97}"/>
                    </a:ext>
                  </a:extLst>
                </p:cNvPr>
                <p:cNvSpPr>
                  <a:spLocks noChangeArrowheads="1"/>
                </p:cNvSpPr>
                <p:nvPr/>
              </p:nvSpPr>
              <p:spPr bwMode="auto">
                <a:xfrm>
                  <a:off x="15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21" name="Rectangle 1817">
                  <a:extLst>
                    <a:ext uri="{FF2B5EF4-FFF2-40B4-BE49-F238E27FC236}">
                      <a16:creationId xmlns:a16="http://schemas.microsoft.com/office/drawing/2014/main" id="{15720946-E820-41D9-A650-D526EB9075E2}"/>
                    </a:ext>
                  </a:extLst>
                </p:cNvPr>
                <p:cNvSpPr>
                  <a:spLocks noChangeArrowheads="1"/>
                </p:cNvSpPr>
                <p:nvPr/>
              </p:nvSpPr>
              <p:spPr bwMode="auto">
                <a:xfrm>
                  <a:off x="15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22" name="Rectangle 1818">
                  <a:extLst>
                    <a:ext uri="{FF2B5EF4-FFF2-40B4-BE49-F238E27FC236}">
                      <a16:creationId xmlns:a16="http://schemas.microsoft.com/office/drawing/2014/main" id="{089D9CFB-662A-42B8-B1E7-F05276B6E0AF}"/>
                    </a:ext>
                  </a:extLst>
                </p:cNvPr>
                <p:cNvSpPr>
                  <a:spLocks noChangeArrowheads="1"/>
                </p:cNvSpPr>
                <p:nvPr/>
              </p:nvSpPr>
              <p:spPr bwMode="auto">
                <a:xfrm>
                  <a:off x="15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23" name="Rectangle 1819">
                  <a:extLst>
                    <a:ext uri="{FF2B5EF4-FFF2-40B4-BE49-F238E27FC236}">
                      <a16:creationId xmlns:a16="http://schemas.microsoft.com/office/drawing/2014/main" id="{FC970BD1-6FC7-4EB9-8472-68552F27B885}"/>
                    </a:ext>
                  </a:extLst>
                </p:cNvPr>
                <p:cNvSpPr>
                  <a:spLocks noChangeArrowheads="1"/>
                </p:cNvSpPr>
                <p:nvPr/>
              </p:nvSpPr>
              <p:spPr bwMode="auto">
                <a:xfrm>
                  <a:off x="15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24" name="Rectangle 1820">
                  <a:extLst>
                    <a:ext uri="{FF2B5EF4-FFF2-40B4-BE49-F238E27FC236}">
                      <a16:creationId xmlns:a16="http://schemas.microsoft.com/office/drawing/2014/main" id="{433E2EFE-903F-4228-931E-4D6FCCF73888}"/>
                    </a:ext>
                  </a:extLst>
                </p:cNvPr>
                <p:cNvSpPr>
                  <a:spLocks noChangeArrowheads="1"/>
                </p:cNvSpPr>
                <p:nvPr/>
              </p:nvSpPr>
              <p:spPr bwMode="auto">
                <a:xfrm>
                  <a:off x="15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25" name="Rectangle 1821">
                  <a:extLst>
                    <a:ext uri="{FF2B5EF4-FFF2-40B4-BE49-F238E27FC236}">
                      <a16:creationId xmlns:a16="http://schemas.microsoft.com/office/drawing/2014/main" id="{9A97125A-ED84-43BD-9287-32FF1574DA8D}"/>
                    </a:ext>
                  </a:extLst>
                </p:cNvPr>
                <p:cNvSpPr>
                  <a:spLocks noChangeArrowheads="1"/>
                </p:cNvSpPr>
                <p:nvPr/>
              </p:nvSpPr>
              <p:spPr bwMode="auto">
                <a:xfrm>
                  <a:off x="15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26" name="Rectangle 1822">
                  <a:extLst>
                    <a:ext uri="{FF2B5EF4-FFF2-40B4-BE49-F238E27FC236}">
                      <a16:creationId xmlns:a16="http://schemas.microsoft.com/office/drawing/2014/main" id="{2BC53FE2-93C3-411C-A1CB-7A3A99C90E30}"/>
                    </a:ext>
                  </a:extLst>
                </p:cNvPr>
                <p:cNvSpPr>
                  <a:spLocks noChangeArrowheads="1"/>
                </p:cNvSpPr>
                <p:nvPr/>
              </p:nvSpPr>
              <p:spPr bwMode="auto">
                <a:xfrm>
                  <a:off x="15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27" name="Rectangle 1823">
                  <a:extLst>
                    <a:ext uri="{FF2B5EF4-FFF2-40B4-BE49-F238E27FC236}">
                      <a16:creationId xmlns:a16="http://schemas.microsoft.com/office/drawing/2014/main" id="{0A815073-F616-4EA7-990C-9B2F2268F8D8}"/>
                    </a:ext>
                  </a:extLst>
                </p:cNvPr>
                <p:cNvSpPr>
                  <a:spLocks noChangeArrowheads="1"/>
                </p:cNvSpPr>
                <p:nvPr/>
              </p:nvSpPr>
              <p:spPr bwMode="auto">
                <a:xfrm>
                  <a:off x="156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28" name="Rectangle 1824">
                  <a:extLst>
                    <a:ext uri="{FF2B5EF4-FFF2-40B4-BE49-F238E27FC236}">
                      <a16:creationId xmlns:a16="http://schemas.microsoft.com/office/drawing/2014/main" id="{6E50B123-2560-4734-8F72-401CA3EF1B24}"/>
                    </a:ext>
                  </a:extLst>
                </p:cNvPr>
                <p:cNvSpPr>
                  <a:spLocks noChangeArrowheads="1"/>
                </p:cNvSpPr>
                <p:nvPr/>
              </p:nvSpPr>
              <p:spPr bwMode="auto">
                <a:xfrm>
                  <a:off x="156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29" name="Rectangle 1825">
                  <a:extLst>
                    <a:ext uri="{FF2B5EF4-FFF2-40B4-BE49-F238E27FC236}">
                      <a16:creationId xmlns:a16="http://schemas.microsoft.com/office/drawing/2014/main" id="{BA3B6DCF-EEF7-44DD-9B29-7C9C5B7A9A17}"/>
                    </a:ext>
                  </a:extLst>
                </p:cNvPr>
                <p:cNvSpPr>
                  <a:spLocks noChangeArrowheads="1"/>
                </p:cNvSpPr>
                <p:nvPr/>
              </p:nvSpPr>
              <p:spPr bwMode="auto">
                <a:xfrm>
                  <a:off x="156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30" name="Rectangle 1826">
                  <a:extLst>
                    <a:ext uri="{FF2B5EF4-FFF2-40B4-BE49-F238E27FC236}">
                      <a16:creationId xmlns:a16="http://schemas.microsoft.com/office/drawing/2014/main" id="{4605BF6B-DC8F-4E45-82C6-069C8624AA1A}"/>
                    </a:ext>
                  </a:extLst>
                </p:cNvPr>
                <p:cNvSpPr>
                  <a:spLocks noChangeArrowheads="1"/>
                </p:cNvSpPr>
                <p:nvPr/>
              </p:nvSpPr>
              <p:spPr bwMode="auto">
                <a:xfrm>
                  <a:off x="156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31" name="Rectangle 1827">
                  <a:extLst>
                    <a:ext uri="{FF2B5EF4-FFF2-40B4-BE49-F238E27FC236}">
                      <a16:creationId xmlns:a16="http://schemas.microsoft.com/office/drawing/2014/main" id="{17D75504-B17D-4969-BCAD-33AF685AE90F}"/>
                    </a:ext>
                  </a:extLst>
                </p:cNvPr>
                <p:cNvSpPr>
                  <a:spLocks noChangeArrowheads="1"/>
                </p:cNvSpPr>
                <p:nvPr/>
              </p:nvSpPr>
              <p:spPr bwMode="auto">
                <a:xfrm>
                  <a:off x="15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32" name="Rectangle 1828">
                  <a:extLst>
                    <a:ext uri="{FF2B5EF4-FFF2-40B4-BE49-F238E27FC236}">
                      <a16:creationId xmlns:a16="http://schemas.microsoft.com/office/drawing/2014/main" id="{39A91C47-E8EA-4081-A7AF-756B60D577B5}"/>
                    </a:ext>
                  </a:extLst>
                </p:cNvPr>
                <p:cNvSpPr>
                  <a:spLocks noChangeArrowheads="1"/>
                </p:cNvSpPr>
                <p:nvPr/>
              </p:nvSpPr>
              <p:spPr bwMode="auto">
                <a:xfrm>
                  <a:off x="15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33" name="Rectangle 1829">
                  <a:extLst>
                    <a:ext uri="{FF2B5EF4-FFF2-40B4-BE49-F238E27FC236}">
                      <a16:creationId xmlns:a16="http://schemas.microsoft.com/office/drawing/2014/main" id="{B8ADDBBE-E3AB-4022-B70E-A173157C2752}"/>
                    </a:ext>
                  </a:extLst>
                </p:cNvPr>
                <p:cNvSpPr>
                  <a:spLocks noChangeArrowheads="1"/>
                </p:cNvSpPr>
                <p:nvPr/>
              </p:nvSpPr>
              <p:spPr bwMode="auto">
                <a:xfrm>
                  <a:off x="15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34" name="Rectangle 1830">
                  <a:extLst>
                    <a:ext uri="{FF2B5EF4-FFF2-40B4-BE49-F238E27FC236}">
                      <a16:creationId xmlns:a16="http://schemas.microsoft.com/office/drawing/2014/main" id="{1018E3EB-D117-4F78-B444-7B204CFCFDAB}"/>
                    </a:ext>
                  </a:extLst>
                </p:cNvPr>
                <p:cNvSpPr>
                  <a:spLocks noChangeArrowheads="1"/>
                </p:cNvSpPr>
                <p:nvPr/>
              </p:nvSpPr>
              <p:spPr bwMode="auto">
                <a:xfrm>
                  <a:off x="15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35" name="Rectangle 1831">
                  <a:extLst>
                    <a:ext uri="{FF2B5EF4-FFF2-40B4-BE49-F238E27FC236}">
                      <a16:creationId xmlns:a16="http://schemas.microsoft.com/office/drawing/2014/main" id="{331619D0-89D3-4B14-AE10-E850D086CBD4}"/>
                    </a:ext>
                  </a:extLst>
                </p:cNvPr>
                <p:cNvSpPr>
                  <a:spLocks noChangeArrowheads="1"/>
                </p:cNvSpPr>
                <p:nvPr/>
              </p:nvSpPr>
              <p:spPr bwMode="auto">
                <a:xfrm>
                  <a:off x="15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36" name="Rectangle 1832">
                  <a:extLst>
                    <a:ext uri="{FF2B5EF4-FFF2-40B4-BE49-F238E27FC236}">
                      <a16:creationId xmlns:a16="http://schemas.microsoft.com/office/drawing/2014/main" id="{A265E2D5-B474-46E8-A7FD-10DB88F16A31}"/>
                    </a:ext>
                  </a:extLst>
                </p:cNvPr>
                <p:cNvSpPr>
                  <a:spLocks noChangeArrowheads="1"/>
                </p:cNvSpPr>
                <p:nvPr/>
              </p:nvSpPr>
              <p:spPr bwMode="auto">
                <a:xfrm>
                  <a:off x="15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37" name="Rectangle 1833">
                  <a:extLst>
                    <a:ext uri="{FF2B5EF4-FFF2-40B4-BE49-F238E27FC236}">
                      <a16:creationId xmlns:a16="http://schemas.microsoft.com/office/drawing/2014/main" id="{0A8ED0AF-E8EB-4B4B-AD08-CCB38F2A3836}"/>
                    </a:ext>
                  </a:extLst>
                </p:cNvPr>
                <p:cNvSpPr>
                  <a:spLocks noChangeArrowheads="1"/>
                </p:cNvSpPr>
                <p:nvPr/>
              </p:nvSpPr>
              <p:spPr bwMode="auto">
                <a:xfrm>
                  <a:off x="15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38" name="Rectangle 1834">
                  <a:extLst>
                    <a:ext uri="{FF2B5EF4-FFF2-40B4-BE49-F238E27FC236}">
                      <a16:creationId xmlns:a16="http://schemas.microsoft.com/office/drawing/2014/main" id="{75A1C237-A248-415F-85D8-D56A70B05EE1}"/>
                    </a:ext>
                  </a:extLst>
                </p:cNvPr>
                <p:cNvSpPr>
                  <a:spLocks noChangeArrowheads="1"/>
                </p:cNvSpPr>
                <p:nvPr/>
              </p:nvSpPr>
              <p:spPr bwMode="auto">
                <a:xfrm>
                  <a:off x="15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39" name="Rectangle 1835">
                  <a:extLst>
                    <a:ext uri="{FF2B5EF4-FFF2-40B4-BE49-F238E27FC236}">
                      <a16:creationId xmlns:a16="http://schemas.microsoft.com/office/drawing/2014/main" id="{760A40CA-0213-4640-A62F-00730B70FBC9}"/>
                    </a:ext>
                  </a:extLst>
                </p:cNvPr>
                <p:cNvSpPr>
                  <a:spLocks noChangeArrowheads="1"/>
                </p:cNvSpPr>
                <p:nvPr/>
              </p:nvSpPr>
              <p:spPr bwMode="auto">
                <a:xfrm>
                  <a:off x="157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40" name="Rectangle 1836">
                  <a:extLst>
                    <a:ext uri="{FF2B5EF4-FFF2-40B4-BE49-F238E27FC236}">
                      <a16:creationId xmlns:a16="http://schemas.microsoft.com/office/drawing/2014/main" id="{F1B2DD2C-5F54-4722-950A-2925FCB0CAF5}"/>
                    </a:ext>
                  </a:extLst>
                </p:cNvPr>
                <p:cNvSpPr>
                  <a:spLocks noChangeArrowheads="1"/>
                </p:cNvSpPr>
                <p:nvPr/>
              </p:nvSpPr>
              <p:spPr bwMode="auto">
                <a:xfrm>
                  <a:off x="157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41" name="Rectangle 1837">
                  <a:extLst>
                    <a:ext uri="{FF2B5EF4-FFF2-40B4-BE49-F238E27FC236}">
                      <a16:creationId xmlns:a16="http://schemas.microsoft.com/office/drawing/2014/main" id="{BEEFA2EA-74DA-45FF-842E-E01694E327E3}"/>
                    </a:ext>
                  </a:extLst>
                </p:cNvPr>
                <p:cNvSpPr>
                  <a:spLocks noChangeArrowheads="1"/>
                </p:cNvSpPr>
                <p:nvPr/>
              </p:nvSpPr>
              <p:spPr bwMode="auto">
                <a:xfrm>
                  <a:off x="157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42" name="Rectangle 1838">
                  <a:extLst>
                    <a:ext uri="{FF2B5EF4-FFF2-40B4-BE49-F238E27FC236}">
                      <a16:creationId xmlns:a16="http://schemas.microsoft.com/office/drawing/2014/main" id="{58E4393C-198D-41F4-BA63-5A4FD81FB23C}"/>
                    </a:ext>
                  </a:extLst>
                </p:cNvPr>
                <p:cNvSpPr>
                  <a:spLocks noChangeArrowheads="1"/>
                </p:cNvSpPr>
                <p:nvPr/>
              </p:nvSpPr>
              <p:spPr bwMode="auto">
                <a:xfrm>
                  <a:off x="157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43" name="Rectangle 1839">
                  <a:extLst>
                    <a:ext uri="{FF2B5EF4-FFF2-40B4-BE49-F238E27FC236}">
                      <a16:creationId xmlns:a16="http://schemas.microsoft.com/office/drawing/2014/main" id="{D305F4E8-BB39-46F0-AD62-8A37AF5B9722}"/>
                    </a:ext>
                  </a:extLst>
                </p:cNvPr>
                <p:cNvSpPr>
                  <a:spLocks noChangeArrowheads="1"/>
                </p:cNvSpPr>
                <p:nvPr/>
              </p:nvSpPr>
              <p:spPr bwMode="auto">
                <a:xfrm>
                  <a:off x="15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44" name="Rectangle 1840">
                  <a:extLst>
                    <a:ext uri="{FF2B5EF4-FFF2-40B4-BE49-F238E27FC236}">
                      <a16:creationId xmlns:a16="http://schemas.microsoft.com/office/drawing/2014/main" id="{F98CB4E6-3A76-4E7B-9857-EBAB1052C170}"/>
                    </a:ext>
                  </a:extLst>
                </p:cNvPr>
                <p:cNvSpPr>
                  <a:spLocks noChangeArrowheads="1"/>
                </p:cNvSpPr>
                <p:nvPr/>
              </p:nvSpPr>
              <p:spPr bwMode="auto">
                <a:xfrm>
                  <a:off x="15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45" name="Rectangle 1841">
                  <a:extLst>
                    <a:ext uri="{FF2B5EF4-FFF2-40B4-BE49-F238E27FC236}">
                      <a16:creationId xmlns:a16="http://schemas.microsoft.com/office/drawing/2014/main" id="{1AA8D1CA-5B38-4939-8F4A-7C35512030A9}"/>
                    </a:ext>
                  </a:extLst>
                </p:cNvPr>
                <p:cNvSpPr>
                  <a:spLocks noChangeArrowheads="1"/>
                </p:cNvSpPr>
                <p:nvPr/>
              </p:nvSpPr>
              <p:spPr bwMode="auto">
                <a:xfrm>
                  <a:off x="15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46" name="Rectangle 1842">
                  <a:extLst>
                    <a:ext uri="{FF2B5EF4-FFF2-40B4-BE49-F238E27FC236}">
                      <a16:creationId xmlns:a16="http://schemas.microsoft.com/office/drawing/2014/main" id="{A5394058-4FCD-4F41-ABB3-CB3D2F6B219D}"/>
                    </a:ext>
                  </a:extLst>
                </p:cNvPr>
                <p:cNvSpPr>
                  <a:spLocks noChangeArrowheads="1"/>
                </p:cNvSpPr>
                <p:nvPr/>
              </p:nvSpPr>
              <p:spPr bwMode="auto">
                <a:xfrm>
                  <a:off x="15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47" name="Rectangle 1843">
                  <a:extLst>
                    <a:ext uri="{FF2B5EF4-FFF2-40B4-BE49-F238E27FC236}">
                      <a16:creationId xmlns:a16="http://schemas.microsoft.com/office/drawing/2014/main" id="{4634ED2C-0406-4CCE-9379-7DB508130BFE}"/>
                    </a:ext>
                  </a:extLst>
                </p:cNvPr>
                <p:cNvSpPr>
                  <a:spLocks noChangeArrowheads="1"/>
                </p:cNvSpPr>
                <p:nvPr/>
              </p:nvSpPr>
              <p:spPr bwMode="auto">
                <a:xfrm>
                  <a:off x="15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48" name="Rectangle 1844">
                  <a:extLst>
                    <a:ext uri="{FF2B5EF4-FFF2-40B4-BE49-F238E27FC236}">
                      <a16:creationId xmlns:a16="http://schemas.microsoft.com/office/drawing/2014/main" id="{71BB6C4A-585C-457E-BAD2-4191A6FDFD56}"/>
                    </a:ext>
                  </a:extLst>
                </p:cNvPr>
                <p:cNvSpPr>
                  <a:spLocks noChangeArrowheads="1"/>
                </p:cNvSpPr>
                <p:nvPr/>
              </p:nvSpPr>
              <p:spPr bwMode="auto">
                <a:xfrm>
                  <a:off x="15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49" name="Rectangle 1845">
                  <a:extLst>
                    <a:ext uri="{FF2B5EF4-FFF2-40B4-BE49-F238E27FC236}">
                      <a16:creationId xmlns:a16="http://schemas.microsoft.com/office/drawing/2014/main" id="{1C8901DB-BF29-4033-B9D2-7CFFC5D7FBA8}"/>
                    </a:ext>
                  </a:extLst>
                </p:cNvPr>
                <p:cNvSpPr>
                  <a:spLocks noChangeArrowheads="1"/>
                </p:cNvSpPr>
                <p:nvPr/>
              </p:nvSpPr>
              <p:spPr bwMode="auto">
                <a:xfrm>
                  <a:off x="15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50" name="Rectangle 1846">
                  <a:extLst>
                    <a:ext uri="{FF2B5EF4-FFF2-40B4-BE49-F238E27FC236}">
                      <a16:creationId xmlns:a16="http://schemas.microsoft.com/office/drawing/2014/main" id="{A77309B1-49AC-4231-AAE0-2A21A74BF9FC}"/>
                    </a:ext>
                  </a:extLst>
                </p:cNvPr>
                <p:cNvSpPr>
                  <a:spLocks noChangeArrowheads="1"/>
                </p:cNvSpPr>
                <p:nvPr/>
              </p:nvSpPr>
              <p:spPr bwMode="auto">
                <a:xfrm>
                  <a:off x="15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51" name="Rectangle 1847">
                  <a:extLst>
                    <a:ext uri="{FF2B5EF4-FFF2-40B4-BE49-F238E27FC236}">
                      <a16:creationId xmlns:a16="http://schemas.microsoft.com/office/drawing/2014/main" id="{5228CE10-CCC5-45B1-867F-0301A1DDE2E3}"/>
                    </a:ext>
                  </a:extLst>
                </p:cNvPr>
                <p:cNvSpPr>
                  <a:spLocks noChangeArrowheads="1"/>
                </p:cNvSpPr>
                <p:nvPr/>
              </p:nvSpPr>
              <p:spPr bwMode="auto">
                <a:xfrm>
                  <a:off x="158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52" name="Rectangle 1848">
                  <a:extLst>
                    <a:ext uri="{FF2B5EF4-FFF2-40B4-BE49-F238E27FC236}">
                      <a16:creationId xmlns:a16="http://schemas.microsoft.com/office/drawing/2014/main" id="{1C14FA97-0DBE-41B3-9905-664D8785FF35}"/>
                    </a:ext>
                  </a:extLst>
                </p:cNvPr>
                <p:cNvSpPr>
                  <a:spLocks noChangeArrowheads="1"/>
                </p:cNvSpPr>
                <p:nvPr/>
              </p:nvSpPr>
              <p:spPr bwMode="auto">
                <a:xfrm>
                  <a:off x="159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53" name="Rectangle 1849">
                  <a:extLst>
                    <a:ext uri="{FF2B5EF4-FFF2-40B4-BE49-F238E27FC236}">
                      <a16:creationId xmlns:a16="http://schemas.microsoft.com/office/drawing/2014/main" id="{CF4F3EAC-A2CA-4A4F-850D-AABF310EAA9D}"/>
                    </a:ext>
                  </a:extLst>
                </p:cNvPr>
                <p:cNvSpPr>
                  <a:spLocks noChangeArrowheads="1"/>
                </p:cNvSpPr>
                <p:nvPr/>
              </p:nvSpPr>
              <p:spPr bwMode="auto">
                <a:xfrm>
                  <a:off x="159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54" name="Rectangle 1850">
                  <a:extLst>
                    <a:ext uri="{FF2B5EF4-FFF2-40B4-BE49-F238E27FC236}">
                      <a16:creationId xmlns:a16="http://schemas.microsoft.com/office/drawing/2014/main" id="{5713A0E7-0C0A-40F6-A957-185386C8B9C6}"/>
                    </a:ext>
                  </a:extLst>
                </p:cNvPr>
                <p:cNvSpPr>
                  <a:spLocks noChangeArrowheads="1"/>
                </p:cNvSpPr>
                <p:nvPr/>
              </p:nvSpPr>
              <p:spPr bwMode="auto">
                <a:xfrm>
                  <a:off x="159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55" name="Rectangle 1851">
                  <a:extLst>
                    <a:ext uri="{FF2B5EF4-FFF2-40B4-BE49-F238E27FC236}">
                      <a16:creationId xmlns:a16="http://schemas.microsoft.com/office/drawing/2014/main" id="{296D22E9-5565-48CD-9757-9C208BFDBF08}"/>
                    </a:ext>
                  </a:extLst>
                </p:cNvPr>
                <p:cNvSpPr>
                  <a:spLocks noChangeArrowheads="1"/>
                </p:cNvSpPr>
                <p:nvPr/>
              </p:nvSpPr>
              <p:spPr bwMode="auto">
                <a:xfrm>
                  <a:off x="159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56" name="Rectangle 1852">
                  <a:extLst>
                    <a:ext uri="{FF2B5EF4-FFF2-40B4-BE49-F238E27FC236}">
                      <a16:creationId xmlns:a16="http://schemas.microsoft.com/office/drawing/2014/main" id="{93CAB852-F487-4FFA-9DBF-F4EDC57DDA34}"/>
                    </a:ext>
                  </a:extLst>
                </p:cNvPr>
                <p:cNvSpPr>
                  <a:spLocks noChangeArrowheads="1"/>
                </p:cNvSpPr>
                <p:nvPr/>
              </p:nvSpPr>
              <p:spPr bwMode="auto">
                <a:xfrm>
                  <a:off x="15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57" name="Rectangle 1853">
                  <a:extLst>
                    <a:ext uri="{FF2B5EF4-FFF2-40B4-BE49-F238E27FC236}">
                      <a16:creationId xmlns:a16="http://schemas.microsoft.com/office/drawing/2014/main" id="{4139DD9A-5581-42EE-8B0B-1F34CFF6139C}"/>
                    </a:ext>
                  </a:extLst>
                </p:cNvPr>
                <p:cNvSpPr>
                  <a:spLocks noChangeArrowheads="1"/>
                </p:cNvSpPr>
                <p:nvPr/>
              </p:nvSpPr>
              <p:spPr bwMode="auto">
                <a:xfrm>
                  <a:off x="15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58" name="Rectangle 1854">
                  <a:extLst>
                    <a:ext uri="{FF2B5EF4-FFF2-40B4-BE49-F238E27FC236}">
                      <a16:creationId xmlns:a16="http://schemas.microsoft.com/office/drawing/2014/main" id="{971A8432-893A-4B4A-8239-E1D00DC021A4}"/>
                    </a:ext>
                  </a:extLst>
                </p:cNvPr>
                <p:cNvSpPr>
                  <a:spLocks noChangeArrowheads="1"/>
                </p:cNvSpPr>
                <p:nvPr/>
              </p:nvSpPr>
              <p:spPr bwMode="auto">
                <a:xfrm>
                  <a:off x="15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59" name="Rectangle 1855">
                  <a:extLst>
                    <a:ext uri="{FF2B5EF4-FFF2-40B4-BE49-F238E27FC236}">
                      <a16:creationId xmlns:a16="http://schemas.microsoft.com/office/drawing/2014/main" id="{284940CE-4299-4422-A5B8-721E1BF27C1A}"/>
                    </a:ext>
                  </a:extLst>
                </p:cNvPr>
                <p:cNvSpPr>
                  <a:spLocks noChangeArrowheads="1"/>
                </p:cNvSpPr>
                <p:nvPr/>
              </p:nvSpPr>
              <p:spPr bwMode="auto">
                <a:xfrm>
                  <a:off x="15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60" name="Rectangle 1856">
                  <a:extLst>
                    <a:ext uri="{FF2B5EF4-FFF2-40B4-BE49-F238E27FC236}">
                      <a16:creationId xmlns:a16="http://schemas.microsoft.com/office/drawing/2014/main" id="{94CAB10B-E7FD-4F07-B9A8-955CAE030765}"/>
                    </a:ext>
                  </a:extLst>
                </p:cNvPr>
                <p:cNvSpPr>
                  <a:spLocks noChangeArrowheads="1"/>
                </p:cNvSpPr>
                <p:nvPr/>
              </p:nvSpPr>
              <p:spPr bwMode="auto">
                <a:xfrm>
                  <a:off x="15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61" name="Rectangle 1857">
                  <a:extLst>
                    <a:ext uri="{FF2B5EF4-FFF2-40B4-BE49-F238E27FC236}">
                      <a16:creationId xmlns:a16="http://schemas.microsoft.com/office/drawing/2014/main" id="{59166B26-CF95-43E5-844F-3E996304EDBA}"/>
                    </a:ext>
                  </a:extLst>
                </p:cNvPr>
                <p:cNvSpPr>
                  <a:spLocks noChangeArrowheads="1"/>
                </p:cNvSpPr>
                <p:nvPr/>
              </p:nvSpPr>
              <p:spPr bwMode="auto">
                <a:xfrm>
                  <a:off x="15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62" name="Rectangle 1858">
                  <a:extLst>
                    <a:ext uri="{FF2B5EF4-FFF2-40B4-BE49-F238E27FC236}">
                      <a16:creationId xmlns:a16="http://schemas.microsoft.com/office/drawing/2014/main" id="{CE869F8D-3E00-417F-B23D-A3D2BF8D6A85}"/>
                    </a:ext>
                  </a:extLst>
                </p:cNvPr>
                <p:cNvSpPr>
                  <a:spLocks noChangeArrowheads="1"/>
                </p:cNvSpPr>
                <p:nvPr/>
              </p:nvSpPr>
              <p:spPr bwMode="auto">
                <a:xfrm>
                  <a:off x="15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63" name="Rectangle 1859">
                  <a:extLst>
                    <a:ext uri="{FF2B5EF4-FFF2-40B4-BE49-F238E27FC236}">
                      <a16:creationId xmlns:a16="http://schemas.microsoft.com/office/drawing/2014/main" id="{2DD38390-B1B6-408D-B239-9518DCAD6DBD}"/>
                    </a:ext>
                  </a:extLst>
                </p:cNvPr>
                <p:cNvSpPr>
                  <a:spLocks noChangeArrowheads="1"/>
                </p:cNvSpPr>
                <p:nvPr/>
              </p:nvSpPr>
              <p:spPr bwMode="auto">
                <a:xfrm>
                  <a:off x="15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64" name="Rectangle 1860">
                  <a:extLst>
                    <a:ext uri="{FF2B5EF4-FFF2-40B4-BE49-F238E27FC236}">
                      <a16:creationId xmlns:a16="http://schemas.microsoft.com/office/drawing/2014/main" id="{98CE43F7-E21E-4053-8D31-5726CEE564E9}"/>
                    </a:ext>
                  </a:extLst>
                </p:cNvPr>
                <p:cNvSpPr>
                  <a:spLocks noChangeArrowheads="1"/>
                </p:cNvSpPr>
                <p:nvPr/>
              </p:nvSpPr>
              <p:spPr bwMode="auto">
                <a:xfrm>
                  <a:off x="159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65" name="Rectangle 1861">
                  <a:extLst>
                    <a:ext uri="{FF2B5EF4-FFF2-40B4-BE49-F238E27FC236}">
                      <a16:creationId xmlns:a16="http://schemas.microsoft.com/office/drawing/2014/main" id="{36CBACC7-9DE5-4415-AD0B-0F9C5CEEB5DE}"/>
                    </a:ext>
                  </a:extLst>
                </p:cNvPr>
                <p:cNvSpPr>
                  <a:spLocks noChangeArrowheads="1"/>
                </p:cNvSpPr>
                <p:nvPr/>
              </p:nvSpPr>
              <p:spPr bwMode="auto">
                <a:xfrm>
                  <a:off x="159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66" name="Rectangle 1862">
                  <a:extLst>
                    <a:ext uri="{FF2B5EF4-FFF2-40B4-BE49-F238E27FC236}">
                      <a16:creationId xmlns:a16="http://schemas.microsoft.com/office/drawing/2014/main" id="{C388B489-AD94-4861-A9F1-ADF3CE9B44CD}"/>
                    </a:ext>
                  </a:extLst>
                </p:cNvPr>
                <p:cNvSpPr>
                  <a:spLocks noChangeArrowheads="1"/>
                </p:cNvSpPr>
                <p:nvPr/>
              </p:nvSpPr>
              <p:spPr bwMode="auto">
                <a:xfrm>
                  <a:off x="159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67" name="Rectangle 1863">
                  <a:extLst>
                    <a:ext uri="{FF2B5EF4-FFF2-40B4-BE49-F238E27FC236}">
                      <a16:creationId xmlns:a16="http://schemas.microsoft.com/office/drawing/2014/main" id="{BA75684E-AFD0-4581-9E7C-0A60D5B3F2E6}"/>
                    </a:ext>
                  </a:extLst>
                </p:cNvPr>
                <p:cNvSpPr>
                  <a:spLocks noChangeArrowheads="1"/>
                </p:cNvSpPr>
                <p:nvPr/>
              </p:nvSpPr>
              <p:spPr bwMode="auto">
                <a:xfrm>
                  <a:off x="159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68" name="Rectangle 1864">
                  <a:extLst>
                    <a:ext uri="{FF2B5EF4-FFF2-40B4-BE49-F238E27FC236}">
                      <a16:creationId xmlns:a16="http://schemas.microsoft.com/office/drawing/2014/main" id="{753169A1-E55A-4F33-8BE9-AC5851DEA299}"/>
                    </a:ext>
                  </a:extLst>
                </p:cNvPr>
                <p:cNvSpPr>
                  <a:spLocks noChangeArrowheads="1"/>
                </p:cNvSpPr>
                <p:nvPr/>
              </p:nvSpPr>
              <p:spPr bwMode="auto">
                <a:xfrm>
                  <a:off x="15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69" name="Rectangle 1865">
                  <a:extLst>
                    <a:ext uri="{FF2B5EF4-FFF2-40B4-BE49-F238E27FC236}">
                      <a16:creationId xmlns:a16="http://schemas.microsoft.com/office/drawing/2014/main" id="{B893673F-0585-48BF-A844-12BFB9E40CB2}"/>
                    </a:ext>
                  </a:extLst>
                </p:cNvPr>
                <p:cNvSpPr>
                  <a:spLocks noChangeArrowheads="1"/>
                </p:cNvSpPr>
                <p:nvPr/>
              </p:nvSpPr>
              <p:spPr bwMode="auto">
                <a:xfrm>
                  <a:off x="16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70" name="Rectangle 1866">
                  <a:extLst>
                    <a:ext uri="{FF2B5EF4-FFF2-40B4-BE49-F238E27FC236}">
                      <a16:creationId xmlns:a16="http://schemas.microsoft.com/office/drawing/2014/main" id="{A916C5F7-DBED-4F4D-A023-8F9756F51BB7}"/>
                    </a:ext>
                  </a:extLst>
                </p:cNvPr>
                <p:cNvSpPr>
                  <a:spLocks noChangeArrowheads="1"/>
                </p:cNvSpPr>
                <p:nvPr/>
              </p:nvSpPr>
              <p:spPr bwMode="auto">
                <a:xfrm>
                  <a:off x="16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71" name="Rectangle 1867">
                  <a:extLst>
                    <a:ext uri="{FF2B5EF4-FFF2-40B4-BE49-F238E27FC236}">
                      <a16:creationId xmlns:a16="http://schemas.microsoft.com/office/drawing/2014/main" id="{3D7695E0-3AFA-47FA-A158-23B74FBD216F}"/>
                    </a:ext>
                  </a:extLst>
                </p:cNvPr>
                <p:cNvSpPr>
                  <a:spLocks noChangeArrowheads="1"/>
                </p:cNvSpPr>
                <p:nvPr/>
              </p:nvSpPr>
              <p:spPr bwMode="auto">
                <a:xfrm>
                  <a:off x="16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72" name="Rectangle 1868">
                  <a:extLst>
                    <a:ext uri="{FF2B5EF4-FFF2-40B4-BE49-F238E27FC236}">
                      <a16:creationId xmlns:a16="http://schemas.microsoft.com/office/drawing/2014/main" id="{D2DD320A-BBB8-4110-BA20-17790029D609}"/>
                    </a:ext>
                  </a:extLst>
                </p:cNvPr>
                <p:cNvSpPr>
                  <a:spLocks noChangeArrowheads="1"/>
                </p:cNvSpPr>
                <p:nvPr/>
              </p:nvSpPr>
              <p:spPr bwMode="auto">
                <a:xfrm>
                  <a:off x="16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73" name="Rectangle 1869">
                  <a:extLst>
                    <a:ext uri="{FF2B5EF4-FFF2-40B4-BE49-F238E27FC236}">
                      <a16:creationId xmlns:a16="http://schemas.microsoft.com/office/drawing/2014/main" id="{23D422CF-0EF9-4554-96E6-A5B1D5139C32}"/>
                    </a:ext>
                  </a:extLst>
                </p:cNvPr>
                <p:cNvSpPr>
                  <a:spLocks noChangeArrowheads="1"/>
                </p:cNvSpPr>
                <p:nvPr/>
              </p:nvSpPr>
              <p:spPr bwMode="auto">
                <a:xfrm>
                  <a:off x="16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74" name="Rectangle 1870">
                  <a:extLst>
                    <a:ext uri="{FF2B5EF4-FFF2-40B4-BE49-F238E27FC236}">
                      <a16:creationId xmlns:a16="http://schemas.microsoft.com/office/drawing/2014/main" id="{EF736392-4151-4962-877F-45008DE51999}"/>
                    </a:ext>
                  </a:extLst>
                </p:cNvPr>
                <p:cNvSpPr>
                  <a:spLocks noChangeArrowheads="1"/>
                </p:cNvSpPr>
                <p:nvPr/>
              </p:nvSpPr>
              <p:spPr bwMode="auto">
                <a:xfrm>
                  <a:off x="16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75" name="Rectangle 1871">
                  <a:extLst>
                    <a:ext uri="{FF2B5EF4-FFF2-40B4-BE49-F238E27FC236}">
                      <a16:creationId xmlns:a16="http://schemas.microsoft.com/office/drawing/2014/main" id="{2F528208-30E4-4582-865E-D960330F6902}"/>
                    </a:ext>
                  </a:extLst>
                </p:cNvPr>
                <p:cNvSpPr>
                  <a:spLocks noChangeArrowheads="1"/>
                </p:cNvSpPr>
                <p:nvPr/>
              </p:nvSpPr>
              <p:spPr bwMode="auto">
                <a:xfrm>
                  <a:off x="16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76" name="Rectangle 1872">
                  <a:extLst>
                    <a:ext uri="{FF2B5EF4-FFF2-40B4-BE49-F238E27FC236}">
                      <a16:creationId xmlns:a16="http://schemas.microsoft.com/office/drawing/2014/main" id="{E0331DC4-1A95-457A-8D18-12EA6408A0D0}"/>
                    </a:ext>
                  </a:extLst>
                </p:cNvPr>
                <p:cNvSpPr>
                  <a:spLocks noChangeArrowheads="1"/>
                </p:cNvSpPr>
                <p:nvPr/>
              </p:nvSpPr>
              <p:spPr bwMode="auto">
                <a:xfrm>
                  <a:off x="160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77" name="Rectangle 1873">
                  <a:extLst>
                    <a:ext uri="{FF2B5EF4-FFF2-40B4-BE49-F238E27FC236}">
                      <a16:creationId xmlns:a16="http://schemas.microsoft.com/office/drawing/2014/main" id="{75695E24-5577-48EA-AE95-27DAE90E2789}"/>
                    </a:ext>
                  </a:extLst>
                </p:cNvPr>
                <p:cNvSpPr>
                  <a:spLocks noChangeArrowheads="1"/>
                </p:cNvSpPr>
                <p:nvPr/>
              </p:nvSpPr>
              <p:spPr bwMode="auto">
                <a:xfrm>
                  <a:off x="160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78" name="Rectangle 1874">
                  <a:extLst>
                    <a:ext uri="{FF2B5EF4-FFF2-40B4-BE49-F238E27FC236}">
                      <a16:creationId xmlns:a16="http://schemas.microsoft.com/office/drawing/2014/main" id="{6320045C-961A-4188-A5D0-10AFDFF0D63A}"/>
                    </a:ext>
                  </a:extLst>
                </p:cNvPr>
                <p:cNvSpPr>
                  <a:spLocks noChangeArrowheads="1"/>
                </p:cNvSpPr>
                <p:nvPr/>
              </p:nvSpPr>
              <p:spPr bwMode="auto">
                <a:xfrm>
                  <a:off x="160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79" name="Rectangle 1875">
                  <a:extLst>
                    <a:ext uri="{FF2B5EF4-FFF2-40B4-BE49-F238E27FC236}">
                      <a16:creationId xmlns:a16="http://schemas.microsoft.com/office/drawing/2014/main" id="{48C819E2-0320-40BA-9034-855D88A073DA}"/>
                    </a:ext>
                  </a:extLst>
                </p:cNvPr>
                <p:cNvSpPr>
                  <a:spLocks noChangeArrowheads="1"/>
                </p:cNvSpPr>
                <p:nvPr/>
              </p:nvSpPr>
              <p:spPr bwMode="auto">
                <a:xfrm>
                  <a:off x="160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80" name="Rectangle 1876">
                  <a:extLst>
                    <a:ext uri="{FF2B5EF4-FFF2-40B4-BE49-F238E27FC236}">
                      <a16:creationId xmlns:a16="http://schemas.microsoft.com/office/drawing/2014/main" id="{308865E5-4AF8-4E46-8FAF-14777C642430}"/>
                    </a:ext>
                  </a:extLst>
                </p:cNvPr>
                <p:cNvSpPr>
                  <a:spLocks noChangeArrowheads="1"/>
                </p:cNvSpPr>
                <p:nvPr/>
              </p:nvSpPr>
              <p:spPr bwMode="auto">
                <a:xfrm>
                  <a:off x="16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81" name="Rectangle 1877">
                  <a:extLst>
                    <a:ext uri="{FF2B5EF4-FFF2-40B4-BE49-F238E27FC236}">
                      <a16:creationId xmlns:a16="http://schemas.microsoft.com/office/drawing/2014/main" id="{EF5C9C6B-35B4-46F7-AEC1-2FB32BD5CC38}"/>
                    </a:ext>
                  </a:extLst>
                </p:cNvPr>
                <p:cNvSpPr>
                  <a:spLocks noChangeArrowheads="1"/>
                </p:cNvSpPr>
                <p:nvPr/>
              </p:nvSpPr>
              <p:spPr bwMode="auto">
                <a:xfrm>
                  <a:off x="16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82" name="Rectangle 1878">
                  <a:extLst>
                    <a:ext uri="{FF2B5EF4-FFF2-40B4-BE49-F238E27FC236}">
                      <a16:creationId xmlns:a16="http://schemas.microsoft.com/office/drawing/2014/main" id="{A3DB945E-4C2E-45E9-9530-E720FE77F36F}"/>
                    </a:ext>
                  </a:extLst>
                </p:cNvPr>
                <p:cNvSpPr>
                  <a:spLocks noChangeArrowheads="1"/>
                </p:cNvSpPr>
                <p:nvPr/>
              </p:nvSpPr>
              <p:spPr bwMode="auto">
                <a:xfrm>
                  <a:off x="16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83" name="Rectangle 1879">
                  <a:extLst>
                    <a:ext uri="{FF2B5EF4-FFF2-40B4-BE49-F238E27FC236}">
                      <a16:creationId xmlns:a16="http://schemas.microsoft.com/office/drawing/2014/main" id="{D4ABBE67-CA66-4A8B-852B-A26C89F7BAB5}"/>
                    </a:ext>
                  </a:extLst>
                </p:cNvPr>
                <p:cNvSpPr>
                  <a:spLocks noChangeArrowheads="1"/>
                </p:cNvSpPr>
                <p:nvPr/>
              </p:nvSpPr>
              <p:spPr bwMode="auto">
                <a:xfrm>
                  <a:off x="16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84" name="Rectangle 1880">
                  <a:extLst>
                    <a:ext uri="{FF2B5EF4-FFF2-40B4-BE49-F238E27FC236}">
                      <a16:creationId xmlns:a16="http://schemas.microsoft.com/office/drawing/2014/main" id="{78502721-A987-4560-98B3-A2C62EE12E36}"/>
                    </a:ext>
                  </a:extLst>
                </p:cNvPr>
                <p:cNvSpPr>
                  <a:spLocks noChangeArrowheads="1"/>
                </p:cNvSpPr>
                <p:nvPr/>
              </p:nvSpPr>
              <p:spPr bwMode="auto">
                <a:xfrm>
                  <a:off x="16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85" name="Rectangle 1881">
                  <a:extLst>
                    <a:ext uri="{FF2B5EF4-FFF2-40B4-BE49-F238E27FC236}">
                      <a16:creationId xmlns:a16="http://schemas.microsoft.com/office/drawing/2014/main" id="{200C03EB-70CC-47FD-8257-49C8FB86F4AC}"/>
                    </a:ext>
                  </a:extLst>
                </p:cNvPr>
                <p:cNvSpPr>
                  <a:spLocks noChangeArrowheads="1"/>
                </p:cNvSpPr>
                <p:nvPr/>
              </p:nvSpPr>
              <p:spPr bwMode="auto">
                <a:xfrm>
                  <a:off x="16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86" name="Rectangle 1882">
                  <a:extLst>
                    <a:ext uri="{FF2B5EF4-FFF2-40B4-BE49-F238E27FC236}">
                      <a16:creationId xmlns:a16="http://schemas.microsoft.com/office/drawing/2014/main" id="{AED9FD66-0F43-477E-B3AC-77D241CC9B19}"/>
                    </a:ext>
                  </a:extLst>
                </p:cNvPr>
                <p:cNvSpPr>
                  <a:spLocks noChangeArrowheads="1"/>
                </p:cNvSpPr>
                <p:nvPr/>
              </p:nvSpPr>
              <p:spPr bwMode="auto">
                <a:xfrm>
                  <a:off x="16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87" name="Rectangle 1883">
                  <a:extLst>
                    <a:ext uri="{FF2B5EF4-FFF2-40B4-BE49-F238E27FC236}">
                      <a16:creationId xmlns:a16="http://schemas.microsoft.com/office/drawing/2014/main" id="{8D21802B-318C-446E-AFBD-125AFAD7DF74}"/>
                    </a:ext>
                  </a:extLst>
                </p:cNvPr>
                <p:cNvSpPr>
                  <a:spLocks noChangeArrowheads="1"/>
                </p:cNvSpPr>
                <p:nvPr/>
              </p:nvSpPr>
              <p:spPr bwMode="auto">
                <a:xfrm>
                  <a:off x="16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88" name="Rectangle 1884">
                  <a:extLst>
                    <a:ext uri="{FF2B5EF4-FFF2-40B4-BE49-F238E27FC236}">
                      <a16:creationId xmlns:a16="http://schemas.microsoft.com/office/drawing/2014/main" id="{CE90302F-D537-4C8B-A099-8851D0ACDADD}"/>
                    </a:ext>
                  </a:extLst>
                </p:cNvPr>
                <p:cNvSpPr>
                  <a:spLocks noChangeArrowheads="1"/>
                </p:cNvSpPr>
                <p:nvPr/>
              </p:nvSpPr>
              <p:spPr bwMode="auto">
                <a:xfrm>
                  <a:off x="162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89" name="Rectangle 1885">
                  <a:extLst>
                    <a:ext uri="{FF2B5EF4-FFF2-40B4-BE49-F238E27FC236}">
                      <a16:creationId xmlns:a16="http://schemas.microsoft.com/office/drawing/2014/main" id="{B972A74B-204E-4ADF-A292-03D3ADE23BA2}"/>
                    </a:ext>
                  </a:extLst>
                </p:cNvPr>
                <p:cNvSpPr>
                  <a:spLocks noChangeArrowheads="1"/>
                </p:cNvSpPr>
                <p:nvPr/>
              </p:nvSpPr>
              <p:spPr bwMode="auto">
                <a:xfrm>
                  <a:off x="162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90" name="Rectangle 1886">
                  <a:extLst>
                    <a:ext uri="{FF2B5EF4-FFF2-40B4-BE49-F238E27FC236}">
                      <a16:creationId xmlns:a16="http://schemas.microsoft.com/office/drawing/2014/main" id="{FD4E180D-304F-4FC0-BF60-DAF238030DD1}"/>
                    </a:ext>
                  </a:extLst>
                </p:cNvPr>
                <p:cNvSpPr>
                  <a:spLocks noChangeArrowheads="1"/>
                </p:cNvSpPr>
                <p:nvPr/>
              </p:nvSpPr>
              <p:spPr bwMode="auto">
                <a:xfrm>
                  <a:off x="162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91" name="Rectangle 1887">
                  <a:extLst>
                    <a:ext uri="{FF2B5EF4-FFF2-40B4-BE49-F238E27FC236}">
                      <a16:creationId xmlns:a16="http://schemas.microsoft.com/office/drawing/2014/main" id="{47C48EB3-D3A9-4FCA-B09A-7B68D3F03994}"/>
                    </a:ext>
                  </a:extLst>
                </p:cNvPr>
                <p:cNvSpPr>
                  <a:spLocks noChangeArrowheads="1"/>
                </p:cNvSpPr>
                <p:nvPr/>
              </p:nvSpPr>
              <p:spPr bwMode="auto">
                <a:xfrm>
                  <a:off x="162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92" name="Rectangle 1888">
                  <a:extLst>
                    <a:ext uri="{FF2B5EF4-FFF2-40B4-BE49-F238E27FC236}">
                      <a16:creationId xmlns:a16="http://schemas.microsoft.com/office/drawing/2014/main" id="{5E984BB7-B0F0-4317-A85D-17DEFC2D4013}"/>
                    </a:ext>
                  </a:extLst>
                </p:cNvPr>
                <p:cNvSpPr>
                  <a:spLocks noChangeArrowheads="1"/>
                </p:cNvSpPr>
                <p:nvPr/>
              </p:nvSpPr>
              <p:spPr bwMode="auto">
                <a:xfrm>
                  <a:off x="16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93" name="Rectangle 1889">
                  <a:extLst>
                    <a:ext uri="{FF2B5EF4-FFF2-40B4-BE49-F238E27FC236}">
                      <a16:creationId xmlns:a16="http://schemas.microsoft.com/office/drawing/2014/main" id="{0577B5DE-4FE7-44C4-A2FF-6FDB37C5B4BD}"/>
                    </a:ext>
                  </a:extLst>
                </p:cNvPr>
                <p:cNvSpPr>
                  <a:spLocks noChangeArrowheads="1"/>
                </p:cNvSpPr>
                <p:nvPr/>
              </p:nvSpPr>
              <p:spPr bwMode="auto">
                <a:xfrm>
                  <a:off x="16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94" name="Rectangle 1890">
                  <a:extLst>
                    <a:ext uri="{FF2B5EF4-FFF2-40B4-BE49-F238E27FC236}">
                      <a16:creationId xmlns:a16="http://schemas.microsoft.com/office/drawing/2014/main" id="{196DE589-C3E6-4A80-AA5B-A29631CB8A2A}"/>
                    </a:ext>
                  </a:extLst>
                </p:cNvPr>
                <p:cNvSpPr>
                  <a:spLocks noChangeArrowheads="1"/>
                </p:cNvSpPr>
                <p:nvPr/>
              </p:nvSpPr>
              <p:spPr bwMode="auto">
                <a:xfrm>
                  <a:off x="16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95" name="Rectangle 1891">
                  <a:extLst>
                    <a:ext uri="{FF2B5EF4-FFF2-40B4-BE49-F238E27FC236}">
                      <a16:creationId xmlns:a16="http://schemas.microsoft.com/office/drawing/2014/main" id="{71FE58CA-3D53-4CAB-A6C4-5C4BB92406F1}"/>
                    </a:ext>
                  </a:extLst>
                </p:cNvPr>
                <p:cNvSpPr>
                  <a:spLocks noChangeArrowheads="1"/>
                </p:cNvSpPr>
                <p:nvPr/>
              </p:nvSpPr>
              <p:spPr bwMode="auto">
                <a:xfrm>
                  <a:off x="16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96" name="Rectangle 1892">
                  <a:extLst>
                    <a:ext uri="{FF2B5EF4-FFF2-40B4-BE49-F238E27FC236}">
                      <a16:creationId xmlns:a16="http://schemas.microsoft.com/office/drawing/2014/main" id="{7B0D6F3E-52EE-400C-938C-A02CF9F1E2EE}"/>
                    </a:ext>
                  </a:extLst>
                </p:cNvPr>
                <p:cNvSpPr>
                  <a:spLocks noChangeArrowheads="1"/>
                </p:cNvSpPr>
                <p:nvPr/>
              </p:nvSpPr>
              <p:spPr bwMode="auto">
                <a:xfrm>
                  <a:off x="16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97" name="Rectangle 1893">
                  <a:extLst>
                    <a:ext uri="{FF2B5EF4-FFF2-40B4-BE49-F238E27FC236}">
                      <a16:creationId xmlns:a16="http://schemas.microsoft.com/office/drawing/2014/main" id="{F7F7F8B5-4B36-4D37-B67E-600B15253BA8}"/>
                    </a:ext>
                  </a:extLst>
                </p:cNvPr>
                <p:cNvSpPr>
                  <a:spLocks noChangeArrowheads="1"/>
                </p:cNvSpPr>
                <p:nvPr/>
              </p:nvSpPr>
              <p:spPr bwMode="auto">
                <a:xfrm>
                  <a:off x="16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98" name="Rectangle 1894">
                  <a:extLst>
                    <a:ext uri="{FF2B5EF4-FFF2-40B4-BE49-F238E27FC236}">
                      <a16:creationId xmlns:a16="http://schemas.microsoft.com/office/drawing/2014/main" id="{5430E9F4-17BB-4088-BA34-CFEC7A6A0754}"/>
                    </a:ext>
                  </a:extLst>
                </p:cNvPr>
                <p:cNvSpPr>
                  <a:spLocks noChangeArrowheads="1"/>
                </p:cNvSpPr>
                <p:nvPr/>
              </p:nvSpPr>
              <p:spPr bwMode="auto">
                <a:xfrm>
                  <a:off x="16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99" name="Rectangle 1895">
                  <a:extLst>
                    <a:ext uri="{FF2B5EF4-FFF2-40B4-BE49-F238E27FC236}">
                      <a16:creationId xmlns:a16="http://schemas.microsoft.com/office/drawing/2014/main" id="{A7D96A65-FB83-4A8D-A436-E291AC6AEF06}"/>
                    </a:ext>
                  </a:extLst>
                </p:cNvPr>
                <p:cNvSpPr>
                  <a:spLocks noChangeArrowheads="1"/>
                </p:cNvSpPr>
                <p:nvPr/>
              </p:nvSpPr>
              <p:spPr bwMode="auto">
                <a:xfrm>
                  <a:off x="16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00" name="Rectangle 1896">
                  <a:extLst>
                    <a:ext uri="{FF2B5EF4-FFF2-40B4-BE49-F238E27FC236}">
                      <a16:creationId xmlns:a16="http://schemas.microsoft.com/office/drawing/2014/main" id="{AC6F42D1-5933-4A6B-9F67-E4D99A6A7632}"/>
                    </a:ext>
                  </a:extLst>
                </p:cNvPr>
                <p:cNvSpPr>
                  <a:spLocks noChangeArrowheads="1"/>
                </p:cNvSpPr>
                <p:nvPr/>
              </p:nvSpPr>
              <p:spPr bwMode="auto">
                <a:xfrm>
                  <a:off x="162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01" name="Rectangle 1897">
                  <a:extLst>
                    <a:ext uri="{FF2B5EF4-FFF2-40B4-BE49-F238E27FC236}">
                      <a16:creationId xmlns:a16="http://schemas.microsoft.com/office/drawing/2014/main" id="{1DAB6DAF-41F1-48DE-BAD1-AFC844045B57}"/>
                    </a:ext>
                  </a:extLst>
                </p:cNvPr>
                <p:cNvSpPr>
                  <a:spLocks noChangeArrowheads="1"/>
                </p:cNvSpPr>
                <p:nvPr/>
              </p:nvSpPr>
              <p:spPr bwMode="auto">
                <a:xfrm>
                  <a:off x="162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02" name="Rectangle 1898">
                  <a:extLst>
                    <a:ext uri="{FF2B5EF4-FFF2-40B4-BE49-F238E27FC236}">
                      <a16:creationId xmlns:a16="http://schemas.microsoft.com/office/drawing/2014/main" id="{24561A0D-2CC2-4F34-8E63-7A1A0955D916}"/>
                    </a:ext>
                  </a:extLst>
                </p:cNvPr>
                <p:cNvSpPr>
                  <a:spLocks noChangeArrowheads="1"/>
                </p:cNvSpPr>
                <p:nvPr/>
              </p:nvSpPr>
              <p:spPr bwMode="auto">
                <a:xfrm>
                  <a:off x="162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03" name="Rectangle 1899">
                  <a:extLst>
                    <a:ext uri="{FF2B5EF4-FFF2-40B4-BE49-F238E27FC236}">
                      <a16:creationId xmlns:a16="http://schemas.microsoft.com/office/drawing/2014/main" id="{D5AF2F13-E175-479F-BF23-F0F45EB4B29F}"/>
                    </a:ext>
                  </a:extLst>
                </p:cNvPr>
                <p:cNvSpPr>
                  <a:spLocks noChangeArrowheads="1"/>
                </p:cNvSpPr>
                <p:nvPr/>
              </p:nvSpPr>
              <p:spPr bwMode="auto">
                <a:xfrm>
                  <a:off x="162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04" name="Rectangle 1900">
                  <a:extLst>
                    <a:ext uri="{FF2B5EF4-FFF2-40B4-BE49-F238E27FC236}">
                      <a16:creationId xmlns:a16="http://schemas.microsoft.com/office/drawing/2014/main" id="{0E8D4E00-1F32-4033-BEC2-37951CCB46BD}"/>
                    </a:ext>
                  </a:extLst>
                </p:cNvPr>
                <p:cNvSpPr>
                  <a:spLocks noChangeArrowheads="1"/>
                </p:cNvSpPr>
                <p:nvPr/>
              </p:nvSpPr>
              <p:spPr bwMode="auto">
                <a:xfrm>
                  <a:off x="16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05" name="Rectangle 1901">
                  <a:extLst>
                    <a:ext uri="{FF2B5EF4-FFF2-40B4-BE49-F238E27FC236}">
                      <a16:creationId xmlns:a16="http://schemas.microsoft.com/office/drawing/2014/main" id="{B9CEC61A-E563-4B8F-A7BA-041A632A8479}"/>
                    </a:ext>
                  </a:extLst>
                </p:cNvPr>
                <p:cNvSpPr>
                  <a:spLocks noChangeArrowheads="1"/>
                </p:cNvSpPr>
                <p:nvPr/>
              </p:nvSpPr>
              <p:spPr bwMode="auto">
                <a:xfrm>
                  <a:off x="16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06" name="Rectangle 1902">
                  <a:extLst>
                    <a:ext uri="{FF2B5EF4-FFF2-40B4-BE49-F238E27FC236}">
                      <a16:creationId xmlns:a16="http://schemas.microsoft.com/office/drawing/2014/main" id="{D91A3AF6-3A0E-40C9-84B1-1071F51CE5CC}"/>
                    </a:ext>
                  </a:extLst>
                </p:cNvPr>
                <p:cNvSpPr>
                  <a:spLocks noChangeArrowheads="1"/>
                </p:cNvSpPr>
                <p:nvPr/>
              </p:nvSpPr>
              <p:spPr bwMode="auto">
                <a:xfrm>
                  <a:off x="16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07" name="Rectangle 1903">
                  <a:extLst>
                    <a:ext uri="{FF2B5EF4-FFF2-40B4-BE49-F238E27FC236}">
                      <a16:creationId xmlns:a16="http://schemas.microsoft.com/office/drawing/2014/main" id="{5AD5B95C-61B9-4B11-85D9-7E2094B14B22}"/>
                    </a:ext>
                  </a:extLst>
                </p:cNvPr>
                <p:cNvSpPr>
                  <a:spLocks noChangeArrowheads="1"/>
                </p:cNvSpPr>
                <p:nvPr/>
              </p:nvSpPr>
              <p:spPr bwMode="auto">
                <a:xfrm>
                  <a:off x="16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08" name="Rectangle 1904">
                  <a:extLst>
                    <a:ext uri="{FF2B5EF4-FFF2-40B4-BE49-F238E27FC236}">
                      <a16:creationId xmlns:a16="http://schemas.microsoft.com/office/drawing/2014/main" id="{E17C7704-28B4-4FF8-AD71-2E5D6D853BD6}"/>
                    </a:ext>
                  </a:extLst>
                </p:cNvPr>
                <p:cNvSpPr>
                  <a:spLocks noChangeArrowheads="1"/>
                </p:cNvSpPr>
                <p:nvPr/>
              </p:nvSpPr>
              <p:spPr bwMode="auto">
                <a:xfrm>
                  <a:off x="16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09" name="Rectangle 1905">
                  <a:extLst>
                    <a:ext uri="{FF2B5EF4-FFF2-40B4-BE49-F238E27FC236}">
                      <a16:creationId xmlns:a16="http://schemas.microsoft.com/office/drawing/2014/main" id="{AF9460D5-3D0B-467A-8F83-252A3F0BE0DB}"/>
                    </a:ext>
                  </a:extLst>
                </p:cNvPr>
                <p:cNvSpPr>
                  <a:spLocks noChangeArrowheads="1"/>
                </p:cNvSpPr>
                <p:nvPr/>
              </p:nvSpPr>
              <p:spPr bwMode="auto">
                <a:xfrm>
                  <a:off x="16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10" name="Rectangle 1906">
                  <a:extLst>
                    <a:ext uri="{FF2B5EF4-FFF2-40B4-BE49-F238E27FC236}">
                      <a16:creationId xmlns:a16="http://schemas.microsoft.com/office/drawing/2014/main" id="{31360347-B917-4E05-A314-1C58519DB59E}"/>
                    </a:ext>
                  </a:extLst>
                </p:cNvPr>
                <p:cNvSpPr>
                  <a:spLocks noChangeArrowheads="1"/>
                </p:cNvSpPr>
                <p:nvPr/>
              </p:nvSpPr>
              <p:spPr bwMode="auto">
                <a:xfrm>
                  <a:off x="16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11" name="Rectangle 1907">
                  <a:extLst>
                    <a:ext uri="{FF2B5EF4-FFF2-40B4-BE49-F238E27FC236}">
                      <a16:creationId xmlns:a16="http://schemas.microsoft.com/office/drawing/2014/main" id="{4219BB3F-9071-4531-B539-C1695C7E3646}"/>
                    </a:ext>
                  </a:extLst>
                </p:cNvPr>
                <p:cNvSpPr>
                  <a:spLocks noChangeArrowheads="1"/>
                </p:cNvSpPr>
                <p:nvPr/>
              </p:nvSpPr>
              <p:spPr bwMode="auto">
                <a:xfrm>
                  <a:off x="16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12" name="Rectangle 1908">
                  <a:extLst>
                    <a:ext uri="{FF2B5EF4-FFF2-40B4-BE49-F238E27FC236}">
                      <a16:creationId xmlns:a16="http://schemas.microsoft.com/office/drawing/2014/main" id="{41402A3B-DC41-412B-81C3-A660EF7C5C0E}"/>
                    </a:ext>
                  </a:extLst>
                </p:cNvPr>
                <p:cNvSpPr>
                  <a:spLocks noChangeArrowheads="1"/>
                </p:cNvSpPr>
                <p:nvPr/>
              </p:nvSpPr>
              <p:spPr bwMode="auto">
                <a:xfrm>
                  <a:off x="163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13" name="Rectangle 1909">
                  <a:extLst>
                    <a:ext uri="{FF2B5EF4-FFF2-40B4-BE49-F238E27FC236}">
                      <a16:creationId xmlns:a16="http://schemas.microsoft.com/office/drawing/2014/main" id="{120D7CAD-E7B0-4F07-9661-0BF28754F6CF}"/>
                    </a:ext>
                  </a:extLst>
                </p:cNvPr>
                <p:cNvSpPr>
                  <a:spLocks noChangeArrowheads="1"/>
                </p:cNvSpPr>
                <p:nvPr/>
              </p:nvSpPr>
              <p:spPr bwMode="auto">
                <a:xfrm>
                  <a:off x="163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14" name="Rectangle 1910">
                  <a:extLst>
                    <a:ext uri="{FF2B5EF4-FFF2-40B4-BE49-F238E27FC236}">
                      <a16:creationId xmlns:a16="http://schemas.microsoft.com/office/drawing/2014/main" id="{D2567538-0BD9-45CC-BC55-0BB6D5D02DC9}"/>
                    </a:ext>
                  </a:extLst>
                </p:cNvPr>
                <p:cNvSpPr>
                  <a:spLocks noChangeArrowheads="1"/>
                </p:cNvSpPr>
                <p:nvPr/>
              </p:nvSpPr>
              <p:spPr bwMode="auto">
                <a:xfrm>
                  <a:off x="163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15" name="Rectangle 1911">
                  <a:extLst>
                    <a:ext uri="{FF2B5EF4-FFF2-40B4-BE49-F238E27FC236}">
                      <a16:creationId xmlns:a16="http://schemas.microsoft.com/office/drawing/2014/main" id="{E269FDDF-457F-4D9F-ABE1-2DD609753554}"/>
                    </a:ext>
                  </a:extLst>
                </p:cNvPr>
                <p:cNvSpPr>
                  <a:spLocks noChangeArrowheads="1"/>
                </p:cNvSpPr>
                <p:nvPr/>
              </p:nvSpPr>
              <p:spPr bwMode="auto">
                <a:xfrm>
                  <a:off x="16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16" name="Rectangle 1912">
                  <a:extLst>
                    <a:ext uri="{FF2B5EF4-FFF2-40B4-BE49-F238E27FC236}">
                      <a16:creationId xmlns:a16="http://schemas.microsoft.com/office/drawing/2014/main" id="{ADA8396D-AE07-4611-BC90-763A280D948F}"/>
                    </a:ext>
                  </a:extLst>
                </p:cNvPr>
                <p:cNvSpPr>
                  <a:spLocks noChangeArrowheads="1"/>
                </p:cNvSpPr>
                <p:nvPr/>
              </p:nvSpPr>
              <p:spPr bwMode="auto">
                <a:xfrm>
                  <a:off x="16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17" name="Rectangle 1913">
                  <a:extLst>
                    <a:ext uri="{FF2B5EF4-FFF2-40B4-BE49-F238E27FC236}">
                      <a16:creationId xmlns:a16="http://schemas.microsoft.com/office/drawing/2014/main" id="{B4362A02-39E5-4DA5-9C15-EA65F8B20B04}"/>
                    </a:ext>
                  </a:extLst>
                </p:cNvPr>
                <p:cNvSpPr>
                  <a:spLocks noChangeArrowheads="1"/>
                </p:cNvSpPr>
                <p:nvPr/>
              </p:nvSpPr>
              <p:spPr bwMode="auto">
                <a:xfrm>
                  <a:off x="16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18" name="Rectangle 1914">
                  <a:extLst>
                    <a:ext uri="{FF2B5EF4-FFF2-40B4-BE49-F238E27FC236}">
                      <a16:creationId xmlns:a16="http://schemas.microsoft.com/office/drawing/2014/main" id="{4D4F5B7F-B45A-4065-A522-4CDDC61045C5}"/>
                    </a:ext>
                  </a:extLst>
                </p:cNvPr>
                <p:cNvSpPr>
                  <a:spLocks noChangeArrowheads="1"/>
                </p:cNvSpPr>
                <p:nvPr/>
              </p:nvSpPr>
              <p:spPr bwMode="auto">
                <a:xfrm>
                  <a:off x="16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19" name="Rectangle 1915">
                  <a:extLst>
                    <a:ext uri="{FF2B5EF4-FFF2-40B4-BE49-F238E27FC236}">
                      <a16:creationId xmlns:a16="http://schemas.microsoft.com/office/drawing/2014/main" id="{EE99B69B-EB79-4B46-A7CA-86C35A09CA6F}"/>
                    </a:ext>
                  </a:extLst>
                </p:cNvPr>
                <p:cNvSpPr>
                  <a:spLocks noChangeArrowheads="1"/>
                </p:cNvSpPr>
                <p:nvPr/>
              </p:nvSpPr>
              <p:spPr bwMode="auto">
                <a:xfrm>
                  <a:off x="16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20" name="Rectangle 1916">
                  <a:extLst>
                    <a:ext uri="{FF2B5EF4-FFF2-40B4-BE49-F238E27FC236}">
                      <a16:creationId xmlns:a16="http://schemas.microsoft.com/office/drawing/2014/main" id="{D3FC2F19-69BC-472F-BE69-1238100A4FDF}"/>
                    </a:ext>
                  </a:extLst>
                </p:cNvPr>
                <p:cNvSpPr>
                  <a:spLocks noChangeArrowheads="1"/>
                </p:cNvSpPr>
                <p:nvPr/>
              </p:nvSpPr>
              <p:spPr bwMode="auto">
                <a:xfrm>
                  <a:off x="16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21" name="Rectangle 1917">
                  <a:extLst>
                    <a:ext uri="{FF2B5EF4-FFF2-40B4-BE49-F238E27FC236}">
                      <a16:creationId xmlns:a16="http://schemas.microsoft.com/office/drawing/2014/main" id="{C2034F86-5500-49EB-87EB-2EC508077A54}"/>
                    </a:ext>
                  </a:extLst>
                </p:cNvPr>
                <p:cNvSpPr>
                  <a:spLocks noChangeArrowheads="1"/>
                </p:cNvSpPr>
                <p:nvPr/>
              </p:nvSpPr>
              <p:spPr bwMode="auto">
                <a:xfrm>
                  <a:off x="16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22" name="Rectangle 1918">
                  <a:extLst>
                    <a:ext uri="{FF2B5EF4-FFF2-40B4-BE49-F238E27FC236}">
                      <a16:creationId xmlns:a16="http://schemas.microsoft.com/office/drawing/2014/main" id="{BD540BA9-4A36-47A1-A0A1-32EA5CDD5378}"/>
                    </a:ext>
                  </a:extLst>
                </p:cNvPr>
                <p:cNvSpPr>
                  <a:spLocks noChangeArrowheads="1"/>
                </p:cNvSpPr>
                <p:nvPr/>
              </p:nvSpPr>
              <p:spPr bwMode="auto">
                <a:xfrm>
                  <a:off x="16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23" name="Rectangle 1919">
                  <a:extLst>
                    <a:ext uri="{FF2B5EF4-FFF2-40B4-BE49-F238E27FC236}">
                      <a16:creationId xmlns:a16="http://schemas.microsoft.com/office/drawing/2014/main" id="{F406F95C-34A2-4E27-BDB2-BBCE9C9F894A}"/>
                    </a:ext>
                  </a:extLst>
                </p:cNvPr>
                <p:cNvSpPr>
                  <a:spLocks noChangeArrowheads="1"/>
                </p:cNvSpPr>
                <p:nvPr/>
              </p:nvSpPr>
              <p:spPr bwMode="auto">
                <a:xfrm>
                  <a:off x="165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24" name="Rectangle 1920">
                  <a:extLst>
                    <a:ext uri="{FF2B5EF4-FFF2-40B4-BE49-F238E27FC236}">
                      <a16:creationId xmlns:a16="http://schemas.microsoft.com/office/drawing/2014/main" id="{09DDECF3-E68A-4050-9CFA-82F5B61051F6}"/>
                    </a:ext>
                  </a:extLst>
                </p:cNvPr>
                <p:cNvSpPr>
                  <a:spLocks noChangeArrowheads="1"/>
                </p:cNvSpPr>
                <p:nvPr/>
              </p:nvSpPr>
              <p:spPr bwMode="auto">
                <a:xfrm>
                  <a:off x="165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25" name="Rectangle 1921">
                  <a:extLst>
                    <a:ext uri="{FF2B5EF4-FFF2-40B4-BE49-F238E27FC236}">
                      <a16:creationId xmlns:a16="http://schemas.microsoft.com/office/drawing/2014/main" id="{AB883C1C-A377-4C7D-9297-AF0C815AA4C3}"/>
                    </a:ext>
                  </a:extLst>
                </p:cNvPr>
                <p:cNvSpPr>
                  <a:spLocks noChangeArrowheads="1"/>
                </p:cNvSpPr>
                <p:nvPr/>
              </p:nvSpPr>
              <p:spPr bwMode="auto">
                <a:xfrm>
                  <a:off x="165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26" name="Rectangle 1922">
                  <a:extLst>
                    <a:ext uri="{FF2B5EF4-FFF2-40B4-BE49-F238E27FC236}">
                      <a16:creationId xmlns:a16="http://schemas.microsoft.com/office/drawing/2014/main" id="{F37532EF-9C3D-4577-BB69-E28AB7A00B95}"/>
                    </a:ext>
                  </a:extLst>
                </p:cNvPr>
                <p:cNvSpPr>
                  <a:spLocks noChangeArrowheads="1"/>
                </p:cNvSpPr>
                <p:nvPr/>
              </p:nvSpPr>
              <p:spPr bwMode="auto">
                <a:xfrm>
                  <a:off x="16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27" name="Rectangle 1923">
                  <a:extLst>
                    <a:ext uri="{FF2B5EF4-FFF2-40B4-BE49-F238E27FC236}">
                      <a16:creationId xmlns:a16="http://schemas.microsoft.com/office/drawing/2014/main" id="{9933D6E3-09B0-4215-8D2E-1F4E8BF97DF5}"/>
                    </a:ext>
                  </a:extLst>
                </p:cNvPr>
                <p:cNvSpPr>
                  <a:spLocks noChangeArrowheads="1"/>
                </p:cNvSpPr>
                <p:nvPr/>
              </p:nvSpPr>
              <p:spPr bwMode="auto">
                <a:xfrm>
                  <a:off x="16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28" name="Rectangle 1924">
                  <a:extLst>
                    <a:ext uri="{FF2B5EF4-FFF2-40B4-BE49-F238E27FC236}">
                      <a16:creationId xmlns:a16="http://schemas.microsoft.com/office/drawing/2014/main" id="{AA668C01-F05A-4C49-B995-6A3BFCBAF493}"/>
                    </a:ext>
                  </a:extLst>
                </p:cNvPr>
                <p:cNvSpPr>
                  <a:spLocks noChangeArrowheads="1"/>
                </p:cNvSpPr>
                <p:nvPr/>
              </p:nvSpPr>
              <p:spPr bwMode="auto">
                <a:xfrm>
                  <a:off x="16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29" name="Rectangle 1925">
                  <a:extLst>
                    <a:ext uri="{FF2B5EF4-FFF2-40B4-BE49-F238E27FC236}">
                      <a16:creationId xmlns:a16="http://schemas.microsoft.com/office/drawing/2014/main" id="{54770D3F-74E5-4C50-AA12-7E04BAF0EACD}"/>
                    </a:ext>
                  </a:extLst>
                </p:cNvPr>
                <p:cNvSpPr>
                  <a:spLocks noChangeArrowheads="1"/>
                </p:cNvSpPr>
                <p:nvPr/>
              </p:nvSpPr>
              <p:spPr bwMode="auto">
                <a:xfrm>
                  <a:off x="16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30" name="Rectangle 1926">
                  <a:extLst>
                    <a:ext uri="{FF2B5EF4-FFF2-40B4-BE49-F238E27FC236}">
                      <a16:creationId xmlns:a16="http://schemas.microsoft.com/office/drawing/2014/main" id="{CC411ACC-FD27-4311-9066-9942397991D7}"/>
                    </a:ext>
                  </a:extLst>
                </p:cNvPr>
                <p:cNvSpPr>
                  <a:spLocks noChangeArrowheads="1"/>
                </p:cNvSpPr>
                <p:nvPr/>
              </p:nvSpPr>
              <p:spPr bwMode="auto">
                <a:xfrm>
                  <a:off x="16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31" name="Rectangle 1927">
                  <a:extLst>
                    <a:ext uri="{FF2B5EF4-FFF2-40B4-BE49-F238E27FC236}">
                      <a16:creationId xmlns:a16="http://schemas.microsoft.com/office/drawing/2014/main" id="{DFAA2E4D-5ADF-4092-AC0D-B2CCB1FDB94F}"/>
                    </a:ext>
                  </a:extLst>
                </p:cNvPr>
                <p:cNvSpPr>
                  <a:spLocks noChangeArrowheads="1"/>
                </p:cNvSpPr>
                <p:nvPr/>
              </p:nvSpPr>
              <p:spPr bwMode="auto">
                <a:xfrm>
                  <a:off x="16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32" name="Rectangle 1928">
                  <a:extLst>
                    <a:ext uri="{FF2B5EF4-FFF2-40B4-BE49-F238E27FC236}">
                      <a16:creationId xmlns:a16="http://schemas.microsoft.com/office/drawing/2014/main" id="{5DFD3F1C-7DC5-4BA8-9825-325A8CC8F421}"/>
                    </a:ext>
                  </a:extLst>
                </p:cNvPr>
                <p:cNvSpPr>
                  <a:spLocks noChangeArrowheads="1"/>
                </p:cNvSpPr>
                <p:nvPr/>
              </p:nvSpPr>
              <p:spPr bwMode="auto">
                <a:xfrm>
                  <a:off x="16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33" name="Rectangle 1929">
                  <a:extLst>
                    <a:ext uri="{FF2B5EF4-FFF2-40B4-BE49-F238E27FC236}">
                      <a16:creationId xmlns:a16="http://schemas.microsoft.com/office/drawing/2014/main" id="{0EAAD5FC-7602-43F4-81C7-C33DAEAC4512}"/>
                    </a:ext>
                  </a:extLst>
                </p:cNvPr>
                <p:cNvSpPr>
                  <a:spLocks noChangeArrowheads="1"/>
                </p:cNvSpPr>
                <p:nvPr/>
              </p:nvSpPr>
              <p:spPr bwMode="auto">
                <a:xfrm>
                  <a:off x="16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34" name="Rectangle 1930">
                  <a:extLst>
                    <a:ext uri="{FF2B5EF4-FFF2-40B4-BE49-F238E27FC236}">
                      <a16:creationId xmlns:a16="http://schemas.microsoft.com/office/drawing/2014/main" id="{3C555C58-59BB-4E32-A703-A7A8D11AC7CB}"/>
                    </a:ext>
                  </a:extLst>
                </p:cNvPr>
                <p:cNvSpPr>
                  <a:spLocks noChangeArrowheads="1"/>
                </p:cNvSpPr>
                <p:nvPr/>
              </p:nvSpPr>
              <p:spPr bwMode="auto">
                <a:xfrm>
                  <a:off x="165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35" name="Rectangle 1931">
                  <a:extLst>
                    <a:ext uri="{FF2B5EF4-FFF2-40B4-BE49-F238E27FC236}">
                      <a16:creationId xmlns:a16="http://schemas.microsoft.com/office/drawing/2014/main" id="{33BFC3CC-9740-4545-B053-8E73C5F34D57}"/>
                    </a:ext>
                  </a:extLst>
                </p:cNvPr>
                <p:cNvSpPr>
                  <a:spLocks noChangeArrowheads="1"/>
                </p:cNvSpPr>
                <p:nvPr/>
              </p:nvSpPr>
              <p:spPr bwMode="auto">
                <a:xfrm>
                  <a:off x="165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36" name="Rectangle 1932">
                  <a:extLst>
                    <a:ext uri="{FF2B5EF4-FFF2-40B4-BE49-F238E27FC236}">
                      <a16:creationId xmlns:a16="http://schemas.microsoft.com/office/drawing/2014/main" id="{A17D0821-DCFB-421D-A358-55664593F09B}"/>
                    </a:ext>
                  </a:extLst>
                </p:cNvPr>
                <p:cNvSpPr>
                  <a:spLocks noChangeArrowheads="1"/>
                </p:cNvSpPr>
                <p:nvPr/>
              </p:nvSpPr>
              <p:spPr bwMode="auto">
                <a:xfrm>
                  <a:off x="165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37" name="Rectangle 1933">
                  <a:extLst>
                    <a:ext uri="{FF2B5EF4-FFF2-40B4-BE49-F238E27FC236}">
                      <a16:creationId xmlns:a16="http://schemas.microsoft.com/office/drawing/2014/main" id="{A71FEB9D-16B9-4B15-ADE8-E3258CF16C04}"/>
                    </a:ext>
                  </a:extLst>
                </p:cNvPr>
                <p:cNvSpPr>
                  <a:spLocks noChangeArrowheads="1"/>
                </p:cNvSpPr>
                <p:nvPr/>
              </p:nvSpPr>
              <p:spPr bwMode="auto">
                <a:xfrm>
                  <a:off x="16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38" name="Rectangle 1934">
                  <a:extLst>
                    <a:ext uri="{FF2B5EF4-FFF2-40B4-BE49-F238E27FC236}">
                      <a16:creationId xmlns:a16="http://schemas.microsoft.com/office/drawing/2014/main" id="{EE902B50-70E8-43D8-8114-BB370BC82183}"/>
                    </a:ext>
                  </a:extLst>
                </p:cNvPr>
                <p:cNvSpPr>
                  <a:spLocks noChangeArrowheads="1"/>
                </p:cNvSpPr>
                <p:nvPr/>
              </p:nvSpPr>
              <p:spPr bwMode="auto">
                <a:xfrm>
                  <a:off x="16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39" name="Rectangle 1935">
                  <a:extLst>
                    <a:ext uri="{FF2B5EF4-FFF2-40B4-BE49-F238E27FC236}">
                      <a16:creationId xmlns:a16="http://schemas.microsoft.com/office/drawing/2014/main" id="{F2F94AF4-25CF-40CF-9BE5-1E79A7FA00A6}"/>
                    </a:ext>
                  </a:extLst>
                </p:cNvPr>
                <p:cNvSpPr>
                  <a:spLocks noChangeArrowheads="1"/>
                </p:cNvSpPr>
                <p:nvPr/>
              </p:nvSpPr>
              <p:spPr bwMode="auto">
                <a:xfrm>
                  <a:off x="16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40" name="Rectangle 1936">
                  <a:extLst>
                    <a:ext uri="{FF2B5EF4-FFF2-40B4-BE49-F238E27FC236}">
                      <a16:creationId xmlns:a16="http://schemas.microsoft.com/office/drawing/2014/main" id="{AC3596D4-4BDD-412F-A415-FA632F53B97C}"/>
                    </a:ext>
                  </a:extLst>
                </p:cNvPr>
                <p:cNvSpPr>
                  <a:spLocks noChangeArrowheads="1"/>
                </p:cNvSpPr>
                <p:nvPr/>
              </p:nvSpPr>
              <p:spPr bwMode="auto">
                <a:xfrm>
                  <a:off x="16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41" name="Rectangle 1937">
                  <a:extLst>
                    <a:ext uri="{FF2B5EF4-FFF2-40B4-BE49-F238E27FC236}">
                      <a16:creationId xmlns:a16="http://schemas.microsoft.com/office/drawing/2014/main" id="{D37883AD-E879-48F9-BC7D-6F94CDCED0DA}"/>
                    </a:ext>
                  </a:extLst>
                </p:cNvPr>
                <p:cNvSpPr>
                  <a:spLocks noChangeArrowheads="1"/>
                </p:cNvSpPr>
                <p:nvPr/>
              </p:nvSpPr>
              <p:spPr bwMode="auto">
                <a:xfrm>
                  <a:off x="16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42" name="Rectangle 1938">
                  <a:extLst>
                    <a:ext uri="{FF2B5EF4-FFF2-40B4-BE49-F238E27FC236}">
                      <a16:creationId xmlns:a16="http://schemas.microsoft.com/office/drawing/2014/main" id="{BD221A20-2E2B-41AD-AD2A-0094E65AD69E}"/>
                    </a:ext>
                  </a:extLst>
                </p:cNvPr>
                <p:cNvSpPr>
                  <a:spLocks noChangeArrowheads="1"/>
                </p:cNvSpPr>
                <p:nvPr/>
              </p:nvSpPr>
              <p:spPr bwMode="auto">
                <a:xfrm>
                  <a:off x="16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43" name="Rectangle 1939">
                  <a:extLst>
                    <a:ext uri="{FF2B5EF4-FFF2-40B4-BE49-F238E27FC236}">
                      <a16:creationId xmlns:a16="http://schemas.microsoft.com/office/drawing/2014/main" id="{6AB03C14-6ACD-4259-9639-DB9DCB619C89}"/>
                    </a:ext>
                  </a:extLst>
                </p:cNvPr>
                <p:cNvSpPr>
                  <a:spLocks noChangeArrowheads="1"/>
                </p:cNvSpPr>
                <p:nvPr/>
              </p:nvSpPr>
              <p:spPr bwMode="auto">
                <a:xfrm>
                  <a:off x="16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44" name="Rectangle 1940">
                  <a:extLst>
                    <a:ext uri="{FF2B5EF4-FFF2-40B4-BE49-F238E27FC236}">
                      <a16:creationId xmlns:a16="http://schemas.microsoft.com/office/drawing/2014/main" id="{83BF3A8B-CAE0-4146-B55E-3771FAF17A49}"/>
                    </a:ext>
                  </a:extLst>
                </p:cNvPr>
                <p:cNvSpPr>
                  <a:spLocks noChangeArrowheads="1"/>
                </p:cNvSpPr>
                <p:nvPr/>
              </p:nvSpPr>
              <p:spPr bwMode="auto">
                <a:xfrm>
                  <a:off x="16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45" name="Rectangle 1941">
                  <a:extLst>
                    <a:ext uri="{FF2B5EF4-FFF2-40B4-BE49-F238E27FC236}">
                      <a16:creationId xmlns:a16="http://schemas.microsoft.com/office/drawing/2014/main" id="{4F70C59D-D5FE-495B-8088-125B9A05AFAF}"/>
                    </a:ext>
                  </a:extLst>
                </p:cNvPr>
                <p:cNvSpPr>
                  <a:spLocks noChangeArrowheads="1"/>
                </p:cNvSpPr>
                <p:nvPr/>
              </p:nvSpPr>
              <p:spPr bwMode="auto">
                <a:xfrm>
                  <a:off x="166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46" name="Rectangle 1942">
                  <a:extLst>
                    <a:ext uri="{FF2B5EF4-FFF2-40B4-BE49-F238E27FC236}">
                      <a16:creationId xmlns:a16="http://schemas.microsoft.com/office/drawing/2014/main" id="{153607EB-A091-4386-B871-863AF1104C56}"/>
                    </a:ext>
                  </a:extLst>
                </p:cNvPr>
                <p:cNvSpPr>
                  <a:spLocks noChangeArrowheads="1"/>
                </p:cNvSpPr>
                <p:nvPr/>
              </p:nvSpPr>
              <p:spPr bwMode="auto">
                <a:xfrm>
                  <a:off x="166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47" name="Rectangle 1943">
                  <a:extLst>
                    <a:ext uri="{FF2B5EF4-FFF2-40B4-BE49-F238E27FC236}">
                      <a16:creationId xmlns:a16="http://schemas.microsoft.com/office/drawing/2014/main" id="{CA7F699C-2657-402B-934D-C564B1F5171A}"/>
                    </a:ext>
                  </a:extLst>
                </p:cNvPr>
                <p:cNvSpPr>
                  <a:spLocks noChangeArrowheads="1"/>
                </p:cNvSpPr>
                <p:nvPr/>
              </p:nvSpPr>
              <p:spPr bwMode="auto">
                <a:xfrm>
                  <a:off x="166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48" name="Rectangle 1944">
                  <a:extLst>
                    <a:ext uri="{FF2B5EF4-FFF2-40B4-BE49-F238E27FC236}">
                      <a16:creationId xmlns:a16="http://schemas.microsoft.com/office/drawing/2014/main" id="{17B250C7-A53D-4D39-AD6C-89FB7EB60C5C}"/>
                    </a:ext>
                  </a:extLst>
                </p:cNvPr>
                <p:cNvSpPr>
                  <a:spLocks noChangeArrowheads="1"/>
                </p:cNvSpPr>
                <p:nvPr/>
              </p:nvSpPr>
              <p:spPr bwMode="auto">
                <a:xfrm>
                  <a:off x="16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49" name="Rectangle 1945">
                  <a:extLst>
                    <a:ext uri="{FF2B5EF4-FFF2-40B4-BE49-F238E27FC236}">
                      <a16:creationId xmlns:a16="http://schemas.microsoft.com/office/drawing/2014/main" id="{4181AED3-83F6-4A91-94E1-97E2213CFBBB}"/>
                    </a:ext>
                  </a:extLst>
                </p:cNvPr>
                <p:cNvSpPr>
                  <a:spLocks noChangeArrowheads="1"/>
                </p:cNvSpPr>
                <p:nvPr/>
              </p:nvSpPr>
              <p:spPr bwMode="auto">
                <a:xfrm>
                  <a:off x="16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50" name="Rectangle 1946">
                  <a:extLst>
                    <a:ext uri="{FF2B5EF4-FFF2-40B4-BE49-F238E27FC236}">
                      <a16:creationId xmlns:a16="http://schemas.microsoft.com/office/drawing/2014/main" id="{849F0FE1-4151-4204-BCEE-A970907BD151}"/>
                    </a:ext>
                  </a:extLst>
                </p:cNvPr>
                <p:cNvSpPr>
                  <a:spLocks noChangeArrowheads="1"/>
                </p:cNvSpPr>
                <p:nvPr/>
              </p:nvSpPr>
              <p:spPr bwMode="auto">
                <a:xfrm>
                  <a:off x="16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51" name="Rectangle 1947">
                  <a:extLst>
                    <a:ext uri="{FF2B5EF4-FFF2-40B4-BE49-F238E27FC236}">
                      <a16:creationId xmlns:a16="http://schemas.microsoft.com/office/drawing/2014/main" id="{83F81366-BF95-479A-A85E-5BB8F3A0CF26}"/>
                    </a:ext>
                  </a:extLst>
                </p:cNvPr>
                <p:cNvSpPr>
                  <a:spLocks noChangeArrowheads="1"/>
                </p:cNvSpPr>
                <p:nvPr/>
              </p:nvSpPr>
              <p:spPr bwMode="auto">
                <a:xfrm>
                  <a:off x="16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52" name="Rectangle 1948">
                  <a:extLst>
                    <a:ext uri="{FF2B5EF4-FFF2-40B4-BE49-F238E27FC236}">
                      <a16:creationId xmlns:a16="http://schemas.microsoft.com/office/drawing/2014/main" id="{A39D5F2C-4A04-4F7D-AB2B-984DB6D9C8B2}"/>
                    </a:ext>
                  </a:extLst>
                </p:cNvPr>
                <p:cNvSpPr>
                  <a:spLocks noChangeArrowheads="1"/>
                </p:cNvSpPr>
                <p:nvPr/>
              </p:nvSpPr>
              <p:spPr bwMode="auto">
                <a:xfrm>
                  <a:off x="16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53" name="Rectangle 1949">
                  <a:extLst>
                    <a:ext uri="{FF2B5EF4-FFF2-40B4-BE49-F238E27FC236}">
                      <a16:creationId xmlns:a16="http://schemas.microsoft.com/office/drawing/2014/main" id="{A710A025-5AF9-4AC5-84C1-6E2D9A00A0FB}"/>
                    </a:ext>
                  </a:extLst>
                </p:cNvPr>
                <p:cNvSpPr>
                  <a:spLocks noChangeArrowheads="1"/>
                </p:cNvSpPr>
                <p:nvPr/>
              </p:nvSpPr>
              <p:spPr bwMode="auto">
                <a:xfrm>
                  <a:off x="16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54" name="Rectangle 1950">
                  <a:extLst>
                    <a:ext uri="{FF2B5EF4-FFF2-40B4-BE49-F238E27FC236}">
                      <a16:creationId xmlns:a16="http://schemas.microsoft.com/office/drawing/2014/main" id="{8EA173D0-B16D-4287-851B-4888CB106751}"/>
                    </a:ext>
                  </a:extLst>
                </p:cNvPr>
                <p:cNvSpPr>
                  <a:spLocks noChangeArrowheads="1"/>
                </p:cNvSpPr>
                <p:nvPr/>
              </p:nvSpPr>
              <p:spPr bwMode="auto">
                <a:xfrm>
                  <a:off x="16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55" name="Rectangle 1951">
                  <a:extLst>
                    <a:ext uri="{FF2B5EF4-FFF2-40B4-BE49-F238E27FC236}">
                      <a16:creationId xmlns:a16="http://schemas.microsoft.com/office/drawing/2014/main" id="{39E9C77E-C997-467C-AEE7-7235936BCADB}"/>
                    </a:ext>
                  </a:extLst>
                </p:cNvPr>
                <p:cNvSpPr>
                  <a:spLocks noChangeArrowheads="1"/>
                </p:cNvSpPr>
                <p:nvPr/>
              </p:nvSpPr>
              <p:spPr bwMode="auto">
                <a:xfrm>
                  <a:off x="16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56" name="Rectangle 1952">
                  <a:extLst>
                    <a:ext uri="{FF2B5EF4-FFF2-40B4-BE49-F238E27FC236}">
                      <a16:creationId xmlns:a16="http://schemas.microsoft.com/office/drawing/2014/main" id="{7E2F21C9-60FB-47CE-8D1F-C82ECCE3351E}"/>
                    </a:ext>
                  </a:extLst>
                </p:cNvPr>
                <p:cNvSpPr>
                  <a:spLocks noChangeArrowheads="1"/>
                </p:cNvSpPr>
                <p:nvPr/>
              </p:nvSpPr>
              <p:spPr bwMode="auto">
                <a:xfrm>
                  <a:off x="168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57" name="Rectangle 1953">
                  <a:extLst>
                    <a:ext uri="{FF2B5EF4-FFF2-40B4-BE49-F238E27FC236}">
                      <a16:creationId xmlns:a16="http://schemas.microsoft.com/office/drawing/2014/main" id="{84E2DB79-6B22-4586-B176-B3DFFBF1A0BA}"/>
                    </a:ext>
                  </a:extLst>
                </p:cNvPr>
                <p:cNvSpPr>
                  <a:spLocks noChangeArrowheads="1"/>
                </p:cNvSpPr>
                <p:nvPr/>
              </p:nvSpPr>
              <p:spPr bwMode="auto">
                <a:xfrm>
                  <a:off x="168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58" name="Rectangle 1954">
                  <a:extLst>
                    <a:ext uri="{FF2B5EF4-FFF2-40B4-BE49-F238E27FC236}">
                      <a16:creationId xmlns:a16="http://schemas.microsoft.com/office/drawing/2014/main" id="{F0BC0331-675B-4A8E-8294-043E2240DF8C}"/>
                    </a:ext>
                  </a:extLst>
                </p:cNvPr>
                <p:cNvSpPr>
                  <a:spLocks noChangeArrowheads="1"/>
                </p:cNvSpPr>
                <p:nvPr/>
              </p:nvSpPr>
              <p:spPr bwMode="auto">
                <a:xfrm>
                  <a:off x="168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59" name="Rectangle 1955">
                  <a:extLst>
                    <a:ext uri="{FF2B5EF4-FFF2-40B4-BE49-F238E27FC236}">
                      <a16:creationId xmlns:a16="http://schemas.microsoft.com/office/drawing/2014/main" id="{BF6984A2-21CF-462C-945C-D5606EE9E1CE}"/>
                    </a:ext>
                  </a:extLst>
                </p:cNvPr>
                <p:cNvSpPr>
                  <a:spLocks noChangeArrowheads="1"/>
                </p:cNvSpPr>
                <p:nvPr/>
              </p:nvSpPr>
              <p:spPr bwMode="auto">
                <a:xfrm>
                  <a:off x="168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60" name="Rectangle 1956">
                  <a:extLst>
                    <a:ext uri="{FF2B5EF4-FFF2-40B4-BE49-F238E27FC236}">
                      <a16:creationId xmlns:a16="http://schemas.microsoft.com/office/drawing/2014/main" id="{2D5BE55B-B13B-4A8F-B2E4-ABBD124476AA}"/>
                    </a:ext>
                  </a:extLst>
                </p:cNvPr>
                <p:cNvSpPr>
                  <a:spLocks noChangeArrowheads="1"/>
                </p:cNvSpPr>
                <p:nvPr/>
              </p:nvSpPr>
              <p:spPr bwMode="auto">
                <a:xfrm>
                  <a:off x="168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61" name="Rectangle 1957">
                  <a:extLst>
                    <a:ext uri="{FF2B5EF4-FFF2-40B4-BE49-F238E27FC236}">
                      <a16:creationId xmlns:a16="http://schemas.microsoft.com/office/drawing/2014/main" id="{5067EFEB-2E79-4E1E-B95A-BEAB6763C32F}"/>
                    </a:ext>
                  </a:extLst>
                </p:cNvPr>
                <p:cNvSpPr>
                  <a:spLocks noChangeArrowheads="1"/>
                </p:cNvSpPr>
                <p:nvPr/>
              </p:nvSpPr>
              <p:spPr bwMode="auto">
                <a:xfrm>
                  <a:off x="168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62" name="Rectangle 1958">
                  <a:extLst>
                    <a:ext uri="{FF2B5EF4-FFF2-40B4-BE49-F238E27FC236}">
                      <a16:creationId xmlns:a16="http://schemas.microsoft.com/office/drawing/2014/main" id="{D9F81C5E-B4C3-4D28-8A72-CBE2128239D3}"/>
                    </a:ext>
                  </a:extLst>
                </p:cNvPr>
                <p:cNvSpPr>
                  <a:spLocks noChangeArrowheads="1"/>
                </p:cNvSpPr>
                <p:nvPr/>
              </p:nvSpPr>
              <p:spPr bwMode="auto">
                <a:xfrm>
                  <a:off x="168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63" name="Rectangle 1959">
                  <a:extLst>
                    <a:ext uri="{FF2B5EF4-FFF2-40B4-BE49-F238E27FC236}">
                      <a16:creationId xmlns:a16="http://schemas.microsoft.com/office/drawing/2014/main" id="{5474A2E4-6D0A-43E7-BC4A-EF4811FB66EC}"/>
                    </a:ext>
                  </a:extLst>
                </p:cNvPr>
                <p:cNvSpPr>
                  <a:spLocks noChangeArrowheads="1"/>
                </p:cNvSpPr>
                <p:nvPr/>
              </p:nvSpPr>
              <p:spPr bwMode="auto">
                <a:xfrm>
                  <a:off x="168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64" name="Rectangle 1960">
                  <a:extLst>
                    <a:ext uri="{FF2B5EF4-FFF2-40B4-BE49-F238E27FC236}">
                      <a16:creationId xmlns:a16="http://schemas.microsoft.com/office/drawing/2014/main" id="{899BB59D-54E8-4A89-BE49-F87374BFE624}"/>
                    </a:ext>
                  </a:extLst>
                </p:cNvPr>
                <p:cNvSpPr>
                  <a:spLocks noChangeArrowheads="1"/>
                </p:cNvSpPr>
                <p:nvPr/>
              </p:nvSpPr>
              <p:spPr bwMode="auto">
                <a:xfrm>
                  <a:off x="168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65" name="Rectangle 1961">
                  <a:extLst>
                    <a:ext uri="{FF2B5EF4-FFF2-40B4-BE49-F238E27FC236}">
                      <a16:creationId xmlns:a16="http://schemas.microsoft.com/office/drawing/2014/main" id="{6B01EF22-E6F9-4041-A893-CAF32A53B1B1}"/>
                    </a:ext>
                  </a:extLst>
                </p:cNvPr>
                <p:cNvSpPr>
                  <a:spLocks noChangeArrowheads="1"/>
                </p:cNvSpPr>
                <p:nvPr/>
              </p:nvSpPr>
              <p:spPr bwMode="auto">
                <a:xfrm>
                  <a:off x="168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66" name="Rectangle 1962">
                  <a:extLst>
                    <a:ext uri="{FF2B5EF4-FFF2-40B4-BE49-F238E27FC236}">
                      <a16:creationId xmlns:a16="http://schemas.microsoft.com/office/drawing/2014/main" id="{735DC90B-33D3-41EB-B3FE-DA21D949BE46}"/>
                    </a:ext>
                  </a:extLst>
                </p:cNvPr>
                <p:cNvSpPr>
                  <a:spLocks noChangeArrowheads="1"/>
                </p:cNvSpPr>
                <p:nvPr/>
              </p:nvSpPr>
              <p:spPr bwMode="auto">
                <a:xfrm>
                  <a:off x="168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67" name="Rectangle 1963">
                  <a:extLst>
                    <a:ext uri="{FF2B5EF4-FFF2-40B4-BE49-F238E27FC236}">
                      <a16:creationId xmlns:a16="http://schemas.microsoft.com/office/drawing/2014/main" id="{B627BF7B-DC30-4C72-BE5D-160F8D063D0A}"/>
                    </a:ext>
                  </a:extLst>
                </p:cNvPr>
                <p:cNvSpPr>
                  <a:spLocks noChangeArrowheads="1"/>
                </p:cNvSpPr>
                <p:nvPr/>
              </p:nvSpPr>
              <p:spPr bwMode="auto">
                <a:xfrm>
                  <a:off x="168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68" name="Rectangle 1964">
                  <a:extLst>
                    <a:ext uri="{FF2B5EF4-FFF2-40B4-BE49-F238E27FC236}">
                      <a16:creationId xmlns:a16="http://schemas.microsoft.com/office/drawing/2014/main" id="{198AACD8-B0E5-4EDB-8F02-065BF88CFECB}"/>
                    </a:ext>
                  </a:extLst>
                </p:cNvPr>
                <p:cNvSpPr>
                  <a:spLocks noChangeArrowheads="1"/>
                </p:cNvSpPr>
                <p:nvPr/>
              </p:nvSpPr>
              <p:spPr bwMode="auto">
                <a:xfrm>
                  <a:off x="168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69" name="Rectangle 1965">
                  <a:extLst>
                    <a:ext uri="{FF2B5EF4-FFF2-40B4-BE49-F238E27FC236}">
                      <a16:creationId xmlns:a16="http://schemas.microsoft.com/office/drawing/2014/main" id="{CD295787-2657-48DF-BC75-24FE0D6ACF4E}"/>
                    </a:ext>
                  </a:extLst>
                </p:cNvPr>
                <p:cNvSpPr>
                  <a:spLocks noChangeArrowheads="1"/>
                </p:cNvSpPr>
                <p:nvPr/>
              </p:nvSpPr>
              <p:spPr bwMode="auto">
                <a:xfrm>
                  <a:off x="1686"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70" name="Rectangle 1966">
                  <a:extLst>
                    <a:ext uri="{FF2B5EF4-FFF2-40B4-BE49-F238E27FC236}">
                      <a16:creationId xmlns:a16="http://schemas.microsoft.com/office/drawing/2014/main" id="{C60D40F3-AA84-439C-85A2-7320B5206563}"/>
                    </a:ext>
                  </a:extLst>
                </p:cNvPr>
                <p:cNvSpPr>
                  <a:spLocks noChangeArrowheads="1"/>
                </p:cNvSpPr>
                <p:nvPr/>
              </p:nvSpPr>
              <p:spPr bwMode="auto">
                <a:xfrm>
                  <a:off x="1686"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71" name="Rectangle 1967">
                  <a:extLst>
                    <a:ext uri="{FF2B5EF4-FFF2-40B4-BE49-F238E27FC236}">
                      <a16:creationId xmlns:a16="http://schemas.microsoft.com/office/drawing/2014/main" id="{B039B619-DC03-4EF7-80DA-EF7BACEB0EF0}"/>
                    </a:ext>
                  </a:extLst>
                </p:cNvPr>
                <p:cNvSpPr>
                  <a:spLocks noChangeArrowheads="1"/>
                </p:cNvSpPr>
                <p:nvPr/>
              </p:nvSpPr>
              <p:spPr bwMode="auto">
                <a:xfrm>
                  <a:off x="1686"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72" name="Rectangle 1968">
                  <a:extLst>
                    <a:ext uri="{FF2B5EF4-FFF2-40B4-BE49-F238E27FC236}">
                      <a16:creationId xmlns:a16="http://schemas.microsoft.com/office/drawing/2014/main" id="{790B78C3-B19F-4D9E-9ABD-9566BB931D68}"/>
                    </a:ext>
                  </a:extLst>
                </p:cNvPr>
                <p:cNvSpPr>
                  <a:spLocks noChangeArrowheads="1"/>
                </p:cNvSpPr>
                <p:nvPr/>
              </p:nvSpPr>
              <p:spPr bwMode="auto">
                <a:xfrm>
                  <a:off x="1686"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73" name="Rectangle 1969">
                  <a:extLst>
                    <a:ext uri="{FF2B5EF4-FFF2-40B4-BE49-F238E27FC236}">
                      <a16:creationId xmlns:a16="http://schemas.microsoft.com/office/drawing/2014/main" id="{51235846-FBE6-4850-8283-6F589E3A09FC}"/>
                    </a:ext>
                  </a:extLst>
                </p:cNvPr>
                <p:cNvSpPr>
                  <a:spLocks noChangeArrowheads="1"/>
                </p:cNvSpPr>
                <p:nvPr/>
              </p:nvSpPr>
              <p:spPr bwMode="auto">
                <a:xfrm>
                  <a:off x="168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74" name="Rectangle 1970">
                  <a:extLst>
                    <a:ext uri="{FF2B5EF4-FFF2-40B4-BE49-F238E27FC236}">
                      <a16:creationId xmlns:a16="http://schemas.microsoft.com/office/drawing/2014/main" id="{6D4ECA93-78A6-49D0-81AF-E6607C872B8F}"/>
                    </a:ext>
                  </a:extLst>
                </p:cNvPr>
                <p:cNvSpPr>
                  <a:spLocks noChangeArrowheads="1"/>
                </p:cNvSpPr>
                <p:nvPr/>
              </p:nvSpPr>
              <p:spPr bwMode="auto">
                <a:xfrm>
                  <a:off x="168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75" name="Rectangle 1971">
                  <a:extLst>
                    <a:ext uri="{FF2B5EF4-FFF2-40B4-BE49-F238E27FC236}">
                      <a16:creationId xmlns:a16="http://schemas.microsoft.com/office/drawing/2014/main" id="{187BCC25-CD07-4AF3-9A15-B35E13511AF3}"/>
                    </a:ext>
                  </a:extLst>
                </p:cNvPr>
                <p:cNvSpPr>
                  <a:spLocks noChangeArrowheads="1"/>
                </p:cNvSpPr>
                <p:nvPr/>
              </p:nvSpPr>
              <p:spPr bwMode="auto">
                <a:xfrm>
                  <a:off x="169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76" name="Rectangle 1972">
                  <a:extLst>
                    <a:ext uri="{FF2B5EF4-FFF2-40B4-BE49-F238E27FC236}">
                      <a16:creationId xmlns:a16="http://schemas.microsoft.com/office/drawing/2014/main" id="{CEFEEDB7-C755-43EF-8A1D-8D4A2771363B}"/>
                    </a:ext>
                  </a:extLst>
                </p:cNvPr>
                <p:cNvSpPr>
                  <a:spLocks noChangeArrowheads="1"/>
                </p:cNvSpPr>
                <p:nvPr/>
              </p:nvSpPr>
              <p:spPr bwMode="auto">
                <a:xfrm>
                  <a:off x="169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77" name="Rectangle 1973">
                  <a:extLst>
                    <a:ext uri="{FF2B5EF4-FFF2-40B4-BE49-F238E27FC236}">
                      <a16:creationId xmlns:a16="http://schemas.microsoft.com/office/drawing/2014/main" id="{45BBBC91-8493-4555-BABD-BF90E86238F4}"/>
                    </a:ext>
                  </a:extLst>
                </p:cNvPr>
                <p:cNvSpPr>
                  <a:spLocks noChangeArrowheads="1"/>
                </p:cNvSpPr>
                <p:nvPr/>
              </p:nvSpPr>
              <p:spPr bwMode="auto">
                <a:xfrm>
                  <a:off x="169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78" name="Rectangle 1974">
                  <a:extLst>
                    <a:ext uri="{FF2B5EF4-FFF2-40B4-BE49-F238E27FC236}">
                      <a16:creationId xmlns:a16="http://schemas.microsoft.com/office/drawing/2014/main" id="{9ACB2900-B229-4CD4-A1E8-52ECE5A14E42}"/>
                    </a:ext>
                  </a:extLst>
                </p:cNvPr>
                <p:cNvSpPr>
                  <a:spLocks noChangeArrowheads="1"/>
                </p:cNvSpPr>
                <p:nvPr/>
              </p:nvSpPr>
              <p:spPr bwMode="auto">
                <a:xfrm>
                  <a:off x="169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79" name="Rectangle 1975">
                  <a:extLst>
                    <a:ext uri="{FF2B5EF4-FFF2-40B4-BE49-F238E27FC236}">
                      <a16:creationId xmlns:a16="http://schemas.microsoft.com/office/drawing/2014/main" id="{2158362B-DA0C-4BCC-9930-606E342F1C32}"/>
                    </a:ext>
                  </a:extLst>
                </p:cNvPr>
                <p:cNvSpPr>
                  <a:spLocks noChangeArrowheads="1"/>
                </p:cNvSpPr>
                <p:nvPr/>
              </p:nvSpPr>
              <p:spPr bwMode="auto">
                <a:xfrm>
                  <a:off x="169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80" name="Rectangle 1976">
                  <a:extLst>
                    <a:ext uri="{FF2B5EF4-FFF2-40B4-BE49-F238E27FC236}">
                      <a16:creationId xmlns:a16="http://schemas.microsoft.com/office/drawing/2014/main" id="{0224D0D3-BFD9-4318-BB0F-90AE7956B11C}"/>
                    </a:ext>
                  </a:extLst>
                </p:cNvPr>
                <p:cNvSpPr>
                  <a:spLocks noChangeArrowheads="1"/>
                </p:cNvSpPr>
                <p:nvPr/>
              </p:nvSpPr>
              <p:spPr bwMode="auto">
                <a:xfrm>
                  <a:off x="169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81" name="Rectangle 1977">
                  <a:extLst>
                    <a:ext uri="{FF2B5EF4-FFF2-40B4-BE49-F238E27FC236}">
                      <a16:creationId xmlns:a16="http://schemas.microsoft.com/office/drawing/2014/main" id="{C409CAEF-6AB8-4A21-87FD-853B1E68DB7E}"/>
                    </a:ext>
                  </a:extLst>
                </p:cNvPr>
                <p:cNvSpPr>
                  <a:spLocks noChangeArrowheads="1"/>
                </p:cNvSpPr>
                <p:nvPr/>
              </p:nvSpPr>
              <p:spPr bwMode="auto">
                <a:xfrm>
                  <a:off x="16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82" name="Rectangle 1978">
                  <a:extLst>
                    <a:ext uri="{FF2B5EF4-FFF2-40B4-BE49-F238E27FC236}">
                      <a16:creationId xmlns:a16="http://schemas.microsoft.com/office/drawing/2014/main" id="{84D20D79-A0C4-4A0F-85CA-4F4FAD011B4E}"/>
                    </a:ext>
                  </a:extLst>
                </p:cNvPr>
                <p:cNvSpPr>
                  <a:spLocks noChangeArrowheads="1"/>
                </p:cNvSpPr>
                <p:nvPr/>
              </p:nvSpPr>
              <p:spPr bwMode="auto">
                <a:xfrm>
                  <a:off x="16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83" name="Rectangle 1979">
                  <a:extLst>
                    <a:ext uri="{FF2B5EF4-FFF2-40B4-BE49-F238E27FC236}">
                      <a16:creationId xmlns:a16="http://schemas.microsoft.com/office/drawing/2014/main" id="{4641BD87-1BFD-4159-A827-C6E8BEF812A7}"/>
                    </a:ext>
                  </a:extLst>
                </p:cNvPr>
                <p:cNvSpPr>
                  <a:spLocks noChangeArrowheads="1"/>
                </p:cNvSpPr>
                <p:nvPr/>
              </p:nvSpPr>
              <p:spPr bwMode="auto">
                <a:xfrm>
                  <a:off x="16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84" name="Rectangle 1980">
                  <a:extLst>
                    <a:ext uri="{FF2B5EF4-FFF2-40B4-BE49-F238E27FC236}">
                      <a16:creationId xmlns:a16="http://schemas.microsoft.com/office/drawing/2014/main" id="{73F5715C-C1F8-42FC-8225-163742ED38F2}"/>
                    </a:ext>
                  </a:extLst>
                </p:cNvPr>
                <p:cNvSpPr>
                  <a:spLocks noChangeArrowheads="1"/>
                </p:cNvSpPr>
                <p:nvPr/>
              </p:nvSpPr>
              <p:spPr bwMode="auto">
                <a:xfrm>
                  <a:off x="16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85" name="Rectangle 1981">
                  <a:extLst>
                    <a:ext uri="{FF2B5EF4-FFF2-40B4-BE49-F238E27FC236}">
                      <a16:creationId xmlns:a16="http://schemas.microsoft.com/office/drawing/2014/main" id="{A0E5E956-46D7-49AB-87F9-EB2135BA1985}"/>
                    </a:ext>
                  </a:extLst>
                </p:cNvPr>
                <p:cNvSpPr>
                  <a:spLocks noChangeArrowheads="1"/>
                </p:cNvSpPr>
                <p:nvPr/>
              </p:nvSpPr>
              <p:spPr bwMode="auto">
                <a:xfrm>
                  <a:off x="16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86" name="Rectangle 1982">
                  <a:extLst>
                    <a:ext uri="{FF2B5EF4-FFF2-40B4-BE49-F238E27FC236}">
                      <a16:creationId xmlns:a16="http://schemas.microsoft.com/office/drawing/2014/main" id="{AF929D6F-6C91-4367-B3AE-6933DAF9B614}"/>
                    </a:ext>
                  </a:extLst>
                </p:cNvPr>
                <p:cNvSpPr>
                  <a:spLocks noChangeArrowheads="1"/>
                </p:cNvSpPr>
                <p:nvPr/>
              </p:nvSpPr>
              <p:spPr bwMode="auto">
                <a:xfrm>
                  <a:off x="16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87" name="Rectangle 1983">
                  <a:extLst>
                    <a:ext uri="{FF2B5EF4-FFF2-40B4-BE49-F238E27FC236}">
                      <a16:creationId xmlns:a16="http://schemas.microsoft.com/office/drawing/2014/main" id="{60D6BAAD-C6BD-444D-B9AE-C9FF3B54FC58}"/>
                    </a:ext>
                  </a:extLst>
                </p:cNvPr>
                <p:cNvSpPr>
                  <a:spLocks noChangeArrowheads="1"/>
                </p:cNvSpPr>
                <p:nvPr/>
              </p:nvSpPr>
              <p:spPr bwMode="auto">
                <a:xfrm>
                  <a:off x="16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88" name="Rectangle 1984">
                  <a:extLst>
                    <a:ext uri="{FF2B5EF4-FFF2-40B4-BE49-F238E27FC236}">
                      <a16:creationId xmlns:a16="http://schemas.microsoft.com/office/drawing/2014/main" id="{784464DA-A2B8-45A8-8315-0B7BDDC92E77}"/>
                    </a:ext>
                  </a:extLst>
                </p:cNvPr>
                <p:cNvSpPr>
                  <a:spLocks noChangeArrowheads="1"/>
                </p:cNvSpPr>
                <p:nvPr/>
              </p:nvSpPr>
              <p:spPr bwMode="auto">
                <a:xfrm>
                  <a:off x="16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89" name="Rectangle 1985">
                  <a:extLst>
                    <a:ext uri="{FF2B5EF4-FFF2-40B4-BE49-F238E27FC236}">
                      <a16:creationId xmlns:a16="http://schemas.microsoft.com/office/drawing/2014/main" id="{651B594E-9278-4D23-A299-C843F5921721}"/>
                    </a:ext>
                  </a:extLst>
                </p:cNvPr>
                <p:cNvSpPr>
                  <a:spLocks noChangeArrowheads="1"/>
                </p:cNvSpPr>
                <p:nvPr/>
              </p:nvSpPr>
              <p:spPr bwMode="auto">
                <a:xfrm>
                  <a:off x="169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90" name="Rectangle 1986">
                  <a:extLst>
                    <a:ext uri="{FF2B5EF4-FFF2-40B4-BE49-F238E27FC236}">
                      <a16:creationId xmlns:a16="http://schemas.microsoft.com/office/drawing/2014/main" id="{8677972F-9970-419B-8EF7-8D4C06D402CC}"/>
                    </a:ext>
                  </a:extLst>
                </p:cNvPr>
                <p:cNvSpPr>
                  <a:spLocks noChangeArrowheads="1"/>
                </p:cNvSpPr>
                <p:nvPr/>
              </p:nvSpPr>
              <p:spPr bwMode="auto">
                <a:xfrm>
                  <a:off x="169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91" name="Rectangle 1987">
                  <a:extLst>
                    <a:ext uri="{FF2B5EF4-FFF2-40B4-BE49-F238E27FC236}">
                      <a16:creationId xmlns:a16="http://schemas.microsoft.com/office/drawing/2014/main" id="{3BF1A0CF-F697-4F58-82E3-ADF66C1E8466}"/>
                    </a:ext>
                  </a:extLst>
                </p:cNvPr>
                <p:cNvSpPr>
                  <a:spLocks noChangeArrowheads="1"/>
                </p:cNvSpPr>
                <p:nvPr/>
              </p:nvSpPr>
              <p:spPr bwMode="auto">
                <a:xfrm>
                  <a:off x="169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92" name="Rectangle 1988">
                  <a:extLst>
                    <a:ext uri="{FF2B5EF4-FFF2-40B4-BE49-F238E27FC236}">
                      <a16:creationId xmlns:a16="http://schemas.microsoft.com/office/drawing/2014/main" id="{EA90381E-72D7-46F6-AE40-4579944B5404}"/>
                    </a:ext>
                  </a:extLst>
                </p:cNvPr>
                <p:cNvSpPr>
                  <a:spLocks noChangeArrowheads="1"/>
                </p:cNvSpPr>
                <p:nvPr/>
              </p:nvSpPr>
              <p:spPr bwMode="auto">
                <a:xfrm>
                  <a:off x="169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93" name="Rectangle 1989">
                  <a:extLst>
                    <a:ext uri="{FF2B5EF4-FFF2-40B4-BE49-F238E27FC236}">
                      <a16:creationId xmlns:a16="http://schemas.microsoft.com/office/drawing/2014/main" id="{95BEE296-3402-4F22-AA99-FA59225E29F6}"/>
                    </a:ext>
                  </a:extLst>
                </p:cNvPr>
                <p:cNvSpPr>
                  <a:spLocks noChangeArrowheads="1"/>
                </p:cNvSpPr>
                <p:nvPr/>
              </p:nvSpPr>
              <p:spPr bwMode="auto">
                <a:xfrm>
                  <a:off x="17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94" name="Rectangle 1990">
                  <a:extLst>
                    <a:ext uri="{FF2B5EF4-FFF2-40B4-BE49-F238E27FC236}">
                      <a16:creationId xmlns:a16="http://schemas.microsoft.com/office/drawing/2014/main" id="{A0157021-5176-4A11-AC46-6776D15B93E9}"/>
                    </a:ext>
                  </a:extLst>
                </p:cNvPr>
                <p:cNvSpPr>
                  <a:spLocks noChangeArrowheads="1"/>
                </p:cNvSpPr>
                <p:nvPr/>
              </p:nvSpPr>
              <p:spPr bwMode="auto">
                <a:xfrm>
                  <a:off x="17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95" name="Rectangle 1991">
                  <a:extLst>
                    <a:ext uri="{FF2B5EF4-FFF2-40B4-BE49-F238E27FC236}">
                      <a16:creationId xmlns:a16="http://schemas.microsoft.com/office/drawing/2014/main" id="{A3E16F02-80B8-411D-95D0-34321050A011}"/>
                    </a:ext>
                  </a:extLst>
                </p:cNvPr>
                <p:cNvSpPr>
                  <a:spLocks noChangeArrowheads="1"/>
                </p:cNvSpPr>
                <p:nvPr/>
              </p:nvSpPr>
              <p:spPr bwMode="auto">
                <a:xfrm>
                  <a:off x="17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96" name="Rectangle 1992">
                  <a:extLst>
                    <a:ext uri="{FF2B5EF4-FFF2-40B4-BE49-F238E27FC236}">
                      <a16:creationId xmlns:a16="http://schemas.microsoft.com/office/drawing/2014/main" id="{09136C35-5F12-4E09-8DAA-BF5676F10481}"/>
                    </a:ext>
                  </a:extLst>
                </p:cNvPr>
                <p:cNvSpPr>
                  <a:spLocks noChangeArrowheads="1"/>
                </p:cNvSpPr>
                <p:nvPr/>
              </p:nvSpPr>
              <p:spPr bwMode="auto">
                <a:xfrm>
                  <a:off x="17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97" name="Rectangle 1993">
                  <a:extLst>
                    <a:ext uri="{FF2B5EF4-FFF2-40B4-BE49-F238E27FC236}">
                      <a16:creationId xmlns:a16="http://schemas.microsoft.com/office/drawing/2014/main" id="{866942A2-0CF0-417E-A62B-68EF75BF0546}"/>
                    </a:ext>
                  </a:extLst>
                </p:cNvPr>
                <p:cNvSpPr>
                  <a:spLocks noChangeArrowheads="1"/>
                </p:cNvSpPr>
                <p:nvPr/>
              </p:nvSpPr>
              <p:spPr bwMode="auto">
                <a:xfrm>
                  <a:off x="17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98" name="Rectangle 1994">
                  <a:extLst>
                    <a:ext uri="{FF2B5EF4-FFF2-40B4-BE49-F238E27FC236}">
                      <a16:creationId xmlns:a16="http://schemas.microsoft.com/office/drawing/2014/main" id="{E639250B-9784-4DCA-89AA-747B1A856600}"/>
                    </a:ext>
                  </a:extLst>
                </p:cNvPr>
                <p:cNvSpPr>
                  <a:spLocks noChangeArrowheads="1"/>
                </p:cNvSpPr>
                <p:nvPr/>
              </p:nvSpPr>
              <p:spPr bwMode="auto">
                <a:xfrm>
                  <a:off x="17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99" name="Rectangle 1995">
                  <a:extLst>
                    <a:ext uri="{FF2B5EF4-FFF2-40B4-BE49-F238E27FC236}">
                      <a16:creationId xmlns:a16="http://schemas.microsoft.com/office/drawing/2014/main" id="{41412368-8270-479D-AF2F-D31AB162003F}"/>
                    </a:ext>
                  </a:extLst>
                </p:cNvPr>
                <p:cNvSpPr>
                  <a:spLocks noChangeArrowheads="1"/>
                </p:cNvSpPr>
                <p:nvPr/>
              </p:nvSpPr>
              <p:spPr bwMode="auto">
                <a:xfrm>
                  <a:off x="17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00" name="Rectangle 1996">
                  <a:extLst>
                    <a:ext uri="{FF2B5EF4-FFF2-40B4-BE49-F238E27FC236}">
                      <a16:creationId xmlns:a16="http://schemas.microsoft.com/office/drawing/2014/main" id="{2CD2B2C0-B1DF-4FBC-B2F7-524F6737D007}"/>
                    </a:ext>
                  </a:extLst>
                </p:cNvPr>
                <p:cNvSpPr>
                  <a:spLocks noChangeArrowheads="1"/>
                </p:cNvSpPr>
                <p:nvPr/>
              </p:nvSpPr>
              <p:spPr bwMode="auto">
                <a:xfrm>
                  <a:off x="17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01" name="Rectangle 1997">
                  <a:extLst>
                    <a:ext uri="{FF2B5EF4-FFF2-40B4-BE49-F238E27FC236}">
                      <a16:creationId xmlns:a16="http://schemas.microsoft.com/office/drawing/2014/main" id="{E848D787-E12C-4828-9FAE-C84BAF8C9D7A}"/>
                    </a:ext>
                  </a:extLst>
                </p:cNvPr>
                <p:cNvSpPr>
                  <a:spLocks noChangeArrowheads="1"/>
                </p:cNvSpPr>
                <p:nvPr/>
              </p:nvSpPr>
              <p:spPr bwMode="auto">
                <a:xfrm>
                  <a:off x="171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02" name="Rectangle 1998">
                  <a:extLst>
                    <a:ext uri="{FF2B5EF4-FFF2-40B4-BE49-F238E27FC236}">
                      <a16:creationId xmlns:a16="http://schemas.microsoft.com/office/drawing/2014/main" id="{D9F99896-0FB8-410F-B7C0-6864C80AFA41}"/>
                    </a:ext>
                  </a:extLst>
                </p:cNvPr>
                <p:cNvSpPr>
                  <a:spLocks noChangeArrowheads="1"/>
                </p:cNvSpPr>
                <p:nvPr/>
              </p:nvSpPr>
              <p:spPr bwMode="auto">
                <a:xfrm>
                  <a:off x="171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03" name="Rectangle 1999">
                  <a:extLst>
                    <a:ext uri="{FF2B5EF4-FFF2-40B4-BE49-F238E27FC236}">
                      <a16:creationId xmlns:a16="http://schemas.microsoft.com/office/drawing/2014/main" id="{3CCA5D77-6BC9-49AC-BDF8-517C99FD273C}"/>
                    </a:ext>
                  </a:extLst>
                </p:cNvPr>
                <p:cNvSpPr>
                  <a:spLocks noChangeArrowheads="1"/>
                </p:cNvSpPr>
                <p:nvPr/>
              </p:nvSpPr>
              <p:spPr bwMode="auto">
                <a:xfrm>
                  <a:off x="171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04" name="Rectangle 2000">
                  <a:extLst>
                    <a:ext uri="{FF2B5EF4-FFF2-40B4-BE49-F238E27FC236}">
                      <a16:creationId xmlns:a16="http://schemas.microsoft.com/office/drawing/2014/main" id="{422E144B-C576-49AE-8151-C53F90D5F444}"/>
                    </a:ext>
                  </a:extLst>
                </p:cNvPr>
                <p:cNvSpPr>
                  <a:spLocks noChangeArrowheads="1"/>
                </p:cNvSpPr>
                <p:nvPr/>
              </p:nvSpPr>
              <p:spPr bwMode="auto">
                <a:xfrm>
                  <a:off x="171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05" name="Rectangle 2001">
                  <a:extLst>
                    <a:ext uri="{FF2B5EF4-FFF2-40B4-BE49-F238E27FC236}">
                      <a16:creationId xmlns:a16="http://schemas.microsoft.com/office/drawing/2014/main" id="{617ADA9F-5C63-4D7B-8671-9CB7BC39D3C9}"/>
                    </a:ext>
                  </a:extLst>
                </p:cNvPr>
                <p:cNvSpPr>
                  <a:spLocks noChangeArrowheads="1"/>
                </p:cNvSpPr>
                <p:nvPr/>
              </p:nvSpPr>
              <p:spPr bwMode="auto">
                <a:xfrm>
                  <a:off x="17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06" name="Rectangle 2002">
                  <a:extLst>
                    <a:ext uri="{FF2B5EF4-FFF2-40B4-BE49-F238E27FC236}">
                      <a16:creationId xmlns:a16="http://schemas.microsoft.com/office/drawing/2014/main" id="{9BDE8DE4-7258-4C8B-968F-67BCC2E36F62}"/>
                    </a:ext>
                  </a:extLst>
                </p:cNvPr>
                <p:cNvSpPr>
                  <a:spLocks noChangeArrowheads="1"/>
                </p:cNvSpPr>
                <p:nvPr/>
              </p:nvSpPr>
              <p:spPr bwMode="auto">
                <a:xfrm>
                  <a:off x="17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07" name="Rectangle 2003">
                  <a:extLst>
                    <a:ext uri="{FF2B5EF4-FFF2-40B4-BE49-F238E27FC236}">
                      <a16:creationId xmlns:a16="http://schemas.microsoft.com/office/drawing/2014/main" id="{211C2329-7C03-4898-8AAC-42D51DC5BF63}"/>
                    </a:ext>
                  </a:extLst>
                </p:cNvPr>
                <p:cNvSpPr>
                  <a:spLocks noChangeArrowheads="1"/>
                </p:cNvSpPr>
                <p:nvPr/>
              </p:nvSpPr>
              <p:spPr bwMode="auto">
                <a:xfrm>
                  <a:off x="17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08" name="Rectangle 2004">
                  <a:extLst>
                    <a:ext uri="{FF2B5EF4-FFF2-40B4-BE49-F238E27FC236}">
                      <a16:creationId xmlns:a16="http://schemas.microsoft.com/office/drawing/2014/main" id="{6113D2F1-15D6-4C95-A3FE-ED5FCF5B5643}"/>
                    </a:ext>
                  </a:extLst>
                </p:cNvPr>
                <p:cNvSpPr>
                  <a:spLocks noChangeArrowheads="1"/>
                </p:cNvSpPr>
                <p:nvPr/>
              </p:nvSpPr>
              <p:spPr bwMode="auto">
                <a:xfrm>
                  <a:off x="17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09" name="Rectangle 2005">
                  <a:extLst>
                    <a:ext uri="{FF2B5EF4-FFF2-40B4-BE49-F238E27FC236}">
                      <a16:creationId xmlns:a16="http://schemas.microsoft.com/office/drawing/2014/main" id="{3ACB9206-6941-4045-A6C4-F2F8690948C9}"/>
                    </a:ext>
                  </a:extLst>
                </p:cNvPr>
                <p:cNvSpPr>
                  <a:spLocks noChangeArrowheads="1"/>
                </p:cNvSpPr>
                <p:nvPr/>
              </p:nvSpPr>
              <p:spPr bwMode="auto">
                <a:xfrm>
                  <a:off x="17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10" name="Rectangle 2006">
                  <a:extLst>
                    <a:ext uri="{FF2B5EF4-FFF2-40B4-BE49-F238E27FC236}">
                      <a16:creationId xmlns:a16="http://schemas.microsoft.com/office/drawing/2014/main" id="{29740CCF-B1D3-48C9-9F6D-893B3ABE8144}"/>
                    </a:ext>
                  </a:extLst>
                </p:cNvPr>
                <p:cNvSpPr>
                  <a:spLocks noChangeArrowheads="1"/>
                </p:cNvSpPr>
                <p:nvPr/>
              </p:nvSpPr>
              <p:spPr bwMode="auto">
                <a:xfrm>
                  <a:off x="17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11" name="Rectangle 2007">
                  <a:extLst>
                    <a:ext uri="{FF2B5EF4-FFF2-40B4-BE49-F238E27FC236}">
                      <a16:creationId xmlns:a16="http://schemas.microsoft.com/office/drawing/2014/main" id="{FED34A01-7B7F-49F8-8DD5-BB32207D8661}"/>
                    </a:ext>
                  </a:extLst>
                </p:cNvPr>
                <p:cNvSpPr>
                  <a:spLocks noChangeArrowheads="1"/>
                </p:cNvSpPr>
                <p:nvPr/>
              </p:nvSpPr>
              <p:spPr bwMode="auto">
                <a:xfrm>
                  <a:off x="17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12" name="Rectangle 2008">
                  <a:extLst>
                    <a:ext uri="{FF2B5EF4-FFF2-40B4-BE49-F238E27FC236}">
                      <a16:creationId xmlns:a16="http://schemas.microsoft.com/office/drawing/2014/main" id="{45CA7049-4A0C-41D2-9C84-B89910607370}"/>
                    </a:ext>
                  </a:extLst>
                </p:cNvPr>
                <p:cNvSpPr>
                  <a:spLocks noChangeArrowheads="1"/>
                </p:cNvSpPr>
                <p:nvPr/>
              </p:nvSpPr>
              <p:spPr bwMode="auto">
                <a:xfrm>
                  <a:off x="17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13" name="Rectangle 2009">
                  <a:extLst>
                    <a:ext uri="{FF2B5EF4-FFF2-40B4-BE49-F238E27FC236}">
                      <a16:creationId xmlns:a16="http://schemas.microsoft.com/office/drawing/2014/main" id="{96EEC36E-F25F-4703-A421-978BCC368A46}"/>
                    </a:ext>
                  </a:extLst>
                </p:cNvPr>
                <p:cNvSpPr>
                  <a:spLocks noChangeArrowheads="1"/>
                </p:cNvSpPr>
                <p:nvPr/>
              </p:nvSpPr>
              <p:spPr bwMode="auto">
                <a:xfrm>
                  <a:off x="172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14" name="Rectangle 2010">
                  <a:extLst>
                    <a:ext uri="{FF2B5EF4-FFF2-40B4-BE49-F238E27FC236}">
                      <a16:creationId xmlns:a16="http://schemas.microsoft.com/office/drawing/2014/main" id="{041A5DDB-8C5E-4768-B817-ECBC2040B482}"/>
                    </a:ext>
                  </a:extLst>
                </p:cNvPr>
                <p:cNvSpPr>
                  <a:spLocks noChangeArrowheads="1"/>
                </p:cNvSpPr>
                <p:nvPr/>
              </p:nvSpPr>
              <p:spPr bwMode="auto">
                <a:xfrm>
                  <a:off x="172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15" name="Rectangle 2011">
                  <a:extLst>
                    <a:ext uri="{FF2B5EF4-FFF2-40B4-BE49-F238E27FC236}">
                      <a16:creationId xmlns:a16="http://schemas.microsoft.com/office/drawing/2014/main" id="{D7935A82-7AAA-4029-B8A4-8EE053165DF7}"/>
                    </a:ext>
                  </a:extLst>
                </p:cNvPr>
                <p:cNvSpPr>
                  <a:spLocks noChangeArrowheads="1"/>
                </p:cNvSpPr>
                <p:nvPr/>
              </p:nvSpPr>
              <p:spPr bwMode="auto">
                <a:xfrm>
                  <a:off x="172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16" name="Rectangle 2012">
                  <a:extLst>
                    <a:ext uri="{FF2B5EF4-FFF2-40B4-BE49-F238E27FC236}">
                      <a16:creationId xmlns:a16="http://schemas.microsoft.com/office/drawing/2014/main" id="{C09B9FD6-723C-4F01-B06D-D856346E8D37}"/>
                    </a:ext>
                  </a:extLst>
                </p:cNvPr>
                <p:cNvSpPr>
                  <a:spLocks noChangeArrowheads="1"/>
                </p:cNvSpPr>
                <p:nvPr/>
              </p:nvSpPr>
              <p:spPr bwMode="auto">
                <a:xfrm>
                  <a:off x="172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17" name="Rectangle 2013">
                  <a:extLst>
                    <a:ext uri="{FF2B5EF4-FFF2-40B4-BE49-F238E27FC236}">
                      <a16:creationId xmlns:a16="http://schemas.microsoft.com/office/drawing/2014/main" id="{EF0427D9-952B-44CD-86A6-902B51411020}"/>
                    </a:ext>
                  </a:extLst>
                </p:cNvPr>
                <p:cNvSpPr>
                  <a:spLocks noChangeArrowheads="1"/>
                </p:cNvSpPr>
                <p:nvPr/>
              </p:nvSpPr>
              <p:spPr bwMode="auto">
                <a:xfrm>
                  <a:off x="17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2" name="Group 2215">
                <a:extLst>
                  <a:ext uri="{FF2B5EF4-FFF2-40B4-BE49-F238E27FC236}">
                    <a16:creationId xmlns:a16="http://schemas.microsoft.com/office/drawing/2014/main" id="{197442AD-71B1-41B1-BAF7-9F71AB0F296D}"/>
                  </a:ext>
                </a:extLst>
              </p:cNvPr>
              <p:cNvGrpSpPr>
                <a:grpSpLocks/>
              </p:cNvGrpSpPr>
              <p:nvPr/>
            </p:nvGrpSpPr>
            <p:grpSpPr bwMode="auto">
              <a:xfrm>
                <a:off x="1722" y="2829"/>
                <a:ext cx="174" cy="42"/>
                <a:chOff x="1722" y="2829"/>
                <a:chExt cx="174" cy="42"/>
              </a:xfrm>
            </p:grpSpPr>
            <p:sp>
              <p:nvSpPr>
                <p:cNvPr id="65918" name="Rectangle 2015">
                  <a:extLst>
                    <a:ext uri="{FF2B5EF4-FFF2-40B4-BE49-F238E27FC236}">
                      <a16:creationId xmlns:a16="http://schemas.microsoft.com/office/drawing/2014/main" id="{D5844822-AFC1-44FB-B660-2B021755BA4B}"/>
                    </a:ext>
                  </a:extLst>
                </p:cNvPr>
                <p:cNvSpPr>
                  <a:spLocks noChangeArrowheads="1"/>
                </p:cNvSpPr>
                <p:nvPr/>
              </p:nvSpPr>
              <p:spPr bwMode="auto">
                <a:xfrm>
                  <a:off x="17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19" name="Rectangle 2016">
                  <a:extLst>
                    <a:ext uri="{FF2B5EF4-FFF2-40B4-BE49-F238E27FC236}">
                      <a16:creationId xmlns:a16="http://schemas.microsoft.com/office/drawing/2014/main" id="{2ECA2BC9-CA0C-4B86-8FCE-F035F168799E}"/>
                    </a:ext>
                  </a:extLst>
                </p:cNvPr>
                <p:cNvSpPr>
                  <a:spLocks noChangeArrowheads="1"/>
                </p:cNvSpPr>
                <p:nvPr/>
              </p:nvSpPr>
              <p:spPr bwMode="auto">
                <a:xfrm>
                  <a:off x="17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20" name="Rectangle 2017">
                  <a:extLst>
                    <a:ext uri="{FF2B5EF4-FFF2-40B4-BE49-F238E27FC236}">
                      <a16:creationId xmlns:a16="http://schemas.microsoft.com/office/drawing/2014/main" id="{9108D7EE-36A9-4F90-80D3-F606A49B4293}"/>
                    </a:ext>
                  </a:extLst>
                </p:cNvPr>
                <p:cNvSpPr>
                  <a:spLocks noChangeArrowheads="1"/>
                </p:cNvSpPr>
                <p:nvPr/>
              </p:nvSpPr>
              <p:spPr bwMode="auto">
                <a:xfrm>
                  <a:off x="17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21" name="Rectangle 2018">
                  <a:extLst>
                    <a:ext uri="{FF2B5EF4-FFF2-40B4-BE49-F238E27FC236}">
                      <a16:creationId xmlns:a16="http://schemas.microsoft.com/office/drawing/2014/main" id="{E500C3EF-BF8A-4B14-828F-D916F0B167E3}"/>
                    </a:ext>
                  </a:extLst>
                </p:cNvPr>
                <p:cNvSpPr>
                  <a:spLocks noChangeArrowheads="1"/>
                </p:cNvSpPr>
                <p:nvPr/>
              </p:nvSpPr>
              <p:spPr bwMode="auto">
                <a:xfrm>
                  <a:off x="17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22" name="Rectangle 2019">
                  <a:extLst>
                    <a:ext uri="{FF2B5EF4-FFF2-40B4-BE49-F238E27FC236}">
                      <a16:creationId xmlns:a16="http://schemas.microsoft.com/office/drawing/2014/main" id="{5159DA4F-8022-4B8F-B973-45F9D08E1E38}"/>
                    </a:ext>
                  </a:extLst>
                </p:cNvPr>
                <p:cNvSpPr>
                  <a:spLocks noChangeArrowheads="1"/>
                </p:cNvSpPr>
                <p:nvPr/>
              </p:nvSpPr>
              <p:spPr bwMode="auto">
                <a:xfrm>
                  <a:off x="17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23" name="Rectangle 2020">
                  <a:extLst>
                    <a:ext uri="{FF2B5EF4-FFF2-40B4-BE49-F238E27FC236}">
                      <a16:creationId xmlns:a16="http://schemas.microsoft.com/office/drawing/2014/main" id="{D30ECFB0-02DE-4B70-A791-55F953D3F280}"/>
                    </a:ext>
                  </a:extLst>
                </p:cNvPr>
                <p:cNvSpPr>
                  <a:spLocks noChangeArrowheads="1"/>
                </p:cNvSpPr>
                <p:nvPr/>
              </p:nvSpPr>
              <p:spPr bwMode="auto">
                <a:xfrm>
                  <a:off x="17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24" name="Rectangle 2021">
                  <a:extLst>
                    <a:ext uri="{FF2B5EF4-FFF2-40B4-BE49-F238E27FC236}">
                      <a16:creationId xmlns:a16="http://schemas.microsoft.com/office/drawing/2014/main" id="{F5EF3246-8472-4DB9-A0E2-4381A13115FC}"/>
                    </a:ext>
                  </a:extLst>
                </p:cNvPr>
                <p:cNvSpPr>
                  <a:spLocks noChangeArrowheads="1"/>
                </p:cNvSpPr>
                <p:nvPr/>
              </p:nvSpPr>
              <p:spPr bwMode="auto">
                <a:xfrm>
                  <a:off x="17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25" name="Rectangle 2022">
                  <a:extLst>
                    <a:ext uri="{FF2B5EF4-FFF2-40B4-BE49-F238E27FC236}">
                      <a16:creationId xmlns:a16="http://schemas.microsoft.com/office/drawing/2014/main" id="{10571981-CDD5-4C6A-A0A0-5E95193C2652}"/>
                    </a:ext>
                  </a:extLst>
                </p:cNvPr>
                <p:cNvSpPr>
                  <a:spLocks noChangeArrowheads="1"/>
                </p:cNvSpPr>
                <p:nvPr/>
              </p:nvSpPr>
              <p:spPr bwMode="auto">
                <a:xfrm>
                  <a:off x="172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26" name="Rectangle 2023">
                  <a:extLst>
                    <a:ext uri="{FF2B5EF4-FFF2-40B4-BE49-F238E27FC236}">
                      <a16:creationId xmlns:a16="http://schemas.microsoft.com/office/drawing/2014/main" id="{48336B1B-4D7E-47C9-919A-969E032A4B23}"/>
                    </a:ext>
                  </a:extLst>
                </p:cNvPr>
                <p:cNvSpPr>
                  <a:spLocks noChangeArrowheads="1"/>
                </p:cNvSpPr>
                <p:nvPr/>
              </p:nvSpPr>
              <p:spPr bwMode="auto">
                <a:xfrm>
                  <a:off x="172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27" name="Rectangle 2024">
                  <a:extLst>
                    <a:ext uri="{FF2B5EF4-FFF2-40B4-BE49-F238E27FC236}">
                      <a16:creationId xmlns:a16="http://schemas.microsoft.com/office/drawing/2014/main" id="{6405EB08-377C-4A7F-80D1-52DE299F37C2}"/>
                    </a:ext>
                  </a:extLst>
                </p:cNvPr>
                <p:cNvSpPr>
                  <a:spLocks noChangeArrowheads="1"/>
                </p:cNvSpPr>
                <p:nvPr/>
              </p:nvSpPr>
              <p:spPr bwMode="auto">
                <a:xfrm>
                  <a:off x="172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28" name="Rectangle 2025">
                  <a:extLst>
                    <a:ext uri="{FF2B5EF4-FFF2-40B4-BE49-F238E27FC236}">
                      <a16:creationId xmlns:a16="http://schemas.microsoft.com/office/drawing/2014/main" id="{EE407F4F-2942-4070-A19B-EDB1D98CA390}"/>
                    </a:ext>
                  </a:extLst>
                </p:cNvPr>
                <p:cNvSpPr>
                  <a:spLocks noChangeArrowheads="1"/>
                </p:cNvSpPr>
                <p:nvPr/>
              </p:nvSpPr>
              <p:spPr bwMode="auto">
                <a:xfrm>
                  <a:off x="172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29" name="Rectangle 2026">
                  <a:extLst>
                    <a:ext uri="{FF2B5EF4-FFF2-40B4-BE49-F238E27FC236}">
                      <a16:creationId xmlns:a16="http://schemas.microsoft.com/office/drawing/2014/main" id="{D430A1D7-B087-46E0-9163-A46D5A67E1AD}"/>
                    </a:ext>
                  </a:extLst>
                </p:cNvPr>
                <p:cNvSpPr>
                  <a:spLocks noChangeArrowheads="1"/>
                </p:cNvSpPr>
                <p:nvPr/>
              </p:nvSpPr>
              <p:spPr bwMode="auto">
                <a:xfrm>
                  <a:off x="173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30" name="Rectangle 2027">
                  <a:extLst>
                    <a:ext uri="{FF2B5EF4-FFF2-40B4-BE49-F238E27FC236}">
                      <a16:creationId xmlns:a16="http://schemas.microsoft.com/office/drawing/2014/main" id="{0F38A0F5-F0EE-4A58-8366-1791C5CA3574}"/>
                    </a:ext>
                  </a:extLst>
                </p:cNvPr>
                <p:cNvSpPr>
                  <a:spLocks noChangeArrowheads="1"/>
                </p:cNvSpPr>
                <p:nvPr/>
              </p:nvSpPr>
              <p:spPr bwMode="auto">
                <a:xfrm>
                  <a:off x="17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31" name="Rectangle 2028">
                  <a:extLst>
                    <a:ext uri="{FF2B5EF4-FFF2-40B4-BE49-F238E27FC236}">
                      <a16:creationId xmlns:a16="http://schemas.microsoft.com/office/drawing/2014/main" id="{9014294E-A15A-4738-A807-C4439507D3E1}"/>
                    </a:ext>
                  </a:extLst>
                </p:cNvPr>
                <p:cNvSpPr>
                  <a:spLocks noChangeArrowheads="1"/>
                </p:cNvSpPr>
                <p:nvPr/>
              </p:nvSpPr>
              <p:spPr bwMode="auto">
                <a:xfrm>
                  <a:off x="17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32" name="Rectangle 2029">
                  <a:extLst>
                    <a:ext uri="{FF2B5EF4-FFF2-40B4-BE49-F238E27FC236}">
                      <a16:creationId xmlns:a16="http://schemas.microsoft.com/office/drawing/2014/main" id="{282A454F-59D7-48B1-AE1B-1DCFD1C4CD45}"/>
                    </a:ext>
                  </a:extLst>
                </p:cNvPr>
                <p:cNvSpPr>
                  <a:spLocks noChangeArrowheads="1"/>
                </p:cNvSpPr>
                <p:nvPr/>
              </p:nvSpPr>
              <p:spPr bwMode="auto">
                <a:xfrm>
                  <a:off x="17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33" name="Rectangle 2030">
                  <a:extLst>
                    <a:ext uri="{FF2B5EF4-FFF2-40B4-BE49-F238E27FC236}">
                      <a16:creationId xmlns:a16="http://schemas.microsoft.com/office/drawing/2014/main" id="{E0BFDDA8-4C27-42AA-B7C0-992B1F99D104}"/>
                    </a:ext>
                  </a:extLst>
                </p:cNvPr>
                <p:cNvSpPr>
                  <a:spLocks noChangeArrowheads="1"/>
                </p:cNvSpPr>
                <p:nvPr/>
              </p:nvSpPr>
              <p:spPr bwMode="auto">
                <a:xfrm>
                  <a:off x="17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34" name="Rectangle 2031">
                  <a:extLst>
                    <a:ext uri="{FF2B5EF4-FFF2-40B4-BE49-F238E27FC236}">
                      <a16:creationId xmlns:a16="http://schemas.microsoft.com/office/drawing/2014/main" id="{66E204B6-46B2-4E01-BC83-7FB6C0967EF6}"/>
                    </a:ext>
                  </a:extLst>
                </p:cNvPr>
                <p:cNvSpPr>
                  <a:spLocks noChangeArrowheads="1"/>
                </p:cNvSpPr>
                <p:nvPr/>
              </p:nvSpPr>
              <p:spPr bwMode="auto">
                <a:xfrm>
                  <a:off x="17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35" name="Rectangle 2032">
                  <a:extLst>
                    <a:ext uri="{FF2B5EF4-FFF2-40B4-BE49-F238E27FC236}">
                      <a16:creationId xmlns:a16="http://schemas.microsoft.com/office/drawing/2014/main" id="{A4044BD1-FD19-4034-A794-CD308B51F209}"/>
                    </a:ext>
                  </a:extLst>
                </p:cNvPr>
                <p:cNvSpPr>
                  <a:spLocks noChangeArrowheads="1"/>
                </p:cNvSpPr>
                <p:nvPr/>
              </p:nvSpPr>
              <p:spPr bwMode="auto">
                <a:xfrm>
                  <a:off x="17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36" name="Rectangle 2033">
                  <a:extLst>
                    <a:ext uri="{FF2B5EF4-FFF2-40B4-BE49-F238E27FC236}">
                      <a16:creationId xmlns:a16="http://schemas.microsoft.com/office/drawing/2014/main" id="{FAFCB2E3-D6B2-4FA9-8762-FD16CDB06224}"/>
                    </a:ext>
                  </a:extLst>
                </p:cNvPr>
                <p:cNvSpPr>
                  <a:spLocks noChangeArrowheads="1"/>
                </p:cNvSpPr>
                <p:nvPr/>
              </p:nvSpPr>
              <p:spPr bwMode="auto">
                <a:xfrm>
                  <a:off x="17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37" name="Rectangle 2034">
                  <a:extLst>
                    <a:ext uri="{FF2B5EF4-FFF2-40B4-BE49-F238E27FC236}">
                      <a16:creationId xmlns:a16="http://schemas.microsoft.com/office/drawing/2014/main" id="{2C56AB26-C2FB-4FDA-A0E5-CD2804B0E8E8}"/>
                    </a:ext>
                  </a:extLst>
                </p:cNvPr>
                <p:cNvSpPr>
                  <a:spLocks noChangeArrowheads="1"/>
                </p:cNvSpPr>
                <p:nvPr/>
              </p:nvSpPr>
              <p:spPr bwMode="auto">
                <a:xfrm>
                  <a:off x="17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38" name="Rectangle 2035">
                  <a:extLst>
                    <a:ext uri="{FF2B5EF4-FFF2-40B4-BE49-F238E27FC236}">
                      <a16:creationId xmlns:a16="http://schemas.microsoft.com/office/drawing/2014/main" id="{0526D764-7A73-41A4-9F3B-A6B7929E8F20}"/>
                    </a:ext>
                  </a:extLst>
                </p:cNvPr>
                <p:cNvSpPr>
                  <a:spLocks noChangeArrowheads="1"/>
                </p:cNvSpPr>
                <p:nvPr/>
              </p:nvSpPr>
              <p:spPr bwMode="auto">
                <a:xfrm>
                  <a:off x="174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39" name="Rectangle 2036">
                  <a:extLst>
                    <a:ext uri="{FF2B5EF4-FFF2-40B4-BE49-F238E27FC236}">
                      <a16:creationId xmlns:a16="http://schemas.microsoft.com/office/drawing/2014/main" id="{FFA00158-E261-4FE1-BD98-C32BD8682435}"/>
                    </a:ext>
                  </a:extLst>
                </p:cNvPr>
                <p:cNvSpPr>
                  <a:spLocks noChangeArrowheads="1"/>
                </p:cNvSpPr>
                <p:nvPr/>
              </p:nvSpPr>
              <p:spPr bwMode="auto">
                <a:xfrm>
                  <a:off x="174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40" name="Rectangle 2037">
                  <a:extLst>
                    <a:ext uri="{FF2B5EF4-FFF2-40B4-BE49-F238E27FC236}">
                      <a16:creationId xmlns:a16="http://schemas.microsoft.com/office/drawing/2014/main" id="{C3388682-A8EB-40F9-BB32-BA1D4FD003BA}"/>
                    </a:ext>
                  </a:extLst>
                </p:cNvPr>
                <p:cNvSpPr>
                  <a:spLocks noChangeArrowheads="1"/>
                </p:cNvSpPr>
                <p:nvPr/>
              </p:nvSpPr>
              <p:spPr bwMode="auto">
                <a:xfrm>
                  <a:off x="174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41" name="Rectangle 2038">
                  <a:extLst>
                    <a:ext uri="{FF2B5EF4-FFF2-40B4-BE49-F238E27FC236}">
                      <a16:creationId xmlns:a16="http://schemas.microsoft.com/office/drawing/2014/main" id="{C531101C-AE4F-4332-BABC-630FC944A26B}"/>
                    </a:ext>
                  </a:extLst>
                </p:cNvPr>
                <p:cNvSpPr>
                  <a:spLocks noChangeArrowheads="1"/>
                </p:cNvSpPr>
                <p:nvPr/>
              </p:nvSpPr>
              <p:spPr bwMode="auto">
                <a:xfrm>
                  <a:off x="174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42" name="Rectangle 2039">
                  <a:extLst>
                    <a:ext uri="{FF2B5EF4-FFF2-40B4-BE49-F238E27FC236}">
                      <a16:creationId xmlns:a16="http://schemas.microsoft.com/office/drawing/2014/main" id="{B53B105F-4B33-44FA-AD92-64F2E57EA476}"/>
                    </a:ext>
                  </a:extLst>
                </p:cNvPr>
                <p:cNvSpPr>
                  <a:spLocks noChangeArrowheads="1"/>
                </p:cNvSpPr>
                <p:nvPr/>
              </p:nvSpPr>
              <p:spPr bwMode="auto">
                <a:xfrm>
                  <a:off x="17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43" name="Rectangle 2040">
                  <a:extLst>
                    <a:ext uri="{FF2B5EF4-FFF2-40B4-BE49-F238E27FC236}">
                      <a16:creationId xmlns:a16="http://schemas.microsoft.com/office/drawing/2014/main" id="{0E180523-5A8D-44DD-8FDE-3EBDEF29B09A}"/>
                    </a:ext>
                  </a:extLst>
                </p:cNvPr>
                <p:cNvSpPr>
                  <a:spLocks noChangeArrowheads="1"/>
                </p:cNvSpPr>
                <p:nvPr/>
              </p:nvSpPr>
              <p:spPr bwMode="auto">
                <a:xfrm>
                  <a:off x="17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44" name="Rectangle 2041">
                  <a:extLst>
                    <a:ext uri="{FF2B5EF4-FFF2-40B4-BE49-F238E27FC236}">
                      <a16:creationId xmlns:a16="http://schemas.microsoft.com/office/drawing/2014/main" id="{A0C9F843-D03A-469E-B00E-FDA537E20BD0}"/>
                    </a:ext>
                  </a:extLst>
                </p:cNvPr>
                <p:cNvSpPr>
                  <a:spLocks noChangeArrowheads="1"/>
                </p:cNvSpPr>
                <p:nvPr/>
              </p:nvSpPr>
              <p:spPr bwMode="auto">
                <a:xfrm>
                  <a:off x="17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45" name="Rectangle 2042">
                  <a:extLst>
                    <a:ext uri="{FF2B5EF4-FFF2-40B4-BE49-F238E27FC236}">
                      <a16:creationId xmlns:a16="http://schemas.microsoft.com/office/drawing/2014/main" id="{C6616F26-8F92-4D9A-A50C-41C1F0BBEE06}"/>
                    </a:ext>
                  </a:extLst>
                </p:cNvPr>
                <p:cNvSpPr>
                  <a:spLocks noChangeArrowheads="1"/>
                </p:cNvSpPr>
                <p:nvPr/>
              </p:nvSpPr>
              <p:spPr bwMode="auto">
                <a:xfrm>
                  <a:off x="17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46" name="Rectangle 2043">
                  <a:extLst>
                    <a:ext uri="{FF2B5EF4-FFF2-40B4-BE49-F238E27FC236}">
                      <a16:creationId xmlns:a16="http://schemas.microsoft.com/office/drawing/2014/main" id="{61D471EA-E807-4935-BB57-A47D7D2B5181}"/>
                    </a:ext>
                  </a:extLst>
                </p:cNvPr>
                <p:cNvSpPr>
                  <a:spLocks noChangeArrowheads="1"/>
                </p:cNvSpPr>
                <p:nvPr/>
              </p:nvSpPr>
              <p:spPr bwMode="auto">
                <a:xfrm>
                  <a:off x="17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47" name="Rectangle 2044">
                  <a:extLst>
                    <a:ext uri="{FF2B5EF4-FFF2-40B4-BE49-F238E27FC236}">
                      <a16:creationId xmlns:a16="http://schemas.microsoft.com/office/drawing/2014/main" id="{25301503-B149-4187-81EF-1618E5EC0C2A}"/>
                    </a:ext>
                  </a:extLst>
                </p:cNvPr>
                <p:cNvSpPr>
                  <a:spLocks noChangeArrowheads="1"/>
                </p:cNvSpPr>
                <p:nvPr/>
              </p:nvSpPr>
              <p:spPr bwMode="auto">
                <a:xfrm>
                  <a:off x="17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48" name="Rectangle 2045">
                  <a:extLst>
                    <a:ext uri="{FF2B5EF4-FFF2-40B4-BE49-F238E27FC236}">
                      <a16:creationId xmlns:a16="http://schemas.microsoft.com/office/drawing/2014/main" id="{A3D25006-3391-4042-A42D-0D18BDC69D66}"/>
                    </a:ext>
                  </a:extLst>
                </p:cNvPr>
                <p:cNvSpPr>
                  <a:spLocks noChangeArrowheads="1"/>
                </p:cNvSpPr>
                <p:nvPr/>
              </p:nvSpPr>
              <p:spPr bwMode="auto">
                <a:xfrm>
                  <a:off x="17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49" name="Rectangle 2046">
                  <a:extLst>
                    <a:ext uri="{FF2B5EF4-FFF2-40B4-BE49-F238E27FC236}">
                      <a16:creationId xmlns:a16="http://schemas.microsoft.com/office/drawing/2014/main" id="{F2223207-4F91-4836-8081-385DD8673B9B}"/>
                    </a:ext>
                  </a:extLst>
                </p:cNvPr>
                <p:cNvSpPr>
                  <a:spLocks noChangeArrowheads="1"/>
                </p:cNvSpPr>
                <p:nvPr/>
              </p:nvSpPr>
              <p:spPr bwMode="auto">
                <a:xfrm>
                  <a:off x="17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50" name="Rectangle 2047">
                  <a:extLst>
                    <a:ext uri="{FF2B5EF4-FFF2-40B4-BE49-F238E27FC236}">
                      <a16:creationId xmlns:a16="http://schemas.microsoft.com/office/drawing/2014/main" id="{AE1A0D59-0DA9-42FF-828D-C9E772937CC2}"/>
                    </a:ext>
                  </a:extLst>
                </p:cNvPr>
                <p:cNvSpPr>
                  <a:spLocks noChangeArrowheads="1"/>
                </p:cNvSpPr>
                <p:nvPr/>
              </p:nvSpPr>
              <p:spPr bwMode="auto">
                <a:xfrm>
                  <a:off x="175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51" name="Rectangle 2048">
                  <a:extLst>
                    <a:ext uri="{FF2B5EF4-FFF2-40B4-BE49-F238E27FC236}">
                      <a16:creationId xmlns:a16="http://schemas.microsoft.com/office/drawing/2014/main" id="{8E39B08D-7BAC-41CB-ACBC-058506DF6306}"/>
                    </a:ext>
                  </a:extLst>
                </p:cNvPr>
                <p:cNvSpPr>
                  <a:spLocks noChangeArrowheads="1"/>
                </p:cNvSpPr>
                <p:nvPr/>
              </p:nvSpPr>
              <p:spPr bwMode="auto">
                <a:xfrm>
                  <a:off x="175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52" name="Rectangle 2049">
                  <a:extLst>
                    <a:ext uri="{FF2B5EF4-FFF2-40B4-BE49-F238E27FC236}">
                      <a16:creationId xmlns:a16="http://schemas.microsoft.com/office/drawing/2014/main" id="{F8BA0BAB-2EA0-411E-AD77-1B14CD0CBDA8}"/>
                    </a:ext>
                  </a:extLst>
                </p:cNvPr>
                <p:cNvSpPr>
                  <a:spLocks noChangeArrowheads="1"/>
                </p:cNvSpPr>
                <p:nvPr/>
              </p:nvSpPr>
              <p:spPr bwMode="auto">
                <a:xfrm>
                  <a:off x="175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53" name="Rectangle 2050">
                  <a:extLst>
                    <a:ext uri="{FF2B5EF4-FFF2-40B4-BE49-F238E27FC236}">
                      <a16:creationId xmlns:a16="http://schemas.microsoft.com/office/drawing/2014/main" id="{869698BD-3B6B-4776-81F9-F62B00840AF6}"/>
                    </a:ext>
                  </a:extLst>
                </p:cNvPr>
                <p:cNvSpPr>
                  <a:spLocks noChangeArrowheads="1"/>
                </p:cNvSpPr>
                <p:nvPr/>
              </p:nvSpPr>
              <p:spPr bwMode="auto">
                <a:xfrm>
                  <a:off x="175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54" name="Rectangle 2051">
                  <a:extLst>
                    <a:ext uri="{FF2B5EF4-FFF2-40B4-BE49-F238E27FC236}">
                      <a16:creationId xmlns:a16="http://schemas.microsoft.com/office/drawing/2014/main" id="{0B6C6433-24B1-42EE-B94D-110FA112B331}"/>
                    </a:ext>
                  </a:extLst>
                </p:cNvPr>
                <p:cNvSpPr>
                  <a:spLocks noChangeArrowheads="1"/>
                </p:cNvSpPr>
                <p:nvPr/>
              </p:nvSpPr>
              <p:spPr bwMode="auto">
                <a:xfrm>
                  <a:off x="17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55" name="Rectangle 2052">
                  <a:extLst>
                    <a:ext uri="{FF2B5EF4-FFF2-40B4-BE49-F238E27FC236}">
                      <a16:creationId xmlns:a16="http://schemas.microsoft.com/office/drawing/2014/main" id="{F52D43A7-B004-48BF-89E4-11362C098128}"/>
                    </a:ext>
                  </a:extLst>
                </p:cNvPr>
                <p:cNvSpPr>
                  <a:spLocks noChangeArrowheads="1"/>
                </p:cNvSpPr>
                <p:nvPr/>
              </p:nvSpPr>
              <p:spPr bwMode="auto">
                <a:xfrm>
                  <a:off x="17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56" name="Rectangle 2053">
                  <a:extLst>
                    <a:ext uri="{FF2B5EF4-FFF2-40B4-BE49-F238E27FC236}">
                      <a16:creationId xmlns:a16="http://schemas.microsoft.com/office/drawing/2014/main" id="{A2243504-C638-4E68-9A90-A9B75A7EDF3F}"/>
                    </a:ext>
                  </a:extLst>
                </p:cNvPr>
                <p:cNvSpPr>
                  <a:spLocks noChangeArrowheads="1"/>
                </p:cNvSpPr>
                <p:nvPr/>
              </p:nvSpPr>
              <p:spPr bwMode="auto">
                <a:xfrm>
                  <a:off x="17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57" name="Rectangle 2054">
                  <a:extLst>
                    <a:ext uri="{FF2B5EF4-FFF2-40B4-BE49-F238E27FC236}">
                      <a16:creationId xmlns:a16="http://schemas.microsoft.com/office/drawing/2014/main" id="{8A12EAAF-FB76-4D47-8C6C-FFDF8DE076C0}"/>
                    </a:ext>
                  </a:extLst>
                </p:cNvPr>
                <p:cNvSpPr>
                  <a:spLocks noChangeArrowheads="1"/>
                </p:cNvSpPr>
                <p:nvPr/>
              </p:nvSpPr>
              <p:spPr bwMode="auto">
                <a:xfrm>
                  <a:off x="17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58" name="Rectangle 2055">
                  <a:extLst>
                    <a:ext uri="{FF2B5EF4-FFF2-40B4-BE49-F238E27FC236}">
                      <a16:creationId xmlns:a16="http://schemas.microsoft.com/office/drawing/2014/main" id="{8E04EA23-8128-46B6-B6BA-458B87F2D539}"/>
                    </a:ext>
                  </a:extLst>
                </p:cNvPr>
                <p:cNvSpPr>
                  <a:spLocks noChangeArrowheads="1"/>
                </p:cNvSpPr>
                <p:nvPr/>
              </p:nvSpPr>
              <p:spPr bwMode="auto">
                <a:xfrm>
                  <a:off x="17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59" name="Rectangle 2056">
                  <a:extLst>
                    <a:ext uri="{FF2B5EF4-FFF2-40B4-BE49-F238E27FC236}">
                      <a16:creationId xmlns:a16="http://schemas.microsoft.com/office/drawing/2014/main" id="{473AC8C1-8DEA-414C-99BB-80D02D980A9C}"/>
                    </a:ext>
                  </a:extLst>
                </p:cNvPr>
                <p:cNvSpPr>
                  <a:spLocks noChangeArrowheads="1"/>
                </p:cNvSpPr>
                <p:nvPr/>
              </p:nvSpPr>
              <p:spPr bwMode="auto">
                <a:xfrm>
                  <a:off x="17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60" name="Rectangle 2057">
                  <a:extLst>
                    <a:ext uri="{FF2B5EF4-FFF2-40B4-BE49-F238E27FC236}">
                      <a16:creationId xmlns:a16="http://schemas.microsoft.com/office/drawing/2014/main" id="{3775475D-7CDA-4C82-B9C0-D23368CBD8A5}"/>
                    </a:ext>
                  </a:extLst>
                </p:cNvPr>
                <p:cNvSpPr>
                  <a:spLocks noChangeArrowheads="1"/>
                </p:cNvSpPr>
                <p:nvPr/>
              </p:nvSpPr>
              <p:spPr bwMode="auto">
                <a:xfrm>
                  <a:off x="17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61" name="Rectangle 2058">
                  <a:extLst>
                    <a:ext uri="{FF2B5EF4-FFF2-40B4-BE49-F238E27FC236}">
                      <a16:creationId xmlns:a16="http://schemas.microsoft.com/office/drawing/2014/main" id="{2C4C6A4A-69F4-4855-A01A-75E1B49A3049}"/>
                    </a:ext>
                  </a:extLst>
                </p:cNvPr>
                <p:cNvSpPr>
                  <a:spLocks noChangeArrowheads="1"/>
                </p:cNvSpPr>
                <p:nvPr/>
              </p:nvSpPr>
              <p:spPr bwMode="auto">
                <a:xfrm>
                  <a:off x="17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62" name="Rectangle 2059">
                  <a:extLst>
                    <a:ext uri="{FF2B5EF4-FFF2-40B4-BE49-F238E27FC236}">
                      <a16:creationId xmlns:a16="http://schemas.microsoft.com/office/drawing/2014/main" id="{8DBD0D6A-F63E-4A6F-BD63-948338BD5D6A}"/>
                    </a:ext>
                  </a:extLst>
                </p:cNvPr>
                <p:cNvSpPr>
                  <a:spLocks noChangeArrowheads="1"/>
                </p:cNvSpPr>
                <p:nvPr/>
              </p:nvSpPr>
              <p:spPr bwMode="auto">
                <a:xfrm>
                  <a:off x="176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63" name="Rectangle 2060">
                  <a:extLst>
                    <a:ext uri="{FF2B5EF4-FFF2-40B4-BE49-F238E27FC236}">
                      <a16:creationId xmlns:a16="http://schemas.microsoft.com/office/drawing/2014/main" id="{A6337FAD-5E3C-4FFA-BE4D-EA8993278FAE}"/>
                    </a:ext>
                  </a:extLst>
                </p:cNvPr>
                <p:cNvSpPr>
                  <a:spLocks noChangeArrowheads="1"/>
                </p:cNvSpPr>
                <p:nvPr/>
              </p:nvSpPr>
              <p:spPr bwMode="auto">
                <a:xfrm>
                  <a:off x="176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64" name="Rectangle 2061">
                  <a:extLst>
                    <a:ext uri="{FF2B5EF4-FFF2-40B4-BE49-F238E27FC236}">
                      <a16:creationId xmlns:a16="http://schemas.microsoft.com/office/drawing/2014/main" id="{6EE551A0-14EF-4C81-BCA2-8777ADA18352}"/>
                    </a:ext>
                  </a:extLst>
                </p:cNvPr>
                <p:cNvSpPr>
                  <a:spLocks noChangeArrowheads="1"/>
                </p:cNvSpPr>
                <p:nvPr/>
              </p:nvSpPr>
              <p:spPr bwMode="auto">
                <a:xfrm>
                  <a:off x="176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65" name="Rectangle 2062">
                  <a:extLst>
                    <a:ext uri="{FF2B5EF4-FFF2-40B4-BE49-F238E27FC236}">
                      <a16:creationId xmlns:a16="http://schemas.microsoft.com/office/drawing/2014/main" id="{A6B2BAFF-A2E1-485C-857E-C0544FA02E2B}"/>
                    </a:ext>
                  </a:extLst>
                </p:cNvPr>
                <p:cNvSpPr>
                  <a:spLocks noChangeArrowheads="1"/>
                </p:cNvSpPr>
                <p:nvPr/>
              </p:nvSpPr>
              <p:spPr bwMode="auto">
                <a:xfrm>
                  <a:off x="176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66" name="Rectangle 2063">
                  <a:extLst>
                    <a:ext uri="{FF2B5EF4-FFF2-40B4-BE49-F238E27FC236}">
                      <a16:creationId xmlns:a16="http://schemas.microsoft.com/office/drawing/2014/main" id="{C80128A6-9F4A-444A-8844-C8DF19A68D17}"/>
                    </a:ext>
                  </a:extLst>
                </p:cNvPr>
                <p:cNvSpPr>
                  <a:spLocks noChangeArrowheads="1"/>
                </p:cNvSpPr>
                <p:nvPr/>
              </p:nvSpPr>
              <p:spPr bwMode="auto">
                <a:xfrm>
                  <a:off x="17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67" name="Rectangle 2064">
                  <a:extLst>
                    <a:ext uri="{FF2B5EF4-FFF2-40B4-BE49-F238E27FC236}">
                      <a16:creationId xmlns:a16="http://schemas.microsoft.com/office/drawing/2014/main" id="{5AF06F2E-C64B-410B-A833-69CC55500CF7}"/>
                    </a:ext>
                  </a:extLst>
                </p:cNvPr>
                <p:cNvSpPr>
                  <a:spLocks noChangeArrowheads="1"/>
                </p:cNvSpPr>
                <p:nvPr/>
              </p:nvSpPr>
              <p:spPr bwMode="auto">
                <a:xfrm>
                  <a:off x="17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68" name="Rectangle 2065">
                  <a:extLst>
                    <a:ext uri="{FF2B5EF4-FFF2-40B4-BE49-F238E27FC236}">
                      <a16:creationId xmlns:a16="http://schemas.microsoft.com/office/drawing/2014/main" id="{A81A8993-4913-40A8-8D95-22C1A439E1B6}"/>
                    </a:ext>
                  </a:extLst>
                </p:cNvPr>
                <p:cNvSpPr>
                  <a:spLocks noChangeArrowheads="1"/>
                </p:cNvSpPr>
                <p:nvPr/>
              </p:nvSpPr>
              <p:spPr bwMode="auto">
                <a:xfrm>
                  <a:off x="17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69" name="Rectangle 2066">
                  <a:extLst>
                    <a:ext uri="{FF2B5EF4-FFF2-40B4-BE49-F238E27FC236}">
                      <a16:creationId xmlns:a16="http://schemas.microsoft.com/office/drawing/2014/main" id="{7F412F4E-7EE5-4BE0-BF43-AFF263A8BCD8}"/>
                    </a:ext>
                  </a:extLst>
                </p:cNvPr>
                <p:cNvSpPr>
                  <a:spLocks noChangeArrowheads="1"/>
                </p:cNvSpPr>
                <p:nvPr/>
              </p:nvSpPr>
              <p:spPr bwMode="auto">
                <a:xfrm>
                  <a:off x="17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70" name="Rectangle 2067">
                  <a:extLst>
                    <a:ext uri="{FF2B5EF4-FFF2-40B4-BE49-F238E27FC236}">
                      <a16:creationId xmlns:a16="http://schemas.microsoft.com/office/drawing/2014/main" id="{9A54EB3F-C5AD-4CE7-B2D8-464111F4484C}"/>
                    </a:ext>
                  </a:extLst>
                </p:cNvPr>
                <p:cNvSpPr>
                  <a:spLocks noChangeArrowheads="1"/>
                </p:cNvSpPr>
                <p:nvPr/>
              </p:nvSpPr>
              <p:spPr bwMode="auto">
                <a:xfrm>
                  <a:off x="17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71" name="Rectangle 2068">
                  <a:extLst>
                    <a:ext uri="{FF2B5EF4-FFF2-40B4-BE49-F238E27FC236}">
                      <a16:creationId xmlns:a16="http://schemas.microsoft.com/office/drawing/2014/main" id="{8D77D7B2-368E-43D9-A6F3-1AF1B7133569}"/>
                    </a:ext>
                  </a:extLst>
                </p:cNvPr>
                <p:cNvSpPr>
                  <a:spLocks noChangeArrowheads="1"/>
                </p:cNvSpPr>
                <p:nvPr/>
              </p:nvSpPr>
              <p:spPr bwMode="auto">
                <a:xfrm>
                  <a:off x="17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72" name="Rectangle 2069">
                  <a:extLst>
                    <a:ext uri="{FF2B5EF4-FFF2-40B4-BE49-F238E27FC236}">
                      <a16:creationId xmlns:a16="http://schemas.microsoft.com/office/drawing/2014/main" id="{FE53E9B7-D9D9-47B1-9A8C-DE22B4307A6A}"/>
                    </a:ext>
                  </a:extLst>
                </p:cNvPr>
                <p:cNvSpPr>
                  <a:spLocks noChangeArrowheads="1"/>
                </p:cNvSpPr>
                <p:nvPr/>
              </p:nvSpPr>
              <p:spPr bwMode="auto">
                <a:xfrm>
                  <a:off x="17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73" name="Rectangle 2070">
                  <a:extLst>
                    <a:ext uri="{FF2B5EF4-FFF2-40B4-BE49-F238E27FC236}">
                      <a16:creationId xmlns:a16="http://schemas.microsoft.com/office/drawing/2014/main" id="{A3E4996C-BC54-4EDC-AC44-837AD1DFA73A}"/>
                    </a:ext>
                  </a:extLst>
                </p:cNvPr>
                <p:cNvSpPr>
                  <a:spLocks noChangeArrowheads="1"/>
                </p:cNvSpPr>
                <p:nvPr/>
              </p:nvSpPr>
              <p:spPr bwMode="auto">
                <a:xfrm>
                  <a:off x="17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74" name="Rectangle 2071">
                  <a:extLst>
                    <a:ext uri="{FF2B5EF4-FFF2-40B4-BE49-F238E27FC236}">
                      <a16:creationId xmlns:a16="http://schemas.microsoft.com/office/drawing/2014/main" id="{E4A592B3-48D3-46A4-A8FE-B24CA4037D05}"/>
                    </a:ext>
                  </a:extLst>
                </p:cNvPr>
                <p:cNvSpPr>
                  <a:spLocks noChangeArrowheads="1"/>
                </p:cNvSpPr>
                <p:nvPr/>
              </p:nvSpPr>
              <p:spPr bwMode="auto">
                <a:xfrm>
                  <a:off x="177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75" name="Rectangle 2072">
                  <a:extLst>
                    <a:ext uri="{FF2B5EF4-FFF2-40B4-BE49-F238E27FC236}">
                      <a16:creationId xmlns:a16="http://schemas.microsoft.com/office/drawing/2014/main" id="{47FE4B5B-6B0E-4804-8AC2-63524925D995}"/>
                    </a:ext>
                  </a:extLst>
                </p:cNvPr>
                <p:cNvSpPr>
                  <a:spLocks noChangeArrowheads="1"/>
                </p:cNvSpPr>
                <p:nvPr/>
              </p:nvSpPr>
              <p:spPr bwMode="auto">
                <a:xfrm>
                  <a:off x="177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76" name="Rectangle 2073">
                  <a:extLst>
                    <a:ext uri="{FF2B5EF4-FFF2-40B4-BE49-F238E27FC236}">
                      <a16:creationId xmlns:a16="http://schemas.microsoft.com/office/drawing/2014/main" id="{2FD13CD6-4C92-40F5-9F44-DD7780CD3F9A}"/>
                    </a:ext>
                  </a:extLst>
                </p:cNvPr>
                <p:cNvSpPr>
                  <a:spLocks noChangeArrowheads="1"/>
                </p:cNvSpPr>
                <p:nvPr/>
              </p:nvSpPr>
              <p:spPr bwMode="auto">
                <a:xfrm>
                  <a:off x="177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77" name="Rectangle 2074">
                  <a:extLst>
                    <a:ext uri="{FF2B5EF4-FFF2-40B4-BE49-F238E27FC236}">
                      <a16:creationId xmlns:a16="http://schemas.microsoft.com/office/drawing/2014/main" id="{1B0DABF2-9191-41DE-A392-45738396173F}"/>
                    </a:ext>
                  </a:extLst>
                </p:cNvPr>
                <p:cNvSpPr>
                  <a:spLocks noChangeArrowheads="1"/>
                </p:cNvSpPr>
                <p:nvPr/>
              </p:nvSpPr>
              <p:spPr bwMode="auto">
                <a:xfrm>
                  <a:off x="177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78" name="Rectangle 2075">
                  <a:extLst>
                    <a:ext uri="{FF2B5EF4-FFF2-40B4-BE49-F238E27FC236}">
                      <a16:creationId xmlns:a16="http://schemas.microsoft.com/office/drawing/2014/main" id="{8CCCFC4E-2901-4AC0-99A2-2465074849D4}"/>
                    </a:ext>
                  </a:extLst>
                </p:cNvPr>
                <p:cNvSpPr>
                  <a:spLocks noChangeArrowheads="1"/>
                </p:cNvSpPr>
                <p:nvPr/>
              </p:nvSpPr>
              <p:spPr bwMode="auto">
                <a:xfrm>
                  <a:off x="177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79" name="Rectangle 2076">
                  <a:extLst>
                    <a:ext uri="{FF2B5EF4-FFF2-40B4-BE49-F238E27FC236}">
                      <a16:creationId xmlns:a16="http://schemas.microsoft.com/office/drawing/2014/main" id="{C394FE84-8D7A-403B-BD25-26F3EB7D8251}"/>
                    </a:ext>
                  </a:extLst>
                </p:cNvPr>
                <p:cNvSpPr>
                  <a:spLocks noChangeArrowheads="1"/>
                </p:cNvSpPr>
                <p:nvPr/>
              </p:nvSpPr>
              <p:spPr bwMode="auto">
                <a:xfrm>
                  <a:off x="17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80" name="Rectangle 2077">
                  <a:extLst>
                    <a:ext uri="{FF2B5EF4-FFF2-40B4-BE49-F238E27FC236}">
                      <a16:creationId xmlns:a16="http://schemas.microsoft.com/office/drawing/2014/main" id="{33A243DD-8B07-4DF8-9A6A-3ADBE3F7F8F9}"/>
                    </a:ext>
                  </a:extLst>
                </p:cNvPr>
                <p:cNvSpPr>
                  <a:spLocks noChangeArrowheads="1"/>
                </p:cNvSpPr>
                <p:nvPr/>
              </p:nvSpPr>
              <p:spPr bwMode="auto">
                <a:xfrm>
                  <a:off x="17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81" name="Rectangle 2078">
                  <a:extLst>
                    <a:ext uri="{FF2B5EF4-FFF2-40B4-BE49-F238E27FC236}">
                      <a16:creationId xmlns:a16="http://schemas.microsoft.com/office/drawing/2014/main" id="{D04E4F84-CFDC-44B2-8985-D199C5DB9E68}"/>
                    </a:ext>
                  </a:extLst>
                </p:cNvPr>
                <p:cNvSpPr>
                  <a:spLocks noChangeArrowheads="1"/>
                </p:cNvSpPr>
                <p:nvPr/>
              </p:nvSpPr>
              <p:spPr bwMode="auto">
                <a:xfrm>
                  <a:off x="17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82" name="Rectangle 2079">
                  <a:extLst>
                    <a:ext uri="{FF2B5EF4-FFF2-40B4-BE49-F238E27FC236}">
                      <a16:creationId xmlns:a16="http://schemas.microsoft.com/office/drawing/2014/main" id="{53A2F14B-3F0D-406B-BD32-711417479333}"/>
                    </a:ext>
                  </a:extLst>
                </p:cNvPr>
                <p:cNvSpPr>
                  <a:spLocks noChangeArrowheads="1"/>
                </p:cNvSpPr>
                <p:nvPr/>
              </p:nvSpPr>
              <p:spPr bwMode="auto">
                <a:xfrm>
                  <a:off x="17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83" name="Rectangle 2080">
                  <a:extLst>
                    <a:ext uri="{FF2B5EF4-FFF2-40B4-BE49-F238E27FC236}">
                      <a16:creationId xmlns:a16="http://schemas.microsoft.com/office/drawing/2014/main" id="{CD30FA54-AB60-4D57-9685-74C6FA7FCF9C}"/>
                    </a:ext>
                  </a:extLst>
                </p:cNvPr>
                <p:cNvSpPr>
                  <a:spLocks noChangeArrowheads="1"/>
                </p:cNvSpPr>
                <p:nvPr/>
              </p:nvSpPr>
              <p:spPr bwMode="auto">
                <a:xfrm>
                  <a:off x="17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84" name="Rectangle 2081">
                  <a:extLst>
                    <a:ext uri="{FF2B5EF4-FFF2-40B4-BE49-F238E27FC236}">
                      <a16:creationId xmlns:a16="http://schemas.microsoft.com/office/drawing/2014/main" id="{94C41169-91FC-41B0-A36C-7B20940129B5}"/>
                    </a:ext>
                  </a:extLst>
                </p:cNvPr>
                <p:cNvSpPr>
                  <a:spLocks noChangeArrowheads="1"/>
                </p:cNvSpPr>
                <p:nvPr/>
              </p:nvSpPr>
              <p:spPr bwMode="auto">
                <a:xfrm>
                  <a:off x="17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85" name="Rectangle 2082">
                  <a:extLst>
                    <a:ext uri="{FF2B5EF4-FFF2-40B4-BE49-F238E27FC236}">
                      <a16:creationId xmlns:a16="http://schemas.microsoft.com/office/drawing/2014/main" id="{180F8529-374B-4619-992D-C5C572EA8EC6}"/>
                    </a:ext>
                  </a:extLst>
                </p:cNvPr>
                <p:cNvSpPr>
                  <a:spLocks noChangeArrowheads="1"/>
                </p:cNvSpPr>
                <p:nvPr/>
              </p:nvSpPr>
              <p:spPr bwMode="auto">
                <a:xfrm>
                  <a:off x="17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86" name="Rectangle 2083">
                  <a:extLst>
                    <a:ext uri="{FF2B5EF4-FFF2-40B4-BE49-F238E27FC236}">
                      <a16:creationId xmlns:a16="http://schemas.microsoft.com/office/drawing/2014/main" id="{20B6350B-DE67-44BE-B32A-302B39742ABD}"/>
                    </a:ext>
                  </a:extLst>
                </p:cNvPr>
                <p:cNvSpPr>
                  <a:spLocks noChangeArrowheads="1"/>
                </p:cNvSpPr>
                <p:nvPr/>
              </p:nvSpPr>
              <p:spPr bwMode="auto">
                <a:xfrm>
                  <a:off x="17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87" name="Rectangle 2084">
                  <a:extLst>
                    <a:ext uri="{FF2B5EF4-FFF2-40B4-BE49-F238E27FC236}">
                      <a16:creationId xmlns:a16="http://schemas.microsoft.com/office/drawing/2014/main" id="{4A67F30E-8D06-451D-AD25-08EDA49B9BC9}"/>
                    </a:ext>
                  </a:extLst>
                </p:cNvPr>
                <p:cNvSpPr>
                  <a:spLocks noChangeArrowheads="1"/>
                </p:cNvSpPr>
                <p:nvPr/>
              </p:nvSpPr>
              <p:spPr bwMode="auto">
                <a:xfrm>
                  <a:off x="178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88" name="Rectangle 2085">
                  <a:extLst>
                    <a:ext uri="{FF2B5EF4-FFF2-40B4-BE49-F238E27FC236}">
                      <a16:creationId xmlns:a16="http://schemas.microsoft.com/office/drawing/2014/main" id="{78C412C3-7A05-40E7-A49F-26DF55CD8F04}"/>
                    </a:ext>
                  </a:extLst>
                </p:cNvPr>
                <p:cNvSpPr>
                  <a:spLocks noChangeArrowheads="1"/>
                </p:cNvSpPr>
                <p:nvPr/>
              </p:nvSpPr>
              <p:spPr bwMode="auto">
                <a:xfrm>
                  <a:off x="178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89" name="Rectangle 2086">
                  <a:extLst>
                    <a:ext uri="{FF2B5EF4-FFF2-40B4-BE49-F238E27FC236}">
                      <a16:creationId xmlns:a16="http://schemas.microsoft.com/office/drawing/2014/main" id="{8FBBD8A4-B237-4D2B-A673-7A291E851483}"/>
                    </a:ext>
                  </a:extLst>
                </p:cNvPr>
                <p:cNvSpPr>
                  <a:spLocks noChangeArrowheads="1"/>
                </p:cNvSpPr>
                <p:nvPr/>
              </p:nvSpPr>
              <p:spPr bwMode="auto">
                <a:xfrm>
                  <a:off x="178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90" name="Rectangle 2087">
                  <a:extLst>
                    <a:ext uri="{FF2B5EF4-FFF2-40B4-BE49-F238E27FC236}">
                      <a16:creationId xmlns:a16="http://schemas.microsoft.com/office/drawing/2014/main" id="{3E4A2D78-D86F-483A-BA3B-2FF65F52D063}"/>
                    </a:ext>
                  </a:extLst>
                </p:cNvPr>
                <p:cNvSpPr>
                  <a:spLocks noChangeArrowheads="1"/>
                </p:cNvSpPr>
                <p:nvPr/>
              </p:nvSpPr>
              <p:spPr bwMode="auto">
                <a:xfrm>
                  <a:off x="178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91" name="Rectangle 2088">
                  <a:extLst>
                    <a:ext uri="{FF2B5EF4-FFF2-40B4-BE49-F238E27FC236}">
                      <a16:creationId xmlns:a16="http://schemas.microsoft.com/office/drawing/2014/main" id="{E6471518-3E7B-454D-A0D9-19A38C449527}"/>
                    </a:ext>
                  </a:extLst>
                </p:cNvPr>
                <p:cNvSpPr>
                  <a:spLocks noChangeArrowheads="1"/>
                </p:cNvSpPr>
                <p:nvPr/>
              </p:nvSpPr>
              <p:spPr bwMode="auto">
                <a:xfrm>
                  <a:off x="17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92" name="Rectangle 2089">
                  <a:extLst>
                    <a:ext uri="{FF2B5EF4-FFF2-40B4-BE49-F238E27FC236}">
                      <a16:creationId xmlns:a16="http://schemas.microsoft.com/office/drawing/2014/main" id="{45A7EDC6-97B6-4D7E-B128-C329BC3F7529}"/>
                    </a:ext>
                  </a:extLst>
                </p:cNvPr>
                <p:cNvSpPr>
                  <a:spLocks noChangeArrowheads="1"/>
                </p:cNvSpPr>
                <p:nvPr/>
              </p:nvSpPr>
              <p:spPr bwMode="auto">
                <a:xfrm>
                  <a:off x="17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93" name="Rectangle 2090">
                  <a:extLst>
                    <a:ext uri="{FF2B5EF4-FFF2-40B4-BE49-F238E27FC236}">
                      <a16:creationId xmlns:a16="http://schemas.microsoft.com/office/drawing/2014/main" id="{F88F2AC0-2A94-4907-9B85-BE40CA67799F}"/>
                    </a:ext>
                  </a:extLst>
                </p:cNvPr>
                <p:cNvSpPr>
                  <a:spLocks noChangeArrowheads="1"/>
                </p:cNvSpPr>
                <p:nvPr/>
              </p:nvSpPr>
              <p:spPr bwMode="auto">
                <a:xfrm>
                  <a:off x="17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94" name="Rectangle 2091">
                  <a:extLst>
                    <a:ext uri="{FF2B5EF4-FFF2-40B4-BE49-F238E27FC236}">
                      <a16:creationId xmlns:a16="http://schemas.microsoft.com/office/drawing/2014/main" id="{645FB0AF-7692-4B2D-A43A-EFBF17D72A22}"/>
                    </a:ext>
                  </a:extLst>
                </p:cNvPr>
                <p:cNvSpPr>
                  <a:spLocks noChangeArrowheads="1"/>
                </p:cNvSpPr>
                <p:nvPr/>
              </p:nvSpPr>
              <p:spPr bwMode="auto">
                <a:xfrm>
                  <a:off x="17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95" name="Rectangle 2092">
                  <a:extLst>
                    <a:ext uri="{FF2B5EF4-FFF2-40B4-BE49-F238E27FC236}">
                      <a16:creationId xmlns:a16="http://schemas.microsoft.com/office/drawing/2014/main" id="{D263A609-F68B-4D96-AC67-0BE0A2D66CFB}"/>
                    </a:ext>
                  </a:extLst>
                </p:cNvPr>
                <p:cNvSpPr>
                  <a:spLocks noChangeArrowheads="1"/>
                </p:cNvSpPr>
                <p:nvPr/>
              </p:nvSpPr>
              <p:spPr bwMode="auto">
                <a:xfrm>
                  <a:off x="17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96" name="Rectangle 2093">
                  <a:extLst>
                    <a:ext uri="{FF2B5EF4-FFF2-40B4-BE49-F238E27FC236}">
                      <a16:creationId xmlns:a16="http://schemas.microsoft.com/office/drawing/2014/main" id="{11B4575B-229B-4F28-8C0B-4FE5D37A1C4A}"/>
                    </a:ext>
                  </a:extLst>
                </p:cNvPr>
                <p:cNvSpPr>
                  <a:spLocks noChangeArrowheads="1"/>
                </p:cNvSpPr>
                <p:nvPr/>
              </p:nvSpPr>
              <p:spPr bwMode="auto">
                <a:xfrm>
                  <a:off x="17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97" name="Rectangle 2094">
                  <a:extLst>
                    <a:ext uri="{FF2B5EF4-FFF2-40B4-BE49-F238E27FC236}">
                      <a16:creationId xmlns:a16="http://schemas.microsoft.com/office/drawing/2014/main" id="{AB7ABF34-72E0-4341-95BC-770C17DCC193}"/>
                    </a:ext>
                  </a:extLst>
                </p:cNvPr>
                <p:cNvSpPr>
                  <a:spLocks noChangeArrowheads="1"/>
                </p:cNvSpPr>
                <p:nvPr/>
              </p:nvSpPr>
              <p:spPr bwMode="auto">
                <a:xfrm>
                  <a:off x="17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98" name="Rectangle 2095">
                  <a:extLst>
                    <a:ext uri="{FF2B5EF4-FFF2-40B4-BE49-F238E27FC236}">
                      <a16:creationId xmlns:a16="http://schemas.microsoft.com/office/drawing/2014/main" id="{EF674600-3FF3-4360-AD13-E4E9712A0FD8}"/>
                    </a:ext>
                  </a:extLst>
                </p:cNvPr>
                <p:cNvSpPr>
                  <a:spLocks noChangeArrowheads="1"/>
                </p:cNvSpPr>
                <p:nvPr/>
              </p:nvSpPr>
              <p:spPr bwMode="auto">
                <a:xfrm>
                  <a:off x="17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99" name="Rectangle 2096">
                  <a:extLst>
                    <a:ext uri="{FF2B5EF4-FFF2-40B4-BE49-F238E27FC236}">
                      <a16:creationId xmlns:a16="http://schemas.microsoft.com/office/drawing/2014/main" id="{13FB7A59-FFD1-4C9D-A5DE-17248802DDD8}"/>
                    </a:ext>
                  </a:extLst>
                </p:cNvPr>
                <p:cNvSpPr>
                  <a:spLocks noChangeArrowheads="1"/>
                </p:cNvSpPr>
                <p:nvPr/>
              </p:nvSpPr>
              <p:spPr bwMode="auto">
                <a:xfrm>
                  <a:off x="179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00" name="Rectangle 2097">
                  <a:extLst>
                    <a:ext uri="{FF2B5EF4-FFF2-40B4-BE49-F238E27FC236}">
                      <a16:creationId xmlns:a16="http://schemas.microsoft.com/office/drawing/2014/main" id="{BBDE4D57-8E89-4440-8D5E-C767A69EBDC0}"/>
                    </a:ext>
                  </a:extLst>
                </p:cNvPr>
                <p:cNvSpPr>
                  <a:spLocks noChangeArrowheads="1"/>
                </p:cNvSpPr>
                <p:nvPr/>
              </p:nvSpPr>
              <p:spPr bwMode="auto">
                <a:xfrm>
                  <a:off x="179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01" name="Rectangle 2098">
                  <a:extLst>
                    <a:ext uri="{FF2B5EF4-FFF2-40B4-BE49-F238E27FC236}">
                      <a16:creationId xmlns:a16="http://schemas.microsoft.com/office/drawing/2014/main" id="{D0D3DEA5-5306-4321-88B1-02F15B5820C1}"/>
                    </a:ext>
                  </a:extLst>
                </p:cNvPr>
                <p:cNvSpPr>
                  <a:spLocks noChangeArrowheads="1"/>
                </p:cNvSpPr>
                <p:nvPr/>
              </p:nvSpPr>
              <p:spPr bwMode="auto">
                <a:xfrm>
                  <a:off x="179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02" name="Rectangle 2099">
                  <a:extLst>
                    <a:ext uri="{FF2B5EF4-FFF2-40B4-BE49-F238E27FC236}">
                      <a16:creationId xmlns:a16="http://schemas.microsoft.com/office/drawing/2014/main" id="{68D2AFCD-E1B9-4E51-83D4-64E4369F705A}"/>
                    </a:ext>
                  </a:extLst>
                </p:cNvPr>
                <p:cNvSpPr>
                  <a:spLocks noChangeArrowheads="1"/>
                </p:cNvSpPr>
                <p:nvPr/>
              </p:nvSpPr>
              <p:spPr bwMode="auto">
                <a:xfrm>
                  <a:off x="179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03" name="Rectangle 2100">
                  <a:extLst>
                    <a:ext uri="{FF2B5EF4-FFF2-40B4-BE49-F238E27FC236}">
                      <a16:creationId xmlns:a16="http://schemas.microsoft.com/office/drawing/2014/main" id="{30C695B1-918E-4838-928D-D9190C21A75D}"/>
                    </a:ext>
                  </a:extLst>
                </p:cNvPr>
                <p:cNvSpPr>
                  <a:spLocks noChangeArrowheads="1"/>
                </p:cNvSpPr>
                <p:nvPr/>
              </p:nvSpPr>
              <p:spPr bwMode="auto">
                <a:xfrm>
                  <a:off x="17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04" name="Rectangle 2101">
                  <a:extLst>
                    <a:ext uri="{FF2B5EF4-FFF2-40B4-BE49-F238E27FC236}">
                      <a16:creationId xmlns:a16="http://schemas.microsoft.com/office/drawing/2014/main" id="{D4F30089-6630-47E6-99F8-CA89E237F0CE}"/>
                    </a:ext>
                  </a:extLst>
                </p:cNvPr>
                <p:cNvSpPr>
                  <a:spLocks noChangeArrowheads="1"/>
                </p:cNvSpPr>
                <p:nvPr/>
              </p:nvSpPr>
              <p:spPr bwMode="auto">
                <a:xfrm>
                  <a:off x="17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05" name="Rectangle 2102">
                  <a:extLst>
                    <a:ext uri="{FF2B5EF4-FFF2-40B4-BE49-F238E27FC236}">
                      <a16:creationId xmlns:a16="http://schemas.microsoft.com/office/drawing/2014/main" id="{E87C19FA-C363-45A1-AEA0-25566D970366}"/>
                    </a:ext>
                  </a:extLst>
                </p:cNvPr>
                <p:cNvSpPr>
                  <a:spLocks noChangeArrowheads="1"/>
                </p:cNvSpPr>
                <p:nvPr/>
              </p:nvSpPr>
              <p:spPr bwMode="auto">
                <a:xfrm>
                  <a:off x="17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06" name="Rectangle 2103">
                  <a:extLst>
                    <a:ext uri="{FF2B5EF4-FFF2-40B4-BE49-F238E27FC236}">
                      <a16:creationId xmlns:a16="http://schemas.microsoft.com/office/drawing/2014/main" id="{92438FB2-236D-4E7D-8F08-720547699C39}"/>
                    </a:ext>
                  </a:extLst>
                </p:cNvPr>
                <p:cNvSpPr>
                  <a:spLocks noChangeArrowheads="1"/>
                </p:cNvSpPr>
                <p:nvPr/>
              </p:nvSpPr>
              <p:spPr bwMode="auto">
                <a:xfrm>
                  <a:off x="17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07" name="Rectangle 2104">
                  <a:extLst>
                    <a:ext uri="{FF2B5EF4-FFF2-40B4-BE49-F238E27FC236}">
                      <a16:creationId xmlns:a16="http://schemas.microsoft.com/office/drawing/2014/main" id="{7D0F65F3-ED5D-4048-A8C4-C879B0514B08}"/>
                    </a:ext>
                  </a:extLst>
                </p:cNvPr>
                <p:cNvSpPr>
                  <a:spLocks noChangeArrowheads="1"/>
                </p:cNvSpPr>
                <p:nvPr/>
              </p:nvSpPr>
              <p:spPr bwMode="auto">
                <a:xfrm>
                  <a:off x="18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08" name="Rectangle 2105">
                  <a:extLst>
                    <a:ext uri="{FF2B5EF4-FFF2-40B4-BE49-F238E27FC236}">
                      <a16:creationId xmlns:a16="http://schemas.microsoft.com/office/drawing/2014/main" id="{F2073024-4437-4341-A6A6-53CAB70650A7}"/>
                    </a:ext>
                  </a:extLst>
                </p:cNvPr>
                <p:cNvSpPr>
                  <a:spLocks noChangeArrowheads="1"/>
                </p:cNvSpPr>
                <p:nvPr/>
              </p:nvSpPr>
              <p:spPr bwMode="auto">
                <a:xfrm>
                  <a:off x="18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09" name="Rectangle 2106">
                  <a:extLst>
                    <a:ext uri="{FF2B5EF4-FFF2-40B4-BE49-F238E27FC236}">
                      <a16:creationId xmlns:a16="http://schemas.microsoft.com/office/drawing/2014/main" id="{B89178A1-8C87-456F-8791-AE085BFD8C7E}"/>
                    </a:ext>
                  </a:extLst>
                </p:cNvPr>
                <p:cNvSpPr>
                  <a:spLocks noChangeArrowheads="1"/>
                </p:cNvSpPr>
                <p:nvPr/>
              </p:nvSpPr>
              <p:spPr bwMode="auto">
                <a:xfrm>
                  <a:off x="18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10" name="Rectangle 2107">
                  <a:extLst>
                    <a:ext uri="{FF2B5EF4-FFF2-40B4-BE49-F238E27FC236}">
                      <a16:creationId xmlns:a16="http://schemas.microsoft.com/office/drawing/2014/main" id="{E16BA664-1439-4A89-B100-518E8F26FB5D}"/>
                    </a:ext>
                  </a:extLst>
                </p:cNvPr>
                <p:cNvSpPr>
                  <a:spLocks noChangeArrowheads="1"/>
                </p:cNvSpPr>
                <p:nvPr/>
              </p:nvSpPr>
              <p:spPr bwMode="auto">
                <a:xfrm>
                  <a:off x="18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11" name="Rectangle 2108">
                  <a:extLst>
                    <a:ext uri="{FF2B5EF4-FFF2-40B4-BE49-F238E27FC236}">
                      <a16:creationId xmlns:a16="http://schemas.microsoft.com/office/drawing/2014/main" id="{1EA0BFD2-EF53-4718-B921-5234CEBBCE13}"/>
                    </a:ext>
                  </a:extLst>
                </p:cNvPr>
                <p:cNvSpPr>
                  <a:spLocks noChangeArrowheads="1"/>
                </p:cNvSpPr>
                <p:nvPr/>
              </p:nvSpPr>
              <p:spPr bwMode="auto">
                <a:xfrm>
                  <a:off x="180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12" name="Rectangle 2109">
                  <a:extLst>
                    <a:ext uri="{FF2B5EF4-FFF2-40B4-BE49-F238E27FC236}">
                      <a16:creationId xmlns:a16="http://schemas.microsoft.com/office/drawing/2014/main" id="{84471C0A-A0D4-41E3-9AB5-A07B9C0ADF92}"/>
                    </a:ext>
                  </a:extLst>
                </p:cNvPr>
                <p:cNvSpPr>
                  <a:spLocks noChangeArrowheads="1"/>
                </p:cNvSpPr>
                <p:nvPr/>
              </p:nvSpPr>
              <p:spPr bwMode="auto">
                <a:xfrm>
                  <a:off x="180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13" name="Rectangle 2110">
                  <a:extLst>
                    <a:ext uri="{FF2B5EF4-FFF2-40B4-BE49-F238E27FC236}">
                      <a16:creationId xmlns:a16="http://schemas.microsoft.com/office/drawing/2014/main" id="{A51A4122-9B8F-4679-B400-62E76EA178B0}"/>
                    </a:ext>
                  </a:extLst>
                </p:cNvPr>
                <p:cNvSpPr>
                  <a:spLocks noChangeArrowheads="1"/>
                </p:cNvSpPr>
                <p:nvPr/>
              </p:nvSpPr>
              <p:spPr bwMode="auto">
                <a:xfrm>
                  <a:off x="180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14" name="Rectangle 2111">
                  <a:extLst>
                    <a:ext uri="{FF2B5EF4-FFF2-40B4-BE49-F238E27FC236}">
                      <a16:creationId xmlns:a16="http://schemas.microsoft.com/office/drawing/2014/main" id="{1B7C13C5-7F75-4487-979E-E5C2414BEDA9}"/>
                    </a:ext>
                  </a:extLst>
                </p:cNvPr>
                <p:cNvSpPr>
                  <a:spLocks noChangeArrowheads="1"/>
                </p:cNvSpPr>
                <p:nvPr/>
              </p:nvSpPr>
              <p:spPr bwMode="auto">
                <a:xfrm>
                  <a:off x="180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15" name="Rectangle 2112">
                  <a:extLst>
                    <a:ext uri="{FF2B5EF4-FFF2-40B4-BE49-F238E27FC236}">
                      <a16:creationId xmlns:a16="http://schemas.microsoft.com/office/drawing/2014/main" id="{C77C5553-E02B-4ACA-9DDE-DB039C310270}"/>
                    </a:ext>
                  </a:extLst>
                </p:cNvPr>
                <p:cNvSpPr>
                  <a:spLocks noChangeArrowheads="1"/>
                </p:cNvSpPr>
                <p:nvPr/>
              </p:nvSpPr>
              <p:spPr bwMode="auto">
                <a:xfrm>
                  <a:off x="18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16" name="Rectangle 2113">
                  <a:extLst>
                    <a:ext uri="{FF2B5EF4-FFF2-40B4-BE49-F238E27FC236}">
                      <a16:creationId xmlns:a16="http://schemas.microsoft.com/office/drawing/2014/main" id="{50858F5A-2F4D-443A-9689-456BA98E4182}"/>
                    </a:ext>
                  </a:extLst>
                </p:cNvPr>
                <p:cNvSpPr>
                  <a:spLocks noChangeArrowheads="1"/>
                </p:cNvSpPr>
                <p:nvPr/>
              </p:nvSpPr>
              <p:spPr bwMode="auto">
                <a:xfrm>
                  <a:off x="18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17" name="Rectangle 2114">
                  <a:extLst>
                    <a:ext uri="{FF2B5EF4-FFF2-40B4-BE49-F238E27FC236}">
                      <a16:creationId xmlns:a16="http://schemas.microsoft.com/office/drawing/2014/main" id="{B0C24237-F2E6-44ED-A679-25E29B54217B}"/>
                    </a:ext>
                  </a:extLst>
                </p:cNvPr>
                <p:cNvSpPr>
                  <a:spLocks noChangeArrowheads="1"/>
                </p:cNvSpPr>
                <p:nvPr/>
              </p:nvSpPr>
              <p:spPr bwMode="auto">
                <a:xfrm>
                  <a:off x="18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18" name="Rectangle 2115">
                  <a:extLst>
                    <a:ext uri="{FF2B5EF4-FFF2-40B4-BE49-F238E27FC236}">
                      <a16:creationId xmlns:a16="http://schemas.microsoft.com/office/drawing/2014/main" id="{B013E3F7-FF8D-4DA7-B48F-0B3FFB67A7FB}"/>
                    </a:ext>
                  </a:extLst>
                </p:cNvPr>
                <p:cNvSpPr>
                  <a:spLocks noChangeArrowheads="1"/>
                </p:cNvSpPr>
                <p:nvPr/>
              </p:nvSpPr>
              <p:spPr bwMode="auto">
                <a:xfrm>
                  <a:off x="18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19" name="Rectangle 2116">
                  <a:extLst>
                    <a:ext uri="{FF2B5EF4-FFF2-40B4-BE49-F238E27FC236}">
                      <a16:creationId xmlns:a16="http://schemas.microsoft.com/office/drawing/2014/main" id="{9B0FDA26-5817-41E5-846D-270BD625AF19}"/>
                    </a:ext>
                  </a:extLst>
                </p:cNvPr>
                <p:cNvSpPr>
                  <a:spLocks noChangeArrowheads="1"/>
                </p:cNvSpPr>
                <p:nvPr/>
              </p:nvSpPr>
              <p:spPr bwMode="auto">
                <a:xfrm>
                  <a:off x="18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20" name="Rectangle 2117">
                  <a:extLst>
                    <a:ext uri="{FF2B5EF4-FFF2-40B4-BE49-F238E27FC236}">
                      <a16:creationId xmlns:a16="http://schemas.microsoft.com/office/drawing/2014/main" id="{5742FCEE-8057-4910-A7E1-AF5E89A1FB4C}"/>
                    </a:ext>
                  </a:extLst>
                </p:cNvPr>
                <p:cNvSpPr>
                  <a:spLocks noChangeArrowheads="1"/>
                </p:cNvSpPr>
                <p:nvPr/>
              </p:nvSpPr>
              <p:spPr bwMode="auto">
                <a:xfrm>
                  <a:off x="18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21" name="Rectangle 2118">
                  <a:extLst>
                    <a:ext uri="{FF2B5EF4-FFF2-40B4-BE49-F238E27FC236}">
                      <a16:creationId xmlns:a16="http://schemas.microsoft.com/office/drawing/2014/main" id="{94A0A662-A74D-421F-9695-0B66A407EB91}"/>
                    </a:ext>
                  </a:extLst>
                </p:cNvPr>
                <p:cNvSpPr>
                  <a:spLocks noChangeArrowheads="1"/>
                </p:cNvSpPr>
                <p:nvPr/>
              </p:nvSpPr>
              <p:spPr bwMode="auto">
                <a:xfrm>
                  <a:off x="18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22" name="Rectangle 2119">
                  <a:extLst>
                    <a:ext uri="{FF2B5EF4-FFF2-40B4-BE49-F238E27FC236}">
                      <a16:creationId xmlns:a16="http://schemas.microsoft.com/office/drawing/2014/main" id="{43998813-2E2C-44AE-8CF0-98AA77475453}"/>
                    </a:ext>
                  </a:extLst>
                </p:cNvPr>
                <p:cNvSpPr>
                  <a:spLocks noChangeArrowheads="1"/>
                </p:cNvSpPr>
                <p:nvPr/>
              </p:nvSpPr>
              <p:spPr bwMode="auto">
                <a:xfrm>
                  <a:off x="18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23" name="Rectangle 2120">
                  <a:extLst>
                    <a:ext uri="{FF2B5EF4-FFF2-40B4-BE49-F238E27FC236}">
                      <a16:creationId xmlns:a16="http://schemas.microsoft.com/office/drawing/2014/main" id="{6A9CC5EB-9634-4BE1-8715-3374E609E23A}"/>
                    </a:ext>
                  </a:extLst>
                </p:cNvPr>
                <p:cNvSpPr>
                  <a:spLocks noChangeArrowheads="1"/>
                </p:cNvSpPr>
                <p:nvPr/>
              </p:nvSpPr>
              <p:spPr bwMode="auto">
                <a:xfrm>
                  <a:off x="181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24" name="Rectangle 2121">
                  <a:extLst>
                    <a:ext uri="{FF2B5EF4-FFF2-40B4-BE49-F238E27FC236}">
                      <a16:creationId xmlns:a16="http://schemas.microsoft.com/office/drawing/2014/main" id="{74EE8F19-461E-4DBA-ACE8-803D379C7F28}"/>
                    </a:ext>
                  </a:extLst>
                </p:cNvPr>
                <p:cNvSpPr>
                  <a:spLocks noChangeArrowheads="1"/>
                </p:cNvSpPr>
                <p:nvPr/>
              </p:nvSpPr>
              <p:spPr bwMode="auto">
                <a:xfrm>
                  <a:off x="181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25" name="Rectangle 2122">
                  <a:extLst>
                    <a:ext uri="{FF2B5EF4-FFF2-40B4-BE49-F238E27FC236}">
                      <a16:creationId xmlns:a16="http://schemas.microsoft.com/office/drawing/2014/main" id="{BFFD5CAF-856F-4582-ACEA-6C432AF080D9}"/>
                    </a:ext>
                  </a:extLst>
                </p:cNvPr>
                <p:cNvSpPr>
                  <a:spLocks noChangeArrowheads="1"/>
                </p:cNvSpPr>
                <p:nvPr/>
              </p:nvSpPr>
              <p:spPr bwMode="auto">
                <a:xfrm>
                  <a:off x="181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26" name="Rectangle 2123">
                  <a:extLst>
                    <a:ext uri="{FF2B5EF4-FFF2-40B4-BE49-F238E27FC236}">
                      <a16:creationId xmlns:a16="http://schemas.microsoft.com/office/drawing/2014/main" id="{56C79626-047F-495E-AE4D-74BDB1CC25AA}"/>
                    </a:ext>
                  </a:extLst>
                </p:cNvPr>
                <p:cNvSpPr>
                  <a:spLocks noChangeArrowheads="1"/>
                </p:cNvSpPr>
                <p:nvPr/>
              </p:nvSpPr>
              <p:spPr bwMode="auto">
                <a:xfrm>
                  <a:off x="181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27" name="Rectangle 2124">
                  <a:extLst>
                    <a:ext uri="{FF2B5EF4-FFF2-40B4-BE49-F238E27FC236}">
                      <a16:creationId xmlns:a16="http://schemas.microsoft.com/office/drawing/2014/main" id="{4D557EDF-0700-4BCB-ACB7-C4C38F5364B6}"/>
                    </a:ext>
                  </a:extLst>
                </p:cNvPr>
                <p:cNvSpPr>
                  <a:spLocks noChangeArrowheads="1"/>
                </p:cNvSpPr>
                <p:nvPr/>
              </p:nvSpPr>
              <p:spPr bwMode="auto">
                <a:xfrm>
                  <a:off x="181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28" name="Rectangle 2125">
                  <a:extLst>
                    <a:ext uri="{FF2B5EF4-FFF2-40B4-BE49-F238E27FC236}">
                      <a16:creationId xmlns:a16="http://schemas.microsoft.com/office/drawing/2014/main" id="{6A11605B-39CA-4EF8-8E3A-F050E1E8CE1B}"/>
                    </a:ext>
                  </a:extLst>
                </p:cNvPr>
                <p:cNvSpPr>
                  <a:spLocks noChangeArrowheads="1"/>
                </p:cNvSpPr>
                <p:nvPr/>
              </p:nvSpPr>
              <p:spPr bwMode="auto">
                <a:xfrm>
                  <a:off x="18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29" name="Rectangle 2126">
                  <a:extLst>
                    <a:ext uri="{FF2B5EF4-FFF2-40B4-BE49-F238E27FC236}">
                      <a16:creationId xmlns:a16="http://schemas.microsoft.com/office/drawing/2014/main" id="{3390F41B-B604-47F6-B3EB-09F150A5A621}"/>
                    </a:ext>
                  </a:extLst>
                </p:cNvPr>
                <p:cNvSpPr>
                  <a:spLocks noChangeArrowheads="1"/>
                </p:cNvSpPr>
                <p:nvPr/>
              </p:nvSpPr>
              <p:spPr bwMode="auto">
                <a:xfrm>
                  <a:off x="18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30" name="Rectangle 2127">
                  <a:extLst>
                    <a:ext uri="{FF2B5EF4-FFF2-40B4-BE49-F238E27FC236}">
                      <a16:creationId xmlns:a16="http://schemas.microsoft.com/office/drawing/2014/main" id="{0D716CE6-BBFB-4DF6-B43B-B85507ECF293}"/>
                    </a:ext>
                  </a:extLst>
                </p:cNvPr>
                <p:cNvSpPr>
                  <a:spLocks noChangeArrowheads="1"/>
                </p:cNvSpPr>
                <p:nvPr/>
              </p:nvSpPr>
              <p:spPr bwMode="auto">
                <a:xfrm>
                  <a:off x="18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31" name="Rectangle 2128">
                  <a:extLst>
                    <a:ext uri="{FF2B5EF4-FFF2-40B4-BE49-F238E27FC236}">
                      <a16:creationId xmlns:a16="http://schemas.microsoft.com/office/drawing/2014/main" id="{DDD33FD0-2E20-4861-8AED-6923AE0DE29F}"/>
                    </a:ext>
                  </a:extLst>
                </p:cNvPr>
                <p:cNvSpPr>
                  <a:spLocks noChangeArrowheads="1"/>
                </p:cNvSpPr>
                <p:nvPr/>
              </p:nvSpPr>
              <p:spPr bwMode="auto">
                <a:xfrm>
                  <a:off x="18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32" name="Rectangle 2129">
                  <a:extLst>
                    <a:ext uri="{FF2B5EF4-FFF2-40B4-BE49-F238E27FC236}">
                      <a16:creationId xmlns:a16="http://schemas.microsoft.com/office/drawing/2014/main" id="{B433700F-FD2F-4C9B-8707-04E9517CB913}"/>
                    </a:ext>
                  </a:extLst>
                </p:cNvPr>
                <p:cNvSpPr>
                  <a:spLocks noChangeArrowheads="1"/>
                </p:cNvSpPr>
                <p:nvPr/>
              </p:nvSpPr>
              <p:spPr bwMode="auto">
                <a:xfrm>
                  <a:off x="18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33" name="Rectangle 2130">
                  <a:extLst>
                    <a:ext uri="{FF2B5EF4-FFF2-40B4-BE49-F238E27FC236}">
                      <a16:creationId xmlns:a16="http://schemas.microsoft.com/office/drawing/2014/main" id="{8DB0CE8F-82BD-49D4-87D3-565811EEC4B8}"/>
                    </a:ext>
                  </a:extLst>
                </p:cNvPr>
                <p:cNvSpPr>
                  <a:spLocks noChangeArrowheads="1"/>
                </p:cNvSpPr>
                <p:nvPr/>
              </p:nvSpPr>
              <p:spPr bwMode="auto">
                <a:xfrm>
                  <a:off x="18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34" name="Rectangle 2131">
                  <a:extLst>
                    <a:ext uri="{FF2B5EF4-FFF2-40B4-BE49-F238E27FC236}">
                      <a16:creationId xmlns:a16="http://schemas.microsoft.com/office/drawing/2014/main" id="{50E0B5C7-3099-4828-B564-3F950C1C8F29}"/>
                    </a:ext>
                  </a:extLst>
                </p:cNvPr>
                <p:cNvSpPr>
                  <a:spLocks noChangeArrowheads="1"/>
                </p:cNvSpPr>
                <p:nvPr/>
              </p:nvSpPr>
              <p:spPr bwMode="auto">
                <a:xfrm>
                  <a:off x="18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35" name="Rectangle 2132">
                  <a:extLst>
                    <a:ext uri="{FF2B5EF4-FFF2-40B4-BE49-F238E27FC236}">
                      <a16:creationId xmlns:a16="http://schemas.microsoft.com/office/drawing/2014/main" id="{38AF48FE-3375-4A93-8018-F517758E1D29}"/>
                    </a:ext>
                  </a:extLst>
                </p:cNvPr>
                <p:cNvSpPr>
                  <a:spLocks noChangeArrowheads="1"/>
                </p:cNvSpPr>
                <p:nvPr/>
              </p:nvSpPr>
              <p:spPr bwMode="auto">
                <a:xfrm>
                  <a:off x="18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36" name="Rectangle 2133">
                  <a:extLst>
                    <a:ext uri="{FF2B5EF4-FFF2-40B4-BE49-F238E27FC236}">
                      <a16:creationId xmlns:a16="http://schemas.microsoft.com/office/drawing/2014/main" id="{A73584A7-0659-4048-BA08-E7E291102E20}"/>
                    </a:ext>
                  </a:extLst>
                </p:cNvPr>
                <p:cNvSpPr>
                  <a:spLocks noChangeArrowheads="1"/>
                </p:cNvSpPr>
                <p:nvPr/>
              </p:nvSpPr>
              <p:spPr bwMode="auto">
                <a:xfrm>
                  <a:off x="182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37" name="Rectangle 2134">
                  <a:extLst>
                    <a:ext uri="{FF2B5EF4-FFF2-40B4-BE49-F238E27FC236}">
                      <a16:creationId xmlns:a16="http://schemas.microsoft.com/office/drawing/2014/main" id="{BD3565B3-4510-42E0-908E-454F44DDB36A}"/>
                    </a:ext>
                  </a:extLst>
                </p:cNvPr>
                <p:cNvSpPr>
                  <a:spLocks noChangeArrowheads="1"/>
                </p:cNvSpPr>
                <p:nvPr/>
              </p:nvSpPr>
              <p:spPr bwMode="auto">
                <a:xfrm>
                  <a:off x="182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38" name="Rectangle 2135">
                  <a:extLst>
                    <a:ext uri="{FF2B5EF4-FFF2-40B4-BE49-F238E27FC236}">
                      <a16:creationId xmlns:a16="http://schemas.microsoft.com/office/drawing/2014/main" id="{9F3A569D-3988-4B9F-A4DC-EDBECCAA58E4}"/>
                    </a:ext>
                  </a:extLst>
                </p:cNvPr>
                <p:cNvSpPr>
                  <a:spLocks noChangeArrowheads="1"/>
                </p:cNvSpPr>
                <p:nvPr/>
              </p:nvSpPr>
              <p:spPr bwMode="auto">
                <a:xfrm>
                  <a:off x="182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39" name="Rectangle 2136">
                  <a:extLst>
                    <a:ext uri="{FF2B5EF4-FFF2-40B4-BE49-F238E27FC236}">
                      <a16:creationId xmlns:a16="http://schemas.microsoft.com/office/drawing/2014/main" id="{7EA17201-ED12-4017-9A06-C13FA5C33E49}"/>
                    </a:ext>
                  </a:extLst>
                </p:cNvPr>
                <p:cNvSpPr>
                  <a:spLocks noChangeArrowheads="1"/>
                </p:cNvSpPr>
                <p:nvPr/>
              </p:nvSpPr>
              <p:spPr bwMode="auto">
                <a:xfrm>
                  <a:off x="182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40" name="Rectangle 2137">
                  <a:extLst>
                    <a:ext uri="{FF2B5EF4-FFF2-40B4-BE49-F238E27FC236}">
                      <a16:creationId xmlns:a16="http://schemas.microsoft.com/office/drawing/2014/main" id="{9C7A47DB-FB96-4E9F-B673-A101ED1D09CA}"/>
                    </a:ext>
                  </a:extLst>
                </p:cNvPr>
                <p:cNvSpPr>
                  <a:spLocks noChangeArrowheads="1"/>
                </p:cNvSpPr>
                <p:nvPr/>
              </p:nvSpPr>
              <p:spPr bwMode="auto">
                <a:xfrm>
                  <a:off x="18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41" name="Rectangle 2138">
                  <a:extLst>
                    <a:ext uri="{FF2B5EF4-FFF2-40B4-BE49-F238E27FC236}">
                      <a16:creationId xmlns:a16="http://schemas.microsoft.com/office/drawing/2014/main" id="{03B6783E-7132-4F3E-8915-91DCE2CBEF90}"/>
                    </a:ext>
                  </a:extLst>
                </p:cNvPr>
                <p:cNvSpPr>
                  <a:spLocks noChangeArrowheads="1"/>
                </p:cNvSpPr>
                <p:nvPr/>
              </p:nvSpPr>
              <p:spPr bwMode="auto">
                <a:xfrm>
                  <a:off x="18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42" name="Rectangle 2139">
                  <a:extLst>
                    <a:ext uri="{FF2B5EF4-FFF2-40B4-BE49-F238E27FC236}">
                      <a16:creationId xmlns:a16="http://schemas.microsoft.com/office/drawing/2014/main" id="{ECAD3400-6F53-43F0-863E-C79E6CAABFDF}"/>
                    </a:ext>
                  </a:extLst>
                </p:cNvPr>
                <p:cNvSpPr>
                  <a:spLocks noChangeArrowheads="1"/>
                </p:cNvSpPr>
                <p:nvPr/>
              </p:nvSpPr>
              <p:spPr bwMode="auto">
                <a:xfrm>
                  <a:off x="18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43" name="Rectangle 2140">
                  <a:extLst>
                    <a:ext uri="{FF2B5EF4-FFF2-40B4-BE49-F238E27FC236}">
                      <a16:creationId xmlns:a16="http://schemas.microsoft.com/office/drawing/2014/main" id="{23FE45F6-C514-4404-9556-6839CB339C04}"/>
                    </a:ext>
                  </a:extLst>
                </p:cNvPr>
                <p:cNvSpPr>
                  <a:spLocks noChangeArrowheads="1"/>
                </p:cNvSpPr>
                <p:nvPr/>
              </p:nvSpPr>
              <p:spPr bwMode="auto">
                <a:xfrm>
                  <a:off x="18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44" name="Rectangle 2141">
                  <a:extLst>
                    <a:ext uri="{FF2B5EF4-FFF2-40B4-BE49-F238E27FC236}">
                      <a16:creationId xmlns:a16="http://schemas.microsoft.com/office/drawing/2014/main" id="{00C0CE61-FDF9-4CF1-B0B7-2743E2635526}"/>
                    </a:ext>
                  </a:extLst>
                </p:cNvPr>
                <p:cNvSpPr>
                  <a:spLocks noChangeArrowheads="1"/>
                </p:cNvSpPr>
                <p:nvPr/>
              </p:nvSpPr>
              <p:spPr bwMode="auto">
                <a:xfrm>
                  <a:off x="18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45" name="Rectangle 2142">
                  <a:extLst>
                    <a:ext uri="{FF2B5EF4-FFF2-40B4-BE49-F238E27FC236}">
                      <a16:creationId xmlns:a16="http://schemas.microsoft.com/office/drawing/2014/main" id="{3A8DDA12-7157-41AE-8E83-893022BEA696}"/>
                    </a:ext>
                  </a:extLst>
                </p:cNvPr>
                <p:cNvSpPr>
                  <a:spLocks noChangeArrowheads="1"/>
                </p:cNvSpPr>
                <p:nvPr/>
              </p:nvSpPr>
              <p:spPr bwMode="auto">
                <a:xfrm>
                  <a:off x="18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46" name="Rectangle 2143">
                  <a:extLst>
                    <a:ext uri="{FF2B5EF4-FFF2-40B4-BE49-F238E27FC236}">
                      <a16:creationId xmlns:a16="http://schemas.microsoft.com/office/drawing/2014/main" id="{6A7F6D6E-F0FD-433D-9A6C-DF5725E5F9F5}"/>
                    </a:ext>
                  </a:extLst>
                </p:cNvPr>
                <p:cNvSpPr>
                  <a:spLocks noChangeArrowheads="1"/>
                </p:cNvSpPr>
                <p:nvPr/>
              </p:nvSpPr>
              <p:spPr bwMode="auto">
                <a:xfrm>
                  <a:off x="18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47" name="Rectangle 2144">
                  <a:extLst>
                    <a:ext uri="{FF2B5EF4-FFF2-40B4-BE49-F238E27FC236}">
                      <a16:creationId xmlns:a16="http://schemas.microsoft.com/office/drawing/2014/main" id="{02C05E99-0034-4E3F-A0F0-A9036FCE08D9}"/>
                    </a:ext>
                  </a:extLst>
                </p:cNvPr>
                <p:cNvSpPr>
                  <a:spLocks noChangeArrowheads="1"/>
                </p:cNvSpPr>
                <p:nvPr/>
              </p:nvSpPr>
              <p:spPr bwMode="auto">
                <a:xfrm>
                  <a:off x="18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48" name="Rectangle 2145">
                  <a:extLst>
                    <a:ext uri="{FF2B5EF4-FFF2-40B4-BE49-F238E27FC236}">
                      <a16:creationId xmlns:a16="http://schemas.microsoft.com/office/drawing/2014/main" id="{18E75A92-8B85-434B-81EA-6B7CEBD6F9C4}"/>
                    </a:ext>
                  </a:extLst>
                </p:cNvPr>
                <p:cNvSpPr>
                  <a:spLocks noChangeArrowheads="1"/>
                </p:cNvSpPr>
                <p:nvPr/>
              </p:nvSpPr>
              <p:spPr bwMode="auto">
                <a:xfrm>
                  <a:off x="183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49" name="Rectangle 2146">
                  <a:extLst>
                    <a:ext uri="{FF2B5EF4-FFF2-40B4-BE49-F238E27FC236}">
                      <a16:creationId xmlns:a16="http://schemas.microsoft.com/office/drawing/2014/main" id="{CACB6186-C5E4-4706-814D-2B692DCAF7E5}"/>
                    </a:ext>
                  </a:extLst>
                </p:cNvPr>
                <p:cNvSpPr>
                  <a:spLocks noChangeArrowheads="1"/>
                </p:cNvSpPr>
                <p:nvPr/>
              </p:nvSpPr>
              <p:spPr bwMode="auto">
                <a:xfrm>
                  <a:off x="183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50" name="Rectangle 2147">
                  <a:extLst>
                    <a:ext uri="{FF2B5EF4-FFF2-40B4-BE49-F238E27FC236}">
                      <a16:creationId xmlns:a16="http://schemas.microsoft.com/office/drawing/2014/main" id="{9F3E6D71-67F1-4910-9809-BD415722EA4D}"/>
                    </a:ext>
                  </a:extLst>
                </p:cNvPr>
                <p:cNvSpPr>
                  <a:spLocks noChangeArrowheads="1"/>
                </p:cNvSpPr>
                <p:nvPr/>
              </p:nvSpPr>
              <p:spPr bwMode="auto">
                <a:xfrm>
                  <a:off x="183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51" name="Rectangle 2148">
                  <a:extLst>
                    <a:ext uri="{FF2B5EF4-FFF2-40B4-BE49-F238E27FC236}">
                      <a16:creationId xmlns:a16="http://schemas.microsoft.com/office/drawing/2014/main" id="{30E585B3-F5A4-41BB-B762-7E62D01D963C}"/>
                    </a:ext>
                  </a:extLst>
                </p:cNvPr>
                <p:cNvSpPr>
                  <a:spLocks noChangeArrowheads="1"/>
                </p:cNvSpPr>
                <p:nvPr/>
              </p:nvSpPr>
              <p:spPr bwMode="auto">
                <a:xfrm>
                  <a:off x="183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52" name="Rectangle 2149">
                  <a:extLst>
                    <a:ext uri="{FF2B5EF4-FFF2-40B4-BE49-F238E27FC236}">
                      <a16:creationId xmlns:a16="http://schemas.microsoft.com/office/drawing/2014/main" id="{074C4B96-AEBF-47A1-A8C0-0FBB2017611A}"/>
                    </a:ext>
                  </a:extLst>
                </p:cNvPr>
                <p:cNvSpPr>
                  <a:spLocks noChangeArrowheads="1"/>
                </p:cNvSpPr>
                <p:nvPr/>
              </p:nvSpPr>
              <p:spPr bwMode="auto">
                <a:xfrm>
                  <a:off x="18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53" name="Rectangle 2150">
                  <a:extLst>
                    <a:ext uri="{FF2B5EF4-FFF2-40B4-BE49-F238E27FC236}">
                      <a16:creationId xmlns:a16="http://schemas.microsoft.com/office/drawing/2014/main" id="{4F391584-FB07-4B06-BCED-F5DE21F66211}"/>
                    </a:ext>
                  </a:extLst>
                </p:cNvPr>
                <p:cNvSpPr>
                  <a:spLocks noChangeArrowheads="1"/>
                </p:cNvSpPr>
                <p:nvPr/>
              </p:nvSpPr>
              <p:spPr bwMode="auto">
                <a:xfrm>
                  <a:off x="18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54" name="Rectangle 2151">
                  <a:extLst>
                    <a:ext uri="{FF2B5EF4-FFF2-40B4-BE49-F238E27FC236}">
                      <a16:creationId xmlns:a16="http://schemas.microsoft.com/office/drawing/2014/main" id="{F196B092-0A6D-4813-9B7A-F50D5AE710B1}"/>
                    </a:ext>
                  </a:extLst>
                </p:cNvPr>
                <p:cNvSpPr>
                  <a:spLocks noChangeArrowheads="1"/>
                </p:cNvSpPr>
                <p:nvPr/>
              </p:nvSpPr>
              <p:spPr bwMode="auto">
                <a:xfrm>
                  <a:off x="18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55" name="Rectangle 2152">
                  <a:extLst>
                    <a:ext uri="{FF2B5EF4-FFF2-40B4-BE49-F238E27FC236}">
                      <a16:creationId xmlns:a16="http://schemas.microsoft.com/office/drawing/2014/main" id="{48D693FB-ECAA-4484-B8AF-51F25D57983A}"/>
                    </a:ext>
                  </a:extLst>
                </p:cNvPr>
                <p:cNvSpPr>
                  <a:spLocks noChangeArrowheads="1"/>
                </p:cNvSpPr>
                <p:nvPr/>
              </p:nvSpPr>
              <p:spPr bwMode="auto">
                <a:xfrm>
                  <a:off x="18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56" name="Rectangle 2153">
                  <a:extLst>
                    <a:ext uri="{FF2B5EF4-FFF2-40B4-BE49-F238E27FC236}">
                      <a16:creationId xmlns:a16="http://schemas.microsoft.com/office/drawing/2014/main" id="{A5FE89E3-6B7D-40A0-A866-5CE654C0752D}"/>
                    </a:ext>
                  </a:extLst>
                </p:cNvPr>
                <p:cNvSpPr>
                  <a:spLocks noChangeArrowheads="1"/>
                </p:cNvSpPr>
                <p:nvPr/>
              </p:nvSpPr>
              <p:spPr bwMode="auto">
                <a:xfrm>
                  <a:off x="18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57" name="Rectangle 2154">
                  <a:extLst>
                    <a:ext uri="{FF2B5EF4-FFF2-40B4-BE49-F238E27FC236}">
                      <a16:creationId xmlns:a16="http://schemas.microsoft.com/office/drawing/2014/main" id="{8EC57433-B8FB-4B86-A891-58C2C997A80B}"/>
                    </a:ext>
                  </a:extLst>
                </p:cNvPr>
                <p:cNvSpPr>
                  <a:spLocks noChangeArrowheads="1"/>
                </p:cNvSpPr>
                <p:nvPr/>
              </p:nvSpPr>
              <p:spPr bwMode="auto">
                <a:xfrm>
                  <a:off x="18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58" name="Rectangle 2155">
                  <a:extLst>
                    <a:ext uri="{FF2B5EF4-FFF2-40B4-BE49-F238E27FC236}">
                      <a16:creationId xmlns:a16="http://schemas.microsoft.com/office/drawing/2014/main" id="{FB0E9CBF-E83D-4C77-81EB-C9BD5E0D866A}"/>
                    </a:ext>
                  </a:extLst>
                </p:cNvPr>
                <p:cNvSpPr>
                  <a:spLocks noChangeArrowheads="1"/>
                </p:cNvSpPr>
                <p:nvPr/>
              </p:nvSpPr>
              <p:spPr bwMode="auto">
                <a:xfrm>
                  <a:off x="18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59" name="Rectangle 2156">
                  <a:extLst>
                    <a:ext uri="{FF2B5EF4-FFF2-40B4-BE49-F238E27FC236}">
                      <a16:creationId xmlns:a16="http://schemas.microsoft.com/office/drawing/2014/main" id="{AACF9887-19C7-4A20-8149-F47477EA7F2B}"/>
                    </a:ext>
                  </a:extLst>
                </p:cNvPr>
                <p:cNvSpPr>
                  <a:spLocks noChangeArrowheads="1"/>
                </p:cNvSpPr>
                <p:nvPr/>
              </p:nvSpPr>
              <p:spPr bwMode="auto">
                <a:xfrm>
                  <a:off x="18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60" name="Rectangle 2157">
                  <a:extLst>
                    <a:ext uri="{FF2B5EF4-FFF2-40B4-BE49-F238E27FC236}">
                      <a16:creationId xmlns:a16="http://schemas.microsoft.com/office/drawing/2014/main" id="{1266ECEE-A684-4226-8B78-FBDFEDF6C2E1}"/>
                    </a:ext>
                  </a:extLst>
                </p:cNvPr>
                <p:cNvSpPr>
                  <a:spLocks noChangeArrowheads="1"/>
                </p:cNvSpPr>
                <p:nvPr/>
              </p:nvSpPr>
              <p:spPr bwMode="auto">
                <a:xfrm>
                  <a:off x="184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61" name="Rectangle 2158">
                  <a:extLst>
                    <a:ext uri="{FF2B5EF4-FFF2-40B4-BE49-F238E27FC236}">
                      <a16:creationId xmlns:a16="http://schemas.microsoft.com/office/drawing/2014/main" id="{FCE9B19D-71EA-490F-BE5B-B45B5D83725A}"/>
                    </a:ext>
                  </a:extLst>
                </p:cNvPr>
                <p:cNvSpPr>
                  <a:spLocks noChangeArrowheads="1"/>
                </p:cNvSpPr>
                <p:nvPr/>
              </p:nvSpPr>
              <p:spPr bwMode="auto">
                <a:xfrm>
                  <a:off x="184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62" name="Rectangle 2159">
                  <a:extLst>
                    <a:ext uri="{FF2B5EF4-FFF2-40B4-BE49-F238E27FC236}">
                      <a16:creationId xmlns:a16="http://schemas.microsoft.com/office/drawing/2014/main" id="{098ED2C6-DE02-4222-9BE2-2B06F9791FDB}"/>
                    </a:ext>
                  </a:extLst>
                </p:cNvPr>
                <p:cNvSpPr>
                  <a:spLocks noChangeArrowheads="1"/>
                </p:cNvSpPr>
                <p:nvPr/>
              </p:nvSpPr>
              <p:spPr bwMode="auto">
                <a:xfrm>
                  <a:off x="184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63" name="Rectangle 2160">
                  <a:extLst>
                    <a:ext uri="{FF2B5EF4-FFF2-40B4-BE49-F238E27FC236}">
                      <a16:creationId xmlns:a16="http://schemas.microsoft.com/office/drawing/2014/main" id="{C7A54D57-7E41-4E13-ADD4-8476CDCC98BC}"/>
                    </a:ext>
                  </a:extLst>
                </p:cNvPr>
                <p:cNvSpPr>
                  <a:spLocks noChangeArrowheads="1"/>
                </p:cNvSpPr>
                <p:nvPr/>
              </p:nvSpPr>
              <p:spPr bwMode="auto">
                <a:xfrm>
                  <a:off x="184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64" name="Rectangle 2161">
                  <a:extLst>
                    <a:ext uri="{FF2B5EF4-FFF2-40B4-BE49-F238E27FC236}">
                      <a16:creationId xmlns:a16="http://schemas.microsoft.com/office/drawing/2014/main" id="{F89B0D1E-AA5D-4525-BAF9-C76744D84006}"/>
                    </a:ext>
                  </a:extLst>
                </p:cNvPr>
                <p:cNvSpPr>
                  <a:spLocks noChangeArrowheads="1"/>
                </p:cNvSpPr>
                <p:nvPr/>
              </p:nvSpPr>
              <p:spPr bwMode="auto">
                <a:xfrm>
                  <a:off x="18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65" name="Rectangle 2162">
                  <a:extLst>
                    <a:ext uri="{FF2B5EF4-FFF2-40B4-BE49-F238E27FC236}">
                      <a16:creationId xmlns:a16="http://schemas.microsoft.com/office/drawing/2014/main" id="{5CE4B757-4004-4579-9544-1698506373CB}"/>
                    </a:ext>
                  </a:extLst>
                </p:cNvPr>
                <p:cNvSpPr>
                  <a:spLocks noChangeArrowheads="1"/>
                </p:cNvSpPr>
                <p:nvPr/>
              </p:nvSpPr>
              <p:spPr bwMode="auto">
                <a:xfrm>
                  <a:off x="18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66" name="Rectangle 2163">
                  <a:extLst>
                    <a:ext uri="{FF2B5EF4-FFF2-40B4-BE49-F238E27FC236}">
                      <a16:creationId xmlns:a16="http://schemas.microsoft.com/office/drawing/2014/main" id="{43D613B2-1C61-4377-9414-9A021EA3B660}"/>
                    </a:ext>
                  </a:extLst>
                </p:cNvPr>
                <p:cNvSpPr>
                  <a:spLocks noChangeArrowheads="1"/>
                </p:cNvSpPr>
                <p:nvPr/>
              </p:nvSpPr>
              <p:spPr bwMode="auto">
                <a:xfrm>
                  <a:off x="18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67" name="Rectangle 2164">
                  <a:extLst>
                    <a:ext uri="{FF2B5EF4-FFF2-40B4-BE49-F238E27FC236}">
                      <a16:creationId xmlns:a16="http://schemas.microsoft.com/office/drawing/2014/main" id="{CCFD1B3C-F645-4581-9ED5-1AE3C5F9C3EE}"/>
                    </a:ext>
                  </a:extLst>
                </p:cNvPr>
                <p:cNvSpPr>
                  <a:spLocks noChangeArrowheads="1"/>
                </p:cNvSpPr>
                <p:nvPr/>
              </p:nvSpPr>
              <p:spPr bwMode="auto">
                <a:xfrm>
                  <a:off x="18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68" name="Rectangle 2165">
                  <a:extLst>
                    <a:ext uri="{FF2B5EF4-FFF2-40B4-BE49-F238E27FC236}">
                      <a16:creationId xmlns:a16="http://schemas.microsoft.com/office/drawing/2014/main" id="{57A50522-31D0-4A83-B470-3ACE5FD11272}"/>
                    </a:ext>
                  </a:extLst>
                </p:cNvPr>
                <p:cNvSpPr>
                  <a:spLocks noChangeArrowheads="1"/>
                </p:cNvSpPr>
                <p:nvPr/>
              </p:nvSpPr>
              <p:spPr bwMode="auto">
                <a:xfrm>
                  <a:off x="18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69" name="Rectangle 2166">
                  <a:extLst>
                    <a:ext uri="{FF2B5EF4-FFF2-40B4-BE49-F238E27FC236}">
                      <a16:creationId xmlns:a16="http://schemas.microsoft.com/office/drawing/2014/main" id="{9D1E8245-16FD-468B-9274-487FA7C220A6}"/>
                    </a:ext>
                  </a:extLst>
                </p:cNvPr>
                <p:cNvSpPr>
                  <a:spLocks noChangeArrowheads="1"/>
                </p:cNvSpPr>
                <p:nvPr/>
              </p:nvSpPr>
              <p:spPr bwMode="auto">
                <a:xfrm>
                  <a:off x="18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70" name="Rectangle 2167">
                  <a:extLst>
                    <a:ext uri="{FF2B5EF4-FFF2-40B4-BE49-F238E27FC236}">
                      <a16:creationId xmlns:a16="http://schemas.microsoft.com/office/drawing/2014/main" id="{B51224AE-4BDC-4F0B-90F6-53F1A6C14ED2}"/>
                    </a:ext>
                  </a:extLst>
                </p:cNvPr>
                <p:cNvSpPr>
                  <a:spLocks noChangeArrowheads="1"/>
                </p:cNvSpPr>
                <p:nvPr/>
              </p:nvSpPr>
              <p:spPr bwMode="auto">
                <a:xfrm>
                  <a:off x="18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71" name="Rectangle 2168">
                  <a:extLst>
                    <a:ext uri="{FF2B5EF4-FFF2-40B4-BE49-F238E27FC236}">
                      <a16:creationId xmlns:a16="http://schemas.microsoft.com/office/drawing/2014/main" id="{DB4A560C-85D9-4E2E-8092-60508B878814}"/>
                    </a:ext>
                  </a:extLst>
                </p:cNvPr>
                <p:cNvSpPr>
                  <a:spLocks noChangeArrowheads="1"/>
                </p:cNvSpPr>
                <p:nvPr/>
              </p:nvSpPr>
              <p:spPr bwMode="auto">
                <a:xfrm>
                  <a:off x="18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72" name="Rectangle 2169">
                  <a:extLst>
                    <a:ext uri="{FF2B5EF4-FFF2-40B4-BE49-F238E27FC236}">
                      <a16:creationId xmlns:a16="http://schemas.microsoft.com/office/drawing/2014/main" id="{B537E22E-19B7-4A35-8588-A6429C9F540D}"/>
                    </a:ext>
                  </a:extLst>
                </p:cNvPr>
                <p:cNvSpPr>
                  <a:spLocks noChangeArrowheads="1"/>
                </p:cNvSpPr>
                <p:nvPr/>
              </p:nvSpPr>
              <p:spPr bwMode="auto">
                <a:xfrm>
                  <a:off x="185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73" name="Rectangle 2170">
                  <a:extLst>
                    <a:ext uri="{FF2B5EF4-FFF2-40B4-BE49-F238E27FC236}">
                      <a16:creationId xmlns:a16="http://schemas.microsoft.com/office/drawing/2014/main" id="{997564EB-888C-4609-910F-045CBA7E2F44}"/>
                    </a:ext>
                  </a:extLst>
                </p:cNvPr>
                <p:cNvSpPr>
                  <a:spLocks noChangeArrowheads="1"/>
                </p:cNvSpPr>
                <p:nvPr/>
              </p:nvSpPr>
              <p:spPr bwMode="auto">
                <a:xfrm>
                  <a:off x="185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74" name="Rectangle 2171">
                  <a:extLst>
                    <a:ext uri="{FF2B5EF4-FFF2-40B4-BE49-F238E27FC236}">
                      <a16:creationId xmlns:a16="http://schemas.microsoft.com/office/drawing/2014/main" id="{53D57D84-DF89-4C56-AE47-016F3301A519}"/>
                    </a:ext>
                  </a:extLst>
                </p:cNvPr>
                <p:cNvSpPr>
                  <a:spLocks noChangeArrowheads="1"/>
                </p:cNvSpPr>
                <p:nvPr/>
              </p:nvSpPr>
              <p:spPr bwMode="auto">
                <a:xfrm>
                  <a:off x="185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75" name="Rectangle 2172">
                  <a:extLst>
                    <a:ext uri="{FF2B5EF4-FFF2-40B4-BE49-F238E27FC236}">
                      <a16:creationId xmlns:a16="http://schemas.microsoft.com/office/drawing/2014/main" id="{2B266EBE-6E78-4418-8A98-C40C609D7921}"/>
                    </a:ext>
                  </a:extLst>
                </p:cNvPr>
                <p:cNvSpPr>
                  <a:spLocks noChangeArrowheads="1"/>
                </p:cNvSpPr>
                <p:nvPr/>
              </p:nvSpPr>
              <p:spPr bwMode="auto">
                <a:xfrm>
                  <a:off x="185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76" name="Rectangle 2173">
                  <a:extLst>
                    <a:ext uri="{FF2B5EF4-FFF2-40B4-BE49-F238E27FC236}">
                      <a16:creationId xmlns:a16="http://schemas.microsoft.com/office/drawing/2014/main" id="{5247D0A6-1850-4F9A-9E7B-BD05699A0B19}"/>
                    </a:ext>
                  </a:extLst>
                </p:cNvPr>
                <p:cNvSpPr>
                  <a:spLocks noChangeArrowheads="1"/>
                </p:cNvSpPr>
                <p:nvPr/>
              </p:nvSpPr>
              <p:spPr bwMode="auto">
                <a:xfrm>
                  <a:off x="185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77" name="Rectangle 2174">
                  <a:extLst>
                    <a:ext uri="{FF2B5EF4-FFF2-40B4-BE49-F238E27FC236}">
                      <a16:creationId xmlns:a16="http://schemas.microsoft.com/office/drawing/2014/main" id="{D4D6324B-97CA-4BE6-9F92-DC7AFF38AA83}"/>
                    </a:ext>
                  </a:extLst>
                </p:cNvPr>
                <p:cNvSpPr>
                  <a:spLocks noChangeArrowheads="1"/>
                </p:cNvSpPr>
                <p:nvPr/>
              </p:nvSpPr>
              <p:spPr bwMode="auto">
                <a:xfrm>
                  <a:off x="18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78" name="Rectangle 2175">
                  <a:extLst>
                    <a:ext uri="{FF2B5EF4-FFF2-40B4-BE49-F238E27FC236}">
                      <a16:creationId xmlns:a16="http://schemas.microsoft.com/office/drawing/2014/main" id="{61163CC3-1A04-4523-BDEB-8C171720AAB0}"/>
                    </a:ext>
                  </a:extLst>
                </p:cNvPr>
                <p:cNvSpPr>
                  <a:spLocks noChangeArrowheads="1"/>
                </p:cNvSpPr>
                <p:nvPr/>
              </p:nvSpPr>
              <p:spPr bwMode="auto">
                <a:xfrm>
                  <a:off x="18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79" name="Rectangle 2176">
                  <a:extLst>
                    <a:ext uri="{FF2B5EF4-FFF2-40B4-BE49-F238E27FC236}">
                      <a16:creationId xmlns:a16="http://schemas.microsoft.com/office/drawing/2014/main" id="{289D9A45-EE65-4B9B-B689-A38573D8BF99}"/>
                    </a:ext>
                  </a:extLst>
                </p:cNvPr>
                <p:cNvSpPr>
                  <a:spLocks noChangeArrowheads="1"/>
                </p:cNvSpPr>
                <p:nvPr/>
              </p:nvSpPr>
              <p:spPr bwMode="auto">
                <a:xfrm>
                  <a:off x="18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80" name="Rectangle 2177">
                  <a:extLst>
                    <a:ext uri="{FF2B5EF4-FFF2-40B4-BE49-F238E27FC236}">
                      <a16:creationId xmlns:a16="http://schemas.microsoft.com/office/drawing/2014/main" id="{64121781-2C81-465A-81F6-281D676085C6}"/>
                    </a:ext>
                  </a:extLst>
                </p:cNvPr>
                <p:cNvSpPr>
                  <a:spLocks noChangeArrowheads="1"/>
                </p:cNvSpPr>
                <p:nvPr/>
              </p:nvSpPr>
              <p:spPr bwMode="auto">
                <a:xfrm>
                  <a:off x="18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81" name="Rectangle 2178">
                  <a:extLst>
                    <a:ext uri="{FF2B5EF4-FFF2-40B4-BE49-F238E27FC236}">
                      <a16:creationId xmlns:a16="http://schemas.microsoft.com/office/drawing/2014/main" id="{D1D7D946-DCEC-48AC-9E57-851C8CFB97F9}"/>
                    </a:ext>
                  </a:extLst>
                </p:cNvPr>
                <p:cNvSpPr>
                  <a:spLocks noChangeArrowheads="1"/>
                </p:cNvSpPr>
                <p:nvPr/>
              </p:nvSpPr>
              <p:spPr bwMode="auto">
                <a:xfrm>
                  <a:off x="18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82" name="Rectangle 2179">
                  <a:extLst>
                    <a:ext uri="{FF2B5EF4-FFF2-40B4-BE49-F238E27FC236}">
                      <a16:creationId xmlns:a16="http://schemas.microsoft.com/office/drawing/2014/main" id="{8A5A2D13-1E4D-4EA3-819F-42309D7527F2}"/>
                    </a:ext>
                  </a:extLst>
                </p:cNvPr>
                <p:cNvSpPr>
                  <a:spLocks noChangeArrowheads="1"/>
                </p:cNvSpPr>
                <p:nvPr/>
              </p:nvSpPr>
              <p:spPr bwMode="auto">
                <a:xfrm>
                  <a:off x="18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83" name="Rectangle 2180">
                  <a:extLst>
                    <a:ext uri="{FF2B5EF4-FFF2-40B4-BE49-F238E27FC236}">
                      <a16:creationId xmlns:a16="http://schemas.microsoft.com/office/drawing/2014/main" id="{5BFA451F-A5E7-49C8-8A55-DB110828540C}"/>
                    </a:ext>
                  </a:extLst>
                </p:cNvPr>
                <p:cNvSpPr>
                  <a:spLocks noChangeArrowheads="1"/>
                </p:cNvSpPr>
                <p:nvPr/>
              </p:nvSpPr>
              <p:spPr bwMode="auto">
                <a:xfrm>
                  <a:off x="18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84" name="Rectangle 2181">
                  <a:extLst>
                    <a:ext uri="{FF2B5EF4-FFF2-40B4-BE49-F238E27FC236}">
                      <a16:creationId xmlns:a16="http://schemas.microsoft.com/office/drawing/2014/main" id="{41B28A75-8806-4EB4-86A4-5CB6C4F0F9EE}"/>
                    </a:ext>
                  </a:extLst>
                </p:cNvPr>
                <p:cNvSpPr>
                  <a:spLocks noChangeArrowheads="1"/>
                </p:cNvSpPr>
                <p:nvPr/>
              </p:nvSpPr>
              <p:spPr bwMode="auto">
                <a:xfrm>
                  <a:off x="18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85" name="Rectangle 2182">
                  <a:extLst>
                    <a:ext uri="{FF2B5EF4-FFF2-40B4-BE49-F238E27FC236}">
                      <a16:creationId xmlns:a16="http://schemas.microsoft.com/office/drawing/2014/main" id="{E6B21324-B760-40A1-897B-C22834C0EE34}"/>
                    </a:ext>
                  </a:extLst>
                </p:cNvPr>
                <p:cNvSpPr>
                  <a:spLocks noChangeArrowheads="1"/>
                </p:cNvSpPr>
                <p:nvPr/>
              </p:nvSpPr>
              <p:spPr bwMode="auto">
                <a:xfrm>
                  <a:off x="186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86" name="Rectangle 2183">
                  <a:extLst>
                    <a:ext uri="{FF2B5EF4-FFF2-40B4-BE49-F238E27FC236}">
                      <a16:creationId xmlns:a16="http://schemas.microsoft.com/office/drawing/2014/main" id="{449C941B-3F50-437A-903E-C453D82492A8}"/>
                    </a:ext>
                  </a:extLst>
                </p:cNvPr>
                <p:cNvSpPr>
                  <a:spLocks noChangeArrowheads="1"/>
                </p:cNvSpPr>
                <p:nvPr/>
              </p:nvSpPr>
              <p:spPr bwMode="auto">
                <a:xfrm>
                  <a:off x="186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87" name="Rectangle 2184">
                  <a:extLst>
                    <a:ext uri="{FF2B5EF4-FFF2-40B4-BE49-F238E27FC236}">
                      <a16:creationId xmlns:a16="http://schemas.microsoft.com/office/drawing/2014/main" id="{51533627-B404-4BE5-AE1C-8B63C80C4527}"/>
                    </a:ext>
                  </a:extLst>
                </p:cNvPr>
                <p:cNvSpPr>
                  <a:spLocks noChangeArrowheads="1"/>
                </p:cNvSpPr>
                <p:nvPr/>
              </p:nvSpPr>
              <p:spPr bwMode="auto">
                <a:xfrm>
                  <a:off x="186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88" name="Rectangle 2185">
                  <a:extLst>
                    <a:ext uri="{FF2B5EF4-FFF2-40B4-BE49-F238E27FC236}">
                      <a16:creationId xmlns:a16="http://schemas.microsoft.com/office/drawing/2014/main" id="{1F817FCD-F93F-41A4-A6AC-1B551B39CA87}"/>
                    </a:ext>
                  </a:extLst>
                </p:cNvPr>
                <p:cNvSpPr>
                  <a:spLocks noChangeArrowheads="1"/>
                </p:cNvSpPr>
                <p:nvPr/>
              </p:nvSpPr>
              <p:spPr bwMode="auto">
                <a:xfrm>
                  <a:off x="186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89" name="Rectangle 2186">
                  <a:extLst>
                    <a:ext uri="{FF2B5EF4-FFF2-40B4-BE49-F238E27FC236}">
                      <a16:creationId xmlns:a16="http://schemas.microsoft.com/office/drawing/2014/main" id="{ABD4570A-CE60-4072-B5A9-D58DCC7C08EB}"/>
                    </a:ext>
                  </a:extLst>
                </p:cNvPr>
                <p:cNvSpPr>
                  <a:spLocks noChangeArrowheads="1"/>
                </p:cNvSpPr>
                <p:nvPr/>
              </p:nvSpPr>
              <p:spPr bwMode="auto">
                <a:xfrm>
                  <a:off x="18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90" name="Rectangle 2187">
                  <a:extLst>
                    <a:ext uri="{FF2B5EF4-FFF2-40B4-BE49-F238E27FC236}">
                      <a16:creationId xmlns:a16="http://schemas.microsoft.com/office/drawing/2014/main" id="{CC80973F-E99E-4C31-867B-04053470157C}"/>
                    </a:ext>
                  </a:extLst>
                </p:cNvPr>
                <p:cNvSpPr>
                  <a:spLocks noChangeArrowheads="1"/>
                </p:cNvSpPr>
                <p:nvPr/>
              </p:nvSpPr>
              <p:spPr bwMode="auto">
                <a:xfrm>
                  <a:off x="18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91" name="Rectangle 2188">
                  <a:extLst>
                    <a:ext uri="{FF2B5EF4-FFF2-40B4-BE49-F238E27FC236}">
                      <a16:creationId xmlns:a16="http://schemas.microsoft.com/office/drawing/2014/main" id="{8A257682-37A6-4A8C-B52A-CE34F836FD6E}"/>
                    </a:ext>
                  </a:extLst>
                </p:cNvPr>
                <p:cNvSpPr>
                  <a:spLocks noChangeArrowheads="1"/>
                </p:cNvSpPr>
                <p:nvPr/>
              </p:nvSpPr>
              <p:spPr bwMode="auto">
                <a:xfrm>
                  <a:off x="18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92" name="Rectangle 2189">
                  <a:extLst>
                    <a:ext uri="{FF2B5EF4-FFF2-40B4-BE49-F238E27FC236}">
                      <a16:creationId xmlns:a16="http://schemas.microsoft.com/office/drawing/2014/main" id="{CE46AB4F-7A29-4901-A598-2C0377DB7441}"/>
                    </a:ext>
                  </a:extLst>
                </p:cNvPr>
                <p:cNvSpPr>
                  <a:spLocks noChangeArrowheads="1"/>
                </p:cNvSpPr>
                <p:nvPr/>
              </p:nvSpPr>
              <p:spPr bwMode="auto">
                <a:xfrm>
                  <a:off x="18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93" name="Rectangle 2190">
                  <a:extLst>
                    <a:ext uri="{FF2B5EF4-FFF2-40B4-BE49-F238E27FC236}">
                      <a16:creationId xmlns:a16="http://schemas.microsoft.com/office/drawing/2014/main" id="{6B4D7519-5F55-4496-B21B-A6958FE9100E}"/>
                    </a:ext>
                  </a:extLst>
                </p:cNvPr>
                <p:cNvSpPr>
                  <a:spLocks noChangeArrowheads="1"/>
                </p:cNvSpPr>
                <p:nvPr/>
              </p:nvSpPr>
              <p:spPr bwMode="auto">
                <a:xfrm>
                  <a:off x="18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94" name="Rectangle 2191">
                  <a:extLst>
                    <a:ext uri="{FF2B5EF4-FFF2-40B4-BE49-F238E27FC236}">
                      <a16:creationId xmlns:a16="http://schemas.microsoft.com/office/drawing/2014/main" id="{48B31EAE-92FE-4699-A054-2A908421695B}"/>
                    </a:ext>
                  </a:extLst>
                </p:cNvPr>
                <p:cNvSpPr>
                  <a:spLocks noChangeArrowheads="1"/>
                </p:cNvSpPr>
                <p:nvPr/>
              </p:nvSpPr>
              <p:spPr bwMode="auto">
                <a:xfrm>
                  <a:off x="18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95" name="Rectangle 2192">
                  <a:extLst>
                    <a:ext uri="{FF2B5EF4-FFF2-40B4-BE49-F238E27FC236}">
                      <a16:creationId xmlns:a16="http://schemas.microsoft.com/office/drawing/2014/main" id="{B1A1A2FB-8AD0-48D3-A1E2-9F527DF6AC8B}"/>
                    </a:ext>
                  </a:extLst>
                </p:cNvPr>
                <p:cNvSpPr>
                  <a:spLocks noChangeArrowheads="1"/>
                </p:cNvSpPr>
                <p:nvPr/>
              </p:nvSpPr>
              <p:spPr bwMode="auto">
                <a:xfrm>
                  <a:off x="18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96" name="Rectangle 2193">
                  <a:extLst>
                    <a:ext uri="{FF2B5EF4-FFF2-40B4-BE49-F238E27FC236}">
                      <a16:creationId xmlns:a16="http://schemas.microsoft.com/office/drawing/2014/main" id="{3947BC41-07BA-4B1F-B953-A85C8DBE70DF}"/>
                    </a:ext>
                  </a:extLst>
                </p:cNvPr>
                <p:cNvSpPr>
                  <a:spLocks noChangeArrowheads="1"/>
                </p:cNvSpPr>
                <p:nvPr/>
              </p:nvSpPr>
              <p:spPr bwMode="auto">
                <a:xfrm>
                  <a:off x="18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97" name="Rectangle 2194">
                  <a:extLst>
                    <a:ext uri="{FF2B5EF4-FFF2-40B4-BE49-F238E27FC236}">
                      <a16:creationId xmlns:a16="http://schemas.microsoft.com/office/drawing/2014/main" id="{6949FC33-30E9-449C-AB99-71B81AB39EAD}"/>
                    </a:ext>
                  </a:extLst>
                </p:cNvPr>
                <p:cNvSpPr>
                  <a:spLocks noChangeArrowheads="1"/>
                </p:cNvSpPr>
                <p:nvPr/>
              </p:nvSpPr>
              <p:spPr bwMode="auto">
                <a:xfrm>
                  <a:off x="187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98" name="Rectangle 2195">
                  <a:extLst>
                    <a:ext uri="{FF2B5EF4-FFF2-40B4-BE49-F238E27FC236}">
                      <a16:creationId xmlns:a16="http://schemas.microsoft.com/office/drawing/2014/main" id="{A425C53E-886C-476D-84D5-9042D2312221}"/>
                    </a:ext>
                  </a:extLst>
                </p:cNvPr>
                <p:cNvSpPr>
                  <a:spLocks noChangeArrowheads="1"/>
                </p:cNvSpPr>
                <p:nvPr/>
              </p:nvSpPr>
              <p:spPr bwMode="auto">
                <a:xfrm>
                  <a:off x="187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99" name="Rectangle 2196">
                  <a:extLst>
                    <a:ext uri="{FF2B5EF4-FFF2-40B4-BE49-F238E27FC236}">
                      <a16:creationId xmlns:a16="http://schemas.microsoft.com/office/drawing/2014/main" id="{8CDEAD2A-263E-4080-8228-B211BA14DA2D}"/>
                    </a:ext>
                  </a:extLst>
                </p:cNvPr>
                <p:cNvSpPr>
                  <a:spLocks noChangeArrowheads="1"/>
                </p:cNvSpPr>
                <p:nvPr/>
              </p:nvSpPr>
              <p:spPr bwMode="auto">
                <a:xfrm>
                  <a:off x="187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00" name="Rectangle 2197">
                  <a:extLst>
                    <a:ext uri="{FF2B5EF4-FFF2-40B4-BE49-F238E27FC236}">
                      <a16:creationId xmlns:a16="http://schemas.microsoft.com/office/drawing/2014/main" id="{2665EC1D-A991-486F-A75C-127A0C140890}"/>
                    </a:ext>
                  </a:extLst>
                </p:cNvPr>
                <p:cNvSpPr>
                  <a:spLocks noChangeArrowheads="1"/>
                </p:cNvSpPr>
                <p:nvPr/>
              </p:nvSpPr>
              <p:spPr bwMode="auto">
                <a:xfrm>
                  <a:off x="187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01" name="Rectangle 2198">
                  <a:extLst>
                    <a:ext uri="{FF2B5EF4-FFF2-40B4-BE49-F238E27FC236}">
                      <a16:creationId xmlns:a16="http://schemas.microsoft.com/office/drawing/2014/main" id="{FC72A294-CD37-43BD-9DBD-238FA008BF71}"/>
                    </a:ext>
                  </a:extLst>
                </p:cNvPr>
                <p:cNvSpPr>
                  <a:spLocks noChangeArrowheads="1"/>
                </p:cNvSpPr>
                <p:nvPr/>
              </p:nvSpPr>
              <p:spPr bwMode="auto">
                <a:xfrm>
                  <a:off x="18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02" name="Rectangle 2199">
                  <a:extLst>
                    <a:ext uri="{FF2B5EF4-FFF2-40B4-BE49-F238E27FC236}">
                      <a16:creationId xmlns:a16="http://schemas.microsoft.com/office/drawing/2014/main" id="{3831B769-8E34-47E7-831C-9C5EF57EE7DC}"/>
                    </a:ext>
                  </a:extLst>
                </p:cNvPr>
                <p:cNvSpPr>
                  <a:spLocks noChangeArrowheads="1"/>
                </p:cNvSpPr>
                <p:nvPr/>
              </p:nvSpPr>
              <p:spPr bwMode="auto">
                <a:xfrm>
                  <a:off x="18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03" name="Rectangle 2200">
                  <a:extLst>
                    <a:ext uri="{FF2B5EF4-FFF2-40B4-BE49-F238E27FC236}">
                      <a16:creationId xmlns:a16="http://schemas.microsoft.com/office/drawing/2014/main" id="{7B3D9B50-2BAB-4E07-B3F0-BACFE54CDB5E}"/>
                    </a:ext>
                  </a:extLst>
                </p:cNvPr>
                <p:cNvSpPr>
                  <a:spLocks noChangeArrowheads="1"/>
                </p:cNvSpPr>
                <p:nvPr/>
              </p:nvSpPr>
              <p:spPr bwMode="auto">
                <a:xfrm>
                  <a:off x="18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04" name="Rectangle 2201">
                  <a:extLst>
                    <a:ext uri="{FF2B5EF4-FFF2-40B4-BE49-F238E27FC236}">
                      <a16:creationId xmlns:a16="http://schemas.microsoft.com/office/drawing/2014/main" id="{E430766F-86C1-483C-943A-092666449C81}"/>
                    </a:ext>
                  </a:extLst>
                </p:cNvPr>
                <p:cNvSpPr>
                  <a:spLocks noChangeArrowheads="1"/>
                </p:cNvSpPr>
                <p:nvPr/>
              </p:nvSpPr>
              <p:spPr bwMode="auto">
                <a:xfrm>
                  <a:off x="18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05" name="Rectangle 2202">
                  <a:extLst>
                    <a:ext uri="{FF2B5EF4-FFF2-40B4-BE49-F238E27FC236}">
                      <a16:creationId xmlns:a16="http://schemas.microsoft.com/office/drawing/2014/main" id="{DCC3E0FD-7518-4651-B5F3-515495918F6E}"/>
                    </a:ext>
                  </a:extLst>
                </p:cNvPr>
                <p:cNvSpPr>
                  <a:spLocks noChangeArrowheads="1"/>
                </p:cNvSpPr>
                <p:nvPr/>
              </p:nvSpPr>
              <p:spPr bwMode="auto">
                <a:xfrm>
                  <a:off x="18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06" name="Rectangle 2203">
                  <a:extLst>
                    <a:ext uri="{FF2B5EF4-FFF2-40B4-BE49-F238E27FC236}">
                      <a16:creationId xmlns:a16="http://schemas.microsoft.com/office/drawing/2014/main" id="{87F27452-936C-4E76-B6F8-6F0457802A9B}"/>
                    </a:ext>
                  </a:extLst>
                </p:cNvPr>
                <p:cNvSpPr>
                  <a:spLocks noChangeArrowheads="1"/>
                </p:cNvSpPr>
                <p:nvPr/>
              </p:nvSpPr>
              <p:spPr bwMode="auto">
                <a:xfrm>
                  <a:off x="18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07" name="Rectangle 2204">
                  <a:extLst>
                    <a:ext uri="{FF2B5EF4-FFF2-40B4-BE49-F238E27FC236}">
                      <a16:creationId xmlns:a16="http://schemas.microsoft.com/office/drawing/2014/main" id="{7A37D96F-46B4-451A-9760-3EF5D65DF256}"/>
                    </a:ext>
                  </a:extLst>
                </p:cNvPr>
                <p:cNvSpPr>
                  <a:spLocks noChangeArrowheads="1"/>
                </p:cNvSpPr>
                <p:nvPr/>
              </p:nvSpPr>
              <p:spPr bwMode="auto">
                <a:xfrm>
                  <a:off x="18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08" name="Rectangle 2205">
                  <a:extLst>
                    <a:ext uri="{FF2B5EF4-FFF2-40B4-BE49-F238E27FC236}">
                      <a16:creationId xmlns:a16="http://schemas.microsoft.com/office/drawing/2014/main" id="{FFEE6E3D-7331-4C7B-A42F-1D61EFF4F346}"/>
                    </a:ext>
                  </a:extLst>
                </p:cNvPr>
                <p:cNvSpPr>
                  <a:spLocks noChangeArrowheads="1"/>
                </p:cNvSpPr>
                <p:nvPr/>
              </p:nvSpPr>
              <p:spPr bwMode="auto">
                <a:xfrm>
                  <a:off x="18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09" name="Rectangle 2206">
                  <a:extLst>
                    <a:ext uri="{FF2B5EF4-FFF2-40B4-BE49-F238E27FC236}">
                      <a16:creationId xmlns:a16="http://schemas.microsoft.com/office/drawing/2014/main" id="{D389C12A-8BFC-47D1-8949-E5FCC182E0F9}"/>
                    </a:ext>
                  </a:extLst>
                </p:cNvPr>
                <p:cNvSpPr>
                  <a:spLocks noChangeArrowheads="1"/>
                </p:cNvSpPr>
                <p:nvPr/>
              </p:nvSpPr>
              <p:spPr bwMode="auto">
                <a:xfrm>
                  <a:off x="188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10" name="Rectangle 2207">
                  <a:extLst>
                    <a:ext uri="{FF2B5EF4-FFF2-40B4-BE49-F238E27FC236}">
                      <a16:creationId xmlns:a16="http://schemas.microsoft.com/office/drawing/2014/main" id="{DEC389CA-55AE-451C-927C-82A6BE4B6779}"/>
                    </a:ext>
                  </a:extLst>
                </p:cNvPr>
                <p:cNvSpPr>
                  <a:spLocks noChangeArrowheads="1"/>
                </p:cNvSpPr>
                <p:nvPr/>
              </p:nvSpPr>
              <p:spPr bwMode="auto">
                <a:xfrm>
                  <a:off x="188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11" name="Rectangle 2208">
                  <a:extLst>
                    <a:ext uri="{FF2B5EF4-FFF2-40B4-BE49-F238E27FC236}">
                      <a16:creationId xmlns:a16="http://schemas.microsoft.com/office/drawing/2014/main" id="{735CECCC-3D86-4B8E-81C4-0B688B79EC87}"/>
                    </a:ext>
                  </a:extLst>
                </p:cNvPr>
                <p:cNvSpPr>
                  <a:spLocks noChangeArrowheads="1"/>
                </p:cNvSpPr>
                <p:nvPr/>
              </p:nvSpPr>
              <p:spPr bwMode="auto">
                <a:xfrm>
                  <a:off x="188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12" name="Rectangle 2209">
                  <a:extLst>
                    <a:ext uri="{FF2B5EF4-FFF2-40B4-BE49-F238E27FC236}">
                      <a16:creationId xmlns:a16="http://schemas.microsoft.com/office/drawing/2014/main" id="{2BECB3C9-D660-4038-B5BA-DA797D3BF68E}"/>
                    </a:ext>
                  </a:extLst>
                </p:cNvPr>
                <p:cNvSpPr>
                  <a:spLocks noChangeArrowheads="1"/>
                </p:cNvSpPr>
                <p:nvPr/>
              </p:nvSpPr>
              <p:spPr bwMode="auto">
                <a:xfrm>
                  <a:off x="188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13" name="Rectangle 2210">
                  <a:extLst>
                    <a:ext uri="{FF2B5EF4-FFF2-40B4-BE49-F238E27FC236}">
                      <a16:creationId xmlns:a16="http://schemas.microsoft.com/office/drawing/2014/main" id="{AF5996E5-B7B7-489F-990F-3C8B8F43479D}"/>
                    </a:ext>
                  </a:extLst>
                </p:cNvPr>
                <p:cNvSpPr>
                  <a:spLocks noChangeArrowheads="1"/>
                </p:cNvSpPr>
                <p:nvPr/>
              </p:nvSpPr>
              <p:spPr bwMode="auto">
                <a:xfrm>
                  <a:off x="18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14" name="Rectangle 2211">
                  <a:extLst>
                    <a:ext uri="{FF2B5EF4-FFF2-40B4-BE49-F238E27FC236}">
                      <a16:creationId xmlns:a16="http://schemas.microsoft.com/office/drawing/2014/main" id="{B00F55BE-E007-4169-9BB4-B2267788F796}"/>
                    </a:ext>
                  </a:extLst>
                </p:cNvPr>
                <p:cNvSpPr>
                  <a:spLocks noChangeArrowheads="1"/>
                </p:cNvSpPr>
                <p:nvPr/>
              </p:nvSpPr>
              <p:spPr bwMode="auto">
                <a:xfrm>
                  <a:off x="18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15" name="Rectangle 2212">
                  <a:extLst>
                    <a:ext uri="{FF2B5EF4-FFF2-40B4-BE49-F238E27FC236}">
                      <a16:creationId xmlns:a16="http://schemas.microsoft.com/office/drawing/2014/main" id="{1276EB90-18BA-4D38-829B-C85C6A3E26E7}"/>
                    </a:ext>
                  </a:extLst>
                </p:cNvPr>
                <p:cNvSpPr>
                  <a:spLocks noChangeArrowheads="1"/>
                </p:cNvSpPr>
                <p:nvPr/>
              </p:nvSpPr>
              <p:spPr bwMode="auto">
                <a:xfrm>
                  <a:off x="18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16" name="Rectangle 2213">
                  <a:extLst>
                    <a:ext uri="{FF2B5EF4-FFF2-40B4-BE49-F238E27FC236}">
                      <a16:creationId xmlns:a16="http://schemas.microsoft.com/office/drawing/2014/main" id="{86CE1A65-C3FD-4E67-B5CA-C00870ED5328}"/>
                    </a:ext>
                  </a:extLst>
                </p:cNvPr>
                <p:cNvSpPr>
                  <a:spLocks noChangeArrowheads="1"/>
                </p:cNvSpPr>
                <p:nvPr/>
              </p:nvSpPr>
              <p:spPr bwMode="auto">
                <a:xfrm>
                  <a:off x="18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17" name="Rectangle 2214">
                  <a:extLst>
                    <a:ext uri="{FF2B5EF4-FFF2-40B4-BE49-F238E27FC236}">
                      <a16:creationId xmlns:a16="http://schemas.microsoft.com/office/drawing/2014/main" id="{8791D26D-3658-4EFB-AA29-C78D4C3AC86E}"/>
                    </a:ext>
                  </a:extLst>
                </p:cNvPr>
                <p:cNvSpPr>
                  <a:spLocks noChangeArrowheads="1"/>
                </p:cNvSpPr>
                <p:nvPr/>
              </p:nvSpPr>
              <p:spPr bwMode="auto">
                <a:xfrm>
                  <a:off x="18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3" name="Group 2416">
                <a:extLst>
                  <a:ext uri="{FF2B5EF4-FFF2-40B4-BE49-F238E27FC236}">
                    <a16:creationId xmlns:a16="http://schemas.microsoft.com/office/drawing/2014/main" id="{AFD63A0E-0DC5-4C25-99BC-F3FF18FCD64E}"/>
                  </a:ext>
                </a:extLst>
              </p:cNvPr>
              <p:cNvGrpSpPr>
                <a:grpSpLocks/>
              </p:cNvGrpSpPr>
              <p:nvPr/>
            </p:nvGrpSpPr>
            <p:grpSpPr bwMode="auto">
              <a:xfrm>
                <a:off x="1890" y="2829"/>
                <a:ext cx="174" cy="42"/>
                <a:chOff x="1890" y="2829"/>
                <a:chExt cx="174" cy="42"/>
              </a:xfrm>
            </p:grpSpPr>
            <p:sp>
              <p:nvSpPr>
                <p:cNvPr id="65718" name="Rectangle 2216">
                  <a:extLst>
                    <a:ext uri="{FF2B5EF4-FFF2-40B4-BE49-F238E27FC236}">
                      <a16:creationId xmlns:a16="http://schemas.microsoft.com/office/drawing/2014/main" id="{B54C754D-2495-497C-B6E9-87B4B9543335}"/>
                    </a:ext>
                  </a:extLst>
                </p:cNvPr>
                <p:cNvSpPr>
                  <a:spLocks noChangeArrowheads="1"/>
                </p:cNvSpPr>
                <p:nvPr/>
              </p:nvSpPr>
              <p:spPr bwMode="auto">
                <a:xfrm>
                  <a:off x="18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19" name="Rectangle 2217">
                  <a:extLst>
                    <a:ext uri="{FF2B5EF4-FFF2-40B4-BE49-F238E27FC236}">
                      <a16:creationId xmlns:a16="http://schemas.microsoft.com/office/drawing/2014/main" id="{E9C9D1DA-902A-4307-8D7E-102936AC3FA3}"/>
                    </a:ext>
                  </a:extLst>
                </p:cNvPr>
                <p:cNvSpPr>
                  <a:spLocks noChangeArrowheads="1"/>
                </p:cNvSpPr>
                <p:nvPr/>
              </p:nvSpPr>
              <p:spPr bwMode="auto">
                <a:xfrm>
                  <a:off x="18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20" name="Rectangle 2218">
                  <a:extLst>
                    <a:ext uri="{FF2B5EF4-FFF2-40B4-BE49-F238E27FC236}">
                      <a16:creationId xmlns:a16="http://schemas.microsoft.com/office/drawing/2014/main" id="{17499E3D-49DB-49E5-A015-C69B6E400AF9}"/>
                    </a:ext>
                  </a:extLst>
                </p:cNvPr>
                <p:cNvSpPr>
                  <a:spLocks noChangeArrowheads="1"/>
                </p:cNvSpPr>
                <p:nvPr/>
              </p:nvSpPr>
              <p:spPr bwMode="auto">
                <a:xfrm>
                  <a:off x="18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21" name="Rectangle 2219">
                  <a:extLst>
                    <a:ext uri="{FF2B5EF4-FFF2-40B4-BE49-F238E27FC236}">
                      <a16:creationId xmlns:a16="http://schemas.microsoft.com/office/drawing/2014/main" id="{79ACF88D-44DB-4D85-B605-C962CD40B97B}"/>
                    </a:ext>
                  </a:extLst>
                </p:cNvPr>
                <p:cNvSpPr>
                  <a:spLocks noChangeArrowheads="1"/>
                </p:cNvSpPr>
                <p:nvPr/>
              </p:nvSpPr>
              <p:spPr bwMode="auto">
                <a:xfrm>
                  <a:off x="189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22" name="Rectangle 2220">
                  <a:extLst>
                    <a:ext uri="{FF2B5EF4-FFF2-40B4-BE49-F238E27FC236}">
                      <a16:creationId xmlns:a16="http://schemas.microsoft.com/office/drawing/2014/main" id="{8FCE4F00-1C8D-4B63-8C73-A064778BC2F7}"/>
                    </a:ext>
                  </a:extLst>
                </p:cNvPr>
                <p:cNvSpPr>
                  <a:spLocks noChangeArrowheads="1"/>
                </p:cNvSpPr>
                <p:nvPr/>
              </p:nvSpPr>
              <p:spPr bwMode="auto">
                <a:xfrm>
                  <a:off x="189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23" name="Rectangle 2221">
                  <a:extLst>
                    <a:ext uri="{FF2B5EF4-FFF2-40B4-BE49-F238E27FC236}">
                      <a16:creationId xmlns:a16="http://schemas.microsoft.com/office/drawing/2014/main" id="{0DC29BD9-C798-41B2-8E7A-0C8A61A84050}"/>
                    </a:ext>
                  </a:extLst>
                </p:cNvPr>
                <p:cNvSpPr>
                  <a:spLocks noChangeArrowheads="1"/>
                </p:cNvSpPr>
                <p:nvPr/>
              </p:nvSpPr>
              <p:spPr bwMode="auto">
                <a:xfrm>
                  <a:off x="189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24" name="Rectangle 2222">
                  <a:extLst>
                    <a:ext uri="{FF2B5EF4-FFF2-40B4-BE49-F238E27FC236}">
                      <a16:creationId xmlns:a16="http://schemas.microsoft.com/office/drawing/2014/main" id="{118BE509-0533-43DD-8A49-D0D24210E703}"/>
                    </a:ext>
                  </a:extLst>
                </p:cNvPr>
                <p:cNvSpPr>
                  <a:spLocks noChangeArrowheads="1"/>
                </p:cNvSpPr>
                <p:nvPr/>
              </p:nvSpPr>
              <p:spPr bwMode="auto">
                <a:xfrm>
                  <a:off x="189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25" name="Rectangle 2223">
                  <a:extLst>
                    <a:ext uri="{FF2B5EF4-FFF2-40B4-BE49-F238E27FC236}">
                      <a16:creationId xmlns:a16="http://schemas.microsoft.com/office/drawing/2014/main" id="{4EAB686D-D598-43F3-BE0F-ACD1A318797A}"/>
                    </a:ext>
                  </a:extLst>
                </p:cNvPr>
                <p:cNvSpPr>
                  <a:spLocks noChangeArrowheads="1"/>
                </p:cNvSpPr>
                <p:nvPr/>
              </p:nvSpPr>
              <p:spPr bwMode="auto">
                <a:xfrm>
                  <a:off x="189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26" name="Rectangle 2224">
                  <a:extLst>
                    <a:ext uri="{FF2B5EF4-FFF2-40B4-BE49-F238E27FC236}">
                      <a16:creationId xmlns:a16="http://schemas.microsoft.com/office/drawing/2014/main" id="{A1469A56-73E9-4DBD-9103-26BF1BCCEE97}"/>
                    </a:ext>
                  </a:extLst>
                </p:cNvPr>
                <p:cNvSpPr>
                  <a:spLocks noChangeArrowheads="1"/>
                </p:cNvSpPr>
                <p:nvPr/>
              </p:nvSpPr>
              <p:spPr bwMode="auto">
                <a:xfrm>
                  <a:off x="18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27" name="Rectangle 2225">
                  <a:extLst>
                    <a:ext uri="{FF2B5EF4-FFF2-40B4-BE49-F238E27FC236}">
                      <a16:creationId xmlns:a16="http://schemas.microsoft.com/office/drawing/2014/main" id="{A3A51406-827D-47EE-824E-24D607EE53C7}"/>
                    </a:ext>
                  </a:extLst>
                </p:cNvPr>
                <p:cNvSpPr>
                  <a:spLocks noChangeArrowheads="1"/>
                </p:cNvSpPr>
                <p:nvPr/>
              </p:nvSpPr>
              <p:spPr bwMode="auto">
                <a:xfrm>
                  <a:off x="18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28" name="Rectangle 2226">
                  <a:extLst>
                    <a:ext uri="{FF2B5EF4-FFF2-40B4-BE49-F238E27FC236}">
                      <a16:creationId xmlns:a16="http://schemas.microsoft.com/office/drawing/2014/main" id="{1FA2FF46-EAFE-4927-A8D7-104711D6C2A3}"/>
                    </a:ext>
                  </a:extLst>
                </p:cNvPr>
                <p:cNvSpPr>
                  <a:spLocks noChangeArrowheads="1"/>
                </p:cNvSpPr>
                <p:nvPr/>
              </p:nvSpPr>
              <p:spPr bwMode="auto">
                <a:xfrm>
                  <a:off x="18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29" name="Rectangle 2227">
                  <a:extLst>
                    <a:ext uri="{FF2B5EF4-FFF2-40B4-BE49-F238E27FC236}">
                      <a16:creationId xmlns:a16="http://schemas.microsoft.com/office/drawing/2014/main" id="{49510921-FC19-49BC-8DF3-74C37FF85468}"/>
                    </a:ext>
                  </a:extLst>
                </p:cNvPr>
                <p:cNvSpPr>
                  <a:spLocks noChangeArrowheads="1"/>
                </p:cNvSpPr>
                <p:nvPr/>
              </p:nvSpPr>
              <p:spPr bwMode="auto">
                <a:xfrm>
                  <a:off x="18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30" name="Rectangle 2228">
                  <a:extLst>
                    <a:ext uri="{FF2B5EF4-FFF2-40B4-BE49-F238E27FC236}">
                      <a16:creationId xmlns:a16="http://schemas.microsoft.com/office/drawing/2014/main" id="{A131BD53-60B7-4F36-AE2E-035985C1F485}"/>
                    </a:ext>
                  </a:extLst>
                </p:cNvPr>
                <p:cNvSpPr>
                  <a:spLocks noChangeArrowheads="1"/>
                </p:cNvSpPr>
                <p:nvPr/>
              </p:nvSpPr>
              <p:spPr bwMode="auto">
                <a:xfrm>
                  <a:off x="19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31" name="Rectangle 2229">
                  <a:extLst>
                    <a:ext uri="{FF2B5EF4-FFF2-40B4-BE49-F238E27FC236}">
                      <a16:creationId xmlns:a16="http://schemas.microsoft.com/office/drawing/2014/main" id="{D80DFB4A-623C-444A-BCD5-BB72ADFFDE27}"/>
                    </a:ext>
                  </a:extLst>
                </p:cNvPr>
                <p:cNvSpPr>
                  <a:spLocks noChangeArrowheads="1"/>
                </p:cNvSpPr>
                <p:nvPr/>
              </p:nvSpPr>
              <p:spPr bwMode="auto">
                <a:xfrm>
                  <a:off x="19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32" name="Rectangle 2230">
                  <a:extLst>
                    <a:ext uri="{FF2B5EF4-FFF2-40B4-BE49-F238E27FC236}">
                      <a16:creationId xmlns:a16="http://schemas.microsoft.com/office/drawing/2014/main" id="{3E14C6E2-3166-42D6-AFF5-7B85F206F5FA}"/>
                    </a:ext>
                  </a:extLst>
                </p:cNvPr>
                <p:cNvSpPr>
                  <a:spLocks noChangeArrowheads="1"/>
                </p:cNvSpPr>
                <p:nvPr/>
              </p:nvSpPr>
              <p:spPr bwMode="auto">
                <a:xfrm>
                  <a:off x="19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33" name="Rectangle 2231">
                  <a:extLst>
                    <a:ext uri="{FF2B5EF4-FFF2-40B4-BE49-F238E27FC236}">
                      <a16:creationId xmlns:a16="http://schemas.microsoft.com/office/drawing/2014/main" id="{F0464C79-CA9D-4533-9A8D-2BA4E0EF2090}"/>
                    </a:ext>
                  </a:extLst>
                </p:cNvPr>
                <p:cNvSpPr>
                  <a:spLocks noChangeArrowheads="1"/>
                </p:cNvSpPr>
                <p:nvPr/>
              </p:nvSpPr>
              <p:spPr bwMode="auto">
                <a:xfrm>
                  <a:off x="19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34" name="Rectangle 2232">
                  <a:extLst>
                    <a:ext uri="{FF2B5EF4-FFF2-40B4-BE49-F238E27FC236}">
                      <a16:creationId xmlns:a16="http://schemas.microsoft.com/office/drawing/2014/main" id="{C8800D18-8950-494E-8890-184B2365A4D2}"/>
                    </a:ext>
                  </a:extLst>
                </p:cNvPr>
                <p:cNvSpPr>
                  <a:spLocks noChangeArrowheads="1"/>
                </p:cNvSpPr>
                <p:nvPr/>
              </p:nvSpPr>
              <p:spPr bwMode="auto">
                <a:xfrm>
                  <a:off x="190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35" name="Rectangle 2233">
                  <a:extLst>
                    <a:ext uri="{FF2B5EF4-FFF2-40B4-BE49-F238E27FC236}">
                      <a16:creationId xmlns:a16="http://schemas.microsoft.com/office/drawing/2014/main" id="{4531B6AE-8CF1-4775-BA56-EE0469CD6F08}"/>
                    </a:ext>
                  </a:extLst>
                </p:cNvPr>
                <p:cNvSpPr>
                  <a:spLocks noChangeArrowheads="1"/>
                </p:cNvSpPr>
                <p:nvPr/>
              </p:nvSpPr>
              <p:spPr bwMode="auto">
                <a:xfrm>
                  <a:off x="190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36" name="Rectangle 2234">
                  <a:extLst>
                    <a:ext uri="{FF2B5EF4-FFF2-40B4-BE49-F238E27FC236}">
                      <a16:creationId xmlns:a16="http://schemas.microsoft.com/office/drawing/2014/main" id="{A3E52801-B250-46C4-83A3-6E8F202D606F}"/>
                    </a:ext>
                  </a:extLst>
                </p:cNvPr>
                <p:cNvSpPr>
                  <a:spLocks noChangeArrowheads="1"/>
                </p:cNvSpPr>
                <p:nvPr/>
              </p:nvSpPr>
              <p:spPr bwMode="auto">
                <a:xfrm>
                  <a:off x="190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37" name="Rectangle 2235">
                  <a:extLst>
                    <a:ext uri="{FF2B5EF4-FFF2-40B4-BE49-F238E27FC236}">
                      <a16:creationId xmlns:a16="http://schemas.microsoft.com/office/drawing/2014/main" id="{7DACC37A-A5E8-493B-9B81-8D71EA2F61BE}"/>
                    </a:ext>
                  </a:extLst>
                </p:cNvPr>
                <p:cNvSpPr>
                  <a:spLocks noChangeArrowheads="1"/>
                </p:cNvSpPr>
                <p:nvPr/>
              </p:nvSpPr>
              <p:spPr bwMode="auto">
                <a:xfrm>
                  <a:off x="19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38" name="Rectangle 2236">
                  <a:extLst>
                    <a:ext uri="{FF2B5EF4-FFF2-40B4-BE49-F238E27FC236}">
                      <a16:creationId xmlns:a16="http://schemas.microsoft.com/office/drawing/2014/main" id="{0D447E6D-437A-4050-B5C5-7C2130CBA617}"/>
                    </a:ext>
                  </a:extLst>
                </p:cNvPr>
                <p:cNvSpPr>
                  <a:spLocks noChangeArrowheads="1"/>
                </p:cNvSpPr>
                <p:nvPr/>
              </p:nvSpPr>
              <p:spPr bwMode="auto">
                <a:xfrm>
                  <a:off x="19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39" name="Rectangle 2237">
                  <a:extLst>
                    <a:ext uri="{FF2B5EF4-FFF2-40B4-BE49-F238E27FC236}">
                      <a16:creationId xmlns:a16="http://schemas.microsoft.com/office/drawing/2014/main" id="{1ADE4CC6-4A53-448E-BF45-540232D38C2D}"/>
                    </a:ext>
                  </a:extLst>
                </p:cNvPr>
                <p:cNvSpPr>
                  <a:spLocks noChangeArrowheads="1"/>
                </p:cNvSpPr>
                <p:nvPr/>
              </p:nvSpPr>
              <p:spPr bwMode="auto">
                <a:xfrm>
                  <a:off x="19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40" name="Rectangle 2238">
                  <a:extLst>
                    <a:ext uri="{FF2B5EF4-FFF2-40B4-BE49-F238E27FC236}">
                      <a16:creationId xmlns:a16="http://schemas.microsoft.com/office/drawing/2014/main" id="{F545CC54-EB58-40ED-953E-4F0BDF8C3663}"/>
                    </a:ext>
                  </a:extLst>
                </p:cNvPr>
                <p:cNvSpPr>
                  <a:spLocks noChangeArrowheads="1"/>
                </p:cNvSpPr>
                <p:nvPr/>
              </p:nvSpPr>
              <p:spPr bwMode="auto">
                <a:xfrm>
                  <a:off x="19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41" name="Rectangle 2239">
                  <a:extLst>
                    <a:ext uri="{FF2B5EF4-FFF2-40B4-BE49-F238E27FC236}">
                      <a16:creationId xmlns:a16="http://schemas.microsoft.com/office/drawing/2014/main" id="{447D3AC7-4A27-449D-A6AB-F4DBFE7102B4}"/>
                    </a:ext>
                  </a:extLst>
                </p:cNvPr>
                <p:cNvSpPr>
                  <a:spLocks noChangeArrowheads="1"/>
                </p:cNvSpPr>
                <p:nvPr/>
              </p:nvSpPr>
              <p:spPr bwMode="auto">
                <a:xfrm>
                  <a:off x="19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42" name="Rectangle 2240">
                  <a:extLst>
                    <a:ext uri="{FF2B5EF4-FFF2-40B4-BE49-F238E27FC236}">
                      <a16:creationId xmlns:a16="http://schemas.microsoft.com/office/drawing/2014/main" id="{C2E3589E-6089-4783-968E-D7298C602B29}"/>
                    </a:ext>
                  </a:extLst>
                </p:cNvPr>
                <p:cNvSpPr>
                  <a:spLocks noChangeArrowheads="1"/>
                </p:cNvSpPr>
                <p:nvPr/>
              </p:nvSpPr>
              <p:spPr bwMode="auto">
                <a:xfrm>
                  <a:off x="19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43" name="Rectangle 2241">
                  <a:extLst>
                    <a:ext uri="{FF2B5EF4-FFF2-40B4-BE49-F238E27FC236}">
                      <a16:creationId xmlns:a16="http://schemas.microsoft.com/office/drawing/2014/main" id="{D868DEB1-32F4-4A69-8EF5-34B0B06C7D20}"/>
                    </a:ext>
                  </a:extLst>
                </p:cNvPr>
                <p:cNvSpPr>
                  <a:spLocks noChangeArrowheads="1"/>
                </p:cNvSpPr>
                <p:nvPr/>
              </p:nvSpPr>
              <p:spPr bwMode="auto">
                <a:xfrm>
                  <a:off x="19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44" name="Rectangle 2242">
                  <a:extLst>
                    <a:ext uri="{FF2B5EF4-FFF2-40B4-BE49-F238E27FC236}">
                      <a16:creationId xmlns:a16="http://schemas.microsoft.com/office/drawing/2014/main" id="{1B455D9D-AF6E-4798-B099-457582F74C6C}"/>
                    </a:ext>
                  </a:extLst>
                </p:cNvPr>
                <p:cNvSpPr>
                  <a:spLocks noChangeArrowheads="1"/>
                </p:cNvSpPr>
                <p:nvPr/>
              </p:nvSpPr>
              <p:spPr bwMode="auto">
                <a:xfrm>
                  <a:off x="19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45" name="Rectangle 2243">
                  <a:extLst>
                    <a:ext uri="{FF2B5EF4-FFF2-40B4-BE49-F238E27FC236}">
                      <a16:creationId xmlns:a16="http://schemas.microsoft.com/office/drawing/2014/main" id="{23D099E5-79E6-479B-9977-25C8C65EC713}"/>
                    </a:ext>
                  </a:extLst>
                </p:cNvPr>
                <p:cNvSpPr>
                  <a:spLocks noChangeArrowheads="1"/>
                </p:cNvSpPr>
                <p:nvPr/>
              </p:nvSpPr>
              <p:spPr bwMode="auto">
                <a:xfrm>
                  <a:off x="191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46" name="Rectangle 2244">
                  <a:extLst>
                    <a:ext uri="{FF2B5EF4-FFF2-40B4-BE49-F238E27FC236}">
                      <a16:creationId xmlns:a16="http://schemas.microsoft.com/office/drawing/2014/main" id="{D8C38ED0-E22F-4657-BF36-8626CB2C5B1C}"/>
                    </a:ext>
                  </a:extLst>
                </p:cNvPr>
                <p:cNvSpPr>
                  <a:spLocks noChangeArrowheads="1"/>
                </p:cNvSpPr>
                <p:nvPr/>
              </p:nvSpPr>
              <p:spPr bwMode="auto">
                <a:xfrm>
                  <a:off x="191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47" name="Rectangle 2245">
                  <a:extLst>
                    <a:ext uri="{FF2B5EF4-FFF2-40B4-BE49-F238E27FC236}">
                      <a16:creationId xmlns:a16="http://schemas.microsoft.com/office/drawing/2014/main" id="{086B237A-7212-42FA-9ACC-1F3401430208}"/>
                    </a:ext>
                  </a:extLst>
                </p:cNvPr>
                <p:cNvSpPr>
                  <a:spLocks noChangeArrowheads="1"/>
                </p:cNvSpPr>
                <p:nvPr/>
              </p:nvSpPr>
              <p:spPr bwMode="auto">
                <a:xfrm>
                  <a:off x="191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48" name="Rectangle 2246">
                  <a:extLst>
                    <a:ext uri="{FF2B5EF4-FFF2-40B4-BE49-F238E27FC236}">
                      <a16:creationId xmlns:a16="http://schemas.microsoft.com/office/drawing/2014/main" id="{A84FFA66-7F33-4468-8D3C-B10B20D75DEE}"/>
                    </a:ext>
                  </a:extLst>
                </p:cNvPr>
                <p:cNvSpPr>
                  <a:spLocks noChangeArrowheads="1"/>
                </p:cNvSpPr>
                <p:nvPr/>
              </p:nvSpPr>
              <p:spPr bwMode="auto">
                <a:xfrm>
                  <a:off x="19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49" name="Rectangle 2247">
                  <a:extLst>
                    <a:ext uri="{FF2B5EF4-FFF2-40B4-BE49-F238E27FC236}">
                      <a16:creationId xmlns:a16="http://schemas.microsoft.com/office/drawing/2014/main" id="{9EEBE3D3-1F58-4785-8350-B349E3499810}"/>
                    </a:ext>
                  </a:extLst>
                </p:cNvPr>
                <p:cNvSpPr>
                  <a:spLocks noChangeArrowheads="1"/>
                </p:cNvSpPr>
                <p:nvPr/>
              </p:nvSpPr>
              <p:spPr bwMode="auto">
                <a:xfrm>
                  <a:off x="19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50" name="Rectangle 2248">
                  <a:extLst>
                    <a:ext uri="{FF2B5EF4-FFF2-40B4-BE49-F238E27FC236}">
                      <a16:creationId xmlns:a16="http://schemas.microsoft.com/office/drawing/2014/main" id="{F842B41B-532B-4140-B76C-3A0DDCCC0C6B}"/>
                    </a:ext>
                  </a:extLst>
                </p:cNvPr>
                <p:cNvSpPr>
                  <a:spLocks noChangeArrowheads="1"/>
                </p:cNvSpPr>
                <p:nvPr/>
              </p:nvSpPr>
              <p:spPr bwMode="auto">
                <a:xfrm>
                  <a:off x="19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51" name="Rectangle 2249">
                  <a:extLst>
                    <a:ext uri="{FF2B5EF4-FFF2-40B4-BE49-F238E27FC236}">
                      <a16:creationId xmlns:a16="http://schemas.microsoft.com/office/drawing/2014/main" id="{864B707F-9589-42D7-B410-41C2398DBFA3}"/>
                    </a:ext>
                  </a:extLst>
                </p:cNvPr>
                <p:cNvSpPr>
                  <a:spLocks noChangeArrowheads="1"/>
                </p:cNvSpPr>
                <p:nvPr/>
              </p:nvSpPr>
              <p:spPr bwMode="auto">
                <a:xfrm>
                  <a:off x="19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52" name="Rectangle 2250">
                  <a:extLst>
                    <a:ext uri="{FF2B5EF4-FFF2-40B4-BE49-F238E27FC236}">
                      <a16:creationId xmlns:a16="http://schemas.microsoft.com/office/drawing/2014/main" id="{98DDB597-4C15-42D3-888F-4C29E44296E5}"/>
                    </a:ext>
                  </a:extLst>
                </p:cNvPr>
                <p:cNvSpPr>
                  <a:spLocks noChangeArrowheads="1"/>
                </p:cNvSpPr>
                <p:nvPr/>
              </p:nvSpPr>
              <p:spPr bwMode="auto">
                <a:xfrm>
                  <a:off x="19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53" name="Rectangle 2251">
                  <a:extLst>
                    <a:ext uri="{FF2B5EF4-FFF2-40B4-BE49-F238E27FC236}">
                      <a16:creationId xmlns:a16="http://schemas.microsoft.com/office/drawing/2014/main" id="{6FBE323C-27A3-4428-AC96-F4CA67F1933D}"/>
                    </a:ext>
                  </a:extLst>
                </p:cNvPr>
                <p:cNvSpPr>
                  <a:spLocks noChangeArrowheads="1"/>
                </p:cNvSpPr>
                <p:nvPr/>
              </p:nvSpPr>
              <p:spPr bwMode="auto">
                <a:xfrm>
                  <a:off x="19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54" name="Rectangle 2252">
                  <a:extLst>
                    <a:ext uri="{FF2B5EF4-FFF2-40B4-BE49-F238E27FC236}">
                      <a16:creationId xmlns:a16="http://schemas.microsoft.com/office/drawing/2014/main" id="{EDD1A03B-8550-4CE6-900D-DA95BDB0761E}"/>
                    </a:ext>
                  </a:extLst>
                </p:cNvPr>
                <p:cNvSpPr>
                  <a:spLocks noChangeArrowheads="1"/>
                </p:cNvSpPr>
                <p:nvPr/>
              </p:nvSpPr>
              <p:spPr bwMode="auto">
                <a:xfrm>
                  <a:off x="19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55" name="Rectangle 2253">
                  <a:extLst>
                    <a:ext uri="{FF2B5EF4-FFF2-40B4-BE49-F238E27FC236}">
                      <a16:creationId xmlns:a16="http://schemas.microsoft.com/office/drawing/2014/main" id="{BF20D3A9-DFD0-4269-B0EE-BCF08E41B425}"/>
                    </a:ext>
                  </a:extLst>
                </p:cNvPr>
                <p:cNvSpPr>
                  <a:spLocks noChangeArrowheads="1"/>
                </p:cNvSpPr>
                <p:nvPr/>
              </p:nvSpPr>
              <p:spPr bwMode="auto">
                <a:xfrm>
                  <a:off x="19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56" name="Rectangle 2254">
                  <a:extLst>
                    <a:ext uri="{FF2B5EF4-FFF2-40B4-BE49-F238E27FC236}">
                      <a16:creationId xmlns:a16="http://schemas.microsoft.com/office/drawing/2014/main" id="{52612868-6F16-4250-8409-A555597BC581}"/>
                    </a:ext>
                  </a:extLst>
                </p:cNvPr>
                <p:cNvSpPr>
                  <a:spLocks noChangeArrowheads="1"/>
                </p:cNvSpPr>
                <p:nvPr/>
              </p:nvSpPr>
              <p:spPr bwMode="auto">
                <a:xfrm>
                  <a:off x="192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57" name="Rectangle 2255">
                  <a:extLst>
                    <a:ext uri="{FF2B5EF4-FFF2-40B4-BE49-F238E27FC236}">
                      <a16:creationId xmlns:a16="http://schemas.microsoft.com/office/drawing/2014/main" id="{3AF4F8AE-90E7-45DB-8786-D9525F5BD50B}"/>
                    </a:ext>
                  </a:extLst>
                </p:cNvPr>
                <p:cNvSpPr>
                  <a:spLocks noChangeArrowheads="1"/>
                </p:cNvSpPr>
                <p:nvPr/>
              </p:nvSpPr>
              <p:spPr bwMode="auto">
                <a:xfrm>
                  <a:off x="192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58" name="Rectangle 2256">
                  <a:extLst>
                    <a:ext uri="{FF2B5EF4-FFF2-40B4-BE49-F238E27FC236}">
                      <a16:creationId xmlns:a16="http://schemas.microsoft.com/office/drawing/2014/main" id="{B3364C7F-61A4-4B59-9F0C-A317F7C86452}"/>
                    </a:ext>
                  </a:extLst>
                </p:cNvPr>
                <p:cNvSpPr>
                  <a:spLocks noChangeArrowheads="1"/>
                </p:cNvSpPr>
                <p:nvPr/>
              </p:nvSpPr>
              <p:spPr bwMode="auto">
                <a:xfrm>
                  <a:off x="192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59" name="Rectangle 2257">
                  <a:extLst>
                    <a:ext uri="{FF2B5EF4-FFF2-40B4-BE49-F238E27FC236}">
                      <a16:creationId xmlns:a16="http://schemas.microsoft.com/office/drawing/2014/main" id="{E3790AFE-9F6D-456D-AA3C-1D606B7A693C}"/>
                    </a:ext>
                  </a:extLst>
                </p:cNvPr>
                <p:cNvSpPr>
                  <a:spLocks noChangeArrowheads="1"/>
                </p:cNvSpPr>
                <p:nvPr/>
              </p:nvSpPr>
              <p:spPr bwMode="auto">
                <a:xfrm>
                  <a:off x="19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60" name="Rectangle 2258">
                  <a:extLst>
                    <a:ext uri="{FF2B5EF4-FFF2-40B4-BE49-F238E27FC236}">
                      <a16:creationId xmlns:a16="http://schemas.microsoft.com/office/drawing/2014/main" id="{C00C7BF3-8429-4B8B-8C8B-229D9B97CC79}"/>
                    </a:ext>
                  </a:extLst>
                </p:cNvPr>
                <p:cNvSpPr>
                  <a:spLocks noChangeArrowheads="1"/>
                </p:cNvSpPr>
                <p:nvPr/>
              </p:nvSpPr>
              <p:spPr bwMode="auto">
                <a:xfrm>
                  <a:off x="19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61" name="Rectangle 2259">
                  <a:extLst>
                    <a:ext uri="{FF2B5EF4-FFF2-40B4-BE49-F238E27FC236}">
                      <a16:creationId xmlns:a16="http://schemas.microsoft.com/office/drawing/2014/main" id="{35ABB246-34E4-484C-AE3D-B0E71133FCEF}"/>
                    </a:ext>
                  </a:extLst>
                </p:cNvPr>
                <p:cNvSpPr>
                  <a:spLocks noChangeArrowheads="1"/>
                </p:cNvSpPr>
                <p:nvPr/>
              </p:nvSpPr>
              <p:spPr bwMode="auto">
                <a:xfrm>
                  <a:off x="19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62" name="Rectangle 2260">
                  <a:extLst>
                    <a:ext uri="{FF2B5EF4-FFF2-40B4-BE49-F238E27FC236}">
                      <a16:creationId xmlns:a16="http://schemas.microsoft.com/office/drawing/2014/main" id="{ED19F306-EF5C-4C00-8948-30DD1B688E1A}"/>
                    </a:ext>
                  </a:extLst>
                </p:cNvPr>
                <p:cNvSpPr>
                  <a:spLocks noChangeArrowheads="1"/>
                </p:cNvSpPr>
                <p:nvPr/>
              </p:nvSpPr>
              <p:spPr bwMode="auto">
                <a:xfrm>
                  <a:off x="19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63" name="Rectangle 2261">
                  <a:extLst>
                    <a:ext uri="{FF2B5EF4-FFF2-40B4-BE49-F238E27FC236}">
                      <a16:creationId xmlns:a16="http://schemas.microsoft.com/office/drawing/2014/main" id="{A1AC2240-281D-4C97-9738-EE84D5B0E600}"/>
                    </a:ext>
                  </a:extLst>
                </p:cNvPr>
                <p:cNvSpPr>
                  <a:spLocks noChangeArrowheads="1"/>
                </p:cNvSpPr>
                <p:nvPr/>
              </p:nvSpPr>
              <p:spPr bwMode="auto">
                <a:xfrm>
                  <a:off x="19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64" name="Rectangle 2262">
                  <a:extLst>
                    <a:ext uri="{FF2B5EF4-FFF2-40B4-BE49-F238E27FC236}">
                      <a16:creationId xmlns:a16="http://schemas.microsoft.com/office/drawing/2014/main" id="{94B3C4CC-A994-4148-8189-DB449B9F2C19}"/>
                    </a:ext>
                  </a:extLst>
                </p:cNvPr>
                <p:cNvSpPr>
                  <a:spLocks noChangeArrowheads="1"/>
                </p:cNvSpPr>
                <p:nvPr/>
              </p:nvSpPr>
              <p:spPr bwMode="auto">
                <a:xfrm>
                  <a:off x="19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65" name="Rectangle 2263">
                  <a:extLst>
                    <a:ext uri="{FF2B5EF4-FFF2-40B4-BE49-F238E27FC236}">
                      <a16:creationId xmlns:a16="http://schemas.microsoft.com/office/drawing/2014/main" id="{9B357EBD-5A8F-4853-A35D-3D8405F6D313}"/>
                    </a:ext>
                  </a:extLst>
                </p:cNvPr>
                <p:cNvSpPr>
                  <a:spLocks noChangeArrowheads="1"/>
                </p:cNvSpPr>
                <p:nvPr/>
              </p:nvSpPr>
              <p:spPr bwMode="auto">
                <a:xfrm>
                  <a:off x="19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66" name="Rectangle 2264">
                  <a:extLst>
                    <a:ext uri="{FF2B5EF4-FFF2-40B4-BE49-F238E27FC236}">
                      <a16:creationId xmlns:a16="http://schemas.microsoft.com/office/drawing/2014/main" id="{481B922F-2392-4ECF-B4F1-CC29A17A35ED}"/>
                    </a:ext>
                  </a:extLst>
                </p:cNvPr>
                <p:cNvSpPr>
                  <a:spLocks noChangeArrowheads="1"/>
                </p:cNvSpPr>
                <p:nvPr/>
              </p:nvSpPr>
              <p:spPr bwMode="auto">
                <a:xfrm>
                  <a:off x="19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67" name="Rectangle 2265">
                  <a:extLst>
                    <a:ext uri="{FF2B5EF4-FFF2-40B4-BE49-F238E27FC236}">
                      <a16:creationId xmlns:a16="http://schemas.microsoft.com/office/drawing/2014/main" id="{744718B2-6BC5-4F90-A9A0-AC615E81FF8E}"/>
                    </a:ext>
                  </a:extLst>
                </p:cNvPr>
                <p:cNvSpPr>
                  <a:spLocks noChangeArrowheads="1"/>
                </p:cNvSpPr>
                <p:nvPr/>
              </p:nvSpPr>
              <p:spPr bwMode="auto">
                <a:xfrm>
                  <a:off x="193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68" name="Rectangle 2266">
                  <a:extLst>
                    <a:ext uri="{FF2B5EF4-FFF2-40B4-BE49-F238E27FC236}">
                      <a16:creationId xmlns:a16="http://schemas.microsoft.com/office/drawing/2014/main" id="{76329E47-AF2F-4AFC-B0FE-250095FBCF93}"/>
                    </a:ext>
                  </a:extLst>
                </p:cNvPr>
                <p:cNvSpPr>
                  <a:spLocks noChangeArrowheads="1"/>
                </p:cNvSpPr>
                <p:nvPr/>
              </p:nvSpPr>
              <p:spPr bwMode="auto">
                <a:xfrm>
                  <a:off x="193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69" name="Rectangle 2267">
                  <a:extLst>
                    <a:ext uri="{FF2B5EF4-FFF2-40B4-BE49-F238E27FC236}">
                      <a16:creationId xmlns:a16="http://schemas.microsoft.com/office/drawing/2014/main" id="{E6233096-97DC-4A76-8E40-2E960F1E7F8F}"/>
                    </a:ext>
                  </a:extLst>
                </p:cNvPr>
                <p:cNvSpPr>
                  <a:spLocks noChangeArrowheads="1"/>
                </p:cNvSpPr>
                <p:nvPr/>
              </p:nvSpPr>
              <p:spPr bwMode="auto">
                <a:xfrm>
                  <a:off x="193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70" name="Rectangle 2268">
                  <a:extLst>
                    <a:ext uri="{FF2B5EF4-FFF2-40B4-BE49-F238E27FC236}">
                      <a16:creationId xmlns:a16="http://schemas.microsoft.com/office/drawing/2014/main" id="{BC6BD1CA-3044-4786-B9C6-C5CB6554EDB8}"/>
                    </a:ext>
                  </a:extLst>
                </p:cNvPr>
                <p:cNvSpPr>
                  <a:spLocks noChangeArrowheads="1"/>
                </p:cNvSpPr>
                <p:nvPr/>
              </p:nvSpPr>
              <p:spPr bwMode="auto">
                <a:xfrm>
                  <a:off x="19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71" name="Rectangle 2269">
                  <a:extLst>
                    <a:ext uri="{FF2B5EF4-FFF2-40B4-BE49-F238E27FC236}">
                      <a16:creationId xmlns:a16="http://schemas.microsoft.com/office/drawing/2014/main" id="{3A02CDBF-89EF-4473-93B6-31670DA7DE34}"/>
                    </a:ext>
                  </a:extLst>
                </p:cNvPr>
                <p:cNvSpPr>
                  <a:spLocks noChangeArrowheads="1"/>
                </p:cNvSpPr>
                <p:nvPr/>
              </p:nvSpPr>
              <p:spPr bwMode="auto">
                <a:xfrm>
                  <a:off x="19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72" name="Rectangle 2270">
                  <a:extLst>
                    <a:ext uri="{FF2B5EF4-FFF2-40B4-BE49-F238E27FC236}">
                      <a16:creationId xmlns:a16="http://schemas.microsoft.com/office/drawing/2014/main" id="{02BBDC96-AA74-47F5-BBD8-1FBFE2E273B0}"/>
                    </a:ext>
                  </a:extLst>
                </p:cNvPr>
                <p:cNvSpPr>
                  <a:spLocks noChangeArrowheads="1"/>
                </p:cNvSpPr>
                <p:nvPr/>
              </p:nvSpPr>
              <p:spPr bwMode="auto">
                <a:xfrm>
                  <a:off x="19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73" name="Rectangle 2271">
                  <a:extLst>
                    <a:ext uri="{FF2B5EF4-FFF2-40B4-BE49-F238E27FC236}">
                      <a16:creationId xmlns:a16="http://schemas.microsoft.com/office/drawing/2014/main" id="{E8AD3CEB-C277-4598-8176-E102FF4D42F0}"/>
                    </a:ext>
                  </a:extLst>
                </p:cNvPr>
                <p:cNvSpPr>
                  <a:spLocks noChangeArrowheads="1"/>
                </p:cNvSpPr>
                <p:nvPr/>
              </p:nvSpPr>
              <p:spPr bwMode="auto">
                <a:xfrm>
                  <a:off x="19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74" name="Rectangle 2272">
                  <a:extLst>
                    <a:ext uri="{FF2B5EF4-FFF2-40B4-BE49-F238E27FC236}">
                      <a16:creationId xmlns:a16="http://schemas.microsoft.com/office/drawing/2014/main" id="{7C310DCB-CEF5-4FC0-8277-00B571FD78AB}"/>
                    </a:ext>
                  </a:extLst>
                </p:cNvPr>
                <p:cNvSpPr>
                  <a:spLocks noChangeArrowheads="1"/>
                </p:cNvSpPr>
                <p:nvPr/>
              </p:nvSpPr>
              <p:spPr bwMode="auto">
                <a:xfrm>
                  <a:off x="19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75" name="Rectangle 2273">
                  <a:extLst>
                    <a:ext uri="{FF2B5EF4-FFF2-40B4-BE49-F238E27FC236}">
                      <a16:creationId xmlns:a16="http://schemas.microsoft.com/office/drawing/2014/main" id="{19FFCBE4-FF9B-475F-91C4-FD9316564C23}"/>
                    </a:ext>
                  </a:extLst>
                </p:cNvPr>
                <p:cNvSpPr>
                  <a:spLocks noChangeArrowheads="1"/>
                </p:cNvSpPr>
                <p:nvPr/>
              </p:nvSpPr>
              <p:spPr bwMode="auto">
                <a:xfrm>
                  <a:off x="19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76" name="Rectangle 2274">
                  <a:extLst>
                    <a:ext uri="{FF2B5EF4-FFF2-40B4-BE49-F238E27FC236}">
                      <a16:creationId xmlns:a16="http://schemas.microsoft.com/office/drawing/2014/main" id="{53CEEF67-5B19-49BB-91C1-509D9866D987}"/>
                    </a:ext>
                  </a:extLst>
                </p:cNvPr>
                <p:cNvSpPr>
                  <a:spLocks noChangeArrowheads="1"/>
                </p:cNvSpPr>
                <p:nvPr/>
              </p:nvSpPr>
              <p:spPr bwMode="auto">
                <a:xfrm>
                  <a:off x="19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77" name="Rectangle 2275">
                  <a:extLst>
                    <a:ext uri="{FF2B5EF4-FFF2-40B4-BE49-F238E27FC236}">
                      <a16:creationId xmlns:a16="http://schemas.microsoft.com/office/drawing/2014/main" id="{2DC2D3CD-7E8E-44BD-96FA-9004B83BBC4A}"/>
                    </a:ext>
                  </a:extLst>
                </p:cNvPr>
                <p:cNvSpPr>
                  <a:spLocks noChangeArrowheads="1"/>
                </p:cNvSpPr>
                <p:nvPr/>
              </p:nvSpPr>
              <p:spPr bwMode="auto">
                <a:xfrm>
                  <a:off x="19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78" name="Rectangle 2276">
                  <a:extLst>
                    <a:ext uri="{FF2B5EF4-FFF2-40B4-BE49-F238E27FC236}">
                      <a16:creationId xmlns:a16="http://schemas.microsoft.com/office/drawing/2014/main" id="{8D34E117-0B5C-4C11-A7CC-895C43A3D4BB}"/>
                    </a:ext>
                  </a:extLst>
                </p:cNvPr>
                <p:cNvSpPr>
                  <a:spLocks noChangeArrowheads="1"/>
                </p:cNvSpPr>
                <p:nvPr/>
              </p:nvSpPr>
              <p:spPr bwMode="auto">
                <a:xfrm>
                  <a:off x="194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79" name="Rectangle 2277">
                  <a:extLst>
                    <a:ext uri="{FF2B5EF4-FFF2-40B4-BE49-F238E27FC236}">
                      <a16:creationId xmlns:a16="http://schemas.microsoft.com/office/drawing/2014/main" id="{90F614C2-4BB8-462B-BCE6-AC16DE2516E3}"/>
                    </a:ext>
                  </a:extLst>
                </p:cNvPr>
                <p:cNvSpPr>
                  <a:spLocks noChangeArrowheads="1"/>
                </p:cNvSpPr>
                <p:nvPr/>
              </p:nvSpPr>
              <p:spPr bwMode="auto">
                <a:xfrm>
                  <a:off x="194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80" name="Rectangle 2278">
                  <a:extLst>
                    <a:ext uri="{FF2B5EF4-FFF2-40B4-BE49-F238E27FC236}">
                      <a16:creationId xmlns:a16="http://schemas.microsoft.com/office/drawing/2014/main" id="{7E2DA82A-1A88-4CE3-AA80-20302FE3DD78}"/>
                    </a:ext>
                  </a:extLst>
                </p:cNvPr>
                <p:cNvSpPr>
                  <a:spLocks noChangeArrowheads="1"/>
                </p:cNvSpPr>
                <p:nvPr/>
              </p:nvSpPr>
              <p:spPr bwMode="auto">
                <a:xfrm>
                  <a:off x="194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81" name="Rectangle 2279">
                  <a:extLst>
                    <a:ext uri="{FF2B5EF4-FFF2-40B4-BE49-F238E27FC236}">
                      <a16:creationId xmlns:a16="http://schemas.microsoft.com/office/drawing/2014/main" id="{83282067-F2A5-48FF-9093-BC6B1F28BF19}"/>
                    </a:ext>
                  </a:extLst>
                </p:cNvPr>
                <p:cNvSpPr>
                  <a:spLocks noChangeArrowheads="1"/>
                </p:cNvSpPr>
                <p:nvPr/>
              </p:nvSpPr>
              <p:spPr bwMode="auto">
                <a:xfrm>
                  <a:off x="194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82" name="Rectangle 2280">
                  <a:extLst>
                    <a:ext uri="{FF2B5EF4-FFF2-40B4-BE49-F238E27FC236}">
                      <a16:creationId xmlns:a16="http://schemas.microsoft.com/office/drawing/2014/main" id="{5E044328-777B-42D6-9669-CCB07D8F0AB4}"/>
                    </a:ext>
                  </a:extLst>
                </p:cNvPr>
                <p:cNvSpPr>
                  <a:spLocks noChangeArrowheads="1"/>
                </p:cNvSpPr>
                <p:nvPr/>
              </p:nvSpPr>
              <p:spPr bwMode="auto">
                <a:xfrm>
                  <a:off x="194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83" name="Rectangle 2281">
                  <a:extLst>
                    <a:ext uri="{FF2B5EF4-FFF2-40B4-BE49-F238E27FC236}">
                      <a16:creationId xmlns:a16="http://schemas.microsoft.com/office/drawing/2014/main" id="{2B05F6BE-0883-487A-BBF9-7B6589FE1DCD}"/>
                    </a:ext>
                  </a:extLst>
                </p:cNvPr>
                <p:cNvSpPr>
                  <a:spLocks noChangeArrowheads="1"/>
                </p:cNvSpPr>
                <p:nvPr/>
              </p:nvSpPr>
              <p:spPr bwMode="auto">
                <a:xfrm>
                  <a:off x="195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84" name="Rectangle 2282">
                  <a:extLst>
                    <a:ext uri="{FF2B5EF4-FFF2-40B4-BE49-F238E27FC236}">
                      <a16:creationId xmlns:a16="http://schemas.microsoft.com/office/drawing/2014/main" id="{E918909C-2DEC-4415-952C-179A001CAF71}"/>
                    </a:ext>
                  </a:extLst>
                </p:cNvPr>
                <p:cNvSpPr>
                  <a:spLocks noChangeArrowheads="1"/>
                </p:cNvSpPr>
                <p:nvPr/>
              </p:nvSpPr>
              <p:spPr bwMode="auto">
                <a:xfrm>
                  <a:off x="195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85" name="Rectangle 2283">
                  <a:extLst>
                    <a:ext uri="{FF2B5EF4-FFF2-40B4-BE49-F238E27FC236}">
                      <a16:creationId xmlns:a16="http://schemas.microsoft.com/office/drawing/2014/main" id="{07ADB074-E61A-41CF-A006-98072E1EB024}"/>
                    </a:ext>
                  </a:extLst>
                </p:cNvPr>
                <p:cNvSpPr>
                  <a:spLocks noChangeArrowheads="1"/>
                </p:cNvSpPr>
                <p:nvPr/>
              </p:nvSpPr>
              <p:spPr bwMode="auto">
                <a:xfrm>
                  <a:off x="195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86" name="Rectangle 2284">
                  <a:extLst>
                    <a:ext uri="{FF2B5EF4-FFF2-40B4-BE49-F238E27FC236}">
                      <a16:creationId xmlns:a16="http://schemas.microsoft.com/office/drawing/2014/main" id="{1AF6E6D3-2073-4066-8D07-F902A27193C5}"/>
                    </a:ext>
                  </a:extLst>
                </p:cNvPr>
                <p:cNvSpPr>
                  <a:spLocks noChangeArrowheads="1"/>
                </p:cNvSpPr>
                <p:nvPr/>
              </p:nvSpPr>
              <p:spPr bwMode="auto">
                <a:xfrm>
                  <a:off x="195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87" name="Rectangle 2285">
                  <a:extLst>
                    <a:ext uri="{FF2B5EF4-FFF2-40B4-BE49-F238E27FC236}">
                      <a16:creationId xmlns:a16="http://schemas.microsoft.com/office/drawing/2014/main" id="{233E8EA0-6D42-487F-8BB0-B63278677505}"/>
                    </a:ext>
                  </a:extLst>
                </p:cNvPr>
                <p:cNvSpPr>
                  <a:spLocks noChangeArrowheads="1"/>
                </p:cNvSpPr>
                <p:nvPr/>
              </p:nvSpPr>
              <p:spPr bwMode="auto">
                <a:xfrm>
                  <a:off x="195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88" name="Rectangle 2286">
                  <a:extLst>
                    <a:ext uri="{FF2B5EF4-FFF2-40B4-BE49-F238E27FC236}">
                      <a16:creationId xmlns:a16="http://schemas.microsoft.com/office/drawing/2014/main" id="{D15FAB04-520A-435B-9D22-86FECF03B5CC}"/>
                    </a:ext>
                  </a:extLst>
                </p:cNvPr>
                <p:cNvSpPr>
                  <a:spLocks noChangeArrowheads="1"/>
                </p:cNvSpPr>
                <p:nvPr/>
              </p:nvSpPr>
              <p:spPr bwMode="auto">
                <a:xfrm>
                  <a:off x="195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89" name="Rectangle 2287">
                  <a:extLst>
                    <a:ext uri="{FF2B5EF4-FFF2-40B4-BE49-F238E27FC236}">
                      <a16:creationId xmlns:a16="http://schemas.microsoft.com/office/drawing/2014/main" id="{47DE9F1E-8535-4283-BD04-7DCCC1F1CD7D}"/>
                    </a:ext>
                  </a:extLst>
                </p:cNvPr>
                <p:cNvSpPr>
                  <a:spLocks noChangeArrowheads="1"/>
                </p:cNvSpPr>
                <p:nvPr/>
              </p:nvSpPr>
              <p:spPr bwMode="auto">
                <a:xfrm>
                  <a:off x="195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90" name="Rectangle 2288">
                  <a:extLst>
                    <a:ext uri="{FF2B5EF4-FFF2-40B4-BE49-F238E27FC236}">
                      <a16:creationId xmlns:a16="http://schemas.microsoft.com/office/drawing/2014/main" id="{A3396F5A-F74F-4708-B5B5-0388C488B47F}"/>
                    </a:ext>
                  </a:extLst>
                </p:cNvPr>
                <p:cNvSpPr>
                  <a:spLocks noChangeArrowheads="1"/>
                </p:cNvSpPr>
                <p:nvPr/>
              </p:nvSpPr>
              <p:spPr bwMode="auto">
                <a:xfrm>
                  <a:off x="195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91" name="Rectangle 2289">
                  <a:extLst>
                    <a:ext uri="{FF2B5EF4-FFF2-40B4-BE49-F238E27FC236}">
                      <a16:creationId xmlns:a16="http://schemas.microsoft.com/office/drawing/2014/main" id="{A3A2AC67-7C16-4C73-8012-B9ACDC312882}"/>
                    </a:ext>
                  </a:extLst>
                </p:cNvPr>
                <p:cNvSpPr>
                  <a:spLocks noChangeArrowheads="1"/>
                </p:cNvSpPr>
                <p:nvPr/>
              </p:nvSpPr>
              <p:spPr bwMode="auto">
                <a:xfrm>
                  <a:off x="195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92" name="Rectangle 2290">
                  <a:extLst>
                    <a:ext uri="{FF2B5EF4-FFF2-40B4-BE49-F238E27FC236}">
                      <a16:creationId xmlns:a16="http://schemas.microsoft.com/office/drawing/2014/main" id="{C53A5B54-8DED-4D3F-BC49-FBCA1FD7EBFB}"/>
                    </a:ext>
                  </a:extLst>
                </p:cNvPr>
                <p:cNvSpPr>
                  <a:spLocks noChangeArrowheads="1"/>
                </p:cNvSpPr>
                <p:nvPr/>
              </p:nvSpPr>
              <p:spPr bwMode="auto">
                <a:xfrm>
                  <a:off x="195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93" name="Rectangle 2291">
                  <a:extLst>
                    <a:ext uri="{FF2B5EF4-FFF2-40B4-BE49-F238E27FC236}">
                      <a16:creationId xmlns:a16="http://schemas.microsoft.com/office/drawing/2014/main" id="{44725229-EF47-4514-AD80-49B7EC9F93B3}"/>
                    </a:ext>
                  </a:extLst>
                </p:cNvPr>
                <p:cNvSpPr>
                  <a:spLocks noChangeArrowheads="1"/>
                </p:cNvSpPr>
                <p:nvPr/>
              </p:nvSpPr>
              <p:spPr bwMode="auto">
                <a:xfrm>
                  <a:off x="19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94" name="Rectangle 2292">
                  <a:extLst>
                    <a:ext uri="{FF2B5EF4-FFF2-40B4-BE49-F238E27FC236}">
                      <a16:creationId xmlns:a16="http://schemas.microsoft.com/office/drawing/2014/main" id="{904329C1-1AD3-4FC9-9772-D1F2A8039D59}"/>
                    </a:ext>
                  </a:extLst>
                </p:cNvPr>
                <p:cNvSpPr>
                  <a:spLocks noChangeArrowheads="1"/>
                </p:cNvSpPr>
                <p:nvPr/>
              </p:nvSpPr>
              <p:spPr bwMode="auto">
                <a:xfrm>
                  <a:off x="19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95" name="Rectangle 2293">
                  <a:extLst>
                    <a:ext uri="{FF2B5EF4-FFF2-40B4-BE49-F238E27FC236}">
                      <a16:creationId xmlns:a16="http://schemas.microsoft.com/office/drawing/2014/main" id="{A9AAFEB4-8577-43CE-8F78-7ED89C116031}"/>
                    </a:ext>
                  </a:extLst>
                </p:cNvPr>
                <p:cNvSpPr>
                  <a:spLocks noChangeArrowheads="1"/>
                </p:cNvSpPr>
                <p:nvPr/>
              </p:nvSpPr>
              <p:spPr bwMode="auto">
                <a:xfrm>
                  <a:off x="19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96" name="Rectangle 2294">
                  <a:extLst>
                    <a:ext uri="{FF2B5EF4-FFF2-40B4-BE49-F238E27FC236}">
                      <a16:creationId xmlns:a16="http://schemas.microsoft.com/office/drawing/2014/main" id="{12F1F4D0-7EEA-4FEA-A60F-68AEA0858A79}"/>
                    </a:ext>
                  </a:extLst>
                </p:cNvPr>
                <p:cNvSpPr>
                  <a:spLocks noChangeArrowheads="1"/>
                </p:cNvSpPr>
                <p:nvPr/>
              </p:nvSpPr>
              <p:spPr bwMode="auto">
                <a:xfrm>
                  <a:off x="19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97" name="Rectangle 2295">
                  <a:extLst>
                    <a:ext uri="{FF2B5EF4-FFF2-40B4-BE49-F238E27FC236}">
                      <a16:creationId xmlns:a16="http://schemas.microsoft.com/office/drawing/2014/main" id="{C77221A0-75FA-4583-AB2B-14325278AFDC}"/>
                    </a:ext>
                  </a:extLst>
                </p:cNvPr>
                <p:cNvSpPr>
                  <a:spLocks noChangeArrowheads="1"/>
                </p:cNvSpPr>
                <p:nvPr/>
              </p:nvSpPr>
              <p:spPr bwMode="auto">
                <a:xfrm>
                  <a:off x="19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98" name="Rectangle 2296">
                  <a:extLst>
                    <a:ext uri="{FF2B5EF4-FFF2-40B4-BE49-F238E27FC236}">
                      <a16:creationId xmlns:a16="http://schemas.microsoft.com/office/drawing/2014/main" id="{71697C17-D807-4B91-B39C-62B6C3ABD20B}"/>
                    </a:ext>
                  </a:extLst>
                </p:cNvPr>
                <p:cNvSpPr>
                  <a:spLocks noChangeArrowheads="1"/>
                </p:cNvSpPr>
                <p:nvPr/>
              </p:nvSpPr>
              <p:spPr bwMode="auto">
                <a:xfrm>
                  <a:off x="19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99" name="Rectangle 2297">
                  <a:extLst>
                    <a:ext uri="{FF2B5EF4-FFF2-40B4-BE49-F238E27FC236}">
                      <a16:creationId xmlns:a16="http://schemas.microsoft.com/office/drawing/2014/main" id="{BB9448D4-C770-4659-B9DF-81B58E255F11}"/>
                    </a:ext>
                  </a:extLst>
                </p:cNvPr>
                <p:cNvSpPr>
                  <a:spLocks noChangeArrowheads="1"/>
                </p:cNvSpPr>
                <p:nvPr/>
              </p:nvSpPr>
              <p:spPr bwMode="auto">
                <a:xfrm>
                  <a:off x="19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00" name="Rectangle 2298">
                  <a:extLst>
                    <a:ext uri="{FF2B5EF4-FFF2-40B4-BE49-F238E27FC236}">
                      <a16:creationId xmlns:a16="http://schemas.microsoft.com/office/drawing/2014/main" id="{2463B6EF-780B-4CA6-A50B-3A1BC05C741F}"/>
                    </a:ext>
                  </a:extLst>
                </p:cNvPr>
                <p:cNvSpPr>
                  <a:spLocks noChangeArrowheads="1"/>
                </p:cNvSpPr>
                <p:nvPr/>
              </p:nvSpPr>
              <p:spPr bwMode="auto">
                <a:xfrm>
                  <a:off x="19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01" name="Rectangle 2299">
                  <a:extLst>
                    <a:ext uri="{FF2B5EF4-FFF2-40B4-BE49-F238E27FC236}">
                      <a16:creationId xmlns:a16="http://schemas.microsoft.com/office/drawing/2014/main" id="{3988ED13-5BC9-439D-A388-1832AD27CFD6}"/>
                    </a:ext>
                  </a:extLst>
                </p:cNvPr>
                <p:cNvSpPr>
                  <a:spLocks noChangeArrowheads="1"/>
                </p:cNvSpPr>
                <p:nvPr/>
              </p:nvSpPr>
              <p:spPr bwMode="auto">
                <a:xfrm>
                  <a:off x="196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02" name="Rectangle 2300">
                  <a:extLst>
                    <a:ext uri="{FF2B5EF4-FFF2-40B4-BE49-F238E27FC236}">
                      <a16:creationId xmlns:a16="http://schemas.microsoft.com/office/drawing/2014/main" id="{DF37E6B2-1016-4152-9A54-6475DA74475F}"/>
                    </a:ext>
                  </a:extLst>
                </p:cNvPr>
                <p:cNvSpPr>
                  <a:spLocks noChangeArrowheads="1"/>
                </p:cNvSpPr>
                <p:nvPr/>
              </p:nvSpPr>
              <p:spPr bwMode="auto">
                <a:xfrm>
                  <a:off x="196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03" name="Rectangle 2301">
                  <a:extLst>
                    <a:ext uri="{FF2B5EF4-FFF2-40B4-BE49-F238E27FC236}">
                      <a16:creationId xmlns:a16="http://schemas.microsoft.com/office/drawing/2014/main" id="{02CF64FC-A68F-450C-82DA-2E25439397EE}"/>
                    </a:ext>
                  </a:extLst>
                </p:cNvPr>
                <p:cNvSpPr>
                  <a:spLocks noChangeArrowheads="1"/>
                </p:cNvSpPr>
                <p:nvPr/>
              </p:nvSpPr>
              <p:spPr bwMode="auto">
                <a:xfrm>
                  <a:off x="196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04" name="Rectangle 2302">
                  <a:extLst>
                    <a:ext uri="{FF2B5EF4-FFF2-40B4-BE49-F238E27FC236}">
                      <a16:creationId xmlns:a16="http://schemas.microsoft.com/office/drawing/2014/main" id="{12A9501F-76DA-49B3-A533-9DBFED28091F}"/>
                    </a:ext>
                  </a:extLst>
                </p:cNvPr>
                <p:cNvSpPr>
                  <a:spLocks noChangeArrowheads="1"/>
                </p:cNvSpPr>
                <p:nvPr/>
              </p:nvSpPr>
              <p:spPr bwMode="auto">
                <a:xfrm>
                  <a:off x="196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05" name="Rectangle 2303">
                  <a:extLst>
                    <a:ext uri="{FF2B5EF4-FFF2-40B4-BE49-F238E27FC236}">
                      <a16:creationId xmlns:a16="http://schemas.microsoft.com/office/drawing/2014/main" id="{243AC179-9AA5-43E7-ABEB-CFAE0D3C3D79}"/>
                    </a:ext>
                  </a:extLst>
                </p:cNvPr>
                <p:cNvSpPr>
                  <a:spLocks noChangeArrowheads="1"/>
                </p:cNvSpPr>
                <p:nvPr/>
              </p:nvSpPr>
              <p:spPr bwMode="auto">
                <a:xfrm>
                  <a:off x="19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06" name="Rectangle 2304">
                  <a:extLst>
                    <a:ext uri="{FF2B5EF4-FFF2-40B4-BE49-F238E27FC236}">
                      <a16:creationId xmlns:a16="http://schemas.microsoft.com/office/drawing/2014/main" id="{C04E4B5A-6ACE-47E4-99A7-7BE7B1D832A8}"/>
                    </a:ext>
                  </a:extLst>
                </p:cNvPr>
                <p:cNvSpPr>
                  <a:spLocks noChangeArrowheads="1"/>
                </p:cNvSpPr>
                <p:nvPr/>
              </p:nvSpPr>
              <p:spPr bwMode="auto">
                <a:xfrm>
                  <a:off x="19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07" name="Rectangle 2305">
                  <a:extLst>
                    <a:ext uri="{FF2B5EF4-FFF2-40B4-BE49-F238E27FC236}">
                      <a16:creationId xmlns:a16="http://schemas.microsoft.com/office/drawing/2014/main" id="{004E2501-9D2C-47C4-9AA0-A51A12058790}"/>
                    </a:ext>
                  </a:extLst>
                </p:cNvPr>
                <p:cNvSpPr>
                  <a:spLocks noChangeArrowheads="1"/>
                </p:cNvSpPr>
                <p:nvPr/>
              </p:nvSpPr>
              <p:spPr bwMode="auto">
                <a:xfrm>
                  <a:off x="19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08" name="Rectangle 2306">
                  <a:extLst>
                    <a:ext uri="{FF2B5EF4-FFF2-40B4-BE49-F238E27FC236}">
                      <a16:creationId xmlns:a16="http://schemas.microsoft.com/office/drawing/2014/main" id="{2B6DB573-D1C5-4F16-AFE9-5C9D515419A6}"/>
                    </a:ext>
                  </a:extLst>
                </p:cNvPr>
                <p:cNvSpPr>
                  <a:spLocks noChangeArrowheads="1"/>
                </p:cNvSpPr>
                <p:nvPr/>
              </p:nvSpPr>
              <p:spPr bwMode="auto">
                <a:xfrm>
                  <a:off x="19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09" name="Rectangle 2307">
                  <a:extLst>
                    <a:ext uri="{FF2B5EF4-FFF2-40B4-BE49-F238E27FC236}">
                      <a16:creationId xmlns:a16="http://schemas.microsoft.com/office/drawing/2014/main" id="{E79E1480-38C5-4B00-90C2-6CA5AFAC8CB8}"/>
                    </a:ext>
                  </a:extLst>
                </p:cNvPr>
                <p:cNvSpPr>
                  <a:spLocks noChangeArrowheads="1"/>
                </p:cNvSpPr>
                <p:nvPr/>
              </p:nvSpPr>
              <p:spPr bwMode="auto">
                <a:xfrm>
                  <a:off x="19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10" name="Rectangle 2308">
                  <a:extLst>
                    <a:ext uri="{FF2B5EF4-FFF2-40B4-BE49-F238E27FC236}">
                      <a16:creationId xmlns:a16="http://schemas.microsoft.com/office/drawing/2014/main" id="{103137E7-914D-490D-9D55-2C68F04D0FD3}"/>
                    </a:ext>
                  </a:extLst>
                </p:cNvPr>
                <p:cNvSpPr>
                  <a:spLocks noChangeArrowheads="1"/>
                </p:cNvSpPr>
                <p:nvPr/>
              </p:nvSpPr>
              <p:spPr bwMode="auto">
                <a:xfrm>
                  <a:off x="19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11" name="Rectangle 2309">
                  <a:extLst>
                    <a:ext uri="{FF2B5EF4-FFF2-40B4-BE49-F238E27FC236}">
                      <a16:creationId xmlns:a16="http://schemas.microsoft.com/office/drawing/2014/main" id="{C566257B-A9C8-4C60-B570-A169E6A19869}"/>
                    </a:ext>
                  </a:extLst>
                </p:cNvPr>
                <p:cNvSpPr>
                  <a:spLocks noChangeArrowheads="1"/>
                </p:cNvSpPr>
                <p:nvPr/>
              </p:nvSpPr>
              <p:spPr bwMode="auto">
                <a:xfrm>
                  <a:off x="19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12" name="Rectangle 2310">
                  <a:extLst>
                    <a:ext uri="{FF2B5EF4-FFF2-40B4-BE49-F238E27FC236}">
                      <a16:creationId xmlns:a16="http://schemas.microsoft.com/office/drawing/2014/main" id="{0E9DFD20-ABCE-44A7-A7FE-72679936F9D9}"/>
                    </a:ext>
                  </a:extLst>
                </p:cNvPr>
                <p:cNvSpPr>
                  <a:spLocks noChangeArrowheads="1"/>
                </p:cNvSpPr>
                <p:nvPr/>
              </p:nvSpPr>
              <p:spPr bwMode="auto">
                <a:xfrm>
                  <a:off x="19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13" name="Rectangle 2311">
                  <a:extLst>
                    <a:ext uri="{FF2B5EF4-FFF2-40B4-BE49-F238E27FC236}">
                      <a16:creationId xmlns:a16="http://schemas.microsoft.com/office/drawing/2014/main" id="{6B080C92-5CF4-4AC8-8639-3C9C1C778589}"/>
                    </a:ext>
                  </a:extLst>
                </p:cNvPr>
                <p:cNvSpPr>
                  <a:spLocks noChangeArrowheads="1"/>
                </p:cNvSpPr>
                <p:nvPr/>
              </p:nvSpPr>
              <p:spPr bwMode="auto">
                <a:xfrm>
                  <a:off x="197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14" name="Rectangle 2312">
                  <a:extLst>
                    <a:ext uri="{FF2B5EF4-FFF2-40B4-BE49-F238E27FC236}">
                      <a16:creationId xmlns:a16="http://schemas.microsoft.com/office/drawing/2014/main" id="{47D37E9E-D10F-4F67-80DB-54A32B61AE3A}"/>
                    </a:ext>
                  </a:extLst>
                </p:cNvPr>
                <p:cNvSpPr>
                  <a:spLocks noChangeArrowheads="1"/>
                </p:cNvSpPr>
                <p:nvPr/>
              </p:nvSpPr>
              <p:spPr bwMode="auto">
                <a:xfrm>
                  <a:off x="197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15" name="Rectangle 2313">
                  <a:extLst>
                    <a:ext uri="{FF2B5EF4-FFF2-40B4-BE49-F238E27FC236}">
                      <a16:creationId xmlns:a16="http://schemas.microsoft.com/office/drawing/2014/main" id="{31A221EE-8B00-4336-89D2-AE8A1C33C3A5}"/>
                    </a:ext>
                  </a:extLst>
                </p:cNvPr>
                <p:cNvSpPr>
                  <a:spLocks noChangeArrowheads="1"/>
                </p:cNvSpPr>
                <p:nvPr/>
              </p:nvSpPr>
              <p:spPr bwMode="auto">
                <a:xfrm>
                  <a:off x="197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16" name="Rectangle 2314">
                  <a:extLst>
                    <a:ext uri="{FF2B5EF4-FFF2-40B4-BE49-F238E27FC236}">
                      <a16:creationId xmlns:a16="http://schemas.microsoft.com/office/drawing/2014/main" id="{5FE55868-5596-4225-8671-617547F96439}"/>
                    </a:ext>
                  </a:extLst>
                </p:cNvPr>
                <p:cNvSpPr>
                  <a:spLocks noChangeArrowheads="1"/>
                </p:cNvSpPr>
                <p:nvPr/>
              </p:nvSpPr>
              <p:spPr bwMode="auto">
                <a:xfrm>
                  <a:off x="197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17" name="Rectangle 2315">
                  <a:extLst>
                    <a:ext uri="{FF2B5EF4-FFF2-40B4-BE49-F238E27FC236}">
                      <a16:creationId xmlns:a16="http://schemas.microsoft.com/office/drawing/2014/main" id="{F47B0CE7-A28E-4AA4-94AA-B66D7ACA4538}"/>
                    </a:ext>
                  </a:extLst>
                </p:cNvPr>
                <p:cNvSpPr>
                  <a:spLocks noChangeArrowheads="1"/>
                </p:cNvSpPr>
                <p:nvPr/>
              </p:nvSpPr>
              <p:spPr bwMode="auto">
                <a:xfrm>
                  <a:off x="19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18" name="Rectangle 2316">
                  <a:extLst>
                    <a:ext uri="{FF2B5EF4-FFF2-40B4-BE49-F238E27FC236}">
                      <a16:creationId xmlns:a16="http://schemas.microsoft.com/office/drawing/2014/main" id="{CB9EA6B7-3096-42C3-8F10-6FB39F16E6F5}"/>
                    </a:ext>
                  </a:extLst>
                </p:cNvPr>
                <p:cNvSpPr>
                  <a:spLocks noChangeArrowheads="1"/>
                </p:cNvSpPr>
                <p:nvPr/>
              </p:nvSpPr>
              <p:spPr bwMode="auto">
                <a:xfrm>
                  <a:off x="19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19" name="Rectangle 2317">
                  <a:extLst>
                    <a:ext uri="{FF2B5EF4-FFF2-40B4-BE49-F238E27FC236}">
                      <a16:creationId xmlns:a16="http://schemas.microsoft.com/office/drawing/2014/main" id="{4017F66F-31F8-416B-A2BC-B6D8F088F567}"/>
                    </a:ext>
                  </a:extLst>
                </p:cNvPr>
                <p:cNvSpPr>
                  <a:spLocks noChangeArrowheads="1"/>
                </p:cNvSpPr>
                <p:nvPr/>
              </p:nvSpPr>
              <p:spPr bwMode="auto">
                <a:xfrm>
                  <a:off x="19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20" name="Rectangle 2318">
                  <a:extLst>
                    <a:ext uri="{FF2B5EF4-FFF2-40B4-BE49-F238E27FC236}">
                      <a16:creationId xmlns:a16="http://schemas.microsoft.com/office/drawing/2014/main" id="{434DEFF5-F62C-40BB-BB28-F552309EC573}"/>
                    </a:ext>
                  </a:extLst>
                </p:cNvPr>
                <p:cNvSpPr>
                  <a:spLocks noChangeArrowheads="1"/>
                </p:cNvSpPr>
                <p:nvPr/>
              </p:nvSpPr>
              <p:spPr bwMode="auto">
                <a:xfrm>
                  <a:off x="19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21" name="Rectangle 2319">
                  <a:extLst>
                    <a:ext uri="{FF2B5EF4-FFF2-40B4-BE49-F238E27FC236}">
                      <a16:creationId xmlns:a16="http://schemas.microsoft.com/office/drawing/2014/main" id="{37F7388A-A7EB-402C-A749-686929C40C45}"/>
                    </a:ext>
                  </a:extLst>
                </p:cNvPr>
                <p:cNvSpPr>
                  <a:spLocks noChangeArrowheads="1"/>
                </p:cNvSpPr>
                <p:nvPr/>
              </p:nvSpPr>
              <p:spPr bwMode="auto">
                <a:xfrm>
                  <a:off x="19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22" name="Rectangle 2320">
                  <a:extLst>
                    <a:ext uri="{FF2B5EF4-FFF2-40B4-BE49-F238E27FC236}">
                      <a16:creationId xmlns:a16="http://schemas.microsoft.com/office/drawing/2014/main" id="{CEBBACD2-7A9A-4552-AE85-1B984C7F0AA8}"/>
                    </a:ext>
                  </a:extLst>
                </p:cNvPr>
                <p:cNvSpPr>
                  <a:spLocks noChangeArrowheads="1"/>
                </p:cNvSpPr>
                <p:nvPr/>
              </p:nvSpPr>
              <p:spPr bwMode="auto">
                <a:xfrm>
                  <a:off x="19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23" name="Rectangle 2321">
                  <a:extLst>
                    <a:ext uri="{FF2B5EF4-FFF2-40B4-BE49-F238E27FC236}">
                      <a16:creationId xmlns:a16="http://schemas.microsoft.com/office/drawing/2014/main" id="{9A4E0A79-C4F1-46E1-A1A4-858C8494D162}"/>
                    </a:ext>
                  </a:extLst>
                </p:cNvPr>
                <p:cNvSpPr>
                  <a:spLocks noChangeArrowheads="1"/>
                </p:cNvSpPr>
                <p:nvPr/>
              </p:nvSpPr>
              <p:spPr bwMode="auto">
                <a:xfrm>
                  <a:off x="19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24" name="Rectangle 2322">
                  <a:extLst>
                    <a:ext uri="{FF2B5EF4-FFF2-40B4-BE49-F238E27FC236}">
                      <a16:creationId xmlns:a16="http://schemas.microsoft.com/office/drawing/2014/main" id="{4A06DCF8-C23E-432D-B54A-802F82B73A76}"/>
                    </a:ext>
                  </a:extLst>
                </p:cNvPr>
                <p:cNvSpPr>
                  <a:spLocks noChangeArrowheads="1"/>
                </p:cNvSpPr>
                <p:nvPr/>
              </p:nvSpPr>
              <p:spPr bwMode="auto">
                <a:xfrm>
                  <a:off x="19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25" name="Rectangle 2323">
                  <a:extLst>
                    <a:ext uri="{FF2B5EF4-FFF2-40B4-BE49-F238E27FC236}">
                      <a16:creationId xmlns:a16="http://schemas.microsoft.com/office/drawing/2014/main" id="{AFF25832-B833-40D8-AAFB-6EF89D1B072A}"/>
                    </a:ext>
                  </a:extLst>
                </p:cNvPr>
                <p:cNvSpPr>
                  <a:spLocks noChangeArrowheads="1"/>
                </p:cNvSpPr>
                <p:nvPr/>
              </p:nvSpPr>
              <p:spPr bwMode="auto">
                <a:xfrm>
                  <a:off x="198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26" name="Rectangle 2324">
                  <a:extLst>
                    <a:ext uri="{FF2B5EF4-FFF2-40B4-BE49-F238E27FC236}">
                      <a16:creationId xmlns:a16="http://schemas.microsoft.com/office/drawing/2014/main" id="{E0F0FA0B-3A47-44C3-9209-25150F7F415A}"/>
                    </a:ext>
                  </a:extLst>
                </p:cNvPr>
                <p:cNvSpPr>
                  <a:spLocks noChangeArrowheads="1"/>
                </p:cNvSpPr>
                <p:nvPr/>
              </p:nvSpPr>
              <p:spPr bwMode="auto">
                <a:xfrm>
                  <a:off x="198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27" name="Rectangle 2325">
                  <a:extLst>
                    <a:ext uri="{FF2B5EF4-FFF2-40B4-BE49-F238E27FC236}">
                      <a16:creationId xmlns:a16="http://schemas.microsoft.com/office/drawing/2014/main" id="{12BB8B30-6C90-4B90-8B10-2EA16CBB4879}"/>
                    </a:ext>
                  </a:extLst>
                </p:cNvPr>
                <p:cNvSpPr>
                  <a:spLocks noChangeArrowheads="1"/>
                </p:cNvSpPr>
                <p:nvPr/>
              </p:nvSpPr>
              <p:spPr bwMode="auto">
                <a:xfrm>
                  <a:off x="198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28" name="Rectangle 2326">
                  <a:extLst>
                    <a:ext uri="{FF2B5EF4-FFF2-40B4-BE49-F238E27FC236}">
                      <a16:creationId xmlns:a16="http://schemas.microsoft.com/office/drawing/2014/main" id="{E501D253-8C89-4AC3-BF70-2227966D3881}"/>
                    </a:ext>
                  </a:extLst>
                </p:cNvPr>
                <p:cNvSpPr>
                  <a:spLocks noChangeArrowheads="1"/>
                </p:cNvSpPr>
                <p:nvPr/>
              </p:nvSpPr>
              <p:spPr bwMode="auto">
                <a:xfrm>
                  <a:off x="198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29" name="Rectangle 2327">
                  <a:extLst>
                    <a:ext uri="{FF2B5EF4-FFF2-40B4-BE49-F238E27FC236}">
                      <a16:creationId xmlns:a16="http://schemas.microsoft.com/office/drawing/2014/main" id="{DF5932AD-1371-4733-96EF-0DE09F5CA098}"/>
                    </a:ext>
                  </a:extLst>
                </p:cNvPr>
                <p:cNvSpPr>
                  <a:spLocks noChangeArrowheads="1"/>
                </p:cNvSpPr>
                <p:nvPr/>
              </p:nvSpPr>
              <p:spPr bwMode="auto">
                <a:xfrm>
                  <a:off x="19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30" name="Rectangle 2328">
                  <a:extLst>
                    <a:ext uri="{FF2B5EF4-FFF2-40B4-BE49-F238E27FC236}">
                      <a16:creationId xmlns:a16="http://schemas.microsoft.com/office/drawing/2014/main" id="{659A7E84-8624-4790-B2B5-7E5FC918390A}"/>
                    </a:ext>
                  </a:extLst>
                </p:cNvPr>
                <p:cNvSpPr>
                  <a:spLocks noChangeArrowheads="1"/>
                </p:cNvSpPr>
                <p:nvPr/>
              </p:nvSpPr>
              <p:spPr bwMode="auto">
                <a:xfrm>
                  <a:off x="19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31" name="Rectangle 2329">
                  <a:extLst>
                    <a:ext uri="{FF2B5EF4-FFF2-40B4-BE49-F238E27FC236}">
                      <a16:creationId xmlns:a16="http://schemas.microsoft.com/office/drawing/2014/main" id="{5996A945-9702-4BCD-89AA-E7A33E4EB610}"/>
                    </a:ext>
                  </a:extLst>
                </p:cNvPr>
                <p:cNvSpPr>
                  <a:spLocks noChangeArrowheads="1"/>
                </p:cNvSpPr>
                <p:nvPr/>
              </p:nvSpPr>
              <p:spPr bwMode="auto">
                <a:xfrm>
                  <a:off x="19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32" name="Rectangle 2330">
                  <a:extLst>
                    <a:ext uri="{FF2B5EF4-FFF2-40B4-BE49-F238E27FC236}">
                      <a16:creationId xmlns:a16="http://schemas.microsoft.com/office/drawing/2014/main" id="{569515A3-2572-4102-A9B3-A435A92509C8}"/>
                    </a:ext>
                  </a:extLst>
                </p:cNvPr>
                <p:cNvSpPr>
                  <a:spLocks noChangeArrowheads="1"/>
                </p:cNvSpPr>
                <p:nvPr/>
              </p:nvSpPr>
              <p:spPr bwMode="auto">
                <a:xfrm>
                  <a:off x="19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33" name="Rectangle 2331">
                  <a:extLst>
                    <a:ext uri="{FF2B5EF4-FFF2-40B4-BE49-F238E27FC236}">
                      <a16:creationId xmlns:a16="http://schemas.microsoft.com/office/drawing/2014/main" id="{F8494BEA-6B0B-4BC2-AB6E-9BB78E232867}"/>
                    </a:ext>
                  </a:extLst>
                </p:cNvPr>
                <p:cNvSpPr>
                  <a:spLocks noChangeArrowheads="1"/>
                </p:cNvSpPr>
                <p:nvPr/>
              </p:nvSpPr>
              <p:spPr bwMode="auto">
                <a:xfrm>
                  <a:off x="19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34" name="Rectangle 2332">
                  <a:extLst>
                    <a:ext uri="{FF2B5EF4-FFF2-40B4-BE49-F238E27FC236}">
                      <a16:creationId xmlns:a16="http://schemas.microsoft.com/office/drawing/2014/main" id="{332E5668-FB80-47AB-8645-4AF7C87AA853}"/>
                    </a:ext>
                  </a:extLst>
                </p:cNvPr>
                <p:cNvSpPr>
                  <a:spLocks noChangeArrowheads="1"/>
                </p:cNvSpPr>
                <p:nvPr/>
              </p:nvSpPr>
              <p:spPr bwMode="auto">
                <a:xfrm>
                  <a:off x="19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35" name="Rectangle 2333">
                  <a:extLst>
                    <a:ext uri="{FF2B5EF4-FFF2-40B4-BE49-F238E27FC236}">
                      <a16:creationId xmlns:a16="http://schemas.microsoft.com/office/drawing/2014/main" id="{80A7F09B-C74C-48FD-B381-4F15AAF4B19A}"/>
                    </a:ext>
                  </a:extLst>
                </p:cNvPr>
                <p:cNvSpPr>
                  <a:spLocks noChangeArrowheads="1"/>
                </p:cNvSpPr>
                <p:nvPr/>
              </p:nvSpPr>
              <p:spPr bwMode="auto">
                <a:xfrm>
                  <a:off x="19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36" name="Rectangle 2334">
                  <a:extLst>
                    <a:ext uri="{FF2B5EF4-FFF2-40B4-BE49-F238E27FC236}">
                      <a16:creationId xmlns:a16="http://schemas.microsoft.com/office/drawing/2014/main" id="{F7698D66-C975-473F-BF14-BB74DED281D1}"/>
                    </a:ext>
                  </a:extLst>
                </p:cNvPr>
                <p:cNvSpPr>
                  <a:spLocks noChangeArrowheads="1"/>
                </p:cNvSpPr>
                <p:nvPr/>
              </p:nvSpPr>
              <p:spPr bwMode="auto">
                <a:xfrm>
                  <a:off x="19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37" name="Rectangle 2335">
                  <a:extLst>
                    <a:ext uri="{FF2B5EF4-FFF2-40B4-BE49-F238E27FC236}">
                      <a16:creationId xmlns:a16="http://schemas.microsoft.com/office/drawing/2014/main" id="{3CC6FC7D-D787-43FD-94DB-93331F0C4F86}"/>
                    </a:ext>
                  </a:extLst>
                </p:cNvPr>
                <p:cNvSpPr>
                  <a:spLocks noChangeArrowheads="1"/>
                </p:cNvSpPr>
                <p:nvPr/>
              </p:nvSpPr>
              <p:spPr bwMode="auto">
                <a:xfrm>
                  <a:off x="199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38" name="Rectangle 2336">
                  <a:extLst>
                    <a:ext uri="{FF2B5EF4-FFF2-40B4-BE49-F238E27FC236}">
                      <a16:creationId xmlns:a16="http://schemas.microsoft.com/office/drawing/2014/main" id="{2BB56EEF-5842-499B-A1C7-82A0805AABC2}"/>
                    </a:ext>
                  </a:extLst>
                </p:cNvPr>
                <p:cNvSpPr>
                  <a:spLocks noChangeArrowheads="1"/>
                </p:cNvSpPr>
                <p:nvPr/>
              </p:nvSpPr>
              <p:spPr bwMode="auto">
                <a:xfrm>
                  <a:off x="199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39" name="Rectangle 2337">
                  <a:extLst>
                    <a:ext uri="{FF2B5EF4-FFF2-40B4-BE49-F238E27FC236}">
                      <a16:creationId xmlns:a16="http://schemas.microsoft.com/office/drawing/2014/main" id="{35965F94-0C97-45B7-8CDF-E821BC0BF9E4}"/>
                    </a:ext>
                  </a:extLst>
                </p:cNvPr>
                <p:cNvSpPr>
                  <a:spLocks noChangeArrowheads="1"/>
                </p:cNvSpPr>
                <p:nvPr/>
              </p:nvSpPr>
              <p:spPr bwMode="auto">
                <a:xfrm>
                  <a:off x="199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40" name="Rectangle 2338">
                  <a:extLst>
                    <a:ext uri="{FF2B5EF4-FFF2-40B4-BE49-F238E27FC236}">
                      <a16:creationId xmlns:a16="http://schemas.microsoft.com/office/drawing/2014/main" id="{EB367E47-AEF0-458B-9C84-3ED4EC56BB5D}"/>
                    </a:ext>
                  </a:extLst>
                </p:cNvPr>
                <p:cNvSpPr>
                  <a:spLocks noChangeArrowheads="1"/>
                </p:cNvSpPr>
                <p:nvPr/>
              </p:nvSpPr>
              <p:spPr bwMode="auto">
                <a:xfrm>
                  <a:off x="199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41" name="Rectangle 2339">
                  <a:extLst>
                    <a:ext uri="{FF2B5EF4-FFF2-40B4-BE49-F238E27FC236}">
                      <a16:creationId xmlns:a16="http://schemas.microsoft.com/office/drawing/2014/main" id="{0D96F42C-8AB3-46AD-BDEE-EFECBF9D5D1C}"/>
                    </a:ext>
                  </a:extLst>
                </p:cNvPr>
                <p:cNvSpPr>
                  <a:spLocks noChangeArrowheads="1"/>
                </p:cNvSpPr>
                <p:nvPr/>
              </p:nvSpPr>
              <p:spPr bwMode="auto">
                <a:xfrm>
                  <a:off x="199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42" name="Rectangle 2340">
                  <a:extLst>
                    <a:ext uri="{FF2B5EF4-FFF2-40B4-BE49-F238E27FC236}">
                      <a16:creationId xmlns:a16="http://schemas.microsoft.com/office/drawing/2014/main" id="{9DB31DCF-DF73-468C-8F24-B9E8DEEDADC0}"/>
                    </a:ext>
                  </a:extLst>
                </p:cNvPr>
                <p:cNvSpPr>
                  <a:spLocks noChangeArrowheads="1"/>
                </p:cNvSpPr>
                <p:nvPr/>
              </p:nvSpPr>
              <p:spPr bwMode="auto">
                <a:xfrm>
                  <a:off x="19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43" name="Rectangle 2341">
                  <a:extLst>
                    <a:ext uri="{FF2B5EF4-FFF2-40B4-BE49-F238E27FC236}">
                      <a16:creationId xmlns:a16="http://schemas.microsoft.com/office/drawing/2014/main" id="{AFFA16EC-5C58-44F6-83BB-8C51E830D1D7}"/>
                    </a:ext>
                  </a:extLst>
                </p:cNvPr>
                <p:cNvSpPr>
                  <a:spLocks noChangeArrowheads="1"/>
                </p:cNvSpPr>
                <p:nvPr/>
              </p:nvSpPr>
              <p:spPr bwMode="auto">
                <a:xfrm>
                  <a:off x="19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44" name="Rectangle 2342">
                  <a:extLst>
                    <a:ext uri="{FF2B5EF4-FFF2-40B4-BE49-F238E27FC236}">
                      <a16:creationId xmlns:a16="http://schemas.microsoft.com/office/drawing/2014/main" id="{9D771A84-4794-44C0-BD51-569B5B2E2DAF}"/>
                    </a:ext>
                  </a:extLst>
                </p:cNvPr>
                <p:cNvSpPr>
                  <a:spLocks noChangeArrowheads="1"/>
                </p:cNvSpPr>
                <p:nvPr/>
              </p:nvSpPr>
              <p:spPr bwMode="auto">
                <a:xfrm>
                  <a:off x="19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45" name="Rectangle 2343">
                  <a:extLst>
                    <a:ext uri="{FF2B5EF4-FFF2-40B4-BE49-F238E27FC236}">
                      <a16:creationId xmlns:a16="http://schemas.microsoft.com/office/drawing/2014/main" id="{96EAEE25-7F11-42AC-8C4A-929B5A966815}"/>
                    </a:ext>
                  </a:extLst>
                </p:cNvPr>
                <p:cNvSpPr>
                  <a:spLocks noChangeArrowheads="1"/>
                </p:cNvSpPr>
                <p:nvPr/>
              </p:nvSpPr>
              <p:spPr bwMode="auto">
                <a:xfrm>
                  <a:off x="19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46" name="Rectangle 2344">
                  <a:extLst>
                    <a:ext uri="{FF2B5EF4-FFF2-40B4-BE49-F238E27FC236}">
                      <a16:creationId xmlns:a16="http://schemas.microsoft.com/office/drawing/2014/main" id="{6B1C6537-3A07-401D-AEC8-DF97DA5FBDE2}"/>
                    </a:ext>
                  </a:extLst>
                </p:cNvPr>
                <p:cNvSpPr>
                  <a:spLocks noChangeArrowheads="1"/>
                </p:cNvSpPr>
                <p:nvPr/>
              </p:nvSpPr>
              <p:spPr bwMode="auto">
                <a:xfrm>
                  <a:off x="19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47" name="Rectangle 2345">
                  <a:extLst>
                    <a:ext uri="{FF2B5EF4-FFF2-40B4-BE49-F238E27FC236}">
                      <a16:creationId xmlns:a16="http://schemas.microsoft.com/office/drawing/2014/main" id="{4375CC1C-59B2-4CA1-9089-F9D6146A1267}"/>
                    </a:ext>
                  </a:extLst>
                </p:cNvPr>
                <p:cNvSpPr>
                  <a:spLocks noChangeArrowheads="1"/>
                </p:cNvSpPr>
                <p:nvPr/>
              </p:nvSpPr>
              <p:spPr bwMode="auto">
                <a:xfrm>
                  <a:off x="19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48" name="Rectangle 2346">
                  <a:extLst>
                    <a:ext uri="{FF2B5EF4-FFF2-40B4-BE49-F238E27FC236}">
                      <a16:creationId xmlns:a16="http://schemas.microsoft.com/office/drawing/2014/main" id="{BB09CC59-4757-4842-9FD8-81B0FA33694E}"/>
                    </a:ext>
                  </a:extLst>
                </p:cNvPr>
                <p:cNvSpPr>
                  <a:spLocks noChangeArrowheads="1"/>
                </p:cNvSpPr>
                <p:nvPr/>
              </p:nvSpPr>
              <p:spPr bwMode="auto">
                <a:xfrm>
                  <a:off x="20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49" name="Rectangle 2347">
                  <a:extLst>
                    <a:ext uri="{FF2B5EF4-FFF2-40B4-BE49-F238E27FC236}">
                      <a16:creationId xmlns:a16="http://schemas.microsoft.com/office/drawing/2014/main" id="{03D5FCFE-F0DE-41B8-8DF3-3FFEF3EC6028}"/>
                    </a:ext>
                  </a:extLst>
                </p:cNvPr>
                <p:cNvSpPr>
                  <a:spLocks noChangeArrowheads="1"/>
                </p:cNvSpPr>
                <p:nvPr/>
              </p:nvSpPr>
              <p:spPr bwMode="auto">
                <a:xfrm>
                  <a:off x="20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50" name="Rectangle 2348">
                  <a:extLst>
                    <a:ext uri="{FF2B5EF4-FFF2-40B4-BE49-F238E27FC236}">
                      <a16:creationId xmlns:a16="http://schemas.microsoft.com/office/drawing/2014/main" id="{72E5E9B9-6CD1-42B7-9218-97AFD805B1E0}"/>
                    </a:ext>
                  </a:extLst>
                </p:cNvPr>
                <p:cNvSpPr>
                  <a:spLocks noChangeArrowheads="1"/>
                </p:cNvSpPr>
                <p:nvPr/>
              </p:nvSpPr>
              <p:spPr bwMode="auto">
                <a:xfrm>
                  <a:off x="200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51" name="Rectangle 2349">
                  <a:extLst>
                    <a:ext uri="{FF2B5EF4-FFF2-40B4-BE49-F238E27FC236}">
                      <a16:creationId xmlns:a16="http://schemas.microsoft.com/office/drawing/2014/main" id="{2129FD19-BA9D-4302-A96A-1DDD147FB599}"/>
                    </a:ext>
                  </a:extLst>
                </p:cNvPr>
                <p:cNvSpPr>
                  <a:spLocks noChangeArrowheads="1"/>
                </p:cNvSpPr>
                <p:nvPr/>
              </p:nvSpPr>
              <p:spPr bwMode="auto">
                <a:xfrm>
                  <a:off x="200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52" name="Rectangle 2350">
                  <a:extLst>
                    <a:ext uri="{FF2B5EF4-FFF2-40B4-BE49-F238E27FC236}">
                      <a16:creationId xmlns:a16="http://schemas.microsoft.com/office/drawing/2014/main" id="{9952C4DA-E1C0-49BD-90F1-6E3644A8ECDA}"/>
                    </a:ext>
                  </a:extLst>
                </p:cNvPr>
                <p:cNvSpPr>
                  <a:spLocks noChangeArrowheads="1"/>
                </p:cNvSpPr>
                <p:nvPr/>
              </p:nvSpPr>
              <p:spPr bwMode="auto">
                <a:xfrm>
                  <a:off x="200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53" name="Rectangle 2351">
                  <a:extLst>
                    <a:ext uri="{FF2B5EF4-FFF2-40B4-BE49-F238E27FC236}">
                      <a16:creationId xmlns:a16="http://schemas.microsoft.com/office/drawing/2014/main" id="{EF9AC740-85DF-4A7A-958D-36B6A12C9D67}"/>
                    </a:ext>
                  </a:extLst>
                </p:cNvPr>
                <p:cNvSpPr>
                  <a:spLocks noChangeArrowheads="1"/>
                </p:cNvSpPr>
                <p:nvPr/>
              </p:nvSpPr>
              <p:spPr bwMode="auto">
                <a:xfrm>
                  <a:off x="200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54" name="Rectangle 2352">
                  <a:extLst>
                    <a:ext uri="{FF2B5EF4-FFF2-40B4-BE49-F238E27FC236}">
                      <a16:creationId xmlns:a16="http://schemas.microsoft.com/office/drawing/2014/main" id="{D85434EA-B738-4294-BA41-08F9E8B4C29D}"/>
                    </a:ext>
                  </a:extLst>
                </p:cNvPr>
                <p:cNvSpPr>
                  <a:spLocks noChangeArrowheads="1"/>
                </p:cNvSpPr>
                <p:nvPr/>
              </p:nvSpPr>
              <p:spPr bwMode="auto">
                <a:xfrm>
                  <a:off x="20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55" name="Rectangle 2353">
                  <a:extLst>
                    <a:ext uri="{FF2B5EF4-FFF2-40B4-BE49-F238E27FC236}">
                      <a16:creationId xmlns:a16="http://schemas.microsoft.com/office/drawing/2014/main" id="{19EA3048-6C75-4BE3-98EA-DC5BD16760BA}"/>
                    </a:ext>
                  </a:extLst>
                </p:cNvPr>
                <p:cNvSpPr>
                  <a:spLocks noChangeArrowheads="1"/>
                </p:cNvSpPr>
                <p:nvPr/>
              </p:nvSpPr>
              <p:spPr bwMode="auto">
                <a:xfrm>
                  <a:off x="20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56" name="Rectangle 2354">
                  <a:extLst>
                    <a:ext uri="{FF2B5EF4-FFF2-40B4-BE49-F238E27FC236}">
                      <a16:creationId xmlns:a16="http://schemas.microsoft.com/office/drawing/2014/main" id="{2353D69D-689E-4BE0-B27F-5D00FFE98033}"/>
                    </a:ext>
                  </a:extLst>
                </p:cNvPr>
                <p:cNvSpPr>
                  <a:spLocks noChangeArrowheads="1"/>
                </p:cNvSpPr>
                <p:nvPr/>
              </p:nvSpPr>
              <p:spPr bwMode="auto">
                <a:xfrm>
                  <a:off x="20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57" name="Rectangle 2355">
                  <a:extLst>
                    <a:ext uri="{FF2B5EF4-FFF2-40B4-BE49-F238E27FC236}">
                      <a16:creationId xmlns:a16="http://schemas.microsoft.com/office/drawing/2014/main" id="{D830D9EB-EA6E-4C6F-88CB-E81726DD31E7}"/>
                    </a:ext>
                  </a:extLst>
                </p:cNvPr>
                <p:cNvSpPr>
                  <a:spLocks noChangeArrowheads="1"/>
                </p:cNvSpPr>
                <p:nvPr/>
              </p:nvSpPr>
              <p:spPr bwMode="auto">
                <a:xfrm>
                  <a:off x="20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58" name="Rectangle 2356">
                  <a:extLst>
                    <a:ext uri="{FF2B5EF4-FFF2-40B4-BE49-F238E27FC236}">
                      <a16:creationId xmlns:a16="http://schemas.microsoft.com/office/drawing/2014/main" id="{D06B147C-D3DD-4F11-92DF-C4D75189D61F}"/>
                    </a:ext>
                  </a:extLst>
                </p:cNvPr>
                <p:cNvSpPr>
                  <a:spLocks noChangeArrowheads="1"/>
                </p:cNvSpPr>
                <p:nvPr/>
              </p:nvSpPr>
              <p:spPr bwMode="auto">
                <a:xfrm>
                  <a:off x="20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59" name="Rectangle 2357">
                  <a:extLst>
                    <a:ext uri="{FF2B5EF4-FFF2-40B4-BE49-F238E27FC236}">
                      <a16:creationId xmlns:a16="http://schemas.microsoft.com/office/drawing/2014/main" id="{8BE6DF3C-64FC-43C5-B6D2-B61FDD792F24}"/>
                    </a:ext>
                  </a:extLst>
                </p:cNvPr>
                <p:cNvSpPr>
                  <a:spLocks noChangeArrowheads="1"/>
                </p:cNvSpPr>
                <p:nvPr/>
              </p:nvSpPr>
              <p:spPr bwMode="auto">
                <a:xfrm>
                  <a:off x="20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60" name="Rectangle 2358">
                  <a:extLst>
                    <a:ext uri="{FF2B5EF4-FFF2-40B4-BE49-F238E27FC236}">
                      <a16:creationId xmlns:a16="http://schemas.microsoft.com/office/drawing/2014/main" id="{36C26B6D-C637-444E-BAA6-9687CA70DB24}"/>
                    </a:ext>
                  </a:extLst>
                </p:cNvPr>
                <p:cNvSpPr>
                  <a:spLocks noChangeArrowheads="1"/>
                </p:cNvSpPr>
                <p:nvPr/>
              </p:nvSpPr>
              <p:spPr bwMode="auto">
                <a:xfrm>
                  <a:off x="20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61" name="Rectangle 2359">
                  <a:extLst>
                    <a:ext uri="{FF2B5EF4-FFF2-40B4-BE49-F238E27FC236}">
                      <a16:creationId xmlns:a16="http://schemas.microsoft.com/office/drawing/2014/main" id="{88D3BBFD-2C8A-40DA-A420-68BBDEA70565}"/>
                    </a:ext>
                  </a:extLst>
                </p:cNvPr>
                <p:cNvSpPr>
                  <a:spLocks noChangeArrowheads="1"/>
                </p:cNvSpPr>
                <p:nvPr/>
              </p:nvSpPr>
              <p:spPr bwMode="auto">
                <a:xfrm>
                  <a:off x="20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62" name="Rectangle 2360">
                  <a:extLst>
                    <a:ext uri="{FF2B5EF4-FFF2-40B4-BE49-F238E27FC236}">
                      <a16:creationId xmlns:a16="http://schemas.microsoft.com/office/drawing/2014/main" id="{63F4996E-A4E5-466A-9826-B3D187CB7915}"/>
                    </a:ext>
                  </a:extLst>
                </p:cNvPr>
                <p:cNvSpPr>
                  <a:spLocks noChangeArrowheads="1"/>
                </p:cNvSpPr>
                <p:nvPr/>
              </p:nvSpPr>
              <p:spPr bwMode="auto">
                <a:xfrm>
                  <a:off x="201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63" name="Rectangle 2361">
                  <a:extLst>
                    <a:ext uri="{FF2B5EF4-FFF2-40B4-BE49-F238E27FC236}">
                      <a16:creationId xmlns:a16="http://schemas.microsoft.com/office/drawing/2014/main" id="{1F957C47-2E3A-43D6-B567-0EBA13805D7C}"/>
                    </a:ext>
                  </a:extLst>
                </p:cNvPr>
                <p:cNvSpPr>
                  <a:spLocks noChangeArrowheads="1"/>
                </p:cNvSpPr>
                <p:nvPr/>
              </p:nvSpPr>
              <p:spPr bwMode="auto">
                <a:xfrm>
                  <a:off x="201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64" name="Rectangle 2362">
                  <a:extLst>
                    <a:ext uri="{FF2B5EF4-FFF2-40B4-BE49-F238E27FC236}">
                      <a16:creationId xmlns:a16="http://schemas.microsoft.com/office/drawing/2014/main" id="{19B467EF-92EA-4A82-B3B4-E305F50005B3}"/>
                    </a:ext>
                  </a:extLst>
                </p:cNvPr>
                <p:cNvSpPr>
                  <a:spLocks noChangeArrowheads="1"/>
                </p:cNvSpPr>
                <p:nvPr/>
              </p:nvSpPr>
              <p:spPr bwMode="auto">
                <a:xfrm>
                  <a:off x="201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65" name="Rectangle 2363">
                  <a:extLst>
                    <a:ext uri="{FF2B5EF4-FFF2-40B4-BE49-F238E27FC236}">
                      <a16:creationId xmlns:a16="http://schemas.microsoft.com/office/drawing/2014/main" id="{55BB9AC3-F871-41FB-94BD-9B83CE0E8468}"/>
                    </a:ext>
                  </a:extLst>
                </p:cNvPr>
                <p:cNvSpPr>
                  <a:spLocks noChangeArrowheads="1"/>
                </p:cNvSpPr>
                <p:nvPr/>
              </p:nvSpPr>
              <p:spPr bwMode="auto">
                <a:xfrm>
                  <a:off x="201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66" name="Rectangle 2364">
                  <a:extLst>
                    <a:ext uri="{FF2B5EF4-FFF2-40B4-BE49-F238E27FC236}">
                      <a16:creationId xmlns:a16="http://schemas.microsoft.com/office/drawing/2014/main" id="{2D284D38-FE5A-4BA1-805D-DDDE0058D32C}"/>
                    </a:ext>
                  </a:extLst>
                </p:cNvPr>
                <p:cNvSpPr>
                  <a:spLocks noChangeArrowheads="1"/>
                </p:cNvSpPr>
                <p:nvPr/>
              </p:nvSpPr>
              <p:spPr bwMode="auto">
                <a:xfrm>
                  <a:off x="20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67" name="Rectangle 2365">
                  <a:extLst>
                    <a:ext uri="{FF2B5EF4-FFF2-40B4-BE49-F238E27FC236}">
                      <a16:creationId xmlns:a16="http://schemas.microsoft.com/office/drawing/2014/main" id="{FBF8029F-5A3C-462A-99FF-5A2AFEB74FBE}"/>
                    </a:ext>
                  </a:extLst>
                </p:cNvPr>
                <p:cNvSpPr>
                  <a:spLocks noChangeArrowheads="1"/>
                </p:cNvSpPr>
                <p:nvPr/>
              </p:nvSpPr>
              <p:spPr bwMode="auto">
                <a:xfrm>
                  <a:off x="20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68" name="Rectangle 2366">
                  <a:extLst>
                    <a:ext uri="{FF2B5EF4-FFF2-40B4-BE49-F238E27FC236}">
                      <a16:creationId xmlns:a16="http://schemas.microsoft.com/office/drawing/2014/main" id="{CA8C2477-03B0-4A8A-9352-D14FC7D5DE97}"/>
                    </a:ext>
                  </a:extLst>
                </p:cNvPr>
                <p:cNvSpPr>
                  <a:spLocks noChangeArrowheads="1"/>
                </p:cNvSpPr>
                <p:nvPr/>
              </p:nvSpPr>
              <p:spPr bwMode="auto">
                <a:xfrm>
                  <a:off x="20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69" name="Rectangle 2367">
                  <a:extLst>
                    <a:ext uri="{FF2B5EF4-FFF2-40B4-BE49-F238E27FC236}">
                      <a16:creationId xmlns:a16="http://schemas.microsoft.com/office/drawing/2014/main" id="{4BF0A7E2-D0D3-4714-B88A-68BA613749E0}"/>
                    </a:ext>
                  </a:extLst>
                </p:cNvPr>
                <p:cNvSpPr>
                  <a:spLocks noChangeArrowheads="1"/>
                </p:cNvSpPr>
                <p:nvPr/>
              </p:nvSpPr>
              <p:spPr bwMode="auto">
                <a:xfrm>
                  <a:off x="20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70" name="Rectangle 2368">
                  <a:extLst>
                    <a:ext uri="{FF2B5EF4-FFF2-40B4-BE49-F238E27FC236}">
                      <a16:creationId xmlns:a16="http://schemas.microsoft.com/office/drawing/2014/main" id="{9482EB1A-984F-4B8C-BB74-5C4B8EB93750}"/>
                    </a:ext>
                  </a:extLst>
                </p:cNvPr>
                <p:cNvSpPr>
                  <a:spLocks noChangeArrowheads="1"/>
                </p:cNvSpPr>
                <p:nvPr/>
              </p:nvSpPr>
              <p:spPr bwMode="auto">
                <a:xfrm>
                  <a:off x="20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71" name="Rectangle 2369">
                  <a:extLst>
                    <a:ext uri="{FF2B5EF4-FFF2-40B4-BE49-F238E27FC236}">
                      <a16:creationId xmlns:a16="http://schemas.microsoft.com/office/drawing/2014/main" id="{C37CDE6B-DEC0-4125-8F9C-1773F0C1A7FB}"/>
                    </a:ext>
                  </a:extLst>
                </p:cNvPr>
                <p:cNvSpPr>
                  <a:spLocks noChangeArrowheads="1"/>
                </p:cNvSpPr>
                <p:nvPr/>
              </p:nvSpPr>
              <p:spPr bwMode="auto">
                <a:xfrm>
                  <a:off x="20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72" name="Rectangle 2370">
                  <a:extLst>
                    <a:ext uri="{FF2B5EF4-FFF2-40B4-BE49-F238E27FC236}">
                      <a16:creationId xmlns:a16="http://schemas.microsoft.com/office/drawing/2014/main" id="{545467DD-0CCD-4B1F-94F1-3B535150528E}"/>
                    </a:ext>
                  </a:extLst>
                </p:cNvPr>
                <p:cNvSpPr>
                  <a:spLocks noChangeArrowheads="1"/>
                </p:cNvSpPr>
                <p:nvPr/>
              </p:nvSpPr>
              <p:spPr bwMode="auto">
                <a:xfrm>
                  <a:off x="20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73" name="Rectangle 2371">
                  <a:extLst>
                    <a:ext uri="{FF2B5EF4-FFF2-40B4-BE49-F238E27FC236}">
                      <a16:creationId xmlns:a16="http://schemas.microsoft.com/office/drawing/2014/main" id="{9338BC45-2EBE-470C-BEFC-BA4E22CBE92C}"/>
                    </a:ext>
                  </a:extLst>
                </p:cNvPr>
                <p:cNvSpPr>
                  <a:spLocks noChangeArrowheads="1"/>
                </p:cNvSpPr>
                <p:nvPr/>
              </p:nvSpPr>
              <p:spPr bwMode="auto">
                <a:xfrm>
                  <a:off x="20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74" name="Rectangle 2372">
                  <a:extLst>
                    <a:ext uri="{FF2B5EF4-FFF2-40B4-BE49-F238E27FC236}">
                      <a16:creationId xmlns:a16="http://schemas.microsoft.com/office/drawing/2014/main" id="{2F402247-5147-4F4C-822A-AB213F7EBE48}"/>
                    </a:ext>
                  </a:extLst>
                </p:cNvPr>
                <p:cNvSpPr>
                  <a:spLocks noChangeArrowheads="1"/>
                </p:cNvSpPr>
                <p:nvPr/>
              </p:nvSpPr>
              <p:spPr bwMode="auto">
                <a:xfrm>
                  <a:off x="202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75" name="Rectangle 2373">
                  <a:extLst>
                    <a:ext uri="{FF2B5EF4-FFF2-40B4-BE49-F238E27FC236}">
                      <a16:creationId xmlns:a16="http://schemas.microsoft.com/office/drawing/2014/main" id="{6878E0D2-2788-43E2-AB06-90D0D97C2BF8}"/>
                    </a:ext>
                  </a:extLst>
                </p:cNvPr>
                <p:cNvSpPr>
                  <a:spLocks noChangeArrowheads="1"/>
                </p:cNvSpPr>
                <p:nvPr/>
              </p:nvSpPr>
              <p:spPr bwMode="auto">
                <a:xfrm>
                  <a:off x="202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76" name="Rectangle 2374">
                  <a:extLst>
                    <a:ext uri="{FF2B5EF4-FFF2-40B4-BE49-F238E27FC236}">
                      <a16:creationId xmlns:a16="http://schemas.microsoft.com/office/drawing/2014/main" id="{4283CA7F-7459-4017-B978-D38C8B14074A}"/>
                    </a:ext>
                  </a:extLst>
                </p:cNvPr>
                <p:cNvSpPr>
                  <a:spLocks noChangeArrowheads="1"/>
                </p:cNvSpPr>
                <p:nvPr/>
              </p:nvSpPr>
              <p:spPr bwMode="auto">
                <a:xfrm>
                  <a:off x="202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77" name="Rectangle 2375">
                  <a:extLst>
                    <a:ext uri="{FF2B5EF4-FFF2-40B4-BE49-F238E27FC236}">
                      <a16:creationId xmlns:a16="http://schemas.microsoft.com/office/drawing/2014/main" id="{271AC8E6-C5C5-49D2-BFB9-D43AE4FDA865}"/>
                    </a:ext>
                  </a:extLst>
                </p:cNvPr>
                <p:cNvSpPr>
                  <a:spLocks noChangeArrowheads="1"/>
                </p:cNvSpPr>
                <p:nvPr/>
              </p:nvSpPr>
              <p:spPr bwMode="auto">
                <a:xfrm>
                  <a:off x="202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78" name="Rectangle 2376">
                  <a:extLst>
                    <a:ext uri="{FF2B5EF4-FFF2-40B4-BE49-F238E27FC236}">
                      <a16:creationId xmlns:a16="http://schemas.microsoft.com/office/drawing/2014/main" id="{FB33E013-9941-4FDC-845E-E11A9904997B}"/>
                    </a:ext>
                  </a:extLst>
                </p:cNvPr>
                <p:cNvSpPr>
                  <a:spLocks noChangeArrowheads="1"/>
                </p:cNvSpPr>
                <p:nvPr/>
              </p:nvSpPr>
              <p:spPr bwMode="auto">
                <a:xfrm>
                  <a:off x="20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79" name="Rectangle 2377">
                  <a:extLst>
                    <a:ext uri="{FF2B5EF4-FFF2-40B4-BE49-F238E27FC236}">
                      <a16:creationId xmlns:a16="http://schemas.microsoft.com/office/drawing/2014/main" id="{4664C3F0-5029-4189-B025-521FBD57D89A}"/>
                    </a:ext>
                  </a:extLst>
                </p:cNvPr>
                <p:cNvSpPr>
                  <a:spLocks noChangeArrowheads="1"/>
                </p:cNvSpPr>
                <p:nvPr/>
              </p:nvSpPr>
              <p:spPr bwMode="auto">
                <a:xfrm>
                  <a:off x="20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80" name="Rectangle 2378">
                  <a:extLst>
                    <a:ext uri="{FF2B5EF4-FFF2-40B4-BE49-F238E27FC236}">
                      <a16:creationId xmlns:a16="http://schemas.microsoft.com/office/drawing/2014/main" id="{3FC94314-1097-4F1C-9013-3FB7E4C1AA27}"/>
                    </a:ext>
                  </a:extLst>
                </p:cNvPr>
                <p:cNvSpPr>
                  <a:spLocks noChangeArrowheads="1"/>
                </p:cNvSpPr>
                <p:nvPr/>
              </p:nvSpPr>
              <p:spPr bwMode="auto">
                <a:xfrm>
                  <a:off x="20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81" name="Rectangle 2379">
                  <a:extLst>
                    <a:ext uri="{FF2B5EF4-FFF2-40B4-BE49-F238E27FC236}">
                      <a16:creationId xmlns:a16="http://schemas.microsoft.com/office/drawing/2014/main" id="{DA904F43-2F55-45D9-9A37-78E1EE6CB131}"/>
                    </a:ext>
                  </a:extLst>
                </p:cNvPr>
                <p:cNvSpPr>
                  <a:spLocks noChangeArrowheads="1"/>
                </p:cNvSpPr>
                <p:nvPr/>
              </p:nvSpPr>
              <p:spPr bwMode="auto">
                <a:xfrm>
                  <a:off x="20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82" name="Rectangle 2380">
                  <a:extLst>
                    <a:ext uri="{FF2B5EF4-FFF2-40B4-BE49-F238E27FC236}">
                      <a16:creationId xmlns:a16="http://schemas.microsoft.com/office/drawing/2014/main" id="{C0DFF634-0316-4FB0-B3AB-4312EA35F8C1}"/>
                    </a:ext>
                  </a:extLst>
                </p:cNvPr>
                <p:cNvSpPr>
                  <a:spLocks noChangeArrowheads="1"/>
                </p:cNvSpPr>
                <p:nvPr/>
              </p:nvSpPr>
              <p:spPr bwMode="auto">
                <a:xfrm>
                  <a:off x="20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83" name="Rectangle 2381">
                  <a:extLst>
                    <a:ext uri="{FF2B5EF4-FFF2-40B4-BE49-F238E27FC236}">
                      <a16:creationId xmlns:a16="http://schemas.microsoft.com/office/drawing/2014/main" id="{1EDA522F-9CD7-4165-AA7F-CC11685EA407}"/>
                    </a:ext>
                  </a:extLst>
                </p:cNvPr>
                <p:cNvSpPr>
                  <a:spLocks noChangeArrowheads="1"/>
                </p:cNvSpPr>
                <p:nvPr/>
              </p:nvSpPr>
              <p:spPr bwMode="auto">
                <a:xfrm>
                  <a:off x="20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84" name="Rectangle 2382">
                  <a:extLst>
                    <a:ext uri="{FF2B5EF4-FFF2-40B4-BE49-F238E27FC236}">
                      <a16:creationId xmlns:a16="http://schemas.microsoft.com/office/drawing/2014/main" id="{7A23FEA2-4D15-4FF7-85F1-793C98E1A966}"/>
                    </a:ext>
                  </a:extLst>
                </p:cNvPr>
                <p:cNvSpPr>
                  <a:spLocks noChangeArrowheads="1"/>
                </p:cNvSpPr>
                <p:nvPr/>
              </p:nvSpPr>
              <p:spPr bwMode="auto">
                <a:xfrm>
                  <a:off x="20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85" name="Rectangle 2383">
                  <a:extLst>
                    <a:ext uri="{FF2B5EF4-FFF2-40B4-BE49-F238E27FC236}">
                      <a16:creationId xmlns:a16="http://schemas.microsoft.com/office/drawing/2014/main" id="{2A82856D-EF51-42AC-88D2-E12CD2EB8CE6}"/>
                    </a:ext>
                  </a:extLst>
                </p:cNvPr>
                <p:cNvSpPr>
                  <a:spLocks noChangeArrowheads="1"/>
                </p:cNvSpPr>
                <p:nvPr/>
              </p:nvSpPr>
              <p:spPr bwMode="auto">
                <a:xfrm>
                  <a:off x="20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86" name="Rectangle 2384">
                  <a:extLst>
                    <a:ext uri="{FF2B5EF4-FFF2-40B4-BE49-F238E27FC236}">
                      <a16:creationId xmlns:a16="http://schemas.microsoft.com/office/drawing/2014/main" id="{9C6502FE-7338-4A33-97E0-EC7E06D7B9B5}"/>
                    </a:ext>
                  </a:extLst>
                </p:cNvPr>
                <p:cNvSpPr>
                  <a:spLocks noChangeArrowheads="1"/>
                </p:cNvSpPr>
                <p:nvPr/>
              </p:nvSpPr>
              <p:spPr bwMode="auto">
                <a:xfrm>
                  <a:off x="203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87" name="Rectangle 2385">
                  <a:extLst>
                    <a:ext uri="{FF2B5EF4-FFF2-40B4-BE49-F238E27FC236}">
                      <a16:creationId xmlns:a16="http://schemas.microsoft.com/office/drawing/2014/main" id="{B61DD3B5-75A0-479C-81C8-099F8A8285B2}"/>
                    </a:ext>
                  </a:extLst>
                </p:cNvPr>
                <p:cNvSpPr>
                  <a:spLocks noChangeArrowheads="1"/>
                </p:cNvSpPr>
                <p:nvPr/>
              </p:nvSpPr>
              <p:spPr bwMode="auto">
                <a:xfrm>
                  <a:off x="203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88" name="Rectangle 2386">
                  <a:extLst>
                    <a:ext uri="{FF2B5EF4-FFF2-40B4-BE49-F238E27FC236}">
                      <a16:creationId xmlns:a16="http://schemas.microsoft.com/office/drawing/2014/main" id="{E062A36B-5C7C-4FC3-B23F-08DE5326EA67}"/>
                    </a:ext>
                  </a:extLst>
                </p:cNvPr>
                <p:cNvSpPr>
                  <a:spLocks noChangeArrowheads="1"/>
                </p:cNvSpPr>
                <p:nvPr/>
              </p:nvSpPr>
              <p:spPr bwMode="auto">
                <a:xfrm>
                  <a:off x="203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89" name="Rectangle 2387">
                  <a:extLst>
                    <a:ext uri="{FF2B5EF4-FFF2-40B4-BE49-F238E27FC236}">
                      <a16:creationId xmlns:a16="http://schemas.microsoft.com/office/drawing/2014/main" id="{47142605-F006-4117-8EC3-38BB45A36504}"/>
                    </a:ext>
                  </a:extLst>
                </p:cNvPr>
                <p:cNvSpPr>
                  <a:spLocks noChangeArrowheads="1"/>
                </p:cNvSpPr>
                <p:nvPr/>
              </p:nvSpPr>
              <p:spPr bwMode="auto">
                <a:xfrm>
                  <a:off x="203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90" name="Rectangle 2388">
                  <a:extLst>
                    <a:ext uri="{FF2B5EF4-FFF2-40B4-BE49-F238E27FC236}">
                      <a16:creationId xmlns:a16="http://schemas.microsoft.com/office/drawing/2014/main" id="{6E04DE4B-D7A7-47AD-8389-49B68C400274}"/>
                    </a:ext>
                  </a:extLst>
                </p:cNvPr>
                <p:cNvSpPr>
                  <a:spLocks noChangeArrowheads="1"/>
                </p:cNvSpPr>
                <p:nvPr/>
              </p:nvSpPr>
              <p:spPr bwMode="auto">
                <a:xfrm>
                  <a:off x="203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91" name="Rectangle 2389">
                  <a:extLst>
                    <a:ext uri="{FF2B5EF4-FFF2-40B4-BE49-F238E27FC236}">
                      <a16:creationId xmlns:a16="http://schemas.microsoft.com/office/drawing/2014/main" id="{C1052E68-AAF5-4E82-8C56-DCAEE8840F4B}"/>
                    </a:ext>
                  </a:extLst>
                </p:cNvPr>
                <p:cNvSpPr>
                  <a:spLocks noChangeArrowheads="1"/>
                </p:cNvSpPr>
                <p:nvPr/>
              </p:nvSpPr>
              <p:spPr bwMode="auto">
                <a:xfrm>
                  <a:off x="20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92" name="Rectangle 2390">
                  <a:extLst>
                    <a:ext uri="{FF2B5EF4-FFF2-40B4-BE49-F238E27FC236}">
                      <a16:creationId xmlns:a16="http://schemas.microsoft.com/office/drawing/2014/main" id="{324A6724-9907-4585-B11C-51C4A7FFFE40}"/>
                    </a:ext>
                  </a:extLst>
                </p:cNvPr>
                <p:cNvSpPr>
                  <a:spLocks noChangeArrowheads="1"/>
                </p:cNvSpPr>
                <p:nvPr/>
              </p:nvSpPr>
              <p:spPr bwMode="auto">
                <a:xfrm>
                  <a:off x="20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93" name="Rectangle 2391">
                  <a:extLst>
                    <a:ext uri="{FF2B5EF4-FFF2-40B4-BE49-F238E27FC236}">
                      <a16:creationId xmlns:a16="http://schemas.microsoft.com/office/drawing/2014/main" id="{FA616378-A20C-464F-8D5B-C942E009D917}"/>
                    </a:ext>
                  </a:extLst>
                </p:cNvPr>
                <p:cNvSpPr>
                  <a:spLocks noChangeArrowheads="1"/>
                </p:cNvSpPr>
                <p:nvPr/>
              </p:nvSpPr>
              <p:spPr bwMode="auto">
                <a:xfrm>
                  <a:off x="20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94" name="Rectangle 2392">
                  <a:extLst>
                    <a:ext uri="{FF2B5EF4-FFF2-40B4-BE49-F238E27FC236}">
                      <a16:creationId xmlns:a16="http://schemas.microsoft.com/office/drawing/2014/main" id="{2FC33427-9785-4FAF-8CB5-41479476FC68}"/>
                    </a:ext>
                  </a:extLst>
                </p:cNvPr>
                <p:cNvSpPr>
                  <a:spLocks noChangeArrowheads="1"/>
                </p:cNvSpPr>
                <p:nvPr/>
              </p:nvSpPr>
              <p:spPr bwMode="auto">
                <a:xfrm>
                  <a:off x="20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95" name="Rectangle 2393">
                  <a:extLst>
                    <a:ext uri="{FF2B5EF4-FFF2-40B4-BE49-F238E27FC236}">
                      <a16:creationId xmlns:a16="http://schemas.microsoft.com/office/drawing/2014/main" id="{F4777598-6EFF-4090-8341-1575874F8DB0}"/>
                    </a:ext>
                  </a:extLst>
                </p:cNvPr>
                <p:cNvSpPr>
                  <a:spLocks noChangeArrowheads="1"/>
                </p:cNvSpPr>
                <p:nvPr/>
              </p:nvSpPr>
              <p:spPr bwMode="auto">
                <a:xfrm>
                  <a:off x="20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96" name="Rectangle 2394">
                  <a:extLst>
                    <a:ext uri="{FF2B5EF4-FFF2-40B4-BE49-F238E27FC236}">
                      <a16:creationId xmlns:a16="http://schemas.microsoft.com/office/drawing/2014/main" id="{B0E078AE-0EBF-4D5F-9387-711D246A3369}"/>
                    </a:ext>
                  </a:extLst>
                </p:cNvPr>
                <p:cNvSpPr>
                  <a:spLocks noChangeArrowheads="1"/>
                </p:cNvSpPr>
                <p:nvPr/>
              </p:nvSpPr>
              <p:spPr bwMode="auto">
                <a:xfrm>
                  <a:off x="20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97" name="Rectangle 2395">
                  <a:extLst>
                    <a:ext uri="{FF2B5EF4-FFF2-40B4-BE49-F238E27FC236}">
                      <a16:creationId xmlns:a16="http://schemas.microsoft.com/office/drawing/2014/main" id="{9B12EFE7-D586-464B-BCC1-1FA403962F81}"/>
                    </a:ext>
                  </a:extLst>
                </p:cNvPr>
                <p:cNvSpPr>
                  <a:spLocks noChangeArrowheads="1"/>
                </p:cNvSpPr>
                <p:nvPr/>
              </p:nvSpPr>
              <p:spPr bwMode="auto">
                <a:xfrm>
                  <a:off x="20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98" name="Rectangle 2396">
                  <a:extLst>
                    <a:ext uri="{FF2B5EF4-FFF2-40B4-BE49-F238E27FC236}">
                      <a16:creationId xmlns:a16="http://schemas.microsoft.com/office/drawing/2014/main" id="{BA47CBDE-CFD6-4BBF-A6BA-069C2D4F65B3}"/>
                    </a:ext>
                  </a:extLst>
                </p:cNvPr>
                <p:cNvSpPr>
                  <a:spLocks noChangeArrowheads="1"/>
                </p:cNvSpPr>
                <p:nvPr/>
              </p:nvSpPr>
              <p:spPr bwMode="auto">
                <a:xfrm>
                  <a:off x="20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99" name="Rectangle 2397">
                  <a:extLst>
                    <a:ext uri="{FF2B5EF4-FFF2-40B4-BE49-F238E27FC236}">
                      <a16:creationId xmlns:a16="http://schemas.microsoft.com/office/drawing/2014/main" id="{8C4CF967-9DC7-4504-A778-0CACA2810866}"/>
                    </a:ext>
                  </a:extLst>
                </p:cNvPr>
                <p:cNvSpPr>
                  <a:spLocks noChangeArrowheads="1"/>
                </p:cNvSpPr>
                <p:nvPr/>
              </p:nvSpPr>
              <p:spPr bwMode="auto">
                <a:xfrm>
                  <a:off x="204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00" name="Rectangle 2398">
                  <a:extLst>
                    <a:ext uri="{FF2B5EF4-FFF2-40B4-BE49-F238E27FC236}">
                      <a16:creationId xmlns:a16="http://schemas.microsoft.com/office/drawing/2014/main" id="{ACE91803-C981-4E19-894C-5FD8374D9454}"/>
                    </a:ext>
                  </a:extLst>
                </p:cNvPr>
                <p:cNvSpPr>
                  <a:spLocks noChangeArrowheads="1"/>
                </p:cNvSpPr>
                <p:nvPr/>
              </p:nvSpPr>
              <p:spPr bwMode="auto">
                <a:xfrm>
                  <a:off x="204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01" name="Rectangle 2399">
                  <a:extLst>
                    <a:ext uri="{FF2B5EF4-FFF2-40B4-BE49-F238E27FC236}">
                      <a16:creationId xmlns:a16="http://schemas.microsoft.com/office/drawing/2014/main" id="{56ADDE3E-701A-4CE0-AA18-0C47FB9D3CE1}"/>
                    </a:ext>
                  </a:extLst>
                </p:cNvPr>
                <p:cNvSpPr>
                  <a:spLocks noChangeArrowheads="1"/>
                </p:cNvSpPr>
                <p:nvPr/>
              </p:nvSpPr>
              <p:spPr bwMode="auto">
                <a:xfrm>
                  <a:off x="204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02" name="Rectangle 2400">
                  <a:extLst>
                    <a:ext uri="{FF2B5EF4-FFF2-40B4-BE49-F238E27FC236}">
                      <a16:creationId xmlns:a16="http://schemas.microsoft.com/office/drawing/2014/main" id="{5310B6BD-B4A4-4688-8DBE-098CDCAFD29D}"/>
                    </a:ext>
                  </a:extLst>
                </p:cNvPr>
                <p:cNvSpPr>
                  <a:spLocks noChangeArrowheads="1"/>
                </p:cNvSpPr>
                <p:nvPr/>
              </p:nvSpPr>
              <p:spPr bwMode="auto">
                <a:xfrm>
                  <a:off x="204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03" name="Rectangle 2401">
                  <a:extLst>
                    <a:ext uri="{FF2B5EF4-FFF2-40B4-BE49-F238E27FC236}">
                      <a16:creationId xmlns:a16="http://schemas.microsoft.com/office/drawing/2014/main" id="{42F5C58F-1D62-4C9D-B50F-575512A38CB7}"/>
                    </a:ext>
                  </a:extLst>
                </p:cNvPr>
                <p:cNvSpPr>
                  <a:spLocks noChangeArrowheads="1"/>
                </p:cNvSpPr>
                <p:nvPr/>
              </p:nvSpPr>
              <p:spPr bwMode="auto">
                <a:xfrm>
                  <a:off x="20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04" name="Rectangle 2402">
                  <a:extLst>
                    <a:ext uri="{FF2B5EF4-FFF2-40B4-BE49-F238E27FC236}">
                      <a16:creationId xmlns:a16="http://schemas.microsoft.com/office/drawing/2014/main" id="{898E4111-E401-4FA0-900A-E2A1AFDD15DE}"/>
                    </a:ext>
                  </a:extLst>
                </p:cNvPr>
                <p:cNvSpPr>
                  <a:spLocks noChangeArrowheads="1"/>
                </p:cNvSpPr>
                <p:nvPr/>
              </p:nvSpPr>
              <p:spPr bwMode="auto">
                <a:xfrm>
                  <a:off x="20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05" name="Rectangle 2403">
                  <a:extLst>
                    <a:ext uri="{FF2B5EF4-FFF2-40B4-BE49-F238E27FC236}">
                      <a16:creationId xmlns:a16="http://schemas.microsoft.com/office/drawing/2014/main" id="{F535FF2D-8224-45D5-B170-A1C6A0685E0A}"/>
                    </a:ext>
                  </a:extLst>
                </p:cNvPr>
                <p:cNvSpPr>
                  <a:spLocks noChangeArrowheads="1"/>
                </p:cNvSpPr>
                <p:nvPr/>
              </p:nvSpPr>
              <p:spPr bwMode="auto">
                <a:xfrm>
                  <a:off x="20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06" name="Rectangle 2404">
                  <a:extLst>
                    <a:ext uri="{FF2B5EF4-FFF2-40B4-BE49-F238E27FC236}">
                      <a16:creationId xmlns:a16="http://schemas.microsoft.com/office/drawing/2014/main" id="{B4648DC6-DF59-4BBE-B69F-CBBB2BDFFA53}"/>
                    </a:ext>
                  </a:extLst>
                </p:cNvPr>
                <p:cNvSpPr>
                  <a:spLocks noChangeArrowheads="1"/>
                </p:cNvSpPr>
                <p:nvPr/>
              </p:nvSpPr>
              <p:spPr bwMode="auto">
                <a:xfrm>
                  <a:off x="20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07" name="Rectangle 2405">
                  <a:extLst>
                    <a:ext uri="{FF2B5EF4-FFF2-40B4-BE49-F238E27FC236}">
                      <a16:creationId xmlns:a16="http://schemas.microsoft.com/office/drawing/2014/main" id="{83940A6F-CEAB-4128-86C7-6977FFADC667}"/>
                    </a:ext>
                  </a:extLst>
                </p:cNvPr>
                <p:cNvSpPr>
                  <a:spLocks noChangeArrowheads="1"/>
                </p:cNvSpPr>
                <p:nvPr/>
              </p:nvSpPr>
              <p:spPr bwMode="auto">
                <a:xfrm>
                  <a:off x="20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08" name="Rectangle 2406">
                  <a:extLst>
                    <a:ext uri="{FF2B5EF4-FFF2-40B4-BE49-F238E27FC236}">
                      <a16:creationId xmlns:a16="http://schemas.microsoft.com/office/drawing/2014/main" id="{4738EE75-E06A-483B-8C31-0A9A85C8FAEA}"/>
                    </a:ext>
                  </a:extLst>
                </p:cNvPr>
                <p:cNvSpPr>
                  <a:spLocks noChangeArrowheads="1"/>
                </p:cNvSpPr>
                <p:nvPr/>
              </p:nvSpPr>
              <p:spPr bwMode="auto">
                <a:xfrm>
                  <a:off x="20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09" name="Rectangle 2407">
                  <a:extLst>
                    <a:ext uri="{FF2B5EF4-FFF2-40B4-BE49-F238E27FC236}">
                      <a16:creationId xmlns:a16="http://schemas.microsoft.com/office/drawing/2014/main" id="{62B282ED-2A71-40E3-9570-9F6B8B413919}"/>
                    </a:ext>
                  </a:extLst>
                </p:cNvPr>
                <p:cNvSpPr>
                  <a:spLocks noChangeArrowheads="1"/>
                </p:cNvSpPr>
                <p:nvPr/>
              </p:nvSpPr>
              <p:spPr bwMode="auto">
                <a:xfrm>
                  <a:off x="20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10" name="Rectangle 2408">
                  <a:extLst>
                    <a:ext uri="{FF2B5EF4-FFF2-40B4-BE49-F238E27FC236}">
                      <a16:creationId xmlns:a16="http://schemas.microsoft.com/office/drawing/2014/main" id="{4F3E572D-D2DA-4B4E-8715-157FBAC3A598}"/>
                    </a:ext>
                  </a:extLst>
                </p:cNvPr>
                <p:cNvSpPr>
                  <a:spLocks noChangeArrowheads="1"/>
                </p:cNvSpPr>
                <p:nvPr/>
              </p:nvSpPr>
              <p:spPr bwMode="auto">
                <a:xfrm>
                  <a:off x="20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11" name="Rectangle 2409">
                  <a:extLst>
                    <a:ext uri="{FF2B5EF4-FFF2-40B4-BE49-F238E27FC236}">
                      <a16:creationId xmlns:a16="http://schemas.microsoft.com/office/drawing/2014/main" id="{1DCF50C4-B4A0-4173-BA0B-4E7AB3373B0C}"/>
                    </a:ext>
                  </a:extLst>
                </p:cNvPr>
                <p:cNvSpPr>
                  <a:spLocks noChangeArrowheads="1"/>
                </p:cNvSpPr>
                <p:nvPr/>
              </p:nvSpPr>
              <p:spPr bwMode="auto">
                <a:xfrm>
                  <a:off x="205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12" name="Rectangle 2410">
                  <a:extLst>
                    <a:ext uri="{FF2B5EF4-FFF2-40B4-BE49-F238E27FC236}">
                      <a16:creationId xmlns:a16="http://schemas.microsoft.com/office/drawing/2014/main" id="{90FCB6DB-D753-45C6-8232-9CEDDB22CAEF}"/>
                    </a:ext>
                  </a:extLst>
                </p:cNvPr>
                <p:cNvSpPr>
                  <a:spLocks noChangeArrowheads="1"/>
                </p:cNvSpPr>
                <p:nvPr/>
              </p:nvSpPr>
              <p:spPr bwMode="auto">
                <a:xfrm>
                  <a:off x="205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13" name="Rectangle 2411">
                  <a:extLst>
                    <a:ext uri="{FF2B5EF4-FFF2-40B4-BE49-F238E27FC236}">
                      <a16:creationId xmlns:a16="http://schemas.microsoft.com/office/drawing/2014/main" id="{7011CAE3-38D4-4FF3-8850-99EBADD9FA62}"/>
                    </a:ext>
                  </a:extLst>
                </p:cNvPr>
                <p:cNvSpPr>
                  <a:spLocks noChangeArrowheads="1"/>
                </p:cNvSpPr>
                <p:nvPr/>
              </p:nvSpPr>
              <p:spPr bwMode="auto">
                <a:xfrm>
                  <a:off x="205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14" name="Rectangle 2412">
                  <a:extLst>
                    <a:ext uri="{FF2B5EF4-FFF2-40B4-BE49-F238E27FC236}">
                      <a16:creationId xmlns:a16="http://schemas.microsoft.com/office/drawing/2014/main" id="{8311D15D-23A6-44AC-ACE3-B51DCD7CCEEE}"/>
                    </a:ext>
                  </a:extLst>
                </p:cNvPr>
                <p:cNvSpPr>
                  <a:spLocks noChangeArrowheads="1"/>
                </p:cNvSpPr>
                <p:nvPr/>
              </p:nvSpPr>
              <p:spPr bwMode="auto">
                <a:xfrm>
                  <a:off x="205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15" name="Rectangle 2413">
                  <a:extLst>
                    <a:ext uri="{FF2B5EF4-FFF2-40B4-BE49-F238E27FC236}">
                      <a16:creationId xmlns:a16="http://schemas.microsoft.com/office/drawing/2014/main" id="{317B7A37-7F50-4325-99F6-E72B11BEF997}"/>
                    </a:ext>
                  </a:extLst>
                </p:cNvPr>
                <p:cNvSpPr>
                  <a:spLocks noChangeArrowheads="1"/>
                </p:cNvSpPr>
                <p:nvPr/>
              </p:nvSpPr>
              <p:spPr bwMode="auto">
                <a:xfrm>
                  <a:off x="20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16" name="Rectangle 2414">
                  <a:extLst>
                    <a:ext uri="{FF2B5EF4-FFF2-40B4-BE49-F238E27FC236}">
                      <a16:creationId xmlns:a16="http://schemas.microsoft.com/office/drawing/2014/main" id="{126F2FC5-CE2C-4ABF-B6DD-FA1135ADFFED}"/>
                    </a:ext>
                  </a:extLst>
                </p:cNvPr>
                <p:cNvSpPr>
                  <a:spLocks noChangeArrowheads="1"/>
                </p:cNvSpPr>
                <p:nvPr/>
              </p:nvSpPr>
              <p:spPr bwMode="auto">
                <a:xfrm>
                  <a:off x="20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17" name="Rectangle 2415">
                  <a:extLst>
                    <a:ext uri="{FF2B5EF4-FFF2-40B4-BE49-F238E27FC236}">
                      <a16:creationId xmlns:a16="http://schemas.microsoft.com/office/drawing/2014/main" id="{D076B868-B754-4485-AD9A-F73F3FD8A4BF}"/>
                    </a:ext>
                  </a:extLst>
                </p:cNvPr>
                <p:cNvSpPr>
                  <a:spLocks noChangeArrowheads="1"/>
                </p:cNvSpPr>
                <p:nvPr/>
              </p:nvSpPr>
              <p:spPr bwMode="auto">
                <a:xfrm>
                  <a:off x="20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4" name="Group 2617">
                <a:extLst>
                  <a:ext uri="{FF2B5EF4-FFF2-40B4-BE49-F238E27FC236}">
                    <a16:creationId xmlns:a16="http://schemas.microsoft.com/office/drawing/2014/main" id="{A72A2ABE-58D5-4DBA-917A-6C57B944B13D}"/>
                  </a:ext>
                </a:extLst>
              </p:cNvPr>
              <p:cNvGrpSpPr>
                <a:grpSpLocks/>
              </p:cNvGrpSpPr>
              <p:nvPr/>
            </p:nvGrpSpPr>
            <p:grpSpPr bwMode="auto">
              <a:xfrm>
                <a:off x="2058" y="2829"/>
                <a:ext cx="174" cy="42"/>
                <a:chOff x="2058" y="2829"/>
                <a:chExt cx="174" cy="42"/>
              </a:xfrm>
            </p:grpSpPr>
            <p:sp>
              <p:nvSpPr>
                <p:cNvPr id="65518" name="Rectangle 2417">
                  <a:extLst>
                    <a:ext uri="{FF2B5EF4-FFF2-40B4-BE49-F238E27FC236}">
                      <a16:creationId xmlns:a16="http://schemas.microsoft.com/office/drawing/2014/main" id="{1C4FF51B-69D7-48B8-A975-3C05C6827035}"/>
                    </a:ext>
                  </a:extLst>
                </p:cNvPr>
                <p:cNvSpPr>
                  <a:spLocks noChangeArrowheads="1"/>
                </p:cNvSpPr>
                <p:nvPr/>
              </p:nvSpPr>
              <p:spPr bwMode="auto">
                <a:xfrm>
                  <a:off x="20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19" name="Rectangle 2418">
                  <a:extLst>
                    <a:ext uri="{FF2B5EF4-FFF2-40B4-BE49-F238E27FC236}">
                      <a16:creationId xmlns:a16="http://schemas.microsoft.com/office/drawing/2014/main" id="{469F453B-4CCF-4FFC-9E4A-5687E9BF5851}"/>
                    </a:ext>
                  </a:extLst>
                </p:cNvPr>
                <p:cNvSpPr>
                  <a:spLocks noChangeArrowheads="1"/>
                </p:cNvSpPr>
                <p:nvPr/>
              </p:nvSpPr>
              <p:spPr bwMode="auto">
                <a:xfrm>
                  <a:off x="20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20" name="Rectangle 2419">
                  <a:extLst>
                    <a:ext uri="{FF2B5EF4-FFF2-40B4-BE49-F238E27FC236}">
                      <a16:creationId xmlns:a16="http://schemas.microsoft.com/office/drawing/2014/main" id="{4F542EFF-F917-4EB0-AA30-051C0021C7AF}"/>
                    </a:ext>
                  </a:extLst>
                </p:cNvPr>
                <p:cNvSpPr>
                  <a:spLocks noChangeArrowheads="1"/>
                </p:cNvSpPr>
                <p:nvPr/>
              </p:nvSpPr>
              <p:spPr bwMode="auto">
                <a:xfrm>
                  <a:off x="20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21" name="Rectangle 2420">
                  <a:extLst>
                    <a:ext uri="{FF2B5EF4-FFF2-40B4-BE49-F238E27FC236}">
                      <a16:creationId xmlns:a16="http://schemas.microsoft.com/office/drawing/2014/main" id="{82EC208C-258A-41EB-A5EF-7776E332A353}"/>
                    </a:ext>
                  </a:extLst>
                </p:cNvPr>
                <p:cNvSpPr>
                  <a:spLocks noChangeArrowheads="1"/>
                </p:cNvSpPr>
                <p:nvPr/>
              </p:nvSpPr>
              <p:spPr bwMode="auto">
                <a:xfrm>
                  <a:off x="20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22" name="Rectangle 2421">
                  <a:extLst>
                    <a:ext uri="{FF2B5EF4-FFF2-40B4-BE49-F238E27FC236}">
                      <a16:creationId xmlns:a16="http://schemas.microsoft.com/office/drawing/2014/main" id="{D7BC8E00-0421-4C4F-ABF6-CD131233DFC7}"/>
                    </a:ext>
                  </a:extLst>
                </p:cNvPr>
                <p:cNvSpPr>
                  <a:spLocks noChangeArrowheads="1"/>
                </p:cNvSpPr>
                <p:nvPr/>
              </p:nvSpPr>
              <p:spPr bwMode="auto">
                <a:xfrm>
                  <a:off x="20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23" name="Rectangle 2422">
                  <a:extLst>
                    <a:ext uri="{FF2B5EF4-FFF2-40B4-BE49-F238E27FC236}">
                      <a16:creationId xmlns:a16="http://schemas.microsoft.com/office/drawing/2014/main" id="{0E93F1C9-E437-4ECB-9F57-215869CD366F}"/>
                    </a:ext>
                  </a:extLst>
                </p:cNvPr>
                <p:cNvSpPr>
                  <a:spLocks noChangeArrowheads="1"/>
                </p:cNvSpPr>
                <p:nvPr/>
              </p:nvSpPr>
              <p:spPr bwMode="auto">
                <a:xfrm>
                  <a:off x="206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24" name="Rectangle 2423">
                  <a:extLst>
                    <a:ext uri="{FF2B5EF4-FFF2-40B4-BE49-F238E27FC236}">
                      <a16:creationId xmlns:a16="http://schemas.microsoft.com/office/drawing/2014/main" id="{A499098D-DCAE-4581-968A-CD6FE903979C}"/>
                    </a:ext>
                  </a:extLst>
                </p:cNvPr>
                <p:cNvSpPr>
                  <a:spLocks noChangeArrowheads="1"/>
                </p:cNvSpPr>
                <p:nvPr/>
              </p:nvSpPr>
              <p:spPr bwMode="auto">
                <a:xfrm>
                  <a:off x="206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25" name="Rectangle 2424">
                  <a:extLst>
                    <a:ext uri="{FF2B5EF4-FFF2-40B4-BE49-F238E27FC236}">
                      <a16:creationId xmlns:a16="http://schemas.microsoft.com/office/drawing/2014/main" id="{18159A6E-15EF-40BE-A380-74F03BA6B322}"/>
                    </a:ext>
                  </a:extLst>
                </p:cNvPr>
                <p:cNvSpPr>
                  <a:spLocks noChangeArrowheads="1"/>
                </p:cNvSpPr>
                <p:nvPr/>
              </p:nvSpPr>
              <p:spPr bwMode="auto">
                <a:xfrm>
                  <a:off x="206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26" name="Rectangle 2425">
                  <a:extLst>
                    <a:ext uri="{FF2B5EF4-FFF2-40B4-BE49-F238E27FC236}">
                      <a16:creationId xmlns:a16="http://schemas.microsoft.com/office/drawing/2014/main" id="{E765D0B0-36C3-46CF-9D50-38FA88654FCC}"/>
                    </a:ext>
                  </a:extLst>
                </p:cNvPr>
                <p:cNvSpPr>
                  <a:spLocks noChangeArrowheads="1"/>
                </p:cNvSpPr>
                <p:nvPr/>
              </p:nvSpPr>
              <p:spPr bwMode="auto">
                <a:xfrm>
                  <a:off x="206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27" name="Rectangle 2426">
                  <a:extLst>
                    <a:ext uri="{FF2B5EF4-FFF2-40B4-BE49-F238E27FC236}">
                      <a16:creationId xmlns:a16="http://schemas.microsoft.com/office/drawing/2014/main" id="{04D06BD1-4985-4498-8B38-7106E9668FCF}"/>
                    </a:ext>
                  </a:extLst>
                </p:cNvPr>
                <p:cNvSpPr>
                  <a:spLocks noChangeArrowheads="1"/>
                </p:cNvSpPr>
                <p:nvPr/>
              </p:nvSpPr>
              <p:spPr bwMode="auto">
                <a:xfrm>
                  <a:off x="20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28" name="Rectangle 2427">
                  <a:extLst>
                    <a:ext uri="{FF2B5EF4-FFF2-40B4-BE49-F238E27FC236}">
                      <a16:creationId xmlns:a16="http://schemas.microsoft.com/office/drawing/2014/main" id="{9D863A54-B7F5-408D-8D6C-457934937BA6}"/>
                    </a:ext>
                  </a:extLst>
                </p:cNvPr>
                <p:cNvSpPr>
                  <a:spLocks noChangeArrowheads="1"/>
                </p:cNvSpPr>
                <p:nvPr/>
              </p:nvSpPr>
              <p:spPr bwMode="auto">
                <a:xfrm>
                  <a:off x="20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29" name="Rectangle 2428">
                  <a:extLst>
                    <a:ext uri="{FF2B5EF4-FFF2-40B4-BE49-F238E27FC236}">
                      <a16:creationId xmlns:a16="http://schemas.microsoft.com/office/drawing/2014/main" id="{46E7EDCD-F3F5-43A5-BE34-7B52D5862FE2}"/>
                    </a:ext>
                  </a:extLst>
                </p:cNvPr>
                <p:cNvSpPr>
                  <a:spLocks noChangeArrowheads="1"/>
                </p:cNvSpPr>
                <p:nvPr/>
              </p:nvSpPr>
              <p:spPr bwMode="auto">
                <a:xfrm>
                  <a:off x="20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30" name="Rectangle 2429">
                  <a:extLst>
                    <a:ext uri="{FF2B5EF4-FFF2-40B4-BE49-F238E27FC236}">
                      <a16:creationId xmlns:a16="http://schemas.microsoft.com/office/drawing/2014/main" id="{B5A91C46-79DD-436E-B8D9-5A835ABCF580}"/>
                    </a:ext>
                  </a:extLst>
                </p:cNvPr>
                <p:cNvSpPr>
                  <a:spLocks noChangeArrowheads="1"/>
                </p:cNvSpPr>
                <p:nvPr/>
              </p:nvSpPr>
              <p:spPr bwMode="auto">
                <a:xfrm>
                  <a:off x="20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31" name="Rectangle 2430">
                  <a:extLst>
                    <a:ext uri="{FF2B5EF4-FFF2-40B4-BE49-F238E27FC236}">
                      <a16:creationId xmlns:a16="http://schemas.microsoft.com/office/drawing/2014/main" id="{458A7BD1-08A1-4ED4-81A1-8D75E9D64F8B}"/>
                    </a:ext>
                  </a:extLst>
                </p:cNvPr>
                <p:cNvSpPr>
                  <a:spLocks noChangeArrowheads="1"/>
                </p:cNvSpPr>
                <p:nvPr/>
              </p:nvSpPr>
              <p:spPr bwMode="auto">
                <a:xfrm>
                  <a:off x="20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32" name="Rectangle 2431">
                  <a:extLst>
                    <a:ext uri="{FF2B5EF4-FFF2-40B4-BE49-F238E27FC236}">
                      <a16:creationId xmlns:a16="http://schemas.microsoft.com/office/drawing/2014/main" id="{C0345094-686F-4D9D-8679-C41016EF5841}"/>
                    </a:ext>
                  </a:extLst>
                </p:cNvPr>
                <p:cNvSpPr>
                  <a:spLocks noChangeArrowheads="1"/>
                </p:cNvSpPr>
                <p:nvPr/>
              </p:nvSpPr>
              <p:spPr bwMode="auto">
                <a:xfrm>
                  <a:off x="20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33" name="Rectangle 2432">
                  <a:extLst>
                    <a:ext uri="{FF2B5EF4-FFF2-40B4-BE49-F238E27FC236}">
                      <a16:creationId xmlns:a16="http://schemas.microsoft.com/office/drawing/2014/main" id="{481CEBC4-DD22-4DFA-88D7-DB17C1A22E47}"/>
                    </a:ext>
                  </a:extLst>
                </p:cNvPr>
                <p:cNvSpPr>
                  <a:spLocks noChangeArrowheads="1"/>
                </p:cNvSpPr>
                <p:nvPr/>
              </p:nvSpPr>
              <p:spPr bwMode="auto">
                <a:xfrm>
                  <a:off x="20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34" name="Rectangle 2433">
                  <a:extLst>
                    <a:ext uri="{FF2B5EF4-FFF2-40B4-BE49-F238E27FC236}">
                      <a16:creationId xmlns:a16="http://schemas.microsoft.com/office/drawing/2014/main" id="{5C07AB56-7932-4371-B080-D874052BA9A3}"/>
                    </a:ext>
                  </a:extLst>
                </p:cNvPr>
                <p:cNvSpPr>
                  <a:spLocks noChangeArrowheads="1"/>
                </p:cNvSpPr>
                <p:nvPr/>
              </p:nvSpPr>
              <p:spPr bwMode="auto">
                <a:xfrm>
                  <a:off x="20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35" name="Rectangle 2434">
                  <a:extLst>
                    <a:ext uri="{FF2B5EF4-FFF2-40B4-BE49-F238E27FC236}">
                      <a16:creationId xmlns:a16="http://schemas.microsoft.com/office/drawing/2014/main" id="{00F9F72C-0AE1-4EA2-8F7D-EDC482102C88}"/>
                    </a:ext>
                  </a:extLst>
                </p:cNvPr>
                <p:cNvSpPr>
                  <a:spLocks noChangeArrowheads="1"/>
                </p:cNvSpPr>
                <p:nvPr/>
              </p:nvSpPr>
              <p:spPr bwMode="auto">
                <a:xfrm>
                  <a:off x="207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36" name="Rectangle 2435">
                  <a:extLst>
                    <a:ext uri="{FF2B5EF4-FFF2-40B4-BE49-F238E27FC236}">
                      <a16:creationId xmlns:a16="http://schemas.microsoft.com/office/drawing/2014/main" id="{B182BB24-44F7-4A88-8127-EE934F732618}"/>
                    </a:ext>
                  </a:extLst>
                </p:cNvPr>
                <p:cNvSpPr>
                  <a:spLocks noChangeArrowheads="1"/>
                </p:cNvSpPr>
                <p:nvPr/>
              </p:nvSpPr>
              <p:spPr bwMode="auto">
                <a:xfrm>
                  <a:off x="207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37" name="Rectangle 2436">
                  <a:extLst>
                    <a:ext uri="{FF2B5EF4-FFF2-40B4-BE49-F238E27FC236}">
                      <a16:creationId xmlns:a16="http://schemas.microsoft.com/office/drawing/2014/main" id="{3A58F63F-4BF0-48AA-82E4-83414CCAE1B9}"/>
                    </a:ext>
                  </a:extLst>
                </p:cNvPr>
                <p:cNvSpPr>
                  <a:spLocks noChangeArrowheads="1"/>
                </p:cNvSpPr>
                <p:nvPr/>
              </p:nvSpPr>
              <p:spPr bwMode="auto">
                <a:xfrm>
                  <a:off x="207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38" name="Rectangle 2437">
                  <a:extLst>
                    <a:ext uri="{FF2B5EF4-FFF2-40B4-BE49-F238E27FC236}">
                      <a16:creationId xmlns:a16="http://schemas.microsoft.com/office/drawing/2014/main" id="{A99601CA-7865-482F-A8B1-F021C61D4865}"/>
                    </a:ext>
                  </a:extLst>
                </p:cNvPr>
                <p:cNvSpPr>
                  <a:spLocks noChangeArrowheads="1"/>
                </p:cNvSpPr>
                <p:nvPr/>
              </p:nvSpPr>
              <p:spPr bwMode="auto">
                <a:xfrm>
                  <a:off x="207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39" name="Rectangle 2438">
                  <a:extLst>
                    <a:ext uri="{FF2B5EF4-FFF2-40B4-BE49-F238E27FC236}">
                      <a16:creationId xmlns:a16="http://schemas.microsoft.com/office/drawing/2014/main" id="{96C1FEDE-54E4-46F1-BAE8-ACAAE3727585}"/>
                    </a:ext>
                  </a:extLst>
                </p:cNvPr>
                <p:cNvSpPr>
                  <a:spLocks noChangeArrowheads="1"/>
                </p:cNvSpPr>
                <p:nvPr/>
              </p:nvSpPr>
              <p:spPr bwMode="auto">
                <a:xfrm>
                  <a:off x="207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40" name="Rectangle 2439">
                  <a:extLst>
                    <a:ext uri="{FF2B5EF4-FFF2-40B4-BE49-F238E27FC236}">
                      <a16:creationId xmlns:a16="http://schemas.microsoft.com/office/drawing/2014/main" id="{8D84F90C-CCE3-4C72-A85C-1CCCD07C7903}"/>
                    </a:ext>
                  </a:extLst>
                </p:cNvPr>
                <p:cNvSpPr>
                  <a:spLocks noChangeArrowheads="1"/>
                </p:cNvSpPr>
                <p:nvPr/>
              </p:nvSpPr>
              <p:spPr bwMode="auto">
                <a:xfrm>
                  <a:off x="20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41" name="Rectangle 2440">
                  <a:extLst>
                    <a:ext uri="{FF2B5EF4-FFF2-40B4-BE49-F238E27FC236}">
                      <a16:creationId xmlns:a16="http://schemas.microsoft.com/office/drawing/2014/main" id="{0D1A4773-5932-4B06-93EE-EBCBB0C5EA51}"/>
                    </a:ext>
                  </a:extLst>
                </p:cNvPr>
                <p:cNvSpPr>
                  <a:spLocks noChangeArrowheads="1"/>
                </p:cNvSpPr>
                <p:nvPr/>
              </p:nvSpPr>
              <p:spPr bwMode="auto">
                <a:xfrm>
                  <a:off x="20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42" name="Rectangle 2441">
                  <a:extLst>
                    <a:ext uri="{FF2B5EF4-FFF2-40B4-BE49-F238E27FC236}">
                      <a16:creationId xmlns:a16="http://schemas.microsoft.com/office/drawing/2014/main" id="{E50FC6FE-7C9A-4DB6-BD47-824EF84D3D8D}"/>
                    </a:ext>
                  </a:extLst>
                </p:cNvPr>
                <p:cNvSpPr>
                  <a:spLocks noChangeArrowheads="1"/>
                </p:cNvSpPr>
                <p:nvPr/>
              </p:nvSpPr>
              <p:spPr bwMode="auto">
                <a:xfrm>
                  <a:off x="20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43" name="Rectangle 2442">
                  <a:extLst>
                    <a:ext uri="{FF2B5EF4-FFF2-40B4-BE49-F238E27FC236}">
                      <a16:creationId xmlns:a16="http://schemas.microsoft.com/office/drawing/2014/main" id="{66DA3B6F-CFDB-400C-B0FF-2CC8224501DE}"/>
                    </a:ext>
                  </a:extLst>
                </p:cNvPr>
                <p:cNvSpPr>
                  <a:spLocks noChangeArrowheads="1"/>
                </p:cNvSpPr>
                <p:nvPr/>
              </p:nvSpPr>
              <p:spPr bwMode="auto">
                <a:xfrm>
                  <a:off x="20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44" name="Rectangle 2443">
                  <a:extLst>
                    <a:ext uri="{FF2B5EF4-FFF2-40B4-BE49-F238E27FC236}">
                      <a16:creationId xmlns:a16="http://schemas.microsoft.com/office/drawing/2014/main" id="{A1178518-9368-4861-96DB-A4C9D19F94CA}"/>
                    </a:ext>
                  </a:extLst>
                </p:cNvPr>
                <p:cNvSpPr>
                  <a:spLocks noChangeArrowheads="1"/>
                </p:cNvSpPr>
                <p:nvPr/>
              </p:nvSpPr>
              <p:spPr bwMode="auto">
                <a:xfrm>
                  <a:off x="20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45" name="Rectangle 2444">
                  <a:extLst>
                    <a:ext uri="{FF2B5EF4-FFF2-40B4-BE49-F238E27FC236}">
                      <a16:creationId xmlns:a16="http://schemas.microsoft.com/office/drawing/2014/main" id="{E94BBC18-9B7E-40E7-B202-68CEC7A9F018}"/>
                    </a:ext>
                  </a:extLst>
                </p:cNvPr>
                <p:cNvSpPr>
                  <a:spLocks noChangeArrowheads="1"/>
                </p:cNvSpPr>
                <p:nvPr/>
              </p:nvSpPr>
              <p:spPr bwMode="auto">
                <a:xfrm>
                  <a:off x="20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46" name="Rectangle 2445">
                  <a:extLst>
                    <a:ext uri="{FF2B5EF4-FFF2-40B4-BE49-F238E27FC236}">
                      <a16:creationId xmlns:a16="http://schemas.microsoft.com/office/drawing/2014/main" id="{59C5423A-3F4A-47E1-A283-E192D0B4AB66}"/>
                    </a:ext>
                  </a:extLst>
                </p:cNvPr>
                <p:cNvSpPr>
                  <a:spLocks noChangeArrowheads="1"/>
                </p:cNvSpPr>
                <p:nvPr/>
              </p:nvSpPr>
              <p:spPr bwMode="auto">
                <a:xfrm>
                  <a:off x="20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47" name="Rectangle 2446">
                  <a:extLst>
                    <a:ext uri="{FF2B5EF4-FFF2-40B4-BE49-F238E27FC236}">
                      <a16:creationId xmlns:a16="http://schemas.microsoft.com/office/drawing/2014/main" id="{AA3C90EE-2FEB-4613-B573-D4157A242703}"/>
                    </a:ext>
                  </a:extLst>
                </p:cNvPr>
                <p:cNvSpPr>
                  <a:spLocks noChangeArrowheads="1"/>
                </p:cNvSpPr>
                <p:nvPr/>
              </p:nvSpPr>
              <p:spPr bwMode="auto">
                <a:xfrm>
                  <a:off x="20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48" name="Rectangle 2447">
                  <a:extLst>
                    <a:ext uri="{FF2B5EF4-FFF2-40B4-BE49-F238E27FC236}">
                      <a16:creationId xmlns:a16="http://schemas.microsoft.com/office/drawing/2014/main" id="{2D25DE31-D344-4EA3-AA8C-79CEAA8DF696}"/>
                    </a:ext>
                  </a:extLst>
                </p:cNvPr>
                <p:cNvSpPr>
                  <a:spLocks noChangeArrowheads="1"/>
                </p:cNvSpPr>
                <p:nvPr/>
              </p:nvSpPr>
              <p:spPr bwMode="auto">
                <a:xfrm>
                  <a:off x="208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49" name="Rectangle 2448">
                  <a:extLst>
                    <a:ext uri="{FF2B5EF4-FFF2-40B4-BE49-F238E27FC236}">
                      <a16:creationId xmlns:a16="http://schemas.microsoft.com/office/drawing/2014/main" id="{AAF8961C-D8A2-4279-A2D9-C7AC2375FC2B}"/>
                    </a:ext>
                  </a:extLst>
                </p:cNvPr>
                <p:cNvSpPr>
                  <a:spLocks noChangeArrowheads="1"/>
                </p:cNvSpPr>
                <p:nvPr/>
              </p:nvSpPr>
              <p:spPr bwMode="auto">
                <a:xfrm>
                  <a:off x="208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50" name="Rectangle 2449">
                  <a:extLst>
                    <a:ext uri="{FF2B5EF4-FFF2-40B4-BE49-F238E27FC236}">
                      <a16:creationId xmlns:a16="http://schemas.microsoft.com/office/drawing/2014/main" id="{16BFC63C-5A96-4D73-9DA1-69FA7E2B162C}"/>
                    </a:ext>
                  </a:extLst>
                </p:cNvPr>
                <p:cNvSpPr>
                  <a:spLocks noChangeArrowheads="1"/>
                </p:cNvSpPr>
                <p:nvPr/>
              </p:nvSpPr>
              <p:spPr bwMode="auto">
                <a:xfrm>
                  <a:off x="208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51" name="Rectangle 2450">
                  <a:extLst>
                    <a:ext uri="{FF2B5EF4-FFF2-40B4-BE49-F238E27FC236}">
                      <a16:creationId xmlns:a16="http://schemas.microsoft.com/office/drawing/2014/main" id="{873B1F83-7CDE-4280-A75D-E2D40D036126}"/>
                    </a:ext>
                  </a:extLst>
                </p:cNvPr>
                <p:cNvSpPr>
                  <a:spLocks noChangeArrowheads="1"/>
                </p:cNvSpPr>
                <p:nvPr/>
              </p:nvSpPr>
              <p:spPr bwMode="auto">
                <a:xfrm>
                  <a:off x="208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52" name="Rectangle 2451">
                  <a:extLst>
                    <a:ext uri="{FF2B5EF4-FFF2-40B4-BE49-F238E27FC236}">
                      <a16:creationId xmlns:a16="http://schemas.microsoft.com/office/drawing/2014/main" id="{9E5C849C-3B73-4103-8F85-C4B6651079A4}"/>
                    </a:ext>
                  </a:extLst>
                </p:cNvPr>
                <p:cNvSpPr>
                  <a:spLocks noChangeArrowheads="1"/>
                </p:cNvSpPr>
                <p:nvPr/>
              </p:nvSpPr>
              <p:spPr bwMode="auto">
                <a:xfrm>
                  <a:off x="20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53" name="Rectangle 2452">
                  <a:extLst>
                    <a:ext uri="{FF2B5EF4-FFF2-40B4-BE49-F238E27FC236}">
                      <a16:creationId xmlns:a16="http://schemas.microsoft.com/office/drawing/2014/main" id="{EE6CABAD-1BD1-48B7-B259-28A2247FF8FC}"/>
                    </a:ext>
                  </a:extLst>
                </p:cNvPr>
                <p:cNvSpPr>
                  <a:spLocks noChangeArrowheads="1"/>
                </p:cNvSpPr>
                <p:nvPr/>
              </p:nvSpPr>
              <p:spPr bwMode="auto">
                <a:xfrm>
                  <a:off x="20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54" name="Rectangle 2453">
                  <a:extLst>
                    <a:ext uri="{FF2B5EF4-FFF2-40B4-BE49-F238E27FC236}">
                      <a16:creationId xmlns:a16="http://schemas.microsoft.com/office/drawing/2014/main" id="{750A4857-EBD0-46FE-BAC2-882C3F75D725}"/>
                    </a:ext>
                  </a:extLst>
                </p:cNvPr>
                <p:cNvSpPr>
                  <a:spLocks noChangeArrowheads="1"/>
                </p:cNvSpPr>
                <p:nvPr/>
              </p:nvSpPr>
              <p:spPr bwMode="auto">
                <a:xfrm>
                  <a:off x="20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55" name="Rectangle 2454">
                  <a:extLst>
                    <a:ext uri="{FF2B5EF4-FFF2-40B4-BE49-F238E27FC236}">
                      <a16:creationId xmlns:a16="http://schemas.microsoft.com/office/drawing/2014/main" id="{F8795D46-D232-49DC-B862-DCDEB8EFD21F}"/>
                    </a:ext>
                  </a:extLst>
                </p:cNvPr>
                <p:cNvSpPr>
                  <a:spLocks noChangeArrowheads="1"/>
                </p:cNvSpPr>
                <p:nvPr/>
              </p:nvSpPr>
              <p:spPr bwMode="auto">
                <a:xfrm>
                  <a:off x="20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56" name="Rectangle 2455">
                  <a:extLst>
                    <a:ext uri="{FF2B5EF4-FFF2-40B4-BE49-F238E27FC236}">
                      <a16:creationId xmlns:a16="http://schemas.microsoft.com/office/drawing/2014/main" id="{81660DAF-919B-43F8-8A13-D201AE25F95D}"/>
                    </a:ext>
                  </a:extLst>
                </p:cNvPr>
                <p:cNvSpPr>
                  <a:spLocks noChangeArrowheads="1"/>
                </p:cNvSpPr>
                <p:nvPr/>
              </p:nvSpPr>
              <p:spPr bwMode="auto">
                <a:xfrm>
                  <a:off x="20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57" name="Rectangle 2456">
                  <a:extLst>
                    <a:ext uri="{FF2B5EF4-FFF2-40B4-BE49-F238E27FC236}">
                      <a16:creationId xmlns:a16="http://schemas.microsoft.com/office/drawing/2014/main" id="{1F4E9018-F293-48DA-9EF8-5C800449BA09}"/>
                    </a:ext>
                  </a:extLst>
                </p:cNvPr>
                <p:cNvSpPr>
                  <a:spLocks noChangeArrowheads="1"/>
                </p:cNvSpPr>
                <p:nvPr/>
              </p:nvSpPr>
              <p:spPr bwMode="auto">
                <a:xfrm>
                  <a:off x="20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58" name="Rectangle 2457">
                  <a:extLst>
                    <a:ext uri="{FF2B5EF4-FFF2-40B4-BE49-F238E27FC236}">
                      <a16:creationId xmlns:a16="http://schemas.microsoft.com/office/drawing/2014/main" id="{C1F90ABC-A7C3-4B01-A91C-ADF78D6FEE38}"/>
                    </a:ext>
                  </a:extLst>
                </p:cNvPr>
                <p:cNvSpPr>
                  <a:spLocks noChangeArrowheads="1"/>
                </p:cNvSpPr>
                <p:nvPr/>
              </p:nvSpPr>
              <p:spPr bwMode="auto">
                <a:xfrm>
                  <a:off x="20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59" name="Rectangle 2458">
                  <a:extLst>
                    <a:ext uri="{FF2B5EF4-FFF2-40B4-BE49-F238E27FC236}">
                      <a16:creationId xmlns:a16="http://schemas.microsoft.com/office/drawing/2014/main" id="{26E14D0D-DBF7-4D0C-9280-DE66C41F0666}"/>
                    </a:ext>
                  </a:extLst>
                </p:cNvPr>
                <p:cNvSpPr>
                  <a:spLocks noChangeArrowheads="1"/>
                </p:cNvSpPr>
                <p:nvPr/>
              </p:nvSpPr>
              <p:spPr bwMode="auto">
                <a:xfrm>
                  <a:off x="20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60" name="Rectangle 2459">
                  <a:extLst>
                    <a:ext uri="{FF2B5EF4-FFF2-40B4-BE49-F238E27FC236}">
                      <a16:creationId xmlns:a16="http://schemas.microsoft.com/office/drawing/2014/main" id="{7C370BE2-4AF5-46B5-8C8A-8C5FA318A09D}"/>
                    </a:ext>
                  </a:extLst>
                </p:cNvPr>
                <p:cNvSpPr>
                  <a:spLocks noChangeArrowheads="1"/>
                </p:cNvSpPr>
                <p:nvPr/>
              </p:nvSpPr>
              <p:spPr bwMode="auto">
                <a:xfrm>
                  <a:off x="209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61" name="Rectangle 2460">
                  <a:extLst>
                    <a:ext uri="{FF2B5EF4-FFF2-40B4-BE49-F238E27FC236}">
                      <a16:creationId xmlns:a16="http://schemas.microsoft.com/office/drawing/2014/main" id="{E9C74794-E49F-47F5-B9E3-82162DACCAF2}"/>
                    </a:ext>
                  </a:extLst>
                </p:cNvPr>
                <p:cNvSpPr>
                  <a:spLocks noChangeArrowheads="1"/>
                </p:cNvSpPr>
                <p:nvPr/>
              </p:nvSpPr>
              <p:spPr bwMode="auto">
                <a:xfrm>
                  <a:off x="209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62" name="Rectangle 2461">
                  <a:extLst>
                    <a:ext uri="{FF2B5EF4-FFF2-40B4-BE49-F238E27FC236}">
                      <a16:creationId xmlns:a16="http://schemas.microsoft.com/office/drawing/2014/main" id="{435A3149-4006-42A1-A691-E5222B85E3B2}"/>
                    </a:ext>
                  </a:extLst>
                </p:cNvPr>
                <p:cNvSpPr>
                  <a:spLocks noChangeArrowheads="1"/>
                </p:cNvSpPr>
                <p:nvPr/>
              </p:nvSpPr>
              <p:spPr bwMode="auto">
                <a:xfrm>
                  <a:off x="209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63" name="Rectangle 2462">
                  <a:extLst>
                    <a:ext uri="{FF2B5EF4-FFF2-40B4-BE49-F238E27FC236}">
                      <a16:creationId xmlns:a16="http://schemas.microsoft.com/office/drawing/2014/main" id="{59C65831-07AC-48FC-BCAE-39948B7F4495}"/>
                    </a:ext>
                  </a:extLst>
                </p:cNvPr>
                <p:cNvSpPr>
                  <a:spLocks noChangeArrowheads="1"/>
                </p:cNvSpPr>
                <p:nvPr/>
              </p:nvSpPr>
              <p:spPr bwMode="auto">
                <a:xfrm>
                  <a:off x="209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64" name="Rectangle 2463">
                  <a:extLst>
                    <a:ext uri="{FF2B5EF4-FFF2-40B4-BE49-F238E27FC236}">
                      <a16:creationId xmlns:a16="http://schemas.microsoft.com/office/drawing/2014/main" id="{BE86C71D-DD2B-4E67-9BA2-17F773C68521}"/>
                    </a:ext>
                  </a:extLst>
                </p:cNvPr>
                <p:cNvSpPr>
                  <a:spLocks noChangeArrowheads="1"/>
                </p:cNvSpPr>
                <p:nvPr/>
              </p:nvSpPr>
              <p:spPr bwMode="auto">
                <a:xfrm>
                  <a:off x="21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65" name="Rectangle 2464">
                  <a:extLst>
                    <a:ext uri="{FF2B5EF4-FFF2-40B4-BE49-F238E27FC236}">
                      <a16:creationId xmlns:a16="http://schemas.microsoft.com/office/drawing/2014/main" id="{E46417D0-E643-484B-9435-9740F658179E}"/>
                    </a:ext>
                  </a:extLst>
                </p:cNvPr>
                <p:cNvSpPr>
                  <a:spLocks noChangeArrowheads="1"/>
                </p:cNvSpPr>
                <p:nvPr/>
              </p:nvSpPr>
              <p:spPr bwMode="auto">
                <a:xfrm>
                  <a:off x="21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66" name="Rectangle 2465">
                  <a:extLst>
                    <a:ext uri="{FF2B5EF4-FFF2-40B4-BE49-F238E27FC236}">
                      <a16:creationId xmlns:a16="http://schemas.microsoft.com/office/drawing/2014/main" id="{557FD8D3-4287-4F7B-B28C-8E71A6B23CC9}"/>
                    </a:ext>
                  </a:extLst>
                </p:cNvPr>
                <p:cNvSpPr>
                  <a:spLocks noChangeArrowheads="1"/>
                </p:cNvSpPr>
                <p:nvPr/>
              </p:nvSpPr>
              <p:spPr bwMode="auto">
                <a:xfrm>
                  <a:off x="21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67" name="Rectangle 2466">
                  <a:extLst>
                    <a:ext uri="{FF2B5EF4-FFF2-40B4-BE49-F238E27FC236}">
                      <a16:creationId xmlns:a16="http://schemas.microsoft.com/office/drawing/2014/main" id="{F3A4A6F8-4477-4F79-8674-05838D7C890A}"/>
                    </a:ext>
                  </a:extLst>
                </p:cNvPr>
                <p:cNvSpPr>
                  <a:spLocks noChangeArrowheads="1"/>
                </p:cNvSpPr>
                <p:nvPr/>
              </p:nvSpPr>
              <p:spPr bwMode="auto">
                <a:xfrm>
                  <a:off x="21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68" name="Rectangle 2467">
                  <a:extLst>
                    <a:ext uri="{FF2B5EF4-FFF2-40B4-BE49-F238E27FC236}">
                      <a16:creationId xmlns:a16="http://schemas.microsoft.com/office/drawing/2014/main" id="{CC673E5E-880A-49C5-9DB3-46799870B18E}"/>
                    </a:ext>
                  </a:extLst>
                </p:cNvPr>
                <p:cNvSpPr>
                  <a:spLocks noChangeArrowheads="1"/>
                </p:cNvSpPr>
                <p:nvPr/>
              </p:nvSpPr>
              <p:spPr bwMode="auto">
                <a:xfrm>
                  <a:off x="21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69" name="Rectangle 2468">
                  <a:extLst>
                    <a:ext uri="{FF2B5EF4-FFF2-40B4-BE49-F238E27FC236}">
                      <a16:creationId xmlns:a16="http://schemas.microsoft.com/office/drawing/2014/main" id="{B8C7396A-F8D2-458B-A6CA-D535D9FB1E2C}"/>
                    </a:ext>
                  </a:extLst>
                </p:cNvPr>
                <p:cNvSpPr>
                  <a:spLocks noChangeArrowheads="1"/>
                </p:cNvSpPr>
                <p:nvPr/>
              </p:nvSpPr>
              <p:spPr bwMode="auto">
                <a:xfrm>
                  <a:off x="21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70" name="Rectangle 2469">
                  <a:extLst>
                    <a:ext uri="{FF2B5EF4-FFF2-40B4-BE49-F238E27FC236}">
                      <a16:creationId xmlns:a16="http://schemas.microsoft.com/office/drawing/2014/main" id="{EACAA667-4CE9-494D-AF7D-1B59AE96ADF2}"/>
                    </a:ext>
                  </a:extLst>
                </p:cNvPr>
                <p:cNvSpPr>
                  <a:spLocks noChangeArrowheads="1"/>
                </p:cNvSpPr>
                <p:nvPr/>
              </p:nvSpPr>
              <p:spPr bwMode="auto">
                <a:xfrm>
                  <a:off x="21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71" name="Rectangle 2470">
                  <a:extLst>
                    <a:ext uri="{FF2B5EF4-FFF2-40B4-BE49-F238E27FC236}">
                      <a16:creationId xmlns:a16="http://schemas.microsoft.com/office/drawing/2014/main" id="{060F446B-ACF7-4783-BC07-57AFA45E1574}"/>
                    </a:ext>
                  </a:extLst>
                </p:cNvPr>
                <p:cNvSpPr>
                  <a:spLocks noChangeArrowheads="1"/>
                </p:cNvSpPr>
                <p:nvPr/>
              </p:nvSpPr>
              <p:spPr bwMode="auto">
                <a:xfrm>
                  <a:off x="21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72" name="Rectangle 2471">
                  <a:extLst>
                    <a:ext uri="{FF2B5EF4-FFF2-40B4-BE49-F238E27FC236}">
                      <a16:creationId xmlns:a16="http://schemas.microsoft.com/office/drawing/2014/main" id="{EEAAB875-56F1-4385-81C8-782A71AD07F9}"/>
                    </a:ext>
                  </a:extLst>
                </p:cNvPr>
                <p:cNvSpPr>
                  <a:spLocks noChangeArrowheads="1"/>
                </p:cNvSpPr>
                <p:nvPr/>
              </p:nvSpPr>
              <p:spPr bwMode="auto">
                <a:xfrm>
                  <a:off x="210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73" name="Rectangle 2472">
                  <a:extLst>
                    <a:ext uri="{FF2B5EF4-FFF2-40B4-BE49-F238E27FC236}">
                      <a16:creationId xmlns:a16="http://schemas.microsoft.com/office/drawing/2014/main" id="{8C8D8A63-FFB8-4629-B2AC-DB88BE9F821F}"/>
                    </a:ext>
                  </a:extLst>
                </p:cNvPr>
                <p:cNvSpPr>
                  <a:spLocks noChangeArrowheads="1"/>
                </p:cNvSpPr>
                <p:nvPr/>
              </p:nvSpPr>
              <p:spPr bwMode="auto">
                <a:xfrm>
                  <a:off x="210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74" name="Rectangle 2473">
                  <a:extLst>
                    <a:ext uri="{FF2B5EF4-FFF2-40B4-BE49-F238E27FC236}">
                      <a16:creationId xmlns:a16="http://schemas.microsoft.com/office/drawing/2014/main" id="{321290D5-FBE6-4C60-9D6A-52E7FA31109B}"/>
                    </a:ext>
                  </a:extLst>
                </p:cNvPr>
                <p:cNvSpPr>
                  <a:spLocks noChangeArrowheads="1"/>
                </p:cNvSpPr>
                <p:nvPr/>
              </p:nvSpPr>
              <p:spPr bwMode="auto">
                <a:xfrm>
                  <a:off x="210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75" name="Rectangle 2474">
                  <a:extLst>
                    <a:ext uri="{FF2B5EF4-FFF2-40B4-BE49-F238E27FC236}">
                      <a16:creationId xmlns:a16="http://schemas.microsoft.com/office/drawing/2014/main" id="{69C8FA33-8E48-4864-934B-DA2D8174BD1E}"/>
                    </a:ext>
                  </a:extLst>
                </p:cNvPr>
                <p:cNvSpPr>
                  <a:spLocks noChangeArrowheads="1"/>
                </p:cNvSpPr>
                <p:nvPr/>
              </p:nvSpPr>
              <p:spPr bwMode="auto">
                <a:xfrm>
                  <a:off x="210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76" name="Rectangle 2475">
                  <a:extLst>
                    <a:ext uri="{FF2B5EF4-FFF2-40B4-BE49-F238E27FC236}">
                      <a16:creationId xmlns:a16="http://schemas.microsoft.com/office/drawing/2014/main" id="{88D8142A-3990-474C-B575-4EEF617C1EF4}"/>
                    </a:ext>
                  </a:extLst>
                </p:cNvPr>
                <p:cNvSpPr>
                  <a:spLocks noChangeArrowheads="1"/>
                </p:cNvSpPr>
                <p:nvPr/>
              </p:nvSpPr>
              <p:spPr bwMode="auto">
                <a:xfrm>
                  <a:off x="21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77" name="Rectangle 2476">
                  <a:extLst>
                    <a:ext uri="{FF2B5EF4-FFF2-40B4-BE49-F238E27FC236}">
                      <a16:creationId xmlns:a16="http://schemas.microsoft.com/office/drawing/2014/main" id="{CF82F192-DBBC-4DA5-9016-FC0C2A4100DE}"/>
                    </a:ext>
                  </a:extLst>
                </p:cNvPr>
                <p:cNvSpPr>
                  <a:spLocks noChangeArrowheads="1"/>
                </p:cNvSpPr>
                <p:nvPr/>
              </p:nvSpPr>
              <p:spPr bwMode="auto">
                <a:xfrm>
                  <a:off x="21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78" name="Rectangle 2477">
                  <a:extLst>
                    <a:ext uri="{FF2B5EF4-FFF2-40B4-BE49-F238E27FC236}">
                      <a16:creationId xmlns:a16="http://schemas.microsoft.com/office/drawing/2014/main" id="{C45F8D49-96F7-419C-88F9-F72DE7E8474F}"/>
                    </a:ext>
                  </a:extLst>
                </p:cNvPr>
                <p:cNvSpPr>
                  <a:spLocks noChangeArrowheads="1"/>
                </p:cNvSpPr>
                <p:nvPr/>
              </p:nvSpPr>
              <p:spPr bwMode="auto">
                <a:xfrm>
                  <a:off x="21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79" name="Rectangle 2478">
                  <a:extLst>
                    <a:ext uri="{FF2B5EF4-FFF2-40B4-BE49-F238E27FC236}">
                      <a16:creationId xmlns:a16="http://schemas.microsoft.com/office/drawing/2014/main" id="{BF023492-E4B8-48EC-98BF-479EC3A865A4}"/>
                    </a:ext>
                  </a:extLst>
                </p:cNvPr>
                <p:cNvSpPr>
                  <a:spLocks noChangeArrowheads="1"/>
                </p:cNvSpPr>
                <p:nvPr/>
              </p:nvSpPr>
              <p:spPr bwMode="auto">
                <a:xfrm>
                  <a:off x="21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80" name="Rectangle 2479">
                  <a:extLst>
                    <a:ext uri="{FF2B5EF4-FFF2-40B4-BE49-F238E27FC236}">
                      <a16:creationId xmlns:a16="http://schemas.microsoft.com/office/drawing/2014/main" id="{3F4EF4BB-488D-473A-94BB-FB913DF28659}"/>
                    </a:ext>
                  </a:extLst>
                </p:cNvPr>
                <p:cNvSpPr>
                  <a:spLocks noChangeArrowheads="1"/>
                </p:cNvSpPr>
                <p:nvPr/>
              </p:nvSpPr>
              <p:spPr bwMode="auto">
                <a:xfrm>
                  <a:off x="21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81" name="Rectangle 2480">
                  <a:extLst>
                    <a:ext uri="{FF2B5EF4-FFF2-40B4-BE49-F238E27FC236}">
                      <a16:creationId xmlns:a16="http://schemas.microsoft.com/office/drawing/2014/main" id="{E6BC680D-D759-4440-A484-FA91B6F9DE9D}"/>
                    </a:ext>
                  </a:extLst>
                </p:cNvPr>
                <p:cNvSpPr>
                  <a:spLocks noChangeArrowheads="1"/>
                </p:cNvSpPr>
                <p:nvPr/>
              </p:nvSpPr>
              <p:spPr bwMode="auto">
                <a:xfrm>
                  <a:off x="21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82" name="Rectangle 2481">
                  <a:extLst>
                    <a:ext uri="{FF2B5EF4-FFF2-40B4-BE49-F238E27FC236}">
                      <a16:creationId xmlns:a16="http://schemas.microsoft.com/office/drawing/2014/main" id="{64512CA7-24C2-4BAD-877B-83020606C78B}"/>
                    </a:ext>
                  </a:extLst>
                </p:cNvPr>
                <p:cNvSpPr>
                  <a:spLocks noChangeArrowheads="1"/>
                </p:cNvSpPr>
                <p:nvPr/>
              </p:nvSpPr>
              <p:spPr bwMode="auto">
                <a:xfrm>
                  <a:off x="21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83" name="Rectangle 2482">
                  <a:extLst>
                    <a:ext uri="{FF2B5EF4-FFF2-40B4-BE49-F238E27FC236}">
                      <a16:creationId xmlns:a16="http://schemas.microsoft.com/office/drawing/2014/main" id="{7EC9AA61-0345-47AF-92BF-56777AF097F4}"/>
                    </a:ext>
                  </a:extLst>
                </p:cNvPr>
                <p:cNvSpPr>
                  <a:spLocks noChangeArrowheads="1"/>
                </p:cNvSpPr>
                <p:nvPr/>
              </p:nvSpPr>
              <p:spPr bwMode="auto">
                <a:xfrm>
                  <a:off x="21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84" name="Rectangle 2483">
                  <a:extLst>
                    <a:ext uri="{FF2B5EF4-FFF2-40B4-BE49-F238E27FC236}">
                      <a16:creationId xmlns:a16="http://schemas.microsoft.com/office/drawing/2014/main" id="{0E74B2CE-E0EE-4AE5-A948-8E013EC3B04B}"/>
                    </a:ext>
                  </a:extLst>
                </p:cNvPr>
                <p:cNvSpPr>
                  <a:spLocks noChangeArrowheads="1"/>
                </p:cNvSpPr>
                <p:nvPr/>
              </p:nvSpPr>
              <p:spPr bwMode="auto">
                <a:xfrm>
                  <a:off x="211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85" name="Rectangle 2484">
                  <a:extLst>
                    <a:ext uri="{FF2B5EF4-FFF2-40B4-BE49-F238E27FC236}">
                      <a16:creationId xmlns:a16="http://schemas.microsoft.com/office/drawing/2014/main" id="{23DF8009-D318-43C9-8300-2C597027AFB9}"/>
                    </a:ext>
                  </a:extLst>
                </p:cNvPr>
                <p:cNvSpPr>
                  <a:spLocks noChangeArrowheads="1"/>
                </p:cNvSpPr>
                <p:nvPr/>
              </p:nvSpPr>
              <p:spPr bwMode="auto">
                <a:xfrm>
                  <a:off x="211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86" name="Rectangle 2485">
                  <a:extLst>
                    <a:ext uri="{FF2B5EF4-FFF2-40B4-BE49-F238E27FC236}">
                      <a16:creationId xmlns:a16="http://schemas.microsoft.com/office/drawing/2014/main" id="{4ACC4DF8-ECA0-4502-87DE-67D13631BF7B}"/>
                    </a:ext>
                  </a:extLst>
                </p:cNvPr>
                <p:cNvSpPr>
                  <a:spLocks noChangeArrowheads="1"/>
                </p:cNvSpPr>
                <p:nvPr/>
              </p:nvSpPr>
              <p:spPr bwMode="auto">
                <a:xfrm>
                  <a:off x="211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87" name="Rectangle 2486">
                  <a:extLst>
                    <a:ext uri="{FF2B5EF4-FFF2-40B4-BE49-F238E27FC236}">
                      <a16:creationId xmlns:a16="http://schemas.microsoft.com/office/drawing/2014/main" id="{65C27B73-180D-4736-B71C-A8AE42350F7D}"/>
                    </a:ext>
                  </a:extLst>
                </p:cNvPr>
                <p:cNvSpPr>
                  <a:spLocks noChangeArrowheads="1"/>
                </p:cNvSpPr>
                <p:nvPr/>
              </p:nvSpPr>
              <p:spPr bwMode="auto">
                <a:xfrm>
                  <a:off x="211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88" name="Rectangle 2487">
                  <a:extLst>
                    <a:ext uri="{FF2B5EF4-FFF2-40B4-BE49-F238E27FC236}">
                      <a16:creationId xmlns:a16="http://schemas.microsoft.com/office/drawing/2014/main" id="{02645027-B3EB-4699-B5D5-AF43C541DD47}"/>
                    </a:ext>
                  </a:extLst>
                </p:cNvPr>
                <p:cNvSpPr>
                  <a:spLocks noChangeArrowheads="1"/>
                </p:cNvSpPr>
                <p:nvPr/>
              </p:nvSpPr>
              <p:spPr bwMode="auto">
                <a:xfrm>
                  <a:off x="211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89" name="Rectangle 2488">
                  <a:extLst>
                    <a:ext uri="{FF2B5EF4-FFF2-40B4-BE49-F238E27FC236}">
                      <a16:creationId xmlns:a16="http://schemas.microsoft.com/office/drawing/2014/main" id="{1FC4DAD5-495D-4241-BE50-2EC2361E1C05}"/>
                    </a:ext>
                  </a:extLst>
                </p:cNvPr>
                <p:cNvSpPr>
                  <a:spLocks noChangeArrowheads="1"/>
                </p:cNvSpPr>
                <p:nvPr/>
              </p:nvSpPr>
              <p:spPr bwMode="auto">
                <a:xfrm>
                  <a:off x="21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90" name="Rectangle 2489">
                  <a:extLst>
                    <a:ext uri="{FF2B5EF4-FFF2-40B4-BE49-F238E27FC236}">
                      <a16:creationId xmlns:a16="http://schemas.microsoft.com/office/drawing/2014/main" id="{7A0BA998-63F0-4741-A07A-4F57281DDF2D}"/>
                    </a:ext>
                  </a:extLst>
                </p:cNvPr>
                <p:cNvSpPr>
                  <a:spLocks noChangeArrowheads="1"/>
                </p:cNvSpPr>
                <p:nvPr/>
              </p:nvSpPr>
              <p:spPr bwMode="auto">
                <a:xfrm>
                  <a:off x="21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91" name="Rectangle 2490">
                  <a:extLst>
                    <a:ext uri="{FF2B5EF4-FFF2-40B4-BE49-F238E27FC236}">
                      <a16:creationId xmlns:a16="http://schemas.microsoft.com/office/drawing/2014/main" id="{47ED36C4-EC33-4DA8-B6D7-A02E7DFB4619}"/>
                    </a:ext>
                  </a:extLst>
                </p:cNvPr>
                <p:cNvSpPr>
                  <a:spLocks noChangeArrowheads="1"/>
                </p:cNvSpPr>
                <p:nvPr/>
              </p:nvSpPr>
              <p:spPr bwMode="auto">
                <a:xfrm>
                  <a:off x="21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92" name="Rectangle 2491">
                  <a:extLst>
                    <a:ext uri="{FF2B5EF4-FFF2-40B4-BE49-F238E27FC236}">
                      <a16:creationId xmlns:a16="http://schemas.microsoft.com/office/drawing/2014/main" id="{7F1A6DB1-A759-4F23-BD04-96D5FE00BC77}"/>
                    </a:ext>
                  </a:extLst>
                </p:cNvPr>
                <p:cNvSpPr>
                  <a:spLocks noChangeArrowheads="1"/>
                </p:cNvSpPr>
                <p:nvPr/>
              </p:nvSpPr>
              <p:spPr bwMode="auto">
                <a:xfrm>
                  <a:off x="21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93" name="Rectangle 2492">
                  <a:extLst>
                    <a:ext uri="{FF2B5EF4-FFF2-40B4-BE49-F238E27FC236}">
                      <a16:creationId xmlns:a16="http://schemas.microsoft.com/office/drawing/2014/main" id="{D0B2C677-7F2F-4408-BEA4-0183FBAFCA1D}"/>
                    </a:ext>
                  </a:extLst>
                </p:cNvPr>
                <p:cNvSpPr>
                  <a:spLocks noChangeArrowheads="1"/>
                </p:cNvSpPr>
                <p:nvPr/>
              </p:nvSpPr>
              <p:spPr bwMode="auto">
                <a:xfrm>
                  <a:off x="21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94" name="Rectangle 2493">
                  <a:extLst>
                    <a:ext uri="{FF2B5EF4-FFF2-40B4-BE49-F238E27FC236}">
                      <a16:creationId xmlns:a16="http://schemas.microsoft.com/office/drawing/2014/main" id="{BAC88F86-41B0-42FC-B735-30C3E1025E43}"/>
                    </a:ext>
                  </a:extLst>
                </p:cNvPr>
                <p:cNvSpPr>
                  <a:spLocks noChangeArrowheads="1"/>
                </p:cNvSpPr>
                <p:nvPr/>
              </p:nvSpPr>
              <p:spPr bwMode="auto">
                <a:xfrm>
                  <a:off x="21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95" name="Rectangle 2494">
                  <a:extLst>
                    <a:ext uri="{FF2B5EF4-FFF2-40B4-BE49-F238E27FC236}">
                      <a16:creationId xmlns:a16="http://schemas.microsoft.com/office/drawing/2014/main" id="{97B40A56-E038-4573-B242-B4B11370C949}"/>
                    </a:ext>
                  </a:extLst>
                </p:cNvPr>
                <p:cNvSpPr>
                  <a:spLocks noChangeArrowheads="1"/>
                </p:cNvSpPr>
                <p:nvPr/>
              </p:nvSpPr>
              <p:spPr bwMode="auto">
                <a:xfrm>
                  <a:off x="21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96" name="Rectangle 2495">
                  <a:extLst>
                    <a:ext uri="{FF2B5EF4-FFF2-40B4-BE49-F238E27FC236}">
                      <a16:creationId xmlns:a16="http://schemas.microsoft.com/office/drawing/2014/main" id="{065C2B76-08C7-4459-9404-7DEF4BC48740}"/>
                    </a:ext>
                  </a:extLst>
                </p:cNvPr>
                <p:cNvSpPr>
                  <a:spLocks noChangeArrowheads="1"/>
                </p:cNvSpPr>
                <p:nvPr/>
              </p:nvSpPr>
              <p:spPr bwMode="auto">
                <a:xfrm>
                  <a:off x="21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97" name="Rectangle 2496">
                  <a:extLst>
                    <a:ext uri="{FF2B5EF4-FFF2-40B4-BE49-F238E27FC236}">
                      <a16:creationId xmlns:a16="http://schemas.microsoft.com/office/drawing/2014/main" id="{DC7EE859-1C5F-4047-AC33-EDC1843FFE35}"/>
                    </a:ext>
                  </a:extLst>
                </p:cNvPr>
                <p:cNvSpPr>
                  <a:spLocks noChangeArrowheads="1"/>
                </p:cNvSpPr>
                <p:nvPr/>
              </p:nvSpPr>
              <p:spPr bwMode="auto">
                <a:xfrm>
                  <a:off x="212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98" name="Rectangle 2497">
                  <a:extLst>
                    <a:ext uri="{FF2B5EF4-FFF2-40B4-BE49-F238E27FC236}">
                      <a16:creationId xmlns:a16="http://schemas.microsoft.com/office/drawing/2014/main" id="{CE898CBC-A8CE-4B71-ADFF-BFCAD77D16D0}"/>
                    </a:ext>
                  </a:extLst>
                </p:cNvPr>
                <p:cNvSpPr>
                  <a:spLocks noChangeArrowheads="1"/>
                </p:cNvSpPr>
                <p:nvPr/>
              </p:nvSpPr>
              <p:spPr bwMode="auto">
                <a:xfrm>
                  <a:off x="213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99" name="Rectangle 2498">
                  <a:extLst>
                    <a:ext uri="{FF2B5EF4-FFF2-40B4-BE49-F238E27FC236}">
                      <a16:creationId xmlns:a16="http://schemas.microsoft.com/office/drawing/2014/main" id="{F0220570-39B4-47C4-9D9B-B431FA4D20E5}"/>
                    </a:ext>
                  </a:extLst>
                </p:cNvPr>
                <p:cNvSpPr>
                  <a:spLocks noChangeArrowheads="1"/>
                </p:cNvSpPr>
                <p:nvPr/>
              </p:nvSpPr>
              <p:spPr bwMode="auto">
                <a:xfrm>
                  <a:off x="213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00" name="Rectangle 2499">
                  <a:extLst>
                    <a:ext uri="{FF2B5EF4-FFF2-40B4-BE49-F238E27FC236}">
                      <a16:creationId xmlns:a16="http://schemas.microsoft.com/office/drawing/2014/main" id="{C6842FB1-2651-4316-A128-D7589BAF6A7E}"/>
                    </a:ext>
                  </a:extLst>
                </p:cNvPr>
                <p:cNvSpPr>
                  <a:spLocks noChangeArrowheads="1"/>
                </p:cNvSpPr>
                <p:nvPr/>
              </p:nvSpPr>
              <p:spPr bwMode="auto">
                <a:xfrm>
                  <a:off x="213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01" name="Rectangle 2500">
                  <a:extLst>
                    <a:ext uri="{FF2B5EF4-FFF2-40B4-BE49-F238E27FC236}">
                      <a16:creationId xmlns:a16="http://schemas.microsoft.com/office/drawing/2014/main" id="{37828F0A-569B-4922-8645-7D5DA171E91A}"/>
                    </a:ext>
                  </a:extLst>
                </p:cNvPr>
                <p:cNvSpPr>
                  <a:spLocks noChangeArrowheads="1"/>
                </p:cNvSpPr>
                <p:nvPr/>
              </p:nvSpPr>
              <p:spPr bwMode="auto">
                <a:xfrm>
                  <a:off x="21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02" name="Rectangle 2501">
                  <a:extLst>
                    <a:ext uri="{FF2B5EF4-FFF2-40B4-BE49-F238E27FC236}">
                      <a16:creationId xmlns:a16="http://schemas.microsoft.com/office/drawing/2014/main" id="{30041DF7-2D27-4486-8381-1211515FF6C7}"/>
                    </a:ext>
                  </a:extLst>
                </p:cNvPr>
                <p:cNvSpPr>
                  <a:spLocks noChangeArrowheads="1"/>
                </p:cNvSpPr>
                <p:nvPr/>
              </p:nvSpPr>
              <p:spPr bwMode="auto">
                <a:xfrm>
                  <a:off x="21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03" name="Rectangle 2502">
                  <a:extLst>
                    <a:ext uri="{FF2B5EF4-FFF2-40B4-BE49-F238E27FC236}">
                      <a16:creationId xmlns:a16="http://schemas.microsoft.com/office/drawing/2014/main" id="{43B093BD-CF1C-4A0E-A0ED-A1DCB9B480CB}"/>
                    </a:ext>
                  </a:extLst>
                </p:cNvPr>
                <p:cNvSpPr>
                  <a:spLocks noChangeArrowheads="1"/>
                </p:cNvSpPr>
                <p:nvPr/>
              </p:nvSpPr>
              <p:spPr bwMode="auto">
                <a:xfrm>
                  <a:off x="21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04" name="Rectangle 2503">
                  <a:extLst>
                    <a:ext uri="{FF2B5EF4-FFF2-40B4-BE49-F238E27FC236}">
                      <a16:creationId xmlns:a16="http://schemas.microsoft.com/office/drawing/2014/main" id="{6B8D3254-1CF8-471F-91E6-20EC222C47FF}"/>
                    </a:ext>
                  </a:extLst>
                </p:cNvPr>
                <p:cNvSpPr>
                  <a:spLocks noChangeArrowheads="1"/>
                </p:cNvSpPr>
                <p:nvPr/>
              </p:nvSpPr>
              <p:spPr bwMode="auto">
                <a:xfrm>
                  <a:off x="21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05" name="Rectangle 2504">
                  <a:extLst>
                    <a:ext uri="{FF2B5EF4-FFF2-40B4-BE49-F238E27FC236}">
                      <a16:creationId xmlns:a16="http://schemas.microsoft.com/office/drawing/2014/main" id="{B9A4DD06-04B8-442F-B934-411DF9A6F480}"/>
                    </a:ext>
                  </a:extLst>
                </p:cNvPr>
                <p:cNvSpPr>
                  <a:spLocks noChangeArrowheads="1"/>
                </p:cNvSpPr>
                <p:nvPr/>
              </p:nvSpPr>
              <p:spPr bwMode="auto">
                <a:xfrm>
                  <a:off x="21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06" name="Rectangle 2505">
                  <a:extLst>
                    <a:ext uri="{FF2B5EF4-FFF2-40B4-BE49-F238E27FC236}">
                      <a16:creationId xmlns:a16="http://schemas.microsoft.com/office/drawing/2014/main" id="{35CAE132-7166-4DE9-A500-AEC098D92D17}"/>
                    </a:ext>
                  </a:extLst>
                </p:cNvPr>
                <p:cNvSpPr>
                  <a:spLocks noChangeArrowheads="1"/>
                </p:cNvSpPr>
                <p:nvPr/>
              </p:nvSpPr>
              <p:spPr bwMode="auto">
                <a:xfrm>
                  <a:off x="21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07" name="Rectangle 2506">
                  <a:extLst>
                    <a:ext uri="{FF2B5EF4-FFF2-40B4-BE49-F238E27FC236}">
                      <a16:creationId xmlns:a16="http://schemas.microsoft.com/office/drawing/2014/main" id="{1FCA40B6-B599-4655-9A56-98CCB33A4A23}"/>
                    </a:ext>
                  </a:extLst>
                </p:cNvPr>
                <p:cNvSpPr>
                  <a:spLocks noChangeArrowheads="1"/>
                </p:cNvSpPr>
                <p:nvPr/>
              </p:nvSpPr>
              <p:spPr bwMode="auto">
                <a:xfrm>
                  <a:off x="21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08" name="Rectangle 2507">
                  <a:extLst>
                    <a:ext uri="{FF2B5EF4-FFF2-40B4-BE49-F238E27FC236}">
                      <a16:creationId xmlns:a16="http://schemas.microsoft.com/office/drawing/2014/main" id="{A48C5A9E-6F8B-495C-830D-78E23CF1A7F2}"/>
                    </a:ext>
                  </a:extLst>
                </p:cNvPr>
                <p:cNvSpPr>
                  <a:spLocks noChangeArrowheads="1"/>
                </p:cNvSpPr>
                <p:nvPr/>
              </p:nvSpPr>
              <p:spPr bwMode="auto">
                <a:xfrm>
                  <a:off x="21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09" name="Rectangle 2508">
                  <a:extLst>
                    <a:ext uri="{FF2B5EF4-FFF2-40B4-BE49-F238E27FC236}">
                      <a16:creationId xmlns:a16="http://schemas.microsoft.com/office/drawing/2014/main" id="{509C00E3-998D-4E3E-A828-C1417EFE7EAD}"/>
                    </a:ext>
                  </a:extLst>
                </p:cNvPr>
                <p:cNvSpPr>
                  <a:spLocks noChangeArrowheads="1"/>
                </p:cNvSpPr>
                <p:nvPr/>
              </p:nvSpPr>
              <p:spPr bwMode="auto">
                <a:xfrm>
                  <a:off x="213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10" name="Rectangle 2509">
                  <a:extLst>
                    <a:ext uri="{FF2B5EF4-FFF2-40B4-BE49-F238E27FC236}">
                      <a16:creationId xmlns:a16="http://schemas.microsoft.com/office/drawing/2014/main" id="{D5E734CF-131F-4CE7-8BA7-59E5AC104925}"/>
                    </a:ext>
                  </a:extLst>
                </p:cNvPr>
                <p:cNvSpPr>
                  <a:spLocks noChangeArrowheads="1"/>
                </p:cNvSpPr>
                <p:nvPr/>
              </p:nvSpPr>
              <p:spPr bwMode="auto">
                <a:xfrm>
                  <a:off x="213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11" name="Rectangle 2510">
                  <a:extLst>
                    <a:ext uri="{FF2B5EF4-FFF2-40B4-BE49-F238E27FC236}">
                      <a16:creationId xmlns:a16="http://schemas.microsoft.com/office/drawing/2014/main" id="{87FA6D6D-EC68-41F7-B123-CB478178799A}"/>
                    </a:ext>
                  </a:extLst>
                </p:cNvPr>
                <p:cNvSpPr>
                  <a:spLocks noChangeArrowheads="1"/>
                </p:cNvSpPr>
                <p:nvPr/>
              </p:nvSpPr>
              <p:spPr bwMode="auto">
                <a:xfrm>
                  <a:off x="213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12" name="Rectangle 2511">
                  <a:extLst>
                    <a:ext uri="{FF2B5EF4-FFF2-40B4-BE49-F238E27FC236}">
                      <a16:creationId xmlns:a16="http://schemas.microsoft.com/office/drawing/2014/main" id="{3DD55312-CB51-4183-B9C0-A29E28C204AB}"/>
                    </a:ext>
                  </a:extLst>
                </p:cNvPr>
                <p:cNvSpPr>
                  <a:spLocks noChangeArrowheads="1"/>
                </p:cNvSpPr>
                <p:nvPr/>
              </p:nvSpPr>
              <p:spPr bwMode="auto">
                <a:xfrm>
                  <a:off x="213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13" name="Rectangle 2512">
                  <a:extLst>
                    <a:ext uri="{FF2B5EF4-FFF2-40B4-BE49-F238E27FC236}">
                      <a16:creationId xmlns:a16="http://schemas.microsoft.com/office/drawing/2014/main" id="{DE0CE881-D220-4587-B3E7-9B6B34FD3EE4}"/>
                    </a:ext>
                  </a:extLst>
                </p:cNvPr>
                <p:cNvSpPr>
                  <a:spLocks noChangeArrowheads="1"/>
                </p:cNvSpPr>
                <p:nvPr/>
              </p:nvSpPr>
              <p:spPr bwMode="auto">
                <a:xfrm>
                  <a:off x="21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14" name="Rectangle 2513">
                  <a:extLst>
                    <a:ext uri="{FF2B5EF4-FFF2-40B4-BE49-F238E27FC236}">
                      <a16:creationId xmlns:a16="http://schemas.microsoft.com/office/drawing/2014/main" id="{B87A9917-DCE6-466F-ACF5-2F3D4FFAF770}"/>
                    </a:ext>
                  </a:extLst>
                </p:cNvPr>
                <p:cNvSpPr>
                  <a:spLocks noChangeArrowheads="1"/>
                </p:cNvSpPr>
                <p:nvPr/>
              </p:nvSpPr>
              <p:spPr bwMode="auto">
                <a:xfrm>
                  <a:off x="21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15" name="Rectangle 2514">
                  <a:extLst>
                    <a:ext uri="{FF2B5EF4-FFF2-40B4-BE49-F238E27FC236}">
                      <a16:creationId xmlns:a16="http://schemas.microsoft.com/office/drawing/2014/main" id="{AB947FD6-262C-4645-B619-F2F4FC2BF5D6}"/>
                    </a:ext>
                  </a:extLst>
                </p:cNvPr>
                <p:cNvSpPr>
                  <a:spLocks noChangeArrowheads="1"/>
                </p:cNvSpPr>
                <p:nvPr/>
              </p:nvSpPr>
              <p:spPr bwMode="auto">
                <a:xfrm>
                  <a:off x="21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16" name="Rectangle 2515">
                  <a:extLst>
                    <a:ext uri="{FF2B5EF4-FFF2-40B4-BE49-F238E27FC236}">
                      <a16:creationId xmlns:a16="http://schemas.microsoft.com/office/drawing/2014/main" id="{39EB7FD2-FB9B-45D9-B22A-78ED1E5BA7E6}"/>
                    </a:ext>
                  </a:extLst>
                </p:cNvPr>
                <p:cNvSpPr>
                  <a:spLocks noChangeArrowheads="1"/>
                </p:cNvSpPr>
                <p:nvPr/>
              </p:nvSpPr>
              <p:spPr bwMode="auto">
                <a:xfrm>
                  <a:off x="21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17" name="Rectangle 2516">
                  <a:extLst>
                    <a:ext uri="{FF2B5EF4-FFF2-40B4-BE49-F238E27FC236}">
                      <a16:creationId xmlns:a16="http://schemas.microsoft.com/office/drawing/2014/main" id="{3DF0BFB2-2E5F-464C-9FD3-66EF20104648}"/>
                    </a:ext>
                  </a:extLst>
                </p:cNvPr>
                <p:cNvSpPr>
                  <a:spLocks noChangeArrowheads="1"/>
                </p:cNvSpPr>
                <p:nvPr/>
              </p:nvSpPr>
              <p:spPr bwMode="auto">
                <a:xfrm>
                  <a:off x="21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18" name="Rectangle 2517">
                  <a:extLst>
                    <a:ext uri="{FF2B5EF4-FFF2-40B4-BE49-F238E27FC236}">
                      <a16:creationId xmlns:a16="http://schemas.microsoft.com/office/drawing/2014/main" id="{F9B9EF90-A6CF-47EC-A628-0779A7C6B99A}"/>
                    </a:ext>
                  </a:extLst>
                </p:cNvPr>
                <p:cNvSpPr>
                  <a:spLocks noChangeArrowheads="1"/>
                </p:cNvSpPr>
                <p:nvPr/>
              </p:nvSpPr>
              <p:spPr bwMode="auto">
                <a:xfrm>
                  <a:off x="21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19" name="Rectangle 2518">
                  <a:extLst>
                    <a:ext uri="{FF2B5EF4-FFF2-40B4-BE49-F238E27FC236}">
                      <a16:creationId xmlns:a16="http://schemas.microsoft.com/office/drawing/2014/main" id="{0E314196-32C1-4BEF-A63E-E77918ED68E1}"/>
                    </a:ext>
                  </a:extLst>
                </p:cNvPr>
                <p:cNvSpPr>
                  <a:spLocks noChangeArrowheads="1"/>
                </p:cNvSpPr>
                <p:nvPr/>
              </p:nvSpPr>
              <p:spPr bwMode="auto">
                <a:xfrm>
                  <a:off x="21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20" name="Rectangle 2519">
                  <a:extLst>
                    <a:ext uri="{FF2B5EF4-FFF2-40B4-BE49-F238E27FC236}">
                      <a16:creationId xmlns:a16="http://schemas.microsoft.com/office/drawing/2014/main" id="{5A06BAE9-AE43-4B56-B631-847F4E32D85D}"/>
                    </a:ext>
                  </a:extLst>
                </p:cNvPr>
                <p:cNvSpPr>
                  <a:spLocks noChangeArrowheads="1"/>
                </p:cNvSpPr>
                <p:nvPr/>
              </p:nvSpPr>
              <p:spPr bwMode="auto">
                <a:xfrm>
                  <a:off x="21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21" name="Rectangle 2520">
                  <a:extLst>
                    <a:ext uri="{FF2B5EF4-FFF2-40B4-BE49-F238E27FC236}">
                      <a16:creationId xmlns:a16="http://schemas.microsoft.com/office/drawing/2014/main" id="{BAB83236-81F9-483A-94CC-EA0EADB90A31}"/>
                    </a:ext>
                  </a:extLst>
                </p:cNvPr>
                <p:cNvSpPr>
                  <a:spLocks noChangeArrowheads="1"/>
                </p:cNvSpPr>
                <p:nvPr/>
              </p:nvSpPr>
              <p:spPr bwMode="auto">
                <a:xfrm>
                  <a:off x="214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22" name="Rectangle 2521">
                  <a:extLst>
                    <a:ext uri="{FF2B5EF4-FFF2-40B4-BE49-F238E27FC236}">
                      <a16:creationId xmlns:a16="http://schemas.microsoft.com/office/drawing/2014/main" id="{D4C56C1D-B701-4AE0-BBB7-4924788EB3E1}"/>
                    </a:ext>
                  </a:extLst>
                </p:cNvPr>
                <p:cNvSpPr>
                  <a:spLocks noChangeArrowheads="1"/>
                </p:cNvSpPr>
                <p:nvPr/>
              </p:nvSpPr>
              <p:spPr bwMode="auto">
                <a:xfrm>
                  <a:off x="214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23" name="Rectangle 2522">
                  <a:extLst>
                    <a:ext uri="{FF2B5EF4-FFF2-40B4-BE49-F238E27FC236}">
                      <a16:creationId xmlns:a16="http://schemas.microsoft.com/office/drawing/2014/main" id="{8523E32F-A87C-4312-91B7-2710AA8B9AD6}"/>
                    </a:ext>
                  </a:extLst>
                </p:cNvPr>
                <p:cNvSpPr>
                  <a:spLocks noChangeArrowheads="1"/>
                </p:cNvSpPr>
                <p:nvPr/>
              </p:nvSpPr>
              <p:spPr bwMode="auto">
                <a:xfrm>
                  <a:off x="214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24" name="Rectangle 2523">
                  <a:extLst>
                    <a:ext uri="{FF2B5EF4-FFF2-40B4-BE49-F238E27FC236}">
                      <a16:creationId xmlns:a16="http://schemas.microsoft.com/office/drawing/2014/main" id="{521E2074-2E34-4074-9E4D-86703AE5C310}"/>
                    </a:ext>
                  </a:extLst>
                </p:cNvPr>
                <p:cNvSpPr>
                  <a:spLocks noChangeArrowheads="1"/>
                </p:cNvSpPr>
                <p:nvPr/>
              </p:nvSpPr>
              <p:spPr bwMode="auto">
                <a:xfrm>
                  <a:off x="214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25" name="Rectangle 2524">
                  <a:extLst>
                    <a:ext uri="{FF2B5EF4-FFF2-40B4-BE49-F238E27FC236}">
                      <a16:creationId xmlns:a16="http://schemas.microsoft.com/office/drawing/2014/main" id="{382461B2-7125-41F1-B591-C0AF23084E9E}"/>
                    </a:ext>
                  </a:extLst>
                </p:cNvPr>
                <p:cNvSpPr>
                  <a:spLocks noChangeArrowheads="1"/>
                </p:cNvSpPr>
                <p:nvPr/>
              </p:nvSpPr>
              <p:spPr bwMode="auto">
                <a:xfrm>
                  <a:off x="21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26" name="Rectangle 2525">
                  <a:extLst>
                    <a:ext uri="{FF2B5EF4-FFF2-40B4-BE49-F238E27FC236}">
                      <a16:creationId xmlns:a16="http://schemas.microsoft.com/office/drawing/2014/main" id="{7D4981A4-0218-48C4-8528-55437A99A3B4}"/>
                    </a:ext>
                  </a:extLst>
                </p:cNvPr>
                <p:cNvSpPr>
                  <a:spLocks noChangeArrowheads="1"/>
                </p:cNvSpPr>
                <p:nvPr/>
              </p:nvSpPr>
              <p:spPr bwMode="auto">
                <a:xfrm>
                  <a:off x="21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27" name="Rectangle 2526">
                  <a:extLst>
                    <a:ext uri="{FF2B5EF4-FFF2-40B4-BE49-F238E27FC236}">
                      <a16:creationId xmlns:a16="http://schemas.microsoft.com/office/drawing/2014/main" id="{C3048FC8-EAA6-4BB0-8317-80A9D49F626F}"/>
                    </a:ext>
                  </a:extLst>
                </p:cNvPr>
                <p:cNvSpPr>
                  <a:spLocks noChangeArrowheads="1"/>
                </p:cNvSpPr>
                <p:nvPr/>
              </p:nvSpPr>
              <p:spPr bwMode="auto">
                <a:xfrm>
                  <a:off x="21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28" name="Rectangle 2527">
                  <a:extLst>
                    <a:ext uri="{FF2B5EF4-FFF2-40B4-BE49-F238E27FC236}">
                      <a16:creationId xmlns:a16="http://schemas.microsoft.com/office/drawing/2014/main" id="{84143EA3-2343-43F3-9E8A-D76E70FF9F86}"/>
                    </a:ext>
                  </a:extLst>
                </p:cNvPr>
                <p:cNvSpPr>
                  <a:spLocks noChangeArrowheads="1"/>
                </p:cNvSpPr>
                <p:nvPr/>
              </p:nvSpPr>
              <p:spPr bwMode="auto">
                <a:xfrm>
                  <a:off x="21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29" name="Rectangle 2528">
                  <a:extLst>
                    <a:ext uri="{FF2B5EF4-FFF2-40B4-BE49-F238E27FC236}">
                      <a16:creationId xmlns:a16="http://schemas.microsoft.com/office/drawing/2014/main" id="{309018FD-FB1E-49F1-9486-BBF3FEF405FB}"/>
                    </a:ext>
                  </a:extLst>
                </p:cNvPr>
                <p:cNvSpPr>
                  <a:spLocks noChangeArrowheads="1"/>
                </p:cNvSpPr>
                <p:nvPr/>
              </p:nvSpPr>
              <p:spPr bwMode="auto">
                <a:xfrm>
                  <a:off x="21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30" name="Rectangle 2529">
                  <a:extLst>
                    <a:ext uri="{FF2B5EF4-FFF2-40B4-BE49-F238E27FC236}">
                      <a16:creationId xmlns:a16="http://schemas.microsoft.com/office/drawing/2014/main" id="{9E8E0B44-41C3-411E-91B3-713069E1DD58}"/>
                    </a:ext>
                  </a:extLst>
                </p:cNvPr>
                <p:cNvSpPr>
                  <a:spLocks noChangeArrowheads="1"/>
                </p:cNvSpPr>
                <p:nvPr/>
              </p:nvSpPr>
              <p:spPr bwMode="auto">
                <a:xfrm>
                  <a:off x="21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31" name="Rectangle 2530">
                  <a:extLst>
                    <a:ext uri="{FF2B5EF4-FFF2-40B4-BE49-F238E27FC236}">
                      <a16:creationId xmlns:a16="http://schemas.microsoft.com/office/drawing/2014/main" id="{214B3346-C5F8-493A-AAEE-047C01A0BA4E}"/>
                    </a:ext>
                  </a:extLst>
                </p:cNvPr>
                <p:cNvSpPr>
                  <a:spLocks noChangeArrowheads="1"/>
                </p:cNvSpPr>
                <p:nvPr/>
              </p:nvSpPr>
              <p:spPr bwMode="auto">
                <a:xfrm>
                  <a:off x="21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32" name="Rectangle 2531">
                  <a:extLst>
                    <a:ext uri="{FF2B5EF4-FFF2-40B4-BE49-F238E27FC236}">
                      <a16:creationId xmlns:a16="http://schemas.microsoft.com/office/drawing/2014/main" id="{73A6D3D3-BE86-4B45-BBF1-99DA23DC4E3D}"/>
                    </a:ext>
                  </a:extLst>
                </p:cNvPr>
                <p:cNvSpPr>
                  <a:spLocks noChangeArrowheads="1"/>
                </p:cNvSpPr>
                <p:nvPr/>
              </p:nvSpPr>
              <p:spPr bwMode="auto">
                <a:xfrm>
                  <a:off x="21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33" name="Rectangle 2532">
                  <a:extLst>
                    <a:ext uri="{FF2B5EF4-FFF2-40B4-BE49-F238E27FC236}">
                      <a16:creationId xmlns:a16="http://schemas.microsoft.com/office/drawing/2014/main" id="{C0B35B5E-1520-4185-A257-70F688B34C5E}"/>
                    </a:ext>
                  </a:extLst>
                </p:cNvPr>
                <p:cNvSpPr>
                  <a:spLocks noChangeArrowheads="1"/>
                </p:cNvSpPr>
                <p:nvPr/>
              </p:nvSpPr>
              <p:spPr bwMode="auto">
                <a:xfrm>
                  <a:off x="216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34" name="Rectangle 2533">
                  <a:extLst>
                    <a:ext uri="{FF2B5EF4-FFF2-40B4-BE49-F238E27FC236}">
                      <a16:creationId xmlns:a16="http://schemas.microsoft.com/office/drawing/2014/main" id="{82934859-FBDF-4F80-B676-AD9F0B89A52F}"/>
                    </a:ext>
                  </a:extLst>
                </p:cNvPr>
                <p:cNvSpPr>
                  <a:spLocks noChangeArrowheads="1"/>
                </p:cNvSpPr>
                <p:nvPr/>
              </p:nvSpPr>
              <p:spPr bwMode="auto">
                <a:xfrm>
                  <a:off x="216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35" name="Rectangle 2534">
                  <a:extLst>
                    <a:ext uri="{FF2B5EF4-FFF2-40B4-BE49-F238E27FC236}">
                      <a16:creationId xmlns:a16="http://schemas.microsoft.com/office/drawing/2014/main" id="{4120BF70-DBB7-4F53-8C10-A852AF0DCE8C}"/>
                    </a:ext>
                  </a:extLst>
                </p:cNvPr>
                <p:cNvSpPr>
                  <a:spLocks noChangeArrowheads="1"/>
                </p:cNvSpPr>
                <p:nvPr/>
              </p:nvSpPr>
              <p:spPr bwMode="auto">
                <a:xfrm>
                  <a:off x="216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36" name="Rectangle 2535">
                  <a:extLst>
                    <a:ext uri="{FF2B5EF4-FFF2-40B4-BE49-F238E27FC236}">
                      <a16:creationId xmlns:a16="http://schemas.microsoft.com/office/drawing/2014/main" id="{FDC00414-89A7-4DE8-ADF9-F0D3D927FDA6}"/>
                    </a:ext>
                  </a:extLst>
                </p:cNvPr>
                <p:cNvSpPr>
                  <a:spLocks noChangeArrowheads="1"/>
                </p:cNvSpPr>
                <p:nvPr/>
              </p:nvSpPr>
              <p:spPr bwMode="auto">
                <a:xfrm>
                  <a:off x="216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37" name="Rectangle 2536">
                  <a:extLst>
                    <a:ext uri="{FF2B5EF4-FFF2-40B4-BE49-F238E27FC236}">
                      <a16:creationId xmlns:a16="http://schemas.microsoft.com/office/drawing/2014/main" id="{256563CC-BCFB-4507-8DE4-660555556A45}"/>
                    </a:ext>
                  </a:extLst>
                </p:cNvPr>
                <p:cNvSpPr>
                  <a:spLocks noChangeArrowheads="1"/>
                </p:cNvSpPr>
                <p:nvPr/>
              </p:nvSpPr>
              <p:spPr bwMode="auto">
                <a:xfrm>
                  <a:off x="21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38" name="Rectangle 2537">
                  <a:extLst>
                    <a:ext uri="{FF2B5EF4-FFF2-40B4-BE49-F238E27FC236}">
                      <a16:creationId xmlns:a16="http://schemas.microsoft.com/office/drawing/2014/main" id="{B2C8C414-670E-49A8-AD08-CF45D94B4B52}"/>
                    </a:ext>
                  </a:extLst>
                </p:cNvPr>
                <p:cNvSpPr>
                  <a:spLocks noChangeArrowheads="1"/>
                </p:cNvSpPr>
                <p:nvPr/>
              </p:nvSpPr>
              <p:spPr bwMode="auto">
                <a:xfrm>
                  <a:off x="21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39" name="Rectangle 2538">
                  <a:extLst>
                    <a:ext uri="{FF2B5EF4-FFF2-40B4-BE49-F238E27FC236}">
                      <a16:creationId xmlns:a16="http://schemas.microsoft.com/office/drawing/2014/main" id="{96E6FF8C-3913-4FE1-8C6B-FC37FA02D01B}"/>
                    </a:ext>
                  </a:extLst>
                </p:cNvPr>
                <p:cNvSpPr>
                  <a:spLocks noChangeArrowheads="1"/>
                </p:cNvSpPr>
                <p:nvPr/>
              </p:nvSpPr>
              <p:spPr bwMode="auto">
                <a:xfrm>
                  <a:off x="21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40" name="Rectangle 2539">
                  <a:extLst>
                    <a:ext uri="{FF2B5EF4-FFF2-40B4-BE49-F238E27FC236}">
                      <a16:creationId xmlns:a16="http://schemas.microsoft.com/office/drawing/2014/main" id="{592D5D7D-BA04-4CBD-9701-DCBBE55366C6}"/>
                    </a:ext>
                  </a:extLst>
                </p:cNvPr>
                <p:cNvSpPr>
                  <a:spLocks noChangeArrowheads="1"/>
                </p:cNvSpPr>
                <p:nvPr/>
              </p:nvSpPr>
              <p:spPr bwMode="auto">
                <a:xfrm>
                  <a:off x="21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41" name="Rectangle 2540">
                  <a:extLst>
                    <a:ext uri="{FF2B5EF4-FFF2-40B4-BE49-F238E27FC236}">
                      <a16:creationId xmlns:a16="http://schemas.microsoft.com/office/drawing/2014/main" id="{2A06B70D-831A-4146-90DF-DA45CDF4065F}"/>
                    </a:ext>
                  </a:extLst>
                </p:cNvPr>
                <p:cNvSpPr>
                  <a:spLocks noChangeArrowheads="1"/>
                </p:cNvSpPr>
                <p:nvPr/>
              </p:nvSpPr>
              <p:spPr bwMode="auto">
                <a:xfrm>
                  <a:off x="21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42" name="Rectangle 2541">
                  <a:extLst>
                    <a:ext uri="{FF2B5EF4-FFF2-40B4-BE49-F238E27FC236}">
                      <a16:creationId xmlns:a16="http://schemas.microsoft.com/office/drawing/2014/main" id="{2DCCB70F-F32C-4DBA-971B-307BBED519BD}"/>
                    </a:ext>
                  </a:extLst>
                </p:cNvPr>
                <p:cNvSpPr>
                  <a:spLocks noChangeArrowheads="1"/>
                </p:cNvSpPr>
                <p:nvPr/>
              </p:nvSpPr>
              <p:spPr bwMode="auto">
                <a:xfrm>
                  <a:off x="21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43" name="Rectangle 2542">
                  <a:extLst>
                    <a:ext uri="{FF2B5EF4-FFF2-40B4-BE49-F238E27FC236}">
                      <a16:creationId xmlns:a16="http://schemas.microsoft.com/office/drawing/2014/main" id="{F813E8EC-F185-49D5-AB64-582CD1442AD5}"/>
                    </a:ext>
                  </a:extLst>
                </p:cNvPr>
                <p:cNvSpPr>
                  <a:spLocks noChangeArrowheads="1"/>
                </p:cNvSpPr>
                <p:nvPr/>
              </p:nvSpPr>
              <p:spPr bwMode="auto">
                <a:xfrm>
                  <a:off x="21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44" name="Rectangle 2543">
                  <a:extLst>
                    <a:ext uri="{FF2B5EF4-FFF2-40B4-BE49-F238E27FC236}">
                      <a16:creationId xmlns:a16="http://schemas.microsoft.com/office/drawing/2014/main" id="{AD52887E-8B51-421F-B513-7C9143706319}"/>
                    </a:ext>
                  </a:extLst>
                </p:cNvPr>
                <p:cNvSpPr>
                  <a:spLocks noChangeArrowheads="1"/>
                </p:cNvSpPr>
                <p:nvPr/>
              </p:nvSpPr>
              <p:spPr bwMode="auto">
                <a:xfrm>
                  <a:off x="21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45" name="Rectangle 2544">
                  <a:extLst>
                    <a:ext uri="{FF2B5EF4-FFF2-40B4-BE49-F238E27FC236}">
                      <a16:creationId xmlns:a16="http://schemas.microsoft.com/office/drawing/2014/main" id="{1FB4B73A-200B-4700-9345-71CE7A95F8A9}"/>
                    </a:ext>
                  </a:extLst>
                </p:cNvPr>
                <p:cNvSpPr>
                  <a:spLocks noChangeArrowheads="1"/>
                </p:cNvSpPr>
                <p:nvPr/>
              </p:nvSpPr>
              <p:spPr bwMode="auto">
                <a:xfrm>
                  <a:off x="216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46" name="Rectangle 2545">
                  <a:extLst>
                    <a:ext uri="{FF2B5EF4-FFF2-40B4-BE49-F238E27FC236}">
                      <a16:creationId xmlns:a16="http://schemas.microsoft.com/office/drawing/2014/main" id="{9BF556D0-E51C-4579-8398-7AE60A964F35}"/>
                    </a:ext>
                  </a:extLst>
                </p:cNvPr>
                <p:cNvSpPr>
                  <a:spLocks noChangeArrowheads="1"/>
                </p:cNvSpPr>
                <p:nvPr/>
              </p:nvSpPr>
              <p:spPr bwMode="auto">
                <a:xfrm>
                  <a:off x="216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47" name="Rectangle 2546">
                  <a:extLst>
                    <a:ext uri="{FF2B5EF4-FFF2-40B4-BE49-F238E27FC236}">
                      <a16:creationId xmlns:a16="http://schemas.microsoft.com/office/drawing/2014/main" id="{85153E40-0A77-4EF3-A62B-5AE0AC7384AA}"/>
                    </a:ext>
                  </a:extLst>
                </p:cNvPr>
                <p:cNvSpPr>
                  <a:spLocks noChangeArrowheads="1"/>
                </p:cNvSpPr>
                <p:nvPr/>
              </p:nvSpPr>
              <p:spPr bwMode="auto">
                <a:xfrm>
                  <a:off x="216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48" name="Rectangle 2547">
                  <a:extLst>
                    <a:ext uri="{FF2B5EF4-FFF2-40B4-BE49-F238E27FC236}">
                      <a16:creationId xmlns:a16="http://schemas.microsoft.com/office/drawing/2014/main" id="{49B47B75-4E08-4AB3-993B-F6855068460D}"/>
                    </a:ext>
                  </a:extLst>
                </p:cNvPr>
                <p:cNvSpPr>
                  <a:spLocks noChangeArrowheads="1"/>
                </p:cNvSpPr>
                <p:nvPr/>
              </p:nvSpPr>
              <p:spPr bwMode="auto">
                <a:xfrm>
                  <a:off x="21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49" name="Rectangle 2548">
                  <a:extLst>
                    <a:ext uri="{FF2B5EF4-FFF2-40B4-BE49-F238E27FC236}">
                      <a16:creationId xmlns:a16="http://schemas.microsoft.com/office/drawing/2014/main" id="{EF80D210-B47A-4A5D-87F2-44A2993C8368}"/>
                    </a:ext>
                  </a:extLst>
                </p:cNvPr>
                <p:cNvSpPr>
                  <a:spLocks noChangeArrowheads="1"/>
                </p:cNvSpPr>
                <p:nvPr/>
              </p:nvSpPr>
              <p:spPr bwMode="auto">
                <a:xfrm>
                  <a:off x="21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50" name="Rectangle 2549">
                  <a:extLst>
                    <a:ext uri="{FF2B5EF4-FFF2-40B4-BE49-F238E27FC236}">
                      <a16:creationId xmlns:a16="http://schemas.microsoft.com/office/drawing/2014/main" id="{D387B2EC-7435-42E0-83DD-372724D8A9EF}"/>
                    </a:ext>
                  </a:extLst>
                </p:cNvPr>
                <p:cNvSpPr>
                  <a:spLocks noChangeArrowheads="1"/>
                </p:cNvSpPr>
                <p:nvPr/>
              </p:nvSpPr>
              <p:spPr bwMode="auto">
                <a:xfrm>
                  <a:off x="21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51" name="Rectangle 2550">
                  <a:extLst>
                    <a:ext uri="{FF2B5EF4-FFF2-40B4-BE49-F238E27FC236}">
                      <a16:creationId xmlns:a16="http://schemas.microsoft.com/office/drawing/2014/main" id="{B93D750B-BF17-46A8-A2CF-A16F80B0DA5D}"/>
                    </a:ext>
                  </a:extLst>
                </p:cNvPr>
                <p:cNvSpPr>
                  <a:spLocks noChangeArrowheads="1"/>
                </p:cNvSpPr>
                <p:nvPr/>
              </p:nvSpPr>
              <p:spPr bwMode="auto">
                <a:xfrm>
                  <a:off x="21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52" name="Rectangle 2551">
                  <a:extLst>
                    <a:ext uri="{FF2B5EF4-FFF2-40B4-BE49-F238E27FC236}">
                      <a16:creationId xmlns:a16="http://schemas.microsoft.com/office/drawing/2014/main" id="{B6CB97C7-06A7-49EC-B6A1-6D7D6C0663D3}"/>
                    </a:ext>
                  </a:extLst>
                </p:cNvPr>
                <p:cNvSpPr>
                  <a:spLocks noChangeArrowheads="1"/>
                </p:cNvSpPr>
                <p:nvPr/>
              </p:nvSpPr>
              <p:spPr bwMode="auto">
                <a:xfrm>
                  <a:off x="21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53" name="Rectangle 2552">
                  <a:extLst>
                    <a:ext uri="{FF2B5EF4-FFF2-40B4-BE49-F238E27FC236}">
                      <a16:creationId xmlns:a16="http://schemas.microsoft.com/office/drawing/2014/main" id="{791657B3-F03F-4C1F-9F86-6BC4645EDC97}"/>
                    </a:ext>
                  </a:extLst>
                </p:cNvPr>
                <p:cNvSpPr>
                  <a:spLocks noChangeArrowheads="1"/>
                </p:cNvSpPr>
                <p:nvPr/>
              </p:nvSpPr>
              <p:spPr bwMode="auto">
                <a:xfrm>
                  <a:off x="21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54" name="Rectangle 2553">
                  <a:extLst>
                    <a:ext uri="{FF2B5EF4-FFF2-40B4-BE49-F238E27FC236}">
                      <a16:creationId xmlns:a16="http://schemas.microsoft.com/office/drawing/2014/main" id="{B625AA7C-E6DF-40BE-97A8-492641C4AD93}"/>
                    </a:ext>
                  </a:extLst>
                </p:cNvPr>
                <p:cNvSpPr>
                  <a:spLocks noChangeArrowheads="1"/>
                </p:cNvSpPr>
                <p:nvPr/>
              </p:nvSpPr>
              <p:spPr bwMode="auto">
                <a:xfrm>
                  <a:off x="21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55" name="Rectangle 2554">
                  <a:extLst>
                    <a:ext uri="{FF2B5EF4-FFF2-40B4-BE49-F238E27FC236}">
                      <a16:creationId xmlns:a16="http://schemas.microsoft.com/office/drawing/2014/main" id="{D444F994-474C-41CC-A6E2-8C72CE64A188}"/>
                    </a:ext>
                  </a:extLst>
                </p:cNvPr>
                <p:cNvSpPr>
                  <a:spLocks noChangeArrowheads="1"/>
                </p:cNvSpPr>
                <p:nvPr/>
              </p:nvSpPr>
              <p:spPr bwMode="auto">
                <a:xfrm>
                  <a:off x="21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56" name="Rectangle 2555">
                  <a:extLst>
                    <a:ext uri="{FF2B5EF4-FFF2-40B4-BE49-F238E27FC236}">
                      <a16:creationId xmlns:a16="http://schemas.microsoft.com/office/drawing/2014/main" id="{AED9E141-BB37-4570-AA5C-19C3FC3FEA1F}"/>
                    </a:ext>
                  </a:extLst>
                </p:cNvPr>
                <p:cNvSpPr>
                  <a:spLocks noChangeArrowheads="1"/>
                </p:cNvSpPr>
                <p:nvPr/>
              </p:nvSpPr>
              <p:spPr bwMode="auto">
                <a:xfrm>
                  <a:off x="217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57" name="Rectangle 2556">
                  <a:extLst>
                    <a:ext uri="{FF2B5EF4-FFF2-40B4-BE49-F238E27FC236}">
                      <a16:creationId xmlns:a16="http://schemas.microsoft.com/office/drawing/2014/main" id="{783B9029-CE0B-4E05-8C1C-D3DD4AF86D08}"/>
                    </a:ext>
                  </a:extLst>
                </p:cNvPr>
                <p:cNvSpPr>
                  <a:spLocks noChangeArrowheads="1"/>
                </p:cNvSpPr>
                <p:nvPr/>
              </p:nvSpPr>
              <p:spPr bwMode="auto">
                <a:xfrm>
                  <a:off x="217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58" name="Rectangle 2557">
                  <a:extLst>
                    <a:ext uri="{FF2B5EF4-FFF2-40B4-BE49-F238E27FC236}">
                      <a16:creationId xmlns:a16="http://schemas.microsoft.com/office/drawing/2014/main" id="{32FDB545-E8FF-4A7A-9760-455EBB3E4BD5}"/>
                    </a:ext>
                  </a:extLst>
                </p:cNvPr>
                <p:cNvSpPr>
                  <a:spLocks noChangeArrowheads="1"/>
                </p:cNvSpPr>
                <p:nvPr/>
              </p:nvSpPr>
              <p:spPr bwMode="auto">
                <a:xfrm>
                  <a:off x="217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59" name="Rectangle 2558">
                  <a:extLst>
                    <a:ext uri="{FF2B5EF4-FFF2-40B4-BE49-F238E27FC236}">
                      <a16:creationId xmlns:a16="http://schemas.microsoft.com/office/drawing/2014/main" id="{981B56E3-6F97-4A64-A08A-E8AC3545D567}"/>
                    </a:ext>
                  </a:extLst>
                </p:cNvPr>
                <p:cNvSpPr>
                  <a:spLocks noChangeArrowheads="1"/>
                </p:cNvSpPr>
                <p:nvPr/>
              </p:nvSpPr>
              <p:spPr bwMode="auto">
                <a:xfrm>
                  <a:off x="21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60" name="Rectangle 2559">
                  <a:extLst>
                    <a:ext uri="{FF2B5EF4-FFF2-40B4-BE49-F238E27FC236}">
                      <a16:creationId xmlns:a16="http://schemas.microsoft.com/office/drawing/2014/main" id="{DA1E3940-9301-4FDD-88DC-5E692C331C41}"/>
                    </a:ext>
                  </a:extLst>
                </p:cNvPr>
                <p:cNvSpPr>
                  <a:spLocks noChangeArrowheads="1"/>
                </p:cNvSpPr>
                <p:nvPr/>
              </p:nvSpPr>
              <p:spPr bwMode="auto">
                <a:xfrm>
                  <a:off x="21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61" name="Rectangle 2560">
                  <a:extLst>
                    <a:ext uri="{FF2B5EF4-FFF2-40B4-BE49-F238E27FC236}">
                      <a16:creationId xmlns:a16="http://schemas.microsoft.com/office/drawing/2014/main" id="{1FBEE00F-DEBE-4F6E-8A0C-4E3205B6AA4D}"/>
                    </a:ext>
                  </a:extLst>
                </p:cNvPr>
                <p:cNvSpPr>
                  <a:spLocks noChangeArrowheads="1"/>
                </p:cNvSpPr>
                <p:nvPr/>
              </p:nvSpPr>
              <p:spPr bwMode="auto">
                <a:xfrm>
                  <a:off x="21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62" name="Rectangle 2561">
                  <a:extLst>
                    <a:ext uri="{FF2B5EF4-FFF2-40B4-BE49-F238E27FC236}">
                      <a16:creationId xmlns:a16="http://schemas.microsoft.com/office/drawing/2014/main" id="{46664723-F50A-465B-B281-37BAE1EBAC99}"/>
                    </a:ext>
                  </a:extLst>
                </p:cNvPr>
                <p:cNvSpPr>
                  <a:spLocks noChangeArrowheads="1"/>
                </p:cNvSpPr>
                <p:nvPr/>
              </p:nvSpPr>
              <p:spPr bwMode="auto">
                <a:xfrm>
                  <a:off x="21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63" name="Rectangle 2562">
                  <a:extLst>
                    <a:ext uri="{FF2B5EF4-FFF2-40B4-BE49-F238E27FC236}">
                      <a16:creationId xmlns:a16="http://schemas.microsoft.com/office/drawing/2014/main" id="{857E5FC5-5073-4DA6-9F6F-A7CA61BCED8D}"/>
                    </a:ext>
                  </a:extLst>
                </p:cNvPr>
                <p:cNvSpPr>
                  <a:spLocks noChangeArrowheads="1"/>
                </p:cNvSpPr>
                <p:nvPr/>
              </p:nvSpPr>
              <p:spPr bwMode="auto">
                <a:xfrm>
                  <a:off x="21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64" name="Rectangle 2563">
                  <a:extLst>
                    <a:ext uri="{FF2B5EF4-FFF2-40B4-BE49-F238E27FC236}">
                      <a16:creationId xmlns:a16="http://schemas.microsoft.com/office/drawing/2014/main" id="{12D7FC3E-EFE5-4223-99C5-C960D7C96E0E}"/>
                    </a:ext>
                  </a:extLst>
                </p:cNvPr>
                <p:cNvSpPr>
                  <a:spLocks noChangeArrowheads="1"/>
                </p:cNvSpPr>
                <p:nvPr/>
              </p:nvSpPr>
              <p:spPr bwMode="auto">
                <a:xfrm>
                  <a:off x="21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65" name="Rectangle 2564">
                  <a:extLst>
                    <a:ext uri="{FF2B5EF4-FFF2-40B4-BE49-F238E27FC236}">
                      <a16:creationId xmlns:a16="http://schemas.microsoft.com/office/drawing/2014/main" id="{8EBEB3FE-D610-4C67-AE19-0A8728AF7024}"/>
                    </a:ext>
                  </a:extLst>
                </p:cNvPr>
                <p:cNvSpPr>
                  <a:spLocks noChangeArrowheads="1"/>
                </p:cNvSpPr>
                <p:nvPr/>
              </p:nvSpPr>
              <p:spPr bwMode="auto">
                <a:xfrm>
                  <a:off x="21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66" name="Rectangle 2565">
                  <a:extLst>
                    <a:ext uri="{FF2B5EF4-FFF2-40B4-BE49-F238E27FC236}">
                      <a16:creationId xmlns:a16="http://schemas.microsoft.com/office/drawing/2014/main" id="{430B536F-31ED-4917-AF2E-1CE01714C7E1}"/>
                    </a:ext>
                  </a:extLst>
                </p:cNvPr>
                <p:cNvSpPr>
                  <a:spLocks noChangeArrowheads="1"/>
                </p:cNvSpPr>
                <p:nvPr/>
              </p:nvSpPr>
              <p:spPr bwMode="auto">
                <a:xfrm>
                  <a:off x="21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67" name="Rectangle 2566">
                  <a:extLst>
                    <a:ext uri="{FF2B5EF4-FFF2-40B4-BE49-F238E27FC236}">
                      <a16:creationId xmlns:a16="http://schemas.microsoft.com/office/drawing/2014/main" id="{3982DFFA-5E09-4222-926F-0D077FDA9383}"/>
                    </a:ext>
                  </a:extLst>
                </p:cNvPr>
                <p:cNvSpPr>
                  <a:spLocks noChangeArrowheads="1"/>
                </p:cNvSpPr>
                <p:nvPr/>
              </p:nvSpPr>
              <p:spPr bwMode="auto">
                <a:xfrm>
                  <a:off x="219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68" name="Rectangle 2567">
                  <a:extLst>
                    <a:ext uri="{FF2B5EF4-FFF2-40B4-BE49-F238E27FC236}">
                      <a16:creationId xmlns:a16="http://schemas.microsoft.com/office/drawing/2014/main" id="{205B0ED1-3C23-49AE-ABA1-623320E14013}"/>
                    </a:ext>
                  </a:extLst>
                </p:cNvPr>
                <p:cNvSpPr>
                  <a:spLocks noChangeArrowheads="1"/>
                </p:cNvSpPr>
                <p:nvPr/>
              </p:nvSpPr>
              <p:spPr bwMode="auto">
                <a:xfrm>
                  <a:off x="219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69" name="Rectangle 2568">
                  <a:extLst>
                    <a:ext uri="{FF2B5EF4-FFF2-40B4-BE49-F238E27FC236}">
                      <a16:creationId xmlns:a16="http://schemas.microsoft.com/office/drawing/2014/main" id="{3EC3EC5D-4AEE-4E3C-8C42-5FC6A982392A}"/>
                    </a:ext>
                  </a:extLst>
                </p:cNvPr>
                <p:cNvSpPr>
                  <a:spLocks noChangeArrowheads="1"/>
                </p:cNvSpPr>
                <p:nvPr/>
              </p:nvSpPr>
              <p:spPr bwMode="auto">
                <a:xfrm>
                  <a:off x="219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70" name="Rectangle 2569">
                  <a:extLst>
                    <a:ext uri="{FF2B5EF4-FFF2-40B4-BE49-F238E27FC236}">
                      <a16:creationId xmlns:a16="http://schemas.microsoft.com/office/drawing/2014/main" id="{73129D07-B7F3-4C17-8083-FA509D4ABB53}"/>
                    </a:ext>
                  </a:extLst>
                </p:cNvPr>
                <p:cNvSpPr>
                  <a:spLocks noChangeArrowheads="1"/>
                </p:cNvSpPr>
                <p:nvPr/>
              </p:nvSpPr>
              <p:spPr bwMode="auto">
                <a:xfrm>
                  <a:off x="21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71" name="Rectangle 2570">
                  <a:extLst>
                    <a:ext uri="{FF2B5EF4-FFF2-40B4-BE49-F238E27FC236}">
                      <a16:creationId xmlns:a16="http://schemas.microsoft.com/office/drawing/2014/main" id="{936EAEDA-B44D-49D0-8663-EA642F99FAE8}"/>
                    </a:ext>
                  </a:extLst>
                </p:cNvPr>
                <p:cNvSpPr>
                  <a:spLocks noChangeArrowheads="1"/>
                </p:cNvSpPr>
                <p:nvPr/>
              </p:nvSpPr>
              <p:spPr bwMode="auto">
                <a:xfrm>
                  <a:off x="21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72" name="Rectangle 2571">
                  <a:extLst>
                    <a:ext uri="{FF2B5EF4-FFF2-40B4-BE49-F238E27FC236}">
                      <a16:creationId xmlns:a16="http://schemas.microsoft.com/office/drawing/2014/main" id="{1B5EA215-410B-472A-AFFE-BB050CAC4CDD}"/>
                    </a:ext>
                  </a:extLst>
                </p:cNvPr>
                <p:cNvSpPr>
                  <a:spLocks noChangeArrowheads="1"/>
                </p:cNvSpPr>
                <p:nvPr/>
              </p:nvSpPr>
              <p:spPr bwMode="auto">
                <a:xfrm>
                  <a:off x="21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73" name="Rectangle 2572">
                  <a:extLst>
                    <a:ext uri="{FF2B5EF4-FFF2-40B4-BE49-F238E27FC236}">
                      <a16:creationId xmlns:a16="http://schemas.microsoft.com/office/drawing/2014/main" id="{41897D9E-6689-4342-A784-E4E134BF156D}"/>
                    </a:ext>
                  </a:extLst>
                </p:cNvPr>
                <p:cNvSpPr>
                  <a:spLocks noChangeArrowheads="1"/>
                </p:cNvSpPr>
                <p:nvPr/>
              </p:nvSpPr>
              <p:spPr bwMode="auto">
                <a:xfrm>
                  <a:off x="21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74" name="Rectangle 2573">
                  <a:extLst>
                    <a:ext uri="{FF2B5EF4-FFF2-40B4-BE49-F238E27FC236}">
                      <a16:creationId xmlns:a16="http://schemas.microsoft.com/office/drawing/2014/main" id="{07BBB0C0-4C92-4DFB-B223-A87C98D08468}"/>
                    </a:ext>
                  </a:extLst>
                </p:cNvPr>
                <p:cNvSpPr>
                  <a:spLocks noChangeArrowheads="1"/>
                </p:cNvSpPr>
                <p:nvPr/>
              </p:nvSpPr>
              <p:spPr bwMode="auto">
                <a:xfrm>
                  <a:off x="21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75" name="Rectangle 2574">
                  <a:extLst>
                    <a:ext uri="{FF2B5EF4-FFF2-40B4-BE49-F238E27FC236}">
                      <a16:creationId xmlns:a16="http://schemas.microsoft.com/office/drawing/2014/main" id="{CDDD8FF2-1A93-421A-A76C-A31D7DDCDB58}"/>
                    </a:ext>
                  </a:extLst>
                </p:cNvPr>
                <p:cNvSpPr>
                  <a:spLocks noChangeArrowheads="1"/>
                </p:cNvSpPr>
                <p:nvPr/>
              </p:nvSpPr>
              <p:spPr bwMode="auto">
                <a:xfrm>
                  <a:off x="21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76" name="Rectangle 2575">
                  <a:extLst>
                    <a:ext uri="{FF2B5EF4-FFF2-40B4-BE49-F238E27FC236}">
                      <a16:creationId xmlns:a16="http://schemas.microsoft.com/office/drawing/2014/main" id="{2891F0C2-50BC-4C58-A924-A4AABB74F60F}"/>
                    </a:ext>
                  </a:extLst>
                </p:cNvPr>
                <p:cNvSpPr>
                  <a:spLocks noChangeArrowheads="1"/>
                </p:cNvSpPr>
                <p:nvPr/>
              </p:nvSpPr>
              <p:spPr bwMode="auto">
                <a:xfrm>
                  <a:off x="21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77" name="Rectangle 2576">
                  <a:extLst>
                    <a:ext uri="{FF2B5EF4-FFF2-40B4-BE49-F238E27FC236}">
                      <a16:creationId xmlns:a16="http://schemas.microsoft.com/office/drawing/2014/main" id="{8C881803-234A-4098-B6CC-0C020663F569}"/>
                    </a:ext>
                  </a:extLst>
                </p:cNvPr>
                <p:cNvSpPr>
                  <a:spLocks noChangeArrowheads="1"/>
                </p:cNvSpPr>
                <p:nvPr/>
              </p:nvSpPr>
              <p:spPr bwMode="auto">
                <a:xfrm>
                  <a:off x="21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78" name="Rectangle 2577">
                  <a:extLst>
                    <a:ext uri="{FF2B5EF4-FFF2-40B4-BE49-F238E27FC236}">
                      <a16:creationId xmlns:a16="http://schemas.microsoft.com/office/drawing/2014/main" id="{0267C1CE-7A11-438F-8EC6-A314146E50C6}"/>
                    </a:ext>
                  </a:extLst>
                </p:cNvPr>
                <p:cNvSpPr>
                  <a:spLocks noChangeArrowheads="1"/>
                </p:cNvSpPr>
                <p:nvPr/>
              </p:nvSpPr>
              <p:spPr bwMode="auto">
                <a:xfrm>
                  <a:off x="219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79" name="Rectangle 2578">
                  <a:extLst>
                    <a:ext uri="{FF2B5EF4-FFF2-40B4-BE49-F238E27FC236}">
                      <a16:creationId xmlns:a16="http://schemas.microsoft.com/office/drawing/2014/main" id="{AE28B5B0-BFBC-4B84-A8EA-800A8D45667B}"/>
                    </a:ext>
                  </a:extLst>
                </p:cNvPr>
                <p:cNvSpPr>
                  <a:spLocks noChangeArrowheads="1"/>
                </p:cNvSpPr>
                <p:nvPr/>
              </p:nvSpPr>
              <p:spPr bwMode="auto">
                <a:xfrm>
                  <a:off x="219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80" name="Rectangle 2579">
                  <a:extLst>
                    <a:ext uri="{FF2B5EF4-FFF2-40B4-BE49-F238E27FC236}">
                      <a16:creationId xmlns:a16="http://schemas.microsoft.com/office/drawing/2014/main" id="{C705CF5D-4715-4E66-87C5-7AF991853FF7}"/>
                    </a:ext>
                  </a:extLst>
                </p:cNvPr>
                <p:cNvSpPr>
                  <a:spLocks noChangeArrowheads="1"/>
                </p:cNvSpPr>
                <p:nvPr/>
              </p:nvSpPr>
              <p:spPr bwMode="auto">
                <a:xfrm>
                  <a:off x="219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81" name="Rectangle 2580">
                  <a:extLst>
                    <a:ext uri="{FF2B5EF4-FFF2-40B4-BE49-F238E27FC236}">
                      <a16:creationId xmlns:a16="http://schemas.microsoft.com/office/drawing/2014/main" id="{66E9EBC2-E090-48C8-B2E4-6BE802AAA0D6}"/>
                    </a:ext>
                  </a:extLst>
                </p:cNvPr>
                <p:cNvSpPr>
                  <a:spLocks noChangeArrowheads="1"/>
                </p:cNvSpPr>
                <p:nvPr/>
              </p:nvSpPr>
              <p:spPr bwMode="auto">
                <a:xfrm>
                  <a:off x="22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82" name="Rectangle 2581">
                  <a:extLst>
                    <a:ext uri="{FF2B5EF4-FFF2-40B4-BE49-F238E27FC236}">
                      <a16:creationId xmlns:a16="http://schemas.microsoft.com/office/drawing/2014/main" id="{7EEAB81D-76DA-4541-847E-06BDAC4E76EF}"/>
                    </a:ext>
                  </a:extLst>
                </p:cNvPr>
                <p:cNvSpPr>
                  <a:spLocks noChangeArrowheads="1"/>
                </p:cNvSpPr>
                <p:nvPr/>
              </p:nvSpPr>
              <p:spPr bwMode="auto">
                <a:xfrm>
                  <a:off x="22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83" name="Rectangle 2582">
                  <a:extLst>
                    <a:ext uri="{FF2B5EF4-FFF2-40B4-BE49-F238E27FC236}">
                      <a16:creationId xmlns:a16="http://schemas.microsoft.com/office/drawing/2014/main" id="{3656E9AB-CD63-4CF2-9082-52A54FA74D8D}"/>
                    </a:ext>
                  </a:extLst>
                </p:cNvPr>
                <p:cNvSpPr>
                  <a:spLocks noChangeArrowheads="1"/>
                </p:cNvSpPr>
                <p:nvPr/>
              </p:nvSpPr>
              <p:spPr bwMode="auto">
                <a:xfrm>
                  <a:off x="22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84" name="Rectangle 2583">
                  <a:extLst>
                    <a:ext uri="{FF2B5EF4-FFF2-40B4-BE49-F238E27FC236}">
                      <a16:creationId xmlns:a16="http://schemas.microsoft.com/office/drawing/2014/main" id="{A661882F-1817-469B-81FD-8B0C4242667D}"/>
                    </a:ext>
                  </a:extLst>
                </p:cNvPr>
                <p:cNvSpPr>
                  <a:spLocks noChangeArrowheads="1"/>
                </p:cNvSpPr>
                <p:nvPr/>
              </p:nvSpPr>
              <p:spPr bwMode="auto">
                <a:xfrm>
                  <a:off x="22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85" name="Rectangle 2584">
                  <a:extLst>
                    <a:ext uri="{FF2B5EF4-FFF2-40B4-BE49-F238E27FC236}">
                      <a16:creationId xmlns:a16="http://schemas.microsoft.com/office/drawing/2014/main" id="{3BDBB64E-DBE3-4B3B-B1EB-B7367C49CFB4}"/>
                    </a:ext>
                  </a:extLst>
                </p:cNvPr>
                <p:cNvSpPr>
                  <a:spLocks noChangeArrowheads="1"/>
                </p:cNvSpPr>
                <p:nvPr/>
              </p:nvSpPr>
              <p:spPr bwMode="auto">
                <a:xfrm>
                  <a:off x="22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86" name="Rectangle 2585">
                  <a:extLst>
                    <a:ext uri="{FF2B5EF4-FFF2-40B4-BE49-F238E27FC236}">
                      <a16:creationId xmlns:a16="http://schemas.microsoft.com/office/drawing/2014/main" id="{81C79928-1111-4EDC-AC0B-2C46779B4916}"/>
                    </a:ext>
                  </a:extLst>
                </p:cNvPr>
                <p:cNvSpPr>
                  <a:spLocks noChangeArrowheads="1"/>
                </p:cNvSpPr>
                <p:nvPr/>
              </p:nvSpPr>
              <p:spPr bwMode="auto">
                <a:xfrm>
                  <a:off x="22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87" name="Rectangle 2586">
                  <a:extLst>
                    <a:ext uri="{FF2B5EF4-FFF2-40B4-BE49-F238E27FC236}">
                      <a16:creationId xmlns:a16="http://schemas.microsoft.com/office/drawing/2014/main" id="{91206D68-1C88-4BA8-B220-687E98EB273C}"/>
                    </a:ext>
                  </a:extLst>
                </p:cNvPr>
                <p:cNvSpPr>
                  <a:spLocks noChangeArrowheads="1"/>
                </p:cNvSpPr>
                <p:nvPr/>
              </p:nvSpPr>
              <p:spPr bwMode="auto">
                <a:xfrm>
                  <a:off x="22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88" name="Rectangle 2587">
                  <a:extLst>
                    <a:ext uri="{FF2B5EF4-FFF2-40B4-BE49-F238E27FC236}">
                      <a16:creationId xmlns:a16="http://schemas.microsoft.com/office/drawing/2014/main" id="{DCE53D17-BC5B-4874-8873-23A031CD904E}"/>
                    </a:ext>
                  </a:extLst>
                </p:cNvPr>
                <p:cNvSpPr>
                  <a:spLocks noChangeArrowheads="1"/>
                </p:cNvSpPr>
                <p:nvPr/>
              </p:nvSpPr>
              <p:spPr bwMode="auto">
                <a:xfrm>
                  <a:off x="22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89" name="Rectangle 2588">
                  <a:extLst>
                    <a:ext uri="{FF2B5EF4-FFF2-40B4-BE49-F238E27FC236}">
                      <a16:creationId xmlns:a16="http://schemas.microsoft.com/office/drawing/2014/main" id="{91AFB752-364D-4D38-83D6-9D232D5ED724}"/>
                    </a:ext>
                  </a:extLst>
                </p:cNvPr>
                <p:cNvSpPr>
                  <a:spLocks noChangeArrowheads="1"/>
                </p:cNvSpPr>
                <p:nvPr/>
              </p:nvSpPr>
              <p:spPr bwMode="auto">
                <a:xfrm>
                  <a:off x="220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90" name="Rectangle 2589">
                  <a:extLst>
                    <a:ext uri="{FF2B5EF4-FFF2-40B4-BE49-F238E27FC236}">
                      <a16:creationId xmlns:a16="http://schemas.microsoft.com/office/drawing/2014/main" id="{1C362443-4EB7-4ABD-A0FC-61CC3446085E}"/>
                    </a:ext>
                  </a:extLst>
                </p:cNvPr>
                <p:cNvSpPr>
                  <a:spLocks noChangeArrowheads="1"/>
                </p:cNvSpPr>
                <p:nvPr/>
              </p:nvSpPr>
              <p:spPr bwMode="auto">
                <a:xfrm>
                  <a:off x="220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91" name="Rectangle 2590">
                  <a:extLst>
                    <a:ext uri="{FF2B5EF4-FFF2-40B4-BE49-F238E27FC236}">
                      <a16:creationId xmlns:a16="http://schemas.microsoft.com/office/drawing/2014/main" id="{AE12AA20-C9F4-461C-A33F-AC8808133D33}"/>
                    </a:ext>
                  </a:extLst>
                </p:cNvPr>
                <p:cNvSpPr>
                  <a:spLocks noChangeArrowheads="1"/>
                </p:cNvSpPr>
                <p:nvPr/>
              </p:nvSpPr>
              <p:spPr bwMode="auto">
                <a:xfrm>
                  <a:off x="220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92" name="Rectangle 2591">
                  <a:extLst>
                    <a:ext uri="{FF2B5EF4-FFF2-40B4-BE49-F238E27FC236}">
                      <a16:creationId xmlns:a16="http://schemas.microsoft.com/office/drawing/2014/main" id="{E9605B9E-3B25-477D-BFA3-82167A8E6EF1}"/>
                    </a:ext>
                  </a:extLst>
                </p:cNvPr>
                <p:cNvSpPr>
                  <a:spLocks noChangeArrowheads="1"/>
                </p:cNvSpPr>
                <p:nvPr/>
              </p:nvSpPr>
              <p:spPr bwMode="auto">
                <a:xfrm>
                  <a:off x="220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93" name="Rectangle 2592">
                  <a:extLst>
                    <a:ext uri="{FF2B5EF4-FFF2-40B4-BE49-F238E27FC236}">
                      <a16:creationId xmlns:a16="http://schemas.microsoft.com/office/drawing/2014/main" id="{90EB9960-EE26-4AD7-82D1-74569AAF82B9}"/>
                    </a:ext>
                  </a:extLst>
                </p:cNvPr>
                <p:cNvSpPr>
                  <a:spLocks noChangeArrowheads="1"/>
                </p:cNvSpPr>
                <p:nvPr/>
              </p:nvSpPr>
              <p:spPr bwMode="auto">
                <a:xfrm>
                  <a:off x="220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94" name="Rectangle 2593">
                  <a:extLst>
                    <a:ext uri="{FF2B5EF4-FFF2-40B4-BE49-F238E27FC236}">
                      <a16:creationId xmlns:a16="http://schemas.microsoft.com/office/drawing/2014/main" id="{908B61E8-8960-4743-B530-01D0812F8FA2}"/>
                    </a:ext>
                  </a:extLst>
                </p:cNvPr>
                <p:cNvSpPr>
                  <a:spLocks noChangeArrowheads="1"/>
                </p:cNvSpPr>
                <p:nvPr/>
              </p:nvSpPr>
              <p:spPr bwMode="auto">
                <a:xfrm>
                  <a:off x="221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95" name="Rectangle 2594">
                  <a:extLst>
                    <a:ext uri="{FF2B5EF4-FFF2-40B4-BE49-F238E27FC236}">
                      <a16:creationId xmlns:a16="http://schemas.microsoft.com/office/drawing/2014/main" id="{B3AFF9BA-18C4-4028-8BD1-0788E0C1CFF2}"/>
                    </a:ext>
                  </a:extLst>
                </p:cNvPr>
                <p:cNvSpPr>
                  <a:spLocks noChangeArrowheads="1"/>
                </p:cNvSpPr>
                <p:nvPr/>
              </p:nvSpPr>
              <p:spPr bwMode="auto">
                <a:xfrm>
                  <a:off x="221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96" name="Rectangle 2595">
                  <a:extLst>
                    <a:ext uri="{FF2B5EF4-FFF2-40B4-BE49-F238E27FC236}">
                      <a16:creationId xmlns:a16="http://schemas.microsoft.com/office/drawing/2014/main" id="{465D8919-694A-4347-9CAB-59F087D4689E}"/>
                    </a:ext>
                  </a:extLst>
                </p:cNvPr>
                <p:cNvSpPr>
                  <a:spLocks noChangeArrowheads="1"/>
                </p:cNvSpPr>
                <p:nvPr/>
              </p:nvSpPr>
              <p:spPr bwMode="auto">
                <a:xfrm>
                  <a:off x="221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97" name="Rectangle 2596">
                  <a:extLst>
                    <a:ext uri="{FF2B5EF4-FFF2-40B4-BE49-F238E27FC236}">
                      <a16:creationId xmlns:a16="http://schemas.microsoft.com/office/drawing/2014/main" id="{C20EAC44-04E5-4692-A08B-EF247CA9B773}"/>
                    </a:ext>
                  </a:extLst>
                </p:cNvPr>
                <p:cNvSpPr>
                  <a:spLocks noChangeArrowheads="1"/>
                </p:cNvSpPr>
                <p:nvPr/>
              </p:nvSpPr>
              <p:spPr bwMode="auto">
                <a:xfrm>
                  <a:off x="221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98" name="Rectangle 2597">
                  <a:extLst>
                    <a:ext uri="{FF2B5EF4-FFF2-40B4-BE49-F238E27FC236}">
                      <a16:creationId xmlns:a16="http://schemas.microsoft.com/office/drawing/2014/main" id="{26695E27-4559-4E12-9F90-56204FB06D5D}"/>
                    </a:ext>
                  </a:extLst>
                </p:cNvPr>
                <p:cNvSpPr>
                  <a:spLocks noChangeArrowheads="1"/>
                </p:cNvSpPr>
                <p:nvPr/>
              </p:nvSpPr>
              <p:spPr bwMode="auto">
                <a:xfrm>
                  <a:off x="221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99" name="Rectangle 2598">
                  <a:extLst>
                    <a:ext uri="{FF2B5EF4-FFF2-40B4-BE49-F238E27FC236}">
                      <a16:creationId xmlns:a16="http://schemas.microsoft.com/office/drawing/2014/main" id="{C40C8924-20EC-40CE-8F0F-2261F6229159}"/>
                    </a:ext>
                  </a:extLst>
                </p:cNvPr>
                <p:cNvSpPr>
                  <a:spLocks noChangeArrowheads="1"/>
                </p:cNvSpPr>
                <p:nvPr/>
              </p:nvSpPr>
              <p:spPr bwMode="auto">
                <a:xfrm>
                  <a:off x="221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00" name="Rectangle 2599">
                  <a:extLst>
                    <a:ext uri="{FF2B5EF4-FFF2-40B4-BE49-F238E27FC236}">
                      <a16:creationId xmlns:a16="http://schemas.microsoft.com/office/drawing/2014/main" id="{8D33319B-924C-4125-BFD3-557E48D816F9}"/>
                    </a:ext>
                  </a:extLst>
                </p:cNvPr>
                <p:cNvSpPr>
                  <a:spLocks noChangeArrowheads="1"/>
                </p:cNvSpPr>
                <p:nvPr/>
              </p:nvSpPr>
              <p:spPr bwMode="auto">
                <a:xfrm>
                  <a:off x="221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01" name="Rectangle 2600">
                  <a:extLst>
                    <a:ext uri="{FF2B5EF4-FFF2-40B4-BE49-F238E27FC236}">
                      <a16:creationId xmlns:a16="http://schemas.microsoft.com/office/drawing/2014/main" id="{F0AAF1F1-D02A-43D4-BD6C-FF0AC71B769F}"/>
                    </a:ext>
                  </a:extLst>
                </p:cNvPr>
                <p:cNvSpPr>
                  <a:spLocks noChangeArrowheads="1"/>
                </p:cNvSpPr>
                <p:nvPr/>
              </p:nvSpPr>
              <p:spPr bwMode="auto">
                <a:xfrm>
                  <a:off x="221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02" name="Rectangle 2601">
                  <a:extLst>
                    <a:ext uri="{FF2B5EF4-FFF2-40B4-BE49-F238E27FC236}">
                      <a16:creationId xmlns:a16="http://schemas.microsoft.com/office/drawing/2014/main" id="{E03763D3-B45C-4C3D-AA1E-96DBFD89A641}"/>
                    </a:ext>
                  </a:extLst>
                </p:cNvPr>
                <p:cNvSpPr>
                  <a:spLocks noChangeArrowheads="1"/>
                </p:cNvSpPr>
                <p:nvPr/>
              </p:nvSpPr>
              <p:spPr bwMode="auto">
                <a:xfrm>
                  <a:off x="2214"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03" name="Rectangle 2602">
                  <a:extLst>
                    <a:ext uri="{FF2B5EF4-FFF2-40B4-BE49-F238E27FC236}">
                      <a16:creationId xmlns:a16="http://schemas.microsoft.com/office/drawing/2014/main" id="{1A1E903D-D9B7-42DA-A89A-AD39FB58C847}"/>
                    </a:ext>
                  </a:extLst>
                </p:cNvPr>
                <p:cNvSpPr>
                  <a:spLocks noChangeArrowheads="1"/>
                </p:cNvSpPr>
                <p:nvPr/>
              </p:nvSpPr>
              <p:spPr bwMode="auto">
                <a:xfrm>
                  <a:off x="2214"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04" name="Rectangle 2603">
                  <a:extLst>
                    <a:ext uri="{FF2B5EF4-FFF2-40B4-BE49-F238E27FC236}">
                      <a16:creationId xmlns:a16="http://schemas.microsoft.com/office/drawing/2014/main" id="{44EE5D09-60F3-48AB-BE50-3CD7BF25DEAF}"/>
                    </a:ext>
                  </a:extLst>
                </p:cNvPr>
                <p:cNvSpPr>
                  <a:spLocks noChangeArrowheads="1"/>
                </p:cNvSpPr>
                <p:nvPr/>
              </p:nvSpPr>
              <p:spPr bwMode="auto">
                <a:xfrm>
                  <a:off x="2214"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05" name="Rectangle 2604">
                  <a:extLst>
                    <a:ext uri="{FF2B5EF4-FFF2-40B4-BE49-F238E27FC236}">
                      <a16:creationId xmlns:a16="http://schemas.microsoft.com/office/drawing/2014/main" id="{8F8334F3-5E0C-4847-839E-2969B53CD635}"/>
                    </a:ext>
                  </a:extLst>
                </p:cNvPr>
                <p:cNvSpPr>
                  <a:spLocks noChangeArrowheads="1"/>
                </p:cNvSpPr>
                <p:nvPr/>
              </p:nvSpPr>
              <p:spPr bwMode="auto">
                <a:xfrm>
                  <a:off x="2214"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06" name="Rectangle 2605">
                  <a:extLst>
                    <a:ext uri="{FF2B5EF4-FFF2-40B4-BE49-F238E27FC236}">
                      <a16:creationId xmlns:a16="http://schemas.microsoft.com/office/drawing/2014/main" id="{96BD5FEA-DA4C-409E-A292-566CE7C6D7F2}"/>
                    </a:ext>
                  </a:extLst>
                </p:cNvPr>
                <p:cNvSpPr>
                  <a:spLocks noChangeArrowheads="1"/>
                </p:cNvSpPr>
                <p:nvPr/>
              </p:nvSpPr>
              <p:spPr bwMode="auto">
                <a:xfrm>
                  <a:off x="222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07" name="Rectangle 2606">
                  <a:extLst>
                    <a:ext uri="{FF2B5EF4-FFF2-40B4-BE49-F238E27FC236}">
                      <a16:creationId xmlns:a16="http://schemas.microsoft.com/office/drawing/2014/main" id="{CBF834EE-2634-4ABC-9157-D49C14671F86}"/>
                    </a:ext>
                  </a:extLst>
                </p:cNvPr>
                <p:cNvSpPr>
                  <a:spLocks noChangeArrowheads="1"/>
                </p:cNvSpPr>
                <p:nvPr/>
              </p:nvSpPr>
              <p:spPr bwMode="auto">
                <a:xfrm>
                  <a:off x="222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08" name="Rectangle 2607">
                  <a:extLst>
                    <a:ext uri="{FF2B5EF4-FFF2-40B4-BE49-F238E27FC236}">
                      <a16:creationId xmlns:a16="http://schemas.microsoft.com/office/drawing/2014/main" id="{44DD27C9-58BF-4C3C-9474-FED3184F4D62}"/>
                    </a:ext>
                  </a:extLst>
                </p:cNvPr>
                <p:cNvSpPr>
                  <a:spLocks noChangeArrowheads="1"/>
                </p:cNvSpPr>
                <p:nvPr/>
              </p:nvSpPr>
              <p:spPr bwMode="auto">
                <a:xfrm>
                  <a:off x="222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09" name="Rectangle 2608">
                  <a:extLst>
                    <a:ext uri="{FF2B5EF4-FFF2-40B4-BE49-F238E27FC236}">
                      <a16:creationId xmlns:a16="http://schemas.microsoft.com/office/drawing/2014/main" id="{6E3DEDFB-FD78-472A-AA5E-F728F7F3F31F}"/>
                    </a:ext>
                  </a:extLst>
                </p:cNvPr>
                <p:cNvSpPr>
                  <a:spLocks noChangeArrowheads="1"/>
                </p:cNvSpPr>
                <p:nvPr/>
              </p:nvSpPr>
              <p:spPr bwMode="auto">
                <a:xfrm>
                  <a:off x="222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10" name="Rectangle 2609">
                  <a:extLst>
                    <a:ext uri="{FF2B5EF4-FFF2-40B4-BE49-F238E27FC236}">
                      <a16:creationId xmlns:a16="http://schemas.microsoft.com/office/drawing/2014/main" id="{87AEB990-7D4A-47D3-87B8-8E781F0C7992}"/>
                    </a:ext>
                  </a:extLst>
                </p:cNvPr>
                <p:cNvSpPr>
                  <a:spLocks noChangeArrowheads="1"/>
                </p:cNvSpPr>
                <p:nvPr/>
              </p:nvSpPr>
              <p:spPr bwMode="auto">
                <a:xfrm>
                  <a:off x="222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11" name="Rectangle 2610">
                  <a:extLst>
                    <a:ext uri="{FF2B5EF4-FFF2-40B4-BE49-F238E27FC236}">
                      <a16:creationId xmlns:a16="http://schemas.microsoft.com/office/drawing/2014/main" id="{1F17BF5B-BFB9-40D0-A624-34E25B40E431}"/>
                    </a:ext>
                  </a:extLst>
                </p:cNvPr>
                <p:cNvSpPr>
                  <a:spLocks noChangeArrowheads="1"/>
                </p:cNvSpPr>
                <p:nvPr/>
              </p:nvSpPr>
              <p:spPr bwMode="auto">
                <a:xfrm>
                  <a:off x="222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12" name="Rectangle 2611">
                  <a:extLst>
                    <a:ext uri="{FF2B5EF4-FFF2-40B4-BE49-F238E27FC236}">
                      <a16:creationId xmlns:a16="http://schemas.microsoft.com/office/drawing/2014/main" id="{545525D1-AD6E-45D5-BA8E-EAF0AC7E1B91}"/>
                    </a:ext>
                  </a:extLst>
                </p:cNvPr>
                <p:cNvSpPr>
                  <a:spLocks noChangeArrowheads="1"/>
                </p:cNvSpPr>
                <p:nvPr/>
              </p:nvSpPr>
              <p:spPr bwMode="auto">
                <a:xfrm>
                  <a:off x="222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13" name="Rectangle 2612">
                  <a:extLst>
                    <a:ext uri="{FF2B5EF4-FFF2-40B4-BE49-F238E27FC236}">
                      <a16:creationId xmlns:a16="http://schemas.microsoft.com/office/drawing/2014/main" id="{260443C7-9BF7-4C84-9491-613A21EE48E0}"/>
                    </a:ext>
                  </a:extLst>
                </p:cNvPr>
                <p:cNvSpPr>
                  <a:spLocks noChangeArrowheads="1"/>
                </p:cNvSpPr>
                <p:nvPr/>
              </p:nvSpPr>
              <p:spPr bwMode="auto">
                <a:xfrm>
                  <a:off x="222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14" name="Rectangle 2613">
                  <a:extLst>
                    <a:ext uri="{FF2B5EF4-FFF2-40B4-BE49-F238E27FC236}">
                      <a16:creationId xmlns:a16="http://schemas.microsoft.com/office/drawing/2014/main" id="{76312ADE-92B0-471B-BE45-4FC94C5B12F3}"/>
                    </a:ext>
                  </a:extLst>
                </p:cNvPr>
                <p:cNvSpPr>
                  <a:spLocks noChangeArrowheads="1"/>
                </p:cNvSpPr>
                <p:nvPr/>
              </p:nvSpPr>
              <p:spPr bwMode="auto">
                <a:xfrm>
                  <a:off x="22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15" name="Rectangle 2614">
                  <a:extLst>
                    <a:ext uri="{FF2B5EF4-FFF2-40B4-BE49-F238E27FC236}">
                      <a16:creationId xmlns:a16="http://schemas.microsoft.com/office/drawing/2014/main" id="{9535EFFC-C88D-4E82-95A8-58855F8451F4}"/>
                    </a:ext>
                  </a:extLst>
                </p:cNvPr>
                <p:cNvSpPr>
                  <a:spLocks noChangeArrowheads="1"/>
                </p:cNvSpPr>
                <p:nvPr/>
              </p:nvSpPr>
              <p:spPr bwMode="auto">
                <a:xfrm>
                  <a:off x="22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16" name="Rectangle 2615">
                  <a:extLst>
                    <a:ext uri="{FF2B5EF4-FFF2-40B4-BE49-F238E27FC236}">
                      <a16:creationId xmlns:a16="http://schemas.microsoft.com/office/drawing/2014/main" id="{62F8FDE5-094C-42A4-8DE8-4AD286429318}"/>
                    </a:ext>
                  </a:extLst>
                </p:cNvPr>
                <p:cNvSpPr>
                  <a:spLocks noChangeArrowheads="1"/>
                </p:cNvSpPr>
                <p:nvPr/>
              </p:nvSpPr>
              <p:spPr bwMode="auto">
                <a:xfrm>
                  <a:off x="22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17" name="Rectangle 2616">
                  <a:extLst>
                    <a:ext uri="{FF2B5EF4-FFF2-40B4-BE49-F238E27FC236}">
                      <a16:creationId xmlns:a16="http://schemas.microsoft.com/office/drawing/2014/main" id="{C1B4BB92-0817-42C6-BC20-27BFDEC3F191}"/>
                    </a:ext>
                  </a:extLst>
                </p:cNvPr>
                <p:cNvSpPr>
                  <a:spLocks noChangeArrowheads="1"/>
                </p:cNvSpPr>
                <p:nvPr/>
              </p:nvSpPr>
              <p:spPr bwMode="auto">
                <a:xfrm>
                  <a:off x="22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5" name="Group 2818">
                <a:extLst>
                  <a:ext uri="{FF2B5EF4-FFF2-40B4-BE49-F238E27FC236}">
                    <a16:creationId xmlns:a16="http://schemas.microsoft.com/office/drawing/2014/main" id="{92E89569-7660-44CB-BEA8-2F2C6726EB5B}"/>
                  </a:ext>
                </a:extLst>
              </p:cNvPr>
              <p:cNvGrpSpPr>
                <a:grpSpLocks/>
              </p:cNvGrpSpPr>
              <p:nvPr/>
            </p:nvGrpSpPr>
            <p:grpSpPr bwMode="auto">
              <a:xfrm>
                <a:off x="2226" y="2829"/>
                <a:ext cx="174" cy="42"/>
                <a:chOff x="2226" y="2829"/>
                <a:chExt cx="174" cy="42"/>
              </a:xfrm>
            </p:grpSpPr>
            <p:sp>
              <p:nvSpPr>
                <p:cNvPr id="65318" name="Rectangle 2618">
                  <a:extLst>
                    <a:ext uri="{FF2B5EF4-FFF2-40B4-BE49-F238E27FC236}">
                      <a16:creationId xmlns:a16="http://schemas.microsoft.com/office/drawing/2014/main" id="{C762B782-3907-45A8-85CE-E7F4D30C8812}"/>
                    </a:ext>
                  </a:extLst>
                </p:cNvPr>
                <p:cNvSpPr>
                  <a:spLocks noChangeArrowheads="1"/>
                </p:cNvSpPr>
                <p:nvPr/>
              </p:nvSpPr>
              <p:spPr bwMode="auto">
                <a:xfrm>
                  <a:off x="22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19" name="Rectangle 2619">
                  <a:extLst>
                    <a:ext uri="{FF2B5EF4-FFF2-40B4-BE49-F238E27FC236}">
                      <a16:creationId xmlns:a16="http://schemas.microsoft.com/office/drawing/2014/main" id="{6496D7F6-13BF-4E5A-A5A5-226E740D4576}"/>
                    </a:ext>
                  </a:extLst>
                </p:cNvPr>
                <p:cNvSpPr>
                  <a:spLocks noChangeArrowheads="1"/>
                </p:cNvSpPr>
                <p:nvPr/>
              </p:nvSpPr>
              <p:spPr bwMode="auto">
                <a:xfrm>
                  <a:off x="22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20" name="Rectangle 2620">
                  <a:extLst>
                    <a:ext uri="{FF2B5EF4-FFF2-40B4-BE49-F238E27FC236}">
                      <a16:creationId xmlns:a16="http://schemas.microsoft.com/office/drawing/2014/main" id="{766E5F24-0C78-40A4-A851-983505C4BEA6}"/>
                    </a:ext>
                  </a:extLst>
                </p:cNvPr>
                <p:cNvSpPr>
                  <a:spLocks noChangeArrowheads="1"/>
                </p:cNvSpPr>
                <p:nvPr/>
              </p:nvSpPr>
              <p:spPr bwMode="auto">
                <a:xfrm>
                  <a:off x="22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21" name="Rectangle 2621">
                  <a:extLst>
                    <a:ext uri="{FF2B5EF4-FFF2-40B4-BE49-F238E27FC236}">
                      <a16:creationId xmlns:a16="http://schemas.microsoft.com/office/drawing/2014/main" id="{5FF53125-0074-49CE-92C9-D0546E62760D}"/>
                    </a:ext>
                  </a:extLst>
                </p:cNvPr>
                <p:cNvSpPr>
                  <a:spLocks noChangeArrowheads="1"/>
                </p:cNvSpPr>
                <p:nvPr/>
              </p:nvSpPr>
              <p:spPr bwMode="auto">
                <a:xfrm>
                  <a:off x="22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22" name="Rectangle 2622">
                  <a:extLst>
                    <a:ext uri="{FF2B5EF4-FFF2-40B4-BE49-F238E27FC236}">
                      <a16:creationId xmlns:a16="http://schemas.microsoft.com/office/drawing/2014/main" id="{9B986146-4B1D-4A1E-8373-4945DBB005EE}"/>
                    </a:ext>
                  </a:extLst>
                </p:cNvPr>
                <p:cNvSpPr>
                  <a:spLocks noChangeArrowheads="1"/>
                </p:cNvSpPr>
                <p:nvPr/>
              </p:nvSpPr>
              <p:spPr bwMode="auto">
                <a:xfrm>
                  <a:off x="223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23" name="Rectangle 2623">
                  <a:extLst>
                    <a:ext uri="{FF2B5EF4-FFF2-40B4-BE49-F238E27FC236}">
                      <a16:creationId xmlns:a16="http://schemas.microsoft.com/office/drawing/2014/main" id="{6F99C314-CE2E-4B54-B8FD-22334CBE7269}"/>
                    </a:ext>
                  </a:extLst>
                </p:cNvPr>
                <p:cNvSpPr>
                  <a:spLocks noChangeArrowheads="1"/>
                </p:cNvSpPr>
                <p:nvPr/>
              </p:nvSpPr>
              <p:spPr bwMode="auto">
                <a:xfrm>
                  <a:off x="223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24" name="Rectangle 2624">
                  <a:extLst>
                    <a:ext uri="{FF2B5EF4-FFF2-40B4-BE49-F238E27FC236}">
                      <a16:creationId xmlns:a16="http://schemas.microsoft.com/office/drawing/2014/main" id="{47BFD0E7-4F01-47A3-BCB6-765B8D709B2D}"/>
                    </a:ext>
                  </a:extLst>
                </p:cNvPr>
                <p:cNvSpPr>
                  <a:spLocks noChangeArrowheads="1"/>
                </p:cNvSpPr>
                <p:nvPr/>
              </p:nvSpPr>
              <p:spPr bwMode="auto">
                <a:xfrm>
                  <a:off x="223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25" name="Rectangle 2625">
                  <a:extLst>
                    <a:ext uri="{FF2B5EF4-FFF2-40B4-BE49-F238E27FC236}">
                      <a16:creationId xmlns:a16="http://schemas.microsoft.com/office/drawing/2014/main" id="{0C9BF049-E7C2-45FE-9561-463404B6116C}"/>
                    </a:ext>
                  </a:extLst>
                </p:cNvPr>
                <p:cNvSpPr>
                  <a:spLocks noChangeArrowheads="1"/>
                </p:cNvSpPr>
                <p:nvPr/>
              </p:nvSpPr>
              <p:spPr bwMode="auto">
                <a:xfrm>
                  <a:off x="223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26" name="Rectangle 2626">
                  <a:extLst>
                    <a:ext uri="{FF2B5EF4-FFF2-40B4-BE49-F238E27FC236}">
                      <a16:creationId xmlns:a16="http://schemas.microsoft.com/office/drawing/2014/main" id="{C80D49E9-6288-4CEF-8BB7-F16CCC0F318E}"/>
                    </a:ext>
                  </a:extLst>
                </p:cNvPr>
                <p:cNvSpPr>
                  <a:spLocks noChangeArrowheads="1"/>
                </p:cNvSpPr>
                <p:nvPr/>
              </p:nvSpPr>
              <p:spPr bwMode="auto">
                <a:xfrm>
                  <a:off x="22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27" name="Rectangle 2627">
                  <a:extLst>
                    <a:ext uri="{FF2B5EF4-FFF2-40B4-BE49-F238E27FC236}">
                      <a16:creationId xmlns:a16="http://schemas.microsoft.com/office/drawing/2014/main" id="{EB823D9E-5247-4D1E-8C3B-DF09D188E2ED}"/>
                    </a:ext>
                  </a:extLst>
                </p:cNvPr>
                <p:cNvSpPr>
                  <a:spLocks noChangeArrowheads="1"/>
                </p:cNvSpPr>
                <p:nvPr/>
              </p:nvSpPr>
              <p:spPr bwMode="auto">
                <a:xfrm>
                  <a:off x="22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28" name="Rectangle 2628">
                  <a:extLst>
                    <a:ext uri="{FF2B5EF4-FFF2-40B4-BE49-F238E27FC236}">
                      <a16:creationId xmlns:a16="http://schemas.microsoft.com/office/drawing/2014/main" id="{103FD5E3-9143-4A45-A7F1-CD2BC888D96E}"/>
                    </a:ext>
                  </a:extLst>
                </p:cNvPr>
                <p:cNvSpPr>
                  <a:spLocks noChangeArrowheads="1"/>
                </p:cNvSpPr>
                <p:nvPr/>
              </p:nvSpPr>
              <p:spPr bwMode="auto">
                <a:xfrm>
                  <a:off x="22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29" name="Rectangle 2629">
                  <a:extLst>
                    <a:ext uri="{FF2B5EF4-FFF2-40B4-BE49-F238E27FC236}">
                      <a16:creationId xmlns:a16="http://schemas.microsoft.com/office/drawing/2014/main" id="{7358BBCB-587B-4242-9810-C4C193C83994}"/>
                    </a:ext>
                  </a:extLst>
                </p:cNvPr>
                <p:cNvSpPr>
                  <a:spLocks noChangeArrowheads="1"/>
                </p:cNvSpPr>
                <p:nvPr/>
              </p:nvSpPr>
              <p:spPr bwMode="auto">
                <a:xfrm>
                  <a:off x="22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30" name="Rectangle 2630">
                  <a:extLst>
                    <a:ext uri="{FF2B5EF4-FFF2-40B4-BE49-F238E27FC236}">
                      <a16:creationId xmlns:a16="http://schemas.microsoft.com/office/drawing/2014/main" id="{5AFD85DF-6672-41EA-848C-C487BED2B72E}"/>
                    </a:ext>
                  </a:extLst>
                </p:cNvPr>
                <p:cNvSpPr>
                  <a:spLocks noChangeArrowheads="1"/>
                </p:cNvSpPr>
                <p:nvPr/>
              </p:nvSpPr>
              <p:spPr bwMode="auto">
                <a:xfrm>
                  <a:off x="22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31" name="Rectangle 2631">
                  <a:extLst>
                    <a:ext uri="{FF2B5EF4-FFF2-40B4-BE49-F238E27FC236}">
                      <a16:creationId xmlns:a16="http://schemas.microsoft.com/office/drawing/2014/main" id="{14EB3DD8-A69A-4085-BD11-D760C913DE63}"/>
                    </a:ext>
                  </a:extLst>
                </p:cNvPr>
                <p:cNvSpPr>
                  <a:spLocks noChangeArrowheads="1"/>
                </p:cNvSpPr>
                <p:nvPr/>
              </p:nvSpPr>
              <p:spPr bwMode="auto">
                <a:xfrm>
                  <a:off x="22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32" name="Rectangle 2632">
                  <a:extLst>
                    <a:ext uri="{FF2B5EF4-FFF2-40B4-BE49-F238E27FC236}">
                      <a16:creationId xmlns:a16="http://schemas.microsoft.com/office/drawing/2014/main" id="{2E2F70FF-8289-4C9C-B67D-93D281C2F800}"/>
                    </a:ext>
                  </a:extLst>
                </p:cNvPr>
                <p:cNvSpPr>
                  <a:spLocks noChangeArrowheads="1"/>
                </p:cNvSpPr>
                <p:nvPr/>
              </p:nvSpPr>
              <p:spPr bwMode="auto">
                <a:xfrm>
                  <a:off x="22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33" name="Rectangle 2633">
                  <a:extLst>
                    <a:ext uri="{FF2B5EF4-FFF2-40B4-BE49-F238E27FC236}">
                      <a16:creationId xmlns:a16="http://schemas.microsoft.com/office/drawing/2014/main" id="{DD661F4A-683D-4577-99F7-2DC6C8F14FFD}"/>
                    </a:ext>
                  </a:extLst>
                </p:cNvPr>
                <p:cNvSpPr>
                  <a:spLocks noChangeArrowheads="1"/>
                </p:cNvSpPr>
                <p:nvPr/>
              </p:nvSpPr>
              <p:spPr bwMode="auto">
                <a:xfrm>
                  <a:off x="22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34" name="Rectangle 2634">
                  <a:extLst>
                    <a:ext uri="{FF2B5EF4-FFF2-40B4-BE49-F238E27FC236}">
                      <a16:creationId xmlns:a16="http://schemas.microsoft.com/office/drawing/2014/main" id="{34B94268-CF0C-4536-8112-9A50E6EE3CD4}"/>
                    </a:ext>
                  </a:extLst>
                </p:cNvPr>
                <p:cNvSpPr>
                  <a:spLocks noChangeArrowheads="1"/>
                </p:cNvSpPr>
                <p:nvPr/>
              </p:nvSpPr>
              <p:spPr bwMode="auto">
                <a:xfrm>
                  <a:off x="223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35" name="Rectangle 2635">
                  <a:extLst>
                    <a:ext uri="{FF2B5EF4-FFF2-40B4-BE49-F238E27FC236}">
                      <a16:creationId xmlns:a16="http://schemas.microsoft.com/office/drawing/2014/main" id="{BE697CB8-C6B1-48BB-AEDF-2CA649506051}"/>
                    </a:ext>
                  </a:extLst>
                </p:cNvPr>
                <p:cNvSpPr>
                  <a:spLocks noChangeArrowheads="1"/>
                </p:cNvSpPr>
                <p:nvPr/>
              </p:nvSpPr>
              <p:spPr bwMode="auto">
                <a:xfrm>
                  <a:off x="223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36" name="Rectangle 2636">
                  <a:extLst>
                    <a:ext uri="{FF2B5EF4-FFF2-40B4-BE49-F238E27FC236}">
                      <a16:creationId xmlns:a16="http://schemas.microsoft.com/office/drawing/2014/main" id="{268925F2-8A42-441B-9AAB-5EF01753B653}"/>
                    </a:ext>
                  </a:extLst>
                </p:cNvPr>
                <p:cNvSpPr>
                  <a:spLocks noChangeArrowheads="1"/>
                </p:cNvSpPr>
                <p:nvPr/>
              </p:nvSpPr>
              <p:spPr bwMode="auto">
                <a:xfrm>
                  <a:off x="223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37" name="Rectangle 2637">
                  <a:extLst>
                    <a:ext uri="{FF2B5EF4-FFF2-40B4-BE49-F238E27FC236}">
                      <a16:creationId xmlns:a16="http://schemas.microsoft.com/office/drawing/2014/main" id="{5F4E910B-9118-489D-B11B-25335F359912}"/>
                    </a:ext>
                  </a:extLst>
                </p:cNvPr>
                <p:cNvSpPr>
                  <a:spLocks noChangeArrowheads="1"/>
                </p:cNvSpPr>
                <p:nvPr/>
              </p:nvSpPr>
              <p:spPr bwMode="auto">
                <a:xfrm>
                  <a:off x="223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38" name="Rectangle 2638">
                  <a:extLst>
                    <a:ext uri="{FF2B5EF4-FFF2-40B4-BE49-F238E27FC236}">
                      <a16:creationId xmlns:a16="http://schemas.microsoft.com/office/drawing/2014/main" id="{AA90E30A-C386-4FA8-A067-E57ADB337301}"/>
                    </a:ext>
                  </a:extLst>
                </p:cNvPr>
                <p:cNvSpPr>
                  <a:spLocks noChangeArrowheads="1"/>
                </p:cNvSpPr>
                <p:nvPr/>
              </p:nvSpPr>
              <p:spPr bwMode="auto">
                <a:xfrm>
                  <a:off x="22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39" name="Rectangle 2639">
                  <a:extLst>
                    <a:ext uri="{FF2B5EF4-FFF2-40B4-BE49-F238E27FC236}">
                      <a16:creationId xmlns:a16="http://schemas.microsoft.com/office/drawing/2014/main" id="{10624CA0-5FB9-4547-810F-910F66C432BA}"/>
                    </a:ext>
                  </a:extLst>
                </p:cNvPr>
                <p:cNvSpPr>
                  <a:spLocks noChangeArrowheads="1"/>
                </p:cNvSpPr>
                <p:nvPr/>
              </p:nvSpPr>
              <p:spPr bwMode="auto">
                <a:xfrm>
                  <a:off x="22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40" name="Rectangle 2640">
                  <a:extLst>
                    <a:ext uri="{FF2B5EF4-FFF2-40B4-BE49-F238E27FC236}">
                      <a16:creationId xmlns:a16="http://schemas.microsoft.com/office/drawing/2014/main" id="{5AFDA01B-A114-4D59-BA7F-5F3537505203}"/>
                    </a:ext>
                  </a:extLst>
                </p:cNvPr>
                <p:cNvSpPr>
                  <a:spLocks noChangeArrowheads="1"/>
                </p:cNvSpPr>
                <p:nvPr/>
              </p:nvSpPr>
              <p:spPr bwMode="auto">
                <a:xfrm>
                  <a:off x="22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41" name="Rectangle 2641">
                  <a:extLst>
                    <a:ext uri="{FF2B5EF4-FFF2-40B4-BE49-F238E27FC236}">
                      <a16:creationId xmlns:a16="http://schemas.microsoft.com/office/drawing/2014/main" id="{DB16B524-C928-45FE-BC68-9B9823FB3907}"/>
                    </a:ext>
                  </a:extLst>
                </p:cNvPr>
                <p:cNvSpPr>
                  <a:spLocks noChangeArrowheads="1"/>
                </p:cNvSpPr>
                <p:nvPr/>
              </p:nvSpPr>
              <p:spPr bwMode="auto">
                <a:xfrm>
                  <a:off x="22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42" name="Rectangle 2642">
                  <a:extLst>
                    <a:ext uri="{FF2B5EF4-FFF2-40B4-BE49-F238E27FC236}">
                      <a16:creationId xmlns:a16="http://schemas.microsoft.com/office/drawing/2014/main" id="{F0A64105-E9B6-4067-9917-24B3D7ADA95A}"/>
                    </a:ext>
                  </a:extLst>
                </p:cNvPr>
                <p:cNvSpPr>
                  <a:spLocks noChangeArrowheads="1"/>
                </p:cNvSpPr>
                <p:nvPr/>
              </p:nvSpPr>
              <p:spPr bwMode="auto">
                <a:xfrm>
                  <a:off x="22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43" name="Rectangle 2643">
                  <a:extLst>
                    <a:ext uri="{FF2B5EF4-FFF2-40B4-BE49-F238E27FC236}">
                      <a16:creationId xmlns:a16="http://schemas.microsoft.com/office/drawing/2014/main" id="{A98C3CB2-8273-4EEC-80BE-523DB671065A}"/>
                    </a:ext>
                  </a:extLst>
                </p:cNvPr>
                <p:cNvSpPr>
                  <a:spLocks noChangeArrowheads="1"/>
                </p:cNvSpPr>
                <p:nvPr/>
              </p:nvSpPr>
              <p:spPr bwMode="auto">
                <a:xfrm>
                  <a:off x="22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44" name="Rectangle 2644">
                  <a:extLst>
                    <a:ext uri="{FF2B5EF4-FFF2-40B4-BE49-F238E27FC236}">
                      <a16:creationId xmlns:a16="http://schemas.microsoft.com/office/drawing/2014/main" id="{ED15F277-64E3-47BF-B576-2B309D6A5E33}"/>
                    </a:ext>
                  </a:extLst>
                </p:cNvPr>
                <p:cNvSpPr>
                  <a:spLocks noChangeArrowheads="1"/>
                </p:cNvSpPr>
                <p:nvPr/>
              </p:nvSpPr>
              <p:spPr bwMode="auto">
                <a:xfrm>
                  <a:off x="22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45" name="Rectangle 2645">
                  <a:extLst>
                    <a:ext uri="{FF2B5EF4-FFF2-40B4-BE49-F238E27FC236}">
                      <a16:creationId xmlns:a16="http://schemas.microsoft.com/office/drawing/2014/main" id="{9624D941-0D6E-4B3A-9D51-0C84D1C2E14E}"/>
                    </a:ext>
                  </a:extLst>
                </p:cNvPr>
                <p:cNvSpPr>
                  <a:spLocks noChangeArrowheads="1"/>
                </p:cNvSpPr>
                <p:nvPr/>
              </p:nvSpPr>
              <p:spPr bwMode="auto">
                <a:xfrm>
                  <a:off x="22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46" name="Rectangle 2646">
                  <a:extLst>
                    <a:ext uri="{FF2B5EF4-FFF2-40B4-BE49-F238E27FC236}">
                      <a16:creationId xmlns:a16="http://schemas.microsoft.com/office/drawing/2014/main" id="{8197E7B9-1811-43FD-8DD6-2B3A5BC0FD45}"/>
                    </a:ext>
                  </a:extLst>
                </p:cNvPr>
                <p:cNvSpPr>
                  <a:spLocks noChangeArrowheads="1"/>
                </p:cNvSpPr>
                <p:nvPr/>
              </p:nvSpPr>
              <p:spPr bwMode="auto">
                <a:xfrm>
                  <a:off x="225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47" name="Rectangle 2647">
                  <a:extLst>
                    <a:ext uri="{FF2B5EF4-FFF2-40B4-BE49-F238E27FC236}">
                      <a16:creationId xmlns:a16="http://schemas.microsoft.com/office/drawing/2014/main" id="{C1C81E6F-1103-4D07-81E1-D815A5104CE2}"/>
                    </a:ext>
                  </a:extLst>
                </p:cNvPr>
                <p:cNvSpPr>
                  <a:spLocks noChangeArrowheads="1"/>
                </p:cNvSpPr>
                <p:nvPr/>
              </p:nvSpPr>
              <p:spPr bwMode="auto">
                <a:xfrm>
                  <a:off x="225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48" name="Rectangle 2648">
                  <a:extLst>
                    <a:ext uri="{FF2B5EF4-FFF2-40B4-BE49-F238E27FC236}">
                      <a16:creationId xmlns:a16="http://schemas.microsoft.com/office/drawing/2014/main" id="{82D786E2-76EA-4440-B85A-DDC933D2502D}"/>
                    </a:ext>
                  </a:extLst>
                </p:cNvPr>
                <p:cNvSpPr>
                  <a:spLocks noChangeArrowheads="1"/>
                </p:cNvSpPr>
                <p:nvPr/>
              </p:nvSpPr>
              <p:spPr bwMode="auto">
                <a:xfrm>
                  <a:off x="225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49" name="Rectangle 2649">
                  <a:extLst>
                    <a:ext uri="{FF2B5EF4-FFF2-40B4-BE49-F238E27FC236}">
                      <a16:creationId xmlns:a16="http://schemas.microsoft.com/office/drawing/2014/main" id="{8D23F59B-CECE-464D-A0E6-B3C629CACFBB}"/>
                    </a:ext>
                  </a:extLst>
                </p:cNvPr>
                <p:cNvSpPr>
                  <a:spLocks noChangeArrowheads="1"/>
                </p:cNvSpPr>
                <p:nvPr/>
              </p:nvSpPr>
              <p:spPr bwMode="auto">
                <a:xfrm>
                  <a:off x="225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50" name="Rectangle 2650">
                  <a:extLst>
                    <a:ext uri="{FF2B5EF4-FFF2-40B4-BE49-F238E27FC236}">
                      <a16:creationId xmlns:a16="http://schemas.microsoft.com/office/drawing/2014/main" id="{AC2FEFCD-B29D-4292-9A29-C693702E82DF}"/>
                    </a:ext>
                  </a:extLst>
                </p:cNvPr>
                <p:cNvSpPr>
                  <a:spLocks noChangeArrowheads="1"/>
                </p:cNvSpPr>
                <p:nvPr/>
              </p:nvSpPr>
              <p:spPr bwMode="auto">
                <a:xfrm>
                  <a:off x="22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51" name="Rectangle 2651">
                  <a:extLst>
                    <a:ext uri="{FF2B5EF4-FFF2-40B4-BE49-F238E27FC236}">
                      <a16:creationId xmlns:a16="http://schemas.microsoft.com/office/drawing/2014/main" id="{F2EBFF9C-AD67-4494-9804-61AF215C6768}"/>
                    </a:ext>
                  </a:extLst>
                </p:cNvPr>
                <p:cNvSpPr>
                  <a:spLocks noChangeArrowheads="1"/>
                </p:cNvSpPr>
                <p:nvPr/>
              </p:nvSpPr>
              <p:spPr bwMode="auto">
                <a:xfrm>
                  <a:off x="22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52" name="Rectangle 2652">
                  <a:extLst>
                    <a:ext uri="{FF2B5EF4-FFF2-40B4-BE49-F238E27FC236}">
                      <a16:creationId xmlns:a16="http://schemas.microsoft.com/office/drawing/2014/main" id="{4F7D5725-03FC-4F04-AFF6-0D6C92F06FAC}"/>
                    </a:ext>
                  </a:extLst>
                </p:cNvPr>
                <p:cNvSpPr>
                  <a:spLocks noChangeArrowheads="1"/>
                </p:cNvSpPr>
                <p:nvPr/>
              </p:nvSpPr>
              <p:spPr bwMode="auto">
                <a:xfrm>
                  <a:off x="22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53" name="Rectangle 2653">
                  <a:extLst>
                    <a:ext uri="{FF2B5EF4-FFF2-40B4-BE49-F238E27FC236}">
                      <a16:creationId xmlns:a16="http://schemas.microsoft.com/office/drawing/2014/main" id="{DFA0EAB5-0667-4156-B8CF-61812BF2B77E}"/>
                    </a:ext>
                  </a:extLst>
                </p:cNvPr>
                <p:cNvSpPr>
                  <a:spLocks noChangeArrowheads="1"/>
                </p:cNvSpPr>
                <p:nvPr/>
              </p:nvSpPr>
              <p:spPr bwMode="auto">
                <a:xfrm>
                  <a:off x="22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54" name="Rectangle 2654">
                  <a:extLst>
                    <a:ext uri="{FF2B5EF4-FFF2-40B4-BE49-F238E27FC236}">
                      <a16:creationId xmlns:a16="http://schemas.microsoft.com/office/drawing/2014/main" id="{9AF5416A-19B4-4B77-8A88-813C2EB19560}"/>
                    </a:ext>
                  </a:extLst>
                </p:cNvPr>
                <p:cNvSpPr>
                  <a:spLocks noChangeArrowheads="1"/>
                </p:cNvSpPr>
                <p:nvPr/>
              </p:nvSpPr>
              <p:spPr bwMode="auto">
                <a:xfrm>
                  <a:off x="22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55" name="Rectangle 2655">
                  <a:extLst>
                    <a:ext uri="{FF2B5EF4-FFF2-40B4-BE49-F238E27FC236}">
                      <a16:creationId xmlns:a16="http://schemas.microsoft.com/office/drawing/2014/main" id="{4037F7BB-9D45-41A5-8A69-0217994530B5}"/>
                    </a:ext>
                  </a:extLst>
                </p:cNvPr>
                <p:cNvSpPr>
                  <a:spLocks noChangeArrowheads="1"/>
                </p:cNvSpPr>
                <p:nvPr/>
              </p:nvSpPr>
              <p:spPr bwMode="auto">
                <a:xfrm>
                  <a:off x="22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56" name="Rectangle 2656">
                  <a:extLst>
                    <a:ext uri="{FF2B5EF4-FFF2-40B4-BE49-F238E27FC236}">
                      <a16:creationId xmlns:a16="http://schemas.microsoft.com/office/drawing/2014/main" id="{3D1BD4BE-AC45-4729-AED7-9AB75D24D002}"/>
                    </a:ext>
                  </a:extLst>
                </p:cNvPr>
                <p:cNvSpPr>
                  <a:spLocks noChangeArrowheads="1"/>
                </p:cNvSpPr>
                <p:nvPr/>
              </p:nvSpPr>
              <p:spPr bwMode="auto">
                <a:xfrm>
                  <a:off x="22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57" name="Rectangle 2657">
                  <a:extLst>
                    <a:ext uri="{FF2B5EF4-FFF2-40B4-BE49-F238E27FC236}">
                      <a16:creationId xmlns:a16="http://schemas.microsoft.com/office/drawing/2014/main" id="{54CA4914-16B6-4739-BBFD-2D5340AAEE48}"/>
                    </a:ext>
                  </a:extLst>
                </p:cNvPr>
                <p:cNvSpPr>
                  <a:spLocks noChangeArrowheads="1"/>
                </p:cNvSpPr>
                <p:nvPr/>
              </p:nvSpPr>
              <p:spPr bwMode="auto">
                <a:xfrm>
                  <a:off x="22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58" name="Rectangle 2658">
                  <a:extLst>
                    <a:ext uri="{FF2B5EF4-FFF2-40B4-BE49-F238E27FC236}">
                      <a16:creationId xmlns:a16="http://schemas.microsoft.com/office/drawing/2014/main" id="{395C12DF-F29D-4AFC-8FD2-936EBFF7F2BE}"/>
                    </a:ext>
                  </a:extLst>
                </p:cNvPr>
                <p:cNvSpPr>
                  <a:spLocks noChangeArrowheads="1"/>
                </p:cNvSpPr>
                <p:nvPr/>
              </p:nvSpPr>
              <p:spPr bwMode="auto">
                <a:xfrm>
                  <a:off x="226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59" name="Rectangle 2659">
                  <a:extLst>
                    <a:ext uri="{FF2B5EF4-FFF2-40B4-BE49-F238E27FC236}">
                      <a16:creationId xmlns:a16="http://schemas.microsoft.com/office/drawing/2014/main" id="{927B1752-750B-4C31-BBB3-FD3AF72A76F4}"/>
                    </a:ext>
                  </a:extLst>
                </p:cNvPr>
                <p:cNvSpPr>
                  <a:spLocks noChangeArrowheads="1"/>
                </p:cNvSpPr>
                <p:nvPr/>
              </p:nvSpPr>
              <p:spPr bwMode="auto">
                <a:xfrm>
                  <a:off x="226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60" name="Rectangle 2660">
                  <a:extLst>
                    <a:ext uri="{FF2B5EF4-FFF2-40B4-BE49-F238E27FC236}">
                      <a16:creationId xmlns:a16="http://schemas.microsoft.com/office/drawing/2014/main" id="{4D2A21BD-40A1-41B9-B9B0-4BDA07501DD4}"/>
                    </a:ext>
                  </a:extLst>
                </p:cNvPr>
                <p:cNvSpPr>
                  <a:spLocks noChangeArrowheads="1"/>
                </p:cNvSpPr>
                <p:nvPr/>
              </p:nvSpPr>
              <p:spPr bwMode="auto">
                <a:xfrm>
                  <a:off x="226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61" name="Rectangle 2661">
                  <a:extLst>
                    <a:ext uri="{FF2B5EF4-FFF2-40B4-BE49-F238E27FC236}">
                      <a16:creationId xmlns:a16="http://schemas.microsoft.com/office/drawing/2014/main" id="{9E04DB16-BE00-41B6-8B62-646AD1DC0890}"/>
                    </a:ext>
                  </a:extLst>
                </p:cNvPr>
                <p:cNvSpPr>
                  <a:spLocks noChangeArrowheads="1"/>
                </p:cNvSpPr>
                <p:nvPr/>
              </p:nvSpPr>
              <p:spPr bwMode="auto">
                <a:xfrm>
                  <a:off x="226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62" name="Rectangle 2662">
                  <a:extLst>
                    <a:ext uri="{FF2B5EF4-FFF2-40B4-BE49-F238E27FC236}">
                      <a16:creationId xmlns:a16="http://schemas.microsoft.com/office/drawing/2014/main" id="{16215CDC-BE9E-427C-8A99-931B74930067}"/>
                    </a:ext>
                  </a:extLst>
                </p:cNvPr>
                <p:cNvSpPr>
                  <a:spLocks noChangeArrowheads="1"/>
                </p:cNvSpPr>
                <p:nvPr/>
              </p:nvSpPr>
              <p:spPr bwMode="auto">
                <a:xfrm>
                  <a:off x="226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63" name="Rectangle 2663">
                  <a:extLst>
                    <a:ext uri="{FF2B5EF4-FFF2-40B4-BE49-F238E27FC236}">
                      <a16:creationId xmlns:a16="http://schemas.microsoft.com/office/drawing/2014/main" id="{7F06395A-968A-473F-BE1A-2D66D7901F89}"/>
                    </a:ext>
                  </a:extLst>
                </p:cNvPr>
                <p:cNvSpPr>
                  <a:spLocks noChangeArrowheads="1"/>
                </p:cNvSpPr>
                <p:nvPr/>
              </p:nvSpPr>
              <p:spPr bwMode="auto">
                <a:xfrm>
                  <a:off x="22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64" name="Rectangle 2664">
                  <a:extLst>
                    <a:ext uri="{FF2B5EF4-FFF2-40B4-BE49-F238E27FC236}">
                      <a16:creationId xmlns:a16="http://schemas.microsoft.com/office/drawing/2014/main" id="{06AE5E92-9579-40F5-BC77-9AC5D9ACA89D}"/>
                    </a:ext>
                  </a:extLst>
                </p:cNvPr>
                <p:cNvSpPr>
                  <a:spLocks noChangeArrowheads="1"/>
                </p:cNvSpPr>
                <p:nvPr/>
              </p:nvSpPr>
              <p:spPr bwMode="auto">
                <a:xfrm>
                  <a:off x="22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65" name="Rectangle 2665">
                  <a:extLst>
                    <a:ext uri="{FF2B5EF4-FFF2-40B4-BE49-F238E27FC236}">
                      <a16:creationId xmlns:a16="http://schemas.microsoft.com/office/drawing/2014/main" id="{751CD1D9-9258-43ED-AE58-E25A690DAD57}"/>
                    </a:ext>
                  </a:extLst>
                </p:cNvPr>
                <p:cNvSpPr>
                  <a:spLocks noChangeArrowheads="1"/>
                </p:cNvSpPr>
                <p:nvPr/>
              </p:nvSpPr>
              <p:spPr bwMode="auto">
                <a:xfrm>
                  <a:off x="22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66" name="Rectangle 2666">
                  <a:extLst>
                    <a:ext uri="{FF2B5EF4-FFF2-40B4-BE49-F238E27FC236}">
                      <a16:creationId xmlns:a16="http://schemas.microsoft.com/office/drawing/2014/main" id="{5F57398F-29D7-43F4-80EE-6CFE72A99ABD}"/>
                    </a:ext>
                  </a:extLst>
                </p:cNvPr>
                <p:cNvSpPr>
                  <a:spLocks noChangeArrowheads="1"/>
                </p:cNvSpPr>
                <p:nvPr/>
              </p:nvSpPr>
              <p:spPr bwMode="auto">
                <a:xfrm>
                  <a:off x="22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67" name="Rectangle 2667">
                  <a:extLst>
                    <a:ext uri="{FF2B5EF4-FFF2-40B4-BE49-F238E27FC236}">
                      <a16:creationId xmlns:a16="http://schemas.microsoft.com/office/drawing/2014/main" id="{0E2F2350-3FA3-4B9A-86F9-97DB65D3A05E}"/>
                    </a:ext>
                  </a:extLst>
                </p:cNvPr>
                <p:cNvSpPr>
                  <a:spLocks noChangeArrowheads="1"/>
                </p:cNvSpPr>
                <p:nvPr/>
              </p:nvSpPr>
              <p:spPr bwMode="auto">
                <a:xfrm>
                  <a:off x="22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68" name="Rectangle 2668">
                  <a:extLst>
                    <a:ext uri="{FF2B5EF4-FFF2-40B4-BE49-F238E27FC236}">
                      <a16:creationId xmlns:a16="http://schemas.microsoft.com/office/drawing/2014/main" id="{88FC0C5D-ED67-404F-A686-E200F9999C33}"/>
                    </a:ext>
                  </a:extLst>
                </p:cNvPr>
                <p:cNvSpPr>
                  <a:spLocks noChangeArrowheads="1"/>
                </p:cNvSpPr>
                <p:nvPr/>
              </p:nvSpPr>
              <p:spPr bwMode="auto">
                <a:xfrm>
                  <a:off x="22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69" name="Rectangle 2669">
                  <a:extLst>
                    <a:ext uri="{FF2B5EF4-FFF2-40B4-BE49-F238E27FC236}">
                      <a16:creationId xmlns:a16="http://schemas.microsoft.com/office/drawing/2014/main" id="{EFCB7FF1-2638-4457-A43F-7914DD7738E4}"/>
                    </a:ext>
                  </a:extLst>
                </p:cNvPr>
                <p:cNvSpPr>
                  <a:spLocks noChangeArrowheads="1"/>
                </p:cNvSpPr>
                <p:nvPr/>
              </p:nvSpPr>
              <p:spPr bwMode="auto">
                <a:xfrm>
                  <a:off x="22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70" name="Rectangle 2670">
                  <a:extLst>
                    <a:ext uri="{FF2B5EF4-FFF2-40B4-BE49-F238E27FC236}">
                      <a16:creationId xmlns:a16="http://schemas.microsoft.com/office/drawing/2014/main" id="{9570E645-FFE3-4B24-97CB-1E46B780F299}"/>
                    </a:ext>
                  </a:extLst>
                </p:cNvPr>
                <p:cNvSpPr>
                  <a:spLocks noChangeArrowheads="1"/>
                </p:cNvSpPr>
                <p:nvPr/>
              </p:nvSpPr>
              <p:spPr bwMode="auto">
                <a:xfrm>
                  <a:off x="22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71" name="Rectangle 2671">
                  <a:extLst>
                    <a:ext uri="{FF2B5EF4-FFF2-40B4-BE49-F238E27FC236}">
                      <a16:creationId xmlns:a16="http://schemas.microsoft.com/office/drawing/2014/main" id="{D012162D-DC94-4A28-A5FC-B34B316B88E4}"/>
                    </a:ext>
                  </a:extLst>
                </p:cNvPr>
                <p:cNvSpPr>
                  <a:spLocks noChangeArrowheads="1"/>
                </p:cNvSpPr>
                <p:nvPr/>
              </p:nvSpPr>
              <p:spPr bwMode="auto">
                <a:xfrm>
                  <a:off x="226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72" name="Rectangle 2672">
                  <a:extLst>
                    <a:ext uri="{FF2B5EF4-FFF2-40B4-BE49-F238E27FC236}">
                      <a16:creationId xmlns:a16="http://schemas.microsoft.com/office/drawing/2014/main" id="{CA61A54A-9DD6-4D1F-94D0-653DA007ADD1}"/>
                    </a:ext>
                  </a:extLst>
                </p:cNvPr>
                <p:cNvSpPr>
                  <a:spLocks noChangeArrowheads="1"/>
                </p:cNvSpPr>
                <p:nvPr/>
              </p:nvSpPr>
              <p:spPr bwMode="auto">
                <a:xfrm>
                  <a:off x="226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73" name="Rectangle 2673">
                  <a:extLst>
                    <a:ext uri="{FF2B5EF4-FFF2-40B4-BE49-F238E27FC236}">
                      <a16:creationId xmlns:a16="http://schemas.microsoft.com/office/drawing/2014/main" id="{10F6E546-BA85-4ACC-85A6-02710D885B7C}"/>
                    </a:ext>
                  </a:extLst>
                </p:cNvPr>
                <p:cNvSpPr>
                  <a:spLocks noChangeArrowheads="1"/>
                </p:cNvSpPr>
                <p:nvPr/>
              </p:nvSpPr>
              <p:spPr bwMode="auto">
                <a:xfrm>
                  <a:off x="226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74" name="Rectangle 2674">
                  <a:extLst>
                    <a:ext uri="{FF2B5EF4-FFF2-40B4-BE49-F238E27FC236}">
                      <a16:creationId xmlns:a16="http://schemas.microsoft.com/office/drawing/2014/main" id="{C3617068-A4B3-4ED9-BEB9-3BDD245BE195}"/>
                    </a:ext>
                  </a:extLst>
                </p:cNvPr>
                <p:cNvSpPr>
                  <a:spLocks noChangeArrowheads="1"/>
                </p:cNvSpPr>
                <p:nvPr/>
              </p:nvSpPr>
              <p:spPr bwMode="auto">
                <a:xfrm>
                  <a:off x="226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75" name="Rectangle 2675">
                  <a:extLst>
                    <a:ext uri="{FF2B5EF4-FFF2-40B4-BE49-F238E27FC236}">
                      <a16:creationId xmlns:a16="http://schemas.microsoft.com/office/drawing/2014/main" id="{B82CCD38-A14C-4FC2-A754-9A14E5CE54E8}"/>
                    </a:ext>
                  </a:extLst>
                </p:cNvPr>
                <p:cNvSpPr>
                  <a:spLocks noChangeArrowheads="1"/>
                </p:cNvSpPr>
                <p:nvPr/>
              </p:nvSpPr>
              <p:spPr bwMode="auto">
                <a:xfrm>
                  <a:off x="22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76" name="Rectangle 2676">
                  <a:extLst>
                    <a:ext uri="{FF2B5EF4-FFF2-40B4-BE49-F238E27FC236}">
                      <a16:creationId xmlns:a16="http://schemas.microsoft.com/office/drawing/2014/main" id="{5B6ED05B-AEAE-4338-B991-4E1CB40BF432}"/>
                    </a:ext>
                  </a:extLst>
                </p:cNvPr>
                <p:cNvSpPr>
                  <a:spLocks noChangeArrowheads="1"/>
                </p:cNvSpPr>
                <p:nvPr/>
              </p:nvSpPr>
              <p:spPr bwMode="auto">
                <a:xfrm>
                  <a:off x="22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77" name="Rectangle 2677">
                  <a:extLst>
                    <a:ext uri="{FF2B5EF4-FFF2-40B4-BE49-F238E27FC236}">
                      <a16:creationId xmlns:a16="http://schemas.microsoft.com/office/drawing/2014/main" id="{BAB6865B-FE72-4C00-A2F5-1C860DA680E0}"/>
                    </a:ext>
                  </a:extLst>
                </p:cNvPr>
                <p:cNvSpPr>
                  <a:spLocks noChangeArrowheads="1"/>
                </p:cNvSpPr>
                <p:nvPr/>
              </p:nvSpPr>
              <p:spPr bwMode="auto">
                <a:xfrm>
                  <a:off x="22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78" name="Rectangle 2678">
                  <a:extLst>
                    <a:ext uri="{FF2B5EF4-FFF2-40B4-BE49-F238E27FC236}">
                      <a16:creationId xmlns:a16="http://schemas.microsoft.com/office/drawing/2014/main" id="{9C24E71B-CB55-4995-AB01-715B7329BCF5}"/>
                    </a:ext>
                  </a:extLst>
                </p:cNvPr>
                <p:cNvSpPr>
                  <a:spLocks noChangeArrowheads="1"/>
                </p:cNvSpPr>
                <p:nvPr/>
              </p:nvSpPr>
              <p:spPr bwMode="auto">
                <a:xfrm>
                  <a:off x="22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79" name="Rectangle 2679">
                  <a:extLst>
                    <a:ext uri="{FF2B5EF4-FFF2-40B4-BE49-F238E27FC236}">
                      <a16:creationId xmlns:a16="http://schemas.microsoft.com/office/drawing/2014/main" id="{387EFCDC-6ECB-4422-8A1F-36E18408AF0D}"/>
                    </a:ext>
                  </a:extLst>
                </p:cNvPr>
                <p:cNvSpPr>
                  <a:spLocks noChangeArrowheads="1"/>
                </p:cNvSpPr>
                <p:nvPr/>
              </p:nvSpPr>
              <p:spPr bwMode="auto">
                <a:xfrm>
                  <a:off x="22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80" name="Rectangle 2680">
                  <a:extLst>
                    <a:ext uri="{FF2B5EF4-FFF2-40B4-BE49-F238E27FC236}">
                      <a16:creationId xmlns:a16="http://schemas.microsoft.com/office/drawing/2014/main" id="{DD10494A-1C4D-4C29-8B28-4BE2C211B510}"/>
                    </a:ext>
                  </a:extLst>
                </p:cNvPr>
                <p:cNvSpPr>
                  <a:spLocks noChangeArrowheads="1"/>
                </p:cNvSpPr>
                <p:nvPr/>
              </p:nvSpPr>
              <p:spPr bwMode="auto">
                <a:xfrm>
                  <a:off x="22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81" name="Rectangle 2681">
                  <a:extLst>
                    <a:ext uri="{FF2B5EF4-FFF2-40B4-BE49-F238E27FC236}">
                      <a16:creationId xmlns:a16="http://schemas.microsoft.com/office/drawing/2014/main" id="{360943EF-303D-4AB2-BAA6-27B59A578215}"/>
                    </a:ext>
                  </a:extLst>
                </p:cNvPr>
                <p:cNvSpPr>
                  <a:spLocks noChangeArrowheads="1"/>
                </p:cNvSpPr>
                <p:nvPr/>
              </p:nvSpPr>
              <p:spPr bwMode="auto">
                <a:xfrm>
                  <a:off x="22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82" name="Rectangle 2682">
                  <a:extLst>
                    <a:ext uri="{FF2B5EF4-FFF2-40B4-BE49-F238E27FC236}">
                      <a16:creationId xmlns:a16="http://schemas.microsoft.com/office/drawing/2014/main" id="{BC3D4CD6-7BA7-485F-BBDD-3A28BA625B8F}"/>
                    </a:ext>
                  </a:extLst>
                </p:cNvPr>
                <p:cNvSpPr>
                  <a:spLocks noChangeArrowheads="1"/>
                </p:cNvSpPr>
                <p:nvPr/>
              </p:nvSpPr>
              <p:spPr bwMode="auto">
                <a:xfrm>
                  <a:off x="22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83" name="Rectangle 2683">
                  <a:extLst>
                    <a:ext uri="{FF2B5EF4-FFF2-40B4-BE49-F238E27FC236}">
                      <a16:creationId xmlns:a16="http://schemas.microsoft.com/office/drawing/2014/main" id="{3BAFAD3A-2565-4FD3-9064-A38B8FCBD576}"/>
                    </a:ext>
                  </a:extLst>
                </p:cNvPr>
                <p:cNvSpPr>
                  <a:spLocks noChangeArrowheads="1"/>
                </p:cNvSpPr>
                <p:nvPr/>
              </p:nvSpPr>
              <p:spPr bwMode="auto">
                <a:xfrm>
                  <a:off x="228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84" name="Rectangle 2684">
                  <a:extLst>
                    <a:ext uri="{FF2B5EF4-FFF2-40B4-BE49-F238E27FC236}">
                      <a16:creationId xmlns:a16="http://schemas.microsoft.com/office/drawing/2014/main" id="{5E835A8B-58BA-41FD-842B-1AF5074A1C20}"/>
                    </a:ext>
                  </a:extLst>
                </p:cNvPr>
                <p:cNvSpPr>
                  <a:spLocks noChangeArrowheads="1"/>
                </p:cNvSpPr>
                <p:nvPr/>
              </p:nvSpPr>
              <p:spPr bwMode="auto">
                <a:xfrm>
                  <a:off x="228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85" name="Rectangle 2685">
                  <a:extLst>
                    <a:ext uri="{FF2B5EF4-FFF2-40B4-BE49-F238E27FC236}">
                      <a16:creationId xmlns:a16="http://schemas.microsoft.com/office/drawing/2014/main" id="{0B214099-ACE4-4B7B-93DC-DB5BAEF9CC02}"/>
                    </a:ext>
                  </a:extLst>
                </p:cNvPr>
                <p:cNvSpPr>
                  <a:spLocks noChangeArrowheads="1"/>
                </p:cNvSpPr>
                <p:nvPr/>
              </p:nvSpPr>
              <p:spPr bwMode="auto">
                <a:xfrm>
                  <a:off x="228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86" name="Rectangle 2686">
                  <a:extLst>
                    <a:ext uri="{FF2B5EF4-FFF2-40B4-BE49-F238E27FC236}">
                      <a16:creationId xmlns:a16="http://schemas.microsoft.com/office/drawing/2014/main" id="{C31E4053-F61B-458C-BE29-CFAE4389B13A}"/>
                    </a:ext>
                  </a:extLst>
                </p:cNvPr>
                <p:cNvSpPr>
                  <a:spLocks noChangeArrowheads="1"/>
                </p:cNvSpPr>
                <p:nvPr/>
              </p:nvSpPr>
              <p:spPr bwMode="auto">
                <a:xfrm>
                  <a:off x="228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87" name="Rectangle 2687">
                  <a:extLst>
                    <a:ext uri="{FF2B5EF4-FFF2-40B4-BE49-F238E27FC236}">
                      <a16:creationId xmlns:a16="http://schemas.microsoft.com/office/drawing/2014/main" id="{2EA10097-7F92-4868-B8A9-CA2597F257D8}"/>
                    </a:ext>
                  </a:extLst>
                </p:cNvPr>
                <p:cNvSpPr>
                  <a:spLocks noChangeArrowheads="1"/>
                </p:cNvSpPr>
                <p:nvPr/>
              </p:nvSpPr>
              <p:spPr bwMode="auto">
                <a:xfrm>
                  <a:off x="22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88" name="Rectangle 2688">
                  <a:extLst>
                    <a:ext uri="{FF2B5EF4-FFF2-40B4-BE49-F238E27FC236}">
                      <a16:creationId xmlns:a16="http://schemas.microsoft.com/office/drawing/2014/main" id="{7740BFF3-3570-45FC-A7D2-4E7C73C538BD}"/>
                    </a:ext>
                  </a:extLst>
                </p:cNvPr>
                <p:cNvSpPr>
                  <a:spLocks noChangeArrowheads="1"/>
                </p:cNvSpPr>
                <p:nvPr/>
              </p:nvSpPr>
              <p:spPr bwMode="auto">
                <a:xfrm>
                  <a:off x="22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89" name="Rectangle 2689">
                  <a:extLst>
                    <a:ext uri="{FF2B5EF4-FFF2-40B4-BE49-F238E27FC236}">
                      <a16:creationId xmlns:a16="http://schemas.microsoft.com/office/drawing/2014/main" id="{1E42B7F1-6C1C-47D3-B2E4-BBBE00BB01C1}"/>
                    </a:ext>
                  </a:extLst>
                </p:cNvPr>
                <p:cNvSpPr>
                  <a:spLocks noChangeArrowheads="1"/>
                </p:cNvSpPr>
                <p:nvPr/>
              </p:nvSpPr>
              <p:spPr bwMode="auto">
                <a:xfrm>
                  <a:off x="22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90" name="Rectangle 2690">
                  <a:extLst>
                    <a:ext uri="{FF2B5EF4-FFF2-40B4-BE49-F238E27FC236}">
                      <a16:creationId xmlns:a16="http://schemas.microsoft.com/office/drawing/2014/main" id="{4EB61A99-1B9B-43EC-A20F-0D8525E62A77}"/>
                    </a:ext>
                  </a:extLst>
                </p:cNvPr>
                <p:cNvSpPr>
                  <a:spLocks noChangeArrowheads="1"/>
                </p:cNvSpPr>
                <p:nvPr/>
              </p:nvSpPr>
              <p:spPr bwMode="auto">
                <a:xfrm>
                  <a:off x="22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91" name="Rectangle 2691">
                  <a:extLst>
                    <a:ext uri="{FF2B5EF4-FFF2-40B4-BE49-F238E27FC236}">
                      <a16:creationId xmlns:a16="http://schemas.microsoft.com/office/drawing/2014/main" id="{B44E13F9-ADD1-4734-AB16-B2E06C47BFD0}"/>
                    </a:ext>
                  </a:extLst>
                </p:cNvPr>
                <p:cNvSpPr>
                  <a:spLocks noChangeArrowheads="1"/>
                </p:cNvSpPr>
                <p:nvPr/>
              </p:nvSpPr>
              <p:spPr bwMode="auto">
                <a:xfrm>
                  <a:off x="22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92" name="Rectangle 2692">
                  <a:extLst>
                    <a:ext uri="{FF2B5EF4-FFF2-40B4-BE49-F238E27FC236}">
                      <a16:creationId xmlns:a16="http://schemas.microsoft.com/office/drawing/2014/main" id="{BF8BB699-98FD-4E5F-B0FA-6ED28D59A690}"/>
                    </a:ext>
                  </a:extLst>
                </p:cNvPr>
                <p:cNvSpPr>
                  <a:spLocks noChangeArrowheads="1"/>
                </p:cNvSpPr>
                <p:nvPr/>
              </p:nvSpPr>
              <p:spPr bwMode="auto">
                <a:xfrm>
                  <a:off x="22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93" name="Rectangle 2693">
                  <a:extLst>
                    <a:ext uri="{FF2B5EF4-FFF2-40B4-BE49-F238E27FC236}">
                      <a16:creationId xmlns:a16="http://schemas.microsoft.com/office/drawing/2014/main" id="{178AE289-65B3-40D8-8761-F4E3C9CDEC66}"/>
                    </a:ext>
                  </a:extLst>
                </p:cNvPr>
                <p:cNvSpPr>
                  <a:spLocks noChangeArrowheads="1"/>
                </p:cNvSpPr>
                <p:nvPr/>
              </p:nvSpPr>
              <p:spPr bwMode="auto">
                <a:xfrm>
                  <a:off x="22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94" name="Rectangle 2694">
                  <a:extLst>
                    <a:ext uri="{FF2B5EF4-FFF2-40B4-BE49-F238E27FC236}">
                      <a16:creationId xmlns:a16="http://schemas.microsoft.com/office/drawing/2014/main" id="{4A302406-F019-4660-8258-96E305547E81}"/>
                    </a:ext>
                  </a:extLst>
                </p:cNvPr>
                <p:cNvSpPr>
                  <a:spLocks noChangeArrowheads="1"/>
                </p:cNvSpPr>
                <p:nvPr/>
              </p:nvSpPr>
              <p:spPr bwMode="auto">
                <a:xfrm>
                  <a:off x="22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95" name="Rectangle 2695">
                  <a:extLst>
                    <a:ext uri="{FF2B5EF4-FFF2-40B4-BE49-F238E27FC236}">
                      <a16:creationId xmlns:a16="http://schemas.microsoft.com/office/drawing/2014/main" id="{91EB7B1E-F9C7-4DF5-905C-F1E64F4B6C0B}"/>
                    </a:ext>
                  </a:extLst>
                </p:cNvPr>
                <p:cNvSpPr>
                  <a:spLocks noChangeArrowheads="1"/>
                </p:cNvSpPr>
                <p:nvPr/>
              </p:nvSpPr>
              <p:spPr bwMode="auto">
                <a:xfrm>
                  <a:off x="229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96" name="Rectangle 2696">
                  <a:extLst>
                    <a:ext uri="{FF2B5EF4-FFF2-40B4-BE49-F238E27FC236}">
                      <a16:creationId xmlns:a16="http://schemas.microsoft.com/office/drawing/2014/main" id="{5C77BA21-7B45-4D06-BF0C-01B6A02440F9}"/>
                    </a:ext>
                  </a:extLst>
                </p:cNvPr>
                <p:cNvSpPr>
                  <a:spLocks noChangeArrowheads="1"/>
                </p:cNvSpPr>
                <p:nvPr/>
              </p:nvSpPr>
              <p:spPr bwMode="auto">
                <a:xfrm>
                  <a:off x="229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97" name="Rectangle 2697">
                  <a:extLst>
                    <a:ext uri="{FF2B5EF4-FFF2-40B4-BE49-F238E27FC236}">
                      <a16:creationId xmlns:a16="http://schemas.microsoft.com/office/drawing/2014/main" id="{2CD9AEF1-2719-49AF-824F-B69F8D992079}"/>
                    </a:ext>
                  </a:extLst>
                </p:cNvPr>
                <p:cNvSpPr>
                  <a:spLocks noChangeArrowheads="1"/>
                </p:cNvSpPr>
                <p:nvPr/>
              </p:nvSpPr>
              <p:spPr bwMode="auto">
                <a:xfrm>
                  <a:off x="229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98" name="Rectangle 2698">
                  <a:extLst>
                    <a:ext uri="{FF2B5EF4-FFF2-40B4-BE49-F238E27FC236}">
                      <a16:creationId xmlns:a16="http://schemas.microsoft.com/office/drawing/2014/main" id="{D3AACA49-45D0-4D4D-B84C-809AF3A169B8}"/>
                    </a:ext>
                  </a:extLst>
                </p:cNvPr>
                <p:cNvSpPr>
                  <a:spLocks noChangeArrowheads="1"/>
                </p:cNvSpPr>
                <p:nvPr/>
              </p:nvSpPr>
              <p:spPr bwMode="auto">
                <a:xfrm>
                  <a:off x="229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99" name="Rectangle 2699">
                  <a:extLst>
                    <a:ext uri="{FF2B5EF4-FFF2-40B4-BE49-F238E27FC236}">
                      <a16:creationId xmlns:a16="http://schemas.microsoft.com/office/drawing/2014/main" id="{BB5D1BA8-536E-4A49-90AE-010DC7C378F7}"/>
                    </a:ext>
                  </a:extLst>
                </p:cNvPr>
                <p:cNvSpPr>
                  <a:spLocks noChangeArrowheads="1"/>
                </p:cNvSpPr>
                <p:nvPr/>
              </p:nvSpPr>
              <p:spPr bwMode="auto">
                <a:xfrm>
                  <a:off x="22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00" name="Rectangle 2700">
                  <a:extLst>
                    <a:ext uri="{FF2B5EF4-FFF2-40B4-BE49-F238E27FC236}">
                      <a16:creationId xmlns:a16="http://schemas.microsoft.com/office/drawing/2014/main" id="{E1D3A605-4A04-4C9F-9516-E81C75EA678A}"/>
                    </a:ext>
                  </a:extLst>
                </p:cNvPr>
                <p:cNvSpPr>
                  <a:spLocks noChangeArrowheads="1"/>
                </p:cNvSpPr>
                <p:nvPr/>
              </p:nvSpPr>
              <p:spPr bwMode="auto">
                <a:xfrm>
                  <a:off x="22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01" name="Rectangle 2701">
                  <a:extLst>
                    <a:ext uri="{FF2B5EF4-FFF2-40B4-BE49-F238E27FC236}">
                      <a16:creationId xmlns:a16="http://schemas.microsoft.com/office/drawing/2014/main" id="{4454DB77-D059-445E-9FCE-CCE6DBFD0081}"/>
                    </a:ext>
                  </a:extLst>
                </p:cNvPr>
                <p:cNvSpPr>
                  <a:spLocks noChangeArrowheads="1"/>
                </p:cNvSpPr>
                <p:nvPr/>
              </p:nvSpPr>
              <p:spPr bwMode="auto">
                <a:xfrm>
                  <a:off x="22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02" name="Rectangle 2702">
                  <a:extLst>
                    <a:ext uri="{FF2B5EF4-FFF2-40B4-BE49-F238E27FC236}">
                      <a16:creationId xmlns:a16="http://schemas.microsoft.com/office/drawing/2014/main" id="{EC509E3A-2D07-4E8A-A543-E14DD3974971}"/>
                    </a:ext>
                  </a:extLst>
                </p:cNvPr>
                <p:cNvSpPr>
                  <a:spLocks noChangeArrowheads="1"/>
                </p:cNvSpPr>
                <p:nvPr/>
              </p:nvSpPr>
              <p:spPr bwMode="auto">
                <a:xfrm>
                  <a:off x="22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03" name="Rectangle 2703">
                  <a:extLst>
                    <a:ext uri="{FF2B5EF4-FFF2-40B4-BE49-F238E27FC236}">
                      <a16:creationId xmlns:a16="http://schemas.microsoft.com/office/drawing/2014/main" id="{D3786F51-7F06-4B39-91D0-5C915379AC08}"/>
                    </a:ext>
                  </a:extLst>
                </p:cNvPr>
                <p:cNvSpPr>
                  <a:spLocks noChangeArrowheads="1"/>
                </p:cNvSpPr>
                <p:nvPr/>
              </p:nvSpPr>
              <p:spPr bwMode="auto">
                <a:xfrm>
                  <a:off x="22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04" name="Rectangle 2704">
                  <a:extLst>
                    <a:ext uri="{FF2B5EF4-FFF2-40B4-BE49-F238E27FC236}">
                      <a16:creationId xmlns:a16="http://schemas.microsoft.com/office/drawing/2014/main" id="{1B059A1B-34C3-4299-83AB-0DF50D5DA064}"/>
                    </a:ext>
                  </a:extLst>
                </p:cNvPr>
                <p:cNvSpPr>
                  <a:spLocks noChangeArrowheads="1"/>
                </p:cNvSpPr>
                <p:nvPr/>
              </p:nvSpPr>
              <p:spPr bwMode="auto">
                <a:xfrm>
                  <a:off x="22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05" name="Rectangle 2705">
                  <a:extLst>
                    <a:ext uri="{FF2B5EF4-FFF2-40B4-BE49-F238E27FC236}">
                      <a16:creationId xmlns:a16="http://schemas.microsoft.com/office/drawing/2014/main" id="{371DFEB4-B032-4A7B-8FFF-EA5960E31AF4}"/>
                    </a:ext>
                  </a:extLst>
                </p:cNvPr>
                <p:cNvSpPr>
                  <a:spLocks noChangeArrowheads="1"/>
                </p:cNvSpPr>
                <p:nvPr/>
              </p:nvSpPr>
              <p:spPr bwMode="auto">
                <a:xfrm>
                  <a:off x="22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06" name="Rectangle 2706">
                  <a:extLst>
                    <a:ext uri="{FF2B5EF4-FFF2-40B4-BE49-F238E27FC236}">
                      <a16:creationId xmlns:a16="http://schemas.microsoft.com/office/drawing/2014/main" id="{03EC8035-954C-4459-9BE4-4F4B166948D1}"/>
                    </a:ext>
                  </a:extLst>
                </p:cNvPr>
                <p:cNvSpPr>
                  <a:spLocks noChangeArrowheads="1"/>
                </p:cNvSpPr>
                <p:nvPr/>
              </p:nvSpPr>
              <p:spPr bwMode="auto">
                <a:xfrm>
                  <a:off x="22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07" name="Rectangle 2707">
                  <a:extLst>
                    <a:ext uri="{FF2B5EF4-FFF2-40B4-BE49-F238E27FC236}">
                      <a16:creationId xmlns:a16="http://schemas.microsoft.com/office/drawing/2014/main" id="{2D217090-8A4E-45BA-B656-0BA33D8E5F26}"/>
                    </a:ext>
                  </a:extLst>
                </p:cNvPr>
                <p:cNvSpPr>
                  <a:spLocks noChangeArrowheads="1"/>
                </p:cNvSpPr>
                <p:nvPr/>
              </p:nvSpPr>
              <p:spPr bwMode="auto">
                <a:xfrm>
                  <a:off x="229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08" name="Rectangle 2708">
                  <a:extLst>
                    <a:ext uri="{FF2B5EF4-FFF2-40B4-BE49-F238E27FC236}">
                      <a16:creationId xmlns:a16="http://schemas.microsoft.com/office/drawing/2014/main" id="{94E396FF-4365-4635-8D30-BD104511B128}"/>
                    </a:ext>
                  </a:extLst>
                </p:cNvPr>
                <p:cNvSpPr>
                  <a:spLocks noChangeArrowheads="1"/>
                </p:cNvSpPr>
                <p:nvPr/>
              </p:nvSpPr>
              <p:spPr bwMode="auto">
                <a:xfrm>
                  <a:off x="229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09" name="Rectangle 2709">
                  <a:extLst>
                    <a:ext uri="{FF2B5EF4-FFF2-40B4-BE49-F238E27FC236}">
                      <a16:creationId xmlns:a16="http://schemas.microsoft.com/office/drawing/2014/main" id="{6DD6F92A-8AF6-4560-A1A5-FC1AB248371D}"/>
                    </a:ext>
                  </a:extLst>
                </p:cNvPr>
                <p:cNvSpPr>
                  <a:spLocks noChangeArrowheads="1"/>
                </p:cNvSpPr>
                <p:nvPr/>
              </p:nvSpPr>
              <p:spPr bwMode="auto">
                <a:xfrm>
                  <a:off x="230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10" name="Rectangle 2710">
                  <a:extLst>
                    <a:ext uri="{FF2B5EF4-FFF2-40B4-BE49-F238E27FC236}">
                      <a16:creationId xmlns:a16="http://schemas.microsoft.com/office/drawing/2014/main" id="{6256601F-917A-417F-9B83-11589757AE55}"/>
                    </a:ext>
                  </a:extLst>
                </p:cNvPr>
                <p:cNvSpPr>
                  <a:spLocks noChangeArrowheads="1"/>
                </p:cNvSpPr>
                <p:nvPr/>
              </p:nvSpPr>
              <p:spPr bwMode="auto">
                <a:xfrm>
                  <a:off x="230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11" name="Rectangle 2711">
                  <a:extLst>
                    <a:ext uri="{FF2B5EF4-FFF2-40B4-BE49-F238E27FC236}">
                      <a16:creationId xmlns:a16="http://schemas.microsoft.com/office/drawing/2014/main" id="{7C5D2BB4-E509-4D36-A50D-6632F756F3F2}"/>
                    </a:ext>
                  </a:extLst>
                </p:cNvPr>
                <p:cNvSpPr>
                  <a:spLocks noChangeArrowheads="1"/>
                </p:cNvSpPr>
                <p:nvPr/>
              </p:nvSpPr>
              <p:spPr bwMode="auto">
                <a:xfrm>
                  <a:off x="230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12" name="Rectangle 2712">
                  <a:extLst>
                    <a:ext uri="{FF2B5EF4-FFF2-40B4-BE49-F238E27FC236}">
                      <a16:creationId xmlns:a16="http://schemas.microsoft.com/office/drawing/2014/main" id="{FA96C565-01BA-4335-8A51-ED088CB4B58A}"/>
                    </a:ext>
                  </a:extLst>
                </p:cNvPr>
                <p:cNvSpPr>
                  <a:spLocks noChangeArrowheads="1"/>
                </p:cNvSpPr>
                <p:nvPr/>
              </p:nvSpPr>
              <p:spPr bwMode="auto">
                <a:xfrm>
                  <a:off x="23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13" name="Rectangle 2713">
                  <a:extLst>
                    <a:ext uri="{FF2B5EF4-FFF2-40B4-BE49-F238E27FC236}">
                      <a16:creationId xmlns:a16="http://schemas.microsoft.com/office/drawing/2014/main" id="{3B505CD7-C45F-4DC3-A3F8-3C070BDE5D93}"/>
                    </a:ext>
                  </a:extLst>
                </p:cNvPr>
                <p:cNvSpPr>
                  <a:spLocks noChangeArrowheads="1"/>
                </p:cNvSpPr>
                <p:nvPr/>
              </p:nvSpPr>
              <p:spPr bwMode="auto">
                <a:xfrm>
                  <a:off x="23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14" name="Rectangle 2714">
                  <a:extLst>
                    <a:ext uri="{FF2B5EF4-FFF2-40B4-BE49-F238E27FC236}">
                      <a16:creationId xmlns:a16="http://schemas.microsoft.com/office/drawing/2014/main" id="{B378141E-2AD3-421A-BB3F-8540A13F9C22}"/>
                    </a:ext>
                  </a:extLst>
                </p:cNvPr>
                <p:cNvSpPr>
                  <a:spLocks noChangeArrowheads="1"/>
                </p:cNvSpPr>
                <p:nvPr/>
              </p:nvSpPr>
              <p:spPr bwMode="auto">
                <a:xfrm>
                  <a:off x="23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15" name="Rectangle 2715">
                  <a:extLst>
                    <a:ext uri="{FF2B5EF4-FFF2-40B4-BE49-F238E27FC236}">
                      <a16:creationId xmlns:a16="http://schemas.microsoft.com/office/drawing/2014/main" id="{EBB4E11C-06D4-4EA1-AF2E-E76111E6F96A}"/>
                    </a:ext>
                  </a:extLst>
                </p:cNvPr>
                <p:cNvSpPr>
                  <a:spLocks noChangeArrowheads="1"/>
                </p:cNvSpPr>
                <p:nvPr/>
              </p:nvSpPr>
              <p:spPr bwMode="auto">
                <a:xfrm>
                  <a:off x="23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16" name="Rectangle 2716">
                  <a:extLst>
                    <a:ext uri="{FF2B5EF4-FFF2-40B4-BE49-F238E27FC236}">
                      <a16:creationId xmlns:a16="http://schemas.microsoft.com/office/drawing/2014/main" id="{67B501E9-53B8-498F-9743-DBF2C93BD736}"/>
                    </a:ext>
                  </a:extLst>
                </p:cNvPr>
                <p:cNvSpPr>
                  <a:spLocks noChangeArrowheads="1"/>
                </p:cNvSpPr>
                <p:nvPr/>
              </p:nvSpPr>
              <p:spPr bwMode="auto">
                <a:xfrm>
                  <a:off x="23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17" name="Rectangle 2717">
                  <a:extLst>
                    <a:ext uri="{FF2B5EF4-FFF2-40B4-BE49-F238E27FC236}">
                      <a16:creationId xmlns:a16="http://schemas.microsoft.com/office/drawing/2014/main" id="{1F9A81B4-7291-489A-990B-84BE10E466ED}"/>
                    </a:ext>
                  </a:extLst>
                </p:cNvPr>
                <p:cNvSpPr>
                  <a:spLocks noChangeArrowheads="1"/>
                </p:cNvSpPr>
                <p:nvPr/>
              </p:nvSpPr>
              <p:spPr bwMode="auto">
                <a:xfrm>
                  <a:off x="23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18" name="Rectangle 2718">
                  <a:extLst>
                    <a:ext uri="{FF2B5EF4-FFF2-40B4-BE49-F238E27FC236}">
                      <a16:creationId xmlns:a16="http://schemas.microsoft.com/office/drawing/2014/main" id="{5194DE0E-242F-4C47-9AFE-3B1E32C6185E}"/>
                    </a:ext>
                  </a:extLst>
                </p:cNvPr>
                <p:cNvSpPr>
                  <a:spLocks noChangeArrowheads="1"/>
                </p:cNvSpPr>
                <p:nvPr/>
              </p:nvSpPr>
              <p:spPr bwMode="auto">
                <a:xfrm>
                  <a:off x="23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19" name="Rectangle 2719">
                  <a:extLst>
                    <a:ext uri="{FF2B5EF4-FFF2-40B4-BE49-F238E27FC236}">
                      <a16:creationId xmlns:a16="http://schemas.microsoft.com/office/drawing/2014/main" id="{74C54F8B-E82B-4AE5-886A-86EAA513C3C4}"/>
                    </a:ext>
                  </a:extLst>
                </p:cNvPr>
                <p:cNvSpPr>
                  <a:spLocks noChangeArrowheads="1"/>
                </p:cNvSpPr>
                <p:nvPr/>
              </p:nvSpPr>
              <p:spPr bwMode="auto">
                <a:xfrm>
                  <a:off x="23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20" name="Rectangle 2720">
                  <a:extLst>
                    <a:ext uri="{FF2B5EF4-FFF2-40B4-BE49-F238E27FC236}">
                      <a16:creationId xmlns:a16="http://schemas.microsoft.com/office/drawing/2014/main" id="{858A729D-66C9-4632-8257-314406EEB435}"/>
                    </a:ext>
                  </a:extLst>
                </p:cNvPr>
                <p:cNvSpPr>
                  <a:spLocks noChangeArrowheads="1"/>
                </p:cNvSpPr>
                <p:nvPr/>
              </p:nvSpPr>
              <p:spPr bwMode="auto">
                <a:xfrm>
                  <a:off x="231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21" name="Rectangle 2721">
                  <a:extLst>
                    <a:ext uri="{FF2B5EF4-FFF2-40B4-BE49-F238E27FC236}">
                      <a16:creationId xmlns:a16="http://schemas.microsoft.com/office/drawing/2014/main" id="{5D4ED23F-20F1-436F-8318-F91A0C497203}"/>
                    </a:ext>
                  </a:extLst>
                </p:cNvPr>
                <p:cNvSpPr>
                  <a:spLocks noChangeArrowheads="1"/>
                </p:cNvSpPr>
                <p:nvPr/>
              </p:nvSpPr>
              <p:spPr bwMode="auto">
                <a:xfrm>
                  <a:off x="231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22" name="Rectangle 2722">
                  <a:extLst>
                    <a:ext uri="{FF2B5EF4-FFF2-40B4-BE49-F238E27FC236}">
                      <a16:creationId xmlns:a16="http://schemas.microsoft.com/office/drawing/2014/main" id="{67997E2F-E522-418A-AB33-15B3E3683CB3}"/>
                    </a:ext>
                  </a:extLst>
                </p:cNvPr>
                <p:cNvSpPr>
                  <a:spLocks noChangeArrowheads="1"/>
                </p:cNvSpPr>
                <p:nvPr/>
              </p:nvSpPr>
              <p:spPr bwMode="auto">
                <a:xfrm>
                  <a:off x="231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23" name="Rectangle 2723">
                  <a:extLst>
                    <a:ext uri="{FF2B5EF4-FFF2-40B4-BE49-F238E27FC236}">
                      <a16:creationId xmlns:a16="http://schemas.microsoft.com/office/drawing/2014/main" id="{81716F8D-0334-43DB-B73C-EF59BB6D03D0}"/>
                    </a:ext>
                  </a:extLst>
                </p:cNvPr>
                <p:cNvSpPr>
                  <a:spLocks noChangeArrowheads="1"/>
                </p:cNvSpPr>
                <p:nvPr/>
              </p:nvSpPr>
              <p:spPr bwMode="auto">
                <a:xfrm>
                  <a:off x="231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24" name="Rectangle 2724">
                  <a:extLst>
                    <a:ext uri="{FF2B5EF4-FFF2-40B4-BE49-F238E27FC236}">
                      <a16:creationId xmlns:a16="http://schemas.microsoft.com/office/drawing/2014/main" id="{D5E1AAC7-44B7-43E3-A13A-7F2BE818A85D}"/>
                    </a:ext>
                  </a:extLst>
                </p:cNvPr>
                <p:cNvSpPr>
                  <a:spLocks noChangeArrowheads="1"/>
                </p:cNvSpPr>
                <p:nvPr/>
              </p:nvSpPr>
              <p:spPr bwMode="auto">
                <a:xfrm>
                  <a:off x="23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25" name="Rectangle 2725">
                  <a:extLst>
                    <a:ext uri="{FF2B5EF4-FFF2-40B4-BE49-F238E27FC236}">
                      <a16:creationId xmlns:a16="http://schemas.microsoft.com/office/drawing/2014/main" id="{7394CC91-CC91-4C28-8641-12E53D729DAC}"/>
                    </a:ext>
                  </a:extLst>
                </p:cNvPr>
                <p:cNvSpPr>
                  <a:spLocks noChangeArrowheads="1"/>
                </p:cNvSpPr>
                <p:nvPr/>
              </p:nvSpPr>
              <p:spPr bwMode="auto">
                <a:xfrm>
                  <a:off x="23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26" name="Rectangle 2726">
                  <a:extLst>
                    <a:ext uri="{FF2B5EF4-FFF2-40B4-BE49-F238E27FC236}">
                      <a16:creationId xmlns:a16="http://schemas.microsoft.com/office/drawing/2014/main" id="{6A03CE18-06E7-4EE3-81F6-38C4FA4606C3}"/>
                    </a:ext>
                  </a:extLst>
                </p:cNvPr>
                <p:cNvSpPr>
                  <a:spLocks noChangeArrowheads="1"/>
                </p:cNvSpPr>
                <p:nvPr/>
              </p:nvSpPr>
              <p:spPr bwMode="auto">
                <a:xfrm>
                  <a:off x="23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27" name="Rectangle 2727">
                  <a:extLst>
                    <a:ext uri="{FF2B5EF4-FFF2-40B4-BE49-F238E27FC236}">
                      <a16:creationId xmlns:a16="http://schemas.microsoft.com/office/drawing/2014/main" id="{4070130B-1318-433E-9E8C-D8DC24C8D45F}"/>
                    </a:ext>
                  </a:extLst>
                </p:cNvPr>
                <p:cNvSpPr>
                  <a:spLocks noChangeArrowheads="1"/>
                </p:cNvSpPr>
                <p:nvPr/>
              </p:nvSpPr>
              <p:spPr bwMode="auto">
                <a:xfrm>
                  <a:off x="23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28" name="Rectangle 2728">
                  <a:extLst>
                    <a:ext uri="{FF2B5EF4-FFF2-40B4-BE49-F238E27FC236}">
                      <a16:creationId xmlns:a16="http://schemas.microsoft.com/office/drawing/2014/main" id="{E6A1790E-FA3C-429C-ABFC-7A7CED5049E2}"/>
                    </a:ext>
                  </a:extLst>
                </p:cNvPr>
                <p:cNvSpPr>
                  <a:spLocks noChangeArrowheads="1"/>
                </p:cNvSpPr>
                <p:nvPr/>
              </p:nvSpPr>
              <p:spPr bwMode="auto">
                <a:xfrm>
                  <a:off x="23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29" name="Rectangle 2729">
                  <a:extLst>
                    <a:ext uri="{FF2B5EF4-FFF2-40B4-BE49-F238E27FC236}">
                      <a16:creationId xmlns:a16="http://schemas.microsoft.com/office/drawing/2014/main" id="{83FFD92A-67A5-4A09-A705-3BEA8758D9CE}"/>
                    </a:ext>
                  </a:extLst>
                </p:cNvPr>
                <p:cNvSpPr>
                  <a:spLocks noChangeArrowheads="1"/>
                </p:cNvSpPr>
                <p:nvPr/>
              </p:nvSpPr>
              <p:spPr bwMode="auto">
                <a:xfrm>
                  <a:off x="23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30" name="Rectangle 2730">
                  <a:extLst>
                    <a:ext uri="{FF2B5EF4-FFF2-40B4-BE49-F238E27FC236}">
                      <a16:creationId xmlns:a16="http://schemas.microsoft.com/office/drawing/2014/main" id="{497A1D29-D27D-415F-992E-1C2CDCEEF302}"/>
                    </a:ext>
                  </a:extLst>
                </p:cNvPr>
                <p:cNvSpPr>
                  <a:spLocks noChangeArrowheads="1"/>
                </p:cNvSpPr>
                <p:nvPr/>
              </p:nvSpPr>
              <p:spPr bwMode="auto">
                <a:xfrm>
                  <a:off x="23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31" name="Rectangle 2731">
                  <a:extLst>
                    <a:ext uri="{FF2B5EF4-FFF2-40B4-BE49-F238E27FC236}">
                      <a16:creationId xmlns:a16="http://schemas.microsoft.com/office/drawing/2014/main" id="{12B00B07-77F5-4842-88FD-A25430191AE3}"/>
                    </a:ext>
                  </a:extLst>
                </p:cNvPr>
                <p:cNvSpPr>
                  <a:spLocks noChangeArrowheads="1"/>
                </p:cNvSpPr>
                <p:nvPr/>
              </p:nvSpPr>
              <p:spPr bwMode="auto">
                <a:xfrm>
                  <a:off x="23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32" name="Rectangle 2732">
                  <a:extLst>
                    <a:ext uri="{FF2B5EF4-FFF2-40B4-BE49-F238E27FC236}">
                      <a16:creationId xmlns:a16="http://schemas.microsoft.com/office/drawing/2014/main" id="{685A67BA-9D3F-4C45-93F8-43BC099D8B05}"/>
                    </a:ext>
                  </a:extLst>
                </p:cNvPr>
                <p:cNvSpPr>
                  <a:spLocks noChangeArrowheads="1"/>
                </p:cNvSpPr>
                <p:nvPr/>
              </p:nvSpPr>
              <p:spPr bwMode="auto">
                <a:xfrm>
                  <a:off x="232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33" name="Rectangle 2733">
                  <a:extLst>
                    <a:ext uri="{FF2B5EF4-FFF2-40B4-BE49-F238E27FC236}">
                      <a16:creationId xmlns:a16="http://schemas.microsoft.com/office/drawing/2014/main" id="{65F01839-CF6C-4A5F-935B-235F01FA1DFB}"/>
                    </a:ext>
                  </a:extLst>
                </p:cNvPr>
                <p:cNvSpPr>
                  <a:spLocks noChangeArrowheads="1"/>
                </p:cNvSpPr>
                <p:nvPr/>
              </p:nvSpPr>
              <p:spPr bwMode="auto">
                <a:xfrm>
                  <a:off x="232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34" name="Rectangle 2734">
                  <a:extLst>
                    <a:ext uri="{FF2B5EF4-FFF2-40B4-BE49-F238E27FC236}">
                      <a16:creationId xmlns:a16="http://schemas.microsoft.com/office/drawing/2014/main" id="{67F70540-6969-43A0-9AC2-E0B9D0D29EB8}"/>
                    </a:ext>
                  </a:extLst>
                </p:cNvPr>
                <p:cNvSpPr>
                  <a:spLocks noChangeArrowheads="1"/>
                </p:cNvSpPr>
                <p:nvPr/>
              </p:nvSpPr>
              <p:spPr bwMode="auto">
                <a:xfrm>
                  <a:off x="232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35" name="Rectangle 2735">
                  <a:extLst>
                    <a:ext uri="{FF2B5EF4-FFF2-40B4-BE49-F238E27FC236}">
                      <a16:creationId xmlns:a16="http://schemas.microsoft.com/office/drawing/2014/main" id="{B0BA8D0C-3A49-4F52-A803-35F6E02CA53D}"/>
                    </a:ext>
                  </a:extLst>
                </p:cNvPr>
                <p:cNvSpPr>
                  <a:spLocks noChangeArrowheads="1"/>
                </p:cNvSpPr>
                <p:nvPr/>
              </p:nvSpPr>
              <p:spPr bwMode="auto">
                <a:xfrm>
                  <a:off x="232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36" name="Rectangle 2736">
                  <a:extLst>
                    <a:ext uri="{FF2B5EF4-FFF2-40B4-BE49-F238E27FC236}">
                      <a16:creationId xmlns:a16="http://schemas.microsoft.com/office/drawing/2014/main" id="{59144FD0-AEDB-4225-A354-3A7403E42673}"/>
                    </a:ext>
                  </a:extLst>
                </p:cNvPr>
                <p:cNvSpPr>
                  <a:spLocks noChangeArrowheads="1"/>
                </p:cNvSpPr>
                <p:nvPr/>
              </p:nvSpPr>
              <p:spPr bwMode="auto">
                <a:xfrm>
                  <a:off x="23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37" name="Rectangle 2737">
                  <a:extLst>
                    <a:ext uri="{FF2B5EF4-FFF2-40B4-BE49-F238E27FC236}">
                      <a16:creationId xmlns:a16="http://schemas.microsoft.com/office/drawing/2014/main" id="{BF944461-6873-4395-B98F-4127D275E612}"/>
                    </a:ext>
                  </a:extLst>
                </p:cNvPr>
                <p:cNvSpPr>
                  <a:spLocks noChangeArrowheads="1"/>
                </p:cNvSpPr>
                <p:nvPr/>
              </p:nvSpPr>
              <p:spPr bwMode="auto">
                <a:xfrm>
                  <a:off x="23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38" name="Rectangle 2738">
                  <a:extLst>
                    <a:ext uri="{FF2B5EF4-FFF2-40B4-BE49-F238E27FC236}">
                      <a16:creationId xmlns:a16="http://schemas.microsoft.com/office/drawing/2014/main" id="{93923963-B6C5-4D09-827C-73B4BE1F283E}"/>
                    </a:ext>
                  </a:extLst>
                </p:cNvPr>
                <p:cNvSpPr>
                  <a:spLocks noChangeArrowheads="1"/>
                </p:cNvSpPr>
                <p:nvPr/>
              </p:nvSpPr>
              <p:spPr bwMode="auto">
                <a:xfrm>
                  <a:off x="23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39" name="Rectangle 2739">
                  <a:extLst>
                    <a:ext uri="{FF2B5EF4-FFF2-40B4-BE49-F238E27FC236}">
                      <a16:creationId xmlns:a16="http://schemas.microsoft.com/office/drawing/2014/main" id="{F2C1F53A-FD70-4E49-8AE5-560883662204}"/>
                    </a:ext>
                  </a:extLst>
                </p:cNvPr>
                <p:cNvSpPr>
                  <a:spLocks noChangeArrowheads="1"/>
                </p:cNvSpPr>
                <p:nvPr/>
              </p:nvSpPr>
              <p:spPr bwMode="auto">
                <a:xfrm>
                  <a:off x="23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40" name="Rectangle 2740">
                  <a:extLst>
                    <a:ext uri="{FF2B5EF4-FFF2-40B4-BE49-F238E27FC236}">
                      <a16:creationId xmlns:a16="http://schemas.microsoft.com/office/drawing/2014/main" id="{BCC876CB-E350-4ED5-B0E9-34FFFCF2F833}"/>
                    </a:ext>
                  </a:extLst>
                </p:cNvPr>
                <p:cNvSpPr>
                  <a:spLocks noChangeArrowheads="1"/>
                </p:cNvSpPr>
                <p:nvPr/>
              </p:nvSpPr>
              <p:spPr bwMode="auto">
                <a:xfrm>
                  <a:off x="23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41" name="Rectangle 2741">
                  <a:extLst>
                    <a:ext uri="{FF2B5EF4-FFF2-40B4-BE49-F238E27FC236}">
                      <a16:creationId xmlns:a16="http://schemas.microsoft.com/office/drawing/2014/main" id="{181868E3-4D95-4D31-B1D8-86BB411BE8A2}"/>
                    </a:ext>
                  </a:extLst>
                </p:cNvPr>
                <p:cNvSpPr>
                  <a:spLocks noChangeArrowheads="1"/>
                </p:cNvSpPr>
                <p:nvPr/>
              </p:nvSpPr>
              <p:spPr bwMode="auto">
                <a:xfrm>
                  <a:off x="23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42" name="Rectangle 2742">
                  <a:extLst>
                    <a:ext uri="{FF2B5EF4-FFF2-40B4-BE49-F238E27FC236}">
                      <a16:creationId xmlns:a16="http://schemas.microsoft.com/office/drawing/2014/main" id="{46BBF26E-B843-416F-A0FB-1F9D6F76EA19}"/>
                    </a:ext>
                  </a:extLst>
                </p:cNvPr>
                <p:cNvSpPr>
                  <a:spLocks noChangeArrowheads="1"/>
                </p:cNvSpPr>
                <p:nvPr/>
              </p:nvSpPr>
              <p:spPr bwMode="auto">
                <a:xfrm>
                  <a:off x="23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43" name="Rectangle 2743">
                  <a:extLst>
                    <a:ext uri="{FF2B5EF4-FFF2-40B4-BE49-F238E27FC236}">
                      <a16:creationId xmlns:a16="http://schemas.microsoft.com/office/drawing/2014/main" id="{05D1028D-55EC-4098-A7CB-156A59A5AAA7}"/>
                    </a:ext>
                  </a:extLst>
                </p:cNvPr>
                <p:cNvSpPr>
                  <a:spLocks noChangeArrowheads="1"/>
                </p:cNvSpPr>
                <p:nvPr/>
              </p:nvSpPr>
              <p:spPr bwMode="auto">
                <a:xfrm>
                  <a:off x="23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44" name="Rectangle 2744">
                  <a:extLst>
                    <a:ext uri="{FF2B5EF4-FFF2-40B4-BE49-F238E27FC236}">
                      <a16:creationId xmlns:a16="http://schemas.microsoft.com/office/drawing/2014/main" id="{32718C43-6B0D-4C4C-A386-8CC386DB0C52}"/>
                    </a:ext>
                  </a:extLst>
                </p:cNvPr>
                <p:cNvSpPr>
                  <a:spLocks noChangeArrowheads="1"/>
                </p:cNvSpPr>
                <p:nvPr/>
              </p:nvSpPr>
              <p:spPr bwMode="auto">
                <a:xfrm>
                  <a:off x="233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45" name="Rectangle 2745">
                  <a:extLst>
                    <a:ext uri="{FF2B5EF4-FFF2-40B4-BE49-F238E27FC236}">
                      <a16:creationId xmlns:a16="http://schemas.microsoft.com/office/drawing/2014/main" id="{2F9CAFB5-B906-4D6B-9F3F-F703ADF4B95B}"/>
                    </a:ext>
                  </a:extLst>
                </p:cNvPr>
                <p:cNvSpPr>
                  <a:spLocks noChangeArrowheads="1"/>
                </p:cNvSpPr>
                <p:nvPr/>
              </p:nvSpPr>
              <p:spPr bwMode="auto">
                <a:xfrm>
                  <a:off x="233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46" name="Rectangle 2746">
                  <a:extLst>
                    <a:ext uri="{FF2B5EF4-FFF2-40B4-BE49-F238E27FC236}">
                      <a16:creationId xmlns:a16="http://schemas.microsoft.com/office/drawing/2014/main" id="{2765C013-4F4E-4784-AE81-8C8C29864DCC}"/>
                    </a:ext>
                  </a:extLst>
                </p:cNvPr>
                <p:cNvSpPr>
                  <a:spLocks noChangeArrowheads="1"/>
                </p:cNvSpPr>
                <p:nvPr/>
              </p:nvSpPr>
              <p:spPr bwMode="auto">
                <a:xfrm>
                  <a:off x="233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47" name="Rectangle 2747">
                  <a:extLst>
                    <a:ext uri="{FF2B5EF4-FFF2-40B4-BE49-F238E27FC236}">
                      <a16:creationId xmlns:a16="http://schemas.microsoft.com/office/drawing/2014/main" id="{253186AE-C875-47B4-9F10-C7A8F50E8C68}"/>
                    </a:ext>
                  </a:extLst>
                </p:cNvPr>
                <p:cNvSpPr>
                  <a:spLocks noChangeArrowheads="1"/>
                </p:cNvSpPr>
                <p:nvPr/>
              </p:nvSpPr>
              <p:spPr bwMode="auto">
                <a:xfrm>
                  <a:off x="233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48" name="Rectangle 2748">
                  <a:extLst>
                    <a:ext uri="{FF2B5EF4-FFF2-40B4-BE49-F238E27FC236}">
                      <a16:creationId xmlns:a16="http://schemas.microsoft.com/office/drawing/2014/main" id="{16EEEFEA-422F-4A8B-9326-CD12DC8C033E}"/>
                    </a:ext>
                  </a:extLst>
                </p:cNvPr>
                <p:cNvSpPr>
                  <a:spLocks noChangeArrowheads="1"/>
                </p:cNvSpPr>
                <p:nvPr/>
              </p:nvSpPr>
              <p:spPr bwMode="auto">
                <a:xfrm>
                  <a:off x="23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49" name="Rectangle 2749">
                  <a:extLst>
                    <a:ext uri="{FF2B5EF4-FFF2-40B4-BE49-F238E27FC236}">
                      <a16:creationId xmlns:a16="http://schemas.microsoft.com/office/drawing/2014/main" id="{2C60BF41-7C03-44F9-B1DC-B2B94BFA9AAA}"/>
                    </a:ext>
                  </a:extLst>
                </p:cNvPr>
                <p:cNvSpPr>
                  <a:spLocks noChangeArrowheads="1"/>
                </p:cNvSpPr>
                <p:nvPr/>
              </p:nvSpPr>
              <p:spPr bwMode="auto">
                <a:xfrm>
                  <a:off x="23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50" name="Rectangle 2750">
                  <a:extLst>
                    <a:ext uri="{FF2B5EF4-FFF2-40B4-BE49-F238E27FC236}">
                      <a16:creationId xmlns:a16="http://schemas.microsoft.com/office/drawing/2014/main" id="{1803B40E-48C8-4AF1-89A3-D079C34EE02B}"/>
                    </a:ext>
                  </a:extLst>
                </p:cNvPr>
                <p:cNvSpPr>
                  <a:spLocks noChangeArrowheads="1"/>
                </p:cNvSpPr>
                <p:nvPr/>
              </p:nvSpPr>
              <p:spPr bwMode="auto">
                <a:xfrm>
                  <a:off x="23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51" name="Rectangle 2751">
                  <a:extLst>
                    <a:ext uri="{FF2B5EF4-FFF2-40B4-BE49-F238E27FC236}">
                      <a16:creationId xmlns:a16="http://schemas.microsoft.com/office/drawing/2014/main" id="{1D03AE54-6005-45F8-A65E-F0BA11FD7795}"/>
                    </a:ext>
                  </a:extLst>
                </p:cNvPr>
                <p:cNvSpPr>
                  <a:spLocks noChangeArrowheads="1"/>
                </p:cNvSpPr>
                <p:nvPr/>
              </p:nvSpPr>
              <p:spPr bwMode="auto">
                <a:xfrm>
                  <a:off x="23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52" name="Rectangle 2752">
                  <a:extLst>
                    <a:ext uri="{FF2B5EF4-FFF2-40B4-BE49-F238E27FC236}">
                      <a16:creationId xmlns:a16="http://schemas.microsoft.com/office/drawing/2014/main" id="{8C44CF5B-3A32-4E83-B150-D1A22FD26B50}"/>
                    </a:ext>
                  </a:extLst>
                </p:cNvPr>
                <p:cNvSpPr>
                  <a:spLocks noChangeArrowheads="1"/>
                </p:cNvSpPr>
                <p:nvPr/>
              </p:nvSpPr>
              <p:spPr bwMode="auto">
                <a:xfrm>
                  <a:off x="23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53" name="Rectangle 2753">
                  <a:extLst>
                    <a:ext uri="{FF2B5EF4-FFF2-40B4-BE49-F238E27FC236}">
                      <a16:creationId xmlns:a16="http://schemas.microsoft.com/office/drawing/2014/main" id="{54BA4107-FAC2-457F-9A98-9253DC807921}"/>
                    </a:ext>
                  </a:extLst>
                </p:cNvPr>
                <p:cNvSpPr>
                  <a:spLocks noChangeArrowheads="1"/>
                </p:cNvSpPr>
                <p:nvPr/>
              </p:nvSpPr>
              <p:spPr bwMode="auto">
                <a:xfrm>
                  <a:off x="23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54" name="Rectangle 2754">
                  <a:extLst>
                    <a:ext uri="{FF2B5EF4-FFF2-40B4-BE49-F238E27FC236}">
                      <a16:creationId xmlns:a16="http://schemas.microsoft.com/office/drawing/2014/main" id="{705171E6-C3BE-4B2C-B015-CA666417A42E}"/>
                    </a:ext>
                  </a:extLst>
                </p:cNvPr>
                <p:cNvSpPr>
                  <a:spLocks noChangeArrowheads="1"/>
                </p:cNvSpPr>
                <p:nvPr/>
              </p:nvSpPr>
              <p:spPr bwMode="auto">
                <a:xfrm>
                  <a:off x="23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55" name="Rectangle 2755">
                  <a:extLst>
                    <a:ext uri="{FF2B5EF4-FFF2-40B4-BE49-F238E27FC236}">
                      <a16:creationId xmlns:a16="http://schemas.microsoft.com/office/drawing/2014/main" id="{D4B2AFDD-F059-4E8B-81E0-27E576708D87}"/>
                    </a:ext>
                  </a:extLst>
                </p:cNvPr>
                <p:cNvSpPr>
                  <a:spLocks noChangeArrowheads="1"/>
                </p:cNvSpPr>
                <p:nvPr/>
              </p:nvSpPr>
              <p:spPr bwMode="auto">
                <a:xfrm>
                  <a:off x="23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56" name="Rectangle 2756">
                  <a:extLst>
                    <a:ext uri="{FF2B5EF4-FFF2-40B4-BE49-F238E27FC236}">
                      <a16:creationId xmlns:a16="http://schemas.microsoft.com/office/drawing/2014/main" id="{964572FC-2032-435E-B9C8-F60890AC1F5D}"/>
                    </a:ext>
                  </a:extLst>
                </p:cNvPr>
                <p:cNvSpPr>
                  <a:spLocks noChangeArrowheads="1"/>
                </p:cNvSpPr>
                <p:nvPr/>
              </p:nvSpPr>
              <p:spPr bwMode="auto">
                <a:xfrm>
                  <a:off x="234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57" name="Rectangle 2757">
                  <a:extLst>
                    <a:ext uri="{FF2B5EF4-FFF2-40B4-BE49-F238E27FC236}">
                      <a16:creationId xmlns:a16="http://schemas.microsoft.com/office/drawing/2014/main" id="{A6CE3257-166D-4501-9DD6-9E17D9A652C2}"/>
                    </a:ext>
                  </a:extLst>
                </p:cNvPr>
                <p:cNvSpPr>
                  <a:spLocks noChangeArrowheads="1"/>
                </p:cNvSpPr>
                <p:nvPr/>
              </p:nvSpPr>
              <p:spPr bwMode="auto">
                <a:xfrm>
                  <a:off x="234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58" name="Rectangle 2758">
                  <a:extLst>
                    <a:ext uri="{FF2B5EF4-FFF2-40B4-BE49-F238E27FC236}">
                      <a16:creationId xmlns:a16="http://schemas.microsoft.com/office/drawing/2014/main" id="{6C355803-0E1E-4991-ACFF-BD891A564E09}"/>
                    </a:ext>
                  </a:extLst>
                </p:cNvPr>
                <p:cNvSpPr>
                  <a:spLocks noChangeArrowheads="1"/>
                </p:cNvSpPr>
                <p:nvPr/>
              </p:nvSpPr>
              <p:spPr bwMode="auto">
                <a:xfrm>
                  <a:off x="234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59" name="Rectangle 2759">
                  <a:extLst>
                    <a:ext uri="{FF2B5EF4-FFF2-40B4-BE49-F238E27FC236}">
                      <a16:creationId xmlns:a16="http://schemas.microsoft.com/office/drawing/2014/main" id="{E80390B8-951B-4836-B812-B86399A00D5E}"/>
                    </a:ext>
                  </a:extLst>
                </p:cNvPr>
                <p:cNvSpPr>
                  <a:spLocks noChangeArrowheads="1"/>
                </p:cNvSpPr>
                <p:nvPr/>
              </p:nvSpPr>
              <p:spPr bwMode="auto">
                <a:xfrm>
                  <a:off x="234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60" name="Rectangle 2760">
                  <a:extLst>
                    <a:ext uri="{FF2B5EF4-FFF2-40B4-BE49-F238E27FC236}">
                      <a16:creationId xmlns:a16="http://schemas.microsoft.com/office/drawing/2014/main" id="{283122C2-E5D7-40B6-AD0E-5E7A8D8BB98E}"/>
                    </a:ext>
                  </a:extLst>
                </p:cNvPr>
                <p:cNvSpPr>
                  <a:spLocks noChangeArrowheads="1"/>
                </p:cNvSpPr>
                <p:nvPr/>
              </p:nvSpPr>
              <p:spPr bwMode="auto">
                <a:xfrm>
                  <a:off x="234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61" name="Rectangle 2761">
                  <a:extLst>
                    <a:ext uri="{FF2B5EF4-FFF2-40B4-BE49-F238E27FC236}">
                      <a16:creationId xmlns:a16="http://schemas.microsoft.com/office/drawing/2014/main" id="{42BEF389-368C-436F-B0DE-FBDB2F00C68A}"/>
                    </a:ext>
                  </a:extLst>
                </p:cNvPr>
                <p:cNvSpPr>
                  <a:spLocks noChangeArrowheads="1"/>
                </p:cNvSpPr>
                <p:nvPr/>
              </p:nvSpPr>
              <p:spPr bwMode="auto">
                <a:xfrm>
                  <a:off x="23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62" name="Rectangle 2762">
                  <a:extLst>
                    <a:ext uri="{FF2B5EF4-FFF2-40B4-BE49-F238E27FC236}">
                      <a16:creationId xmlns:a16="http://schemas.microsoft.com/office/drawing/2014/main" id="{39825573-3C8F-433F-B8EA-B5B1AFC3D529}"/>
                    </a:ext>
                  </a:extLst>
                </p:cNvPr>
                <p:cNvSpPr>
                  <a:spLocks noChangeArrowheads="1"/>
                </p:cNvSpPr>
                <p:nvPr/>
              </p:nvSpPr>
              <p:spPr bwMode="auto">
                <a:xfrm>
                  <a:off x="23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63" name="Rectangle 2763">
                  <a:extLst>
                    <a:ext uri="{FF2B5EF4-FFF2-40B4-BE49-F238E27FC236}">
                      <a16:creationId xmlns:a16="http://schemas.microsoft.com/office/drawing/2014/main" id="{F462AD56-88B6-47E6-9842-67790DD97A19}"/>
                    </a:ext>
                  </a:extLst>
                </p:cNvPr>
                <p:cNvSpPr>
                  <a:spLocks noChangeArrowheads="1"/>
                </p:cNvSpPr>
                <p:nvPr/>
              </p:nvSpPr>
              <p:spPr bwMode="auto">
                <a:xfrm>
                  <a:off x="23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64" name="Rectangle 2764">
                  <a:extLst>
                    <a:ext uri="{FF2B5EF4-FFF2-40B4-BE49-F238E27FC236}">
                      <a16:creationId xmlns:a16="http://schemas.microsoft.com/office/drawing/2014/main" id="{F1B4DC3F-F0E1-4BEB-B7F3-0AB2D6B46570}"/>
                    </a:ext>
                  </a:extLst>
                </p:cNvPr>
                <p:cNvSpPr>
                  <a:spLocks noChangeArrowheads="1"/>
                </p:cNvSpPr>
                <p:nvPr/>
              </p:nvSpPr>
              <p:spPr bwMode="auto">
                <a:xfrm>
                  <a:off x="23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65" name="Rectangle 2765">
                  <a:extLst>
                    <a:ext uri="{FF2B5EF4-FFF2-40B4-BE49-F238E27FC236}">
                      <a16:creationId xmlns:a16="http://schemas.microsoft.com/office/drawing/2014/main" id="{F995238A-9D6F-4E07-9C31-DEC21EA739D9}"/>
                    </a:ext>
                  </a:extLst>
                </p:cNvPr>
                <p:cNvSpPr>
                  <a:spLocks noChangeArrowheads="1"/>
                </p:cNvSpPr>
                <p:nvPr/>
              </p:nvSpPr>
              <p:spPr bwMode="auto">
                <a:xfrm>
                  <a:off x="23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66" name="Rectangle 2766">
                  <a:extLst>
                    <a:ext uri="{FF2B5EF4-FFF2-40B4-BE49-F238E27FC236}">
                      <a16:creationId xmlns:a16="http://schemas.microsoft.com/office/drawing/2014/main" id="{A881633F-E8D4-424F-9ABD-902B4FA8C43E}"/>
                    </a:ext>
                  </a:extLst>
                </p:cNvPr>
                <p:cNvSpPr>
                  <a:spLocks noChangeArrowheads="1"/>
                </p:cNvSpPr>
                <p:nvPr/>
              </p:nvSpPr>
              <p:spPr bwMode="auto">
                <a:xfrm>
                  <a:off x="23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67" name="Rectangle 2767">
                  <a:extLst>
                    <a:ext uri="{FF2B5EF4-FFF2-40B4-BE49-F238E27FC236}">
                      <a16:creationId xmlns:a16="http://schemas.microsoft.com/office/drawing/2014/main" id="{F8CC2A26-8845-4886-93A9-3F97ED061BE0}"/>
                    </a:ext>
                  </a:extLst>
                </p:cNvPr>
                <p:cNvSpPr>
                  <a:spLocks noChangeArrowheads="1"/>
                </p:cNvSpPr>
                <p:nvPr/>
              </p:nvSpPr>
              <p:spPr bwMode="auto">
                <a:xfrm>
                  <a:off x="23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68" name="Rectangle 2768">
                  <a:extLst>
                    <a:ext uri="{FF2B5EF4-FFF2-40B4-BE49-F238E27FC236}">
                      <a16:creationId xmlns:a16="http://schemas.microsoft.com/office/drawing/2014/main" id="{4B3446B9-AFF8-4F62-8CBD-FAF0044718D3}"/>
                    </a:ext>
                  </a:extLst>
                </p:cNvPr>
                <p:cNvSpPr>
                  <a:spLocks noChangeArrowheads="1"/>
                </p:cNvSpPr>
                <p:nvPr/>
              </p:nvSpPr>
              <p:spPr bwMode="auto">
                <a:xfrm>
                  <a:off x="23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69" name="Rectangle 2769">
                  <a:extLst>
                    <a:ext uri="{FF2B5EF4-FFF2-40B4-BE49-F238E27FC236}">
                      <a16:creationId xmlns:a16="http://schemas.microsoft.com/office/drawing/2014/main" id="{08D154DE-82E3-4202-A2CA-4E9AAF40F879}"/>
                    </a:ext>
                  </a:extLst>
                </p:cNvPr>
                <p:cNvSpPr>
                  <a:spLocks noChangeArrowheads="1"/>
                </p:cNvSpPr>
                <p:nvPr/>
              </p:nvSpPr>
              <p:spPr bwMode="auto">
                <a:xfrm>
                  <a:off x="235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70" name="Rectangle 2770">
                  <a:extLst>
                    <a:ext uri="{FF2B5EF4-FFF2-40B4-BE49-F238E27FC236}">
                      <a16:creationId xmlns:a16="http://schemas.microsoft.com/office/drawing/2014/main" id="{AF226F12-D322-4601-90FE-99046EF2D1AE}"/>
                    </a:ext>
                  </a:extLst>
                </p:cNvPr>
                <p:cNvSpPr>
                  <a:spLocks noChangeArrowheads="1"/>
                </p:cNvSpPr>
                <p:nvPr/>
              </p:nvSpPr>
              <p:spPr bwMode="auto">
                <a:xfrm>
                  <a:off x="235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71" name="Rectangle 2771">
                  <a:extLst>
                    <a:ext uri="{FF2B5EF4-FFF2-40B4-BE49-F238E27FC236}">
                      <a16:creationId xmlns:a16="http://schemas.microsoft.com/office/drawing/2014/main" id="{528E6085-B4DA-4454-A28D-8A22208C0A52}"/>
                    </a:ext>
                  </a:extLst>
                </p:cNvPr>
                <p:cNvSpPr>
                  <a:spLocks noChangeArrowheads="1"/>
                </p:cNvSpPr>
                <p:nvPr/>
              </p:nvSpPr>
              <p:spPr bwMode="auto">
                <a:xfrm>
                  <a:off x="235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72" name="Rectangle 2772">
                  <a:extLst>
                    <a:ext uri="{FF2B5EF4-FFF2-40B4-BE49-F238E27FC236}">
                      <a16:creationId xmlns:a16="http://schemas.microsoft.com/office/drawing/2014/main" id="{2CBC18E5-E177-4029-B479-2C9308631A1F}"/>
                    </a:ext>
                  </a:extLst>
                </p:cNvPr>
                <p:cNvSpPr>
                  <a:spLocks noChangeArrowheads="1"/>
                </p:cNvSpPr>
                <p:nvPr/>
              </p:nvSpPr>
              <p:spPr bwMode="auto">
                <a:xfrm>
                  <a:off x="235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73" name="Rectangle 2773">
                  <a:extLst>
                    <a:ext uri="{FF2B5EF4-FFF2-40B4-BE49-F238E27FC236}">
                      <a16:creationId xmlns:a16="http://schemas.microsoft.com/office/drawing/2014/main" id="{12E916F0-BE02-45FB-B5D2-73B3EA71400A}"/>
                    </a:ext>
                  </a:extLst>
                </p:cNvPr>
                <p:cNvSpPr>
                  <a:spLocks noChangeArrowheads="1"/>
                </p:cNvSpPr>
                <p:nvPr/>
              </p:nvSpPr>
              <p:spPr bwMode="auto">
                <a:xfrm>
                  <a:off x="23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74" name="Rectangle 2774">
                  <a:extLst>
                    <a:ext uri="{FF2B5EF4-FFF2-40B4-BE49-F238E27FC236}">
                      <a16:creationId xmlns:a16="http://schemas.microsoft.com/office/drawing/2014/main" id="{A9A8469C-B6EA-47E3-A80B-5D36552C496F}"/>
                    </a:ext>
                  </a:extLst>
                </p:cNvPr>
                <p:cNvSpPr>
                  <a:spLocks noChangeArrowheads="1"/>
                </p:cNvSpPr>
                <p:nvPr/>
              </p:nvSpPr>
              <p:spPr bwMode="auto">
                <a:xfrm>
                  <a:off x="23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75" name="Rectangle 2775">
                  <a:extLst>
                    <a:ext uri="{FF2B5EF4-FFF2-40B4-BE49-F238E27FC236}">
                      <a16:creationId xmlns:a16="http://schemas.microsoft.com/office/drawing/2014/main" id="{111F79FE-A1EC-4387-9286-0E109E307F05}"/>
                    </a:ext>
                  </a:extLst>
                </p:cNvPr>
                <p:cNvSpPr>
                  <a:spLocks noChangeArrowheads="1"/>
                </p:cNvSpPr>
                <p:nvPr/>
              </p:nvSpPr>
              <p:spPr bwMode="auto">
                <a:xfrm>
                  <a:off x="23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76" name="Rectangle 2776">
                  <a:extLst>
                    <a:ext uri="{FF2B5EF4-FFF2-40B4-BE49-F238E27FC236}">
                      <a16:creationId xmlns:a16="http://schemas.microsoft.com/office/drawing/2014/main" id="{0830D9AD-F302-4AE4-86C1-1D0CAE499950}"/>
                    </a:ext>
                  </a:extLst>
                </p:cNvPr>
                <p:cNvSpPr>
                  <a:spLocks noChangeArrowheads="1"/>
                </p:cNvSpPr>
                <p:nvPr/>
              </p:nvSpPr>
              <p:spPr bwMode="auto">
                <a:xfrm>
                  <a:off x="23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77" name="Rectangle 2777">
                  <a:extLst>
                    <a:ext uri="{FF2B5EF4-FFF2-40B4-BE49-F238E27FC236}">
                      <a16:creationId xmlns:a16="http://schemas.microsoft.com/office/drawing/2014/main" id="{DF9C5A70-C4B2-46D0-BB94-3EC00FE06A3A}"/>
                    </a:ext>
                  </a:extLst>
                </p:cNvPr>
                <p:cNvSpPr>
                  <a:spLocks noChangeArrowheads="1"/>
                </p:cNvSpPr>
                <p:nvPr/>
              </p:nvSpPr>
              <p:spPr bwMode="auto">
                <a:xfrm>
                  <a:off x="23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78" name="Rectangle 2778">
                  <a:extLst>
                    <a:ext uri="{FF2B5EF4-FFF2-40B4-BE49-F238E27FC236}">
                      <a16:creationId xmlns:a16="http://schemas.microsoft.com/office/drawing/2014/main" id="{259CEA8C-4836-4B19-ACE8-F376F2274B1E}"/>
                    </a:ext>
                  </a:extLst>
                </p:cNvPr>
                <p:cNvSpPr>
                  <a:spLocks noChangeArrowheads="1"/>
                </p:cNvSpPr>
                <p:nvPr/>
              </p:nvSpPr>
              <p:spPr bwMode="auto">
                <a:xfrm>
                  <a:off x="23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79" name="Rectangle 2779">
                  <a:extLst>
                    <a:ext uri="{FF2B5EF4-FFF2-40B4-BE49-F238E27FC236}">
                      <a16:creationId xmlns:a16="http://schemas.microsoft.com/office/drawing/2014/main" id="{808E79A5-EFF4-4F42-84DD-B487441DFD43}"/>
                    </a:ext>
                  </a:extLst>
                </p:cNvPr>
                <p:cNvSpPr>
                  <a:spLocks noChangeArrowheads="1"/>
                </p:cNvSpPr>
                <p:nvPr/>
              </p:nvSpPr>
              <p:spPr bwMode="auto">
                <a:xfrm>
                  <a:off x="23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80" name="Rectangle 2780">
                  <a:extLst>
                    <a:ext uri="{FF2B5EF4-FFF2-40B4-BE49-F238E27FC236}">
                      <a16:creationId xmlns:a16="http://schemas.microsoft.com/office/drawing/2014/main" id="{38807666-4457-481D-8A52-76FD75C68712}"/>
                    </a:ext>
                  </a:extLst>
                </p:cNvPr>
                <p:cNvSpPr>
                  <a:spLocks noChangeArrowheads="1"/>
                </p:cNvSpPr>
                <p:nvPr/>
              </p:nvSpPr>
              <p:spPr bwMode="auto">
                <a:xfrm>
                  <a:off x="23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81" name="Rectangle 2781">
                  <a:extLst>
                    <a:ext uri="{FF2B5EF4-FFF2-40B4-BE49-F238E27FC236}">
                      <a16:creationId xmlns:a16="http://schemas.microsoft.com/office/drawing/2014/main" id="{85CAAA5E-CE3E-43C3-8B47-A8A5DFF1D7E7}"/>
                    </a:ext>
                  </a:extLst>
                </p:cNvPr>
                <p:cNvSpPr>
                  <a:spLocks noChangeArrowheads="1"/>
                </p:cNvSpPr>
                <p:nvPr/>
              </p:nvSpPr>
              <p:spPr bwMode="auto">
                <a:xfrm>
                  <a:off x="236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82" name="Rectangle 2782">
                  <a:extLst>
                    <a:ext uri="{FF2B5EF4-FFF2-40B4-BE49-F238E27FC236}">
                      <a16:creationId xmlns:a16="http://schemas.microsoft.com/office/drawing/2014/main" id="{662542F3-8CB2-447A-8E2B-70CA6443631E}"/>
                    </a:ext>
                  </a:extLst>
                </p:cNvPr>
                <p:cNvSpPr>
                  <a:spLocks noChangeArrowheads="1"/>
                </p:cNvSpPr>
                <p:nvPr/>
              </p:nvSpPr>
              <p:spPr bwMode="auto">
                <a:xfrm>
                  <a:off x="236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83" name="Rectangle 2783">
                  <a:extLst>
                    <a:ext uri="{FF2B5EF4-FFF2-40B4-BE49-F238E27FC236}">
                      <a16:creationId xmlns:a16="http://schemas.microsoft.com/office/drawing/2014/main" id="{AB0551FD-C921-4899-97D1-AA26022DE785}"/>
                    </a:ext>
                  </a:extLst>
                </p:cNvPr>
                <p:cNvSpPr>
                  <a:spLocks noChangeArrowheads="1"/>
                </p:cNvSpPr>
                <p:nvPr/>
              </p:nvSpPr>
              <p:spPr bwMode="auto">
                <a:xfrm>
                  <a:off x="236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84" name="Rectangle 2784">
                  <a:extLst>
                    <a:ext uri="{FF2B5EF4-FFF2-40B4-BE49-F238E27FC236}">
                      <a16:creationId xmlns:a16="http://schemas.microsoft.com/office/drawing/2014/main" id="{D2AF5D39-F030-4367-BD97-DBDD157C6299}"/>
                    </a:ext>
                  </a:extLst>
                </p:cNvPr>
                <p:cNvSpPr>
                  <a:spLocks noChangeArrowheads="1"/>
                </p:cNvSpPr>
                <p:nvPr/>
              </p:nvSpPr>
              <p:spPr bwMode="auto">
                <a:xfrm>
                  <a:off x="236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85" name="Rectangle 2785">
                  <a:extLst>
                    <a:ext uri="{FF2B5EF4-FFF2-40B4-BE49-F238E27FC236}">
                      <a16:creationId xmlns:a16="http://schemas.microsoft.com/office/drawing/2014/main" id="{483DE712-3F5E-4463-919E-04737D240929}"/>
                    </a:ext>
                  </a:extLst>
                </p:cNvPr>
                <p:cNvSpPr>
                  <a:spLocks noChangeArrowheads="1"/>
                </p:cNvSpPr>
                <p:nvPr/>
              </p:nvSpPr>
              <p:spPr bwMode="auto">
                <a:xfrm>
                  <a:off x="23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86" name="Rectangle 2786">
                  <a:extLst>
                    <a:ext uri="{FF2B5EF4-FFF2-40B4-BE49-F238E27FC236}">
                      <a16:creationId xmlns:a16="http://schemas.microsoft.com/office/drawing/2014/main" id="{3E047935-163D-4C8F-97D0-E0F7E1C7625F}"/>
                    </a:ext>
                  </a:extLst>
                </p:cNvPr>
                <p:cNvSpPr>
                  <a:spLocks noChangeArrowheads="1"/>
                </p:cNvSpPr>
                <p:nvPr/>
              </p:nvSpPr>
              <p:spPr bwMode="auto">
                <a:xfrm>
                  <a:off x="23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87" name="Rectangle 2787">
                  <a:extLst>
                    <a:ext uri="{FF2B5EF4-FFF2-40B4-BE49-F238E27FC236}">
                      <a16:creationId xmlns:a16="http://schemas.microsoft.com/office/drawing/2014/main" id="{30C30616-0E4E-4A8D-B23B-014635C5F37B}"/>
                    </a:ext>
                  </a:extLst>
                </p:cNvPr>
                <p:cNvSpPr>
                  <a:spLocks noChangeArrowheads="1"/>
                </p:cNvSpPr>
                <p:nvPr/>
              </p:nvSpPr>
              <p:spPr bwMode="auto">
                <a:xfrm>
                  <a:off x="23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88" name="Rectangle 2788">
                  <a:extLst>
                    <a:ext uri="{FF2B5EF4-FFF2-40B4-BE49-F238E27FC236}">
                      <a16:creationId xmlns:a16="http://schemas.microsoft.com/office/drawing/2014/main" id="{EFD42E45-4BB5-4FE6-B22C-8C85F8E7C85A}"/>
                    </a:ext>
                  </a:extLst>
                </p:cNvPr>
                <p:cNvSpPr>
                  <a:spLocks noChangeArrowheads="1"/>
                </p:cNvSpPr>
                <p:nvPr/>
              </p:nvSpPr>
              <p:spPr bwMode="auto">
                <a:xfrm>
                  <a:off x="23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89" name="Rectangle 2789">
                  <a:extLst>
                    <a:ext uri="{FF2B5EF4-FFF2-40B4-BE49-F238E27FC236}">
                      <a16:creationId xmlns:a16="http://schemas.microsoft.com/office/drawing/2014/main" id="{B8D8225D-E209-43F0-902A-0A916D56CCB8}"/>
                    </a:ext>
                  </a:extLst>
                </p:cNvPr>
                <p:cNvSpPr>
                  <a:spLocks noChangeArrowheads="1"/>
                </p:cNvSpPr>
                <p:nvPr/>
              </p:nvSpPr>
              <p:spPr bwMode="auto">
                <a:xfrm>
                  <a:off x="23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90" name="Rectangle 2790">
                  <a:extLst>
                    <a:ext uri="{FF2B5EF4-FFF2-40B4-BE49-F238E27FC236}">
                      <a16:creationId xmlns:a16="http://schemas.microsoft.com/office/drawing/2014/main" id="{7F8E88BC-18FD-4A38-A09E-CC780CA57D36}"/>
                    </a:ext>
                  </a:extLst>
                </p:cNvPr>
                <p:cNvSpPr>
                  <a:spLocks noChangeArrowheads="1"/>
                </p:cNvSpPr>
                <p:nvPr/>
              </p:nvSpPr>
              <p:spPr bwMode="auto">
                <a:xfrm>
                  <a:off x="23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91" name="Rectangle 2791">
                  <a:extLst>
                    <a:ext uri="{FF2B5EF4-FFF2-40B4-BE49-F238E27FC236}">
                      <a16:creationId xmlns:a16="http://schemas.microsoft.com/office/drawing/2014/main" id="{54C969DF-308F-45FD-AAAB-02C74850ECCD}"/>
                    </a:ext>
                  </a:extLst>
                </p:cNvPr>
                <p:cNvSpPr>
                  <a:spLocks noChangeArrowheads="1"/>
                </p:cNvSpPr>
                <p:nvPr/>
              </p:nvSpPr>
              <p:spPr bwMode="auto">
                <a:xfrm>
                  <a:off x="23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92" name="Rectangle 2792">
                  <a:extLst>
                    <a:ext uri="{FF2B5EF4-FFF2-40B4-BE49-F238E27FC236}">
                      <a16:creationId xmlns:a16="http://schemas.microsoft.com/office/drawing/2014/main" id="{4797F180-3FE8-40D5-9ECE-05E2BBA94C58}"/>
                    </a:ext>
                  </a:extLst>
                </p:cNvPr>
                <p:cNvSpPr>
                  <a:spLocks noChangeArrowheads="1"/>
                </p:cNvSpPr>
                <p:nvPr/>
              </p:nvSpPr>
              <p:spPr bwMode="auto">
                <a:xfrm>
                  <a:off x="23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93" name="Rectangle 2793">
                  <a:extLst>
                    <a:ext uri="{FF2B5EF4-FFF2-40B4-BE49-F238E27FC236}">
                      <a16:creationId xmlns:a16="http://schemas.microsoft.com/office/drawing/2014/main" id="{E91E5E6F-0872-4E2C-B383-C7E7E4F4935A}"/>
                    </a:ext>
                  </a:extLst>
                </p:cNvPr>
                <p:cNvSpPr>
                  <a:spLocks noChangeArrowheads="1"/>
                </p:cNvSpPr>
                <p:nvPr/>
              </p:nvSpPr>
              <p:spPr bwMode="auto">
                <a:xfrm>
                  <a:off x="237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94" name="Rectangle 2794">
                  <a:extLst>
                    <a:ext uri="{FF2B5EF4-FFF2-40B4-BE49-F238E27FC236}">
                      <a16:creationId xmlns:a16="http://schemas.microsoft.com/office/drawing/2014/main" id="{60B072E8-3651-4A61-951C-01436596C024}"/>
                    </a:ext>
                  </a:extLst>
                </p:cNvPr>
                <p:cNvSpPr>
                  <a:spLocks noChangeArrowheads="1"/>
                </p:cNvSpPr>
                <p:nvPr/>
              </p:nvSpPr>
              <p:spPr bwMode="auto">
                <a:xfrm>
                  <a:off x="237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95" name="Rectangle 2795">
                  <a:extLst>
                    <a:ext uri="{FF2B5EF4-FFF2-40B4-BE49-F238E27FC236}">
                      <a16:creationId xmlns:a16="http://schemas.microsoft.com/office/drawing/2014/main" id="{FDA7B74C-08A5-4266-9D04-CFE0933D19CB}"/>
                    </a:ext>
                  </a:extLst>
                </p:cNvPr>
                <p:cNvSpPr>
                  <a:spLocks noChangeArrowheads="1"/>
                </p:cNvSpPr>
                <p:nvPr/>
              </p:nvSpPr>
              <p:spPr bwMode="auto">
                <a:xfrm>
                  <a:off x="237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96" name="Rectangle 2796">
                  <a:extLst>
                    <a:ext uri="{FF2B5EF4-FFF2-40B4-BE49-F238E27FC236}">
                      <a16:creationId xmlns:a16="http://schemas.microsoft.com/office/drawing/2014/main" id="{57F64618-C421-45D8-B81B-63E1A9DC961C}"/>
                    </a:ext>
                  </a:extLst>
                </p:cNvPr>
                <p:cNvSpPr>
                  <a:spLocks noChangeArrowheads="1"/>
                </p:cNvSpPr>
                <p:nvPr/>
              </p:nvSpPr>
              <p:spPr bwMode="auto">
                <a:xfrm>
                  <a:off x="237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97" name="Rectangle 2797">
                  <a:extLst>
                    <a:ext uri="{FF2B5EF4-FFF2-40B4-BE49-F238E27FC236}">
                      <a16:creationId xmlns:a16="http://schemas.microsoft.com/office/drawing/2014/main" id="{97D7DA74-A761-450E-9F64-B1AE30546443}"/>
                    </a:ext>
                  </a:extLst>
                </p:cNvPr>
                <p:cNvSpPr>
                  <a:spLocks noChangeArrowheads="1"/>
                </p:cNvSpPr>
                <p:nvPr/>
              </p:nvSpPr>
              <p:spPr bwMode="auto">
                <a:xfrm>
                  <a:off x="23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98" name="Rectangle 2798">
                  <a:extLst>
                    <a:ext uri="{FF2B5EF4-FFF2-40B4-BE49-F238E27FC236}">
                      <a16:creationId xmlns:a16="http://schemas.microsoft.com/office/drawing/2014/main" id="{256DB804-1F81-4883-81FB-A9407DFCA036}"/>
                    </a:ext>
                  </a:extLst>
                </p:cNvPr>
                <p:cNvSpPr>
                  <a:spLocks noChangeArrowheads="1"/>
                </p:cNvSpPr>
                <p:nvPr/>
              </p:nvSpPr>
              <p:spPr bwMode="auto">
                <a:xfrm>
                  <a:off x="23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99" name="Rectangle 2799">
                  <a:extLst>
                    <a:ext uri="{FF2B5EF4-FFF2-40B4-BE49-F238E27FC236}">
                      <a16:creationId xmlns:a16="http://schemas.microsoft.com/office/drawing/2014/main" id="{83444F13-5145-450E-92D0-5BFC3255544A}"/>
                    </a:ext>
                  </a:extLst>
                </p:cNvPr>
                <p:cNvSpPr>
                  <a:spLocks noChangeArrowheads="1"/>
                </p:cNvSpPr>
                <p:nvPr/>
              </p:nvSpPr>
              <p:spPr bwMode="auto">
                <a:xfrm>
                  <a:off x="23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00" name="Rectangle 2800">
                  <a:extLst>
                    <a:ext uri="{FF2B5EF4-FFF2-40B4-BE49-F238E27FC236}">
                      <a16:creationId xmlns:a16="http://schemas.microsoft.com/office/drawing/2014/main" id="{67144378-9F63-4EEF-83BD-ADDBD7DCCE8F}"/>
                    </a:ext>
                  </a:extLst>
                </p:cNvPr>
                <p:cNvSpPr>
                  <a:spLocks noChangeArrowheads="1"/>
                </p:cNvSpPr>
                <p:nvPr/>
              </p:nvSpPr>
              <p:spPr bwMode="auto">
                <a:xfrm>
                  <a:off x="23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01" name="Rectangle 2801">
                  <a:extLst>
                    <a:ext uri="{FF2B5EF4-FFF2-40B4-BE49-F238E27FC236}">
                      <a16:creationId xmlns:a16="http://schemas.microsoft.com/office/drawing/2014/main" id="{927AC463-2103-4CF1-A3EA-86237EC68496}"/>
                    </a:ext>
                  </a:extLst>
                </p:cNvPr>
                <p:cNvSpPr>
                  <a:spLocks noChangeArrowheads="1"/>
                </p:cNvSpPr>
                <p:nvPr/>
              </p:nvSpPr>
              <p:spPr bwMode="auto">
                <a:xfrm>
                  <a:off x="23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02" name="Rectangle 2802">
                  <a:extLst>
                    <a:ext uri="{FF2B5EF4-FFF2-40B4-BE49-F238E27FC236}">
                      <a16:creationId xmlns:a16="http://schemas.microsoft.com/office/drawing/2014/main" id="{1AC24872-FDD3-4656-AD82-BFDDF618B3CF}"/>
                    </a:ext>
                  </a:extLst>
                </p:cNvPr>
                <p:cNvSpPr>
                  <a:spLocks noChangeArrowheads="1"/>
                </p:cNvSpPr>
                <p:nvPr/>
              </p:nvSpPr>
              <p:spPr bwMode="auto">
                <a:xfrm>
                  <a:off x="23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03" name="Rectangle 2803">
                  <a:extLst>
                    <a:ext uri="{FF2B5EF4-FFF2-40B4-BE49-F238E27FC236}">
                      <a16:creationId xmlns:a16="http://schemas.microsoft.com/office/drawing/2014/main" id="{9B7ACD00-0F06-44E4-95E0-ABB719877564}"/>
                    </a:ext>
                  </a:extLst>
                </p:cNvPr>
                <p:cNvSpPr>
                  <a:spLocks noChangeArrowheads="1"/>
                </p:cNvSpPr>
                <p:nvPr/>
              </p:nvSpPr>
              <p:spPr bwMode="auto">
                <a:xfrm>
                  <a:off x="23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04" name="Rectangle 2804">
                  <a:extLst>
                    <a:ext uri="{FF2B5EF4-FFF2-40B4-BE49-F238E27FC236}">
                      <a16:creationId xmlns:a16="http://schemas.microsoft.com/office/drawing/2014/main" id="{813DB390-1425-4656-8163-33384C86DFC1}"/>
                    </a:ext>
                  </a:extLst>
                </p:cNvPr>
                <p:cNvSpPr>
                  <a:spLocks noChangeArrowheads="1"/>
                </p:cNvSpPr>
                <p:nvPr/>
              </p:nvSpPr>
              <p:spPr bwMode="auto">
                <a:xfrm>
                  <a:off x="23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05" name="Rectangle 2805">
                  <a:extLst>
                    <a:ext uri="{FF2B5EF4-FFF2-40B4-BE49-F238E27FC236}">
                      <a16:creationId xmlns:a16="http://schemas.microsoft.com/office/drawing/2014/main" id="{2278058B-E6EB-4CB2-9935-2704A13F0B5D}"/>
                    </a:ext>
                  </a:extLst>
                </p:cNvPr>
                <p:cNvSpPr>
                  <a:spLocks noChangeArrowheads="1"/>
                </p:cNvSpPr>
                <p:nvPr/>
              </p:nvSpPr>
              <p:spPr bwMode="auto">
                <a:xfrm>
                  <a:off x="238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06" name="Rectangle 2806">
                  <a:extLst>
                    <a:ext uri="{FF2B5EF4-FFF2-40B4-BE49-F238E27FC236}">
                      <a16:creationId xmlns:a16="http://schemas.microsoft.com/office/drawing/2014/main" id="{8EDD7342-2EB7-47D6-AC67-5F38BFAB2630}"/>
                    </a:ext>
                  </a:extLst>
                </p:cNvPr>
                <p:cNvSpPr>
                  <a:spLocks noChangeArrowheads="1"/>
                </p:cNvSpPr>
                <p:nvPr/>
              </p:nvSpPr>
              <p:spPr bwMode="auto">
                <a:xfrm>
                  <a:off x="238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07" name="Rectangle 2807">
                  <a:extLst>
                    <a:ext uri="{FF2B5EF4-FFF2-40B4-BE49-F238E27FC236}">
                      <a16:creationId xmlns:a16="http://schemas.microsoft.com/office/drawing/2014/main" id="{1F217D20-63E7-42F5-8168-503BB6CE147F}"/>
                    </a:ext>
                  </a:extLst>
                </p:cNvPr>
                <p:cNvSpPr>
                  <a:spLocks noChangeArrowheads="1"/>
                </p:cNvSpPr>
                <p:nvPr/>
              </p:nvSpPr>
              <p:spPr bwMode="auto">
                <a:xfrm>
                  <a:off x="238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08" name="Rectangle 2808">
                  <a:extLst>
                    <a:ext uri="{FF2B5EF4-FFF2-40B4-BE49-F238E27FC236}">
                      <a16:creationId xmlns:a16="http://schemas.microsoft.com/office/drawing/2014/main" id="{E0CEF347-A27B-4EE5-ADD4-FB8E5672EF67}"/>
                    </a:ext>
                  </a:extLst>
                </p:cNvPr>
                <p:cNvSpPr>
                  <a:spLocks noChangeArrowheads="1"/>
                </p:cNvSpPr>
                <p:nvPr/>
              </p:nvSpPr>
              <p:spPr bwMode="auto">
                <a:xfrm>
                  <a:off x="238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09" name="Rectangle 2809">
                  <a:extLst>
                    <a:ext uri="{FF2B5EF4-FFF2-40B4-BE49-F238E27FC236}">
                      <a16:creationId xmlns:a16="http://schemas.microsoft.com/office/drawing/2014/main" id="{194ACBD5-F62E-40A3-89F1-2B8ABA0F9DC4}"/>
                    </a:ext>
                  </a:extLst>
                </p:cNvPr>
                <p:cNvSpPr>
                  <a:spLocks noChangeArrowheads="1"/>
                </p:cNvSpPr>
                <p:nvPr/>
              </p:nvSpPr>
              <p:spPr bwMode="auto">
                <a:xfrm>
                  <a:off x="238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10" name="Rectangle 2810">
                  <a:extLst>
                    <a:ext uri="{FF2B5EF4-FFF2-40B4-BE49-F238E27FC236}">
                      <a16:creationId xmlns:a16="http://schemas.microsoft.com/office/drawing/2014/main" id="{69497349-7EC9-408D-A7B0-DE14F6A096A7}"/>
                    </a:ext>
                  </a:extLst>
                </p:cNvPr>
                <p:cNvSpPr>
                  <a:spLocks noChangeArrowheads="1"/>
                </p:cNvSpPr>
                <p:nvPr/>
              </p:nvSpPr>
              <p:spPr bwMode="auto">
                <a:xfrm>
                  <a:off x="23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11" name="Rectangle 2811">
                  <a:extLst>
                    <a:ext uri="{FF2B5EF4-FFF2-40B4-BE49-F238E27FC236}">
                      <a16:creationId xmlns:a16="http://schemas.microsoft.com/office/drawing/2014/main" id="{CF51E65B-C129-4507-93F0-E94D8C55D981}"/>
                    </a:ext>
                  </a:extLst>
                </p:cNvPr>
                <p:cNvSpPr>
                  <a:spLocks noChangeArrowheads="1"/>
                </p:cNvSpPr>
                <p:nvPr/>
              </p:nvSpPr>
              <p:spPr bwMode="auto">
                <a:xfrm>
                  <a:off x="23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12" name="Rectangle 2812">
                  <a:extLst>
                    <a:ext uri="{FF2B5EF4-FFF2-40B4-BE49-F238E27FC236}">
                      <a16:creationId xmlns:a16="http://schemas.microsoft.com/office/drawing/2014/main" id="{73165884-D651-46FE-9E03-39642CB963C9}"/>
                    </a:ext>
                  </a:extLst>
                </p:cNvPr>
                <p:cNvSpPr>
                  <a:spLocks noChangeArrowheads="1"/>
                </p:cNvSpPr>
                <p:nvPr/>
              </p:nvSpPr>
              <p:spPr bwMode="auto">
                <a:xfrm>
                  <a:off x="23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13" name="Rectangle 2813">
                  <a:extLst>
                    <a:ext uri="{FF2B5EF4-FFF2-40B4-BE49-F238E27FC236}">
                      <a16:creationId xmlns:a16="http://schemas.microsoft.com/office/drawing/2014/main" id="{5771002B-2661-4155-A84D-EF84334937A0}"/>
                    </a:ext>
                  </a:extLst>
                </p:cNvPr>
                <p:cNvSpPr>
                  <a:spLocks noChangeArrowheads="1"/>
                </p:cNvSpPr>
                <p:nvPr/>
              </p:nvSpPr>
              <p:spPr bwMode="auto">
                <a:xfrm>
                  <a:off x="23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14" name="Rectangle 2814">
                  <a:extLst>
                    <a:ext uri="{FF2B5EF4-FFF2-40B4-BE49-F238E27FC236}">
                      <a16:creationId xmlns:a16="http://schemas.microsoft.com/office/drawing/2014/main" id="{B72892A8-9002-468C-8577-CADF5721220C}"/>
                    </a:ext>
                  </a:extLst>
                </p:cNvPr>
                <p:cNvSpPr>
                  <a:spLocks noChangeArrowheads="1"/>
                </p:cNvSpPr>
                <p:nvPr/>
              </p:nvSpPr>
              <p:spPr bwMode="auto">
                <a:xfrm>
                  <a:off x="23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15" name="Rectangle 2815">
                  <a:extLst>
                    <a:ext uri="{FF2B5EF4-FFF2-40B4-BE49-F238E27FC236}">
                      <a16:creationId xmlns:a16="http://schemas.microsoft.com/office/drawing/2014/main" id="{3682F1E4-EED3-4581-9CAF-6A7BA3153237}"/>
                    </a:ext>
                  </a:extLst>
                </p:cNvPr>
                <p:cNvSpPr>
                  <a:spLocks noChangeArrowheads="1"/>
                </p:cNvSpPr>
                <p:nvPr/>
              </p:nvSpPr>
              <p:spPr bwMode="auto">
                <a:xfrm>
                  <a:off x="23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16" name="Rectangle 2816">
                  <a:extLst>
                    <a:ext uri="{FF2B5EF4-FFF2-40B4-BE49-F238E27FC236}">
                      <a16:creationId xmlns:a16="http://schemas.microsoft.com/office/drawing/2014/main" id="{74B4B2CB-EA83-45B4-9AB0-A5E51EE6DAD9}"/>
                    </a:ext>
                  </a:extLst>
                </p:cNvPr>
                <p:cNvSpPr>
                  <a:spLocks noChangeArrowheads="1"/>
                </p:cNvSpPr>
                <p:nvPr/>
              </p:nvSpPr>
              <p:spPr bwMode="auto">
                <a:xfrm>
                  <a:off x="23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17" name="Rectangle 2817">
                  <a:extLst>
                    <a:ext uri="{FF2B5EF4-FFF2-40B4-BE49-F238E27FC236}">
                      <a16:creationId xmlns:a16="http://schemas.microsoft.com/office/drawing/2014/main" id="{DEDFF1C8-C859-4D8C-813A-CB8B306435A6}"/>
                    </a:ext>
                  </a:extLst>
                </p:cNvPr>
                <p:cNvSpPr>
                  <a:spLocks noChangeArrowheads="1"/>
                </p:cNvSpPr>
                <p:nvPr/>
              </p:nvSpPr>
              <p:spPr bwMode="auto">
                <a:xfrm>
                  <a:off x="23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6" name="Group 3019">
                <a:extLst>
                  <a:ext uri="{FF2B5EF4-FFF2-40B4-BE49-F238E27FC236}">
                    <a16:creationId xmlns:a16="http://schemas.microsoft.com/office/drawing/2014/main" id="{614B7BB5-9C1E-4322-A253-70334F021BC5}"/>
                  </a:ext>
                </a:extLst>
              </p:cNvPr>
              <p:cNvGrpSpPr>
                <a:grpSpLocks/>
              </p:cNvGrpSpPr>
              <p:nvPr/>
            </p:nvGrpSpPr>
            <p:grpSpPr bwMode="auto">
              <a:xfrm>
                <a:off x="2394" y="2829"/>
                <a:ext cx="174" cy="42"/>
                <a:chOff x="2394" y="2829"/>
                <a:chExt cx="174" cy="42"/>
              </a:xfrm>
            </p:grpSpPr>
            <p:sp>
              <p:nvSpPr>
                <p:cNvPr id="65118" name="Rectangle 2819">
                  <a:extLst>
                    <a:ext uri="{FF2B5EF4-FFF2-40B4-BE49-F238E27FC236}">
                      <a16:creationId xmlns:a16="http://schemas.microsoft.com/office/drawing/2014/main" id="{5BF67597-AF3C-4ADD-AB7A-C629488AFBED}"/>
                    </a:ext>
                  </a:extLst>
                </p:cNvPr>
                <p:cNvSpPr>
                  <a:spLocks noChangeArrowheads="1"/>
                </p:cNvSpPr>
                <p:nvPr/>
              </p:nvSpPr>
              <p:spPr bwMode="auto">
                <a:xfrm>
                  <a:off x="239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19" name="Rectangle 2820">
                  <a:extLst>
                    <a:ext uri="{FF2B5EF4-FFF2-40B4-BE49-F238E27FC236}">
                      <a16:creationId xmlns:a16="http://schemas.microsoft.com/office/drawing/2014/main" id="{0E8CBC2F-FBA5-4745-BD4E-7CDAE2D48F9D}"/>
                    </a:ext>
                  </a:extLst>
                </p:cNvPr>
                <p:cNvSpPr>
                  <a:spLocks noChangeArrowheads="1"/>
                </p:cNvSpPr>
                <p:nvPr/>
              </p:nvSpPr>
              <p:spPr bwMode="auto">
                <a:xfrm>
                  <a:off x="239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20" name="Rectangle 2821">
                  <a:extLst>
                    <a:ext uri="{FF2B5EF4-FFF2-40B4-BE49-F238E27FC236}">
                      <a16:creationId xmlns:a16="http://schemas.microsoft.com/office/drawing/2014/main" id="{9B9E5B51-0C25-454F-AA45-B862CEF9BF59}"/>
                    </a:ext>
                  </a:extLst>
                </p:cNvPr>
                <p:cNvSpPr>
                  <a:spLocks noChangeArrowheads="1"/>
                </p:cNvSpPr>
                <p:nvPr/>
              </p:nvSpPr>
              <p:spPr bwMode="auto">
                <a:xfrm>
                  <a:off x="239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21" name="Rectangle 2822">
                  <a:extLst>
                    <a:ext uri="{FF2B5EF4-FFF2-40B4-BE49-F238E27FC236}">
                      <a16:creationId xmlns:a16="http://schemas.microsoft.com/office/drawing/2014/main" id="{B36B2414-0C92-489A-82A1-1FBD26BB422F}"/>
                    </a:ext>
                  </a:extLst>
                </p:cNvPr>
                <p:cNvSpPr>
                  <a:spLocks noChangeArrowheads="1"/>
                </p:cNvSpPr>
                <p:nvPr/>
              </p:nvSpPr>
              <p:spPr bwMode="auto">
                <a:xfrm>
                  <a:off x="239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22" name="Rectangle 2823">
                  <a:extLst>
                    <a:ext uri="{FF2B5EF4-FFF2-40B4-BE49-F238E27FC236}">
                      <a16:creationId xmlns:a16="http://schemas.microsoft.com/office/drawing/2014/main" id="{83514DF2-42D5-467F-94E9-0B0244393BCB}"/>
                    </a:ext>
                  </a:extLst>
                </p:cNvPr>
                <p:cNvSpPr>
                  <a:spLocks noChangeArrowheads="1"/>
                </p:cNvSpPr>
                <p:nvPr/>
              </p:nvSpPr>
              <p:spPr bwMode="auto">
                <a:xfrm>
                  <a:off x="23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23" name="Rectangle 2824">
                  <a:extLst>
                    <a:ext uri="{FF2B5EF4-FFF2-40B4-BE49-F238E27FC236}">
                      <a16:creationId xmlns:a16="http://schemas.microsoft.com/office/drawing/2014/main" id="{44A13B87-4195-4C1C-9964-25CBA0B7A5F1}"/>
                    </a:ext>
                  </a:extLst>
                </p:cNvPr>
                <p:cNvSpPr>
                  <a:spLocks noChangeArrowheads="1"/>
                </p:cNvSpPr>
                <p:nvPr/>
              </p:nvSpPr>
              <p:spPr bwMode="auto">
                <a:xfrm>
                  <a:off x="23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24" name="Rectangle 2825">
                  <a:extLst>
                    <a:ext uri="{FF2B5EF4-FFF2-40B4-BE49-F238E27FC236}">
                      <a16:creationId xmlns:a16="http://schemas.microsoft.com/office/drawing/2014/main" id="{C7B44C8C-7B17-4C6F-AE6B-F1DFD973C407}"/>
                    </a:ext>
                  </a:extLst>
                </p:cNvPr>
                <p:cNvSpPr>
                  <a:spLocks noChangeArrowheads="1"/>
                </p:cNvSpPr>
                <p:nvPr/>
              </p:nvSpPr>
              <p:spPr bwMode="auto">
                <a:xfrm>
                  <a:off x="23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25" name="Rectangle 2826">
                  <a:extLst>
                    <a:ext uri="{FF2B5EF4-FFF2-40B4-BE49-F238E27FC236}">
                      <a16:creationId xmlns:a16="http://schemas.microsoft.com/office/drawing/2014/main" id="{2F319353-4B46-4D80-9747-F088D4C3AF4B}"/>
                    </a:ext>
                  </a:extLst>
                </p:cNvPr>
                <p:cNvSpPr>
                  <a:spLocks noChangeArrowheads="1"/>
                </p:cNvSpPr>
                <p:nvPr/>
              </p:nvSpPr>
              <p:spPr bwMode="auto">
                <a:xfrm>
                  <a:off x="24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26" name="Rectangle 2827">
                  <a:extLst>
                    <a:ext uri="{FF2B5EF4-FFF2-40B4-BE49-F238E27FC236}">
                      <a16:creationId xmlns:a16="http://schemas.microsoft.com/office/drawing/2014/main" id="{B5BF8516-8350-4714-B38F-03D7B1D910F0}"/>
                    </a:ext>
                  </a:extLst>
                </p:cNvPr>
                <p:cNvSpPr>
                  <a:spLocks noChangeArrowheads="1"/>
                </p:cNvSpPr>
                <p:nvPr/>
              </p:nvSpPr>
              <p:spPr bwMode="auto">
                <a:xfrm>
                  <a:off x="24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27" name="Rectangle 2828">
                  <a:extLst>
                    <a:ext uri="{FF2B5EF4-FFF2-40B4-BE49-F238E27FC236}">
                      <a16:creationId xmlns:a16="http://schemas.microsoft.com/office/drawing/2014/main" id="{C8F763CA-73B1-47C3-AFFD-04D9573050A1}"/>
                    </a:ext>
                  </a:extLst>
                </p:cNvPr>
                <p:cNvSpPr>
                  <a:spLocks noChangeArrowheads="1"/>
                </p:cNvSpPr>
                <p:nvPr/>
              </p:nvSpPr>
              <p:spPr bwMode="auto">
                <a:xfrm>
                  <a:off x="24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28" name="Rectangle 2829">
                  <a:extLst>
                    <a:ext uri="{FF2B5EF4-FFF2-40B4-BE49-F238E27FC236}">
                      <a16:creationId xmlns:a16="http://schemas.microsoft.com/office/drawing/2014/main" id="{332F6EF2-F496-4D39-BE08-098E5B0445E5}"/>
                    </a:ext>
                  </a:extLst>
                </p:cNvPr>
                <p:cNvSpPr>
                  <a:spLocks noChangeArrowheads="1"/>
                </p:cNvSpPr>
                <p:nvPr/>
              </p:nvSpPr>
              <p:spPr bwMode="auto">
                <a:xfrm>
                  <a:off x="24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29" name="Rectangle 2830">
                  <a:extLst>
                    <a:ext uri="{FF2B5EF4-FFF2-40B4-BE49-F238E27FC236}">
                      <a16:creationId xmlns:a16="http://schemas.microsoft.com/office/drawing/2014/main" id="{F99FB81F-BDA8-4A84-AF9B-99C8D9B0852E}"/>
                    </a:ext>
                  </a:extLst>
                </p:cNvPr>
                <p:cNvSpPr>
                  <a:spLocks noChangeArrowheads="1"/>
                </p:cNvSpPr>
                <p:nvPr/>
              </p:nvSpPr>
              <p:spPr bwMode="auto">
                <a:xfrm>
                  <a:off x="24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30" name="Rectangle 2831">
                  <a:extLst>
                    <a:ext uri="{FF2B5EF4-FFF2-40B4-BE49-F238E27FC236}">
                      <a16:creationId xmlns:a16="http://schemas.microsoft.com/office/drawing/2014/main" id="{ADDA8BFC-D366-42D5-9016-22F7DB825865}"/>
                    </a:ext>
                  </a:extLst>
                </p:cNvPr>
                <p:cNvSpPr>
                  <a:spLocks noChangeArrowheads="1"/>
                </p:cNvSpPr>
                <p:nvPr/>
              </p:nvSpPr>
              <p:spPr bwMode="auto">
                <a:xfrm>
                  <a:off x="240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31" name="Rectangle 2832">
                  <a:extLst>
                    <a:ext uri="{FF2B5EF4-FFF2-40B4-BE49-F238E27FC236}">
                      <a16:creationId xmlns:a16="http://schemas.microsoft.com/office/drawing/2014/main" id="{75854791-80BE-4A80-9024-12A8B3C15C01}"/>
                    </a:ext>
                  </a:extLst>
                </p:cNvPr>
                <p:cNvSpPr>
                  <a:spLocks noChangeArrowheads="1"/>
                </p:cNvSpPr>
                <p:nvPr/>
              </p:nvSpPr>
              <p:spPr bwMode="auto">
                <a:xfrm>
                  <a:off x="240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32" name="Rectangle 2833">
                  <a:extLst>
                    <a:ext uri="{FF2B5EF4-FFF2-40B4-BE49-F238E27FC236}">
                      <a16:creationId xmlns:a16="http://schemas.microsoft.com/office/drawing/2014/main" id="{21153721-4550-4A0D-9805-2C5FE1690612}"/>
                    </a:ext>
                  </a:extLst>
                </p:cNvPr>
                <p:cNvSpPr>
                  <a:spLocks noChangeArrowheads="1"/>
                </p:cNvSpPr>
                <p:nvPr/>
              </p:nvSpPr>
              <p:spPr bwMode="auto">
                <a:xfrm>
                  <a:off x="240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33" name="Rectangle 2834">
                  <a:extLst>
                    <a:ext uri="{FF2B5EF4-FFF2-40B4-BE49-F238E27FC236}">
                      <a16:creationId xmlns:a16="http://schemas.microsoft.com/office/drawing/2014/main" id="{1F6019E6-FAEF-41CD-A547-977259437A7C}"/>
                    </a:ext>
                  </a:extLst>
                </p:cNvPr>
                <p:cNvSpPr>
                  <a:spLocks noChangeArrowheads="1"/>
                </p:cNvSpPr>
                <p:nvPr/>
              </p:nvSpPr>
              <p:spPr bwMode="auto">
                <a:xfrm>
                  <a:off x="240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34" name="Rectangle 2835">
                  <a:extLst>
                    <a:ext uri="{FF2B5EF4-FFF2-40B4-BE49-F238E27FC236}">
                      <a16:creationId xmlns:a16="http://schemas.microsoft.com/office/drawing/2014/main" id="{DB0265CA-716E-4AAA-97FF-18DFDABB4C42}"/>
                    </a:ext>
                  </a:extLst>
                </p:cNvPr>
                <p:cNvSpPr>
                  <a:spLocks noChangeArrowheads="1"/>
                </p:cNvSpPr>
                <p:nvPr/>
              </p:nvSpPr>
              <p:spPr bwMode="auto">
                <a:xfrm>
                  <a:off x="24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35" name="Rectangle 2836">
                  <a:extLst>
                    <a:ext uri="{FF2B5EF4-FFF2-40B4-BE49-F238E27FC236}">
                      <a16:creationId xmlns:a16="http://schemas.microsoft.com/office/drawing/2014/main" id="{5E1DCC08-990F-4A13-BD47-DE404EBB8D77}"/>
                    </a:ext>
                  </a:extLst>
                </p:cNvPr>
                <p:cNvSpPr>
                  <a:spLocks noChangeArrowheads="1"/>
                </p:cNvSpPr>
                <p:nvPr/>
              </p:nvSpPr>
              <p:spPr bwMode="auto">
                <a:xfrm>
                  <a:off x="24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36" name="Rectangle 2837">
                  <a:extLst>
                    <a:ext uri="{FF2B5EF4-FFF2-40B4-BE49-F238E27FC236}">
                      <a16:creationId xmlns:a16="http://schemas.microsoft.com/office/drawing/2014/main" id="{DCEB37AC-50C8-4A38-A742-E744685B9028}"/>
                    </a:ext>
                  </a:extLst>
                </p:cNvPr>
                <p:cNvSpPr>
                  <a:spLocks noChangeArrowheads="1"/>
                </p:cNvSpPr>
                <p:nvPr/>
              </p:nvSpPr>
              <p:spPr bwMode="auto">
                <a:xfrm>
                  <a:off x="24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37" name="Rectangle 2838">
                  <a:extLst>
                    <a:ext uri="{FF2B5EF4-FFF2-40B4-BE49-F238E27FC236}">
                      <a16:creationId xmlns:a16="http://schemas.microsoft.com/office/drawing/2014/main" id="{9DC1B374-9AEE-4B79-9D62-BE8CF7B4E41D}"/>
                    </a:ext>
                  </a:extLst>
                </p:cNvPr>
                <p:cNvSpPr>
                  <a:spLocks noChangeArrowheads="1"/>
                </p:cNvSpPr>
                <p:nvPr/>
              </p:nvSpPr>
              <p:spPr bwMode="auto">
                <a:xfrm>
                  <a:off x="24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38" name="Rectangle 2839">
                  <a:extLst>
                    <a:ext uri="{FF2B5EF4-FFF2-40B4-BE49-F238E27FC236}">
                      <a16:creationId xmlns:a16="http://schemas.microsoft.com/office/drawing/2014/main" id="{482DDFFA-0290-49B8-9BC0-587071BF7482}"/>
                    </a:ext>
                  </a:extLst>
                </p:cNvPr>
                <p:cNvSpPr>
                  <a:spLocks noChangeArrowheads="1"/>
                </p:cNvSpPr>
                <p:nvPr/>
              </p:nvSpPr>
              <p:spPr bwMode="auto">
                <a:xfrm>
                  <a:off x="24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39" name="Rectangle 2840">
                  <a:extLst>
                    <a:ext uri="{FF2B5EF4-FFF2-40B4-BE49-F238E27FC236}">
                      <a16:creationId xmlns:a16="http://schemas.microsoft.com/office/drawing/2014/main" id="{E303D64C-124A-4717-A55C-B7D45579E8BE}"/>
                    </a:ext>
                  </a:extLst>
                </p:cNvPr>
                <p:cNvSpPr>
                  <a:spLocks noChangeArrowheads="1"/>
                </p:cNvSpPr>
                <p:nvPr/>
              </p:nvSpPr>
              <p:spPr bwMode="auto">
                <a:xfrm>
                  <a:off x="24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40" name="Rectangle 2841">
                  <a:extLst>
                    <a:ext uri="{FF2B5EF4-FFF2-40B4-BE49-F238E27FC236}">
                      <a16:creationId xmlns:a16="http://schemas.microsoft.com/office/drawing/2014/main" id="{81163EB1-C1AF-4E6F-BD71-7D5855B9BE94}"/>
                    </a:ext>
                  </a:extLst>
                </p:cNvPr>
                <p:cNvSpPr>
                  <a:spLocks noChangeArrowheads="1"/>
                </p:cNvSpPr>
                <p:nvPr/>
              </p:nvSpPr>
              <p:spPr bwMode="auto">
                <a:xfrm>
                  <a:off x="24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41" name="Rectangle 2842">
                  <a:extLst>
                    <a:ext uri="{FF2B5EF4-FFF2-40B4-BE49-F238E27FC236}">
                      <a16:creationId xmlns:a16="http://schemas.microsoft.com/office/drawing/2014/main" id="{B3863E66-71DC-44D4-A51C-EB1E5A89FFED}"/>
                    </a:ext>
                  </a:extLst>
                </p:cNvPr>
                <p:cNvSpPr>
                  <a:spLocks noChangeArrowheads="1"/>
                </p:cNvSpPr>
                <p:nvPr/>
              </p:nvSpPr>
              <p:spPr bwMode="auto">
                <a:xfrm>
                  <a:off x="24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42" name="Rectangle 2843">
                  <a:extLst>
                    <a:ext uri="{FF2B5EF4-FFF2-40B4-BE49-F238E27FC236}">
                      <a16:creationId xmlns:a16="http://schemas.microsoft.com/office/drawing/2014/main" id="{AE559797-F94A-42AF-8A2D-76706DC1ED59}"/>
                    </a:ext>
                  </a:extLst>
                </p:cNvPr>
                <p:cNvSpPr>
                  <a:spLocks noChangeArrowheads="1"/>
                </p:cNvSpPr>
                <p:nvPr/>
              </p:nvSpPr>
              <p:spPr bwMode="auto">
                <a:xfrm>
                  <a:off x="241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43" name="Rectangle 2844">
                  <a:extLst>
                    <a:ext uri="{FF2B5EF4-FFF2-40B4-BE49-F238E27FC236}">
                      <a16:creationId xmlns:a16="http://schemas.microsoft.com/office/drawing/2014/main" id="{F9DBF82A-3E3B-4FA4-80A3-380CFBB9D196}"/>
                    </a:ext>
                  </a:extLst>
                </p:cNvPr>
                <p:cNvSpPr>
                  <a:spLocks noChangeArrowheads="1"/>
                </p:cNvSpPr>
                <p:nvPr/>
              </p:nvSpPr>
              <p:spPr bwMode="auto">
                <a:xfrm>
                  <a:off x="241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44" name="Rectangle 2845">
                  <a:extLst>
                    <a:ext uri="{FF2B5EF4-FFF2-40B4-BE49-F238E27FC236}">
                      <a16:creationId xmlns:a16="http://schemas.microsoft.com/office/drawing/2014/main" id="{918F9161-0D98-47FA-B074-3CD74903BAFE}"/>
                    </a:ext>
                  </a:extLst>
                </p:cNvPr>
                <p:cNvSpPr>
                  <a:spLocks noChangeArrowheads="1"/>
                </p:cNvSpPr>
                <p:nvPr/>
              </p:nvSpPr>
              <p:spPr bwMode="auto">
                <a:xfrm>
                  <a:off x="241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45" name="Rectangle 2846">
                  <a:extLst>
                    <a:ext uri="{FF2B5EF4-FFF2-40B4-BE49-F238E27FC236}">
                      <a16:creationId xmlns:a16="http://schemas.microsoft.com/office/drawing/2014/main" id="{D9B403E9-205B-4278-8B30-C42C8BCFF6C6}"/>
                    </a:ext>
                  </a:extLst>
                </p:cNvPr>
                <p:cNvSpPr>
                  <a:spLocks noChangeArrowheads="1"/>
                </p:cNvSpPr>
                <p:nvPr/>
              </p:nvSpPr>
              <p:spPr bwMode="auto">
                <a:xfrm>
                  <a:off x="241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46" name="Rectangle 2847">
                  <a:extLst>
                    <a:ext uri="{FF2B5EF4-FFF2-40B4-BE49-F238E27FC236}">
                      <a16:creationId xmlns:a16="http://schemas.microsoft.com/office/drawing/2014/main" id="{0A89BF81-8FA9-4A31-ADB3-84F2959B7A66}"/>
                    </a:ext>
                  </a:extLst>
                </p:cNvPr>
                <p:cNvSpPr>
                  <a:spLocks noChangeArrowheads="1"/>
                </p:cNvSpPr>
                <p:nvPr/>
              </p:nvSpPr>
              <p:spPr bwMode="auto">
                <a:xfrm>
                  <a:off x="24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47" name="Rectangle 2848">
                  <a:extLst>
                    <a:ext uri="{FF2B5EF4-FFF2-40B4-BE49-F238E27FC236}">
                      <a16:creationId xmlns:a16="http://schemas.microsoft.com/office/drawing/2014/main" id="{725465E6-EAB7-4577-B669-0C1D46213B26}"/>
                    </a:ext>
                  </a:extLst>
                </p:cNvPr>
                <p:cNvSpPr>
                  <a:spLocks noChangeArrowheads="1"/>
                </p:cNvSpPr>
                <p:nvPr/>
              </p:nvSpPr>
              <p:spPr bwMode="auto">
                <a:xfrm>
                  <a:off x="24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48" name="Rectangle 2849">
                  <a:extLst>
                    <a:ext uri="{FF2B5EF4-FFF2-40B4-BE49-F238E27FC236}">
                      <a16:creationId xmlns:a16="http://schemas.microsoft.com/office/drawing/2014/main" id="{DD49B63D-52DB-4152-A039-AFF9AE751F0A}"/>
                    </a:ext>
                  </a:extLst>
                </p:cNvPr>
                <p:cNvSpPr>
                  <a:spLocks noChangeArrowheads="1"/>
                </p:cNvSpPr>
                <p:nvPr/>
              </p:nvSpPr>
              <p:spPr bwMode="auto">
                <a:xfrm>
                  <a:off x="24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49" name="Rectangle 2850">
                  <a:extLst>
                    <a:ext uri="{FF2B5EF4-FFF2-40B4-BE49-F238E27FC236}">
                      <a16:creationId xmlns:a16="http://schemas.microsoft.com/office/drawing/2014/main" id="{566E7E54-6399-4C4C-8FE9-4668F41475C3}"/>
                    </a:ext>
                  </a:extLst>
                </p:cNvPr>
                <p:cNvSpPr>
                  <a:spLocks noChangeArrowheads="1"/>
                </p:cNvSpPr>
                <p:nvPr/>
              </p:nvSpPr>
              <p:spPr bwMode="auto">
                <a:xfrm>
                  <a:off x="24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50" name="Rectangle 2851">
                  <a:extLst>
                    <a:ext uri="{FF2B5EF4-FFF2-40B4-BE49-F238E27FC236}">
                      <a16:creationId xmlns:a16="http://schemas.microsoft.com/office/drawing/2014/main" id="{4BA74ABC-4D10-4F76-B93C-486D9584C668}"/>
                    </a:ext>
                  </a:extLst>
                </p:cNvPr>
                <p:cNvSpPr>
                  <a:spLocks noChangeArrowheads="1"/>
                </p:cNvSpPr>
                <p:nvPr/>
              </p:nvSpPr>
              <p:spPr bwMode="auto">
                <a:xfrm>
                  <a:off x="24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51" name="Rectangle 2852">
                  <a:extLst>
                    <a:ext uri="{FF2B5EF4-FFF2-40B4-BE49-F238E27FC236}">
                      <a16:creationId xmlns:a16="http://schemas.microsoft.com/office/drawing/2014/main" id="{49125A57-8F39-452E-9C68-94E8CE7A72CA}"/>
                    </a:ext>
                  </a:extLst>
                </p:cNvPr>
                <p:cNvSpPr>
                  <a:spLocks noChangeArrowheads="1"/>
                </p:cNvSpPr>
                <p:nvPr/>
              </p:nvSpPr>
              <p:spPr bwMode="auto">
                <a:xfrm>
                  <a:off x="24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52" name="Rectangle 2853">
                  <a:extLst>
                    <a:ext uri="{FF2B5EF4-FFF2-40B4-BE49-F238E27FC236}">
                      <a16:creationId xmlns:a16="http://schemas.microsoft.com/office/drawing/2014/main" id="{B8DDD3C7-8E3C-49F6-9EDD-4103E33A7B3E}"/>
                    </a:ext>
                  </a:extLst>
                </p:cNvPr>
                <p:cNvSpPr>
                  <a:spLocks noChangeArrowheads="1"/>
                </p:cNvSpPr>
                <p:nvPr/>
              </p:nvSpPr>
              <p:spPr bwMode="auto">
                <a:xfrm>
                  <a:off x="24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53" name="Rectangle 2854">
                  <a:extLst>
                    <a:ext uri="{FF2B5EF4-FFF2-40B4-BE49-F238E27FC236}">
                      <a16:creationId xmlns:a16="http://schemas.microsoft.com/office/drawing/2014/main" id="{607265B9-73DE-470E-8676-61DF0E4FA72F}"/>
                    </a:ext>
                  </a:extLst>
                </p:cNvPr>
                <p:cNvSpPr>
                  <a:spLocks noChangeArrowheads="1"/>
                </p:cNvSpPr>
                <p:nvPr/>
              </p:nvSpPr>
              <p:spPr bwMode="auto">
                <a:xfrm>
                  <a:off x="24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54" name="Rectangle 2855">
                  <a:extLst>
                    <a:ext uri="{FF2B5EF4-FFF2-40B4-BE49-F238E27FC236}">
                      <a16:creationId xmlns:a16="http://schemas.microsoft.com/office/drawing/2014/main" id="{2956A877-E95C-4B01-9C7A-9C37E4A17708}"/>
                    </a:ext>
                  </a:extLst>
                </p:cNvPr>
                <p:cNvSpPr>
                  <a:spLocks noChangeArrowheads="1"/>
                </p:cNvSpPr>
                <p:nvPr/>
              </p:nvSpPr>
              <p:spPr bwMode="auto">
                <a:xfrm>
                  <a:off x="242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55" name="Rectangle 2856">
                  <a:extLst>
                    <a:ext uri="{FF2B5EF4-FFF2-40B4-BE49-F238E27FC236}">
                      <a16:creationId xmlns:a16="http://schemas.microsoft.com/office/drawing/2014/main" id="{8936CF26-1FF6-4127-B2DD-D60430F57D39}"/>
                    </a:ext>
                  </a:extLst>
                </p:cNvPr>
                <p:cNvSpPr>
                  <a:spLocks noChangeArrowheads="1"/>
                </p:cNvSpPr>
                <p:nvPr/>
              </p:nvSpPr>
              <p:spPr bwMode="auto">
                <a:xfrm>
                  <a:off x="242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56" name="Rectangle 2857">
                  <a:extLst>
                    <a:ext uri="{FF2B5EF4-FFF2-40B4-BE49-F238E27FC236}">
                      <a16:creationId xmlns:a16="http://schemas.microsoft.com/office/drawing/2014/main" id="{59232A43-FCDF-4D75-A0ED-489BCA28E731}"/>
                    </a:ext>
                  </a:extLst>
                </p:cNvPr>
                <p:cNvSpPr>
                  <a:spLocks noChangeArrowheads="1"/>
                </p:cNvSpPr>
                <p:nvPr/>
              </p:nvSpPr>
              <p:spPr bwMode="auto">
                <a:xfrm>
                  <a:off x="242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57" name="Rectangle 2858">
                  <a:extLst>
                    <a:ext uri="{FF2B5EF4-FFF2-40B4-BE49-F238E27FC236}">
                      <a16:creationId xmlns:a16="http://schemas.microsoft.com/office/drawing/2014/main" id="{026E2DC0-BBB6-4132-9060-DDDBE8095A6F}"/>
                    </a:ext>
                  </a:extLst>
                </p:cNvPr>
                <p:cNvSpPr>
                  <a:spLocks noChangeArrowheads="1"/>
                </p:cNvSpPr>
                <p:nvPr/>
              </p:nvSpPr>
              <p:spPr bwMode="auto">
                <a:xfrm>
                  <a:off x="242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58" name="Rectangle 2859">
                  <a:extLst>
                    <a:ext uri="{FF2B5EF4-FFF2-40B4-BE49-F238E27FC236}">
                      <a16:creationId xmlns:a16="http://schemas.microsoft.com/office/drawing/2014/main" id="{483A5053-B07D-464D-B797-F4815235EFAC}"/>
                    </a:ext>
                  </a:extLst>
                </p:cNvPr>
                <p:cNvSpPr>
                  <a:spLocks noChangeArrowheads="1"/>
                </p:cNvSpPr>
                <p:nvPr/>
              </p:nvSpPr>
              <p:spPr bwMode="auto">
                <a:xfrm>
                  <a:off x="242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59" name="Rectangle 2860">
                  <a:extLst>
                    <a:ext uri="{FF2B5EF4-FFF2-40B4-BE49-F238E27FC236}">
                      <a16:creationId xmlns:a16="http://schemas.microsoft.com/office/drawing/2014/main" id="{0CF2C332-4230-427E-8538-D09D31D80686}"/>
                    </a:ext>
                  </a:extLst>
                </p:cNvPr>
                <p:cNvSpPr>
                  <a:spLocks noChangeArrowheads="1"/>
                </p:cNvSpPr>
                <p:nvPr/>
              </p:nvSpPr>
              <p:spPr bwMode="auto">
                <a:xfrm>
                  <a:off x="24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60" name="Rectangle 2861">
                  <a:extLst>
                    <a:ext uri="{FF2B5EF4-FFF2-40B4-BE49-F238E27FC236}">
                      <a16:creationId xmlns:a16="http://schemas.microsoft.com/office/drawing/2014/main" id="{EB2CA5C1-CB24-47DB-85DC-F89B40C191B4}"/>
                    </a:ext>
                  </a:extLst>
                </p:cNvPr>
                <p:cNvSpPr>
                  <a:spLocks noChangeArrowheads="1"/>
                </p:cNvSpPr>
                <p:nvPr/>
              </p:nvSpPr>
              <p:spPr bwMode="auto">
                <a:xfrm>
                  <a:off x="24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61" name="Rectangle 2862">
                  <a:extLst>
                    <a:ext uri="{FF2B5EF4-FFF2-40B4-BE49-F238E27FC236}">
                      <a16:creationId xmlns:a16="http://schemas.microsoft.com/office/drawing/2014/main" id="{FA4D116A-6024-4095-A971-01D605BE1944}"/>
                    </a:ext>
                  </a:extLst>
                </p:cNvPr>
                <p:cNvSpPr>
                  <a:spLocks noChangeArrowheads="1"/>
                </p:cNvSpPr>
                <p:nvPr/>
              </p:nvSpPr>
              <p:spPr bwMode="auto">
                <a:xfrm>
                  <a:off x="24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62" name="Rectangle 2863">
                  <a:extLst>
                    <a:ext uri="{FF2B5EF4-FFF2-40B4-BE49-F238E27FC236}">
                      <a16:creationId xmlns:a16="http://schemas.microsoft.com/office/drawing/2014/main" id="{692B108A-7E51-4936-BA3A-F065AE622B8C}"/>
                    </a:ext>
                  </a:extLst>
                </p:cNvPr>
                <p:cNvSpPr>
                  <a:spLocks noChangeArrowheads="1"/>
                </p:cNvSpPr>
                <p:nvPr/>
              </p:nvSpPr>
              <p:spPr bwMode="auto">
                <a:xfrm>
                  <a:off x="24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63" name="Rectangle 2864">
                  <a:extLst>
                    <a:ext uri="{FF2B5EF4-FFF2-40B4-BE49-F238E27FC236}">
                      <a16:creationId xmlns:a16="http://schemas.microsoft.com/office/drawing/2014/main" id="{C2E5CE24-E8F9-4D96-90CC-A60214D76DF4}"/>
                    </a:ext>
                  </a:extLst>
                </p:cNvPr>
                <p:cNvSpPr>
                  <a:spLocks noChangeArrowheads="1"/>
                </p:cNvSpPr>
                <p:nvPr/>
              </p:nvSpPr>
              <p:spPr bwMode="auto">
                <a:xfrm>
                  <a:off x="24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64" name="Rectangle 2865">
                  <a:extLst>
                    <a:ext uri="{FF2B5EF4-FFF2-40B4-BE49-F238E27FC236}">
                      <a16:creationId xmlns:a16="http://schemas.microsoft.com/office/drawing/2014/main" id="{45269360-B8CA-4E06-BE00-63309C4998DB}"/>
                    </a:ext>
                  </a:extLst>
                </p:cNvPr>
                <p:cNvSpPr>
                  <a:spLocks noChangeArrowheads="1"/>
                </p:cNvSpPr>
                <p:nvPr/>
              </p:nvSpPr>
              <p:spPr bwMode="auto">
                <a:xfrm>
                  <a:off x="24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65" name="Rectangle 2866">
                  <a:extLst>
                    <a:ext uri="{FF2B5EF4-FFF2-40B4-BE49-F238E27FC236}">
                      <a16:creationId xmlns:a16="http://schemas.microsoft.com/office/drawing/2014/main" id="{42FCA6EC-ED71-4360-A3B6-0B0BA4C61DE7}"/>
                    </a:ext>
                  </a:extLst>
                </p:cNvPr>
                <p:cNvSpPr>
                  <a:spLocks noChangeArrowheads="1"/>
                </p:cNvSpPr>
                <p:nvPr/>
              </p:nvSpPr>
              <p:spPr bwMode="auto">
                <a:xfrm>
                  <a:off x="24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66" name="Rectangle 2867">
                  <a:extLst>
                    <a:ext uri="{FF2B5EF4-FFF2-40B4-BE49-F238E27FC236}">
                      <a16:creationId xmlns:a16="http://schemas.microsoft.com/office/drawing/2014/main" id="{147F3D38-C2EA-4E01-8469-A3458CD61D0B}"/>
                    </a:ext>
                  </a:extLst>
                </p:cNvPr>
                <p:cNvSpPr>
                  <a:spLocks noChangeArrowheads="1"/>
                </p:cNvSpPr>
                <p:nvPr/>
              </p:nvSpPr>
              <p:spPr bwMode="auto">
                <a:xfrm>
                  <a:off x="24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67" name="Rectangle 2868">
                  <a:extLst>
                    <a:ext uri="{FF2B5EF4-FFF2-40B4-BE49-F238E27FC236}">
                      <a16:creationId xmlns:a16="http://schemas.microsoft.com/office/drawing/2014/main" id="{C897C340-CE3C-4AA6-95AC-4F7E4BFC63A7}"/>
                    </a:ext>
                  </a:extLst>
                </p:cNvPr>
                <p:cNvSpPr>
                  <a:spLocks noChangeArrowheads="1"/>
                </p:cNvSpPr>
                <p:nvPr/>
              </p:nvSpPr>
              <p:spPr bwMode="auto">
                <a:xfrm>
                  <a:off x="243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68" name="Rectangle 2869">
                  <a:extLst>
                    <a:ext uri="{FF2B5EF4-FFF2-40B4-BE49-F238E27FC236}">
                      <a16:creationId xmlns:a16="http://schemas.microsoft.com/office/drawing/2014/main" id="{A2F8A9F8-3931-4A0C-9421-6126A3047873}"/>
                    </a:ext>
                  </a:extLst>
                </p:cNvPr>
                <p:cNvSpPr>
                  <a:spLocks noChangeArrowheads="1"/>
                </p:cNvSpPr>
                <p:nvPr/>
              </p:nvSpPr>
              <p:spPr bwMode="auto">
                <a:xfrm>
                  <a:off x="243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69" name="Rectangle 2870">
                  <a:extLst>
                    <a:ext uri="{FF2B5EF4-FFF2-40B4-BE49-F238E27FC236}">
                      <a16:creationId xmlns:a16="http://schemas.microsoft.com/office/drawing/2014/main" id="{1581F858-F110-4E55-AC61-721435B49B85}"/>
                    </a:ext>
                  </a:extLst>
                </p:cNvPr>
                <p:cNvSpPr>
                  <a:spLocks noChangeArrowheads="1"/>
                </p:cNvSpPr>
                <p:nvPr/>
              </p:nvSpPr>
              <p:spPr bwMode="auto">
                <a:xfrm>
                  <a:off x="243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70" name="Rectangle 2871">
                  <a:extLst>
                    <a:ext uri="{FF2B5EF4-FFF2-40B4-BE49-F238E27FC236}">
                      <a16:creationId xmlns:a16="http://schemas.microsoft.com/office/drawing/2014/main" id="{BC7BAD86-6A6C-4259-BEEA-6871023F9FC5}"/>
                    </a:ext>
                  </a:extLst>
                </p:cNvPr>
                <p:cNvSpPr>
                  <a:spLocks noChangeArrowheads="1"/>
                </p:cNvSpPr>
                <p:nvPr/>
              </p:nvSpPr>
              <p:spPr bwMode="auto">
                <a:xfrm>
                  <a:off x="24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71" name="Rectangle 2872">
                  <a:extLst>
                    <a:ext uri="{FF2B5EF4-FFF2-40B4-BE49-F238E27FC236}">
                      <a16:creationId xmlns:a16="http://schemas.microsoft.com/office/drawing/2014/main" id="{9F900F25-DB3A-4041-A814-95C1FD499F13}"/>
                    </a:ext>
                  </a:extLst>
                </p:cNvPr>
                <p:cNvSpPr>
                  <a:spLocks noChangeArrowheads="1"/>
                </p:cNvSpPr>
                <p:nvPr/>
              </p:nvSpPr>
              <p:spPr bwMode="auto">
                <a:xfrm>
                  <a:off x="24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72" name="Rectangle 2873">
                  <a:extLst>
                    <a:ext uri="{FF2B5EF4-FFF2-40B4-BE49-F238E27FC236}">
                      <a16:creationId xmlns:a16="http://schemas.microsoft.com/office/drawing/2014/main" id="{E6F5E864-477C-45ED-B502-A00DC5717A94}"/>
                    </a:ext>
                  </a:extLst>
                </p:cNvPr>
                <p:cNvSpPr>
                  <a:spLocks noChangeArrowheads="1"/>
                </p:cNvSpPr>
                <p:nvPr/>
              </p:nvSpPr>
              <p:spPr bwMode="auto">
                <a:xfrm>
                  <a:off x="24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73" name="Rectangle 2874">
                  <a:extLst>
                    <a:ext uri="{FF2B5EF4-FFF2-40B4-BE49-F238E27FC236}">
                      <a16:creationId xmlns:a16="http://schemas.microsoft.com/office/drawing/2014/main" id="{2F11870C-1AB2-443B-840E-A50B88593906}"/>
                    </a:ext>
                  </a:extLst>
                </p:cNvPr>
                <p:cNvSpPr>
                  <a:spLocks noChangeArrowheads="1"/>
                </p:cNvSpPr>
                <p:nvPr/>
              </p:nvSpPr>
              <p:spPr bwMode="auto">
                <a:xfrm>
                  <a:off x="24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74" name="Rectangle 2875">
                  <a:extLst>
                    <a:ext uri="{FF2B5EF4-FFF2-40B4-BE49-F238E27FC236}">
                      <a16:creationId xmlns:a16="http://schemas.microsoft.com/office/drawing/2014/main" id="{EC0411E7-9F28-4324-A094-B5465C320A40}"/>
                    </a:ext>
                  </a:extLst>
                </p:cNvPr>
                <p:cNvSpPr>
                  <a:spLocks noChangeArrowheads="1"/>
                </p:cNvSpPr>
                <p:nvPr/>
              </p:nvSpPr>
              <p:spPr bwMode="auto">
                <a:xfrm>
                  <a:off x="24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75" name="Rectangle 2876">
                  <a:extLst>
                    <a:ext uri="{FF2B5EF4-FFF2-40B4-BE49-F238E27FC236}">
                      <a16:creationId xmlns:a16="http://schemas.microsoft.com/office/drawing/2014/main" id="{1E86D0C7-454D-4E8A-8CE6-67184ED9E90C}"/>
                    </a:ext>
                  </a:extLst>
                </p:cNvPr>
                <p:cNvSpPr>
                  <a:spLocks noChangeArrowheads="1"/>
                </p:cNvSpPr>
                <p:nvPr/>
              </p:nvSpPr>
              <p:spPr bwMode="auto">
                <a:xfrm>
                  <a:off x="24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76" name="Rectangle 2877">
                  <a:extLst>
                    <a:ext uri="{FF2B5EF4-FFF2-40B4-BE49-F238E27FC236}">
                      <a16:creationId xmlns:a16="http://schemas.microsoft.com/office/drawing/2014/main" id="{04944CFC-8641-47B9-AF35-2F21F3152A71}"/>
                    </a:ext>
                  </a:extLst>
                </p:cNvPr>
                <p:cNvSpPr>
                  <a:spLocks noChangeArrowheads="1"/>
                </p:cNvSpPr>
                <p:nvPr/>
              </p:nvSpPr>
              <p:spPr bwMode="auto">
                <a:xfrm>
                  <a:off x="24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77" name="Rectangle 2878">
                  <a:extLst>
                    <a:ext uri="{FF2B5EF4-FFF2-40B4-BE49-F238E27FC236}">
                      <a16:creationId xmlns:a16="http://schemas.microsoft.com/office/drawing/2014/main" id="{0D237227-D930-462C-858B-FFEA388CBF9C}"/>
                    </a:ext>
                  </a:extLst>
                </p:cNvPr>
                <p:cNvSpPr>
                  <a:spLocks noChangeArrowheads="1"/>
                </p:cNvSpPr>
                <p:nvPr/>
              </p:nvSpPr>
              <p:spPr bwMode="auto">
                <a:xfrm>
                  <a:off x="24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78" name="Rectangle 2879">
                  <a:extLst>
                    <a:ext uri="{FF2B5EF4-FFF2-40B4-BE49-F238E27FC236}">
                      <a16:creationId xmlns:a16="http://schemas.microsoft.com/office/drawing/2014/main" id="{7D551747-CB96-4179-A54F-7133C08EB1AC}"/>
                    </a:ext>
                  </a:extLst>
                </p:cNvPr>
                <p:cNvSpPr>
                  <a:spLocks noChangeArrowheads="1"/>
                </p:cNvSpPr>
                <p:nvPr/>
              </p:nvSpPr>
              <p:spPr bwMode="auto">
                <a:xfrm>
                  <a:off x="244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79" name="Rectangle 2880">
                  <a:extLst>
                    <a:ext uri="{FF2B5EF4-FFF2-40B4-BE49-F238E27FC236}">
                      <a16:creationId xmlns:a16="http://schemas.microsoft.com/office/drawing/2014/main" id="{EC6208A9-30EF-43FD-9007-4F3168468677}"/>
                    </a:ext>
                  </a:extLst>
                </p:cNvPr>
                <p:cNvSpPr>
                  <a:spLocks noChangeArrowheads="1"/>
                </p:cNvSpPr>
                <p:nvPr/>
              </p:nvSpPr>
              <p:spPr bwMode="auto">
                <a:xfrm>
                  <a:off x="244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80" name="Rectangle 2881">
                  <a:extLst>
                    <a:ext uri="{FF2B5EF4-FFF2-40B4-BE49-F238E27FC236}">
                      <a16:creationId xmlns:a16="http://schemas.microsoft.com/office/drawing/2014/main" id="{AC17D296-75E1-46FE-B310-05D5DDBD6F3F}"/>
                    </a:ext>
                  </a:extLst>
                </p:cNvPr>
                <p:cNvSpPr>
                  <a:spLocks noChangeArrowheads="1"/>
                </p:cNvSpPr>
                <p:nvPr/>
              </p:nvSpPr>
              <p:spPr bwMode="auto">
                <a:xfrm>
                  <a:off x="244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81" name="Rectangle 2882">
                  <a:extLst>
                    <a:ext uri="{FF2B5EF4-FFF2-40B4-BE49-F238E27FC236}">
                      <a16:creationId xmlns:a16="http://schemas.microsoft.com/office/drawing/2014/main" id="{D714B454-308E-45CE-BAB4-02539ECAED1A}"/>
                    </a:ext>
                  </a:extLst>
                </p:cNvPr>
                <p:cNvSpPr>
                  <a:spLocks noChangeArrowheads="1"/>
                </p:cNvSpPr>
                <p:nvPr/>
              </p:nvSpPr>
              <p:spPr bwMode="auto">
                <a:xfrm>
                  <a:off x="24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82" name="Rectangle 2883">
                  <a:extLst>
                    <a:ext uri="{FF2B5EF4-FFF2-40B4-BE49-F238E27FC236}">
                      <a16:creationId xmlns:a16="http://schemas.microsoft.com/office/drawing/2014/main" id="{D98350A8-26B7-41F3-898D-1EF3607BD1FB}"/>
                    </a:ext>
                  </a:extLst>
                </p:cNvPr>
                <p:cNvSpPr>
                  <a:spLocks noChangeArrowheads="1"/>
                </p:cNvSpPr>
                <p:nvPr/>
              </p:nvSpPr>
              <p:spPr bwMode="auto">
                <a:xfrm>
                  <a:off x="24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83" name="Rectangle 2884">
                  <a:extLst>
                    <a:ext uri="{FF2B5EF4-FFF2-40B4-BE49-F238E27FC236}">
                      <a16:creationId xmlns:a16="http://schemas.microsoft.com/office/drawing/2014/main" id="{14B0D63D-4ACE-4C99-9121-21E7B6C738AA}"/>
                    </a:ext>
                  </a:extLst>
                </p:cNvPr>
                <p:cNvSpPr>
                  <a:spLocks noChangeArrowheads="1"/>
                </p:cNvSpPr>
                <p:nvPr/>
              </p:nvSpPr>
              <p:spPr bwMode="auto">
                <a:xfrm>
                  <a:off x="24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84" name="Rectangle 2885">
                  <a:extLst>
                    <a:ext uri="{FF2B5EF4-FFF2-40B4-BE49-F238E27FC236}">
                      <a16:creationId xmlns:a16="http://schemas.microsoft.com/office/drawing/2014/main" id="{1DE59FEF-15BE-420B-8825-291BFEE2B1D9}"/>
                    </a:ext>
                  </a:extLst>
                </p:cNvPr>
                <p:cNvSpPr>
                  <a:spLocks noChangeArrowheads="1"/>
                </p:cNvSpPr>
                <p:nvPr/>
              </p:nvSpPr>
              <p:spPr bwMode="auto">
                <a:xfrm>
                  <a:off x="24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85" name="Rectangle 2886">
                  <a:extLst>
                    <a:ext uri="{FF2B5EF4-FFF2-40B4-BE49-F238E27FC236}">
                      <a16:creationId xmlns:a16="http://schemas.microsoft.com/office/drawing/2014/main" id="{F0378AA8-58FD-4EE2-B37C-640BB7788FA3}"/>
                    </a:ext>
                  </a:extLst>
                </p:cNvPr>
                <p:cNvSpPr>
                  <a:spLocks noChangeArrowheads="1"/>
                </p:cNvSpPr>
                <p:nvPr/>
              </p:nvSpPr>
              <p:spPr bwMode="auto">
                <a:xfrm>
                  <a:off x="24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86" name="Rectangle 2887">
                  <a:extLst>
                    <a:ext uri="{FF2B5EF4-FFF2-40B4-BE49-F238E27FC236}">
                      <a16:creationId xmlns:a16="http://schemas.microsoft.com/office/drawing/2014/main" id="{22B6DF55-DEB5-47EC-8C10-DC2AD88C7038}"/>
                    </a:ext>
                  </a:extLst>
                </p:cNvPr>
                <p:cNvSpPr>
                  <a:spLocks noChangeArrowheads="1"/>
                </p:cNvSpPr>
                <p:nvPr/>
              </p:nvSpPr>
              <p:spPr bwMode="auto">
                <a:xfrm>
                  <a:off x="24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87" name="Rectangle 2888">
                  <a:extLst>
                    <a:ext uri="{FF2B5EF4-FFF2-40B4-BE49-F238E27FC236}">
                      <a16:creationId xmlns:a16="http://schemas.microsoft.com/office/drawing/2014/main" id="{837E5008-B776-440B-903D-A64D33ED4555}"/>
                    </a:ext>
                  </a:extLst>
                </p:cNvPr>
                <p:cNvSpPr>
                  <a:spLocks noChangeArrowheads="1"/>
                </p:cNvSpPr>
                <p:nvPr/>
              </p:nvSpPr>
              <p:spPr bwMode="auto">
                <a:xfrm>
                  <a:off x="24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88" name="Rectangle 2889">
                  <a:extLst>
                    <a:ext uri="{FF2B5EF4-FFF2-40B4-BE49-F238E27FC236}">
                      <a16:creationId xmlns:a16="http://schemas.microsoft.com/office/drawing/2014/main" id="{796AC440-6B21-4A13-A508-5F636A0C9DFB}"/>
                    </a:ext>
                  </a:extLst>
                </p:cNvPr>
                <p:cNvSpPr>
                  <a:spLocks noChangeArrowheads="1"/>
                </p:cNvSpPr>
                <p:nvPr/>
              </p:nvSpPr>
              <p:spPr bwMode="auto">
                <a:xfrm>
                  <a:off x="24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89" name="Rectangle 2890">
                  <a:extLst>
                    <a:ext uri="{FF2B5EF4-FFF2-40B4-BE49-F238E27FC236}">
                      <a16:creationId xmlns:a16="http://schemas.microsoft.com/office/drawing/2014/main" id="{0CBFB489-63C6-4E2E-B382-1B9F480C982E}"/>
                    </a:ext>
                  </a:extLst>
                </p:cNvPr>
                <p:cNvSpPr>
                  <a:spLocks noChangeArrowheads="1"/>
                </p:cNvSpPr>
                <p:nvPr/>
              </p:nvSpPr>
              <p:spPr bwMode="auto">
                <a:xfrm>
                  <a:off x="245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90" name="Rectangle 2891">
                  <a:extLst>
                    <a:ext uri="{FF2B5EF4-FFF2-40B4-BE49-F238E27FC236}">
                      <a16:creationId xmlns:a16="http://schemas.microsoft.com/office/drawing/2014/main" id="{21C1BEA5-2BF2-4CBA-A1A5-0E5E53C1DA5E}"/>
                    </a:ext>
                  </a:extLst>
                </p:cNvPr>
                <p:cNvSpPr>
                  <a:spLocks noChangeArrowheads="1"/>
                </p:cNvSpPr>
                <p:nvPr/>
              </p:nvSpPr>
              <p:spPr bwMode="auto">
                <a:xfrm>
                  <a:off x="245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91" name="Rectangle 2892">
                  <a:extLst>
                    <a:ext uri="{FF2B5EF4-FFF2-40B4-BE49-F238E27FC236}">
                      <a16:creationId xmlns:a16="http://schemas.microsoft.com/office/drawing/2014/main" id="{04450636-59C1-4D8D-86EA-B088CCA062AD}"/>
                    </a:ext>
                  </a:extLst>
                </p:cNvPr>
                <p:cNvSpPr>
                  <a:spLocks noChangeArrowheads="1"/>
                </p:cNvSpPr>
                <p:nvPr/>
              </p:nvSpPr>
              <p:spPr bwMode="auto">
                <a:xfrm>
                  <a:off x="245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92" name="Rectangle 2893">
                  <a:extLst>
                    <a:ext uri="{FF2B5EF4-FFF2-40B4-BE49-F238E27FC236}">
                      <a16:creationId xmlns:a16="http://schemas.microsoft.com/office/drawing/2014/main" id="{46BB7AFE-9358-4E16-911C-0D8FE55769C6}"/>
                    </a:ext>
                  </a:extLst>
                </p:cNvPr>
                <p:cNvSpPr>
                  <a:spLocks noChangeArrowheads="1"/>
                </p:cNvSpPr>
                <p:nvPr/>
              </p:nvSpPr>
              <p:spPr bwMode="auto">
                <a:xfrm>
                  <a:off x="24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93" name="Rectangle 2894">
                  <a:extLst>
                    <a:ext uri="{FF2B5EF4-FFF2-40B4-BE49-F238E27FC236}">
                      <a16:creationId xmlns:a16="http://schemas.microsoft.com/office/drawing/2014/main" id="{F396D839-22E6-42CC-81A6-696ADE84B54E}"/>
                    </a:ext>
                  </a:extLst>
                </p:cNvPr>
                <p:cNvSpPr>
                  <a:spLocks noChangeArrowheads="1"/>
                </p:cNvSpPr>
                <p:nvPr/>
              </p:nvSpPr>
              <p:spPr bwMode="auto">
                <a:xfrm>
                  <a:off x="24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94" name="Rectangle 2895">
                  <a:extLst>
                    <a:ext uri="{FF2B5EF4-FFF2-40B4-BE49-F238E27FC236}">
                      <a16:creationId xmlns:a16="http://schemas.microsoft.com/office/drawing/2014/main" id="{82A4EF5E-7110-4121-8844-30FDE1EFAAFA}"/>
                    </a:ext>
                  </a:extLst>
                </p:cNvPr>
                <p:cNvSpPr>
                  <a:spLocks noChangeArrowheads="1"/>
                </p:cNvSpPr>
                <p:nvPr/>
              </p:nvSpPr>
              <p:spPr bwMode="auto">
                <a:xfrm>
                  <a:off x="24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95" name="Rectangle 2896">
                  <a:extLst>
                    <a:ext uri="{FF2B5EF4-FFF2-40B4-BE49-F238E27FC236}">
                      <a16:creationId xmlns:a16="http://schemas.microsoft.com/office/drawing/2014/main" id="{E2D97D52-0F26-4796-AC34-2A6D0CE22245}"/>
                    </a:ext>
                  </a:extLst>
                </p:cNvPr>
                <p:cNvSpPr>
                  <a:spLocks noChangeArrowheads="1"/>
                </p:cNvSpPr>
                <p:nvPr/>
              </p:nvSpPr>
              <p:spPr bwMode="auto">
                <a:xfrm>
                  <a:off x="24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96" name="Rectangle 2897">
                  <a:extLst>
                    <a:ext uri="{FF2B5EF4-FFF2-40B4-BE49-F238E27FC236}">
                      <a16:creationId xmlns:a16="http://schemas.microsoft.com/office/drawing/2014/main" id="{4CDA6F88-E7DC-43CF-8F7D-329F552F028F}"/>
                    </a:ext>
                  </a:extLst>
                </p:cNvPr>
                <p:cNvSpPr>
                  <a:spLocks noChangeArrowheads="1"/>
                </p:cNvSpPr>
                <p:nvPr/>
              </p:nvSpPr>
              <p:spPr bwMode="auto">
                <a:xfrm>
                  <a:off x="24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97" name="Rectangle 2898">
                  <a:extLst>
                    <a:ext uri="{FF2B5EF4-FFF2-40B4-BE49-F238E27FC236}">
                      <a16:creationId xmlns:a16="http://schemas.microsoft.com/office/drawing/2014/main" id="{7C2DEBB2-F9F5-4787-ADF8-0153A7164F9F}"/>
                    </a:ext>
                  </a:extLst>
                </p:cNvPr>
                <p:cNvSpPr>
                  <a:spLocks noChangeArrowheads="1"/>
                </p:cNvSpPr>
                <p:nvPr/>
              </p:nvSpPr>
              <p:spPr bwMode="auto">
                <a:xfrm>
                  <a:off x="24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98" name="Rectangle 2899">
                  <a:extLst>
                    <a:ext uri="{FF2B5EF4-FFF2-40B4-BE49-F238E27FC236}">
                      <a16:creationId xmlns:a16="http://schemas.microsoft.com/office/drawing/2014/main" id="{41E05267-0C58-4033-9859-D3DDB7FF043E}"/>
                    </a:ext>
                  </a:extLst>
                </p:cNvPr>
                <p:cNvSpPr>
                  <a:spLocks noChangeArrowheads="1"/>
                </p:cNvSpPr>
                <p:nvPr/>
              </p:nvSpPr>
              <p:spPr bwMode="auto">
                <a:xfrm>
                  <a:off x="24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99" name="Rectangle 2900">
                  <a:extLst>
                    <a:ext uri="{FF2B5EF4-FFF2-40B4-BE49-F238E27FC236}">
                      <a16:creationId xmlns:a16="http://schemas.microsoft.com/office/drawing/2014/main" id="{234B9C2C-E0F7-460F-9434-3969B211A675}"/>
                    </a:ext>
                  </a:extLst>
                </p:cNvPr>
                <p:cNvSpPr>
                  <a:spLocks noChangeArrowheads="1"/>
                </p:cNvSpPr>
                <p:nvPr/>
              </p:nvSpPr>
              <p:spPr bwMode="auto">
                <a:xfrm>
                  <a:off x="24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00" name="Rectangle 2901">
                  <a:extLst>
                    <a:ext uri="{FF2B5EF4-FFF2-40B4-BE49-F238E27FC236}">
                      <a16:creationId xmlns:a16="http://schemas.microsoft.com/office/drawing/2014/main" id="{9F1407B3-51E5-4C28-B8C6-252E12ED8F28}"/>
                    </a:ext>
                  </a:extLst>
                </p:cNvPr>
                <p:cNvSpPr>
                  <a:spLocks noChangeArrowheads="1"/>
                </p:cNvSpPr>
                <p:nvPr/>
              </p:nvSpPr>
              <p:spPr bwMode="auto">
                <a:xfrm>
                  <a:off x="246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01" name="Rectangle 2902">
                  <a:extLst>
                    <a:ext uri="{FF2B5EF4-FFF2-40B4-BE49-F238E27FC236}">
                      <a16:creationId xmlns:a16="http://schemas.microsoft.com/office/drawing/2014/main" id="{641EA56F-A28D-4B21-96B8-3B9158CDB6BB}"/>
                    </a:ext>
                  </a:extLst>
                </p:cNvPr>
                <p:cNvSpPr>
                  <a:spLocks noChangeArrowheads="1"/>
                </p:cNvSpPr>
                <p:nvPr/>
              </p:nvSpPr>
              <p:spPr bwMode="auto">
                <a:xfrm>
                  <a:off x="246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02" name="Rectangle 2903">
                  <a:extLst>
                    <a:ext uri="{FF2B5EF4-FFF2-40B4-BE49-F238E27FC236}">
                      <a16:creationId xmlns:a16="http://schemas.microsoft.com/office/drawing/2014/main" id="{E1EB36E3-5BE9-4BB2-8D51-A0BA78DAE2BD}"/>
                    </a:ext>
                  </a:extLst>
                </p:cNvPr>
                <p:cNvSpPr>
                  <a:spLocks noChangeArrowheads="1"/>
                </p:cNvSpPr>
                <p:nvPr/>
              </p:nvSpPr>
              <p:spPr bwMode="auto">
                <a:xfrm>
                  <a:off x="246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03" name="Rectangle 2904">
                  <a:extLst>
                    <a:ext uri="{FF2B5EF4-FFF2-40B4-BE49-F238E27FC236}">
                      <a16:creationId xmlns:a16="http://schemas.microsoft.com/office/drawing/2014/main" id="{E1E20DC9-61B0-4E1D-9886-CFE89AB326B0}"/>
                    </a:ext>
                  </a:extLst>
                </p:cNvPr>
                <p:cNvSpPr>
                  <a:spLocks noChangeArrowheads="1"/>
                </p:cNvSpPr>
                <p:nvPr/>
              </p:nvSpPr>
              <p:spPr bwMode="auto">
                <a:xfrm>
                  <a:off x="24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04" name="Rectangle 2905">
                  <a:extLst>
                    <a:ext uri="{FF2B5EF4-FFF2-40B4-BE49-F238E27FC236}">
                      <a16:creationId xmlns:a16="http://schemas.microsoft.com/office/drawing/2014/main" id="{0F1E3343-9C21-4B88-8955-F4155ECFD91D}"/>
                    </a:ext>
                  </a:extLst>
                </p:cNvPr>
                <p:cNvSpPr>
                  <a:spLocks noChangeArrowheads="1"/>
                </p:cNvSpPr>
                <p:nvPr/>
              </p:nvSpPr>
              <p:spPr bwMode="auto">
                <a:xfrm>
                  <a:off x="24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05" name="Rectangle 2906">
                  <a:extLst>
                    <a:ext uri="{FF2B5EF4-FFF2-40B4-BE49-F238E27FC236}">
                      <a16:creationId xmlns:a16="http://schemas.microsoft.com/office/drawing/2014/main" id="{6D17A9C3-E23F-4A51-B6B5-1D3B77C1C3D9}"/>
                    </a:ext>
                  </a:extLst>
                </p:cNvPr>
                <p:cNvSpPr>
                  <a:spLocks noChangeArrowheads="1"/>
                </p:cNvSpPr>
                <p:nvPr/>
              </p:nvSpPr>
              <p:spPr bwMode="auto">
                <a:xfrm>
                  <a:off x="24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06" name="Rectangle 2907">
                  <a:extLst>
                    <a:ext uri="{FF2B5EF4-FFF2-40B4-BE49-F238E27FC236}">
                      <a16:creationId xmlns:a16="http://schemas.microsoft.com/office/drawing/2014/main" id="{83557C69-60A9-4A8D-88D6-1F44C8DA9253}"/>
                    </a:ext>
                  </a:extLst>
                </p:cNvPr>
                <p:cNvSpPr>
                  <a:spLocks noChangeArrowheads="1"/>
                </p:cNvSpPr>
                <p:nvPr/>
              </p:nvSpPr>
              <p:spPr bwMode="auto">
                <a:xfrm>
                  <a:off x="24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07" name="Rectangle 2908">
                  <a:extLst>
                    <a:ext uri="{FF2B5EF4-FFF2-40B4-BE49-F238E27FC236}">
                      <a16:creationId xmlns:a16="http://schemas.microsoft.com/office/drawing/2014/main" id="{B6D93951-0E61-4975-A027-E2C45764A443}"/>
                    </a:ext>
                  </a:extLst>
                </p:cNvPr>
                <p:cNvSpPr>
                  <a:spLocks noChangeArrowheads="1"/>
                </p:cNvSpPr>
                <p:nvPr/>
              </p:nvSpPr>
              <p:spPr bwMode="auto">
                <a:xfrm>
                  <a:off x="24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08" name="Rectangle 2909">
                  <a:extLst>
                    <a:ext uri="{FF2B5EF4-FFF2-40B4-BE49-F238E27FC236}">
                      <a16:creationId xmlns:a16="http://schemas.microsoft.com/office/drawing/2014/main" id="{CBA18670-8CC3-4DB7-BE57-037094D97B69}"/>
                    </a:ext>
                  </a:extLst>
                </p:cNvPr>
                <p:cNvSpPr>
                  <a:spLocks noChangeArrowheads="1"/>
                </p:cNvSpPr>
                <p:nvPr/>
              </p:nvSpPr>
              <p:spPr bwMode="auto">
                <a:xfrm>
                  <a:off x="24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09" name="Rectangle 2910">
                  <a:extLst>
                    <a:ext uri="{FF2B5EF4-FFF2-40B4-BE49-F238E27FC236}">
                      <a16:creationId xmlns:a16="http://schemas.microsoft.com/office/drawing/2014/main" id="{D2C09708-7D25-411C-BA2A-CC6B9804ECC5}"/>
                    </a:ext>
                  </a:extLst>
                </p:cNvPr>
                <p:cNvSpPr>
                  <a:spLocks noChangeArrowheads="1"/>
                </p:cNvSpPr>
                <p:nvPr/>
              </p:nvSpPr>
              <p:spPr bwMode="auto">
                <a:xfrm>
                  <a:off x="24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10" name="Rectangle 2911">
                  <a:extLst>
                    <a:ext uri="{FF2B5EF4-FFF2-40B4-BE49-F238E27FC236}">
                      <a16:creationId xmlns:a16="http://schemas.microsoft.com/office/drawing/2014/main" id="{480DB264-9FAD-48C3-9CDD-D2CA100C6273}"/>
                    </a:ext>
                  </a:extLst>
                </p:cNvPr>
                <p:cNvSpPr>
                  <a:spLocks noChangeArrowheads="1"/>
                </p:cNvSpPr>
                <p:nvPr/>
              </p:nvSpPr>
              <p:spPr bwMode="auto">
                <a:xfrm>
                  <a:off x="24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11" name="Rectangle 2912">
                  <a:extLst>
                    <a:ext uri="{FF2B5EF4-FFF2-40B4-BE49-F238E27FC236}">
                      <a16:creationId xmlns:a16="http://schemas.microsoft.com/office/drawing/2014/main" id="{7F089E26-BFBD-49AA-83C0-DDAF5C73976B}"/>
                    </a:ext>
                  </a:extLst>
                </p:cNvPr>
                <p:cNvSpPr>
                  <a:spLocks noChangeArrowheads="1"/>
                </p:cNvSpPr>
                <p:nvPr/>
              </p:nvSpPr>
              <p:spPr bwMode="auto">
                <a:xfrm>
                  <a:off x="247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12" name="Rectangle 2913">
                  <a:extLst>
                    <a:ext uri="{FF2B5EF4-FFF2-40B4-BE49-F238E27FC236}">
                      <a16:creationId xmlns:a16="http://schemas.microsoft.com/office/drawing/2014/main" id="{5412EDE3-D314-4771-9F36-D6289958DEEF}"/>
                    </a:ext>
                  </a:extLst>
                </p:cNvPr>
                <p:cNvSpPr>
                  <a:spLocks noChangeArrowheads="1"/>
                </p:cNvSpPr>
                <p:nvPr/>
              </p:nvSpPr>
              <p:spPr bwMode="auto">
                <a:xfrm>
                  <a:off x="247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13" name="Rectangle 2914">
                  <a:extLst>
                    <a:ext uri="{FF2B5EF4-FFF2-40B4-BE49-F238E27FC236}">
                      <a16:creationId xmlns:a16="http://schemas.microsoft.com/office/drawing/2014/main" id="{56E98D64-838D-4E85-826F-30ACCF049A3C}"/>
                    </a:ext>
                  </a:extLst>
                </p:cNvPr>
                <p:cNvSpPr>
                  <a:spLocks noChangeArrowheads="1"/>
                </p:cNvSpPr>
                <p:nvPr/>
              </p:nvSpPr>
              <p:spPr bwMode="auto">
                <a:xfrm>
                  <a:off x="247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14" name="Rectangle 2915">
                  <a:extLst>
                    <a:ext uri="{FF2B5EF4-FFF2-40B4-BE49-F238E27FC236}">
                      <a16:creationId xmlns:a16="http://schemas.microsoft.com/office/drawing/2014/main" id="{EAC20E52-F65F-45E4-BD76-CD16C6E8299F}"/>
                    </a:ext>
                  </a:extLst>
                </p:cNvPr>
                <p:cNvSpPr>
                  <a:spLocks noChangeArrowheads="1"/>
                </p:cNvSpPr>
                <p:nvPr/>
              </p:nvSpPr>
              <p:spPr bwMode="auto">
                <a:xfrm>
                  <a:off x="247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15" name="Rectangle 2916">
                  <a:extLst>
                    <a:ext uri="{FF2B5EF4-FFF2-40B4-BE49-F238E27FC236}">
                      <a16:creationId xmlns:a16="http://schemas.microsoft.com/office/drawing/2014/main" id="{8CB82DE4-4E09-400A-AC63-D1FBE9A57834}"/>
                    </a:ext>
                  </a:extLst>
                </p:cNvPr>
                <p:cNvSpPr>
                  <a:spLocks noChangeArrowheads="1"/>
                </p:cNvSpPr>
                <p:nvPr/>
              </p:nvSpPr>
              <p:spPr bwMode="auto">
                <a:xfrm>
                  <a:off x="247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16" name="Rectangle 2917">
                  <a:extLst>
                    <a:ext uri="{FF2B5EF4-FFF2-40B4-BE49-F238E27FC236}">
                      <a16:creationId xmlns:a16="http://schemas.microsoft.com/office/drawing/2014/main" id="{858690B4-4506-49ED-81DF-479E0EE3AA85}"/>
                    </a:ext>
                  </a:extLst>
                </p:cNvPr>
                <p:cNvSpPr>
                  <a:spLocks noChangeArrowheads="1"/>
                </p:cNvSpPr>
                <p:nvPr/>
              </p:nvSpPr>
              <p:spPr bwMode="auto">
                <a:xfrm>
                  <a:off x="247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17" name="Rectangle 2918">
                  <a:extLst>
                    <a:ext uri="{FF2B5EF4-FFF2-40B4-BE49-F238E27FC236}">
                      <a16:creationId xmlns:a16="http://schemas.microsoft.com/office/drawing/2014/main" id="{D5505EC7-9F73-4A40-BB6D-D54A3EF93E80}"/>
                    </a:ext>
                  </a:extLst>
                </p:cNvPr>
                <p:cNvSpPr>
                  <a:spLocks noChangeArrowheads="1"/>
                </p:cNvSpPr>
                <p:nvPr/>
              </p:nvSpPr>
              <p:spPr bwMode="auto">
                <a:xfrm>
                  <a:off x="247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18" name="Rectangle 2919">
                  <a:extLst>
                    <a:ext uri="{FF2B5EF4-FFF2-40B4-BE49-F238E27FC236}">
                      <a16:creationId xmlns:a16="http://schemas.microsoft.com/office/drawing/2014/main" id="{2B3FE1E3-64AF-453A-9F60-E3D36DC6D3B9}"/>
                    </a:ext>
                  </a:extLst>
                </p:cNvPr>
                <p:cNvSpPr>
                  <a:spLocks noChangeArrowheads="1"/>
                </p:cNvSpPr>
                <p:nvPr/>
              </p:nvSpPr>
              <p:spPr bwMode="auto">
                <a:xfrm>
                  <a:off x="247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19" name="Rectangle 2920">
                  <a:extLst>
                    <a:ext uri="{FF2B5EF4-FFF2-40B4-BE49-F238E27FC236}">
                      <a16:creationId xmlns:a16="http://schemas.microsoft.com/office/drawing/2014/main" id="{6686E2E2-B948-4505-A626-35E0E66C052C}"/>
                    </a:ext>
                  </a:extLst>
                </p:cNvPr>
                <p:cNvSpPr>
                  <a:spLocks noChangeArrowheads="1"/>
                </p:cNvSpPr>
                <p:nvPr/>
              </p:nvSpPr>
              <p:spPr bwMode="auto">
                <a:xfrm>
                  <a:off x="247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20" name="Rectangle 2921">
                  <a:extLst>
                    <a:ext uri="{FF2B5EF4-FFF2-40B4-BE49-F238E27FC236}">
                      <a16:creationId xmlns:a16="http://schemas.microsoft.com/office/drawing/2014/main" id="{BC767B1C-2BE8-4393-9953-19B8D09B141C}"/>
                    </a:ext>
                  </a:extLst>
                </p:cNvPr>
                <p:cNvSpPr>
                  <a:spLocks noChangeArrowheads="1"/>
                </p:cNvSpPr>
                <p:nvPr/>
              </p:nvSpPr>
              <p:spPr bwMode="auto">
                <a:xfrm>
                  <a:off x="247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21" name="Rectangle 2922">
                  <a:extLst>
                    <a:ext uri="{FF2B5EF4-FFF2-40B4-BE49-F238E27FC236}">
                      <a16:creationId xmlns:a16="http://schemas.microsoft.com/office/drawing/2014/main" id="{A69E45C0-DD36-4EDD-99DF-DF08A6FC5D5D}"/>
                    </a:ext>
                  </a:extLst>
                </p:cNvPr>
                <p:cNvSpPr>
                  <a:spLocks noChangeArrowheads="1"/>
                </p:cNvSpPr>
                <p:nvPr/>
              </p:nvSpPr>
              <p:spPr bwMode="auto">
                <a:xfrm>
                  <a:off x="248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22" name="Rectangle 2923">
                  <a:extLst>
                    <a:ext uri="{FF2B5EF4-FFF2-40B4-BE49-F238E27FC236}">
                      <a16:creationId xmlns:a16="http://schemas.microsoft.com/office/drawing/2014/main" id="{E6551CFC-F1F9-4932-BD31-22568F09ACEA}"/>
                    </a:ext>
                  </a:extLst>
                </p:cNvPr>
                <p:cNvSpPr>
                  <a:spLocks noChangeArrowheads="1"/>
                </p:cNvSpPr>
                <p:nvPr/>
              </p:nvSpPr>
              <p:spPr bwMode="auto">
                <a:xfrm>
                  <a:off x="248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23" name="Rectangle 2924">
                  <a:extLst>
                    <a:ext uri="{FF2B5EF4-FFF2-40B4-BE49-F238E27FC236}">
                      <a16:creationId xmlns:a16="http://schemas.microsoft.com/office/drawing/2014/main" id="{81AB9AD3-611C-4CA8-B34F-5417F2AFEB2A}"/>
                    </a:ext>
                  </a:extLst>
                </p:cNvPr>
                <p:cNvSpPr>
                  <a:spLocks noChangeArrowheads="1"/>
                </p:cNvSpPr>
                <p:nvPr/>
              </p:nvSpPr>
              <p:spPr bwMode="auto">
                <a:xfrm>
                  <a:off x="248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24" name="Rectangle 2925">
                  <a:extLst>
                    <a:ext uri="{FF2B5EF4-FFF2-40B4-BE49-F238E27FC236}">
                      <a16:creationId xmlns:a16="http://schemas.microsoft.com/office/drawing/2014/main" id="{87EDFD93-90F9-46DB-81E6-0DED160EBC8B}"/>
                    </a:ext>
                  </a:extLst>
                </p:cNvPr>
                <p:cNvSpPr>
                  <a:spLocks noChangeArrowheads="1"/>
                </p:cNvSpPr>
                <p:nvPr/>
              </p:nvSpPr>
              <p:spPr bwMode="auto">
                <a:xfrm>
                  <a:off x="248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25" name="Rectangle 2926">
                  <a:extLst>
                    <a:ext uri="{FF2B5EF4-FFF2-40B4-BE49-F238E27FC236}">
                      <a16:creationId xmlns:a16="http://schemas.microsoft.com/office/drawing/2014/main" id="{839E2BEA-9B5C-4116-9262-2296E9BEA82C}"/>
                    </a:ext>
                  </a:extLst>
                </p:cNvPr>
                <p:cNvSpPr>
                  <a:spLocks noChangeArrowheads="1"/>
                </p:cNvSpPr>
                <p:nvPr/>
              </p:nvSpPr>
              <p:spPr bwMode="auto">
                <a:xfrm>
                  <a:off x="248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26" name="Rectangle 2927">
                  <a:extLst>
                    <a:ext uri="{FF2B5EF4-FFF2-40B4-BE49-F238E27FC236}">
                      <a16:creationId xmlns:a16="http://schemas.microsoft.com/office/drawing/2014/main" id="{08E95CF7-CA8E-4A4D-AF94-A35AF7753A16}"/>
                    </a:ext>
                  </a:extLst>
                </p:cNvPr>
                <p:cNvSpPr>
                  <a:spLocks noChangeArrowheads="1"/>
                </p:cNvSpPr>
                <p:nvPr/>
              </p:nvSpPr>
              <p:spPr bwMode="auto">
                <a:xfrm>
                  <a:off x="24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27" name="Rectangle 2928">
                  <a:extLst>
                    <a:ext uri="{FF2B5EF4-FFF2-40B4-BE49-F238E27FC236}">
                      <a16:creationId xmlns:a16="http://schemas.microsoft.com/office/drawing/2014/main" id="{5F41348C-1FDE-4524-BB06-7C9FA5A0ADB1}"/>
                    </a:ext>
                  </a:extLst>
                </p:cNvPr>
                <p:cNvSpPr>
                  <a:spLocks noChangeArrowheads="1"/>
                </p:cNvSpPr>
                <p:nvPr/>
              </p:nvSpPr>
              <p:spPr bwMode="auto">
                <a:xfrm>
                  <a:off x="24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28" name="Rectangle 2929">
                  <a:extLst>
                    <a:ext uri="{FF2B5EF4-FFF2-40B4-BE49-F238E27FC236}">
                      <a16:creationId xmlns:a16="http://schemas.microsoft.com/office/drawing/2014/main" id="{E27AAA8D-3453-4A74-90A4-D602693CA1E6}"/>
                    </a:ext>
                  </a:extLst>
                </p:cNvPr>
                <p:cNvSpPr>
                  <a:spLocks noChangeArrowheads="1"/>
                </p:cNvSpPr>
                <p:nvPr/>
              </p:nvSpPr>
              <p:spPr bwMode="auto">
                <a:xfrm>
                  <a:off x="24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29" name="Rectangle 2930">
                  <a:extLst>
                    <a:ext uri="{FF2B5EF4-FFF2-40B4-BE49-F238E27FC236}">
                      <a16:creationId xmlns:a16="http://schemas.microsoft.com/office/drawing/2014/main" id="{4FE6931C-4AEA-4D1B-9E0E-9D074FDA1B3F}"/>
                    </a:ext>
                  </a:extLst>
                </p:cNvPr>
                <p:cNvSpPr>
                  <a:spLocks noChangeArrowheads="1"/>
                </p:cNvSpPr>
                <p:nvPr/>
              </p:nvSpPr>
              <p:spPr bwMode="auto">
                <a:xfrm>
                  <a:off x="24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30" name="Rectangle 2931">
                  <a:extLst>
                    <a:ext uri="{FF2B5EF4-FFF2-40B4-BE49-F238E27FC236}">
                      <a16:creationId xmlns:a16="http://schemas.microsoft.com/office/drawing/2014/main" id="{C188E3AD-ADCD-419B-A1B9-3ADF3FE98E70}"/>
                    </a:ext>
                  </a:extLst>
                </p:cNvPr>
                <p:cNvSpPr>
                  <a:spLocks noChangeArrowheads="1"/>
                </p:cNvSpPr>
                <p:nvPr/>
              </p:nvSpPr>
              <p:spPr bwMode="auto">
                <a:xfrm>
                  <a:off x="24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31" name="Rectangle 2932">
                  <a:extLst>
                    <a:ext uri="{FF2B5EF4-FFF2-40B4-BE49-F238E27FC236}">
                      <a16:creationId xmlns:a16="http://schemas.microsoft.com/office/drawing/2014/main" id="{66C0D340-9D17-4936-9B4E-8897177A4F7A}"/>
                    </a:ext>
                  </a:extLst>
                </p:cNvPr>
                <p:cNvSpPr>
                  <a:spLocks noChangeArrowheads="1"/>
                </p:cNvSpPr>
                <p:nvPr/>
              </p:nvSpPr>
              <p:spPr bwMode="auto">
                <a:xfrm>
                  <a:off x="24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32" name="Rectangle 2933">
                  <a:extLst>
                    <a:ext uri="{FF2B5EF4-FFF2-40B4-BE49-F238E27FC236}">
                      <a16:creationId xmlns:a16="http://schemas.microsoft.com/office/drawing/2014/main" id="{3C5B996E-73DA-40DC-9B3D-679D3B7BFE16}"/>
                    </a:ext>
                  </a:extLst>
                </p:cNvPr>
                <p:cNvSpPr>
                  <a:spLocks noChangeArrowheads="1"/>
                </p:cNvSpPr>
                <p:nvPr/>
              </p:nvSpPr>
              <p:spPr bwMode="auto">
                <a:xfrm>
                  <a:off x="24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33" name="Rectangle 2934">
                  <a:extLst>
                    <a:ext uri="{FF2B5EF4-FFF2-40B4-BE49-F238E27FC236}">
                      <a16:creationId xmlns:a16="http://schemas.microsoft.com/office/drawing/2014/main" id="{CFD56821-1CD7-4AC3-BCEF-7653F6D3B8F1}"/>
                    </a:ext>
                  </a:extLst>
                </p:cNvPr>
                <p:cNvSpPr>
                  <a:spLocks noChangeArrowheads="1"/>
                </p:cNvSpPr>
                <p:nvPr/>
              </p:nvSpPr>
              <p:spPr bwMode="auto">
                <a:xfrm>
                  <a:off x="24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34" name="Rectangle 2935">
                  <a:extLst>
                    <a:ext uri="{FF2B5EF4-FFF2-40B4-BE49-F238E27FC236}">
                      <a16:creationId xmlns:a16="http://schemas.microsoft.com/office/drawing/2014/main" id="{26976A1A-B6EF-4818-9AB8-24CA32DF2EEC}"/>
                    </a:ext>
                  </a:extLst>
                </p:cNvPr>
                <p:cNvSpPr>
                  <a:spLocks noChangeArrowheads="1"/>
                </p:cNvSpPr>
                <p:nvPr/>
              </p:nvSpPr>
              <p:spPr bwMode="auto">
                <a:xfrm>
                  <a:off x="249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35" name="Rectangle 2936">
                  <a:extLst>
                    <a:ext uri="{FF2B5EF4-FFF2-40B4-BE49-F238E27FC236}">
                      <a16:creationId xmlns:a16="http://schemas.microsoft.com/office/drawing/2014/main" id="{B90F83FC-A4D2-48AD-8887-B081964A156C}"/>
                    </a:ext>
                  </a:extLst>
                </p:cNvPr>
                <p:cNvSpPr>
                  <a:spLocks noChangeArrowheads="1"/>
                </p:cNvSpPr>
                <p:nvPr/>
              </p:nvSpPr>
              <p:spPr bwMode="auto">
                <a:xfrm>
                  <a:off x="249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36" name="Rectangle 2937">
                  <a:extLst>
                    <a:ext uri="{FF2B5EF4-FFF2-40B4-BE49-F238E27FC236}">
                      <a16:creationId xmlns:a16="http://schemas.microsoft.com/office/drawing/2014/main" id="{29A227FB-D516-4CC8-9E09-B6D7472FB935}"/>
                    </a:ext>
                  </a:extLst>
                </p:cNvPr>
                <p:cNvSpPr>
                  <a:spLocks noChangeArrowheads="1"/>
                </p:cNvSpPr>
                <p:nvPr/>
              </p:nvSpPr>
              <p:spPr bwMode="auto">
                <a:xfrm>
                  <a:off x="249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37" name="Rectangle 2938">
                  <a:extLst>
                    <a:ext uri="{FF2B5EF4-FFF2-40B4-BE49-F238E27FC236}">
                      <a16:creationId xmlns:a16="http://schemas.microsoft.com/office/drawing/2014/main" id="{FE0E415E-A553-455A-AE37-24D3EC94EB70}"/>
                    </a:ext>
                  </a:extLst>
                </p:cNvPr>
                <p:cNvSpPr>
                  <a:spLocks noChangeArrowheads="1"/>
                </p:cNvSpPr>
                <p:nvPr/>
              </p:nvSpPr>
              <p:spPr bwMode="auto">
                <a:xfrm>
                  <a:off x="249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38" name="Rectangle 2939">
                  <a:extLst>
                    <a:ext uri="{FF2B5EF4-FFF2-40B4-BE49-F238E27FC236}">
                      <a16:creationId xmlns:a16="http://schemas.microsoft.com/office/drawing/2014/main" id="{6076D3FD-0E53-4291-8EF4-6438EB35FDDD}"/>
                    </a:ext>
                  </a:extLst>
                </p:cNvPr>
                <p:cNvSpPr>
                  <a:spLocks noChangeArrowheads="1"/>
                </p:cNvSpPr>
                <p:nvPr/>
              </p:nvSpPr>
              <p:spPr bwMode="auto">
                <a:xfrm>
                  <a:off x="24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39" name="Rectangle 2940">
                  <a:extLst>
                    <a:ext uri="{FF2B5EF4-FFF2-40B4-BE49-F238E27FC236}">
                      <a16:creationId xmlns:a16="http://schemas.microsoft.com/office/drawing/2014/main" id="{DE4D725D-EA50-4175-8F2F-A357FC295584}"/>
                    </a:ext>
                  </a:extLst>
                </p:cNvPr>
                <p:cNvSpPr>
                  <a:spLocks noChangeArrowheads="1"/>
                </p:cNvSpPr>
                <p:nvPr/>
              </p:nvSpPr>
              <p:spPr bwMode="auto">
                <a:xfrm>
                  <a:off x="24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40" name="Rectangle 2941">
                  <a:extLst>
                    <a:ext uri="{FF2B5EF4-FFF2-40B4-BE49-F238E27FC236}">
                      <a16:creationId xmlns:a16="http://schemas.microsoft.com/office/drawing/2014/main" id="{463C56C7-B82D-4DCA-8F3E-732761EE0BE6}"/>
                    </a:ext>
                  </a:extLst>
                </p:cNvPr>
                <p:cNvSpPr>
                  <a:spLocks noChangeArrowheads="1"/>
                </p:cNvSpPr>
                <p:nvPr/>
              </p:nvSpPr>
              <p:spPr bwMode="auto">
                <a:xfrm>
                  <a:off x="24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41" name="Rectangle 2942">
                  <a:extLst>
                    <a:ext uri="{FF2B5EF4-FFF2-40B4-BE49-F238E27FC236}">
                      <a16:creationId xmlns:a16="http://schemas.microsoft.com/office/drawing/2014/main" id="{9ED19DE8-28E0-4462-96E4-BB977E27F95A}"/>
                    </a:ext>
                  </a:extLst>
                </p:cNvPr>
                <p:cNvSpPr>
                  <a:spLocks noChangeArrowheads="1"/>
                </p:cNvSpPr>
                <p:nvPr/>
              </p:nvSpPr>
              <p:spPr bwMode="auto">
                <a:xfrm>
                  <a:off x="24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42" name="Rectangle 2943">
                  <a:extLst>
                    <a:ext uri="{FF2B5EF4-FFF2-40B4-BE49-F238E27FC236}">
                      <a16:creationId xmlns:a16="http://schemas.microsoft.com/office/drawing/2014/main" id="{2B1BF83F-07A9-40A9-BC80-C30CF12DBB55}"/>
                    </a:ext>
                  </a:extLst>
                </p:cNvPr>
                <p:cNvSpPr>
                  <a:spLocks noChangeArrowheads="1"/>
                </p:cNvSpPr>
                <p:nvPr/>
              </p:nvSpPr>
              <p:spPr bwMode="auto">
                <a:xfrm>
                  <a:off x="25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43" name="Rectangle 2944">
                  <a:extLst>
                    <a:ext uri="{FF2B5EF4-FFF2-40B4-BE49-F238E27FC236}">
                      <a16:creationId xmlns:a16="http://schemas.microsoft.com/office/drawing/2014/main" id="{4B90552A-EFFF-4633-BD87-D5A0585DB278}"/>
                    </a:ext>
                  </a:extLst>
                </p:cNvPr>
                <p:cNvSpPr>
                  <a:spLocks noChangeArrowheads="1"/>
                </p:cNvSpPr>
                <p:nvPr/>
              </p:nvSpPr>
              <p:spPr bwMode="auto">
                <a:xfrm>
                  <a:off x="25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44" name="Rectangle 2945">
                  <a:extLst>
                    <a:ext uri="{FF2B5EF4-FFF2-40B4-BE49-F238E27FC236}">
                      <a16:creationId xmlns:a16="http://schemas.microsoft.com/office/drawing/2014/main" id="{BCD5E663-5E22-4E24-B35E-18922B237B6D}"/>
                    </a:ext>
                  </a:extLst>
                </p:cNvPr>
                <p:cNvSpPr>
                  <a:spLocks noChangeArrowheads="1"/>
                </p:cNvSpPr>
                <p:nvPr/>
              </p:nvSpPr>
              <p:spPr bwMode="auto">
                <a:xfrm>
                  <a:off x="25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45" name="Rectangle 2946">
                  <a:extLst>
                    <a:ext uri="{FF2B5EF4-FFF2-40B4-BE49-F238E27FC236}">
                      <a16:creationId xmlns:a16="http://schemas.microsoft.com/office/drawing/2014/main" id="{45B29A77-7FCE-44C4-8B4F-3CC4F185070E}"/>
                    </a:ext>
                  </a:extLst>
                </p:cNvPr>
                <p:cNvSpPr>
                  <a:spLocks noChangeArrowheads="1"/>
                </p:cNvSpPr>
                <p:nvPr/>
              </p:nvSpPr>
              <p:spPr bwMode="auto">
                <a:xfrm>
                  <a:off x="25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46" name="Rectangle 2947">
                  <a:extLst>
                    <a:ext uri="{FF2B5EF4-FFF2-40B4-BE49-F238E27FC236}">
                      <a16:creationId xmlns:a16="http://schemas.microsoft.com/office/drawing/2014/main" id="{1ED3202B-8A27-42E2-92F8-9ABD24CAFADC}"/>
                    </a:ext>
                  </a:extLst>
                </p:cNvPr>
                <p:cNvSpPr>
                  <a:spLocks noChangeArrowheads="1"/>
                </p:cNvSpPr>
                <p:nvPr/>
              </p:nvSpPr>
              <p:spPr bwMode="auto">
                <a:xfrm>
                  <a:off x="250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47" name="Rectangle 2948">
                  <a:extLst>
                    <a:ext uri="{FF2B5EF4-FFF2-40B4-BE49-F238E27FC236}">
                      <a16:creationId xmlns:a16="http://schemas.microsoft.com/office/drawing/2014/main" id="{975BA3FF-12D5-4FA0-8092-CC632BC90516}"/>
                    </a:ext>
                  </a:extLst>
                </p:cNvPr>
                <p:cNvSpPr>
                  <a:spLocks noChangeArrowheads="1"/>
                </p:cNvSpPr>
                <p:nvPr/>
              </p:nvSpPr>
              <p:spPr bwMode="auto">
                <a:xfrm>
                  <a:off x="250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48" name="Rectangle 2949">
                  <a:extLst>
                    <a:ext uri="{FF2B5EF4-FFF2-40B4-BE49-F238E27FC236}">
                      <a16:creationId xmlns:a16="http://schemas.microsoft.com/office/drawing/2014/main" id="{5520DF30-F7E9-4350-BFE9-06BEA15FB8F4}"/>
                    </a:ext>
                  </a:extLst>
                </p:cNvPr>
                <p:cNvSpPr>
                  <a:spLocks noChangeArrowheads="1"/>
                </p:cNvSpPr>
                <p:nvPr/>
              </p:nvSpPr>
              <p:spPr bwMode="auto">
                <a:xfrm>
                  <a:off x="250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49" name="Rectangle 2950">
                  <a:extLst>
                    <a:ext uri="{FF2B5EF4-FFF2-40B4-BE49-F238E27FC236}">
                      <a16:creationId xmlns:a16="http://schemas.microsoft.com/office/drawing/2014/main" id="{E95BC7FC-1DA0-4FDE-9831-35E640AB2941}"/>
                    </a:ext>
                  </a:extLst>
                </p:cNvPr>
                <p:cNvSpPr>
                  <a:spLocks noChangeArrowheads="1"/>
                </p:cNvSpPr>
                <p:nvPr/>
              </p:nvSpPr>
              <p:spPr bwMode="auto">
                <a:xfrm>
                  <a:off x="250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50" name="Rectangle 2951">
                  <a:extLst>
                    <a:ext uri="{FF2B5EF4-FFF2-40B4-BE49-F238E27FC236}">
                      <a16:creationId xmlns:a16="http://schemas.microsoft.com/office/drawing/2014/main" id="{450DECCF-7825-4236-AA82-D323C485415F}"/>
                    </a:ext>
                  </a:extLst>
                </p:cNvPr>
                <p:cNvSpPr>
                  <a:spLocks noChangeArrowheads="1"/>
                </p:cNvSpPr>
                <p:nvPr/>
              </p:nvSpPr>
              <p:spPr bwMode="auto">
                <a:xfrm>
                  <a:off x="25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51" name="Rectangle 2952">
                  <a:extLst>
                    <a:ext uri="{FF2B5EF4-FFF2-40B4-BE49-F238E27FC236}">
                      <a16:creationId xmlns:a16="http://schemas.microsoft.com/office/drawing/2014/main" id="{F8CB4EB2-EFA8-4BEE-AB92-28CD0A875900}"/>
                    </a:ext>
                  </a:extLst>
                </p:cNvPr>
                <p:cNvSpPr>
                  <a:spLocks noChangeArrowheads="1"/>
                </p:cNvSpPr>
                <p:nvPr/>
              </p:nvSpPr>
              <p:spPr bwMode="auto">
                <a:xfrm>
                  <a:off x="25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52" name="Rectangle 2953">
                  <a:extLst>
                    <a:ext uri="{FF2B5EF4-FFF2-40B4-BE49-F238E27FC236}">
                      <a16:creationId xmlns:a16="http://schemas.microsoft.com/office/drawing/2014/main" id="{48C23A1C-BAC1-4882-986C-2AA3D3AB067E}"/>
                    </a:ext>
                  </a:extLst>
                </p:cNvPr>
                <p:cNvSpPr>
                  <a:spLocks noChangeArrowheads="1"/>
                </p:cNvSpPr>
                <p:nvPr/>
              </p:nvSpPr>
              <p:spPr bwMode="auto">
                <a:xfrm>
                  <a:off x="25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53" name="Rectangle 2954">
                  <a:extLst>
                    <a:ext uri="{FF2B5EF4-FFF2-40B4-BE49-F238E27FC236}">
                      <a16:creationId xmlns:a16="http://schemas.microsoft.com/office/drawing/2014/main" id="{F6921639-3260-4824-B212-A5BB4E12378A}"/>
                    </a:ext>
                  </a:extLst>
                </p:cNvPr>
                <p:cNvSpPr>
                  <a:spLocks noChangeArrowheads="1"/>
                </p:cNvSpPr>
                <p:nvPr/>
              </p:nvSpPr>
              <p:spPr bwMode="auto">
                <a:xfrm>
                  <a:off x="25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54" name="Rectangle 2955">
                  <a:extLst>
                    <a:ext uri="{FF2B5EF4-FFF2-40B4-BE49-F238E27FC236}">
                      <a16:creationId xmlns:a16="http://schemas.microsoft.com/office/drawing/2014/main" id="{AC1D8475-6D72-4826-9E7A-EF0A7708A421}"/>
                    </a:ext>
                  </a:extLst>
                </p:cNvPr>
                <p:cNvSpPr>
                  <a:spLocks noChangeArrowheads="1"/>
                </p:cNvSpPr>
                <p:nvPr/>
              </p:nvSpPr>
              <p:spPr bwMode="auto">
                <a:xfrm>
                  <a:off x="25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55" name="Rectangle 2956">
                  <a:extLst>
                    <a:ext uri="{FF2B5EF4-FFF2-40B4-BE49-F238E27FC236}">
                      <a16:creationId xmlns:a16="http://schemas.microsoft.com/office/drawing/2014/main" id="{3E94058E-0794-4F34-948F-043251880DD8}"/>
                    </a:ext>
                  </a:extLst>
                </p:cNvPr>
                <p:cNvSpPr>
                  <a:spLocks noChangeArrowheads="1"/>
                </p:cNvSpPr>
                <p:nvPr/>
              </p:nvSpPr>
              <p:spPr bwMode="auto">
                <a:xfrm>
                  <a:off x="25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56" name="Rectangle 2957">
                  <a:extLst>
                    <a:ext uri="{FF2B5EF4-FFF2-40B4-BE49-F238E27FC236}">
                      <a16:creationId xmlns:a16="http://schemas.microsoft.com/office/drawing/2014/main" id="{4F0BD2F7-61A9-415C-A772-BD59482BFB46}"/>
                    </a:ext>
                  </a:extLst>
                </p:cNvPr>
                <p:cNvSpPr>
                  <a:spLocks noChangeArrowheads="1"/>
                </p:cNvSpPr>
                <p:nvPr/>
              </p:nvSpPr>
              <p:spPr bwMode="auto">
                <a:xfrm>
                  <a:off x="25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57" name="Rectangle 2958">
                  <a:extLst>
                    <a:ext uri="{FF2B5EF4-FFF2-40B4-BE49-F238E27FC236}">
                      <a16:creationId xmlns:a16="http://schemas.microsoft.com/office/drawing/2014/main" id="{9B5CC274-4348-4B85-AB00-7972446B7E1C}"/>
                    </a:ext>
                  </a:extLst>
                </p:cNvPr>
                <p:cNvSpPr>
                  <a:spLocks noChangeArrowheads="1"/>
                </p:cNvSpPr>
                <p:nvPr/>
              </p:nvSpPr>
              <p:spPr bwMode="auto">
                <a:xfrm>
                  <a:off x="25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58" name="Rectangle 2959">
                  <a:extLst>
                    <a:ext uri="{FF2B5EF4-FFF2-40B4-BE49-F238E27FC236}">
                      <a16:creationId xmlns:a16="http://schemas.microsoft.com/office/drawing/2014/main" id="{E5592FBD-7AFE-420D-B6C4-0E6714B69204}"/>
                    </a:ext>
                  </a:extLst>
                </p:cNvPr>
                <p:cNvSpPr>
                  <a:spLocks noChangeArrowheads="1"/>
                </p:cNvSpPr>
                <p:nvPr/>
              </p:nvSpPr>
              <p:spPr bwMode="auto">
                <a:xfrm>
                  <a:off x="251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59" name="Rectangle 2960">
                  <a:extLst>
                    <a:ext uri="{FF2B5EF4-FFF2-40B4-BE49-F238E27FC236}">
                      <a16:creationId xmlns:a16="http://schemas.microsoft.com/office/drawing/2014/main" id="{DCB284CC-6926-41AF-A7F8-AAE68DDAFD65}"/>
                    </a:ext>
                  </a:extLst>
                </p:cNvPr>
                <p:cNvSpPr>
                  <a:spLocks noChangeArrowheads="1"/>
                </p:cNvSpPr>
                <p:nvPr/>
              </p:nvSpPr>
              <p:spPr bwMode="auto">
                <a:xfrm>
                  <a:off x="251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60" name="Rectangle 2961">
                  <a:extLst>
                    <a:ext uri="{FF2B5EF4-FFF2-40B4-BE49-F238E27FC236}">
                      <a16:creationId xmlns:a16="http://schemas.microsoft.com/office/drawing/2014/main" id="{7ED1DC59-22B5-4C45-B510-1DD93C9A35E2}"/>
                    </a:ext>
                  </a:extLst>
                </p:cNvPr>
                <p:cNvSpPr>
                  <a:spLocks noChangeArrowheads="1"/>
                </p:cNvSpPr>
                <p:nvPr/>
              </p:nvSpPr>
              <p:spPr bwMode="auto">
                <a:xfrm>
                  <a:off x="251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61" name="Rectangle 2962">
                  <a:extLst>
                    <a:ext uri="{FF2B5EF4-FFF2-40B4-BE49-F238E27FC236}">
                      <a16:creationId xmlns:a16="http://schemas.microsoft.com/office/drawing/2014/main" id="{373B3894-D913-4C3E-A246-AAE02F9FDF5D}"/>
                    </a:ext>
                  </a:extLst>
                </p:cNvPr>
                <p:cNvSpPr>
                  <a:spLocks noChangeArrowheads="1"/>
                </p:cNvSpPr>
                <p:nvPr/>
              </p:nvSpPr>
              <p:spPr bwMode="auto">
                <a:xfrm>
                  <a:off x="251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62" name="Rectangle 2963">
                  <a:extLst>
                    <a:ext uri="{FF2B5EF4-FFF2-40B4-BE49-F238E27FC236}">
                      <a16:creationId xmlns:a16="http://schemas.microsoft.com/office/drawing/2014/main" id="{14CC0BBC-F5D0-4329-BCED-B7F5EE74F222}"/>
                    </a:ext>
                  </a:extLst>
                </p:cNvPr>
                <p:cNvSpPr>
                  <a:spLocks noChangeArrowheads="1"/>
                </p:cNvSpPr>
                <p:nvPr/>
              </p:nvSpPr>
              <p:spPr bwMode="auto">
                <a:xfrm>
                  <a:off x="25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63" name="Rectangle 2964">
                  <a:extLst>
                    <a:ext uri="{FF2B5EF4-FFF2-40B4-BE49-F238E27FC236}">
                      <a16:creationId xmlns:a16="http://schemas.microsoft.com/office/drawing/2014/main" id="{94D32C52-43BE-434E-BAC5-F3B5DA9FE637}"/>
                    </a:ext>
                  </a:extLst>
                </p:cNvPr>
                <p:cNvSpPr>
                  <a:spLocks noChangeArrowheads="1"/>
                </p:cNvSpPr>
                <p:nvPr/>
              </p:nvSpPr>
              <p:spPr bwMode="auto">
                <a:xfrm>
                  <a:off x="25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64" name="Rectangle 2965">
                  <a:extLst>
                    <a:ext uri="{FF2B5EF4-FFF2-40B4-BE49-F238E27FC236}">
                      <a16:creationId xmlns:a16="http://schemas.microsoft.com/office/drawing/2014/main" id="{180FC39E-5002-4A94-82A8-01A3F96649A9}"/>
                    </a:ext>
                  </a:extLst>
                </p:cNvPr>
                <p:cNvSpPr>
                  <a:spLocks noChangeArrowheads="1"/>
                </p:cNvSpPr>
                <p:nvPr/>
              </p:nvSpPr>
              <p:spPr bwMode="auto">
                <a:xfrm>
                  <a:off x="25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65" name="Rectangle 2966">
                  <a:extLst>
                    <a:ext uri="{FF2B5EF4-FFF2-40B4-BE49-F238E27FC236}">
                      <a16:creationId xmlns:a16="http://schemas.microsoft.com/office/drawing/2014/main" id="{9AEFB583-8424-4FCF-AFD2-9B9B6FAFA376}"/>
                    </a:ext>
                  </a:extLst>
                </p:cNvPr>
                <p:cNvSpPr>
                  <a:spLocks noChangeArrowheads="1"/>
                </p:cNvSpPr>
                <p:nvPr/>
              </p:nvSpPr>
              <p:spPr bwMode="auto">
                <a:xfrm>
                  <a:off x="25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66" name="Rectangle 2967">
                  <a:extLst>
                    <a:ext uri="{FF2B5EF4-FFF2-40B4-BE49-F238E27FC236}">
                      <a16:creationId xmlns:a16="http://schemas.microsoft.com/office/drawing/2014/main" id="{2104AEDC-157D-49F6-9161-E36C78341345}"/>
                    </a:ext>
                  </a:extLst>
                </p:cNvPr>
                <p:cNvSpPr>
                  <a:spLocks noChangeArrowheads="1"/>
                </p:cNvSpPr>
                <p:nvPr/>
              </p:nvSpPr>
              <p:spPr bwMode="auto">
                <a:xfrm>
                  <a:off x="25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67" name="Rectangle 2968">
                  <a:extLst>
                    <a:ext uri="{FF2B5EF4-FFF2-40B4-BE49-F238E27FC236}">
                      <a16:creationId xmlns:a16="http://schemas.microsoft.com/office/drawing/2014/main" id="{B42BF48D-D5A3-428E-951F-6E7CB592DEA5}"/>
                    </a:ext>
                  </a:extLst>
                </p:cNvPr>
                <p:cNvSpPr>
                  <a:spLocks noChangeArrowheads="1"/>
                </p:cNvSpPr>
                <p:nvPr/>
              </p:nvSpPr>
              <p:spPr bwMode="auto">
                <a:xfrm>
                  <a:off x="25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68" name="Rectangle 2969">
                  <a:extLst>
                    <a:ext uri="{FF2B5EF4-FFF2-40B4-BE49-F238E27FC236}">
                      <a16:creationId xmlns:a16="http://schemas.microsoft.com/office/drawing/2014/main" id="{847B8216-DCEC-46A5-93F3-954AF83D66ED}"/>
                    </a:ext>
                  </a:extLst>
                </p:cNvPr>
                <p:cNvSpPr>
                  <a:spLocks noChangeArrowheads="1"/>
                </p:cNvSpPr>
                <p:nvPr/>
              </p:nvSpPr>
              <p:spPr bwMode="auto">
                <a:xfrm>
                  <a:off x="25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69" name="Rectangle 2970">
                  <a:extLst>
                    <a:ext uri="{FF2B5EF4-FFF2-40B4-BE49-F238E27FC236}">
                      <a16:creationId xmlns:a16="http://schemas.microsoft.com/office/drawing/2014/main" id="{8B6E6807-CE5F-4FC7-8E1B-031D5F0F794E}"/>
                    </a:ext>
                  </a:extLst>
                </p:cNvPr>
                <p:cNvSpPr>
                  <a:spLocks noChangeArrowheads="1"/>
                </p:cNvSpPr>
                <p:nvPr/>
              </p:nvSpPr>
              <p:spPr bwMode="auto">
                <a:xfrm>
                  <a:off x="25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70" name="Rectangle 2971">
                  <a:extLst>
                    <a:ext uri="{FF2B5EF4-FFF2-40B4-BE49-F238E27FC236}">
                      <a16:creationId xmlns:a16="http://schemas.microsoft.com/office/drawing/2014/main" id="{DD8F876D-D5A0-4D53-951B-013D6ACEC9F6}"/>
                    </a:ext>
                  </a:extLst>
                </p:cNvPr>
                <p:cNvSpPr>
                  <a:spLocks noChangeArrowheads="1"/>
                </p:cNvSpPr>
                <p:nvPr/>
              </p:nvSpPr>
              <p:spPr bwMode="auto">
                <a:xfrm>
                  <a:off x="252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71" name="Rectangle 2972">
                  <a:extLst>
                    <a:ext uri="{FF2B5EF4-FFF2-40B4-BE49-F238E27FC236}">
                      <a16:creationId xmlns:a16="http://schemas.microsoft.com/office/drawing/2014/main" id="{2AE3CAD8-3684-48F0-9F33-A64383814A93}"/>
                    </a:ext>
                  </a:extLst>
                </p:cNvPr>
                <p:cNvSpPr>
                  <a:spLocks noChangeArrowheads="1"/>
                </p:cNvSpPr>
                <p:nvPr/>
              </p:nvSpPr>
              <p:spPr bwMode="auto">
                <a:xfrm>
                  <a:off x="252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72" name="Rectangle 2973">
                  <a:extLst>
                    <a:ext uri="{FF2B5EF4-FFF2-40B4-BE49-F238E27FC236}">
                      <a16:creationId xmlns:a16="http://schemas.microsoft.com/office/drawing/2014/main" id="{381F93C6-7E5E-4970-86C0-E00E7B0C6C3B}"/>
                    </a:ext>
                  </a:extLst>
                </p:cNvPr>
                <p:cNvSpPr>
                  <a:spLocks noChangeArrowheads="1"/>
                </p:cNvSpPr>
                <p:nvPr/>
              </p:nvSpPr>
              <p:spPr bwMode="auto">
                <a:xfrm>
                  <a:off x="252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73" name="Rectangle 2974">
                  <a:extLst>
                    <a:ext uri="{FF2B5EF4-FFF2-40B4-BE49-F238E27FC236}">
                      <a16:creationId xmlns:a16="http://schemas.microsoft.com/office/drawing/2014/main" id="{CA42CC49-96BC-4823-933D-61D74DC09A6C}"/>
                    </a:ext>
                  </a:extLst>
                </p:cNvPr>
                <p:cNvSpPr>
                  <a:spLocks noChangeArrowheads="1"/>
                </p:cNvSpPr>
                <p:nvPr/>
              </p:nvSpPr>
              <p:spPr bwMode="auto">
                <a:xfrm>
                  <a:off x="252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74" name="Rectangle 2975">
                  <a:extLst>
                    <a:ext uri="{FF2B5EF4-FFF2-40B4-BE49-F238E27FC236}">
                      <a16:creationId xmlns:a16="http://schemas.microsoft.com/office/drawing/2014/main" id="{FC55837E-CA4E-450E-92D0-BB0F06130FAD}"/>
                    </a:ext>
                  </a:extLst>
                </p:cNvPr>
                <p:cNvSpPr>
                  <a:spLocks noChangeArrowheads="1"/>
                </p:cNvSpPr>
                <p:nvPr/>
              </p:nvSpPr>
              <p:spPr bwMode="auto">
                <a:xfrm>
                  <a:off x="252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75" name="Rectangle 2976">
                  <a:extLst>
                    <a:ext uri="{FF2B5EF4-FFF2-40B4-BE49-F238E27FC236}">
                      <a16:creationId xmlns:a16="http://schemas.microsoft.com/office/drawing/2014/main" id="{829D007F-719C-4E4D-8E3A-4748FD147F73}"/>
                    </a:ext>
                  </a:extLst>
                </p:cNvPr>
                <p:cNvSpPr>
                  <a:spLocks noChangeArrowheads="1"/>
                </p:cNvSpPr>
                <p:nvPr/>
              </p:nvSpPr>
              <p:spPr bwMode="auto">
                <a:xfrm>
                  <a:off x="25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76" name="Rectangle 2977">
                  <a:extLst>
                    <a:ext uri="{FF2B5EF4-FFF2-40B4-BE49-F238E27FC236}">
                      <a16:creationId xmlns:a16="http://schemas.microsoft.com/office/drawing/2014/main" id="{ADA77ECF-DDA3-4626-B89F-648D7F252E7F}"/>
                    </a:ext>
                  </a:extLst>
                </p:cNvPr>
                <p:cNvSpPr>
                  <a:spLocks noChangeArrowheads="1"/>
                </p:cNvSpPr>
                <p:nvPr/>
              </p:nvSpPr>
              <p:spPr bwMode="auto">
                <a:xfrm>
                  <a:off x="25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77" name="Rectangle 2978">
                  <a:extLst>
                    <a:ext uri="{FF2B5EF4-FFF2-40B4-BE49-F238E27FC236}">
                      <a16:creationId xmlns:a16="http://schemas.microsoft.com/office/drawing/2014/main" id="{C366FBE0-AFD5-4450-AAA5-867B73E17FCC}"/>
                    </a:ext>
                  </a:extLst>
                </p:cNvPr>
                <p:cNvSpPr>
                  <a:spLocks noChangeArrowheads="1"/>
                </p:cNvSpPr>
                <p:nvPr/>
              </p:nvSpPr>
              <p:spPr bwMode="auto">
                <a:xfrm>
                  <a:off x="25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78" name="Rectangle 2979">
                  <a:extLst>
                    <a:ext uri="{FF2B5EF4-FFF2-40B4-BE49-F238E27FC236}">
                      <a16:creationId xmlns:a16="http://schemas.microsoft.com/office/drawing/2014/main" id="{AE890D7A-0801-4F52-A820-5D762D769893}"/>
                    </a:ext>
                  </a:extLst>
                </p:cNvPr>
                <p:cNvSpPr>
                  <a:spLocks noChangeArrowheads="1"/>
                </p:cNvSpPr>
                <p:nvPr/>
              </p:nvSpPr>
              <p:spPr bwMode="auto">
                <a:xfrm>
                  <a:off x="25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79" name="Rectangle 2980">
                  <a:extLst>
                    <a:ext uri="{FF2B5EF4-FFF2-40B4-BE49-F238E27FC236}">
                      <a16:creationId xmlns:a16="http://schemas.microsoft.com/office/drawing/2014/main" id="{4DB83284-4390-4F2A-8C27-CBDE5AB24D9B}"/>
                    </a:ext>
                  </a:extLst>
                </p:cNvPr>
                <p:cNvSpPr>
                  <a:spLocks noChangeArrowheads="1"/>
                </p:cNvSpPr>
                <p:nvPr/>
              </p:nvSpPr>
              <p:spPr bwMode="auto">
                <a:xfrm>
                  <a:off x="25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80" name="Rectangle 2981">
                  <a:extLst>
                    <a:ext uri="{FF2B5EF4-FFF2-40B4-BE49-F238E27FC236}">
                      <a16:creationId xmlns:a16="http://schemas.microsoft.com/office/drawing/2014/main" id="{50E929B6-34B8-497E-A46E-9458E1830313}"/>
                    </a:ext>
                  </a:extLst>
                </p:cNvPr>
                <p:cNvSpPr>
                  <a:spLocks noChangeArrowheads="1"/>
                </p:cNvSpPr>
                <p:nvPr/>
              </p:nvSpPr>
              <p:spPr bwMode="auto">
                <a:xfrm>
                  <a:off x="25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81" name="Rectangle 2982">
                  <a:extLst>
                    <a:ext uri="{FF2B5EF4-FFF2-40B4-BE49-F238E27FC236}">
                      <a16:creationId xmlns:a16="http://schemas.microsoft.com/office/drawing/2014/main" id="{EC1072E2-90D5-4D30-A07D-4F6569B5BAA4}"/>
                    </a:ext>
                  </a:extLst>
                </p:cNvPr>
                <p:cNvSpPr>
                  <a:spLocks noChangeArrowheads="1"/>
                </p:cNvSpPr>
                <p:nvPr/>
              </p:nvSpPr>
              <p:spPr bwMode="auto">
                <a:xfrm>
                  <a:off x="25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82" name="Rectangle 2983">
                  <a:extLst>
                    <a:ext uri="{FF2B5EF4-FFF2-40B4-BE49-F238E27FC236}">
                      <a16:creationId xmlns:a16="http://schemas.microsoft.com/office/drawing/2014/main" id="{F24870CA-294D-4F05-A011-FCC3A1F0B486}"/>
                    </a:ext>
                  </a:extLst>
                </p:cNvPr>
                <p:cNvSpPr>
                  <a:spLocks noChangeArrowheads="1"/>
                </p:cNvSpPr>
                <p:nvPr/>
              </p:nvSpPr>
              <p:spPr bwMode="auto">
                <a:xfrm>
                  <a:off x="25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83" name="Rectangle 2984">
                  <a:extLst>
                    <a:ext uri="{FF2B5EF4-FFF2-40B4-BE49-F238E27FC236}">
                      <a16:creationId xmlns:a16="http://schemas.microsoft.com/office/drawing/2014/main" id="{60F8182F-48B3-4AF8-9E10-4AE15DE3A967}"/>
                    </a:ext>
                  </a:extLst>
                </p:cNvPr>
                <p:cNvSpPr>
                  <a:spLocks noChangeArrowheads="1"/>
                </p:cNvSpPr>
                <p:nvPr/>
              </p:nvSpPr>
              <p:spPr bwMode="auto">
                <a:xfrm>
                  <a:off x="253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84" name="Rectangle 2985">
                  <a:extLst>
                    <a:ext uri="{FF2B5EF4-FFF2-40B4-BE49-F238E27FC236}">
                      <a16:creationId xmlns:a16="http://schemas.microsoft.com/office/drawing/2014/main" id="{6DDEF877-F39F-4FC4-A3BF-BDBDD8C2617B}"/>
                    </a:ext>
                  </a:extLst>
                </p:cNvPr>
                <p:cNvSpPr>
                  <a:spLocks noChangeArrowheads="1"/>
                </p:cNvSpPr>
                <p:nvPr/>
              </p:nvSpPr>
              <p:spPr bwMode="auto">
                <a:xfrm>
                  <a:off x="253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85" name="Rectangle 2986">
                  <a:extLst>
                    <a:ext uri="{FF2B5EF4-FFF2-40B4-BE49-F238E27FC236}">
                      <a16:creationId xmlns:a16="http://schemas.microsoft.com/office/drawing/2014/main" id="{99D76F65-A974-42D6-A025-9924B2AA9AF5}"/>
                    </a:ext>
                  </a:extLst>
                </p:cNvPr>
                <p:cNvSpPr>
                  <a:spLocks noChangeArrowheads="1"/>
                </p:cNvSpPr>
                <p:nvPr/>
              </p:nvSpPr>
              <p:spPr bwMode="auto">
                <a:xfrm>
                  <a:off x="253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86" name="Rectangle 2987">
                  <a:extLst>
                    <a:ext uri="{FF2B5EF4-FFF2-40B4-BE49-F238E27FC236}">
                      <a16:creationId xmlns:a16="http://schemas.microsoft.com/office/drawing/2014/main" id="{63852D5F-AF44-497B-AB65-94CBD39D987D}"/>
                    </a:ext>
                  </a:extLst>
                </p:cNvPr>
                <p:cNvSpPr>
                  <a:spLocks noChangeArrowheads="1"/>
                </p:cNvSpPr>
                <p:nvPr/>
              </p:nvSpPr>
              <p:spPr bwMode="auto">
                <a:xfrm>
                  <a:off x="253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87" name="Rectangle 2988">
                  <a:extLst>
                    <a:ext uri="{FF2B5EF4-FFF2-40B4-BE49-F238E27FC236}">
                      <a16:creationId xmlns:a16="http://schemas.microsoft.com/office/drawing/2014/main" id="{9D5F807D-1E31-430C-9DEE-839D7A38D353}"/>
                    </a:ext>
                  </a:extLst>
                </p:cNvPr>
                <p:cNvSpPr>
                  <a:spLocks noChangeArrowheads="1"/>
                </p:cNvSpPr>
                <p:nvPr/>
              </p:nvSpPr>
              <p:spPr bwMode="auto">
                <a:xfrm>
                  <a:off x="25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88" name="Rectangle 2989">
                  <a:extLst>
                    <a:ext uri="{FF2B5EF4-FFF2-40B4-BE49-F238E27FC236}">
                      <a16:creationId xmlns:a16="http://schemas.microsoft.com/office/drawing/2014/main" id="{307EEF2B-1142-4D18-9519-4C3C407D619B}"/>
                    </a:ext>
                  </a:extLst>
                </p:cNvPr>
                <p:cNvSpPr>
                  <a:spLocks noChangeArrowheads="1"/>
                </p:cNvSpPr>
                <p:nvPr/>
              </p:nvSpPr>
              <p:spPr bwMode="auto">
                <a:xfrm>
                  <a:off x="25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89" name="Rectangle 2990">
                  <a:extLst>
                    <a:ext uri="{FF2B5EF4-FFF2-40B4-BE49-F238E27FC236}">
                      <a16:creationId xmlns:a16="http://schemas.microsoft.com/office/drawing/2014/main" id="{6FBA5CEA-D86B-4BEF-8EB9-218581FF7F87}"/>
                    </a:ext>
                  </a:extLst>
                </p:cNvPr>
                <p:cNvSpPr>
                  <a:spLocks noChangeArrowheads="1"/>
                </p:cNvSpPr>
                <p:nvPr/>
              </p:nvSpPr>
              <p:spPr bwMode="auto">
                <a:xfrm>
                  <a:off x="25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90" name="Rectangle 2991">
                  <a:extLst>
                    <a:ext uri="{FF2B5EF4-FFF2-40B4-BE49-F238E27FC236}">
                      <a16:creationId xmlns:a16="http://schemas.microsoft.com/office/drawing/2014/main" id="{5F701197-6B1C-4E30-8C49-DBEE89791AFB}"/>
                    </a:ext>
                  </a:extLst>
                </p:cNvPr>
                <p:cNvSpPr>
                  <a:spLocks noChangeArrowheads="1"/>
                </p:cNvSpPr>
                <p:nvPr/>
              </p:nvSpPr>
              <p:spPr bwMode="auto">
                <a:xfrm>
                  <a:off x="25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91" name="Rectangle 2992">
                  <a:extLst>
                    <a:ext uri="{FF2B5EF4-FFF2-40B4-BE49-F238E27FC236}">
                      <a16:creationId xmlns:a16="http://schemas.microsoft.com/office/drawing/2014/main" id="{2D10A3B4-AF6C-4851-BCA6-3A12C8BC4D53}"/>
                    </a:ext>
                  </a:extLst>
                </p:cNvPr>
                <p:cNvSpPr>
                  <a:spLocks noChangeArrowheads="1"/>
                </p:cNvSpPr>
                <p:nvPr/>
              </p:nvSpPr>
              <p:spPr bwMode="auto">
                <a:xfrm>
                  <a:off x="25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92" name="Rectangle 2993">
                  <a:extLst>
                    <a:ext uri="{FF2B5EF4-FFF2-40B4-BE49-F238E27FC236}">
                      <a16:creationId xmlns:a16="http://schemas.microsoft.com/office/drawing/2014/main" id="{6899675C-0E44-4590-8561-B49A7B5507B7}"/>
                    </a:ext>
                  </a:extLst>
                </p:cNvPr>
                <p:cNvSpPr>
                  <a:spLocks noChangeArrowheads="1"/>
                </p:cNvSpPr>
                <p:nvPr/>
              </p:nvSpPr>
              <p:spPr bwMode="auto">
                <a:xfrm>
                  <a:off x="25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93" name="Rectangle 2994">
                  <a:extLst>
                    <a:ext uri="{FF2B5EF4-FFF2-40B4-BE49-F238E27FC236}">
                      <a16:creationId xmlns:a16="http://schemas.microsoft.com/office/drawing/2014/main" id="{977527BD-CA34-4653-BFC9-8FA4356C0243}"/>
                    </a:ext>
                  </a:extLst>
                </p:cNvPr>
                <p:cNvSpPr>
                  <a:spLocks noChangeArrowheads="1"/>
                </p:cNvSpPr>
                <p:nvPr/>
              </p:nvSpPr>
              <p:spPr bwMode="auto">
                <a:xfrm>
                  <a:off x="25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94" name="Rectangle 2995">
                  <a:extLst>
                    <a:ext uri="{FF2B5EF4-FFF2-40B4-BE49-F238E27FC236}">
                      <a16:creationId xmlns:a16="http://schemas.microsoft.com/office/drawing/2014/main" id="{A237B8E5-BF75-4CA1-8F7C-13BB98007B2A}"/>
                    </a:ext>
                  </a:extLst>
                </p:cNvPr>
                <p:cNvSpPr>
                  <a:spLocks noChangeArrowheads="1"/>
                </p:cNvSpPr>
                <p:nvPr/>
              </p:nvSpPr>
              <p:spPr bwMode="auto">
                <a:xfrm>
                  <a:off x="25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95" name="Rectangle 2996">
                  <a:extLst>
                    <a:ext uri="{FF2B5EF4-FFF2-40B4-BE49-F238E27FC236}">
                      <a16:creationId xmlns:a16="http://schemas.microsoft.com/office/drawing/2014/main" id="{F251CD43-5C3A-4C09-9F68-4179929C7A09}"/>
                    </a:ext>
                  </a:extLst>
                </p:cNvPr>
                <p:cNvSpPr>
                  <a:spLocks noChangeArrowheads="1"/>
                </p:cNvSpPr>
                <p:nvPr/>
              </p:nvSpPr>
              <p:spPr bwMode="auto">
                <a:xfrm>
                  <a:off x="254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96" name="Rectangle 2997">
                  <a:extLst>
                    <a:ext uri="{FF2B5EF4-FFF2-40B4-BE49-F238E27FC236}">
                      <a16:creationId xmlns:a16="http://schemas.microsoft.com/office/drawing/2014/main" id="{B41C2838-62F5-431B-9A32-B8AED51B91F0}"/>
                    </a:ext>
                  </a:extLst>
                </p:cNvPr>
                <p:cNvSpPr>
                  <a:spLocks noChangeArrowheads="1"/>
                </p:cNvSpPr>
                <p:nvPr/>
              </p:nvSpPr>
              <p:spPr bwMode="auto">
                <a:xfrm>
                  <a:off x="254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97" name="Rectangle 2998">
                  <a:extLst>
                    <a:ext uri="{FF2B5EF4-FFF2-40B4-BE49-F238E27FC236}">
                      <a16:creationId xmlns:a16="http://schemas.microsoft.com/office/drawing/2014/main" id="{B1B77157-ECB4-4779-AF51-8896FFBB1DBA}"/>
                    </a:ext>
                  </a:extLst>
                </p:cNvPr>
                <p:cNvSpPr>
                  <a:spLocks noChangeArrowheads="1"/>
                </p:cNvSpPr>
                <p:nvPr/>
              </p:nvSpPr>
              <p:spPr bwMode="auto">
                <a:xfrm>
                  <a:off x="254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98" name="Rectangle 2999">
                  <a:extLst>
                    <a:ext uri="{FF2B5EF4-FFF2-40B4-BE49-F238E27FC236}">
                      <a16:creationId xmlns:a16="http://schemas.microsoft.com/office/drawing/2014/main" id="{6E94BB28-CA44-4670-809E-81F0C0158539}"/>
                    </a:ext>
                  </a:extLst>
                </p:cNvPr>
                <p:cNvSpPr>
                  <a:spLocks noChangeArrowheads="1"/>
                </p:cNvSpPr>
                <p:nvPr/>
              </p:nvSpPr>
              <p:spPr bwMode="auto">
                <a:xfrm>
                  <a:off x="254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99" name="Rectangle 3000">
                  <a:extLst>
                    <a:ext uri="{FF2B5EF4-FFF2-40B4-BE49-F238E27FC236}">
                      <a16:creationId xmlns:a16="http://schemas.microsoft.com/office/drawing/2014/main" id="{E93A8689-32D2-48CA-99BD-02C420A4219C}"/>
                    </a:ext>
                  </a:extLst>
                </p:cNvPr>
                <p:cNvSpPr>
                  <a:spLocks noChangeArrowheads="1"/>
                </p:cNvSpPr>
                <p:nvPr/>
              </p:nvSpPr>
              <p:spPr bwMode="auto">
                <a:xfrm>
                  <a:off x="25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00" name="Rectangle 3001">
                  <a:extLst>
                    <a:ext uri="{FF2B5EF4-FFF2-40B4-BE49-F238E27FC236}">
                      <a16:creationId xmlns:a16="http://schemas.microsoft.com/office/drawing/2014/main" id="{CDD0AA71-23E2-4DC1-921F-45EEC4EDA60C}"/>
                    </a:ext>
                  </a:extLst>
                </p:cNvPr>
                <p:cNvSpPr>
                  <a:spLocks noChangeArrowheads="1"/>
                </p:cNvSpPr>
                <p:nvPr/>
              </p:nvSpPr>
              <p:spPr bwMode="auto">
                <a:xfrm>
                  <a:off x="25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01" name="Rectangle 3002">
                  <a:extLst>
                    <a:ext uri="{FF2B5EF4-FFF2-40B4-BE49-F238E27FC236}">
                      <a16:creationId xmlns:a16="http://schemas.microsoft.com/office/drawing/2014/main" id="{26C3058D-9213-4575-9E57-DB4D3691718A}"/>
                    </a:ext>
                  </a:extLst>
                </p:cNvPr>
                <p:cNvSpPr>
                  <a:spLocks noChangeArrowheads="1"/>
                </p:cNvSpPr>
                <p:nvPr/>
              </p:nvSpPr>
              <p:spPr bwMode="auto">
                <a:xfrm>
                  <a:off x="25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02" name="Rectangle 3003">
                  <a:extLst>
                    <a:ext uri="{FF2B5EF4-FFF2-40B4-BE49-F238E27FC236}">
                      <a16:creationId xmlns:a16="http://schemas.microsoft.com/office/drawing/2014/main" id="{97C80A81-EC59-4E16-BBB9-3B7F5E7DE335}"/>
                    </a:ext>
                  </a:extLst>
                </p:cNvPr>
                <p:cNvSpPr>
                  <a:spLocks noChangeArrowheads="1"/>
                </p:cNvSpPr>
                <p:nvPr/>
              </p:nvSpPr>
              <p:spPr bwMode="auto">
                <a:xfrm>
                  <a:off x="25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03" name="Rectangle 3004">
                  <a:extLst>
                    <a:ext uri="{FF2B5EF4-FFF2-40B4-BE49-F238E27FC236}">
                      <a16:creationId xmlns:a16="http://schemas.microsoft.com/office/drawing/2014/main" id="{1F86ECF6-97AD-4729-937D-318570A871C4}"/>
                    </a:ext>
                  </a:extLst>
                </p:cNvPr>
                <p:cNvSpPr>
                  <a:spLocks noChangeArrowheads="1"/>
                </p:cNvSpPr>
                <p:nvPr/>
              </p:nvSpPr>
              <p:spPr bwMode="auto">
                <a:xfrm>
                  <a:off x="25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04" name="Rectangle 3005">
                  <a:extLst>
                    <a:ext uri="{FF2B5EF4-FFF2-40B4-BE49-F238E27FC236}">
                      <a16:creationId xmlns:a16="http://schemas.microsoft.com/office/drawing/2014/main" id="{FCCAFD1B-07C0-4DC9-99E5-9DC73B56F07C}"/>
                    </a:ext>
                  </a:extLst>
                </p:cNvPr>
                <p:cNvSpPr>
                  <a:spLocks noChangeArrowheads="1"/>
                </p:cNvSpPr>
                <p:nvPr/>
              </p:nvSpPr>
              <p:spPr bwMode="auto">
                <a:xfrm>
                  <a:off x="25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05" name="Rectangle 3006">
                  <a:extLst>
                    <a:ext uri="{FF2B5EF4-FFF2-40B4-BE49-F238E27FC236}">
                      <a16:creationId xmlns:a16="http://schemas.microsoft.com/office/drawing/2014/main" id="{C755E402-A877-413A-91BE-7C6B817968A9}"/>
                    </a:ext>
                  </a:extLst>
                </p:cNvPr>
                <p:cNvSpPr>
                  <a:spLocks noChangeArrowheads="1"/>
                </p:cNvSpPr>
                <p:nvPr/>
              </p:nvSpPr>
              <p:spPr bwMode="auto">
                <a:xfrm>
                  <a:off x="25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06" name="Rectangle 3007">
                  <a:extLst>
                    <a:ext uri="{FF2B5EF4-FFF2-40B4-BE49-F238E27FC236}">
                      <a16:creationId xmlns:a16="http://schemas.microsoft.com/office/drawing/2014/main" id="{FC65A8DF-B616-41E7-B47C-B3179CD0F370}"/>
                    </a:ext>
                  </a:extLst>
                </p:cNvPr>
                <p:cNvSpPr>
                  <a:spLocks noChangeArrowheads="1"/>
                </p:cNvSpPr>
                <p:nvPr/>
              </p:nvSpPr>
              <p:spPr bwMode="auto">
                <a:xfrm>
                  <a:off x="25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07" name="Rectangle 3008">
                  <a:extLst>
                    <a:ext uri="{FF2B5EF4-FFF2-40B4-BE49-F238E27FC236}">
                      <a16:creationId xmlns:a16="http://schemas.microsoft.com/office/drawing/2014/main" id="{19B95E12-36B6-4E93-9BBE-06318404A57A}"/>
                    </a:ext>
                  </a:extLst>
                </p:cNvPr>
                <p:cNvSpPr>
                  <a:spLocks noChangeArrowheads="1"/>
                </p:cNvSpPr>
                <p:nvPr/>
              </p:nvSpPr>
              <p:spPr bwMode="auto">
                <a:xfrm>
                  <a:off x="255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08" name="Rectangle 3009">
                  <a:extLst>
                    <a:ext uri="{FF2B5EF4-FFF2-40B4-BE49-F238E27FC236}">
                      <a16:creationId xmlns:a16="http://schemas.microsoft.com/office/drawing/2014/main" id="{6DFAD4DC-B2B1-4A7C-B15A-C3711076A3F1}"/>
                    </a:ext>
                  </a:extLst>
                </p:cNvPr>
                <p:cNvSpPr>
                  <a:spLocks noChangeArrowheads="1"/>
                </p:cNvSpPr>
                <p:nvPr/>
              </p:nvSpPr>
              <p:spPr bwMode="auto">
                <a:xfrm>
                  <a:off x="255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09" name="Rectangle 3010">
                  <a:extLst>
                    <a:ext uri="{FF2B5EF4-FFF2-40B4-BE49-F238E27FC236}">
                      <a16:creationId xmlns:a16="http://schemas.microsoft.com/office/drawing/2014/main" id="{2C28227F-6F40-41C2-82ED-F77353BCFE27}"/>
                    </a:ext>
                  </a:extLst>
                </p:cNvPr>
                <p:cNvSpPr>
                  <a:spLocks noChangeArrowheads="1"/>
                </p:cNvSpPr>
                <p:nvPr/>
              </p:nvSpPr>
              <p:spPr bwMode="auto">
                <a:xfrm>
                  <a:off x="255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10" name="Rectangle 3011">
                  <a:extLst>
                    <a:ext uri="{FF2B5EF4-FFF2-40B4-BE49-F238E27FC236}">
                      <a16:creationId xmlns:a16="http://schemas.microsoft.com/office/drawing/2014/main" id="{8E502F8E-A1DB-4FD6-81DC-10F997A9177F}"/>
                    </a:ext>
                  </a:extLst>
                </p:cNvPr>
                <p:cNvSpPr>
                  <a:spLocks noChangeArrowheads="1"/>
                </p:cNvSpPr>
                <p:nvPr/>
              </p:nvSpPr>
              <p:spPr bwMode="auto">
                <a:xfrm>
                  <a:off x="255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11" name="Rectangle 3012">
                  <a:extLst>
                    <a:ext uri="{FF2B5EF4-FFF2-40B4-BE49-F238E27FC236}">
                      <a16:creationId xmlns:a16="http://schemas.microsoft.com/office/drawing/2014/main" id="{8A47518D-F088-443D-8C4A-55D4E467B40E}"/>
                    </a:ext>
                  </a:extLst>
                </p:cNvPr>
                <p:cNvSpPr>
                  <a:spLocks noChangeArrowheads="1"/>
                </p:cNvSpPr>
                <p:nvPr/>
              </p:nvSpPr>
              <p:spPr bwMode="auto">
                <a:xfrm>
                  <a:off x="25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12" name="Rectangle 3013">
                  <a:extLst>
                    <a:ext uri="{FF2B5EF4-FFF2-40B4-BE49-F238E27FC236}">
                      <a16:creationId xmlns:a16="http://schemas.microsoft.com/office/drawing/2014/main" id="{C856F83E-BCD1-4891-91EE-D68F947B5CA2}"/>
                    </a:ext>
                  </a:extLst>
                </p:cNvPr>
                <p:cNvSpPr>
                  <a:spLocks noChangeArrowheads="1"/>
                </p:cNvSpPr>
                <p:nvPr/>
              </p:nvSpPr>
              <p:spPr bwMode="auto">
                <a:xfrm>
                  <a:off x="25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13" name="Rectangle 3014">
                  <a:extLst>
                    <a:ext uri="{FF2B5EF4-FFF2-40B4-BE49-F238E27FC236}">
                      <a16:creationId xmlns:a16="http://schemas.microsoft.com/office/drawing/2014/main" id="{BD19D2BF-3B4A-483B-B2BB-6D17F2AB4B47}"/>
                    </a:ext>
                  </a:extLst>
                </p:cNvPr>
                <p:cNvSpPr>
                  <a:spLocks noChangeArrowheads="1"/>
                </p:cNvSpPr>
                <p:nvPr/>
              </p:nvSpPr>
              <p:spPr bwMode="auto">
                <a:xfrm>
                  <a:off x="25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14" name="Rectangle 3015">
                  <a:extLst>
                    <a:ext uri="{FF2B5EF4-FFF2-40B4-BE49-F238E27FC236}">
                      <a16:creationId xmlns:a16="http://schemas.microsoft.com/office/drawing/2014/main" id="{8F7E29DC-6404-467D-97E1-5C39E965A900}"/>
                    </a:ext>
                  </a:extLst>
                </p:cNvPr>
                <p:cNvSpPr>
                  <a:spLocks noChangeArrowheads="1"/>
                </p:cNvSpPr>
                <p:nvPr/>
              </p:nvSpPr>
              <p:spPr bwMode="auto">
                <a:xfrm>
                  <a:off x="25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15" name="Rectangle 3016">
                  <a:extLst>
                    <a:ext uri="{FF2B5EF4-FFF2-40B4-BE49-F238E27FC236}">
                      <a16:creationId xmlns:a16="http://schemas.microsoft.com/office/drawing/2014/main" id="{0271D556-F986-4C6E-917E-A573AA64DFA1}"/>
                    </a:ext>
                  </a:extLst>
                </p:cNvPr>
                <p:cNvSpPr>
                  <a:spLocks noChangeArrowheads="1"/>
                </p:cNvSpPr>
                <p:nvPr/>
              </p:nvSpPr>
              <p:spPr bwMode="auto">
                <a:xfrm>
                  <a:off x="25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16" name="Rectangle 3017">
                  <a:extLst>
                    <a:ext uri="{FF2B5EF4-FFF2-40B4-BE49-F238E27FC236}">
                      <a16:creationId xmlns:a16="http://schemas.microsoft.com/office/drawing/2014/main" id="{80F9D443-59C4-4159-9243-E90347AC96EC}"/>
                    </a:ext>
                  </a:extLst>
                </p:cNvPr>
                <p:cNvSpPr>
                  <a:spLocks noChangeArrowheads="1"/>
                </p:cNvSpPr>
                <p:nvPr/>
              </p:nvSpPr>
              <p:spPr bwMode="auto">
                <a:xfrm>
                  <a:off x="25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17" name="Rectangle 3018">
                  <a:extLst>
                    <a:ext uri="{FF2B5EF4-FFF2-40B4-BE49-F238E27FC236}">
                      <a16:creationId xmlns:a16="http://schemas.microsoft.com/office/drawing/2014/main" id="{C224D529-9494-4F01-88AE-D88AC761C3B9}"/>
                    </a:ext>
                  </a:extLst>
                </p:cNvPr>
                <p:cNvSpPr>
                  <a:spLocks noChangeArrowheads="1"/>
                </p:cNvSpPr>
                <p:nvPr/>
              </p:nvSpPr>
              <p:spPr bwMode="auto">
                <a:xfrm>
                  <a:off x="25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7" name="Group 3220">
                <a:extLst>
                  <a:ext uri="{FF2B5EF4-FFF2-40B4-BE49-F238E27FC236}">
                    <a16:creationId xmlns:a16="http://schemas.microsoft.com/office/drawing/2014/main" id="{573AA472-D0DA-43BD-B72C-A05ED9731855}"/>
                  </a:ext>
                </a:extLst>
              </p:cNvPr>
              <p:cNvGrpSpPr>
                <a:grpSpLocks/>
              </p:cNvGrpSpPr>
              <p:nvPr/>
            </p:nvGrpSpPr>
            <p:grpSpPr bwMode="auto">
              <a:xfrm>
                <a:off x="2562" y="2829"/>
                <a:ext cx="174" cy="42"/>
                <a:chOff x="2562" y="2829"/>
                <a:chExt cx="174" cy="42"/>
              </a:xfrm>
            </p:grpSpPr>
            <p:sp>
              <p:nvSpPr>
                <p:cNvPr id="64918" name="Rectangle 3020">
                  <a:extLst>
                    <a:ext uri="{FF2B5EF4-FFF2-40B4-BE49-F238E27FC236}">
                      <a16:creationId xmlns:a16="http://schemas.microsoft.com/office/drawing/2014/main" id="{074EAD04-DDE0-4055-8EDD-597C4D4266C0}"/>
                    </a:ext>
                  </a:extLst>
                </p:cNvPr>
                <p:cNvSpPr>
                  <a:spLocks noChangeArrowheads="1"/>
                </p:cNvSpPr>
                <p:nvPr/>
              </p:nvSpPr>
              <p:spPr bwMode="auto">
                <a:xfrm>
                  <a:off x="25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19" name="Rectangle 3021">
                  <a:extLst>
                    <a:ext uri="{FF2B5EF4-FFF2-40B4-BE49-F238E27FC236}">
                      <a16:creationId xmlns:a16="http://schemas.microsoft.com/office/drawing/2014/main" id="{85C36660-ED00-4B35-80E6-E84AA81F22C3}"/>
                    </a:ext>
                  </a:extLst>
                </p:cNvPr>
                <p:cNvSpPr>
                  <a:spLocks noChangeArrowheads="1"/>
                </p:cNvSpPr>
                <p:nvPr/>
              </p:nvSpPr>
              <p:spPr bwMode="auto">
                <a:xfrm>
                  <a:off x="256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20" name="Rectangle 3022">
                  <a:extLst>
                    <a:ext uri="{FF2B5EF4-FFF2-40B4-BE49-F238E27FC236}">
                      <a16:creationId xmlns:a16="http://schemas.microsoft.com/office/drawing/2014/main" id="{5A6532D1-951F-43DA-9B23-E39CD5F8BF09}"/>
                    </a:ext>
                  </a:extLst>
                </p:cNvPr>
                <p:cNvSpPr>
                  <a:spLocks noChangeArrowheads="1"/>
                </p:cNvSpPr>
                <p:nvPr/>
              </p:nvSpPr>
              <p:spPr bwMode="auto">
                <a:xfrm>
                  <a:off x="256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21" name="Rectangle 3023">
                  <a:extLst>
                    <a:ext uri="{FF2B5EF4-FFF2-40B4-BE49-F238E27FC236}">
                      <a16:creationId xmlns:a16="http://schemas.microsoft.com/office/drawing/2014/main" id="{DE046AF8-75E9-49B5-8FA2-88B006D242E4}"/>
                    </a:ext>
                  </a:extLst>
                </p:cNvPr>
                <p:cNvSpPr>
                  <a:spLocks noChangeArrowheads="1"/>
                </p:cNvSpPr>
                <p:nvPr/>
              </p:nvSpPr>
              <p:spPr bwMode="auto">
                <a:xfrm>
                  <a:off x="256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22" name="Rectangle 3024">
                  <a:extLst>
                    <a:ext uri="{FF2B5EF4-FFF2-40B4-BE49-F238E27FC236}">
                      <a16:creationId xmlns:a16="http://schemas.microsoft.com/office/drawing/2014/main" id="{A9DAD8B4-BB80-4DDF-8869-43B93CF6030C}"/>
                    </a:ext>
                  </a:extLst>
                </p:cNvPr>
                <p:cNvSpPr>
                  <a:spLocks noChangeArrowheads="1"/>
                </p:cNvSpPr>
                <p:nvPr/>
              </p:nvSpPr>
              <p:spPr bwMode="auto">
                <a:xfrm>
                  <a:off x="256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23" name="Rectangle 3025">
                  <a:extLst>
                    <a:ext uri="{FF2B5EF4-FFF2-40B4-BE49-F238E27FC236}">
                      <a16:creationId xmlns:a16="http://schemas.microsoft.com/office/drawing/2014/main" id="{B2237DDB-1C5F-42A7-B12D-F5696689AEBD}"/>
                    </a:ext>
                  </a:extLst>
                </p:cNvPr>
                <p:cNvSpPr>
                  <a:spLocks noChangeArrowheads="1"/>
                </p:cNvSpPr>
                <p:nvPr/>
              </p:nvSpPr>
              <p:spPr bwMode="auto">
                <a:xfrm>
                  <a:off x="256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24" name="Rectangle 3026">
                  <a:extLst>
                    <a:ext uri="{FF2B5EF4-FFF2-40B4-BE49-F238E27FC236}">
                      <a16:creationId xmlns:a16="http://schemas.microsoft.com/office/drawing/2014/main" id="{593169A8-901E-4990-85E7-B9F1BDBE02B7}"/>
                    </a:ext>
                  </a:extLst>
                </p:cNvPr>
                <p:cNvSpPr>
                  <a:spLocks noChangeArrowheads="1"/>
                </p:cNvSpPr>
                <p:nvPr/>
              </p:nvSpPr>
              <p:spPr bwMode="auto">
                <a:xfrm>
                  <a:off x="25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25" name="Rectangle 3027">
                  <a:extLst>
                    <a:ext uri="{FF2B5EF4-FFF2-40B4-BE49-F238E27FC236}">
                      <a16:creationId xmlns:a16="http://schemas.microsoft.com/office/drawing/2014/main" id="{F7D3F696-004A-46A4-8A77-669495B88F4A}"/>
                    </a:ext>
                  </a:extLst>
                </p:cNvPr>
                <p:cNvSpPr>
                  <a:spLocks noChangeArrowheads="1"/>
                </p:cNvSpPr>
                <p:nvPr/>
              </p:nvSpPr>
              <p:spPr bwMode="auto">
                <a:xfrm>
                  <a:off x="25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26" name="Rectangle 3028">
                  <a:extLst>
                    <a:ext uri="{FF2B5EF4-FFF2-40B4-BE49-F238E27FC236}">
                      <a16:creationId xmlns:a16="http://schemas.microsoft.com/office/drawing/2014/main" id="{F6A58DCE-C4E5-4FA6-AB3C-AF3CF1C966E9}"/>
                    </a:ext>
                  </a:extLst>
                </p:cNvPr>
                <p:cNvSpPr>
                  <a:spLocks noChangeArrowheads="1"/>
                </p:cNvSpPr>
                <p:nvPr/>
              </p:nvSpPr>
              <p:spPr bwMode="auto">
                <a:xfrm>
                  <a:off x="25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27" name="Rectangle 3029">
                  <a:extLst>
                    <a:ext uri="{FF2B5EF4-FFF2-40B4-BE49-F238E27FC236}">
                      <a16:creationId xmlns:a16="http://schemas.microsoft.com/office/drawing/2014/main" id="{F17FB5E3-15F3-43C0-800A-39E322619518}"/>
                    </a:ext>
                  </a:extLst>
                </p:cNvPr>
                <p:cNvSpPr>
                  <a:spLocks noChangeArrowheads="1"/>
                </p:cNvSpPr>
                <p:nvPr/>
              </p:nvSpPr>
              <p:spPr bwMode="auto">
                <a:xfrm>
                  <a:off x="25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28" name="Rectangle 3030">
                  <a:extLst>
                    <a:ext uri="{FF2B5EF4-FFF2-40B4-BE49-F238E27FC236}">
                      <a16:creationId xmlns:a16="http://schemas.microsoft.com/office/drawing/2014/main" id="{55EAB660-F470-4222-A045-19322A3503B9}"/>
                    </a:ext>
                  </a:extLst>
                </p:cNvPr>
                <p:cNvSpPr>
                  <a:spLocks noChangeArrowheads="1"/>
                </p:cNvSpPr>
                <p:nvPr/>
              </p:nvSpPr>
              <p:spPr bwMode="auto">
                <a:xfrm>
                  <a:off x="25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29" name="Rectangle 3031">
                  <a:extLst>
                    <a:ext uri="{FF2B5EF4-FFF2-40B4-BE49-F238E27FC236}">
                      <a16:creationId xmlns:a16="http://schemas.microsoft.com/office/drawing/2014/main" id="{9D8BBF96-FC59-41F0-B853-9F120640560E}"/>
                    </a:ext>
                  </a:extLst>
                </p:cNvPr>
                <p:cNvSpPr>
                  <a:spLocks noChangeArrowheads="1"/>
                </p:cNvSpPr>
                <p:nvPr/>
              </p:nvSpPr>
              <p:spPr bwMode="auto">
                <a:xfrm>
                  <a:off x="25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30" name="Rectangle 3032">
                  <a:extLst>
                    <a:ext uri="{FF2B5EF4-FFF2-40B4-BE49-F238E27FC236}">
                      <a16:creationId xmlns:a16="http://schemas.microsoft.com/office/drawing/2014/main" id="{0ED1028E-8378-4391-93E4-4D8E4376C28D}"/>
                    </a:ext>
                  </a:extLst>
                </p:cNvPr>
                <p:cNvSpPr>
                  <a:spLocks noChangeArrowheads="1"/>
                </p:cNvSpPr>
                <p:nvPr/>
              </p:nvSpPr>
              <p:spPr bwMode="auto">
                <a:xfrm>
                  <a:off x="25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31" name="Rectangle 3033">
                  <a:extLst>
                    <a:ext uri="{FF2B5EF4-FFF2-40B4-BE49-F238E27FC236}">
                      <a16:creationId xmlns:a16="http://schemas.microsoft.com/office/drawing/2014/main" id="{62D948C0-F33F-4628-966C-68A5331D8C9F}"/>
                    </a:ext>
                  </a:extLst>
                </p:cNvPr>
                <p:cNvSpPr>
                  <a:spLocks noChangeArrowheads="1"/>
                </p:cNvSpPr>
                <p:nvPr/>
              </p:nvSpPr>
              <p:spPr bwMode="auto">
                <a:xfrm>
                  <a:off x="25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32" name="Rectangle 3034">
                  <a:extLst>
                    <a:ext uri="{FF2B5EF4-FFF2-40B4-BE49-F238E27FC236}">
                      <a16:creationId xmlns:a16="http://schemas.microsoft.com/office/drawing/2014/main" id="{AA0B9A2D-C60B-46B8-B410-008F5ED815E3}"/>
                    </a:ext>
                  </a:extLst>
                </p:cNvPr>
                <p:cNvSpPr>
                  <a:spLocks noChangeArrowheads="1"/>
                </p:cNvSpPr>
                <p:nvPr/>
              </p:nvSpPr>
              <p:spPr bwMode="auto">
                <a:xfrm>
                  <a:off x="257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33" name="Rectangle 3035">
                  <a:extLst>
                    <a:ext uri="{FF2B5EF4-FFF2-40B4-BE49-F238E27FC236}">
                      <a16:creationId xmlns:a16="http://schemas.microsoft.com/office/drawing/2014/main" id="{5D706EC3-C936-435E-928B-375D26A4C3F5}"/>
                    </a:ext>
                  </a:extLst>
                </p:cNvPr>
                <p:cNvSpPr>
                  <a:spLocks noChangeArrowheads="1"/>
                </p:cNvSpPr>
                <p:nvPr/>
              </p:nvSpPr>
              <p:spPr bwMode="auto">
                <a:xfrm>
                  <a:off x="257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34" name="Rectangle 3036">
                  <a:extLst>
                    <a:ext uri="{FF2B5EF4-FFF2-40B4-BE49-F238E27FC236}">
                      <a16:creationId xmlns:a16="http://schemas.microsoft.com/office/drawing/2014/main" id="{DE2A4FD2-DA4B-49D5-8F80-60F830211280}"/>
                    </a:ext>
                  </a:extLst>
                </p:cNvPr>
                <p:cNvSpPr>
                  <a:spLocks noChangeArrowheads="1"/>
                </p:cNvSpPr>
                <p:nvPr/>
              </p:nvSpPr>
              <p:spPr bwMode="auto">
                <a:xfrm>
                  <a:off x="257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35" name="Rectangle 3037">
                  <a:extLst>
                    <a:ext uri="{FF2B5EF4-FFF2-40B4-BE49-F238E27FC236}">
                      <a16:creationId xmlns:a16="http://schemas.microsoft.com/office/drawing/2014/main" id="{16D2C7AB-7247-4DBA-8EAC-53881E32E737}"/>
                    </a:ext>
                  </a:extLst>
                </p:cNvPr>
                <p:cNvSpPr>
                  <a:spLocks noChangeArrowheads="1"/>
                </p:cNvSpPr>
                <p:nvPr/>
              </p:nvSpPr>
              <p:spPr bwMode="auto">
                <a:xfrm>
                  <a:off x="257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36" name="Rectangle 3038">
                  <a:extLst>
                    <a:ext uri="{FF2B5EF4-FFF2-40B4-BE49-F238E27FC236}">
                      <a16:creationId xmlns:a16="http://schemas.microsoft.com/office/drawing/2014/main" id="{830D8003-29F8-42C4-948E-62A3EF74CE59}"/>
                    </a:ext>
                  </a:extLst>
                </p:cNvPr>
                <p:cNvSpPr>
                  <a:spLocks noChangeArrowheads="1"/>
                </p:cNvSpPr>
                <p:nvPr/>
              </p:nvSpPr>
              <p:spPr bwMode="auto">
                <a:xfrm>
                  <a:off x="25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37" name="Rectangle 3039">
                  <a:extLst>
                    <a:ext uri="{FF2B5EF4-FFF2-40B4-BE49-F238E27FC236}">
                      <a16:creationId xmlns:a16="http://schemas.microsoft.com/office/drawing/2014/main" id="{7C9E2AA2-50A4-4DED-BA63-0A240FD51C08}"/>
                    </a:ext>
                  </a:extLst>
                </p:cNvPr>
                <p:cNvSpPr>
                  <a:spLocks noChangeArrowheads="1"/>
                </p:cNvSpPr>
                <p:nvPr/>
              </p:nvSpPr>
              <p:spPr bwMode="auto">
                <a:xfrm>
                  <a:off x="25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38" name="Rectangle 3040">
                  <a:extLst>
                    <a:ext uri="{FF2B5EF4-FFF2-40B4-BE49-F238E27FC236}">
                      <a16:creationId xmlns:a16="http://schemas.microsoft.com/office/drawing/2014/main" id="{248A4BCC-99AE-40A0-A761-62CEF85FFCB9}"/>
                    </a:ext>
                  </a:extLst>
                </p:cNvPr>
                <p:cNvSpPr>
                  <a:spLocks noChangeArrowheads="1"/>
                </p:cNvSpPr>
                <p:nvPr/>
              </p:nvSpPr>
              <p:spPr bwMode="auto">
                <a:xfrm>
                  <a:off x="25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39" name="Rectangle 3041">
                  <a:extLst>
                    <a:ext uri="{FF2B5EF4-FFF2-40B4-BE49-F238E27FC236}">
                      <a16:creationId xmlns:a16="http://schemas.microsoft.com/office/drawing/2014/main" id="{E0000A7A-C1D9-4CEC-B2D1-E3DC5689D5E7}"/>
                    </a:ext>
                  </a:extLst>
                </p:cNvPr>
                <p:cNvSpPr>
                  <a:spLocks noChangeArrowheads="1"/>
                </p:cNvSpPr>
                <p:nvPr/>
              </p:nvSpPr>
              <p:spPr bwMode="auto">
                <a:xfrm>
                  <a:off x="25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40" name="Rectangle 3042">
                  <a:extLst>
                    <a:ext uri="{FF2B5EF4-FFF2-40B4-BE49-F238E27FC236}">
                      <a16:creationId xmlns:a16="http://schemas.microsoft.com/office/drawing/2014/main" id="{D0BF1D32-3983-40F3-9519-7EA24C05E0A0}"/>
                    </a:ext>
                  </a:extLst>
                </p:cNvPr>
                <p:cNvSpPr>
                  <a:spLocks noChangeArrowheads="1"/>
                </p:cNvSpPr>
                <p:nvPr/>
              </p:nvSpPr>
              <p:spPr bwMode="auto">
                <a:xfrm>
                  <a:off x="25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41" name="Rectangle 3043">
                  <a:extLst>
                    <a:ext uri="{FF2B5EF4-FFF2-40B4-BE49-F238E27FC236}">
                      <a16:creationId xmlns:a16="http://schemas.microsoft.com/office/drawing/2014/main" id="{FF2CE342-C41A-442B-B4D3-19E267CD2335}"/>
                    </a:ext>
                  </a:extLst>
                </p:cNvPr>
                <p:cNvSpPr>
                  <a:spLocks noChangeArrowheads="1"/>
                </p:cNvSpPr>
                <p:nvPr/>
              </p:nvSpPr>
              <p:spPr bwMode="auto">
                <a:xfrm>
                  <a:off x="25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42" name="Rectangle 3044">
                  <a:extLst>
                    <a:ext uri="{FF2B5EF4-FFF2-40B4-BE49-F238E27FC236}">
                      <a16:creationId xmlns:a16="http://schemas.microsoft.com/office/drawing/2014/main" id="{86F3DF22-D466-4BF9-9751-D7C0520C9F57}"/>
                    </a:ext>
                  </a:extLst>
                </p:cNvPr>
                <p:cNvSpPr>
                  <a:spLocks noChangeArrowheads="1"/>
                </p:cNvSpPr>
                <p:nvPr/>
              </p:nvSpPr>
              <p:spPr bwMode="auto">
                <a:xfrm>
                  <a:off x="25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43" name="Rectangle 3045">
                  <a:extLst>
                    <a:ext uri="{FF2B5EF4-FFF2-40B4-BE49-F238E27FC236}">
                      <a16:creationId xmlns:a16="http://schemas.microsoft.com/office/drawing/2014/main" id="{3C8C502B-8AE6-42E3-9C6B-8774B81B0B38}"/>
                    </a:ext>
                  </a:extLst>
                </p:cNvPr>
                <p:cNvSpPr>
                  <a:spLocks noChangeArrowheads="1"/>
                </p:cNvSpPr>
                <p:nvPr/>
              </p:nvSpPr>
              <p:spPr bwMode="auto">
                <a:xfrm>
                  <a:off x="25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44" name="Rectangle 3046">
                  <a:extLst>
                    <a:ext uri="{FF2B5EF4-FFF2-40B4-BE49-F238E27FC236}">
                      <a16:creationId xmlns:a16="http://schemas.microsoft.com/office/drawing/2014/main" id="{88F3FE32-78A8-42CF-8083-8AC6BAF87757}"/>
                    </a:ext>
                  </a:extLst>
                </p:cNvPr>
                <p:cNvSpPr>
                  <a:spLocks noChangeArrowheads="1"/>
                </p:cNvSpPr>
                <p:nvPr/>
              </p:nvSpPr>
              <p:spPr bwMode="auto">
                <a:xfrm>
                  <a:off x="258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45" name="Rectangle 3047">
                  <a:extLst>
                    <a:ext uri="{FF2B5EF4-FFF2-40B4-BE49-F238E27FC236}">
                      <a16:creationId xmlns:a16="http://schemas.microsoft.com/office/drawing/2014/main" id="{C7F63113-DF0A-478A-9E6A-8AB78AA13F1E}"/>
                    </a:ext>
                  </a:extLst>
                </p:cNvPr>
                <p:cNvSpPr>
                  <a:spLocks noChangeArrowheads="1"/>
                </p:cNvSpPr>
                <p:nvPr/>
              </p:nvSpPr>
              <p:spPr bwMode="auto">
                <a:xfrm>
                  <a:off x="258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46" name="Rectangle 3048">
                  <a:extLst>
                    <a:ext uri="{FF2B5EF4-FFF2-40B4-BE49-F238E27FC236}">
                      <a16:creationId xmlns:a16="http://schemas.microsoft.com/office/drawing/2014/main" id="{AC5262D5-B215-431B-907B-C65B2AD9657D}"/>
                    </a:ext>
                  </a:extLst>
                </p:cNvPr>
                <p:cNvSpPr>
                  <a:spLocks noChangeArrowheads="1"/>
                </p:cNvSpPr>
                <p:nvPr/>
              </p:nvSpPr>
              <p:spPr bwMode="auto">
                <a:xfrm>
                  <a:off x="258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47" name="Rectangle 3049">
                  <a:extLst>
                    <a:ext uri="{FF2B5EF4-FFF2-40B4-BE49-F238E27FC236}">
                      <a16:creationId xmlns:a16="http://schemas.microsoft.com/office/drawing/2014/main" id="{B61335E5-9CFE-4E0D-8627-C5114656507E}"/>
                    </a:ext>
                  </a:extLst>
                </p:cNvPr>
                <p:cNvSpPr>
                  <a:spLocks noChangeArrowheads="1"/>
                </p:cNvSpPr>
                <p:nvPr/>
              </p:nvSpPr>
              <p:spPr bwMode="auto">
                <a:xfrm>
                  <a:off x="258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48" name="Rectangle 3050">
                  <a:extLst>
                    <a:ext uri="{FF2B5EF4-FFF2-40B4-BE49-F238E27FC236}">
                      <a16:creationId xmlns:a16="http://schemas.microsoft.com/office/drawing/2014/main" id="{753DF985-AEEC-4A26-BB63-1BEE6939EFED}"/>
                    </a:ext>
                  </a:extLst>
                </p:cNvPr>
                <p:cNvSpPr>
                  <a:spLocks noChangeArrowheads="1"/>
                </p:cNvSpPr>
                <p:nvPr/>
              </p:nvSpPr>
              <p:spPr bwMode="auto">
                <a:xfrm>
                  <a:off x="25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49" name="Rectangle 3051">
                  <a:extLst>
                    <a:ext uri="{FF2B5EF4-FFF2-40B4-BE49-F238E27FC236}">
                      <a16:creationId xmlns:a16="http://schemas.microsoft.com/office/drawing/2014/main" id="{7A599619-25EF-4FC1-B59C-CE5B66232AD9}"/>
                    </a:ext>
                  </a:extLst>
                </p:cNvPr>
                <p:cNvSpPr>
                  <a:spLocks noChangeArrowheads="1"/>
                </p:cNvSpPr>
                <p:nvPr/>
              </p:nvSpPr>
              <p:spPr bwMode="auto">
                <a:xfrm>
                  <a:off x="25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50" name="Rectangle 3052">
                  <a:extLst>
                    <a:ext uri="{FF2B5EF4-FFF2-40B4-BE49-F238E27FC236}">
                      <a16:creationId xmlns:a16="http://schemas.microsoft.com/office/drawing/2014/main" id="{AB22C2DF-EC0D-45D9-9E2E-A398A44565CB}"/>
                    </a:ext>
                  </a:extLst>
                </p:cNvPr>
                <p:cNvSpPr>
                  <a:spLocks noChangeArrowheads="1"/>
                </p:cNvSpPr>
                <p:nvPr/>
              </p:nvSpPr>
              <p:spPr bwMode="auto">
                <a:xfrm>
                  <a:off x="25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51" name="Rectangle 3053">
                  <a:extLst>
                    <a:ext uri="{FF2B5EF4-FFF2-40B4-BE49-F238E27FC236}">
                      <a16:creationId xmlns:a16="http://schemas.microsoft.com/office/drawing/2014/main" id="{60F08B0A-02D2-4AB3-848C-9475034365BE}"/>
                    </a:ext>
                  </a:extLst>
                </p:cNvPr>
                <p:cNvSpPr>
                  <a:spLocks noChangeArrowheads="1"/>
                </p:cNvSpPr>
                <p:nvPr/>
              </p:nvSpPr>
              <p:spPr bwMode="auto">
                <a:xfrm>
                  <a:off x="25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52" name="Rectangle 3054">
                  <a:extLst>
                    <a:ext uri="{FF2B5EF4-FFF2-40B4-BE49-F238E27FC236}">
                      <a16:creationId xmlns:a16="http://schemas.microsoft.com/office/drawing/2014/main" id="{27E469F7-B5E9-4D73-A142-4C9A3BF22DF8}"/>
                    </a:ext>
                  </a:extLst>
                </p:cNvPr>
                <p:cNvSpPr>
                  <a:spLocks noChangeArrowheads="1"/>
                </p:cNvSpPr>
                <p:nvPr/>
              </p:nvSpPr>
              <p:spPr bwMode="auto">
                <a:xfrm>
                  <a:off x="25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53" name="Rectangle 3055">
                  <a:extLst>
                    <a:ext uri="{FF2B5EF4-FFF2-40B4-BE49-F238E27FC236}">
                      <a16:creationId xmlns:a16="http://schemas.microsoft.com/office/drawing/2014/main" id="{A1B230FD-C15E-4C57-8F2A-7F2378B91B7D}"/>
                    </a:ext>
                  </a:extLst>
                </p:cNvPr>
                <p:cNvSpPr>
                  <a:spLocks noChangeArrowheads="1"/>
                </p:cNvSpPr>
                <p:nvPr/>
              </p:nvSpPr>
              <p:spPr bwMode="auto">
                <a:xfrm>
                  <a:off x="25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54" name="Rectangle 3056">
                  <a:extLst>
                    <a:ext uri="{FF2B5EF4-FFF2-40B4-BE49-F238E27FC236}">
                      <a16:creationId xmlns:a16="http://schemas.microsoft.com/office/drawing/2014/main" id="{41A41532-E5C1-4263-A45E-B078A31DB4E0}"/>
                    </a:ext>
                  </a:extLst>
                </p:cNvPr>
                <p:cNvSpPr>
                  <a:spLocks noChangeArrowheads="1"/>
                </p:cNvSpPr>
                <p:nvPr/>
              </p:nvSpPr>
              <p:spPr bwMode="auto">
                <a:xfrm>
                  <a:off x="25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55" name="Rectangle 3057">
                  <a:extLst>
                    <a:ext uri="{FF2B5EF4-FFF2-40B4-BE49-F238E27FC236}">
                      <a16:creationId xmlns:a16="http://schemas.microsoft.com/office/drawing/2014/main" id="{7E76AA26-1413-4A31-ABDC-24A763129151}"/>
                    </a:ext>
                  </a:extLst>
                </p:cNvPr>
                <p:cNvSpPr>
                  <a:spLocks noChangeArrowheads="1"/>
                </p:cNvSpPr>
                <p:nvPr/>
              </p:nvSpPr>
              <p:spPr bwMode="auto">
                <a:xfrm>
                  <a:off x="25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56" name="Rectangle 3058">
                  <a:extLst>
                    <a:ext uri="{FF2B5EF4-FFF2-40B4-BE49-F238E27FC236}">
                      <a16:creationId xmlns:a16="http://schemas.microsoft.com/office/drawing/2014/main" id="{25FD017F-2169-47C0-899C-4CF0EFD46680}"/>
                    </a:ext>
                  </a:extLst>
                </p:cNvPr>
                <p:cNvSpPr>
                  <a:spLocks noChangeArrowheads="1"/>
                </p:cNvSpPr>
                <p:nvPr/>
              </p:nvSpPr>
              <p:spPr bwMode="auto">
                <a:xfrm>
                  <a:off x="259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57" name="Rectangle 3059">
                  <a:extLst>
                    <a:ext uri="{FF2B5EF4-FFF2-40B4-BE49-F238E27FC236}">
                      <a16:creationId xmlns:a16="http://schemas.microsoft.com/office/drawing/2014/main" id="{5DA6B4C2-4BBD-4CD1-B22C-548B8447878A}"/>
                    </a:ext>
                  </a:extLst>
                </p:cNvPr>
                <p:cNvSpPr>
                  <a:spLocks noChangeArrowheads="1"/>
                </p:cNvSpPr>
                <p:nvPr/>
              </p:nvSpPr>
              <p:spPr bwMode="auto">
                <a:xfrm>
                  <a:off x="259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58" name="Rectangle 3060">
                  <a:extLst>
                    <a:ext uri="{FF2B5EF4-FFF2-40B4-BE49-F238E27FC236}">
                      <a16:creationId xmlns:a16="http://schemas.microsoft.com/office/drawing/2014/main" id="{6D890CA7-753C-496B-9C94-EF51EE0FB547}"/>
                    </a:ext>
                  </a:extLst>
                </p:cNvPr>
                <p:cNvSpPr>
                  <a:spLocks noChangeArrowheads="1"/>
                </p:cNvSpPr>
                <p:nvPr/>
              </p:nvSpPr>
              <p:spPr bwMode="auto">
                <a:xfrm>
                  <a:off x="259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59" name="Rectangle 3061">
                  <a:extLst>
                    <a:ext uri="{FF2B5EF4-FFF2-40B4-BE49-F238E27FC236}">
                      <a16:creationId xmlns:a16="http://schemas.microsoft.com/office/drawing/2014/main" id="{E1C02F2B-7B16-40FE-9AC9-92CF022A5AAA}"/>
                    </a:ext>
                  </a:extLst>
                </p:cNvPr>
                <p:cNvSpPr>
                  <a:spLocks noChangeArrowheads="1"/>
                </p:cNvSpPr>
                <p:nvPr/>
              </p:nvSpPr>
              <p:spPr bwMode="auto">
                <a:xfrm>
                  <a:off x="259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60" name="Rectangle 3062">
                  <a:extLst>
                    <a:ext uri="{FF2B5EF4-FFF2-40B4-BE49-F238E27FC236}">
                      <a16:creationId xmlns:a16="http://schemas.microsoft.com/office/drawing/2014/main" id="{E29D05A8-5796-44EF-8973-09003F4B63CC}"/>
                    </a:ext>
                  </a:extLst>
                </p:cNvPr>
                <p:cNvSpPr>
                  <a:spLocks noChangeArrowheads="1"/>
                </p:cNvSpPr>
                <p:nvPr/>
              </p:nvSpPr>
              <p:spPr bwMode="auto">
                <a:xfrm>
                  <a:off x="25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61" name="Rectangle 3063">
                  <a:extLst>
                    <a:ext uri="{FF2B5EF4-FFF2-40B4-BE49-F238E27FC236}">
                      <a16:creationId xmlns:a16="http://schemas.microsoft.com/office/drawing/2014/main" id="{976D9642-3B67-4AA6-8150-526DC52F1867}"/>
                    </a:ext>
                  </a:extLst>
                </p:cNvPr>
                <p:cNvSpPr>
                  <a:spLocks noChangeArrowheads="1"/>
                </p:cNvSpPr>
                <p:nvPr/>
              </p:nvSpPr>
              <p:spPr bwMode="auto">
                <a:xfrm>
                  <a:off x="25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62" name="Rectangle 3064">
                  <a:extLst>
                    <a:ext uri="{FF2B5EF4-FFF2-40B4-BE49-F238E27FC236}">
                      <a16:creationId xmlns:a16="http://schemas.microsoft.com/office/drawing/2014/main" id="{851D13AD-4DBA-40F4-B6DC-D9F2D3EB6808}"/>
                    </a:ext>
                  </a:extLst>
                </p:cNvPr>
                <p:cNvSpPr>
                  <a:spLocks noChangeArrowheads="1"/>
                </p:cNvSpPr>
                <p:nvPr/>
              </p:nvSpPr>
              <p:spPr bwMode="auto">
                <a:xfrm>
                  <a:off x="25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63" name="Rectangle 3065">
                  <a:extLst>
                    <a:ext uri="{FF2B5EF4-FFF2-40B4-BE49-F238E27FC236}">
                      <a16:creationId xmlns:a16="http://schemas.microsoft.com/office/drawing/2014/main" id="{7FD7D72D-F505-4EA5-9A8E-EE05387BC82D}"/>
                    </a:ext>
                  </a:extLst>
                </p:cNvPr>
                <p:cNvSpPr>
                  <a:spLocks noChangeArrowheads="1"/>
                </p:cNvSpPr>
                <p:nvPr/>
              </p:nvSpPr>
              <p:spPr bwMode="auto">
                <a:xfrm>
                  <a:off x="25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64" name="Rectangle 3066">
                  <a:extLst>
                    <a:ext uri="{FF2B5EF4-FFF2-40B4-BE49-F238E27FC236}">
                      <a16:creationId xmlns:a16="http://schemas.microsoft.com/office/drawing/2014/main" id="{421D26E7-BD99-4894-B983-7C59ED14E2F3}"/>
                    </a:ext>
                  </a:extLst>
                </p:cNvPr>
                <p:cNvSpPr>
                  <a:spLocks noChangeArrowheads="1"/>
                </p:cNvSpPr>
                <p:nvPr/>
              </p:nvSpPr>
              <p:spPr bwMode="auto">
                <a:xfrm>
                  <a:off x="26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65" name="Rectangle 3067">
                  <a:extLst>
                    <a:ext uri="{FF2B5EF4-FFF2-40B4-BE49-F238E27FC236}">
                      <a16:creationId xmlns:a16="http://schemas.microsoft.com/office/drawing/2014/main" id="{26603313-861E-46FB-B096-794D880A28D6}"/>
                    </a:ext>
                  </a:extLst>
                </p:cNvPr>
                <p:cNvSpPr>
                  <a:spLocks noChangeArrowheads="1"/>
                </p:cNvSpPr>
                <p:nvPr/>
              </p:nvSpPr>
              <p:spPr bwMode="auto">
                <a:xfrm>
                  <a:off x="26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66" name="Rectangle 3068">
                  <a:extLst>
                    <a:ext uri="{FF2B5EF4-FFF2-40B4-BE49-F238E27FC236}">
                      <a16:creationId xmlns:a16="http://schemas.microsoft.com/office/drawing/2014/main" id="{79902CDD-13FF-4A93-8936-11CFABC4B07D}"/>
                    </a:ext>
                  </a:extLst>
                </p:cNvPr>
                <p:cNvSpPr>
                  <a:spLocks noChangeArrowheads="1"/>
                </p:cNvSpPr>
                <p:nvPr/>
              </p:nvSpPr>
              <p:spPr bwMode="auto">
                <a:xfrm>
                  <a:off x="26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67" name="Rectangle 3069">
                  <a:extLst>
                    <a:ext uri="{FF2B5EF4-FFF2-40B4-BE49-F238E27FC236}">
                      <a16:creationId xmlns:a16="http://schemas.microsoft.com/office/drawing/2014/main" id="{5DC5FBC2-C9A6-47F4-B112-D7E1A4293D4C}"/>
                    </a:ext>
                  </a:extLst>
                </p:cNvPr>
                <p:cNvSpPr>
                  <a:spLocks noChangeArrowheads="1"/>
                </p:cNvSpPr>
                <p:nvPr/>
              </p:nvSpPr>
              <p:spPr bwMode="auto">
                <a:xfrm>
                  <a:off x="26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68" name="Rectangle 3070">
                  <a:extLst>
                    <a:ext uri="{FF2B5EF4-FFF2-40B4-BE49-F238E27FC236}">
                      <a16:creationId xmlns:a16="http://schemas.microsoft.com/office/drawing/2014/main" id="{3217D69E-4E94-45B2-B76A-415E28F10AF0}"/>
                    </a:ext>
                  </a:extLst>
                </p:cNvPr>
                <p:cNvSpPr>
                  <a:spLocks noChangeArrowheads="1"/>
                </p:cNvSpPr>
                <p:nvPr/>
              </p:nvSpPr>
              <p:spPr bwMode="auto">
                <a:xfrm>
                  <a:off x="260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69" name="Rectangle 3071">
                  <a:extLst>
                    <a:ext uri="{FF2B5EF4-FFF2-40B4-BE49-F238E27FC236}">
                      <a16:creationId xmlns:a16="http://schemas.microsoft.com/office/drawing/2014/main" id="{EDC28764-445D-47FC-A9A9-A300BE3B2B35}"/>
                    </a:ext>
                  </a:extLst>
                </p:cNvPr>
                <p:cNvSpPr>
                  <a:spLocks noChangeArrowheads="1"/>
                </p:cNvSpPr>
                <p:nvPr/>
              </p:nvSpPr>
              <p:spPr bwMode="auto">
                <a:xfrm>
                  <a:off x="260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70" name="Rectangle 3072">
                  <a:extLst>
                    <a:ext uri="{FF2B5EF4-FFF2-40B4-BE49-F238E27FC236}">
                      <a16:creationId xmlns:a16="http://schemas.microsoft.com/office/drawing/2014/main" id="{485001E7-918C-4051-A60D-D92B2240129A}"/>
                    </a:ext>
                  </a:extLst>
                </p:cNvPr>
                <p:cNvSpPr>
                  <a:spLocks noChangeArrowheads="1"/>
                </p:cNvSpPr>
                <p:nvPr/>
              </p:nvSpPr>
              <p:spPr bwMode="auto">
                <a:xfrm>
                  <a:off x="260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71" name="Rectangle 3073">
                  <a:extLst>
                    <a:ext uri="{FF2B5EF4-FFF2-40B4-BE49-F238E27FC236}">
                      <a16:creationId xmlns:a16="http://schemas.microsoft.com/office/drawing/2014/main" id="{E0DA5D89-6B79-4CD5-B9C4-BF310854E24A}"/>
                    </a:ext>
                  </a:extLst>
                </p:cNvPr>
                <p:cNvSpPr>
                  <a:spLocks noChangeArrowheads="1"/>
                </p:cNvSpPr>
                <p:nvPr/>
              </p:nvSpPr>
              <p:spPr bwMode="auto">
                <a:xfrm>
                  <a:off x="260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72" name="Rectangle 3074">
                  <a:extLst>
                    <a:ext uri="{FF2B5EF4-FFF2-40B4-BE49-F238E27FC236}">
                      <a16:creationId xmlns:a16="http://schemas.microsoft.com/office/drawing/2014/main" id="{8139BAC5-64B0-4469-9488-F9EBDBF4136C}"/>
                    </a:ext>
                  </a:extLst>
                </p:cNvPr>
                <p:cNvSpPr>
                  <a:spLocks noChangeArrowheads="1"/>
                </p:cNvSpPr>
                <p:nvPr/>
              </p:nvSpPr>
              <p:spPr bwMode="auto">
                <a:xfrm>
                  <a:off x="260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73" name="Rectangle 3075">
                  <a:extLst>
                    <a:ext uri="{FF2B5EF4-FFF2-40B4-BE49-F238E27FC236}">
                      <a16:creationId xmlns:a16="http://schemas.microsoft.com/office/drawing/2014/main" id="{D14B3D7A-2EE0-4467-B1F4-573B77C7A747}"/>
                    </a:ext>
                  </a:extLst>
                </p:cNvPr>
                <p:cNvSpPr>
                  <a:spLocks noChangeArrowheads="1"/>
                </p:cNvSpPr>
                <p:nvPr/>
              </p:nvSpPr>
              <p:spPr bwMode="auto">
                <a:xfrm>
                  <a:off x="26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74" name="Rectangle 3076">
                  <a:extLst>
                    <a:ext uri="{FF2B5EF4-FFF2-40B4-BE49-F238E27FC236}">
                      <a16:creationId xmlns:a16="http://schemas.microsoft.com/office/drawing/2014/main" id="{0CD797C9-B2B5-429A-973A-F8C07C14F57E}"/>
                    </a:ext>
                  </a:extLst>
                </p:cNvPr>
                <p:cNvSpPr>
                  <a:spLocks noChangeArrowheads="1"/>
                </p:cNvSpPr>
                <p:nvPr/>
              </p:nvSpPr>
              <p:spPr bwMode="auto">
                <a:xfrm>
                  <a:off x="26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75" name="Rectangle 3077">
                  <a:extLst>
                    <a:ext uri="{FF2B5EF4-FFF2-40B4-BE49-F238E27FC236}">
                      <a16:creationId xmlns:a16="http://schemas.microsoft.com/office/drawing/2014/main" id="{ADD4890E-6810-4C06-9410-2F26B39BCD1D}"/>
                    </a:ext>
                  </a:extLst>
                </p:cNvPr>
                <p:cNvSpPr>
                  <a:spLocks noChangeArrowheads="1"/>
                </p:cNvSpPr>
                <p:nvPr/>
              </p:nvSpPr>
              <p:spPr bwMode="auto">
                <a:xfrm>
                  <a:off x="26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76" name="Rectangle 3078">
                  <a:extLst>
                    <a:ext uri="{FF2B5EF4-FFF2-40B4-BE49-F238E27FC236}">
                      <a16:creationId xmlns:a16="http://schemas.microsoft.com/office/drawing/2014/main" id="{58F4DE5C-28E4-46DD-A128-A78E091225BB}"/>
                    </a:ext>
                  </a:extLst>
                </p:cNvPr>
                <p:cNvSpPr>
                  <a:spLocks noChangeArrowheads="1"/>
                </p:cNvSpPr>
                <p:nvPr/>
              </p:nvSpPr>
              <p:spPr bwMode="auto">
                <a:xfrm>
                  <a:off x="26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77" name="Rectangle 3079">
                  <a:extLst>
                    <a:ext uri="{FF2B5EF4-FFF2-40B4-BE49-F238E27FC236}">
                      <a16:creationId xmlns:a16="http://schemas.microsoft.com/office/drawing/2014/main" id="{5103BEED-31C9-4F15-BD64-F593876C82BA}"/>
                    </a:ext>
                  </a:extLst>
                </p:cNvPr>
                <p:cNvSpPr>
                  <a:spLocks noChangeArrowheads="1"/>
                </p:cNvSpPr>
                <p:nvPr/>
              </p:nvSpPr>
              <p:spPr bwMode="auto">
                <a:xfrm>
                  <a:off x="26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78" name="Rectangle 3080">
                  <a:extLst>
                    <a:ext uri="{FF2B5EF4-FFF2-40B4-BE49-F238E27FC236}">
                      <a16:creationId xmlns:a16="http://schemas.microsoft.com/office/drawing/2014/main" id="{718A677E-E9D4-4076-BB48-560A2F95BF33}"/>
                    </a:ext>
                  </a:extLst>
                </p:cNvPr>
                <p:cNvSpPr>
                  <a:spLocks noChangeArrowheads="1"/>
                </p:cNvSpPr>
                <p:nvPr/>
              </p:nvSpPr>
              <p:spPr bwMode="auto">
                <a:xfrm>
                  <a:off x="26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79" name="Rectangle 3081">
                  <a:extLst>
                    <a:ext uri="{FF2B5EF4-FFF2-40B4-BE49-F238E27FC236}">
                      <a16:creationId xmlns:a16="http://schemas.microsoft.com/office/drawing/2014/main" id="{ED3F37FA-B06E-4279-B7E4-11D0DD19838C}"/>
                    </a:ext>
                  </a:extLst>
                </p:cNvPr>
                <p:cNvSpPr>
                  <a:spLocks noChangeArrowheads="1"/>
                </p:cNvSpPr>
                <p:nvPr/>
              </p:nvSpPr>
              <p:spPr bwMode="auto">
                <a:xfrm>
                  <a:off x="26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80" name="Rectangle 3082">
                  <a:extLst>
                    <a:ext uri="{FF2B5EF4-FFF2-40B4-BE49-F238E27FC236}">
                      <a16:creationId xmlns:a16="http://schemas.microsoft.com/office/drawing/2014/main" id="{F53E37E4-55AB-4FA4-817D-411B92AA874E}"/>
                    </a:ext>
                  </a:extLst>
                </p:cNvPr>
                <p:cNvSpPr>
                  <a:spLocks noChangeArrowheads="1"/>
                </p:cNvSpPr>
                <p:nvPr/>
              </p:nvSpPr>
              <p:spPr bwMode="auto">
                <a:xfrm>
                  <a:off x="26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81" name="Rectangle 3083">
                  <a:extLst>
                    <a:ext uri="{FF2B5EF4-FFF2-40B4-BE49-F238E27FC236}">
                      <a16:creationId xmlns:a16="http://schemas.microsoft.com/office/drawing/2014/main" id="{30079C13-C34E-40D5-A178-CB54D0F0E94E}"/>
                    </a:ext>
                  </a:extLst>
                </p:cNvPr>
                <p:cNvSpPr>
                  <a:spLocks noChangeArrowheads="1"/>
                </p:cNvSpPr>
                <p:nvPr/>
              </p:nvSpPr>
              <p:spPr bwMode="auto">
                <a:xfrm>
                  <a:off x="261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82" name="Rectangle 3084">
                  <a:extLst>
                    <a:ext uri="{FF2B5EF4-FFF2-40B4-BE49-F238E27FC236}">
                      <a16:creationId xmlns:a16="http://schemas.microsoft.com/office/drawing/2014/main" id="{192130AD-C4F2-470B-BF10-63683C0D85C5}"/>
                    </a:ext>
                  </a:extLst>
                </p:cNvPr>
                <p:cNvSpPr>
                  <a:spLocks noChangeArrowheads="1"/>
                </p:cNvSpPr>
                <p:nvPr/>
              </p:nvSpPr>
              <p:spPr bwMode="auto">
                <a:xfrm>
                  <a:off x="261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83" name="Rectangle 3085">
                  <a:extLst>
                    <a:ext uri="{FF2B5EF4-FFF2-40B4-BE49-F238E27FC236}">
                      <a16:creationId xmlns:a16="http://schemas.microsoft.com/office/drawing/2014/main" id="{EA33C725-0A11-4A5C-9FC2-F255D6E36C61}"/>
                    </a:ext>
                  </a:extLst>
                </p:cNvPr>
                <p:cNvSpPr>
                  <a:spLocks noChangeArrowheads="1"/>
                </p:cNvSpPr>
                <p:nvPr/>
              </p:nvSpPr>
              <p:spPr bwMode="auto">
                <a:xfrm>
                  <a:off x="261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84" name="Rectangle 3086">
                  <a:extLst>
                    <a:ext uri="{FF2B5EF4-FFF2-40B4-BE49-F238E27FC236}">
                      <a16:creationId xmlns:a16="http://schemas.microsoft.com/office/drawing/2014/main" id="{F40BA5FE-4C95-4AC3-A43E-E22FCD9A07CE}"/>
                    </a:ext>
                  </a:extLst>
                </p:cNvPr>
                <p:cNvSpPr>
                  <a:spLocks noChangeArrowheads="1"/>
                </p:cNvSpPr>
                <p:nvPr/>
              </p:nvSpPr>
              <p:spPr bwMode="auto">
                <a:xfrm>
                  <a:off x="261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85" name="Rectangle 3087">
                  <a:extLst>
                    <a:ext uri="{FF2B5EF4-FFF2-40B4-BE49-F238E27FC236}">
                      <a16:creationId xmlns:a16="http://schemas.microsoft.com/office/drawing/2014/main" id="{80390A1D-2E19-4123-A338-9392CF35BB48}"/>
                    </a:ext>
                  </a:extLst>
                </p:cNvPr>
                <p:cNvSpPr>
                  <a:spLocks noChangeArrowheads="1"/>
                </p:cNvSpPr>
                <p:nvPr/>
              </p:nvSpPr>
              <p:spPr bwMode="auto">
                <a:xfrm>
                  <a:off x="26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86" name="Rectangle 3088">
                  <a:extLst>
                    <a:ext uri="{FF2B5EF4-FFF2-40B4-BE49-F238E27FC236}">
                      <a16:creationId xmlns:a16="http://schemas.microsoft.com/office/drawing/2014/main" id="{E636A76E-2D16-40AB-937B-E79183F4D4E1}"/>
                    </a:ext>
                  </a:extLst>
                </p:cNvPr>
                <p:cNvSpPr>
                  <a:spLocks noChangeArrowheads="1"/>
                </p:cNvSpPr>
                <p:nvPr/>
              </p:nvSpPr>
              <p:spPr bwMode="auto">
                <a:xfrm>
                  <a:off x="26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87" name="Rectangle 3089">
                  <a:extLst>
                    <a:ext uri="{FF2B5EF4-FFF2-40B4-BE49-F238E27FC236}">
                      <a16:creationId xmlns:a16="http://schemas.microsoft.com/office/drawing/2014/main" id="{0D81177C-B225-4138-8A3B-AB272C6B00F5}"/>
                    </a:ext>
                  </a:extLst>
                </p:cNvPr>
                <p:cNvSpPr>
                  <a:spLocks noChangeArrowheads="1"/>
                </p:cNvSpPr>
                <p:nvPr/>
              </p:nvSpPr>
              <p:spPr bwMode="auto">
                <a:xfrm>
                  <a:off x="26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88" name="Rectangle 3090">
                  <a:extLst>
                    <a:ext uri="{FF2B5EF4-FFF2-40B4-BE49-F238E27FC236}">
                      <a16:creationId xmlns:a16="http://schemas.microsoft.com/office/drawing/2014/main" id="{96574C95-9B99-4254-B586-1A6AA3F05B3C}"/>
                    </a:ext>
                  </a:extLst>
                </p:cNvPr>
                <p:cNvSpPr>
                  <a:spLocks noChangeArrowheads="1"/>
                </p:cNvSpPr>
                <p:nvPr/>
              </p:nvSpPr>
              <p:spPr bwMode="auto">
                <a:xfrm>
                  <a:off x="26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89" name="Rectangle 3091">
                  <a:extLst>
                    <a:ext uri="{FF2B5EF4-FFF2-40B4-BE49-F238E27FC236}">
                      <a16:creationId xmlns:a16="http://schemas.microsoft.com/office/drawing/2014/main" id="{23A7384B-71A3-4D0F-9373-3D6B9BF28A1B}"/>
                    </a:ext>
                  </a:extLst>
                </p:cNvPr>
                <p:cNvSpPr>
                  <a:spLocks noChangeArrowheads="1"/>
                </p:cNvSpPr>
                <p:nvPr/>
              </p:nvSpPr>
              <p:spPr bwMode="auto">
                <a:xfrm>
                  <a:off x="26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90" name="Rectangle 3092">
                  <a:extLst>
                    <a:ext uri="{FF2B5EF4-FFF2-40B4-BE49-F238E27FC236}">
                      <a16:creationId xmlns:a16="http://schemas.microsoft.com/office/drawing/2014/main" id="{CF032C3D-6444-477B-8036-37C10D0A9AA5}"/>
                    </a:ext>
                  </a:extLst>
                </p:cNvPr>
                <p:cNvSpPr>
                  <a:spLocks noChangeArrowheads="1"/>
                </p:cNvSpPr>
                <p:nvPr/>
              </p:nvSpPr>
              <p:spPr bwMode="auto">
                <a:xfrm>
                  <a:off x="26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91" name="Rectangle 3093">
                  <a:extLst>
                    <a:ext uri="{FF2B5EF4-FFF2-40B4-BE49-F238E27FC236}">
                      <a16:creationId xmlns:a16="http://schemas.microsoft.com/office/drawing/2014/main" id="{62899CB5-847C-4B2A-89A9-7C470C9D23CF}"/>
                    </a:ext>
                  </a:extLst>
                </p:cNvPr>
                <p:cNvSpPr>
                  <a:spLocks noChangeArrowheads="1"/>
                </p:cNvSpPr>
                <p:nvPr/>
              </p:nvSpPr>
              <p:spPr bwMode="auto">
                <a:xfrm>
                  <a:off x="26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92" name="Rectangle 3094">
                  <a:extLst>
                    <a:ext uri="{FF2B5EF4-FFF2-40B4-BE49-F238E27FC236}">
                      <a16:creationId xmlns:a16="http://schemas.microsoft.com/office/drawing/2014/main" id="{53A02D48-CA29-4FAA-A8AF-56E238E23CC1}"/>
                    </a:ext>
                  </a:extLst>
                </p:cNvPr>
                <p:cNvSpPr>
                  <a:spLocks noChangeArrowheads="1"/>
                </p:cNvSpPr>
                <p:nvPr/>
              </p:nvSpPr>
              <p:spPr bwMode="auto">
                <a:xfrm>
                  <a:off x="26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93" name="Rectangle 3095">
                  <a:extLst>
                    <a:ext uri="{FF2B5EF4-FFF2-40B4-BE49-F238E27FC236}">
                      <a16:creationId xmlns:a16="http://schemas.microsoft.com/office/drawing/2014/main" id="{15B8404E-3D86-45A5-9373-10A52713E6A7}"/>
                    </a:ext>
                  </a:extLst>
                </p:cNvPr>
                <p:cNvSpPr>
                  <a:spLocks noChangeArrowheads="1"/>
                </p:cNvSpPr>
                <p:nvPr/>
              </p:nvSpPr>
              <p:spPr bwMode="auto">
                <a:xfrm>
                  <a:off x="262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94" name="Rectangle 3096">
                  <a:extLst>
                    <a:ext uri="{FF2B5EF4-FFF2-40B4-BE49-F238E27FC236}">
                      <a16:creationId xmlns:a16="http://schemas.microsoft.com/office/drawing/2014/main" id="{F0BE8102-F2B2-47F6-8C3B-99B1CDEB2340}"/>
                    </a:ext>
                  </a:extLst>
                </p:cNvPr>
                <p:cNvSpPr>
                  <a:spLocks noChangeArrowheads="1"/>
                </p:cNvSpPr>
                <p:nvPr/>
              </p:nvSpPr>
              <p:spPr bwMode="auto">
                <a:xfrm>
                  <a:off x="262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95" name="Rectangle 3097">
                  <a:extLst>
                    <a:ext uri="{FF2B5EF4-FFF2-40B4-BE49-F238E27FC236}">
                      <a16:creationId xmlns:a16="http://schemas.microsoft.com/office/drawing/2014/main" id="{70702741-D07C-4E57-A854-70907D287B66}"/>
                    </a:ext>
                  </a:extLst>
                </p:cNvPr>
                <p:cNvSpPr>
                  <a:spLocks noChangeArrowheads="1"/>
                </p:cNvSpPr>
                <p:nvPr/>
              </p:nvSpPr>
              <p:spPr bwMode="auto">
                <a:xfrm>
                  <a:off x="262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96" name="Rectangle 3098">
                  <a:extLst>
                    <a:ext uri="{FF2B5EF4-FFF2-40B4-BE49-F238E27FC236}">
                      <a16:creationId xmlns:a16="http://schemas.microsoft.com/office/drawing/2014/main" id="{6087DDBC-FDB1-4E8C-A2FA-3D493E144E18}"/>
                    </a:ext>
                  </a:extLst>
                </p:cNvPr>
                <p:cNvSpPr>
                  <a:spLocks noChangeArrowheads="1"/>
                </p:cNvSpPr>
                <p:nvPr/>
              </p:nvSpPr>
              <p:spPr bwMode="auto">
                <a:xfrm>
                  <a:off x="262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97" name="Rectangle 3099">
                  <a:extLst>
                    <a:ext uri="{FF2B5EF4-FFF2-40B4-BE49-F238E27FC236}">
                      <a16:creationId xmlns:a16="http://schemas.microsoft.com/office/drawing/2014/main" id="{2C23B633-1A18-4412-8FE3-67EB75A0BE7E}"/>
                    </a:ext>
                  </a:extLst>
                </p:cNvPr>
                <p:cNvSpPr>
                  <a:spLocks noChangeArrowheads="1"/>
                </p:cNvSpPr>
                <p:nvPr/>
              </p:nvSpPr>
              <p:spPr bwMode="auto">
                <a:xfrm>
                  <a:off x="26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98" name="Rectangle 3100">
                  <a:extLst>
                    <a:ext uri="{FF2B5EF4-FFF2-40B4-BE49-F238E27FC236}">
                      <a16:creationId xmlns:a16="http://schemas.microsoft.com/office/drawing/2014/main" id="{A75FABA5-C50F-41F6-95C4-64A4CE0D954B}"/>
                    </a:ext>
                  </a:extLst>
                </p:cNvPr>
                <p:cNvSpPr>
                  <a:spLocks noChangeArrowheads="1"/>
                </p:cNvSpPr>
                <p:nvPr/>
              </p:nvSpPr>
              <p:spPr bwMode="auto">
                <a:xfrm>
                  <a:off x="26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99" name="Rectangle 3101">
                  <a:extLst>
                    <a:ext uri="{FF2B5EF4-FFF2-40B4-BE49-F238E27FC236}">
                      <a16:creationId xmlns:a16="http://schemas.microsoft.com/office/drawing/2014/main" id="{03B81DC9-0EAC-4EEE-8CFD-7F913839BD84}"/>
                    </a:ext>
                  </a:extLst>
                </p:cNvPr>
                <p:cNvSpPr>
                  <a:spLocks noChangeArrowheads="1"/>
                </p:cNvSpPr>
                <p:nvPr/>
              </p:nvSpPr>
              <p:spPr bwMode="auto">
                <a:xfrm>
                  <a:off x="26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00" name="Rectangle 3102">
                  <a:extLst>
                    <a:ext uri="{FF2B5EF4-FFF2-40B4-BE49-F238E27FC236}">
                      <a16:creationId xmlns:a16="http://schemas.microsoft.com/office/drawing/2014/main" id="{1AB04C48-7734-4E98-A460-651F2427ADE2}"/>
                    </a:ext>
                  </a:extLst>
                </p:cNvPr>
                <p:cNvSpPr>
                  <a:spLocks noChangeArrowheads="1"/>
                </p:cNvSpPr>
                <p:nvPr/>
              </p:nvSpPr>
              <p:spPr bwMode="auto">
                <a:xfrm>
                  <a:off x="26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01" name="Rectangle 3103">
                  <a:extLst>
                    <a:ext uri="{FF2B5EF4-FFF2-40B4-BE49-F238E27FC236}">
                      <a16:creationId xmlns:a16="http://schemas.microsoft.com/office/drawing/2014/main" id="{FFD92FF4-2335-47D3-9A08-6462EBAE9D19}"/>
                    </a:ext>
                  </a:extLst>
                </p:cNvPr>
                <p:cNvSpPr>
                  <a:spLocks noChangeArrowheads="1"/>
                </p:cNvSpPr>
                <p:nvPr/>
              </p:nvSpPr>
              <p:spPr bwMode="auto">
                <a:xfrm>
                  <a:off x="26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02" name="Rectangle 3104">
                  <a:extLst>
                    <a:ext uri="{FF2B5EF4-FFF2-40B4-BE49-F238E27FC236}">
                      <a16:creationId xmlns:a16="http://schemas.microsoft.com/office/drawing/2014/main" id="{9B2D16B7-4F55-4E3D-9B2C-8F754947D11E}"/>
                    </a:ext>
                  </a:extLst>
                </p:cNvPr>
                <p:cNvSpPr>
                  <a:spLocks noChangeArrowheads="1"/>
                </p:cNvSpPr>
                <p:nvPr/>
              </p:nvSpPr>
              <p:spPr bwMode="auto">
                <a:xfrm>
                  <a:off x="26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03" name="Rectangle 3105">
                  <a:extLst>
                    <a:ext uri="{FF2B5EF4-FFF2-40B4-BE49-F238E27FC236}">
                      <a16:creationId xmlns:a16="http://schemas.microsoft.com/office/drawing/2014/main" id="{07574A1F-4B40-4AD4-B29B-E838180F086C}"/>
                    </a:ext>
                  </a:extLst>
                </p:cNvPr>
                <p:cNvSpPr>
                  <a:spLocks noChangeArrowheads="1"/>
                </p:cNvSpPr>
                <p:nvPr/>
              </p:nvSpPr>
              <p:spPr bwMode="auto">
                <a:xfrm>
                  <a:off x="26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04" name="Rectangle 3106">
                  <a:extLst>
                    <a:ext uri="{FF2B5EF4-FFF2-40B4-BE49-F238E27FC236}">
                      <a16:creationId xmlns:a16="http://schemas.microsoft.com/office/drawing/2014/main" id="{826B1F91-D003-44D5-B757-41A199AF8BB4}"/>
                    </a:ext>
                  </a:extLst>
                </p:cNvPr>
                <p:cNvSpPr>
                  <a:spLocks noChangeArrowheads="1"/>
                </p:cNvSpPr>
                <p:nvPr/>
              </p:nvSpPr>
              <p:spPr bwMode="auto">
                <a:xfrm>
                  <a:off x="26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05" name="Rectangle 3107">
                  <a:extLst>
                    <a:ext uri="{FF2B5EF4-FFF2-40B4-BE49-F238E27FC236}">
                      <a16:creationId xmlns:a16="http://schemas.microsoft.com/office/drawing/2014/main" id="{ED71BE2E-2724-4755-A212-E68E016A9E96}"/>
                    </a:ext>
                  </a:extLst>
                </p:cNvPr>
                <p:cNvSpPr>
                  <a:spLocks noChangeArrowheads="1"/>
                </p:cNvSpPr>
                <p:nvPr/>
              </p:nvSpPr>
              <p:spPr bwMode="auto">
                <a:xfrm>
                  <a:off x="263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06" name="Rectangle 3108">
                  <a:extLst>
                    <a:ext uri="{FF2B5EF4-FFF2-40B4-BE49-F238E27FC236}">
                      <a16:creationId xmlns:a16="http://schemas.microsoft.com/office/drawing/2014/main" id="{BFA9183B-A751-41D8-98CA-DBAC75BD6281}"/>
                    </a:ext>
                  </a:extLst>
                </p:cNvPr>
                <p:cNvSpPr>
                  <a:spLocks noChangeArrowheads="1"/>
                </p:cNvSpPr>
                <p:nvPr/>
              </p:nvSpPr>
              <p:spPr bwMode="auto">
                <a:xfrm>
                  <a:off x="263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07" name="Rectangle 3109">
                  <a:extLst>
                    <a:ext uri="{FF2B5EF4-FFF2-40B4-BE49-F238E27FC236}">
                      <a16:creationId xmlns:a16="http://schemas.microsoft.com/office/drawing/2014/main" id="{9C61E40D-294E-4DD3-A35B-D8FF5A30A82F}"/>
                    </a:ext>
                  </a:extLst>
                </p:cNvPr>
                <p:cNvSpPr>
                  <a:spLocks noChangeArrowheads="1"/>
                </p:cNvSpPr>
                <p:nvPr/>
              </p:nvSpPr>
              <p:spPr bwMode="auto">
                <a:xfrm>
                  <a:off x="263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08" name="Rectangle 3110">
                  <a:extLst>
                    <a:ext uri="{FF2B5EF4-FFF2-40B4-BE49-F238E27FC236}">
                      <a16:creationId xmlns:a16="http://schemas.microsoft.com/office/drawing/2014/main" id="{04231273-559F-4CF4-AADE-2C9C2A87ECF8}"/>
                    </a:ext>
                  </a:extLst>
                </p:cNvPr>
                <p:cNvSpPr>
                  <a:spLocks noChangeArrowheads="1"/>
                </p:cNvSpPr>
                <p:nvPr/>
              </p:nvSpPr>
              <p:spPr bwMode="auto">
                <a:xfrm>
                  <a:off x="263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09" name="Rectangle 3111">
                  <a:extLst>
                    <a:ext uri="{FF2B5EF4-FFF2-40B4-BE49-F238E27FC236}">
                      <a16:creationId xmlns:a16="http://schemas.microsoft.com/office/drawing/2014/main" id="{F711A449-94A2-4AC1-AD0E-8266D6B04099}"/>
                    </a:ext>
                  </a:extLst>
                </p:cNvPr>
                <p:cNvSpPr>
                  <a:spLocks noChangeArrowheads="1"/>
                </p:cNvSpPr>
                <p:nvPr/>
              </p:nvSpPr>
              <p:spPr bwMode="auto">
                <a:xfrm>
                  <a:off x="26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10" name="Rectangle 3112">
                  <a:extLst>
                    <a:ext uri="{FF2B5EF4-FFF2-40B4-BE49-F238E27FC236}">
                      <a16:creationId xmlns:a16="http://schemas.microsoft.com/office/drawing/2014/main" id="{7854F21C-1538-48F2-975A-4E65AA775164}"/>
                    </a:ext>
                  </a:extLst>
                </p:cNvPr>
                <p:cNvSpPr>
                  <a:spLocks noChangeArrowheads="1"/>
                </p:cNvSpPr>
                <p:nvPr/>
              </p:nvSpPr>
              <p:spPr bwMode="auto">
                <a:xfrm>
                  <a:off x="26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11" name="Rectangle 3113">
                  <a:extLst>
                    <a:ext uri="{FF2B5EF4-FFF2-40B4-BE49-F238E27FC236}">
                      <a16:creationId xmlns:a16="http://schemas.microsoft.com/office/drawing/2014/main" id="{379B01BF-3A96-40D3-BC56-D91BD95ED789}"/>
                    </a:ext>
                  </a:extLst>
                </p:cNvPr>
                <p:cNvSpPr>
                  <a:spLocks noChangeArrowheads="1"/>
                </p:cNvSpPr>
                <p:nvPr/>
              </p:nvSpPr>
              <p:spPr bwMode="auto">
                <a:xfrm>
                  <a:off x="26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12" name="Rectangle 3114">
                  <a:extLst>
                    <a:ext uri="{FF2B5EF4-FFF2-40B4-BE49-F238E27FC236}">
                      <a16:creationId xmlns:a16="http://schemas.microsoft.com/office/drawing/2014/main" id="{DBE812CA-EFA4-4D1F-9585-FB4661BAA261}"/>
                    </a:ext>
                  </a:extLst>
                </p:cNvPr>
                <p:cNvSpPr>
                  <a:spLocks noChangeArrowheads="1"/>
                </p:cNvSpPr>
                <p:nvPr/>
              </p:nvSpPr>
              <p:spPr bwMode="auto">
                <a:xfrm>
                  <a:off x="26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13" name="Rectangle 3115">
                  <a:extLst>
                    <a:ext uri="{FF2B5EF4-FFF2-40B4-BE49-F238E27FC236}">
                      <a16:creationId xmlns:a16="http://schemas.microsoft.com/office/drawing/2014/main" id="{C4C82DC2-9BD2-4619-AC1E-A80F2A4241E7}"/>
                    </a:ext>
                  </a:extLst>
                </p:cNvPr>
                <p:cNvSpPr>
                  <a:spLocks noChangeArrowheads="1"/>
                </p:cNvSpPr>
                <p:nvPr/>
              </p:nvSpPr>
              <p:spPr bwMode="auto">
                <a:xfrm>
                  <a:off x="26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14" name="Rectangle 3116">
                  <a:extLst>
                    <a:ext uri="{FF2B5EF4-FFF2-40B4-BE49-F238E27FC236}">
                      <a16:creationId xmlns:a16="http://schemas.microsoft.com/office/drawing/2014/main" id="{4F47F8B4-8B2A-4C4E-920A-08CAB2CD1838}"/>
                    </a:ext>
                  </a:extLst>
                </p:cNvPr>
                <p:cNvSpPr>
                  <a:spLocks noChangeArrowheads="1"/>
                </p:cNvSpPr>
                <p:nvPr/>
              </p:nvSpPr>
              <p:spPr bwMode="auto">
                <a:xfrm>
                  <a:off x="26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15" name="Rectangle 3117">
                  <a:extLst>
                    <a:ext uri="{FF2B5EF4-FFF2-40B4-BE49-F238E27FC236}">
                      <a16:creationId xmlns:a16="http://schemas.microsoft.com/office/drawing/2014/main" id="{08099B10-D2B4-4339-BF8C-C8D136492222}"/>
                    </a:ext>
                  </a:extLst>
                </p:cNvPr>
                <p:cNvSpPr>
                  <a:spLocks noChangeArrowheads="1"/>
                </p:cNvSpPr>
                <p:nvPr/>
              </p:nvSpPr>
              <p:spPr bwMode="auto">
                <a:xfrm>
                  <a:off x="26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16" name="Rectangle 3118">
                  <a:extLst>
                    <a:ext uri="{FF2B5EF4-FFF2-40B4-BE49-F238E27FC236}">
                      <a16:creationId xmlns:a16="http://schemas.microsoft.com/office/drawing/2014/main" id="{BB2D4338-BF3E-4AB3-B21F-E42360DF365A}"/>
                    </a:ext>
                  </a:extLst>
                </p:cNvPr>
                <p:cNvSpPr>
                  <a:spLocks noChangeArrowheads="1"/>
                </p:cNvSpPr>
                <p:nvPr/>
              </p:nvSpPr>
              <p:spPr bwMode="auto">
                <a:xfrm>
                  <a:off x="26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17" name="Rectangle 3119">
                  <a:extLst>
                    <a:ext uri="{FF2B5EF4-FFF2-40B4-BE49-F238E27FC236}">
                      <a16:creationId xmlns:a16="http://schemas.microsoft.com/office/drawing/2014/main" id="{A77A4CCA-FFE6-46D4-A45F-97F6A2B1BFB7}"/>
                    </a:ext>
                  </a:extLst>
                </p:cNvPr>
                <p:cNvSpPr>
                  <a:spLocks noChangeArrowheads="1"/>
                </p:cNvSpPr>
                <p:nvPr/>
              </p:nvSpPr>
              <p:spPr bwMode="auto">
                <a:xfrm>
                  <a:off x="264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18" name="Rectangle 3120">
                  <a:extLst>
                    <a:ext uri="{FF2B5EF4-FFF2-40B4-BE49-F238E27FC236}">
                      <a16:creationId xmlns:a16="http://schemas.microsoft.com/office/drawing/2014/main" id="{B60416B8-88E3-4AE3-A05A-D3531A75C1D2}"/>
                    </a:ext>
                  </a:extLst>
                </p:cNvPr>
                <p:cNvSpPr>
                  <a:spLocks noChangeArrowheads="1"/>
                </p:cNvSpPr>
                <p:nvPr/>
              </p:nvSpPr>
              <p:spPr bwMode="auto">
                <a:xfrm>
                  <a:off x="264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19" name="Rectangle 3121">
                  <a:extLst>
                    <a:ext uri="{FF2B5EF4-FFF2-40B4-BE49-F238E27FC236}">
                      <a16:creationId xmlns:a16="http://schemas.microsoft.com/office/drawing/2014/main" id="{801FA4A7-E163-43E7-8E0A-B77EBFD12597}"/>
                    </a:ext>
                  </a:extLst>
                </p:cNvPr>
                <p:cNvSpPr>
                  <a:spLocks noChangeArrowheads="1"/>
                </p:cNvSpPr>
                <p:nvPr/>
              </p:nvSpPr>
              <p:spPr bwMode="auto">
                <a:xfrm>
                  <a:off x="264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20" name="Rectangle 3122">
                  <a:extLst>
                    <a:ext uri="{FF2B5EF4-FFF2-40B4-BE49-F238E27FC236}">
                      <a16:creationId xmlns:a16="http://schemas.microsoft.com/office/drawing/2014/main" id="{FB54173B-BED6-4F4B-A114-F317B968FCCA}"/>
                    </a:ext>
                  </a:extLst>
                </p:cNvPr>
                <p:cNvSpPr>
                  <a:spLocks noChangeArrowheads="1"/>
                </p:cNvSpPr>
                <p:nvPr/>
              </p:nvSpPr>
              <p:spPr bwMode="auto">
                <a:xfrm>
                  <a:off x="264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21" name="Rectangle 3123">
                  <a:extLst>
                    <a:ext uri="{FF2B5EF4-FFF2-40B4-BE49-F238E27FC236}">
                      <a16:creationId xmlns:a16="http://schemas.microsoft.com/office/drawing/2014/main" id="{991AE856-CE77-47DE-9C2F-0CE76E51C3DA}"/>
                    </a:ext>
                  </a:extLst>
                </p:cNvPr>
                <p:cNvSpPr>
                  <a:spLocks noChangeArrowheads="1"/>
                </p:cNvSpPr>
                <p:nvPr/>
              </p:nvSpPr>
              <p:spPr bwMode="auto">
                <a:xfrm>
                  <a:off x="264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22" name="Rectangle 3124">
                  <a:extLst>
                    <a:ext uri="{FF2B5EF4-FFF2-40B4-BE49-F238E27FC236}">
                      <a16:creationId xmlns:a16="http://schemas.microsoft.com/office/drawing/2014/main" id="{6E4F25D2-BF20-4853-BBD8-A1D0A12FC92E}"/>
                    </a:ext>
                  </a:extLst>
                </p:cNvPr>
                <p:cNvSpPr>
                  <a:spLocks noChangeArrowheads="1"/>
                </p:cNvSpPr>
                <p:nvPr/>
              </p:nvSpPr>
              <p:spPr bwMode="auto">
                <a:xfrm>
                  <a:off x="26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23" name="Rectangle 3125">
                  <a:extLst>
                    <a:ext uri="{FF2B5EF4-FFF2-40B4-BE49-F238E27FC236}">
                      <a16:creationId xmlns:a16="http://schemas.microsoft.com/office/drawing/2014/main" id="{C1BF0A92-F6D6-46EA-AA09-368185CB14AF}"/>
                    </a:ext>
                  </a:extLst>
                </p:cNvPr>
                <p:cNvSpPr>
                  <a:spLocks noChangeArrowheads="1"/>
                </p:cNvSpPr>
                <p:nvPr/>
              </p:nvSpPr>
              <p:spPr bwMode="auto">
                <a:xfrm>
                  <a:off x="26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24" name="Rectangle 3126">
                  <a:extLst>
                    <a:ext uri="{FF2B5EF4-FFF2-40B4-BE49-F238E27FC236}">
                      <a16:creationId xmlns:a16="http://schemas.microsoft.com/office/drawing/2014/main" id="{8FC56222-11D3-4D20-AE8B-5CA0FCC6CC6E}"/>
                    </a:ext>
                  </a:extLst>
                </p:cNvPr>
                <p:cNvSpPr>
                  <a:spLocks noChangeArrowheads="1"/>
                </p:cNvSpPr>
                <p:nvPr/>
              </p:nvSpPr>
              <p:spPr bwMode="auto">
                <a:xfrm>
                  <a:off x="26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25" name="Rectangle 3127">
                  <a:extLst>
                    <a:ext uri="{FF2B5EF4-FFF2-40B4-BE49-F238E27FC236}">
                      <a16:creationId xmlns:a16="http://schemas.microsoft.com/office/drawing/2014/main" id="{A6930A7A-3848-448F-9944-D2D8378939B7}"/>
                    </a:ext>
                  </a:extLst>
                </p:cNvPr>
                <p:cNvSpPr>
                  <a:spLocks noChangeArrowheads="1"/>
                </p:cNvSpPr>
                <p:nvPr/>
              </p:nvSpPr>
              <p:spPr bwMode="auto">
                <a:xfrm>
                  <a:off x="26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26" name="Rectangle 3128">
                  <a:extLst>
                    <a:ext uri="{FF2B5EF4-FFF2-40B4-BE49-F238E27FC236}">
                      <a16:creationId xmlns:a16="http://schemas.microsoft.com/office/drawing/2014/main" id="{84BB9BC8-E192-4FF0-89E3-BE1F3F8C86B6}"/>
                    </a:ext>
                  </a:extLst>
                </p:cNvPr>
                <p:cNvSpPr>
                  <a:spLocks noChangeArrowheads="1"/>
                </p:cNvSpPr>
                <p:nvPr/>
              </p:nvSpPr>
              <p:spPr bwMode="auto">
                <a:xfrm>
                  <a:off x="26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27" name="Rectangle 3129">
                  <a:extLst>
                    <a:ext uri="{FF2B5EF4-FFF2-40B4-BE49-F238E27FC236}">
                      <a16:creationId xmlns:a16="http://schemas.microsoft.com/office/drawing/2014/main" id="{ECD83C75-A2A8-4181-92DA-ACA3796D5D4C}"/>
                    </a:ext>
                  </a:extLst>
                </p:cNvPr>
                <p:cNvSpPr>
                  <a:spLocks noChangeArrowheads="1"/>
                </p:cNvSpPr>
                <p:nvPr/>
              </p:nvSpPr>
              <p:spPr bwMode="auto">
                <a:xfrm>
                  <a:off x="26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28" name="Rectangle 3130">
                  <a:extLst>
                    <a:ext uri="{FF2B5EF4-FFF2-40B4-BE49-F238E27FC236}">
                      <a16:creationId xmlns:a16="http://schemas.microsoft.com/office/drawing/2014/main" id="{3D8C7E45-7B9F-4E10-933B-6510F78FD059}"/>
                    </a:ext>
                  </a:extLst>
                </p:cNvPr>
                <p:cNvSpPr>
                  <a:spLocks noChangeArrowheads="1"/>
                </p:cNvSpPr>
                <p:nvPr/>
              </p:nvSpPr>
              <p:spPr bwMode="auto">
                <a:xfrm>
                  <a:off x="26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29" name="Rectangle 3131">
                  <a:extLst>
                    <a:ext uri="{FF2B5EF4-FFF2-40B4-BE49-F238E27FC236}">
                      <a16:creationId xmlns:a16="http://schemas.microsoft.com/office/drawing/2014/main" id="{42F3BCDC-E24E-490A-821B-10CD0B2F1CC3}"/>
                    </a:ext>
                  </a:extLst>
                </p:cNvPr>
                <p:cNvSpPr>
                  <a:spLocks noChangeArrowheads="1"/>
                </p:cNvSpPr>
                <p:nvPr/>
              </p:nvSpPr>
              <p:spPr bwMode="auto">
                <a:xfrm>
                  <a:off x="26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30" name="Rectangle 3132">
                  <a:extLst>
                    <a:ext uri="{FF2B5EF4-FFF2-40B4-BE49-F238E27FC236}">
                      <a16:creationId xmlns:a16="http://schemas.microsoft.com/office/drawing/2014/main" id="{3B34CA3D-1DBB-46C5-9DE4-EF4017B3FB7B}"/>
                    </a:ext>
                  </a:extLst>
                </p:cNvPr>
                <p:cNvSpPr>
                  <a:spLocks noChangeArrowheads="1"/>
                </p:cNvSpPr>
                <p:nvPr/>
              </p:nvSpPr>
              <p:spPr bwMode="auto">
                <a:xfrm>
                  <a:off x="265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31" name="Rectangle 3133">
                  <a:extLst>
                    <a:ext uri="{FF2B5EF4-FFF2-40B4-BE49-F238E27FC236}">
                      <a16:creationId xmlns:a16="http://schemas.microsoft.com/office/drawing/2014/main" id="{49295343-A2E6-4883-B755-263EED561602}"/>
                    </a:ext>
                  </a:extLst>
                </p:cNvPr>
                <p:cNvSpPr>
                  <a:spLocks noChangeArrowheads="1"/>
                </p:cNvSpPr>
                <p:nvPr/>
              </p:nvSpPr>
              <p:spPr bwMode="auto">
                <a:xfrm>
                  <a:off x="265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32" name="Rectangle 3134">
                  <a:extLst>
                    <a:ext uri="{FF2B5EF4-FFF2-40B4-BE49-F238E27FC236}">
                      <a16:creationId xmlns:a16="http://schemas.microsoft.com/office/drawing/2014/main" id="{25953E73-E1A0-4697-A42D-34BA6D866D01}"/>
                    </a:ext>
                  </a:extLst>
                </p:cNvPr>
                <p:cNvSpPr>
                  <a:spLocks noChangeArrowheads="1"/>
                </p:cNvSpPr>
                <p:nvPr/>
              </p:nvSpPr>
              <p:spPr bwMode="auto">
                <a:xfrm>
                  <a:off x="265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33" name="Rectangle 3135">
                  <a:extLst>
                    <a:ext uri="{FF2B5EF4-FFF2-40B4-BE49-F238E27FC236}">
                      <a16:creationId xmlns:a16="http://schemas.microsoft.com/office/drawing/2014/main" id="{2495D613-AFA1-4857-88AA-9DB2BBECBAEA}"/>
                    </a:ext>
                  </a:extLst>
                </p:cNvPr>
                <p:cNvSpPr>
                  <a:spLocks noChangeArrowheads="1"/>
                </p:cNvSpPr>
                <p:nvPr/>
              </p:nvSpPr>
              <p:spPr bwMode="auto">
                <a:xfrm>
                  <a:off x="265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34" name="Rectangle 3136">
                  <a:extLst>
                    <a:ext uri="{FF2B5EF4-FFF2-40B4-BE49-F238E27FC236}">
                      <a16:creationId xmlns:a16="http://schemas.microsoft.com/office/drawing/2014/main" id="{1BB4F4A7-4E28-4139-9965-BD883ECCF273}"/>
                    </a:ext>
                  </a:extLst>
                </p:cNvPr>
                <p:cNvSpPr>
                  <a:spLocks noChangeArrowheads="1"/>
                </p:cNvSpPr>
                <p:nvPr/>
              </p:nvSpPr>
              <p:spPr bwMode="auto">
                <a:xfrm>
                  <a:off x="26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35" name="Rectangle 3137">
                  <a:extLst>
                    <a:ext uri="{FF2B5EF4-FFF2-40B4-BE49-F238E27FC236}">
                      <a16:creationId xmlns:a16="http://schemas.microsoft.com/office/drawing/2014/main" id="{1283FA22-0198-46AE-AC7C-82F8F20466B0}"/>
                    </a:ext>
                  </a:extLst>
                </p:cNvPr>
                <p:cNvSpPr>
                  <a:spLocks noChangeArrowheads="1"/>
                </p:cNvSpPr>
                <p:nvPr/>
              </p:nvSpPr>
              <p:spPr bwMode="auto">
                <a:xfrm>
                  <a:off x="26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36" name="Rectangle 3138">
                  <a:extLst>
                    <a:ext uri="{FF2B5EF4-FFF2-40B4-BE49-F238E27FC236}">
                      <a16:creationId xmlns:a16="http://schemas.microsoft.com/office/drawing/2014/main" id="{A98440BE-8CC8-4351-A3BA-52BC5CC5EE1C}"/>
                    </a:ext>
                  </a:extLst>
                </p:cNvPr>
                <p:cNvSpPr>
                  <a:spLocks noChangeArrowheads="1"/>
                </p:cNvSpPr>
                <p:nvPr/>
              </p:nvSpPr>
              <p:spPr bwMode="auto">
                <a:xfrm>
                  <a:off x="26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37" name="Rectangle 3139">
                  <a:extLst>
                    <a:ext uri="{FF2B5EF4-FFF2-40B4-BE49-F238E27FC236}">
                      <a16:creationId xmlns:a16="http://schemas.microsoft.com/office/drawing/2014/main" id="{B78149A3-602E-4177-9028-B7D1D682CB4D}"/>
                    </a:ext>
                  </a:extLst>
                </p:cNvPr>
                <p:cNvSpPr>
                  <a:spLocks noChangeArrowheads="1"/>
                </p:cNvSpPr>
                <p:nvPr/>
              </p:nvSpPr>
              <p:spPr bwMode="auto">
                <a:xfrm>
                  <a:off x="26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38" name="Rectangle 3140">
                  <a:extLst>
                    <a:ext uri="{FF2B5EF4-FFF2-40B4-BE49-F238E27FC236}">
                      <a16:creationId xmlns:a16="http://schemas.microsoft.com/office/drawing/2014/main" id="{7324CE00-1C0C-462D-9CCF-05F97470BA99}"/>
                    </a:ext>
                  </a:extLst>
                </p:cNvPr>
                <p:cNvSpPr>
                  <a:spLocks noChangeArrowheads="1"/>
                </p:cNvSpPr>
                <p:nvPr/>
              </p:nvSpPr>
              <p:spPr bwMode="auto">
                <a:xfrm>
                  <a:off x="26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39" name="Rectangle 3141">
                  <a:extLst>
                    <a:ext uri="{FF2B5EF4-FFF2-40B4-BE49-F238E27FC236}">
                      <a16:creationId xmlns:a16="http://schemas.microsoft.com/office/drawing/2014/main" id="{8E3E7CD1-C9BB-414B-982C-579025065021}"/>
                    </a:ext>
                  </a:extLst>
                </p:cNvPr>
                <p:cNvSpPr>
                  <a:spLocks noChangeArrowheads="1"/>
                </p:cNvSpPr>
                <p:nvPr/>
              </p:nvSpPr>
              <p:spPr bwMode="auto">
                <a:xfrm>
                  <a:off x="26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40" name="Rectangle 3142">
                  <a:extLst>
                    <a:ext uri="{FF2B5EF4-FFF2-40B4-BE49-F238E27FC236}">
                      <a16:creationId xmlns:a16="http://schemas.microsoft.com/office/drawing/2014/main" id="{032D2BC3-238A-4757-9A60-28994CC6317A}"/>
                    </a:ext>
                  </a:extLst>
                </p:cNvPr>
                <p:cNvSpPr>
                  <a:spLocks noChangeArrowheads="1"/>
                </p:cNvSpPr>
                <p:nvPr/>
              </p:nvSpPr>
              <p:spPr bwMode="auto">
                <a:xfrm>
                  <a:off x="26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41" name="Rectangle 3143">
                  <a:extLst>
                    <a:ext uri="{FF2B5EF4-FFF2-40B4-BE49-F238E27FC236}">
                      <a16:creationId xmlns:a16="http://schemas.microsoft.com/office/drawing/2014/main" id="{A08DE4E8-7D2F-411C-8751-20D64FA98064}"/>
                    </a:ext>
                  </a:extLst>
                </p:cNvPr>
                <p:cNvSpPr>
                  <a:spLocks noChangeArrowheads="1"/>
                </p:cNvSpPr>
                <p:nvPr/>
              </p:nvSpPr>
              <p:spPr bwMode="auto">
                <a:xfrm>
                  <a:off x="26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42" name="Rectangle 3144">
                  <a:extLst>
                    <a:ext uri="{FF2B5EF4-FFF2-40B4-BE49-F238E27FC236}">
                      <a16:creationId xmlns:a16="http://schemas.microsoft.com/office/drawing/2014/main" id="{46CD675F-613B-46E2-AC69-28978D24D029}"/>
                    </a:ext>
                  </a:extLst>
                </p:cNvPr>
                <p:cNvSpPr>
                  <a:spLocks noChangeArrowheads="1"/>
                </p:cNvSpPr>
                <p:nvPr/>
              </p:nvSpPr>
              <p:spPr bwMode="auto">
                <a:xfrm>
                  <a:off x="266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43" name="Rectangle 3145">
                  <a:extLst>
                    <a:ext uri="{FF2B5EF4-FFF2-40B4-BE49-F238E27FC236}">
                      <a16:creationId xmlns:a16="http://schemas.microsoft.com/office/drawing/2014/main" id="{53041904-0F0A-476F-8B80-3FBA2FFC179D}"/>
                    </a:ext>
                  </a:extLst>
                </p:cNvPr>
                <p:cNvSpPr>
                  <a:spLocks noChangeArrowheads="1"/>
                </p:cNvSpPr>
                <p:nvPr/>
              </p:nvSpPr>
              <p:spPr bwMode="auto">
                <a:xfrm>
                  <a:off x="266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44" name="Rectangle 3146">
                  <a:extLst>
                    <a:ext uri="{FF2B5EF4-FFF2-40B4-BE49-F238E27FC236}">
                      <a16:creationId xmlns:a16="http://schemas.microsoft.com/office/drawing/2014/main" id="{4F9E8502-B3D2-42C3-B582-69D9C01F3B9F}"/>
                    </a:ext>
                  </a:extLst>
                </p:cNvPr>
                <p:cNvSpPr>
                  <a:spLocks noChangeArrowheads="1"/>
                </p:cNvSpPr>
                <p:nvPr/>
              </p:nvSpPr>
              <p:spPr bwMode="auto">
                <a:xfrm>
                  <a:off x="266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45" name="Rectangle 3147">
                  <a:extLst>
                    <a:ext uri="{FF2B5EF4-FFF2-40B4-BE49-F238E27FC236}">
                      <a16:creationId xmlns:a16="http://schemas.microsoft.com/office/drawing/2014/main" id="{42A91FCA-1A7A-4286-993D-0DED812D06A9}"/>
                    </a:ext>
                  </a:extLst>
                </p:cNvPr>
                <p:cNvSpPr>
                  <a:spLocks noChangeArrowheads="1"/>
                </p:cNvSpPr>
                <p:nvPr/>
              </p:nvSpPr>
              <p:spPr bwMode="auto">
                <a:xfrm>
                  <a:off x="266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46" name="Rectangle 3148">
                  <a:extLst>
                    <a:ext uri="{FF2B5EF4-FFF2-40B4-BE49-F238E27FC236}">
                      <a16:creationId xmlns:a16="http://schemas.microsoft.com/office/drawing/2014/main" id="{1A1D05B1-E682-40D1-B8D1-F01FF5104C0F}"/>
                    </a:ext>
                  </a:extLst>
                </p:cNvPr>
                <p:cNvSpPr>
                  <a:spLocks noChangeArrowheads="1"/>
                </p:cNvSpPr>
                <p:nvPr/>
              </p:nvSpPr>
              <p:spPr bwMode="auto">
                <a:xfrm>
                  <a:off x="26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47" name="Rectangle 3149">
                  <a:extLst>
                    <a:ext uri="{FF2B5EF4-FFF2-40B4-BE49-F238E27FC236}">
                      <a16:creationId xmlns:a16="http://schemas.microsoft.com/office/drawing/2014/main" id="{0DBEA352-F1A0-4E0F-BDD3-5EE7477E1D02}"/>
                    </a:ext>
                  </a:extLst>
                </p:cNvPr>
                <p:cNvSpPr>
                  <a:spLocks noChangeArrowheads="1"/>
                </p:cNvSpPr>
                <p:nvPr/>
              </p:nvSpPr>
              <p:spPr bwMode="auto">
                <a:xfrm>
                  <a:off x="26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48" name="Rectangle 3150">
                  <a:extLst>
                    <a:ext uri="{FF2B5EF4-FFF2-40B4-BE49-F238E27FC236}">
                      <a16:creationId xmlns:a16="http://schemas.microsoft.com/office/drawing/2014/main" id="{FB34E860-2037-49FB-913A-E7099AD16490}"/>
                    </a:ext>
                  </a:extLst>
                </p:cNvPr>
                <p:cNvSpPr>
                  <a:spLocks noChangeArrowheads="1"/>
                </p:cNvSpPr>
                <p:nvPr/>
              </p:nvSpPr>
              <p:spPr bwMode="auto">
                <a:xfrm>
                  <a:off x="26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49" name="Rectangle 3151">
                  <a:extLst>
                    <a:ext uri="{FF2B5EF4-FFF2-40B4-BE49-F238E27FC236}">
                      <a16:creationId xmlns:a16="http://schemas.microsoft.com/office/drawing/2014/main" id="{A64C24CB-124B-434B-A194-EB32630A826E}"/>
                    </a:ext>
                  </a:extLst>
                </p:cNvPr>
                <p:cNvSpPr>
                  <a:spLocks noChangeArrowheads="1"/>
                </p:cNvSpPr>
                <p:nvPr/>
              </p:nvSpPr>
              <p:spPr bwMode="auto">
                <a:xfrm>
                  <a:off x="26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50" name="Rectangle 3152">
                  <a:extLst>
                    <a:ext uri="{FF2B5EF4-FFF2-40B4-BE49-F238E27FC236}">
                      <a16:creationId xmlns:a16="http://schemas.microsoft.com/office/drawing/2014/main" id="{0C3E9BBE-02D6-4EE4-AD3A-0D3632F8A3ED}"/>
                    </a:ext>
                  </a:extLst>
                </p:cNvPr>
                <p:cNvSpPr>
                  <a:spLocks noChangeArrowheads="1"/>
                </p:cNvSpPr>
                <p:nvPr/>
              </p:nvSpPr>
              <p:spPr bwMode="auto">
                <a:xfrm>
                  <a:off x="26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51" name="Rectangle 3153">
                  <a:extLst>
                    <a:ext uri="{FF2B5EF4-FFF2-40B4-BE49-F238E27FC236}">
                      <a16:creationId xmlns:a16="http://schemas.microsoft.com/office/drawing/2014/main" id="{DD9468D7-7DCB-4459-A183-B357F35E4F46}"/>
                    </a:ext>
                  </a:extLst>
                </p:cNvPr>
                <p:cNvSpPr>
                  <a:spLocks noChangeArrowheads="1"/>
                </p:cNvSpPr>
                <p:nvPr/>
              </p:nvSpPr>
              <p:spPr bwMode="auto">
                <a:xfrm>
                  <a:off x="26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52" name="Rectangle 3154">
                  <a:extLst>
                    <a:ext uri="{FF2B5EF4-FFF2-40B4-BE49-F238E27FC236}">
                      <a16:creationId xmlns:a16="http://schemas.microsoft.com/office/drawing/2014/main" id="{3D33CD5C-C151-48A0-91B9-969EFFB94AB4}"/>
                    </a:ext>
                  </a:extLst>
                </p:cNvPr>
                <p:cNvSpPr>
                  <a:spLocks noChangeArrowheads="1"/>
                </p:cNvSpPr>
                <p:nvPr/>
              </p:nvSpPr>
              <p:spPr bwMode="auto">
                <a:xfrm>
                  <a:off x="26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53" name="Rectangle 3155">
                  <a:extLst>
                    <a:ext uri="{FF2B5EF4-FFF2-40B4-BE49-F238E27FC236}">
                      <a16:creationId xmlns:a16="http://schemas.microsoft.com/office/drawing/2014/main" id="{031D4D77-502C-439A-AD69-A7932BCA20D4}"/>
                    </a:ext>
                  </a:extLst>
                </p:cNvPr>
                <p:cNvSpPr>
                  <a:spLocks noChangeArrowheads="1"/>
                </p:cNvSpPr>
                <p:nvPr/>
              </p:nvSpPr>
              <p:spPr bwMode="auto">
                <a:xfrm>
                  <a:off x="26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54" name="Rectangle 3156">
                  <a:extLst>
                    <a:ext uri="{FF2B5EF4-FFF2-40B4-BE49-F238E27FC236}">
                      <a16:creationId xmlns:a16="http://schemas.microsoft.com/office/drawing/2014/main" id="{74E4E540-ACF6-4547-90D2-1FE28AF6F601}"/>
                    </a:ext>
                  </a:extLst>
                </p:cNvPr>
                <p:cNvSpPr>
                  <a:spLocks noChangeArrowheads="1"/>
                </p:cNvSpPr>
                <p:nvPr/>
              </p:nvSpPr>
              <p:spPr bwMode="auto">
                <a:xfrm>
                  <a:off x="267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55" name="Rectangle 3157">
                  <a:extLst>
                    <a:ext uri="{FF2B5EF4-FFF2-40B4-BE49-F238E27FC236}">
                      <a16:creationId xmlns:a16="http://schemas.microsoft.com/office/drawing/2014/main" id="{0C884FBD-0D38-4F86-BB15-17CABE18C452}"/>
                    </a:ext>
                  </a:extLst>
                </p:cNvPr>
                <p:cNvSpPr>
                  <a:spLocks noChangeArrowheads="1"/>
                </p:cNvSpPr>
                <p:nvPr/>
              </p:nvSpPr>
              <p:spPr bwMode="auto">
                <a:xfrm>
                  <a:off x="267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56" name="Rectangle 3158">
                  <a:extLst>
                    <a:ext uri="{FF2B5EF4-FFF2-40B4-BE49-F238E27FC236}">
                      <a16:creationId xmlns:a16="http://schemas.microsoft.com/office/drawing/2014/main" id="{DFB48AF0-461A-4D6E-BCFE-085FB8F3DA42}"/>
                    </a:ext>
                  </a:extLst>
                </p:cNvPr>
                <p:cNvSpPr>
                  <a:spLocks noChangeArrowheads="1"/>
                </p:cNvSpPr>
                <p:nvPr/>
              </p:nvSpPr>
              <p:spPr bwMode="auto">
                <a:xfrm>
                  <a:off x="267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57" name="Rectangle 3159">
                  <a:extLst>
                    <a:ext uri="{FF2B5EF4-FFF2-40B4-BE49-F238E27FC236}">
                      <a16:creationId xmlns:a16="http://schemas.microsoft.com/office/drawing/2014/main" id="{8925B799-00C1-41CC-B408-5056AE7132DF}"/>
                    </a:ext>
                  </a:extLst>
                </p:cNvPr>
                <p:cNvSpPr>
                  <a:spLocks noChangeArrowheads="1"/>
                </p:cNvSpPr>
                <p:nvPr/>
              </p:nvSpPr>
              <p:spPr bwMode="auto">
                <a:xfrm>
                  <a:off x="267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58" name="Rectangle 3160">
                  <a:extLst>
                    <a:ext uri="{FF2B5EF4-FFF2-40B4-BE49-F238E27FC236}">
                      <a16:creationId xmlns:a16="http://schemas.microsoft.com/office/drawing/2014/main" id="{75C1B5D1-E196-4CEC-9398-5A86390CB211}"/>
                    </a:ext>
                  </a:extLst>
                </p:cNvPr>
                <p:cNvSpPr>
                  <a:spLocks noChangeArrowheads="1"/>
                </p:cNvSpPr>
                <p:nvPr/>
              </p:nvSpPr>
              <p:spPr bwMode="auto">
                <a:xfrm>
                  <a:off x="26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59" name="Rectangle 3161">
                  <a:extLst>
                    <a:ext uri="{FF2B5EF4-FFF2-40B4-BE49-F238E27FC236}">
                      <a16:creationId xmlns:a16="http://schemas.microsoft.com/office/drawing/2014/main" id="{349CE028-91C3-444D-8E55-0A67F391B746}"/>
                    </a:ext>
                  </a:extLst>
                </p:cNvPr>
                <p:cNvSpPr>
                  <a:spLocks noChangeArrowheads="1"/>
                </p:cNvSpPr>
                <p:nvPr/>
              </p:nvSpPr>
              <p:spPr bwMode="auto">
                <a:xfrm>
                  <a:off x="26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60" name="Rectangle 3162">
                  <a:extLst>
                    <a:ext uri="{FF2B5EF4-FFF2-40B4-BE49-F238E27FC236}">
                      <a16:creationId xmlns:a16="http://schemas.microsoft.com/office/drawing/2014/main" id="{B4316D0E-4FC7-4B89-9FED-1E44B115AA13}"/>
                    </a:ext>
                  </a:extLst>
                </p:cNvPr>
                <p:cNvSpPr>
                  <a:spLocks noChangeArrowheads="1"/>
                </p:cNvSpPr>
                <p:nvPr/>
              </p:nvSpPr>
              <p:spPr bwMode="auto">
                <a:xfrm>
                  <a:off x="26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61" name="Rectangle 3163">
                  <a:extLst>
                    <a:ext uri="{FF2B5EF4-FFF2-40B4-BE49-F238E27FC236}">
                      <a16:creationId xmlns:a16="http://schemas.microsoft.com/office/drawing/2014/main" id="{2A32F953-06DE-4F20-AE6F-1C74D8A9B1C5}"/>
                    </a:ext>
                  </a:extLst>
                </p:cNvPr>
                <p:cNvSpPr>
                  <a:spLocks noChangeArrowheads="1"/>
                </p:cNvSpPr>
                <p:nvPr/>
              </p:nvSpPr>
              <p:spPr bwMode="auto">
                <a:xfrm>
                  <a:off x="26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62" name="Rectangle 3164">
                  <a:extLst>
                    <a:ext uri="{FF2B5EF4-FFF2-40B4-BE49-F238E27FC236}">
                      <a16:creationId xmlns:a16="http://schemas.microsoft.com/office/drawing/2014/main" id="{3A0BF282-37F7-467A-8FC9-E0FB42513B47}"/>
                    </a:ext>
                  </a:extLst>
                </p:cNvPr>
                <p:cNvSpPr>
                  <a:spLocks noChangeArrowheads="1"/>
                </p:cNvSpPr>
                <p:nvPr/>
              </p:nvSpPr>
              <p:spPr bwMode="auto">
                <a:xfrm>
                  <a:off x="26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63" name="Rectangle 3165">
                  <a:extLst>
                    <a:ext uri="{FF2B5EF4-FFF2-40B4-BE49-F238E27FC236}">
                      <a16:creationId xmlns:a16="http://schemas.microsoft.com/office/drawing/2014/main" id="{D4C412FC-9AB2-4014-AD82-B260525C5EDE}"/>
                    </a:ext>
                  </a:extLst>
                </p:cNvPr>
                <p:cNvSpPr>
                  <a:spLocks noChangeArrowheads="1"/>
                </p:cNvSpPr>
                <p:nvPr/>
              </p:nvSpPr>
              <p:spPr bwMode="auto">
                <a:xfrm>
                  <a:off x="26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64" name="Rectangle 3166">
                  <a:extLst>
                    <a:ext uri="{FF2B5EF4-FFF2-40B4-BE49-F238E27FC236}">
                      <a16:creationId xmlns:a16="http://schemas.microsoft.com/office/drawing/2014/main" id="{31C2EC4E-830B-4A25-97DF-D0790D3FB725}"/>
                    </a:ext>
                  </a:extLst>
                </p:cNvPr>
                <p:cNvSpPr>
                  <a:spLocks noChangeArrowheads="1"/>
                </p:cNvSpPr>
                <p:nvPr/>
              </p:nvSpPr>
              <p:spPr bwMode="auto">
                <a:xfrm>
                  <a:off x="26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65" name="Rectangle 3167">
                  <a:extLst>
                    <a:ext uri="{FF2B5EF4-FFF2-40B4-BE49-F238E27FC236}">
                      <a16:creationId xmlns:a16="http://schemas.microsoft.com/office/drawing/2014/main" id="{0029D143-F060-41EA-8B29-E7D550946B8A}"/>
                    </a:ext>
                  </a:extLst>
                </p:cNvPr>
                <p:cNvSpPr>
                  <a:spLocks noChangeArrowheads="1"/>
                </p:cNvSpPr>
                <p:nvPr/>
              </p:nvSpPr>
              <p:spPr bwMode="auto">
                <a:xfrm>
                  <a:off x="26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66" name="Rectangle 3168">
                  <a:extLst>
                    <a:ext uri="{FF2B5EF4-FFF2-40B4-BE49-F238E27FC236}">
                      <a16:creationId xmlns:a16="http://schemas.microsoft.com/office/drawing/2014/main" id="{4D669429-31BA-4B00-9688-DED0E5A79B80}"/>
                    </a:ext>
                  </a:extLst>
                </p:cNvPr>
                <p:cNvSpPr>
                  <a:spLocks noChangeArrowheads="1"/>
                </p:cNvSpPr>
                <p:nvPr/>
              </p:nvSpPr>
              <p:spPr bwMode="auto">
                <a:xfrm>
                  <a:off x="268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67" name="Rectangle 3169">
                  <a:extLst>
                    <a:ext uri="{FF2B5EF4-FFF2-40B4-BE49-F238E27FC236}">
                      <a16:creationId xmlns:a16="http://schemas.microsoft.com/office/drawing/2014/main" id="{54460EFD-5DF2-41FE-9150-224018904C09}"/>
                    </a:ext>
                  </a:extLst>
                </p:cNvPr>
                <p:cNvSpPr>
                  <a:spLocks noChangeArrowheads="1"/>
                </p:cNvSpPr>
                <p:nvPr/>
              </p:nvSpPr>
              <p:spPr bwMode="auto">
                <a:xfrm>
                  <a:off x="268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68" name="Rectangle 3170">
                  <a:extLst>
                    <a:ext uri="{FF2B5EF4-FFF2-40B4-BE49-F238E27FC236}">
                      <a16:creationId xmlns:a16="http://schemas.microsoft.com/office/drawing/2014/main" id="{DAC2451F-7C61-4576-80DA-57B057D9BBB5}"/>
                    </a:ext>
                  </a:extLst>
                </p:cNvPr>
                <p:cNvSpPr>
                  <a:spLocks noChangeArrowheads="1"/>
                </p:cNvSpPr>
                <p:nvPr/>
              </p:nvSpPr>
              <p:spPr bwMode="auto">
                <a:xfrm>
                  <a:off x="268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69" name="Rectangle 3171">
                  <a:extLst>
                    <a:ext uri="{FF2B5EF4-FFF2-40B4-BE49-F238E27FC236}">
                      <a16:creationId xmlns:a16="http://schemas.microsoft.com/office/drawing/2014/main" id="{2024B72B-F01D-462C-8869-A2362F4FCEA0}"/>
                    </a:ext>
                  </a:extLst>
                </p:cNvPr>
                <p:cNvSpPr>
                  <a:spLocks noChangeArrowheads="1"/>
                </p:cNvSpPr>
                <p:nvPr/>
              </p:nvSpPr>
              <p:spPr bwMode="auto">
                <a:xfrm>
                  <a:off x="268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70" name="Rectangle 3172">
                  <a:extLst>
                    <a:ext uri="{FF2B5EF4-FFF2-40B4-BE49-F238E27FC236}">
                      <a16:creationId xmlns:a16="http://schemas.microsoft.com/office/drawing/2014/main" id="{C674055D-FC3D-4396-BF59-9C41E0A47747}"/>
                    </a:ext>
                  </a:extLst>
                </p:cNvPr>
                <p:cNvSpPr>
                  <a:spLocks noChangeArrowheads="1"/>
                </p:cNvSpPr>
                <p:nvPr/>
              </p:nvSpPr>
              <p:spPr bwMode="auto">
                <a:xfrm>
                  <a:off x="26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71" name="Rectangle 3173">
                  <a:extLst>
                    <a:ext uri="{FF2B5EF4-FFF2-40B4-BE49-F238E27FC236}">
                      <a16:creationId xmlns:a16="http://schemas.microsoft.com/office/drawing/2014/main" id="{20215BD9-9D0B-497C-B21B-C3749624306E}"/>
                    </a:ext>
                  </a:extLst>
                </p:cNvPr>
                <p:cNvSpPr>
                  <a:spLocks noChangeArrowheads="1"/>
                </p:cNvSpPr>
                <p:nvPr/>
              </p:nvSpPr>
              <p:spPr bwMode="auto">
                <a:xfrm>
                  <a:off x="26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72" name="Rectangle 3174">
                  <a:extLst>
                    <a:ext uri="{FF2B5EF4-FFF2-40B4-BE49-F238E27FC236}">
                      <a16:creationId xmlns:a16="http://schemas.microsoft.com/office/drawing/2014/main" id="{33A931E9-1F2F-4F8E-A0EA-A1681732A1C8}"/>
                    </a:ext>
                  </a:extLst>
                </p:cNvPr>
                <p:cNvSpPr>
                  <a:spLocks noChangeArrowheads="1"/>
                </p:cNvSpPr>
                <p:nvPr/>
              </p:nvSpPr>
              <p:spPr bwMode="auto">
                <a:xfrm>
                  <a:off x="26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73" name="Rectangle 3175">
                  <a:extLst>
                    <a:ext uri="{FF2B5EF4-FFF2-40B4-BE49-F238E27FC236}">
                      <a16:creationId xmlns:a16="http://schemas.microsoft.com/office/drawing/2014/main" id="{9BBDE271-3768-4B8B-B1CC-37AA1D51678A}"/>
                    </a:ext>
                  </a:extLst>
                </p:cNvPr>
                <p:cNvSpPr>
                  <a:spLocks noChangeArrowheads="1"/>
                </p:cNvSpPr>
                <p:nvPr/>
              </p:nvSpPr>
              <p:spPr bwMode="auto">
                <a:xfrm>
                  <a:off x="26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74" name="Rectangle 3176">
                  <a:extLst>
                    <a:ext uri="{FF2B5EF4-FFF2-40B4-BE49-F238E27FC236}">
                      <a16:creationId xmlns:a16="http://schemas.microsoft.com/office/drawing/2014/main" id="{5E530583-B9D6-44F1-9AC1-FA570106E106}"/>
                    </a:ext>
                  </a:extLst>
                </p:cNvPr>
                <p:cNvSpPr>
                  <a:spLocks noChangeArrowheads="1"/>
                </p:cNvSpPr>
                <p:nvPr/>
              </p:nvSpPr>
              <p:spPr bwMode="auto">
                <a:xfrm>
                  <a:off x="26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75" name="Rectangle 3177">
                  <a:extLst>
                    <a:ext uri="{FF2B5EF4-FFF2-40B4-BE49-F238E27FC236}">
                      <a16:creationId xmlns:a16="http://schemas.microsoft.com/office/drawing/2014/main" id="{BE142332-D28C-4E78-8A68-39C5C1D8729C}"/>
                    </a:ext>
                  </a:extLst>
                </p:cNvPr>
                <p:cNvSpPr>
                  <a:spLocks noChangeArrowheads="1"/>
                </p:cNvSpPr>
                <p:nvPr/>
              </p:nvSpPr>
              <p:spPr bwMode="auto">
                <a:xfrm>
                  <a:off x="26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76" name="Rectangle 3178">
                  <a:extLst>
                    <a:ext uri="{FF2B5EF4-FFF2-40B4-BE49-F238E27FC236}">
                      <a16:creationId xmlns:a16="http://schemas.microsoft.com/office/drawing/2014/main" id="{9C069369-4941-44AA-96B0-D9E71F85900B}"/>
                    </a:ext>
                  </a:extLst>
                </p:cNvPr>
                <p:cNvSpPr>
                  <a:spLocks noChangeArrowheads="1"/>
                </p:cNvSpPr>
                <p:nvPr/>
              </p:nvSpPr>
              <p:spPr bwMode="auto">
                <a:xfrm>
                  <a:off x="26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77" name="Rectangle 3179">
                  <a:extLst>
                    <a:ext uri="{FF2B5EF4-FFF2-40B4-BE49-F238E27FC236}">
                      <a16:creationId xmlns:a16="http://schemas.microsoft.com/office/drawing/2014/main" id="{3E57A7E3-6D40-434A-8A69-BD6C98F690D1}"/>
                    </a:ext>
                  </a:extLst>
                </p:cNvPr>
                <p:cNvSpPr>
                  <a:spLocks noChangeArrowheads="1"/>
                </p:cNvSpPr>
                <p:nvPr/>
              </p:nvSpPr>
              <p:spPr bwMode="auto">
                <a:xfrm>
                  <a:off x="26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78" name="Rectangle 3180">
                  <a:extLst>
                    <a:ext uri="{FF2B5EF4-FFF2-40B4-BE49-F238E27FC236}">
                      <a16:creationId xmlns:a16="http://schemas.microsoft.com/office/drawing/2014/main" id="{AC5FBA5A-6657-4812-A6C4-FD64CD0989B5}"/>
                    </a:ext>
                  </a:extLst>
                </p:cNvPr>
                <p:cNvSpPr>
                  <a:spLocks noChangeArrowheads="1"/>
                </p:cNvSpPr>
                <p:nvPr/>
              </p:nvSpPr>
              <p:spPr bwMode="auto">
                <a:xfrm>
                  <a:off x="270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79" name="Rectangle 3181">
                  <a:extLst>
                    <a:ext uri="{FF2B5EF4-FFF2-40B4-BE49-F238E27FC236}">
                      <a16:creationId xmlns:a16="http://schemas.microsoft.com/office/drawing/2014/main" id="{57CB1EF5-A42B-449D-8638-D41D96B6E4ED}"/>
                    </a:ext>
                  </a:extLst>
                </p:cNvPr>
                <p:cNvSpPr>
                  <a:spLocks noChangeArrowheads="1"/>
                </p:cNvSpPr>
                <p:nvPr/>
              </p:nvSpPr>
              <p:spPr bwMode="auto">
                <a:xfrm>
                  <a:off x="270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80" name="Rectangle 3182">
                  <a:extLst>
                    <a:ext uri="{FF2B5EF4-FFF2-40B4-BE49-F238E27FC236}">
                      <a16:creationId xmlns:a16="http://schemas.microsoft.com/office/drawing/2014/main" id="{360C6CD5-A794-472A-BC48-A22CB69B6000}"/>
                    </a:ext>
                  </a:extLst>
                </p:cNvPr>
                <p:cNvSpPr>
                  <a:spLocks noChangeArrowheads="1"/>
                </p:cNvSpPr>
                <p:nvPr/>
              </p:nvSpPr>
              <p:spPr bwMode="auto">
                <a:xfrm>
                  <a:off x="270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81" name="Rectangle 3183">
                  <a:extLst>
                    <a:ext uri="{FF2B5EF4-FFF2-40B4-BE49-F238E27FC236}">
                      <a16:creationId xmlns:a16="http://schemas.microsoft.com/office/drawing/2014/main" id="{9386D376-870B-4879-9DC0-CA4990559296}"/>
                    </a:ext>
                  </a:extLst>
                </p:cNvPr>
                <p:cNvSpPr>
                  <a:spLocks noChangeArrowheads="1"/>
                </p:cNvSpPr>
                <p:nvPr/>
              </p:nvSpPr>
              <p:spPr bwMode="auto">
                <a:xfrm>
                  <a:off x="27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82" name="Rectangle 3184">
                  <a:extLst>
                    <a:ext uri="{FF2B5EF4-FFF2-40B4-BE49-F238E27FC236}">
                      <a16:creationId xmlns:a16="http://schemas.microsoft.com/office/drawing/2014/main" id="{FB858989-1288-4783-B01C-49167ADC3BEA}"/>
                    </a:ext>
                  </a:extLst>
                </p:cNvPr>
                <p:cNvSpPr>
                  <a:spLocks noChangeArrowheads="1"/>
                </p:cNvSpPr>
                <p:nvPr/>
              </p:nvSpPr>
              <p:spPr bwMode="auto">
                <a:xfrm>
                  <a:off x="27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83" name="Rectangle 3185">
                  <a:extLst>
                    <a:ext uri="{FF2B5EF4-FFF2-40B4-BE49-F238E27FC236}">
                      <a16:creationId xmlns:a16="http://schemas.microsoft.com/office/drawing/2014/main" id="{C98B2FAB-5292-436D-97D0-BD20987BA58F}"/>
                    </a:ext>
                  </a:extLst>
                </p:cNvPr>
                <p:cNvSpPr>
                  <a:spLocks noChangeArrowheads="1"/>
                </p:cNvSpPr>
                <p:nvPr/>
              </p:nvSpPr>
              <p:spPr bwMode="auto">
                <a:xfrm>
                  <a:off x="27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84" name="Rectangle 3186">
                  <a:extLst>
                    <a:ext uri="{FF2B5EF4-FFF2-40B4-BE49-F238E27FC236}">
                      <a16:creationId xmlns:a16="http://schemas.microsoft.com/office/drawing/2014/main" id="{4F1CFA1A-222C-47EC-9C41-82AEE488A86F}"/>
                    </a:ext>
                  </a:extLst>
                </p:cNvPr>
                <p:cNvSpPr>
                  <a:spLocks noChangeArrowheads="1"/>
                </p:cNvSpPr>
                <p:nvPr/>
              </p:nvSpPr>
              <p:spPr bwMode="auto">
                <a:xfrm>
                  <a:off x="27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85" name="Rectangle 3187">
                  <a:extLst>
                    <a:ext uri="{FF2B5EF4-FFF2-40B4-BE49-F238E27FC236}">
                      <a16:creationId xmlns:a16="http://schemas.microsoft.com/office/drawing/2014/main" id="{D9CC1E0E-E1F2-407F-8E01-5FBCFAB6F0D8}"/>
                    </a:ext>
                  </a:extLst>
                </p:cNvPr>
                <p:cNvSpPr>
                  <a:spLocks noChangeArrowheads="1"/>
                </p:cNvSpPr>
                <p:nvPr/>
              </p:nvSpPr>
              <p:spPr bwMode="auto">
                <a:xfrm>
                  <a:off x="27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86" name="Rectangle 3188">
                  <a:extLst>
                    <a:ext uri="{FF2B5EF4-FFF2-40B4-BE49-F238E27FC236}">
                      <a16:creationId xmlns:a16="http://schemas.microsoft.com/office/drawing/2014/main" id="{A9FAC575-3A17-42DC-9046-9C8715BA4455}"/>
                    </a:ext>
                  </a:extLst>
                </p:cNvPr>
                <p:cNvSpPr>
                  <a:spLocks noChangeArrowheads="1"/>
                </p:cNvSpPr>
                <p:nvPr/>
              </p:nvSpPr>
              <p:spPr bwMode="auto">
                <a:xfrm>
                  <a:off x="27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87" name="Rectangle 3189">
                  <a:extLst>
                    <a:ext uri="{FF2B5EF4-FFF2-40B4-BE49-F238E27FC236}">
                      <a16:creationId xmlns:a16="http://schemas.microsoft.com/office/drawing/2014/main" id="{31856352-61A1-4BAA-92C5-1D9E7A58E2E2}"/>
                    </a:ext>
                  </a:extLst>
                </p:cNvPr>
                <p:cNvSpPr>
                  <a:spLocks noChangeArrowheads="1"/>
                </p:cNvSpPr>
                <p:nvPr/>
              </p:nvSpPr>
              <p:spPr bwMode="auto">
                <a:xfrm>
                  <a:off x="27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88" name="Rectangle 3190">
                  <a:extLst>
                    <a:ext uri="{FF2B5EF4-FFF2-40B4-BE49-F238E27FC236}">
                      <a16:creationId xmlns:a16="http://schemas.microsoft.com/office/drawing/2014/main" id="{9741DA11-6F3F-4174-8A10-008D39903BA1}"/>
                    </a:ext>
                  </a:extLst>
                </p:cNvPr>
                <p:cNvSpPr>
                  <a:spLocks noChangeArrowheads="1"/>
                </p:cNvSpPr>
                <p:nvPr/>
              </p:nvSpPr>
              <p:spPr bwMode="auto">
                <a:xfrm>
                  <a:off x="27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89" name="Rectangle 3191">
                  <a:extLst>
                    <a:ext uri="{FF2B5EF4-FFF2-40B4-BE49-F238E27FC236}">
                      <a16:creationId xmlns:a16="http://schemas.microsoft.com/office/drawing/2014/main" id="{920EDBB1-5FBC-4285-B4E0-CC69BAC36BFC}"/>
                    </a:ext>
                  </a:extLst>
                </p:cNvPr>
                <p:cNvSpPr>
                  <a:spLocks noChangeArrowheads="1"/>
                </p:cNvSpPr>
                <p:nvPr/>
              </p:nvSpPr>
              <p:spPr bwMode="auto">
                <a:xfrm>
                  <a:off x="270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90" name="Rectangle 3192">
                  <a:extLst>
                    <a:ext uri="{FF2B5EF4-FFF2-40B4-BE49-F238E27FC236}">
                      <a16:creationId xmlns:a16="http://schemas.microsoft.com/office/drawing/2014/main" id="{61086E88-6716-4775-A900-BAE6D23648BE}"/>
                    </a:ext>
                  </a:extLst>
                </p:cNvPr>
                <p:cNvSpPr>
                  <a:spLocks noChangeArrowheads="1"/>
                </p:cNvSpPr>
                <p:nvPr/>
              </p:nvSpPr>
              <p:spPr bwMode="auto">
                <a:xfrm>
                  <a:off x="270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91" name="Rectangle 3193">
                  <a:extLst>
                    <a:ext uri="{FF2B5EF4-FFF2-40B4-BE49-F238E27FC236}">
                      <a16:creationId xmlns:a16="http://schemas.microsoft.com/office/drawing/2014/main" id="{BFEB5EB2-F2D5-4FD5-B4FA-D8C919B0C7C2}"/>
                    </a:ext>
                  </a:extLst>
                </p:cNvPr>
                <p:cNvSpPr>
                  <a:spLocks noChangeArrowheads="1"/>
                </p:cNvSpPr>
                <p:nvPr/>
              </p:nvSpPr>
              <p:spPr bwMode="auto">
                <a:xfrm>
                  <a:off x="270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92" name="Rectangle 3194">
                  <a:extLst>
                    <a:ext uri="{FF2B5EF4-FFF2-40B4-BE49-F238E27FC236}">
                      <a16:creationId xmlns:a16="http://schemas.microsoft.com/office/drawing/2014/main" id="{1A64959A-F6D4-42B5-8810-424012C24804}"/>
                    </a:ext>
                  </a:extLst>
                </p:cNvPr>
                <p:cNvSpPr>
                  <a:spLocks noChangeArrowheads="1"/>
                </p:cNvSpPr>
                <p:nvPr/>
              </p:nvSpPr>
              <p:spPr bwMode="auto">
                <a:xfrm>
                  <a:off x="27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93" name="Rectangle 3195">
                  <a:extLst>
                    <a:ext uri="{FF2B5EF4-FFF2-40B4-BE49-F238E27FC236}">
                      <a16:creationId xmlns:a16="http://schemas.microsoft.com/office/drawing/2014/main" id="{0A7B4E05-0FBB-4B2B-A5F0-E0948C5BCDE8}"/>
                    </a:ext>
                  </a:extLst>
                </p:cNvPr>
                <p:cNvSpPr>
                  <a:spLocks noChangeArrowheads="1"/>
                </p:cNvSpPr>
                <p:nvPr/>
              </p:nvSpPr>
              <p:spPr bwMode="auto">
                <a:xfrm>
                  <a:off x="27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94" name="Rectangle 3196">
                  <a:extLst>
                    <a:ext uri="{FF2B5EF4-FFF2-40B4-BE49-F238E27FC236}">
                      <a16:creationId xmlns:a16="http://schemas.microsoft.com/office/drawing/2014/main" id="{B26E5D77-D790-4C06-8441-98CE53CF45B3}"/>
                    </a:ext>
                  </a:extLst>
                </p:cNvPr>
                <p:cNvSpPr>
                  <a:spLocks noChangeArrowheads="1"/>
                </p:cNvSpPr>
                <p:nvPr/>
              </p:nvSpPr>
              <p:spPr bwMode="auto">
                <a:xfrm>
                  <a:off x="27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95" name="Rectangle 3197">
                  <a:extLst>
                    <a:ext uri="{FF2B5EF4-FFF2-40B4-BE49-F238E27FC236}">
                      <a16:creationId xmlns:a16="http://schemas.microsoft.com/office/drawing/2014/main" id="{52E86A33-F2C0-45E3-8F55-BADFF9C30D50}"/>
                    </a:ext>
                  </a:extLst>
                </p:cNvPr>
                <p:cNvSpPr>
                  <a:spLocks noChangeArrowheads="1"/>
                </p:cNvSpPr>
                <p:nvPr/>
              </p:nvSpPr>
              <p:spPr bwMode="auto">
                <a:xfrm>
                  <a:off x="27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96" name="Rectangle 3198">
                  <a:extLst>
                    <a:ext uri="{FF2B5EF4-FFF2-40B4-BE49-F238E27FC236}">
                      <a16:creationId xmlns:a16="http://schemas.microsoft.com/office/drawing/2014/main" id="{6C962D0A-8D31-4D61-BFBF-1906E81DF958}"/>
                    </a:ext>
                  </a:extLst>
                </p:cNvPr>
                <p:cNvSpPr>
                  <a:spLocks noChangeArrowheads="1"/>
                </p:cNvSpPr>
                <p:nvPr/>
              </p:nvSpPr>
              <p:spPr bwMode="auto">
                <a:xfrm>
                  <a:off x="27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97" name="Rectangle 3199">
                  <a:extLst>
                    <a:ext uri="{FF2B5EF4-FFF2-40B4-BE49-F238E27FC236}">
                      <a16:creationId xmlns:a16="http://schemas.microsoft.com/office/drawing/2014/main" id="{66EF80DD-5B63-4487-B8FF-CBE71FB71EBE}"/>
                    </a:ext>
                  </a:extLst>
                </p:cNvPr>
                <p:cNvSpPr>
                  <a:spLocks noChangeArrowheads="1"/>
                </p:cNvSpPr>
                <p:nvPr/>
              </p:nvSpPr>
              <p:spPr bwMode="auto">
                <a:xfrm>
                  <a:off x="27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98" name="Rectangle 3200">
                  <a:extLst>
                    <a:ext uri="{FF2B5EF4-FFF2-40B4-BE49-F238E27FC236}">
                      <a16:creationId xmlns:a16="http://schemas.microsoft.com/office/drawing/2014/main" id="{E8C0BCE7-FCC2-46F7-BD5D-2748D38E697B}"/>
                    </a:ext>
                  </a:extLst>
                </p:cNvPr>
                <p:cNvSpPr>
                  <a:spLocks noChangeArrowheads="1"/>
                </p:cNvSpPr>
                <p:nvPr/>
              </p:nvSpPr>
              <p:spPr bwMode="auto">
                <a:xfrm>
                  <a:off x="27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99" name="Rectangle 3201">
                  <a:extLst>
                    <a:ext uri="{FF2B5EF4-FFF2-40B4-BE49-F238E27FC236}">
                      <a16:creationId xmlns:a16="http://schemas.microsoft.com/office/drawing/2014/main" id="{1F078800-9128-441E-AA0C-033738486F1E}"/>
                    </a:ext>
                  </a:extLst>
                </p:cNvPr>
                <p:cNvSpPr>
                  <a:spLocks noChangeArrowheads="1"/>
                </p:cNvSpPr>
                <p:nvPr/>
              </p:nvSpPr>
              <p:spPr bwMode="auto">
                <a:xfrm>
                  <a:off x="27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00" name="Rectangle 3202">
                  <a:extLst>
                    <a:ext uri="{FF2B5EF4-FFF2-40B4-BE49-F238E27FC236}">
                      <a16:creationId xmlns:a16="http://schemas.microsoft.com/office/drawing/2014/main" id="{3DAEC5FD-52E9-4008-B707-5203EC564D3D}"/>
                    </a:ext>
                  </a:extLst>
                </p:cNvPr>
                <p:cNvSpPr>
                  <a:spLocks noChangeArrowheads="1"/>
                </p:cNvSpPr>
                <p:nvPr/>
              </p:nvSpPr>
              <p:spPr bwMode="auto">
                <a:xfrm>
                  <a:off x="271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01" name="Rectangle 3203">
                  <a:extLst>
                    <a:ext uri="{FF2B5EF4-FFF2-40B4-BE49-F238E27FC236}">
                      <a16:creationId xmlns:a16="http://schemas.microsoft.com/office/drawing/2014/main" id="{8678D0E4-A536-4012-AF06-72315B6A2B03}"/>
                    </a:ext>
                  </a:extLst>
                </p:cNvPr>
                <p:cNvSpPr>
                  <a:spLocks noChangeArrowheads="1"/>
                </p:cNvSpPr>
                <p:nvPr/>
              </p:nvSpPr>
              <p:spPr bwMode="auto">
                <a:xfrm>
                  <a:off x="271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02" name="Rectangle 3204">
                  <a:extLst>
                    <a:ext uri="{FF2B5EF4-FFF2-40B4-BE49-F238E27FC236}">
                      <a16:creationId xmlns:a16="http://schemas.microsoft.com/office/drawing/2014/main" id="{222B8A7F-C2DB-43CC-8CB9-0E0A3BE13A54}"/>
                    </a:ext>
                  </a:extLst>
                </p:cNvPr>
                <p:cNvSpPr>
                  <a:spLocks noChangeArrowheads="1"/>
                </p:cNvSpPr>
                <p:nvPr/>
              </p:nvSpPr>
              <p:spPr bwMode="auto">
                <a:xfrm>
                  <a:off x="271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03" name="Rectangle 3205">
                  <a:extLst>
                    <a:ext uri="{FF2B5EF4-FFF2-40B4-BE49-F238E27FC236}">
                      <a16:creationId xmlns:a16="http://schemas.microsoft.com/office/drawing/2014/main" id="{ED18FA38-AA57-4DB3-B49A-9FD9F96967D4}"/>
                    </a:ext>
                  </a:extLst>
                </p:cNvPr>
                <p:cNvSpPr>
                  <a:spLocks noChangeArrowheads="1"/>
                </p:cNvSpPr>
                <p:nvPr/>
              </p:nvSpPr>
              <p:spPr bwMode="auto">
                <a:xfrm>
                  <a:off x="27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04" name="Rectangle 3206">
                  <a:extLst>
                    <a:ext uri="{FF2B5EF4-FFF2-40B4-BE49-F238E27FC236}">
                      <a16:creationId xmlns:a16="http://schemas.microsoft.com/office/drawing/2014/main" id="{08E907BB-33D8-4860-BD03-AA6B11DB9164}"/>
                    </a:ext>
                  </a:extLst>
                </p:cNvPr>
                <p:cNvSpPr>
                  <a:spLocks noChangeArrowheads="1"/>
                </p:cNvSpPr>
                <p:nvPr/>
              </p:nvSpPr>
              <p:spPr bwMode="auto">
                <a:xfrm>
                  <a:off x="27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05" name="Rectangle 3207">
                  <a:extLst>
                    <a:ext uri="{FF2B5EF4-FFF2-40B4-BE49-F238E27FC236}">
                      <a16:creationId xmlns:a16="http://schemas.microsoft.com/office/drawing/2014/main" id="{D5584042-2993-41A4-824B-34718F56D657}"/>
                    </a:ext>
                  </a:extLst>
                </p:cNvPr>
                <p:cNvSpPr>
                  <a:spLocks noChangeArrowheads="1"/>
                </p:cNvSpPr>
                <p:nvPr/>
              </p:nvSpPr>
              <p:spPr bwMode="auto">
                <a:xfrm>
                  <a:off x="27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06" name="Rectangle 3208">
                  <a:extLst>
                    <a:ext uri="{FF2B5EF4-FFF2-40B4-BE49-F238E27FC236}">
                      <a16:creationId xmlns:a16="http://schemas.microsoft.com/office/drawing/2014/main" id="{8E6C16DA-7CC9-4018-9FE6-DD641E99445F}"/>
                    </a:ext>
                  </a:extLst>
                </p:cNvPr>
                <p:cNvSpPr>
                  <a:spLocks noChangeArrowheads="1"/>
                </p:cNvSpPr>
                <p:nvPr/>
              </p:nvSpPr>
              <p:spPr bwMode="auto">
                <a:xfrm>
                  <a:off x="27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07" name="Rectangle 3209">
                  <a:extLst>
                    <a:ext uri="{FF2B5EF4-FFF2-40B4-BE49-F238E27FC236}">
                      <a16:creationId xmlns:a16="http://schemas.microsoft.com/office/drawing/2014/main" id="{B4C4FB90-DA58-4062-89B7-9FF2BE68F66F}"/>
                    </a:ext>
                  </a:extLst>
                </p:cNvPr>
                <p:cNvSpPr>
                  <a:spLocks noChangeArrowheads="1"/>
                </p:cNvSpPr>
                <p:nvPr/>
              </p:nvSpPr>
              <p:spPr bwMode="auto">
                <a:xfrm>
                  <a:off x="27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08" name="Rectangle 3210">
                  <a:extLst>
                    <a:ext uri="{FF2B5EF4-FFF2-40B4-BE49-F238E27FC236}">
                      <a16:creationId xmlns:a16="http://schemas.microsoft.com/office/drawing/2014/main" id="{27720B06-84F5-4D36-AFD9-E19BD81A5876}"/>
                    </a:ext>
                  </a:extLst>
                </p:cNvPr>
                <p:cNvSpPr>
                  <a:spLocks noChangeArrowheads="1"/>
                </p:cNvSpPr>
                <p:nvPr/>
              </p:nvSpPr>
              <p:spPr bwMode="auto">
                <a:xfrm>
                  <a:off x="27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09" name="Rectangle 3211">
                  <a:extLst>
                    <a:ext uri="{FF2B5EF4-FFF2-40B4-BE49-F238E27FC236}">
                      <a16:creationId xmlns:a16="http://schemas.microsoft.com/office/drawing/2014/main" id="{C9A72C26-75A4-4577-AEE1-E964E16B08C9}"/>
                    </a:ext>
                  </a:extLst>
                </p:cNvPr>
                <p:cNvSpPr>
                  <a:spLocks noChangeArrowheads="1"/>
                </p:cNvSpPr>
                <p:nvPr/>
              </p:nvSpPr>
              <p:spPr bwMode="auto">
                <a:xfrm>
                  <a:off x="27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10" name="Rectangle 3212">
                  <a:extLst>
                    <a:ext uri="{FF2B5EF4-FFF2-40B4-BE49-F238E27FC236}">
                      <a16:creationId xmlns:a16="http://schemas.microsoft.com/office/drawing/2014/main" id="{264A5532-0DF1-498C-BE6C-AAD1D814325A}"/>
                    </a:ext>
                  </a:extLst>
                </p:cNvPr>
                <p:cNvSpPr>
                  <a:spLocks noChangeArrowheads="1"/>
                </p:cNvSpPr>
                <p:nvPr/>
              </p:nvSpPr>
              <p:spPr bwMode="auto">
                <a:xfrm>
                  <a:off x="27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11" name="Rectangle 3213">
                  <a:extLst>
                    <a:ext uri="{FF2B5EF4-FFF2-40B4-BE49-F238E27FC236}">
                      <a16:creationId xmlns:a16="http://schemas.microsoft.com/office/drawing/2014/main" id="{B081B731-8BBB-43A9-BB02-2054C0233269}"/>
                    </a:ext>
                  </a:extLst>
                </p:cNvPr>
                <p:cNvSpPr>
                  <a:spLocks noChangeArrowheads="1"/>
                </p:cNvSpPr>
                <p:nvPr/>
              </p:nvSpPr>
              <p:spPr bwMode="auto">
                <a:xfrm>
                  <a:off x="273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12" name="Rectangle 3214">
                  <a:extLst>
                    <a:ext uri="{FF2B5EF4-FFF2-40B4-BE49-F238E27FC236}">
                      <a16:creationId xmlns:a16="http://schemas.microsoft.com/office/drawing/2014/main" id="{D94D8232-46AB-40A8-B645-605DBE2B97E4}"/>
                    </a:ext>
                  </a:extLst>
                </p:cNvPr>
                <p:cNvSpPr>
                  <a:spLocks noChangeArrowheads="1"/>
                </p:cNvSpPr>
                <p:nvPr/>
              </p:nvSpPr>
              <p:spPr bwMode="auto">
                <a:xfrm>
                  <a:off x="273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13" name="Rectangle 3215">
                  <a:extLst>
                    <a:ext uri="{FF2B5EF4-FFF2-40B4-BE49-F238E27FC236}">
                      <a16:creationId xmlns:a16="http://schemas.microsoft.com/office/drawing/2014/main" id="{B254B11D-B982-405D-B47F-BE1E6A70C04C}"/>
                    </a:ext>
                  </a:extLst>
                </p:cNvPr>
                <p:cNvSpPr>
                  <a:spLocks noChangeArrowheads="1"/>
                </p:cNvSpPr>
                <p:nvPr/>
              </p:nvSpPr>
              <p:spPr bwMode="auto">
                <a:xfrm>
                  <a:off x="273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14" name="Rectangle 3216">
                  <a:extLst>
                    <a:ext uri="{FF2B5EF4-FFF2-40B4-BE49-F238E27FC236}">
                      <a16:creationId xmlns:a16="http://schemas.microsoft.com/office/drawing/2014/main" id="{8956A072-DB84-4F05-BC34-EFA5DEBF870E}"/>
                    </a:ext>
                  </a:extLst>
                </p:cNvPr>
                <p:cNvSpPr>
                  <a:spLocks noChangeArrowheads="1"/>
                </p:cNvSpPr>
                <p:nvPr/>
              </p:nvSpPr>
              <p:spPr bwMode="auto">
                <a:xfrm>
                  <a:off x="27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15" name="Rectangle 3217">
                  <a:extLst>
                    <a:ext uri="{FF2B5EF4-FFF2-40B4-BE49-F238E27FC236}">
                      <a16:creationId xmlns:a16="http://schemas.microsoft.com/office/drawing/2014/main" id="{057336C9-6064-4189-A9BA-015CD1ADEB17}"/>
                    </a:ext>
                  </a:extLst>
                </p:cNvPr>
                <p:cNvSpPr>
                  <a:spLocks noChangeArrowheads="1"/>
                </p:cNvSpPr>
                <p:nvPr/>
              </p:nvSpPr>
              <p:spPr bwMode="auto">
                <a:xfrm>
                  <a:off x="27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16" name="Rectangle 3218">
                  <a:extLst>
                    <a:ext uri="{FF2B5EF4-FFF2-40B4-BE49-F238E27FC236}">
                      <a16:creationId xmlns:a16="http://schemas.microsoft.com/office/drawing/2014/main" id="{A08F9CB1-AA54-4C4D-AA38-8FA6F9BA46B8}"/>
                    </a:ext>
                  </a:extLst>
                </p:cNvPr>
                <p:cNvSpPr>
                  <a:spLocks noChangeArrowheads="1"/>
                </p:cNvSpPr>
                <p:nvPr/>
              </p:nvSpPr>
              <p:spPr bwMode="auto">
                <a:xfrm>
                  <a:off x="27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17" name="Rectangle 3219">
                  <a:extLst>
                    <a:ext uri="{FF2B5EF4-FFF2-40B4-BE49-F238E27FC236}">
                      <a16:creationId xmlns:a16="http://schemas.microsoft.com/office/drawing/2014/main" id="{B428356E-3AC7-4ABF-BA94-5748B684EDF4}"/>
                    </a:ext>
                  </a:extLst>
                </p:cNvPr>
                <p:cNvSpPr>
                  <a:spLocks noChangeArrowheads="1"/>
                </p:cNvSpPr>
                <p:nvPr/>
              </p:nvSpPr>
              <p:spPr bwMode="auto">
                <a:xfrm>
                  <a:off x="27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8" name="Group 3421">
                <a:extLst>
                  <a:ext uri="{FF2B5EF4-FFF2-40B4-BE49-F238E27FC236}">
                    <a16:creationId xmlns:a16="http://schemas.microsoft.com/office/drawing/2014/main" id="{AC4DC23F-71BE-422B-AFB2-48608D185704}"/>
                  </a:ext>
                </a:extLst>
              </p:cNvPr>
              <p:cNvGrpSpPr>
                <a:grpSpLocks/>
              </p:cNvGrpSpPr>
              <p:nvPr/>
            </p:nvGrpSpPr>
            <p:grpSpPr bwMode="auto">
              <a:xfrm>
                <a:off x="2736" y="2829"/>
                <a:ext cx="162" cy="42"/>
                <a:chOff x="2736" y="2829"/>
                <a:chExt cx="162" cy="42"/>
              </a:xfrm>
            </p:grpSpPr>
            <p:sp>
              <p:nvSpPr>
                <p:cNvPr id="64718" name="Rectangle 3221">
                  <a:extLst>
                    <a:ext uri="{FF2B5EF4-FFF2-40B4-BE49-F238E27FC236}">
                      <a16:creationId xmlns:a16="http://schemas.microsoft.com/office/drawing/2014/main" id="{2344484A-47DE-4428-B417-077FA9776CB5}"/>
                    </a:ext>
                  </a:extLst>
                </p:cNvPr>
                <p:cNvSpPr>
                  <a:spLocks noChangeArrowheads="1"/>
                </p:cNvSpPr>
                <p:nvPr/>
              </p:nvSpPr>
              <p:spPr bwMode="auto">
                <a:xfrm>
                  <a:off x="27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19" name="Rectangle 3222">
                  <a:extLst>
                    <a:ext uri="{FF2B5EF4-FFF2-40B4-BE49-F238E27FC236}">
                      <a16:creationId xmlns:a16="http://schemas.microsoft.com/office/drawing/2014/main" id="{97EE04C8-6594-4DE7-8105-DE9C9E91DC1E}"/>
                    </a:ext>
                  </a:extLst>
                </p:cNvPr>
                <p:cNvSpPr>
                  <a:spLocks noChangeArrowheads="1"/>
                </p:cNvSpPr>
                <p:nvPr/>
              </p:nvSpPr>
              <p:spPr bwMode="auto">
                <a:xfrm>
                  <a:off x="27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20" name="Rectangle 3223">
                  <a:extLst>
                    <a:ext uri="{FF2B5EF4-FFF2-40B4-BE49-F238E27FC236}">
                      <a16:creationId xmlns:a16="http://schemas.microsoft.com/office/drawing/2014/main" id="{FBC90D75-8B07-4EFE-A340-052D2650CE7B}"/>
                    </a:ext>
                  </a:extLst>
                </p:cNvPr>
                <p:cNvSpPr>
                  <a:spLocks noChangeArrowheads="1"/>
                </p:cNvSpPr>
                <p:nvPr/>
              </p:nvSpPr>
              <p:spPr bwMode="auto">
                <a:xfrm>
                  <a:off x="27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21" name="Rectangle 3224">
                  <a:extLst>
                    <a:ext uri="{FF2B5EF4-FFF2-40B4-BE49-F238E27FC236}">
                      <a16:creationId xmlns:a16="http://schemas.microsoft.com/office/drawing/2014/main" id="{2C4D5773-28AB-4746-AF87-A54D412C2BEA}"/>
                    </a:ext>
                  </a:extLst>
                </p:cNvPr>
                <p:cNvSpPr>
                  <a:spLocks noChangeArrowheads="1"/>
                </p:cNvSpPr>
                <p:nvPr/>
              </p:nvSpPr>
              <p:spPr bwMode="auto">
                <a:xfrm>
                  <a:off x="27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22" name="Rectangle 3225">
                  <a:extLst>
                    <a:ext uri="{FF2B5EF4-FFF2-40B4-BE49-F238E27FC236}">
                      <a16:creationId xmlns:a16="http://schemas.microsoft.com/office/drawing/2014/main" id="{66376559-8652-4387-83A9-6DBB24F523F3}"/>
                    </a:ext>
                  </a:extLst>
                </p:cNvPr>
                <p:cNvSpPr>
                  <a:spLocks noChangeArrowheads="1"/>
                </p:cNvSpPr>
                <p:nvPr/>
              </p:nvSpPr>
              <p:spPr bwMode="auto">
                <a:xfrm>
                  <a:off x="273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23" name="Rectangle 3226">
                  <a:extLst>
                    <a:ext uri="{FF2B5EF4-FFF2-40B4-BE49-F238E27FC236}">
                      <a16:creationId xmlns:a16="http://schemas.microsoft.com/office/drawing/2014/main" id="{DC39AF3B-D745-4C2F-87C6-B5D8193D49F7}"/>
                    </a:ext>
                  </a:extLst>
                </p:cNvPr>
                <p:cNvSpPr>
                  <a:spLocks noChangeArrowheads="1"/>
                </p:cNvSpPr>
                <p:nvPr/>
              </p:nvSpPr>
              <p:spPr bwMode="auto">
                <a:xfrm>
                  <a:off x="273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24" name="Rectangle 3227">
                  <a:extLst>
                    <a:ext uri="{FF2B5EF4-FFF2-40B4-BE49-F238E27FC236}">
                      <a16:creationId xmlns:a16="http://schemas.microsoft.com/office/drawing/2014/main" id="{FB1DB4A6-28A8-42C2-825C-ABF1679C6686}"/>
                    </a:ext>
                  </a:extLst>
                </p:cNvPr>
                <p:cNvSpPr>
                  <a:spLocks noChangeArrowheads="1"/>
                </p:cNvSpPr>
                <p:nvPr/>
              </p:nvSpPr>
              <p:spPr bwMode="auto">
                <a:xfrm>
                  <a:off x="273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25" name="Rectangle 3228">
                  <a:extLst>
                    <a:ext uri="{FF2B5EF4-FFF2-40B4-BE49-F238E27FC236}">
                      <a16:creationId xmlns:a16="http://schemas.microsoft.com/office/drawing/2014/main" id="{9C786E8B-F6DB-4C5F-AB4B-9D22BA80D322}"/>
                    </a:ext>
                  </a:extLst>
                </p:cNvPr>
                <p:cNvSpPr>
                  <a:spLocks noChangeArrowheads="1"/>
                </p:cNvSpPr>
                <p:nvPr/>
              </p:nvSpPr>
              <p:spPr bwMode="auto">
                <a:xfrm>
                  <a:off x="273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26" name="Rectangle 3229">
                  <a:extLst>
                    <a:ext uri="{FF2B5EF4-FFF2-40B4-BE49-F238E27FC236}">
                      <a16:creationId xmlns:a16="http://schemas.microsoft.com/office/drawing/2014/main" id="{4ED1B3F7-19CD-497F-A59D-1DED17FD5349}"/>
                    </a:ext>
                  </a:extLst>
                </p:cNvPr>
                <p:cNvSpPr>
                  <a:spLocks noChangeArrowheads="1"/>
                </p:cNvSpPr>
                <p:nvPr/>
              </p:nvSpPr>
              <p:spPr bwMode="auto">
                <a:xfrm>
                  <a:off x="274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27" name="Rectangle 3230">
                  <a:extLst>
                    <a:ext uri="{FF2B5EF4-FFF2-40B4-BE49-F238E27FC236}">
                      <a16:creationId xmlns:a16="http://schemas.microsoft.com/office/drawing/2014/main" id="{E0F02605-3FAC-4035-B2AE-29F3BCC82CCE}"/>
                    </a:ext>
                  </a:extLst>
                </p:cNvPr>
                <p:cNvSpPr>
                  <a:spLocks noChangeArrowheads="1"/>
                </p:cNvSpPr>
                <p:nvPr/>
              </p:nvSpPr>
              <p:spPr bwMode="auto">
                <a:xfrm>
                  <a:off x="274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28" name="Rectangle 3231">
                  <a:extLst>
                    <a:ext uri="{FF2B5EF4-FFF2-40B4-BE49-F238E27FC236}">
                      <a16:creationId xmlns:a16="http://schemas.microsoft.com/office/drawing/2014/main" id="{C4ACBD9D-AEE1-44E4-8D7F-477738225597}"/>
                    </a:ext>
                  </a:extLst>
                </p:cNvPr>
                <p:cNvSpPr>
                  <a:spLocks noChangeArrowheads="1"/>
                </p:cNvSpPr>
                <p:nvPr/>
              </p:nvSpPr>
              <p:spPr bwMode="auto">
                <a:xfrm>
                  <a:off x="274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29" name="Rectangle 3232">
                  <a:extLst>
                    <a:ext uri="{FF2B5EF4-FFF2-40B4-BE49-F238E27FC236}">
                      <a16:creationId xmlns:a16="http://schemas.microsoft.com/office/drawing/2014/main" id="{6259869C-1130-489F-9028-8B3DBCF16FAB}"/>
                    </a:ext>
                  </a:extLst>
                </p:cNvPr>
                <p:cNvSpPr>
                  <a:spLocks noChangeArrowheads="1"/>
                </p:cNvSpPr>
                <p:nvPr/>
              </p:nvSpPr>
              <p:spPr bwMode="auto">
                <a:xfrm>
                  <a:off x="274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30" name="Rectangle 3233">
                  <a:extLst>
                    <a:ext uri="{FF2B5EF4-FFF2-40B4-BE49-F238E27FC236}">
                      <a16:creationId xmlns:a16="http://schemas.microsoft.com/office/drawing/2014/main" id="{25992B07-8DC8-4036-92E7-4BE7146F175D}"/>
                    </a:ext>
                  </a:extLst>
                </p:cNvPr>
                <p:cNvSpPr>
                  <a:spLocks noChangeArrowheads="1"/>
                </p:cNvSpPr>
                <p:nvPr/>
              </p:nvSpPr>
              <p:spPr bwMode="auto">
                <a:xfrm>
                  <a:off x="274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31" name="Rectangle 3234">
                  <a:extLst>
                    <a:ext uri="{FF2B5EF4-FFF2-40B4-BE49-F238E27FC236}">
                      <a16:creationId xmlns:a16="http://schemas.microsoft.com/office/drawing/2014/main" id="{1B9F6922-8FFB-498A-95E5-C16A32DEE009}"/>
                    </a:ext>
                  </a:extLst>
                </p:cNvPr>
                <p:cNvSpPr>
                  <a:spLocks noChangeArrowheads="1"/>
                </p:cNvSpPr>
                <p:nvPr/>
              </p:nvSpPr>
              <p:spPr bwMode="auto">
                <a:xfrm>
                  <a:off x="274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32" name="Rectangle 3235">
                  <a:extLst>
                    <a:ext uri="{FF2B5EF4-FFF2-40B4-BE49-F238E27FC236}">
                      <a16:creationId xmlns:a16="http://schemas.microsoft.com/office/drawing/2014/main" id="{042B65EA-9941-4A10-AFB8-1A327F664E4C}"/>
                    </a:ext>
                  </a:extLst>
                </p:cNvPr>
                <p:cNvSpPr>
                  <a:spLocks noChangeArrowheads="1"/>
                </p:cNvSpPr>
                <p:nvPr/>
              </p:nvSpPr>
              <p:spPr bwMode="auto">
                <a:xfrm>
                  <a:off x="274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33" name="Rectangle 3236">
                  <a:extLst>
                    <a:ext uri="{FF2B5EF4-FFF2-40B4-BE49-F238E27FC236}">
                      <a16:creationId xmlns:a16="http://schemas.microsoft.com/office/drawing/2014/main" id="{242E24B2-91DB-423E-96CA-6BEFEEF77A97}"/>
                    </a:ext>
                  </a:extLst>
                </p:cNvPr>
                <p:cNvSpPr>
                  <a:spLocks noChangeArrowheads="1"/>
                </p:cNvSpPr>
                <p:nvPr/>
              </p:nvSpPr>
              <p:spPr bwMode="auto">
                <a:xfrm>
                  <a:off x="274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34" name="Rectangle 3237">
                  <a:extLst>
                    <a:ext uri="{FF2B5EF4-FFF2-40B4-BE49-F238E27FC236}">
                      <a16:creationId xmlns:a16="http://schemas.microsoft.com/office/drawing/2014/main" id="{6744465D-D1F3-419E-A780-A8DBD3D7AA35}"/>
                    </a:ext>
                  </a:extLst>
                </p:cNvPr>
                <p:cNvSpPr>
                  <a:spLocks noChangeArrowheads="1"/>
                </p:cNvSpPr>
                <p:nvPr/>
              </p:nvSpPr>
              <p:spPr bwMode="auto">
                <a:xfrm>
                  <a:off x="274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35" name="Rectangle 3238">
                  <a:extLst>
                    <a:ext uri="{FF2B5EF4-FFF2-40B4-BE49-F238E27FC236}">
                      <a16:creationId xmlns:a16="http://schemas.microsoft.com/office/drawing/2014/main" id="{4BF2BDB5-E2B8-48D8-B681-D249F46758CD}"/>
                    </a:ext>
                  </a:extLst>
                </p:cNvPr>
                <p:cNvSpPr>
                  <a:spLocks noChangeArrowheads="1"/>
                </p:cNvSpPr>
                <p:nvPr/>
              </p:nvSpPr>
              <p:spPr bwMode="auto">
                <a:xfrm>
                  <a:off x="2742"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36" name="Rectangle 3239">
                  <a:extLst>
                    <a:ext uri="{FF2B5EF4-FFF2-40B4-BE49-F238E27FC236}">
                      <a16:creationId xmlns:a16="http://schemas.microsoft.com/office/drawing/2014/main" id="{DB36B079-CF53-4A4C-BBC2-FA89959D75DF}"/>
                    </a:ext>
                  </a:extLst>
                </p:cNvPr>
                <p:cNvSpPr>
                  <a:spLocks noChangeArrowheads="1"/>
                </p:cNvSpPr>
                <p:nvPr/>
              </p:nvSpPr>
              <p:spPr bwMode="auto">
                <a:xfrm>
                  <a:off x="2748"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37" name="Rectangle 3240">
                  <a:extLst>
                    <a:ext uri="{FF2B5EF4-FFF2-40B4-BE49-F238E27FC236}">
                      <a16:creationId xmlns:a16="http://schemas.microsoft.com/office/drawing/2014/main" id="{9DEA3DA7-F217-47B0-BF7A-82139F47399A}"/>
                    </a:ext>
                  </a:extLst>
                </p:cNvPr>
                <p:cNvSpPr>
                  <a:spLocks noChangeArrowheads="1"/>
                </p:cNvSpPr>
                <p:nvPr/>
              </p:nvSpPr>
              <p:spPr bwMode="auto">
                <a:xfrm>
                  <a:off x="2748"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38" name="Rectangle 3241">
                  <a:extLst>
                    <a:ext uri="{FF2B5EF4-FFF2-40B4-BE49-F238E27FC236}">
                      <a16:creationId xmlns:a16="http://schemas.microsoft.com/office/drawing/2014/main" id="{83A9000F-EA78-48E8-972C-298DFA2B877A}"/>
                    </a:ext>
                  </a:extLst>
                </p:cNvPr>
                <p:cNvSpPr>
                  <a:spLocks noChangeArrowheads="1"/>
                </p:cNvSpPr>
                <p:nvPr/>
              </p:nvSpPr>
              <p:spPr bwMode="auto">
                <a:xfrm>
                  <a:off x="2748"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39" name="Rectangle 3242">
                  <a:extLst>
                    <a:ext uri="{FF2B5EF4-FFF2-40B4-BE49-F238E27FC236}">
                      <a16:creationId xmlns:a16="http://schemas.microsoft.com/office/drawing/2014/main" id="{69514CE2-D220-415F-9294-67D28A564D10}"/>
                    </a:ext>
                  </a:extLst>
                </p:cNvPr>
                <p:cNvSpPr>
                  <a:spLocks noChangeArrowheads="1"/>
                </p:cNvSpPr>
                <p:nvPr/>
              </p:nvSpPr>
              <p:spPr bwMode="auto">
                <a:xfrm>
                  <a:off x="274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40" name="Rectangle 3243">
                  <a:extLst>
                    <a:ext uri="{FF2B5EF4-FFF2-40B4-BE49-F238E27FC236}">
                      <a16:creationId xmlns:a16="http://schemas.microsoft.com/office/drawing/2014/main" id="{202892EF-467A-406E-89E2-74005524FB55}"/>
                    </a:ext>
                  </a:extLst>
                </p:cNvPr>
                <p:cNvSpPr>
                  <a:spLocks noChangeArrowheads="1"/>
                </p:cNvSpPr>
                <p:nvPr/>
              </p:nvSpPr>
              <p:spPr bwMode="auto">
                <a:xfrm>
                  <a:off x="274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41" name="Rectangle 3244">
                  <a:extLst>
                    <a:ext uri="{FF2B5EF4-FFF2-40B4-BE49-F238E27FC236}">
                      <a16:creationId xmlns:a16="http://schemas.microsoft.com/office/drawing/2014/main" id="{8DAFADE9-02EB-4FAD-974A-D188A2F81299}"/>
                    </a:ext>
                  </a:extLst>
                </p:cNvPr>
                <p:cNvSpPr>
                  <a:spLocks noChangeArrowheads="1"/>
                </p:cNvSpPr>
                <p:nvPr/>
              </p:nvSpPr>
              <p:spPr bwMode="auto">
                <a:xfrm>
                  <a:off x="274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42" name="Rectangle 3245">
                  <a:extLst>
                    <a:ext uri="{FF2B5EF4-FFF2-40B4-BE49-F238E27FC236}">
                      <a16:creationId xmlns:a16="http://schemas.microsoft.com/office/drawing/2014/main" id="{AD22E00A-9FC2-437F-AA67-D788253140CB}"/>
                    </a:ext>
                  </a:extLst>
                </p:cNvPr>
                <p:cNvSpPr>
                  <a:spLocks noChangeArrowheads="1"/>
                </p:cNvSpPr>
                <p:nvPr/>
              </p:nvSpPr>
              <p:spPr bwMode="auto">
                <a:xfrm>
                  <a:off x="274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43" name="Rectangle 3246">
                  <a:extLst>
                    <a:ext uri="{FF2B5EF4-FFF2-40B4-BE49-F238E27FC236}">
                      <a16:creationId xmlns:a16="http://schemas.microsoft.com/office/drawing/2014/main" id="{FC593BF3-7E5B-4F16-81E6-CE262D8B4EB6}"/>
                    </a:ext>
                  </a:extLst>
                </p:cNvPr>
                <p:cNvSpPr>
                  <a:spLocks noChangeArrowheads="1"/>
                </p:cNvSpPr>
                <p:nvPr/>
              </p:nvSpPr>
              <p:spPr bwMode="auto">
                <a:xfrm>
                  <a:off x="274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44" name="Rectangle 3247">
                  <a:extLst>
                    <a:ext uri="{FF2B5EF4-FFF2-40B4-BE49-F238E27FC236}">
                      <a16:creationId xmlns:a16="http://schemas.microsoft.com/office/drawing/2014/main" id="{7EA8B6D6-6F40-443A-A35E-BA146C968622}"/>
                    </a:ext>
                  </a:extLst>
                </p:cNvPr>
                <p:cNvSpPr>
                  <a:spLocks noChangeArrowheads="1"/>
                </p:cNvSpPr>
                <p:nvPr/>
              </p:nvSpPr>
              <p:spPr bwMode="auto">
                <a:xfrm>
                  <a:off x="274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45" name="Rectangle 3248">
                  <a:extLst>
                    <a:ext uri="{FF2B5EF4-FFF2-40B4-BE49-F238E27FC236}">
                      <a16:creationId xmlns:a16="http://schemas.microsoft.com/office/drawing/2014/main" id="{75B8A05D-3EB5-433B-A1D7-C36AB586AD6A}"/>
                    </a:ext>
                  </a:extLst>
                </p:cNvPr>
                <p:cNvSpPr>
                  <a:spLocks noChangeArrowheads="1"/>
                </p:cNvSpPr>
                <p:nvPr/>
              </p:nvSpPr>
              <p:spPr bwMode="auto">
                <a:xfrm>
                  <a:off x="274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46" name="Rectangle 3249">
                  <a:extLst>
                    <a:ext uri="{FF2B5EF4-FFF2-40B4-BE49-F238E27FC236}">
                      <a16:creationId xmlns:a16="http://schemas.microsoft.com/office/drawing/2014/main" id="{0753CA73-884B-4D39-A37C-41F56BE56D47}"/>
                    </a:ext>
                  </a:extLst>
                </p:cNvPr>
                <p:cNvSpPr>
                  <a:spLocks noChangeArrowheads="1"/>
                </p:cNvSpPr>
                <p:nvPr/>
              </p:nvSpPr>
              <p:spPr bwMode="auto">
                <a:xfrm>
                  <a:off x="274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47" name="Rectangle 3250">
                  <a:extLst>
                    <a:ext uri="{FF2B5EF4-FFF2-40B4-BE49-F238E27FC236}">
                      <a16:creationId xmlns:a16="http://schemas.microsoft.com/office/drawing/2014/main" id="{27E26D79-5205-429F-A211-28BF73C5FF1C}"/>
                    </a:ext>
                  </a:extLst>
                </p:cNvPr>
                <p:cNvSpPr>
                  <a:spLocks noChangeArrowheads="1"/>
                </p:cNvSpPr>
                <p:nvPr/>
              </p:nvSpPr>
              <p:spPr bwMode="auto">
                <a:xfrm>
                  <a:off x="27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48" name="Rectangle 3251">
                  <a:extLst>
                    <a:ext uri="{FF2B5EF4-FFF2-40B4-BE49-F238E27FC236}">
                      <a16:creationId xmlns:a16="http://schemas.microsoft.com/office/drawing/2014/main" id="{87282552-9744-4E5F-A208-187F5F492C96}"/>
                    </a:ext>
                  </a:extLst>
                </p:cNvPr>
                <p:cNvSpPr>
                  <a:spLocks noChangeArrowheads="1"/>
                </p:cNvSpPr>
                <p:nvPr/>
              </p:nvSpPr>
              <p:spPr bwMode="auto">
                <a:xfrm>
                  <a:off x="27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49" name="Rectangle 3252">
                  <a:extLst>
                    <a:ext uri="{FF2B5EF4-FFF2-40B4-BE49-F238E27FC236}">
                      <a16:creationId xmlns:a16="http://schemas.microsoft.com/office/drawing/2014/main" id="{639A5CBF-CA08-475F-BFCD-ED4E72D0EB95}"/>
                    </a:ext>
                  </a:extLst>
                </p:cNvPr>
                <p:cNvSpPr>
                  <a:spLocks noChangeArrowheads="1"/>
                </p:cNvSpPr>
                <p:nvPr/>
              </p:nvSpPr>
              <p:spPr bwMode="auto">
                <a:xfrm>
                  <a:off x="27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50" name="Rectangle 3253">
                  <a:extLst>
                    <a:ext uri="{FF2B5EF4-FFF2-40B4-BE49-F238E27FC236}">
                      <a16:creationId xmlns:a16="http://schemas.microsoft.com/office/drawing/2014/main" id="{71081953-00E9-4A9D-A378-C18FFD9D9A5C}"/>
                    </a:ext>
                  </a:extLst>
                </p:cNvPr>
                <p:cNvSpPr>
                  <a:spLocks noChangeArrowheads="1"/>
                </p:cNvSpPr>
                <p:nvPr/>
              </p:nvSpPr>
              <p:spPr bwMode="auto">
                <a:xfrm>
                  <a:off x="27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51" name="Rectangle 3254">
                  <a:extLst>
                    <a:ext uri="{FF2B5EF4-FFF2-40B4-BE49-F238E27FC236}">
                      <a16:creationId xmlns:a16="http://schemas.microsoft.com/office/drawing/2014/main" id="{D5ACDF8D-6E8C-46F2-AE59-992F1FCDA0DE}"/>
                    </a:ext>
                  </a:extLst>
                </p:cNvPr>
                <p:cNvSpPr>
                  <a:spLocks noChangeArrowheads="1"/>
                </p:cNvSpPr>
                <p:nvPr/>
              </p:nvSpPr>
              <p:spPr bwMode="auto">
                <a:xfrm>
                  <a:off x="27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52" name="Rectangle 3255">
                  <a:extLst>
                    <a:ext uri="{FF2B5EF4-FFF2-40B4-BE49-F238E27FC236}">
                      <a16:creationId xmlns:a16="http://schemas.microsoft.com/office/drawing/2014/main" id="{67FAF542-4C9F-484C-BB42-B939D43F3595}"/>
                    </a:ext>
                  </a:extLst>
                </p:cNvPr>
                <p:cNvSpPr>
                  <a:spLocks noChangeArrowheads="1"/>
                </p:cNvSpPr>
                <p:nvPr/>
              </p:nvSpPr>
              <p:spPr bwMode="auto">
                <a:xfrm>
                  <a:off x="27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53" name="Rectangle 3256">
                  <a:extLst>
                    <a:ext uri="{FF2B5EF4-FFF2-40B4-BE49-F238E27FC236}">
                      <a16:creationId xmlns:a16="http://schemas.microsoft.com/office/drawing/2014/main" id="{FEC36077-F254-4DF3-ADC2-2E0990E53267}"/>
                    </a:ext>
                  </a:extLst>
                </p:cNvPr>
                <p:cNvSpPr>
                  <a:spLocks noChangeArrowheads="1"/>
                </p:cNvSpPr>
                <p:nvPr/>
              </p:nvSpPr>
              <p:spPr bwMode="auto">
                <a:xfrm>
                  <a:off x="27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54" name="Rectangle 3257">
                  <a:extLst>
                    <a:ext uri="{FF2B5EF4-FFF2-40B4-BE49-F238E27FC236}">
                      <a16:creationId xmlns:a16="http://schemas.microsoft.com/office/drawing/2014/main" id="{89F1F47A-4F0D-448B-86C9-15523E875FB0}"/>
                    </a:ext>
                  </a:extLst>
                </p:cNvPr>
                <p:cNvSpPr>
                  <a:spLocks noChangeArrowheads="1"/>
                </p:cNvSpPr>
                <p:nvPr/>
              </p:nvSpPr>
              <p:spPr bwMode="auto">
                <a:xfrm>
                  <a:off x="27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55" name="Rectangle 3258">
                  <a:extLst>
                    <a:ext uri="{FF2B5EF4-FFF2-40B4-BE49-F238E27FC236}">
                      <a16:creationId xmlns:a16="http://schemas.microsoft.com/office/drawing/2014/main" id="{C4D6A162-4C84-4AB1-80BB-FAC1BA671672}"/>
                    </a:ext>
                  </a:extLst>
                </p:cNvPr>
                <p:cNvSpPr>
                  <a:spLocks noChangeArrowheads="1"/>
                </p:cNvSpPr>
                <p:nvPr/>
              </p:nvSpPr>
              <p:spPr bwMode="auto">
                <a:xfrm>
                  <a:off x="276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56" name="Rectangle 3259">
                  <a:extLst>
                    <a:ext uri="{FF2B5EF4-FFF2-40B4-BE49-F238E27FC236}">
                      <a16:creationId xmlns:a16="http://schemas.microsoft.com/office/drawing/2014/main" id="{E4C5D6B3-4384-4496-AA35-12E7CD6A9955}"/>
                    </a:ext>
                  </a:extLst>
                </p:cNvPr>
                <p:cNvSpPr>
                  <a:spLocks noChangeArrowheads="1"/>
                </p:cNvSpPr>
                <p:nvPr/>
              </p:nvSpPr>
              <p:spPr bwMode="auto">
                <a:xfrm>
                  <a:off x="276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57" name="Rectangle 3260">
                  <a:extLst>
                    <a:ext uri="{FF2B5EF4-FFF2-40B4-BE49-F238E27FC236}">
                      <a16:creationId xmlns:a16="http://schemas.microsoft.com/office/drawing/2014/main" id="{C755D1E8-CFDE-4595-805F-3ADB9D19069F}"/>
                    </a:ext>
                  </a:extLst>
                </p:cNvPr>
                <p:cNvSpPr>
                  <a:spLocks noChangeArrowheads="1"/>
                </p:cNvSpPr>
                <p:nvPr/>
              </p:nvSpPr>
              <p:spPr bwMode="auto">
                <a:xfrm>
                  <a:off x="276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58" name="Rectangle 3261">
                  <a:extLst>
                    <a:ext uri="{FF2B5EF4-FFF2-40B4-BE49-F238E27FC236}">
                      <a16:creationId xmlns:a16="http://schemas.microsoft.com/office/drawing/2014/main" id="{24845DCE-825F-43B6-AC79-A5C7B828880C}"/>
                    </a:ext>
                  </a:extLst>
                </p:cNvPr>
                <p:cNvSpPr>
                  <a:spLocks noChangeArrowheads="1"/>
                </p:cNvSpPr>
                <p:nvPr/>
              </p:nvSpPr>
              <p:spPr bwMode="auto">
                <a:xfrm>
                  <a:off x="276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59" name="Rectangle 3262">
                  <a:extLst>
                    <a:ext uri="{FF2B5EF4-FFF2-40B4-BE49-F238E27FC236}">
                      <a16:creationId xmlns:a16="http://schemas.microsoft.com/office/drawing/2014/main" id="{2718E471-37DC-4C73-A529-18DC042429B0}"/>
                    </a:ext>
                  </a:extLst>
                </p:cNvPr>
                <p:cNvSpPr>
                  <a:spLocks noChangeArrowheads="1"/>
                </p:cNvSpPr>
                <p:nvPr/>
              </p:nvSpPr>
              <p:spPr bwMode="auto">
                <a:xfrm>
                  <a:off x="27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60" name="Rectangle 3263">
                  <a:extLst>
                    <a:ext uri="{FF2B5EF4-FFF2-40B4-BE49-F238E27FC236}">
                      <a16:creationId xmlns:a16="http://schemas.microsoft.com/office/drawing/2014/main" id="{9FCE5EDA-7F27-4329-878E-CFD9240DB732}"/>
                    </a:ext>
                  </a:extLst>
                </p:cNvPr>
                <p:cNvSpPr>
                  <a:spLocks noChangeArrowheads="1"/>
                </p:cNvSpPr>
                <p:nvPr/>
              </p:nvSpPr>
              <p:spPr bwMode="auto">
                <a:xfrm>
                  <a:off x="27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61" name="Rectangle 3264">
                  <a:extLst>
                    <a:ext uri="{FF2B5EF4-FFF2-40B4-BE49-F238E27FC236}">
                      <a16:creationId xmlns:a16="http://schemas.microsoft.com/office/drawing/2014/main" id="{6CBBE8E8-F10B-4C19-B34F-8E77B4ABF442}"/>
                    </a:ext>
                  </a:extLst>
                </p:cNvPr>
                <p:cNvSpPr>
                  <a:spLocks noChangeArrowheads="1"/>
                </p:cNvSpPr>
                <p:nvPr/>
              </p:nvSpPr>
              <p:spPr bwMode="auto">
                <a:xfrm>
                  <a:off x="27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62" name="Rectangle 3265">
                  <a:extLst>
                    <a:ext uri="{FF2B5EF4-FFF2-40B4-BE49-F238E27FC236}">
                      <a16:creationId xmlns:a16="http://schemas.microsoft.com/office/drawing/2014/main" id="{0945FD97-F2C4-4CA8-8798-00C8D61D9514}"/>
                    </a:ext>
                  </a:extLst>
                </p:cNvPr>
                <p:cNvSpPr>
                  <a:spLocks noChangeArrowheads="1"/>
                </p:cNvSpPr>
                <p:nvPr/>
              </p:nvSpPr>
              <p:spPr bwMode="auto">
                <a:xfrm>
                  <a:off x="27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63" name="Rectangle 3266">
                  <a:extLst>
                    <a:ext uri="{FF2B5EF4-FFF2-40B4-BE49-F238E27FC236}">
                      <a16:creationId xmlns:a16="http://schemas.microsoft.com/office/drawing/2014/main" id="{23437BE5-C8E8-4DF6-994E-E1FCE64E0676}"/>
                    </a:ext>
                  </a:extLst>
                </p:cNvPr>
                <p:cNvSpPr>
                  <a:spLocks noChangeArrowheads="1"/>
                </p:cNvSpPr>
                <p:nvPr/>
              </p:nvSpPr>
              <p:spPr bwMode="auto">
                <a:xfrm>
                  <a:off x="27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64" name="Rectangle 3267">
                  <a:extLst>
                    <a:ext uri="{FF2B5EF4-FFF2-40B4-BE49-F238E27FC236}">
                      <a16:creationId xmlns:a16="http://schemas.microsoft.com/office/drawing/2014/main" id="{28E75751-31F3-47A0-9523-42E923E535BE}"/>
                    </a:ext>
                  </a:extLst>
                </p:cNvPr>
                <p:cNvSpPr>
                  <a:spLocks noChangeArrowheads="1"/>
                </p:cNvSpPr>
                <p:nvPr/>
              </p:nvSpPr>
              <p:spPr bwMode="auto">
                <a:xfrm>
                  <a:off x="27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65" name="Rectangle 3268">
                  <a:extLst>
                    <a:ext uri="{FF2B5EF4-FFF2-40B4-BE49-F238E27FC236}">
                      <a16:creationId xmlns:a16="http://schemas.microsoft.com/office/drawing/2014/main" id="{92A72995-831A-495F-99CF-2DE223138A86}"/>
                    </a:ext>
                  </a:extLst>
                </p:cNvPr>
                <p:cNvSpPr>
                  <a:spLocks noChangeArrowheads="1"/>
                </p:cNvSpPr>
                <p:nvPr/>
              </p:nvSpPr>
              <p:spPr bwMode="auto">
                <a:xfrm>
                  <a:off x="27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66" name="Rectangle 3269">
                  <a:extLst>
                    <a:ext uri="{FF2B5EF4-FFF2-40B4-BE49-F238E27FC236}">
                      <a16:creationId xmlns:a16="http://schemas.microsoft.com/office/drawing/2014/main" id="{7B35C8C7-4191-446B-B729-144785D3299D}"/>
                    </a:ext>
                  </a:extLst>
                </p:cNvPr>
                <p:cNvSpPr>
                  <a:spLocks noChangeArrowheads="1"/>
                </p:cNvSpPr>
                <p:nvPr/>
              </p:nvSpPr>
              <p:spPr bwMode="auto">
                <a:xfrm>
                  <a:off x="27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67" name="Rectangle 3270">
                  <a:extLst>
                    <a:ext uri="{FF2B5EF4-FFF2-40B4-BE49-F238E27FC236}">
                      <a16:creationId xmlns:a16="http://schemas.microsoft.com/office/drawing/2014/main" id="{E9F1E17E-624E-4373-B6ED-F5A578141BEA}"/>
                    </a:ext>
                  </a:extLst>
                </p:cNvPr>
                <p:cNvSpPr>
                  <a:spLocks noChangeArrowheads="1"/>
                </p:cNvSpPr>
                <p:nvPr/>
              </p:nvSpPr>
              <p:spPr bwMode="auto">
                <a:xfrm>
                  <a:off x="277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68" name="Rectangle 3271">
                  <a:extLst>
                    <a:ext uri="{FF2B5EF4-FFF2-40B4-BE49-F238E27FC236}">
                      <a16:creationId xmlns:a16="http://schemas.microsoft.com/office/drawing/2014/main" id="{946E1CDA-9843-4481-B960-B2B3BC0E642F}"/>
                    </a:ext>
                  </a:extLst>
                </p:cNvPr>
                <p:cNvSpPr>
                  <a:spLocks noChangeArrowheads="1"/>
                </p:cNvSpPr>
                <p:nvPr/>
              </p:nvSpPr>
              <p:spPr bwMode="auto">
                <a:xfrm>
                  <a:off x="277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69" name="Rectangle 3272">
                  <a:extLst>
                    <a:ext uri="{FF2B5EF4-FFF2-40B4-BE49-F238E27FC236}">
                      <a16:creationId xmlns:a16="http://schemas.microsoft.com/office/drawing/2014/main" id="{67166F38-6B50-453D-A8D9-26AC82174E99}"/>
                    </a:ext>
                  </a:extLst>
                </p:cNvPr>
                <p:cNvSpPr>
                  <a:spLocks noChangeArrowheads="1"/>
                </p:cNvSpPr>
                <p:nvPr/>
              </p:nvSpPr>
              <p:spPr bwMode="auto">
                <a:xfrm>
                  <a:off x="277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70" name="Rectangle 3273">
                  <a:extLst>
                    <a:ext uri="{FF2B5EF4-FFF2-40B4-BE49-F238E27FC236}">
                      <a16:creationId xmlns:a16="http://schemas.microsoft.com/office/drawing/2014/main" id="{9943C19E-0C96-4364-A853-2A11D96B57A8}"/>
                    </a:ext>
                  </a:extLst>
                </p:cNvPr>
                <p:cNvSpPr>
                  <a:spLocks noChangeArrowheads="1"/>
                </p:cNvSpPr>
                <p:nvPr/>
              </p:nvSpPr>
              <p:spPr bwMode="auto">
                <a:xfrm>
                  <a:off x="277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71" name="Rectangle 3274">
                  <a:extLst>
                    <a:ext uri="{FF2B5EF4-FFF2-40B4-BE49-F238E27FC236}">
                      <a16:creationId xmlns:a16="http://schemas.microsoft.com/office/drawing/2014/main" id="{FFF7D728-3D36-4CEE-ACBB-FA77CB5F721E}"/>
                    </a:ext>
                  </a:extLst>
                </p:cNvPr>
                <p:cNvSpPr>
                  <a:spLocks noChangeArrowheads="1"/>
                </p:cNvSpPr>
                <p:nvPr/>
              </p:nvSpPr>
              <p:spPr bwMode="auto">
                <a:xfrm>
                  <a:off x="27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72" name="Rectangle 3275">
                  <a:extLst>
                    <a:ext uri="{FF2B5EF4-FFF2-40B4-BE49-F238E27FC236}">
                      <a16:creationId xmlns:a16="http://schemas.microsoft.com/office/drawing/2014/main" id="{B692D399-B2C3-4BA1-B32B-99A73F16AE10}"/>
                    </a:ext>
                  </a:extLst>
                </p:cNvPr>
                <p:cNvSpPr>
                  <a:spLocks noChangeArrowheads="1"/>
                </p:cNvSpPr>
                <p:nvPr/>
              </p:nvSpPr>
              <p:spPr bwMode="auto">
                <a:xfrm>
                  <a:off x="27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73" name="Rectangle 3276">
                  <a:extLst>
                    <a:ext uri="{FF2B5EF4-FFF2-40B4-BE49-F238E27FC236}">
                      <a16:creationId xmlns:a16="http://schemas.microsoft.com/office/drawing/2014/main" id="{25655A27-388C-41C0-97C2-F097208A542E}"/>
                    </a:ext>
                  </a:extLst>
                </p:cNvPr>
                <p:cNvSpPr>
                  <a:spLocks noChangeArrowheads="1"/>
                </p:cNvSpPr>
                <p:nvPr/>
              </p:nvSpPr>
              <p:spPr bwMode="auto">
                <a:xfrm>
                  <a:off x="27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74" name="Rectangle 3277">
                  <a:extLst>
                    <a:ext uri="{FF2B5EF4-FFF2-40B4-BE49-F238E27FC236}">
                      <a16:creationId xmlns:a16="http://schemas.microsoft.com/office/drawing/2014/main" id="{99A7CB5E-063E-4F2C-B4A5-A97A5B33205C}"/>
                    </a:ext>
                  </a:extLst>
                </p:cNvPr>
                <p:cNvSpPr>
                  <a:spLocks noChangeArrowheads="1"/>
                </p:cNvSpPr>
                <p:nvPr/>
              </p:nvSpPr>
              <p:spPr bwMode="auto">
                <a:xfrm>
                  <a:off x="27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75" name="Rectangle 3278">
                  <a:extLst>
                    <a:ext uri="{FF2B5EF4-FFF2-40B4-BE49-F238E27FC236}">
                      <a16:creationId xmlns:a16="http://schemas.microsoft.com/office/drawing/2014/main" id="{B9029A1B-284B-47B9-A427-4F4D31F07B06}"/>
                    </a:ext>
                  </a:extLst>
                </p:cNvPr>
                <p:cNvSpPr>
                  <a:spLocks noChangeArrowheads="1"/>
                </p:cNvSpPr>
                <p:nvPr/>
              </p:nvSpPr>
              <p:spPr bwMode="auto">
                <a:xfrm>
                  <a:off x="27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76" name="Rectangle 3279">
                  <a:extLst>
                    <a:ext uri="{FF2B5EF4-FFF2-40B4-BE49-F238E27FC236}">
                      <a16:creationId xmlns:a16="http://schemas.microsoft.com/office/drawing/2014/main" id="{69808928-C7A6-4890-A859-B965B88513AB}"/>
                    </a:ext>
                  </a:extLst>
                </p:cNvPr>
                <p:cNvSpPr>
                  <a:spLocks noChangeArrowheads="1"/>
                </p:cNvSpPr>
                <p:nvPr/>
              </p:nvSpPr>
              <p:spPr bwMode="auto">
                <a:xfrm>
                  <a:off x="27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77" name="Rectangle 3280">
                  <a:extLst>
                    <a:ext uri="{FF2B5EF4-FFF2-40B4-BE49-F238E27FC236}">
                      <a16:creationId xmlns:a16="http://schemas.microsoft.com/office/drawing/2014/main" id="{AB108AD5-005E-4243-A73D-20EABD32F0E8}"/>
                    </a:ext>
                  </a:extLst>
                </p:cNvPr>
                <p:cNvSpPr>
                  <a:spLocks noChangeArrowheads="1"/>
                </p:cNvSpPr>
                <p:nvPr/>
              </p:nvSpPr>
              <p:spPr bwMode="auto">
                <a:xfrm>
                  <a:off x="27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78" name="Rectangle 3281">
                  <a:extLst>
                    <a:ext uri="{FF2B5EF4-FFF2-40B4-BE49-F238E27FC236}">
                      <a16:creationId xmlns:a16="http://schemas.microsoft.com/office/drawing/2014/main" id="{F5307D50-29F6-45CB-9D73-4745D6E00392}"/>
                    </a:ext>
                  </a:extLst>
                </p:cNvPr>
                <p:cNvSpPr>
                  <a:spLocks noChangeArrowheads="1"/>
                </p:cNvSpPr>
                <p:nvPr/>
              </p:nvSpPr>
              <p:spPr bwMode="auto">
                <a:xfrm>
                  <a:off x="27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79" name="Rectangle 3282">
                  <a:extLst>
                    <a:ext uri="{FF2B5EF4-FFF2-40B4-BE49-F238E27FC236}">
                      <a16:creationId xmlns:a16="http://schemas.microsoft.com/office/drawing/2014/main" id="{F1338D63-DE79-435E-BBE4-EAE941C567E9}"/>
                    </a:ext>
                  </a:extLst>
                </p:cNvPr>
                <p:cNvSpPr>
                  <a:spLocks noChangeArrowheads="1"/>
                </p:cNvSpPr>
                <p:nvPr/>
              </p:nvSpPr>
              <p:spPr bwMode="auto">
                <a:xfrm>
                  <a:off x="277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80" name="Rectangle 3283">
                  <a:extLst>
                    <a:ext uri="{FF2B5EF4-FFF2-40B4-BE49-F238E27FC236}">
                      <a16:creationId xmlns:a16="http://schemas.microsoft.com/office/drawing/2014/main" id="{D0B10789-E57D-428D-A2A4-075DA9990734}"/>
                    </a:ext>
                  </a:extLst>
                </p:cNvPr>
                <p:cNvSpPr>
                  <a:spLocks noChangeArrowheads="1"/>
                </p:cNvSpPr>
                <p:nvPr/>
              </p:nvSpPr>
              <p:spPr bwMode="auto">
                <a:xfrm>
                  <a:off x="277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81" name="Rectangle 3284">
                  <a:extLst>
                    <a:ext uri="{FF2B5EF4-FFF2-40B4-BE49-F238E27FC236}">
                      <a16:creationId xmlns:a16="http://schemas.microsoft.com/office/drawing/2014/main" id="{44EE5352-385A-4EEF-90FE-9423C0C67F0B}"/>
                    </a:ext>
                  </a:extLst>
                </p:cNvPr>
                <p:cNvSpPr>
                  <a:spLocks noChangeArrowheads="1"/>
                </p:cNvSpPr>
                <p:nvPr/>
              </p:nvSpPr>
              <p:spPr bwMode="auto">
                <a:xfrm>
                  <a:off x="277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82" name="Rectangle 3285">
                  <a:extLst>
                    <a:ext uri="{FF2B5EF4-FFF2-40B4-BE49-F238E27FC236}">
                      <a16:creationId xmlns:a16="http://schemas.microsoft.com/office/drawing/2014/main" id="{F3A7A33D-4760-4969-A31F-50C6021ABA42}"/>
                    </a:ext>
                  </a:extLst>
                </p:cNvPr>
                <p:cNvSpPr>
                  <a:spLocks noChangeArrowheads="1"/>
                </p:cNvSpPr>
                <p:nvPr/>
              </p:nvSpPr>
              <p:spPr bwMode="auto">
                <a:xfrm>
                  <a:off x="277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83" name="Rectangle 3286">
                  <a:extLst>
                    <a:ext uri="{FF2B5EF4-FFF2-40B4-BE49-F238E27FC236}">
                      <a16:creationId xmlns:a16="http://schemas.microsoft.com/office/drawing/2014/main" id="{54406C26-4D60-43BD-84BD-EC640F7364B8}"/>
                    </a:ext>
                  </a:extLst>
                </p:cNvPr>
                <p:cNvSpPr>
                  <a:spLocks noChangeArrowheads="1"/>
                </p:cNvSpPr>
                <p:nvPr/>
              </p:nvSpPr>
              <p:spPr bwMode="auto">
                <a:xfrm>
                  <a:off x="27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84" name="Rectangle 3287">
                  <a:extLst>
                    <a:ext uri="{FF2B5EF4-FFF2-40B4-BE49-F238E27FC236}">
                      <a16:creationId xmlns:a16="http://schemas.microsoft.com/office/drawing/2014/main" id="{838A61A0-E894-419F-98B6-649AFC7AD866}"/>
                    </a:ext>
                  </a:extLst>
                </p:cNvPr>
                <p:cNvSpPr>
                  <a:spLocks noChangeArrowheads="1"/>
                </p:cNvSpPr>
                <p:nvPr/>
              </p:nvSpPr>
              <p:spPr bwMode="auto">
                <a:xfrm>
                  <a:off x="27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85" name="Rectangle 3288">
                  <a:extLst>
                    <a:ext uri="{FF2B5EF4-FFF2-40B4-BE49-F238E27FC236}">
                      <a16:creationId xmlns:a16="http://schemas.microsoft.com/office/drawing/2014/main" id="{C2D918CE-D60E-4BF7-9300-65D1FA9C0EF5}"/>
                    </a:ext>
                  </a:extLst>
                </p:cNvPr>
                <p:cNvSpPr>
                  <a:spLocks noChangeArrowheads="1"/>
                </p:cNvSpPr>
                <p:nvPr/>
              </p:nvSpPr>
              <p:spPr bwMode="auto">
                <a:xfrm>
                  <a:off x="27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86" name="Rectangle 3289">
                  <a:extLst>
                    <a:ext uri="{FF2B5EF4-FFF2-40B4-BE49-F238E27FC236}">
                      <a16:creationId xmlns:a16="http://schemas.microsoft.com/office/drawing/2014/main" id="{DBD22C0B-1914-4D91-B7E6-C6E11A6791A6}"/>
                    </a:ext>
                  </a:extLst>
                </p:cNvPr>
                <p:cNvSpPr>
                  <a:spLocks noChangeArrowheads="1"/>
                </p:cNvSpPr>
                <p:nvPr/>
              </p:nvSpPr>
              <p:spPr bwMode="auto">
                <a:xfrm>
                  <a:off x="27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87" name="Rectangle 3290">
                  <a:extLst>
                    <a:ext uri="{FF2B5EF4-FFF2-40B4-BE49-F238E27FC236}">
                      <a16:creationId xmlns:a16="http://schemas.microsoft.com/office/drawing/2014/main" id="{8FC20ECC-86D7-4CD5-843B-AAE45D752635}"/>
                    </a:ext>
                  </a:extLst>
                </p:cNvPr>
                <p:cNvSpPr>
                  <a:spLocks noChangeArrowheads="1"/>
                </p:cNvSpPr>
                <p:nvPr/>
              </p:nvSpPr>
              <p:spPr bwMode="auto">
                <a:xfrm>
                  <a:off x="27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88" name="Rectangle 3291">
                  <a:extLst>
                    <a:ext uri="{FF2B5EF4-FFF2-40B4-BE49-F238E27FC236}">
                      <a16:creationId xmlns:a16="http://schemas.microsoft.com/office/drawing/2014/main" id="{9E79E639-9253-4599-A1B5-FF9B881A466B}"/>
                    </a:ext>
                  </a:extLst>
                </p:cNvPr>
                <p:cNvSpPr>
                  <a:spLocks noChangeArrowheads="1"/>
                </p:cNvSpPr>
                <p:nvPr/>
              </p:nvSpPr>
              <p:spPr bwMode="auto">
                <a:xfrm>
                  <a:off x="27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89" name="Rectangle 3292">
                  <a:extLst>
                    <a:ext uri="{FF2B5EF4-FFF2-40B4-BE49-F238E27FC236}">
                      <a16:creationId xmlns:a16="http://schemas.microsoft.com/office/drawing/2014/main" id="{81B3BD86-C524-466C-801C-B2149334197B}"/>
                    </a:ext>
                  </a:extLst>
                </p:cNvPr>
                <p:cNvSpPr>
                  <a:spLocks noChangeArrowheads="1"/>
                </p:cNvSpPr>
                <p:nvPr/>
              </p:nvSpPr>
              <p:spPr bwMode="auto">
                <a:xfrm>
                  <a:off x="27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90" name="Rectangle 3293">
                  <a:extLst>
                    <a:ext uri="{FF2B5EF4-FFF2-40B4-BE49-F238E27FC236}">
                      <a16:creationId xmlns:a16="http://schemas.microsoft.com/office/drawing/2014/main" id="{EC0DCFAB-3773-4731-A0D6-6DF042037ED8}"/>
                    </a:ext>
                  </a:extLst>
                </p:cNvPr>
                <p:cNvSpPr>
                  <a:spLocks noChangeArrowheads="1"/>
                </p:cNvSpPr>
                <p:nvPr/>
              </p:nvSpPr>
              <p:spPr bwMode="auto">
                <a:xfrm>
                  <a:off x="27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91" name="Rectangle 3294">
                  <a:extLst>
                    <a:ext uri="{FF2B5EF4-FFF2-40B4-BE49-F238E27FC236}">
                      <a16:creationId xmlns:a16="http://schemas.microsoft.com/office/drawing/2014/main" id="{A15B60DC-2C6E-48D6-AAD2-4C95782198E3}"/>
                    </a:ext>
                  </a:extLst>
                </p:cNvPr>
                <p:cNvSpPr>
                  <a:spLocks noChangeArrowheads="1"/>
                </p:cNvSpPr>
                <p:nvPr/>
              </p:nvSpPr>
              <p:spPr bwMode="auto">
                <a:xfrm>
                  <a:off x="279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92" name="Rectangle 3295">
                  <a:extLst>
                    <a:ext uri="{FF2B5EF4-FFF2-40B4-BE49-F238E27FC236}">
                      <a16:creationId xmlns:a16="http://schemas.microsoft.com/office/drawing/2014/main" id="{1A83B1A4-F8B0-458F-B6C4-319B176C0790}"/>
                    </a:ext>
                  </a:extLst>
                </p:cNvPr>
                <p:cNvSpPr>
                  <a:spLocks noChangeArrowheads="1"/>
                </p:cNvSpPr>
                <p:nvPr/>
              </p:nvSpPr>
              <p:spPr bwMode="auto">
                <a:xfrm>
                  <a:off x="279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93" name="Rectangle 3296">
                  <a:extLst>
                    <a:ext uri="{FF2B5EF4-FFF2-40B4-BE49-F238E27FC236}">
                      <a16:creationId xmlns:a16="http://schemas.microsoft.com/office/drawing/2014/main" id="{0EA4007F-0752-452B-A98A-5E805E2EEA86}"/>
                    </a:ext>
                  </a:extLst>
                </p:cNvPr>
                <p:cNvSpPr>
                  <a:spLocks noChangeArrowheads="1"/>
                </p:cNvSpPr>
                <p:nvPr/>
              </p:nvSpPr>
              <p:spPr bwMode="auto">
                <a:xfrm>
                  <a:off x="279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94" name="Rectangle 3297">
                  <a:extLst>
                    <a:ext uri="{FF2B5EF4-FFF2-40B4-BE49-F238E27FC236}">
                      <a16:creationId xmlns:a16="http://schemas.microsoft.com/office/drawing/2014/main" id="{563F7434-3FFC-4162-98FB-5C050EB43984}"/>
                    </a:ext>
                  </a:extLst>
                </p:cNvPr>
                <p:cNvSpPr>
                  <a:spLocks noChangeArrowheads="1"/>
                </p:cNvSpPr>
                <p:nvPr/>
              </p:nvSpPr>
              <p:spPr bwMode="auto">
                <a:xfrm>
                  <a:off x="279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95" name="Rectangle 3298">
                  <a:extLst>
                    <a:ext uri="{FF2B5EF4-FFF2-40B4-BE49-F238E27FC236}">
                      <a16:creationId xmlns:a16="http://schemas.microsoft.com/office/drawing/2014/main" id="{18C1C1BA-5E43-405C-A2C9-F7FC9020E4DF}"/>
                    </a:ext>
                  </a:extLst>
                </p:cNvPr>
                <p:cNvSpPr>
                  <a:spLocks noChangeArrowheads="1"/>
                </p:cNvSpPr>
                <p:nvPr/>
              </p:nvSpPr>
              <p:spPr bwMode="auto">
                <a:xfrm>
                  <a:off x="279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96" name="Rectangle 3299">
                  <a:extLst>
                    <a:ext uri="{FF2B5EF4-FFF2-40B4-BE49-F238E27FC236}">
                      <a16:creationId xmlns:a16="http://schemas.microsoft.com/office/drawing/2014/main" id="{C3082C23-3C47-41FB-B14C-85EF8175A32D}"/>
                    </a:ext>
                  </a:extLst>
                </p:cNvPr>
                <p:cNvSpPr>
                  <a:spLocks noChangeArrowheads="1"/>
                </p:cNvSpPr>
                <p:nvPr/>
              </p:nvSpPr>
              <p:spPr bwMode="auto">
                <a:xfrm>
                  <a:off x="27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97" name="Rectangle 3300">
                  <a:extLst>
                    <a:ext uri="{FF2B5EF4-FFF2-40B4-BE49-F238E27FC236}">
                      <a16:creationId xmlns:a16="http://schemas.microsoft.com/office/drawing/2014/main" id="{D3DD17CB-C220-4478-899C-6B1BA8A7A040}"/>
                    </a:ext>
                  </a:extLst>
                </p:cNvPr>
                <p:cNvSpPr>
                  <a:spLocks noChangeArrowheads="1"/>
                </p:cNvSpPr>
                <p:nvPr/>
              </p:nvSpPr>
              <p:spPr bwMode="auto">
                <a:xfrm>
                  <a:off x="27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98" name="Rectangle 3301">
                  <a:extLst>
                    <a:ext uri="{FF2B5EF4-FFF2-40B4-BE49-F238E27FC236}">
                      <a16:creationId xmlns:a16="http://schemas.microsoft.com/office/drawing/2014/main" id="{CE9DD4F0-4143-4593-806D-B89F01196690}"/>
                    </a:ext>
                  </a:extLst>
                </p:cNvPr>
                <p:cNvSpPr>
                  <a:spLocks noChangeArrowheads="1"/>
                </p:cNvSpPr>
                <p:nvPr/>
              </p:nvSpPr>
              <p:spPr bwMode="auto">
                <a:xfrm>
                  <a:off x="27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99" name="Rectangle 3302">
                  <a:extLst>
                    <a:ext uri="{FF2B5EF4-FFF2-40B4-BE49-F238E27FC236}">
                      <a16:creationId xmlns:a16="http://schemas.microsoft.com/office/drawing/2014/main" id="{43BCC1BE-BF38-4C0D-BFD7-B5E43C7C37A2}"/>
                    </a:ext>
                  </a:extLst>
                </p:cNvPr>
                <p:cNvSpPr>
                  <a:spLocks noChangeArrowheads="1"/>
                </p:cNvSpPr>
                <p:nvPr/>
              </p:nvSpPr>
              <p:spPr bwMode="auto">
                <a:xfrm>
                  <a:off x="27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00" name="Rectangle 3303">
                  <a:extLst>
                    <a:ext uri="{FF2B5EF4-FFF2-40B4-BE49-F238E27FC236}">
                      <a16:creationId xmlns:a16="http://schemas.microsoft.com/office/drawing/2014/main" id="{BBDD21FA-83EB-4615-9B80-1BDB343E2E01}"/>
                    </a:ext>
                  </a:extLst>
                </p:cNvPr>
                <p:cNvSpPr>
                  <a:spLocks noChangeArrowheads="1"/>
                </p:cNvSpPr>
                <p:nvPr/>
              </p:nvSpPr>
              <p:spPr bwMode="auto">
                <a:xfrm>
                  <a:off x="27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01" name="Rectangle 3304">
                  <a:extLst>
                    <a:ext uri="{FF2B5EF4-FFF2-40B4-BE49-F238E27FC236}">
                      <a16:creationId xmlns:a16="http://schemas.microsoft.com/office/drawing/2014/main" id="{39CE0108-45EA-4DA7-B411-F149299E4E23}"/>
                    </a:ext>
                  </a:extLst>
                </p:cNvPr>
                <p:cNvSpPr>
                  <a:spLocks noChangeArrowheads="1"/>
                </p:cNvSpPr>
                <p:nvPr/>
              </p:nvSpPr>
              <p:spPr bwMode="auto">
                <a:xfrm>
                  <a:off x="27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02" name="Rectangle 3305">
                  <a:extLst>
                    <a:ext uri="{FF2B5EF4-FFF2-40B4-BE49-F238E27FC236}">
                      <a16:creationId xmlns:a16="http://schemas.microsoft.com/office/drawing/2014/main" id="{59735A83-B1EC-4CE1-B543-E89C750F5592}"/>
                    </a:ext>
                  </a:extLst>
                </p:cNvPr>
                <p:cNvSpPr>
                  <a:spLocks noChangeArrowheads="1"/>
                </p:cNvSpPr>
                <p:nvPr/>
              </p:nvSpPr>
              <p:spPr bwMode="auto">
                <a:xfrm>
                  <a:off x="27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03" name="Rectangle 3306">
                  <a:extLst>
                    <a:ext uri="{FF2B5EF4-FFF2-40B4-BE49-F238E27FC236}">
                      <a16:creationId xmlns:a16="http://schemas.microsoft.com/office/drawing/2014/main" id="{E912E9ED-221F-427B-96E7-1E16C9EFB420}"/>
                    </a:ext>
                  </a:extLst>
                </p:cNvPr>
                <p:cNvSpPr>
                  <a:spLocks noChangeArrowheads="1"/>
                </p:cNvSpPr>
                <p:nvPr/>
              </p:nvSpPr>
              <p:spPr bwMode="auto">
                <a:xfrm>
                  <a:off x="27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04" name="Rectangle 3307">
                  <a:extLst>
                    <a:ext uri="{FF2B5EF4-FFF2-40B4-BE49-F238E27FC236}">
                      <a16:creationId xmlns:a16="http://schemas.microsoft.com/office/drawing/2014/main" id="{E26F78AF-68BD-4642-AC50-ECE719EF4E67}"/>
                    </a:ext>
                  </a:extLst>
                </p:cNvPr>
                <p:cNvSpPr>
                  <a:spLocks noChangeArrowheads="1"/>
                </p:cNvSpPr>
                <p:nvPr/>
              </p:nvSpPr>
              <p:spPr bwMode="auto">
                <a:xfrm>
                  <a:off x="280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05" name="Rectangle 3308">
                  <a:extLst>
                    <a:ext uri="{FF2B5EF4-FFF2-40B4-BE49-F238E27FC236}">
                      <a16:creationId xmlns:a16="http://schemas.microsoft.com/office/drawing/2014/main" id="{84408DD4-E54A-4FDD-9757-68A21CA7A3CE}"/>
                    </a:ext>
                  </a:extLst>
                </p:cNvPr>
                <p:cNvSpPr>
                  <a:spLocks noChangeArrowheads="1"/>
                </p:cNvSpPr>
                <p:nvPr/>
              </p:nvSpPr>
              <p:spPr bwMode="auto">
                <a:xfrm>
                  <a:off x="280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06" name="Rectangle 3309">
                  <a:extLst>
                    <a:ext uri="{FF2B5EF4-FFF2-40B4-BE49-F238E27FC236}">
                      <a16:creationId xmlns:a16="http://schemas.microsoft.com/office/drawing/2014/main" id="{0B32FF60-4F7A-4940-8354-8A748C654FD6}"/>
                    </a:ext>
                  </a:extLst>
                </p:cNvPr>
                <p:cNvSpPr>
                  <a:spLocks noChangeArrowheads="1"/>
                </p:cNvSpPr>
                <p:nvPr/>
              </p:nvSpPr>
              <p:spPr bwMode="auto">
                <a:xfrm>
                  <a:off x="280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07" name="Rectangle 3310">
                  <a:extLst>
                    <a:ext uri="{FF2B5EF4-FFF2-40B4-BE49-F238E27FC236}">
                      <a16:creationId xmlns:a16="http://schemas.microsoft.com/office/drawing/2014/main" id="{050249E5-378F-4931-BAC9-16D1EC66EC74}"/>
                    </a:ext>
                  </a:extLst>
                </p:cNvPr>
                <p:cNvSpPr>
                  <a:spLocks noChangeArrowheads="1"/>
                </p:cNvSpPr>
                <p:nvPr/>
              </p:nvSpPr>
              <p:spPr bwMode="auto">
                <a:xfrm>
                  <a:off x="280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08" name="Rectangle 3311">
                  <a:extLst>
                    <a:ext uri="{FF2B5EF4-FFF2-40B4-BE49-F238E27FC236}">
                      <a16:creationId xmlns:a16="http://schemas.microsoft.com/office/drawing/2014/main" id="{093B8F39-0D5B-49A7-8168-8E00B184976D}"/>
                    </a:ext>
                  </a:extLst>
                </p:cNvPr>
                <p:cNvSpPr>
                  <a:spLocks noChangeArrowheads="1"/>
                </p:cNvSpPr>
                <p:nvPr/>
              </p:nvSpPr>
              <p:spPr bwMode="auto">
                <a:xfrm>
                  <a:off x="28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09" name="Rectangle 3312">
                  <a:extLst>
                    <a:ext uri="{FF2B5EF4-FFF2-40B4-BE49-F238E27FC236}">
                      <a16:creationId xmlns:a16="http://schemas.microsoft.com/office/drawing/2014/main" id="{E68D2434-FE52-475C-AE25-75BC6E474C1D}"/>
                    </a:ext>
                  </a:extLst>
                </p:cNvPr>
                <p:cNvSpPr>
                  <a:spLocks noChangeArrowheads="1"/>
                </p:cNvSpPr>
                <p:nvPr/>
              </p:nvSpPr>
              <p:spPr bwMode="auto">
                <a:xfrm>
                  <a:off x="28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10" name="Rectangle 3313">
                  <a:extLst>
                    <a:ext uri="{FF2B5EF4-FFF2-40B4-BE49-F238E27FC236}">
                      <a16:creationId xmlns:a16="http://schemas.microsoft.com/office/drawing/2014/main" id="{F5B99E80-6138-43E2-BA65-6E94B9E23265}"/>
                    </a:ext>
                  </a:extLst>
                </p:cNvPr>
                <p:cNvSpPr>
                  <a:spLocks noChangeArrowheads="1"/>
                </p:cNvSpPr>
                <p:nvPr/>
              </p:nvSpPr>
              <p:spPr bwMode="auto">
                <a:xfrm>
                  <a:off x="28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11" name="Rectangle 3314">
                  <a:extLst>
                    <a:ext uri="{FF2B5EF4-FFF2-40B4-BE49-F238E27FC236}">
                      <a16:creationId xmlns:a16="http://schemas.microsoft.com/office/drawing/2014/main" id="{EE8F25E6-259C-4866-BE20-8D753B54BDC6}"/>
                    </a:ext>
                  </a:extLst>
                </p:cNvPr>
                <p:cNvSpPr>
                  <a:spLocks noChangeArrowheads="1"/>
                </p:cNvSpPr>
                <p:nvPr/>
              </p:nvSpPr>
              <p:spPr bwMode="auto">
                <a:xfrm>
                  <a:off x="28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12" name="Rectangle 3315">
                  <a:extLst>
                    <a:ext uri="{FF2B5EF4-FFF2-40B4-BE49-F238E27FC236}">
                      <a16:creationId xmlns:a16="http://schemas.microsoft.com/office/drawing/2014/main" id="{45BED7B8-A323-40B6-AE4A-62962B52DED5}"/>
                    </a:ext>
                  </a:extLst>
                </p:cNvPr>
                <p:cNvSpPr>
                  <a:spLocks noChangeArrowheads="1"/>
                </p:cNvSpPr>
                <p:nvPr/>
              </p:nvSpPr>
              <p:spPr bwMode="auto">
                <a:xfrm>
                  <a:off x="28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13" name="Rectangle 3316">
                  <a:extLst>
                    <a:ext uri="{FF2B5EF4-FFF2-40B4-BE49-F238E27FC236}">
                      <a16:creationId xmlns:a16="http://schemas.microsoft.com/office/drawing/2014/main" id="{20DB1964-AEE2-44E9-800E-BF3981F67D51}"/>
                    </a:ext>
                  </a:extLst>
                </p:cNvPr>
                <p:cNvSpPr>
                  <a:spLocks noChangeArrowheads="1"/>
                </p:cNvSpPr>
                <p:nvPr/>
              </p:nvSpPr>
              <p:spPr bwMode="auto">
                <a:xfrm>
                  <a:off x="28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14" name="Rectangle 3317">
                  <a:extLst>
                    <a:ext uri="{FF2B5EF4-FFF2-40B4-BE49-F238E27FC236}">
                      <a16:creationId xmlns:a16="http://schemas.microsoft.com/office/drawing/2014/main" id="{DD266ADF-F6BD-4A8F-BD0D-A61B574D5BE8}"/>
                    </a:ext>
                  </a:extLst>
                </p:cNvPr>
                <p:cNvSpPr>
                  <a:spLocks noChangeArrowheads="1"/>
                </p:cNvSpPr>
                <p:nvPr/>
              </p:nvSpPr>
              <p:spPr bwMode="auto">
                <a:xfrm>
                  <a:off x="28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15" name="Rectangle 3318">
                  <a:extLst>
                    <a:ext uri="{FF2B5EF4-FFF2-40B4-BE49-F238E27FC236}">
                      <a16:creationId xmlns:a16="http://schemas.microsoft.com/office/drawing/2014/main" id="{8AD6215C-9875-4A27-B067-9C6B58815290}"/>
                    </a:ext>
                  </a:extLst>
                </p:cNvPr>
                <p:cNvSpPr>
                  <a:spLocks noChangeArrowheads="1"/>
                </p:cNvSpPr>
                <p:nvPr/>
              </p:nvSpPr>
              <p:spPr bwMode="auto">
                <a:xfrm>
                  <a:off x="28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16" name="Rectangle 3319">
                  <a:extLst>
                    <a:ext uri="{FF2B5EF4-FFF2-40B4-BE49-F238E27FC236}">
                      <a16:creationId xmlns:a16="http://schemas.microsoft.com/office/drawing/2014/main" id="{63B615BC-DDBD-4A03-BC37-D16F7AFCA750}"/>
                    </a:ext>
                  </a:extLst>
                </p:cNvPr>
                <p:cNvSpPr>
                  <a:spLocks noChangeArrowheads="1"/>
                </p:cNvSpPr>
                <p:nvPr/>
              </p:nvSpPr>
              <p:spPr bwMode="auto">
                <a:xfrm>
                  <a:off x="280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17" name="Rectangle 3320">
                  <a:extLst>
                    <a:ext uri="{FF2B5EF4-FFF2-40B4-BE49-F238E27FC236}">
                      <a16:creationId xmlns:a16="http://schemas.microsoft.com/office/drawing/2014/main" id="{9D39B137-898C-4B3A-989F-AA8D4F420C22}"/>
                    </a:ext>
                  </a:extLst>
                </p:cNvPr>
                <p:cNvSpPr>
                  <a:spLocks noChangeArrowheads="1"/>
                </p:cNvSpPr>
                <p:nvPr/>
              </p:nvSpPr>
              <p:spPr bwMode="auto">
                <a:xfrm>
                  <a:off x="280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18" name="Rectangle 3321">
                  <a:extLst>
                    <a:ext uri="{FF2B5EF4-FFF2-40B4-BE49-F238E27FC236}">
                      <a16:creationId xmlns:a16="http://schemas.microsoft.com/office/drawing/2014/main" id="{A13733AA-1D91-48FA-9B51-7D2B2C756330}"/>
                    </a:ext>
                  </a:extLst>
                </p:cNvPr>
                <p:cNvSpPr>
                  <a:spLocks noChangeArrowheads="1"/>
                </p:cNvSpPr>
                <p:nvPr/>
              </p:nvSpPr>
              <p:spPr bwMode="auto">
                <a:xfrm>
                  <a:off x="280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19" name="Rectangle 3322">
                  <a:extLst>
                    <a:ext uri="{FF2B5EF4-FFF2-40B4-BE49-F238E27FC236}">
                      <a16:creationId xmlns:a16="http://schemas.microsoft.com/office/drawing/2014/main" id="{F88F205C-3F2D-4D06-A574-1850E7F4122B}"/>
                    </a:ext>
                  </a:extLst>
                </p:cNvPr>
                <p:cNvSpPr>
                  <a:spLocks noChangeArrowheads="1"/>
                </p:cNvSpPr>
                <p:nvPr/>
              </p:nvSpPr>
              <p:spPr bwMode="auto">
                <a:xfrm>
                  <a:off x="280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20" name="Rectangle 3323">
                  <a:extLst>
                    <a:ext uri="{FF2B5EF4-FFF2-40B4-BE49-F238E27FC236}">
                      <a16:creationId xmlns:a16="http://schemas.microsoft.com/office/drawing/2014/main" id="{A2288C14-8B40-4A60-B247-387CB523613B}"/>
                    </a:ext>
                  </a:extLst>
                </p:cNvPr>
                <p:cNvSpPr>
                  <a:spLocks noChangeArrowheads="1"/>
                </p:cNvSpPr>
                <p:nvPr/>
              </p:nvSpPr>
              <p:spPr bwMode="auto">
                <a:xfrm>
                  <a:off x="28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21" name="Rectangle 3324">
                  <a:extLst>
                    <a:ext uri="{FF2B5EF4-FFF2-40B4-BE49-F238E27FC236}">
                      <a16:creationId xmlns:a16="http://schemas.microsoft.com/office/drawing/2014/main" id="{23F24CD3-B408-4A90-B7CD-D33AA3B28463}"/>
                    </a:ext>
                  </a:extLst>
                </p:cNvPr>
                <p:cNvSpPr>
                  <a:spLocks noChangeArrowheads="1"/>
                </p:cNvSpPr>
                <p:nvPr/>
              </p:nvSpPr>
              <p:spPr bwMode="auto">
                <a:xfrm>
                  <a:off x="28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22" name="Rectangle 3325">
                  <a:extLst>
                    <a:ext uri="{FF2B5EF4-FFF2-40B4-BE49-F238E27FC236}">
                      <a16:creationId xmlns:a16="http://schemas.microsoft.com/office/drawing/2014/main" id="{B30B8824-6CC4-460D-BC4B-104A9B00E51E}"/>
                    </a:ext>
                  </a:extLst>
                </p:cNvPr>
                <p:cNvSpPr>
                  <a:spLocks noChangeArrowheads="1"/>
                </p:cNvSpPr>
                <p:nvPr/>
              </p:nvSpPr>
              <p:spPr bwMode="auto">
                <a:xfrm>
                  <a:off x="28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23" name="Rectangle 3326">
                  <a:extLst>
                    <a:ext uri="{FF2B5EF4-FFF2-40B4-BE49-F238E27FC236}">
                      <a16:creationId xmlns:a16="http://schemas.microsoft.com/office/drawing/2014/main" id="{6532AA84-E097-4C02-85DF-E54107B1ED46}"/>
                    </a:ext>
                  </a:extLst>
                </p:cNvPr>
                <p:cNvSpPr>
                  <a:spLocks noChangeArrowheads="1"/>
                </p:cNvSpPr>
                <p:nvPr/>
              </p:nvSpPr>
              <p:spPr bwMode="auto">
                <a:xfrm>
                  <a:off x="28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24" name="Rectangle 3327">
                  <a:extLst>
                    <a:ext uri="{FF2B5EF4-FFF2-40B4-BE49-F238E27FC236}">
                      <a16:creationId xmlns:a16="http://schemas.microsoft.com/office/drawing/2014/main" id="{B8B75956-2760-4DDD-86F7-6303968F013D}"/>
                    </a:ext>
                  </a:extLst>
                </p:cNvPr>
                <p:cNvSpPr>
                  <a:spLocks noChangeArrowheads="1"/>
                </p:cNvSpPr>
                <p:nvPr/>
              </p:nvSpPr>
              <p:spPr bwMode="auto">
                <a:xfrm>
                  <a:off x="28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25" name="Rectangle 3328">
                  <a:extLst>
                    <a:ext uri="{FF2B5EF4-FFF2-40B4-BE49-F238E27FC236}">
                      <a16:creationId xmlns:a16="http://schemas.microsoft.com/office/drawing/2014/main" id="{A8A03810-057B-445B-B99B-4755D637D8B9}"/>
                    </a:ext>
                  </a:extLst>
                </p:cNvPr>
                <p:cNvSpPr>
                  <a:spLocks noChangeArrowheads="1"/>
                </p:cNvSpPr>
                <p:nvPr/>
              </p:nvSpPr>
              <p:spPr bwMode="auto">
                <a:xfrm>
                  <a:off x="28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26" name="Rectangle 3329">
                  <a:extLst>
                    <a:ext uri="{FF2B5EF4-FFF2-40B4-BE49-F238E27FC236}">
                      <a16:creationId xmlns:a16="http://schemas.microsoft.com/office/drawing/2014/main" id="{063CA051-53B1-4029-A78C-871A7880D846}"/>
                    </a:ext>
                  </a:extLst>
                </p:cNvPr>
                <p:cNvSpPr>
                  <a:spLocks noChangeArrowheads="1"/>
                </p:cNvSpPr>
                <p:nvPr/>
              </p:nvSpPr>
              <p:spPr bwMode="auto">
                <a:xfrm>
                  <a:off x="28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27" name="Rectangle 3330">
                  <a:extLst>
                    <a:ext uri="{FF2B5EF4-FFF2-40B4-BE49-F238E27FC236}">
                      <a16:creationId xmlns:a16="http://schemas.microsoft.com/office/drawing/2014/main" id="{3E33A869-527B-4BC0-99B1-AD0EC71D59E2}"/>
                    </a:ext>
                  </a:extLst>
                </p:cNvPr>
                <p:cNvSpPr>
                  <a:spLocks noChangeArrowheads="1"/>
                </p:cNvSpPr>
                <p:nvPr/>
              </p:nvSpPr>
              <p:spPr bwMode="auto">
                <a:xfrm>
                  <a:off x="28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28" name="Rectangle 3331">
                  <a:extLst>
                    <a:ext uri="{FF2B5EF4-FFF2-40B4-BE49-F238E27FC236}">
                      <a16:creationId xmlns:a16="http://schemas.microsoft.com/office/drawing/2014/main" id="{53F19EF8-B8E9-4B24-BBC3-EAFE2068C093}"/>
                    </a:ext>
                  </a:extLst>
                </p:cNvPr>
                <p:cNvSpPr>
                  <a:spLocks noChangeArrowheads="1"/>
                </p:cNvSpPr>
                <p:nvPr/>
              </p:nvSpPr>
              <p:spPr bwMode="auto">
                <a:xfrm>
                  <a:off x="282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29" name="Rectangle 3332">
                  <a:extLst>
                    <a:ext uri="{FF2B5EF4-FFF2-40B4-BE49-F238E27FC236}">
                      <a16:creationId xmlns:a16="http://schemas.microsoft.com/office/drawing/2014/main" id="{37882CB5-C40F-4DD1-8D88-BC3F0B4C33CA}"/>
                    </a:ext>
                  </a:extLst>
                </p:cNvPr>
                <p:cNvSpPr>
                  <a:spLocks noChangeArrowheads="1"/>
                </p:cNvSpPr>
                <p:nvPr/>
              </p:nvSpPr>
              <p:spPr bwMode="auto">
                <a:xfrm>
                  <a:off x="282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30" name="Rectangle 3333">
                  <a:extLst>
                    <a:ext uri="{FF2B5EF4-FFF2-40B4-BE49-F238E27FC236}">
                      <a16:creationId xmlns:a16="http://schemas.microsoft.com/office/drawing/2014/main" id="{F87FE16D-3DD3-4A97-9653-DC91F9FA94BD}"/>
                    </a:ext>
                  </a:extLst>
                </p:cNvPr>
                <p:cNvSpPr>
                  <a:spLocks noChangeArrowheads="1"/>
                </p:cNvSpPr>
                <p:nvPr/>
              </p:nvSpPr>
              <p:spPr bwMode="auto">
                <a:xfrm>
                  <a:off x="282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31" name="Rectangle 3334">
                  <a:extLst>
                    <a:ext uri="{FF2B5EF4-FFF2-40B4-BE49-F238E27FC236}">
                      <a16:creationId xmlns:a16="http://schemas.microsoft.com/office/drawing/2014/main" id="{EF1EF2BE-B8E2-4129-91A0-B65C5086B8C0}"/>
                    </a:ext>
                  </a:extLst>
                </p:cNvPr>
                <p:cNvSpPr>
                  <a:spLocks noChangeArrowheads="1"/>
                </p:cNvSpPr>
                <p:nvPr/>
              </p:nvSpPr>
              <p:spPr bwMode="auto">
                <a:xfrm>
                  <a:off x="282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32" name="Rectangle 3335">
                  <a:extLst>
                    <a:ext uri="{FF2B5EF4-FFF2-40B4-BE49-F238E27FC236}">
                      <a16:creationId xmlns:a16="http://schemas.microsoft.com/office/drawing/2014/main" id="{1B65394B-662A-454F-9BAE-CCC858698F43}"/>
                    </a:ext>
                  </a:extLst>
                </p:cNvPr>
                <p:cNvSpPr>
                  <a:spLocks noChangeArrowheads="1"/>
                </p:cNvSpPr>
                <p:nvPr/>
              </p:nvSpPr>
              <p:spPr bwMode="auto">
                <a:xfrm>
                  <a:off x="28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33" name="Rectangle 3336">
                  <a:extLst>
                    <a:ext uri="{FF2B5EF4-FFF2-40B4-BE49-F238E27FC236}">
                      <a16:creationId xmlns:a16="http://schemas.microsoft.com/office/drawing/2014/main" id="{BE315834-BA28-4740-9D98-9A67E070AE3E}"/>
                    </a:ext>
                  </a:extLst>
                </p:cNvPr>
                <p:cNvSpPr>
                  <a:spLocks noChangeArrowheads="1"/>
                </p:cNvSpPr>
                <p:nvPr/>
              </p:nvSpPr>
              <p:spPr bwMode="auto">
                <a:xfrm>
                  <a:off x="28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34" name="Rectangle 3337">
                  <a:extLst>
                    <a:ext uri="{FF2B5EF4-FFF2-40B4-BE49-F238E27FC236}">
                      <a16:creationId xmlns:a16="http://schemas.microsoft.com/office/drawing/2014/main" id="{2BBD4F93-2034-4935-B8F4-3C28B7A55934}"/>
                    </a:ext>
                  </a:extLst>
                </p:cNvPr>
                <p:cNvSpPr>
                  <a:spLocks noChangeArrowheads="1"/>
                </p:cNvSpPr>
                <p:nvPr/>
              </p:nvSpPr>
              <p:spPr bwMode="auto">
                <a:xfrm>
                  <a:off x="28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35" name="Rectangle 3338">
                  <a:extLst>
                    <a:ext uri="{FF2B5EF4-FFF2-40B4-BE49-F238E27FC236}">
                      <a16:creationId xmlns:a16="http://schemas.microsoft.com/office/drawing/2014/main" id="{41F78325-1AA2-481A-822D-10063D2C2A88}"/>
                    </a:ext>
                  </a:extLst>
                </p:cNvPr>
                <p:cNvSpPr>
                  <a:spLocks noChangeArrowheads="1"/>
                </p:cNvSpPr>
                <p:nvPr/>
              </p:nvSpPr>
              <p:spPr bwMode="auto">
                <a:xfrm>
                  <a:off x="28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36" name="Rectangle 3339">
                  <a:extLst>
                    <a:ext uri="{FF2B5EF4-FFF2-40B4-BE49-F238E27FC236}">
                      <a16:creationId xmlns:a16="http://schemas.microsoft.com/office/drawing/2014/main" id="{C2914ACE-A524-4CCC-9CC3-BA45DBE29C1C}"/>
                    </a:ext>
                  </a:extLst>
                </p:cNvPr>
                <p:cNvSpPr>
                  <a:spLocks noChangeArrowheads="1"/>
                </p:cNvSpPr>
                <p:nvPr/>
              </p:nvSpPr>
              <p:spPr bwMode="auto">
                <a:xfrm>
                  <a:off x="28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37" name="Rectangle 3340">
                  <a:extLst>
                    <a:ext uri="{FF2B5EF4-FFF2-40B4-BE49-F238E27FC236}">
                      <a16:creationId xmlns:a16="http://schemas.microsoft.com/office/drawing/2014/main" id="{EDD99FB8-6A80-4D1C-84DF-08F7BFEC82D7}"/>
                    </a:ext>
                  </a:extLst>
                </p:cNvPr>
                <p:cNvSpPr>
                  <a:spLocks noChangeArrowheads="1"/>
                </p:cNvSpPr>
                <p:nvPr/>
              </p:nvSpPr>
              <p:spPr bwMode="auto">
                <a:xfrm>
                  <a:off x="28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38" name="Rectangle 3341">
                  <a:extLst>
                    <a:ext uri="{FF2B5EF4-FFF2-40B4-BE49-F238E27FC236}">
                      <a16:creationId xmlns:a16="http://schemas.microsoft.com/office/drawing/2014/main" id="{BC4A4285-3511-41EA-BB15-02F47C5CD449}"/>
                    </a:ext>
                  </a:extLst>
                </p:cNvPr>
                <p:cNvSpPr>
                  <a:spLocks noChangeArrowheads="1"/>
                </p:cNvSpPr>
                <p:nvPr/>
              </p:nvSpPr>
              <p:spPr bwMode="auto">
                <a:xfrm>
                  <a:off x="28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39" name="Rectangle 3342">
                  <a:extLst>
                    <a:ext uri="{FF2B5EF4-FFF2-40B4-BE49-F238E27FC236}">
                      <a16:creationId xmlns:a16="http://schemas.microsoft.com/office/drawing/2014/main" id="{1E22B52E-AB2D-46C6-805E-72AB3F136156}"/>
                    </a:ext>
                  </a:extLst>
                </p:cNvPr>
                <p:cNvSpPr>
                  <a:spLocks noChangeArrowheads="1"/>
                </p:cNvSpPr>
                <p:nvPr/>
              </p:nvSpPr>
              <p:spPr bwMode="auto">
                <a:xfrm>
                  <a:off x="28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40" name="Rectangle 3343">
                  <a:extLst>
                    <a:ext uri="{FF2B5EF4-FFF2-40B4-BE49-F238E27FC236}">
                      <a16:creationId xmlns:a16="http://schemas.microsoft.com/office/drawing/2014/main" id="{99922129-99E7-40A0-BA60-121D02CB14B7}"/>
                    </a:ext>
                  </a:extLst>
                </p:cNvPr>
                <p:cNvSpPr>
                  <a:spLocks noChangeArrowheads="1"/>
                </p:cNvSpPr>
                <p:nvPr/>
              </p:nvSpPr>
              <p:spPr bwMode="auto">
                <a:xfrm>
                  <a:off x="283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41" name="Rectangle 3344">
                  <a:extLst>
                    <a:ext uri="{FF2B5EF4-FFF2-40B4-BE49-F238E27FC236}">
                      <a16:creationId xmlns:a16="http://schemas.microsoft.com/office/drawing/2014/main" id="{5ED467C4-1593-4713-BBCA-FE7EA8C7BBAB}"/>
                    </a:ext>
                  </a:extLst>
                </p:cNvPr>
                <p:cNvSpPr>
                  <a:spLocks noChangeArrowheads="1"/>
                </p:cNvSpPr>
                <p:nvPr/>
              </p:nvSpPr>
              <p:spPr bwMode="auto">
                <a:xfrm>
                  <a:off x="283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42" name="Rectangle 3345">
                  <a:extLst>
                    <a:ext uri="{FF2B5EF4-FFF2-40B4-BE49-F238E27FC236}">
                      <a16:creationId xmlns:a16="http://schemas.microsoft.com/office/drawing/2014/main" id="{5AE6F390-8541-4E83-9DC8-A9D8F2046B10}"/>
                    </a:ext>
                  </a:extLst>
                </p:cNvPr>
                <p:cNvSpPr>
                  <a:spLocks noChangeArrowheads="1"/>
                </p:cNvSpPr>
                <p:nvPr/>
              </p:nvSpPr>
              <p:spPr bwMode="auto">
                <a:xfrm>
                  <a:off x="283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43" name="Rectangle 3346">
                  <a:extLst>
                    <a:ext uri="{FF2B5EF4-FFF2-40B4-BE49-F238E27FC236}">
                      <a16:creationId xmlns:a16="http://schemas.microsoft.com/office/drawing/2014/main" id="{AE4A8231-B79E-4660-9857-1F06A4B69AC8}"/>
                    </a:ext>
                  </a:extLst>
                </p:cNvPr>
                <p:cNvSpPr>
                  <a:spLocks noChangeArrowheads="1"/>
                </p:cNvSpPr>
                <p:nvPr/>
              </p:nvSpPr>
              <p:spPr bwMode="auto">
                <a:xfrm>
                  <a:off x="283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44" name="Rectangle 3347">
                  <a:extLst>
                    <a:ext uri="{FF2B5EF4-FFF2-40B4-BE49-F238E27FC236}">
                      <a16:creationId xmlns:a16="http://schemas.microsoft.com/office/drawing/2014/main" id="{BFC9B44A-D7A1-4B1F-822A-ACA4B06E4B01}"/>
                    </a:ext>
                  </a:extLst>
                </p:cNvPr>
                <p:cNvSpPr>
                  <a:spLocks noChangeArrowheads="1"/>
                </p:cNvSpPr>
                <p:nvPr/>
              </p:nvSpPr>
              <p:spPr bwMode="auto">
                <a:xfrm>
                  <a:off x="283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45" name="Rectangle 3348">
                  <a:extLst>
                    <a:ext uri="{FF2B5EF4-FFF2-40B4-BE49-F238E27FC236}">
                      <a16:creationId xmlns:a16="http://schemas.microsoft.com/office/drawing/2014/main" id="{A25A4352-F46A-4F74-9770-F5A836F1D26F}"/>
                    </a:ext>
                  </a:extLst>
                </p:cNvPr>
                <p:cNvSpPr>
                  <a:spLocks noChangeArrowheads="1"/>
                </p:cNvSpPr>
                <p:nvPr/>
              </p:nvSpPr>
              <p:spPr bwMode="auto">
                <a:xfrm>
                  <a:off x="28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46" name="Rectangle 3349">
                  <a:extLst>
                    <a:ext uri="{FF2B5EF4-FFF2-40B4-BE49-F238E27FC236}">
                      <a16:creationId xmlns:a16="http://schemas.microsoft.com/office/drawing/2014/main" id="{54BAEAA9-6470-4B8E-8E9E-1A9CDC049569}"/>
                    </a:ext>
                  </a:extLst>
                </p:cNvPr>
                <p:cNvSpPr>
                  <a:spLocks noChangeArrowheads="1"/>
                </p:cNvSpPr>
                <p:nvPr/>
              </p:nvSpPr>
              <p:spPr bwMode="auto">
                <a:xfrm>
                  <a:off x="28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47" name="Rectangle 3350">
                  <a:extLst>
                    <a:ext uri="{FF2B5EF4-FFF2-40B4-BE49-F238E27FC236}">
                      <a16:creationId xmlns:a16="http://schemas.microsoft.com/office/drawing/2014/main" id="{3107F5A0-8AE7-4DB0-BB3E-FAC17A25BC9F}"/>
                    </a:ext>
                  </a:extLst>
                </p:cNvPr>
                <p:cNvSpPr>
                  <a:spLocks noChangeArrowheads="1"/>
                </p:cNvSpPr>
                <p:nvPr/>
              </p:nvSpPr>
              <p:spPr bwMode="auto">
                <a:xfrm>
                  <a:off x="28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48" name="Rectangle 3351">
                  <a:extLst>
                    <a:ext uri="{FF2B5EF4-FFF2-40B4-BE49-F238E27FC236}">
                      <a16:creationId xmlns:a16="http://schemas.microsoft.com/office/drawing/2014/main" id="{E0CDF26F-DB9A-4054-BC18-E1A4DDE94B98}"/>
                    </a:ext>
                  </a:extLst>
                </p:cNvPr>
                <p:cNvSpPr>
                  <a:spLocks noChangeArrowheads="1"/>
                </p:cNvSpPr>
                <p:nvPr/>
              </p:nvSpPr>
              <p:spPr bwMode="auto">
                <a:xfrm>
                  <a:off x="28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49" name="Rectangle 3352">
                  <a:extLst>
                    <a:ext uri="{FF2B5EF4-FFF2-40B4-BE49-F238E27FC236}">
                      <a16:creationId xmlns:a16="http://schemas.microsoft.com/office/drawing/2014/main" id="{0D5079F6-2B7F-41CD-9335-3F21626E68BF}"/>
                    </a:ext>
                  </a:extLst>
                </p:cNvPr>
                <p:cNvSpPr>
                  <a:spLocks noChangeArrowheads="1"/>
                </p:cNvSpPr>
                <p:nvPr/>
              </p:nvSpPr>
              <p:spPr bwMode="auto">
                <a:xfrm>
                  <a:off x="28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50" name="Rectangle 3353">
                  <a:extLst>
                    <a:ext uri="{FF2B5EF4-FFF2-40B4-BE49-F238E27FC236}">
                      <a16:creationId xmlns:a16="http://schemas.microsoft.com/office/drawing/2014/main" id="{C00D512B-A974-4CAE-AEB8-F24E4780F04C}"/>
                    </a:ext>
                  </a:extLst>
                </p:cNvPr>
                <p:cNvSpPr>
                  <a:spLocks noChangeArrowheads="1"/>
                </p:cNvSpPr>
                <p:nvPr/>
              </p:nvSpPr>
              <p:spPr bwMode="auto">
                <a:xfrm>
                  <a:off x="28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51" name="Rectangle 3354">
                  <a:extLst>
                    <a:ext uri="{FF2B5EF4-FFF2-40B4-BE49-F238E27FC236}">
                      <a16:creationId xmlns:a16="http://schemas.microsoft.com/office/drawing/2014/main" id="{3EACC826-09EF-460B-9C1F-28CEB426A9EE}"/>
                    </a:ext>
                  </a:extLst>
                </p:cNvPr>
                <p:cNvSpPr>
                  <a:spLocks noChangeArrowheads="1"/>
                </p:cNvSpPr>
                <p:nvPr/>
              </p:nvSpPr>
              <p:spPr bwMode="auto">
                <a:xfrm>
                  <a:off x="28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52" name="Rectangle 3355">
                  <a:extLst>
                    <a:ext uri="{FF2B5EF4-FFF2-40B4-BE49-F238E27FC236}">
                      <a16:creationId xmlns:a16="http://schemas.microsoft.com/office/drawing/2014/main" id="{E629DA63-B713-44AB-ACD1-357ECFEEDBF7}"/>
                    </a:ext>
                  </a:extLst>
                </p:cNvPr>
                <p:cNvSpPr>
                  <a:spLocks noChangeArrowheads="1"/>
                </p:cNvSpPr>
                <p:nvPr/>
              </p:nvSpPr>
              <p:spPr bwMode="auto">
                <a:xfrm>
                  <a:off x="28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53" name="Rectangle 3356">
                  <a:extLst>
                    <a:ext uri="{FF2B5EF4-FFF2-40B4-BE49-F238E27FC236}">
                      <a16:creationId xmlns:a16="http://schemas.microsoft.com/office/drawing/2014/main" id="{D8B4D494-EA58-4B17-AE3D-B2804EF84F39}"/>
                    </a:ext>
                  </a:extLst>
                </p:cNvPr>
                <p:cNvSpPr>
                  <a:spLocks noChangeArrowheads="1"/>
                </p:cNvSpPr>
                <p:nvPr/>
              </p:nvSpPr>
              <p:spPr bwMode="auto">
                <a:xfrm>
                  <a:off x="283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54" name="Rectangle 3357">
                  <a:extLst>
                    <a:ext uri="{FF2B5EF4-FFF2-40B4-BE49-F238E27FC236}">
                      <a16:creationId xmlns:a16="http://schemas.microsoft.com/office/drawing/2014/main" id="{FFE9D920-6AF3-49CC-85CA-FA449347B43B}"/>
                    </a:ext>
                  </a:extLst>
                </p:cNvPr>
                <p:cNvSpPr>
                  <a:spLocks noChangeArrowheads="1"/>
                </p:cNvSpPr>
                <p:nvPr/>
              </p:nvSpPr>
              <p:spPr bwMode="auto">
                <a:xfrm>
                  <a:off x="283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55" name="Rectangle 3358">
                  <a:extLst>
                    <a:ext uri="{FF2B5EF4-FFF2-40B4-BE49-F238E27FC236}">
                      <a16:creationId xmlns:a16="http://schemas.microsoft.com/office/drawing/2014/main" id="{6799F3E1-B61E-49B7-B203-2ECF438EAEAE}"/>
                    </a:ext>
                  </a:extLst>
                </p:cNvPr>
                <p:cNvSpPr>
                  <a:spLocks noChangeArrowheads="1"/>
                </p:cNvSpPr>
                <p:nvPr/>
              </p:nvSpPr>
              <p:spPr bwMode="auto">
                <a:xfrm>
                  <a:off x="283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56" name="Rectangle 3359">
                  <a:extLst>
                    <a:ext uri="{FF2B5EF4-FFF2-40B4-BE49-F238E27FC236}">
                      <a16:creationId xmlns:a16="http://schemas.microsoft.com/office/drawing/2014/main" id="{08BB4009-9A11-4FAB-98F3-31E0A06E0B06}"/>
                    </a:ext>
                  </a:extLst>
                </p:cNvPr>
                <p:cNvSpPr>
                  <a:spLocks noChangeArrowheads="1"/>
                </p:cNvSpPr>
                <p:nvPr/>
              </p:nvSpPr>
              <p:spPr bwMode="auto">
                <a:xfrm>
                  <a:off x="284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57" name="Rectangle 3360">
                  <a:extLst>
                    <a:ext uri="{FF2B5EF4-FFF2-40B4-BE49-F238E27FC236}">
                      <a16:creationId xmlns:a16="http://schemas.microsoft.com/office/drawing/2014/main" id="{7EB665D8-F9AF-4666-A329-64FEA83D15A0}"/>
                    </a:ext>
                  </a:extLst>
                </p:cNvPr>
                <p:cNvSpPr>
                  <a:spLocks noChangeArrowheads="1"/>
                </p:cNvSpPr>
                <p:nvPr/>
              </p:nvSpPr>
              <p:spPr bwMode="auto">
                <a:xfrm>
                  <a:off x="28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58" name="Rectangle 3361">
                  <a:extLst>
                    <a:ext uri="{FF2B5EF4-FFF2-40B4-BE49-F238E27FC236}">
                      <a16:creationId xmlns:a16="http://schemas.microsoft.com/office/drawing/2014/main" id="{A3069B73-1058-4F2D-BD27-0ED763BD1AF6}"/>
                    </a:ext>
                  </a:extLst>
                </p:cNvPr>
                <p:cNvSpPr>
                  <a:spLocks noChangeArrowheads="1"/>
                </p:cNvSpPr>
                <p:nvPr/>
              </p:nvSpPr>
              <p:spPr bwMode="auto">
                <a:xfrm>
                  <a:off x="28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59" name="Rectangle 3362">
                  <a:extLst>
                    <a:ext uri="{FF2B5EF4-FFF2-40B4-BE49-F238E27FC236}">
                      <a16:creationId xmlns:a16="http://schemas.microsoft.com/office/drawing/2014/main" id="{52D4DE79-BB56-4970-B305-C3982218FFF9}"/>
                    </a:ext>
                  </a:extLst>
                </p:cNvPr>
                <p:cNvSpPr>
                  <a:spLocks noChangeArrowheads="1"/>
                </p:cNvSpPr>
                <p:nvPr/>
              </p:nvSpPr>
              <p:spPr bwMode="auto">
                <a:xfrm>
                  <a:off x="28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60" name="Rectangle 3363">
                  <a:extLst>
                    <a:ext uri="{FF2B5EF4-FFF2-40B4-BE49-F238E27FC236}">
                      <a16:creationId xmlns:a16="http://schemas.microsoft.com/office/drawing/2014/main" id="{F4C293CE-E6FA-42BE-9339-0B18A6C9834F}"/>
                    </a:ext>
                  </a:extLst>
                </p:cNvPr>
                <p:cNvSpPr>
                  <a:spLocks noChangeArrowheads="1"/>
                </p:cNvSpPr>
                <p:nvPr/>
              </p:nvSpPr>
              <p:spPr bwMode="auto">
                <a:xfrm>
                  <a:off x="28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61" name="Rectangle 3364">
                  <a:extLst>
                    <a:ext uri="{FF2B5EF4-FFF2-40B4-BE49-F238E27FC236}">
                      <a16:creationId xmlns:a16="http://schemas.microsoft.com/office/drawing/2014/main" id="{A013FEC7-C602-4162-9678-2C9174E55CCE}"/>
                    </a:ext>
                  </a:extLst>
                </p:cNvPr>
                <p:cNvSpPr>
                  <a:spLocks noChangeArrowheads="1"/>
                </p:cNvSpPr>
                <p:nvPr/>
              </p:nvSpPr>
              <p:spPr bwMode="auto">
                <a:xfrm>
                  <a:off x="28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62" name="Rectangle 3365">
                  <a:extLst>
                    <a:ext uri="{FF2B5EF4-FFF2-40B4-BE49-F238E27FC236}">
                      <a16:creationId xmlns:a16="http://schemas.microsoft.com/office/drawing/2014/main" id="{724A0112-C793-45C5-BFD5-D42471591654}"/>
                    </a:ext>
                  </a:extLst>
                </p:cNvPr>
                <p:cNvSpPr>
                  <a:spLocks noChangeArrowheads="1"/>
                </p:cNvSpPr>
                <p:nvPr/>
              </p:nvSpPr>
              <p:spPr bwMode="auto">
                <a:xfrm>
                  <a:off x="28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63" name="Rectangle 3366">
                  <a:extLst>
                    <a:ext uri="{FF2B5EF4-FFF2-40B4-BE49-F238E27FC236}">
                      <a16:creationId xmlns:a16="http://schemas.microsoft.com/office/drawing/2014/main" id="{05BBF0B7-A727-4B5B-8C46-FB424439DE42}"/>
                    </a:ext>
                  </a:extLst>
                </p:cNvPr>
                <p:cNvSpPr>
                  <a:spLocks noChangeArrowheads="1"/>
                </p:cNvSpPr>
                <p:nvPr/>
              </p:nvSpPr>
              <p:spPr bwMode="auto">
                <a:xfrm>
                  <a:off x="28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64" name="Rectangle 3367">
                  <a:extLst>
                    <a:ext uri="{FF2B5EF4-FFF2-40B4-BE49-F238E27FC236}">
                      <a16:creationId xmlns:a16="http://schemas.microsoft.com/office/drawing/2014/main" id="{378B3007-5759-424C-9A9C-7102A4538453}"/>
                    </a:ext>
                  </a:extLst>
                </p:cNvPr>
                <p:cNvSpPr>
                  <a:spLocks noChangeArrowheads="1"/>
                </p:cNvSpPr>
                <p:nvPr/>
              </p:nvSpPr>
              <p:spPr bwMode="auto">
                <a:xfrm>
                  <a:off x="28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65" name="Rectangle 3368">
                  <a:extLst>
                    <a:ext uri="{FF2B5EF4-FFF2-40B4-BE49-F238E27FC236}">
                      <a16:creationId xmlns:a16="http://schemas.microsoft.com/office/drawing/2014/main" id="{44B20976-4F4C-4D1A-9618-12926074545A}"/>
                    </a:ext>
                  </a:extLst>
                </p:cNvPr>
                <p:cNvSpPr>
                  <a:spLocks noChangeArrowheads="1"/>
                </p:cNvSpPr>
                <p:nvPr/>
              </p:nvSpPr>
              <p:spPr bwMode="auto">
                <a:xfrm>
                  <a:off x="285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66" name="Rectangle 3369">
                  <a:extLst>
                    <a:ext uri="{FF2B5EF4-FFF2-40B4-BE49-F238E27FC236}">
                      <a16:creationId xmlns:a16="http://schemas.microsoft.com/office/drawing/2014/main" id="{8504E67F-9E9E-42BA-BD49-D98A979D837F}"/>
                    </a:ext>
                  </a:extLst>
                </p:cNvPr>
                <p:cNvSpPr>
                  <a:spLocks noChangeArrowheads="1"/>
                </p:cNvSpPr>
                <p:nvPr/>
              </p:nvSpPr>
              <p:spPr bwMode="auto">
                <a:xfrm>
                  <a:off x="285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67" name="Rectangle 3370">
                  <a:extLst>
                    <a:ext uri="{FF2B5EF4-FFF2-40B4-BE49-F238E27FC236}">
                      <a16:creationId xmlns:a16="http://schemas.microsoft.com/office/drawing/2014/main" id="{B4332AE5-BBD1-4130-88BC-32DC0027F295}"/>
                    </a:ext>
                  </a:extLst>
                </p:cNvPr>
                <p:cNvSpPr>
                  <a:spLocks noChangeArrowheads="1"/>
                </p:cNvSpPr>
                <p:nvPr/>
              </p:nvSpPr>
              <p:spPr bwMode="auto">
                <a:xfrm>
                  <a:off x="285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68" name="Rectangle 3371">
                  <a:extLst>
                    <a:ext uri="{FF2B5EF4-FFF2-40B4-BE49-F238E27FC236}">
                      <a16:creationId xmlns:a16="http://schemas.microsoft.com/office/drawing/2014/main" id="{EE003C7A-9A5F-44A9-B33D-C43377EBE4DE}"/>
                    </a:ext>
                  </a:extLst>
                </p:cNvPr>
                <p:cNvSpPr>
                  <a:spLocks noChangeArrowheads="1"/>
                </p:cNvSpPr>
                <p:nvPr/>
              </p:nvSpPr>
              <p:spPr bwMode="auto">
                <a:xfrm>
                  <a:off x="285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69" name="Rectangle 3372">
                  <a:extLst>
                    <a:ext uri="{FF2B5EF4-FFF2-40B4-BE49-F238E27FC236}">
                      <a16:creationId xmlns:a16="http://schemas.microsoft.com/office/drawing/2014/main" id="{6C9EF0F9-CE2B-4452-B80B-7A149BA0655F}"/>
                    </a:ext>
                  </a:extLst>
                </p:cNvPr>
                <p:cNvSpPr>
                  <a:spLocks noChangeArrowheads="1"/>
                </p:cNvSpPr>
                <p:nvPr/>
              </p:nvSpPr>
              <p:spPr bwMode="auto">
                <a:xfrm>
                  <a:off x="28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70" name="Rectangle 3373">
                  <a:extLst>
                    <a:ext uri="{FF2B5EF4-FFF2-40B4-BE49-F238E27FC236}">
                      <a16:creationId xmlns:a16="http://schemas.microsoft.com/office/drawing/2014/main" id="{229462B4-0CC5-4F08-8886-B8945B07F153}"/>
                    </a:ext>
                  </a:extLst>
                </p:cNvPr>
                <p:cNvSpPr>
                  <a:spLocks noChangeArrowheads="1"/>
                </p:cNvSpPr>
                <p:nvPr/>
              </p:nvSpPr>
              <p:spPr bwMode="auto">
                <a:xfrm>
                  <a:off x="28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71" name="Rectangle 3374">
                  <a:extLst>
                    <a:ext uri="{FF2B5EF4-FFF2-40B4-BE49-F238E27FC236}">
                      <a16:creationId xmlns:a16="http://schemas.microsoft.com/office/drawing/2014/main" id="{92F39964-EEB0-4010-B3AA-6592C3C3A8CC}"/>
                    </a:ext>
                  </a:extLst>
                </p:cNvPr>
                <p:cNvSpPr>
                  <a:spLocks noChangeArrowheads="1"/>
                </p:cNvSpPr>
                <p:nvPr/>
              </p:nvSpPr>
              <p:spPr bwMode="auto">
                <a:xfrm>
                  <a:off x="28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72" name="Rectangle 3375">
                  <a:extLst>
                    <a:ext uri="{FF2B5EF4-FFF2-40B4-BE49-F238E27FC236}">
                      <a16:creationId xmlns:a16="http://schemas.microsoft.com/office/drawing/2014/main" id="{2FB973D5-C32C-46A9-8065-311D1157F7EC}"/>
                    </a:ext>
                  </a:extLst>
                </p:cNvPr>
                <p:cNvSpPr>
                  <a:spLocks noChangeArrowheads="1"/>
                </p:cNvSpPr>
                <p:nvPr/>
              </p:nvSpPr>
              <p:spPr bwMode="auto">
                <a:xfrm>
                  <a:off x="28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73" name="Rectangle 3376">
                  <a:extLst>
                    <a:ext uri="{FF2B5EF4-FFF2-40B4-BE49-F238E27FC236}">
                      <a16:creationId xmlns:a16="http://schemas.microsoft.com/office/drawing/2014/main" id="{997FA64F-2C8A-46EC-B183-0FD057171812}"/>
                    </a:ext>
                  </a:extLst>
                </p:cNvPr>
                <p:cNvSpPr>
                  <a:spLocks noChangeArrowheads="1"/>
                </p:cNvSpPr>
                <p:nvPr/>
              </p:nvSpPr>
              <p:spPr bwMode="auto">
                <a:xfrm>
                  <a:off x="28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74" name="Rectangle 3377">
                  <a:extLst>
                    <a:ext uri="{FF2B5EF4-FFF2-40B4-BE49-F238E27FC236}">
                      <a16:creationId xmlns:a16="http://schemas.microsoft.com/office/drawing/2014/main" id="{F03C6CC2-AB9F-4BCF-8768-D32A8C1B61B6}"/>
                    </a:ext>
                  </a:extLst>
                </p:cNvPr>
                <p:cNvSpPr>
                  <a:spLocks noChangeArrowheads="1"/>
                </p:cNvSpPr>
                <p:nvPr/>
              </p:nvSpPr>
              <p:spPr bwMode="auto">
                <a:xfrm>
                  <a:off x="28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75" name="Rectangle 3378">
                  <a:extLst>
                    <a:ext uri="{FF2B5EF4-FFF2-40B4-BE49-F238E27FC236}">
                      <a16:creationId xmlns:a16="http://schemas.microsoft.com/office/drawing/2014/main" id="{92ABE4F2-A996-4035-ADCE-37B3C453B384}"/>
                    </a:ext>
                  </a:extLst>
                </p:cNvPr>
                <p:cNvSpPr>
                  <a:spLocks noChangeArrowheads="1"/>
                </p:cNvSpPr>
                <p:nvPr/>
              </p:nvSpPr>
              <p:spPr bwMode="auto">
                <a:xfrm>
                  <a:off x="28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76" name="Rectangle 3379">
                  <a:extLst>
                    <a:ext uri="{FF2B5EF4-FFF2-40B4-BE49-F238E27FC236}">
                      <a16:creationId xmlns:a16="http://schemas.microsoft.com/office/drawing/2014/main" id="{1DAA0FA3-90AA-4691-953F-1FC19FFCE462}"/>
                    </a:ext>
                  </a:extLst>
                </p:cNvPr>
                <p:cNvSpPr>
                  <a:spLocks noChangeArrowheads="1"/>
                </p:cNvSpPr>
                <p:nvPr/>
              </p:nvSpPr>
              <p:spPr bwMode="auto">
                <a:xfrm>
                  <a:off x="28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77" name="Rectangle 3380">
                  <a:extLst>
                    <a:ext uri="{FF2B5EF4-FFF2-40B4-BE49-F238E27FC236}">
                      <a16:creationId xmlns:a16="http://schemas.microsoft.com/office/drawing/2014/main" id="{2D2450B8-08EA-4B24-80F5-44FA3C880D62}"/>
                    </a:ext>
                  </a:extLst>
                </p:cNvPr>
                <p:cNvSpPr>
                  <a:spLocks noChangeArrowheads="1"/>
                </p:cNvSpPr>
                <p:nvPr/>
              </p:nvSpPr>
              <p:spPr bwMode="auto">
                <a:xfrm>
                  <a:off x="286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78" name="Rectangle 3381">
                  <a:extLst>
                    <a:ext uri="{FF2B5EF4-FFF2-40B4-BE49-F238E27FC236}">
                      <a16:creationId xmlns:a16="http://schemas.microsoft.com/office/drawing/2014/main" id="{6CB1922E-E291-4369-85DE-23A6BECD691C}"/>
                    </a:ext>
                  </a:extLst>
                </p:cNvPr>
                <p:cNvSpPr>
                  <a:spLocks noChangeArrowheads="1"/>
                </p:cNvSpPr>
                <p:nvPr/>
              </p:nvSpPr>
              <p:spPr bwMode="auto">
                <a:xfrm>
                  <a:off x="286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79" name="Rectangle 3382">
                  <a:extLst>
                    <a:ext uri="{FF2B5EF4-FFF2-40B4-BE49-F238E27FC236}">
                      <a16:creationId xmlns:a16="http://schemas.microsoft.com/office/drawing/2014/main" id="{8F70EF58-C8A4-48C7-9390-8BBB279AE206}"/>
                    </a:ext>
                  </a:extLst>
                </p:cNvPr>
                <p:cNvSpPr>
                  <a:spLocks noChangeArrowheads="1"/>
                </p:cNvSpPr>
                <p:nvPr/>
              </p:nvSpPr>
              <p:spPr bwMode="auto">
                <a:xfrm>
                  <a:off x="286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80" name="Rectangle 3383">
                  <a:extLst>
                    <a:ext uri="{FF2B5EF4-FFF2-40B4-BE49-F238E27FC236}">
                      <a16:creationId xmlns:a16="http://schemas.microsoft.com/office/drawing/2014/main" id="{3873876F-7381-4671-A082-973E4A367964}"/>
                    </a:ext>
                  </a:extLst>
                </p:cNvPr>
                <p:cNvSpPr>
                  <a:spLocks noChangeArrowheads="1"/>
                </p:cNvSpPr>
                <p:nvPr/>
              </p:nvSpPr>
              <p:spPr bwMode="auto">
                <a:xfrm>
                  <a:off x="286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81" name="Rectangle 3384">
                  <a:extLst>
                    <a:ext uri="{FF2B5EF4-FFF2-40B4-BE49-F238E27FC236}">
                      <a16:creationId xmlns:a16="http://schemas.microsoft.com/office/drawing/2014/main" id="{4AAE466C-42DF-4BBA-81E3-04015A23EBB0}"/>
                    </a:ext>
                  </a:extLst>
                </p:cNvPr>
                <p:cNvSpPr>
                  <a:spLocks noChangeArrowheads="1"/>
                </p:cNvSpPr>
                <p:nvPr/>
              </p:nvSpPr>
              <p:spPr bwMode="auto">
                <a:xfrm>
                  <a:off x="28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82" name="Rectangle 3385">
                  <a:extLst>
                    <a:ext uri="{FF2B5EF4-FFF2-40B4-BE49-F238E27FC236}">
                      <a16:creationId xmlns:a16="http://schemas.microsoft.com/office/drawing/2014/main" id="{02AF46B4-E3DE-41B4-87E4-2752D65843D6}"/>
                    </a:ext>
                  </a:extLst>
                </p:cNvPr>
                <p:cNvSpPr>
                  <a:spLocks noChangeArrowheads="1"/>
                </p:cNvSpPr>
                <p:nvPr/>
              </p:nvSpPr>
              <p:spPr bwMode="auto">
                <a:xfrm>
                  <a:off x="28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83" name="Rectangle 3386">
                  <a:extLst>
                    <a:ext uri="{FF2B5EF4-FFF2-40B4-BE49-F238E27FC236}">
                      <a16:creationId xmlns:a16="http://schemas.microsoft.com/office/drawing/2014/main" id="{13927742-6380-4F27-BD87-B76DFDB02D90}"/>
                    </a:ext>
                  </a:extLst>
                </p:cNvPr>
                <p:cNvSpPr>
                  <a:spLocks noChangeArrowheads="1"/>
                </p:cNvSpPr>
                <p:nvPr/>
              </p:nvSpPr>
              <p:spPr bwMode="auto">
                <a:xfrm>
                  <a:off x="28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84" name="Rectangle 3387">
                  <a:extLst>
                    <a:ext uri="{FF2B5EF4-FFF2-40B4-BE49-F238E27FC236}">
                      <a16:creationId xmlns:a16="http://schemas.microsoft.com/office/drawing/2014/main" id="{269149A1-E976-45B5-AAA7-50D3C8C9BEC6}"/>
                    </a:ext>
                  </a:extLst>
                </p:cNvPr>
                <p:cNvSpPr>
                  <a:spLocks noChangeArrowheads="1"/>
                </p:cNvSpPr>
                <p:nvPr/>
              </p:nvSpPr>
              <p:spPr bwMode="auto">
                <a:xfrm>
                  <a:off x="28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85" name="Rectangle 3388">
                  <a:extLst>
                    <a:ext uri="{FF2B5EF4-FFF2-40B4-BE49-F238E27FC236}">
                      <a16:creationId xmlns:a16="http://schemas.microsoft.com/office/drawing/2014/main" id="{F77836C4-7E62-49B6-B144-42A59C537EC2}"/>
                    </a:ext>
                  </a:extLst>
                </p:cNvPr>
                <p:cNvSpPr>
                  <a:spLocks noChangeArrowheads="1"/>
                </p:cNvSpPr>
                <p:nvPr/>
              </p:nvSpPr>
              <p:spPr bwMode="auto">
                <a:xfrm>
                  <a:off x="28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86" name="Rectangle 3389">
                  <a:extLst>
                    <a:ext uri="{FF2B5EF4-FFF2-40B4-BE49-F238E27FC236}">
                      <a16:creationId xmlns:a16="http://schemas.microsoft.com/office/drawing/2014/main" id="{D1E0AAF0-8383-42FC-A0FA-34AF682940BE}"/>
                    </a:ext>
                  </a:extLst>
                </p:cNvPr>
                <p:cNvSpPr>
                  <a:spLocks noChangeArrowheads="1"/>
                </p:cNvSpPr>
                <p:nvPr/>
              </p:nvSpPr>
              <p:spPr bwMode="auto">
                <a:xfrm>
                  <a:off x="28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87" name="Rectangle 3390">
                  <a:extLst>
                    <a:ext uri="{FF2B5EF4-FFF2-40B4-BE49-F238E27FC236}">
                      <a16:creationId xmlns:a16="http://schemas.microsoft.com/office/drawing/2014/main" id="{A7BF76C2-227D-4903-8F29-86E19EB65F99}"/>
                    </a:ext>
                  </a:extLst>
                </p:cNvPr>
                <p:cNvSpPr>
                  <a:spLocks noChangeArrowheads="1"/>
                </p:cNvSpPr>
                <p:nvPr/>
              </p:nvSpPr>
              <p:spPr bwMode="auto">
                <a:xfrm>
                  <a:off x="28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88" name="Rectangle 3391">
                  <a:extLst>
                    <a:ext uri="{FF2B5EF4-FFF2-40B4-BE49-F238E27FC236}">
                      <a16:creationId xmlns:a16="http://schemas.microsoft.com/office/drawing/2014/main" id="{1D95C1F7-F862-43FF-A933-FD85892A961A}"/>
                    </a:ext>
                  </a:extLst>
                </p:cNvPr>
                <p:cNvSpPr>
                  <a:spLocks noChangeArrowheads="1"/>
                </p:cNvSpPr>
                <p:nvPr/>
              </p:nvSpPr>
              <p:spPr bwMode="auto">
                <a:xfrm>
                  <a:off x="28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89" name="Rectangle 3392">
                  <a:extLst>
                    <a:ext uri="{FF2B5EF4-FFF2-40B4-BE49-F238E27FC236}">
                      <a16:creationId xmlns:a16="http://schemas.microsoft.com/office/drawing/2014/main" id="{84BFD6B9-091B-4216-8C70-ED1A1E6867B7}"/>
                    </a:ext>
                  </a:extLst>
                </p:cNvPr>
                <p:cNvSpPr>
                  <a:spLocks noChangeArrowheads="1"/>
                </p:cNvSpPr>
                <p:nvPr/>
              </p:nvSpPr>
              <p:spPr bwMode="auto">
                <a:xfrm>
                  <a:off x="286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90" name="Rectangle 3393">
                  <a:extLst>
                    <a:ext uri="{FF2B5EF4-FFF2-40B4-BE49-F238E27FC236}">
                      <a16:creationId xmlns:a16="http://schemas.microsoft.com/office/drawing/2014/main" id="{0B6AEE3D-EBB3-4A67-BBFC-1D05C6C149D5}"/>
                    </a:ext>
                  </a:extLst>
                </p:cNvPr>
                <p:cNvSpPr>
                  <a:spLocks noChangeArrowheads="1"/>
                </p:cNvSpPr>
                <p:nvPr/>
              </p:nvSpPr>
              <p:spPr bwMode="auto">
                <a:xfrm>
                  <a:off x="287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91" name="Rectangle 3394">
                  <a:extLst>
                    <a:ext uri="{FF2B5EF4-FFF2-40B4-BE49-F238E27FC236}">
                      <a16:creationId xmlns:a16="http://schemas.microsoft.com/office/drawing/2014/main" id="{4B7BE855-2117-458D-8586-D0685773D390}"/>
                    </a:ext>
                  </a:extLst>
                </p:cNvPr>
                <p:cNvSpPr>
                  <a:spLocks noChangeArrowheads="1"/>
                </p:cNvSpPr>
                <p:nvPr/>
              </p:nvSpPr>
              <p:spPr bwMode="auto">
                <a:xfrm>
                  <a:off x="287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92" name="Rectangle 3395">
                  <a:extLst>
                    <a:ext uri="{FF2B5EF4-FFF2-40B4-BE49-F238E27FC236}">
                      <a16:creationId xmlns:a16="http://schemas.microsoft.com/office/drawing/2014/main" id="{0BFF09CC-1612-4983-A135-0189F63066A3}"/>
                    </a:ext>
                  </a:extLst>
                </p:cNvPr>
                <p:cNvSpPr>
                  <a:spLocks noChangeArrowheads="1"/>
                </p:cNvSpPr>
                <p:nvPr/>
              </p:nvSpPr>
              <p:spPr bwMode="auto">
                <a:xfrm>
                  <a:off x="287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93" name="Rectangle 3396">
                  <a:extLst>
                    <a:ext uri="{FF2B5EF4-FFF2-40B4-BE49-F238E27FC236}">
                      <a16:creationId xmlns:a16="http://schemas.microsoft.com/office/drawing/2014/main" id="{70E3E20B-55E5-4B93-89C9-C81CAAE51216}"/>
                    </a:ext>
                  </a:extLst>
                </p:cNvPr>
                <p:cNvSpPr>
                  <a:spLocks noChangeArrowheads="1"/>
                </p:cNvSpPr>
                <p:nvPr/>
              </p:nvSpPr>
              <p:spPr bwMode="auto">
                <a:xfrm>
                  <a:off x="287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94" name="Rectangle 3397">
                  <a:extLst>
                    <a:ext uri="{FF2B5EF4-FFF2-40B4-BE49-F238E27FC236}">
                      <a16:creationId xmlns:a16="http://schemas.microsoft.com/office/drawing/2014/main" id="{190343F3-C104-45C5-B7D5-41EC05E26FC3}"/>
                    </a:ext>
                  </a:extLst>
                </p:cNvPr>
                <p:cNvSpPr>
                  <a:spLocks noChangeArrowheads="1"/>
                </p:cNvSpPr>
                <p:nvPr/>
              </p:nvSpPr>
              <p:spPr bwMode="auto">
                <a:xfrm>
                  <a:off x="28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95" name="Rectangle 3398">
                  <a:extLst>
                    <a:ext uri="{FF2B5EF4-FFF2-40B4-BE49-F238E27FC236}">
                      <a16:creationId xmlns:a16="http://schemas.microsoft.com/office/drawing/2014/main" id="{04A55C0A-C647-4144-ADB4-D4E188F827D7}"/>
                    </a:ext>
                  </a:extLst>
                </p:cNvPr>
                <p:cNvSpPr>
                  <a:spLocks noChangeArrowheads="1"/>
                </p:cNvSpPr>
                <p:nvPr/>
              </p:nvSpPr>
              <p:spPr bwMode="auto">
                <a:xfrm>
                  <a:off x="28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96" name="Rectangle 3399">
                  <a:extLst>
                    <a:ext uri="{FF2B5EF4-FFF2-40B4-BE49-F238E27FC236}">
                      <a16:creationId xmlns:a16="http://schemas.microsoft.com/office/drawing/2014/main" id="{97EC82E8-A803-442F-B084-F2FFC6161F5C}"/>
                    </a:ext>
                  </a:extLst>
                </p:cNvPr>
                <p:cNvSpPr>
                  <a:spLocks noChangeArrowheads="1"/>
                </p:cNvSpPr>
                <p:nvPr/>
              </p:nvSpPr>
              <p:spPr bwMode="auto">
                <a:xfrm>
                  <a:off x="28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97" name="Rectangle 3400">
                  <a:extLst>
                    <a:ext uri="{FF2B5EF4-FFF2-40B4-BE49-F238E27FC236}">
                      <a16:creationId xmlns:a16="http://schemas.microsoft.com/office/drawing/2014/main" id="{A71F5F56-39E3-4489-945D-71161F785250}"/>
                    </a:ext>
                  </a:extLst>
                </p:cNvPr>
                <p:cNvSpPr>
                  <a:spLocks noChangeArrowheads="1"/>
                </p:cNvSpPr>
                <p:nvPr/>
              </p:nvSpPr>
              <p:spPr bwMode="auto">
                <a:xfrm>
                  <a:off x="28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98" name="Rectangle 3401">
                  <a:extLst>
                    <a:ext uri="{FF2B5EF4-FFF2-40B4-BE49-F238E27FC236}">
                      <a16:creationId xmlns:a16="http://schemas.microsoft.com/office/drawing/2014/main" id="{6AF80A27-6007-4897-80BD-35F2318DFDB7}"/>
                    </a:ext>
                  </a:extLst>
                </p:cNvPr>
                <p:cNvSpPr>
                  <a:spLocks noChangeArrowheads="1"/>
                </p:cNvSpPr>
                <p:nvPr/>
              </p:nvSpPr>
              <p:spPr bwMode="auto">
                <a:xfrm>
                  <a:off x="28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99" name="Rectangle 3402">
                  <a:extLst>
                    <a:ext uri="{FF2B5EF4-FFF2-40B4-BE49-F238E27FC236}">
                      <a16:creationId xmlns:a16="http://schemas.microsoft.com/office/drawing/2014/main" id="{DC2863E1-7CA3-4026-AC83-75FFD92F9E85}"/>
                    </a:ext>
                  </a:extLst>
                </p:cNvPr>
                <p:cNvSpPr>
                  <a:spLocks noChangeArrowheads="1"/>
                </p:cNvSpPr>
                <p:nvPr/>
              </p:nvSpPr>
              <p:spPr bwMode="auto">
                <a:xfrm>
                  <a:off x="28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00" name="Rectangle 3403">
                  <a:extLst>
                    <a:ext uri="{FF2B5EF4-FFF2-40B4-BE49-F238E27FC236}">
                      <a16:creationId xmlns:a16="http://schemas.microsoft.com/office/drawing/2014/main" id="{14DE009A-3A1F-4CA9-8663-F33B438BA364}"/>
                    </a:ext>
                  </a:extLst>
                </p:cNvPr>
                <p:cNvSpPr>
                  <a:spLocks noChangeArrowheads="1"/>
                </p:cNvSpPr>
                <p:nvPr/>
              </p:nvSpPr>
              <p:spPr bwMode="auto">
                <a:xfrm>
                  <a:off x="28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01" name="Rectangle 3404">
                  <a:extLst>
                    <a:ext uri="{FF2B5EF4-FFF2-40B4-BE49-F238E27FC236}">
                      <a16:creationId xmlns:a16="http://schemas.microsoft.com/office/drawing/2014/main" id="{AED6AB44-579E-4F60-B53B-57ADD93C1419}"/>
                    </a:ext>
                  </a:extLst>
                </p:cNvPr>
                <p:cNvSpPr>
                  <a:spLocks noChangeArrowheads="1"/>
                </p:cNvSpPr>
                <p:nvPr/>
              </p:nvSpPr>
              <p:spPr bwMode="auto">
                <a:xfrm>
                  <a:off x="28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02" name="Rectangle 3405">
                  <a:extLst>
                    <a:ext uri="{FF2B5EF4-FFF2-40B4-BE49-F238E27FC236}">
                      <a16:creationId xmlns:a16="http://schemas.microsoft.com/office/drawing/2014/main" id="{39B2D4F9-4BC2-4508-BFA3-00FC660D9F28}"/>
                    </a:ext>
                  </a:extLst>
                </p:cNvPr>
                <p:cNvSpPr>
                  <a:spLocks noChangeArrowheads="1"/>
                </p:cNvSpPr>
                <p:nvPr/>
              </p:nvSpPr>
              <p:spPr bwMode="auto">
                <a:xfrm>
                  <a:off x="288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03" name="Rectangle 3406">
                  <a:extLst>
                    <a:ext uri="{FF2B5EF4-FFF2-40B4-BE49-F238E27FC236}">
                      <a16:creationId xmlns:a16="http://schemas.microsoft.com/office/drawing/2014/main" id="{4CDCA54B-1086-4D90-9F90-08867B1E29A7}"/>
                    </a:ext>
                  </a:extLst>
                </p:cNvPr>
                <p:cNvSpPr>
                  <a:spLocks noChangeArrowheads="1"/>
                </p:cNvSpPr>
                <p:nvPr/>
              </p:nvSpPr>
              <p:spPr bwMode="auto">
                <a:xfrm>
                  <a:off x="288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04" name="Rectangle 3407">
                  <a:extLst>
                    <a:ext uri="{FF2B5EF4-FFF2-40B4-BE49-F238E27FC236}">
                      <a16:creationId xmlns:a16="http://schemas.microsoft.com/office/drawing/2014/main" id="{3AA65A8B-BFF6-400C-8A39-B4CE207A33CA}"/>
                    </a:ext>
                  </a:extLst>
                </p:cNvPr>
                <p:cNvSpPr>
                  <a:spLocks noChangeArrowheads="1"/>
                </p:cNvSpPr>
                <p:nvPr/>
              </p:nvSpPr>
              <p:spPr bwMode="auto">
                <a:xfrm>
                  <a:off x="288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05" name="Rectangle 3408">
                  <a:extLst>
                    <a:ext uri="{FF2B5EF4-FFF2-40B4-BE49-F238E27FC236}">
                      <a16:creationId xmlns:a16="http://schemas.microsoft.com/office/drawing/2014/main" id="{F7A00312-21D2-4E14-A819-5DB5B1A70FF5}"/>
                    </a:ext>
                  </a:extLst>
                </p:cNvPr>
                <p:cNvSpPr>
                  <a:spLocks noChangeArrowheads="1"/>
                </p:cNvSpPr>
                <p:nvPr/>
              </p:nvSpPr>
              <p:spPr bwMode="auto">
                <a:xfrm>
                  <a:off x="288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06" name="Rectangle 3409">
                  <a:extLst>
                    <a:ext uri="{FF2B5EF4-FFF2-40B4-BE49-F238E27FC236}">
                      <a16:creationId xmlns:a16="http://schemas.microsoft.com/office/drawing/2014/main" id="{69B15AD7-CF3F-440D-8299-AF453D35E855}"/>
                    </a:ext>
                  </a:extLst>
                </p:cNvPr>
                <p:cNvSpPr>
                  <a:spLocks noChangeArrowheads="1"/>
                </p:cNvSpPr>
                <p:nvPr/>
              </p:nvSpPr>
              <p:spPr bwMode="auto">
                <a:xfrm>
                  <a:off x="28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07" name="Rectangle 3410">
                  <a:extLst>
                    <a:ext uri="{FF2B5EF4-FFF2-40B4-BE49-F238E27FC236}">
                      <a16:creationId xmlns:a16="http://schemas.microsoft.com/office/drawing/2014/main" id="{DC75FE1E-D3E7-4A40-A683-28275BEB3819}"/>
                    </a:ext>
                  </a:extLst>
                </p:cNvPr>
                <p:cNvSpPr>
                  <a:spLocks noChangeArrowheads="1"/>
                </p:cNvSpPr>
                <p:nvPr/>
              </p:nvSpPr>
              <p:spPr bwMode="auto">
                <a:xfrm>
                  <a:off x="28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08" name="Rectangle 3411">
                  <a:extLst>
                    <a:ext uri="{FF2B5EF4-FFF2-40B4-BE49-F238E27FC236}">
                      <a16:creationId xmlns:a16="http://schemas.microsoft.com/office/drawing/2014/main" id="{58443CC5-4300-43BC-B067-2B14199785B7}"/>
                    </a:ext>
                  </a:extLst>
                </p:cNvPr>
                <p:cNvSpPr>
                  <a:spLocks noChangeArrowheads="1"/>
                </p:cNvSpPr>
                <p:nvPr/>
              </p:nvSpPr>
              <p:spPr bwMode="auto">
                <a:xfrm>
                  <a:off x="28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09" name="Rectangle 3412">
                  <a:extLst>
                    <a:ext uri="{FF2B5EF4-FFF2-40B4-BE49-F238E27FC236}">
                      <a16:creationId xmlns:a16="http://schemas.microsoft.com/office/drawing/2014/main" id="{00CD44B9-7C79-47C2-8140-2C986832331D}"/>
                    </a:ext>
                  </a:extLst>
                </p:cNvPr>
                <p:cNvSpPr>
                  <a:spLocks noChangeArrowheads="1"/>
                </p:cNvSpPr>
                <p:nvPr/>
              </p:nvSpPr>
              <p:spPr bwMode="auto">
                <a:xfrm>
                  <a:off x="28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10" name="Rectangle 3413">
                  <a:extLst>
                    <a:ext uri="{FF2B5EF4-FFF2-40B4-BE49-F238E27FC236}">
                      <a16:creationId xmlns:a16="http://schemas.microsoft.com/office/drawing/2014/main" id="{724D9222-3691-49BD-BBE1-AC0D9793112D}"/>
                    </a:ext>
                  </a:extLst>
                </p:cNvPr>
                <p:cNvSpPr>
                  <a:spLocks noChangeArrowheads="1"/>
                </p:cNvSpPr>
                <p:nvPr/>
              </p:nvSpPr>
              <p:spPr bwMode="auto">
                <a:xfrm>
                  <a:off x="28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11" name="Rectangle 3414">
                  <a:extLst>
                    <a:ext uri="{FF2B5EF4-FFF2-40B4-BE49-F238E27FC236}">
                      <a16:creationId xmlns:a16="http://schemas.microsoft.com/office/drawing/2014/main" id="{6DA0CE5E-A114-4071-8CDB-FE143CF3804C}"/>
                    </a:ext>
                  </a:extLst>
                </p:cNvPr>
                <p:cNvSpPr>
                  <a:spLocks noChangeArrowheads="1"/>
                </p:cNvSpPr>
                <p:nvPr/>
              </p:nvSpPr>
              <p:spPr bwMode="auto">
                <a:xfrm>
                  <a:off x="28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12" name="Rectangle 3415">
                  <a:extLst>
                    <a:ext uri="{FF2B5EF4-FFF2-40B4-BE49-F238E27FC236}">
                      <a16:creationId xmlns:a16="http://schemas.microsoft.com/office/drawing/2014/main" id="{2B066188-BB0A-4EC5-8C71-234AAC3BB512}"/>
                    </a:ext>
                  </a:extLst>
                </p:cNvPr>
                <p:cNvSpPr>
                  <a:spLocks noChangeArrowheads="1"/>
                </p:cNvSpPr>
                <p:nvPr/>
              </p:nvSpPr>
              <p:spPr bwMode="auto">
                <a:xfrm>
                  <a:off x="28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13" name="Rectangle 3416">
                  <a:extLst>
                    <a:ext uri="{FF2B5EF4-FFF2-40B4-BE49-F238E27FC236}">
                      <a16:creationId xmlns:a16="http://schemas.microsoft.com/office/drawing/2014/main" id="{75EAF495-EFB8-4EC0-946A-0442910B98B5}"/>
                    </a:ext>
                  </a:extLst>
                </p:cNvPr>
                <p:cNvSpPr>
                  <a:spLocks noChangeArrowheads="1"/>
                </p:cNvSpPr>
                <p:nvPr/>
              </p:nvSpPr>
              <p:spPr bwMode="auto">
                <a:xfrm>
                  <a:off x="28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14" name="Rectangle 3417">
                  <a:extLst>
                    <a:ext uri="{FF2B5EF4-FFF2-40B4-BE49-F238E27FC236}">
                      <a16:creationId xmlns:a16="http://schemas.microsoft.com/office/drawing/2014/main" id="{E2489031-6AC3-48D2-94C0-ECF6CB27611F}"/>
                    </a:ext>
                  </a:extLst>
                </p:cNvPr>
                <p:cNvSpPr>
                  <a:spLocks noChangeArrowheads="1"/>
                </p:cNvSpPr>
                <p:nvPr/>
              </p:nvSpPr>
              <p:spPr bwMode="auto">
                <a:xfrm>
                  <a:off x="289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15" name="Rectangle 3418">
                  <a:extLst>
                    <a:ext uri="{FF2B5EF4-FFF2-40B4-BE49-F238E27FC236}">
                      <a16:creationId xmlns:a16="http://schemas.microsoft.com/office/drawing/2014/main" id="{27CB8FD2-EDD1-4B96-BC96-41452EF5DF6F}"/>
                    </a:ext>
                  </a:extLst>
                </p:cNvPr>
                <p:cNvSpPr>
                  <a:spLocks noChangeArrowheads="1"/>
                </p:cNvSpPr>
                <p:nvPr/>
              </p:nvSpPr>
              <p:spPr bwMode="auto">
                <a:xfrm>
                  <a:off x="289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16" name="Rectangle 3419">
                  <a:extLst>
                    <a:ext uri="{FF2B5EF4-FFF2-40B4-BE49-F238E27FC236}">
                      <a16:creationId xmlns:a16="http://schemas.microsoft.com/office/drawing/2014/main" id="{6E91B823-CF2C-4795-9ECC-B7B93349DE75}"/>
                    </a:ext>
                  </a:extLst>
                </p:cNvPr>
                <p:cNvSpPr>
                  <a:spLocks noChangeArrowheads="1"/>
                </p:cNvSpPr>
                <p:nvPr/>
              </p:nvSpPr>
              <p:spPr bwMode="auto">
                <a:xfrm>
                  <a:off x="289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17" name="Rectangle 3420">
                  <a:extLst>
                    <a:ext uri="{FF2B5EF4-FFF2-40B4-BE49-F238E27FC236}">
                      <a16:creationId xmlns:a16="http://schemas.microsoft.com/office/drawing/2014/main" id="{4680D27E-BE30-461E-9847-6E70E33E92AF}"/>
                    </a:ext>
                  </a:extLst>
                </p:cNvPr>
                <p:cNvSpPr>
                  <a:spLocks noChangeArrowheads="1"/>
                </p:cNvSpPr>
                <p:nvPr/>
              </p:nvSpPr>
              <p:spPr bwMode="auto">
                <a:xfrm>
                  <a:off x="289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9" name="Group 3622">
                <a:extLst>
                  <a:ext uri="{FF2B5EF4-FFF2-40B4-BE49-F238E27FC236}">
                    <a16:creationId xmlns:a16="http://schemas.microsoft.com/office/drawing/2014/main" id="{4BF793B0-FBED-418A-9BB8-853E4567C962}"/>
                  </a:ext>
                </a:extLst>
              </p:cNvPr>
              <p:cNvGrpSpPr>
                <a:grpSpLocks/>
              </p:cNvGrpSpPr>
              <p:nvPr/>
            </p:nvGrpSpPr>
            <p:grpSpPr bwMode="auto">
              <a:xfrm>
                <a:off x="2892" y="2829"/>
                <a:ext cx="180" cy="42"/>
                <a:chOff x="2892" y="2829"/>
                <a:chExt cx="180" cy="42"/>
              </a:xfrm>
            </p:grpSpPr>
            <p:sp>
              <p:nvSpPr>
                <p:cNvPr id="64518" name="Rectangle 3422">
                  <a:extLst>
                    <a:ext uri="{FF2B5EF4-FFF2-40B4-BE49-F238E27FC236}">
                      <a16:creationId xmlns:a16="http://schemas.microsoft.com/office/drawing/2014/main" id="{305D6013-1223-459E-A51D-D7828CDFCA42}"/>
                    </a:ext>
                  </a:extLst>
                </p:cNvPr>
                <p:cNvSpPr>
                  <a:spLocks noChangeArrowheads="1"/>
                </p:cNvSpPr>
                <p:nvPr/>
              </p:nvSpPr>
              <p:spPr bwMode="auto">
                <a:xfrm>
                  <a:off x="28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19" name="Rectangle 3423">
                  <a:extLst>
                    <a:ext uri="{FF2B5EF4-FFF2-40B4-BE49-F238E27FC236}">
                      <a16:creationId xmlns:a16="http://schemas.microsoft.com/office/drawing/2014/main" id="{12C72E06-4B12-4564-937B-492C1C610A50}"/>
                    </a:ext>
                  </a:extLst>
                </p:cNvPr>
                <p:cNvSpPr>
                  <a:spLocks noChangeArrowheads="1"/>
                </p:cNvSpPr>
                <p:nvPr/>
              </p:nvSpPr>
              <p:spPr bwMode="auto">
                <a:xfrm>
                  <a:off x="28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20" name="Rectangle 3424">
                  <a:extLst>
                    <a:ext uri="{FF2B5EF4-FFF2-40B4-BE49-F238E27FC236}">
                      <a16:creationId xmlns:a16="http://schemas.microsoft.com/office/drawing/2014/main" id="{2D695AAE-7B01-4A96-8096-533216A08908}"/>
                    </a:ext>
                  </a:extLst>
                </p:cNvPr>
                <p:cNvSpPr>
                  <a:spLocks noChangeArrowheads="1"/>
                </p:cNvSpPr>
                <p:nvPr/>
              </p:nvSpPr>
              <p:spPr bwMode="auto">
                <a:xfrm>
                  <a:off x="28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21" name="Rectangle 3425">
                  <a:extLst>
                    <a:ext uri="{FF2B5EF4-FFF2-40B4-BE49-F238E27FC236}">
                      <a16:creationId xmlns:a16="http://schemas.microsoft.com/office/drawing/2014/main" id="{CA6D2D76-B5F2-4965-A1A9-9F6297A9CC65}"/>
                    </a:ext>
                  </a:extLst>
                </p:cNvPr>
                <p:cNvSpPr>
                  <a:spLocks noChangeArrowheads="1"/>
                </p:cNvSpPr>
                <p:nvPr/>
              </p:nvSpPr>
              <p:spPr bwMode="auto">
                <a:xfrm>
                  <a:off x="28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22" name="Rectangle 3426">
                  <a:extLst>
                    <a:ext uri="{FF2B5EF4-FFF2-40B4-BE49-F238E27FC236}">
                      <a16:creationId xmlns:a16="http://schemas.microsoft.com/office/drawing/2014/main" id="{DD701275-649D-4011-95E7-FBD8F198B744}"/>
                    </a:ext>
                  </a:extLst>
                </p:cNvPr>
                <p:cNvSpPr>
                  <a:spLocks noChangeArrowheads="1"/>
                </p:cNvSpPr>
                <p:nvPr/>
              </p:nvSpPr>
              <p:spPr bwMode="auto">
                <a:xfrm>
                  <a:off x="28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23" name="Rectangle 3427">
                  <a:extLst>
                    <a:ext uri="{FF2B5EF4-FFF2-40B4-BE49-F238E27FC236}">
                      <a16:creationId xmlns:a16="http://schemas.microsoft.com/office/drawing/2014/main" id="{81DB894F-00BB-462F-A4CE-DDB90C5CA3E0}"/>
                    </a:ext>
                  </a:extLst>
                </p:cNvPr>
                <p:cNvSpPr>
                  <a:spLocks noChangeArrowheads="1"/>
                </p:cNvSpPr>
                <p:nvPr/>
              </p:nvSpPr>
              <p:spPr bwMode="auto">
                <a:xfrm>
                  <a:off x="28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24" name="Rectangle 3428">
                  <a:extLst>
                    <a:ext uri="{FF2B5EF4-FFF2-40B4-BE49-F238E27FC236}">
                      <a16:creationId xmlns:a16="http://schemas.microsoft.com/office/drawing/2014/main" id="{83968417-E447-4BA5-8F0B-021C6E7ECAB1}"/>
                    </a:ext>
                  </a:extLst>
                </p:cNvPr>
                <p:cNvSpPr>
                  <a:spLocks noChangeArrowheads="1"/>
                </p:cNvSpPr>
                <p:nvPr/>
              </p:nvSpPr>
              <p:spPr bwMode="auto">
                <a:xfrm>
                  <a:off x="28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25" name="Rectangle 3429">
                  <a:extLst>
                    <a:ext uri="{FF2B5EF4-FFF2-40B4-BE49-F238E27FC236}">
                      <a16:creationId xmlns:a16="http://schemas.microsoft.com/office/drawing/2014/main" id="{46D7F204-DB36-435B-8874-650435043E58}"/>
                    </a:ext>
                  </a:extLst>
                </p:cNvPr>
                <p:cNvSpPr>
                  <a:spLocks noChangeArrowheads="1"/>
                </p:cNvSpPr>
                <p:nvPr/>
              </p:nvSpPr>
              <p:spPr bwMode="auto">
                <a:xfrm>
                  <a:off x="28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26" name="Rectangle 3430">
                  <a:extLst>
                    <a:ext uri="{FF2B5EF4-FFF2-40B4-BE49-F238E27FC236}">
                      <a16:creationId xmlns:a16="http://schemas.microsoft.com/office/drawing/2014/main" id="{8EC76EDD-0104-4F02-A63C-06C53CCFB3B2}"/>
                    </a:ext>
                  </a:extLst>
                </p:cNvPr>
                <p:cNvSpPr>
                  <a:spLocks noChangeArrowheads="1"/>
                </p:cNvSpPr>
                <p:nvPr/>
              </p:nvSpPr>
              <p:spPr bwMode="auto">
                <a:xfrm>
                  <a:off x="290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27" name="Rectangle 3431">
                  <a:extLst>
                    <a:ext uri="{FF2B5EF4-FFF2-40B4-BE49-F238E27FC236}">
                      <a16:creationId xmlns:a16="http://schemas.microsoft.com/office/drawing/2014/main" id="{350E2DA3-011F-4D9F-B4BD-CAAF2BD46D60}"/>
                    </a:ext>
                  </a:extLst>
                </p:cNvPr>
                <p:cNvSpPr>
                  <a:spLocks noChangeArrowheads="1"/>
                </p:cNvSpPr>
                <p:nvPr/>
              </p:nvSpPr>
              <p:spPr bwMode="auto">
                <a:xfrm>
                  <a:off x="290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28" name="Rectangle 3432">
                  <a:extLst>
                    <a:ext uri="{FF2B5EF4-FFF2-40B4-BE49-F238E27FC236}">
                      <a16:creationId xmlns:a16="http://schemas.microsoft.com/office/drawing/2014/main" id="{569457DC-B5D7-45F6-9BE5-C18922C2EC98}"/>
                    </a:ext>
                  </a:extLst>
                </p:cNvPr>
                <p:cNvSpPr>
                  <a:spLocks noChangeArrowheads="1"/>
                </p:cNvSpPr>
                <p:nvPr/>
              </p:nvSpPr>
              <p:spPr bwMode="auto">
                <a:xfrm>
                  <a:off x="290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29" name="Rectangle 3433">
                  <a:extLst>
                    <a:ext uri="{FF2B5EF4-FFF2-40B4-BE49-F238E27FC236}">
                      <a16:creationId xmlns:a16="http://schemas.microsoft.com/office/drawing/2014/main" id="{0B41B7F7-0068-4D7D-8270-E4A515C95071}"/>
                    </a:ext>
                  </a:extLst>
                </p:cNvPr>
                <p:cNvSpPr>
                  <a:spLocks noChangeArrowheads="1"/>
                </p:cNvSpPr>
                <p:nvPr/>
              </p:nvSpPr>
              <p:spPr bwMode="auto">
                <a:xfrm>
                  <a:off x="290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30" name="Rectangle 3434">
                  <a:extLst>
                    <a:ext uri="{FF2B5EF4-FFF2-40B4-BE49-F238E27FC236}">
                      <a16:creationId xmlns:a16="http://schemas.microsoft.com/office/drawing/2014/main" id="{99DF4EDD-10A9-4B07-851F-8C7754EE8E3E}"/>
                    </a:ext>
                  </a:extLst>
                </p:cNvPr>
                <p:cNvSpPr>
                  <a:spLocks noChangeArrowheads="1"/>
                </p:cNvSpPr>
                <p:nvPr/>
              </p:nvSpPr>
              <p:spPr bwMode="auto">
                <a:xfrm>
                  <a:off x="29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31" name="Rectangle 3435">
                  <a:extLst>
                    <a:ext uri="{FF2B5EF4-FFF2-40B4-BE49-F238E27FC236}">
                      <a16:creationId xmlns:a16="http://schemas.microsoft.com/office/drawing/2014/main" id="{4375FF50-12B0-4802-A8C1-6C6AE84D8D92}"/>
                    </a:ext>
                  </a:extLst>
                </p:cNvPr>
                <p:cNvSpPr>
                  <a:spLocks noChangeArrowheads="1"/>
                </p:cNvSpPr>
                <p:nvPr/>
              </p:nvSpPr>
              <p:spPr bwMode="auto">
                <a:xfrm>
                  <a:off x="29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32" name="Rectangle 3436">
                  <a:extLst>
                    <a:ext uri="{FF2B5EF4-FFF2-40B4-BE49-F238E27FC236}">
                      <a16:creationId xmlns:a16="http://schemas.microsoft.com/office/drawing/2014/main" id="{6F6D5D05-7696-4198-A440-357EFD801E06}"/>
                    </a:ext>
                  </a:extLst>
                </p:cNvPr>
                <p:cNvSpPr>
                  <a:spLocks noChangeArrowheads="1"/>
                </p:cNvSpPr>
                <p:nvPr/>
              </p:nvSpPr>
              <p:spPr bwMode="auto">
                <a:xfrm>
                  <a:off x="29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33" name="Rectangle 3437">
                  <a:extLst>
                    <a:ext uri="{FF2B5EF4-FFF2-40B4-BE49-F238E27FC236}">
                      <a16:creationId xmlns:a16="http://schemas.microsoft.com/office/drawing/2014/main" id="{C5EE44A7-C899-406F-A4F9-C863DBEDB76B}"/>
                    </a:ext>
                  </a:extLst>
                </p:cNvPr>
                <p:cNvSpPr>
                  <a:spLocks noChangeArrowheads="1"/>
                </p:cNvSpPr>
                <p:nvPr/>
              </p:nvSpPr>
              <p:spPr bwMode="auto">
                <a:xfrm>
                  <a:off x="29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34" name="Rectangle 3438">
                  <a:extLst>
                    <a:ext uri="{FF2B5EF4-FFF2-40B4-BE49-F238E27FC236}">
                      <a16:creationId xmlns:a16="http://schemas.microsoft.com/office/drawing/2014/main" id="{579E3F32-F3B0-4B1F-9895-841C0FE832A7}"/>
                    </a:ext>
                  </a:extLst>
                </p:cNvPr>
                <p:cNvSpPr>
                  <a:spLocks noChangeArrowheads="1"/>
                </p:cNvSpPr>
                <p:nvPr/>
              </p:nvSpPr>
              <p:spPr bwMode="auto">
                <a:xfrm>
                  <a:off x="29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35" name="Rectangle 3439">
                  <a:extLst>
                    <a:ext uri="{FF2B5EF4-FFF2-40B4-BE49-F238E27FC236}">
                      <a16:creationId xmlns:a16="http://schemas.microsoft.com/office/drawing/2014/main" id="{2A203B3F-9C42-40DF-AB56-3C0F92B79122}"/>
                    </a:ext>
                  </a:extLst>
                </p:cNvPr>
                <p:cNvSpPr>
                  <a:spLocks noChangeArrowheads="1"/>
                </p:cNvSpPr>
                <p:nvPr/>
              </p:nvSpPr>
              <p:spPr bwMode="auto">
                <a:xfrm>
                  <a:off x="29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36" name="Rectangle 3440">
                  <a:extLst>
                    <a:ext uri="{FF2B5EF4-FFF2-40B4-BE49-F238E27FC236}">
                      <a16:creationId xmlns:a16="http://schemas.microsoft.com/office/drawing/2014/main" id="{FAD7548C-88ED-4B24-9AEC-7EB943FBE76B}"/>
                    </a:ext>
                  </a:extLst>
                </p:cNvPr>
                <p:cNvSpPr>
                  <a:spLocks noChangeArrowheads="1"/>
                </p:cNvSpPr>
                <p:nvPr/>
              </p:nvSpPr>
              <p:spPr bwMode="auto">
                <a:xfrm>
                  <a:off x="29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37" name="Rectangle 3441">
                  <a:extLst>
                    <a:ext uri="{FF2B5EF4-FFF2-40B4-BE49-F238E27FC236}">
                      <a16:creationId xmlns:a16="http://schemas.microsoft.com/office/drawing/2014/main" id="{BE8F6C61-6430-4F77-951B-09BDD7ADFBBA}"/>
                    </a:ext>
                  </a:extLst>
                </p:cNvPr>
                <p:cNvSpPr>
                  <a:spLocks noChangeArrowheads="1"/>
                </p:cNvSpPr>
                <p:nvPr/>
              </p:nvSpPr>
              <p:spPr bwMode="auto">
                <a:xfrm>
                  <a:off x="29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38" name="Rectangle 3442">
                  <a:extLst>
                    <a:ext uri="{FF2B5EF4-FFF2-40B4-BE49-F238E27FC236}">
                      <a16:creationId xmlns:a16="http://schemas.microsoft.com/office/drawing/2014/main" id="{BD362BB8-3CA2-4B0F-8FF9-F483C8CDAB45}"/>
                    </a:ext>
                  </a:extLst>
                </p:cNvPr>
                <p:cNvSpPr>
                  <a:spLocks noChangeArrowheads="1"/>
                </p:cNvSpPr>
                <p:nvPr/>
              </p:nvSpPr>
              <p:spPr bwMode="auto">
                <a:xfrm>
                  <a:off x="291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39" name="Rectangle 3443">
                  <a:extLst>
                    <a:ext uri="{FF2B5EF4-FFF2-40B4-BE49-F238E27FC236}">
                      <a16:creationId xmlns:a16="http://schemas.microsoft.com/office/drawing/2014/main" id="{8D9137EE-8DBE-4467-961A-44A9E86DE383}"/>
                    </a:ext>
                  </a:extLst>
                </p:cNvPr>
                <p:cNvSpPr>
                  <a:spLocks noChangeArrowheads="1"/>
                </p:cNvSpPr>
                <p:nvPr/>
              </p:nvSpPr>
              <p:spPr bwMode="auto">
                <a:xfrm>
                  <a:off x="291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40" name="Rectangle 3444">
                  <a:extLst>
                    <a:ext uri="{FF2B5EF4-FFF2-40B4-BE49-F238E27FC236}">
                      <a16:creationId xmlns:a16="http://schemas.microsoft.com/office/drawing/2014/main" id="{9636390A-C688-4389-8E59-C157EC5D656B}"/>
                    </a:ext>
                  </a:extLst>
                </p:cNvPr>
                <p:cNvSpPr>
                  <a:spLocks noChangeArrowheads="1"/>
                </p:cNvSpPr>
                <p:nvPr/>
              </p:nvSpPr>
              <p:spPr bwMode="auto">
                <a:xfrm>
                  <a:off x="291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41" name="Rectangle 3445">
                  <a:extLst>
                    <a:ext uri="{FF2B5EF4-FFF2-40B4-BE49-F238E27FC236}">
                      <a16:creationId xmlns:a16="http://schemas.microsoft.com/office/drawing/2014/main" id="{128E7E87-EE88-49E1-9DEA-F3367085901A}"/>
                    </a:ext>
                  </a:extLst>
                </p:cNvPr>
                <p:cNvSpPr>
                  <a:spLocks noChangeArrowheads="1"/>
                </p:cNvSpPr>
                <p:nvPr/>
              </p:nvSpPr>
              <p:spPr bwMode="auto">
                <a:xfrm>
                  <a:off x="291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42" name="Rectangle 3446">
                  <a:extLst>
                    <a:ext uri="{FF2B5EF4-FFF2-40B4-BE49-F238E27FC236}">
                      <a16:creationId xmlns:a16="http://schemas.microsoft.com/office/drawing/2014/main" id="{0C06F227-2C4D-48FE-84F0-C0C11C9FEFBE}"/>
                    </a:ext>
                  </a:extLst>
                </p:cNvPr>
                <p:cNvSpPr>
                  <a:spLocks noChangeArrowheads="1"/>
                </p:cNvSpPr>
                <p:nvPr/>
              </p:nvSpPr>
              <p:spPr bwMode="auto">
                <a:xfrm>
                  <a:off x="291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43" name="Rectangle 3447">
                  <a:extLst>
                    <a:ext uri="{FF2B5EF4-FFF2-40B4-BE49-F238E27FC236}">
                      <a16:creationId xmlns:a16="http://schemas.microsoft.com/office/drawing/2014/main" id="{C2641BAE-764D-4008-9E29-3227D9E1125D}"/>
                    </a:ext>
                  </a:extLst>
                </p:cNvPr>
                <p:cNvSpPr>
                  <a:spLocks noChangeArrowheads="1"/>
                </p:cNvSpPr>
                <p:nvPr/>
              </p:nvSpPr>
              <p:spPr bwMode="auto">
                <a:xfrm>
                  <a:off x="29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44" name="Rectangle 3448">
                  <a:extLst>
                    <a:ext uri="{FF2B5EF4-FFF2-40B4-BE49-F238E27FC236}">
                      <a16:creationId xmlns:a16="http://schemas.microsoft.com/office/drawing/2014/main" id="{9E9EA5E0-3944-4AC7-822F-CE8F2AFC782E}"/>
                    </a:ext>
                  </a:extLst>
                </p:cNvPr>
                <p:cNvSpPr>
                  <a:spLocks noChangeArrowheads="1"/>
                </p:cNvSpPr>
                <p:nvPr/>
              </p:nvSpPr>
              <p:spPr bwMode="auto">
                <a:xfrm>
                  <a:off x="29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45" name="Rectangle 3449">
                  <a:extLst>
                    <a:ext uri="{FF2B5EF4-FFF2-40B4-BE49-F238E27FC236}">
                      <a16:creationId xmlns:a16="http://schemas.microsoft.com/office/drawing/2014/main" id="{3FDF3420-ADA8-4D38-9A08-FB5D4F5EB5EC}"/>
                    </a:ext>
                  </a:extLst>
                </p:cNvPr>
                <p:cNvSpPr>
                  <a:spLocks noChangeArrowheads="1"/>
                </p:cNvSpPr>
                <p:nvPr/>
              </p:nvSpPr>
              <p:spPr bwMode="auto">
                <a:xfrm>
                  <a:off x="29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46" name="Rectangle 3450">
                  <a:extLst>
                    <a:ext uri="{FF2B5EF4-FFF2-40B4-BE49-F238E27FC236}">
                      <a16:creationId xmlns:a16="http://schemas.microsoft.com/office/drawing/2014/main" id="{1F9A261B-288D-4EC9-A5F0-D9E813153D84}"/>
                    </a:ext>
                  </a:extLst>
                </p:cNvPr>
                <p:cNvSpPr>
                  <a:spLocks noChangeArrowheads="1"/>
                </p:cNvSpPr>
                <p:nvPr/>
              </p:nvSpPr>
              <p:spPr bwMode="auto">
                <a:xfrm>
                  <a:off x="29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47" name="Rectangle 3451">
                  <a:extLst>
                    <a:ext uri="{FF2B5EF4-FFF2-40B4-BE49-F238E27FC236}">
                      <a16:creationId xmlns:a16="http://schemas.microsoft.com/office/drawing/2014/main" id="{4DB3039B-16A6-4463-B69D-94A2B9E14ED2}"/>
                    </a:ext>
                  </a:extLst>
                </p:cNvPr>
                <p:cNvSpPr>
                  <a:spLocks noChangeArrowheads="1"/>
                </p:cNvSpPr>
                <p:nvPr/>
              </p:nvSpPr>
              <p:spPr bwMode="auto">
                <a:xfrm>
                  <a:off x="29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48" name="Rectangle 3452">
                  <a:extLst>
                    <a:ext uri="{FF2B5EF4-FFF2-40B4-BE49-F238E27FC236}">
                      <a16:creationId xmlns:a16="http://schemas.microsoft.com/office/drawing/2014/main" id="{CD722CA0-C2FD-47E2-AEE6-30A5B5FB7BB5}"/>
                    </a:ext>
                  </a:extLst>
                </p:cNvPr>
                <p:cNvSpPr>
                  <a:spLocks noChangeArrowheads="1"/>
                </p:cNvSpPr>
                <p:nvPr/>
              </p:nvSpPr>
              <p:spPr bwMode="auto">
                <a:xfrm>
                  <a:off x="29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49" name="Rectangle 3453">
                  <a:extLst>
                    <a:ext uri="{FF2B5EF4-FFF2-40B4-BE49-F238E27FC236}">
                      <a16:creationId xmlns:a16="http://schemas.microsoft.com/office/drawing/2014/main" id="{C4D4D1F7-B57F-4587-AA4A-C40774A60946}"/>
                    </a:ext>
                  </a:extLst>
                </p:cNvPr>
                <p:cNvSpPr>
                  <a:spLocks noChangeArrowheads="1"/>
                </p:cNvSpPr>
                <p:nvPr/>
              </p:nvSpPr>
              <p:spPr bwMode="auto">
                <a:xfrm>
                  <a:off x="29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50" name="Rectangle 3454">
                  <a:extLst>
                    <a:ext uri="{FF2B5EF4-FFF2-40B4-BE49-F238E27FC236}">
                      <a16:creationId xmlns:a16="http://schemas.microsoft.com/office/drawing/2014/main" id="{E55CF8E4-1D83-40C9-92E8-F73805DE276B}"/>
                    </a:ext>
                  </a:extLst>
                </p:cNvPr>
                <p:cNvSpPr>
                  <a:spLocks noChangeArrowheads="1"/>
                </p:cNvSpPr>
                <p:nvPr/>
              </p:nvSpPr>
              <p:spPr bwMode="auto">
                <a:xfrm>
                  <a:off x="29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51" name="Rectangle 3455">
                  <a:extLst>
                    <a:ext uri="{FF2B5EF4-FFF2-40B4-BE49-F238E27FC236}">
                      <a16:creationId xmlns:a16="http://schemas.microsoft.com/office/drawing/2014/main" id="{C6D671BB-1749-4874-AC7C-DCC2D9325A34}"/>
                    </a:ext>
                  </a:extLst>
                </p:cNvPr>
                <p:cNvSpPr>
                  <a:spLocks noChangeArrowheads="1"/>
                </p:cNvSpPr>
                <p:nvPr/>
              </p:nvSpPr>
              <p:spPr bwMode="auto">
                <a:xfrm>
                  <a:off x="292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52" name="Rectangle 3456">
                  <a:extLst>
                    <a:ext uri="{FF2B5EF4-FFF2-40B4-BE49-F238E27FC236}">
                      <a16:creationId xmlns:a16="http://schemas.microsoft.com/office/drawing/2014/main" id="{662C7F23-3B49-490F-8B0D-0FD25ABD12E0}"/>
                    </a:ext>
                  </a:extLst>
                </p:cNvPr>
                <p:cNvSpPr>
                  <a:spLocks noChangeArrowheads="1"/>
                </p:cNvSpPr>
                <p:nvPr/>
              </p:nvSpPr>
              <p:spPr bwMode="auto">
                <a:xfrm>
                  <a:off x="292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53" name="Rectangle 3457">
                  <a:extLst>
                    <a:ext uri="{FF2B5EF4-FFF2-40B4-BE49-F238E27FC236}">
                      <a16:creationId xmlns:a16="http://schemas.microsoft.com/office/drawing/2014/main" id="{DE765D87-8CD7-4B63-B261-1467CEC6E655}"/>
                    </a:ext>
                  </a:extLst>
                </p:cNvPr>
                <p:cNvSpPr>
                  <a:spLocks noChangeArrowheads="1"/>
                </p:cNvSpPr>
                <p:nvPr/>
              </p:nvSpPr>
              <p:spPr bwMode="auto">
                <a:xfrm>
                  <a:off x="292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54" name="Rectangle 3458">
                  <a:extLst>
                    <a:ext uri="{FF2B5EF4-FFF2-40B4-BE49-F238E27FC236}">
                      <a16:creationId xmlns:a16="http://schemas.microsoft.com/office/drawing/2014/main" id="{D947BA0F-E20E-499D-8519-62EA119D1973}"/>
                    </a:ext>
                  </a:extLst>
                </p:cNvPr>
                <p:cNvSpPr>
                  <a:spLocks noChangeArrowheads="1"/>
                </p:cNvSpPr>
                <p:nvPr/>
              </p:nvSpPr>
              <p:spPr bwMode="auto">
                <a:xfrm>
                  <a:off x="292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55" name="Rectangle 3459">
                  <a:extLst>
                    <a:ext uri="{FF2B5EF4-FFF2-40B4-BE49-F238E27FC236}">
                      <a16:creationId xmlns:a16="http://schemas.microsoft.com/office/drawing/2014/main" id="{6AA57B42-F025-4ADA-8225-3E1AB721602F}"/>
                    </a:ext>
                  </a:extLst>
                </p:cNvPr>
                <p:cNvSpPr>
                  <a:spLocks noChangeArrowheads="1"/>
                </p:cNvSpPr>
                <p:nvPr/>
              </p:nvSpPr>
              <p:spPr bwMode="auto">
                <a:xfrm>
                  <a:off x="29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56" name="Rectangle 3460">
                  <a:extLst>
                    <a:ext uri="{FF2B5EF4-FFF2-40B4-BE49-F238E27FC236}">
                      <a16:creationId xmlns:a16="http://schemas.microsoft.com/office/drawing/2014/main" id="{1D6A16A0-0FF9-437A-B76A-87B0C7F95EA1}"/>
                    </a:ext>
                  </a:extLst>
                </p:cNvPr>
                <p:cNvSpPr>
                  <a:spLocks noChangeArrowheads="1"/>
                </p:cNvSpPr>
                <p:nvPr/>
              </p:nvSpPr>
              <p:spPr bwMode="auto">
                <a:xfrm>
                  <a:off x="29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57" name="Rectangle 3461">
                  <a:extLst>
                    <a:ext uri="{FF2B5EF4-FFF2-40B4-BE49-F238E27FC236}">
                      <a16:creationId xmlns:a16="http://schemas.microsoft.com/office/drawing/2014/main" id="{BEDDBEC0-3F38-400B-B961-77F2E166EF86}"/>
                    </a:ext>
                  </a:extLst>
                </p:cNvPr>
                <p:cNvSpPr>
                  <a:spLocks noChangeArrowheads="1"/>
                </p:cNvSpPr>
                <p:nvPr/>
              </p:nvSpPr>
              <p:spPr bwMode="auto">
                <a:xfrm>
                  <a:off x="29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58" name="Rectangle 3462">
                  <a:extLst>
                    <a:ext uri="{FF2B5EF4-FFF2-40B4-BE49-F238E27FC236}">
                      <a16:creationId xmlns:a16="http://schemas.microsoft.com/office/drawing/2014/main" id="{F0DF9CDA-F65B-47D5-8AC9-984B51994E23}"/>
                    </a:ext>
                  </a:extLst>
                </p:cNvPr>
                <p:cNvSpPr>
                  <a:spLocks noChangeArrowheads="1"/>
                </p:cNvSpPr>
                <p:nvPr/>
              </p:nvSpPr>
              <p:spPr bwMode="auto">
                <a:xfrm>
                  <a:off x="29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59" name="Rectangle 3463">
                  <a:extLst>
                    <a:ext uri="{FF2B5EF4-FFF2-40B4-BE49-F238E27FC236}">
                      <a16:creationId xmlns:a16="http://schemas.microsoft.com/office/drawing/2014/main" id="{54C8F66E-8B16-40E4-A250-2F6D76756D32}"/>
                    </a:ext>
                  </a:extLst>
                </p:cNvPr>
                <p:cNvSpPr>
                  <a:spLocks noChangeArrowheads="1"/>
                </p:cNvSpPr>
                <p:nvPr/>
              </p:nvSpPr>
              <p:spPr bwMode="auto">
                <a:xfrm>
                  <a:off x="29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60" name="Rectangle 3464">
                  <a:extLst>
                    <a:ext uri="{FF2B5EF4-FFF2-40B4-BE49-F238E27FC236}">
                      <a16:creationId xmlns:a16="http://schemas.microsoft.com/office/drawing/2014/main" id="{A56D585D-6E3E-4AC1-BC4F-460EF8D5D97C}"/>
                    </a:ext>
                  </a:extLst>
                </p:cNvPr>
                <p:cNvSpPr>
                  <a:spLocks noChangeArrowheads="1"/>
                </p:cNvSpPr>
                <p:nvPr/>
              </p:nvSpPr>
              <p:spPr bwMode="auto">
                <a:xfrm>
                  <a:off x="29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61" name="Rectangle 3465">
                  <a:extLst>
                    <a:ext uri="{FF2B5EF4-FFF2-40B4-BE49-F238E27FC236}">
                      <a16:creationId xmlns:a16="http://schemas.microsoft.com/office/drawing/2014/main" id="{626ABF5C-C7DB-4AFA-8406-2DE05D2E93B1}"/>
                    </a:ext>
                  </a:extLst>
                </p:cNvPr>
                <p:cNvSpPr>
                  <a:spLocks noChangeArrowheads="1"/>
                </p:cNvSpPr>
                <p:nvPr/>
              </p:nvSpPr>
              <p:spPr bwMode="auto">
                <a:xfrm>
                  <a:off x="29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62" name="Rectangle 3466">
                  <a:extLst>
                    <a:ext uri="{FF2B5EF4-FFF2-40B4-BE49-F238E27FC236}">
                      <a16:creationId xmlns:a16="http://schemas.microsoft.com/office/drawing/2014/main" id="{9204FAA6-FBB0-4CE4-B29B-F96590F203B3}"/>
                    </a:ext>
                  </a:extLst>
                </p:cNvPr>
                <p:cNvSpPr>
                  <a:spLocks noChangeArrowheads="1"/>
                </p:cNvSpPr>
                <p:nvPr/>
              </p:nvSpPr>
              <p:spPr bwMode="auto">
                <a:xfrm>
                  <a:off x="29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63" name="Rectangle 3467">
                  <a:extLst>
                    <a:ext uri="{FF2B5EF4-FFF2-40B4-BE49-F238E27FC236}">
                      <a16:creationId xmlns:a16="http://schemas.microsoft.com/office/drawing/2014/main" id="{C82A2565-876F-4BC4-B27C-96DE804191C6}"/>
                    </a:ext>
                  </a:extLst>
                </p:cNvPr>
                <p:cNvSpPr>
                  <a:spLocks noChangeArrowheads="1"/>
                </p:cNvSpPr>
                <p:nvPr/>
              </p:nvSpPr>
              <p:spPr bwMode="auto">
                <a:xfrm>
                  <a:off x="293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64" name="Rectangle 3468">
                  <a:extLst>
                    <a:ext uri="{FF2B5EF4-FFF2-40B4-BE49-F238E27FC236}">
                      <a16:creationId xmlns:a16="http://schemas.microsoft.com/office/drawing/2014/main" id="{92CF1773-D436-46B2-A3A9-44F3D8A598FA}"/>
                    </a:ext>
                  </a:extLst>
                </p:cNvPr>
                <p:cNvSpPr>
                  <a:spLocks noChangeArrowheads="1"/>
                </p:cNvSpPr>
                <p:nvPr/>
              </p:nvSpPr>
              <p:spPr bwMode="auto">
                <a:xfrm>
                  <a:off x="293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65" name="Rectangle 3469">
                  <a:extLst>
                    <a:ext uri="{FF2B5EF4-FFF2-40B4-BE49-F238E27FC236}">
                      <a16:creationId xmlns:a16="http://schemas.microsoft.com/office/drawing/2014/main" id="{2C409ED1-4BA5-4BDC-B101-BF50C7FB34BB}"/>
                    </a:ext>
                  </a:extLst>
                </p:cNvPr>
                <p:cNvSpPr>
                  <a:spLocks noChangeArrowheads="1"/>
                </p:cNvSpPr>
                <p:nvPr/>
              </p:nvSpPr>
              <p:spPr bwMode="auto">
                <a:xfrm>
                  <a:off x="293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66" name="Rectangle 3470">
                  <a:extLst>
                    <a:ext uri="{FF2B5EF4-FFF2-40B4-BE49-F238E27FC236}">
                      <a16:creationId xmlns:a16="http://schemas.microsoft.com/office/drawing/2014/main" id="{FED80213-9AF4-423F-B7F4-DA19140A6C70}"/>
                    </a:ext>
                  </a:extLst>
                </p:cNvPr>
                <p:cNvSpPr>
                  <a:spLocks noChangeArrowheads="1"/>
                </p:cNvSpPr>
                <p:nvPr/>
              </p:nvSpPr>
              <p:spPr bwMode="auto">
                <a:xfrm>
                  <a:off x="293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67" name="Rectangle 3471">
                  <a:extLst>
                    <a:ext uri="{FF2B5EF4-FFF2-40B4-BE49-F238E27FC236}">
                      <a16:creationId xmlns:a16="http://schemas.microsoft.com/office/drawing/2014/main" id="{356C6BA7-8EB1-40A4-862D-6C8C6293F919}"/>
                    </a:ext>
                  </a:extLst>
                </p:cNvPr>
                <p:cNvSpPr>
                  <a:spLocks noChangeArrowheads="1"/>
                </p:cNvSpPr>
                <p:nvPr/>
              </p:nvSpPr>
              <p:spPr bwMode="auto">
                <a:xfrm>
                  <a:off x="29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68" name="Rectangle 3472">
                  <a:extLst>
                    <a:ext uri="{FF2B5EF4-FFF2-40B4-BE49-F238E27FC236}">
                      <a16:creationId xmlns:a16="http://schemas.microsoft.com/office/drawing/2014/main" id="{3EF4DF88-D357-4F96-997D-1A82857D2537}"/>
                    </a:ext>
                  </a:extLst>
                </p:cNvPr>
                <p:cNvSpPr>
                  <a:spLocks noChangeArrowheads="1"/>
                </p:cNvSpPr>
                <p:nvPr/>
              </p:nvSpPr>
              <p:spPr bwMode="auto">
                <a:xfrm>
                  <a:off x="29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69" name="Rectangle 3473">
                  <a:extLst>
                    <a:ext uri="{FF2B5EF4-FFF2-40B4-BE49-F238E27FC236}">
                      <a16:creationId xmlns:a16="http://schemas.microsoft.com/office/drawing/2014/main" id="{EFD2984F-FB39-4304-8598-0D143E32065E}"/>
                    </a:ext>
                  </a:extLst>
                </p:cNvPr>
                <p:cNvSpPr>
                  <a:spLocks noChangeArrowheads="1"/>
                </p:cNvSpPr>
                <p:nvPr/>
              </p:nvSpPr>
              <p:spPr bwMode="auto">
                <a:xfrm>
                  <a:off x="29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70" name="Rectangle 3474">
                  <a:extLst>
                    <a:ext uri="{FF2B5EF4-FFF2-40B4-BE49-F238E27FC236}">
                      <a16:creationId xmlns:a16="http://schemas.microsoft.com/office/drawing/2014/main" id="{ED2C5B69-4688-4AD5-B515-BC40112858A1}"/>
                    </a:ext>
                  </a:extLst>
                </p:cNvPr>
                <p:cNvSpPr>
                  <a:spLocks noChangeArrowheads="1"/>
                </p:cNvSpPr>
                <p:nvPr/>
              </p:nvSpPr>
              <p:spPr bwMode="auto">
                <a:xfrm>
                  <a:off x="29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71" name="Rectangle 3475">
                  <a:extLst>
                    <a:ext uri="{FF2B5EF4-FFF2-40B4-BE49-F238E27FC236}">
                      <a16:creationId xmlns:a16="http://schemas.microsoft.com/office/drawing/2014/main" id="{04BCA568-B80F-4F9B-B402-0708ADEB367D}"/>
                    </a:ext>
                  </a:extLst>
                </p:cNvPr>
                <p:cNvSpPr>
                  <a:spLocks noChangeArrowheads="1"/>
                </p:cNvSpPr>
                <p:nvPr/>
              </p:nvSpPr>
              <p:spPr bwMode="auto">
                <a:xfrm>
                  <a:off x="29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72" name="Rectangle 3476">
                  <a:extLst>
                    <a:ext uri="{FF2B5EF4-FFF2-40B4-BE49-F238E27FC236}">
                      <a16:creationId xmlns:a16="http://schemas.microsoft.com/office/drawing/2014/main" id="{CC6D0EDE-06DD-4411-86DC-2A2EE404994E}"/>
                    </a:ext>
                  </a:extLst>
                </p:cNvPr>
                <p:cNvSpPr>
                  <a:spLocks noChangeArrowheads="1"/>
                </p:cNvSpPr>
                <p:nvPr/>
              </p:nvSpPr>
              <p:spPr bwMode="auto">
                <a:xfrm>
                  <a:off x="29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73" name="Rectangle 3477">
                  <a:extLst>
                    <a:ext uri="{FF2B5EF4-FFF2-40B4-BE49-F238E27FC236}">
                      <a16:creationId xmlns:a16="http://schemas.microsoft.com/office/drawing/2014/main" id="{17C4FC3D-77F2-4AB3-B804-4E88279F27E8}"/>
                    </a:ext>
                  </a:extLst>
                </p:cNvPr>
                <p:cNvSpPr>
                  <a:spLocks noChangeArrowheads="1"/>
                </p:cNvSpPr>
                <p:nvPr/>
              </p:nvSpPr>
              <p:spPr bwMode="auto">
                <a:xfrm>
                  <a:off x="29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74" name="Rectangle 3478">
                  <a:extLst>
                    <a:ext uri="{FF2B5EF4-FFF2-40B4-BE49-F238E27FC236}">
                      <a16:creationId xmlns:a16="http://schemas.microsoft.com/office/drawing/2014/main" id="{AC754A82-824E-4A4B-939F-1A782E13F9D0}"/>
                    </a:ext>
                  </a:extLst>
                </p:cNvPr>
                <p:cNvSpPr>
                  <a:spLocks noChangeArrowheads="1"/>
                </p:cNvSpPr>
                <p:nvPr/>
              </p:nvSpPr>
              <p:spPr bwMode="auto">
                <a:xfrm>
                  <a:off x="29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75" name="Rectangle 3479">
                  <a:extLst>
                    <a:ext uri="{FF2B5EF4-FFF2-40B4-BE49-F238E27FC236}">
                      <a16:creationId xmlns:a16="http://schemas.microsoft.com/office/drawing/2014/main" id="{68C88761-DF42-4AD9-B0A7-69E36A125B97}"/>
                    </a:ext>
                  </a:extLst>
                </p:cNvPr>
                <p:cNvSpPr>
                  <a:spLocks noChangeArrowheads="1"/>
                </p:cNvSpPr>
                <p:nvPr/>
              </p:nvSpPr>
              <p:spPr bwMode="auto">
                <a:xfrm>
                  <a:off x="294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76" name="Rectangle 3480">
                  <a:extLst>
                    <a:ext uri="{FF2B5EF4-FFF2-40B4-BE49-F238E27FC236}">
                      <a16:creationId xmlns:a16="http://schemas.microsoft.com/office/drawing/2014/main" id="{AD5EBD5E-B753-4BFA-B26E-E4F3B7AF6278}"/>
                    </a:ext>
                  </a:extLst>
                </p:cNvPr>
                <p:cNvSpPr>
                  <a:spLocks noChangeArrowheads="1"/>
                </p:cNvSpPr>
                <p:nvPr/>
              </p:nvSpPr>
              <p:spPr bwMode="auto">
                <a:xfrm>
                  <a:off x="294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77" name="Rectangle 3481">
                  <a:extLst>
                    <a:ext uri="{FF2B5EF4-FFF2-40B4-BE49-F238E27FC236}">
                      <a16:creationId xmlns:a16="http://schemas.microsoft.com/office/drawing/2014/main" id="{79467AF5-94FC-4F25-A967-87D4719621E6}"/>
                    </a:ext>
                  </a:extLst>
                </p:cNvPr>
                <p:cNvSpPr>
                  <a:spLocks noChangeArrowheads="1"/>
                </p:cNvSpPr>
                <p:nvPr/>
              </p:nvSpPr>
              <p:spPr bwMode="auto">
                <a:xfrm>
                  <a:off x="294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78" name="Rectangle 3482">
                  <a:extLst>
                    <a:ext uri="{FF2B5EF4-FFF2-40B4-BE49-F238E27FC236}">
                      <a16:creationId xmlns:a16="http://schemas.microsoft.com/office/drawing/2014/main" id="{B3816FB5-37D3-4059-8940-2ED7AC680E02}"/>
                    </a:ext>
                  </a:extLst>
                </p:cNvPr>
                <p:cNvSpPr>
                  <a:spLocks noChangeArrowheads="1"/>
                </p:cNvSpPr>
                <p:nvPr/>
              </p:nvSpPr>
              <p:spPr bwMode="auto">
                <a:xfrm>
                  <a:off x="294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79" name="Rectangle 3483">
                  <a:extLst>
                    <a:ext uri="{FF2B5EF4-FFF2-40B4-BE49-F238E27FC236}">
                      <a16:creationId xmlns:a16="http://schemas.microsoft.com/office/drawing/2014/main" id="{992B1CAE-F588-4FF3-B1FB-BEC9D29EC578}"/>
                    </a:ext>
                  </a:extLst>
                </p:cNvPr>
                <p:cNvSpPr>
                  <a:spLocks noChangeArrowheads="1"/>
                </p:cNvSpPr>
                <p:nvPr/>
              </p:nvSpPr>
              <p:spPr bwMode="auto">
                <a:xfrm>
                  <a:off x="29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80" name="Rectangle 3484">
                  <a:extLst>
                    <a:ext uri="{FF2B5EF4-FFF2-40B4-BE49-F238E27FC236}">
                      <a16:creationId xmlns:a16="http://schemas.microsoft.com/office/drawing/2014/main" id="{CB971B03-3216-4A05-B4F7-7EB51BDE0B63}"/>
                    </a:ext>
                  </a:extLst>
                </p:cNvPr>
                <p:cNvSpPr>
                  <a:spLocks noChangeArrowheads="1"/>
                </p:cNvSpPr>
                <p:nvPr/>
              </p:nvSpPr>
              <p:spPr bwMode="auto">
                <a:xfrm>
                  <a:off x="29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81" name="Rectangle 3485">
                  <a:extLst>
                    <a:ext uri="{FF2B5EF4-FFF2-40B4-BE49-F238E27FC236}">
                      <a16:creationId xmlns:a16="http://schemas.microsoft.com/office/drawing/2014/main" id="{07CE66FA-7381-49ED-BDF5-0E1529529AD9}"/>
                    </a:ext>
                  </a:extLst>
                </p:cNvPr>
                <p:cNvSpPr>
                  <a:spLocks noChangeArrowheads="1"/>
                </p:cNvSpPr>
                <p:nvPr/>
              </p:nvSpPr>
              <p:spPr bwMode="auto">
                <a:xfrm>
                  <a:off x="29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82" name="Rectangle 3486">
                  <a:extLst>
                    <a:ext uri="{FF2B5EF4-FFF2-40B4-BE49-F238E27FC236}">
                      <a16:creationId xmlns:a16="http://schemas.microsoft.com/office/drawing/2014/main" id="{6D7D2BE6-FA8C-4293-9228-BEEE8AABEB0F}"/>
                    </a:ext>
                  </a:extLst>
                </p:cNvPr>
                <p:cNvSpPr>
                  <a:spLocks noChangeArrowheads="1"/>
                </p:cNvSpPr>
                <p:nvPr/>
              </p:nvSpPr>
              <p:spPr bwMode="auto">
                <a:xfrm>
                  <a:off x="29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83" name="Rectangle 3487">
                  <a:extLst>
                    <a:ext uri="{FF2B5EF4-FFF2-40B4-BE49-F238E27FC236}">
                      <a16:creationId xmlns:a16="http://schemas.microsoft.com/office/drawing/2014/main" id="{5C80ABB5-0DFE-49FA-837D-EA6943DC427D}"/>
                    </a:ext>
                  </a:extLst>
                </p:cNvPr>
                <p:cNvSpPr>
                  <a:spLocks noChangeArrowheads="1"/>
                </p:cNvSpPr>
                <p:nvPr/>
              </p:nvSpPr>
              <p:spPr bwMode="auto">
                <a:xfrm>
                  <a:off x="29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84" name="Rectangle 3488">
                  <a:extLst>
                    <a:ext uri="{FF2B5EF4-FFF2-40B4-BE49-F238E27FC236}">
                      <a16:creationId xmlns:a16="http://schemas.microsoft.com/office/drawing/2014/main" id="{E690BF3F-EEDD-41C7-A019-B6E5DCB32F7D}"/>
                    </a:ext>
                  </a:extLst>
                </p:cNvPr>
                <p:cNvSpPr>
                  <a:spLocks noChangeArrowheads="1"/>
                </p:cNvSpPr>
                <p:nvPr/>
              </p:nvSpPr>
              <p:spPr bwMode="auto">
                <a:xfrm>
                  <a:off x="29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85" name="Rectangle 3489">
                  <a:extLst>
                    <a:ext uri="{FF2B5EF4-FFF2-40B4-BE49-F238E27FC236}">
                      <a16:creationId xmlns:a16="http://schemas.microsoft.com/office/drawing/2014/main" id="{E77EFAA7-3E75-43E7-970C-2E203C07DF5D}"/>
                    </a:ext>
                  </a:extLst>
                </p:cNvPr>
                <p:cNvSpPr>
                  <a:spLocks noChangeArrowheads="1"/>
                </p:cNvSpPr>
                <p:nvPr/>
              </p:nvSpPr>
              <p:spPr bwMode="auto">
                <a:xfrm>
                  <a:off x="29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86" name="Rectangle 3490">
                  <a:extLst>
                    <a:ext uri="{FF2B5EF4-FFF2-40B4-BE49-F238E27FC236}">
                      <a16:creationId xmlns:a16="http://schemas.microsoft.com/office/drawing/2014/main" id="{8583854E-6F0B-412A-884E-D3416D49AFC6}"/>
                    </a:ext>
                  </a:extLst>
                </p:cNvPr>
                <p:cNvSpPr>
                  <a:spLocks noChangeArrowheads="1"/>
                </p:cNvSpPr>
                <p:nvPr/>
              </p:nvSpPr>
              <p:spPr bwMode="auto">
                <a:xfrm>
                  <a:off x="29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87" name="Rectangle 3491">
                  <a:extLst>
                    <a:ext uri="{FF2B5EF4-FFF2-40B4-BE49-F238E27FC236}">
                      <a16:creationId xmlns:a16="http://schemas.microsoft.com/office/drawing/2014/main" id="{554BFE2D-2071-4F50-90C1-DEEA62D820B1}"/>
                    </a:ext>
                  </a:extLst>
                </p:cNvPr>
                <p:cNvSpPr>
                  <a:spLocks noChangeArrowheads="1"/>
                </p:cNvSpPr>
                <p:nvPr/>
              </p:nvSpPr>
              <p:spPr bwMode="auto">
                <a:xfrm>
                  <a:off x="295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88" name="Rectangle 3492">
                  <a:extLst>
                    <a:ext uri="{FF2B5EF4-FFF2-40B4-BE49-F238E27FC236}">
                      <a16:creationId xmlns:a16="http://schemas.microsoft.com/office/drawing/2014/main" id="{52AD7E10-7752-4378-8F9D-A0E2F3997911}"/>
                    </a:ext>
                  </a:extLst>
                </p:cNvPr>
                <p:cNvSpPr>
                  <a:spLocks noChangeArrowheads="1"/>
                </p:cNvSpPr>
                <p:nvPr/>
              </p:nvSpPr>
              <p:spPr bwMode="auto">
                <a:xfrm>
                  <a:off x="295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89" name="Rectangle 3493">
                  <a:extLst>
                    <a:ext uri="{FF2B5EF4-FFF2-40B4-BE49-F238E27FC236}">
                      <a16:creationId xmlns:a16="http://schemas.microsoft.com/office/drawing/2014/main" id="{E9CAD7DC-545D-40DF-965F-77FB360C1D56}"/>
                    </a:ext>
                  </a:extLst>
                </p:cNvPr>
                <p:cNvSpPr>
                  <a:spLocks noChangeArrowheads="1"/>
                </p:cNvSpPr>
                <p:nvPr/>
              </p:nvSpPr>
              <p:spPr bwMode="auto">
                <a:xfrm>
                  <a:off x="295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90" name="Rectangle 3494">
                  <a:extLst>
                    <a:ext uri="{FF2B5EF4-FFF2-40B4-BE49-F238E27FC236}">
                      <a16:creationId xmlns:a16="http://schemas.microsoft.com/office/drawing/2014/main" id="{1F260FF0-584A-4502-B9DB-E316EBB24FFC}"/>
                    </a:ext>
                  </a:extLst>
                </p:cNvPr>
                <p:cNvSpPr>
                  <a:spLocks noChangeArrowheads="1"/>
                </p:cNvSpPr>
                <p:nvPr/>
              </p:nvSpPr>
              <p:spPr bwMode="auto">
                <a:xfrm>
                  <a:off x="295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91" name="Rectangle 3495">
                  <a:extLst>
                    <a:ext uri="{FF2B5EF4-FFF2-40B4-BE49-F238E27FC236}">
                      <a16:creationId xmlns:a16="http://schemas.microsoft.com/office/drawing/2014/main" id="{9174D2DB-D62E-497D-96A4-FAADE30C9CA2}"/>
                    </a:ext>
                  </a:extLst>
                </p:cNvPr>
                <p:cNvSpPr>
                  <a:spLocks noChangeArrowheads="1"/>
                </p:cNvSpPr>
                <p:nvPr/>
              </p:nvSpPr>
              <p:spPr bwMode="auto">
                <a:xfrm>
                  <a:off x="295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92" name="Rectangle 3496">
                  <a:extLst>
                    <a:ext uri="{FF2B5EF4-FFF2-40B4-BE49-F238E27FC236}">
                      <a16:creationId xmlns:a16="http://schemas.microsoft.com/office/drawing/2014/main" id="{1404DF5B-78BE-4CB1-984F-E81C0092B90C}"/>
                    </a:ext>
                  </a:extLst>
                </p:cNvPr>
                <p:cNvSpPr>
                  <a:spLocks noChangeArrowheads="1"/>
                </p:cNvSpPr>
                <p:nvPr/>
              </p:nvSpPr>
              <p:spPr bwMode="auto">
                <a:xfrm>
                  <a:off x="29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93" name="Rectangle 3497">
                  <a:extLst>
                    <a:ext uri="{FF2B5EF4-FFF2-40B4-BE49-F238E27FC236}">
                      <a16:creationId xmlns:a16="http://schemas.microsoft.com/office/drawing/2014/main" id="{D36A3F0D-A2A5-4B90-9B7E-07B4FB190C7C}"/>
                    </a:ext>
                  </a:extLst>
                </p:cNvPr>
                <p:cNvSpPr>
                  <a:spLocks noChangeArrowheads="1"/>
                </p:cNvSpPr>
                <p:nvPr/>
              </p:nvSpPr>
              <p:spPr bwMode="auto">
                <a:xfrm>
                  <a:off x="29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94" name="Rectangle 3498">
                  <a:extLst>
                    <a:ext uri="{FF2B5EF4-FFF2-40B4-BE49-F238E27FC236}">
                      <a16:creationId xmlns:a16="http://schemas.microsoft.com/office/drawing/2014/main" id="{934C8516-7C49-4F5E-87C1-5282BC1F21ED}"/>
                    </a:ext>
                  </a:extLst>
                </p:cNvPr>
                <p:cNvSpPr>
                  <a:spLocks noChangeArrowheads="1"/>
                </p:cNvSpPr>
                <p:nvPr/>
              </p:nvSpPr>
              <p:spPr bwMode="auto">
                <a:xfrm>
                  <a:off x="29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95" name="Rectangle 3499">
                  <a:extLst>
                    <a:ext uri="{FF2B5EF4-FFF2-40B4-BE49-F238E27FC236}">
                      <a16:creationId xmlns:a16="http://schemas.microsoft.com/office/drawing/2014/main" id="{CC7A0E4C-F676-4852-AB7C-D128393458FB}"/>
                    </a:ext>
                  </a:extLst>
                </p:cNvPr>
                <p:cNvSpPr>
                  <a:spLocks noChangeArrowheads="1"/>
                </p:cNvSpPr>
                <p:nvPr/>
              </p:nvSpPr>
              <p:spPr bwMode="auto">
                <a:xfrm>
                  <a:off x="29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96" name="Rectangle 3500">
                  <a:extLst>
                    <a:ext uri="{FF2B5EF4-FFF2-40B4-BE49-F238E27FC236}">
                      <a16:creationId xmlns:a16="http://schemas.microsoft.com/office/drawing/2014/main" id="{3484BA44-A0CA-4F98-9EC6-A7FD752CA72E}"/>
                    </a:ext>
                  </a:extLst>
                </p:cNvPr>
                <p:cNvSpPr>
                  <a:spLocks noChangeArrowheads="1"/>
                </p:cNvSpPr>
                <p:nvPr/>
              </p:nvSpPr>
              <p:spPr bwMode="auto">
                <a:xfrm>
                  <a:off x="29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97" name="Rectangle 3501">
                  <a:extLst>
                    <a:ext uri="{FF2B5EF4-FFF2-40B4-BE49-F238E27FC236}">
                      <a16:creationId xmlns:a16="http://schemas.microsoft.com/office/drawing/2014/main" id="{0AA937D5-3DDA-43B2-AD0F-10D1BE151467}"/>
                    </a:ext>
                  </a:extLst>
                </p:cNvPr>
                <p:cNvSpPr>
                  <a:spLocks noChangeArrowheads="1"/>
                </p:cNvSpPr>
                <p:nvPr/>
              </p:nvSpPr>
              <p:spPr bwMode="auto">
                <a:xfrm>
                  <a:off x="29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98" name="Rectangle 3502">
                  <a:extLst>
                    <a:ext uri="{FF2B5EF4-FFF2-40B4-BE49-F238E27FC236}">
                      <a16:creationId xmlns:a16="http://schemas.microsoft.com/office/drawing/2014/main" id="{35591346-E06B-4607-8EB3-A97FDEFF6427}"/>
                    </a:ext>
                  </a:extLst>
                </p:cNvPr>
                <p:cNvSpPr>
                  <a:spLocks noChangeArrowheads="1"/>
                </p:cNvSpPr>
                <p:nvPr/>
              </p:nvSpPr>
              <p:spPr bwMode="auto">
                <a:xfrm>
                  <a:off x="29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99" name="Rectangle 3503">
                  <a:extLst>
                    <a:ext uri="{FF2B5EF4-FFF2-40B4-BE49-F238E27FC236}">
                      <a16:creationId xmlns:a16="http://schemas.microsoft.com/office/drawing/2014/main" id="{2208F397-6E5C-4B3C-9BB8-DB551F0AC45D}"/>
                    </a:ext>
                  </a:extLst>
                </p:cNvPr>
                <p:cNvSpPr>
                  <a:spLocks noChangeArrowheads="1"/>
                </p:cNvSpPr>
                <p:nvPr/>
              </p:nvSpPr>
              <p:spPr bwMode="auto">
                <a:xfrm>
                  <a:off x="29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00" name="Rectangle 3504">
                  <a:extLst>
                    <a:ext uri="{FF2B5EF4-FFF2-40B4-BE49-F238E27FC236}">
                      <a16:creationId xmlns:a16="http://schemas.microsoft.com/office/drawing/2014/main" id="{155CFF4E-EE6E-40A0-83D1-42C8A3D19227}"/>
                    </a:ext>
                  </a:extLst>
                </p:cNvPr>
                <p:cNvSpPr>
                  <a:spLocks noChangeArrowheads="1"/>
                </p:cNvSpPr>
                <p:nvPr/>
              </p:nvSpPr>
              <p:spPr bwMode="auto">
                <a:xfrm>
                  <a:off x="296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01" name="Rectangle 3505">
                  <a:extLst>
                    <a:ext uri="{FF2B5EF4-FFF2-40B4-BE49-F238E27FC236}">
                      <a16:creationId xmlns:a16="http://schemas.microsoft.com/office/drawing/2014/main" id="{056B9540-8604-4F14-AA7B-979A8182E651}"/>
                    </a:ext>
                  </a:extLst>
                </p:cNvPr>
                <p:cNvSpPr>
                  <a:spLocks noChangeArrowheads="1"/>
                </p:cNvSpPr>
                <p:nvPr/>
              </p:nvSpPr>
              <p:spPr bwMode="auto">
                <a:xfrm>
                  <a:off x="296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02" name="Rectangle 3506">
                  <a:extLst>
                    <a:ext uri="{FF2B5EF4-FFF2-40B4-BE49-F238E27FC236}">
                      <a16:creationId xmlns:a16="http://schemas.microsoft.com/office/drawing/2014/main" id="{E58B649E-63F0-4E82-B7EB-072FB2D2F24C}"/>
                    </a:ext>
                  </a:extLst>
                </p:cNvPr>
                <p:cNvSpPr>
                  <a:spLocks noChangeArrowheads="1"/>
                </p:cNvSpPr>
                <p:nvPr/>
              </p:nvSpPr>
              <p:spPr bwMode="auto">
                <a:xfrm>
                  <a:off x="296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03" name="Rectangle 3507">
                  <a:extLst>
                    <a:ext uri="{FF2B5EF4-FFF2-40B4-BE49-F238E27FC236}">
                      <a16:creationId xmlns:a16="http://schemas.microsoft.com/office/drawing/2014/main" id="{8D349FB1-C4FF-4417-B71E-E3ED9BF4C498}"/>
                    </a:ext>
                  </a:extLst>
                </p:cNvPr>
                <p:cNvSpPr>
                  <a:spLocks noChangeArrowheads="1"/>
                </p:cNvSpPr>
                <p:nvPr/>
              </p:nvSpPr>
              <p:spPr bwMode="auto">
                <a:xfrm>
                  <a:off x="29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04" name="Rectangle 3508">
                  <a:extLst>
                    <a:ext uri="{FF2B5EF4-FFF2-40B4-BE49-F238E27FC236}">
                      <a16:creationId xmlns:a16="http://schemas.microsoft.com/office/drawing/2014/main" id="{133B8325-88EE-4CA4-B5FE-AC1E7FFC4564}"/>
                    </a:ext>
                  </a:extLst>
                </p:cNvPr>
                <p:cNvSpPr>
                  <a:spLocks noChangeArrowheads="1"/>
                </p:cNvSpPr>
                <p:nvPr/>
              </p:nvSpPr>
              <p:spPr bwMode="auto">
                <a:xfrm>
                  <a:off x="29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05" name="Rectangle 3509">
                  <a:extLst>
                    <a:ext uri="{FF2B5EF4-FFF2-40B4-BE49-F238E27FC236}">
                      <a16:creationId xmlns:a16="http://schemas.microsoft.com/office/drawing/2014/main" id="{433D70C4-E629-4235-BB06-7BE33126E1EE}"/>
                    </a:ext>
                  </a:extLst>
                </p:cNvPr>
                <p:cNvSpPr>
                  <a:spLocks noChangeArrowheads="1"/>
                </p:cNvSpPr>
                <p:nvPr/>
              </p:nvSpPr>
              <p:spPr bwMode="auto">
                <a:xfrm>
                  <a:off x="29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06" name="Rectangle 3510">
                  <a:extLst>
                    <a:ext uri="{FF2B5EF4-FFF2-40B4-BE49-F238E27FC236}">
                      <a16:creationId xmlns:a16="http://schemas.microsoft.com/office/drawing/2014/main" id="{CCC6816A-8ED9-428F-AB2C-B1C791B87BF5}"/>
                    </a:ext>
                  </a:extLst>
                </p:cNvPr>
                <p:cNvSpPr>
                  <a:spLocks noChangeArrowheads="1"/>
                </p:cNvSpPr>
                <p:nvPr/>
              </p:nvSpPr>
              <p:spPr bwMode="auto">
                <a:xfrm>
                  <a:off x="29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07" name="Rectangle 3511">
                  <a:extLst>
                    <a:ext uri="{FF2B5EF4-FFF2-40B4-BE49-F238E27FC236}">
                      <a16:creationId xmlns:a16="http://schemas.microsoft.com/office/drawing/2014/main" id="{43062A29-B598-4490-9405-8FC1CF004273}"/>
                    </a:ext>
                  </a:extLst>
                </p:cNvPr>
                <p:cNvSpPr>
                  <a:spLocks noChangeArrowheads="1"/>
                </p:cNvSpPr>
                <p:nvPr/>
              </p:nvSpPr>
              <p:spPr bwMode="auto">
                <a:xfrm>
                  <a:off x="29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08" name="Rectangle 3512">
                  <a:extLst>
                    <a:ext uri="{FF2B5EF4-FFF2-40B4-BE49-F238E27FC236}">
                      <a16:creationId xmlns:a16="http://schemas.microsoft.com/office/drawing/2014/main" id="{C1FE959E-5683-472D-92D7-3FA277DD4E9C}"/>
                    </a:ext>
                  </a:extLst>
                </p:cNvPr>
                <p:cNvSpPr>
                  <a:spLocks noChangeArrowheads="1"/>
                </p:cNvSpPr>
                <p:nvPr/>
              </p:nvSpPr>
              <p:spPr bwMode="auto">
                <a:xfrm>
                  <a:off x="29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09" name="Rectangle 3513">
                  <a:extLst>
                    <a:ext uri="{FF2B5EF4-FFF2-40B4-BE49-F238E27FC236}">
                      <a16:creationId xmlns:a16="http://schemas.microsoft.com/office/drawing/2014/main" id="{3CBBB41C-1CC9-4F23-A2E2-56E068C3D8D0}"/>
                    </a:ext>
                  </a:extLst>
                </p:cNvPr>
                <p:cNvSpPr>
                  <a:spLocks noChangeArrowheads="1"/>
                </p:cNvSpPr>
                <p:nvPr/>
              </p:nvSpPr>
              <p:spPr bwMode="auto">
                <a:xfrm>
                  <a:off x="29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10" name="Rectangle 3514">
                  <a:extLst>
                    <a:ext uri="{FF2B5EF4-FFF2-40B4-BE49-F238E27FC236}">
                      <a16:creationId xmlns:a16="http://schemas.microsoft.com/office/drawing/2014/main" id="{D2FD3B11-055F-4902-96D6-3277B03EEED1}"/>
                    </a:ext>
                  </a:extLst>
                </p:cNvPr>
                <p:cNvSpPr>
                  <a:spLocks noChangeArrowheads="1"/>
                </p:cNvSpPr>
                <p:nvPr/>
              </p:nvSpPr>
              <p:spPr bwMode="auto">
                <a:xfrm>
                  <a:off x="29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11" name="Rectangle 3515">
                  <a:extLst>
                    <a:ext uri="{FF2B5EF4-FFF2-40B4-BE49-F238E27FC236}">
                      <a16:creationId xmlns:a16="http://schemas.microsoft.com/office/drawing/2014/main" id="{1651ACED-88DF-4CC7-93A4-010D8D2A1AD1}"/>
                    </a:ext>
                  </a:extLst>
                </p:cNvPr>
                <p:cNvSpPr>
                  <a:spLocks noChangeArrowheads="1"/>
                </p:cNvSpPr>
                <p:nvPr/>
              </p:nvSpPr>
              <p:spPr bwMode="auto">
                <a:xfrm>
                  <a:off x="297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12" name="Rectangle 3516">
                  <a:extLst>
                    <a:ext uri="{FF2B5EF4-FFF2-40B4-BE49-F238E27FC236}">
                      <a16:creationId xmlns:a16="http://schemas.microsoft.com/office/drawing/2014/main" id="{C33CCA66-90D3-4B70-94F7-79B7E04D017E}"/>
                    </a:ext>
                  </a:extLst>
                </p:cNvPr>
                <p:cNvSpPr>
                  <a:spLocks noChangeArrowheads="1"/>
                </p:cNvSpPr>
                <p:nvPr/>
              </p:nvSpPr>
              <p:spPr bwMode="auto">
                <a:xfrm>
                  <a:off x="297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13" name="Rectangle 3517">
                  <a:extLst>
                    <a:ext uri="{FF2B5EF4-FFF2-40B4-BE49-F238E27FC236}">
                      <a16:creationId xmlns:a16="http://schemas.microsoft.com/office/drawing/2014/main" id="{7DCDA493-7EF4-4C7E-BFBD-5F3465C63DDF}"/>
                    </a:ext>
                  </a:extLst>
                </p:cNvPr>
                <p:cNvSpPr>
                  <a:spLocks noChangeArrowheads="1"/>
                </p:cNvSpPr>
                <p:nvPr/>
              </p:nvSpPr>
              <p:spPr bwMode="auto">
                <a:xfrm>
                  <a:off x="297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14" name="Rectangle 3518">
                  <a:extLst>
                    <a:ext uri="{FF2B5EF4-FFF2-40B4-BE49-F238E27FC236}">
                      <a16:creationId xmlns:a16="http://schemas.microsoft.com/office/drawing/2014/main" id="{9F6AB8EE-4144-4EED-A9FB-0A9B5A73D1C8}"/>
                    </a:ext>
                  </a:extLst>
                </p:cNvPr>
                <p:cNvSpPr>
                  <a:spLocks noChangeArrowheads="1"/>
                </p:cNvSpPr>
                <p:nvPr/>
              </p:nvSpPr>
              <p:spPr bwMode="auto">
                <a:xfrm>
                  <a:off x="29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15" name="Rectangle 3519">
                  <a:extLst>
                    <a:ext uri="{FF2B5EF4-FFF2-40B4-BE49-F238E27FC236}">
                      <a16:creationId xmlns:a16="http://schemas.microsoft.com/office/drawing/2014/main" id="{ABB2E762-ABD7-49A4-9E2F-5D10CEFE5814}"/>
                    </a:ext>
                  </a:extLst>
                </p:cNvPr>
                <p:cNvSpPr>
                  <a:spLocks noChangeArrowheads="1"/>
                </p:cNvSpPr>
                <p:nvPr/>
              </p:nvSpPr>
              <p:spPr bwMode="auto">
                <a:xfrm>
                  <a:off x="29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16" name="Rectangle 3520">
                  <a:extLst>
                    <a:ext uri="{FF2B5EF4-FFF2-40B4-BE49-F238E27FC236}">
                      <a16:creationId xmlns:a16="http://schemas.microsoft.com/office/drawing/2014/main" id="{0E6CB465-97F6-40AD-B3D9-14F519F28D0B}"/>
                    </a:ext>
                  </a:extLst>
                </p:cNvPr>
                <p:cNvSpPr>
                  <a:spLocks noChangeArrowheads="1"/>
                </p:cNvSpPr>
                <p:nvPr/>
              </p:nvSpPr>
              <p:spPr bwMode="auto">
                <a:xfrm>
                  <a:off x="29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17" name="Rectangle 3521">
                  <a:extLst>
                    <a:ext uri="{FF2B5EF4-FFF2-40B4-BE49-F238E27FC236}">
                      <a16:creationId xmlns:a16="http://schemas.microsoft.com/office/drawing/2014/main" id="{3DFAC0C7-6741-416C-9729-5CDCD6F7B806}"/>
                    </a:ext>
                  </a:extLst>
                </p:cNvPr>
                <p:cNvSpPr>
                  <a:spLocks noChangeArrowheads="1"/>
                </p:cNvSpPr>
                <p:nvPr/>
              </p:nvSpPr>
              <p:spPr bwMode="auto">
                <a:xfrm>
                  <a:off x="29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18" name="Rectangle 3522">
                  <a:extLst>
                    <a:ext uri="{FF2B5EF4-FFF2-40B4-BE49-F238E27FC236}">
                      <a16:creationId xmlns:a16="http://schemas.microsoft.com/office/drawing/2014/main" id="{CD0F95FD-454A-4102-9209-B682523FEDC9}"/>
                    </a:ext>
                  </a:extLst>
                </p:cNvPr>
                <p:cNvSpPr>
                  <a:spLocks noChangeArrowheads="1"/>
                </p:cNvSpPr>
                <p:nvPr/>
              </p:nvSpPr>
              <p:spPr bwMode="auto">
                <a:xfrm>
                  <a:off x="29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19" name="Rectangle 3523">
                  <a:extLst>
                    <a:ext uri="{FF2B5EF4-FFF2-40B4-BE49-F238E27FC236}">
                      <a16:creationId xmlns:a16="http://schemas.microsoft.com/office/drawing/2014/main" id="{099E88F3-7E56-499C-B721-B67B39B3AF70}"/>
                    </a:ext>
                  </a:extLst>
                </p:cNvPr>
                <p:cNvSpPr>
                  <a:spLocks noChangeArrowheads="1"/>
                </p:cNvSpPr>
                <p:nvPr/>
              </p:nvSpPr>
              <p:spPr bwMode="auto">
                <a:xfrm>
                  <a:off x="29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20" name="Rectangle 3524">
                  <a:extLst>
                    <a:ext uri="{FF2B5EF4-FFF2-40B4-BE49-F238E27FC236}">
                      <a16:creationId xmlns:a16="http://schemas.microsoft.com/office/drawing/2014/main" id="{10640315-94A7-47E1-96A1-C2C2963B5BC5}"/>
                    </a:ext>
                  </a:extLst>
                </p:cNvPr>
                <p:cNvSpPr>
                  <a:spLocks noChangeArrowheads="1"/>
                </p:cNvSpPr>
                <p:nvPr/>
              </p:nvSpPr>
              <p:spPr bwMode="auto">
                <a:xfrm>
                  <a:off x="29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21" name="Rectangle 3525">
                  <a:extLst>
                    <a:ext uri="{FF2B5EF4-FFF2-40B4-BE49-F238E27FC236}">
                      <a16:creationId xmlns:a16="http://schemas.microsoft.com/office/drawing/2014/main" id="{967E7FDC-258F-4054-A84B-BB2DA2CE04CC}"/>
                    </a:ext>
                  </a:extLst>
                </p:cNvPr>
                <p:cNvSpPr>
                  <a:spLocks noChangeArrowheads="1"/>
                </p:cNvSpPr>
                <p:nvPr/>
              </p:nvSpPr>
              <p:spPr bwMode="auto">
                <a:xfrm>
                  <a:off x="29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22" name="Rectangle 3526">
                  <a:extLst>
                    <a:ext uri="{FF2B5EF4-FFF2-40B4-BE49-F238E27FC236}">
                      <a16:creationId xmlns:a16="http://schemas.microsoft.com/office/drawing/2014/main" id="{6647C9C5-15E5-4D73-908D-B8FCF670540C}"/>
                    </a:ext>
                  </a:extLst>
                </p:cNvPr>
                <p:cNvSpPr>
                  <a:spLocks noChangeArrowheads="1"/>
                </p:cNvSpPr>
                <p:nvPr/>
              </p:nvSpPr>
              <p:spPr bwMode="auto">
                <a:xfrm>
                  <a:off x="298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23" name="Rectangle 3527">
                  <a:extLst>
                    <a:ext uri="{FF2B5EF4-FFF2-40B4-BE49-F238E27FC236}">
                      <a16:creationId xmlns:a16="http://schemas.microsoft.com/office/drawing/2014/main" id="{DC46201E-45FC-4862-9523-31B2E44A8C18}"/>
                    </a:ext>
                  </a:extLst>
                </p:cNvPr>
                <p:cNvSpPr>
                  <a:spLocks noChangeArrowheads="1"/>
                </p:cNvSpPr>
                <p:nvPr/>
              </p:nvSpPr>
              <p:spPr bwMode="auto">
                <a:xfrm>
                  <a:off x="298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24" name="Rectangle 3528">
                  <a:extLst>
                    <a:ext uri="{FF2B5EF4-FFF2-40B4-BE49-F238E27FC236}">
                      <a16:creationId xmlns:a16="http://schemas.microsoft.com/office/drawing/2014/main" id="{740C4B82-9C51-4770-8561-8E3077F27036}"/>
                    </a:ext>
                  </a:extLst>
                </p:cNvPr>
                <p:cNvSpPr>
                  <a:spLocks noChangeArrowheads="1"/>
                </p:cNvSpPr>
                <p:nvPr/>
              </p:nvSpPr>
              <p:spPr bwMode="auto">
                <a:xfrm>
                  <a:off x="298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25" name="Rectangle 3529">
                  <a:extLst>
                    <a:ext uri="{FF2B5EF4-FFF2-40B4-BE49-F238E27FC236}">
                      <a16:creationId xmlns:a16="http://schemas.microsoft.com/office/drawing/2014/main" id="{924CDFC7-1B00-4B9E-B74E-99B5F2E65C17}"/>
                    </a:ext>
                  </a:extLst>
                </p:cNvPr>
                <p:cNvSpPr>
                  <a:spLocks noChangeArrowheads="1"/>
                </p:cNvSpPr>
                <p:nvPr/>
              </p:nvSpPr>
              <p:spPr bwMode="auto">
                <a:xfrm>
                  <a:off x="29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26" name="Rectangle 3530">
                  <a:extLst>
                    <a:ext uri="{FF2B5EF4-FFF2-40B4-BE49-F238E27FC236}">
                      <a16:creationId xmlns:a16="http://schemas.microsoft.com/office/drawing/2014/main" id="{B5AEB612-11D8-4A6D-9551-163F77317B35}"/>
                    </a:ext>
                  </a:extLst>
                </p:cNvPr>
                <p:cNvSpPr>
                  <a:spLocks noChangeArrowheads="1"/>
                </p:cNvSpPr>
                <p:nvPr/>
              </p:nvSpPr>
              <p:spPr bwMode="auto">
                <a:xfrm>
                  <a:off x="29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27" name="Rectangle 3531">
                  <a:extLst>
                    <a:ext uri="{FF2B5EF4-FFF2-40B4-BE49-F238E27FC236}">
                      <a16:creationId xmlns:a16="http://schemas.microsoft.com/office/drawing/2014/main" id="{49E4F9D3-F1FE-4773-AA72-C6834F6C3295}"/>
                    </a:ext>
                  </a:extLst>
                </p:cNvPr>
                <p:cNvSpPr>
                  <a:spLocks noChangeArrowheads="1"/>
                </p:cNvSpPr>
                <p:nvPr/>
              </p:nvSpPr>
              <p:spPr bwMode="auto">
                <a:xfrm>
                  <a:off x="29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28" name="Rectangle 3532">
                  <a:extLst>
                    <a:ext uri="{FF2B5EF4-FFF2-40B4-BE49-F238E27FC236}">
                      <a16:creationId xmlns:a16="http://schemas.microsoft.com/office/drawing/2014/main" id="{FCC197F6-FDE4-4121-ADAF-B0581FCBEBA4}"/>
                    </a:ext>
                  </a:extLst>
                </p:cNvPr>
                <p:cNvSpPr>
                  <a:spLocks noChangeArrowheads="1"/>
                </p:cNvSpPr>
                <p:nvPr/>
              </p:nvSpPr>
              <p:spPr bwMode="auto">
                <a:xfrm>
                  <a:off x="29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29" name="Rectangle 3533">
                  <a:extLst>
                    <a:ext uri="{FF2B5EF4-FFF2-40B4-BE49-F238E27FC236}">
                      <a16:creationId xmlns:a16="http://schemas.microsoft.com/office/drawing/2014/main" id="{68DEAC27-6FD1-4862-8D06-3C5B4B63CD07}"/>
                    </a:ext>
                  </a:extLst>
                </p:cNvPr>
                <p:cNvSpPr>
                  <a:spLocks noChangeArrowheads="1"/>
                </p:cNvSpPr>
                <p:nvPr/>
              </p:nvSpPr>
              <p:spPr bwMode="auto">
                <a:xfrm>
                  <a:off x="29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30" name="Rectangle 3534">
                  <a:extLst>
                    <a:ext uri="{FF2B5EF4-FFF2-40B4-BE49-F238E27FC236}">
                      <a16:creationId xmlns:a16="http://schemas.microsoft.com/office/drawing/2014/main" id="{20A50CDB-80F3-450B-BA6F-A2F12E2B3C81}"/>
                    </a:ext>
                  </a:extLst>
                </p:cNvPr>
                <p:cNvSpPr>
                  <a:spLocks noChangeArrowheads="1"/>
                </p:cNvSpPr>
                <p:nvPr/>
              </p:nvSpPr>
              <p:spPr bwMode="auto">
                <a:xfrm>
                  <a:off x="29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31" name="Rectangle 3535">
                  <a:extLst>
                    <a:ext uri="{FF2B5EF4-FFF2-40B4-BE49-F238E27FC236}">
                      <a16:creationId xmlns:a16="http://schemas.microsoft.com/office/drawing/2014/main" id="{FC5EF7F7-0F16-488E-88CC-C6A660CE01DA}"/>
                    </a:ext>
                  </a:extLst>
                </p:cNvPr>
                <p:cNvSpPr>
                  <a:spLocks noChangeArrowheads="1"/>
                </p:cNvSpPr>
                <p:nvPr/>
              </p:nvSpPr>
              <p:spPr bwMode="auto">
                <a:xfrm>
                  <a:off x="29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32" name="Rectangle 3536">
                  <a:extLst>
                    <a:ext uri="{FF2B5EF4-FFF2-40B4-BE49-F238E27FC236}">
                      <a16:creationId xmlns:a16="http://schemas.microsoft.com/office/drawing/2014/main" id="{36320C7E-329E-4F7A-91F2-FB143DE32A17}"/>
                    </a:ext>
                  </a:extLst>
                </p:cNvPr>
                <p:cNvSpPr>
                  <a:spLocks noChangeArrowheads="1"/>
                </p:cNvSpPr>
                <p:nvPr/>
              </p:nvSpPr>
              <p:spPr bwMode="auto">
                <a:xfrm>
                  <a:off x="29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33" name="Rectangle 3537">
                  <a:extLst>
                    <a:ext uri="{FF2B5EF4-FFF2-40B4-BE49-F238E27FC236}">
                      <a16:creationId xmlns:a16="http://schemas.microsoft.com/office/drawing/2014/main" id="{52DEE0F9-D9C6-4AEB-8A15-48E0D9B3D8A4}"/>
                    </a:ext>
                  </a:extLst>
                </p:cNvPr>
                <p:cNvSpPr>
                  <a:spLocks noChangeArrowheads="1"/>
                </p:cNvSpPr>
                <p:nvPr/>
              </p:nvSpPr>
              <p:spPr bwMode="auto">
                <a:xfrm>
                  <a:off x="299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34" name="Rectangle 3538">
                  <a:extLst>
                    <a:ext uri="{FF2B5EF4-FFF2-40B4-BE49-F238E27FC236}">
                      <a16:creationId xmlns:a16="http://schemas.microsoft.com/office/drawing/2014/main" id="{D630D8D9-61E5-4062-8CBB-A5FB9F6C1E28}"/>
                    </a:ext>
                  </a:extLst>
                </p:cNvPr>
                <p:cNvSpPr>
                  <a:spLocks noChangeArrowheads="1"/>
                </p:cNvSpPr>
                <p:nvPr/>
              </p:nvSpPr>
              <p:spPr bwMode="auto">
                <a:xfrm>
                  <a:off x="299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35" name="Rectangle 3539">
                  <a:extLst>
                    <a:ext uri="{FF2B5EF4-FFF2-40B4-BE49-F238E27FC236}">
                      <a16:creationId xmlns:a16="http://schemas.microsoft.com/office/drawing/2014/main" id="{D83BE8CB-2DC3-48C6-B2F5-7980AC5D9A75}"/>
                    </a:ext>
                  </a:extLst>
                </p:cNvPr>
                <p:cNvSpPr>
                  <a:spLocks noChangeArrowheads="1"/>
                </p:cNvSpPr>
                <p:nvPr/>
              </p:nvSpPr>
              <p:spPr bwMode="auto">
                <a:xfrm>
                  <a:off x="299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36" name="Rectangle 3540">
                  <a:extLst>
                    <a:ext uri="{FF2B5EF4-FFF2-40B4-BE49-F238E27FC236}">
                      <a16:creationId xmlns:a16="http://schemas.microsoft.com/office/drawing/2014/main" id="{E3CA52A9-016F-4AF9-B1C4-E4DB7D1A5F6D}"/>
                    </a:ext>
                  </a:extLst>
                </p:cNvPr>
                <p:cNvSpPr>
                  <a:spLocks noChangeArrowheads="1"/>
                </p:cNvSpPr>
                <p:nvPr/>
              </p:nvSpPr>
              <p:spPr bwMode="auto">
                <a:xfrm>
                  <a:off x="29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37" name="Rectangle 3541">
                  <a:extLst>
                    <a:ext uri="{FF2B5EF4-FFF2-40B4-BE49-F238E27FC236}">
                      <a16:creationId xmlns:a16="http://schemas.microsoft.com/office/drawing/2014/main" id="{AE887AAE-66B1-4EFA-ACE1-C6846B2D2654}"/>
                    </a:ext>
                  </a:extLst>
                </p:cNvPr>
                <p:cNvSpPr>
                  <a:spLocks noChangeArrowheads="1"/>
                </p:cNvSpPr>
                <p:nvPr/>
              </p:nvSpPr>
              <p:spPr bwMode="auto">
                <a:xfrm>
                  <a:off x="29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38" name="Rectangle 3542">
                  <a:extLst>
                    <a:ext uri="{FF2B5EF4-FFF2-40B4-BE49-F238E27FC236}">
                      <a16:creationId xmlns:a16="http://schemas.microsoft.com/office/drawing/2014/main" id="{FC70FCF9-60A1-4B93-9A1E-B09937231D0A}"/>
                    </a:ext>
                  </a:extLst>
                </p:cNvPr>
                <p:cNvSpPr>
                  <a:spLocks noChangeArrowheads="1"/>
                </p:cNvSpPr>
                <p:nvPr/>
              </p:nvSpPr>
              <p:spPr bwMode="auto">
                <a:xfrm>
                  <a:off x="30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39" name="Rectangle 3543">
                  <a:extLst>
                    <a:ext uri="{FF2B5EF4-FFF2-40B4-BE49-F238E27FC236}">
                      <a16:creationId xmlns:a16="http://schemas.microsoft.com/office/drawing/2014/main" id="{E26558C8-8055-4889-8A3F-0DE5ACCD2ADA}"/>
                    </a:ext>
                  </a:extLst>
                </p:cNvPr>
                <p:cNvSpPr>
                  <a:spLocks noChangeArrowheads="1"/>
                </p:cNvSpPr>
                <p:nvPr/>
              </p:nvSpPr>
              <p:spPr bwMode="auto">
                <a:xfrm>
                  <a:off x="30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40" name="Rectangle 3544">
                  <a:extLst>
                    <a:ext uri="{FF2B5EF4-FFF2-40B4-BE49-F238E27FC236}">
                      <a16:creationId xmlns:a16="http://schemas.microsoft.com/office/drawing/2014/main" id="{4CA245D7-9CD7-4DD9-9747-A0E05C113754}"/>
                    </a:ext>
                  </a:extLst>
                </p:cNvPr>
                <p:cNvSpPr>
                  <a:spLocks noChangeArrowheads="1"/>
                </p:cNvSpPr>
                <p:nvPr/>
              </p:nvSpPr>
              <p:spPr bwMode="auto">
                <a:xfrm>
                  <a:off x="30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41" name="Rectangle 3545">
                  <a:extLst>
                    <a:ext uri="{FF2B5EF4-FFF2-40B4-BE49-F238E27FC236}">
                      <a16:creationId xmlns:a16="http://schemas.microsoft.com/office/drawing/2014/main" id="{92F7B89D-01D6-4C14-8827-AD3E2E99AED2}"/>
                    </a:ext>
                  </a:extLst>
                </p:cNvPr>
                <p:cNvSpPr>
                  <a:spLocks noChangeArrowheads="1"/>
                </p:cNvSpPr>
                <p:nvPr/>
              </p:nvSpPr>
              <p:spPr bwMode="auto">
                <a:xfrm>
                  <a:off x="30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42" name="Rectangle 3546">
                  <a:extLst>
                    <a:ext uri="{FF2B5EF4-FFF2-40B4-BE49-F238E27FC236}">
                      <a16:creationId xmlns:a16="http://schemas.microsoft.com/office/drawing/2014/main" id="{B608C740-3680-473C-9507-18A75C432C33}"/>
                    </a:ext>
                  </a:extLst>
                </p:cNvPr>
                <p:cNvSpPr>
                  <a:spLocks noChangeArrowheads="1"/>
                </p:cNvSpPr>
                <p:nvPr/>
              </p:nvSpPr>
              <p:spPr bwMode="auto">
                <a:xfrm>
                  <a:off x="30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43" name="Rectangle 3547">
                  <a:extLst>
                    <a:ext uri="{FF2B5EF4-FFF2-40B4-BE49-F238E27FC236}">
                      <a16:creationId xmlns:a16="http://schemas.microsoft.com/office/drawing/2014/main" id="{2B3BBB7F-7551-4ABB-972B-9EBFC9864F65}"/>
                    </a:ext>
                  </a:extLst>
                </p:cNvPr>
                <p:cNvSpPr>
                  <a:spLocks noChangeArrowheads="1"/>
                </p:cNvSpPr>
                <p:nvPr/>
              </p:nvSpPr>
              <p:spPr bwMode="auto">
                <a:xfrm>
                  <a:off x="30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44" name="Rectangle 3548">
                  <a:extLst>
                    <a:ext uri="{FF2B5EF4-FFF2-40B4-BE49-F238E27FC236}">
                      <a16:creationId xmlns:a16="http://schemas.microsoft.com/office/drawing/2014/main" id="{ED55644E-B00B-4EA1-ACB2-9548AED12689}"/>
                    </a:ext>
                  </a:extLst>
                </p:cNvPr>
                <p:cNvSpPr>
                  <a:spLocks noChangeArrowheads="1"/>
                </p:cNvSpPr>
                <p:nvPr/>
              </p:nvSpPr>
              <p:spPr bwMode="auto">
                <a:xfrm>
                  <a:off x="300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45" name="Rectangle 3549">
                  <a:extLst>
                    <a:ext uri="{FF2B5EF4-FFF2-40B4-BE49-F238E27FC236}">
                      <a16:creationId xmlns:a16="http://schemas.microsoft.com/office/drawing/2014/main" id="{D94B3A0A-04E0-4750-BFCC-713559ED35F6}"/>
                    </a:ext>
                  </a:extLst>
                </p:cNvPr>
                <p:cNvSpPr>
                  <a:spLocks noChangeArrowheads="1"/>
                </p:cNvSpPr>
                <p:nvPr/>
              </p:nvSpPr>
              <p:spPr bwMode="auto">
                <a:xfrm>
                  <a:off x="300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46" name="Rectangle 3550">
                  <a:extLst>
                    <a:ext uri="{FF2B5EF4-FFF2-40B4-BE49-F238E27FC236}">
                      <a16:creationId xmlns:a16="http://schemas.microsoft.com/office/drawing/2014/main" id="{E6598CCD-74AD-4D4F-A6A7-B0A8804D5485}"/>
                    </a:ext>
                  </a:extLst>
                </p:cNvPr>
                <p:cNvSpPr>
                  <a:spLocks noChangeArrowheads="1"/>
                </p:cNvSpPr>
                <p:nvPr/>
              </p:nvSpPr>
              <p:spPr bwMode="auto">
                <a:xfrm>
                  <a:off x="300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47" name="Rectangle 3551">
                  <a:extLst>
                    <a:ext uri="{FF2B5EF4-FFF2-40B4-BE49-F238E27FC236}">
                      <a16:creationId xmlns:a16="http://schemas.microsoft.com/office/drawing/2014/main" id="{B466F55C-EDCF-4E8E-8CC4-040A38ECF303}"/>
                    </a:ext>
                  </a:extLst>
                </p:cNvPr>
                <p:cNvSpPr>
                  <a:spLocks noChangeArrowheads="1"/>
                </p:cNvSpPr>
                <p:nvPr/>
              </p:nvSpPr>
              <p:spPr bwMode="auto">
                <a:xfrm>
                  <a:off x="300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48" name="Rectangle 3552">
                  <a:extLst>
                    <a:ext uri="{FF2B5EF4-FFF2-40B4-BE49-F238E27FC236}">
                      <a16:creationId xmlns:a16="http://schemas.microsoft.com/office/drawing/2014/main" id="{1551D82E-1561-4D1E-B763-E5BE42405BBA}"/>
                    </a:ext>
                  </a:extLst>
                </p:cNvPr>
                <p:cNvSpPr>
                  <a:spLocks noChangeArrowheads="1"/>
                </p:cNvSpPr>
                <p:nvPr/>
              </p:nvSpPr>
              <p:spPr bwMode="auto">
                <a:xfrm>
                  <a:off x="300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49" name="Rectangle 3553">
                  <a:extLst>
                    <a:ext uri="{FF2B5EF4-FFF2-40B4-BE49-F238E27FC236}">
                      <a16:creationId xmlns:a16="http://schemas.microsoft.com/office/drawing/2014/main" id="{849D85EE-E1F8-499E-8506-0C3088BCEED0}"/>
                    </a:ext>
                  </a:extLst>
                </p:cNvPr>
                <p:cNvSpPr>
                  <a:spLocks noChangeArrowheads="1"/>
                </p:cNvSpPr>
                <p:nvPr/>
              </p:nvSpPr>
              <p:spPr bwMode="auto">
                <a:xfrm>
                  <a:off x="300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50" name="Rectangle 3554">
                  <a:extLst>
                    <a:ext uri="{FF2B5EF4-FFF2-40B4-BE49-F238E27FC236}">
                      <a16:creationId xmlns:a16="http://schemas.microsoft.com/office/drawing/2014/main" id="{C5F772EF-78E2-4865-8AC2-2B75616D1742}"/>
                    </a:ext>
                  </a:extLst>
                </p:cNvPr>
                <p:cNvSpPr>
                  <a:spLocks noChangeArrowheads="1"/>
                </p:cNvSpPr>
                <p:nvPr/>
              </p:nvSpPr>
              <p:spPr bwMode="auto">
                <a:xfrm>
                  <a:off x="300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51" name="Rectangle 3555">
                  <a:extLst>
                    <a:ext uri="{FF2B5EF4-FFF2-40B4-BE49-F238E27FC236}">
                      <a16:creationId xmlns:a16="http://schemas.microsoft.com/office/drawing/2014/main" id="{1B3828BD-C130-4AD2-8F4B-86E35D175E96}"/>
                    </a:ext>
                  </a:extLst>
                </p:cNvPr>
                <p:cNvSpPr>
                  <a:spLocks noChangeArrowheads="1"/>
                </p:cNvSpPr>
                <p:nvPr/>
              </p:nvSpPr>
              <p:spPr bwMode="auto">
                <a:xfrm>
                  <a:off x="300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52" name="Rectangle 3556">
                  <a:extLst>
                    <a:ext uri="{FF2B5EF4-FFF2-40B4-BE49-F238E27FC236}">
                      <a16:creationId xmlns:a16="http://schemas.microsoft.com/office/drawing/2014/main" id="{B6A0CEB7-C6BE-46FD-9865-C64515618769}"/>
                    </a:ext>
                  </a:extLst>
                </p:cNvPr>
                <p:cNvSpPr>
                  <a:spLocks noChangeArrowheads="1"/>
                </p:cNvSpPr>
                <p:nvPr/>
              </p:nvSpPr>
              <p:spPr bwMode="auto">
                <a:xfrm>
                  <a:off x="300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53" name="Rectangle 3557">
                  <a:extLst>
                    <a:ext uri="{FF2B5EF4-FFF2-40B4-BE49-F238E27FC236}">
                      <a16:creationId xmlns:a16="http://schemas.microsoft.com/office/drawing/2014/main" id="{D70A3581-FC0B-4C4B-819F-30D3836F3B47}"/>
                    </a:ext>
                  </a:extLst>
                </p:cNvPr>
                <p:cNvSpPr>
                  <a:spLocks noChangeArrowheads="1"/>
                </p:cNvSpPr>
                <p:nvPr/>
              </p:nvSpPr>
              <p:spPr bwMode="auto">
                <a:xfrm>
                  <a:off x="300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54" name="Rectangle 3558">
                  <a:extLst>
                    <a:ext uri="{FF2B5EF4-FFF2-40B4-BE49-F238E27FC236}">
                      <a16:creationId xmlns:a16="http://schemas.microsoft.com/office/drawing/2014/main" id="{A555E7D6-83A4-4459-AD1F-CE10DE4A0B2E}"/>
                    </a:ext>
                  </a:extLst>
                </p:cNvPr>
                <p:cNvSpPr>
                  <a:spLocks noChangeArrowheads="1"/>
                </p:cNvSpPr>
                <p:nvPr/>
              </p:nvSpPr>
              <p:spPr bwMode="auto">
                <a:xfrm>
                  <a:off x="301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55" name="Rectangle 3559">
                  <a:extLst>
                    <a:ext uri="{FF2B5EF4-FFF2-40B4-BE49-F238E27FC236}">
                      <a16:creationId xmlns:a16="http://schemas.microsoft.com/office/drawing/2014/main" id="{70595ADA-7446-4310-A2F3-E9904B6D4D62}"/>
                    </a:ext>
                  </a:extLst>
                </p:cNvPr>
                <p:cNvSpPr>
                  <a:spLocks noChangeArrowheads="1"/>
                </p:cNvSpPr>
                <p:nvPr/>
              </p:nvSpPr>
              <p:spPr bwMode="auto">
                <a:xfrm>
                  <a:off x="301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56" name="Rectangle 3560">
                  <a:extLst>
                    <a:ext uri="{FF2B5EF4-FFF2-40B4-BE49-F238E27FC236}">
                      <a16:creationId xmlns:a16="http://schemas.microsoft.com/office/drawing/2014/main" id="{F19593AA-5D1D-42AD-BDC2-6925C4A41037}"/>
                    </a:ext>
                  </a:extLst>
                </p:cNvPr>
                <p:cNvSpPr>
                  <a:spLocks noChangeArrowheads="1"/>
                </p:cNvSpPr>
                <p:nvPr/>
              </p:nvSpPr>
              <p:spPr bwMode="auto">
                <a:xfrm>
                  <a:off x="301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57" name="Rectangle 3561">
                  <a:extLst>
                    <a:ext uri="{FF2B5EF4-FFF2-40B4-BE49-F238E27FC236}">
                      <a16:creationId xmlns:a16="http://schemas.microsoft.com/office/drawing/2014/main" id="{4DE955DA-5511-49AF-94DB-8BA343E4093F}"/>
                    </a:ext>
                  </a:extLst>
                </p:cNvPr>
                <p:cNvSpPr>
                  <a:spLocks noChangeArrowheads="1"/>
                </p:cNvSpPr>
                <p:nvPr/>
              </p:nvSpPr>
              <p:spPr bwMode="auto">
                <a:xfrm>
                  <a:off x="301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58" name="Rectangle 3562">
                  <a:extLst>
                    <a:ext uri="{FF2B5EF4-FFF2-40B4-BE49-F238E27FC236}">
                      <a16:creationId xmlns:a16="http://schemas.microsoft.com/office/drawing/2014/main" id="{F40378BD-0C01-417D-8110-A412FCE65FF2}"/>
                    </a:ext>
                  </a:extLst>
                </p:cNvPr>
                <p:cNvSpPr>
                  <a:spLocks noChangeArrowheads="1"/>
                </p:cNvSpPr>
                <p:nvPr/>
              </p:nvSpPr>
              <p:spPr bwMode="auto">
                <a:xfrm>
                  <a:off x="301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59" name="Rectangle 3563">
                  <a:extLst>
                    <a:ext uri="{FF2B5EF4-FFF2-40B4-BE49-F238E27FC236}">
                      <a16:creationId xmlns:a16="http://schemas.microsoft.com/office/drawing/2014/main" id="{5C60E551-AC09-4D7F-820A-754DB272E6DE}"/>
                    </a:ext>
                  </a:extLst>
                </p:cNvPr>
                <p:cNvSpPr>
                  <a:spLocks noChangeArrowheads="1"/>
                </p:cNvSpPr>
                <p:nvPr/>
              </p:nvSpPr>
              <p:spPr bwMode="auto">
                <a:xfrm>
                  <a:off x="30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60" name="Rectangle 3564">
                  <a:extLst>
                    <a:ext uri="{FF2B5EF4-FFF2-40B4-BE49-F238E27FC236}">
                      <a16:creationId xmlns:a16="http://schemas.microsoft.com/office/drawing/2014/main" id="{9197CD2A-604A-4B3C-8D59-8708006DB4FF}"/>
                    </a:ext>
                  </a:extLst>
                </p:cNvPr>
                <p:cNvSpPr>
                  <a:spLocks noChangeArrowheads="1"/>
                </p:cNvSpPr>
                <p:nvPr/>
              </p:nvSpPr>
              <p:spPr bwMode="auto">
                <a:xfrm>
                  <a:off x="30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61" name="Rectangle 3565">
                  <a:extLst>
                    <a:ext uri="{FF2B5EF4-FFF2-40B4-BE49-F238E27FC236}">
                      <a16:creationId xmlns:a16="http://schemas.microsoft.com/office/drawing/2014/main" id="{72BFE039-80FA-4C90-9C38-888261E77A6E}"/>
                    </a:ext>
                  </a:extLst>
                </p:cNvPr>
                <p:cNvSpPr>
                  <a:spLocks noChangeArrowheads="1"/>
                </p:cNvSpPr>
                <p:nvPr/>
              </p:nvSpPr>
              <p:spPr bwMode="auto">
                <a:xfrm>
                  <a:off x="30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62" name="Rectangle 3566">
                  <a:extLst>
                    <a:ext uri="{FF2B5EF4-FFF2-40B4-BE49-F238E27FC236}">
                      <a16:creationId xmlns:a16="http://schemas.microsoft.com/office/drawing/2014/main" id="{6E6F6DF4-C3AA-4497-9FCC-9335ACACACE2}"/>
                    </a:ext>
                  </a:extLst>
                </p:cNvPr>
                <p:cNvSpPr>
                  <a:spLocks noChangeArrowheads="1"/>
                </p:cNvSpPr>
                <p:nvPr/>
              </p:nvSpPr>
              <p:spPr bwMode="auto">
                <a:xfrm>
                  <a:off x="30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63" name="Rectangle 3567">
                  <a:extLst>
                    <a:ext uri="{FF2B5EF4-FFF2-40B4-BE49-F238E27FC236}">
                      <a16:creationId xmlns:a16="http://schemas.microsoft.com/office/drawing/2014/main" id="{5A82694B-4EDA-477A-8410-5126CB9A02C6}"/>
                    </a:ext>
                  </a:extLst>
                </p:cNvPr>
                <p:cNvSpPr>
                  <a:spLocks noChangeArrowheads="1"/>
                </p:cNvSpPr>
                <p:nvPr/>
              </p:nvSpPr>
              <p:spPr bwMode="auto">
                <a:xfrm>
                  <a:off x="30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64" name="Rectangle 3568">
                  <a:extLst>
                    <a:ext uri="{FF2B5EF4-FFF2-40B4-BE49-F238E27FC236}">
                      <a16:creationId xmlns:a16="http://schemas.microsoft.com/office/drawing/2014/main" id="{115542CD-728A-469B-A6C6-49FB50740E04}"/>
                    </a:ext>
                  </a:extLst>
                </p:cNvPr>
                <p:cNvSpPr>
                  <a:spLocks noChangeArrowheads="1"/>
                </p:cNvSpPr>
                <p:nvPr/>
              </p:nvSpPr>
              <p:spPr bwMode="auto">
                <a:xfrm>
                  <a:off x="30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65" name="Rectangle 3569">
                  <a:extLst>
                    <a:ext uri="{FF2B5EF4-FFF2-40B4-BE49-F238E27FC236}">
                      <a16:creationId xmlns:a16="http://schemas.microsoft.com/office/drawing/2014/main" id="{B38D114D-5E69-4081-A61C-0CDD883C2189}"/>
                    </a:ext>
                  </a:extLst>
                </p:cNvPr>
                <p:cNvSpPr>
                  <a:spLocks noChangeArrowheads="1"/>
                </p:cNvSpPr>
                <p:nvPr/>
              </p:nvSpPr>
              <p:spPr bwMode="auto">
                <a:xfrm>
                  <a:off x="30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66" name="Rectangle 3570">
                  <a:extLst>
                    <a:ext uri="{FF2B5EF4-FFF2-40B4-BE49-F238E27FC236}">
                      <a16:creationId xmlns:a16="http://schemas.microsoft.com/office/drawing/2014/main" id="{325CD0E3-BBA5-4C2C-ADCA-98310A20FFDB}"/>
                    </a:ext>
                  </a:extLst>
                </p:cNvPr>
                <p:cNvSpPr>
                  <a:spLocks noChangeArrowheads="1"/>
                </p:cNvSpPr>
                <p:nvPr/>
              </p:nvSpPr>
              <p:spPr bwMode="auto">
                <a:xfrm>
                  <a:off x="30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67" name="Rectangle 3571">
                  <a:extLst>
                    <a:ext uri="{FF2B5EF4-FFF2-40B4-BE49-F238E27FC236}">
                      <a16:creationId xmlns:a16="http://schemas.microsoft.com/office/drawing/2014/main" id="{A9045438-65BD-452A-9A20-ABE9FDDE6C35}"/>
                    </a:ext>
                  </a:extLst>
                </p:cNvPr>
                <p:cNvSpPr>
                  <a:spLocks noChangeArrowheads="1"/>
                </p:cNvSpPr>
                <p:nvPr/>
              </p:nvSpPr>
              <p:spPr bwMode="auto">
                <a:xfrm>
                  <a:off x="302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68" name="Rectangle 3572">
                  <a:extLst>
                    <a:ext uri="{FF2B5EF4-FFF2-40B4-BE49-F238E27FC236}">
                      <a16:creationId xmlns:a16="http://schemas.microsoft.com/office/drawing/2014/main" id="{DAE775D0-A0F4-45DD-9799-A87279E49999}"/>
                    </a:ext>
                  </a:extLst>
                </p:cNvPr>
                <p:cNvSpPr>
                  <a:spLocks noChangeArrowheads="1"/>
                </p:cNvSpPr>
                <p:nvPr/>
              </p:nvSpPr>
              <p:spPr bwMode="auto">
                <a:xfrm>
                  <a:off x="302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69" name="Rectangle 3573">
                  <a:extLst>
                    <a:ext uri="{FF2B5EF4-FFF2-40B4-BE49-F238E27FC236}">
                      <a16:creationId xmlns:a16="http://schemas.microsoft.com/office/drawing/2014/main" id="{563C0245-5624-46E4-9E21-ED3605ACFF1A}"/>
                    </a:ext>
                  </a:extLst>
                </p:cNvPr>
                <p:cNvSpPr>
                  <a:spLocks noChangeArrowheads="1"/>
                </p:cNvSpPr>
                <p:nvPr/>
              </p:nvSpPr>
              <p:spPr bwMode="auto">
                <a:xfrm>
                  <a:off x="302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70" name="Rectangle 3574">
                  <a:extLst>
                    <a:ext uri="{FF2B5EF4-FFF2-40B4-BE49-F238E27FC236}">
                      <a16:creationId xmlns:a16="http://schemas.microsoft.com/office/drawing/2014/main" id="{BFCA37E4-DB70-4187-8F1E-CA283C2EB04C}"/>
                    </a:ext>
                  </a:extLst>
                </p:cNvPr>
                <p:cNvSpPr>
                  <a:spLocks noChangeArrowheads="1"/>
                </p:cNvSpPr>
                <p:nvPr/>
              </p:nvSpPr>
              <p:spPr bwMode="auto">
                <a:xfrm>
                  <a:off x="302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71" name="Rectangle 3575">
                  <a:extLst>
                    <a:ext uri="{FF2B5EF4-FFF2-40B4-BE49-F238E27FC236}">
                      <a16:creationId xmlns:a16="http://schemas.microsoft.com/office/drawing/2014/main" id="{0DAE54A9-E40D-44D9-88EB-81D3DD203ECD}"/>
                    </a:ext>
                  </a:extLst>
                </p:cNvPr>
                <p:cNvSpPr>
                  <a:spLocks noChangeArrowheads="1"/>
                </p:cNvSpPr>
                <p:nvPr/>
              </p:nvSpPr>
              <p:spPr bwMode="auto">
                <a:xfrm>
                  <a:off x="30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72" name="Rectangle 3576">
                  <a:extLst>
                    <a:ext uri="{FF2B5EF4-FFF2-40B4-BE49-F238E27FC236}">
                      <a16:creationId xmlns:a16="http://schemas.microsoft.com/office/drawing/2014/main" id="{10530B77-5D0A-49B4-B4AC-B8C1B69A05DB}"/>
                    </a:ext>
                  </a:extLst>
                </p:cNvPr>
                <p:cNvSpPr>
                  <a:spLocks noChangeArrowheads="1"/>
                </p:cNvSpPr>
                <p:nvPr/>
              </p:nvSpPr>
              <p:spPr bwMode="auto">
                <a:xfrm>
                  <a:off x="30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73" name="Rectangle 3577">
                  <a:extLst>
                    <a:ext uri="{FF2B5EF4-FFF2-40B4-BE49-F238E27FC236}">
                      <a16:creationId xmlns:a16="http://schemas.microsoft.com/office/drawing/2014/main" id="{070DF696-FD06-4B28-A8C9-14951FEC8F47}"/>
                    </a:ext>
                  </a:extLst>
                </p:cNvPr>
                <p:cNvSpPr>
                  <a:spLocks noChangeArrowheads="1"/>
                </p:cNvSpPr>
                <p:nvPr/>
              </p:nvSpPr>
              <p:spPr bwMode="auto">
                <a:xfrm>
                  <a:off x="30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74" name="Rectangle 3578">
                  <a:extLst>
                    <a:ext uri="{FF2B5EF4-FFF2-40B4-BE49-F238E27FC236}">
                      <a16:creationId xmlns:a16="http://schemas.microsoft.com/office/drawing/2014/main" id="{C2EB7D87-6465-4D9E-AE43-71E6CFABBA82}"/>
                    </a:ext>
                  </a:extLst>
                </p:cNvPr>
                <p:cNvSpPr>
                  <a:spLocks noChangeArrowheads="1"/>
                </p:cNvSpPr>
                <p:nvPr/>
              </p:nvSpPr>
              <p:spPr bwMode="auto">
                <a:xfrm>
                  <a:off x="30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75" name="Rectangle 3579">
                  <a:extLst>
                    <a:ext uri="{FF2B5EF4-FFF2-40B4-BE49-F238E27FC236}">
                      <a16:creationId xmlns:a16="http://schemas.microsoft.com/office/drawing/2014/main" id="{83937DE8-E61A-4F98-936A-9525BAE04EEA}"/>
                    </a:ext>
                  </a:extLst>
                </p:cNvPr>
                <p:cNvSpPr>
                  <a:spLocks noChangeArrowheads="1"/>
                </p:cNvSpPr>
                <p:nvPr/>
              </p:nvSpPr>
              <p:spPr bwMode="auto">
                <a:xfrm>
                  <a:off x="30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76" name="Rectangle 3580">
                  <a:extLst>
                    <a:ext uri="{FF2B5EF4-FFF2-40B4-BE49-F238E27FC236}">
                      <a16:creationId xmlns:a16="http://schemas.microsoft.com/office/drawing/2014/main" id="{C3AFB622-AF3B-4565-A83A-6BBD44488831}"/>
                    </a:ext>
                  </a:extLst>
                </p:cNvPr>
                <p:cNvSpPr>
                  <a:spLocks noChangeArrowheads="1"/>
                </p:cNvSpPr>
                <p:nvPr/>
              </p:nvSpPr>
              <p:spPr bwMode="auto">
                <a:xfrm>
                  <a:off x="30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77" name="Rectangle 3581">
                  <a:extLst>
                    <a:ext uri="{FF2B5EF4-FFF2-40B4-BE49-F238E27FC236}">
                      <a16:creationId xmlns:a16="http://schemas.microsoft.com/office/drawing/2014/main" id="{1CCE5BB7-AFDB-48E8-9114-7C2036FC4639}"/>
                    </a:ext>
                  </a:extLst>
                </p:cNvPr>
                <p:cNvSpPr>
                  <a:spLocks noChangeArrowheads="1"/>
                </p:cNvSpPr>
                <p:nvPr/>
              </p:nvSpPr>
              <p:spPr bwMode="auto">
                <a:xfrm>
                  <a:off x="30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78" name="Rectangle 3582">
                  <a:extLst>
                    <a:ext uri="{FF2B5EF4-FFF2-40B4-BE49-F238E27FC236}">
                      <a16:creationId xmlns:a16="http://schemas.microsoft.com/office/drawing/2014/main" id="{23F2073A-F2E7-41AB-B9B3-B2F4AC65B918}"/>
                    </a:ext>
                  </a:extLst>
                </p:cNvPr>
                <p:cNvSpPr>
                  <a:spLocks noChangeArrowheads="1"/>
                </p:cNvSpPr>
                <p:nvPr/>
              </p:nvSpPr>
              <p:spPr bwMode="auto">
                <a:xfrm>
                  <a:off x="30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79" name="Rectangle 3583">
                  <a:extLst>
                    <a:ext uri="{FF2B5EF4-FFF2-40B4-BE49-F238E27FC236}">
                      <a16:creationId xmlns:a16="http://schemas.microsoft.com/office/drawing/2014/main" id="{2B6E7D39-AF80-4757-939B-8F8144CCFAC8}"/>
                    </a:ext>
                  </a:extLst>
                </p:cNvPr>
                <p:cNvSpPr>
                  <a:spLocks noChangeArrowheads="1"/>
                </p:cNvSpPr>
                <p:nvPr/>
              </p:nvSpPr>
              <p:spPr bwMode="auto">
                <a:xfrm>
                  <a:off x="303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80" name="Rectangle 3584">
                  <a:extLst>
                    <a:ext uri="{FF2B5EF4-FFF2-40B4-BE49-F238E27FC236}">
                      <a16:creationId xmlns:a16="http://schemas.microsoft.com/office/drawing/2014/main" id="{8BC58BBF-D4D1-4A04-A092-0A5FEA6C4496}"/>
                    </a:ext>
                  </a:extLst>
                </p:cNvPr>
                <p:cNvSpPr>
                  <a:spLocks noChangeArrowheads="1"/>
                </p:cNvSpPr>
                <p:nvPr/>
              </p:nvSpPr>
              <p:spPr bwMode="auto">
                <a:xfrm>
                  <a:off x="303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81" name="Rectangle 3585">
                  <a:extLst>
                    <a:ext uri="{FF2B5EF4-FFF2-40B4-BE49-F238E27FC236}">
                      <a16:creationId xmlns:a16="http://schemas.microsoft.com/office/drawing/2014/main" id="{7EC0E8BF-37A6-43BE-A195-6B892D97DAAF}"/>
                    </a:ext>
                  </a:extLst>
                </p:cNvPr>
                <p:cNvSpPr>
                  <a:spLocks noChangeArrowheads="1"/>
                </p:cNvSpPr>
                <p:nvPr/>
              </p:nvSpPr>
              <p:spPr bwMode="auto">
                <a:xfrm>
                  <a:off x="303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82" name="Rectangle 3586">
                  <a:extLst>
                    <a:ext uri="{FF2B5EF4-FFF2-40B4-BE49-F238E27FC236}">
                      <a16:creationId xmlns:a16="http://schemas.microsoft.com/office/drawing/2014/main" id="{32475235-6756-4E0E-BFD8-2C5F6511768A}"/>
                    </a:ext>
                  </a:extLst>
                </p:cNvPr>
                <p:cNvSpPr>
                  <a:spLocks noChangeArrowheads="1"/>
                </p:cNvSpPr>
                <p:nvPr/>
              </p:nvSpPr>
              <p:spPr bwMode="auto">
                <a:xfrm>
                  <a:off x="303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83" name="Rectangle 3587">
                  <a:extLst>
                    <a:ext uri="{FF2B5EF4-FFF2-40B4-BE49-F238E27FC236}">
                      <a16:creationId xmlns:a16="http://schemas.microsoft.com/office/drawing/2014/main" id="{BE0FEB14-66C5-43A9-905D-93CACBD0DE45}"/>
                    </a:ext>
                  </a:extLst>
                </p:cNvPr>
                <p:cNvSpPr>
                  <a:spLocks noChangeArrowheads="1"/>
                </p:cNvSpPr>
                <p:nvPr/>
              </p:nvSpPr>
              <p:spPr bwMode="auto">
                <a:xfrm>
                  <a:off x="30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84" name="Rectangle 3588">
                  <a:extLst>
                    <a:ext uri="{FF2B5EF4-FFF2-40B4-BE49-F238E27FC236}">
                      <a16:creationId xmlns:a16="http://schemas.microsoft.com/office/drawing/2014/main" id="{D819DEAF-4312-4CEA-946F-15AC561335B4}"/>
                    </a:ext>
                  </a:extLst>
                </p:cNvPr>
                <p:cNvSpPr>
                  <a:spLocks noChangeArrowheads="1"/>
                </p:cNvSpPr>
                <p:nvPr/>
              </p:nvSpPr>
              <p:spPr bwMode="auto">
                <a:xfrm>
                  <a:off x="30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85" name="Rectangle 3589">
                  <a:extLst>
                    <a:ext uri="{FF2B5EF4-FFF2-40B4-BE49-F238E27FC236}">
                      <a16:creationId xmlns:a16="http://schemas.microsoft.com/office/drawing/2014/main" id="{14BCA00C-D1FD-4713-8B99-DAC21E37A1A6}"/>
                    </a:ext>
                  </a:extLst>
                </p:cNvPr>
                <p:cNvSpPr>
                  <a:spLocks noChangeArrowheads="1"/>
                </p:cNvSpPr>
                <p:nvPr/>
              </p:nvSpPr>
              <p:spPr bwMode="auto">
                <a:xfrm>
                  <a:off x="30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86" name="Rectangle 3590">
                  <a:extLst>
                    <a:ext uri="{FF2B5EF4-FFF2-40B4-BE49-F238E27FC236}">
                      <a16:creationId xmlns:a16="http://schemas.microsoft.com/office/drawing/2014/main" id="{755E47D9-D6A1-47D7-A333-2CF28308DC78}"/>
                    </a:ext>
                  </a:extLst>
                </p:cNvPr>
                <p:cNvSpPr>
                  <a:spLocks noChangeArrowheads="1"/>
                </p:cNvSpPr>
                <p:nvPr/>
              </p:nvSpPr>
              <p:spPr bwMode="auto">
                <a:xfrm>
                  <a:off x="30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87" name="Rectangle 3591">
                  <a:extLst>
                    <a:ext uri="{FF2B5EF4-FFF2-40B4-BE49-F238E27FC236}">
                      <a16:creationId xmlns:a16="http://schemas.microsoft.com/office/drawing/2014/main" id="{BAFA502A-F557-43E6-B20B-E435AA4CD21B}"/>
                    </a:ext>
                  </a:extLst>
                </p:cNvPr>
                <p:cNvSpPr>
                  <a:spLocks noChangeArrowheads="1"/>
                </p:cNvSpPr>
                <p:nvPr/>
              </p:nvSpPr>
              <p:spPr bwMode="auto">
                <a:xfrm>
                  <a:off x="30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88" name="Rectangle 3592">
                  <a:extLst>
                    <a:ext uri="{FF2B5EF4-FFF2-40B4-BE49-F238E27FC236}">
                      <a16:creationId xmlns:a16="http://schemas.microsoft.com/office/drawing/2014/main" id="{1D6858AE-72CD-4BFD-AA86-E0F6BFA43C53}"/>
                    </a:ext>
                  </a:extLst>
                </p:cNvPr>
                <p:cNvSpPr>
                  <a:spLocks noChangeArrowheads="1"/>
                </p:cNvSpPr>
                <p:nvPr/>
              </p:nvSpPr>
              <p:spPr bwMode="auto">
                <a:xfrm>
                  <a:off x="30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89" name="Rectangle 3593">
                  <a:extLst>
                    <a:ext uri="{FF2B5EF4-FFF2-40B4-BE49-F238E27FC236}">
                      <a16:creationId xmlns:a16="http://schemas.microsoft.com/office/drawing/2014/main" id="{3B2FEE59-3CE4-4683-8735-7E68A8B59C70}"/>
                    </a:ext>
                  </a:extLst>
                </p:cNvPr>
                <p:cNvSpPr>
                  <a:spLocks noChangeArrowheads="1"/>
                </p:cNvSpPr>
                <p:nvPr/>
              </p:nvSpPr>
              <p:spPr bwMode="auto">
                <a:xfrm>
                  <a:off x="30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90" name="Rectangle 3594">
                  <a:extLst>
                    <a:ext uri="{FF2B5EF4-FFF2-40B4-BE49-F238E27FC236}">
                      <a16:creationId xmlns:a16="http://schemas.microsoft.com/office/drawing/2014/main" id="{093ED573-650C-4495-8110-BAF2B57C2483}"/>
                    </a:ext>
                  </a:extLst>
                </p:cNvPr>
                <p:cNvSpPr>
                  <a:spLocks noChangeArrowheads="1"/>
                </p:cNvSpPr>
                <p:nvPr/>
              </p:nvSpPr>
              <p:spPr bwMode="auto">
                <a:xfrm>
                  <a:off x="30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91" name="Rectangle 3595">
                  <a:extLst>
                    <a:ext uri="{FF2B5EF4-FFF2-40B4-BE49-F238E27FC236}">
                      <a16:creationId xmlns:a16="http://schemas.microsoft.com/office/drawing/2014/main" id="{1AC8C3E6-A17B-4EF8-9642-7482A3522818}"/>
                    </a:ext>
                  </a:extLst>
                </p:cNvPr>
                <p:cNvSpPr>
                  <a:spLocks noChangeArrowheads="1"/>
                </p:cNvSpPr>
                <p:nvPr/>
              </p:nvSpPr>
              <p:spPr bwMode="auto">
                <a:xfrm>
                  <a:off x="304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92" name="Rectangle 3596">
                  <a:extLst>
                    <a:ext uri="{FF2B5EF4-FFF2-40B4-BE49-F238E27FC236}">
                      <a16:creationId xmlns:a16="http://schemas.microsoft.com/office/drawing/2014/main" id="{CEFAE12F-03ED-4D13-B88B-1C318FE2C98A}"/>
                    </a:ext>
                  </a:extLst>
                </p:cNvPr>
                <p:cNvSpPr>
                  <a:spLocks noChangeArrowheads="1"/>
                </p:cNvSpPr>
                <p:nvPr/>
              </p:nvSpPr>
              <p:spPr bwMode="auto">
                <a:xfrm>
                  <a:off x="304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93" name="Rectangle 3597">
                  <a:extLst>
                    <a:ext uri="{FF2B5EF4-FFF2-40B4-BE49-F238E27FC236}">
                      <a16:creationId xmlns:a16="http://schemas.microsoft.com/office/drawing/2014/main" id="{ABC78E49-1D69-4B33-92E7-F1A14E70D2C9}"/>
                    </a:ext>
                  </a:extLst>
                </p:cNvPr>
                <p:cNvSpPr>
                  <a:spLocks noChangeArrowheads="1"/>
                </p:cNvSpPr>
                <p:nvPr/>
              </p:nvSpPr>
              <p:spPr bwMode="auto">
                <a:xfrm>
                  <a:off x="304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94" name="Rectangle 3598">
                  <a:extLst>
                    <a:ext uri="{FF2B5EF4-FFF2-40B4-BE49-F238E27FC236}">
                      <a16:creationId xmlns:a16="http://schemas.microsoft.com/office/drawing/2014/main" id="{06A21CD6-E5F0-4543-987D-540BB321040F}"/>
                    </a:ext>
                  </a:extLst>
                </p:cNvPr>
                <p:cNvSpPr>
                  <a:spLocks noChangeArrowheads="1"/>
                </p:cNvSpPr>
                <p:nvPr/>
              </p:nvSpPr>
              <p:spPr bwMode="auto">
                <a:xfrm>
                  <a:off x="304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95" name="Rectangle 3599">
                  <a:extLst>
                    <a:ext uri="{FF2B5EF4-FFF2-40B4-BE49-F238E27FC236}">
                      <a16:creationId xmlns:a16="http://schemas.microsoft.com/office/drawing/2014/main" id="{D297F9A3-D36B-4F31-A1BF-0194364AF5C3}"/>
                    </a:ext>
                  </a:extLst>
                </p:cNvPr>
                <p:cNvSpPr>
                  <a:spLocks noChangeArrowheads="1"/>
                </p:cNvSpPr>
                <p:nvPr/>
              </p:nvSpPr>
              <p:spPr bwMode="auto">
                <a:xfrm>
                  <a:off x="30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96" name="Rectangle 3600">
                  <a:extLst>
                    <a:ext uri="{FF2B5EF4-FFF2-40B4-BE49-F238E27FC236}">
                      <a16:creationId xmlns:a16="http://schemas.microsoft.com/office/drawing/2014/main" id="{D7FE8CAF-B2E2-4018-AE88-78C85810D95B}"/>
                    </a:ext>
                  </a:extLst>
                </p:cNvPr>
                <p:cNvSpPr>
                  <a:spLocks noChangeArrowheads="1"/>
                </p:cNvSpPr>
                <p:nvPr/>
              </p:nvSpPr>
              <p:spPr bwMode="auto">
                <a:xfrm>
                  <a:off x="30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97" name="Rectangle 3601">
                  <a:extLst>
                    <a:ext uri="{FF2B5EF4-FFF2-40B4-BE49-F238E27FC236}">
                      <a16:creationId xmlns:a16="http://schemas.microsoft.com/office/drawing/2014/main" id="{ACAAB119-C2D9-4E7B-805A-03F9B487F679}"/>
                    </a:ext>
                  </a:extLst>
                </p:cNvPr>
                <p:cNvSpPr>
                  <a:spLocks noChangeArrowheads="1"/>
                </p:cNvSpPr>
                <p:nvPr/>
              </p:nvSpPr>
              <p:spPr bwMode="auto">
                <a:xfrm>
                  <a:off x="30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98" name="Rectangle 3602">
                  <a:extLst>
                    <a:ext uri="{FF2B5EF4-FFF2-40B4-BE49-F238E27FC236}">
                      <a16:creationId xmlns:a16="http://schemas.microsoft.com/office/drawing/2014/main" id="{08C2DAD5-74E1-4ECB-898E-57124388D5B8}"/>
                    </a:ext>
                  </a:extLst>
                </p:cNvPr>
                <p:cNvSpPr>
                  <a:spLocks noChangeArrowheads="1"/>
                </p:cNvSpPr>
                <p:nvPr/>
              </p:nvSpPr>
              <p:spPr bwMode="auto">
                <a:xfrm>
                  <a:off x="30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99" name="Rectangle 3603">
                  <a:extLst>
                    <a:ext uri="{FF2B5EF4-FFF2-40B4-BE49-F238E27FC236}">
                      <a16:creationId xmlns:a16="http://schemas.microsoft.com/office/drawing/2014/main" id="{C3FFC44B-F253-4AB0-A64B-503C28EB907D}"/>
                    </a:ext>
                  </a:extLst>
                </p:cNvPr>
                <p:cNvSpPr>
                  <a:spLocks noChangeArrowheads="1"/>
                </p:cNvSpPr>
                <p:nvPr/>
              </p:nvSpPr>
              <p:spPr bwMode="auto">
                <a:xfrm>
                  <a:off x="30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00" name="Rectangle 3604">
                  <a:extLst>
                    <a:ext uri="{FF2B5EF4-FFF2-40B4-BE49-F238E27FC236}">
                      <a16:creationId xmlns:a16="http://schemas.microsoft.com/office/drawing/2014/main" id="{90AF88D8-AA14-4F90-B035-DBFB1E47B9E4}"/>
                    </a:ext>
                  </a:extLst>
                </p:cNvPr>
                <p:cNvSpPr>
                  <a:spLocks noChangeArrowheads="1"/>
                </p:cNvSpPr>
                <p:nvPr/>
              </p:nvSpPr>
              <p:spPr bwMode="auto">
                <a:xfrm>
                  <a:off x="30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01" name="Rectangle 3605">
                  <a:extLst>
                    <a:ext uri="{FF2B5EF4-FFF2-40B4-BE49-F238E27FC236}">
                      <a16:creationId xmlns:a16="http://schemas.microsoft.com/office/drawing/2014/main" id="{E2F9F8C6-7890-44F4-B6AB-54E1F7F01CB7}"/>
                    </a:ext>
                  </a:extLst>
                </p:cNvPr>
                <p:cNvSpPr>
                  <a:spLocks noChangeArrowheads="1"/>
                </p:cNvSpPr>
                <p:nvPr/>
              </p:nvSpPr>
              <p:spPr bwMode="auto">
                <a:xfrm>
                  <a:off x="30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02" name="Rectangle 3606">
                  <a:extLst>
                    <a:ext uri="{FF2B5EF4-FFF2-40B4-BE49-F238E27FC236}">
                      <a16:creationId xmlns:a16="http://schemas.microsoft.com/office/drawing/2014/main" id="{856E7755-FFD5-45CA-835F-1E01730EDB91}"/>
                    </a:ext>
                  </a:extLst>
                </p:cNvPr>
                <p:cNvSpPr>
                  <a:spLocks noChangeArrowheads="1"/>
                </p:cNvSpPr>
                <p:nvPr/>
              </p:nvSpPr>
              <p:spPr bwMode="auto">
                <a:xfrm>
                  <a:off x="30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03" name="Rectangle 3607">
                  <a:extLst>
                    <a:ext uri="{FF2B5EF4-FFF2-40B4-BE49-F238E27FC236}">
                      <a16:creationId xmlns:a16="http://schemas.microsoft.com/office/drawing/2014/main" id="{83805BDA-6399-4811-B549-07F79EBC018E}"/>
                    </a:ext>
                  </a:extLst>
                </p:cNvPr>
                <p:cNvSpPr>
                  <a:spLocks noChangeArrowheads="1"/>
                </p:cNvSpPr>
                <p:nvPr/>
              </p:nvSpPr>
              <p:spPr bwMode="auto">
                <a:xfrm>
                  <a:off x="305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04" name="Rectangle 3608">
                  <a:extLst>
                    <a:ext uri="{FF2B5EF4-FFF2-40B4-BE49-F238E27FC236}">
                      <a16:creationId xmlns:a16="http://schemas.microsoft.com/office/drawing/2014/main" id="{E3109068-7A64-4D61-886E-396C1335F982}"/>
                    </a:ext>
                  </a:extLst>
                </p:cNvPr>
                <p:cNvSpPr>
                  <a:spLocks noChangeArrowheads="1"/>
                </p:cNvSpPr>
                <p:nvPr/>
              </p:nvSpPr>
              <p:spPr bwMode="auto">
                <a:xfrm>
                  <a:off x="305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05" name="Rectangle 3609">
                  <a:extLst>
                    <a:ext uri="{FF2B5EF4-FFF2-40B4-BE49-F238E27FC236}">
                      <a16:creationId xmlns:a16="http://schemas.microsoft.com/office/drawing/2014/main" id="{0EA64199-D47C-4D46-8D15-AFD572902D25}"/>
                    </a:ext>
                  </a:extLst>
                </p:cNvPr>
                <p:cNvSpPr>
                  <a:spLocks noChangeArrowheads="1"/>
                </p:cNvSpPr>
                <p:nvPr/>
              </p:nvSpPr>
              <p:spPr bwMode="auto">
                <a:xfrm>
                  <a:off x="305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06" name="Rectangle 3610">
                  <a:extLst>
                    <a:ext uri="{FF2B5EF4-FFF2-40B4-BE49-F238E27FC236}">
                      <a16:creationId xmlns:a16="http://schemas.microsoft.com/office/drawing/2014/main" id="{47F3BC31-8EBF-41F7-98AB-86E1BC4E7363}"/>
                    </a:ext>
                  </a:extLst>
                </p:cNvPr>
                <p:cNvSpPr>
                  <a:spLocks noChangeArrowheads="1"/>
                </p:cNvSpPr>
                <p:nvPr/>
              </p:nvSpPr>
              <p:spPr bwMode="auto">
                <a:xfrm>
                  <a:off x="305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07" name="Rectangle 3611">
                  <a:extLst>
                    <a:ext uri="{FF2B5EF4-FFF2-40B4-BE49-F238E27FC236}">
                      <a16:creationId xmlns:a16="http://schemas.microsoft.com/office/drawing/2014/main" id="{100A7E48-1D30-43A2-9A64-C893BB348094}"/>
                    </a:ext>
                  </a:extLst>
                </p:cNvPr>
                <p:cNvSpPr>
                  <a:spLocks noChangeArrowheads="1"/>
                </p:cNvSpPr>
                <p:nvPr/>
              </p:nvSpPr>
              <p:spPr bwMode="auto">
                <a:xfrm>
                  <a:off x="305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08" name="Rectangle 3612">
                  <a:extLst>
                    <a:ext uri="{FF2B5EF4-FFF2-40B4-BE49-F238E27FC236}">
                      <a16:creationId xmlns:a16="http://schemas.microsoft.com/office/drawing/2014/main" id="{EA2B6542-05DB-4BBB-BF21-36C3C5F4C210}"/>
                    </a:ext>
                  </a:extLst>
                </p:cNvPr>
                <p:cNvSpPr>
                  <a:spLocks noChangeArrowheads="1"/>
                </p:cNvSpPr>
                <p:nvPr/>
              </p:nvSpPr>
              <p:spPr bwMode="auto">
                <a:xfrm>
                  <a:off x="30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09" name="Rectangle 3613">
                  <a:extLst>
                    <a:ext uri="{FF2B5EF4-FFF2-40B4-BE49-F238E27FC236}">
                      <a16:creationId xmlns:a16="http://schemas.microsoft.com/office/drawing/2014/main" id="{76660D64-D8FE-4C9C-BBAD-5764E2FC29EF}"/>
                    </a:ext>
                  </a:extLst>
                </p:cNvPr>
                <p:cNvSpPr>
                  <a:spLocks noChangeArrowheads="1"/>
                </p:cNvSpPr>
                <p:nvPr/>
              </p:nvSpPr>
              <p:spPr bwMode="auto">
                <a:xfrm>
                  <a:off x="30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10" name="Rectangle 3614">
                  <a:extLst>
                    <a:ext uri="{FF2B5EF4-FFF2-40B4-BE49-F238E27FC236}">
                      <a16:creationId xmlns:a16="http://schemas.microsoft.com/office/drawing/2014/main" id="{F40CC2B7-0E91-4B9B-9730-296EA72E57F0}"/>
                    </a:ext>
                  </a:extLst>
                </p:cNvPr>
                <p:cNvSpPr>
                  <a:spLocks noChangeArrowheads="1"/>
                </p:cNvSpPr>
                <p:nvPr/>
              </p:nvSpPr>
              <p:spPr bwMode="auto">
                <a:xfrm>
                  <a:off x="30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11" name="Rectangle 3615">
                  <a:extLst>
                    <a:ext uri="{FF2B5EF4-FFF2-40B4-BE49-F238E27FC236}">
                      <a16:creationId xmlns:a16="http://schemas.microsoft.com/office/drawing/2014/main" id="{789F2C7F-0E0D-4F45-B731-0FA6566D2D3A}"/>
                    </a:ext>
                  </a:extLst>
                </p:cNvPr>
                <p:cNvSpPr>
                  <a:spLocks noChangeArrowheads="1"/>
                </p:cNvSpPr>
                <p:nvPr/>
              </p:nvSpPr>
              <p:spPr bwMode="auto">
                <a:xfrm>
                  <a:off x="30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12" name="Rectangle 3616">
                  <a:extLst>
                    <a:ext uri="{FF2B5EF4-FFF2-40B4-BE49-F238E27FC236}">
                      <a16:creationId xmlns:a16="http://schemas.microsoft.com/office/drawing/2014/main" id="{EB3E0B9E-27C5-4863-BBDD-7A2697BA7C9A}"/>
                    </a:ext>
                  </a:extLst>
                </p:cNvPr>
                <p:cNvSpPr>
                  <a:spLocks noChangeArrowheads="1"/>
                </p:cNvSpPr>
                <p:nvPr/>
              </p:nvSpPr>
              <p:spPr bwMode="auto">
                <a:xfrm>
                  <a:off x="30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13" name="Rectangle 3617">
                  <a:extLst>
                    <a:ext uri="{FF2B5EF4-FFF2-40B4-BE49-F238E27FC236}">
                      <a16:creationId xmlns:a16="http://schemas.microsoft.com/office/drawing/2014/main" id="{B1A56D28-3392-4C7E-AB5F-2A23EEFF3B02}"/>
                    </a:ext>
                  </a:extLst>
                </p:cNvPr>
                <p:cNvSpPr>
                  <a:spLocks noChangeArrowheads="1"/>
                </p:cNvSpPr>
                <p:nvPr/>
              </p:nvSpPr>
              <p:spPr bwMode="auto">
                <a:xfrm>
                  <a:off x="30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14" name="Rectangle 3618">
                  <a:extLst>
                    <a:ext uri="{FF2B5EF4-FFF2-40B4-BE49-F238E27FC236}">
                      <a16:creationId xmlns:a16="http://schemas.microsoft.com/office/drawing/2014/main" id="{04E13DCB-4281-4C7C-BD7F-A8A9D97C430B}"/>
                    </a:ext>
                  </a:extLst>
                </p:cNvPr>
                <p:cNvSpPr>
                  <a:spLocks noChangeArrowheads="1"/>
                </p:cNvSpPr>
                <p:nvPr/>
              </p:nvSpPr>
              <p:spPr bwMode="auto">
                <a:xfrm>
                  <a:off x="30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15" name="Rectangle 3619">
                  <a:extLst>
                    <a:ext uri="{FF2B5EF4-FFF2-40B4-BE49-F238E27FC236}">
                      <a16:creationId xmlns:a16="http://schemas.microsoft.com/office/drawing/2014/main" id="{3E7AD8A4-7631-4FD5-BE90-2E9056306C55}"/>
                    </a:ext>
                  </a:extLst>
                </p:cNvPr>
                <p:cNvSpPr>
                  <a:spLocks noChangeArrowheads="1"/>
                </p:cNvSpPr>
                <p:nvPr/>
              </p:nvSpPr>
              <p:spPr bwMode="auto">
                <a:xfrm>
                  <a:off x="30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16" name="Rectangle 3620">
                  <a:extLst>
                    <a:ext uri="{FF2B5EF4-FFF2-40B4-BE49-F238E27FC236}">
                      <a16:creationId xmlns:a16="http://schemas.microsoft.com/office/drawing/2014/main" id="{1EFA13F2-EAED-4F51-A367-56D1629E8D0B}"/>
                    </a:ext>
                  </a:extLst>
                </p:cNvPr>
                <p:cNvSpPr>
                  <a:spLocks noChangeArrowheads="1"/>
                </p:cNvSpPr>
                <p:nvPr/>
              </p:nvSpPr>
              <p:spPr bwMode="auto">
                <a:xfrm>
                  <a:off x="306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17" name="Rectangle 3621">
                  <a:extLst>
                    <a:ext uri="{FF2B5EF4-FFF2-40B4-BE49-F238E27FC236}">
                      <a16:creationId xmlns:a16="http://schemas.microsoft.com/office/drawing/2014/main" id="{FCAC2338-2180-40FC-BB31-340E29FE13F4}"/>
                    </a:ext>
                  </a:extLst>
                </p:cNvPr>
                <p:cNvSpPr>
                  <a:spLocks noChangeArrowheads="1"/>
                </p:cNvSpPr>
                <p:nvPr/>
              </p:nvSpPr>
              <p:spPr bwMode="auto">
                <a:xfrm>
                  <a:off x="306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0" name="Group 3823">
                <a:extLst>
                  <a:ext uri="{FF2B5EF4-FFF2-40B4-BE49-F238E27FC236}">
                    <a16:creationId xmlns:a16="http://schemas.microsoft.com/office/drawing/2014/main" id="{3B1E7AF3-02B4-4502-A167-65A5A3EF980D}"/>
                  </a:ext>
                </a:extLst>
              </p:cNvPr>
              <p:cNvGrpSpPr>
                <a:grpSpLocks/>
              </p:cNvGrpSpPr>
              <p:nvPr/>
            </p:nvGrpSpPr>
            <p:grpSpPr bwMode="auto">
              <a:xfrm>
                <a:off x="3066" y="2829"/>
                <a:ext cx="174" cy="42"/>
                <a:chOff x="3066" y="2829"/>
                <a:chExt cx="174" cy="42"/>
              </a:xfrm>
            </p:grpSpPr>
            <p:sp>
              <p:nvSpPr>
                <p:cNvPr id="64318" name="Rectangle 3623">
                  <a:extLst>
                    <a:ext uri="{FF2B5EF4-FFF2-40B4-BE49-F238E27FC236}">
                      <a16:creationId xmlns:a16="http://schemas.microsoft.com/office/drawing/2014/main" id="{4653077F-A892-4FBB-BB68-B2037FFF8ACB}"/>
                    </a:ext>
                  </a:extLst>
                </p:cNvPr>
                <p:cNvSpPr>
                  <a:spLocks noChangeArrowheads="1"/>
                </p:cNvSpPr>
                <p:nvPr/>
              </p:nvSpPr>
              <p:spPr bwMode="auto">
                <a:xfrm>
                  <a:off x="306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19" name="Rectangle 3624">
                  <a:extLst>
                    <a:ext uri="{FF2B5EF4-FFF2-40B4-BE49-F238E27FC236}">
                      <a16:creationId xmlns:a16="http://schemas.microsoft.com/office/drawing/2014/main" id="{1213E1A5-28F7-4D4D-98BE-052A8277485F}"/>
                    </a:ext>
                  </a:extLst>
                </p:cNvPr>
                <p:cNvSpPr>
                  <a:spLocks noChangeArrowheads="1"/>
                </p:cNvSpPr>
                <p:nvPr/>
              </p:nvSpPr>
              <p:spPr bwMode="auto">
                <a:xfrm>
                  <a:off x="306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20" name="Rectangle 3625">
                  <a:extLst>
                    <a:ext uri="{FF2B5EF4-FFF2-40B4-BE49-F238E27FC236}">
                      <a16:creationId xmlns:a16="http://schemas.microsoft.com/office/drawing/2014/main" id="{A698D980-7991-4122-9418-BDFD5759EC2B}"/>
                    </a:ext>
                  </a:extLst>
                </p:cNvPr>
                <p:cNvSpPr>
                  <a:spLocks noChangeArrowheads="1"/>
                </p:cNvSpPr>
                <p:nvPr/>
              </p:nvSpPr>
              <p:spPr bwMode="auto">
                <a:xfrm>
                  <a:off x="30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21" name="Rectangle 3626">
                  <a:extLst>
                    <a:ext uri="{FF2B5EF4-FFF2-40B4-BE49-F238E27FC236}">
                      <a16:creationId xmlns:a16="http://schemas.microsoft.com/office/drawing/2014/main" id="{465AB709-91EB-4BF6-89FE-5A4FBF5FF87C}"/>
                    </a:ext>
                  </a:extLst>
                </p:cNvPr>
                <p:cNvSpPr>
                  <a:spLocks noChangeArrowheads="1"/>
                </p:cNvSpPr>
                <p:nvPr/>
              </p:nvSpPr>
              <p:spPr bwMode="auto">
                <a:xfrm>
                  <a:off x="30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22" name="Rectangle 3627">
                  <a:extLst>
                    <a:ext uri="{FF2B5EF4-FFF2-40B4-BE49-F238E27FC236}">
                      <a16:creationId xmlns:a16="http://schemas.microsoft.com/office/drawing/2014/main" id="{4BCE260C-B4BC-4D18-9A77-ED4D8F200A01}"/>
                    </a:ext>
                  </a:extLst>
                </p:cNvPr>
                <p:cNvSpPr>
                  <a:spLocks noChangeArrowheads="1"/>
                </p:cNvSpPr>
                <p:nvPr/>
              </p:nvSpPr>
              <p:spPr bwMode="auto">
                <a:xfrm>
                  <a:off x="30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23" name="Rectangle 3628">
                  <a:extLst>
                    <a:ext uri="{FF2B5EF4-FFF2-40B4-BE49-F238E27FC236}">
                      <a16:creationId xmlns:a16="http://schemas.microsoft.com/office/drawing/2014/main" id="{9DA8EC51-FAF9-4E36-B3F2-C1C09EE19B1C}"/>
                    </a:ext>
                  </a:extLst>
                </p:cNvPr>
                <p:cNvSpPr>
                  <a:spLocks noChangeArrowheads="1"/>
                </p:cNvSpPr>
                <p:nvPr/>
              </p:nvSpPr>
              <p:spPr bwMode="auto">
                <a:xfrm>
                  <a:off x="30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24" name="Rectangle 3629">
                  <a:extLst>
                    <a:ext uri="{FF2B5EF4-FFF2-40B4-BE49-F238E27FC236}">
                      <a16:creationId xmlns:a16="http://schemas.microsoft.com/office/drawing/2014/main" id="{29BC4779-D597-4136-916A-5ECE479512DF}"/>
                    </a:ext>
                  </a:extLst>
                </p:cNvPr>
                <p:cNvSpPr>
                  <a:spLocks noChangeArrowheads="1"/>
                </p:cNvSpPr>
                <p:nvPr/>
              </p:nvSpPr>
              <p:spPr bwMode="auto">
                <a:xfrm>
                  <a:off x="30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25" name="Rectangle 3630">
                  <a:extLst>
                    <a:ext uri="{FF2B5EF4-FFF2-40B4-BE49-F238E27FC236}">
                      <a16:creationId xmlns:a16="http://schemas.microsoft.com/office/drawing/2014/main" id="{0788BF19-B9F6-4BE2-B498-9F51B5C61C63}"/>
                    </a:ext>
                  </a:extLst>
                </p:cNvPr>
                <p:cNvSpPr>
                  <a:spLocks noChangeArrowheads="1"/>
                </p:cNvSpPr>
                <p:nvPr/>
              </p:nvSpPr>
              <p:spPr bwMode="auto">
                <a:xfrm>
                  <a:off x="30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26" name="Rectangle 3631">
                  <a:extLst>
                    <a:ext uri="{FF2B5EF4-FFF2-40B4-BE49-F238E27FC236}">
                      <a16:creationId xmlns:a16="http://schemas.microsoft.com/office/drawing/2014/main" id="{1083FD1B-9AFB-47CB-A551-B82A94C2B19F}"/>
                    </a:ext>
                  </a:extLst>
                </p:cNvPr>
                <p:cNvSpPr>
                  <a:spLocks noChangeArrowheads="1"/>
                </p:cNvSpPr>
                <p:nvPr/>
              </p:nvSpPr>
              <p:spPr bwMode="auto">
                <a:xfrm>
                  <a:off x="30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27" name="Rectangle 3632">
                  <a:extLst>
                    <a:ext uri="{FF2B5EF4-FFF2-40B4-BE49-F238E27FC236}">
                      <a16:creationId xmlns:a16="http://schemas.microsoft.com/office/drawing/2014/main" id="{8FD5FF44-F527-4A78-A927-F777F6ABBFC0}"/>
                    </a:ext>
                  </a:extLst>
                </p:cNvPr>
                <p:cNvSpPr>
                  <a:spLocks noChangeArrowheads="1"/>
                </p:cNvSpPr>
                <p:nvPr/>
              </p:nvSpPr>
              <p:spPr bwMode="auto">
                <a:xfrm>
                  <a:off x="30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28" name="Rectangle 3633">
                  <a:extLst>
                    <a:ext uri="{FF2B5EF4-FFF2-40B4-BE49-F238E27FC236}">
                      <a16:creationId xmlns:a16="http://schemas.microsoft.com/office/drawing/2014/main" id="{E15677D3-0350-4474-86A5-B4994420E41A}"/>
                    </a:ext>
                  </a:extLst>
                </p:cNvPr>
                <p:cNvSpPr>
                  <a:spLocks noChangeArrowheads="1"/>
                </p:cNvSpPr>
                <p:nvPr/>
              </p:nvSpPr>
              <p:spPr bwMode="auto">
                <a:xfrm>
                  <a:off x="307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29" name="Rectangle 3634">
                  <a:extLst>
                    <a:ext uri="{FF2B5EF4-FFF2-40B4-BE49-F238E27FC236}">
                      <a16:creationId xmlns:a16="http://schemas.microsoft.com/office/drawing/2014/main" id="{3DC65B5F-8491-4EC9-ACE9-C039F1DC21EF}"/>
                    </a:ext>
                  </a:extLst>
                </p:cNvPr>
                <p:cNvSpPr>
                  <a:spLocks noChangeArrowheads="1"/>
                </p:cNvSpPr>
                <p:nvPr/>
              </p:nvSpPr>
              <p:spPr bwMode="auto">
                <a:xfrm>
                  <a:off x="307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30" name="Rectangle 3635">
                  <a:extLst>
                    <a:ext uri="{FF2B5EF4-FFF2-40B4-BE49-F238E27FC236}">
                      <a16:creationId xmlns:a16="http://schemas.microsoft.com/office/drawing/2014/main" id="{E0491B43-AA71-4798-999C-7D97A062DF65}"/>
                    </a:ext>
                  </a:extLst>
                </p:cNvPr>
                <p:cNvSpPr>
                  <a:spLocks noChangeArrowheads="1"/>
                </p:cNvSpPr>
                <p:nvPr/>
              </p:nvSpPr>
              <p:spPr bwMode="auto">
                <a:xfrm>
                  <a:off x="307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31" name="Rectangle 3636">
                  <a:extLst>
                    <a:ext uri="{FF2B5EF4-FFF2-40B4-BE49-F238E27FC236}">
                      <a16:creationId xmlns:a16="http://schemas.microsoft.com/office/drawing/2014/main" id="{AD94FBC7-B880-44F9-B843-4BE3DED01649}"/>
                    </a:ext>
                  </a:extLst>
                </p:cNvPr>
                <p:cNvSpPr>
                  <a:spLocks noChangeArrowheads="1"/>
                </p:cNvSpPr>
                <p:nvPr/>
              </p:nvSpPr>
              <p:spPr bwMode="auto">
                <a:xfrm>
                  <a:off x="307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32" name="Rectangle 3637">
                  <a:extLst>
                    <a:ext uri="{FF2B5EF4-FFF2-40B4-BE49-F238E27FC236}">
                      <a16:creationId xmlns:a16="http://schemas.microsoft.com/office/drawing/2014/main" id="{784CC3ED-7EC2-4B3E-ADE3-FD125135A01D}"/>
                    </a:ext>
                  </a:extLst>
                </p:cNvPr>
                <p:cNvSpPr>
                  <a:spLocks noChangeArrowheads="1"/>
                </p:cNvSpPr>
                <p:nvPr/>
              </p:nvSpPr>
              <p:spPr bwMode="auto">
                <a:xfrm>
                  <a:off x="30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33" name="Rectangle 3638">
                  <a:extLst>
                    <a:ext uri="{FF2B5EF4-FFF2-40B4-BE49-F238E27FC236}">
                      <a16:creationId xmlns:a16="http://schemas.microsoft.com/office/drawing/2014/main" id="{1BF31455-9EF3-4A68-85D8-EB4832CB1A96}"/>
                    </a:ext>
                  </a:extLst>
                </p:cNvPr>
                <p:cNvSpPr>
                  <a:spLocks noChangeArrowheads="1"/>
                </p:cNvSpPr>
                <p:nvPr/>
              </p:nvSpPr>
              <p:spPr bwMode="auto">
                <a:xfrm>
                  <a:off x="30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34" name="Rectangle 3639">
                  <a:extLst>
                    <a:ext uri="{FF2B5EF4-FFF2-40B4-BE49-F238E27FC236}">
                      <a16:creationId xmlns:a16="http://schemas.microsoft.com/office/drawing/2014/main" id="{2B6C0BED-28DA-4FE9-82A9-937138D82281}"/>
                    </a:ext>
                  </a:extLst>
                </p:cNvPr>
                <p:cNvSpPr>
                  <a:spLocks noChangeArrowheads="1"/>
                </p:cNvSpPr>
                <p:nvPr/>
              </p:nvSpPr>
              <p:spPr bwMode="auto">
                <a:xfrm>
                  <a:off x="30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35" name="Rectangle 3640">
                  <a:extLst>
                    <a:ext uri="{FF2B5EF4-FFF2-40B4-BE49-F238E27FC236}">
                      <a16:creationId xmlns:a16="http://schemas.microsoft.com/office/drawing/2014/main" id="{062B9EFB-9F20-4649-B23B-D7846C86D20C}"/>
                    </a:ext>
                  </a:extLst>
                </p:cNvPr>
                <p:cNvSpPr>
                  <a:spLocks noChangeArrowheads="1"/>
                </p:cNvSpPr>
                <p:nvPr/>
              </p:nvSpPr>
              <p:spPr bwMode="auto">
                <a:xfrm>
                  <a:off x="30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36" name="Rectangle 3641">
                  <a:extLst>
                    <a:ext uri="{FF2B5EF4-FFF2-40B4-BE49-F238E27FC236}">
                      <a16:creationId xmlns:a16="http://schemas.microsoft.com/office/drawing/2014/main" id="{050C641E-9A13-4CA6-A5E4-604001722CD9}"/>
                    </a:ext>
                  </a:extLst>
                </p:cNvPr>
                <p:cNvSpPr>
                  <a:spLocks noChangeArrowheads="1"/>
                </p:cNvSpPr>
                <p:nvPr/>
              </p:nvSpPr>
              <p:spPr bwMode="auto">
                <a:xfrm>
                  <a:off x="30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37" name="Rectangle 3642">
                  <a:extLst>
                    <a:ext uri="{FF2B5EF4-FFF2-40B4-BE49-F238E27FC236}">
                      <a16:creationId xmlns:a16="http://schemas.microsoft.com/office/drawing/2014/main" id="{F623A0C0-9EF9-4EB4-8E4E-99B8FCA14FFE}"/>
                    </a:ext>
                  </a:extLst>
                </p:cNvPr>
                <p:cNvSpPr>
                  <a:spLocks noChangeArrowheads="1"/>
                </p:cNvSpPr>
                <p:nvPr/>
              </p:nvSpPr>
              <p:spPr bwMode="auto">
                <a:xfrm>
                  <a:off x="30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38" name="Rectangle 3643">
                  <a:extLst>
                    <a:ext uri="{FF2B5EF4-FFF2-40B4-BE49-F238E27FC236}">
                      <a16:creationId xmlns:a16="http://schemas.microsoft.com/office/drawing/2014/main" id="{CB374BA6-FC82-483A-8331-F8734FC23DF8}"/>
                    </a:ext>
                  </a:extLst>
                </p:cNvPr>
                <p:cNvSpPr>
                  <a:spLocks noChangeArrowheads="1"/>
                </p:cNvSpPr>
                <p:nvPr/>
              </p:nvSpPr>
              <p:spPr bwMode="auto">
                <a:xfrm>
                  <a:off x="30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39" name="Rectangle 3644">
                  <a:extLst>
                    <a:ext uri="{FF2B5EF4-FFF2-40B4-BE49-F238E27FC236}">
                      <a16:creationId xmlns:a16="http://schemas.microsoft.com/office/drawing/2014/main" id="{CAE92411-9779-43BB-B302-D50D0C7EFF27}"/>
                    </a:ext>
                  </a:extLst>
                </p:cNvPr>
                <p:cNvSpPr>
                  <a:spLocks noChangeArrowheads="1"/>
                </p:cNvSpPr>
                <p:nvPr/>
              </p:nvSpPr>
              <p:spPr bwMode="auto">
                <a:xfrm>
                  <a:off x="30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40" name="Rectangle 3645">
                  <a:extLst>
                    <a:ext uri="{FF2B5EF4-FFF2-40B4-BE49-F238E27FC236}">
                      <a16:creationId xmlns:a16="http://schemas.microsoft.com/office/drawing/2014/main" id="{0A32904B-B7A6-4D4E-BB8B-D60E8232F797}"/>
                    </a:ext>
                  </a:extLst>
                </p:cNvPr>
                <p:cNvSpPr>
                  <a:spLocks noChangeArrowheads="1"/>
                </p:cNvSpPr>
                <p:nvPr/>
              </p:nvSpPr>
              <p:spPr bwMode="auto">
                <a:xfrm>
                  <a:off x="308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41" name="Rectangle 3646">
                  <a:extLst>
                    <a:ext uri="{FF2B5EF4-FFF2-40B4-BE49-F238E27FC236}">
                      <a16:creationId xmlns:a16="http://schemas.microsoft.com/office/drawing/2014/main" id="{6CC75FA5-18F8-4C0E-A23E-DC3392FB30E1}"/>
                    </a:ext>
                  </a:extLst>
                </p:cNvPr>
                <p:cNvSpPr>
                  <a:spLocks noChangeArrowheads="1"/>
                </p:cNvSpPr>
                <p:nvPr/>
              </p:nvSpPr>
              <p:spPr bwMode="auto">
                <a:xfrm>
                  <a:off x="308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42" name="Rectangle 3647">
                  <a:extLst>
                    <a:ext uri="{FF2B5EF4-FFF2-40B4-BE49-F238E27FC236}">
                      <a16:creationId xmlns:a16="http://schemas.microsoft.com/office/drawing/2014/main" id="{4215FC4F-8906-4AAB-A427-51AE21FD1F96}"/>
                    </a:ext>
                  </a:extLst>
                </p:cNvPr>
                <p:cNvSpPr>
                  <a:spLocks noChangeArrowheads="1"/>
                </p:cNvSpPr>
                <p:nvPr/>
              </p:nvSpPr>
              <p:spPr bwMode="auto">
                <a:xfrm>
                  <a:off x="308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43" name="Rectangle 3648">
                  <a:extLst>
                    <a:ext uri="{FF2B5EF4-FFF2-40B4-BE49-F238E27FC236}">
                      <a16:creationId xmlns:a16="http://schemas.microsoft.com/office/drawing/2014/main" id="{4F1A42AC-51CC-403B-A596-E03532BF2B19}"/>
                    </a:ext>
                  </a:extLst>
                </p:cNvPr>
                <p:cNvSpPr>
                  <a:spLocks noChangeArrowheads="1"/>
                </p:cNvSpPr>
                <p:nvPr/>
              </p:nvSpPr>
              <p:spPr bwMode="auto">
                <a:xfrm>
                  <a:off x="308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44" name="Rectangle 3649">
                  <a:extLst>
                    <a:ext uri="{FF2B5EF4-FFF2-40B4-BE49-F238E27FC236}">
                      <a16:creationId xmlns:a16="http://schemas.microsoft.com/office/drawing/2014/main" id="{E318F221-EE5B-4A76-8BCE-D0D88A0ACEDB}"/>
                    </a:ext>
                  </a:extLst>
                </p:cNvPr>
                <p:cNvSpPr>
                  <a:spLocks noChangeArrowheads="1"/>
                </p:cNvSpPr>
                <p:nvPr/>
              </p:nvSpPr>
              <p:spPr bwMode="auto">
                <a:xfrm>
                  <a:off x="30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45" name="Rectangle 3650">
                  <a:extLst>
                    <a:ext uri="{FF2B5EF4-FFF2-40B4-BE49-F238E27FC236}">
                      <a16:creationId xmlns:a16="http://schemas.microsoft.com/office/drawing/2014/main" id="{1ACAA936-673F-4971-9C85-C50ADB810F23}"/>
                    </a:ext>
                  </a:extLst>
                </p:cNvPr>
                <p:cNvSpPr>
                  <a:spLocks noChangeArrowheads="1"/>
                </p:cNvSpPr>
                <p:nvPr/>
              </p:nvSpPr>
              <p:spPr bwMode="auto">
                <a:xfrm>
                  <a:off x="30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46" name="Rectangle 3651">
                  <a:extLst>
                    <a:ext uri="{FF2B5EF4-FFF2-40B4-BE49-F238E27FC236}">
                      <a16:creationId xmlns:a16="http://schemas.microsoft.com/office/drawing/2014/main" id="{FFE2FE5A-373E-4704-A510-E608E8E5F7BD}"/>
                    </a:ext>
                  </a:extLst>
                </p:cNvPr>
                <p:cNvSpPr>
                  <a:spLocks noChangeArrowheads="1"/>
                </p:cNvSpPr>
                <p:nvPr/>
              </p:nvSpPr>
              <p:spPr bwMode="auto">
                <a:xfrm>
                  <a:off x="30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47" name="Rectangle 3652">
                  <a:extLst>
                    <a:ext uri="{FF2B5EF4-FFF2-40B4-BE49-F238E27FC236}">
                      <a16:creationId xmlns:a16="http://schemas.microsoft.com/office/drawing/2014/main" id="{8022C02A-96C0-4980-8137-1CE9495341BA}"/>
                    </a:ext>
                  </a:extLst>
                </p:cNvPr>
                <p:cNvSpPr>
                  <a:spLocks noChangeArrowheads="1"/>
                </p:cNvSpPr>
                <p:nvPr/>
              </p:nvSpPr>
              <p:spPr bwMode="auto">
                <a:xfrm>
                  <a:off x="30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48" name="Rectangle 3653">
                  <a:extLst>
                    <a:ext uri="{FF2B5EF4-FFF2-40B4-BE49-F238E27FC236}">
                      <a16:creationId xmlns:a16="http://schemas.microsoft.com/office/drawing/2014/main" id="{FF877547-07DF-40FB-A5F4-905CA6EF9D17}"/>
                    </a:ext>
                  </a:extLst>
                </p:cNvPr>
                <p:cNvSpPr>
                  <a:spLocks noChangeArrowheads="1"/>
                </p:cNvSpPr>
                <p:nvPr/>
              </p:nvSpPr>
              <p:spPr bwMode="auto">
                <a:xfrm>
                  <a:off x="30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49" name="Rectangle 3654">
                  <a:extLst>
                    <a:ext uri="{FF2B5EF4-FFF2-40B4-BE49-F238E27FC236}">
                      <a16:creationId xmlns:a16="http://schemas.microsoft.com/office/drawing/2014/main" id="{24E1F109-B994-4C27-927A-B6E6037C917B}"/>
                    </a:ext>
                  </a:extLst>
                </p:cNvPr>
                <p:cNvSpPr>
                  <a:spLocks noChangeArrowheads="1"/>
                </p:cNvSpPr>
                <p:nvPr/>
              </p:nvSpPr>
              <p:spPr bwMode="auto">
                <a:xfrm>
                  <a:off x="30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50" name="Rectangle 3655">
                  <a:extLst>
                    <a:ext uri="{FF2B5EF4-FFF2-40B4-BE49-F238E27FC236}">
                      <a16:creationId xmlns:a16="http://schemas.microsoft.com/office/drawing/2014/main" id="{F9BBBECE-11A8-4242-AD12-ED6DD6AB0315}"/>
                    </a:ext>
                  </a:extLst>
                </p:cNvPr>
                <p:cNvSpPr>
                  <a:spLocks noChangeArrowheads="1"/>
                </p:cNvSpPr>
                <p:nvPr/>
              </p:nvSpPr>
              <p:spPr bwMode="auto">
                <a:xfrm>
                  <a:off x="30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51" name="Rectangle 3656">
                  <a:extLst>
                    <a:ext uri="{FF2B5EF4-FFF2-40B4-BE49-F238E27FC236}">
                      <a16:creationId xmlns:a16="http://schemas.microsoft.com/office/drawing/2014/main" id="{D7A0175C-6AD2-4728-93EB-83F28BF68B78}"/>
                    </a:ext>
                  </a:extLst>
                </p:cNvPr>
                <p:cNvSpPr>
                  <a:spLocks noChangeArrowheads="1"/>
                </p:cNvSpPr>
                <p:nvPr/>
              </p:nvSpPr>
              <p:spPr bwMode="auto">
                <a:xfrm>
                  <a:off x="30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52" name="Rectangle 3657">
                  <a:extLst>
                    <a:ext uri="{FF2B5EF4-FFF2-40B4-BE49-F238E27FC236}">
                      <a16:creationId xmlns:a16="http://schemas.microsoft.com/office/drawing/2014/main" id="{FA0B3153-96B6-4A8B-8886-3797FEE042C9}"/>
                    </a:ext>
                  </a:extLst>
                </p:cNvPr>
                <p:cNvSpPr>
                  <a:spLocks noChangeArrowheads="1"/>
                </p:cNvSpPr>
                <p:nvPr/>
              </p:nvSpPr>
              <p:spPr bwMode="auto">
                <a:xfrm>
                  <a:off x="309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53" name="Rectangle 3658">
                  <a:extLst>
                    <a:ext uri="{FF2B5EF4-FFF2-40B4-BE49-F238E27FC236}">
                      <a16:creationId xmlns:a16="http://schemas.microsoft.com/office/drawing/2014/main" id="{F399283C-87DF-4748-95EB-5450C0A312B2}"/>
                    </a:ext>
                  </a:extLst>
                </p:cNvPr>
                <p:cNvSpPr>
                  <a:spLocks noChangeArrowheads="1"/>
                </p:cNvSpPr>
                <p:nvPr/>
              </p:nvSpPr>
              <p:spPr bwMode="auto">
                <a:xfrm>
                  <a:off x="309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54" name="Rectangle 3659">
                  <a:extLst>
                    <a:ext uri="{FF2B5EF4-FFF2-40B4-BE49-F238E27FC236}">
                      <a16:creationId xmlns:a16="http://schemas.microsoft.com/office/drawing/2014/main" id="{E1A65A37-FF52-4EB3-A438-4D9403D75DF6}"/>
                    </a:ext>
                  </a:extLst>
                </p:cNvPr>
                <p:cNvSpPr>
                  <a:spLocks noChangeArrowheads="1"/>
                </p:cNvSpPr>
                <p:nvPr/>
              </p:nvSpPr>
              <p:spPr bwMode="auto">
                <a:xfrm>
                  <a:off x="309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55" name="Rectangle 3660">
                  <a:extLst>
                    <a:ext uri="{FF2B5EF4-FFF2-40B4-BE49-F238E27FC236}">
                      <a16:creationId xmlns:a16="http://schemas.microsoft.com/office/drawing/2014/main" id="{9AB26011-282B-4904-80A1-ECE074C5345C}"/>
                    </a:ext>
                  </a:extLst>
                </p:cNvPr>
                <p:cNvSpPr>
                  <a:spLocks noChangeArrowheads="1"/>
                </p:cNvSpPr>
                <p:nvPr/>
              </p:nvSpPr>
              <p:spPr bwMode="auto">
                <a:xfrm>
                  <a:off x="309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56" name="Rectangle 3661">
                  <a:extLst>
                    <a:ext uri="{FF2B5EF4-FFF2-40B4-BE49-F238E27FC236}">
                      <a16:creationId xmlns:a16="http://schemas.microsoft.com/office/drawing/2014/main" id="{12698FA4-BC6C-42FE-A55B-B1F21527D50A}"/>
                    </a:ext>
                  </a:extLst>
                </p:cNvPr>
                <p:cNvSpPr>
                  <a:spLocks noChangeArrowheads="1"/>
                </p:cNvSpPr>
                <p:nvPr/>
              </p:nvSpPr>
              <p:spPr bwMode="auto">
                <a:xfrm>
                  <a:off x="309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57" name="Rectangle 3662">
                  <a:extLst>
                    <a:ext uri="{FF2B5EF4-FFF2-40B4-BE49-F238E27FC236}">
                      <a16:creationId xmlns:a16="http://schemas.microsoft.com/office/drawing/2014/main" id="{78EF8AF0-D7E0-48D9-B2FE-D079191AA21E}"/>
                    </a:ext>
                  </a:extLst>
                </p:cNvPr>
                <p:cNvSpPr>
                  <a:spLocks noChangeArrowheads="1"/>
                </p:cNvSpPr>
                <p:nvPr/>
              </p:nvSpPr>
              <p:spPr bwMode="auto">
                <a:xfrm>
                  <a:off x="30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58" name="Rectangle 3663">
                  <a:extLst>
                    <a:ext uri="{FF2B5EF4-FFF2-40B4-BE49-F238E27FC236}">
                      <a16:creationId xmlns:a16="http://schemas.microsoft.com/office/drawing/2014/main" id="{40034B4A-4717-4745-AE5D-32B0D71360E1}"/>
                    </a:ext>
                  </a:extLst>
                </p:cNvPr>
                <p:cNvSpPr>
                  <a:spLocks noChangeArrowheads="1"/>
                </p:cNvSpPr>
                <p:nvPr/>
              </p:nvSpPr>
              <p:spPr bwMode="auto">
                <a:xfrm>
                  <a:off x="30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59" name="Rectangle 3664">
                  <a:extLst>
                    <a:ext uri="{FF2B5EF4-FFF2-40B4-BE49-F238E27FC236}">
                      <a16:creationId xmlns:a16="http://schemas.microsoft.com/office/drawing/2014/main" id="{782DAF43-5B32-4B73-8EA3-F989DFE7FCAB}"/>
                    </a:ext>
                  </a:extLst>
                </p:cNvPr>
                <p:cNvSpPr>
                  <a:spLocks noChangeArrowheads="1"/>
                </p:cNvSpPr>
                <p:nvPr/>
              </p:nvSpPr>
              <p:spPr bwMode="auto">
                <a:xfrm>
                  <a:off x="30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60" name="Rectangle 3665">
                  <a:extLst>
                    <a:ext uri="{FF2B5EF4-FFF2-40B4-BE49-F238E27FC236}">
                      <a16:creationId xmlns:a16="http://schemas.microsoft.com/office/drawing/2014/main" id="{63265A36-B70B-4751-B5DA-A28192FFACA3}"/>
                    </a:ext>
                  </a:extLst>
                </p:cNvPr>
                <p:cNvSpPr>
                  <a:spLocks noChangeArrowheads="1"/>
                </p:cNvSpPr>
                <p:nvPr/>
              </p:nvSpPr>
              <p:spPr bwMode="auto">
                <a:xfrm>
                  <a:off x="30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61" name="Rectangle 3666">
                  <a:extLst>
                    <a:ext uri="{FF2B5EF4-FFF2-40B4-BE49-F238E27FC236}">
                      <a16:creationId xmlns:a16="http://schemas.microsoft.com/office/drawing/2014/main" id="{1AC9FC9A-F6A8-4E4C-9D96-61E1FB76554D}"/>
                    </a:ext>
                  </a:extLst>
                </p:cNvPr>
                <p:cNvSpPr>
                  <a:spLocks noChangeArrowheads="1"/>
                </p:cNvSpPr>
                <p:nvPr/>
              </p:nvSpPr>
              <p:spPr bwMode="auto">
                <a:xfrm>
                  <a:off x="31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62" name="Rectangle 3667">
                  <a:extLst>
                    <a:ext uri="{FF2B5EF4-FFF2-40B4-BE49-F238E27FC236}">
                      <a16:creationId xmlns:a16="http://schemas.microsoft.com/office/drawing/2014/main" id="{6F871D29-47ED-4C48-8909-D2209F462E91}"/>
                    </a:ext>
                  </a:extLst>
                </p:cNvPr>
                <p:cNvSpPr>
                  <a:spLocks noChangeArrowheads="1"/>
                </p:cNvSpPr>
                <p:nvPr/>
              </p:nvSpPr>
              <p:spPr bwMode="auto">
                <a:xfrm>
                  <a:off x="31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63" name="Rectangle 3668">
                  <a:extLst>
                    <a:ext uri="{FF2B5EF4-FFF2-40B4-BE49-F238E27FC236}">
                      <a16:creationId xmlns:a16="http://schemas.microsoft.com/office/drawing/2014/main" id="{9842913E-628A-4D0B-A2F1-C5FC320A0AD9}"/>
                    </a:ext>
                  </a:extLst>
                </p:cNvPr>
                <p:cNvSpPr>
                  <a:spLocks noChangeArrowheads="1"/>
                </p:cNvSpPr>
                <p:nvPr/>
              </p:nvSpPr>
              <p:spPr bwMode="auto">
                <a:xfrm>
                  <a:off x="31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64" name="Rectangle 3669">
                  <a:extLst>
                    <a:ext uri="{FF2B5EF4-FFF2-40B4-BE49-F238E27FC236}">
                      <a16:creationId xmlns:a16="http://schemas.microsoft.com/office/drawing/2014/main" id="{6309A9FD-F6A3-4994-82A1-33C387408B48}"/>
                    </a:ext>
                  </a:extLst>
                </p:cNvPr>
                <p:cNvSpPr>
                  <a:spLocks noChangeArrowheads="1"/>
                </p:cNvSpPr>
                <p:nvPr/>
              </p:nvSpPr>
              <p:spPr bwMode="auto">
                <a:xfrm>
                  <a:off x="31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65" name="Rectangle 3670">
                  <a:extLst>
                    <a:ext uri="{FF2B5EF4-FFF2-40B4-BE49-F238E27FC236}">
                      <a16:creationId xmlns:a16="http://schemas.microsoft.com/office/drawing/2014/main" id="{8EAF52AD-7E97-47AB-937B-84D3F876D9A2}"/>
                    </a:ext>
                  </a:extLst>
                </p:cNvPr>
                <p:cNvSpPr>
                  <a:spLocks noChangeArrowheads="1"/>
                </p:cNvSpPr>
                <p:nvPr/>
              </p:nvSpPr>
              <p:spPr bwMode="auto">
                <a:xfrm>
                  <a:off x="310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66" name="Rectangle 3671">
                  <a:extLst>
                    <a:ext uri="{FF2B5EF4-FFF2-40B4-BE49-F238E27FC236}">
                      <a16:creationId xmlns:a16="http://schemas.microsoft.com/office/drawing/2014/main" id="{E4F9E9CB-F2E4-4BC1-A6BE-8ED33B699424}"/>
                    </a:ext>
                  </a:extLst>
                </p:cNvPr>
                <p:cNvSpPr>
                  <a:spLocks noChangeArrowheads="1"/>
                </p:cNvSpPr>
                <p:nvPr/>
              </p:nvSpPr>
              <p:spPr bwMode="auto">
                <a:xfrm>
                  <a:off x="310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67" name="Rectangle 3672">
                  <a:extLst>
                    <a:ext uri="{FF2B5EF4-FFF2-40B4-BE49-F238E27FC236}">
                      <a16:creationId xmlns:a16="http://schemas.microsoft.com/office/drawing/2014/main" id="{44B217D9-8089-405E-96AE-8013F86514E4}"/>
                    </a:ext>
                  </a:extLst>
                </p:cNvPr>
                <p:cNvSpPr>
                  <a:spLocks noChangeArrowheads="1"/>
                </p:cNvSpPr>
                <p:nvPr/>
              </p:nvSpPr>
              <p:spPr bwMode="auto">
                <a:xfrm>
                  <a:off x="310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68" name="Rectangle 3673">
                  <a:extLst>
                    <a:ext uri="{FF2B5EF4-FFF2-40B4-BE49-F238E27FC236}">
                      <a16:creationId xmlns:a16="http://schemas.microsoft.com/office/drawing/2014/main" id="{4E8106B6-A8A2-4E6B-8864-007581A91907}"/>
                    </a:ext>
                  </a:extLst>
                </p:cNvPr>
                <p:cNvSpPr>
                  <a:spLocks noChangeArrowheads="1"/>
                </p:cNvSpPr>
                <p:nvPr/>
              </p:nvSpPr>
              <p:spPr bwMode="auto">
                <a:xfrm>
                  <a:off x="310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69" name="Rectangle 3674">
                  <a:extLst>
                    <a:ext uri="{FF2B5EF4-FFF2-40B4-BE49-F238E27FC236}">
                      <a16:creationId xmlns:a16="http://schemas.microsoft.com/office/drawing/2014/main" id="{BD0484A3-43C2-45E0-8333-8DE4EBDCF4F1}"/>
                    </a:ext>
                  </a:extLst>
                </p:cNvPr>
                <p:cNvSpPr>
                  <a:spLocks noChangeArrowheads="1"/>
                </p:cNvSpPr>
                <p:nvPr/>
              </p:nvSpPr>
              <p:spPr bwMode="auto">
                <a:xfrm>
                  <a:off x="31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70" name="Rectangle 3675">
                  <a:extLst>
                    <a:ext uri="{FF2B5EF4-FFF2-40B4-BE49-F238E27FC236}">
                      <a16:creationId xmlns:a16="http://schemas.microsoft.com/office/drawing/2014/main" id="{01637513-35DA-457A-A5DA-0196DE0F6ED6}"/>
                    </a:ext>
                  </a:extLst>
                </p:cNvPr>
                <p:cNvSpPr>
                  <a:spLocks noChangeArrowheads="1"/>
                </p:cNvSpPr>
                <p:nvPr/>
              </p:nvSpPr>
              <p:spPr bwMode="auto">
                <a:xfrm>
                  <a:off x="31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71" name="Rectangle 3676">
                  <a:extLst>
                    <a:ext uri="{FF2B5EF4-FFF2-40B4-BE49-F238E27FC236}">
                      <a16:creationId xmlns:a16="http://schemas.microsoft.com/office/drawing/2014/main" id="{52CBDEA9-0FE8-4EED-BB0F-00327C0F028E}"/>
                    </a:ext>
                  </a:extLst>
                </p:cNvPr>
                <p:cNvSpPr>
                  <a:spLocks noChangeArrowheads="1"/>
                </p:cNvSpPr>
                <p:nvPr/>
              </p:nvSpPr>
              <p:spPr bwMode="auto">
                <a:xfrm>
                  <a:off x="31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72" name="Rectangle 3677">
                  <a:extLst>
                    <a:ext uri="{FF2B5EF4-FFF2-40B4-BE49-F238E27FC236}">
                      <a16:creationId xmlns:a16="http://schemas.microsoft.com/office/drawing/2014/main" id="{F6B7FFB6-195C-4572-A6B8-90357D6E9CDA}"/>
                    </a:ext>
                  </a:extLst>
                </p:cNvPr>
                <p:cNvSpPr>
                  <a:spLocks noChangeArrowheads="1"/>
                </p:cNvSpPr>
                <p:nvPr/>
              </p:nvSpPr>
              <p:spPr bwMode="auto">
                <a:xfrm>
                  <a:off x="31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73" name="Rectangle 3678">
                  <a:extLst>
                    <a:ext uri="{FF2B5EF4-FFF2-40B4-BE49-F238E27FC236}">
                      <a16:creationId xmlns:a16="http://schemas.microsoft.com/office/drawing/2014/main" id="{FAA6DA67-14F2-481B-B849-B92BB916163E}"/>
                    </a:ext>
                  </a:extLst>
                </p:cNvPr>
                <p:cNvSpPr>
                  <a:spLocks noChangeArrowheads="1"/>
                </p:cNvSpPr>
                <p:nvPr/>
              </p:nvSpPr>
              <p:spPr bwMode="auto">
                <a:xfrm>
                  <a:off x="31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74" name="Rectangle 3679">
                  <a:extLst>
                    <a:ext uri="{FF2B5EF4-FFF2-40B4-BE49-F238E27FC236}">
                      <a16:creationId xmlns:a16="http://schemas.microsoft.com/office/drawing/2014/main" id="{08E389C4-7156-4926-9609-B7F0EEC55E7D}"/>
                    </a:ext>
                  </a:extLst>
                </p:cNvPr>
                <p:cNvSpPr>
                  <a:spLocks noChangeArrowheads="1"/>
                </p:cNvSpPr>
                <p:nvPr/>
              </p:nvSpPr>
              <p:spPr bwMode="auto">
                <a:xfrm>
                  <a:off x="31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75" name="Rectangle 3680">
                  <a:extLst>
                    <a:ext uri="{FF2B5EF4-FFF2-40B4-BE49-F238E27FC236}">
                      <a16:creationId xmlns:a16="http://schemas.microsoft.com/office/drawing/2014/main" id="{76679D42-D58C-4832-A203-20C0AA9FE4E8}"/>
                    </a:ext>
                  </a:extLst>
                </p:cNvPr>
                <p:cNvSpPr>
                  <a:spLocks noChangeArrowheads="1"/>
                </p:cNvSpPr>
                <p:nvPr/>
              </p:nvSpPr>
              <p:spPr bwMode="auto">
                <a:xfrm>
                  <a:off x="31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76" name="Rectangle 3681">
                  <a:extLst>
                    <a:ext uri="{FF2B5EF4-FFF2-40B4-BE49-F238E27FC236}">
                      <a16:creationId xmlns:a16="http://schemas.microsoft.com/office/drawing/2014/main" id="{4BF25F75-4571-4834-AB92-3633C796FD0C}"/>
                    </a:ext>
                  </a:extLst>
                </p:cNvPr>
                <p:cNvSpPr>
                  <a:spLocks noChangeArrowheads="1"/>
                </p:cNvSpPr>
                <p:nvPr/>
              </p:nvSpPr>
              <p:spPr bwMode="auto">
                <a:xfrm>
                  <a:off x="31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77" name="Rectangle 3682">
                  <a:extLst>
                    <a:ext uri="{FF2B5EF4-FFF2-40B4-BE49-F238E27FC236}">
                      <a16:creationId xmlns:a16="http://schemas.microsoft.com/office/drawing/2014/main" id="{DED49B74-3D10-43E7-9ED6-340947DEA3A8}"/>
                    </a:ext>
                  </a:extLst>
                </p:cNvPr>
                <p:cNvSpPr>
                  <a:spLocks noChangeArrowheads="1"/>
                </p:cNvSpPr>
                <p:nvPr/>
              </p:nvSpPr>
              <p:spPr bwMode="auto">
                <a:xfrm>
                  <a:off x="311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78" name="Rectangle 3683">
                  <a:extLst>
                    <a:ext uri="{FF2B5EF4-FFF2-40B4-BE49-F238E27FC236}">
                      <a16:creationId xmlns:a16="http://schemas.microsoft.com/office/drawing/2014/main" id="{6790915E-AEAC-4A6A-A228-47EA18D117B7}"/>
                    </a:ext>
                  </a:extLst>
                </p:cNvPr>
                <p:cNvSpPr>
                  <a:spLocks noChangeArrowheads="1"/>
                </p:cNvSpPr>
                <p:nvPr/>
              </p:nvSpPr>
              <p:spPr bwMode="auto">
                <a:xfrm>
                  <a:off x="311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79" name="Rectangle 3684">
                  <a:extLst>
                    <a:ext uri="{FF2B5EF4-FFF2-40B4-BE49-F238E27FC236}">
                      <a16:creationId xmlns:a16="http://schemas.microsoft.com/office/drawing/2014/main" id="{FBB2EE94-13B7-44CF-A88A-79233523A9A5}"/>
                    </a:ext>
                  </a:extLst>
                </p:cNvPr>
                <p:cNvSpPr>
                  <a:spLocks noChangeArrowheads="1"/>
                </p:cNvSpPr>
                <p:nvPr/>
              </p:nvSpPr>
              <p:spPr bwMode="auto">
                <a:xfrm>
                  <a:off x="311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80" name="Rectangle 3685">
                  <a:extLst>
                    <a:ext uri="{FF2B5EF4-FFF2-40B4-BE49-F238E27FC236}">
                      <a16:creationId xmlns:a16="http://schemas.microsoft.com/office/drawing/2014/main" id="{E12F144C-B25E-489F-89F0-8BE56E87513B}"/>
                    </a:ext>
                  </a:extLst>
                </p:cNvPr>
                <p:cNvSpPr>
                  <a:spLocks noChangeArrowheads="1"/>
                </p:cNvSpPr>
                <p:nvPr/>
              </p:nvSpPr>
              <p:spPr bwMode="auto">
                <a:xfrm>
                  <a:off x="311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81" name="Rectangle 3686">
                  <a:extLst>
                    <a:ext uri="{FF2B5EF4-FFF2-40B4-BE49-F238E27FC236}">
                      <a16:creationId xmlns:a16="http://schemas.microsoft.com/office/drawing/2014/main" id="{BB8E5EB2-E317-4D22-87D9-AFBC8EE579A7}"/>
                    </a:ext>
                  </a:extLst>
                </p:cNvPr>
                <p:cNvSpPr>
                  <a:spLocks noChangeArrowheads="1"/>
                </p:cNvSpPr>
                <p:nvPr/>
              </p:nvSpPr>
              <p:spPr bwMode="auto">
                <a:xfrm>
                  <a:off x="31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82" name="Rectangle 3687">
                  <a:extLst>
                    <a:ext uri="{FF2B5EF4-FFF2-40B4-BE49-F238E27FC236}">
                      <a16:creationId xmlns:a16="http://schemas.microsoft.com/office/drawing/2014/main" id="{62E20047-94E6-4168-8C35-271CE6613A2C}"/>
                    </a:ext>
                  </a:extLst>
                </p:cNvPr>
                <p:cNvSpPr>
                  <a:spLocks noChangeArrowheads="1"/>
                </p:cNvSpPr>
                <p:nvPr/>
              </p:nvSpPr>
              <p:spPr bwMode="auto">
                <a:xfrm>
                  <a:off x="31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83" name="Rectangle 3688">
                  <a:extLst>
                    <a:ext uri="{FF2B5EF4-FFF2-40B4-BE49-F238E27FC236}">
                      <a16:creationId xmlns:a16="http://schemas.microsoft.com/office/drawing/2014/main" id="{654FC069-CF62-4FF6-980D-4C5981FC680B}"/>
                    </a:ext>
                  </a:extLst>
                </p:cNvPr>
                <p:cNvSpPr>
                  <a:spLocks noChangeArrowheads="1"/>
                </p:cNvSpPr>
                <p:nvPr/>
              </p:nvSpPr>
              <p:spPr bwMode="auto">
                <a:xfrm>
                  <a:off x="31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84" name="Rectangle 3689">
                  <a:extLst>
                    <a:ext uri="{FF2B5EF4-FFF2-40B4-BE49-F238E27FC236}">
                      <a16:creationId xmlns:a16="http://schemas.microsoft.com/office/drawing/2014/main" id="{127A2BFB-F069-443C-AC7A-7FFA29723259}"/>
                    </a:ext>
                  </a:extLst>
                </p:cNvPr>
                <p:cNvSpPr>
                  <a:spLocks noChangeArrowheads="1"/>
                </p:cNvSpPr>
                <p:nvPr/>
              </p:nvSpPr>
              <p:spPr bwMode="auto">
                <a:xfrm>
                  <a:off x="31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85" name="Rectangle 3690">
                  <a:extLst>
                    <a:ext uri="{FF2B5EF4-FFF2-40B4-BE49-F238E27FC236}">
                      <a16:creationId xmlns:a16="http://schemas.microsoft.com/office/drawing/2014/main" id="{6A668B74-CEC7-47EB-A435-9149A71837AE}"/>
                    </a:ext>
                  </a:extLst>
                </p:cNvPr>
                <p:cNvSpPr>
                  <a:spLocks noChangeArrowheads="1"/>
                </p:cNvSpPr>
                <p:nvPr/>
              </p:nvSpPr>
              <p:spPr bwMode="auto">
                <a:xfrm>
                  <a:off x="31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86" name="Rectangle 3691">
                  <a:extLst>
                    <a:ext uri="{FF2B5EF4-FFF2-40B4-BE49-F238E27FC236}">
                      <a16:creationId xmlns:a16="http://schemas.microsoft.com/office/drawing/2014/main" id="{E6D111F2-7430-40D0-86E7-FE411DF0B524}"/>
                    </a:ext>
                  </a:extLst>
                </p:cNvPr>
                <p:cNvSpPr>
                  <a:spLocks noChangeArrowheads="1"/>
                </p:cNvSpPr>
                <p:nvPr/>
              </p:nvSpPr>
              <p:spPr bwMode="auto">
                <a:xfrm>
                  <a:off x="31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87" name="Rectangle 3692">
                  <a:extLst>
                    <a:ext uri="{FF2B5EF4-FFF2-40B4-BE49-F238E27FC236}">
                      <a16:creationId xmlns:a16="http://schemas.microsoft.com/office/drawing/2014/main" id="{B72E55A9-6A10-4CD4-888C-0A77D100C980}"/>
                    </a:ext>
                  </a:extLst>
                </p:cNvPr>
                <p:cNvSpPr>
                  <a:spLocks noChangeArrowheads="1"/>
                </p:cNvSpPr>
                <p:nvPr/>
              </p:nvSpPr>
              <p:spPr bwMode="auto">
                <a:xfrm>
                  <a:off x="31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88" name="Rectangle 3693">
                  <a:extLst>
                    <a:ext uri="{FF2B5EF4-FFF2-40B4-BE49-F238E27FC236}">
                      <a16:creationId xmlns:a16="http://schemas.microsoft.com/office/drawing/2014/main" id="{5D2356DB-C5E2-4864-A7E1-46186B621343}"/>
                    </a:ext>
                  </a:extLst>
                </p:cNvPr>
                <p:cNvSpPr>
                  <a:spLocks noChangeArrowheads="1"/>
                </p:cNvSpPr>
                <p:nvPr/>
              </p:nvSpPr>
              <p:spPr bwMode="auto">
                <a:xfrm>
                  <a:off x="31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89" name="Rectangle 3694">
                  <a:extLst>
                    <a:ext uri="{FF2B5EF4-FFF2-40B4-BE49-F238E27FC236}">
                      <a16:creationId xmlns:a16="http://schemas.microsoft.com/office/drawing/2014/main" id="{292E4909-DEB1-4AE0-8BE5-D1EDB56DE8FC}"/>
                    </a:ext>
                  </a:extLst>
                </p:cNvPr>
                <p:cNvSpPr>
                  <a:spLocks noChangeArrowheads="1"/>
                </p:cNvSpPr>
                <p:nvPr/>
              </p:nvSpPr>
              <p:spPr bwMode="auto">
                <a:xfrm>
                  <a:off x="312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90" name="Rectangle 3695">
                  <a:extLst>
                    <a:ext uri="{FF2B5EF4-FFF2-40B4-BE49-F238E27FC236}">
                      <a16:creationId xmlns:a16="http://schemas.microsoft.com/office/drawing/2014/main" id="{DD39C0B6-2311-49DD-8FBD-886E63C9E47F}"/>
                    </a:ext>
                  </a:extLst>
                </p:cNvPr>
                <p:cNvSpPr>
                  <a:spLocks noChangeArrowheads="1"/>
                </p:cNvSpPr>
                <p:nvPr/>
              </p:nvSpPr>
              <p:spPr bwMode="auto">
                <a:xfrm>
                  <a:off x="312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91" name="Rectangle 3696">
                  <a:extLst>
                    <a:ext uri="{FF2B5EF4-FFF2-40B4-BE49-F238E27FC236}">
                      <a16:creationId xmlns:a16="http://schemas.microsoft.com/office/drawing/2014/main" id="{E76BD7A2-6FFF-44B8-9BC5-B984CDAB9A3E}"/>
                    </a:ext>
                  </a:extLst>
                </p:cNvPr>
                <p:cNvSpPr>
                  <a:spLocks noChangeArrowheads="1"/>
                </p:cNvSpPr>
                <p:nvPr/>
              </p:nvSpPr>
              <p:spPr bwMode="auto">
                <a:xfrm>
                  <a:off x="312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92" name="Rectangle 3697">
                  <a:extLst>
                    <a:ext uri="{FF2B5EF4-FFF2-40B4-BE49-F238E27FC236}">
                      <a16:creationId xmlns:a16="http://schemas.microsoft.com/office/drawing/2014/main" id="{66D1E620-FCE7-4C9A-95AC-F03B2CA2C9E5}"/>
                    </a:ext>
                  </a:extLst>
                </p:cNvPr>
                <p:cNvSpPr>
                  <a:spLocks noChangeArrowheads="1"/>
                </p:cNvSpPr>
                <p:nvPr/>
              </p:nvSpPr>
              <p:spPr bwMode="auto">
                <a:xfrm>
                  <a:off x="312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93" name="Rectangle 3698">
                  <a:extLst>
                    <a:ext uri="{FF2B5EF4-FFF2-40B4-BE49-F238E27FC236}">
                      <a16:creationId xmlns:a16="http://schemas.microsoft.com/office/drawing/2014/main" id="{C2241AFB-692B-4DD4-9902-6222FF71F0BE}"/>
                    </a:ext>
                  </a:extLst>
                </p:cNvPr>
                <p:cNvSpPr>
                  <a:spLocks noChangeArrowheads="1"/>
                </p:cNvSpPr>
                <p:nvPr/>
              </p:nvSpPr>
              <p:spPr bwMode="auto">
                <a:xfrm>
                  <a:off x="31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94" name="Rectangle 3699">
                  <a:extLst>
                    <a:ext uri="{FF2B5EF4-FFF2-40B4-BE49-F238E27FC236}">
                      <a16:creationId xmlns:a16="http://schemas.microsoft.com/office/drawing/2014/main" id="{7594E05B-6ACD-4A62-ABF7-2E5543A48520}"/>
                    </a:ext>
                  </a:extLst>
                </p:cNvPr>
                <p:cNvSpPr>
                  <a:spLocks noChangeArrowheads="1"/>
                </p:cNvSpPr>
                <p:nvPr/>
              </p:nvSpPr>
              <p:spPr bwMode="auto">
                <a:xfrm>
                  <a:off x="31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95" name="Rectangle 3700">
                  <a:extLst>
                    <a:ext uri="{FF2B5EF4-FFF2-40B4-BE49-F238E27FC236}">
                      <a16:creationId xmlns:a16="http://schemas.microsoft.com/office/drawing/2014/main" id="{84D85EA1-080C-4DD7-8B0C-65A9765C5643}"/>
                    </a:ext>
                  </a:extLst>
                </p:cNvPr>
                <p:cNvSpPr>
                  <a:spLocks noChangeArrowheads="1"/>
                </p:cNvSpPr>
                <p:nvPr/>
              </p:nvSpPr>
              <p:spPr bwMode="auto">
                <a:xfrm>
                  <a:off x="31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96" name="Rectangle 3701">
                  <a:extLst>
                    <a:ext uri="{FF2B5EF4-FFF2-40B4-BE49-F238E27FC236}">
                      <a16:creationId xmlns:a16="http://schemas.microsoft.com/office/drawing/2014/main" id="{6EDD3D43-535E-4308-85FA-52D02FDFEBAA}"/>
                    </a:ext>
                  </a:extLst>
                </p:cNvPr>
                <p:cNvSpPr>
                  <a:spLocks noChangeArrowheads="1"/>
                </p:cNvSpPr>
                <p:nvPr/>
              </p:nvSpPr>
              <p:spPr bwMode="auto">
                <a:xfrm>
                  <a:off x="31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97" name="Rectangle 3702">
                  <a:extLst>
                    <a:ext uri="{FF2B5EF4-FFF2-40B4-BE49-F238E27FC236}">
                      <a16:creationId xmlns:a16="http://schemas.microsoft.com/office/drawing/2014/main" id="{EE9409AF-25FB-4967-ABFE-EA7C3919298C}"/>
                    </a:ext>
                  </a:extLst>
                </p:cNvPr>
                <p:cNvSpPr>
                  <a:spLocks noChangeArrowheads="1"/>
                </p:cNvSpPr>
                <p:nvPr/>
              </p:nvSpPr>
              <p:spPr bwMode="auto">
                <a:xfrm>
                  <a:off x="31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98" name="Rectangle 3703">
                  <a:extLst>
                    <a:ext uri="{FF2B5EF4-FFF2-40B4-BE49-F238E27FC236}">
                      <a16:creationId xmlns:a16="http://schemas.microsoft.com/office/drawing/2014/main" id="{8C602F3D-0159-48D2-B8A1-D4D14668E83F}"/>
                    </a:ext>
                  </a:extLst>
                </p:cNvPr>
                <p:cNvSpPr>
                  <a:spLocks noChangeArrowheads="1"/>
                </p:cNvSpPr>
                <p:nvPr/>
              </p:nvSpPr>
              <p:spPr bwMode="auto">
                <a:xfrm>
                  <a:off x="31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99" name="Rectangle 3704">
                  <a:extLst>
                    <a:ext uri="{FF2B5EF4-FFF2-40B4-BE49-F238E27FC236}">
                      <a16:creationId xmlns:a16="http://schemas.microsoft.com/office/drawing/2014/main" id="{7B0EA6F6-D007-4642-ADA4-F1021FCC8B46}"/>
                    </a:ext>
                  </a:extLst>
                </p:cNvPr>
                <p:cNvSpPr>
                  <a:spLocks noChangeArrowheads="1"/>
                </p:cNvSpPr>
                <p:nvPr/>
              </p:nvSpPr>
              <p:spPr bwMode="auto">
                <a:xfrm>
                  <a:off x="31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00" name="Rectangle 3705">
                  <a:extLst>
                    <a:ext uri="{FF2B5EF4-FFF2-40B4-BE49-F238E27FC236}">
                      <a16:creationId xmlns:a16="http://schemas.microsoft.com/office/drawing/2014/main" id="{760F02D6-DC42-4853-B07E-333AF959E89C}"/>
                    </a:ext>
                  </a:extLst>
                </p:cNvPr>
                <p:cNvSpPr>
                  <a:spLocks noChangeArrowheads="1"/>
                </p:cNvSpPr>
                <p:nvPr/>
              </p:nvSpPr>
              <p:spPr bwMode="auto">
                <a:xfrm>
                  <a:off x="31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01" name="Rectangle 3706">
                  <a:extLst>
                    <a:ext uri="{FF2B5EF4-FFF2-40B4-BE49-F238E27FC236}">
                      <a16:creationId xmlns:a16="http://schemas.microsoft.com/office/drawing/2014/main" id="{165EAF60-3173-431F-8A7B-4F131274D45E}"/>
                    </a:ext>
                  </a:extLst>
                </p:cNvPr>
                <p:cNvSpPr>
                  <a:spLocks noChangeArrowheads="1"/>
                </p:cNvSpPr>
                <p:nvPr/>
              </p:nvSpPr>
              <p:spPr bwMode="auto">
                <a:xfrm>
                  <a:off x="313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02" name="Rectangle 3707">
                  <a:extLst>
                    <a:ext uri="{FF2B5EF4-FFF2-40B4-BE49-F238E27FC236}">
                      <a16:creationId xmlns:a16="http://schemas.microsoft.com/office/drawing/2014/main" id="{40CEC70A-E62F-4912-8F63-953E7B6376FD}"/>
                    </a:ext>
                  </a:extLst>
                </p:cNvPr>
                <p:cNvSpPr>
                  <a:spLocks noChangeArrowheads="1"/>
                </p:cNvSpPr>
                <p:nvPr/>
              </p:nvSpPr>
              <p:spPr bwMode="auto">
                <a:xfrm>
                  <a:off x="313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03" name="Rectangle 3708">
                  <a:extLst>
                    <a:ext uri="{FF2B5EF4-FFF2-40B4-BE49-F238E27FC236}">
                      <a16:creationId xmlns:a16="http://schemas.microsoft.com/office/drawing/2014/main" id="{52424002-84DB-41D4-A0CA-54C6D3E0B936}"/>
                    </a:ext>
                  </a:extLst>
                </p:cNvPr>
                <p:cNvSpPr>
                  <a:spLocks noChangeArrowheads="1"/>
                </p:cNvSpPr>
                <p:nvPr/>
              </p:nvSpPr>
              <p:spPr bwMode="auto">
                <a:xfrm>
                  <a:off x="313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04" name="Rectangle 3709">
                  <a:extLst>
                    <a:ext uri="{FF2B5EF4-FFF2-40B4-BE49-F238E27FC236}">
                      <a16:creationId xmlns:a16="http://schemas.microsoft.com/office/drawing/2014/main" id="{C3F4ED7B-B235-46E6-A17A-DE0B7C78FF3B}"/>
                    </a:ext>
                  </a:extLst>
                </p:cNvPr>
                <p:cNvSpPr>
                  <a:spLocks noChangeArrowheads="1"/>
                </p:cNvSpPr>
                <p:nvPr/>
              </p:nvSpPr>
              <p:spPr bwMode="auto">
                <a:xfrm>
                  <a:off x="313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05" name="Rectangle 3710">
                  <a:extLst>
                    <a:ext uri="{FF2B5EF4-FFF2-40B4-BE49-F238E27FC236}">
                      <a16:creationId xmlns:a16="http://schemas.microsoft.com/office/drawing/2014/main" id="{76C0ECF5-BBA0-40E0-86EA-EEDCB8ADE8EC}"/>
                    </a:ext>
                  </a:extLst>
                </p:cNvPr>
                <p:cNvSpPr>
                  <a:spLocks noChangeArrowheads="1"/>
                </p:cNvSpPr>
                <p:nvPr/>
              </p:nvSpPr>
              <p:spPr bwMode="auto">
                <a:xfrm>
                  <a:off x="313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06" name="Rectangle 3711">
                  <a:extLst>
                    <a:ext uri="{FF2B5EF4-FFF2-40B4-BE49-F238E27FC236}">
                      <a16:creationId xmlns:a16="http://schemas.microsoft.com/office/drawing/2014/main" id="{6882F148-7A86-485B-924E-D74AE5BC5D0C}"/>
                    </a:ext>
                  </a:extLst>
                </p:cNvPr>
                <p:cNvSpPr>
                  <a:spLocks noChangeArrowheads="1"/>
                </p:cNvSpPr>
                <p:nvPr/>
              </p:nvSpPr>
              <p:spPr bwMode="auto">
                <a:xfrm>
                  <a:off x="31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07" name="Rectangle 3712">
                  <a:extLst>
                    <a:ext uri="{FF2B5EF4-FFF2-40B4-BE49-F238E27FC236}">
                      <a16:creationId xmlns:a16="http://schemas.microsoft.com/office/drawing/2014/main" id="{B70EF789-0582-4A8B-B295-3ADE4B9CB1D2}"/>
                    </a:ext>
                  </a:extLst>
                </p:cNvPr>
                <p:cNvSpPr>
                  <a:spLocks noChangeArrowheads="1"/>
                </p:cNvSpPr>
                <p:nvPr/>
              </p:nvSpPr>
              <p:spPr bwMode="auto">
                <a:xfrm>
                  <a:off x="31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08" name="Rectangle 3713">
                  <a:extLst>
                    <a:ext uri="{FF2B5EF4-FFF2-40B4-BE49-F238E27FC236}">
                      <a16:creationId xmlns:a16="http://schemas.microsoft.com/office/drawing/2014/main" id="{2B89C87D-9E1F-4B84-9A39-E1A3C8B9E5E4}"/>
                    </a:ext>
                  </a:extLst>
                </p:cNvPr>
                <p:cNvSpPr>
                  <a:spLocks noChangeArrowheads="1"/>
                </p:cNvSpPr>
                <p:nvPr/>
              </p:nvSpPr>
              <p:spPr bwMode="auto">
                <a:xfrm>
                  <a:off x="31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09" name="Rectangle 3714">
                  <a:extLst>
                    <a:ext uri="{FF2B5EF4-FFF2-40B4-BE49-F238E27FC236}">
                      <a16:creationId xmlns:a16="http://schemas.microsoft.com/office/drawing/2014/main" id="{70741AB1-135E-4372-8999-8ADE0199C9CF}"/>
                    </a:ext>
                  </a:extLst>
                </p:cNvPr>
                <p:cNvSpPr>
                  <a:spLocks noChangeArrowheads="1"/>
                </p:cNvSpPr>
                <p:nvPr/>
              </p:nvSpPr>
              <p:spPr bwMode="auto">
                <a:xfrm>
                  <a:off x="31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10" name="Rectangle 3715">
                  <a:extLst>
                    <a:ext uri="{FF2B5EF4-FFF2-40B4-BE49-F238E27FC236}">
                      <a16:creationId xmlns:a16="http://schemas.microsoft.com/office/drawing/2014/main" id="{E206758D-FFD8-43D7-A51A-E451930AF429}"/>
                    </a:ext>
                  </a:extLst>
                </p:cNvPr>
                <p:cNvSpPr>
                  <a:spLocks noChangeArrowheads="1"/>
                </p:cNvSpPr>
                <p:nvPr/>
              </p:nvSpPr>
              <p:spPr bwMode="auto">
                <a:xfrm>
                  <a:off x="31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11" name="Rectangle 3716">
                  <a:extLst>
                    <a:ext uri="{FF2B5EF4-FFF2-40B4-BE49-F238E27FC236}">
                      <a16:creationId xmlns:a16="http://schemas.microsoft.com/office/drawing/2014/main" id="{8AD0562E-C671-4F76-BA73-BD62DED0AE34}"/>
                    </a:ext>
                  </a:extLst>
                </p:cNvPr>
                <p:cNvSpPr>
                  <a:spLocks noChangeArrowheads="1"/>
                </p:cNvSpPr>
                <p:nvPr/>
              </p:nvSpPr>
              <p:spPr bwMode="auto">
                <a:xfrm>
                  <a:off x="31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12" name="Rectangle 3717">
                  <a:extLst>
                    <a:ext uri="{FF2B5EF4-FFF2-40B4-BE49-F238E27FC236}">
                      <a16:creationId xmlns:a16="http://schemas.microsoft.com/office/drawing/2014/main" id="{878AFCB7-D63C-47E6-9EBE-116F274E83F5}"/>
                    </a:ext>
                  </a:extLst>
                </p:cNvPr>
                <p:cNvSpPr>
                  <a:spLocks noChangeArrowheads="1"/>
                </p:cNvSpPr>
                <p:nvPr/>
              </p:nvSpPr>
              <p:spPr bwMode="auto">
                <a:xfrm>
                  <a:off x="31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13" name="Rectangle 3718">
                  <a:extLst>
                    <a:ext uri="{FF2B5EF4-FFF2-40B4-BE49-F238E27FC236}">
                      <a16:creationId xmlns:a16="http://schemas.microsoft.com/office/drawing/2014/main" id="{5EF9698D-B68E-4885-99E4-A1E0BFD4E7E8}"/>
                    </a:ext>
                  </a:extLst>
                </p:cNvPr>
                <p:cNvSpPr>
                  <a:spLocks noChangeArrowheads="1"/>
                </p:cNvSpPr>
                <p:nvPr/>
              </p:nvSpPr>
              <p:spPr bwMode="auto">
                <a:xfrm>
                  <a:off x="31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14" name="Rectangle 3719">
                  <a:extLst>
                    <a:ext uri="{FF2B5EF4-FFF2-40B4-BE49-F238E27FC236}">
                      <a16:creationId xmlns:a16="http://schemas.microsoft.com/office/drawing/2014/main" id="{CE49FD84-7A1A-480B-B382-B8B9DDB9C0E2}"/>
                    </a:ext>
                  </a:extLst>
                </p:cNvPr>
                <p:cNvSpPr>
                  <a:spLocks noChangeArrowheads="1"/>
                </p:cNvSpPr>
                <p:nvPr/>
              </p:nvSpPr>
              <p:spPr bwMode="auto">
                <a:xfrm>
                  <a:off x="314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15" name="Rectangle 3720">
                  <a:extLst>
                    <a:ext uri="{FF2B5EF4-FFF2-40B4-BE49-F238E27FC236}">
                      <a16:creationId xmlns:a16="http://schemas.microsoft.com/office/drawing/2014/main" id="{FED0467A-A058-405C-90A2-4EB2712CA7CB}"/>
                    </a:ext>
                  </a:extLst>
                </p:cNvPr>
                <p:cNvSpPr>
                  <a:spLocks noChangeArrowheads="1"/>
                </p:cNvSpPr>
                <p:nvPr/>
              </p:nvSpPr>
              <p:spPr bwMode="auto">
                <a:xfrm>
                  <a:off x="314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16" name="Rectangle 3721">
                  <a:extLst>
                    <a:ext uri="{FF2B5EF4-FFF2-40B4-BE49-F238E27FC236}">
                      <a16:creationId xmlns:a16="http://schemas.microsoft.com/office/drawing/2014/main" id="{99818093-5D49-4962-AF7B-D75C87C27A37}"/>
                    </a:ext>
                  </a:extLst>
                </p:cNvPr>
                <p:cNvSpPr>
                  <a:spLocks noChangeArrowheads="1"/>
                </p:cNvSpPr>
                <p:nvPr/>
              </p:nvSpPr>
              <p:spPr bwMode="auto">
                <a:xfrm>
                  <a:off x="314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17" name="Rectangle 3722">
                  <a:extLst>
                    <a:ext uri="{FF2B5EF4-FFF2-40B4-BE49-F238E27FC236}">
                      <a16:creationId xmlns:a16="http://schemas.microsoft.com/office/drawing/2014/main" id="{904B7229-EEEF-4862-B271-78BC6C0921AA}"/>
                    </a:ext>
                  </a:extLst>
                </p:cNvPr>
                <p:cNvSpPr>
                  <a:spLocks noChangeArrowheads="1"/>
                </p:cNvSpPr>
                <p:nvPr/>
              </p:nvSpPr>
              <p:spPr bwMode="auto">
                <a:xfrm>
                  <a:off x="314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18" name="Rectangle 3723">
                  <a:extLst>
                    <a:ext uri="{FF2B5EF4-FFF2-40B4-BE49-F238E27FC236}">
                      <a16:creationId xmlns:a16="http://schemas.microsoft.com/office/drawing/2014/main" id="{7A1FC7AF-18B3-40B2-AD1B-519971DDEF6D}"/>
                    </a:ext>
                  </a:extLst>
                </p:cNvPr>
                <p:cNvSpPr>
                  <a:spLocks noChangeArrowheads="1"/>
                </p:cNvSpPr>
                <p:nvPr/>
              </p:nvSpPr>
              <p:spPr bwMode="auto">
                <a:xfrm>
                  <a:off x="31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19" name="Rectangle 3724">
                  <a:extLst>
                    <a:ext uri="{FF2B5EF4-FFF2-40B4-BE49-F238E27FC236}">
                      <a16:creationId xmlns:a16="http://schemas.microsoft.com/office/drawing/2014/main" id="{BF2F5099-E19C-4767-9F4A-642EAFEF4F12}"/>
                    </a:ext>
                  </a:extLst>
                </p:cNvPr>
                <p:cNvSpPr>
                  <a:spLocks noChangeArrowheads="1"/>
                </p:cNvSpPr>
                <p:nvPr/>
              </p:nvSpPr>
              <p:spPr bwMode="auto">
                <a:xfrm>
                  <a:off x="31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20" name="Rectangle 3725">
                  <a:extLst>
                    <a:ext uri="{FF2B5EF4-FFF2-40B4-BE49-F238E27FC236}">
                      <a16:creationId xmlns:a16="http://schemas.microsoft.com/office/drawing/2014/main" id="{A2FB630C-8D54-4E7A-9AEF-BEED81D27EC6}"/>
                    </a:ext>
                  </a:extLst>
                </p:cNvPr>
                <p:cNvSpPr>
                  <a:spLocks noChangeArrowheads="1"/>
                </p:cNvSpPr>
                <p:nvPr/>
              </p:nvSpPr>
              <p:spPr bwMode="auto">
                <a:xfrm>
                  <a:off x="31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21" name="Rectangle 3726">
                  <a:extLst>
                    <a:ext uri="{FF2B5EF4-FFF2-40B4-BE49-F238E27FC236}">
                      <a16:creationId xmlns:a16="http://schemas.microsoft.com/office/drawing/2014/main" id="{811F9F6B-650F-4091-AC28-C3A4E3052C40}"/>
                    </a:ext>
                  </a:extLst>
                </p:cNvPr>
                <p:cNvSpPr>
                  <a:spLocks noChangeArrowheads="1"/>
                </p:cNvSpPr>
                <p:nvPr/>
              </p:nvSpPr>
              <p:spPr bwMode="auto">
                <a:xfrm>
                  <a:off x="31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22" name="Rectangle 3727">
                  <a:extLst>
                    <a:ext uri="{FF2B5EF4-FFF2-40B4-BE49-F238E27FC236}">
                      <a16:creationId xmlns:a16="http://schemas.microsoft.com/office/drawing/2014/main" id="{970FDBD2-D990-40CE-A2D8-551933294E68}"/>
                    </a:ext>
                  </a:extLst>
                </p:cNvPr>
                <p:cNvSpPr>
                  <a:spLocks noChangeArrowheads="1"/>
                </p:cNvSpPr>
                <p:nvPr/>
              </p:nvSpPr>
              <p:spPr bwMode="auto">
                <a:xfrm>
                  <a:off x="31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23" name="Rectangle 3728">
                  <a:extLst>
                    <a:ext uri="{FF2B5EF4-FFF2-40B4-BE49-F238E27FC236}">
                      <a16:creationId xmlns:a16="http://schemas.microsoft.com/office/drawing/2014/main" id="{8E0BB55E-529C-4E40-BCD0-79BE1F4B0BD0}"/>
                    </a:ext>
                  </a:extLst>
                </p:cNvPr>
                <p:cNvSpPr>
                  <a:spLocks noChangeArrowheads="1"/>
                </p:cNvSpPr>
                <p:nvPr/>
              </p:nvSpPr>
              <p:spPr bwMode="auto">
                <a:xfrm>
                  <a:off x="31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24" name="Rectangle 3729">
                  <a:extLst>
                    <a:ext uri="{FF2B5EF4-FFF2-40B4-BE49-F238E27FC236}">
                      <a16:creationId xmlns:a16="http://schemas.microsoft.com/office/drawing/2014/main" id="{3705CDFB-9A3D-4D3F-9AF7-91978C37229D}"/>
                    </a:ext>
                  </a:extLst>
                </p:cNvPr>
                <p:cNvSpPr>
                  <a:spLocks noChangeArrowheads="1"/>
                </p:cNvSpPr>
                <p:nvPr/>
              </p:nvSpPr>
              <p:spPr bwMode="auto">
                <a:xfrm>
                  <a:off x="31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25" name="Rectangle 3730">
                  <a:extLst>
                    <a:ext uri="{FF2B5EF4-FFF2-40B4-BE49-F238E27FC236}">
                      <a16:creationId xmlns:a16="http://schemas.microsoft.com/office/drawing/2014/main" id="{FAE43753-22ED-45F0-8546-55A4B8540B37}"/>
                    </a:ext>
                  </a:extLst>
                </p:cNvPr>
                <p:cNvSpPr>
                  <a:spLocks noChangeArrowheads="1"/>
                </p:cNvSpPr>
                <p:nvPr/>
              </p:nvSpPr>
              <p:spPr bwMode="auto">
                <a:xfrm>
                  <a:off x="31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26" name="Rectangle 3731">
                  <a:extLst>
                    <a:ext uri="{FF2B5EF4-FFF2-40B4-BE49-F238E27FC236}">
                      <a16:creationId xmlns:a16="http://schemas.microsoft.com/office/drawing/2014/main" id="{B22D5F72-84BA-4CB2-9DBA-17D4957B53FD}"/>
                    </a:ext>
                  </a:extLst>
                </p:cNvPr>
                <p:cNvSpPr>
                  <a:spLocks noChangeArrowheads="1"/>
                </p:cNvSpPr>
                <p:nvPr/>
              </p:nvSpPr>
              <p:spPr bwMode="auto">
                <a:xfrm>
                  <a:off x="315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27" name="Rectangle 3732">
                  <a:extLst>
                    <a:ext uri="{FF2B5EF4-FFF2-40B4-BE49-F238E27FC236}">
                      <a16:creationId xmlns:a16="http://schemas.microsoft.com/office/drawing/2014/main" id="{AB6F8E13-4C6E-4116-BBBD-F4F8519E7340}"/>
                    </a:ext>
                  </a:extLst>
                </p:cNvPr>
                <p:cNvSpPr>
                  <a:spLocks noChangeArrowheads="1"/>
                </p:cNvSpPr>
                <p:nvPr/>
              </p:nvSpPr>
              <p:spPr bwMode="auto">
                <a:xfrm>
                  <a:off x="315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28" name="Rectangle 3733">
                  <a:extLst>
                    <a:ext uri="{FF2B5EF4-FFF2-40B4-BE49-F238E27FC236}">
                      <a16:creationId xmlns:a16="http://schemas.microsoft.com/office/drawing/2014/main" id="{14646301-CF36-43DC-AA7F-DC660A4783E5}"/>
                    </a:ext>
                  </a:extLst>
                </p:cNvPr>
                <p:cNvSpPr>
                  <a:spLocks noChangeArrowheads="1"/>
                </p:cNvSpPr>
                <p:nvPr/>
              </p:nvSpPr>
              <p:spPr bwMode="auto">
                <a:xfrm>
                  <a:off x="315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29" name="Rectangle 3734">
                  <a:extLst>
                    <a:ext uri="{FF2B5EF4-FFF2-40B4-BE49-F238E27FC236}">
                      <a16:creationId xmlns:a16="http://schemas.microsoft.com/office/drawing/2014/main" id="{E7C80672-26D2-43BF-B138-CE56A688CAD2}"/>
                    </a:ext>
                  </a:extLst>
                </p:cNvPr>
                <p:cNvSpPr>
                  <a:spLocks noChangeArrowheads="1"/>
                </p:cNvSpPr>
                <p:nvPr/>
              </p:nvSpPr>
              <p:spPr bwMode="auto">
                <a:xfrm>
                  <a:off x="315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30" name="Rectangle 3735">
                  <a:extLst>
                    <a:ext uri="{FF2B5EF4-FFF2-40B4-BE49-F238E27FC236}">
                      <a16:creationId xmlns:a16="http://schemas.microsoft.com/office/drawing/2014/main" id="{DF923EFD-1047-4023-B876-F77774496776}"/>
                    </a:ext>
                  </a:extLst>
                </p:cNvPr>
                <p:cNvSpPr>
                  <a:spLocks noChangeArrowheads="1"/>
                </p:cNvSpPr>
                <p:nvPr/>
              </p:nvSpPr>
              <p:spPr bwMode="auto">
                <a:xfrm>
                  <a:off x="31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31" name="Rectangle 3736">
                  <a:extLst>
                    <a:ext uri="{FF2B5EF4-FFF2-40B4-BE49-F238E27FC236}">
                      <a16:creationId xmlns:a16="http://schemas.microsoft.com/office/drawing/2014/main" id="{AE15E8B7-0757-4F5E-AF72-21FE21364A61}"/>
                    </a:ext>
                  </a:extLst>
                </p:cNvPr>
                <p:cNvSpPr>
                  <a:spLocks noChangeArrowheads="1"/>
                </p:cNvSpPr>
                <p:nvPr/>
              </p:nvSpPr>
              <p:spPr bwMode="auto">
                <a:xfrm>
                  <a:off x="31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32" name="Rectangle 3737">
                  <a:extLst>
                    <a:ext uri="{FF2B5EF4-FFF2-40B4-BE49-F238E27FC236}">
                      <a16:creationId xmlns:a16="http://schemas.microsoft.com/office/drawing/2014/main" id="{14F80F79-EF57-48FF-A8FD-60547F99677D}"/>
                    </a:ext>
                  </a:extLst>
                </p:cNvPr>
                <p:cNvSpPr>
                  <a:spLocks noChangeArrowheads="1"/>
                </p:cNvSpPr>
                <p:nvPr/>
              </p:nvSpPr>
              <p:spPr bwMode="auto">
                <a:xfrm>
                  <a:off x="31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33" name="Rectangle 3738">
                  <a:extLst>
                    <a:ext uri="{FF2B5EF4-FFF2-40B4-BE49-F238E27FC236}">
                      <a16:creationId xmlns:a16="http://schemas.microsoft.com/office/drawing/2014/main" id="{8C69A746-9C66-4F40-81D7-453D503611C2}"/>
                    </a:ext>
                  </a:extLst>
                </p:cNvPr>
                <p:cNvSpPr>
                  <a:spLocks noChangeArrowheads="1"/>
                </p:cNvSpPr>
                <p:nvPr/>
              </p:nvSpPr>
              <p:spPr bwMode="auto">
                <a:xfrm>
                  <a:off x="31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34" name="Rectangle 3739">
                  <a:extLst>
                    <a:ext uri="{FF2B5EF4-FFF2-40B4-BE49-F238E27FC236}">
                      <a16:creationId xmlns:a16="http://schemas.microsoft.com/office/drawing/2014/main" id="{BF8F6444-4143-4B6F-92C2-EE642BF5C0B9}"/>
                    </a:ext>
                  </a:extLst>
                </p:cNvPr>
                <p:cNvSpPr>
                  <a:spLocks noChangeArrowheads="1"/>
                </p:cNvSpPr>
                <p:nvPr/>
              </p:nvSpPr>
              <p:spPr bwMode="auto">
                <a:xfrm>
                  <a:off x="31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35" name="Rectangle 3740">
                  <a:extLst>
                    <a:ext uri="{FF2B5EF4-FFF2-40B4-BE49-F238E27FC236}">
                      <a16:creationId xmlns:a16="http://schemas.microsoft.com/office/drawing/2014/main" id="{3F6DFA16-DF4E-488C-923B-1D45CE175E25}"/>
                    </a:ext>
                  </a:extLst>
                </p:cNvPr>
                <p:cNvSpPr>
                  <a:spLocks noChangeArrowheads="1"/>
                </p:cNvSpPr>
                <p:nvPr/>
              </p:nvSpPr>
              <p:spPr bwMode="auto">
                <a:xfrm>
                  <a:off x="31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36" name="Rectangle 3741">
                  <a:extLst>
                    <a:ext uri="{FF2B5EF4-FFF2-40B4-BE49-F238E27FC236}">
                      <a16:creationId xmlns:a16="http://schemas.microsoft.com/office/drawing/2014/main" id="{4AB74759-EB93-4A2E-B6EC-A42CAE9B590A}"/>
                    </a:ext>
                  </a:extLst>
                </p:cNvPr>
                <p:cNvSpPr>
                  <a:spLocks noChangeArrowheads="1"/>
                </p:cNvSpPr>
                <p:nvPr/>
              </p:nvSpPr>
              <p:spPr bwMode="auto">
                <a:xfrm>
                  <a:off x="31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37" name="Rectangle 3742">
                  <a:extLst>
                    <a:ext uri="{FF2B5EF4-FFF2-40B4-BE49-F238E27FC236}">
                      <a16:creationId xmlns:a16="http://schemas.microsoft.com/office/drawing/2014/main" id="{E9AB994E-31C8-4978-9964-60101188691B}"/>
                    </a:ext>
                  </a:extLst>
                </p:cNvPr>
                <p:cNvSpPr>
                  <a:spLocks noChangeArrowheads="1"/>
                </p:cNvSpPr>
                <p:nvPr/>
              </p:nvSpPr>
              <p:spPr bwMode="auto">
                <a:xfrm>
                  <a:off x="31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38" name="Rectangle 3743">
                  <a:extLst>
                    <a:ext uri="{FF2B5EF4-FFF2-40B4-BE49-F238E27FC236}">
                      <a16:creationId xmlns:a16="http://schemas.microsoft.com/office/drawing/2014/main" id="{F9DB502D-8C92-4AED-9D64-8E562CACFEB0}"/>
                    </a:ext>
                  </a:extLst>
                </p:cNvPr>
                <p:cNvSpPr>
                  <a:spLocks noChangeArrowheads="1"/>
                </p:cNvSpPr>
                <p:nvPr/>
              </p:nvSpPr>
              <p:spPr bwMode="auto">
                <a:xfrm>
                  <a:off x="316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39" name="Rectangle 3744">
                  <a:extLst>
                    <a:ext uri="{FF2B5EF4-FFF2-40B4-BE49-F238E27FC236}">
                      <a16:creationId xmlns:a16="http://schemas.microsoft.com/office/drawing/2014/main" id="{E5537E2C-0324-4310-A818-E91F8F1F2BB6}"/>
                    </a:ext>
                  </a:extLst>
                </p:cNvPr>
                <p:cNvSpPr>
                  <a:spLocks noChangeArrowheads="1"/>
                </p:cNvSpPr>
                <p:nvPr/>
              </p:nvSpPr>
              <p:spPr bwMode="auto">
                <a:xfrm>
                  <a:off x="316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40" name="Rectangle 3745">
                  <a:extLst>
                    <a:ext uri="{FF2B5EF4-FFF2-40B4-BE49-F238E27FC236}">
                      <a16:creationId xmlns:a16="http://schemas.microsoft.com/office/drawing/2014/main" id="{1FCF7A12-82ED-47AD-A46D-283DF1C1BA5A}"/>
                    </a:ext>
                  </a:extLst>
                </p:cNvPr>
                <p:cNvSpPr>
                  <a:spLocks noChangeArrowheads="1"/>
                </p:cNvSpPr>
                <p:nvPr/>
              </p:nvSpPr>
              <p:spPr bwMode="auto">
                <a:xfrm>
                  <a:off x="316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41" name="Rectangle 3746">
                  <a:extLst>
                    <a:ext uri="{FF2B5EF4-FFF2-40B4-BE49-F238E27FC236}">
                      <a16:creationId xmlns:a16="http://schemas.microsoft.com/office/drawing/2014/main" id="{994F7868-202F-41CE-ADB2-BC3532EEFA11}"/>
                    </a:ext>
                  </a:extLst>
                </p:cNvPr>
                <p:cNvSpPr>
                  <a:spLocks noChangeArrowheads="1"/>
                </p:cNvSpPr>
                <p:nvPr/>
              </p:nvSpPr>
              <p:spPr bwMode="auto">
                <a:xfrm>
                  <a:off x="316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42" name="Rectangle 3747">
                  <a:extLst>
                    <a:ext uri="{FF2B5EF4-FFF2-40B4-BE49-F238E27FC236}">
                      <a16:creationId xmlns:a16="http://schemas.microsoft.com/office/drawing/2014/main" id="{72B34E10-2432-4BCC-8ACA-357906D900D8}"/>
                    </a:ext>
                  </a:extLst>
                </p:cNvPr>
                <p:cNvSpPr>
                  <a:spLocks noChangeArrowheads="1"/>
                </p:cNvSpPr>
                <p:nvPr/>
              </p:nvSpPr>
              <p:spPr bwMode="auto">
                <a:xfrm>
                  <a:off x="31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43" name="Rectangle 3748">
                  <a:extLst>
                    <a:ext uri="{FF2B5EF4-FFF2-40B4-BE49-F238E27FC236}">
                      <a16:creationId xmlns:a16="http://schemas.microsoft.com/office/drawing/2014/main" id="{8C0FBE5B-F700-4E42-B666-59ED27C129A5}"/>
                    </a:ext>
                  </a:extLst>
                </p:cNvPr>
                <p:cNvSpPr>
                  <a:spLocks noChangeArrowheads="1"/>
                </p:cNvSpPr>
                <p:nvPr/>
              </p:nvSpPr>
              <p:spPr bwMode="auto">
                <a:xfrm>
                  <a:off x="31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44" name="Rectangle 3749">
                  <a:extLst>
                    <a:ext uri="{FF2B5EF4-FFF2-40B4-BE49-F238E27FC236}">
                      <a16:creationId xmlns:a16="http://schemas.microsoft.com/office/drawing/2014/main" id="{BB36EA9B-476D-4CC6-BDA5-0829CEC533D2}"/>
                    </a:ext>
                  </a:extLst>
                </p:cNvPr>
                <p:cNvSpPr>
                  <a:spLocks noChangeArrowheads="1"/>
                </p:cNvSpPr>
                <p:nvPr/>
              </p:nvSpPr>
              <p:spPr bwMode="auto">
                <a:xfrm>
                  <a:off x="31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45" name="Rectangle 3750">
                  <a:extLst>
                    <a:ext uri="{FF2B5EF4-FFF2-40B4-BE49-F238E27FC236}">
                      <a16:creationId xmlns:a16="http://schemas.microsoft.com/office/drawing/2014/main" id="{B2683827-82AC-4323-9778-70F5851EB38D}"/>
                    </a:ext>
                  </a:extLst>
                </p:cNvPr>
                <p:cNvSpPr>
                  <a:spLocks noChangeArrowheads="1"/>
                </p:cNvSpPr>
                <p:nvPr/>
              </p:nvSpPr>
              <p:spPr bwMode="auto">
                <a:xfrm>
                  <a:off x="31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46" name="Rectangle 3751">
                  <a:extLst>
                    <a:ext uri="{FF2B5EF4-FFF2-40B4-BE49-F238E27FC236}">
                      <a16:creationId xmlns:a16="http://schemas.microsoft.com/office/drawing/2014/main" id="{C4582764-7393-45D2-B096-8D9E19339EE7}"/>
                    </a:ext>
                  </a:extLst>
                </p:cNvPr>
                <p:cNvSpPr>
                  <a:spLocks noChangeArrowheads="1"/>
                </p:cNvSpPr>
                <p:nvPr/>
              </p:nvSpPr>
              <p:spPr bwMode="auto">
                <a:xfrm>
                  <a:off x="31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47" name="Rectangle 3752">
                  <a:extLst>
                    <a:ext uri="{FF2B5EF4-FFF2-40B4-BE49-F238E27FC236}">
                      <a16:creationId xmlns:a16="http://schemas.microsoft.com/office/drawing/2014/main" id="{FBB41412-C183-44CD-8787-A093DD5CCEAA}"/>
                    </a:ext>
                  </a:extLst>
                </p:cNvPr>
                <p:cNvSpPr>
                  <a:spLocks noChangeArrowheads="1"/>
                </p:cNvSpPr>
                <p:nvPr/>
              </p:nvSpPr>
              <p:spPr bwMode="auto">
                <a:xfrm>
                  <a:off x="31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48" name="Rectangle 3753">
                  <a:extLst>
                    <a:ext uri="{FF2B5EF4-FFF2-40B4-BE49-F238E27FC236}">
                      <a16:creationId xmlns:a16="http://schemas.microsoft.com/office/drawing/2014/main" id="{4DAB728F-F674-4BE3-BB4E-6FC6ECBEA4B6}"/>
                    </a:ext>
                  </a:extLst>
                </p:cNvPr>
                <p:cNvSpPr>
                  <a:spLocks noChangeArrowheads="1"/>
                </p:cNvSpPr>
                <p:nvPr/>
              </p:nvSpPr>
              <p:spPr bwMode="auto">
                <a:xfrm>
                  <a:off x="31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49" name="Rectangle 3754">
                  <a:extLst>
                    <a:ext uri="{FF2B5EF4-FFF2-40B4-BE49-F238E27FC236}">
                      <a16:creationId xmlns:a16="http://schemas.microsoft.com/office/drawing/2014/main" id="{506E0432-2671-4CEA-84F0-45904D9FC7DF}"/>
                    </a:ext>
                  </a:extLst>
                </p:cNvPr>
                <p:cNvSpPr>
                  <a:spLocks noChangeArrowheads="1"/>
                </p:cNvSpPr>
                <p:nvPr/>
              </p:nvSpPr>
              <p:spPr bwMode="auto">
                <a:xfrm>
                  <a:off x="31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50" name="Rectangle 3755">
                  <a:extLst>
                    <a:ext uri="{FF2B5EF4-FFF2-40B4-BE49-F238E27FC236}">
                      <a16:creationId xmlns:a16="http://schemas.microsoft.com/office/drawing/2014/main" id="{3C997118-D650-46CA-A2BE-144479130304}"/>
                    </a:ext>
                  </a:extLst>
                </p:cNvPr>
                <p:cNvSpPr>
                  <a:spLocks noChangeArrowheads="1"/>
                </p:cNvSpPr>
                <p:nvPr/>
              </p:nvSpPr>
              <p:spPr bwMode="auto">
                <a:xfrm>
                  <a:off x="317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51" name="Rectangle 3756">
                  <a:extLst>
                    <a:ext uri="{FF2B5EF4-FFF2-40B4-BE49-F238E27FC236}">
                      <a16:creationId xmlns:a16="http://schemas.microsoft.com/office/drawing/2014/main" id="{2B8EE43B-DFF9-4572-9D70-D9866F54F007}"/>
                    </a:ext>
                  </a:extLst>
                </p:cNvPr>
                <p:cNvSpPr>
                  <a:spLocks noChangeArrowheads="1"/>
                </p:cNvSpPr>
                <p:nvPr/>
              </p:nvSpPr>
              <p:spPr bwMode="auto">
                <a:xfrm>
                  <a:off x="317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52" name="Rectangle 3757">
                  <a:extLst>
                    <a:ext uri="{FF2B5EF4-FFF2-40B4-BE49-F238E27FC236}">
                      <a16:creationId xmlns:a16="http://schemas.microsoft.com/office/drawing/2014/main" id="{DAB97035-E03A-4402-BE15-A65668D659E9}"/>
                    </a:ext>
                  </a:extLst>
                </p:cNvPr>
                <p:cNvSpPr>
                  <a:spLocks noChangeArrowheads="1"/>
                </p:cNvSpPr>
                <p:nvPr/>
              </p:nvSpPr>
              <p:spPr bwMode="auto">
                <a:xfrm>
                  <a:off x="317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53" name="Rectangle 3758">
                  <a:extLst>
                    <a:ext uri="{FF2B5EF4-FFF2-40B4-BE49-F238E27FC236}">
                      <a16:creationId xmlns:a16="http://schemas.microsoft.com/office/drawing/2014/main" id="{82E91D96-4B04-4C32-897E-D6B13790AB3C}"/>
                    </a:ext>
                  </a:extLst>
                </p:cNvPr>
                <p:cNvSpPr>
                  <a:spLocks noChangeArrowheads="1"/>
                </p:cNvSpPr>
                <p:nvPr/>
              </p:nvSpPr>
              <p:spPr bwMode="auto">
                <a:xfrm>
                  <a:off x="317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54" name="Rectangle 3759">
                  <a:extLst>
                    <a:ext uri="{FF2B5EF4-FFF2-40B4-BE49-F238E27FC236}">
                      <a16:creationId xmlns:a16="http://schemas.microsoft.com/office/drawing/2014/main" id="{BB8A2B71-FD59-465A-BEA6-570A17F5DF99}"/>
                    </a:ext>
                  </a:extLst>
                </p:cNvPr>
                <p:cNvSpPr>
                  <a:spLocks noChangeArrowheads="1"/>
                </p:cNvSpPr>
                <p:nvPr/>
              </p:nvSpPr>
              <p:spPr bwMode="auto">
                <a:xfrm>
                  <a:off x="317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55" name="Rectangle 3760">
                  <a:extLst>
                    <a:ext uri="{FF2B5EF4-FFF2-40B4-BE49-F238E27FC236}">
                      <a16:creationId xmlns:a16="http://schemas.microsoft.com/office/drawing/2014/main" id="{66447163-9EC0-45D7-904C-0D328BC06674}"/>
                    </a:ext>
                  </a:extLst>
                </p:cNvPr>
                <p:cNvSpPr>
                  <a:spLocks noChangeArrowheads="1"/>
                </p:cNvSpPr>
                <p:nvPr/>
              </p:nvSpPr>
              <p:spPr bwMode="auto">
                <a:xfrm>
                  <a:off x="31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56" name="Rectangle 3761">
                  <a:extLst>
                    <a:ext uri="{FF2B5EF4-FFF2-40B4-BE49-F238E27FC236}">
                      <a16:creationId xmlns:a16="http://schemas.microsoft.com/office/drawing/2014/main" id="{1AC55986-B43A-4FB5-B675-A7114DDADE8D}"/>
                    </a:ext>
                  </a:extLst>
                </p:cNvPr>
                <p:cNvSpPr>
                  <a:spLocks noChangeArrowheads="1"/>
                </p:cNvSpPr>
                <p:nvPr/>
              </p:nvSpPr>
              <p:spPr bwMode="auto">
                <a:xfrm>
                  <a:off x="31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57" name="Rectangle 3762">
                  <a:extLst>
                    <a:ext uri="{FF2B5EF4-FFF2-40B4-BE49-F238E27FC236}">
                      <a16:creationId xmlns:a16="http://schemas.microsoft.com/office/drawing/2014/main" id="{C6D0135C-C38E-4C00-8E1E-9F3F0EA5AC6D}"/>
                    </a:ext>
                  </a:extLst>
                </p:cNvPr>
                <p:cNvSpPr>
                  <a:spLocks noChangeArrowheads="1"/>
                </p:cNvSpPr>
                <p:nvPr/>
              </p:nvSpPr>
              <p:spPr bwMode="auto">
                <a:xfrm>
                  <a:off x="31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58" name="Rectangle 3763">
                  <a:extLst>
                    <a:ext uri="{FF2B5EF4-FFF2-40B4-BE49-F238E27FC236}">
                      <a16:creationId xmlns:a16="http://schemas.microsoft.com/office/drawing/2014/main" id="{BAF266D4-B75E-4A3B-A2E1-466FDBDE9306}"/>
                    </a:ext>
                  </a:extLst>
                </p:cNvPr>
                <p:cNvSpPr>
                  <a:spLocks noChangeArrowheads="1"/>
                </p:cNvSpPr>
                <p:nvPr/>
              </p:nvSpPr>
              <p:spPr bwMode="auto">
                <a:xfrm>
                  <a:off x="31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59" name="Rectangle 3764">
                  <a:extLst>
                    <a:ext uri="{FF2B5EF4-FFF2-40B4-BE49-F238E27FC236}">
                      <a16:creationId xmlns:a16="http://schemas.microsoft.com/office/drawing/2014/main" id="{7C2689C3-BAB7-48E0-B434-A04E6EACB453}"/>
                    </a:ext>
                  </a:extLst>
                </p:cNvPr>
                <p:cNvSpPr>
                  <a:spLocks noChangeArrowheads="1"/>
                </p:cNvSpPr>
                <p:nvPr/>
              </p:nvSpPr>
              <p:spPr bwMode="auto">
                <a:xfrm>
                  <a:off x="31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60" name="Rectangle 3765">
                  <a:extLst>
                    <a:ext uri="{FF2B5EF4-FFF2-40B4-BE49-F238E27FC236}">
                      <a16:creationId xmlns:a16="http://schemas.microsoft.com/office/drawing/2014/main" id="{08B59B92-908E-4EA9-BFD1-42C3F088CF11}"/>
                    </a:ext>
                  </a:extLst>
                </p:cNvPr>
                <p:cNvSpPr>
                  <a:spLocks noChangeArrowheads="1"/>
                </p:cNvSpPr>
                <p:nvPr/>
              </p:nvSpPr>
              <p:spPr bwMode="auto">
                <a:xfrm>
                  <a:off x="31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61" name="Rectangle 3766">
                  <a:extLst>
                    <a:ext uri="{FF2B5EF4-FFF2-40B4-BE49-F238E27FC236}">
                      <a16:creationId xmlns:a16="http://schemas.microsoft.com/office/drawing/2014/main" id="{606A1DC7-5C84-4B15-B231-25F175B95F7F}"/>
                    </a:ext>
                  </a:extLst>
                </p:cNvPr>
                <p:cNvSpPr>
                  <a:spLocks noChangeArrowheads="1"/>
                </p:cNvSpPr>
                <p:nvPr/>
              </p:nvSpPr>
              <p:spPr bwMode="auto">
                <a:xfrm>
                  <a:off x="31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62" name="Rectangle 3767">
                  <a:extLst>
                    <a:ext uri="{FF2B5EF4-FFF2-40B4-BE49-F238E27FC236}">
                      <a16:creationId xmlns:a16="http://schemas.microsoft.com/office/drawing/2014/main" id="{F11CCB6E-C57C-4418-BB4D-9F5FE18FEA83}"/>
                    </a:ext>
                  </a:extLst>
                </p:cNvPr>
                <p:cNvSpPr>
                  <a:spLocks noChangeArrowheads="1"/>
                </p:cNvSpPr>
                <p:nvPr/>
              </p:nvSpPr>
              <p:spPr bwMode="auto">
                <a:xfrm>
                  <a:off x="31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63" name="Rectangle 3768">
                  <a:extLst>
                    <a:ext uri="{FF2B5EF4-FFF2-40B4-BE49-F238E27FC236}">
                      <a16:creationId xmlns:a16="http://schemas.microsoft.com/office/drawing/2014/main" id="{55D730B3-F3A7-4644-BE9D-ACAE94DF0606}"/>
                    </a:ext>
                  </a:extLst>
                </p:cNvPr>
                <p:cNvSpPr>
                  <a:spLocks noChangeArrowheads="1"/>
                </p:cNvSpPr>
                <p:nvPr/>
              </p:nvSpPr>
              <p:spPr bwMode="auto">
                <a:xfrm>
                  <a:off x="318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64" name="Rectangle 3769">
                  <a:extLst>
                    <a:ext uri="{FF2B5EF4-FFF2-40B4-BE49-F238E27FC236}">
                      <a16:creationId xmlns:a16="http://schemas.microsoft.com/office/drawing/2014/main" id="{CD7285BB-8CFB-4DD9-AA2B-9090E9B0E0D9}"/>
                    </a:ext>
                  </a:extLst>
                </p:cNvPr>
                <p:cNvSpPr>
                  <a:spLocks noChangeArrowheads="1"/>
                </p:cNvSpPr>
                <p:nvPr/>
              </p:nvSpPr>
              <p:spPr bwMode="auto">
                <a:xfrm>
                  <a:off x="318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65" name="Rectangle 3770">
                  <a:extLst>
                    <a:ext uri="{FF2B5EF4-FFF2-40B4-BE49-F238E27FC236}">
                      <a16:creationId xmlns:a16="http://schemas.microsoft.com/office/drawing/2014/main" id="{A00D3BC3-B030-4986-9E12-707C5F46C88F}"/>
                    </a:ext>
                  </a:extLst>
                </p:cNvPr>
                <p:cNvSpPr>
                  <a:spLocks noChangeArrowheads="1"/>
                </p:cNvSpPr>
                <p:nvPr/>
              </p:nvSpPr>
              <p:spPr bwMode="auto">
                <a:xfrm>
                  <a:off x="318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66" name="Rectangle 3771">
                  <a:extLst>
                    <a:ext uri="{FF2B5EF4-FFF2-40B4-BE49-F238E27FC236}">
                      <a16:creationId xmlns:a16="http://schemas.microsoft.com/office/drawing/2014/main" id="{113C5395-194B-4F92-90C8-7A2DFE540F5C}"/>
                    </a:ext>
                  </a:extLst>
                </p:cNvPr>
                <p:cNvSpPr>
                  <a:spLocks noChangeArrowheads="1"/>
                </p:cNvSpPr>
                <p:nvPr/>
              </p:nvSpPr>
              <p:spPr bwMode="auto">
                <a:xfrm>
                  <a:off x="318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67" name="Rectangle 3772">
                  <a:extLst>
                    <a:ext uri="{FF2B5EF4-FFF2-40B4-BE49-F238E27FC236}">
                      <a16:creationId xmlns:a16="http://schemas.microsoft.com/office/drawing/2014/main" id="{D1A3E963-9D8A-4680-8B3A-98990A88979C}"/>
                    </a:ext>
                  </a:extLst>
                </p:cNvPr>
                <p:cNvSpPr>
                  <a:spLocks noChangeArrowheads="1"/>
                </p:cNvSpPr>
                <p:nvPr/>
              </p:nvSpPr>
              <p:spPr bwMode="auto">
                <a:xfrm>
                  <a:off x="31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68" name="Rectangle 3773">
                  <a:extLst>
                    <a:ext uri="{FF2B5EF4-FFF2-40B4-BE49-F238E27FC236}">
                      <a16:creationId xmlns:a16="http://schemas.microsoft.com/office/drawing/2014/main" id="{C74255B2-A925-4C23-A662-FC68E9C41A55}"/>
                    </a:ext>
                  </a:extLst>
                </p:cNvPr>
                <p:cNvSpPr>
                  <a:spLocks noChangeArrowheads="1"/>
                </p:cNvSpPr>
                <p:nvPr/>
              </p:nvSpPr>
              <p:spPr bwMode="auto">
                <a:xfrm>
                  <a:off x="31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69" name="Rectangle 3774">
                  <a:extLst>
                    <a:ext uri="{FF2B5EF4-FFF2-40B4-BE49-F238E27FC236}">
                      <a16:creationId xmlns:a16="http://schemas.microsoft.com/office/drawing/2014/main" id="{87E17447-0EEE-4499-8D0D-9727604B9BEC}"/>
                    </a:ext>
                  </a:extLst>
                </p:cNvPr>
                <p:cNvSpPr>
                  <a:spLocks noChangeArrowheads="1"/>
                </p:cNvSpPr>
                <p:nvPr/>
              </p:nvSpPr>
              <p:spPr bwMode="auto">
                <a:xfrm>
                  <a:off x="31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70" name="Rectangle 3775">
                  <a:extLst>
                    <a:ext uri="{FF2B5EF4-FFF2-40B4-BE49-F238E27FC236}">
                      <a16:creationId xmlns:a16="http://schemas.microsoft.com/office/drawing/2014/main" id="{86363032-F416-428C-8892-6187EDBDF80F}"/>
                    </a:ext>
                  </a:extLst>
                </p:cNvPr>
                <p:cNvSpPr>
                  <a:spLocks noChangeArrowheads="1"/>
                </p:cNvSpPr>
                <p:nvPr/>
              </p:nvSpPr>
              <p:spPr bwMode="auto">
                <a:xfrm>
                  <a:off x="31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71" name="Rectangle 3776">
                  <a:extLst>
                    <a:ext uri="{FF2B5EF4-FFF2-40B4-BE49-F238E27FC236}">
                      <a16:creationId xmlns:a16="http://schemas.microsoft.com/office/drawing/2014/main" id="{9CC43AFA-E47D-4692-9D6B-54F5F26C6667}"/>
                    </a:ext>
                  </a:extLst>
                </p:cNvPr>
                <p:cNvSpPr>
                  <a:spLocks noChangeArrowheads="1"/>
                </p:cNvSpPr>
                <p:nvPr/>
              </p:nvSpPr>
              <p:spPr bwMode="auto">
                <a:xfrm>
                  <a:off x="31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72" name="Rectangle 3777">
                  <a:extLst>
                    <a:ext uri="{FF2B5EF4-FFF2-40B4-BE49-F238E27FC236}">
                      <a16:creationId xmlns:a16="http://schemas.microsoft.com/office/drawing/2014/main" id="{DBEBFBED-14EF-4783-8FD6-5AD9DACE1610}"/>
                    </a:ext>
                  </a:extLst>
                </p:cNvPr>
                <p:cNvSpPr>
                  <a:spLocks noChangeArrowheads="1"/>
                </p:cNvSpPr>
                <p:nvPr/>
              </p:nvSpPr>
              <p:spPr bwMode="auto">
                <a:xfrm>
                  <a:off x="31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73" name="Rectangle 3778">
                  <a:extLst>
                    <a:ext uri="{FF2B5EF4-FFF2-40B4-BE49-F238E27FC236}">
                      <a16:creationId xmlns:a16="http://schemas.microsoft.com/office/drawing/2014/main" id="{12444456-2282-4A03-952B-9473FE17BAE4}"/>
                    </a:ext>
                  </a:extLst>
                </p:cNvPr>
                <p:cNvSpPr>
                  <a:spLocks noChangeArrowheads="1"/>
                </p:cNvSpPr>
                <p:nvPr/>
              </p:nvSpPr>
              <p:spPr bwMode="auto">
                <a:xfrm>
                  <a:off x="31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74" name="Rectangle 3779">
                  <a:extLst>
                    <a:ext uri="{FF2B5EF4-FFF2-40B4-BE49-F238E27FC236}">
                      <a16:creationId xmlns:a16="http://schemas.microsoft.com/office/drawing/2014/main" id="{A3E7A3EE-09BC-4EE5-A8E8-6B464A9D9580}"/>
                    </a:ext>
                  </a:extLst>
                </p:cNvPr>
                <p:cNvSpPr>
                  <a:spLocks noChangeArrowheads="1"/>
                </p:cNvSpPr>
                <p:nvPr/>
              </p:nvSpPr>
              <p:spPr bwMode="auto">
                <a:xfrm>
                  <a:off x="31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75" name="Rectangle 3780">
                  <a:extLst>
                    <a:ext uri="{FF2B5EF4-FFF2-40B4-BE49-F238E27FC236}">
                      <a16:creationId xmlns:a16="http://schemas.microsoft.com/office/drawing/2014/main" id="{ED1AE0BF-E09E-4EC3-8418-62610A0EF890}"/>
                    </a:ext>
                  </a:extLst>
                </p:cNvPr>
                <p:cNvSpPr>
                  <a:spLocks noChangeArrowheads="1"/>
                </p:cNvSpPr>
                <p:nvPr/>
              </p:nvSpPr>
              <p:spPr bwMode="auto">
                <a:xfrm>
                  <a:off x="319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76" name="Rectangle 3781">
                  <a:extLst>
                    <a:ext uri="{FF2B5EF4-FFF2-40B4-BE49-F238E27FC236}">
                      <a16:creationId xmlns:a16="http://schemas.microsoft.com/office/drawing/2014/main" id="{C231FCD4-3EFE-4AC9-98EA-179D6938F7D7}"/>
                    </a:ext>
                  </a:extLst>
                </p:cNvPr>
                <p:cNvSpPr>
                  <a:spLocks noChangeArrowheads="1"/>
                </p:cNvSpPr>
                <p:nvPr/>
              </p:nvSpPr>
              <p:spPr bwMode="auto">
                <a:xfrm>
                  <a:off x="319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77" name="Rectangle 3782">
                  <a:extLst>
                    <a:ext uri="{FF2B5EF4-FFF2-40B4-BE49-F238E27FC236}">
                      <a16:creationId xmlns:a16="http://schemas.microsoft.com/office/drawing/2014/main" id="{7C92FB10-38A7-40F7-96AC-3DF77366A9CB}"/>
                    </a:ext>
                  </a:extLst>
                </p:cNvPr>
                <p:cNvSpPr>
                  <a:spLocks noChangeArrowheads="1"/>
                </p:cNvSpPr>
                <p:nvPr/>
              </p:nvSpPr>
              <p:spPr bwMode="auto">
                <a:xfrm>
                  <a:off x="319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78" name="Rectangle 3783">
                  <a:extLst>
                    <a:ext uri="{FF2B5EF4-FFF2-40B4-BE49-F238E27FC236}">
                      <a16:creationId xmlns:a16="http://schemas.microsoft.com/office/drawing/2014/main" id="{C5E4BB50-BE5A-4903-98AD-6BFB7E50F966}"/>
                    </a:ext>
                  </a:extLst>
                </p:cNvPr>
                <p:cNvSpPr>
                  <a:spLocks noChangeArrowheads="1"/>
                </p:cNvSpPr>
                <p:nvPr/>
              </p:nvSpPr>
              <p:spPr bwMode="auto">
                <a:xfrm>
                  <a:off x="319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79" name="Rectangle 3784">
                  <a:extLst>
                    <a:ext uri="{FF2B5EF4-FFF2-40B4-BE49-F238E27FC236}">
                      <a16:creationId xmlns:a16="http://schemas.microsoft.com/office/drawing/2014/main" id="{6616B15B-19B9-4E7E-A598-CC83E9532C42}"/>
                    </a:ext>
                  </a:extLst>
                </p:cNvPr>
                <p:cNvSpPr>
                  <a:spLocks noChangeArrowheads="1"/>
                </p:cNvSpPr>
                <p:nvPr/>
              </p:nvSpPr>
              <p:spPr bwMode="auto">
                <a:xfrm>
                  <a:off x="31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80" name="Rectangle 3785">
                  <a:extLst>
                    <a:ext uri="{FF2B5EF4-FFF2-40B4-BE49-F238E27FC236}">
                      <a16:creationId xmlns:a16="http://schemas.microsoft.com/office/drawing/2014/main" id="{97BAD460-00DF-4E03-A852-FCC53DD502FC}"/>
                    </a:ext>
                  </a:extLst>
                </p:cNvPr>
                <p:cNvSpPr>
                  <a:spLocks noChangeArrowheads="1"/>
                </p:cNvSpPr>
                <p:nvPr/>
              </p:nvSpPr>
              <p:spPr bwMode="auto">
                <a:xfrm>
                  <a:off x="31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81" name="Rectangle 3786">
                  <a:extLst>
                    <a:ext uri="{FF2B5EF4-FFF2-40B4-BE49-F238E27FC236}">
                      <a16:creationId xmlns:a16="http://schemas.microsoft.com/office/drawing/2014/main" id="{E4050450-CF69-4672-8DD5-518017AF9F90}"/>
                    </a:ext>
                  </a:extLst>
                </p:cNvPr>
                <p:cNvSpPr>
                  <a:spLocks noChangeArrowheads="1"/>
                </p:cNvSpPr>
                <p:nvPr/>
              </p:nvSpPr>
              <p:spPr bwMode="auto">
                <a:xfrm>
                  <a:off x="31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82" name="Rectangle 3787">
                  <a:extLst>
                    <a:ext uri="{FF2B5EF4-FFF2-40B4-BE49-F238E27FC236}">
                      <a16:creationId xmlns:a16="http://schemas.microsoft.com/office/drawing/2014/main" id="{26CB2A07-BFC9-420C-99E3-01AC4E52DA82}"/>
                    </a:ext>
                  </a:extLst>
                </p:cNvPr>
                <p:cNvSpPr>
                  <a:spLocks noChangeArrowheads="1"/>
                </p:cNvSpPr>
                <p:nvPr/>
              </p:nvSpPr>
              <p:spPr bwMode="auto">
                <a:xfrm>
                  <a:off x="31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83" name="Rectangle 3788">
                  <a:extLst>
                    <a:ext uri="{FF2B5EF4-FFF2-40B4-BE49-F238E27FC236}">
                      <a16:creationId xmlns:a16="http://schemas.microsoft.com/office/drawing/2014/main" id="{2F307EF0-75FA-4255-ADCA-3AE478180FF5}"/>
                    </a:ext>
                  </a:extLst>
                </p:cNvPr>
                <p:cNvSpPr>
                  <a:spLocks noChangeArrowheads="1"/>
                </p:cNvSpPr>
                <p:nvPr/>
              </p:nvSpPr>
              <p:spPr bwMode="auto">
                <a:xfrm>
                  <a:off x="32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84" name="Rectangle 3789">
                  <a:extLst>
                    <a:ext uri="{FF2B5EF4-FFF2-40B4-BE49-F238E27FC236}">
                      <a16:creationId xmlns:a16="http://schemas.microsoft.com/office/drawing/2014/main" id="{ED7A3030-B5E6-45EC-AE7F-4298E64F17EC}"/>
                    </a:ext>
                  </a:extLst>
                </p:cNvPr>
                <p:cNvSpPr>
                  <a:spLocks noChangeArrowheads="1"/>
                </p:cNvSpPr>
                <p:nvPr/>
              </p:nvSpPr>
              <p:spPr bwMode="auto">
                <a:xfrm>
                  <a:off x="32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85" name="Rectangle 3790">
                  <a:extLst>
                    <a:ext uri="{FF2B5EF4-FFF2-40B4-BE49-F238E27FC236}">
                      <a16:creationId xmlns:a16="http://schemas.microsoft.com/office/drawing/2014/main" id="{4AD62EA2-9079-4921-973C-683C7DAFE10A}"/>
                    </a:ext>
                  </a:extLst>
                </p:cNvPr>
                <p:cNvSpPr>
                  <a:spLocks noChangeArrowheads="1"/>
                </p:cNvSpPr>
                <p:nvPr/>
              </p:nvSpPr>
              <p:spPr bwMode="auto">
                <a:xfrm>
                  <a:off x="32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86" name="Rectangle 3791">
                  <a:extLst>
                    <a:ext uri="{FF2B5EF4-FFF2-40B4-BE49-F238E27FC236}">
                      <a16:creationId xmlns:a16="http://schemas.microsoft.com/office/drawing/2014/main" id="{E83E99E3-E4E8-4AA0-831D-B9D9013272C8}"/>
                    </a:ext>
                  </a:extLst>
                </p:cNvPr>
                <p:cNvSpPr>
                  <a:spLocks noChangeArrowheads="1"/>
                </p:cNvSpPr>
                <p:nvPr/>
              </p:nvSpPr>
              <p:spPr bwMode="auto">
                <a:xfrm>
                  <a:off x="32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87" name="Rectangle 3792">
                  <a:extLst>
                    <a:ext uri="{FF2B5EF4-FFF2-40B4-BE49-F238E27FC236}">
                      <a16:creationId xmlns:a16="http://schemas.microsoft.com/office/drawing/2014/main" id="{4545B775-62E8-4B0A-9693-4A8994EE00AC}"/>
                    </a:ext>
                  </a:extLst>
                </p:cNvPr>
                <p:cNvSpPr>
                  <a:spLocks noChangeArrowheads="1"/>
                </p:cNvSpPr>
                <p:nvPr/>
              </p:nvSpPr>
              <p:spPr bwMode="auto">
                <a:xfrm>
                  <a:off x="320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88" name="Rectangle 3793">
                  <a:extLst>
                    <a:ext uri="{FF2B5EF4-FFF2-40B4-BE49-F238E27FC236}">
                      <a16:creationId xmlns:a16="http://schemas.microsoft.com/office/drawing/2014/main" id="{220B0B74-A624-4734-A94E-CFD7CB592ECF}"/>
                    </a:ext>
                  </a:extLst>
                </p:cNvPr>
                <p:cNvSpPr>
                  <a:spLocks noChangeArrowheads="1"/>
                </p:cNvSpPr>
                <p:nvPr/>
              </p:nvSpPr>
              <p:spPr bwMode="auto">
                <a:xfrm>
                  <a:off x="320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89" name="Rectangle 3794">
                  <a:extLst>
                    <a:ext uri="{FF2B5EF4-FFF2-40B4-BE49-F238E27FC236}">
                      <a16:creationId xmlns:a16="http://schemas.microsoft.com/office/drawing/2014/main" id="{D2BF0DAE-7105-426A-9D05-317E57B06897}"/>
                    </a:ext>
                  </a:extLst>
                </p:cNvPr>
                <p:cNvSpPr>
                  <a:spLocks noChangeArrowheads="1"/>
                </p:cNvSpPr>
                <p:nvPr/>
              </p:nvSpPr>
              <p:spPr bwMode="auto">
                <a:xfrm>
                  <a:off x="320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90" name="Rectangle 3795">
                  <a:extLst>
                    <a:ext uri="{FF2B5EF4-FFF2-40B4-BE49-F238E27FC236}">
                      <a16:creationId xmlns:a16="http://schemas.microsoft.com/office/drawing/2014/main" id="{50442A75-0E51-413A-997F-B54314755E3E}"/>
                    </a:ext>
                  </a:extLst>
                </p:cNvPr>
                <p:cNvSpPr>
                  <a:spLocks noChangeArrowheads="1"/>
                </p:cNvSpPr>
                <p:nvPr/>
              </p:nvSpPr>
              <p:spPr bwMode="auto">
                <a:xfrm>
                  <a:off x="320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91" name="Rectangle 3796">
                  <a:extLst>
                    <a:ext uri="{FF2B5EF4-FFF2-40B4-BE49-F238E27FC236}">
                      <a16:creationId xmlns:a16="http://schemas.microsoft.com/office/drawing/2014/main" id="{592D44E7-D91E-4551-8202-A94E79A2EB13}"/>
                    </a:ext>
                  </a:extLst>
                </p:cNvPr>
                <p:cNvSpPr>
                  <a:spLocks noChangeArrowheads="1"/>
                </p:cNvSpPr>
                <p:nvPr/>
              </p:nvSpPr>
              <p:spPr bwMode="auto">
                <a:xfrm>
                  <a:off x="32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92" name="Rectangle 3797">
                  <a:extLst>
                    <a:ext uri="{FF2B5EF4-FFF2-40B4-BE49-F238E27FC236}">
                      <a16:creationId xmlns:a16="http://schemas.microsoft.com/office/drawing/2014/main" id="{1E3EC7C5-2BAD-4954-8152-07EFF4608627}"/>
                    </a:ext>
                  </a:extLst>
                </p:cNvPr>
                <p:cNvSpPr>
                  <a:spLocks noChangeArrowheads="1"/>
                </p:cNvSpPr>
                <p:nvPr/>
              </p:nvSpPr>
              <p:spPr bwMode="auto">
                <a:xfrm>
                  <a:off x="32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93" name="Rectangle 3798">
                  <a:extLst>
                    <a:ext uri="{FF2B5EF4-FFF2-40B4-BE49-F238E27FC236}">
                      <a16:creationId xmlns:a16="http://schemas.microsoft.com/office/drawing/2014/main" id="{BA1F0C43-DCBB-417B-A896-9143EB30045D}"/>
                    </a:ext>
                  </a:extLst>
                </p:cNvPr>
                <p:cNvSpPr>
                  <a:spLocks noChangeArrowheads="1"/>
                </p:cNvSpPr>
                <p:nvPr/>
              </p:nvSpPr>
              <p:spPr bwMode="auto">
                <a:xfrm>
                  <a:off x="32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94" name="Rectangle 3799">
                  <a:extLst>
                    <a:ext uri="{FF2B5EF4-FFF2-40B4-BE49-F238E27FC236}">
                      <a16:creationId xmlns:a16="http://schemas.microsoft.com/office/drawing/2014/main" id="{8934E07D-7FB7-431B-8AA8-C24A40DBEA2D}"/>
                    </a:ext>
                  </a:extLst>
                </p:cNvPr>
                <p:cNvSpPr>
                  <a:spLocks noChangeArrowheads="1"/>
                </p:cNvSpPr>
                <p:nvPr/>
              </p:nvSpPr>
              <p:spPr bwMode="auto">
                <a:xfrm>
                  <a:off x="32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95" name="Rectangle 3800">
                  <a:extLst>
                    <a:ext uri="{FF2B5EF4-FFF2-40B4-BE49-F238E27FC236}">
                      <a16:creationId xmlns:a16="http://schemas.microsoft.com/office/drawing/2014/main" id="{2D60BA1E-520D-4DEF-9990-7A6920366B70}"/>
                    </a:ext>
                  </a:extLst>
                </p:cNvPr>
                <p:cNvSpPr>
                  <a:spLocks noChangeArrowheads="1"/>
                </p:cNvSpPr>
                <p:nvPr/>
              </p:nvSpPr>
              <p:spPr bwMode="auto">
                <a:xfrm>
                  <a:off x="32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96" name="Rectangle 3801">
                  <a:extLst>
                    <a:ext uri="{FF2B5EF4-FFF2-40B4-BE49-F238E27FC236}">
                      <a16:creationId xmlns:a16="http://schemas.microsoft.com/office/drawing/2014/main" id="{AE087764-3BA1-4C1C-8AA3-433C3CC3D020}"/>
                    </a:ext>
                  </a:extLst>
                </p:cNvPr>
                <p:cNvSpPr>
                  <a:spLocks noChangeArrowheads="1"/>
                </p:cNvSpPr>
                <p:nvPr/>
              </p:nvSpPr>
              <p:spPr bwMode="auto">
                <a:xfrm>
                  <a:off x="32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97" name="Rectangle 3802">
                  <a:extLst>
                    <a:ext uri="{FF2B5EF4-FFF2-40B4-BE49-F238E27FC236}">
                      <a16:creationId xmlns:a16="http://schemas.microsoft.com/office/drawing/2014/main" id="{7C5D6AA8-D6CA-468F-9C7D-A6C4AB8CAD9A}"/>
                    </a:ext>
                  </a:extLst>
                </p:cNvPr>
                <p:cNvSpPr>
                  <a:spLocks noChangeArrowheads="1"/>
                </p:cNvSpPr>
                <p:nvPr/>
              </p:nvSpPr>
              <p:spPr bwMode="auto">
                <a:xfrm>
                  <a:off x="32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98" name="Rectangle 3803">
                  <a:extLst>
                    <a:ext uri="{FF2B5EF4-FFF2-40B4-BE49-F238E27FC236}">
                      <a16:creationId xmlns:a16="http://schemas.microsoft.com/office/drawing/2014/main" id="{C556E82D-4204-4D40-8F20-7C83D5A97C0B}"/>
                    </a:ext>
                  </a:extLst>
                </p:cNvPr>
                <p:cNvSpPr>
                  <a:spLocks noChangeArrowheads="1"/>
                </p:cNvSpPr>
                <p:nvPr/>
              </p:nvSpPr>
              <p:spPr bwMode="auto">
                <a:xfrm>
                  <a:off x="32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99" name="Rectangle 3804">
                  <a:extLst>
                    <a:ext uri="{FF2B5EF4-FFF2-40B4-BE49-F238E27FC236}">
                      <a16:creationId xmlns:a16="http://schemas.microsoft.com/office/drawing/2014/main" id="{C30BF30B-042E-4F59-80EC-9D6BEA3C37A8}"/>
                    </a:ext>
                  </a:extLst>
                </p:cNvPr>
                <p:cNvSpPr>
                  <a:spLocks noChangeArrowheads="1"/>
                </p:cNvSpPr>
                <p:nvPr/>
              </p:nvSpPr>
              <p:spPr bwMode="auto">
                <a:xfrm>
                  <a:off x="321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00" name="Rectangle 3805">
                  <a:extLst>
                    <a:ext uri="{FF2B5EF4-FFF2-40B4-BE49-F238E27FC236}">
                      <a16:creationId xmlns:a16="http://schemas.microsoft.com/office/drawing/2014/main" id="{2EA8F6A1-48BB-4D02-8F0B-376B1BB772CF}"/>
                    </a:ext>
                  </a:extLst>
                </p:cNvPr>
                <p:cNvSpPr>
                  <a:spLocks noChangeArrowheads="1"/>
                </p:cNvSpPr>
                <p:nvPr/>
              </p:nvSpPr>
              <p:spPr bwMode="auto">
                <a:xfrm>
                  <a:off x="321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01" name="Rectangle 3806">
                  <a:extLst>
                    <a:ext uri="{FF2B5EF4-FFF2-40B4-BE49-F238E27FC236}">
                      <a16:creationId xmlns:a16="http://schemas.microsoft.com/office/drawing/2014/main" id="{FE8B5752-2C26-479B-A0C9-88D0B3CD5782}"/>
                    </a:ext>
                  </a:extLst>
                </p:cNvPr>
                <p:cNvSpPr>
                  <a:spLocks noChangeArrowheads="1"/>
                </p:cNvSpPr>
                <p:nvPr/>
              </p:nvSpPr>
              <p:spPr bwMode="auto">
                <a:xfrm>
                  <a:off x="321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02" name="Rectangle 3807">
                  <a:extLst>
                    <a:ext uri="{FF2B5EF4-FFF2-40B4-BE49-F238E27FC236}">
                      <a16:creationId xmlns:a16="http://schemas.microsoft.com/office/drawing/2014/main" id="{DE83B807-4265-41B9-8C76-7DFA80722B58}"/>
                    </a:ext>
                  </a:extLst>
                </p:cNvPr>
                <p:cNvSpPr>
                  <a:spLocks noChangeArrowheads="1"/>
                </p:cNvSpPr>
                <p:nvPr/>
              </p:nvSpPr>
              <p:spPr bwMode="auto">
                <a:xfrm>
                  <a:off x="321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03" name="Rectangle 3808">
                  <a:extLst>
                    <a:ext uri="{FF2B5EF4-FFF2-40B4-BE49-F238E27FC236}">
                      <a16:creationId xmlns:a16="http://schemas.microsoft.com/office/drawing/2014/main" id="{CFE4CA64-7474-4FB3-AACF-4CEAD3F15250}"/>
                    </a:ext>
                  </a:extLst>
                </p:cNvPr>
                <p:cNvSpPr>
                  <a:spLocks noChangeArrowheads="1"/>
                </p:cNvSpPr>
                <p:nvPr/>
              </p:nvSpPr>
              <p:spPr bwMode="auto">
                <a:xfrm>
                  <a:off x="32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04" name="Rectangle 3809">
                  <a:extLst>
                    <a:ext uri="{FF2B5EF4-FFF2-40B4-BE49-F238E27FC236}">
                      <a16:creationId xmlns:a16="http://schemas.microsoft.com/office/drawing/2014/main" id="{59BAD03B-85B9-48EB-A101-18AD399CBEFB}"/>
                    </a:ext>
                  </a:extLst>
                </p:cNvPr>
                <p:cNvSpPr>
                  <a:spLocks noChangeArrowheads="1"/>
                </p:cNvSpPr>
                <p:nvPr/>
              </p:nvSpPr>
              <p:spPr bwMode="auto">
                <a:xfrm>
                  <a:off x="32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05" name="Rectangle 3810">
                  <a:extLst>
                    <a:ext uri="{FF2B5EF4-FFF2-40B4-BE49-F238E27FC236}">
                      <a16:creationId xmlns:a16="http://schemas.microsoft.com/office/drawing/2014/main" id="{4CBDA679-5E5A-4C81-AD7E-247E85702422}"/>
                    </a:ext>
                  </a:extLst>
                </p:cNvPr>
                <p:cNvSpPr>
                  <a:spLocks noChangeArrowheads="1"/>
                </p:cNvSpPr>
                <p:nvPr/>
              </p:nvSpPr>
              <p:spPr bwMode="auto">
                <a:xfrm>
                  <a:off x="32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06" name="Rectangle 3811">
                  <a:extLst>
                    <a:ext uri="{FF2B5EF4-FFF2-40B4-BE49-F238E27FC236}">
                      <a16:creationId xmlns:a16="http://schemas.microsoft.com/office/drawing/2014/main" id="{4393B78B-3867-4F65-9306-4702B8B14F9D}"/>
                    </a:ext>
                  </a:extLst>
                </p:cNvPr>
                <p:cNvSpPr>
                  <a:spLocks noChangeArrowheads="1"/>
                </p:cNvSpPr>
                <p:nvPr/>
              </p:nvSpPr>
              <p:spPr bwMode="auto">
                <a:xfrm>
                  <a:off x="32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07" name="Rectangle 3812">
                  <a:extLst>
                    <a:ext uri="{FF2B5EF4-FFF2-40B4-BE49-F238E27FC236}">
                      <a16:creationId xmlns:a16="http://schemas.microsoft.com/office/drawing/2014/main" id="{0487F339-F91A-4F98-970F-49E39722AC36}"/>
                    </a:ext>
                  </a:extLst>
                </p:cNvPr>
                <p:cNvSpPr>
                  <a:spLocks noChangeArrowheads="1"/>
                </p:cNvSpPr>
                <p:nvPr/>
              </p:nvSpPr>
              <p:spPr bwMode="auto">
                <a:xfrm>
                  <a:off x="32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08" name="Rectangle 3813">
                  <a:extLst>
                    <a:ext uri="{FF2B5EF4-FFF2-40B4-BE49-F238E27FC236}">
                      <a16:creationId xmlns:a16="http://schemas.microsoft.com/office/drawing/2014/main" id="{ED4470FF-62F1-413C-A491-B426681A8921}"/>
                    </a:ext>
                  </a:extLst>
                </p:cNvPr>
                <p:cNvSpPr>
                  <a:spLocks noChangeArrowheads="1"/>
                </p:cNvSpPr>
                <p:nvPr/>
              </p:nvSpPr>
              <p:spPr bwMode="auto">
                <a:xfrm>
                  <a:off x="32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09" name="Rectangle 3814">
                  <a:extLst>
                    <a:ext uri="{FF2B5EF4-FFF2-40B4-BE49-F238E27FC236}">
                      <a16:creationId xmlns:a16="http://schemas.microsoft.com/office/drawing/2014/main" id="{FD333A1A-3481-41B3-967E-74836F283A9D}"/>
                    </a:ext>
                  </a:extLst>
                </p:cNvPr>
                <p:cNvSpPr>
                  <a:spLocks noChangeArrowheads="1"/>
                </p:cNvSpPr>
                <p:nvPr/>
              </p:nvSpPr>
              <p:spPr bwMode="auto">
                <a:xfrm>
                  <a:off x="32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10" name="Rectangle 3815">
                  <a:extLst>
                    <a:ext uri="{FF2B5EF4-FFF2-40B4-BE49-F238E27FC236}">
                      <a16:creationId xmlns:a16="http://schemas.microsoft.com/office/drawing/2014/main" id="{D49F7849-268E-4837-B4A1-718C909DEE64}"/>
                    </a:ext>
                  </a:extLst>
                </p:cNvPr>
                <p:cNvSpPr>
                  <a:spLocks noChangeArrowheads="1"/>
                </p:cNvSpPr>
                <p:nvPr/>
              </p:nvSpPr>
              <p:spPr bwMode="auto">
                <a:xfrm>
                  <a:off x="32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11" name="Rectangle 3816">
                  <a:extLst>
                    <a:ext uri="{FF2B5EF4-FFF2-40B4-BE49-F238E27FC236}">
                      <a16:creationId xmlns:a16="http://schemas.microsoft.com/office/drawing/2014/main" id="{2A364813-62A5-43A8-BE54-92B6FFFC1D76}"/>
                    </a:ext>
                  </a:extLst>
                </p:cNvPr>
                <p:cNvSpPr>
                  <a:spLocks noChangeArrowheads="1"/>
                </p:cNvSpPr>
                <p:nvPr/>
              </p:nvSpPr>
              <p:spPr bwMode="auto">
                <a:xfrm>
                  <a:off x="322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12" name="Rectangle 3817">
                  <a:extLst>
                    <a:ext uri="{FF2B5EF4-FFF2-40B4-BE49-F238E27FC236}">
                      <a16:creationId xmlns:a16="http://schemas.microsoft.com/office/drawing/2014/main" id="{31A699F3-702A-4F41-9837-1EBE90165587}"/>
                    </a:ext>
                  </a:extLst>
                </p:cNvPr>
                <p:cNvSpPr>
                  <a:spLocks noChangeArrowheads="1"/>
                </p:cNvSpPr>
                <p:nvPr/>
              </p:nvSpPr>
              <p:spPr bwMode="auto">
                <a:xfrm>
                  <a:off x="322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13" name="Rectangle 3818">
                  <a:extLst>
                    <a:ext uri="{FF2B5EF4-FFF2-40B4-BE49-F238E27FC236}">
                      <a16:creationId xmlns:a16="http://schemas.microsoft.com/office/drawing/2014/main" id="{733A3FA7-7BC6-4A6C-96A0-7C6F1E4E5D21}"/>
                    </a:ext>
                  </a:extLst>
                </p:cNvPr>
                <p:cNvSpPr>
                  <a:spLocks noChangeArrowheads="1"/>
                </p:cNvSpPr>
                <p:nvPr/>
              </p:nvSpPr>
              <p:spPr bwMode="auto">
                <a:xfrm>
                  <a:off x="322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14" name="Rectangle 3819">
                  <a:extLst>
                    <a:ext uri="{FF2B5EF4-FFF2-40B4-BE49-F238E27FC236}">
                      <a16:creationId xmlns:a16="http://schemas.microsoft.com/office/drawing/2014/main" id="{67854F8D-AF86-4C39-807F-F136AA036364}"/>
                    </a:ext>
                  </a:extLst>
                </p:cNvPr>
                <p:cNvSpPr>
                  <a:spLocks noChangeArrowheads="1"/>
                </p:cNvSpPr>
                <p:nvPr/>
              </p:nvSpPr>
              <p:spPr bwMode="auto">
                <a:xfrm>
                  <a:off x="32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15" name="Rectangle 3820">
                  <a:extLst>
                    <a:ext uri="{FF2B5EF4-FFF2-40B4-BE49-F238E27FC236}">
                      <a16:creationId xmlns:a16="http://schemas.microsoft.com/office/drawing/2014/main" id="{EB899C4D-9027-43E9-BDBC-D45DE20959DC}"/>
                    </a:ext>
                  </a:extLst>
                </p:cNvPr>
                <p:cNvSpPr>
                  <a:spLocks noChangeArrowheads="1"/>
                </p:cNvSpPr>
                <p:nvPr/>
              </p:nvSpPr>
              <p:spPr bwMode="auto">
                <a:xfrm>
                  <a:off x="32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16" name="Rectangle 3821">
                  <a:extLst>
                    <a:ext uri="{FF2B5EF4-FFF2-40B4-BE49-F238E27FC236}">
                      <a16:creationId xmlns:a16="http://schemas.microsoft.com/office/drawing/2014/main" id="{D00BC58B-42DD-4667-A151-B95DB0D955F0}"/>
                    </a:ext>
                  </a:extLst>
                </p:cNvPr>
                <p:cNvSpPr>
                  <a:spLocks noChangeArrowheads="1"/>
                </p:cNvSpPr>
                <p:nvPr/>
              </p:nvSpPr>
              <p:spPr bwMode="auto">
                <a:xfrm>
                  <a:off x="32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17" name="Rectangle 3822">
                  <a:extLst>
                    <a:ext uri="{FF2B5EF4-FFF2-40B4-BE49-F238E27FC236}">
                      <a16:creationId xmlns:a16="http://schemas.microsoft.com/office/drawing/2014/main" id="{B731759D-AC8B-4770-9C19-1106C631F4B7}"/>
                    </a:ext>
                  </a:extLst>
                </p:cNvPr>
                <p:cNvSpPr>
                  <a:spLocks noChangeArrowheads="1"/>
                </p:cNvSpPr>
                <p:nvPr/>
              </p:nvSpPr>
              <p:spPr bwMode="auto">
                <a:xfrm>
                  <a:off x="32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1" name="Group 4024">
                <a:extLst>
                  <a:ext uri="{FF2B5EF4-FFF2-40B4-BE49-F238E27FC236}">
                    <a16:creationId xmlns:a16="http://schemas.microsoft.com/office/drawing/2014/main" id="{D1A8A421-AF7E-404F-9D58-25C19A8E9D21}"/>
                  </a:ext>
                </a:extLst>
              </p:cNvPr>
              <p:cNvGrpSpPr>
                <a:grpSpLocks/>
              </p:cNvGrpSpPr>
              <p:nvPr/>
            </p:nvGrpSpPr>
            <p:grpSpPr bwMode="auto">
              <a:xfrm>
                <a:off x="3234" y="2829"/>
                <a:ext cx="168" cy="42"/>
                <a:chOff x="3234" y="2829"/>
                <a:chExt cx="168" cy="42"/>
              </a:xfrm>
            </p:grpSpPr>
            <p:sp>
              <p:nvSpPr>
                <p:cNvPr id="64118" name="Rectangle 3824">
                  <a:extLst>
                    <a:ext uri="{FF2B5EF4-FFF2-40B4-BE49-F238E27FC236}">
                      <a16:creationId xmlns:a16="http://schemas.microsoft.com/office/drawing/2014/main" id="{1B022258-C672-409A-8696-0E8B42E52AA7}"/>
                    </a:ext>
                  </a:extLst>
                </p:cNvPr>
                <p:cNvSpPr>
                  <a:spLocks noChangeArrowheads="1"/>
                </p:cNvSpPr>
                <p:nvPr/>
              </p:nvSpPr>
              <p:spPr bwMode="auto">
                <a:xfrm>
                  <a:off x="32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19" name="Rectangle 3825">
                  <a:extLst>
                    <a:ext uri="{FF2B5EF4-FFF2-40B4-BE49-F238E27FC236}">
                      <a16:creationId xmlns:a16="http://schemas.microsoft.com/office/drawing/2014/main" id="{E57690BC-C084-4D88-828D-74EAF82356F7}"/>
                    </a:ext>
                  </a:extLst>
                </p:cNvPr>
                <p:cNvSpPr>
                  <a:spLocks noChangeArrowheads="1"/>
                </p:cNvSpPr>
                <p:nvPr/>
              </p:nvSpPr>
              <p:spPr bwMode="auto">
                <a:xfrm>
                  <a:off x="32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20" name="Rectangle 3826">
                  <a:extLst>
                    <a:ext uri="{FF2B5EF4-FFF2-40B4-BE49-F238E27FC236}">
                      <a16:creationId xmlns:a16="http://schemas.microsoft.com/office/drawing/2014/main" id="{E26BCE9E-7A6B-4F15-AAD1-F5255F6635E6}"/>
                    </a:ext>
                  </a:extLst>
                </p:cNvPr>
                <p:cNvSpPr>
                  <a:spLocks noChangeArrowheads="1"/>
                </p:cNvSpPr>
                <p:nvPr/>
              </p:nvSpPr>
              <p:spPr bwMode="auto">
                <a:xfrm>
                  <a:off x="32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21" name="Rectangle 3827">
                  <a:extLst>
                    <a:ext uri="{FF2B5EF4-FFF2-40B4-BE49-F238E27FC236}">
                      <a16:creationId xmlns:a16="http://schemas.microsoft.com/office/drawing/2014/main" id="{248471EB-27F3-4367-B403-17BFE4F3B7D6}"/>
                    </a:ext>
                  </a:extLst>
                </p:cNvPr>
                <p:cNvSpPr>
                  <a:spLocks noChangeArrowheads="1"/>
                </p:cNvSpPr>
                <p:nvPr/>
              </p:nvSpPr>
              <p:spPr bwMode="auto">
                <a:xfrm>
                  <a:off x="32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22" name="Rectangle 3828">
                  <a:extLst>
                    <a:ext uri="{FF2B5EF4-FFF2-40B4-BE49-F238E27FC236}">
                      <a16:creationId xmlns:a16="http://schemas.microsoft.com/office/drawing/2014/main" id="{3D33A463-BD96-4B61-BD56-EED6DDEF2572}"/>
                    </a:ext>
                  </a:extLst>
                </p:cNvPr>
                <p:cNvSpPr>
                  <a:spLocks noChangeArrowheads="1"/>
                </p:cNvSpPr>
                <p:nvPr/>
              </p:nvSpPr>
              <p:spPr bwMode="auto">
                <a:xfrm>
                  <a:off x="324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23" name="Rectangle 3829">
                  <a:extLst>
                    <a:ext uri="{FF2B5EF4-FFF2-40B4-BE49-F238E27FC236}">
                      <a16:creationId xmlns:a16="http://schemas.microsoft.com/office/drawing/2014/main" id="{C48C5429-2059-4A9C-B86E-EBF0AE8DD7BE}"/>
                    </a:ext>
                  </a:extLst>
                </p:cNvPr>
                <p:cNvSpPr>
                  <a:spLocks noChangeArrowheads="1"/>
                </p:cNvSpPr>
                <p:nvPr/>
              </p:nvSpPr>
              <p:spPr bwMode="auto">
                <a:xfrm>
                  <a:off x="324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24" name="Rectangle 3830">
                  <a:extLst>
                    <a:ext uri="{FF2B5EF4-FFF2-40B4-BE49-F238E27FC236}">
                      <a16:creationId xmlns:a16="http://schemas.microsoft.com/office/drawing/2014/main" id="{969E3D61-06AD-4282-958E-94FFADD93F97}"/>
                    </a:ext>
                  </a:extLst>
                </p:cNvPr>
                <p:cNvSpPr>
                  <a:spLocks noChangeArrowheads="1"/>
                </p:cNvSpPr>
                <p:nvPr/>
              </p:nvSpPr>
              <p:spPr bwMode="auto">
                <a:xfrm>
                  <a:off x="324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25" name="Rectangle 3831">
                  <a:extLst>
                    <a:ext uri="{FF2B5EF4-FFF2-40B4-BE49-F238E27FC236}">
                      <a16:creationId xmlns:a16="http://schemas.microsoft.com/office/drawing/2014/main" id="{81CD2E37-4645-4CDA-9EB6-314C81343C68}"/>
                    </a:ext>
                  </a:extLst>
                </p:cNvPr>
                <p:cNvSpPr>
                  <a:spLocks noChangeArrowheads="1"/>
                </p:cNvSpPr>
                <p:nvPr/>
              </p:nvSpPr>
              <p:spPr bwMode="auto">
                <a:xfrm>
                  <a:off x="32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26" name="Rectangle 3832">
                  <a:extLst>
                    <a:ext uri="{FF2B5EF4-FFF2-40B4-BE49-F238E27FC236}">
                      <a16:creationId xmlns:a16="http://schemas.microsoft.com/office/drawing/2014/main" id="{D96155D2-2425-4B70-85D9-0AD14A0F09A7}"/>
                    </a:ext>
                  </a:extLst>
                </p:cNvPr>
                <p:cNvSpPr>
                  <a:spLocks noChangeArrowheads="1"/>
                </p:cNvSpPr>
                <p:nvPr/>
              </p:nvSpPr>
              <p:spPr bwMode="auto">
                <a:xfrm>
                  <a:off x="32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27" name="Rectangle 3833">
                  <a:extLst>
                    <a:ext uri="{FF2B5EF4-FFF2-40B4-BE49-F238E27FC236}">
                      <a16:creationId xmlns:a16="http://schemas.microsoft.com/office/drawing/2014/main" id="{E823E5C4-2072-4292-9F12-A74F75EE50D5}"/>
                    </a:ext>
                  </a:extLst>
                </p:cNvPr>
                <p:cNvSpPr>
                  <a:spLocks noChangeArrowheads="1"/>
                </p:cNvSpPr>
                <p:nvPr/>
              </p:nvSpPr>
              <p:spPr bwMode="auto">
                <a:xfrm>
                  <a:off x="32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28" name="Rectangle 3834">
                  <a:extLst>
                    <a:ext uri="{FF2B5EF4-FFF2-40B4-BE49-F238E27FC236}">
                      <a16:creationId xmlns:a16="http://schemas.microsoft.com/office/drawing/2014/main" id="{0FD63443-EE56-42E8-9EB8-964584CE5872}"/>
                    </a:ext>
                  </a:extLst>
                </p:cNvPr>
                <p:cNvSpPr>
                  <a:spLocks noChangeArrowheads="1"/>
                </p:cNvSpPr>
                <p:nvPr/>
              </p:nvSpPr>
              <p:spPr bwMode="auto">
                <a:xfrm>
                  <a:off x="32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29" name="Rectangle 3835">
                  <a:extLst>
                    <a:ext uri="{FF2B5EF4-FFF2-40B4-BE49-F238E27FC236}">
                      <a16:creationId xmlns:a16="http://schemas.microsoft.com/office/drawing/2014/main" id="{66E65E9C-8332-4CD1-A42A-EE0B3B063A28}"/>
                    </a:ext>
                  </a:extLst>
                </p:cNvPr>
                <p:cNvSpPr>
                  <a:spLocks noChangeArrowheads="1"/>
                </p:cNvSpPr>
                <p:nvPr/>
              </p:nvSpPr>
              <p:spPr bwMode="auto">
                <a:xfrm>
                  <a:off x="32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30" name="Rectangle 3836">
                  <a:extLst>
                    <a:ext uri="{FF2B5EF4-FFF2-40B4-BE49-F238E27FC236}">
                      <a16:creationId xmlns:a16="http://schemas.microsoft.com/office/drawing/2014/main" id="{0584B8A0-16B8-4D52-B987-10E6269E5753}"/>
                    </a:ext>
                  </a:extLst>
                </p:cNvPr>
                <p:cNvSpPr>
                  <a:spLocks noChangeArrowheads="1"/>
                </p:cNvSpPr>
                <p:nvPr/>
              </p:nvSpPr>
              <p:spPr bwMode="auto">
                <a:xfrm>
                  <a:off x="32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31" name="Rectangle 3837">
                  <a:extLst>
                    <a:ext uri="{FF2B5EF4-FFF2-40B4-BE49-F238E27FC236}">
                      <a16:creationId xmlns:a16="http://schemas.microsoft.com/office/drawing/2014/main" id="{78FDB51F-F53C-4840-82D4-4764D3B9DA88}"/>
                    </a:ext>
                  </a:extLst>
                </p:cNvPr>
                <p:cNvSpPr>
                  <a:spLocks noChangeArrowheads="1"/>
                </p:cNvSpPr>
                <p:nvPr/>
              </p:nvSpPr>
              <p:spPr bwMode="auto">
                <a:xfrm>
                  <a:off x="32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32" name="Rectangle 3838">
                  <a:extLst>
                    <a:ext uri="{FF2B5EF4-FFF2-40B4-BE49-F238E27FC236}">
                      <a16:creationId xmlns:a16="http://schemas.microsoft.com/office/drawing/2014/main" id="{886A9E41-59B1-4503-8423-CC1F0581DDE4}"/>
                    </a:ext>
                  </a:extLst>
                </p:cNvPr>
                <p:cNvSpPr>
                  <a:spLocks noChangeArrowheads="1"/>
                </p:cNvSpPr>
                <p:nvPr/>
              </p:nvSpPr>
              <p:spPr bwMode="auto">
                <a:xfrm>
                  <a:off x="32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33" name="Rectangle 3839">
                  <a:extLst>
                    <a:ext uri="{FF2B5EF4-FFF2-40B4-BE49-F238E27FC236}">
                      <a16:creationId xmlns:a16="http://schemas.microsoft.com/office/drawing/2014/main" id="{7C834936-D568-461A-AFE4-DD91E3C653C9}"/>
                    </a:ext>
                  </a:extLst>
                </p:cNvPr>
                <p:cNvSpPr>
                  <a:spLocks noChangeArrowheads="1"/>
                </p:cNvSpPr>
                <p:nvPr/>
              </p:nvSpPr>
              <p:spPr bwMode="auto">
                <a:xfrm>
                  <a:off x="324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34" name="Rectangle 3840">
                  <a:extLst>
                    <a:ext uri="{FF2B5EF4-FFF2-40B4-BE49-F238E27FC236}">
                      <a16:creationId xmlns:a16="http://schemas.microsoft.com/office/drawing/2014/main" id="{0859D7A9-3E1B-4619-BBC0-988C25A92109}"/>
                    </a:ext>
                  </a:extLst>
                </p:cNvPr>
                <p:cNvSpPr>
                  <a:spLocks noChangeArrowheads="1"/>
                </p:cNvSpPr>
                <p:nvPr/>
              </p:nvSpPr>
              <p:spPr bwMode="auto">
                <a:xfrm>
                  <a:off x="324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35" name="Rectangle 3841">
                  <a:extLst>
                    <a:ext uri="{FF2B5EF4-FFF2-40B4-BE49-F238E27FC236}">
                      <a16:creationId xmlns:a16="http://schemas.microsoft.com/office/drawing/2014/main" id="{F78D29FA-324B-449D-935D-25455A6E1888}"/>
                    </a:ext>
                  </a:extLst>
                </p:cNvPr>
                <p:cNvSpPr>
                  <a:spLocks noChangeArrowheads="1"/>
                </p:cNvSpPr>
                <p:nvPr/>
              </p:nvSpPr>
              <p:spPr bwMode="auto">
                <a:xfrm>
                  <a:off x="324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36" name="Rectangle 3842">
                  <a:extLst>
                    <a:ext uri="{FF2B5EF4-FFF2-40B4-BE49-F238E27FC236}">
                      <a16:creationId xmlns:a16="http://schemas.microsoft.com/office/drawing/2014/main" id="{5F42667B-A26D-4A3D-92E6-F7CA2B8AB0C6}"/>
                    </a:ext>
                  </a:extLst>
                </p:cNvPr>
                <p:cNvSpPr>
                  <a:spLocks noChangeArrowheads="1"/>
                </p:cNvSpPr>
                <p:nvPr/>
              </p:nvSpPr>
              <p:spPr bwMode="auto">
                <a:xfrm>
                  <a:off x="32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37" name="Rectangle 3843">
                  <a:extLst>
                    <a:ext uri="{FF2B5EF4-FFF2-40B4-BE49-F238E27FC236}">
                      <a16:creationId xmlns:a16="http://schemas.microsoft.com/office/drawing/2014/main" id="{962010E5-E3D9-43D6-B6EF-89CB46C2AFEC}"/>
                    </a:ext>
                  </a:extLst>
                </p:cNvPr>
                <p:cNvSpPr>
                  <a:spLocks noChangeArrowheads="1"/>
                </p:cNvSpPr>
                <p:nvPr/>
              </p:nvSpPr>
              <p:spPr bwMode="auto">
                <a:xfrm>
                  <a:off x="32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38" name="Rectangle 3844">
                  <a:extLst>
                    <a:ext uri="{FF2B5EF4-FFF2-40B4-BE49-F238E27FC236}">
                      <a16:creationId xmlns:a16="http://schemas.microsoft.com/office/drawing/2014/main" id="{E8C82260-8033-45C4-8745-66DD14E49BD3}"/>
                    </a:ext>
                  </a:extLst>
                </p:cNvPr>
                <p:cNvSpPr>
                  <a:spLocks noChangeArrowheads="1"/>
                </p:cNvSpPr>
                <p:nvPr/>
              </p:nvSpPr>
              <p:spPr bwMode="auto">
                <a:xfrm>
                  <a:off x="32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39" name="Rectangle 3845">
                  <a:extLst>
                    <a:ext uri="{FF2B5EF4-FFF2-40B4-BE49-F238E27FC236}">
                      <a16:creationId xmlns:a16="http://schemas.microsoft.com/office/drawing/2014/main" id="{53DCE48C-BA22-4360-82E3-C12C9624D1B1}"/>
                    </a:ext>
                  </a:extLst>
                </p:cNvPr>
                <p:cNvSpPr>
                  <a:spLocks noChangeArrowheads="1"/>
                </p:cNvSpPr>
                <p:nvPr/>
              </p:nvSpPr>
              <p:spPr bwMode="auto">
                <a:xfrm>
                  <a:off x="32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40" name="Rectangle 3846">
                  <a:extLst>
                    <a:ext uri="{FF2B5EF4-FFF2-40B4-BE49-F238E27FC236}">
                      <a16:creationId xmlns:a16="http://schemas.microsoft.com/office/drawing/2014/main" id="{35B3F0D8-0EFB-4DC7-97A5-02D0BB34D68D}"/>
                    </a:ext>
                  </a:extLst>
                </p:cNvPr>
                <p:cNvSpPr>
                  <a:spLocks noChangeArrowheads="1"/>
                </p:cNvSpPr>
                <p:nvPr/>
              </p:nvSpPr>
              <p:spPr bwMode="auto">
                <a:xfrm>
                  <a:off x="32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41" name="Rectangle 3847">
                  <a:extLst>
                    <a:ext uri="{FF2B5EF4-FFF2-40B4-BE49-F238E27FC236}">
                      <a16:creationId xmlns:a16="http://schemas.microsoft.com/office/drawing/2014/main" id="{AFF1C8C1-A266-46A0-92B4-A238F99238B9}"/>
                    </a:ext>
                  </a:extLst>
                </p:cNvPr>
                <p:cNvSpPr>
                  <a:spLocks noChangeArrowheads="1"/>
                </p:cNvSpPr>
                <p:nvPr/>
              </p:nvSpPr>
              <p:spPr bwMode="auto">
                <a:xfrm>
                  <a:off x="32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42" name="Rectangle 3848">
                  <a:extLst>
                    <a:ext uri="{FF2B5EF4-FFF2-40B4-BE49-F238E27FC236}">
                      <a16:creationId xmlns:a16="http://schemas.microsoft.com/office/drawing/2014/main" id="{6F4DF091-2240-4FC6-A666-B9DB7977E157}"/>
                    </a:ext>
                  </a:extLst>
                </p:cNvPr>
                <p:cNvSpPr>
                  <a:spLocks noChangeArrowheads="1"/>
                </p:cNvSpPr>
                <p:nvPr/>
              </p:nvSpPr>
              <p:spPr bwMode="auto">
                <a:xfrm>
                  <a:off x="32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43" name="Rectangle 3849">
                  <a:extLst>
                    <a:ext uri="{FF2B5EF4-FFF2-40B4-BE49-F238E27FC236}">
                      <a16:creationId xmlns:a16="http://schemas.microsoft.com/office/drawing/2014/main" id="{731954F1-B703-47C2-ADEC-4D21CD46F967}"/>
                    </a:ext>
                  </a:extLst>
                </p:cNvPr>
                <p:cNvSpPr>
                  <a:spLocks noChangeArrowheads="1"/>
                </p:cNvSpPr>
                <p:nvPr/>
              </p:nvSpPr>
              <p:spPr bwMode="auto">
                <a:xfrm>
                  <a:off x="32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44" name="Rectangle 3850">
                  <a:extLst>
                    <a:ext uri="{FF2B5EF4-FFF2-40B4-BE49-F238E27FC236}">
                      <a16:creationId xmlns:a16="http://schemas.microsoft.com/office/drawing/2014/main" id="{0221998C-CE49-45D9-8890-FC1102A5233E}"/>
                    </a:ext>
                  </a:extLst>
                </p:cNvPr>
                <p:cNvSpPr>
                  <a:spLocks noChangeArrowheads="1"/>
                </p:cNvSpPr>
                <p:nvPr/>
              </p:nvSpPr>
              <p:spPr bwMode="auto">
                <a:xfrm>
                  <a:off x="325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45" name="Rectangle 3851">
                  <a:extLst>
                    <a:ext uri="{FF2B5EF4-FFF2-40B4-BE49-F238E27FC236}">
                      <a16:creationId xmlns:a16="http://schemas.microsoft.com/office/drawing/2014/main" id="{6881A351-421E-425F-9D1D-21ADA3E4B425}"/>
                    </a:ext>
                  </a:extLst>
                </p:cNvPr>
                <p:cNvSpPr>
                  <a:spLocks noChangeArrowheads="1"/>
                </p:cNvSpPr>
                <p:nvPr/>
              </p:nvSpPr>
              <p:spPr bwMode="auto">
                <a:xfrm>
                  <a:off x="325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46" name="Rectangle 3852">
                  <a:extLst>
                    <a:ext uri="{FF2B5EF4-FFF2-40B4-BE49-F238E27FC236}">
                      <a16:creationId xmlns:a16="http://schemas.microsoft.com/office/drawing/2014/main" id="{6752CF12-FD2B-4482-9752-73C0176CAD2B}"/>
                    </a:ext>
                  </a:extLst>
                </p:cNvPr>
                <p:cNvSpPr>
                  <a:spLocks noChangeArrowheads="1"/>
                </p:cNvSpPr>
                <p:nvPr/>
              </p:nvSpPr>
              <p:spPr bwMode="auto">
                <a:xfrm>
                  <a:off x="325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47" name="Rectangle 3853">
                  <a:extLst>
                    <a:ext uri="{FF2B5EF4-FFF2-40B4-BE49-F238E27FC236}">
                      <a16:creationId xmlns:a16="http://schemas.microsoft.com/office/drawing/2014/main" id="{056CAE20-3900-4C45-97B5-5FB6C3807956}"/>
                    </a:ext>
                  </a:extLst>
                </p:cNvPr>
                <p:cNvSpPr>
                  <a:spLocks noChangeArrowheads="1"/>
                </p:cNvSpPr>
                <p:nvPr/>
              </p:nvSpPr>
              <p:spPr bwMode="auto">
                <a:xfrm>
                  <a:off x="32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48" name="Rectangle 3854">
                  <a:extLst>
                    <a:ext uri="{FF2B5EF4-FFF2-40B4-BE49-F238E27FC236}">
                      <a16:creationId xmlns:a16="http://schemas.microsoft.com/office/drawing/2014/main" id="{B1157FE5-98E4-4F94-ACB6-2D072994CB94}"/>
                    </a:ext>
                  </a:extLst>
                </p:cNvPr>
                <p:cNvSpPr>
                  <a:spLocks noChangeArrowheads="1"/>
                </p:cNvSpPr>
                <p:nvPr/>
              </p:nvSpPr>
              <p:spPr bwMode="auto">
                <a:xfrm>
                  <a:off x="32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49" name="Rectangle 3855">
                  <a:extLst>
                    <a:ext uri="{FF2B5EF4-FFF2-40B4-BE49-F238E27FC236}">
                      <a16:creationId xmlns:a16="http://schemas.microsoft.com/office/drawing/2014/main" id="{A3E1D0DD-173B-4B73-871B-80838415E2A1}"/>
                    </a:ext>
                  </a:extLst>
                </p:cNvPr>
                <p:cNvSpPr>
                  <a:spLocks noChangeArrowheads="1"/>
                </p:cNvSpPr>
                <p:nvPr/>
              </p:nvSpPr>
              <p:spPr bwMode="auto">
                <a:xfrm>
                  <a:off x="32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50" name="Rectangle 3856">
                  <a:extLst>
                    <a:ext uri="{FF2B5EF4-FFF2-40B4-BE49-F238E27FC236}">
                      <a16:creationId xmlns:a16="http://schemas.microsoft.com/office/drawing/2014/main" id="{592281B3-0CAA-47A6-BF07-52EF98DE49B3}"/>
                    </a:ext>
                  </a:extLst>
                </p:cNvPr>
                <p:cNvSpPr>
                  <a:spLocks noChangeArrowheads="1"/>
                </p:cNvSpPr>
                <p:nvPr/>
              </p:nvSpPr>
              <p:spPr bwMode="auto">
                <a:xfrm>
                  <a:off x="32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51" name="Rectangle 3857">
                  <a:extLst>
                    <a:ext uri="{FF2B5EF4-FFF2-40B4-BE49-F238E27FC236}">
                      <a16:creationId xmlns:a16="http://schemas.microsoft.com/office/drawing/2014/main" id="{4597A8A5-E8ED-4F8D-94AF-1F0FFE13120E}"/>
                    </a:ext>
                  </a:extLst>
                </p:cNvPr>
                <p:cNvSpPr>
                  <a:spLocks noChangeArrowheads="1"/>
                </p:cNvSpPr>
                <p:nvPr/>
              </p:nvSpPr>
              <p:spPr bwMode="auto">
                <a:xfrm>
                  <a:off x="32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52" name="Rectangle 3858">
                  <a:extLst>
                    <a:ext uri="{FF2B5EF4-FFF2-40B4-BE49-F238E27FC236}">
                      <a16:creationId xmlns:a16="http://schemas.microsoft.com/office/drawing/2014/main" id="{9D9CBFC8-AC63-4ADA-867F-FB6208BDDCD1}"/>
                    </a:ext>
                  </a:extLst>
                </p:cNvPr>
                <p:cNvSpPr>
                  <a:spLocks noChangeArrowheads="1"/>
                </p:cNvSpPr>
                <p:nvPr/>
              </p:nvSpPr>
              <p:spPr bwMode="auto">
                <a:xfrm>
                  <a:off x="32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53" name="Rectangle 3859">
                  <a:extLst>
                    <a:ext uri="{FF2B5EF4-FFF2-40B4-BE49-F238E27FC236}">
                      <a16:creationId xmlns:a16="http://schemas.microsoft.com/office/drawing/2014/main" id="{FFCE55B6-C206-4292-AD5C-AC7127852D4C}"/>
                    </a:ext>
                  </a:extLst>
                </p:cNvPr>
                <p:cNvSpPr>
                  <a:spLocks noChangeArrowheads="1"/>
                </p:cNvSpPr>
                <p:nvPr/>
              </p:nvSpPr>
              <p:spPr bwMode="auto">
                <a:xfrm>
                  <a:off x="32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54" name="Rectangle 3860">
                  <a:extLst>
                    <a:ext uri="{FF2B5EF4-FFF2-40B4-BE49-F238E27FC236}">
                      <a16:creationId xmlns:a16="http://schemas.microsoft.com/office/drawing/2014/main" id="{A972BC63-C51E-4789-A116-43EDF9D05377}"/>
                    </a:ext>
                  </a:extLst>
                </p:cNvPr>
                <p:cNvSpPr>
                  <a:spLocks noChangeArrowheads="1"/>
                </p:cNvSpPr>
                <p:nvPr/>
              </p:nvSpPr>
              <p:spPr bwMode="auto">
                <a:xfrm>
                  <a:off x="32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55" name="Rectangle 3861">
                  <a:extLst>
                    <a:ext uri="{FF2B5EF4-FFF2-40B4-BE49-F238E27FC236}">
                      <a16:creationId xmlns:a16="http://schemas.microsoft.com/office/drawing/2014/main" id="{8C5B08DB-F7DC-4029-A726-B6CC2EFCF790}"/>
                    </a:ext>
                  </a:extLst>
                </p:cNvPr>
                <p:cNvSpPr>
                  <a:spLocks noChangeArrowheads="1"/>
                </p:cNvSpPr>
                <p:nvPr/>
              </p:nvSpPr>
              <p:spPr bwMode="auto">
                <a:xfrm>
                  <a:off x="327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56" name="Rectangle 3862">
                  <a:extLst>
                    <a:ext uri="{FF2B5EF4-FFF2-40B4-BE49-F238E27FC236}">
                      <a16:creationId xmlns:a16="http://schemas.microsoft.com/office/drawing/2014/main" id="{EB88C8DA-3D03-4180-819A-516878EB754C}"/>
                    </a:ext>
                  </a:extLst>
                </p:cNvPr>
                <p:cNvSpPr>
                  <a:spLocks noChangeArrowheads="1"/>
                </p:cNvSpPr>
                <p:nvPr/>
              </p:nvSpPr>
              <p:spPr bwMode="auto">
                <a:xfrm>
                  <a:off x="327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57" name="Rectangle 3863">
                  <a:extLst>
                    <a:ext uri="{FF2B5EF4-FFF2-40B4-BE49-F238E27FC236}">
                      <a16:creationId xmlns:a16="http://schemas.microsoft.com/office/drawing/2014/main" id="{A1616C9E-B119-4998-8973-B5BCB82A2E18}"/>
                    </a:ext>
                  </a:extLst>
                </p:cNvPr>
                <p:cNvSpPr>
                  <a:spLocks noChangeArrowheads="1"/>
                </p:cNvSpPr>
                <p:nvPr/>
              </p:nvSpPr>
              <p:spPr bwMode="auto">
                <a:xfrm>
                  <a:off x="327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58" name="Rectangle 3864">
                  <a:extLst>
                    <a:ext uri="{FF2B5EF4-FFF2-40B4-BE49-F238E27FC236}">
                      <a16:creationId xmlns:a16="http://schemas.microsoft.com/office/drawing/2014/main" id="{99D83F97-27CC-41CA-AD9D-317DA7E3371A}"/>
                    </a:ext>
                  </a:extLst>
                </p:cNvPr>
                <p:cNvSpPr>
                  <a:spLocks noChangeArrowheads="1"/>
                </p:cNvSpPr>
                <p:nvPr/>
              </p:nvSpPr>
              <p:spPr bwMode="auto">
                <a:xfrm>
                  <a:off x="327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59" name="Rectangle 3865">
                  <a:extLst>
                    <a:ext uri="{FF2B5EF4-FFF2-40B4-BE49-F238E27FC236}">
                      <a16:creationId xmlns:a16="http://schemas.microsoft.com/office/drawing/2014/main" id="{8BA548A9-9CB5-49E1-9440-BD89DE6E4475}"/>
                    </a:ext>
                  </a:extLst>
                </p:cNvPr>
                <p:cNvSpPr>
                  <a:spLocks noChangeArrowheads="1"/>
                </p:cNvSpPr>
                <p:nvPr/>
              </p:nvSpPr>
              <p:spPr bwMode="auto">
                <a:xfrm>
                  <a:off x="327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60" name="Rectangle 3866">
                  <a:extLst>
                    <a:ext uri="{FF2B5EF4-FFF2-40B4-BE49-F238E27FC236}">
                      <a16:creationId xmlns:a16="http://schemas.microsoft.com/office/drawing/2014/main" id="{82E6366B-A380-43D3-A512-570794E32B44}"/>
                    </a:ext>
                  </a:extLst>
                </p:cNvPr>
                <p:cNvSpPr>
                  <a:spLocks noChangeArrowheads="1"/>
                </p:cNvSpPr>
                <p:nvPr/>
              </p:nvSpPr>
              <p:spPr bwMode="auto">
                <a:xfrm>
                  <a:off x="327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61" name="Rectangle 3867">
                  <a:extLst>
                    <a:ext uri="{FF2B5EF4-FFF2-40B4-BE49-F238E27FC236}">
                      <a16:creationId xmlns:a16="http://schemas.microsoft.com/office/drawing/2014/main" id="{C0274E54-3DD5-4EC6-88E8-E7B9F21DF2A8}"/>
                    </a:ext>
                  </a:extLst>
                </p:cNvPr>
                <p:cNvSpPr>
                  <a:spLocks noChangeArrowheads="1"/>
                </p:cNvSpPr>
                <p:nvPr/>
              </p:nvSpPr>
              <p:spPr bwMode="auto">
                <a:xfrm>
                  <a:off x="327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62" name="Rectangle 3868">
                  <a:extLst>
                    <a:ext uri="{FF2B5EF4-FFF2-40B4-BE49-F238E27FC236}">
                      <a16:creationId xmlns:a16="http://schemas.microsoft.com/office/drawing/2014/main" id="{E3E62759-E386-4905-BC7F-B24F7DF2D497}"/>
                    </a:ext>
                  </a:extLst>
                </p:cNvPr>
                <p:cNvSpPr>
                  <a:spLocks noChangeArrowheads="1"/>
                </p:cNvSpPr>
                <p:nvPr/>
              </p:nvSpPr>
              <p:spPr bwMode="auto">
                <a:xfrm>
                  <a:off x="327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63" name="Rectangle 3869">
                  <a:extLst>
                    <a:ext uri="{FF2B5EF4-FFF2-40B4-BE49-F238E27FC236}">
                      <a16:creationId xmlns:a16="http://schemas.microsoft.com/office/drawing/2014/main" id="{15D45FDF-1B20-4F29-9CE1-BCA5BB8CFAC7}"/>
                    </a:ext>
                  </a:extLst>
                </p:cNvPr>
                <p:cNvSpPr>
                  <a:spLocks noChangeArrowheads="1"/>
                </p:cNvSpPr>
                <p:nvPr/>
              </p:nvSpPr>
              <p:spPr bwMode="auto">
                <a:xfrm>
                  <a:off x="327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64" name="Rectangle 3870">
                  <a:extLst>
                    <a:ext uri="{FF2B5EF4-FFF2-40B4-BE49-F238E27FC236}">
                      <a16:creationId xmlns:a16="http://schemas.microsoft.com/office/drawing/2014/main" id="{83D7BA5E-EFA8-4343-9C87-732C9107B9A5}"/>
                    </a:ext>
                  </a:extLst>
                </p:cNvPr>
                <p:cNvSpPr>
                  <a:spLocks noChangeArrowheads="1"/>
                </p:cNvSpPr>
                <p:nvPr/>
              </p:nvSpPr>
              <p:spPr bwMode="auto">
                <a:xfrm>
                  <a:off x="327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65" name="Rectangle 3871">
                  <a:extLst>
                    <a:ext uri="{FF2B5EF4-FFF2-40B4-BE49-F238E27FC236}">
                      <a16:creationId xmlns:a16="http://schemas.microsoft.com/office/drawing/2014/main" id="{99A5323B-26A9-4332-893E-605C85B546A6}"/>
                    </a:ext>
                  </a:extLst>
                </p:cNvPr>
                <p:cNvSpPr>
                  <a:spLocks noChangeArrowheads="1"/>
                </p:cNvSpPr>
                <p:nvPr/>
              </p:nvSpPr>
              <p:spPr bwMode="auto">
                <a:xfrm>
                  <a:off x="327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66" name="Rectangle 3872">
                  <a:extLst>
                    <a:ext uri="{FF2B5EF4-FFF2-40B4-BE49-F238E27FC236}">
                      <a16:creationId xmlns:a16="http://schemas.microsoft.com/office/drawing/2014/main" id="{3B3A3890-4DAF-40E7-86F4-6C2F3D22B17F}"/>
                    </a:ext>
                  </a:extLst>
                </p:cNvPr>
                <p:cNvSpPr>
                  <a:spLocks noChangeArrowheads="1"/>
                </p:cNvSpPr>
                <p:nvPr/>
              </p:nvSpPr>
              <p:spPr bwMode="auto">
                <a:xfrm>
                  <a:off x="327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67" name="Rectangle 3873">
                  <a:extLst>
                    <a:ext uri="{FF2B5EF4-FFF2-40B4-BE49-F238E27FC236}">
                      <a16:creationId xmlns:a16="http://schemas.microsoft.com/office/drawing/2014/main" id="{93D18AFF-1097-4C68-AEBD-E983B496F585}"/>
                    </a:ext>
                  </a:extLst>
                </p:cNvPr>
                <p:cNvSpPr>
                  <a:spLocks noChangeArrowheads="1"/>
                </p:cNvSpPr>
                <p:nvPr/>
              </p:nvSpPr>
              <p:spPr bwMode="auto">
                <a:xfrm>
                  <a:off x="327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68" name="Rectangle 3874">
                  <a:extLst>
                    <a:ext uri="{FF2B5EF4-FFF2-40B4-BE49-F238E27FC236}">
                      <a16:creationId xmlns:a16="http://schemas.microsoft.com/office/drawing/2014/main" id="{18AB6904-AF55-4B1C-9643-EDF8AD2720A0}"/>
                    </a:ext>
                  </a:extLst>
                </p:cNvPr>
                <p:cNvSpPr>
                  <a:spLocks noChangeArrowheads="1"/>
                </p:cNvSpPr>
                <p:nvPr/>
              </p:nvSpPr>
              <p:spPr bwMode="auto">
                <a:xfrm>
                  <a:off x="3276"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69" name="Rectangle 3875">
                  <a:extLst>
                    <a:ext uri="{FF2B5EF4-FFF2-40B4-BE49-F238E27FC236}">
                      <a16:creationId xmlns:a16="http://schemas.microsoft.com/office/drawing/2014/main" id="{F416E65A-FEC0-4BD1-B879-269D7CC6F77C}"/>
                    </a:ext>
                  </a:extLst>
                </p:cNvPr>
                <p:cNvSpPr>
                  <a:spLocks noChangeArrowheads="1"/>
                </p:cNvSpPr>
                <p:nvPr/>
              </p:nvSpPr>
              <p:spPr bwMode="auto">
                <a:xfrm>
                  <a:off x="3276"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70" name="Rectangle 3876">
                  <a:extLst>
                    <a:ext uri="{FF2B5EF4-FFF2-40B4-BE49-F238E27FC236}">
                      <a16:creationId xmlns:a16="http://schemas.microsoft.com/office/drawing/2014/main" id="{581ADE8B-CFBF-405F-BA37-0D7C1825522A}"/>
                    </a:ext>
                  </a:extLst>
                </p:cNvPr>
                <p:cNvSpPr>
                  <a:spLocks noChangeArrowheads="1"/>
                </p:cNvSpPr>
                <p:nvPr/>
              </p:nvSpPr>
              <p:spPr bwMode="auto">
                <a:xfrm>
                  <a:off x="3276"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71" name="Rectangle 3877">
                  <a:extLst>
                    <a:ext uri="{FF2B5EF4-FFF2-40B4-BE49-F238E27FC236}">
                      <a16:creationId xmlns:a16="http://schemas.microsoft.com/office/drawing/2014/main" id="{940C5A02-B99C-4DD5-A91E-5CBEE167D2ED}"/>
                    </a:ext>
                  </a:extLst>
                </p:cNvPr>
                <p:cNvSpPr>
                  <a:spLocks noChangeArrowheads="1"/>
                </p:cNvSpPr>
                <p:nvPr/>
              </p:nvSpPr>
              <p:spPr bwMode="auto">
                <a:xfrm>
                  <a:off x="3276"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72" name="Rectangle 3878">
                  <a:extLst>
                    <a:ext uri="{FF2B5EF4-FFF2-40B4-BE49-F238E27FC236}">
                      <a16:creationId xmlns:a16="http://schemas.microsoft.com/office/drawing/2014/main" id="{ED0927FF-841B-4A54-97E9-F3D65A96B4C9}"/>
                    </a:ext>
                  </a:extLst>
                </p:cNvPr>
                <p:cNvSpPr>
                  <a:spLocks noChangeArrowheads="1"/>
                </p:cNvSpPr>
                <p:nvPr/>
              </p:nvSpPr>
              <p:spPr bwMode="auto">
                <a:xfrm>
                  <a:off x="327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73" name="Rectangle 3879">
                  <a:extLst>
                    <a:ext uri="{FF2B5EF4-FFF2-40B4-BE49-F238E27FC236}">
                      <a16:creationId xmlns:a16="http://schemas.microsoft.com/office/drawing/2014/main" id="{6F7E4F44-4A25-4416-8BD6-442FB58DF06C}"/>
                    </a:ext>
                  </a:extLst>
                </p:cNvPr>
                <p:cNvSpPr>
                  <a:spLocks noChangeArrowheads="1"/>
                </p:cNvSpPr>
                <p:nvPr/>
              </p:nvSpPr>
              <p:spPr bwMode="auto">
                <a:xfrm>
                  <a:off x="327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74" name="Rectangle 3880">
                  <a:extLst>
                    <a:ext uri="{FF2B5EF4-FFF2-40B4-BE49-F238E27FC236}">
                      <a16:creationId xmlns:a16="http://schemas.microsoft.com/office/drawing/2014/main" id="{75F89564-52A8-4780-BBF5-D06D5AA7D362}"/>
                    </a:ext>
                  </a:extLst>
                </p:cNvPr>
                <p:cNvSpPr>
                  <a:spLocks noChangeArrowheads="1"/>
                </p:cNvSpPr>
                <p:nvPr/>
              </p:nvSpPr>
              <p:spPr bwMode="auto">
                <a:xfrm>
                  <a:off x="327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75" name="Rectangle 3881">
                  <a:extLst>
                    <a:ext uri="{FF2B5EF4-FFF2-40B4-BE49-F238E27FC236}">
                      <a16:creationId xmlns:a16="http://schemas.microsoft.com/office/drawing/2014/main" id="{319A6D76-79FB-4488-BA88-3128A320765D}"/>
                    </a:ext>
                  </a:extLst>
                </p:cNvPr>
                <p:cNvSpPr>
                  <a:spLocks noChangeArrowheads="1"/>
                </p:cNvSpPr>
                <p:nvPr/>
              </p:nvSpPr>
              <p:spPr bwMode="auto">
                <a:xfrm>
                  <a:off x="327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76" name="Rectangle 3882">
                  <a:extLst>
                    <a:ext uri="{FF2B5EF4-FFF2-40B4-BE49-F238E27FC236}">
                      <a16:creationId xmlns:a16="http://schemas.microsoft.com/office/drawing/2014/main" id="{1E308202-956A-432E-B299-8C4B070CD0FA}"/>
                    </a:ext>
                  </a:extLst>
                </p:cNvPr>
                <p:cNvSpPr>
                  <a:spLocks noChangeArrowheads="1"/>
                </p:cNvSpPr>
                <p:nvPr/>
              </p:nvSpPr>
              <p:spPr bwMode="auto">
                <a:xfrm>
                  <a:off x="327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77" name="Rectangle 3883">
                  <a:extLst>
                    <a:ext uri="{FF2B5EF4-FFF2-40B4-BE49-F238E27FC236}">
                      <a16:creationId xmlns:a16="http://schemas.microsoft.com/office/drawing/2014/main" id="{CDE30570-941A-4860-B2B2-D9D5586F2D17}"/>
                    </a:ext>
                  </a:extLst>
                </p:cNvPr>
                <p:cNvSpPr>
                  <a:spLocks noChangeArrowheads="1"/>
                </p:cNvSpPr>
                <p:nvPr/>
              </p:nvSpPr>
              <p:spPr bwMode="auto">
                <a:xfrm>
                  <a:off x="327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78" name="Rectangle 3884">
                  <a:extLst>
                    <a:ext uri="{FF2B5EF4-FFF2-40B4-BE49-F238E27FC236}">
                      <a16:creationId xmlns:a16="http://schemas.microsoft.com/office/drawing/2014/main" id="{657569AD-F0B4-4311-A9A4-7BE9F5456B2A}"/>
                    </a:ext>
                  </a:extLst>
                </p:cNvPr>
                <p:cNvSpPr>
                  <a:spLocks noChangeArrowheads="1"/>
                </p:cNvSpPr>
                <p:nvPr/>
              </p:nvSpPr>
              <p:spPr bwMode="auto">
                <a:xfrm>
                  <a:off x="327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79" name="Rectangle 3885">
                  <a:extLst>
                    <a:ext uri="{FF2B5EF4-FFF2-40B4-BE49-F238E27FC236}">
                      <a16:creationId xmlns:a16="http://schemas.microsoft.com/office/drawing/2014/main" id="{ABEDD855-0384-4938-A5D3-B4FBB9E622D4}"/>
                    </a:ext>
                  </a:extLst>
                </p:cNvPr>
                <p:cNvSpPr>
                  <a:spLocks noChangeArrowheads="1"/>
                </p:cNvSpPr>
                <p:nvPr/>
              </p:nvSpPr>
              <p:spPr bwMode="auto">
                <a:xfrm>
                  <a:off x="327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80" name="Rectangle 3886">
                  <a:extLst>
                    <a:ext uri="{FF2B5EF4-FFF2-40B4-BE49-F238E27FC236}">
                      <a16:creationId xmlns:a16="http://schemas.microsoft.com/office/drawing/2014/main" id="{BAC1A5D2-B74F-48D1-BFAD-437B2A5AFC11}"/>
                    </a:ext>
                  </a:extLst>
                </p:cNvPr>
                <p:cNvSpPr>
                  <a:spLocks noChangeArrowheads="1"/>
                </p:cNvSpPr>
                <p:nvPr/>
              </p:nvSpPr>
              <p:spPr bwMode="auto">
                <a:xfrm>
                  <a:off x="32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81" name="Rectangle 3887">
                  <a:extLst>
                    <a:ext uri="{FF2B5EF4-FFF2-40B4-BE49-F238E27FC236}">
                      <a16:creationId xmlns:a16="http://schemas.microsoft.com/office/drawing/2014/main" id="{CBAC962C-27E4-4EF6-A30E-9B9E2A47E0E6}"/>
                    </a:ext>
                  </a:extLst>
                </p:cNvPr>
                <p:cNvSpPr>
                  <a:spLocks noChangeArrowheads="1"/>
                </p:cNvSpPr>
                <p:nvPr/>
              </p:nvSpPr>
              <p:spPr bwMode="auto">
                <a:xfrm>
                  <a:off x="32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82" name="Rectangle 3888">
                  <a:extLst>
                    <a:ext uri="{FF2B5EF4-FFF2-40B4-BE49-F238E27FC236}">
                      <a16:creationId xmlns:a16="http://schemas.microsoft.com/office/drawing/2014/main" id="{A32CAF80-22CD-43BA-8548-93380BFAA94F}"/>
                    </a:ext>
                  </a:extLst>
                </p:cNvPr>
                <p:cNvSpPr>
                  <a:spLocks noChangeArrowheads="1"/>
                </p:cNvSpPr>
                <p:nvPr/>
              </p:nvSpPr>
              <p:spPr bwMode="auto">
                <a:xfrm>
                  <a:off x="32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83" name="Rectangle 3889">
                  <a:extLst>
                    <a:ext uri="{FF2B5EF4-FFF2-40B4-BE49-F238E27FC236}">
                      <a16:creationId xmlns:a16="http://schemas.microsoft.com/office/drawing/2014/main" id="{F8A2D9E8-24F7-40AA-9B48-4555232BEB57}"/>
                    </a:ext>
                  </a:extLst>
                </p:cNvPr>
                <p:cNvSpPr>
                  <a:spLocks noChangeArrowheads="1"/>
                </p:cNvSpPr>
                <p:nvPr/>
              </p:nvSpPr>
              <p:spPr bwMode="auto">
                <a:xfrm>
                  <a:off x="32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84" name="Rectangle 3890">
                  <a:extLst>
                    <a:ext uri="{FF2B5EF4-FFF2-40B4-BE49-F238E27FC236}">
                      <a16:creationId xmlns:a16="http://schemas.microsoft.com/office/drawing/2014/main" id="{99EC00AB-14EA-4ECD-96A2-559E9F34E8B9}"/>
                    </a:ext>
                  </a:extLst>
                </p:cNvPr>
                <p:cNvSpPr>
                  <a:spLocks noChangeArrowheads="1"/>
                </p:cNvSpPr>
                <p:nvPr/>
              </p:nvSpPr>
              <p:spPr bwMode="auto">
                <a:xfrm>
                  <a:off x="32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85" name="Rectangle 3891">
                  <a:extLst>
                    <a:ext uri="{FF2B5EF4-FFF2-40B4-BE49-F238E27FC236}">
                      <a16:creationId xmlns:a16="http://schemas.microsoft.com/office/drawing/2014/main" id="{404B6639-7087-46B3-B361-6B1F476FFC57}"/>
                    </a:ext>
                  </a:extLst>
                </p:cNvPr>
                <p:cNvSpPr>
                  <a:spLocks noChangeArrowheads="1"/>
                </p:cNvSpPr>
                <p:nvPr/>
              </p:nvSpPr>
              <p:spPr bwMode="auto">
                <a:xfrm>
                  <a:off x="32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86" name="Rectangle 3892">
                  <a:extLst>
                    <a:ext uri="{FF2B5EF4-FFF2-40B4-BE49-F238E27FC236}">
                      <a16:creationId xmlns:a16="http://schemas.microsoft.com/office/drawing/2014/main" id="{74C2B2E8-871F-4CF7-83E7-581ACEAEA845}"/>
                    </a:ext>
                  </a:extLst>
                </p:cNvPr>
                <p:cNvSpPr>
                  <a:spLocks noChangeArrowheads="1"/>
                </p:cNvSpPr>
                <p:nvPr/>
              </p:nvSpPr>
              <p:spPr bwMode="auto">
                <a:xfrm>
                  <a:off x="32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87" name="Rectangle 3893">
                  <a:extLst>
                    <a:ext uri="{FF2B5EF4-FFF2-40B4-BE49-F238E27FC236}">
                      <a16:creationId xmlns:a16="http://schemas.microsoft.com/office/drawing/2014/main" id="{2E48BEFD-C539-45D4-A920-D783700F970E}"/>
                    </a:ext>
                  </a:extLst>
                </p:cNvPr>
                <p:cNvSpPr>
                  <a:spLocks noChangeArrowheads="1"/>
                </p:cNvSpPr>
                <p:nvPr/>
              </p:nvSpPr>
              <p:spPr bwMode="auto">
                <a:xfrm>
                  <a:off x="32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88" name="Rectangle 3894">
                  <a:extLst>
                    <a:ext uri="{FF2B5EF4-FFF2-40B4-BE49-F238E27FC236}">
                      <a16:creationId xmlns:a16="http://schemas.microsoft.com/office/drawing/2014/main" id="{35A6BADE-ACA5-452C-903E-B89DAAA8911D}"/>
                    </a:ext>
                  </a:extLst>
                </p:cNvPr>
                <p:cNvSpPr>
                  <a:spLocks noChangeArrowheads="1"/>
                </p:cNvSpPr>
                <p:nvPr/>
              </p:nvSpPr>
              <p:spPr bwMode="auto">
                <a:xfrm>
                  <a:off x="328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89" name="Rectangle 3895">
                  <a:extLst>
                    <a:ext uri="{FF2B5EF4-FFF2-40B4-BE49-F238E27FC236}">
                      <a16:creationId xmlns:a16="http://schemas.microsoft.com/office/drawing/2014/main" id="{8DB983E7-3606-4257-9FCC-3B707BABEC2C}"/>
                    </a:ext>
                  </a:extLst>
                </p:cNvPr>
                <p:cNvSpPr>
                  <a:spLocks noChangeArrowheads="1"/>
                </p:cNvSpPr>
                <p:nvPr/>
              </p:nvSpPr>
              <p:spPr bwMode="auto">
                <a:xfrm>
                  <a:off x="328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90" name="Rectangle 3896">
                  <a:extLst>
                    <a:ext uri="{FF2B5EF4-FFF2-40B4-BE49-F238E27FC236}">
                      <a16:creationId xmlns:a16="http://schemas.microsoft.com/office/drawing/2014/main" id="{580A1487-22FF-4879-A5E3-AE3B8EAFC0AC}"/>
                    </a:ext>
                  </a:extLst>
                </p:cNvPr>
                <p:cNvSpPr>
                  <a:spLocks noChangeArrowheads="1"/>
                </p:cNvSpPr>
                <p:nvPr/>
              </p:nvSpPr>
              <p:spPr bwMode="auto">
                <a:xfrm>
                  <a:off x="328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91" name="Rectangle 3897">
                  <a:extLst>
                    <a:ext uri="{FF2B5EF4-FFF2-40B4-BE49-F238E27FC236}">
                      <a16:creationId xmlns:a16="http://schemas.microsoft.com/office/drawing/2014/main" id="{4503AF8A-5FD2-401F-9399-74F06AB399F8}"/>
                    </a:ext>
                  </a:extLst>
                </p:cNvPr>
                <p:cNvSpPr>
                  <a:spLocks noChangeArrowheads="1"/>
                </p:cNvSpPr>
                <p:nvPr/>
              </p:nvSpPr>
              <p:spPr bwMode="auto">
                <a:xfrm>
                  <a:off x="328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92" name="Rectangle 3898">
                  <a:extLst>
                    <a:ext uri="{FF2B5EF4-FFF2-40B4-BE49-F238E27FC236}">
                      <a16:creationId xmlns:a16="http://schemas.microsoft.com/office/drawing/2014/main" id="{7C4842E5-BE04-4339-A82A-6A8BF8A4B56E}"/>
                    </a:ext>
                  </a:extLst>
                </p:cNvPr>
                <p:cNvSpPr>
                  <a:spLocks noChangeArrowheads="1"/>
                </p:cNvSpPr>
                <p:nvPr/>
              </p:nvSpPr>
              <p:spPr bwMode="auto">
                <a:xfrm>
                  <a:off x="32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93" name="Rectangle 3899">
                  <a:extLst>
                    <a:ext uri="{FF2B5EF4-FFF2-40B4-BE49-F238E27FC236}">
                      <a16:creationId xmlns:a16="http://schemas.microsoft.com/office/drawing/2014/main" id="{34141B66-1014-4E7C-B6F8-996C6115BF5F}"/>
                    </a:ext>
                  </a:extLst>
                </p:cNvPr>
                <p:cNvSpPr>
                  <a:spLocks noChangeArrowheads="1"/>
                </p:cNvSpPr>
                <p:nvPr/>
              </p:nvSpPr>
              <p:spPr bwMode="auto">
                <a:xfrm>
                  <a:off x="32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94" name="Rectangle 3900">
                  <a:extLst>
                    <a:ext uri="{FF2B5EF4-FFF2-40B4-BE49-F238E27FC236}">
                      <a16:creationId xmlns:a16="http://schemas.microsoft.com/office/drawing/2014/main" id="{46D5309B-9B38-4487-A579-729D8D80255A}"/>
                    </a:ext>
                  </a:extLst>
                </p:cNvPr>
                <p:cNvSpPr>
                  <a:spLocks noChangeArrowheads="1"/>
                </p:cNvSpPr>
                <p:nvPr/>
              </p:nvSpPr>
              <p:spPr bwMode="auto">
                <a:xfrm>
                  <a:off x="32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95" name="Rectangle 3901">
                  <a:extLst>
                    <a:ext uri="{FF2B5EF4-FFF2-40B4-BE49-F238E27FC236}">
                      <a16:creationId xmlns:a16="http://schemas.microsoft.com/office/drawing/2014/main" id="{8C72B87F-FDC3-4C30-AE16-D53D382661ED}"/>
                    </a:ext>
                  </a:extLst>
                </p:cNvPr>
                <p:cNvSpPr>
                  <a:spLocks noChangeArrowheads="1"/>
                </p:cNvSpPr>
                <p:nvPr/>
              </p:nvSpPr>
              <p:spPr bwMode="auto">
                <a:xfrm>
                  <a:off x="32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96" name="Rectangle 3902">
                  <a:extLst>
                    <a:ext uri="{FF2B5EF4-FFF2-40B4-BE49-F238E27FC236}">
                      <a16:creationId xmlns:a16="http://schemas.microsoft.com/office/drawing/2014/main" id="{9730F25B-6078-4E00-AC1E-5E7FCBF44E13}"/>
                    </a:ext>
                  </a:extLst>
                </p:cNvPr>
                <p:cNvSpPr>
                  <a:spLocks noChangeArrowheads="1"/>
                </p:cNvSpPr>
                <p:nvPr/>
              </p:nvSpPr>
              <p:spPr bwMode="auto">
                <a:xfrm>
                  <a:off x="32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97" name="Rectangle 3903">
                  <a:extLst>
                    <a:ext uri="{FF2B5EF4-FFF2-40B4-BE49-F238E27FC236}">
                      <a16:creationId xmlns:a16="http://schemas.microsoft.com/office/drawing/2014/main" id="{67151056-D3E5-482A-90E9-557055D15B5F}"/>
                    </a:ext>
                  </a:extLst>
                </p:cNvPr>
                <p:cNvSpPr>
                  <a:spLocks noChangeArrowheads="1"/>
                </p:cNvSpPr>
                <p:nvPr/>
              </p:nvSpPr>
              <p:spPr bwMode="auto">
                <a:xfrm>
                  <a:off x="32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98" name="Rectangle 3904">
                  <a:extLst>
                    <a:ext uri="{FF2B5EF4-FFF2-40B4-BE49-F238E27FC236}">
                      <a16:creationId xmlns:a16="http://schemas.microsoft.com/office/drawing/2014/main" id="{A7AAA330-45F4-4E28-9C5C-4875B676B79B}"/>
                    </a:ext>
                  </a:extLst>
                </p:cNvPr>
                <p:cNvSpPr>
                  <a:spLocks noChangeArrowheads="1"/>
                </p:cNvSpPr>
                <p:nvPr/>
              </p:nvSpPr>
              <p:spPr bwMode="auto">
                <a:xfrm>
                  <a:off x="32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99" name="Rectangle 3905">
                  <a:extLst>
                    <a:ext uri="{FF2B5EF4-FFF2-40B4-BE49-F238E27FC236}">
                      <a16:creationId xmlns:a16="http://schemas.microsoft.com/office/drawing/2014/main" id="{15CDB67A-FB6F-454B-A74A-E93A60A83990}"/>
                    </a:ext>
                  </a:extLst>
                </p:cNvPr>
                <p:cNvSpPr>
                  <a:spLocks noChangeArrowheads="1"/>
                </p:cNvSpPr>
                <p:nvPr/>
              </p:nvSpPr>
              <p:spPr bwMode="auto">
                <a:xfrm>
                  <a:off x="33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00" name="Rectangle 3906">
                  <a:extLst>
                    <a:ext uri="{FF2B5EF4-FFF2-40B4-BE49-F238E27FC236}">
                      <a16:creationId xmlns:a16="http://schemas.microsoft.com/office/drawing/2014/main" id="{29B466E3-00EF-4BAE-A14D-2C7C7FEC6A16}"/>
                    </a:ext>
                  </a:extLst>
                </p:cNvPr>
                <p:cNvSpPr>
                  <a:spLocks noChangeArrowheads="1"/>
                </p:cNvSpPr>
                <p:nvPr/>
              </p:nvSpPr>
              <p:spPr bwMode="auto">
                <a:xfrm>
                  <a:off x="330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01" name="Rectangle 3907">
                  <a:extLst>
                    <a:ext uri="{FF2B5EF4-FFF2-40B4-BE49-F238E27FC236}">
                      <a16:creationId xmlns:a16="http://schemas.microsoft.com/office/drawing/2014/main" id="{99219273-B45A-42F1-8B55-4E7F6B11B9F6}"/>
                    </a:ext>
                  </a:extLst>
                </p:cNvPr>
                <p:cNvSpPr>
                  <a:spLocks noChangeArrowheads="1"/>
                </p:cNvSpPr>
                <p:nvPr/>
              </p:nvSpPr>
              <p:spPr bwMode="auto">
                <a:xfrm>
                  <a:off x="330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02" name="Rectangle 3908">
                  <a:extLst>
                    <a:ext uri="{FF2B5EF4-FFF2-40B4-BE49-F238E27FC236}">
                      <a16:creationId xmlns:a16="http://schemas.microsoft.com/office/drawing/2014/main" id="{2C848F6E-6FBB-4879-80E1-ADD9120DC95E}"/>
                    </a:ext>
                  </a:extLst>
                </p:cNvPr>
                <p:cNvSpPr>
                  <a:spLocks noChangeArrowheads="1"/>
                </p:cNvSpPr>
                <p:nvPr/>
              </p:nvSpPr>
              <p:spPr bwMode="auto">
                <a:xfrm>
                  <a:off x="330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03" name="Rectangle 3909">
                  <a:extLst>
                    <a:ext uri="{FF2B5EF4-FFF2-40B4-BE49-F238E27FC236}">
                      <a16:creationId xmlns:a16="http://schemas.microsoft.com/office/drawing/2014/main" id="{C5A7B957-0DDB-428A-8313-0ECE8D2ADE91}"/>
                    </a:ext>
                  </a:extLst>
                </p:cNvPr>
                <p:cNvSpPr>
                  <a:spLocks noChangeArrowheads="1"/>
                </p:cNvSpPr>
                <p:nvPr/>
              </p:nvSpPr>
              <p:spPr bwMode="auto">
                <a:xfrm>
                  <a:off x="330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04" name="Rectangle 3910">
                  <a:extLst>
                    <a:ext uri="{FF2B5EF4-FFF2-40B4-BE49-F238E27FC236}">
                      <a16:creationId xmlns:a16="http://schemas.microsoft.com/office/drawing/2014/main" id="{3ED54463-DBB6-4C64-8C41-50B955A5860E}"/>
                    </a:ext>
                  </a:extLst>
                </p:cNvPr>
                <p:cNvSpPr>
                  <a:spLocks noChangeArrowheads="1"/>
                </p:cNvSpPr>
                <p:nvPr/>
              </p:nvSpPr>
              <p:spPr bwMode="auto">
                <a:xfrm>
                  <a:off x="33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05" name="Rectangle 3911">
                  <a:extLst>
                    <a:ext uri="{FF2B5EF4-FFF2-40B4-BE49-F238E27FC236}">
                      <a16:creationId xmlns:a16="http://schemas.microsoft.com/office/drawing/2014/main" id="{5A350427-5F23-4E67-9BB8-2A13DC429AF8}"/>
                    </a:ext>
                  </a:extLst>
                </p:cNvPr>
                <p:cNvSpPr>
                  <a:spLocks noChangeArrowheads="1"/>
                </p:cNvSpPr>
                <p:nvPr/>
              </p:nvSpPr>
              <p:spPr bwMode="auto">
                <a:xfrm>
                  <a:off x="33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06" name="Rectangle 3912">
                  <a:extLst>
                    <a:ext uri="{FF2B5EF4-FFF2-40B4-BE49-F238E27FC236}">
                      <a16:creationId xmlns:a16="http://schemas.microsoft.com/office/drawing/2014/main" id="{352B1AF8-78CF-47ED-B1D8-6B5DBC7DDDBB}"/>
                    </a:ext>
                  </a:extLst>
                </p:cNvPr>
                <p:cNvSpPr>
                  <a:spLocks noChangeArrowheads="1"/>
                </p:cNvSpPr>
                <p:nvPr/>
              </p:nvSpPr>
              <p:spPr bwMode="auto">
                <a:xfrm>
                  <a:off x="33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07" name="Rectangle 3913">
                  <a:extLst>
                    <a:ext uri="{FF2B5EF4-FFF2-40B4-BE49-F238E27FC236}">
                      <a16:creationId xmlns:a16="http://schemas.microsoft.com/office/drawing/2014/main" id="{7E2A1F98-BCEB-461B-818A-58D94C2C6837}"/>
                    </a:ext>
                  </a:extLst>
                </p:cNvPr>
                <p:cNvSpPr>
                  <a:spLocks noChangeArrowheads="1"/>
                </p:cNvSpPr>
                <p:nvPr/>
              </p:nvSpPr>
              <p:spPr bwMode="auto">
                <a:xfrm>
                  <a:off x="33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08" name="Rectangle 3914">
                  <a:extLst>
                    <a:ext uri="{FF2B5EF4-FFF2-40B4-BE49-F238E27FC236}">
                      <a16:creationId xmlns:a16="http://schemas.microsoft.com/office/drawing/2014/main" id="{6D1186C5-1251-40B2-9F07-9E7BD4B51BA7}"/>
                    </a:ext>
                  </a:extLst>
                </p:cNvPr>
                <p:cNvSpPr>
                  <a:spLocks noChangeArrowheads="1"/>
                </p:cNvSpPr>
                <p:nvPr/>
              </p:nvSpPr>
              <p:spPr bwMode="auto">
                <a:xfrm>
                  <a:off x="33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09" name="Rectangle 3915">
                  <a:extLst>
                    <a:ext uri="{FF2B5EF4-FFF2-40B4-BE49-F238E27FC236}">
                      <a16:creationId xmlns:a16="http://schemas.microsoft.com/office/drawing/2014/main" id="{1A34FBAE-BC68-4724-A215-DC29D6B43B03}"/>
                    </a:ext>
                  </a:extLst>
                </p:cNvPr>
                <p:cNvSpPr>
                  <a:spLocks noChangeArrowheads="1"/>
                </p:cNvSpPr>
                <p:nvPr/>
              </p:nvSpPr>
              <p:spPr bwMode="auto">
                <a:xfrm>
                  <a:off x="33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10" name="Rectangle 3916">
                  <a:extLst>
                    <a:ext uri="{FF2B5EF4-FFF2-40B4-BE49-F238E27FC236}">
                      <a16:creationId xmlns:a16="http://schemas.microsoft.com/office/drawing/2014/main" id="{B7FB0910-6165-4063-85BA-B8E76DDD871C}"/>
                    </a:ext>
                  </a:extLst>
                </p:cNvPr>
                <p:cNvSpPr>
                  <a:spLocks noChangeArrowheads="1"/>
                </p:cNvSpPr>
                <p:nvPr/>
              </p:nvSpPr>
              <p:spPr bwMode="auto">
                <a:xfrm>
                  <a:off x="33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11" name="Rectangle 3917">
                  <a:extLst>
                    <a:ext uri="{FF2B5EF4-FFF2-40B4-BE49-F238E27FC236}">
                      <a16:creationId xmlns:a16="http://schemas.microsoft.com/office/drawing/2014/main" id="{35F7CEFA-3C32-408B-8C05-BA4AB1641F58}"/>
                    </a:ext>
                  </a:extLst>
                </p:cNvPr>
                <p:cNvSpPr>
                  <a:spLocks noChangeArrowheads="1"/>
                </p:cNvSpPr>
                <p:nvPr/>
              </p:nvSpPr>
              <p:spPr bwMode="auto">
                <a:xfrm>
                  <a:off x="33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12" name="Rectangle 3918">
                  <a:extLst>
                    <a:ext uri="{FF2B5EF4-FFF2-40B4-BE49-F238E27FC236}">
                      <a16:creationId xmlns:a16="http://schemas.microsoft.com/office/drawing/2014/main" id="{A0C7404F-DE2F-4621-8849-F8BD68FCBEEF}"/>
                    </a:ext>
                  </a:extLst>
                </p:cNvPr>
                <p:cNvSpPr>
                  <a:spLocks noChangeArrowheads="1"/>
                </p:cNvSpPr>
                <p:nvPr/>
              </p:nvSpPr>
              <p:spPr bwMode="auto">
                <a:xfrm>
                  <a:off x="331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13" name="Rectangle 3919">
                  <a:extLst>
                    <a:ext uri="{FF2B5EF4-FFF2-40B4-BE49-F238E27FC236}">
                      <a16:creationId xmlns:a16="http://schemas.microsoft.com/office/drawing/2014/main" id="{C90934D8-C5AD-4C77-8CEA-F65D514441DA}"/>
                    </a:ext>
                  </a:extLst>
                </p:cNvPr>
                <p:cNvSpPr>
                  <a:spLocks noChangeArrowheads="1"/>
                </p:cNvSpPr>
                <p:nvPr/>
              </p:nvSpPr>
              <p:spPr bwMode="auto">
                <a:xfrm>
                  <a:off x="331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14" name="Rectangle 3920">
                  <a:extLst>
                    <a:ext uri="{FF2B5EF4-FFF2-40B4-BE49-F238E27FC236}">
                      <a16:creationId xmlns:a16="http://schemas.microsoft.com/office/drawing/2014/main" id="{FF93D8E5-3341-4284-9877-9102F978795E}"/>
                    </a:ext>
                  </a:extLst>
                </p:cNvPr>
                <p:cNvSpPr>
                  <a:spLocks noChangeArrowheads="1"/>
                </p:cNvSpPr>
                <p:nvPr/>
              </p:nvSpPr>
              <p:spPr bwMode="auto">
                <a:xfrm>
                  <a:off x="331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15" name="Rectangle 3921">
                  <a:extLst>
                    <a:ext uri="{FF2B5EF4-FFF2-40B4-BE49-F238E27FC236}">
                      <a16:creationId xmlns:a16="http://schemas.microsoft.com/office/drawing/2014/main" id="{CCB97FB8-DE31-4188-BC91-0137765D66AE}"/>
                    </a:ext>
                  </a:extLst>
                </p:cNvPr>
                <p:cNvSpPr>
                  <a:spLocks noChangeArrowheads="1"/>
                </p:cNvSpPr>
                <p:nvPr/>
              </p:nvSpPr>
              <p:spPr bwMode="auto">
                <a:xfrm>
                  <a:off x="331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16" name="Rectangle 3922">
                  <a:extLst>
                    <a:ext uri="{FF2B5EF4-FFF2-40B4-BE49-F238E27FC236}">
                      <a16:creationId xmlns:a16="http://schemas.microsoft.com/office/drawing/2014/main" id="{6C5C10FA-FDD6-4670-B933-54194046BB9F}"/>
                    </a:ext>
                  </a:extLst>
                </p:cNvPr>
                <p:cNvSpPr>
                  <a:spLocks noChangeArrowheads="1"/>
                </p:cNvSpPr>
                <p:nvPr/>
              </p:nvSpPr>
              <p:spPr bwMode="auto">
                <a:xfrm>
                  <a:off x="33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17" name="Rectangle 3923">
                  <a:extLst>
                    <a:ext uri="{FF2B5EF4-FFF2-40B4-BE49-F238E27FC236}">
                      <a16:creationId xmlns:a16="http://schemas.microsoft.com/office/drawing/2014/main" id="{E5751FBD-C0A3-49E7-BB1B-9789AF1E2386}"/>
                    </a:ext>
                  </a:extLst>
                </p:cNvPr>
                <p:cNvSpPr>
                  <a:spLocks noChangeArrowheads="1"/>
                </p:cNvSpPr>
                <p:nvPr/>
              </p:nvSpPr>
              <p:spPr bwMode="auto">
                <a:xfrm>
                  <a:off x="33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18" name="Rectangle 3924">
                  <a:extLst>
                    <a:ext uri="{FF2B5EF4-FFF2-40B4-BE49-F238E27FC236}">
                      <a16:creationId xmlns:a16="http://schemas.microsoft.com/office/drawing/2014/main" id="{B0233237-27D5-4FA0-8C37-F39A3C2D1763}"/>
                    </a:ext>
                  </a:extLst>
                </p:cNvPr>
                <p:cNvSpPr>
                  <a:spLocks noChangeArrowheads="1"/>
                </p:cNvSpPr>
                <p:nvPr/>
              </p:nvSpPr>
              <p:spPr bwMode="auto">
                <a:xfrm>
                  <a:off x="33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19" name="Rectangle 3925">
                  <a:extLst>
                    <a:ext uri="{FF2B5EF4-FFF2-40B4-BE49-F238E27FC236}">
                      <a16:creationId xmlns:a16="http://schemas.microsoft.com/office/drawing/2014/main" id="{05C7454B-19AE-426D-9A86-B2CED6B71A8B}"/>
                    </a:ext>
                  </a:extLst>
                </p:cNvPr>
                <p:cNvSpPr>
                  <a:spLocks noChangeArrowheads="1"/>
                </p:cNvSpPr>
                <p:nvPr/>
              </p:nvSpPr>
              <p:spPr bwMode="auto">
                <a:xfrm>
                  <a:off x="33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20" name="Rectangle 3926">
                  <a:extLst>
                    <a:ext uri="{FF2B5EF4-FFF2-40B4-BE49-F238E27FC236}">
                      <a16:creationId xmlns:a16="http://schemas.microsoft.com/office/drawing/2014/main" id="{A0F682FD-3E6F-40AD-988E-7F84A6A40B08}"/>
                    </a:ext>
                  </a:extLst>
                </p:cNvPr>
                <p:cNvSpPr>
                  <a:spLocks noChangeArrowheads="1"/>
                </p:cNvSpPr>
                <p:nvPr/>
              </p:nvSpPr>
              <p:spPr bwMode="auto">
                <a:xfrm>
                  <a:off x="33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21" name="Rectangle 3927">
                  <a:extLst>
                    <a:ext uri="{FF2B5EF4-FFF2-40B4-BE49-F238E27FC236}">
                      <a16:creationId xmlns:a16="http://schemas.microsoft.com/office/drawing/2014/main" id="{8EDCBAA0-1382-46DF-B21E-900DE97C1C6E}"/>
                    </a:ext>
                  </a:extLst>
                </p:cNvPr>
                <p:cNvSpPr>
                  <a:spLocks noChangeArrowheads="1"/>
                </p:cNvSpPr>
                <p:nvPr/>
              </p:nvSpPr>
              <p:spPr bwMode="auto">
                <a:xfrm>
                  <a:off x="33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22" name="Rectangle 3928">
                  <a:extLst>
                    <a:ext uri="{FF2B5EF4-FFF2-40B4-BE49-F238E27FC236}">
                      <a16:creationId xmlns:a16="http://schemas.microsoft.com/office/drawing/2014/main" id="{4F94B83E-F7DB-4835-A932-ECA1416A728C}"/>
                    </a:ext>
                  </a:extLst>
                </p:cNvPr>
                <p:cNvSpPr>
                  <a:spLocks noChangeArrowheads="1"/>
                </p:cNvSpPr>
                <p:nvPr/>
              </p:nvSpPr>
              <p:spPr bwMode="auto">
                <a:xfrm>
                  <a:off x="33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23" name="Rectangle 3929">
                  <a:extLst>
                    <a:ext uri="{FF2B5EF4-FFF2-40B4-BE49-F238E27FC236}">
                      <a16:creationId xmlns:a16="http://schemas.microsoft.com/office/drawing/2014/main" id="{3C5DCC88-220B-437F-9E99-61C83F99BF17}"/>
                    </a:ext>
                  </a:extLst>
                </p:cNvPr>
                <p:cNvSpPr>
                  <a:spLocks noChangeArrowheads="1"/>
                </p:cNvSpPr>
                <p:nvPr/>
              </p:nvSpPr>
              <p:spPr bwMode="auto">
                <a:xfrm>
                  <a:off x="33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24" name="Rectangle 3930">
                  <a:extLst>
                    <a:ext uri="{FF2B5EF4-FFF2-40B4-BE49-F238E27FC236}">
                      <a16:creationId xmlns:a16="http://schemas.microsoft.com/office/drawing/2014/main" id="{1400DD62-1C35-4F6A-938E-2676284A0157}"/>
                    </a:ext>
                  </a:extLst>
                </p:cNvPr>
                <p:cNvSpPr>
                  <a:spLocks noChangeArrowheads="1"/>
                </p:cNvSpPr>
                <p:nvPr/>
              </p:nvSpPr>
              <p:spPr bwMode="auto">
                <a:xfrm>
                  <a:off x="331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25" name="Rectangle 3931">
                  <a:extLst>
                    <a:ext uri="{FF2B5EF4-FFF2-40B4-BE49-F238E27FC236}">
                      <a16:creationId xmlns:a16="http://schemas.microsoft.com/office/drawing/2014/main" id="{5E554B1C-F56C-48AB-A595-211E75AA1492}"/>
                    </a:ext>
                  </a:extLst>
                </p:cNvPr>
                <p:cNvSpPr>
                  <a:spLocks noChangeArrowheads="1"/>
                </p:cNvSpPr>
                <p:nvPr/>
              </p:nvSpPr>
              <p:spPr bwMode="auto">
                <a:xfrm>
                  <a:off x="331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26" name="Rectangle 3932">
                  <a:extLst>
                    <a:ext uri="{FF2B5EF4-FFF2-40B4-BE49-F238E27FC236}">
                      <a16:creationId xmlns:a16="http://schemas.microsoft.com/office/drawing/2014/main" id="{1F0D8943-4C05-436C-9018-E50FCD169008}"/>
                    </a:ext>
                  </a:extLst>
                </p:cNvPr>
                <p:cNvSpPr>
                  <a:spLocks noChangeArrowheads="1"/>
                </p:cNvSpPr>
                <p:nvPr/>
              </p:nvSpPr>
              <p:spPr bwMode="auto">
                <a:xfrm>
                  <a:off x="331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27" name="Rectangle 3933">
                  <a:extLst>
                    <a:ext uri="{FF2B5EF4-FFF2-40B4-BE49-F238E27FC236}">
                      <a16:creationId xmlns:a16="http://schemas.microsoft.com/office/drawing/2014/main" id="{B49C4D60-EE03-4ACA-99FE-F054E794372D}"/>
                    </a:ext>
                  </a:extLst>
                </p:cNvPr>
                <p:cNvSpPr>
                  <a:spLocks noChangeArrowheads="1"/>
                </p:cNvSpPr>
                <p:nvPr/>
              </p:nvSpPr>
              <p:spPr bwMode="auto">
                <a:xfrm>
                  <a:off x="331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28" name="Rectangle 3934">
                  <a:extLst>
                    <a:ext uri="{FF2B5EF4-FFF2-40B4-BE49-F238E27FC236}">
                      <a16:creationId xmlns:a16="http://schemas.microsoft.com/office/drawing/2014/main" id="{0A00D942-1B68-4AC3-9611-00546431F6CE}"/>
                    </a:ext>
                  </a:extLst>
                </p:cNvPr>
                <p:cNvSpPr>
                  <a:spLocks noChangeArrowheads="1"/>
                </p:cNvSpPr>
                <p:nvPr/>
              </p:nvSpPr>
              <p:spPr bwMode="auto">
                <a:xfrm>
                  <a:off x="331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29" name="Rectangle 3935">
                  <a:extLst>
                    <a:ext uri="{FF2B5EF4-FFF2-40B4-BE49-F238E27FC236}">
                      <a16:creationId xmlns:a16="http://schemas.microsoft.com/office/drawing/2014/main" id="{E157801F-6375-451C-B3E2-5F1D6C37BACE}"/>
                    </a:ext>
                  </a:extLst>
                </p:cNvPr>
                <p:cNvSpPr>
                  <a:spLocks noChangeArrowheads="1"/>
                </p:cNvSpPr>
                <p:nvPr/>
              </p:nvSpPr>
              <p:spPr bwMode="auto">
                <a:xfrm>
                  <a:off x="33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30" name="Rectangle 3936">
                  <a:extLst>
                    <a:ext uri="{FF2B5EF4-FFF2-40B4-BE49-F238E27FC236}">
                      <a16:creationId xmlns:a16="http://schemas.microsoft.com/office/drawing/2014/main" id="{2950D54C-E7AA-46AD-A887-5E24D10689DE}"/>
                    </a:ext>
                  </a:extLst>
                </p:cNvPr>
                <p:cNvSpPr>
                  <a:spLocks noChangeArrowheads="1"/>
                </p:cNvSpPr>
                <p:nvPr/>
              </p:nvSpPr>
              <p:spPr bwMode="auto">
                <a:xfrm>
                  <a:off x="33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31" name="Rectangle 3937">
                  <a:extLst>
                    <a:ext uri="{FF2B5EF4-FFF2-40B4-BE49-F238E27FC236}">
                      <a16:creationId xmlns:a16="http://schemas.microsoft.com/office/drawing/2014/main" id="{714AAB48-DA96-4D3D-BA2D-625E46725CCC}"/>
                    </a:ext>
                  </a:extLst>
                </p:cNvPr>
                <p:cNvSpPr>
                  <a:spLocks noChangeArrowheads="1"/>
                </p:cNvSpPr>
                <p:nvPr/>
              </p:nvSpPr>
              <p:spPr bwMode="auto">
                <a:xfrm>
                  <a:off x="33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32" name="Rectangle 3938">
                  <a:extLst>
                    <a:ext uri="{FF2B5EF4-FFF2-40B4-BE49-F238E27FC236}">
                      <a16:creationId xmlns:a16="http://schemas.microsoft.com/office/drawing/2014/main" id="{74D4565B-EC43-44CA-B106-365A294A3530}"/>
                    </a:ext>
                  </a:extLst>
                </p:cNvPr>
                <p:cNvSpPr>
                  <a:spLocks noChangeArrowheads="1"/>
                </p:cNvSpPr>
                <p:nvPr/>
              </p:nvSpPr>
              <p:spPr bwMode="auto">
                <a:xfrm>
                  <a:off x="33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33" name="Rectangle 3939">
                  <a:extLst>
                    <a:ext uri="{FF2B5EF4-FFF2-40B4-BE49-F238E27FC236}">
                      <a16:creationId xmlns:a16="http://schemas.microsoft.com/office/drawing/2014/main" id="{45B0E734-F158-4140-BD27-216935998050}"/>
                    </a:ext>
                  </a:extLst>
                </p:cNvPr>
                <p:cNvSpPr>
                  <a:spLocks noChangeArrowheads="1"/>
                </p:cNvSpPr>
                <p:nvPr/>
              </p:nvSpPr>
              <p:spPr bwMode="auto">
                <a:xfrm>
                  <a:off x="33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34" name="Rectangle 3940">
                  <a:extLst>
                    <a:ext uri="{FF2B5EF4-FFF2-40B4-BE49-F238E27FC236}">
                      <a16:creationId xmlns:a16="http://schemas.microsoft.com/office/drawing/2014/main" id="{9F2B5119-026D-4838-AD94-6AAE0E20DB13}"/>
                    </a:ext>
                  </a:extLst>
                </p:cNvPr>
                <p:cNvSpPr>
                  <a:spLocks noChangeArrowheads="1"/>
                </p:cNvSpPr>
                <p:nvPr/>
              </p:nvSpPr>
              <p:spPr bwMode="auto">
                <a:xfrm>
                  <a:off x="33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35" name="Rectangle 3941">
                  <a:extLst>
                    <a:ext uri="{FF2B5EF4-FFF2-40B4-BE49-F238E27FC236}">
                      <a16:creationId xmlns:a16="http://schemas.microsoft.com/office/drawing/2014/main" id="{264E90AF-ED9E-422F-96C7-D69955B587A0}"/>
                    </a:ext>
                  </a:extLst>
                </p:cNvPr>
                <p:cNvSpPr>
                  <a:spLocks noChangeArrowheads="1"/>
                </p:cNvSpPr>
                <p:nvPr/>
              </p:nvSpPr>
              <p:spPr bwMode="auto">
                <a:xfrm>
                  <a:off x="33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36" name="Rectangle 3942">
                  <a:extLst>
                    <a:ext uri="{FF2B5EF4-FFF2-40B4-BE49-F238E27FC236}">
                      <a16:creationId xmlns:a16="http://schemas.microsoft.com/office/drawing/2014/main" id="{7BB11B45-F837-470E-8AEF-4A0D1DAF3FC1}"/>
                    </a:ext>
                  </a:extLst>
                </p:cNvPr>
                <p:cNvSpPr>
                  <a:spLocks noChangeArrowheads="1"/>
                </p:cNvSpPr>
                <p:nvPr/>
              </p:nvSpPr>
              <p:spPr bwMode="auto">
                <a:xfrm>
                  <a:off x="33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37" name="Rectangle 3943">
                  <a:extLst>
                    <a:ext uri="{FF2B5EF4-FFF2-40B4-BE49-F238E27FC236}">
                      <a16:creationId xmlns:a16="http://schemas.microsoft.com/office/drawing/2014/main" id="{0DC91868-A945-489E-B6F5-1E3BB98A99C2}"/>
                    </a:ext>
                  </a:extLst>
                </p:cNvPr>
                <p:cNvSpPr>
                  <a:spLocks noChangeArrowheads="1"/>
                </p:cNvSpPr>
                <p:nvPr/>
              </p:nvSpPr>
              <p:spPr bwMode="auto">
                <a:xfrm>
                  <a:off x="333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38" name="Rectangle 3944">
                  <a:extLst>
                    <a:ext uri="{FF2B5EF4-FFF2-40B4-BE49-F238E27FC236}">
                      <a16:creationId xmlns:a16="http://schemas.microsoft.com/office/drawing/2014/main" id="{F7EA894E-413F-4EB1-A2D6-7347645D1ADA}"/>
                    </a:ext>
                  </a:extLst>
                </p:cNvPr>
                <p:cNvSpPr>
                  <a:spLocks noChangeArrowheads="1"/>
                </p:cNvSpPr>
                <p:nvPr/>
              </p:nvSpPr>
              <p:spPr bwMode="auto">
                <a:xfrm>
                  <a:off x="333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39" name="Rectangle 3945">
                  <a:extLst>
                    <a:ext uri="{FF2B5EF4-FFF2-40B4-BE49-F238E27FC236}">
                      <a16:creationId xmlns:a16="http://schemas.microsoft.com/office/drawing/2014/main" id="{B7F9C8EA-F4B7-4310-B76A-7BC0734B1993}"/>
                    </a:ext>
                  </a:extLst>
                </p:cNvPr>
                <p:cNvSpPr>
                  <a:spLocks noChangeArrowheads="1"/>
                </p:cNvSpPr>
                <p:nvPr/>
              </p:nvSpPr>
              <p:spPr bwMode="auto">
                <a:xfrm>
                  <a:off x="333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40" name="Rectangle 3946">
                  <a:extLst>
                    <a:ext uri="{FF2B5EF4-FFF2-40B4-BE49-F238E27FC236}">
                      <a16:creationId xmlns:a16="http://schemas.microsoft.com/office/drawing/2014/main" id="{AEBE0D82-F707-4269-A560-88578E3F461B}"/>
                    </a:ext>
                  </a:extLst>
                </p:cNvPr>
                <p:cNvSpPr>
                  <a:spLocks noChangeArrowheads="1"/>
                </p:cNvSpPr>
                <p:nvPr/>
              </p:nvSpPr>
              <p:spPr bwMode="auto">
                <a:xfrm>
                  <a:off x="333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41" name="Rectangle 3947">
                  <a:extLst>
                    <a:ext uri="{FF2B5EF4-FFF2-40B4-BE49-F238E27FC236}">
                      <a16:creationId xmlns:a16="http://schemas.microsoft.com/office/drawing/2014/main" id="{33518842-3ABB-466B-B9E6-3166B0C8EB2A}"/>
                    </a:ext>
                  </a:extLst>
                </p:cNvPr>
                <p:cNvSpPr>
                  <a:spLocks noChangeArrowheads="1"/>
                </p:cNvSpPr>
                <p:nvPr/>
              </p:nvSpPr>
              <p:spPr bwMode="auto">
                <a:xfrm>
                  <a:off x="33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42" name="Rectangle 3948">
                  <a:extLst>
                    <a:ext uri="{FF2B5EF4-FFF2-40B4-BE49-F238E27FC236}">
                      <a16:creationId xmlns:a16="http://schemas.microsoft.com/office/drawing/2014/main" id="{0EA09D34-54E6-4305-90B9-187153741324}"/>
                    </a:ext>
                  </a:extLst>
                </p:cNvPr>
                <p:cNvSpPr>
                  <a:spLocks noChangeArrowheads="1"/>
                </p:cNvSpPr>
                <p:nvPr/>
              </p:nvSpPr>
              <p:spPr bwMode="auto">
                <a:xfrm>
                  <a:off x="33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43" name="Rectangle 3949">
                  <a:extLst>
                    <a:ext uri="{FF2B5EF4-FFF2-40B4-BE49-F238E27FC236}">
                      <a16:creationId xmlns:a16="http://schemas.microsoft.com/office/drawing/2014/main" id="{FBE46074-BD2A-416E-ADB4-AA125228461D}"/>
                    </a:ext>
                  </a:extLst>
                </p:cNvPr>
                <p:cNvSpPr>
                  <a:spLocks noChangeArrowheads="1"/>
                </p:cNvSpPr>
                <p:nvPr/>
              </p:nvSpPr>
              <p:spPr bwMode="auto">
                <a:xfrm>
                  <a:off x="33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44" name="Rectangle 3950">
                  <a:extLst>
                    <a:ext uri="{FF2B5EF4-FFF2-40B4-BE49-F238E27FC236}">
                      <a16:creationId xmlns:a16="http://schemas.microsoft.com/office/drawing/2014/main" id="{E4D99E62-A618-4DAF-89F4-522A0C3D75F5}"/>
                    </a:ext>
                  </a:extLst>
                </p:cNvPr>
                <p:cNvSpPr>
                  <a:spLocks noChangeArrowheads="1"/>
                </p:cNvSpPr>
                <p:nvPr/>
              </p:nvSpPr>
              <p:spPr bwMode="auto">
                <a:xfrm>
                  <a:off x="33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45" name="Rectangle 3951">
                  <a:extLst>
                    <a:ext uri="{FF2B5EF4-FFF2-40B4-BE49-F238E27FC236}">
                      <a16:creationId xmlns:a16="http://schemas.microsoft.com/office/drawing/2014/main" id="{D20DC72F-F686-4CEE-BBFA-06ACFA8F3FF4}"/>
                    </a:ext>
                  </a:extLst>
                </p:cNvPr>
                <p:cNvSpPr>
                  <a:spLocks noChangeArrowheads="1"/>
                </p:cNvSpPr>
                <p:nvPr/>
              </p:nvSpPr>
              <p:spPr bwMode="auto">
                <a:xfrm>
                  <a:off x="33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46" name="Rectangle 3952">
                  <a:extLst>
                    <a:ext uri="{FF2B5EF4-FFF2-40B4-BE49-F238E27FC236}">
                      <a16:creationId xmlns:a16="http://schemas.microsoft.com/office/drawing/2014/main" id="{056D870D-26B7-463B-8B21-A68EFF1B9695}"/>
                    </a:ext>
                  </a:extLst>
                </p:cNvPr>
                <p:cNvSpPr>
                  <a:spLocks noChangeArrowheads="1"/>
                </p:cNvSpPr>
                <p:nvPr/>
              </p:nvSpPr>
              <p:spPr bwMode="auto">
                <a:xfrm>
                  <a:off x="33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47" name="Rectangle 3953">
                  <a:extLst>
                    <a:ext uri="{FF2B5EF4-FFF2-40B4-BE49-F238E27FC236}">
                      <a16:creationId xmlns:a16="http://schemas.microsoft.com/office/drawing/2014/main" id="{F1A9D9FE-F64A-4E9A-8E79-2224C58155F0}"/>
                    </a:ext>
                  </a:extLst>
                </p:cNvPr>
                <p:cNvSpPr>
                  <a:spLocks noChangeArrowheads="1"/>
                </p:cNvSpPr>
                <p:nvPr/>
              </p:nvSpPr>
              <p:spPr bwMode="auto">
                <a:xfrm>
                  <a:off x="33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48" name="Rectangle 3954">
                  <a:extLst>
                    <a:ext uri="{FF2B5EF4-FFF2-40B4-BE49-F238E27FC236}">
                      <a16:creationId xmlns:a16="http://schemas.microsoft.com/office/drawing/2014/main" id="{00EBDA6D-CD00-4570-BDFF-F3FEA36B9D22}"/>
                    </a:ext>
                  </a:extLst>
                </p:cNvPr>
                <p:cNvSpPr>
                  <a:spLocks noChangeArrowheads="1"/>
                </p:cNvSpPr>
                <p:nvPr/>
              </p:nvSpPr>
              <p:spPr bwMode="auto">
                <a:xfrm>
                  <a:off x="33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49" name="Rectangle 3955">
                  <a:extLst>
                    <a:ext uri="{FF2B5EF4-FFF2-40B4-BE49-F238E27FC236}">
                      <a16:creationId xmlns:a16="http://schemas.microsoft.com/office/drawing/2014/main" id="{7E7811E0-A029-4A5B-95FD-FA11EAD23B75}"/>
                    </a:ext>
                  </a:extLst>
                </p:cNvPr>
                <p:cNvSpPr>
                  <a:spLocks noChangeArrowheads="1"/>
                </p:cNvSpPr>
                <p:nvPr/>
              </p:nvSpPr>
              <p:spPr bwMode="auto">
                <a:xfrm>
                  <a:off x="334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50" name="Rectangle 3956">
                  <a:extLst>
                    <a:ext uri="{FF2B5EF4-FFF2-40B4-BE49-F238E27FC236}">
                      <a16:creationId xmlns:a16="http://schemas.microsoft.com/office/drawing/2014/main" id="{846C5233-34CC-48A4-9840-922C985E2393}"/>
                    </a:ext>
                  </a:extLst>
                </p:cNvPr>
                <p:cNvSpPr>
                  <a:spLocks noChangeArrowheads="1"/>
                </p:cNvSpPr>
                <p:nvPr/>
              </p:nvSpPr>
              <p:spPr bwMode="auto">
                <a:xfrm>
                  <a:off x="334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51" name="Rectangle 3957">
                  <a:extLst>
                    <a:ext uri="{FF2B5EF4-FFF2-40B4-BE49-F238E27FC236}">
                      <a16:creationId xmlns:a16="http://schemas.microsoft.com/office/drawing/2014/main" id="{1D6D750B-E964-4EC3-BD70-92DD2C8A3E54}"/>
                    </a:ext>
                  </a:extLst>
                </p:cNvPr>
                <p:cNvSpPr>
                  <a:spLocks noChangeArrowheads="1"/>
                </p:cNvSpPr>
                <p:nvPr/>
              </p:nvSpPr>
              <p:spPr bwMode="auto">
                <a:xfrm>
                  <a:off x="334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52" name="Rectangle 3958">
                  <a:extLst>
                    <a:ext uri="{FF2B5EF4-FFF2-40B4-BE49-F238E27FC236}">
                      <a16:creationId xmlns:a16="http://schemas.microsoft.com/office/drawing/2014/main" id="{89214D6D-51C1-4B98-B300-1D73F70978DD}"/>
                    </a:ext>
                  </a:extLst>
                </p:cNvPr>
                <p:cNvSpPr>
                  <a:spLocks noChangeArrowheads="1"/>
                </p:cNvSpPr>
                <p:nvPr/>
              </p:nvSpPr>
              <p:spPr bwMode="auto">
                <a:xfrm>
                  <a:off x="334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53" name="Rectangle 3959">
                  <a:extLst>
                    <a:ext uri="{FF2B5EF4-FFF2-40B4-BE49-F238E27FC236}">
                      <a16:creationId xmlns:a16="http://schemas.microsoft.com/office/drawing/2014/main" id="{5E6F2A51-37DB-4D18-BED7-4F2F108A13D3}"/>
                    </a:ext>
                  </a:extLst>
                </p:cNvPr>
                <p:cNvSpPr>
                  <a:spLocks noChangeArrowheads="1"/>
                </p:cNvSpPr>
                <p:nvPr/>
              </p:nvSpPr>
              <p:spPr bwMode="auto">
                <a:xfrm>
                  <a:off x="33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54" name="Rectangle 3960">
                  <a:extLst>
                    <a:ext uri="{FF2B5EF4-FFF2-40B4-BE49-F238E27FC236}">
                      <a16:creationId xmlns:a16="http://schemas.microsoft.com/office/drawing/2014/main" id="{76A0F583-10CC-491C-B772-B70B62D9D2F1}"/>
                    </a:ext>
                  </a:extLst>
                </p:cNvPr>
                <p:cNvSpPr>
                  <a:spLocks noChangeArrowheads="1"/>
                </p:cNvSpPr>
                <p:nvPr/>
              </p:nvSpPr>
              <p:spPr bwMode="auto">
                <a:xfrm>
                  <a:off x="33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55" name="Rectangle 3961">
                  <a:extLst>
                    <a:ext uri="{FF2B5EF4-FFF2-40B4-BE49-F238E27FC236}">
                      <a16:creationId xmlns:a16="http://schemas.microsoft.com/office/drawing/2014/main" id="{F81AB199-DDFA-4CAB-BC78-43618433ED1D}"/>
                    </a:ext>
                  </a:extLst>
                </p:cNvPr>
                <p:cNvSpPr>
                  <a:spLocks noChangeArrowheads="1"/>
                </p:cNvSpPr>
                <p:nvPr/>
              </p:nvSpPr>
              <p:spPr bwMode="auto">
                <a:xfrm>
                  <a:off x="33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56" name="Rectangle 3962">
                  <a:extLst>
                    <a:ext uri="{FF2B5EF4-FFF2-40B4-BE49-F238E27FC236}">
                      <a16:creationId xmlns:a16="http://schemas.microsoft.com/office/drawing/2014/main" id="{DAEB0631-AAB8-4C15-9B8D-1CFD36E898A1}"/>
                    </a:ext>
                  </a:extLst>
                </p:cNvPr>
                <p:cNvSpPr>
                  <a:spLocks noChangeArrowheads="1"/>
                </p:cNvSpPr>
                <p:nvPr/>
              </p:nvSpPr>
              <p:spPr bwMode="auto">
                <a:xfrm>
                  <a:off x="33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57" name="Rectangle 3963">
                  <a:extLst>
                    <a:ext uri="{FF2B5EF4-FFF2-40B4-BE49-F238E27FC236}">
                      <a16:creationId xmlns:a16="http://schemas.microsoft.com/office/drawing/2014/main" id="{FB1270AB-94AF-4082-936E-40AE45266B56}"/>
                    </a:ext>
                  </a:extLst>
                </p:cNvPr>
                <p:cNvSpPr>
                  <a:spLocks noChangeArrowheads="1"/>
                </p:cNvSpPr>
                <p:nvPr/>
              </p:nvSpPr>
              <p:spPr bwMode="auto">
                <a:xfrm>
                  <a:off x="33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58" name="Rectangle 3964">
                  <a:extLst>
                    <a:ext uri="{FF2B5EF4-FFF2-40B4-BE49-F238E27FC236}">
                      <a16:creationId xmlns:a16="http://schemas.microsoft.com/office/drawing/2014/main" id="{8E9A8805-56BF-4031-B69E-264B761AE229}"/>
                    </a:ext>
                  </a:extLst>
                </p:cNvPr>
                <p:cNvSpPr>
                  <a:spLocks noChangeArrowheads="1"/>
                </p:cNvSpPr>
                <p:nvPr/>
              </p:nvSpPr>
              <p:spPr bwMode="auto">
                <a:xfrm>
                  <a:off x="33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59" name="Rectangle 3965">
                  <a:extLst>
                    <a:ext uri="{FF2B5EF4-FFF2-40B4-BE49-F238E27FC236}">
                      <a16:creationId xmlns:a16="http://schemas.microsoft.com/office/drawing/2014/main" id="{2BE17F4B-B817-4F9D-8F7F-C76F70C26708}"/>
                    </a:ext>
                  </a:extLst>
                </p:cNvPr>
                <p:cNvSpPr>
                  <a:spLocks noChangeArrowheads="1"/>
                </p:cNvSpPr>
                <p:nvPr/>
              </p:nvSpPr>
              <p:spPr bwMode="auto">
                <a:xfrm>
                  <a:off x="33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60" name="Rectangle 3966">
                  <a:extLst>
                    <a:ext uri="{FF2B5EF4-FFF2-40B4-BE49-F238E27FC236}">
                      <a16:creationId xmlns:a16="http://schemas.microsoft.com/office/drawing/2014/main" id="{8EF5D1AF-FDAF-49E1-8102-53CACA107164}"/>
                    </a:ext>
                  </a:extLst>
                </p:cNvPr>
                <p:cNvSpPr>
                  <a:spLocks noChangeArrowheads="1"/>
                </p:cNvSpPr>
                <p:nvPr/>
              </p:nvSpPr>
              <p:spPr bwMode="auto">
                <a:xfrm>
                  <a:off x="33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61" name="Rectangle 3967">
                  <a:extLst>
                    <a:ext uri="{FF2B5EF4-FFF2-40B4-BE49-F238E27FC236}">
                      <a16:creationId xmlns:a16="http://schemas.microsoft.com/office/drawing/2014/main" id="{6BA396BD-00F4-4B67-A04F-AD3FF496B38D}"/>
                    </a:ext>
                  </a:extLst>
                </p:cNvPr>
                <p:cNvSpPr>
                  <a:spLocks noChangeArrowheads="1"/>
                </p:cNvSpPr>
                <p:nvPr/>
              </p:nvSpPr>
              <p:spPr bwMode="auto">
                <a:xfrm>
                  <a:off x="334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62" name="Rectangle 3968">
                  <a:extLst>
                    <a:ext uri="{FF2B5EF4-FFF2-40B4-BE49-F238E27FC236}">
                      <a16:creationId xmlns:a16="http://schemas.microsoft.com/office/drawing/2014/main" id="{235256F9-3E2D-45E8-AC2B-88A7DD3A301A}"/>
                    </a:ext>
                  </a:extLst>
                </p:cNvPr>
                <p:cNvSpPr>
                  <a:spLocks noChangeArrowheads="1"/>
                </p:cNvSpPr>
                <p:nvPr/>
              </p:nvSpPr>
              <p:spPr bwMode="auto">
                <a:xfrm>
                  <a:off x="334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63" name="Rectangle 3969">
                  <a:extLst>
                    <a:ext uri="{FF2B5EF4-FFF2-40B4-BE49-F238E27FC236}">
                      <a16:creationId xmlns:a16="http://schemas.microsoft.com/office/drawing/2014/main" id="{EE54476F-618B-4C9C-AC3F-2D42B68FBE55}"/>
                    </a:ext>
                  </a:extLst>
                </p:cNvPr>
                <p:cNvSpPr>
                  <a:spLocks noChangeArrowheads="1"/>
                </p:cNvSpPr>
                <p:nvPr/>
              </p:nvSpPr>
              <p:spPr bwMode="auto">
                <a:xfrm>
                  <a:off x="334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64" name="Rectangle 3970">
                  <a:extLst>
                    <a:ext uri="{FF2B5EF4-FFF2-40B4-BE49-F238E27FC236}">
                      <a16:creationId xmlns:a16="http://schemas.microsoft.com/office/drawing/2014/main" id="{06F535BB-6658-4D6E-A168-08FB331955E0}"/>
                    </a:ext>
                  </a:extLst>
                </p:cNvPr>
                <p:cNvSpPr>
                  <a:spLocks noChangeArrowheads="1"/>
                </p:cNvSpPr>
                <p:nvPr/>
              </p:nvSpPr>
              <p:spPr bwMode="auto">
                <a:xfrm>
                  <a:off x="334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65" name="Rectangle 3971">
                  <a:extLst>
                    <a:ext uri="{FF2B5EF4-FFF2-40B4-BE49-F238E27FC236}">
                      <a16:creationId xmlns:a16="http://schemas.microsoft.com/office/drawing/2014/main" id="{3F64D8F8-2730-4D46-81F0-14C8CBD3C097}"/>
                    </a:ext>
                  </a:extLst>
                </p:cNvPr>
                <p:cNvSpPr>
                  <a:spLocks noChangeArrowheads="1"/>
                </p:cNvSpPr>
                <p:nvPr/>
              </p:nvSpPr>
              <p:spPr bwMode="auto">
                <a:xfrm>
                  <a:off x="33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66" name="Rectangle 3972">
                  <a:extLst>
                    <a:ext uri="{FF2B5EF4-FFF2-40B4-BE49-F238E27FC236}">
                      <a16:creationId xmlns:a16="http://schemas.microsoft.com/office/drawing/2014/main" id="{55AF96DE-94A0-468D-97E8-21CD8FBA9F01}"/>
                    </a:ext>
                  </a:extLst>
                </p:cNvPr>
                <p:cNvSpPr>
                  <a:spLocks noChangeArrowheads="1"/>
                </p:cNvSpPr>
                <p:nvPr/>
              </p:nvSpPr>
              <p:spPr bwMode="auto">
                <a:xfrm>
                  <a:off x="33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67" name="Rectangle 3973">
                  <a:extLst>
                    <a:ext uri="{FF2B5EF4-FFF2-40B4-BE49-F238E27FC236}">
                      <a16:creationId xmlns:a16="http://schemas.microsoft.com/office/drawing/2014/main" id="{8C8D1E90-2882-4863-B4B1-C1D100021E36}"/>
                    </a:ext>
                  </a:extLst>
                </p:cNvPr>
                <p:cNvSpPr>
                  <a:spLocks noChangeArrowheads="1"/>
                </p:cNvSpPr>
                <p:nvPr/>
              </p:nvSpPr>
              <p:spPr bwMode="auto">
                <a:xfrm>
                  <a:off x="33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68" name="Rectangle 3974">
                  <a:extLst>
                    <a:ext uri="{FF2B5EF4-FFF2-40B4-BE49-F238E27FC236}">
                      <a16:creationId xmlns:a16="http://schemas.microsoft.com/office/drawing/2014/main" id="{973F75CB-FDDD-4745-9C2F-F651871A7507}"/>
                    </a:ext>
                  </a:extLst>
                </p:cNvPr>
                <p:cNvSpPr>
                  <a:spLocks noChangeArrowheads="1"/>
                </p:cNvSpPr>
                <p:nvPr/>
              </p:nvSpPr>
              <p:spPr bwMode="auto">
                <a:xfrm>
                  <a:off x="33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69" name="Rectangle 3975">
                  <a:extLst>
                    <a:ext uri="{FF2B5EF4-FFF2-40B4-BE49-F238E27FC236}">
                      <a16:creationId xmlns:a16="http://schemas.microsoft.com/office/drawing/2014/main" id="{9A797AED-4AC8-47FE-9150-5FF9E5B57379}"/>
                    </a:ext>
                  </a:extLst>
                </p:cNvPr>
                <p:cNvSpPr>
                  <a:spLocks noChangeArrowheads="1"/>
                </p:cNvSpPr>
                <p:nvPr/>
              </p:nvSpPr>
              <p:spPr bwMode="auto">
                <a:xfrm>
                  <a:off x="33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70" name="Rectangle 3976">
                  <a:extLst>
                    <a:ext uri="{FF2B5EF4-FFF2-40B4-BE49-F238E27FC236}">
                      <a16:creationId xmlns:a16="http://schemas.microsoft.com/office/drawing/2014/main" id="{5A9479D8-EE5B-44E3-B32B-499FD2E97439}"/>
                    </a:ext>
                  </a:extLst>
                </p:cNvPr>
                <p:cNvSpPr>
                  <a:spLocks noChangeArrowheads="1"/>
                </p:cNvSpPr>
                <p:nvPr/>
              </p:nvSpPr>
              <p:spPr bwMode="auto">
                <a:xfrm>
                  <a:off x="33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71" name="Rectangle 3977">
                  <a:extLst>
                    <a:ext uri="{FF2B5EF4-FFF2-40B4-BE49-F238E27FC236}">
                      <a16:creationId xmlns:a16="http://schemas.microsoft.com/office/drawing/2014/main" id="{335E93BF-1E81-4B72-B858-10341C885E15}"/>
                    </a:ext>
                  </a:extLst>
                </p:cNvPr>
                <p:cNvSpPr>
                  <a:spLocks noChangeArrowheads="1"/>
                </p:cNvSpPr>
                <p:nvPr/>
              </p:nvSpPr>
              <p:spPr bwMode="auto">
                <a:xfrm>
                  <a:off x="33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72" name="Rectangle 3978">
                  <a:extLst>
                    <a:ext uri="{FF2B5EF4-FFF2-40B4-BE49-F238E27FC236}">
                      <a16:creationId xmlns:a16="http://schemas.microsoft.com/office/drawing/2014/main" id="{67942800-AEFE-4B33-B312-ABC48E878108}"/>
                    </a:ext>
                  </a:extLst>
                </p:cNvPr>
                <p:cNvSpPr>
                  <a:spLocks noChangeArrowheads="1"/>
                </p:cNvSpPr>
                <p:nvPr/>
              </p:nvSpPr>
              <p:spPr bwMode="auto">
                <a:xfrm>
                  <a:off x="33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73" name="Rectangle 3979">
                  <a:extLst>
                    <a:ext uri="{FF2B5EF4-FFF2-40B4-BE49-F238E27FC236}">
                      <a16:creationId xmlns:a16="http://schemas.microsoft.com/office/drawing/2014/main" id="{FA7A8937-CFD7-4679-B2CC-5DB5D6A713BF}"/>
                    </a:ext>
                  </a:extLst>
                </p:cNvPr>
                <p:cNvSpPr>
                  <a:spLocks noChangeArrowheads="1"/>
                </p:cNvSpPr>
                <p:nvPr/>
              </p:nvSpPr>
              <p:spPr bwMode="auto">
                <a:xfrm>
                  <a:off x="336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74" name="Rectangle 3980">
                  <a:extLst>
                    <a:ext uri="{FF2B5EF4-FFF2-40B4-BE49-F238E27FC236}">
                      <a16:creationId xmlns:a16="http://schemas.microsoft.com/office/drawing/2014/main" id="{C1A5C2EB-365E-4A4A-856E-926F4520188D}"/>
                    </a:ext>
                  </a:extLst>
                </p:cNvPr>
                <p:cNvSpPr>
                  <a:spLocks noChangeArrowheads="1"/>
                </p:cNvSpPr>
                <p:nvPr/>
              </p:nvSpPr>
              <p:spPr bwMode="auto">
                <a:xfrm>
                  <a:off x="336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75" name="Rectangle 3981">
                  <a:extLst>
                    <a:ext uri="{FF2B5EF4-FFF2-40B4-BE49-F238E27FC236}">
                      <a16:creationId xmlns:a16="http://schemas.microsoft.com/office/drawing/2014/main" id="{A2318244-58BF-4B92-AFA0-9E833A412FA8}"/>
                    </a:ext>
                  </a:extLst>
                </p:cNvPr>
                <p:cNvSpPr>
                  <a:spLocks noChangeArrowheads="1"/>
                </p:cNvSpPr>
                <p:nvPr/>
              </p:nvSpPr>
              <p:spPr bwMode="auto">
                <a:xfrm>
                  <a:off x="336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76" name="Rectangle 3982">
                  <a:extLst>
                    <a:ext uri="{FF2B5EF4-FFF2-40B4-BE49-F238E27FC236}">
                      <a16:creationId xmlns:a16="http://schemas.microsoft.com/office/drawing/2014/main" id="{5180F89B-6EC1-45B8-98FE-AB6B010FA519}"/>
                    </a:ext>
                  </a:extLst>
                </p:cNvPr>
                <p:cNvSpPr>
                  <a:spLocks noChangeArrowheads="1"/>
                </p:cNvSpPr>
                <p:nvPr/>
              </p:nvSpPr>
              <p:spPr bwMode="auto">
                <a:xfrm>
                  <a:off x="336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77" name="Rectangle 3983">
                  <a:extLst>
                    <a:ext uri="{FF2B5EF4-FFF2-40B4-BE49-F238E27FC236}">
                      <a16:creationId xmlns:a16="http://schemas.microsoft.com/office/drawing/2014/main" id="{14704C53-C829-48AA-B4A8-58546B19A8A3}"/>
                    </a:ext>
                  </a:extLst>
                </p:cNvPr>
                <p:cNvSpPr>
                  <a:spLocks noChangeArrowheads="1"/>
                </p:cNvSpPr>
                <p:nvPr/>
              </p:nvSpPr>
              <p:spPr bwMode="auto">
                <a:xfrm>
                  <a:off x="336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78" name="Rectangle 3984">
                  <a:extLst>
                    <a:ext uri="{FF2B5EF4-FFF2-40B4-BE49-F238E27FC236}">
                      <a16:creationId xmlns:a16="http://schemas.microsoft.com/office/drawing/2014/main" id="{618ED093-E2BD-41F2-9DF6-0304679242B6}"/>
                    </a:ext>
                  </a:extLst>
                </p:cNvPr>
                <p:cNvSpPr>
                  <a:spLocks noChangeArrowheads="1"/>
                </p:cNvSpPr>
                <p:nvPr/>
              </p:nvSpPr>
              <p:spPr bwMode="auto">
                <a:xfrm>
                  <a:off x="33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79" name="Rectangle 3985">
                  <a:extLst>
                    <a:ext uri="{FF2B5EF4-FFF2-40B4-BE49-F238E27FC236}">
                      <a16:creationId xmlns:a16="http://schemas.microsoft.com/office/drawing/2014/main" id="{F4A26F69-F75F-4542-8253-06D16AAE6E97}"/>
                    </a:ext>
                  </a:extLst>
                </p:cNvPr>
                <p:cNvSpPr>
                  <a:spLocks noChangeArrowheads="1"/>
                </p:cNvSpPr>
                <p:nvPr/>
              </p:nvSpPr>
              <p:spPr bwMode="auto">
                <a:xfrm>
                  <a:off x="33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80" name="Rectangle 3986">
                  <a:extLst>
                    <a:ext uri="{FF2B5EF4-FFF2-40B4-BE49-F238E27FC236}">
                      <a16:creationId xmlns:a16="http://schemas.microsoft.com/office/drawing/2014/main" id="{2D91AEF1-6E95-47AE-AA4A-8F3A11DBED4F}"/>
                    </a:ext>
                  </a:extLst>
                </p:cNvPr>
                <p:cNvSpPr>
                  <a:spLocks noChangeArrowheads="1"/>
                </p:cNvSpPr>
                <p:nvPr/>
              </p:nvSpPr>
              <p:spPr bwMode="auto">
                <a:xfrm>
                  <a:off x="33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81" name="Rectangle 3987">
                  <a:extLst>
                    <a:ext uri="{FF2B5EF4-FFF2-40B4-BE49-F238E27FC236}">
                      <a16:creationId xmlns:a16="http://schemas.microsoft.com/office/drawing/2014/main" id="{ED378B8E-FEDE-4E31-88A4-3B8D0FD44902}"/>
                    </a:ext>
                  </a:extLst>
                </p:cNvPr>
                <p:cNvSpPr>
                  <a:spLocks noChangeArrowheads="1"/>
                </p:cNvSpPr>
                <p:nvPr/>
              </p:nvSpPr>
              <p:spPr bwMode="auto">
                <a:xfrm>
                  <a:off x="33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82" name="Rectangle 3988">
                  <a:extLst>
                    <a:ext uri="{FF2B5EF4-FFF2-40B4-BE49-F238E27FC236}">
                      <a16:creationId xmlns:a16="http://schemas.microsoft.com/office/drawing/2014/main" id="{644D39BF-D9DA-4E9B-A911-C9D3467222CE}"/>
                    </a:ext>
                  </a:extLst>
                </p:cNvPr>
                <p:cNvSpPr>
                  <a:spLocks noChangeArrowheads="1"/>
                </p:cNvSpPr>
                <p:nvPr/>
              </p:nvSpPr>
              <p:spPr bwMode="auto">
                <a:xfrm>
                  <a:off x="33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83" name="Rectangle 3989">
                  <a:extLst>
                    <a:ext uri="{FF2B5EF4-FFF2-40B4-BE49-F238E27FC236}">
                      <a16:creationId xmlns:a16="http://schemas.microsoft.com/office/drawing/2014/main" id="{10C0623D-7909-46A5-966E-3FBD90F23348}"/>
                    </a:ext>
                  </a:extLst>
                </p:cNvPr>
                <p:cNvSpPr>
                  <a:spLocks noChangeArrowheads="1"/>
                </p:cNvSpPr>
                <p:nvPr/>
              </p:nvSpPr>
              <p:spPr bwMode="auto">
                <a:xfrm>
                  <a:off x="33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84" name="Rectangle 3990">
                  <a:extLst>
                    <a:ext uri="{FF2B5EF4-FFF2-40B4-BE49-F238E27FC236}">
                      <a16:creationId xmlns:a16="http://schemas.microsoft.com/office/drawing/2014/main" id="{C4B579FD-D65B-4653-BFFC-C694A8C51247}"/>
                    </a:ext>
                  </a:extLst>
                </p:cNvPr>
                <p:cNvSpPr>
                  <a:spLocks noChangeArrowheads="1"/>
                </p:cNvSpPr>
                <p:nvPr/>
              </p:nvSpPr>
              <p:spPr bwMode="auto">
                <a:xfrm>
                  <a:off x="33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85" name="Rectangle 3991">
                  <a:extLst>
                    <a:ext uri="{FF2B5EF4-FFF2-40B4-BE49-F238E27FC236}">
                      <a16:creationId xmlns:a16="http://schemas.microsoft.com/office/drawing/2014/main" id="{B8A0C8C1-0B54-46FE-8248-D73D6BAB418D}"/>
                    </a:ext>
                  </a:extLst>
                </p:cNvPr>
                <p:cNvSpPr>
                  <a:spLocks noChangeArrowheads="1"/>
                </p:cNvSpPr>
                <p:nvPr/>
              </p:nvSpPr>
              <p:spPr bwMode="auto">
                <a:xfrm>
                  <a:off x="33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86" name="Rectangle 3992">
                  <a:extLst>
                    <a:ext uri="{FF2B5EF4-FFF2-40B4-BE49-F238E27FC236}">
                      <a16:creationId xmlns:a16="http://schemas.microsoft.com/office/drawing/2014/main" id="{F993D1E3-C03D-4B4D-B885-BD19E765948C}"/>
                    </a:ext>
                  </a:extLst>
                </p:cNvPr>
                <p:cNvSpPr>
                  <a:spLocks noChangeArrowheads="1"/>
                </p:cNvSpPr>
                <p:nvPr/>
              </p:nvSpPr>
              <p:spPr bwMode="auto">
                <a:xfrm>
                  <a:off x="337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87" name="Rectangle 3993">
                  <a:extLst>
                    <a:ext uri="{FF2B5EF4-FFF2-40B4-BE49-F238E27FC236}">
                      <a16:creationId xmlns:a16="http://schemas.microsoft.com/office/drawing/2014/main" id="{1E9B36D8-76E9-43BB-ADB7-7D907E9B6821}"/>
                    </a:ext>
                  </a:extLst>
                </p:cNvPr>
                <p:cNvSpPr>
                  <a:spLocks noChangeArrowheads="1"/>
                </p:cNvSpPr>
                <p:nvPr/>
              </p:nvSpPr>
              <p:spPr bwMode="auto">
                <a:xfrm>
                  <a:off x="337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88" name="Rectangle 3994">
                  <a:extLst>
                    <a:ext uri="{FF2B5EF4-FFF2-40B4-BE49-F238E27FC236}">
                      <a16:creationId xmlns:a16="http://schemas.microsoft.com/office/drawing/2014/main" id="{422E9C75-4D5F-4DE4-9781-34E6B45BB1B0}"/>
                    </a:ext>
                  </a:extLst>
                </p:cNvPr>
                <p:cNvSpPr>
                  <a:spLocks noChangeArrowheads="1"/>
                </p:cNvSpPr>
                <p:nvPr/>
              </p:nvSpPr>
              <p:spPr bwMode="auto">
                <a:xfrm>
                  <a:off x="337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89" name="Rectangle 3995">
                  <a:extLst>
                    <a:ext uri="{FF2B5EF4-FFF2-40B4-BE49-F238E27FC236}">
                      <a16:creationId xmlns:a16="http://schemas.microsoft.com/office/drawing/2014/main" id="{CEDACAB5-F2E4-4931-B2E0-01842B1F1A7A}"/>
                    </a:ext>
                  </a:extLst>
                </p:cNvPr>
                <p:cNvSpPr>
                  <a:spLocks noChangeArrowheads="1"/>
                </p:cNvSpPr>
                <p:nvPr/>
              </p:nvSpPr>
              <p:spPr bwMode="auto">
                <a:xfrm>
                  <a:off x="337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90" name="Rectangle 3996">
                  <a:extLst>
                    <a:ext uri="{FF2B5EF4-FFF2-40B4-BE49-F238E27FC236}">
                      <a16:creationId xmlns:a16="http://schemas.microsoft.com/office/drawing/2014/main" id="{5EA701F5-C468-4F4A-B71B-37F73AD10870}"/>
                    </a:ext>
                  </a:extLst>
                </p:cNvPr>
                <p:cNvSpPr>
                  <a:spLocks noChangeArrowheads="1"/>
                </p:cNvSpPr>
                <p:nvPr/>
              </p:nvSpPr>
              <p:spPr bwMode="auto">
                <a:xfrm>
                  <a:off x="33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91" name="Rectangle 3997">
                  <a:extLst>
                    <a:ext uri="{FF2B5EF4-FFF2-40B4-BE49-F238E27FC236}">
                      <a16:creationId xmlns:a16="http://schemas.microsoft.com/office/drawing/2014/main" id="{A0761209-4A2F-4D21-8292-3F0CBBD1906F}"/>
                    </a:ext>
                  </a:extLst>
                </p:cNvPr>
                <p:cNvSpPr>
                  <a:spLocks noChangeArrowheads="1"/>
                </p:cNvSpPr>
                <p:nvPr/>
              </p:nvSpPr>
              <p:spPr bwMode="auto">
                <a:xfrm>
                  <a:off x="33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92" name="Rectangle 3998">
                  <a:extLst>
                    <a:ext uri="{FF2B5EF4-FFF2-40B4-BE49-F238E27FC236}">
                      <a16:creationId xmlns:a16="http://schemas.microsoft.com/office/drawing/2014/main" id="{44D9016E-1259-4C59-A5E9-24D6EBB24F5E}"/>
                    </a:ext>
                  </a:extLst>
                </p:cNvPr>
                <p:cNvSpPr>
                  <a:spLocks noChangeArrowheads="1"/>
                </p:cNvSpPr>
                <p:nvPr/>
              </p:nvSpPr>
              <p:spPr bwMode="auto">
                <a:xfrm>
                  <a:off x="33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93" name="Rectangle 3999">
                  <a:extLst>
                    <a:ext uri="{FF2B5EF4-FFF2-40B4-BE49-F238E27FC236}">
                      <a16:creationId xmlns:a16="http://schemas.microsoft.com/office/drawing/2014/main" id="{42C98D3E-18B4-4540-ABD3-3E1CDBAB71D9}"/>
                    </a:ext>
                  </a:extLst>
                </p:cNvPr>
                <p:cNvSpPr>
                  <a:spLocks noChangeArrowheads="1"/>
                </p:cNvSpPr>
                <p:nvPr/>
              </p:nvSpPr>
              <p:spPr bwMode="auto">
                <a:xfrm>
                  <a:off x="33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94" name="Rectangle 4000">
                  <a:extLst>
                    <a:ext uri="{FF2B5EF4-FFF2-40B4-BE49-F238E27FC236}">
                      <a16:creationId xmlns:a16="http://schemas.microsoft.com/office/drawing/2014/main" id="{FAA22916-6138-4314-A43E-F1978BF13191}"/>
                    </a:ext>
                  </a:extLst>
                </p:cNvPr>
                <p:cNvSpPr>
                  <a:spLocks noChangeArrowheads="1"/>
                </p:cNvSpPr>
                <p:nvPr/>
              </p:nvSpPr>
              <p:spPr bwMode="auto">
                <a:xfrm>
                  <a:off x="33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95" name="Rectangle 4001">
                  <a:extLst>
                    <a:ext uri="{FF2B5EF4-FFF2-40B4-BE49-F238E27FC236}">
                      <a16:creationId xmlns:a16="http://schemas.microsoft.com/office/drawing/2014/main" id="{0F4F07F2-3D64-43D8-85DF-704BE619C588}"/>
                    </a:ext>
                  </a:extLst>
                </p:cNvPr>
                <p:cNvSpPr>
                  <a:spLocks noChangeArrowheads="1"/>
                </p:cNvSpPr>
                <p:nvPr/>
              </p:nvSpPr>
              <p:spPr bwMode="auto">
                <a:xfrm>
                  <a:off x="33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96" name="Rectangle 4002">
                  <a:extLst>
                    <a:ext uri="{FF2B5EF4-FFF2-40B4-BE49-F238E27FC236}">
                      <a16:creationId xmlns:a16="http://schemas.microsoft.com/office/drawing/2014/main" id="{9E97D710-A7C2-40E4-B6FE-5FE4CFE742E9}"/>
                    </a:ext>
                  </a:extLst>
                </p:cNvPr>
                <p:cNvSpPr>
                  <a:spLocks noChangeArrowheads="1"/>
                </p:cNvSpPr>
                <p:nvPr/>
              </p:nvSpPr>
              <p:spPr bwMode="auto">
                <a:xfrm>
                  <a:off x="33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97" name="Rectangle 4003">
                  <a:extLst>
                    <a:ext uri="{FF2B5EF4-FFF2-40B4-BE49-F238E27FC236}">
                      <a16:creationId xmlns:a16="http://schemas.microsoft.com/office/drawing/2014/main" id="{7974935A-9398-4E19-990E-B4D93851937C}"/>
                    </a:ext>
                  </a:extLst>
                </p:cNvPr>
                <p:cNvSpPr>
                  <a:spLocks noChangeArrowheads="1"/>
                </p:cNvSpPr>
                <p:nvPr/>
              </p:nvSpPr>
              <p:spPr bwMode="auto">
                <a:xfrm>
                  <a:off x="33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98" name="Rectangle 4004">
                  <a:extLst>
                    <a:ext uri="{FF2B5EF4-FFF2-40B4-BE49-F238E27FC236}">
                      <a16:creationId xmlns:a16="http://schemas.microsoft.com/office/drawing/2014/main" id="{FB1EB726-FBA9-45A0-A3DD-9AF6116052A1}"/>
                    </a:ext>
                  </a:extLst>
                </p:cNvPr>
                <p:cNvSpPr>
                  <a:spLocks noChangeArrowheads="1"/>
                </p:cNvSpPr>
                <p:nvPr/>
              </p:nvSpPr>
              <p:spPr bwMode="auto">
                <a:xfrm>
                  <a:off x="337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99" name="Rectangle 4005">
                  <a:extLst>
                    <a:ext uri="{FF2B5EF4-FFF2-40B4-BE49-F238E27FC236}">
                      <a16:creationId xmlns:a16="http://schemas.microsoft.com/office/drawing/2014/main" id="{A23A9C77-A48B-40B5-AF26-84E13AED2E2B}"/>
                    </a:ext>
                  </a:extLst>
                </p:cNvPr>
                <p:cNvSpPr>
                  <a:spLocks noChangeArrowheads="1"/>
                </p:cNvSpPr>
                <p:nvPr/>
              </p:nvSpPr>
              <p:spPr bwMode="auto">
                <a:xfrm>
                  <a:off x="337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00" name="Rectangle 4006">
                  <a:extLst>
                    <a:ext uri="{FF2B5EF4-FFF2-40B4-BE49-F238E27FC236}">
                      <a16:creationId xmlns:a16="http://schemas.microsoft.com/office/drawing/2014/main" id="{C677834E-FA1F-48CB-841F-11A519600F83}"/>
                    </a:ext>
                  </a:extLst>
                </p:cNvPr>
                <p:cNvSpPr>
                  <a:spLocks noChangeArrowheads="1"/>
                </p:cNvSpPr>
                <p:nvPr/>
              </p:nvSpPr>
              <p:spPr bwMode="auto">
                <a:xfrm>
                  <a:off x="337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01" name="Rectangle 4007">
                  <a:extLst>
                    <a:ext uri="{FF2B5EF4-FFF2-40B4-BE49-F238E27FC236}">
                      <a16:creationId xmlns:a16="http://schemas.microsoft.com/office/drawing/2014/main" id="{87FDD054-5C3D-43B2-8C3B-97E3C4E06B36}"/>
                    </a:ext>
                  </a:extLst>
                </p:cNvPr>
                <p:cNvSpPr>
                  <a:spLocks noChangeArrowheads="1"/>
                </p:cNvSpPr>
                <p:nvPr/>
              </p:nvSpPr>
              <p:spPr bwMode="auto">
                <a:xfrm>
                  <a:off x="337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02" name="Rectangle 4008">
                  <a:extLst>
                    <a:ext uri="{FF2B5EF4-FFF2-40B4-BE49-F238E27FC236}">
                      <a16:creationId xmlns:a16="http://schemas.microsoft.com/office/drawing/2014/main" id="{992D1C01-A338-466D-AC2E-D6FEC24AE32E}"/>
                    </a:ext>
                  </a:extLst>
                </p:cNvPr>
                <p:cNvSpPr>
                  <a:spLocks noChangeArrowheads="1"/>
                </p:cNvSpPr>
                <p:nvPr/>
              </p:nvSpPr>
              <p:spPr bwMode="auto">
                <a:xfrm>
                  <a:off x="33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03" name="Rectangle 4009">
                  <a:extLst>
                    <a:ext uri="{FF2B5EF4-FFF2-40B4-BE49-F238E27FC236}">
                      <a16:creationId xmlns:a16="http://schemas.microsoft.com/office/drawing/2014/main" id="{A64DD928-806A-42F1-81D4-F288D375A905}"/>
                    </a:ext>
                  </a:extLst>
                </p:cNvPr>
                <p:cNvSpPr>
                  <a:spLocks noChangeArrowheads="1"/>
                </p:cNvSpPr>
                <p:nvPr/>
              </p:nvSpPr>
              <p:spPr bwMode="auto">
                <a:xfrm>
                  <a:off x="33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04" name="Rectangle 4010">
                  <a:extLst>
                    <a:ext uri="{FF2B5EF4-FFF2-40B4-BE49-F238E27FC236}">
                      <a16:creationId xmlns:a16="http://schemas.microsoft.com/office/drawing/2014/main" id="{796FC6D0-DD8A-4C94-BA79-24363F144533}"/>
                    </a:ext>
                  </a:extLst>
                </p:cNvPr>
                <p:cNvSpPr>
                  <a:spLocks noChangeArrowheads="1"/>
                </p:cNvSpPr>
                <p:nvPr/>
              </p:nvSpPr>
              <p:spPr bwMode="auto">
                <a:xfrm>
                  <a:off x="33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05" name="Rectangle 4011">
                  <a:extLst>
                    <a:ext uri="{FF2B5EF4-FFF2-40B4-BE49-F238E27FC236}">
                      <a16:creationId xmlns:a16="http://schemas.microsoft.com/office/drawing/2014/main" id="{85B62A6D-618E-495C-989A-151E645A2AAF}"/>
                    </a:ext>
                  </a:extLst>
                </p:cNvPr>
                <p:cNvSpPr>
                  <a:spLocks noChangeArrowheads="1"/>
                </p:cNvSpPr>
                <p:nvPr/>
              </p:nvSpPr>
              <p:spPr bwMode="auto">
                <a:xfrm>
                  <a:off x="33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06" name="Rectangle 4012">
                  <a:extLst>
                    <a:ext uri="{FF2B5EF4-FFF2-40B4-BE49-F238E27FC236}">
                      <a16:creationId xmlns:a16="http://schemas.microsoft.com/office/drawing/2014/main" id="{AA08E52C-5D00-4C8A-AE74-0A2FC0FA19B8}"/>
                    </a:ext>
                  </a:extLst>
                </p:cNvPr>
                <p:cNvSpPr>
                  <a:spLocks noChangeArrowheads="1"/>
                </p:cNvSpPr>
                <p:nvPr/>
              </p:nvSpPr>
              <p:spPr bwMode="auto">
                <a:xfrm>
                  <a:off x="33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07" name="Rectangle 4013">
                  <a:extLst>
                    <a:ext uri="{FF2B5EF4-FFF2-40B4-BE49-F238E27FC236}">
                      <a16:creationId xmlns:a16="http://schemas.microsoft.com/office/drawing/2014/main" id="{FC35C653-F3E2-4780-B723-40999C32EB1C}"/>
                    </a:ext>
                  </a:extLst>
                </p:cNvPr>
                <p:cNvSpPr>
                  <a:spLocks noChangeArrowheads="1"/>
                </p:cNvSpPr>
                <p:nvPr/>
              </p:nvSpPr>
              <p:spPr bwMode="auto">
                <a:xfrm>
                  <a:off x="33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08" name="Rectangle 4014">
                  <a:extLst>
                    <a:ext uri="{FF2B5EF4-FFF2-40B4-BE49-F238E27FC236}">
                      <a16:creationId xmlns:a16="http://schemas.microsoft.com/office/drawing/2014/main" id="{1EEA3EF5-EBD0-41F1-AA57-29E8591E914B}"/>
                    </a:ext>
                  </a:extLst>
                </p:cNvPr>
                <p:cNvSpPr>
                  <a:spLocks noChangeArrowheads="1"/>
                </p:cNvSpPr>
                <p:nvPr/>
              </p:nvSpPr>
              <p:spPr bwMode="auto">
                <a:xfrm>
                  <a:off x="33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09" name="Rectangle 4015">
                  <a:extLst>
                    <a:ext uri="{FF2B5EF4-FFF2-40B4-BE49-F238E27FC236}">
                      <a16:creationId xmlns:a16="http://schemas.microsoft.com/office/drawing/2014/main" id="{6E84C76A-CBDE-47EB-98CF-4764FFB98625}"/>
                    </a:ext>
                  </a:extLst>
                </p:cNvPr>
                <p:cNvSpPr>
                  <a:spLocks noChangeArrowheads="1"/>
                </p:cNvSpPr>
                <p:nvPr/>
              </p:nvSpPr>
              <p:spPr bwMode="auto">
                <a:xfrm>
                  <a:off x="33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10" name="Rectangle 4016">
                  <a:extLst>
                    <a:ext uri="{FF2B5EF4-FFF2-40B4-BE49-F238E27FC236}">
                      <a16:creationId xmlns:a16="http://schemas.microsoft.com/office/drawing/2014/main" id="{654E7B33-5F84-4B9C-B5CA-C390D8E4CAE5}"/>
                    </a:ext>
                  </a:extLst>
                </p:cNvPr>
                <p:cNvSpPr>
                  <a:spLocks noChangeArrowheads="1"/>
                </p:cNvSpPr>
                <p:nvPr/>
              </p:nvSpPr>
              <p:spPr bwMode="auto">
                <a:xfrm>
                  <a:off x="339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11" name="Rectangle 4017">
                  <a:extLst>
                    <a:ext uri="{FF2B5EF4-FFF2-40B4-BE49-F238E27FC236}">
                      <a16:creationId xmlns:a16="http://schemas.microsoft.com/office/drawing/2014/main" id="{76DB4F66-DC35-4A4C-BE0F-547B75AC837D}"/>
                    </a:ext>
                  </a:extLst>
                </p:cNvPr>
                <p:cNvSpPr>
                  <a:spLocks noChangeArrowheads="1"/>
                </p:cNvSpPr>
                <p:nvPr/>
              </p:nvSpPr>
              <p:spPr bwMode="auto">
                <a:xfrm>
                  <a:off x="339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12" name="Rectangle 4018">
                  <a:extLst>
                    <a:ext uri="{FF2B5EF4-FFF2-40B4-BE49-F238E27FC236}">
                      <a16:creationId xmlns:a16="http://schemas.microsoft.com/office/drawing/2014/main" id="{322E2D89-06C5-40CB-9061-28CF84E30227}"/>
                    </a:ext>
                  </a:extLst>
                </p:cNvPr>
                <p:cNvSpPr>
                  <a:spLocks noChangeArrowheads="1"/>
                </p:cNvSpPr>
                <p:nvPr/>
              </p:nvSpPr>
              <p:spPr bwMode="auto">
                <a:xfrm>
                  <a:off x="339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13" name="Rectangle 4019">
                  <a:extLst>
                    <a:ext uri="{FF2B5EF4-FFF2-40B4-BE49-F238E27FC236}">
                      <a16:creationId xmlns:a16="http://schemas.microsoft.com/office/drawing/2014/main" id="{80E594BE-47DE-4899-9632-44933289A072}"/>
                    </a:ext>
                  </a:extLst>
                </p:cNvPr>
                <p:cNvSpPr>
                  <a:spLocks noChangeArrowheads="1"/>
                </p:cNvSpPr>
                <p:nvPr/>
              </p:nvSpPr>
              <p:spPr bwMode="auto">
                <a:xfrm>
                  <a:off x="339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14" name="Rectangle 4020">
                  <a:extLst>
                    <a:ext uri="{FF2B5EF4-FFF2-40B4-BE49-F238E27FC236}">
                      <a16:creationId xmlns:a16="http://schemas.microsoft.com/office/drawing/2014/main" id="{8095389F-84DC-4275-83A0-4007597040A5}"/>
                    </a:ext>
                  </a:extLst>
                </p:cNvPr>
                <p:cNvSpPr>
                  <a:spLocks noChangeArrowheads="1"/>
                </p:cNvSpPr>
                <p:nvPr/>
              </p:nvSpPr>
              <p:spPr bwMode="auto">
                <a:xfrm>
                  <a:off x="33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15" name="Rectangle 4021">
                  <a:extLst>
                    <a:ext uri="{FF2B5EF4-FFF2-40B4-BE49-F238E27FC236}">
                      <a16:creationId xmlns:a16="http://schemas.microsoft.com/office/drawing/2014/main" id="{DD76D393-51EE-46A5-8CB6-F60A2CE2E98B}"/>
                    </a:ext>
                  </a:extLst>
                </p:cNvPr>
                <p:cNvSpPr>
                  <a:spLocks noChangeArrowheads="1"/>
                </p:cNvSpPr>
                <p:nvPr/>
              </p:nvSpPr>
              <p:spPr bwMode="auto">
                <a:xfrm>
                  <a:off x="33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16" name="Rectangle 4022">
                  <a:extLst>
                    <a:ext uri="{FF2B5EF4-FFF2-40B4-BE49-F238E27FC236}">
                      <a16:creationId xmlns:a16="http://schemas.microsoft.com/office/drawing/2014/main" id="{D3FCC6E0-7E62-4870-8200-1A746E1603E3}"/>
                    </a:ext>
                  </a:extLst>
                </p:cNvPr>
                <p:cNvSpPr>
                  <a:spLocks noChangeArrowheads="1"/>
                </p:cNvSpPr>
                <p:nvPr/>
              </p:nvSpPr>
              <p:spPr bwMode="auto">
                <a:xfrm>
                  <a:off x="33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17" name="Rectangle 4023">
                  <a:extLst>
                    <a:ext uri="{FF2B5EF4-FFF2-40B4-BE49-F238E27FC236}">
                      <a16:creationId xmlns:a16="http://schemas.microsoft.com/office/drawing/2014/main" id="{8CF4DCB1-18D9-48C1-98BB-30A0CF55372A}"/>
                    </a:ext>
                  </a:extLst>
                </p:cNvPr>
                <p:cNvSpPr>
                  <a:spLocks noChangeArrowheads="1"/>
                </p:cNvSpPr>
                <p:nvPr/>
              </p:nvSpPr>
              <p:spPr bwMode="auto">
                <a:xfrm>
                  <a:off x="33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2" name="Group 4225">
                <a:extLst>
                  <a:ext uri="{FF2B5EF4-FFF2-40B4-BE49-F238E27FC236}">
                    <a16:creationId xmlns:a16="http://schemas.microsoft.com/office/drawing/2014/main" id="{BA97EF04-FE9C-4793-A811-4520571E4B2D}"/>
                  </a:ext>
                </a:extLst>
              </p:cNvPr>
              <p:cNvGrpSpPr>
                <a:grpSpLocks/>
              </p:cNvGrpSpPr>
              <p:nvPr/>
            </p:nvGrpSpPr>
            <p:grpSpPr bwMode="auto">
              <a:xfrm>
                <a:off x="3396" y="2829"/>
                <a:ext cx="174" cy="42"/>
                <a:chOff x="3396" y="2829"/>
                <a:chExt cx="174" cy="42"/>
              </a:xfrm>
            </p:grpSpPr>
            <p:sp>
              <p:nvSpPr>
                <p:cNvPr id="63918" name="Rectangle 4025">
                  <a:extLst>
                    <a:ext uri="{FF2B5EF4-FFF2-40B4-BE49-F238E27FC236}">
                      <a16:creationId xmlns:a16="http://schemas.microsoft.com/office/drawing/2014/main" id="{E662142A-5D63-48CE-B98C-5A2879E3FC2F}"/>
                    </a:ext>
                  </a:extLst>
                </p:cNvPr>
                <p:cNvSpPr>
                  <a:spLocks noChangeArrowheads="1"/>
                </p:cNvSpPr>
                <p:nvPr/>
              </p:nvSpPr>
              <p:spPr bwMode="auto">
                <a:xfrm>
                  <a:off x="33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19" name="Rectangle 4026">
                  <a:extLst>
                    <a:ext uri="{FF2B5EF4-FFF2-40B4-BE49-F238E27FC236}">
                      <a16:creationId xmlns:a16="http://schemas.microsoft.com/office/drawing/2014/main" id="{F3023F6F-E74E-4CF7-A3A0-DDCFA8CBBB23}"/>
                    </a:ext>
                  </a:extLst>
                </p:cNvPr>
                <p:cNvSpPr>
                  <a:spLocks noChangeArrowheads="1"/>
                </p:cNvSpPr>
                <p:nvPr/>
              </p:nvSpPr>
              <p:spPr bwMode="auto">
                <a:xfrm>
                  <a:off x="33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20" name="Rectangle 4027">
                  <a:extLst>
                    <a:ext uri="{FF2B5EF4-FFF2-40B4-BE49-F238E27FC236}">
                      <a16:creationId xmlns:a16="http://schemas.microsoft.com/office/drawing/2014/main" id="{7651F7E4-986D-47D8-B100-CC31CD4CF5E9}"/>
                    </a:ext>
                  </a:extLst>
                </p:cNvPr>
                <p:cNvSpPr>
                  <a:spLocks noChangeArrowheads="1"/>
                </p:cNvSpPr>
                <p:nvPr/>
              </p:nvSpPr>
              <p:spPr bwMode="auto">
                <a:xfrm>
                  <a:off x="33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21" name="Rectangle 4028">
                  <a:extLst>
                    <a:ext uri="{FF2B5EF4-FFF2-40B4-BE49-F238E27FC236}">
                      <a16:creationId xmlns:a16="http://schemas.microsoft.com/office/drawing/2014/main" id="{F64F6861-586E-4209-A4E6-6ADDE7E909DB}"/>
                    </a:ext>
                  </a:extLst>
                </p:cNvPr>
                <p:cNvSpPr>
                  <a:spLocks noChangeArrowheads="1"/>
                </p:cNvSpPr>
                <p:nvPr/>
              </p:nvSpPr>
              <p:spPr bwMode="auto">
                <a:xfrm>
                  <a:off x="34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22" name="Rectangle 4029">
                  <a:extLst>
                    <a:ext uri="{FF2B5EF4-FFF2-40B4-BE49-F238E27FC236}">
                      <a16:creationId xmlns:a16="http://schemas.microsoft.com/office/drawing/2014/main" id="{3CD37424-7917-46EF-888C-CD0942C4F229}"/>
                    </a:ext>
                  </a:extLst>
                </p:cNvPr>
                <p:cNvSpPr>
                  <a:spLocks noChangeArrowheads="1"/>
                </p:cNvSpPr>
                <p:nvPr/>
              </p:nvSpPr>
              <p:spPr bwMode="auto">
                <a:xfrm>
                  <a:off x="340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23" name="Rectangle 4030">
                  <a:extLst>
                    <a:ext uri="{FF2B5EF4-FFF2-40B4-BE49-F238E27FC236}">
                      <a16:creationId xmlns:a16="http://schemas.microsoft.com/office/drawing/2014/main" id="{49544732-257B-4D17-AF47-80430F58AC1E}"/>
                    </a:ext>
                  </a:extLst>
                </p:cNvPr>
                <p:cNvSpPr>
                  <a:spLocks noChangeArrowheads="1"/>
                </p:cNvSpPr>
                <p:nvPr/>
              </p:nvSpPr>
              <p:spPr bwMode="auto">
                <a:xfrm>
                  <a:off x="340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24" name="Rectangle 4031">
                  <a:extLst>
                    <a:ext uri="{FF2B5EF4-FFF2-40B4-BE49-F238E27FC236}">
                      <a16:creationId xmlns:a16="http://schemas.microsoft.com/office/drawing/2014/main" id="{92DFBEBE-2C07-4C82-9B58-8984B6B4FDBC}"/>
                    </a:ext>
                  </a:extLst>
                </p:cNvPr>
                <p:cNvSpPr>
                  <a:spLocks noChangeArrowheads="1"/>
                </p:cNvSpPr>
                <p:nvPr/>
              </p:nvSpPr>
              <p:spPr bwMode="auto">
                <a:xfrm>
                  <a:off x="340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25" name="Rectangle 4032">
                  <a:extLst>
                    <a:ext uri="{FF2B5EF4-FFF2-40B4-BE49-F238E27FC236}">
                      <a16:creationId xmlns:a16="http://schemas.microsoft.com/office/drawing/2014/main" id="{AD4A548F-078E-49AF-88A9-1C8EE32CD2A7}"/>
                    </a:ext>
                  </a:extLst>
                </p:cNvPr>
                <p:cNvSpPr>
                  <a:spLocks noChangeArrowheads="1"/>
                </p:cNvSpPr>
                <p:nvPr/>
              </p:nvSpPr>
              <p:spPr bwMode="auto">
                <a:xfrm>
                  <a:off x="340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26" name="Rectangle 4033">
                  <a:extLst>
                    <a:ext uri="{FF2B5EF4-FFF2-40B4-BE49-F238E27FC236}">
                      <a16:creationId xmlns:a16="http://schemas.microsoft.com/office/drawing/2014/main" id="{9EAD6F84-B305-4A9F-A4D3-BC9E8E532292}"/>
                    </a:ext>
                  </a:extLst>
                </p:cNvPr>
                <p:cNvSpPr>
                  <a:spLocks noChangeArrowheads="1"/>
                </p:cNvSpPr>
                <p:nvPr/>
              </p:nvSpPr>
              <p:spPr bwMode="auto">
                <a:xfrm>
                  <a:off x="340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27" name="Rectangle 4034">
                  <a:extLst>
                    <a:ext uri="{FF2B5EF4-FFF2-40B4-BE49-F238E27FC236}">
                      <a16:creationId xmlns:a16="http://schemas.microsoft.com/office/drawing/2014/main" id="{241CDB9F-AFFE-4253-8B97-60684246DAF4}"/>
                    </a:ext>
                  </a:extLst>
                </p:cNvPr>
                <p:cNvSpPr>
                  <a:spLocks noChangeArrowheads="1"/>
                </p:cNvSpPr>
                <p:nvPr/>
              </p:nvSpPr>
              <p:spPr bwMode="auto">
                <a:xfrm>
                  <a:off x="34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28" name="Rectangle 4035">
                  <a:extLst>
                    <a:ext uri="{FF2B5EF4-FFF2-40B4-BE49-F238E27FC236}">
                      <a16:creationId xmlns:a16="http://schemas.microsoft.com/office/drawing/2014/main" id="{9DB19955-3CC9-486F-A018-3672A4D579D1}"/>
                    </a:ext>
                  </a:extLst>
                </p:cNvPr>
                <p:cNvSpPr>
                  <a:spLocks noChangeArrowheads="1"/>
                </p:cNvSpPr>
                <p:nvPr/>
              </p:nvSpPr>
              <p:spPr bwMode="auto">
                <a:xfrm>
                  <a:off x="34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29" name="Rectangle 4036">
                  <a:extLst>
                    <a:ext uri="{FF2B5EF4-FFF2-40B4-BE49-F238E27FC236}">
                      <a16:creationId xmlns:a16="http://schemas.microsoft.com/office/drawing/2014/main" id="{30C74F61-E5BE-49C1-86FD-1701451FA5A2}"/>
                    </a:ext>
                  </a:extLst>
                </p:cNvPr>
                <p:cNvSpPr>
                  <a:spLocks noChangeArrowheads="1"/>
                </p:cNvSpPr>
                <p:nvPr/>
              </p:nvSpPr>
              <p:spPr bwMode="auto">
                <a:xfrm>
                  <a:off x="34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30" name="Rectangle 4037">
                  <a:extLst>
                    <a:ext uri="{FF2B5EF4-FFF2-40B4-BE49-F238E27FC236}">
                      <a16:creationId xmlns:a16="http://schemas.microsoft.com/office/drawing/2014/main" id="{CE50512C-E6E3-4CDF-8036-BF8D95C56F7B}"/>
                    </a:ext>
                  </a:extLst>
                </p:cNvPr>
                <p:cNvSpPr>
                  <a:spLocks noChangeArrowheads="1"/>
                </p:cNvSpPr>
                <p:nvPr/>
              </p:nvSpPr>
              <p:spPr bwMode="auto">
                <a:xfrm>
                  <a:off x="34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31" name="Rectangle 4038">
                  <a:extLst>
                    <a:ext uri="{FF2B5EF4-FFF2-40B4-BE49-F238E27FC236}">
                      <a16:creationId xmlns:a16="http://schemas.microsoft.com/office/drawing/2014/main" id="{70C378B9-CCEF-4CEA-AC43-F094E2F825FD}"/>
                    </a:ext>
                  </a:extLst>
                </p:cNvPr>
                <p:cNvSpPr>
                  <a:spLocks noChangeArrowheads="1"/>
                </p:cNvSpPr>
                <p:nvPr/>
              </p:nvSpPr>
              <p:spPr bwMode="auto">
                <a:xfrm>
                  <a:off x="34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32" name="Rectangle 4039">
                  <a:extLst>
                    <a:ext uri="{FF2B5EF4-FFF2-40B4-BE49-F238E27FC236}">
                      <a16:creationId xmlns:a16="http://schemas.microsoft.com/office/drawing/2014/main" id="{D6DF5832-CB11-4C98-8558-A1FFB3DFA3FA}"/>
                    </a:ext>
                  </a:extLst>
                </p:cNvPr>
                <p:cNvSpPr>
                  <a:spLocks noChangeArrowheads="1"/>
                </p:cNvSpPr>
                <p:nvPr/>
              </p:nvSpPr>
              <p:spPr bwMode="auto">
                <a:xfrm>
                  <a:off x="34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33" name="Rectangle 4040">
                  <a:extLst>
                    <a:ext uri="{FF2B5EF4-FFF2-40B4-BE49-F238E27FC236}">
                      <a16:creationId xmlns:a16="http://schemas.microsoft.com/office/drawing/2014/main" id="{D8B645D9-3C9C-446F-8F2A-835D9AE16097}"/>
                    </a:ext>
                  </a:extLst>
                </p:cNvPr>
                <p:cNvSpPr>
                  <a:spLocks noChangeArrowheads="1"/>
                </p:cNvSpPr>
                <p:nvPr/>
              </p:nvSpPr>
              <p:spPr bwMode="auto">
                <a:xfrm>
                  <a:off x="34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34" name="Rectangle 4041">
                  <a:extLst>
                    <a:ext uri="{FF2B5EF4-FFF2-40B4-BE49-F238E27FC236}">
                      <a16:creationId xmlns:a16="http://schemas.microsoft.com/office/drawing/2014/main" id="{88919014-5377-48BD-9733-0FFF5306D94F}"/>
                    </a:ext>
                  </a:extLst>
                </p:cNvPr>
                <p:cNvSpPr>
                  <a:spLocks noChangeArrowheads="1"/>
                </p:cNvSpPr>
                <p:nvPr/>
              </p:nvSpPr>
              <p:spPr bwMode="auto">
                <a:xfrm>
                  <a:off x="34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35" name="Rectangle 4042">
                  <a:extLst>
                    <a:ext uri="{FF2B5EF4-FFF2-40B4-BE49-F238E27FC236}">
                      <a16:creationId xmlns:a16="http://schemas.microsoft.com/office/drawing/2014/main" id="{E97BEC68-9AE8-41F1-9C6D-9B957E4A4ADC}"/>
                    </a:ext>
                  </a:extLst>
                </p:cNvPr>
                <p:cNvSpPr>
                  <a:spLocks noChangeArrowheads="1"/>
                </p:cNvSpPr>
                <p:nvPr/>
              </p:nvSpPr>
              <p:spPr bwMode="auto">
                <a:xfrm>
                  <a:off x="341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36" name="Rectangle 4043">
                  <a:extLst>
                    <a:ext uri="{FF2B5EF4-FFF2-40B4-BE49-F238E27FC236}">
                      <a16:creationId xmlns:a16="http://schemas.microsoft.com/office/drawing/2014/main" id="{2A2F08F1-6981-4D43-ABB9-792A483F5A16}"/>
                    </a:ext>
                  </a:extLst>
                </p:cNvPr>
                <p:cNvSpPr>
                  <a:spLocks noChangeArrowheads="1"/>
                </p:cNvSpPr>
                <p:nvPr/>
              </p:nvSpPr>
              <p:spPr bwMode="auto">
                <a:xfrm>
                  <a:off x="341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37" name="Rectangle 4044">
                  <a:extLst>
                    <a:ext uri="{FF2B5EF4-FFF2-40B4-BE49-F238E27FC236}">
                      <a16:creationId xmlns:a16="http://schemas.microsoft.com/office/drawing/2014/main" id="{398817B1-3CE5-4DD2-9C59-914FFC4BFDF1}"/>
                    </a:ext>
                  </a:extLst>
                </p:cNvPr>
                <p:cNvSpPr>
                  <a:spLocks noChangeArrowheads="1"/>
                </p:cNvSpPr>
                <p:nvPr/>
              </p:nvSpPr>
              <p:spPr bwMode="auto">
                <a:xfrm>
                  <a:off x="341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38" name="Rectangle 4045">
                  <a:extLst>
                    <a:ext uri="{FF2B5EF4-FFF2-40B4-BE49-F238E27FC236}">
                      <a16:creationId xmlns:a16="http://schemas.microsoft.com/office/drawing/2014/main" id="{C2E5BF0E-C7C6-43A0-B325-2770640D1BE9}"/>
                    </a:ext>
                  </a:extLst>
                </p:cNvPr>
                <p:cNvSpPr>
                  <a:spLocks noChangeArrowheads="1"/>
                </p:cNvSpPr>
                <p:nvPr/>
              </p:nvSpPr>
              <p:spPr bwMode="auto">
                <a:xfrm>
                  <a:off x="341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39" name="Rectangle 4046">
                  <a:extLst>
                    <a:ext uri="{FF2B5EF4-FFF2-40B4-BE49-F238E27FC236}">
                      <a16:creationId xmlns:a16="http://schemas.microsoft.com/office/drawing/2014/main" id="{D34A40AE-73F8-4DDD-B712-3B3E4C39F9A7}"/>
                    </a:ext>
                  </a:extLst>
                </p:cNvPr>
                <p:cNvSpPr>
                  <a:spLocks noChangeArrowheads="1"/>
                </p:cNvSpPr>
                <p:nvPr/>
              </p:nvSpPr>
              <p:spPr bwMode="auto">
                <a:xfrm>
                  <a:off x="34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40" name="Rectangle 4047">
                  <a:extLst>
                    <a:ext uri="{FF2B5EF4-FFF2-40B4-BE49-F238E27FC236}">
                      <a16:creationId xmlns:a16="http://schemas.microsoft.com/office/drawing/2014/main" id="{F843D049-D1E2-4F1F-88C7-3B5C00D9B886}"/>
                    </a:ext>
                  </a:extLst>
                </p:cNvPr>
                <p:cNvSpPr>
                  <a:spLocks noChangeArrowheads="1"/>
                </p:cNvSpPr>
                <p:nvPr/>
              </p:nvSpPr>
              <p:spPr bwMode="auto">
                <a:xfrm>
                  <a:off x="34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41" name="Rectangle 4048">
                  <a:extLst>
                    <a:ext uri="{FF2B5EF4-FFF2-40B4-BE49-F238E27FC236}">
                      <a16:creationId xmlns:a16="http://schemas.microsoft.com/office/drawing/2014/main" id="{7BD73F26-66F6-4AC0-AB55-7DB5142F8A07}"/>
                    </a:ext>
                  </a:extLst>
                </p:cNvPr>
                <p:cNvSpPr>
                  <a:spLocks noChangeArrowheads="1"/>
                </p:cNvSpPr>
                <p:nvPr/>
              </p:nvSpPr>
              <p:spPr bwMode="auto">
                <a:xfrm>
                  <a:off x="34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42" name="Rectangle 4049">
                  <a:extLst>
                    <a:ext uri="{FF2B5EF4-FFF2-40B4-BE49-F238E27FC236}">
                      <a16:creationId xmlns:a16="http://schemas.microsoft.com/office/drawing/2014/main" id="{C481558F-31A6-477A-81EC-572BEB2D43C3}"/>
                    </a:ext>
                  </a:extLst>
                </p:cNvPr>
                <p:cNvSpPr>
                  <a:spLocks noChangeArrowheads="1"/>
                </p:cNvSpPr>
                <p:nvPr/>
              </p:nvSpPr>
              <p:spPr bwMode="auto">
                <a:xfrm>
                  <a:off x="34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43" name="Rectangle 4050">
                  <a:extLst>
                    <a:ext uri="{FF2B5EF4-FFF2-40B4-BE49-F238E27FC236}">
                      <a16:creationId xmlns:a16="http://schemas.microsoft.com/office/drawing/2014/main" id="{5062F6ED-32DF-41B5-BB69-CE310D402F2C}"/>
                    </a:ext>
                  </a:extLst>
                </p:cNvPr>
                <p:cNvSpPr>
                  <a:spLocks noChangeArrowheads="1"/>
                </p:cNvSpPr>
                <p:nvPr/>
              </p:nvSpPr>
              <p:spPr bwMode="auto">
                <a:xfrm>
                  <a:off x="34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44" name="Rectangle 4051">
                  <a:extLst>
                    <a:ext uri="{FF2B5EF4-FFF2-40B4-BE49-F238E27FC236}">
                      <a16:creationId xmlns:a16="http://schemas.microsoft.com/office/drawing/2014/main" id="{B3078FF7-AF96-43BC-948A-5E898C7AE096}"/>
                    </a:ext>
                  </a:extLst>
                </p:cNvPr>
                <p:cNvSpPr>
                  <a:spLocks noChangeArrowheads="1"/>
                </p:cNvSpPr>
                <p:nvPr/>
              </p:nvSpPr>
              <p:spPr bwMode="auto">
                <a:xfrm>
                  <a:off x="34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45" name="Rectangle 4052">
                  <a:extLst>
                    <a:ext uri="{FF2B5EF4-FFF2-40B4-BE49-F238E27FC236}">
                      <a16:creationId xmlns:a16="http://schemas.microsoft.com/office/drawing/2014/main" id="{9081BF8C-617D-4225-A84C-96499E8B924B}"/>
                    </a:ext>
                  </a:extLst>
                </p:cNvPr>
                <p:cNvSpPr>
                  <a:spLocks noChangeArrowheads="1"/>
                </p:cNvSpPr>
                <p:nvPr/>
              </p:nvSpPr>
              <p:spPr bwMode="auto">
                <a:xfrm>
                  <a:off x="34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46" name="Rectangle 4053">
                  <a:extLst>
                    <a:ext uri="{FF2B5EF4-FFF2-40B4-BE49-F238E27FC236}">
                      <a16:creationId xmlns:a16="http://schemas.microsoft.com/office/drawing/2014/main" id="{9C30A0E2-4615-467B-8739-BB39BCC59E8F}"/>
                    </a:ext>
                  </a:extLst>
                </p:cNvPr>
                <p:cNvSpPr>
                  <a:spLocks noChangeArrowheads="1"/>
                </p:cNvSpPr>
                <p:nvPr/>
              </p:nvSpPr>
              <p:spPr bwMode="auto">
                <a:xfrm>
                  <a:off x="34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47" name="Rectangle 4054">
                  <a:extLst>
                    <a:ext uri="{FF2B5EF4-FFF2-40B4-BE49-F238E27FC236}">
                      <a16:creationId xmlns:a16="http://schemas.microsoft.com/office/drawing/2014/main" id="{D8334D3E-1EA7-498E-BF78-E684ADBAC3CE}"/>
                    </a:ext>
                  </a:extLst>
                </p:cNvPr>
                <p:cNvSpPr>
                  <a:spLocks noChangeArrowheads="1"/>
                </p:cNvSpPr>
                <p:nvPr/>
              </p:nvSpPr>
              <p:spPr bwMode="auto">
                <a:xfrm>
                  <a:off x="342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48" name="Rectangle 4055">
                  <a:extLst>
                    <a:ext uri="{FF2B5EF4-FFF2-40B4-BE49-F238E27FC236}">
                      <a16:creationId xmlns:a16="http://schemas.microsoft.com/office/drawing/2014/main" id="{0F947665-D613-40AE-AE22-E452106A2FD6}"/>
                    </a:ext>
                  </a:extLst>
                </p:cNvPr>
                <p:cNvSpPr>
                  <a:spLocks noChangeArrowheads="1"/>
                </p:cNvSpPr>
                <p:nvPr/>
              </p:nvSpPr>
              <p:spPr bwMode="auto">
                <a:xfrm>
                  <a:off x="342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49" name="Rectangle 4056">
                  <a:extLst>
                    <a:ext uri="{FF2B5EF4-FFF2-40B4-BE49-F238E27FC236}">
                      <a16:creationId xmlns:a16="http://schemas.microsoft.com/office/drawing/2014/main" id="{E4B44138-927C-429F-B33A-A878E4420C0C}"/>
                    </a:ext>
                  </a:extLst>
                </p:cNvPr>
                <p:cNvSpPr>
                  <a:spLocks noChangeArrowheads="1"/>
                </p:cNvSpPr>
                <p:nvPr/>
              </p:nvSpPr>
              <p:spPr bwMode="auto">
                <a:xfrm>
                  <a:off x="342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50" name="Rectangle 4057">
                  <a:extLst>
                    <a:ext uri="{FF2B5EF4-FFF2-40B4-BE49-F238E27FC236}">
                      <a16:creationId xmlns:a16="http://schemas.microsoft.com/office/drawing/2014/main" id="{DF1F603E-EDA5-4098-8147-D3F264955528}"/>
                    </a:ext>
                  </a:extLst>
                </p:cNvPr>
                <p:cNvSpPr>
                  <a:spLocks noChangeArrowheads="1"/>
                </p:cNvSpPr>
                <p:nvPr/>
              </p:nvSpPr>
              <p:spPr bwMode="auto">
                <a:xfrm>
                  <a:off x="342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51" name="Rectangle 4058">
                  <a:extLst>
                    <a:ext uri="{FF2B5EF4-FFF2-40B4-BE49-F238E27FC236}">
                      <a16:creationId xmlns:a16="http://schemas.microsoft.com/office/drawing/2014/main" id="{14A1FAD5-B6B3-44F1-A557-5D6474903D6F}"/>
                    </a:ext>
                  </a:extLst>
                </p:cNvPr>
                <p:cNvSpPr>
                  <a:spLocks noChangeArrowheads="1"/>
                </p:cNvSpPr>
                <p:nvPr/>
              </p:nvSpPr>
              <p:spPr bwMode="auto">
                <a:xfrm>
                  <a:off x="34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52" name="Rectangle 4059">
                  <a:extLst>
                    <a:ext uri="{FF2B5EF4-FFF2-40B4-BE49-F238E27FC236}">
                      <a16:creationId xmlns:a16="http://schemas.microsoft.com/office/drawing/2014/main" id="{33409C25-6F0B-4F8F-A1C0-6DE314E2B7EB}"/>
                    </a:ext>
                  </a:extLst>
                </p:cNvPr>
                <p:cNvSpPr>
                  <a:spLocks noChangeArrowheads="1"/>
                </p:cNvSpPr>
                <p:nvPr/>
              </p:nvSpPr>
              <p:spPr bwMode="auto">
                <a:xfrm>
                  <a:off x="34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53" name="Rectangle 4060">
                  <a:extLst>
                    <a:ext uri="{FF2B5EF4-FFF2-40B4-BE49-F238E27FC236}">
                      <a16:creationId xmlns:a16="http://schemas.microsoft.com/office/drawing/2014/main" id="{2FD28686-5196-43B8-B630-B99D84E71632}"/>
                    </a:ext>
                  </a:extLst>
                </p:cNvPr>
                <p:cNvSpPr>
                  <a:spLocks noChangeArrowheads="1"/>
                </p:cNvSpPr>
                <p:nvPr/>
              </p:nvSpPr>
              <p:spPr bwMode="auto">
                <a:xfrm>
                  <a:off x="34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54" name="Rectangle 4061">
                  <a:extLst>
                    <a:ext uri="{FF2B5EF4-FFF2-40B4-BE49-F238E27FC236}">
                      <a16:creationId xmlns:a16="http://schemas.microsoft.com/office/drawing/2014/main" id="{C10651C1-36F9-4B57-BB7E-9A4FB9ED5CBC}"/>
                    </a:ext>
                  </a:extLst>
                </p:cNvPr>
                <p:cNvSpPr>
                  <a:spLocks noChangeArrowheads="1"/>
                </p:cNvSpPr>
                <p:nvPr/>
              </p:nvSpPr>
              <p:spPr bwMode="auto">
                <a:xfrm>
                  <a:off x="34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55" name="Rectangle 4062">
                  <a:extLst>
                    <a:ext uri="{FF2B5EF4-FFF2-40B4-BE49-F238E27FC236}">
                      <a16:creationId xmlns:a16="http://schemas.microsoft.com/office/drawing/2014/main" id="{8E5D60AF-ABA6-4CE8-9638-82EEE0DD5F92}"/>
                    </a:ext>
                  </a:extLst>
                </p:cNvPr>
                <p:cNvSpPr>
                  <a:spLocks noChangeArrowheads="1"/>
                </p:cNvSpPr>
                <p:nvPr/>
              </p:nvSpPr>
              <p:spPr bwMode="auto">
                <a:xfrm>
                  <a:off x="34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56" name="Rectangle 4063">
                  <a:extLst>
                    <a:ext uri="{FF2B5EF4-FFF2-40B4-BE49-F238E27FC236}">
                      <a16:creationId xmlns:a16="http://schemas.microsoft.com/office/drawing/2014/main" id="{9620BF12-FE02-46A8-A977-FFB91797EE56}"/>
                    </a:ext>
                  </a:extLst>
                </p:cNvPr>
                <p:cNvSpPr>
                  <a:spLocks noChangeArrowheads="1"/>
                </p:cNvSpPr>
                <p:nvPr/>
              </p:nvSpPr>
              <p:spPr bwMode="auto">
                <a:xfrm>
                  <a:off x="34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57" name="Rectangle 4064">
                  <a:extLst>
                    <a:ext uri="{FF2B5EF4-FFF2-40B4-BE49-F238E27FC236}">
                      <a16:creationId xmlns:a16="http://schemas.microsoft.com/office/drawing/2014/main" id="{56C0CE7D-CE20-49D1-B0DE-A733363C064C}"/>
                    </a:ext>
                  </a:extLst>
                </p:cNvPr>
                <p:cNvSpPr>
                  <a:spLocks noChangeArrowheads="1"/>
                </p:cNvSpPr>
                <p:nvPr/>
              </p:nvSpPr>
              <p:spPr bwMode="auto">
                <a:xfrm>
                  <a:off x="34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58" name="Rectangle 4065">
                  <a:extLst>
                    <a:ext uri="{FF2B5EF4-FFF2-40B4-BE49-F238E27FC236}">
                      <a16:creationId xmlns:a16="http://schemas.microsoft.com/office/drawing/2014/main" id="{8E28A11D-0C13-496F-B68F-7E96ED431168}"/>
                    </a:ext>
                  </a:extLst>
                </p:cNvPr>
                <p:cNvSpPr>
                  <a:spLocks noChangeArrowheads="1"/>
                </p:cNvSpPr>
                <p:nvPr/>
              </p:nvSpPr>
              <p:spPr bwMode="auto">
                <a:xfrm>
                  <a:off x="34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59" name="Rectangle 4066">
                  <a:extLst>
                    <a:ext uri="{FF2B5EF4-FFF2-40B4-BE49-F238E27FC236}">
                      <a16:creationId xmlns:a16="http://schemas.microsoft.com/office/drawing/2014/main" id="{1CFA038B-9A3B-4583-9AB9-7D19885C08AF}"/>
                    </a:ext>
                  </a:extLst>
                </p:cNvPr>
                <p:cNvSpPr>
                  <a:spLocks noChangeArrowheads="1"/>
                </p:cNvSpPr>
                <p:nvPr/>
              </p:nvSpPr>
              <p:spPr bwMode="auto">
                <a:xfrm>
                  <a:off x="343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60" name="Rectangle 4067">
                  <a:extLst>
                    <a:ext uri="{FF2B5EF4-FFF2-40B4-BE49-F238E27FC236}">
                      <a16:creationId xmlns:a16="http://schemas.microsoft.com/office/drawing/2014/main" id="{62DBBBAF-3171-4C4C-9975-AA908A7AEFC1}"/>
                    </a:ext>
                  </a:extLst>
                </p:cNvPr>
                <p:cNvSpPr>
                  <a:spLocks noChangeArrowheads="1"/>
                </p:cNvSpPr>
                <p:nvPr/>
              </p:nvSpPr>
              <p:spPr bwMode="auto">
                <a:xfrm>
                  <a:off x="343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61" name="Rectangle 4068">
                  <a:extLst>
                    <a:ext uri="{FF2B5EF4-FFF2-40B4-BE49-F238E27FC236}">
                      <a16:creationId xmlns:a16="http://schemas.microsoft.com/office/drawing/2014/main" id="{06D6C7FB-2998-481E-A322-EA311C3299D4}"/>
                    </a:ext>
                  </a:extLst>
                </p:cNvPr>
                <p:cNvSpPr>
                  <a:spLocks noChangeArrowheads="1"/>
                </p:cNvSpPr>
                <p:nvPr/>
              </p:nvSpPr>
              <p:spPr bwMode="auto">
                <a:xfrm>
                  <a:off x="343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62" name="Rectangle 4069">
                  <a:extLst>
                    <a:ext uri="{FF2B5EF4-FFF2-40B4-BE49-F238E27FC236}">
                      <a16:creationId xmlns:a16="http://schemas.microsoft.com/office/drawing/2014/main" id="{CCE4640E-DDC2-4C63-8218-A83AABBFF953}"/>
                    </a:ext>
                  </a:extLst>
                </p:cNvPr>
                <p:cNvSpPr>
                  <a:spLocks noChangeArrowheads="1"/>
                </p:cNvSpPr>
                <p:nvPr/>
              </p:nvSpPr>
              <p:spPr bwMode="auto">
                <a:xfrm>
                  <a:off x="343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63" name="Rectangle 4070">
                  <a:extLst>
                    <a:ext uri="{FF2B5EF4-FFF2-40B4-BE49-F238E27FC236}">
                      <a16:creationId xmlns:a16="http://schemas.microsoft.com/office/drawing/2014/main" id="{13B79FFA-A193-4877-9DDF-16407FF82BFC}"/>
                    </a:ext>
                  </a:extLst>
                </p:cNvPr>
                <p:cNvSpPr>
                  <a:spLocks noChangeArrowheads="1"/>
                </p:cNvSpPr>
                <p:nvPr/>
              </p:nvSpPr>
              <p:spPr bwMode="auto">
                <a:xfrm>
                  <a:off x="34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64" name="Rectangle 4071">
                  <a:extLst>
                    <a:ext uri="{FF2B5EF4-FFF2-40B4-BE49-F238E27FC236}">
                      <a16:creationId xmlns:a16="http://schemas.microsoft.com/office/drawing/2014/main" id="{6615231E-A63D-492D-A39B-9FC82B7F2415}"/>
                    </a:ext>
                  </a:extLst>
                </p:cNvPr>
                <p:cNvSpPr>
                  <a:spLocks noChangeArrowheads="1"/>
                </p:cNvSpPr>
                <p:nvPr/>
              </p:nvSpPr>
              <p:spPr bwMode="auto">
                <a:xfrm>
                  <a:off x="34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65" name="Rectangle 4072">
                  <a:extLst>
                    <a:ext uri="{FF2B5EF4-FFF2-40B4-BE49-F238E27FC236}">
                      <a16:creationId xmlns:a16="http://schemas.microsoft.com/office/drawing/2014/main" id="{BDA31A9F-49A5-458C-AA36-48E9A27BF9CA}"/>
                    </a:ext>
                  </a:extLst>
                </p:cNvPr>
                <p:cNvSpPr>
                  <a:spLocks noChangeArrowheads="1"/>
                </p:cNvSpPr>
                <p:nvPr/>
              </p:nvSpPr>
              <p:spPr bwMode="auto">
                <a:xfrm>
                  <a:off x="34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66" name="Rectangle 4073">
                  <a:extLst>
                    <a:ext uri="{FF2B5EF4-FFF2-40B4-BE49-F238E27FC236}">
                      <a16:creationId xmlns:a16="http://schemas.microsoft.com/office/drawing/2014/main" id="{FCCA964A-ADAB-4A2A-842C-E5455E429695}"/>
                    </a:ext>
                  </a:extLst>
                </p:cNvPr>
                <p:cNvSpPr>
                  <a:spLocks noChangeArrowheads="1"/>
                </p:cNvSpPr>
                <p:nvPr/>
              </p:nvSpPr>
              <p:spPr bwMode="auto">
                <a:xfrm>
                  <a:off x="34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67" name="Rectangle 4074">
                  <a:extLst>
                    <a:ext uri="{FF2B5EF4-FFF2-40B4-BE49-F238E27FC236}">
                      <a16:creationId xmlns:a16="http://schemas.microsoft.com/office/drawing/2014/main" id="{7E1CC03B-4CFB-4756-A0B1-91A6CB5233B5}"/>
                    </a:ext>
                  </a:extLst>
                </p:cNvPr>
                <p:cNvSpPr>
                  <a:spLocks noChangeArrowheads="1"/>
                </p:cNvSpPr>
                <p:nvPr/>
              </p:nvSpPr>
              <p:spPr bwMode="auto">
                <a:xfrm>
                  <a:off x="34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68" name="Rectangle 4075">
                  <a:extLst>
                    <a:ext uri="{FF2B5EF4-FFF2-40B4-BE49-F238E27FC236}">
                      <a16:creationId xmlns:a16="http://schemas.microsoft.com/office/drawing/2014/main" id="{BAACBA82-B173-43A6-9946-C4C230A4265A}"/>
                    </a:ext>
                  </a:extLst>
                </p:cNvPr>
                <p:cNvSpPr>
                  <a:spLocks noChangeArrowheads="1"/>
                </p:cNvSpPr>
                <p:nvPr/>
              </p:nvSpPr>
              <p:spPr bwMode="auto">
                <a:xfrm>
                  <a:off x="34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69" name="Rectangle 4076">
                  <a:extLst>
                    <a:ext uri="{FF2B5EF4-FFF2-40B4-BE49-F238E27FC236}">
                      <a16:creationId xmlns:a16="http://schemas.microsoft.com/office/drawing/2014/main" id="{952C01E5-63A9-4FD7-A039-F0DC0FBAFD1D}"/>
                    </a:ext>
                  </a:extLst>
                </p:cNvPr>
                <p:cNvSpPr>
                  <a:spLocks noChangeArrowheads="1"/>
                </p:cNvSpPr>
                <p:nvPr/>
              </p:nvSpPr>
              <p:spPr bwMode="auto">
                <a:xfrm>
                  <a:off x="34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70" name="Rectangle 4077">
                  <a:extLst>
                    <a:ext uri="{FF2B5EF4-FFF2-40B4-BE49-F238E27FC236}">
                      <a16:creationId xmlns:a16="http://schemas.microsoft.com/office/drawing/2014/main" id="{5C4493F8-5E0C-4068-838E-D08AB065E584}"/>
                    </a:ext>
                  </a:extLst>
                </p:cNvPr>
                <p:cNvSpPr>
                  <a:spLocks noChangeArrowheads="1"/>
                </p:cNvSpPr>
                <p:nvPr/>
              </p:nvSpPr>
              <p:spPr bwMode="auto">
                <a:xfrm>
                  <a:off x="34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71" name="Rectangle 4078">
                  <a:extLst>
                    <a:ext uri="{FF2B5EF4-FFF2-40B4-BE49-F238E27FC236}">
                      <a16:creationId xmlns:a16="http://schemas.microsoft.com/office/drawing/2014/main" id="{E40208BB-5406-4539-A558-F5D495DF19D3}"/>
                    </a:ext>
                  </a:extLst>
                </p:cNvPr>
                <p:cNvSpPr>
                  <a:spLocks noChangeArrowheads="1"/>
                </p:cNvSpPr>
                <p:nvPr/>
              </p:nvSpPr>
              <p:spPr bwMode="auto">
                <a:xfrm>
                  <a:off x="344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72" name="Rectangle 4079">
                  <a:extLst>
                    <a:ext uri="{FF2B5EF4-FFF2-40B4-BE49-F238E27FC236}">
                      <a16:creationId xmlns:a16="http://schemas.microsoft.com/office/drawing/2014/main" id="{711C4828-F9A7-4B09-8344-DED9234B2D96}"/>
                    </a:ext>
                  </a:extLst>
                </p:cNvPr>
                <p:cNvSpPr>
                  <a:spLocks noChangeArrowheads="1"/>
                </p:cNvSpPr>
                <p:nvPr/>
              </p:nvSpPr>
              <p:spPr bwMode="auto">
                <a:xfrm>
                  <a:off x="344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73" name="Rectangle 4080">
                  <a:extLst>
                    <a:ext uri="{FF2B5EF4-FFF2-40B4-BE49-F238E27FC236}">
                      <a16:creationId xmlns:a16="http://schemas.microsoft.com/office/drawing/2014/main" id="{79C30FA2-A229-48C7-80A9-6F8E9E2017CF}"/>
                    </a:ext>
                  </a:extLst>
                </p:cNvPr>
                <p:cNvSpPr>
                  <a:spLocks noChangeArrowheads="1"/>
                </p:cNvSpPr>
                <p:nvPr/>
              </p:nvSpPr>
              <p:spPr bwMode="auto">
                <a:xfrm>
                  <a:off x="344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74" name="Rectangle 4081">
                  <a:extLst>
                    <a:ext uri="{FF2B5EF4-FFF2-40B4-BE49-F238E27FC236}">
                      <a16:creationId xmlns:a16="http://schemas.microsoft.com/office/drawing/2014/main" id="{B2DC53C4-90BE-4D89-A036-FF45D29CC51E}"/>
                    </a:ext>
                  </a:extLst>
                </p:cNvPr>
                <p:cNvSpPr>
                  <a:spLocks noChangeArrowheads="1"/>
                </p:cNvSpPr>
                <p:nvPr/>
              </p:nvSpPr>
              <p:spPr bwMode="auto">
                <a:xfrm>
                  <a:off x="344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75" name="Rectangle 4082">
                  <a:extLst>
                    <a:ext uri="{FF2B5EF4-FFF2-40B4-BE49-F238E27FC236}">
                      <a16:creationId xmlns:a16="http://schemas.microsoft.com/office/drawing/2014/main" id="{A7517376-7E55-48C7-91EC-BC6B0B6C8870}"/>
                    </a:ext>
                  </a:extLst>
                </p:cNvPr>
                <p:cNvSpPr>
                  <a:spLocks noChangeArrowheads="1"/>
                </p:cNvSpPr>
                <p:nvPr/>
              </p:nvSpPr>
              <p:spPr bwMode="auto">
                <a:xfrm>
                  <a:off x="344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76" name="Rectangle 4083">
                  <a:extLst>
                    <a:ext uri="{FF2B5EF4-FFF2-40B4-BE49-F238E27FC236}">
                      <a16:creationId xmlns:a16="http://schemas.microsoft.com/office/drawing/2014/main" id="{F0874A3B-F42B-4092-8193-114AB1677930}"/>
                    </a:ext>
                  </a:extLst>
                </p:cNvPr>
                <p:cNvSpPr>
                  <a:spLocks noChangeArrowheads="1"/>
                </p:cNvSpPr>
                <p:nvPr/>
              </p:nvSpPr>
              <p:spPr bwMode="auto">
                <a:xfrm>
                  <a:off x="34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77" name="Rectangle 4084">
                  <a:extLst>
                    <a:ext uri="{FF2B5EF4-FFF2-40B4-BE49-F238E27FC236}">
                      <a16:creationId xmlns:a16="http://schemas.microsoft.com/office/drawing/2014/main" id="{DC15C45B-A02B-4056-BC64-489E677B68DF}"/>
                    </a:ext>
                  </a:extLst>
                </p:cNvPr>
                <p:cNvSpPr>
                  <a:spLocks noChangeArrowheads="1"/>
                </p:cNvSpPr>
                <p:nvPr/>
              </p:nvSpPr>
              <p:spPr bwMode="auto">
                <a:xfrm>
                  <a:off x="34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78" name="Rectangle 4085">
                  <a:extLst>
                    <a:ext uri="{FF2B5EF4-FFF2-40B4-BE49-F238E27FC236}">
                      <a16:creationId xmlns:a16="http://schemas.microsoft.com/office/drawing/2014/main" id="{173C8B58-4D76-4AB0-BE81-7DB65763B5B4}"/>
                    </a:ext>
                  </a:extLst>
                </p:cNvPr>
                <p:cNvSpPr>
                  <a:spLocks noChangeArrowheads="1"/>
                </p:cNvSpPr>
                <p:nvPr/>
              </p:nvSpPr>
              <p:spPr bwMode="auto">
                <a:xfrm>
                  <a:off x="34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79" name="Rectangle 4086">
                  <a:extLst>
                    <a:ext uri="{FF2B5EF4-FFF2-40B4-BE49-F238E27FC236}">
                      <a16:creationId xmlns:a16="http://schemas.microsoft.com/office/drawing/2014/main" id="{B6313F15-AE3A-4595-93A1-4A8D5A96AE33}"/>
                    </a:ext>
                  </a:extLst>
                </p:cNvPr>
                <p:cNvSpPr>
                  <a:spLocks noChangeArrowheads="1"/>
                </p:cNvSpPr>
                <p:nvPr/>
              </p:nvSpPr>
              <p:spPr bwMode="auto">
                <a:xfrm>
                  <a:off x="34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80" name="Rectangle 4087">
                  <a:extLst>
                    <a:ext uri="{FF2B5EF4-FFF2-40B4-BE49-F238E27FC236}">
                      <a16:creationId xmlns:a16="http://schemas.microsoft.com/office/drawing/2014/main" id="{30E9DEA6-0B03-45B7-8A5A-1A25ABB0A65F}"/>
                    </a:ext>
                  </a:extLst>
                </p:cNvPr>
                <p:cNvSpPr>
                  <a:spLocks noChangeArrowheads="1"/>
                </p:cNvSpPr>
                <p:nvPr/>
              </p:nvSpPr>
              <p:spPr bwMode="auto">
                <a:xfrm>
                  <a:off x="34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81" name="Rectangle 4088">
                  <a:extLst>
                    <a:ext uri="{FF2B5EF4-FFF2-40B4-BE49-F238E27FC236}">
                      <a16:creationId xmlns:a16="http://schemas.microsoft.com/office/drawing/2014/main" id="{177968C1-CD71-4EA6-A501-BB80F8634E16}"/>
                    </a:ext>
                  </a:extLst>
                </p:cNvPr>
                <p:cNvSpPr>
                  <a:spLocks noChangeArrowheads="1"/>
                </p:cNvSpPr>
                <p:nvPr/>
              </p:nvSpPr>
              <p:spPr bwMode="auto">
                <a:xfrm>
                  <a:off x="34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82" name="Rectangle 4089">
                  <a:extLst>
                    <a:ext uri="{FF2B5EF4-FFF2-40B4-BE49-F238E27FC236}">
                      <a16:creationId xmlns:a16="http://schemas.microsoft.com/office/drawing/2014/main" id="{C460B252-4876-4CCC-BB6F-B18CECDDDDFA}"/>
                    </a:ext>
                  </a:extLst>
                </p:cNvPr>
                <p:cNvSpPr>
                  <a:spLocks noChangeArrowheads="1"/>
                </p:cNvSpPr>
                <p:nvPr/>
              </p:nvSpPr>
              <p:spPr bwMode="auto">
                <a:xfrm>
                  <a:off x="34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83" name="Rectangle 4090">
                  <a:extLst>
                    <a:ext uri="{FF2B5EF4-FFF2-40B4-BE49-F238E27FC236}">
                      <a16:creationId xmlns:a16="http://schemas.microsoft.com/office/drawing/2014/main" id="{6C4E56FA-88FE-4668-8F16-1697A1A2CEEF}"/>
                    </a:ext>
                  </a:extLst>
                </p:cNvPr>
                <p:cNvSpPr>
                  <a:spLocks noChangeArrowheads="1"/>
                </p:cNvSpPr>
                <p:nvPr/>
              </p:nvSpPr>
              <p:spPr bwMode="auto">
                <a:xfrm>
                  <a:off x="34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84" name="Rectangle 4091">
                  <a:extLst>
                    <a:ext uri="{FF2B5EF4-FFF2-40B4-BE49-F238E27FC236}">
                      <a16:creationId xmlns:a16="http://schemas.microsoft.com/office/drawing/2014/main" id="{25349027-78B0-42DC-9264-1C5977CC3897}"/>
                    </a:ext>
                  </a:extLst>
                </p:cNvPr>
                <p:cNvSpPr>
                  <a:spLocks noChangeArrowheads="1"/>
                </p:cNvSpPr>
                <p:nvPr/>
              </p:nvSpPr>
              <p:spPr bwMode="auto">
                <a:xfrm>
                  <a:off x="345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85" name="Rectangle 4092">
                  <a:extLst>
                    <a:ext uri="{FF2B5EF4-FFF2-40B4-BE49-F238E27FC236}">
                      <a16:creationId xmlns:a16="http://schemas.microsoft.com/office/drawing/2014/main" id="{27A669BE-413C-4C8E-A91A-00DBC74189BF}"/>
                    </a:ext>
                  </a:extLst>
                </p:cNvPr>
                <p:cNvSpPr>
                  <a:spLocks noChangeArrowheads="1"/>
                </p:cNvSpPr>
                <p:nvPr/>
              </p:nvSpPr>
              <p:spPr bwMode="auto">
                <a:xfrm>
                  <a:off x="345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86" name="Rectangle 4093">
                  <a:extLst>
                    <a:ext uri="{FF2B5EF4-FFF2-40B4-BE49-F238E27FC236}">
                      <a16:creationId xmlns:a16="http://schemas.microsoft.com/office/drawing/2014/main" id="{49F23747-0040-447C-9059-D37DDD20295D}"/>
                    </a:ext>
                  </a:extLst>
                </p:cNvPr>
                <p:cNvSpPr>
                  <a:spLocks noChangeArrowheads="1"/>
                </p:cNvSpPr>
                <p:nvPr/>
              </p:nvSpPr>
              <p:spPr bwMode="auto">
                <a:xfrm>
                  <a:off x="345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87" name="Rectangle 4094">
                  <a:extLst>
                    <a:ext uri="{FF2B5EF4-FFF2-40B4-BE49-F238E27FC236}">
                      <a16:creationId xmlns:a16="http://schemas.microsoft.com/office/drawing/2014/main" id="{AB7A45CB-21A7-4CAE-87B3-4DE81F33DDDA}"/>
                    </a:ext>
                  </a:extLst>
                </p:cNvPr>
                <p:cNvSpPr>
                  <a:spLocks noChangeArrowheads="1"/>
                </p:cNvSpPr>
                <p:nvPr/>
              </p:nvSpPr>
              <p:spPr bwMode="auto">
                <a:xfrm>
                  <a:off x="345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88" name="Rectangle 4095">
                  <a:extLst>
                    <a:ext uri="{FF2B5EF4-FFF2-40B4-BE49-F238E27FC236}">
                      <a16:creationId xmlns:a16="http://schemas.microsoft.com/office/drawing/2014/main" id="{3848DDF9-C3B0-4BAA-8F42-AE45DC9AF84F}"/>
                    </a:ext>
                  </a:extLst>
                </p:cNvPr>
                <p:cNvSpPr>
                  <a:spLocks noChangeArrowheads="1"/>
                </p:cNvSpPr>
                <p:nvPr/>
              </p:nvSpPr>
              <p:spPr bwMode="auto">
                <a:xfrm>
                  <a:off x="34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89" name="Rectangle 4096">
                  <a:extLst>
                    <a:ext uri="{FF2B5EF4-FFF2-40B4-BE49-F238E27FC236}">
                      <a16:creationId xmlns:a16="http://schemas.microsoft.com/office/drawing/2014/main" id="{9E77DB0C-3236-4B2E-A3B8-7FFADD3B56CC}"/>
                    </a:ext>
                  </a:extLst>
                </p:cNvPr>
                <p:cNvSpPr>
                  <a:spLocks noChangeArrowheads="1"/>
                </p:cNvSpPr>
                <p:nvPr/>
              </p:nvSpPr>
              <p:spPr bwMode="auto">
                <a:xfrm>
                  <a:off x="34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90" name="Rectangle 4097">
                  <a:extLst>
                    <a:ext uri="{FF2B5EF4-FFF2-40B4-BE49-F238E27FC236}">
                      <a16:creationId xmlns:a16="http://schemas.microsoft.com/office/drawing/2014/main" id="{9E0AC33B-7B42-4E26-94D6-9A6199D700AA}"/>
                    </a:ext>
                  </a:extLst>
                </p:cNvPr>
                <p:cNvSpPr>
                  <a:spLocks noChangeArrowheads="1"/>
                </p:cNvSpPr>
                <p:nvPr/>
              </p:nvSpPr>
              <p:spPr bwMode="auto">
                <a:xfrm>
                  <a:off x="34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91" name="Rectangle 4098">
                  <a:extLst>
                    <a:ext uri="{FF2B5EF4-FFF2-40B4-BE49-F238E27FC236}">
                      <a16:creationId xmlns:a16="http://schemas.microsoft.com/office/drawing/2014/main" id="{B36DA1DD-0E1E-4599-B05A-2ED7A86D30B1}"/>
                    </a:ext>
                  </a:extLst>
                </p:cNvPr>
                <p:cNvSpPr>
                  <a:spLocks noChangeArrowheads="1"/>
                </p:cNvSpPr>
                <p:nvPr/>
              </p:nvSpPr>
              <p:spPr bwMode="auto">
                <a:xfrm>
                  <a:off x="34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92" name="Rectangle 4099">
                  <a:extLst>
                    <a:ext uri="{FF2B5EF4-FFF2-40B4-BE49-F238E27FC236}">
                      <a16:creationId xmlns:a16="http://schemas.microsoft.com/office/drawing/2014/main" id="{9891ED38-15D2-4B4F-946A-827ABDD083C8}"/>
                    </a:ext>
                  </a:extLst>
                </p:cNvPr>
                <p:cNvSpPr>
                  <a:spLocks noChangeArrowheads="1"/>
                </p:cNvSpPr>
                <p:nvPr/>
              </p:nvSpPr>
              <p:spPr bwMode="auto">
                <a:xfrm>
                  <a:off x="34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93" name="Rectangle 4100">
                  <a:extLst>
                    <a:ext uri="{FF2B5EF4-FFF2-40B4-BE49-F238E27FC236}">
                      <a16:creationId xmlns:a16="http://schemas.microsoft.com/office/drawing/2014/main" id="{C2C2D341-7208-4186-9917-8C1F43BB2721}"/>
                    </a:ext>
                  </a:extLst>
                </p:cNvPr>
                <p:cNvSpPr>
                  <a:spLocks noChangeArrowheads="1"/>
                </p:cNvSpPr>
                <p:nvPr/>
              </p:nvSpPr>
              <p:spPr bwMode="auto">
                <a:xfrm>
                  <a:off x="34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94" name="Rectangle 4101">
                  <a:extLst>
                    <a:ext uri="{FF2B5EF4-FFF2-40B4-BE49-F238E27FC236}">
                      <a16:creationId xmlns:a16="http://schemas.microsoft.com/office/drawing/2014/main" id="{C5A8BB71-D3FA-4EC8-B8F4-ED1E3083E53F}"/>
                    </a:ext>
                  </a:extLst>
                </p:cNvPr>
                <p:cNvSpPr>
                  <a:spLocks noChangeArrowheads="1"/>
                </p:cNvSpPr>
                <p:nvPr/>
              </p:nvSpPr>
              <p:spPr bwMode="auto">
                <a:xfrm>
                  <a:off x="34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95" name="Rectangle 4102">
                  <a:extLst>
                    <a:ext uri="{FF2B5EF4-FFF2-40B4-BE49-F238E27FC236}">
                      <a16:creationId xmlns:a16="http://schemas.microsoft.com/office/drawing/2014/main" id="{86DB4D79-A3DF-40B0-B4D1-2946494DBA13}"/>
                    </a:ext>
                  </a:extLst>
                </p:cNvPr>
                <p:cNvSpPr>
                  <a:spLocks noChangeArrowheads="1"/>
                </p:cNvSpPr>
                <p:nvPr/>
              </p:nvSpPr>
              <p:spPr bwMode="auto">
                <a:xfrm>
                  <a:off x="34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96" name="Rectangle 4103">
                  <a:extLst>
                    <a:ext uri="{FF2B5EF4-FFF2-40B4-BE49-F238E27FC236}">
                      <a16:creationId xmlns:a16="http://schemas.microsoft.com/office/drawing/2014/main" id="{03B9AF46-20CC-4B87-AE0A-4368B488EBF3}"/>
                    </a:ext>
                  </a:extLst>
                </p:cNvPr>
                <p:cNvSpPr>
                  <a:spLocks noChangeArrowheads="1"/>
                </p:cNvSpPr>
                <p:nvPr/>
              </p:nvSpPr>
              <p:spPr bwMode="auto">
                <a:xfrm>
                  <a:off x="346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97" name="Rectangle 4104">
                  <a:extLst>
                    <a:ext uri="{FF2B5EF4-FFF2-40B4-BE49-F238E27FC236}">
                      <a16:creationId xmlns:a16="http://schemas.microsoft.com/office/drawing/2014/main" id="{7041DF78-F945-45A3-98F6-DB2AC52C995A}"/>
                    </a:ext>
                  </a:extLst>
                </p:cNvPr>
                <p:cNvSpPr>
                  <a:spLocks noChangeArrowheads="1"/>
                </p:cNvSpPr>
                <p:nvPr/>
              </p:nvSpPr>
              <p:spPr bwMode="auto">
                <a:xfrm>
                  <a:off x="346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98" name="Rectangle 4105">
                  <a:extLst>
                    <a:ext uri="{FF2B5EF4-FFF2-40B4-BE49-F238E27FC236}">
                      <a16:creationId xmlns:a16="http://schemas.microsoft.com/office/drawing/2014/main" id="{0EC5C54A-E7B4-434D-8A0E-FD0F9B3079D7}"/>
                    </a:ext>
                  </a:extLst>
                </p:cNvPr>
                <p:cNvSpPr>
                  <a:spLocks noChangeArrowheads="1"/>
                </p:cNvSpPr>
                <p:nvPr/>
              </p:nvSpPr>
              <p:spPr bwMode="auto">
                <a:xfrm>
                  <a:off x="346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99" name="Rectangle 4106">
                  <a:extLst>
                    <a:ext uri="{FF2B5EF4-FFF2-40B4-BE49-F238E27FC236}">
                      <a16:creationId xmlns:a16="http://schemas.microsoft.com/office/drawing/2014/main" id="{6A5E7793-958E-419D-9DC8-B852BC5270FB}"/>
                    </a:ext>
                  </a:extLst>
                </p:cNvPr>
                <p:cNvSpPr>
                  <a:spLocks noChangeArrowheads="1"/>
                </p:cNvSpPr>
                <p:nvPr/>
              </p:nvSpPr>
              <p:spPr bwMode="auto">
                <a:xfrm>
                  <a:off x="346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00" name="Rectangle 4107">
                  <a:extLst>
                    <a:ext uri="{FF2B5EF4-FFF2-40B4-BE49-F238E27FC236}">
                      <a16:creationId xmlns:a16="http://schemas.microsoft.com/office/drawing/2014/main" id="{5F27724E-152A-4F34-9629-9651DFB60E30}"/>
                    </a:ext>
                  </a:extLst>
                </p:cNvPr>
                <p:cNvSpPr>
                  <a:spLocks noChangeArrowheads="1"/>
                </p:cNvSpPr>
                <p:nvPr/>
              </p:nvSpPr>
              <p:spPr bwMode="auto">
                <a:xfrm>
                  <a:off x="34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01" name="Rectangle 4108">
                  <a:extLst>
                    <a:ext uri="{FF2B5EF4-FFF2-40B4-BE49-F238E27FC236}">
                      <a16:creationId xmlns:a16="http://schemas.microsoft.com/office/drawing/2014/main" id="{03C4FB56-F23F-4DF1-8D67-22242ECEBF9F}"/>
                    </a:ext>
                  </a:extLst>
                </p:cNvPr>
                <p:cNvSpPr>
                  <a:spLocks noChangeArrowheads="1"/>
                </p:cNvSpPr>
                <p:nvPr/>
              </p:nvSpPr>
              <p:spPr bwMode="auto">
                <a:xfrm>
                  <a:off x="34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02" name="Rectangle 4109">
                  <a:extLst>
                    <a:ext uri="{FF2B5EF4-FFF2-40B4-BE49-F238E27FC236}">
                      <a16:creationId xmlns:a16="http://schemas.microsoft.com/office/drawing/2014/main" id="{8FC6E912-8862-4844-84FB-740E13FCD97E}"/>
                    </a:ext>
                  </a:extLst>
                </p:cNvPr>
                <p:cNvSpPr>
                  <a:spLocks noChangeArrowheads="1"/>
                </p:cNvSpPr>
                <p:nvPr/>
              </p:nvSpPr>
              <p:spPr bwMode="auto">
                <a:xfrm>
                  <a:off x="34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03" name="Rectangle 4110">
                  <a:extLst>
                    <a:ext uri="{FF2B5EF4-FFF2-40B4-BE49-F238E27FC236}">
                      <a16:creationId xmlns:a16="http://schemas.microsoft.com/office/drawing/2014/main" id="{A24C1189-E6D8-463D-9FF8-98048764AFCC}"/>
                    </a:ext>
                  </a:extLst>
                </p:cNvPr>
                <p:cNvSpPr>
                  <a:spLocks noChangeArrowheads="1"/>
                </p:cNvSpPr>
                <p:nvPr/>
              </p:nvSpPr>
              <p:spPr bwMode="auto">
                <a:xfrm>
                  <a:off x="34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04" name="Rectangle 4111">
                  <a:extLst>
                    <a:ext uri="{FF2B5EF4-FFF2-40B4-BE49-F238E27FC236}">
                      <a16:creationId xmlns:a16="http://schemas.microsoft.com/office/drawing/2014/main" id="{5B24961A-38FE-49B3-B6E2-EE7583678F7A}"/>
                    </a:ext>
                  </a:extLst>
                </p:cNvPr>
                <p:cNvSpPr>
                  <a:spLocks noChangeArrowheads="1"/>
                </p:cNvSpPr>
                <p:nvPr/>
              </p:nvSpPr>
              <p:spPr bwMode="auto">
                <a:xfrm>
                  <a:off x="34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05" name="Rectangle 4112">
                  <a:extLst>
                    <a:ext uri="{FF2B5EF4-FFF2-40B4-BE49-F238E27FC236}">
                      <a16:creationId xmlns:a16="http://schemas.microsoft.com/office/drawing/2014/main" id="{B49D80DB-ED4E-4FAF-BAED-6736DFDEDC34}"/>
                    </a:ext>
                  </a:extLst>
                </p:cNvPr>
                <p:cNvSpPr>
                  <a:spLocks noChangeArrowheads="1"/>
                </p:cNvSpPr>
                <p:nvPr/>
              </p:nvSpPr>
              <p:spPr bwMode="auto">
                <a:xfrm>
                  <a:off x="34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06" name="Rectangle 4113">
                  <a:extLst>
                    <a:ext uri="{FF2B5EF4-FFF2-40B4-BE49-F238E27FC236}">
                      <a16:creationId xmlns:a16="http://schemas.microsoft.com/office/drawing/2014/main" id="{D2DEE848-7174-42BC-A855-9638422F9E4A}"/>
                    </a:ext>
                  </a:extLst>
                </p:cNvPr>
                <p:cNvSpPr>
                  <a:spLocks noChangeArrowheads="1"/>
                </p:cNvSpPr>
                <p:nvPr/>
              </p:nvSpPr>
              <p:spPr bwMode="auto">
                <a:xfrm>
                  <a:off x="34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07" name="Rectangle 4114">
                  <a:extLst>
                    <a:ext uri="{FF2B5EF4-FFF2-40B4-BE49-F238E27FC236}">
                      <a16:creationId xmlns:a16="http://schemas.microsoft.com/office/drawing/2014/main" id="{16F55038-90C1-4F12-AFFC-25E2EF36AB3B}"/>
                    </a:ext>
                  </a:extLst>
                </p:cNvPr>
                <p:cNvSpPr>
                  <a:spLocks noChangeArrowheads="1"/>
                </p:cNvSpPr>
                <p:nvPr/>
              </p:nvSpPr>
              <p:spPr bwMode="auto">
                <a:xfrm>
                  <a:off x="34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08" name="Rectangle 4115">
                  <a:extLst>
                    <a:ext uri="{FF2B5EF4-FFF2-40B4-BE49-F238E27FC236}">
                      <a16:creationId xmlns:a16="http://schemas.microsoft.com/office/drawing/2014/main" id="{5A809A90-95C2-485B-909C-F97E3AD316EB}"/>
                    </a:ext>
                  </a:extLst>
                </p:cNvPr>
                <p:cNvSpPr>
                  <a:spLocks noChangeArrowheads="1"/>
                </p:cNvSpPr>
                <p:nvPr/>
              </p:nvSpPr>
              <p:spPr bwMode="auto">
                <a:xfrm>
                  <a:off x="347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09" name="Rectangle 4116">
                  <a:extLst>
                    <a:ext uri="{FF2B5EF4-FFF2-40B4-BE49-F238E27FC236}">
                      <a16:creationId xmlns:a16="http://schemas.microsoft.com/office/drawing/2014/main" id="{C905C271-1301-41A1-AB68-A10AC77A3422}"/>
                    </a:ext>
                  </a:extLst>
                </p:cNvPr>
                <p:cNvSpPr>
                  <a:spLocks noChangeArrowheads="1"/>
                </p:cNvSpPr>
                <p:nvPr/>
              </p:nvSpPr>
              <p:spPr bwMode="auto">
                <a:xfrm>
                  <a:off x="347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10" name="Rectangle 4117">
                  <a:extLst>
                    <a:ext uri="{FF2B5EF4-FFF2-40B4-BE49-F238E27FC236}">
                      <a16:creationId xmlns:a16="http://schemas.microsoft.com/office/drawing/2014/main" id="{50E4973F-3757-4F48-99A5-48E4657F14A7}"/>
                    </a:ext>
                  </a:extLst>
                </p:cNvPr>
                <p:cNvSpPr>
                  <a:spLocks noChangeArrowheads="1"/>
                </p:cNvSpPr>
                <p:nvPr/>
              </p:nvSpPr>
              <p:spPr bwMode="auto">
                <a:xfrm>
                  <a:off x="347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11" name="Rectangle 4118">
                  <a:extLst>
                    <a:ext uri="{FF2B5EF4-FFF2-40B4-BE49-F238E27FC236}">
                      <a16:creationId xmlns:a16="http://schemas.microsoft.com/office/drawing/2014/main" id="{FD2E059F-D8BC-4081-B2F2-025FFC168E0D}"/>
                    </a:ext>
                  </a:extLst>
                </p:cNvPr>
                <p:cNvSpPr>
                  <a:spLocks noChangeArrowheads="1"/>
                </p:cNvSpPr>
                <p:nvPr/>
              </p:nvSpPr>
              <p:spPr bwMode="auto">
                <a:xfrm>
                  <a:off x="347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12" name="Rectangle 4119">
                  <a:extLst>
                    <a:ext uri="{FF2B5EF4-FFF2-40B4-BE49-F238E27FC236}">
                      <a16:creationId xmlns:a16="http://schemas.microsoft.com/office/drawing/2014/main" id="{ABB6573E-568B-4166-A1FE-CF377F844E0D}"/>
                    </a:ext>
                  </a:extLst>
                </p:cNvPr>
                <p:cNvSpPr>
                  <a:spLocks noChangeArrowheads="1"/>
                </p:cNvSpPr>
                <p:nvPr/>
              </p:nvSpPr>
              <p:spPr bwMode="auto">
                <a:xfrm>
                  <a:off x="34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13" name="Rectangle 4120">
                  <a:extLst>
                    <a:ext uri="{FF2B5EF4-FFF2-40B4-BE49-F238E27FC236}">
                      <a16:creationId xmlns:a16="http://schemas.microsoft.com/office/drawing/2014/main" id="{683464B0-5B2E-4C52-86BB-66A796D41A48}"/>
                    </a:ext>
                  </a:extLst>
                </p:cNvPr>
                <p:cNvSpPr>
                  <a:spLocks noChangeArrowheads="1"/>
                </p:cNvSpPr>
                <p:nvPr/>
              </p:nvSpPr>
              <p:spPr bwMode="auto">
                <a:xfrm>
                  <a:off x="34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14" name="Rectangle 4121">
                  <a:extLst>
                    <a:ext uri="{FF2B5EF4-FFF2-40B4-BE49-F238E27FC236}">
                      <a16:creationId xmlns:a16="http://schemas.microsoft.com/office/drawing/2014/main" id="{B74720CF-463E-41E9-B76C-C033BA41FCB8}"/>
                    </a:ext>
                  </a:extLst>
                </p:cNvPr>
                <p:cNvSpPr>
                  <a:spLocks noChangeArrowheads="1"/>
                </p:cNvSpPr>
                <p:nvPr/>
              </p:nvSpPr>
              <p:spPr bwMode="auto">
                <a:xfrm>
                  <a:off x="34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15" name="Rectangle 4122">
                  <a:extLst>
                    <a:ext uri="{FF2B5EF4-FFF2-40B4-BE49-F238E27FC236}">
                      <a16:creationId xmlns:a16="http://schemas.microsoft.com/office/drawing/2014/main" id="{0672EF65-196D-4A5C-9047-E4E844F73990}"/>
                    </a:ext>
                  </a:extLst>
                </p:cNvPr>
                <p:cNvSpPr>
                  <a:spLocks noChangeArrowheads="1"/>
                </p:cNvSpPr>
                <p:nvPr/>
              </p:nvSpPr>
              <p:spPr bwMode="auto">
                <a:xfrm>
                  <a:off x="34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16" name="Rectangle 4123">
                  <a:extLst>
                    <a:ext uri="{FF2B5EF4-FFF2-40B4-BE49-F238E27FC236}">
                      <a16:creationId xmlns:a16="http://schemas.microsoft.com/office/drawing/2014/main" id="{09CB07C0-A60E-44E0-9775-3AE0C9C0FE73}"/>
                    </a:ext>
                  </a:extLst>
                </p:cNvPr>
                <p:cNvSpPr>
                  <a:spLocks noChangeArrowheads="1"/>
                </p:cNvSpPr>
                <p:nvPr/>
              </p:nvSpPr>
              <p:spPr bwMode="auto">
                <a:xfrm>
                  <a:off x="34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17" name="Rectangle 4124">
                  <a:extLst>
                    <a:ext uri="{FF2B5EF4-FFF2-40B4-BE49-F238E27FC236}">
                      <a16:creationId xmlns:a16="http://schemas.microsoft.com/office/drawing/2014/main" id="{617ADFBC-FDC0-4486-B70D-7286B4F52189}"/>
                    </a:ext>
                  </a:extLst>
                </p:cNvPr>
                <p:cNvSpPr>
                  <a:spLocks noChangeArrowheads="1"/>
                </p:cNvSpPr>
                <p:nvPr/>
              </p:nvSpPr>
              <p:spPr bwMode="auto">
                <a:xfrm>
                  <a:off x="34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18" name="Rectangle 4125">
                  <a:extLst>
                    <a:ext uri="{FF2B5EF4-FFF2-40B4-BE49-F238E27FC236}">
                      <a16:creationId xmlns:a16="http://schemas.microsoft.com/office/drawing/2014/main" id="{4C45D06D-B1F3-48D6-B58A-75F5EA4B2130}"/>
                    </a:ext>
                  </a:extLst>
                </p:cNvPr>
                <p:cNvSpPr>
                  <a:spLocks noChangeArrowheads="1"/>
                </p:cNvSpPr>
                <p:nvPr/>
              </p:nvSpPr>
              <p:spPr bwMode="auto">
                <a:xfrm>
                  <a:off x="34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19" name="Rectangle 4126">
                  <a:extLst>
                    <a:ext uri="{FF2B5EF4-FFF2-40B4-BE49-F238E27FC236}">
                      <a16:creationId xmlns:a16="http://schemas.microsoft.com/office/drawing/2014/main" id="{B843D322-792D-4E03-9457-FC0DD6494EAF}"/>
                    </a:ext>
                  </a:extLst>
                </p:cNvPr>
                <p:cNvSpPr>
                  <a:spLocks noChangeArrowheads="1"/>
                </p:cNvSpPr>
                <p:nvPr/>
              </p:nvSpPr>
              <p:spPr bwMode="auto">
                <a:xfrm>
                  <a:off x="34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20" name="Rectangle 4127">
                  <a:extLst>
                    <a:ext uri="{FF2B5EF4-FFF2-40B4-BE49-F238E27FC236}">
                      <a16:creationId xmlns:a16="http://schemas.microsoft.com/office/drawing/2014/main" id="{B85A8673-290E-45B6-ACD7-E101A364C9E5}"/>
                    </a:ext>
                  </a:extLst>
                </p:cNvPr>
                <p:cNvSpPr>
                  <a:spLocks noChangeArrowheads="1"/>
                </p:cNvSpPr>
                <p:nvPr/>
              </p:nvSpPr>
              <p:spPr bwMode="auto">
                <a:xfrm>
                  <a:off x="348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21" name="Rectangle 4128">
                  <a:extLst>
                    <a:ext uri="{FF2B5EF4-FFF2-40B4-BE49-F238E27FC236}">
                      <a16:creationId xmlns:a16="http://schemas.microsoft.com/office/drawing/2014/main" id="{B8186A10-81E2-4EC8-8767-5F53FDF37A53}"/>
                    </a:ext>
                  </a:extLst>
                </p:cNvPr>
                <p:cNvSpPr>
                  <a:spLocks noChangeArrowheads="1"/>
                </p:cNvSpPr>
                <p:nvPr/>
              </p:nvSpPr>
              <p:spPr bwMode="auto">
                <a:xfrm>
                  <a:off x="348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22" name="Rectangle 4129">
                  <a:extLst>
                    <a:ext uri="{FF2B5EF4-FFF2-40B4-BE49-F238E27FC236}">
                      <a16:creationId xmlns:a16="http://schemas.microsoft.com/office/drawing/2014/main" id="{3C7EE991-EBFB-47F6-B658-D970D5B98FDC}"/>
                    </a:ext>
                  </a:extLst>
                </p:cNvPr>
                <p:cNvSpPr>
                  <a:spLocks noChangeArrowheads="1"/>
                </p:cNvSpPr>
                <p:nvPr/>
              </p:nvSpPr>
              <p:spPr bwMode="auto">
                <a:xfrm>
                  <a:off x="348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23" name="Rectangle 4130">
                  <a:extLst>
                    <a:ext uri="{FF2B5EF4-FFF2-40B4-BE49-F238E27FC236}">
                      <a16:creationId xmlns:a16="http://schemas.microsoft.com/office/drawing/2014/main" id="{26C1532C-00C6-4D5C-B92A-760C8BDB4044}"/>
                    </a:ext>
                  </a:extLst>
                </p:cNvPr>
                <p:cNvSpPr>
                  <a:spLocks noChangeArrowheads="1"/>
                </p:cNvSpPr>
                <p:nvPr/>
              </p:nvSpPr>
              <p:spPr bwMode="auto">
                <a:xfrm>
                  <a:off x="348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24" name="Rectangle 4131">
                  <a:extLst>
                    <a:ext uri="{FF2B5EF4-FFF2-40B4-BE49-F238E27FC236}">
                      <a16:creationId xmlns:a16="http://schemas.microsoft.com/office/drawing/2014/main" id="{5308B4A3-BB18-46D9-9661-9853BDB1639D}"/>
                    </a:ext>
                  </a:extLst>
                </p:cNvPr>
                <p:cNvSpPr>
                  <a:spLocks noChangeArrowheads="1"/>
                </p:cNvSpPr>
                <p:nvPr/>
              </p:nvSpPr>
              <p:spPr bwMode="auto">
                <a:xfrm>
                  <a:off x="348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25" name="Rectangle 4132">
                  <a:extLst>
                    <a:ext uri="{FF2B5EF4-FFF2-40B4-BE49-F238E27FC236}">
                      <a16:creationId xmlns:a16="http://schemas.microsoft.com/office/drawing/2014/main" id="{2817E059-41B3-486E-88E1-2CB68E04869E}"/>
                    </a:ext>
                  </a:extLst>
                </p:cNvPr>
                <p:cNvSpPr>
                  <a:spLocks noChangeArrowheads="1"/>
                </p:cNvSpPr>
                <p:nvPr/>
              </p:nvSpPr>
              <p:spPr bwMode="auto">
                <a:xfrm>
                  <a:off x="34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26" name="Rectangle 4133">
                  <a:extLst>
                    <a:ext uri="{FF2B5EF4-FFF2-40B4-BE49-F238E27FC236}">
                      <a16:creationId xmlns:a16="http://schemas.microsoft.com/office/drawing/2014/main" id="{522095AB-CFDE-4BA0-831D-DCC317B2ECCF}"/>
                    </a:ext>
                  </a:extLst>
                </p:cNvPr>
                <p:cNvSpPr>
                  <a:spLocks noChangeArrowheads="1"/>
                </p:cNvSpPr>
                <p:nvPr/>
              </p:nvSpPr>
              <p:spPr bwMode="auto">
                <a:xfrm>
                  <a:off x="34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27" name="Rectangle 4134">
                  <a:extLst>
                    <a:ext uri="{FF2B5EF4-FFF2-40B4-BE49-F238E27FC236}">
                      <a16:creationId xmlns:a16="http://schemas.microsoft.com/office/drawing/2014/main" id="{DDF19E4B-A7F6-4CE1-AB8E-AC57BCD05FB1}"/>
                    </a:ext>
                  </a:extLst>
                </p:cNvPr>
                <p:cNvSpPr>
                  <a:spLocks noChangeArrowheads="1"/>
                </p:cNvSpPr>
                <p:nvPr/>
              </p:nvSpPr>
              <p:spPr bwMode="auto">
                <a:xfrm>
                  <a:off x="34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28" name="Rectangle 4135">
                  <a:extLst>
                    <a:ext uri="{FF2B5EF4-FFF2-40B4-BE49-F238E27FC236}">
                      <a16:creationId xmlns:a16="http://schemas.microsoft.com/office/drawing/2014/main" id="{011D8224-9D45-41F5-84C2-13E5C28EA163}"/>
                    </a:ext>
                  </a:extLst>
                </p:cNvPr>
                <p:cNvSpPr>
                  <a:spLocks noChangeArrowheads="1"/>
                </p:cNvSpPr>
                <p:nvPr/>
              </p:nvSpPr>
              <p:spPr bwMode="auto">
                <a:xfrm>
                  <a:off x="34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29" name="Rectangle 4136">
                  <a:extLst>
                    <a:ext uri="{FF2B5EF4-FFF2-40B4-BE49-F238E27FC236}">
                      <a16:creationId xmlns:a16="http://schemas.microsoft.com/office/drawing/2014/main" id="{D43B2436-0CD8-46CB-B6C3-D1F27C336C5F}"/>
                    </a:ext>
                  </a:extLst>
                </p:cNvPr>
                <p:cNvSpPr>
                  <a:spLocks noChangeArrowheads="1"/>
                </p:cNvSpPr>
                <p:nvPr/>
              </p:nvSpPr>
              <p:spPr bwMode="auto">
                <a:xfrm>
                  <a:off x="34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30" name="Rectangle 4137">
                  <a:extLst>
                    <a:ext uri="{FF2B5EF4-FFF2-40B4-BE49-F238E27FC236}">
                      <a16:creationId xmlns:a16="http://schemas.microsoft.com/office/drawing/2014/main" id="{17FF28D9-1B39-41F7-913F-C8679B4381F7}"/>
                    </a:ext>
                  </a:extLst>
                </p:cNvPr>
                <p:cNvSpPr>
                  <a:spLocks noChangeArrowheads="1"/>
                </p:cNvSpPr>
                <p:nvPr/>
              </p:nvSpPr>
              <p:spPr bwMode="auto">
                <a:xfrm>
                  <a:off x="34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31" name="Rectangle 4138">
                  <a:extLst>
                    <a:ext uri="{FF2B5EF4-FFF2-40B4-BE49-F238E27FC236}">
                      <a16:creationId xmlns:a16="http://schemas.microsoft.com/office/drawing/2014/main" id="{37889134-733E-4A25-995B-156DB9C867F0}"/>
                    </a:ext>
                  </a:extLst>
                </p:cNvPr>
                <p:cNvSpPr>
                  <a:spLocks noChangeArrowheads="1"/>
                </p:cNvSpPr>
                <p:nvPr/>
              </p:nvSpPr>
              <p:spPr bwMode="auto">
                <a:xfrm>
                  <a:off x="34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32" name="Rectangle 4139">
                  <a:extLst>
                    <a:ext uri="{FF2B5EF4-FFF2-40B4-BE49-F238E27FC236}">
                      <a16:creationId xmlns:a16="http://schemas.microsoft.com/office/drawing/2014/main" id="{C4F0B87C-FEDF-4246-BDD9-CE356E7A2562}"/>
                    </a:ext>
                  </a:extLst>
                </p:cNvPr>
                <p:cNvSpPr>
                  <a:spLocks noChangeArrowheads="1"/>
                </p:cNvSpPr>
                <p:nvPr/>
              </p:nvSpPr>
              <p:spPr bwMode="auto">
                <a:xfrm>
                  <a:off x="34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33" name="Rectangle 4140">
                  <a:extLst>
                    <a:ext uri="{FF2B5EF4-FFF2-40B4-BE49-F238E27FC236}">
                      <a16:creationId xmlns:a16="http://schemas.microsoft.com/office/drawing/2014/main" id="{EC8F2E11-F7C7-418C-AC5D-365780631B3A}"/>
                    </a:ext>
                  </a:extLst>
                </p:cNvPr>
                <p:cNvSpPr>
                  <a:spLocks noChangeArrowheads="1"/>
                </p:cNvSpPr>
                <p:nvPr/>
              </p:nvSpPr>
              <p:spPr bwMode="auto">
                <a:xfrm>
                  <a:off x="349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34" name="Rectangle 4141">
                  <a:extLst>
                    <a:ext uri="{FF2B5EF4-FFF2-40B4-BE49-F238E27FC236}">
                      <a16:creationId xmlns:a16="http://schemas.microsoft.com/office/drawing/2014/main" id="{DAB57563-DE86-450C-97D3-4F1BF29E633D}"/>
                    </a:ext>
                  </a:extLst>
                </p:cNvPr>
                <p:cNvSpPr>
                  <a:spLocks noChangeArrowheads="1"/>
                </p:cNvSpPr>
                <p:nvPr/>
              </p:nvSpPr>
              <p:spPr bwMode="auto">
                <a:xfrm>
                  <a:off x="349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35" name="Rectangle 4142">
                  <a:extLst>
                    <a:ext uri="{FF2B5EF4-FFF2-40B4-BE49-F238E27FC236}">
                      <a16:creationId xmlns:a16="http://schemas.microsoft.com/office/drawing/2014/main" id="{0C9E2DD0-517D-45D8-BDA0-E8625F2BC605}"/>
                    </a:ext>
                  </a:extLst>
                </p:cNvPr>
                <p:cNvSpPr>
                  <a:spLocks noChangeArrowheads="1"/>
                </p:cNvSpPr>
                <p:nvPr/>
              </p:nvSpPr>
              <p:spPr bwMode="auto">
                <a:xfrm>
                  <a:off x="349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36" name="Rectangle 4143">
                  <a:extLst>
                    <a:ext uri="{FF2B5EF4-FFF2-40B4-BE49-F238E27FC236}">
                      <a16:creationId xmlns:a16="http://schemas.microsoft.com/office/drawing/2014/main" id="{BE36A2FD-CECB-4683-B012-7E6C1E802172}"/>
                    </a:ext>
                  </a:extLst>
                </p:cNvPr>
                <p:cNvSpPr>
                  <a:spLocks noChangeArrowheads="1"/>
                </p:cNvSpPr>
                <p:nvPr/>
              </p:nvSpPr>
              <p:spPr bwMode="auto">
                <a:xfrm>
                  <a:off x="34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37" name="Rectangle 4144">
                  <a:extLst>
                    <a:ext uri="{FF2B5EF4-FFF2-40B4-BE49-F238E27FC236}">
                      <a16:creationId xmlns:a16="http://schemas.microsoft.com/office/drawing/2014/main" id="{1720B7BC-49C8-4AE2-A4C9-9A9665131747}"/>
                    </a:ext>
                  </a:extLst>
                </p:cNvPr>
                <p:cNvSpPr>
                  <a:spLocks noChangeArrowheads="1"/>
                </p:cNvSpPr>
                <p:nvPr/>
              </p:nvSpPr>
              <p:spPr bwMode="auto">
                <a:xfrm>
                  <a:off x="34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38" name="Rectangle 4145">
                  <a:extLst>
                    <a:ext uri="{FF2B5EF4-FFF2-40B4-BE49-F238E27FC236}">
                      <a16:creationId xmlns:a16="http://schemas.microsoft.com/office/drawing/2014/main" id="{5C49D338-A5CD-4F4B-B6E1-EA11087EDD9B}"/>
                    </a:ext>
                  </a:extLst>
                </p:cNvPr>
                <p:cNvSpPr>
                  <a:spLocks noChangeArrowheads="1"/>
                </p:cNvSpPr>
                <p:nvPr/>
              </p:nvSpPr>
              <p:spPr bwMode="auto">
                <a:xfrm>
                  <a:off x="34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39" name="Rectangle 4146">
                  <a:extLst>
                    <a:ext uri="{FF2B5EF4-FFF2-40B4-BE49-F238E27FC236}">
                      <a16:creationId xmlns:a16="http://schemas.microsoft.com/office/drawing/2014/main" id="{95070DF4-0905-4B98-9DD4-CEFE47786EBC}"/>
                    </a:ext>
                  </a:extLst>
                </p:cNvPr>
                <p:cNvSpPr>
                  <a:spLocks noChangeArrowheads="1"/>
                </p:cNvSpPr>
                <p:nvPr/>
              </p:nvSpPr>
              <p:spPr bwMode="auto">
                <a:xfrm>
                  <a:off x="34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40" name="Rectangle 4147">
                  <a:extLst>
                    <a:ext uri="{FF2B5EF4-FFF2-40B4-BE49-F238E27FC236}">
                      <a16:creationId xmlns:a16="http://schemas.microsoft.com/office/drawing/2014/main" id="{E60F0B86-1F9A-4721-BC27-74836DED9BED}"/>
                    </a:ext>
                  </a:extLst>
                </p:cNvPr>
                <p:cNvSpPr>
                  <a:spLocks noChangeArrowheads="1"/>
                </p:cNvSpPr>
                <p:nvPr/>
              </p:nvSpPr>
              <p:spPr bwMode="auto">
                <a:xfrm>
                  <a:off x="34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41" name="Rectangle 4148">
                  <a:extLst>
                    <a:ext uri="{FF2B5EF4-FFF2-40B4-BE49-F238E27FC236}">
                      <a16:creationId xmlns:a16="http://schemas.microsoft.com/office/drawing/2014/main" id="{7F565444-64D9-464D-8AC4-C6D2775F636E}"/>
                    </a:ext>
                  </a:extLst>
                </p:cNvPr>
                <p:cNvSpPr>
                  <a:spLocks noChangeArrowheads="1"/>
                </p:cNvSpPr>
                <p:nvPr/>
              </p:nvSpPr>
              <p:spPr bwMode="auto">
                <a:xfrm>
                  <a:off x="34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42" name="Rectangle 4149">
                  <a:extLst>
                    <a:ext uri="{FF2B5EF4-FFF2-40B4-BE49-F238E27FC236}">
                      <a16:creationId xmlns:a16="http://schemas.microsoft.com/office/drawing/2014/main" id="{3EED1EEF-230B-4CFF-81AC-DE8242FE8C67}"/>
                    </a:ext>
                  </a:extLst>
                </p:cNvPr>
                <p:cNvSpPr>
                  <a:spLocks noChangeArrowheads="1"/>
                </p:cNvSpPr>
                <p:nvPr/>
              </p:nvSpPr>
              <p:spPr bwMode="auto">
                <a:xfrm>
                  <a:off x="34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43" name="Rectangle 4150">
                  <a:extLst>
                    <a:ext uri="{FF2B5EF4-FFF2-40B4-BE49-F238E27FC236}">
                      <a16:creationId xmlns:a16="http://schemas.microsoft.com/office/drawing/2014/main" id="{568E5CE8-5018-41A5-9A94-2B8C4E036EB2}"/>
                    </a:ext>
                  </a:extLst>
                </p:cNvPr>
                <p:cNvSpPr>
                  <a:spLocks noChangeArrowheads="1"/>
                </p:cNvSpPr>
                <p:nvPr/>
              </p:nvSpPr>
              <p:spPr bwMode="auto">
                <a:xfrm>
                  <a:off x="35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44" name="Rectangle 4151">
                  <a:extLst>
                    <a:ext uri="{FF2B5EF4-FFF2-40B4-BE49-F238E27FC236}">
                      <a16:creationId xmlns:a16="http://schemas.microsoft.com/office/drawing/2014/main" id="{21606B01-87BB-42AE-A25E-081B76286A05}"/>
                    </a:ext>
                  </a:extLst>
                </p:cNvPr>
                <p:cNvSpPr>
                  <a:spLocks noChangeArrowheads="1"/>
                </p:cNvSpPr>
                <p:nvPr/>
              </p:nvSpPr>
              <p:spPr bwMode="auto">
                <a:xfrm>
                  <a:off x="350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45" name="Rectangle 4152">
                  <a:extLst>
                    <a:ext uri="{FF2B5EF4-FFF2-40B4-BE49-F238E27FC236}">
                      <a16:creationId xmlns:a16="http://schemas.microsoft.com/office/drawing/2014/main" id="{18F02166-506E-431B-9320-93593C8FCBCB}"/>
                    </a:ext>
                  </a:extLst>
                </p:cNvPr>
                <p:cNvSpPr>
                  <a:spLocks noChangeArrowheads="1"/>
                </p:cNvSpPr>
                <p:nvPr/>
              </p:nvSpPr>
              <p:spPr bwMode="auto">
                <a:xfrm>
                  <a:off x="350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46" name="Rectangle 4153">
                  <a:extLst>
                    <a:ext uri="{FF2B5EF4-FFF2-40B4-BE49-F238E27FC236}">
                      <a16:creationId xmlns:a16="http://schemas.microsoft.com/office/drawing/2014/main" id="{2E810CF6-A4D9-4002-A925-5A0A04413E59}"/>
                    </a:ext>
                  </a:extLst>
                </p:cNvPr>
                <p:cNvSpPr>
                  <a:spLocks noChangeArrowheads="1"/>
                </p:cNvSpPr>
                <p:nvPr/>
              </p:nvSpPr>
              <p:spPr bwMode="auto">
                <a:xfrm>
                  <a:off x="350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47" name="Rectangle 4154">
                  <a:extLst>
                    <a:ext uri="{FF2B5EF4-FFF2-40B4-BE49-F238E27FC236}">
                      <a16:creationId xmlns:a16="http://schemas.microsoft.com/office/drawing/2014/main" id="{021406A9-659A-49DA-9FDF-60908F1436EC}"/>
                    </a:ext>
                  </a:extLst>
                </p:cNvPr>
                <p:cNvSpPr>
                  <a:spLocks noChangeArrowheads="1"/>
                </p:cNvSpPr>
                <p:nvPr/>
              </p:nvSpPr>
              <p:spPr bwMode="auto">
                <a:xfrm>
                  <a:off x="35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48" name="Rectangle 4155">
                  <a:extLst>
                    <a:ext uri="{FF2B5EF4-FFF2-40B4-BE49-F238E27FC236}">
                      <a16:creationId xmlns:a16="http://schemas.microsoft.com/office/drawing/2014/main" id="{FA8389AC-43FC-40F8-8771-9955799CAEFB}"/>
                    </a:ext>
                  </a:extLst>
                </p:cNvPr>
                <p:cNvSpPr>
                  <a:spLocks noChangeArrowheads="1"/>
                </p:cNvSpPr>
                <p:nvPr/>
              </p:nvSpPr>
              <p:spPr bwMode="auto">
                <a:xfrm>
                  <a:off x="35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49" name="Rectangle 4156">
                  <a:extLst>
                    <a:ext uri="{FF2B5EF4-FFF2-40B4-BE49-F238E27FC236}">
                      <a16:creationId xmlns:a16="http://schemas.microsoft.com/office/drawing/2014/main" id="{51C740B0-C5D8-4F9B-A017-DD6062CD5F79}"/>
                    </a:ext>
                  </a:extLst>
                </p:cNvPr>
                <p:cNvSpPr>
                  <a:spLocks noChangeArrowheads="1"/>
                </p:cNvSpPr>
                <p:nvPr/>
              </p:nvSpPr>
              <p:spPr bwMode="auto">
                <a:xfrm>
                  <a:off x="35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50" name="Rectangle 4157">
                  <a:extLst>
                    <a:ext uri="{FF2B5EF4-FFF2-40B4-BE49-F238E27FC236}">
                      <a16:creationId xmlns:a16="http://schemas.microsoft.com/office/drawing/2014/main" id="{52DFFD35-BCB6-49BC-A06C-17B878FE9997}"/>
                    </a:ext>
                  </a:extLst>
                </p:cNvPr>
                <p:cNvSpPr>
                  <a:spLocks noChangeArrowheads="1"/>
                </p:cNvSpPr>
                <p:nvPr/>
              </p:nvSpPr>
              <p:spPr bwMode="auto">
                <a:xfrm>
                  <a:off x="35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51" name="Rectangle 4158">
                  <a:extLst>
                    <a:ext uri="{FF2B5EF4-FFF2-40B4-BE49-F238E27FC236}">
                      <a16:creationId xmlns:a16="http://schemas.microsoft.com/office/drawing/2014/main" id="{9654D593-BE1F-49D4-9C1E-3093338C3622}"/>
                    </a:ext>
                  </a:extLst>
                </p:cNvPr>
                <p:cNvSpPr>
                  <a:spLocks noChangeArrowheads="1"/>
                </p:cNvSpPr>
                <p:nvPr/>
              </p:nvSpPr>
              <p:spPr bwMode="auto">
                <a:xfrm>
                  <a:off x="35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52" name="Rectangle 4159">
                  <a:extLst>
                    <a:ext uri="{FF2B5EF4-FFF2-40B4-BE49-F238E27FC236}">
                      <a16:creationId xmlns:a16="http://schemas.microsoft.com/office/drawing/2014/main" id="{60863D31-2C71-44C2-A595-17FA927DE4BA}"/>
                    </a:ext>
                  </a:extLst>
                </p:cNvPr>
                <p:cNvSpPr>
                  <a:spLocks noChangeArrowheads="1"/>
                </p:cNvSpPr>
                <p:nvPr/>
              </p:nvSpPr>
              <p:spPr bwMode="auto">
                <a:xfrm>
                  <a:off x="35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53" name="Rectangle 4160">
                  <a:extLst>
                    <a:ext uri="{FF2B5EF4-FFF2-40B4-BE49-F238E27FC236}">
                      <a16:creationId xmlns:a16="http://schemas.microsoft.com/office/drawing/2014/main" id="{AC9B3447-C64B-45B0-8B4F-274EB4EDDFFC}"/>
                    </a:ext>
                  </a:extLst>
                </p:cNvPr>
                <p:cNvSpPr>
                  <a:spLocks noChangeArrowheads="1"/>
                </p:cNvSpPr>
                <p:nvPr/>
              </p:nvSpPr>
              <p:spPr bwMode="auto">
                <a:xfrm>
                  <a:off x="35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54" name="Rectangle 4161">
                  <a:extLst>
                    <a:ext uri="{FF2B5EF4-FFF2-40B4-BE49-F238E27FC236}">
                      <a16:creationId xmlns:a16="http://schemas.microsoft.com/office/drawing/2014/main" id="{C33A20B5-73AC-47B3-BCB0-85922CBCDBF9}"/>
                    </a:ext>
                  </a:extLst>
                </p:cNvPr>
                <p:cNvSpPr>
                  <a:spLocks noChangeArrowheads="1"/>
                </p:cNvSpPr>
                <p:nvPr/>
              </p:nvSpPr>
              <p:spPr bwMode="auto">
                <a:xfrm>
                  <a:off x="35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55" name="Rectangle 4162">
                  <a:extLst>
                    <a:ext uri="{FF2B5EF4-FFF2-40B4-BE49-F238E27FC236}">
                      <a16:creationId xmlns:a16="http://schemas.microsoft.com/office/drawing/2014/main" id="{36F1277C-3F11-4BC6-8E3E-37960C5D1683}"/>
                    </a:ext>
                  </a:extLst>
                </p:cNvPr>
                <p:cNvSpPr>
                  <a:spLocks noChangeArrowheads="1"/>
                </p:cNvSpPr>
                <p:nvPr/>
              </p:nvSpPr>
              <p:spPr bwMode="auto">
                <a:xfrm>
                  <a:off x="351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56" name="Rectangle 4163">
                  <a:extLst>
                    <a:ext uri="{FF2B5EF4-FFF2-40B4-BE49-F238E27FC236}">
                      <a16:creationId xmlns:a16="http://schemas.microsoft.com/office/drawing/2014/main" id="{CC20C0D7-1CD8-4DAA-965B-7CC23CB231C2}"/>
                    </a:ext>
                  </a:extLst>
                </p:cNvPr>
                <p:cNvSpPr>
                  <a:spLocks noChangeArrowheads="1"/>
                </p:cNvSpPr>
                <p:nvPr/>
              </p:nvSpPr>
              <p:spPr bwMode="auto">
                <a:xfrm>
                  <a:off x="351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57" name="Rectangle 4164">
                  <a:extLst>
                    <a:ext uri="{FF2B5EF4-FFF2-40B4-BE49-F238E27FC236}">
                      <a16:creationId xmlns:a16="http://schemas.microsoft.com/office/drawing/2014/main" id="{CB1A6871-13E6-4C9F-9C26-81DDF52D7F56}"/>
                    </a:ext>
                  </a:extLst>
                </p:cNvPr>
                <p:cNvSpPr>
                  <a:spLocks noChangeArrowheads="1"/>
                </p:cNvSpPr>
                <p:nvPr/>
              </p:nvSpPr>
              <p:spPr bwMode="auto">
                <a:xfrm>
                  <a:off x="351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58" name="Rectangle 4165">
                  <a:extLst>
                    <a:ext uri="{FF2B5EF4-FFF2-40B4-BE49-F238E27FC236}">
                      <a16:creationId xmlns:a16="http://schemas.microsoft.com/office/drawing/2014/main" id="{A3E621A6-DBE6-45D5-88FD-9FB442F4B20C}"/>
                    </a:ext>
                  </a:extLst>
                </p:cNvPr>
                <p:cNvSpPr>
                  <a:spLocks noChangeArrowheads="1"/>
                </p:cNvSpPr>
                <p:nvPr/>
              </p:nvSpPr>
              <p:spPr bwMode="auto">
                <a:xfrm>
                  <a:off x="35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59" name="Rectangle 4166">
                  <a:extLst>
                    <a:ext uri="{FF2B5EF4-FFF2-40B4-BE49-F238E27FC236}">
                      <a16:creationId xmlns:a16="http://schemas.microsoft.com/office/drawing/2014/main" id="{F394E643-8A83-4C8B-BCDB-C28884A8EA62}"/>
                    </a:ext>
                  </a:extLst>
                </p:cNvPr>
                <p:cNvSpPr>
                  <a:spLocks noChangeArrowheads="1"/>
                </p:cNvSpPr>
                <p:nvPr/>
              </p:nvSpPr>
              <p:spPr bwMode="auto">
                <a:xfrm>
                  <a:off x="35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60" name="Rectangle 4167">
                  <a:extLst>
                    <a:ext uri="{FF2B5EF4-FFF2-40B4-BE49-F238E27FC236}">
                      <a16:creationId xmlns:a16="http://schemas.microsoft.com/office/drawing/2014/main" id="{03E7BF15-A390-402D-8C99-C730D89D98C7}"/>
                    </a:ext>
                  </a:extLst>
                </p:cNvPr>
                <p:cNvSpPr>
                  <a:spLocks noChangeArrowheads="1"/>
                </p:cNvSpPr>
                <p:nvPr/>
              </p:nvSpPr>
              <p:spPr bwMode="auto">
                <a:xfrm>
                  <a:off x="35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61" name="Rectangle 4168">
                  <a:extLst>
                    <a:ext uri="{FF2B5EF4-FFF2-40B4-BE49-F238E27FC236}">
                      <a16:creationId xmlns:a16="http://schemas.microsoft.com/office/drawing/2014/main" id="{A2927DB8-486A-4AB4-8A16-5FEED2D9EAB5}"/>
                    </a:ext>
                  </a:extLst>
                </p:cNvPr>
                <p:cNvSpPr>
                  <a:spLocks noChangeArrowheads="1"/>
                </p:cNvSpPr>
                <p:nvPr/>
              </p:nvSpPr>
              <p:spPr bwMode="auto">
                <a:xfrm>
                  <a:off x="35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62" name="Rectangle 4169">
                  <a:extLst>
                    <a:ext uri="{FF2B5EF4-FFF2-40B4-BE49-F238E27FC236}">
                      <a16:creationId xmlns:a16="http://schemas.microsoft.com/office/drawing/2014/main" id="{84C729C8-FF83-4DBC-850E-75B1F2C2CA20}"/>
                    </a:ext>
                  </a:extLst>
                </p:cNvPr>
                <p:cNvSpPr>
                  <a:spLocks noChangeArrowheads="1"/>
                </p:cNvSpPr>
                <p:nvPr/>
              </p:nvSpPr>
              <p:spPr bwMode="auto">
                <a:xfrm>
                  <a:off x="35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63" name="Rectangle 4170">
                  <a:extLst>
                    <a:ext uri="{FF2B5EF4-FFF2-40B4-BE49-F238E27FC236}">
                      <a16:creationId xmlns:a16="http://schemas.microsoft.com/office/drawing/2014/main" id="{EC59EE5F-AECB-4493-8155-71B86AC21479}"/>
                    </a:ext>
                  </a:extLst>
                </p:cNvPr>
                <p:cNvSpPr>
                  <a:spLocks noChangeArrowheads="1"/>
                </p:cNvSpPr>
                <p:nvPr/>
              </p:nvSpPr>
              <p:spPr bwMode="auto">
                <a:xfrm>
                  <a:off x="35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64" name="Rectangle 4171">
                  <a:extLst>
                    <a:ext uri="{FF2B5EF4-FFF2-40B4-BE49-F238E27FC236}">
                      <a16:creationId xmlns:a16="http://schemas.microsoft.com/office/drawing/2014/main" id="{675985BB-0982-48B2-AF4F-03C870EC0463}"/>
                    </a:ext>
                  </a:extLst>
                </p:cNvPr>
                <p:cNvSpPr>
                  <a:spLocks noChangeArrowheads="1"/>
                </p:cNvSpPr>
                <p:nvPr/>
              </p:nvSpPr>
              <p:spPr bwMode="auto">
                <a:xfrm>
                  <a:off x="35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65" name="Rectangle 4172">
                  <a:extLst>
                    <a:ext uri="{FF2B5EF4-FFF2-40B4-BE49-F238E27FC236}">
                      <a16:creationId xmlns:a16="http://schemas.microsoft.com/office/drawing/2014/main" id="{9790B48A-3D56-4E7B-A92C-85D2D2934C4A}"/>
                    </a:ext>
                  </a:extLst>
                </p:cNvPr>
                <p:cNvSpPr>
                  <a:spLocks noChangeArrowheads="1"/>
                </p:cNvSpPr>
                <p:nvPr/>
              </p:nvSpPr>
              <p:spPr bwMode="auto">
                <a:xfrm>
                  <a:off x="35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66" name="Rectangle 4173">
                  <a:extLst>
                    <a:ext uri="{FF2B5EF4-FFF2-40B4-BE49-F238E27FC236}">
                      <a16:creationId xmlns:a16="http://schemas.microsoft.com/office/drawing/2014/main" id="{03064B62-CB42-4F29-AF00-780F71C92854}"/>
                    </a:ext>
                  </a:extLst>
                </p:cNvPr>
                <p:cNvSpPr>
                  <a:spLocks noChangeArrowheads="1"/>
                </p:cNvSpPr>
                <p:nvPr/>
              </p:nvSpPr>
              <p:spPr bwMode="auto">
                <a:xfrm>
                  <a:off x="352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67" name="Rectangle 4174">
                  <a:extLst>
                    <a:ext uri="{FF2B5EF4-FFF2-40B4-BE49-F238E27FC236}">
                      <a16:creationId xmlns:a16="http://schemas.microsoft.com/office/drawing/2014/main" id="{53FBA8C1-3FF0-48FC-BF96-62995806FF2A}"/>
                    </a:ext>
                  </a:extLst>
                </p:cNvPr>
                <p:cNvSpPr>
                  <a:spLocks noChangeArrowheads="1"/>
                </p:cNvSpPr>
                <p:nvPr/>
              </p:nvSpPr>
              <p:spPr bwMode="auto">
                <a:xfrm>
                  <a:off x="352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68" name="Rectangle 4175">
                  <a:extLst>
                    <a:ext uri="{FF2B5EF4-FFF2-40B4-BE49-F238E27FC236}">
                      <a16:creationId xmlns:a16="http://schemas.microsoft.com/office/drawing/2014/main" id="{4C4E3F8E-D5A5-495C-995B-D3C82ABDB724}"/>
                    </a:ext>
                  </a:extLst>
                </p:cNvPr>
                <p:cNvSpPr>
                  <a:spLocks noChangeArrowheads="1"/>
                </p:cNvSpPr>
                <p:nvPr/>
              </p:nvSpPr>
              <p:spPr bwMode="auto">
                <a:xfrm>
                  <a:off x="352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69" name="Rectangle 4176">
                  <a:extLst>
                    <a:ext uri="{FF2B5EF4-FFF2-40B4-BE49-F238E27FC236}">
                      <a16:creationId xmlns:a16="http://schemas.microsoft.com/office/drawing/2014/main" id="{39C63053-9CBC-45BC-9BFB-B28B824DE066}"/>
                    </a:ext>
                  </a:extLst>
                </p:cNvPr>
                <p:cNvSpPr>
                  <a:spLocks noChangeArrowheads="1"/>
                </p:cNvSpPr>
                <p:nvPr/>
              </p:nvSpPr>
              <p:spPr bwMode="auto">
                <a:xfrm>
                  <a:off x="35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70" name="Rectangle 4177">
                  <a:extLst>
                    <a:ext uri="{FF2B5EF4-FFF2-40B4-BE49-F238E27FC236}">
                      <a16:creationId xmlns:a16="http://schemas.microsoft.com/office/drawing/2014/main" id="{17F53825-B663-4565-A901-596ADE974A9E}"/>
                    </a:ext>
                  </a:extLst>
                </p:cNvPr>
                <p:cNvSpPr>
                  <a:spLocks noChangeArrowheads="1"/>
                </p:cNvSpPr>
                <p:nvPr/>
              </p:nvSpPr>
              <p:spPr bwMode="auto">
                <a:xfrm>
                  <a:off x="35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71" name="Rectangle 4178">
                  <a:extLst>
                    <a:ext uri="{FF2B5EF4-FFF2-40B4-BE49-F238E27FC236}">
                      <a16:creationId xmlns:a16="http://schemas.microsoft.com/office/drawing/2014/main" id="{8B5A720A-03E4-4004-9DC8-9F22F85066E4}"/>
                    </a:ext>
                  </a:extLst>
                </p:cNvPr>
                <p:cNvSpPr>
                  <a:spLocks noChangeArrowheads="1"/>
                </p:cNvSpPr>
                <p:nvPr/>
              </p:nvSpPr>
              <p:spPr bwMode="auto">
                <a:xfrm>
                  <a:off x="35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72" name="Rectangle 4179">
                  <a:extLst>
                    <a:ext uri="{FF2B5EF4-FFF2-40B4-BE49-F238E27FC236}">
                      <a16:creationId xmlns:a16="http://schemas.microsoft.com/office/drawing/2014/main" id="{083229F4-7EFF-4D99-8957-7E481B244D00}"/>
                    </a:ext>
                  </a:extLst>
                </p:cNvPr>
                <p:cNvSpPr>
                  <a:spLocks noChangeArrowheads="1"/>
                </p:cNvSpPr>
                <p:nvPr/>
              </p:nvSpPr>
              <p:spPr bwMode="auto">
                <a:xfrm>
                  <a:off x="35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73" name="Rectangle 4180">
                  <a:extLst>
                    <a:ext uri="{FF2B5EF4-FFF2-40B4-BE49-F238E27FC236}">
                      <a16:creationId xmlns:a16="http://schemas.microsoft.com/office/drawing/2014/main" id="{DFEA5551-A0DB-48E7-8A19-D1DFC3D9793A}"/>
                    </a:ext>
                  </a:extLst>
                </p:cNvPr>
                <p:cNvSpPr>
                  <a:spLocks noChangeArrowheads="1"/>
                </p:cNvSpPr>
                <p:nvPr/>
              </p:nvSpPr>
              <p:spPr bwMode="auto">
                <a:xfrm>
                  <a:off x="35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74" name="Rectangle 4181">
                  <a:extLst>
                    <a:ext uri="{FF2B5EF4-FFF2-40B4-BE49-F238E27FC236}">
                      <a16:creationId xmlns:a16="http://schemas.microsoft.com/office/drawing/2014/main" id="{C7983F78-DF3B-4B88-8323-6380D3B20893}"/>
                    </a:ext>
                  </a:extLst>
                </p:cNvPr>
                <p:cNvSpPr>
                  <a:spLocks noChangeArrowheads="1"/>
                </p:cNvSpPr>
                <p:nvPr/>
              </p:nvSpPr>
              <p:spPr bwMode="auto">
                <a:xfrm>
                  <a:off x="35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75" name="Rectangle 4182">
                  <a:extLst>
                    <a:ext uri="{FF2B5EF4-FFF2-40B4-BE49-F238E27FC236}">
                      <a16:creationId xmlns:a16="http://schemas.microsoft.com/office/drawing/2014/main" id="{2575064E-9370-4421-8F71-6E52236651CD}"/>
                    </a:ext>
                  </a:extLst>
                </p:cNvPr>
                <p:cNvSpPr>
                  <a:spLocks noChangeArrowheads="1"/>
                </p:cNvSpPr>
                <p:nvPr/>
              </p:nvSpPr>
              <p:spPr bwMode="auto">
                <a:xfrm>
                  <a:off x="35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76" name="Rectangle 4183">
                  <a:extLst>
                    <a:ext uri="{FF2B5EF4-FFF2-40B4-BE49-F238E27FC236}">
                      <a16:creationId xmlns:a16="http://schemas.microsoft.com/office/drawing/2014/main" id="{D77D7C6A-F054-4E49-B49B-C225CDD242D6}"/>
                    </a:ext>
                  </a:extLst>
                </p:cNvPr>
                <p:cNvSpPr>
                  <a:spLocks noChangeArrowheads="1"/>
                </p:cNvSpPr>
                <p:nvPr/>
              </p:nvSpPr>
              <p:spPr bwMode="auto">
                <a:xfrm>
                  <a:off x="35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77" name="Rectangle 4184">
                  <a:extLst>
                    <a:ext uri="{FF2B5EF4-FFF2-40B4-BE49-F238E27FC236}">
                      <a16:creationId xmlns:a16="http://schemas.microsoft.com/office/drawing/2014/main" id="{B6CAD7F1-F78F-45F3-8215-7B22361CDCE2}"/>
                    </a:ext>
                  </a:extLst>
                </p:cNvPr>
                <p:cNvSpPr>
                  <a:spLocks noChangeArrowheads="1"/>
                </p:cNvSpPr>
                <p:nvPr/>
              </p:nvSpPr>
              <p:spPr bwMode="auto">
                <a:xfrm>
                  <a:off x="353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78" name="Rectangle 4185">
                  <a:extLst>
                    <a:ext uri="{FF2B5EF4-FFF2-40B4-BE49-F238E27FC236}">
                      <a16:creationId xmlns:a16="http://schemas.microsoft.com/office/drawing/2014/main" id="{F321EE73-0F73-4D1B-9800-7C6E4CB85382}"/>
                    </a:ext>
                  </a:extLst>
                </p:cNvPr>
                <p:cNvSpPr>
                  <a:spLocks noChangeArrowheads="1"/>
                </p:cNvSpPr>
                <p:nvPr/>
              </p:nvSpPr>
              <p:spPr bwMode="auto">
                <a:xfrm>
                  <a:off x="353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79" name="Rectangle 4186">
                  <a:extLst>
                    <a:ext uri="{FF2B5EF4-FFF2-40B4-BE49-F238E27FC236}">
                      <a16:creationId xmlns:a16="http://schemas.microsoft.com/office/drawing/2014/main" id="{2938666A-4389-4C43-8F2C-2BFADB15076B}"/>
                    </a:ext>
                  </a:extLst>
                </p:cNvPr>
                <p:cNvSpPr>
                  <a:spLocks noChangeArrowheads="1"/>
                </p:cNvSpPr>
                <p:nvPr/>
              </p:nvSpPr>
              <p:spPr bwMode="auto">
                <a:xfrm>
                  <a:off x="353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80" name="Rectangle 4187">
                  <a:extLst>
                    <a:ext uri="{FF2B5EF4-FFF2-40B4-BE49-F238E27FC236}">
                      <a16:creationId xmlns:a16="http://schemas.microsoft.com/office/drawing/2014/main" id="{D01ABA7D-39F7-4A83-AF5F-21241636CCF1}"/>
                    </a:ext>
                  </a:extLst>
                </p:cNvPr>
                <p:cNvSpPr>
                  <a:spLocks noChangeArrowheads="1"/>
                </p:cNvSpPr>
                <p:nvPr/>
              </p:nvSpPr>
              <p:spPr bwMode="auto">
                <a:xfrm>
                  <a:off x="353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81" name="Rectangle 4188">
                  <a:extLst>
                    <a:ext uri="{FF2B5EF4-FFF2-40B4-BE49-F238E27FC236}">
                      <a16:creationId xmlns:a16="http://schemas.microsoft.com/office/drawing/2014/main" id="{5C8DFFB7-1512-4920-9DAF-033A83276E20}"/>
                    </a:ext>
                  </a:extLst>
                </p:cNvPr>
                <p:cNvSpPr>
                  <a:spLocks noChangeArrowheads="1"/>
                </p:cNvSpPr>
                <p:nvPr/>
              </p:nvSpPr>
              <p:spPr bwMode="auto">
                <a:xfrm>
                  <a:off x="353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82" name="Rectangle 4189">
                  <a:extLst>
                    <a:ext uri="{FF2B5EF4-FFF2-40B4-BE49-F238E27FC236}">
                      <a16:creationId xmlns:a16="http://schemas.microsoft.com/office/drawing/2014/main" id="{0FCD9620-1978-45C8-BACF-8B73BCC8840A}"/>
                    </a:ext>
                  </a:extLst>
                </p:cNvPr>
                <p:cNvSpPr>
                  <a:spLocks noChangeArrowheads="1"/>
                </p:cNvSpPr>
                <p:nvPr/>
              </p:nvSpPr>
              <p:spPr bwMode="auto">
                <a:xfrm>
                  <a:off x="353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83" name="Rectangle 4190">
                  <a:extLst>
                    <a:ext uri="{FF2B5EF4-FFF2-40B4-BE49-F238E27FC236}">
                      <a16:creationId xmlns:a16="http://schemas.microsoft.com/office/drawing/2014/main" id="{5DA75702-7A78-4F3E-B2B7-DFD157D5D7E4}"/>
                    </a:ext>
                  </a:extLst>
                </p:cNvPr>
                <p:cNvSpPr>
                  <a:spLocks noChangeArrowheads="1"/>
                </p:cNvSpPr>
                <p:nvPr/>
              </p:nvSpPr>
              <p:spPr bwMode="auto">
                <a:xfrm>
                  <a:off x="353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84" name="Rectangle 4191">
                  <a:extLst>
                    <a:ext uri="{FF2B5EF4-FFF2-40B4-BE49-F238E27FC236}">
                      <a16:creationId xmlns:a16="http://schemas.microsoft.com/office/drawing/2014/main" id="{945630A7-8D81-4751-A02A-17F79878A80B}"/>
                    </a:ext>
                  </a:extLst>
                </p:cNvPr>
                <p:cNvSpPr>
                  <a:spLocks noChangeArrowheads="1"/>
                </p:cNvSpPr>
                <p:nvPr/>
              </p:nvSpPr>
              <p:spPr bwMode="auto">
                <a:xfrm>
                  <a:off x="353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85" name="Rectangle 4192">
                  <a:extLst>
                    <a:ext uri="{FF2B5EF4-FFF2-40B4-BE49-F238E27FC236}">
                      <a16:creationId xmlns:a16="http://schemas.microsoft.com/office/drawing/2014/main" id="{828EB595-2C33-4103-BA9E-30E4F624F009}"/>
                    </a:ext>
                  </a:extLst>
                </p:cNvPr>
                <p:cNvSpPr>
                  <a:spLocks noChangeArrowheads="1"/>
                </p:cNvSpPr>
                <p:nvPr/>
              </p:nvSpPr>
              <p:spPr bwMode="auto">
                <a:xfrm>
                  <a:off x="354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86" name="Rectangle 4193">
                  <a:extLst>
                    <a:ext uri="{FF2B5EF4-FFF2-40B4-BE49-F238E27FC236}">
                      <a16:creationId xmlns:a16="http://schemas.microsoft.com/office/drawing/2014/main" id="{9E914C79-806B-4A44-9268-852FEEF43675}"/>
                    </a:ext>
                  </a:extLst>
                </p:cNvPr>
                <p:cNvSpPr>
                  <a:spLocks noChangeArrowheads="1"/>
                </p:cNvSpPr>
                <p:nvPr/>
              </p:nvSpPr>
              <p:spPr bwMode="auto">
                <a:xfrm>
                  <a:off x="354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87" name="Rectangle 4194">
                  <a:extLst>
                    <a:ext uri="{FF2B5EF4-FFF2-40B4-BE49-F238E27FC236}">
                      <a16:creationId xmlns:a16="http://schemas.microsoft.com/office/drawing/2014/main" id="{A9A59EEE-7053-4D52-8A33-C2109B409A4F}"/>
                    </a:ext>
                  </a:extLst>
                </p:cNvPr>
                <p:cNvSpPr>
                  <a:spLocks noChangeArrowheads="1"/>
                </p:cNvSpPr>
                <p:nvPr/>
              </p:nvSpPr>
              <p:spPr bwMode="auto">
                <a:xfrm>
                  <a:off x="354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88" name="Rectangle 4195">
                  <a:extLst>
                    <a:ext uri="{FF2B5EF4-FFF2-40B4-BE49-F238E27FC236}">
                      <a16:creationId xmlns:a16="http://schemas.microsoft.com/office/drawing/2014/main" id="{A3B6E421-02BD-4E4E-858B-81895B4E9DC7}"/>
                    </a:ext>
                  </a:extLst>
                </p:cNvPr>
                <p:cNvSpPr>
                  <a:spLocks noChangeArrowheads="1"/>
                </p:cNvSpPr>
                <p:nvPr/>
              </p:nvSpPr>
              <p:spPr bwMode="auto">
                <a:xfrm>
                  <a:off x="354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89" name="Rectangle 4196">
                  <a:extLst>
                    <a:ext uri="{FF2B5EF4-FFF2-40B4-BE49-F238E27FC236}">
                      <a16:creationId xmlns:a16="http://schemas.microsoft.com/office/drawing/2014/main" id="{1294BB97-E6B8-47EF-B15F-B2935876B064}"/>
                    </a:ext>
                  </a:extLst>
                </p:cNvPr>
                <p:cNvSpPr>
                  <a:spLocks noChangeArrowheads="1"/>
                </p:cNvSpPr>
                <p:nvPr/>
              </p:nvSpPr>
              <p:spPr bwMode="auto">
                <a:xfrm>
                  <a:off x="354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90" name="Rectangle 4197">
                  <a:extLst>
                    <a:ext uri="{FF2B5EF4-FFF2-40B4-BE49-F238E27FC236}">
                      <a16:creationId xmlns:a16="http://schemas.microsoft.com/office/drawing/2014/main" id="{D8291E45-7816-4166-944E-82F49193DCF9}"/>
                    </a:ext>
                  </a:extLst>
                </p:cNvPr>
                <p:cNvSpPr>
                  <a:spLocks noChangeArrowheads="1"/>
                </p:cNvSpPr>
                <p:nvPr/>
              </p:nvSpPr>
              <p:spPr bwMode="auto">
                <a:xfrm>
                  <a:off x="354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91" name="Rectangle 4198">
                  <a:extLst>
                    <a:ext uri="{FF2B5EF4-FFF2-40B4-BE49-F238E27FC236}">
                      <a16:creationId xmlns:a16="http://schemas.microsoft.com/office/drawing/2014/main" id="{372EF095-7DDC-4C4E-9AF9-A80E0AE4CA0D}"/>
                    </a:ext>
                  </a:extLst>
                </p:cNvPr>
                <p:cNvSpPr>
                  <a:spLocks noChangeArrowheads="1"/>
                </p:cNvSpPr>
                <p:nvPr/>
              </p:nvSpPr>
              <p:spPr bwMode="auto">
                <a:xfrm>
                  <a:off x="354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92" name="Rectangle 4199">
                  <a:extLst>
                    <a:ext uri="{FF2B5EF4-FFF2-40B4-BE49-F238E27FC236}">
                      <a16:creationId xmlns:a16="http://schemas.microsoft.com/office/drawing/2014/main" id="{7102253E-251D-43D7-B917-770C384D4C99}"/>
                    </a:ext>
                  </a:extLst>
                </p:cNvPr>
                <p:cNvSpPr>
                  <a:spLocks noChangeArrowheads="1"/>
                </p:cNvSpPr>
                <p:nvPr/>
              </p:nvSpPr>
              <p:spPr bwMode="auto">
                <a:xfrm>
                  <a:off x="35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93" name="Rectangle 4200">
                  <a:extLst>
                    <a:ext uri="{FF2B5EF4-FFF2-40B4-BE49-F238E27FC236}">
                      <a16:creationId xmlns:a16="http://schemas.microsoft.com/office/drawing/2014/main" id="{6F9F3E7E-CA9A-4DC0-AEE5-99040CBB70A3}"/>
                    </a:ext>
                  </a:extLst>
                </p:cNvPr>
                <p:cNvSpPr>
                  <a:spLocks noChangeArrowheads="1"/>
                </p:cNvSpPr>
                <p:nvPr/>
              </p:nvSpPr>
              <p:spPr bwMode="auto">
                <a:xfrm>
                  <a:off x="35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94" name="Rectangle 4201">
                  <a:extLst>
                    <a:ext uri="{FF2B5EF4-FFF2-40B4-BE49-F238E27FC236}">
                      <a16:creationId xmlns:a16="http://schemas.microsoft.com/office/drawing/2014/main" id="{8F0E7C36-FCBF-4C4F-8683-863C0282388C}"/>
                    </a:ext>
                  </a:extLst>
                </p:cNvPr>
                <p:cNvSpPr>
                  <a:spLocks noChangeArrowheads="1"/>
                </p:cNvSpPr>
                <p:nvPr/>
              </p:nvSpPr>
              <p:spPr bwMode="auto">
                <a:xfrm>
                  <a:off x="35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95" name="Rectangle 4202">
                  <a:extLst>
                    <a:ext uri="{FF2B5EF4-FFF2-40B4-BE49-F238E27FC236}">
                      <a16:creationId xmlns:a16="http://schemas.microsoft.com/office/drawing/2014/main" id="{89BF7ADC-B557-4910-BE92-C8BBD4A23DB1}"/>
                    </a:ext>
                  </a:extLst>
                </p:cNvPr>
                <p:cNvSpPr>
                  <a:spLocks noChangeArrowheads="1"/>
                </p:cNvSpPr>
                <p:nvPr/>
              </p:nvSpPr>
              <p:spPr bwMode="auto">
                <a:xfrm>
                  <a:off x="35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96" name="Rectangle 4203">
                  <a:extLst>
                    <a:ext uri="{FF2B5EF4-FFF2-40B4-BE49-F238E27FC236}">
                      <a16:creationId xmlns:a16="http://schemas.microsoft.com/office/drawing/2014/main" id="{D79437F7-ADBB-4036-AB0C-5D3F6DCFEBB0}"/>
                    </a:ext>
                  </a:extLst>
                </p:cNvPr>
                <p:cNvSpPr>
                  <a:spLocks noChangeArrowheads="1"/>
                </p:cNvSpPr>
                <p:nvPr/>
              </p:nvSpPr>
              <p:spPr bwMode="auto">
                <a:xfrm>
                  <a:off x="35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97" name="Rectangle 4204">
                  <a:extLst>
                    <a:ext uri="{FF2B5EF4-FFF2-40B4-BE49-F238E27FC236}">
                      <a16:creationId xmlns:a16="http://schemas.microsoft.com/office/drawing/2014/main" id="{E15C9DF5-D31F-4588-B535-799B67F7EF4E}"/>
                    </a:ext>
                  </a:extLst>
                </p:cNvPr>
                <p:cNvSpPr>
                  <a:spLocks noChangeArrowheads="1"/>
                </p:cNvSpPr>
                <p:nvPr/>
              </p:nvSpPr>
              <p:spPr bwMode="auto">
                <a:xfrm>
                  <a:off x="35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98" name="Rectangle 4205">
                  <a:extLst>
                    <a:ext uri="{FF2B5EF4-FFF2-40B4-BE49-F238E27FC236}">
                      <a16:creationId xmlns:a16="http://schemas.microsoft.com/office/drawing/2014/main" id="{543250D1-AD35-4572-AFC0-C0275EE3CAD7}"/>
                    </a:ext>
                  </a:extLst>
                </p:cNvPr>
                <p:cNvSpPr>
                  <a:spLocks noChangeArrowheads="1"/>
                </p:cNvSpPr>
                <p:nvPr/>
              </p:nvSpPr>
              <p:spPr bwMode="auto">
                <a:xfrm>
                  <a:off x="35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99" name="Rectangle 4206">
                  <a:extLst>
                    <a:ext uri="{FF2B5EF4-FFF2-40B4-BE49-F238E27FC236}">
                      <a16:creationId xmlns:a16="http://schemas.microsoft.com/office/drawing/2014/main" id="{889D6C20-DEE6-4F0D-9BEF-3EB7B0770C18}"/>
                    </a:ext>
                  </a:extLst>
                </p:cNvPr>
                <p:cNvSpPr>
                  <a:spLocks noChangeArrowheads="1"/>
                </p:cNvSpPr>
                <p:nvPr/>
              </p:nvSpPr>
              <p:spPr bwMode="auto">
                <a:xfrm>
                  <a:off x="35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00" name="Rectangle 4207">
                  <a:extLst>
                    <a:ext uri="{FF2B5EF4-FFF2-40B4-BE49-F238E27FC236}">
                      <a16:creationId xmlns:a16="http://schemas.microsoft.com/office/drawing/2014/main" id="{EA72E2D4-BB62-432E-9100-1C25A1D5CDDF}"/>
                    </a:ext>
                  </a:extLst>
                </p:cNvPr>
                <p:cNvSpPr>
                  <a:spLocks noChangeArrowheads="1"/>
                </p:cNvSpPr>
                <p:nvPr/>
              </p:nvSpPr>
              <p:spPr bwMode="auto">
                <a:xfrm>
                  <a:off x="355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01" name="Rectangle 4208">
                  <a:extLst>
                    <a:ext uri="{FF2B5EF4-FFF2-40B4-BE49-F238E27FC236}">
                      <a16:creationId xmlns:a16="http://schemas.microsoft.com/office/drawing/2014/main" id="{E908B05D-D379-4797-B78A-7F08F2B73D2F}"/>
                    </a:ext>
                  </a:extLst>
                </p:cNvPr>
                <p:cNvSpPr>
                  <a:spLocks noChangeArrowheads="1"/>
                </p:cNvSpPr>
                <p:nvPr/>
              </p:nvSpPr>
              <p:spPr bwMode="auto">
                <a:xfrm>
                  <a:off x="355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02" name="Rectangle 4209">
                  <a:extLst>
                    <a:ext uri="{FF2B5EF4-FFF2-40B4-BE49-F238E27FC236}">
                      <a16:creationId xmlns:a16="http://schemas.microsoft.com/office/drawing/2014/main" id="{822E1463-4E45-4227-9896-CD8AC5F865F2}"/>
                    </a:ext>
                  </a:extLst>
                </p:cNvPr>
                <p:cNvSpPr>
                  <a:spLocks noChangeArrowheads="1"/>
                </p:cNvSpPr>
                <p:nvPr/>
              </p:nvSpPr>
              <p:spPr bwMode="auto">
                <a:xfrm>
                  <a:off x="355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03" name="Rectangle 4210">
                  <a:extLst>
                    <a:ext uri="{FF2B5EF4-FFF2-40B4-BE49-F238E27FC236}">
                      <a16:creationId xmlns:a16="http://schemas.microsoft.com/office/drawing/2014/main" id="{B738A2B0-B382-436A-BB73-065E9BC5401F}"/>
                    </a:ext>
                  </a:extLst>
                </p:cNvPr>
                <p:cNvSpPr>
                  <a:spLocks noChangeArrowheads="1"/>
                </p:cNvSpPr>
                <p:nvPr/>
              </p:nvSpPr>
              <p:spPr bwMode="auto">
                <a:xfrm>
                  <a:off x="355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04" name="Rectangle 4211">
                  <a:extLst>
                    <a:ext uri="{FF2B5EF4-FFF2-40B4-BE49-F238E27FC236}">
                      <a16:creationId xmlns:a16="http://schemas.microsoft.com/office/drawing/2014/main" id="{A99126AE-10D0-4E84-87E4-E14C4BE96991}"/>
                    </a:ext>
                  </a:extLst>
                </p:cNvPr>
                <p:cNvSpPr>
                  <a:spLocks noChangeArrowheads="1"/>
                </p:cNvSpPr>
                <p:nvPr/>
              </p:nvSpPr>
              <p:spPr bwMode="auto">
                <a:xfrm>
                  <a:off x="35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05" name="Rectangle 4212">
                  <a:extLst>
                    <a:ext uri="{FF2B5EF4-FFF2-40B4-BE49-F238E27FC236}">
                      <a16:creationId xmlns:a16="http://schemas.microsoft.com/office/drawing/2014/main" id="{6EEFFF06-1D38-4EEB-A3DA-574D1149E42B}"/>
                    </a:ext>
                  </a:extLst>
                </p:cNvPr>
                <p:cNvSpPr>
                  <a:spLocks noChangeArrowheads="1"/>
                </p:cNvSpPr>
                <p:nvPr/>
              </p:nvSpPr>
              <p:spPr bwMode="auto">
                <a:xfrm>
                  <a:off x="35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06" name="Rectangle 4213">
                  <a:extLst>
                    <a:ext uri="{FF2B5EF4-FFF2-40B4-BE49-F238E27FC236}">
                      <a16:creationId xmlns:a16="http://schemas.microsoft.com/office/drawing/2014/main" id="{AA6C25F9-255B-49EB-B545-FFA5505BC98D}"/>
                    </a:ext>
                  </a:extLst>
                </p:cNvPr>
                <p:cNvSpPr>
                  <a:spLocks noChangeArrowheads="1"/>
                </p:cNvSpPr>
                <p:nvPr/>
              </p:nvSpPr>
              <p:spPr bwMode="auto">
                <a:xfrm>
                  <a:off x="35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07" name="Rectangle 4214">
                  <a:extLst>
                    <a:ext uri="{FF2B5EF4-FFF2-40B4-BE49-F238E27FC236}">
                      <a16:creationId xmlns:a16="http://schemas.microsoft.com/office/drawing/2014/main" id="{7F294CCD-F874-4A19-86E4-0E7444B296CB}"/>
                    </a:ext>
                  </a:extLst>
                </p:cNvPr>
                <p:cNvSpPr>
                  <a:spLocks noChangeArrowheads="1"/>
                </p:cNvSpPr>
                <p:nvPr/>
              </p:nvSpPr>
              <p:spPr bwMode="auto">
                <a:xfrm>
                  <a:off x="35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08" name="Rectangle 4215">
                  <a:extLst>
                    <a:ext uri="{FF2B5EF4-FFF2-40B4-BE49-F238E27FC236}">
                      <a16:creationId xmlns:a16="http://schemas.microsoft.com/office/drawing/2014/main" id="{63A89ABE-24F0-407D-9202-39DA101F8060}"/>
                    </a:ext>
                  </a:extLst>
                </p:cNvPr>
                <p:cNvSpPr>
                  <a:spLocks noChangeArrowheads="1"/>
                </p:cNvSpPr>
                <p:nvPr/>
              </p:nvSpPr>
              <p:spPr bwMode="auto">
                <a:xfrm>
                  <a:off x="35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09" name="Rectangle 4216">
                  <a:extLst>
                    <a:ext uri="{FF2B5EF4-FFF2-40B4-BE49-F238E27FC236}">
                      <a16:creationId xmlns:a16="http://schemas.microsoft.com/office/drawing/2014/main" id="{00BF353A-274E-492A-AC4F-4279788DE3F8}"/>
                    </a:ext>
                  </a:extLst>
                </p:cNvPr>
                <p:cNvSpPr>
                  <a:spLocks noChangeArrowheads="1"/>
                </p:cNvSpPr>
                <p:nvPr/>
              </p:nvSpPr>
              <p:spPr bwMode="auto">
                <a:xfrm>
                  <a:off x="35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10" name="Rectangle 4217">
                  <a:extLst>
                    <a:ext uri="{FF2B5EF4-FFF2-40B4-BE49-F238E27FC236}">
                      <a16:creationId xmlns:a16="http://schemas.microsoft.com/office/drawing/2014/main" id="{4F24D2F8-4DE6-47E7-80E7-2DC52EC26067}"/>
                    </a:ext>
                  </a:extLst>
                </p:cNvPr>
                <p:cNvSpPr>
                  <a:spLocks noChangeArrowheads="1"/>
                </p:cNvSpPr>
                <p:nvPr/>
              </p:nvSpPr>
              <p:spPr bwMode="auto">
                <a:xfrm>
                  <a:off x="35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11" name="Rectangle 4218">
                  <a:extLst>
                    <a:ext uri="{FF2B5EF4-FFF2-40B4-BE49-F238E27FC236}">
                      <a16:creationId xmlns:a16="http://schemas.microsoft.com/office/drawing/2014/main" id="{B89824BF-BE30-4A94-9F64-577838D41224}"/>
                    </a:ext>
                  </a:extLst>
                </p:cNvPr>
                <p:cNvSpPr>
                  <a:spLocks noChangeArrowheads="1"/>
                </p:cNvSpPr>
                <p:nvPr/>
              </p:nvSpPr>
              <p:spPr bwMode="auto">
                <a:xfrm>
                  <a:off x="35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12" name="Rectangle 4219">
                  <a:extLst>
                    <a:ext uri="{FF2B5EF4-FFF2-40B4-BE49-F238E27FC236}">
                      <a16:creationId xmlns:a16="http://schemas.microsoft.com/office/drawing/2014/main" id="{CE585CD8-6CB3-4D68-B265-CD374DED24A0}"/>
                    </a:ext>
                  </a:extLst>
                </p:cNvPr>
                <p:cNvSpPr>
                  <a:spLocks noChangeArrowheads="1"/>
                </p:cNvSpPr>
                <p:nvPr/>
              </p:nvSpPr>
              <p:spPr bwMode="auto">
                <a:xfrm>
                  <a:off x="356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13" name="Rectangle 4220">
                  <a:extLst>
                    <a:ext uri="{FF2B5EF4-FFF2-40B4-BE49-F238E27FC236}">
                      <a16:creationId xmlns:a16="http://schemas.microsoft.com/office/drawing/2014/main" id="{52C28B80-53CD-4AD7-B2BA-671924CCDA20}"/>
                    </a:ext>
                  </a:extLst>
                </p:cNvPr>
                <p:cNvSpPr>
                  <a:spLocks noChangeArrowheads="1"/>
                </p:cNvSpPr>
                <p:nvPr/>
              </p:nvSpPr>
              <p:spPr bwMode="auto">
                <a:xfrm>
                  <a:off x="356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14" name="Rectangle 4221">
                  <a:extLst>
                    <a:ext uri="{FF2B5EF4-FFF2-40B4-BE49-F238E27FC236}">
                      <a16:creationId xmlns:a16="http://schemas.microsoft.com/office/drawing/2014/main" id="{98117803-8791-4D3B-872A-72559975066A}"/>
                    </a:ext>
                  </a:extLst>
                </p:cNvPr>
                <p:cNvSpPr>
                  <a:spLocks noChangeArrowheads="1"/>
                </p:cNvSpPr>
                <p:nvPr/>
              </p:nvSpPr>
              <p:spPr bwMode="auto">
                <a:xfrm>
                  <a:off x="356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15" name="Rectangle 4222">
                  <a:extLst>
                    <a:ext uri="{FF2B5EF4-FFF2-40B4-BE49-F238E27FC236}">
                      <a16:creationId xmlns:a16="http://schemas.microsoft.com/office/drawing/2014/main" id="{6AB33977-1882-418D-B621-208C64338229}"/>
                    </a:ext>
                  </a:extLst>
                </p:cNvPr>
                <p:cNvSpPr>
                  <a:spLocks noChangeArrowheads="1"/>
                </p:cNvSpPr>
                <p:nvPr/>
              </p:nvSpPr>
              <p:spPr bwMode="auto">
                <a:xfrm>
                  <a:off x="356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16" name="Rectangle 4223">
                  <a:extLst>
                    <a:ext uri="{FF2B5EF4-FFF2-40B4-BE49-F238E27FC236}">
                      <a16:creationId xmlns:a16="http://schemas.microsoft.com/office/drawing/2014/main" id="{29D30016-C5BB-4F35-8B99-FA2C349CFF35}"/>
                    </a:ext>
                  </a:extLst>
                </p:cNvPr>
                <p:cNvSpPr>
                  <a:spLocks noChangeArrowheads="1"/>
                </p:cNvSpPr>
                <p:nvPr/>
              </p:nvSpPr>
              <p:spPr bwMode="auto">
                <a:xfrm>
                  <a:off x="35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17" name="Rectangle 4224">
                  <a:extLst>
                    <a:ext uri="{FF2B5EF4-FFF2-40B4-BE49-F238E27FC236}">
                      <a16:creationId xmlns:a16="http://schemas.microsoft.com/office/drawing/2014/main" id="{FCC9DE9F-57EE-4192-AD40-6D4E6E70B576}"/>
                    </a:ext>
                  </a:extLst>
                </p:cNvPr>
                <p:cNvSpPr>
                  <a:spLocks noChangeArrowheads="1"/>
                </p:cNvSpPr>
                <p:nvPr/>
              </p:nvSpPr>
              <p:spPr bwMode="auto">
                <a:xfrm>
                  <a:off x="35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3" name="Group 4426">
                <a:extLst>
                  <a:ext uri="{FF2B5EF4-FFF2-40B4-BE49-F238E27FC236}">
                    <a16:creationId xmlns:a16="http://schemas.microsoft.com/office/drawing/2014/main" id="{575DEA0F-2605-4F4B-94B2-5696DC550C8F}"/>
                  </a:ext>
                </a:extLst>
              </p:cNvPr>
              <p:cNvGrpSpPr>
                <a:grpSpLocks/>
              </p:cNvGrpSpPr>
              <p:nvPr/>
            </p:nvGrpSpPr>
            <p:grpSpPr bwMode="auto">
              <a:xfrm>
                <a:off x="3564" y="2829"/>
                <a:ext cx="174" cy="42"/>
                <a:chOff x="3564" y="2829"/>
                <a:chExt cx="174" cy="42"/>
              </a:xfrm>
            </p:grpSpPr>
            <p:sp>
              <p:nvSpPr>
                <p:cNvPr id="63718" name="Rectangle 4226">
                  <a:extLst>
                    <a:ext uri="{FF2B5EF4-FFF2-40B4-BE49-F238E27FC236}">
                      <a16:creationId xmlns:a16="http://schemas.microsoft.com/office/drawing/2014/main" id="{9B4576B2-18F2-4245-84D1-0786A864CE20}"/>
                    </a:ext>
                  </a:extLst>
                </p:cNvPr>
                <p:cNvSpPr>
                  <a:spLocks noChangeArrowheads="1"/>
                </p:cNvSpPr>
                <p:nvPr/>
              </p:nvSpPr>
              <p:spPr bwMode="auto">
                <a:xfrm>
                  <a:off x="35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19" name="Rectangle 4227">
                  <a:extLst>
                    <a:ext uri="{FF2B5EF4-FFF2-40B4-BE49-F238E27FC236}">
                      <a16:creationId xmlns:a16="http://schemas.microsoft.com/office/drawing/2014/main" id="{4AC2A845-7589-462F-B536-082B4A0D75DC}"/>
                    </a:ext>
                  </a:extLst>
                </p:cNvPr>
                <p:cNvSpPr>
                  <a:spLocks noChangeArrowheads="1"/>
                </p:cNvSpPr>
                <p:nvPr/>
              </p:nvSpPr>
              <p:spPr bwMode="auto">
                <a:xfrm>
                  <a:off x="35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20" name="Rectangle 4228">
                  <a:extLst>
                    <a:ext uri="{FF2B5EF4-FFF2-40B4-BE49-F238E27FC236}">
                      <a16:creationId xmlns:a16="http://schemas.microsoft.com/office/drawing/2014/main" id="{9B346DFA-4FD1-40E8-970A-79B8FB32A5E4}"/>
                    </a:ext>
                  </a:extLst>
                </p:cNvPr>
                <p:cNvSpPr>
                  <a:spLocks noChangeArrowheads="1"/>
                </p:cNvSpPr>
                <p:nvPr/>
              </p:nvSpPr>
              <p:spPr bwMode="auto">
                <a:xfrm>
                  <a:off x="35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21" name="Rectangle 4229">
                  <a:extLst>
                    <a:ext uri="{FF2B5EF4-FFF2-40B4-BE49-F238E27FC236}">
                      <a16:creationId xmlns:a16="http://schemas.microsoft.com/office/drawing/2014/main" id="{20D7A12B-77C9-4347-B63F-B5680EE33474}"/>
                    </a:ext>
                  </a:extLst>
                </p:cNvPr>
                <p:cNvSpPr>
                  <a:spLocks noChangeArrowheads="1"/>
                </p:cNvSpPr>
                <p:nvPr/>
              </p:nvSpPr>
              <p:spPr bwMode="auto">
                <a:xfrm>
                  <a:off x="35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22" name="Rectangle 4230">
                  <a:extLst>
                    <a:ext uri="{FF2B5EF4-FFF2-40B4-BE49-F238E27FC236}">
                      <a16:creationId xmlns:a16="http://schemas.microsoft.com/office/drawing/2014/main" id="{901F999C-AB09-4663-AE23-765AB584EA6B}"/>
                    </a:ext>
                  </a:extLst>
                </p:cNvPr>
                <p:cNvSpPr>
                  <a:spLocks noChangeArrowheads="1"/>
                </p:cNvSpPr>
                <p:nvPr/>
              </p:nvSpPr>
              <p:spPr bwMode="auto">
                <a:xfrm>
                  <a:off x="35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23" name="Rectangle 4231">
                  <a:extLst>
                    <a:ext uri="{FF2B5EF4-FFF2-40B4-BE49-F238E27FC236}">
                      <a16:creationId xmlns:a16="http://schemas.microsoft.com/office/drawing/2014/main" id="{E0D215B1-40B1-4628-A987-B9970B711FEC}"/>
                    </a:ext>
                  </a:extLst>
                </p:cNvPr>
                <p:cNvSpPr>
                  <a:spLocks noChangeArrowheads="1"/>
                </p:cNvSpPr>
                <p:nvPr/>
              </p:nvSpPr>
              <p:spPr bwMode="auto">
                <a:xfrm>
                  <a:off x="35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24" name="Rectangle 4232">
                  <a:extLst>
                    <a:ext uri="{FF2B5EF4-FFF2-40B4-BE49-F238E27FC236}">
                      <a16:creationId xmlns:a16="http://schemas.microsoft.com/office/drawing/2014/main" id="{A4A064DD-2B3D-4C59-ABA8-731016B5E2E3}"/>
                    </a:ext>
                  </a:extLst>
                </p:cNvPr>
                <p:cNvSpPr>
                  <a:spLocks noChangeArrowheads="1"/>
                </p:cNvSpPr>
                <p:nvPr/>
              </p:nvSpPr>
              <p:spPr bwMode="auto">
                <a:xfrm>
                  <a:off x="357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25" name="Rectangle 4233">
                  <a:extLst>
                    <a:ext uri="{FF2B5EF4-FFF2-40B4-BE49-F238E27FC236}">
                      <a16:creationId xmlns:a16="http://schemas.microsoft.com/office/drawing/2014/main" id="{D23DD48E-8EA3-473C-B181-3EEDB6E00F37}"/>
                    </a:ext>
                  </a:extLst>
                </p:cNvPr>
                <p:cNvSpPr>
                  <a:spLocks noChangeArrowheads="1"/>
                </p:cNvSpPr>
                <p:nvPr/>
              </p:nvSpPr>
              <p:spPr bwMode="auto">
                <a:xfrm>
                  <a:off x="357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26" name="Rectangle 4234">
                  <a:extLst>
                    <a:ext uri="{FF2B5EF4-FFF2-40B4-BE49-F238E27FC236}">
                      <a16:creationId xmlns:a16="http://schemas.microsoft.com/office/drawing/2014/main" id="{55BFF373-26D4-4998-BAE6-1782929D03B0}"/>
                    </a:ext>
                  </a:extLst>
                </p:cNvPr>
                <p:cNvSpPr>
                  <a:spLocks noChangeArrowheads="1"/>
                </p:cNvSpPr>
                <p:nvPr/>
              </p:nvSpPr>
              <p:spPr bwMode="auto">
                <a:xfrm>
                  <a:off x="357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27" name="Rectangle 4235">
                  <a:extLst>
                    <a:ext uri="{FF2B5EF4-FFF2-40B4-BE49-F238E27FC236}">
                      <a16:creationId xmlns:a16="http://schemas.microsoft.com/office/drawing/2014/main" id="{70DD96F9-8E05-4ED6-A7BB-97606519A700}"/>
                    </a:ext>
                  </a:extLst>
                </p:cNvPr>
                <p:cNvSpPr>
                  <a:spLocks noChangeArrowheads="1"/>
                </p:cNvSpPr>
                <p:nvPr/>
              </p:nvSpPr>
              <p:spPr bwMode="auto">
                <a:xfrm>
                  <a:off x="357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28" name="Rectangle 4236">
                  <a:extLst>
                    <a:ext uri="{FF2B5EF4-FFF2-40B4-BE49-F238E27FC236}">
                      <a16:creationId xmlns:a16="http://schemas.microsoft.com/office/drawing/2014/main" id="{33528C93-8DFA-40F4-A423-CFA706720896}"/>
                    </a:ext>
                  </a:extLst>
                </p:cNvPr>
                <p:cNvSpPr>
                  <a:spLocks noChangeArrowheads="1"/>
                </p:cNvSpPr>
                <p:nvPr/>
              </p:nvSpPr>
              <p:spPr bwMode="auto">
                <a:xfrm>
                  <a:off x="35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29" name="Rectangle 4237">
                  <a:extLst>
                    <a:ext uri="{FF2B5EF4-FFF2-40B4-BE49-F238E27FC236}">
                      <a16:creationId xmlns:a16="http://schemas.microsoft.com/office/drawing/2014/main" id="{C2DC3AB8-02CE-4FEC-8F3C-6A45C73A5D96}"/>
                    </a:ext>
                  </a:extLst>
                </p:cNvPr>
                <p:cNvSpPr>
                  <a:spLocks noChangeArrowheads="1"/>
                </p:cNvSpPr>
                <p:nvPr/>
              </p:nvSpPr>
              <p:spPr bwMode="auto">
                <a:xfrm>
                  <a:off x="35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30" name="Rectangle 4238">
                  <a:extLst>
                    <a:ext uri="{FF2B5EF4-FFF2-40B4-BE49-F238E27FC236}">
                      <a16:creationId xmlns:a16="http://schemas.microsoft.com/office/drawing/2014/main" id="{23BC6D07-9DE3-4B32-91FF-6911C6047925}"/>
                    </a:ext>
                  </a:extLst>
                </p:cNvPr>
                <p:cNvSpPr>
                  <a:spLocks noChangeArrowheads="1"/>
                </p:cNvSpPr>
                <p:nvPr/>
              </p:nvSpPr>
              <p:spPr bwMode="auto">
                <a:xfrm>
                  <a:off x="35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31" name="Rectangle 4239">
                  <a:extLst>
                    <a:ext uri="{FF2B5EF4-FFF2-40B4-BE49-F238E27FC236}">
                      <a16:creationId xmlns:a16="http://schemas.microsoft.com/office/drawing/2014/main" id="{CF8A4899-BF30-4C7A-B6E3-A9B23AD7EB98}"/>
                    </a:ext>
                  </a:extLst>
                </p:cNvPr>
                <p:cNvSpPr>
                  <a:spLocks noChangeArrowheads="1"/>
                </p:cNvSpPr>
                <p:nvPr/>
              </p:nvSpPr>
              <p:spPr bwMode="auto">
                <a:xfrm>
                  <a:off x="35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32" name="Rectangle 4240">
                  <a:extLst>
                    <a:ext uri="{FF2B5EF4-FFF2-40B4-BE49-F238E27FC236}">
                      <a16:creationId xmlns:a16="http://schemas.microsoft.com/office/drawing/2014/main" id="{6B5E9B60-213C-4602-83DA-D885C9DDDC58}"/>
                    </a:ext>
                  </a:extLst>
                </p:cNvPr>
                <p:cNvSpPr>
                  <a:spLocks noChangeArrowheads="1"/>
                </p:cNvSpPr>
                <p:nvPr/>
              </p:nvSpPr>
              <p:spPr bwMode="auto">
                <a:xfrm>
                  <a:off x="35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33" name="Rectangle 4241">
                  <a:extLst>
                    <a:ext uri="{FF2B5EF4-FFF2-40B4-BE49-F238E27FC236}">
                      <a16:creationId xmlns:a16="http://schemas.microsoft.com/office/drawing/2014/main" id="{F549B231-1CE4-46ED-81FF-6DCABFE5E77A}"/>
                    </a:ext>
                  </a:extLst>
                </p:cNvPr>
                <p:cNvSpPr>
                  <a:spLocks noChangeArrowheads="1"/>
                </p:cNvSpPr>
                <p:nvPr/>
              </p:nvSpPr>
              <p:spPr bwMode="auto">
                <a:xfrm>
                  <a:off x="35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34" name="Rectangle 4242">
                  <a:extLst>
                    <a:ext uri="{FF2B5EF4-FFF2-40B4-BE49-F238E27FC236}">
                      <a16:creationId xmlns:a16="http://schemas.microsoft.com/office/drawing/2014/main" id="{F668397B-1619-4D5E-A49A-E12A26FBC224}"/>
                    </a:ext>
                  </a:extLst>
                </p:cNvPr>
                <p:cNvSpPr>
                  <a:spLocks noChangeArrowheads="1"/>
                </p:cNvSpPr>
                <p:nvPr/>
              </p:nvSpPr>
              <p:spPr bwMode="auto">
                <a:xfrm>
                  <a:off x="35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35" name="Rectangle 4243">
                  <a:extLst>
                    <a:ext uri="{FF2B5EF4-FFF2-40B4-BE49-F238E27FC236}">
                      <a16:creationId xmlns:a16="http://schemas.microsoft.com/office/drawing/2014/main" id="{C698C4F8-7814-4D75-ABB8-2F7DD4ACAC8F}"/>
                    </a:ext>
                  </a:extLst>
                </p:cNvPr>
                <p:cNvSpPr>
                  <a:spLocks noChangeArrowheads="1"/>
                </p:cNvSpPr>
                <p:nvPr/>
              </p:nvSpPr>
              <p:spPr bwMode="auto">
                <a:xfrm>
                  <a:off x="35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36" name="Rectangle 4244">
                  <a:extLst>
                    <a:ext uri="{FF2B5EF4-FFF2-40B4-BE49-F238E27FC236}">
                      <a16:creationId xmlns:a16="http://schemas.microsoft.com/office/drawing/2014/main" id="{F122A454-BD36-45DB-98A5-4EF2C2F9EB48}"/>
                    </a:ext>
                  </a:extLst>
                </p:cNvPr>
                <p:cNvSpPr>
                  <a:spLocks noChangeArrowheads="1"/>
                </p:cNvSpPr>
                <p:nvPr/>
              </p:nvSpPr>
              <p:spPr bwMode="auto">
                <a:xfrm>
                  <a:off x="358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37" name="Rectangle 4245">
                  <a:extLst>
                    <a:ext uri="{FF2B5EF4-FFF2-40B4-BE49-F238E27FC236}">
                      <a16:creationId xmlns:a16="http://schemas.microsoft.com/office/drawing/2014/main" id="{C79AF949-B5AA-4665-9EB3-5DC7EA82218A}"/>
                    </a:ext>
                  </a:extLst>
                </p:cNvPr>
                <p:cNvSpPr>
                  <a:spLocks noChangeArrowheads="1"/>
                </p:cNvSpPr>
                <p:nvPr/>
              </p:nvSpPr>
              <p:spPr bwMode="auto">
                <a:xfrm>
                  <a:off x="358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38" name="Rectangle 4246">
                  <a:extLst>
                    <a:ext uri="{FF2B5EF4-FFF2-40B4-BE49-F238E27FC236}">
                      <a16:creationId xmlns:a16="http://schemas.microsoft.com/office/drawing/2014/main" id="{DEB47B02-9AC0-490F-A5A5-5382F5067972}"/>
                    </a:ext>
                  </a:extLst>
                </p:cNvPr>
                <p:cNvSpPr>
                  <a:spLocks noChangeArrowheads="1"/>
                </p:cNvSpPr>
                <p:nvPr/>
              </p:nvSpPr>
              <p:spPr bwMode="auto">
                <a:xfrm>
                  <a:off x="358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39" name="Rectangle 4247">
                  <a:extLst>
                    <a:ext uri="{FF2B5EF4-FFF2-40B4-BE49-F238E27FC236}">
                      <a16:creationId xmlns:a16="http://schemas.microsoft.com/office/drawing/2014/main" id="{7234FBAA-FB0D-416B-925B-C814402A99D5}"/>
                    </a:ext>
                  </a:extLst>
                </p:cNvPr>
                <p:cNvSpPr>
                  <a:spLocks noChangeArrowheads="1"/>
                </p:cNvSpPr>
                <p:nvPr/>
              </p:nvSpPr>
              <p:spPr bwMode="auto">
                <a:xfrm>
                  <a:off x="358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40" name="Rectangle 4248">
                  <a:extLst>
                    <a:ext uri="{FF2B5EF4-FFF2-40B4-BE49-F238E27FC236}">
                      <a16:creationId xmlns:a16="http://schemas.microsoft.com/office/drawing/2014/main" id="{D40DF080-25E1-4713-A54C-42B6FDF1AB1C}"/>
                    </a:ext>
                  </a:extLst>
                </p:cNvPr>
                <p:cNvSpPr>
                  <a:spLocks noChangeArrowheads="1"/>
                </p:cNvSpPr>
                <p:nvPr/>
              </p:nvSpPr>
              <p:spPr bwMode="auto">
                <a:xfrm>
                  <a:off x="358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41" name="Rectangle 4249">
                  <a:extLst>
                    <a:ext uri="{FF2B5EF4-FFF2-40B4-BE49-F238E27FC236}">
                      <a16:creationId xmlns:a16="http://schemas.microsoft.com/office/drawing/2014/main" id="{8685C228-C11B-4934-9629-D3F9CD89D71A}"/>
                    </a:ext>
                  </a:extLst>
                </p:cNvPr>
                <p:cNvSpPr>
                  <a:spLocks noChangeArrowheads="1"/>
                </p:cNvSpPr>
                <p:nvPr/>
              </p:nvSpPr>
              <p:spPr bwMode="auto">
                <a:xfrm>
                  <a:off x="35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42" name="Rectangle 4250">
                  <a:extLst>
                    <a:ext uri="{FF2B5EF4-FFF2-40B4-BE49-F238E27FC236}">
                      <a16:creationId xmlns:a16="http://schemas.microsoft.com/office/drawing/2014/main" id="{F0EA8469-F9DB-4F31-A85D-A8D6C6C92664}"/>
                    </a:ext>
                  </a:extLst>
                </p:cNvPr>
                <p:cNvSpPr>
                  <a:spLocks noChangeArrowheads="1"/>
                </p:cNvSpPr>
                <p:nvPr/>
              </p:nvSpPr>
              <p:spPr bwMode="auto">
                <a:xfrm>
                  <a:off x="35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43" name="Rectangle 4251">
                  <a:extLst>
                    <a:ext uri="{FF2B5EF4-FFF2-40B4-BE49-F238E27FC236}">
                      <a16:creationId xmlns:a16="http://schemas.microsoft.com/office/drawing/2014/main" id="{FDA333E1-B3B6-4D3C-904E-CB3AF31D8103}"/>
                    </a:ext>
                  </a:extLst>
                </p:cNvPr>
                <p:cNvSpPr>
                  <a:spLocks noChangeArrowheads="1"/>
                </p:cNvSpPr>
                <p:nvPr/>
              </p:nvSpPr>
              <p:spPr bwMode="auto">
                <a:xfrm>
                  <a:off x="35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44" name="Rectangle 4252">
                  <a:extLst>
                    <a:ext uri="{FF2B5EF4-FFF2-40B4-BE49-F238E27FC236}">
                      <a16:creationId xmlns:a16="http://schemas.microsoft.com/office/drawing/2014/main" id="{D1F4BA21-CF23-40E4-AFC7-6A63AAD8FDA6}"/>
                    </a:ext>
                  </a:extLst>
                </p:cNvPr>
                <p:cNvSpPr>
                  <a:spLocks noChangeArrowheads="1"/>
                </p:cNvSpPr>
                <p:nvPr/>
              </p:nvSpPr>
              <p:spPr bwMode="auto">
                <a:xfrm>
                  <a:off x="35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45" name="Rectangle 4253">
                  <a:extLst>
                    <a:ext uri="{FF2B5EF4-FFF2-40B4-BE49-F238E27FC236}">
                      <a16:creationId xmlns:a16="http://schemas.microsoft.com/office/drawing/2014/main" id="{DBA41F3A-F588-49B7-91AE-20BDC479B15A}"/>
                    </a:ext>
                  </a:extLst>
                </p:cNvPr>
                <p:cNvSpPr>
                  <a:spLocks noChangeArrowheads="1"/>
                </p:cNvSpPr>
                <p:nvPr/>
              </p:nvSpPr>
              <p:spPr bwMode="auto">
                <a:xfrm>
                  <a:off x="35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46" name="Rectangle 4254">
                  <a:extLst>
                    <a:ext uri="{FF2B5EF4-FFF2-40B4-BE49-F238E27FC236}">
                      <a16:creationId xmlns:a16="http://schemas.microsoft.com/office/drawing/2014/main" id="{EB9325C5-3287-418D-A3D3-4D8F5EEC772C}"/>
                    </a:ext>
                  </a:extLst>
                </p:cNvPr>
                <p:cNvSpPr>
                  <a:spLocks noChangeArrowheads="1"/>
                </p:cNvSpPr>
                <p:nvPr/>
              </p:nvSpPr>
              <p:spPr bwMode="auto">
                <a:xfrm>
                  <a:off x="35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47" name="Rectangle 4255">
                  <a:extLst>
                    <a:ext uri="{FF2B5EF4-FFF2-40B4-BE49-F238E27FC236}">
                      <a16:creationId xmlns:a16="http://schemas.microsoft.com/office/drawing/2014/main" id="{1CA1704D-A0CA-403A-B3C8-F416ED89BFC4}"/>
                    </a:ext>
                  </a:extLst>
                </p:cNvPr>
                <p:cNvSpPr>
                  <a:spLocks noChangeArrowheads="1"/>
                </p:cNvSpPr>
                <p:nvPr/>
              </p:nvSpPr>
              <p:spPr bwMode="auto">
                <a:xfrm>
                  <a:off x="35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48" name="Rectangle 4256">
                  <a:extLst>
                    <a:ext uri="{FF2B5EF4-FFF2-40B4-BE49-F238E27FC236}">
                      <a16:creationId xmlns:a16="http://schemas.microsoft.com/office/drawing/2014/main" id="{54242A42-19FF-4056-90EE-F15FE24EEFEC}"/>
                    </a:ext>
                  </a:extLst>
                </p:cNvPr>
                <p:cNvSpPr>
                  <a:spLocks noChangeArrowheads="1"/>
                </p:cNvSpPr>
                <p:nvPr/>
              </p:nvSpPr>
              <p:spPr bwMode="auto">
                <a:xfrm>
                  <a:off x="35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49" name="Rectangle 4257">
                  <a:extLst>
                    <a:ext uri="{FF2B5EF4-FFF2-40B4-BE49-F238E27FC236}">
                      <a16:creationId xmlns:a16="http://schemas.microsoft.com/office/drawing/2014/main" id="{E22B3E5A-FC95-43B5-8885-6B2E6FADCCED}"/>
                    </a:ext>
                  </a:extLst>
                </p:cNvPr>
                <p:cNvSpPr>
                  <a:spLocks noChangeArrowheads="1"/>
                </p:cNvSpPr>
                <p:nvPr/>
              </p:nvSpPr>
              <p:spPr bwMode="auto">
                <a:xfrm>
                  <a:off x="359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50" name="Rectangle 4258">
                  <a:extLst>
                    <a:ext uri="{FF2B5EF4-FFF2-40B4-BE49-F238E27FC236}">
                      <a16:creationId xmlns:a16="http://schemas.microsoft.com/office/drawing/2014/main" id="{B9581F59-19D1-460F-B65A-DDAA2F9C254F}"/>
                    </a:ext>
                  </a:extLst>
                </p:cNvPr>
                <p:cNvSpPr>
                  <a:spLocks noChangeArrowheads="1"/>
                </p:cNvSpPr>
                <p:nvPr/>
              </p:nvSpPr>
              <p:spPr bwMode="auto">
                <a:xfrm>
                  <a:off x="359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51" name="Rectangle 4259">
                  <a:extLst>
                    <a:ext uri="{FF2B5EF4-FFF2-40B4-BE49-F238E27FC236}">
                      <a16:creationId xmlns:a16="http://schemas.microsoft.com/office/drawing/2014/main" id="{5CEB0BC6-6EBC-4091-BC92-580F0E870DE4}"/>
                    </a:ext>
                  </a:extLst>
                </p:cNvPr>
                <p:cNvSpPr>
                  <a:spLocks noChangeArrowheads="1"/>
                </p:cNvSpPr>
                <p:nvPr/>
              </p:nvSpPr>
              <p:spPr bwMode="auto">
                <a:xfrm>
                  <a:off x="359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52" name="Rectangle 4260">
                  <a:extLst>
                    <a:ext uri="{FF2B5EF4-FFF2-40B4-BE49-F238E27FC236}">
                      <a16:creationId xmlns:a16="http://schemas.microsoft.com/office/drawing/2014/main" id="{487AC913-F84C-48EF-8E5E-5CE8BA0ADB66}"/>
                    </a:ext>
                  </a:extLst>
                </p:cNvPr>
                <p:cNvSpPr>
                  <a:spLocks noChangeArrowheads="1"/>
                </p:cNvSpPr>
                <p:nvPr/>
              </p:nvSpPr>
              <p:spPr bwMode="auto">
                <a:xfrm>
                  <a:off x="359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53" name="Rectangle 4261">
                  <a:extLst>
                    <a:ext uri="{FF2B5EF4-FFF2-40B4-BE49-F238E27FC236}">
                      <a16:creationId xmlns:a16="http://schemas.microsoft.com/office/drawing/2014/main" id="{EEB0F575-4174-4609-9F2A-8DBBEE73B9EB}"/>
                    </a:ext>
                  </a:extLst>
                </p:cNvPr>
                <p:cNvSpPr>
                  <a:spLocks noChangeArrowheads="1"/>
                </p:cNvSpPr>
                <p:nvPr/>
              </p:nvSpPr>
              <p:spPr bwMode="auto">
                <a:xfrm>
                  <a:off x="35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54" name="Rectangle 4262">
                  <a:extLst>
                    <a:ext uri="{FF2B5EF4-FFF2-40B4-BE49-F238E27FC236}">
                      <a16:creationId xmlns:a16="http://schemas.microsoft.com/office/drawing/2014/main" id="{184E0995-7F27-4E6A-AE7E-6C1E3B28D8C1}"/>
                    </a:ext>
                  </a:extLst>
                </p:cNvPr>
                <p:cNvSpPr>
                  <a:spLocks noChangeArrowheads="1"/>
                </p:cNvSpPr>
                <p:nvPr/>
              </p:nvSpPr>
              <p:spPr bwMode="auto">
                <a:xfrm>
                  <a:off x="35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55" name="Rectangle 4263">
                  <a:extLst>
                    <a:ext uri="{FF2B5EF4-FFF2-40B4-BE49-F238E27FC236}">
                      <a16:creationId xmlns:a16="http://schemas.microsoft.com/office/drawing/2014/main" id="{2472B1D6-A379-433A-B29A-9639CE3C5322}"/>
                    </a:ext>
                  </a:extLst>
                </p:cNvPr>
                <p:cNvSpPr>
                  <a:spLocks noChangeArrowheads="1"/>
                </p:cNvSpPr>
                <p:nvPr/>
              </p:nvSpPr>
              <p:spPr bwMode="auto">
                <a:xfrm>
                  <a:off x="36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56" name="Rectangle 4264">
                  <a:extLst>
                    <a:ext uri="{FF2B5EF4-FFF2-40B4-BE49-F238E27FC236}">
                      <a16:creationId xmlns:a16="http://schemas.microsoft.com/office/drawing/2014/main" id="{BDF1E57A-37CF-4205-83FB-6C4197A40340}"/>
                    </a:ext>
                  </a:extLst>
                </p:cNvPr>
                <p:cNvSpPr>
                  <a:spLocks noChangeArrowheads="1"/>
                </p:cNvSpPr>
                <p:nvPr/>
              </p:nvSpPr>
              <p:spPr bwMode="auto">
                <a:xfrm>
                  <a:off x="36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57" name="Rectangle 4265">
                  <a:extLst>
                    <a:ext uri="{FF2B5EF4-FFF2-40B4-BE49-F238E27FC236}">
                      <a16:creationId xmlns:a16="http://schemas.microsoft.com/office/drawing/2014/main" id="{E9CD5F08-34B8-4F56-92E5-EF2140A33678}"/>
                    </a:ext>
                  </a:extLst>
                </p:cNvPr>
                <p:cNvSpPr>
                  <a:spLocks noChangeArrowheads="1"/>
                </p:cNvSpPr>
                <p:nvPr/>
              </p:nvSpPr>
              <p:spPr bwMode="auto">
                <a:xfrm>
                  <a:off x="36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58" name="Rectangle 4266">
                  <a:extLst>
                    <a:ext uri="{FF2B5EF4-FFF2-40B4-BE49-F238E27FC236}">
                      <a16:creationId xmlns:a16="http://schemas.microsoft.com/office/drawing/2014/main" id="{CEC6C504-BD6F-4E53-9079-C6478531EEBB}"/>
                    </a:ext>
                  </a:extLst>
                </p:cNvPr>
                <p:cNvSpPr>
                  <a:spLocks noChangeArrowheads="1"/>
                </p:cNvSpPr>
                <p:nvPr/>
              </p:nvSpPr>
              <p:spPr bwMode="auto">
                <a:xfrm>
                  <a:off x="36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59" name="Rectangle 4267">
                  <a:extLst>
                    <a:ext uri="{FF2B5EF4-FFF2-40B4-BE49-F238E27FC236}">
                      <a16:creationId xmlns:a16="http://schemas.microsoft.com/office/drawing/2014/main" id="{597A164E-799E-4BDD-A5E0-BA2C88486DCE}"/>
                    </a:ext>
                  </a:extLst>
                </p:cNvPr>
                <p:cNvSpPr>
                  <a:spLocks noChangeArrowheads="1"/>
                </p:cNvSpPr>
                <p:nvPr/>
              </p:nvSpPr>
              <p:spPr bwMode="auto">
                <a:xfrm>
                  <a:off x="36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60" name="Rectangle 4268">
                  <a:extLst>
                    <a:ext uri="{FF2B5EF4-FFF2-40B4-BE49-F238E27FC236}">
                      <a16:creationId xmlns:a16="http://schemas.microsoft.com/office/drawing/2014/main" id="{E8C5AC03-1E06-4EE2-ABE4-3A400F29688F}"/>
                    </a:ext>
                  </a:extLst>
                </p:cNvPr>
                <p:cNvSpPr>
                  <a:spLocks noChangeArrowheads="1"/>
                </p:cNvSpPr>
                <p:nvPr/>
              </p:nvSpPr>
              <p:spPr bwMode="auto">
                <a:xfrm>
                  <a:off x="36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61" name="Rectangle 4269">
                  <a:extLst>
                    <a:ext uri="{FF2B5EF4-FFF2-40B4-BE49-F238E27FC236}">
                      <a16:creationId xmlns:a16="http://schemas.microsoft.com/office/drawing/2014/main" id="{91506AA2-6FD2-4685-95C2-F59730D5B31A}"/>
                    </a:ext>
                  </a:extLst>
                </p:cNvPr>
                <p:cNvSpPr>
                  <a:spLocks noChangeArrowheads="1"/>
                </p:cNvSpPr>
                <p:nvPr/>
              </p:nvSpPr>
              <p:spPr bwMode="auto">
                <a:xfrm>
                  <a:off x="360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62" name="Rectangle 4270">
                  <a:extLst>
                    <a:ext uri="{FF2B5EF4-FFF2-40B4-BE49-F238E27FC236}">
                      <a16:creationId xmlns:a16="http://schemas.microsoft.com/office/drawing/2014/main" id="{C613ACF9-86F1-44E5-AE06-9F5660378C71}"/>
                    </a:ext>
                  </a:extLst>
                </p:cNvPr>
                <p:cNvSpPr>
                  <a:spLocks noChangeArrowheads="1"/>
                </p:cNvSpPr>
                <p:nvPr/>
              </p:nvSpPr>
              <p:spPr bwMode="auto">
                <a:xfrm>
                  <a:off x="360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63" name="Rectangle 4271">
                  <a:extLst>
                    <a:ext uri="{FF2B5EF4-FFF2-40B4-BE49-F238E27FC236}">
                      <a16:creationId xmlns:a16="http://schemas.microsoft.com/office/drawing/2014/main" id="{9B8ECD20-04BB-4A9B-819D-1788EB95E3D1}"/>
                    </a:ext>
                  </a:extLst>
                </p:cNvPr>
                <p:cNvSpPr>
                  <a:spLocks noChangeArrowheads="1"/>
                </p:cNvSpPr>
                <p:nvPr/>
              </p:nvSpPr>
              <p:spPr bwMode="auto">
                <a:xfrm>
                  <a:off x="360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64" name="Rectangle 4272">
                  <a:extLst>
                    <a:ext uri="{FF2B5EF4-FFF2-40B4-BE49-F238E27FC236}">
                      <a16:creationId xmlns:a16="http://schemas.microsoft.com/office/drawing/2014/main" id="{ED82320E-F15F-40E0-9FA1-DA5D7E59C4A8}"/>
                    </a:ext>
                  </a:extLst>
                </p:cNvPr>
                <p:cNvSpPr>
                  <a:spLocks noChangeArrowheads="1"/>
                </p:cNvSpPr>
                <p:nvPr/>
              </p:nvSpPr>
              <p:spPr bwMode="auto">
                <a:xfrm>
                  <a:off x="360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65" name="Rectangle 4273">
                  <a:extLst>
                    <a:ext uri="{FF2B5EF4-FFF2-40B4-BE49-F238E27FC236}">
                      <a16:creationId xmlns:a16="http://schemas.microsoft.com/office/drawing/2014/main" id="{5988CF79-E9A6-4C92-BE07-16B82DF9D616}"/>
                    </a:ext>
                  </a:extLst>
                </p:cNvPr>
                <p:cNvSpPr>
                  <a:spLocks noChangeArrowheads="1"/>
                </p:cNvSpPr>
                <p:nvPr/>
              </p:nvSpPr>
              <p:spPr bwMode="auto">
                <a:xfrm>
                  <a:off x="36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66" name="Rectangle 4274">
                  <a:extLst>
                    <a:ext uri="{FF2B5EF4-FFF2-40B4-BE49-F238E27FC236}">
                      <a16:creationId xmlns:a16="http://schemas.microsoft.com/office/drawing/2014/main" id="{135B8194-68A7-4C9E-888B-DD6D44354B09}"/>
                    </a:ext>
                  </a:extLst>
                </p:cNvPr>
                <p:cNvSpPr>
                  <a:spLocks noChangeArrowheads="1"/>
                </p:cNvSpPr>
                <p:nvPr/>
              </p:nvSpPr>
              <p:spPr bwMode="auto">
                <a:xfrm>
                  <a:off x="36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67" name="Rectangle 4275">
                  <a:extLst>
                    <a:ext uri="{FF2B5EF4-FFF2-40B4-BE49-F238E27FC236}">
                      <a16:creationId xmlns:a16="http://schemas.microsoft.com/office/drawing/2014/main" id="{1B049297-E21F-413A-8881-510C0A077D9C}"/>
                    </a:ext>
                  </a:extLst>
                </p:cNvPr>
                <p:cNvSpPr>
                  <a:spLocks noChangeArrowheads="1"/>
                </p:cNvSpPr>
                <p:nvPr/>
              </p:nvSpPr>
              <p:spPr bwMode="auto">
                <a:xfrm>
                  <a:off x="36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68" name="Rectangle 4276">
                  <a:extLst>
                    <a:ext uri="{FF2B5EF4-FFF2-40B4-BE49-F238E27FC236}">
                      <a16:creationId xmlns:a16="http://schemas.microsoft.com/office/drawing/2014/main" id="{FC846EF6-4493-465B-96CB-105251D39B29}"/>
                    </a:ext>
                  </a:extLst>
                </p:cNvPr>
                <p:cNvSpPr>
                  <a:spLocks noChangeArrowheads="1"/>
                </p:cNvSpPr>
                <p:nvPr/>
              </p:nvSpPr>
              <p:spPr bwMode="auto">
                <a:xfrm>
                  <a:off x="36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69" name="Rectangle 4277">
                  <a:extLst>
                    <a:ext uri="{FF2B5EF4-FFF2-40B4-BE49-F238E27FC236}">
                      <a16:creationId xmlns:a16="http://schemas.microsoft.com/office/drawing/2014/main" id="{BC2AFD2F-44BA-450C-BE0F-0D5553C7E308}"/>
                    </a:ext>
                  </a:extLst>
                </p:cNvPr>
                <p:cNvSpPr>
                  <a:spLocks noChangeArrowheads="1"/>
                </p:cNvSpPr>
                <p:nvPr/>
              </p:nvSpPr>
              <p:spPr bwMode="auto">
                <a:xfrm>
                  <a:off x="36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70" name="Rectangle 4278">
                  <a:extLst>
                    <a:ext uri="{FF2B5EF4-FFF2-40B4-BE49-F238E27FC236}">
                      <a16:creationId xmlns:a16="http://schemas.microsoft.com/office/drawing/2014/main" id="{260B3788-702E-4436-A08E-8DB99D4D2879}"/>
                    </a:ext>
                  </a:extLst>
                </p:cNvPr>
                <p:cNvSpPr>
                  <a:spLocks noChangeArrowheads="1"/>
                </p:cNvSpPr>
                <p:nvPr/>
              </p:nvSpPr>
              <p:spPr bwMode="auto">
                <a:xfrm>
                  <a:off x="36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71" name="Rectangle 4279">
                  <a:extLst>
                    <a:ext uri="{FF2B5EF4-FFF2-40B4-BE49-F238E27FC236}">
                      <a16:creationId xmlns:a16="http://schemas.microsoft.com/office/drawing/2014/main" id="{E5361700-D12E-431D-8AA0-F8C7A0288930}"/>
                    </a:ext>
                  </a:extLst>
                </p:cNvPr>
                <p:cNvSpPr>
                  <a:spLocks noChangeArrowheads="1"/>
                </p:cNvSpPr>
                <p:nvPr/>
              </p:nvSpPr>
              <p:spPr bwMode="auto">
                <a:xfrm>
                  <a:off x="36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72" name="Rectangle 4280">
                  <a:extLst>
                    <a:ext uri="{FF2B5EF4-FFF2-40B4-BE49-F238E27FC236}">
                      <a16:creationId xmlns:a16="http://schemas.microsoft.com/office/drawing/2014/main" id="{D69BFCFF-6218-49FB-94C5-39EA6AC13E2C}"/>
                    </a:ext>
                  </a:extLst>
                </p:cNvPr>
                <p:cNvSpPr>
                  <a:spLocks noChangeArrowheads="1"/>
                </p:cNvSpPr>
                <p:nvPr/>
              </p:nvSpPr>
              <p:spPr bwMode="auto">
                <a:xfrm>
                  <a:off x="36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73" name="Rectangle 4281">
                  <a:extLst>
                    <a:ext uri="{FF2B5EF4-FFF2-40B4-BE49-F238E27FC236}">
                      <a16:creationId xmlns:a16="http://schemas.microsoft.com/office/drawing/2014/main" id="{EF2FC67E-4978-4FEC-B87D-F516DD785D89}"/>
                    </a:ext>
                  </a:extLst>
                </p:cNvPr>
                <p:cNvSpPr>
                  <a:spLocks noChangeArrowheads="1"/>
                </p:cNvSpPr>
                <p:nvPr/>
              </p:nvSpPr>
              <p:spPr bwMode="auto">
                <a:xfrm>
                  <a:off x="361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74" name="Rectangle 4282">
                  <a:extLst>
                    <a:ext uri="{FF2B5EF4-FFF2-40B4-BE49-F238E27FC236}">
                      <a16:creationId xmlns:a16="http://schemas.microsoft.com/office/drawing/2014/main" id="{9A85B3D3-1D03-4713-8A1A-9FC295114D21}"/>
                    </a:ext>
                  </a:extLst>
                </p:cNvPr>
                <p:cNvSpPr>
                  <a:spLocks noChangeArrowheads="1"/>
                </p:cNvSpPr>
                <p:nvPr/>
              </p:nvSpPr>
              <p:spPr bwMode="auto">
                <a:xfrm>
                  <a:off x="361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75" name="Rectangle 4283">
                  <a:extLst>
                    <a:ext uri="{FF2B5EF4-FFF2-40B4-BE49-F238E27FC236}">
                      <a16:creationId xmlns:a16="http://schemas.microsoft.com/office/drawing/2014/main" id="{559ED24B-D4AE-41BE-861A-1FC0FDB2AB57}"/>
                    </a:ext>
                  </a:extLst>
                </p:cNvPr>
                <p:cNvSpPr>
                  <a:spLocks noChangeArrowheads="1"/>
                </p:cNvSpPr>
                <p:nvPr/>
              </p:nvSpPr>
              <p:spPr bwMode="auto">
                <a:xfrm>
                  <a:off x="361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76" name="Rectangle 4284">
                  <a:extLst>
                    <a:ext uri="{FF2B5EF4-FFF2-40B4-BE49-F238E27FC236}">
                      <a16:creationId xmlns:a16="http://schemas.microsoft.com/office/drawing/2014/main" id="{D1F38F07-AC25-451B-908B-929D96B11FFB}"/>
                    </a:ext>
                  </a:extLst>
                </p:cNvPr>
                <p:cNvSpPr>
                  <a:spLocks noChangeArrowheads="1"/>
                </p:cNvSpPr>
                <p:nvPr/>
              </p:nvSpPr>
              <p:spPr bwMode="auto">
                <a:xfrm>
                  <a:off x="361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77" name="Rectangle 4285">
                  <a:extLst>
                    <a:ext uri="{FF2B5EF4-FFF2-40B4-BE49-F238E27FC236}">
                      <a16:creationId xmlns:a16="http://schemas.microsoft.com/office/drawing/2014/main" id="{9C2F27A2-5031-441A-B59A-4E6B540C1811}"/>
                    </a:ext>
                  </a:extLst>
                </p:cNvPr>
                <p:cNvSpPr>
                  <a:spLocks noChangeArrowheads="1"/>
                </p:cNvSpPr>
                <p:nvPr/>
              </p:nvSpPr>
              <p:spPr bwMode="auto">
                <a:xfrm>
                  <a:off x="36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78" name="Rectangle 4286">
                  <a:extLst>
                    <a:ext uri="{FF2B5EF4-FFF2-40B4-BE49-F238E27FC236}">
                      <a16:creationId xmlns:a16="http://schemas.microsoft.com/office/drawing/2014/main" id="{A6409D86-37F7-4CA9-BAE5-45539AB77B33}"/>
                    </a:ext>
                  </a:extLst>
                </p:cNvPr>
                <p:cNvSpPr>
                  <a:spLocks noChangeArrowheads="1"/>
                </p:cNvSpPr>
                <p:nvPr/>
              </p:nvSpPr>
              <p:spPr bwMode="auto">
                <a:xfrm>
                  <a:off x="36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79" name="Rectangle 4287">
                  <a:extLst>
                    <a:ext uri="{FF2B5EF4-FFF2-40B4-BE49-F238E27FC236}">
                      <a16:creationId xmlns:a16="http://schemas.microsoft.com/office/drawing/2014/main" id="{BDCD1572-63DF-4C62-982B-5D1F10C9FF6E}"/>
                    </a:ext>
                  </a:extLst>
                </p:cNvPr>
                <p:cNvSpPr>
                  <a:spLocks noChangeArrowheads="1"/>
                </p:cNvSpPr>
                <p:nvPr/>
              </p:nvSpPr>
              <p:spPr bwMode="auto">
                <a:xfrm>
                  <a:off x="36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80" name="Rectangle 4288">
                  <a:extLst>
                    <a:ext uri="{FF2B5EF4-FFF2-40B4-BE49-F238E27FC236}">
                      <a16:creationId xmlns:a16="http://schemas.microsoft.com/office/drawing/2014/main" id="{025F3FBE-AA7E-4AF8-9A00-415AF5312C09}"/>
                    </a:ext>
                  </a:extLst>
                </p:cNvPr>
                <p:cNvSpPr>
                  <a:spLocks noChangeArrowheads="1"/>
                </p:cNvSpPr>
                <p:nvPr/>
              </p:nvSpPr>
              <p:spPr bwMode="auto">
                <a:xfrm>
                  <a:off x="36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81" name="Rectangle 4289">
                  <a:extLst>
                    <a:ext uri="{FF2B5EF4-FFF2-40B4-BE49-F238E27FC236}">
                      <a16:creationId xmlns:a16="http://schemas.microsoft.com/office/drawing/2014/main" id="{003B2EB2-D606-4A1F-90C1-9F7AA964A74B}"/>
                    </a:ext>
                  </a:extLst>
                </p:cNvPr>
                <p:cNvSpPr>
                  <a:spLocks noChangeArrowheads="1"/>
                </p:cNvSpPr>
                <p:nvPr/>
              </p:nvSpPr>
              <p:spPr bwMode="auto">
                <a:xfrm>
                  <a:off x="36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82" name="Rectangle 4290">
                  <a:extLst>
                    <a:ext uri="{FF2B5EF4-FFF2-40B4-BE49-F238E27FC236}">
                      <a16:creationId xmlns:a16="http://schemas.microsoft.com/office/drawing/2014/main" id="{84E09F7D-6F5A-47AE-B7BD-BA9B85203116}"/>
                    </a:ext>
                  </a:extLst>
                </p:cNvPr>
                <p:cNvSpPr>
                  <a:spLocks noChangeArrowheads="1"/>
                </p:cNvSpPr>
                <p:nvPr/>
              </p:nvSpPr>
              <p:spPr bwMode="auto">
                <a:xfrm>
                  <a:off x="36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83" name="Rectangle 4291">
                  <a:extLst>
                    <a:ext uri="{FF2B5EF4-FFF2-40B4-BE49-F238E27FC236}">
                      <a16:creationId xmlns:a16="http://schemas.microsoft.com/office/drawing/2014/main" id="{69F615A6-1DAC-4E9C-92E5-C77552F5719C}"/>
                    </a:ext>
                  </a:extLst>
                </p:cNvPr>
                <p:cNvSpPr>
                  <a:spLocks noChangeArrowheads="1"/>
                </p:cNvSpPr>
                <p:nvPr/>
              </p:nvSpPr>
              <p:spPr bwMode="auto">
                <a:xfrm>
                  <a:off x="36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84" name="Rectangle 4292">
                  <a:extLst>
                    <a:ext uri="{FF2B5EF4-FFF2-40B4-BE49-F238E27FC236}">
                      <a16:creationId xmlns:a16="http://schemas.microsoft.com/office/drawing/2014/main" id="{71090FFA-E752-418D-AC80-B3F9C0C61BFD}"/>
                    </a:ext>
                  </a:extLst>
                </p:cNvPr>
                <p:cNvSpPr>
                  <a:spLocks noChangeArrowheads="1"/>
                </p:cNvSpPr>
                <p:nvPr/>
              </p:nvSpPr>
              <p:spPr bwMode="auto">
                <a:xfrm>
                  <a:off x="36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85" name="Rectangle 4293">
                  <a:extLst>
                    <a:ext uri="{FF2B5EF4-FFF2-40B4-BE49-F238E27FC236}">
                      <a16:creationId xmlns:a16="http://schemas.microsoft.com/office/drawing/2014/main" id="{FE798E27-B6FA-47C7-8086-8D3E786889F0}"/>
                    </a:ext>
                  </a:extLst>
                </p:cNvPr>
                <p:cNvSpPr>
                  <a:spLocks noChangeArrowheads="1"/>
                </p:cNvSpPr>
                <p:nvPr/>
              </p:nvSpPr>
              <p:spPr bwMode="auto">
                <a:xfrm>
                  <a:off x="362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86" name="Rectangle 4294">
                  <a:extLst>
                    <a:ext uri="{FF2B5EF4-FFF2-40B4-BE49-F238E27FC236}">
                      <a16:creationId xmlns:a16="http://schemas.microsoft.com/office/drawing/2014/main" id="{AD3C006C-5476-4060-BDD4-45CBC82A2F04}"/>
                    </a:ext>
                  </a:extLst>
                </p:cNvPr>
                <p:cNvSpPr>
                  <a:spLocks noChangeArrowheads="1"/>
                </p:cNvSpPr>
                <p:nvPr/>
              </p:nvSpPr>
              <p:spPr bwMode="auto">
                <a:xfrm>
                  <a:off x="362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87" name="Rectangle 4295">
                  <a:extLst>
                    <a:ext uri="{FF2B5EF4-FFF2-40B4-BE49-F238E27FC236}">
                      <a16:creationId xmlns:a16="http://schemas.microsoft.com/office/drawing/2014/main" id="{2F3C09D3-2C02-4C28-BB2C-F43F8F3B4D98}"/>
                    </a:ext>
                  </a:extLst>
                </p:cNvPr>
                <p:cNvSpPr>
                  <a:spLocks noChangeArrowheads="1"/>
                </p:cNvSpPr>
                <p:nvPr/>
              </p:nvSpPr>
              <p:spPr bwMode="auto">
                <a:xfrm>
                  <a:off x="362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88" name="Rectangle 4296">
                  <a:extLst>
                    <a:ext uri="{FF2B5EF4-FFF2-40B4-BE49-F238E27FC236}">
                      <a16:creationId xmlns:a16="http://schemas.microsoft.com/office/drawing/2014/main" id="{A3C8654D-2D92-4463-ADD5-5FE013CA99E6}"/>
                    </a:ext>
                  </a:extLst>
                </p:cNvPr>
                <p:cNvSpPr>
                  <a:spLocks noChangeArrowheads="1"/>
                </p:cNvSpPr>
                <p:nvPr/>
              </p:nvSpPr>
              <p:spPr bwMode="auto">
                <a:xfrm>
                  <a:off x="362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89" name="Rectangle 4297">
                  <a:extLst>
                    <a:ext uri="{FF2B5EF4-FFF2-40B4-BE49-F238E27FC236}">
                      <a16:creationId xmlns:a16="http://schemas.microsoft.com/office/drawing/2014/main" id="{2121DB10-447C-4BC9-991E-440066CEE033}"/>
                    </a:ext>
                  </a:extLst>
                </p:cNvPr>
                <p:cNvSpPr>
                  <a:spLocks noChangeArrowheads="1"/>
                </p:cNvSpPr>
                <p:nvPr/>
              </p:nvSpPr>
              <p:spPr bwMode="auto">
                <a:xfrm>
                  <a:off x="362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90" name="Rectangle 4298">
                  <a:extLst>
                    <a:ext uri="{FF2B5EF4-FFF2-40B4-BE49-F238E27FC236}">
                      <a16:creationId xmlns:a16="http://schemas.microsoft.com/office/drawing/2014/main" id="{15A0A633-1437-4E96-81DE-9A036CBD091A}"/>
                    </a:ext>
                  </a:extLst>
                </p:cNvPr>
                <p:cNvSpPr>
                  <a:spLocks noChangeArrowheads="1"/>
                </p:cNvSpPr>
                <p:nvPr/>
              </p:nvSpPr>
              <p:spPr bwMode="auto">
                <a:xfrm>
                  <a:off x="36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91" name="Rectangle 4299">
                  <a:extLst>
                    <a:ext uri="{FF2B5EF4-FFF2-40B4-BE49-F238E27FC236}">
                      <a16:creationId xmlns:a16="http://schemas.microsoft.com/office/drawing/2014/main" id="{0DF97754-B00A-45DE-A0D1-2873FBBE5A97}"/>
                    </a:ext>
                  </a:extLst>
                </p:cNvPr>
                <p:cNvSpPr>
                  <a:spLocks noChangeArrowheads="1"/>
                </p:cNvSpPr>
                <p:nvPr/>
              </p:nvSpPr>
              <p:spPr bwMode="auto">
                <a:xfrm>
                  <a:off x="36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92" name="Rectangle 4300">
                  <a:extLst>
                    <a:ext uri="{FF2B5EF4-FFF2-40B4-BE49-F238E27FC236}">
                      <a16:creationId xmlns:a16="http://schemas.microsoft.com/office/drawing/2014/main" id="{3FEFC233-24ED-4FD2-85EF-317D5D978222}"/>
                    </a:ext>
                  </a:extLst>
                </p:cNvPr>
                <p:cNvSpPr>
                  <a:spLocks noChangeArrowheads="1"/>
                </p:cNvSpPr>
                <p:nvPr/>
              </p:nvSpPr>
              <p:spPr bwMode="auto">
                <a:xfrm>
                  <a:off x="36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93" name="Rectangle 4301">
                  <a:extLst>
                    <a:ext uri="{FF2B5EF4-FFF2-40B4-BE49-F238E27FC236}">
                      <a16:creationId xmlns:a16="http://schemas.microsoft.com/office/drawing/2014/main" id="{483A6D58-C58A-4B51-92E5-E915E1AA86D7}"/>
                    </a:ext>
                  </a:extLst>
                </p:cNvPr>
                <p:cNvSpPr>
                  <a:spLocks noChangeArrowheads="1"/>
                </p:cNvSpPr>
                <p:nvPr/>
              </p:nvSpPr>
              <p:spPr bwMode="auto">
                <a:xfrm>
                  <a:off x="36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94" name="Rectangle 4302">
                  <a:extLst>
                    <a:ext uri="{FF2B5EF4-FFF2-40B4-BE49-F238E27FC236}">
                      <a16:creationId xmlns:a16="http://schemas.microsoft.com/office/drawing/2014/main" id="{FA26E875-A198-4855-83B6-6D9DD5CBE48B}"/>
                    </a:ext>
                  </a:extLst>
                </p:cNvPr>
                <p:cNvSpPr>
                  <a:spLocks noChangeArrowheads="1"/>
                </p:cNvSpPr>
                <p:nvPr/>
              </p:nvSpPr>
              <p:spPr bwMode="auto">
                <a:xfrm>
                  <a:off x="36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95" name="Rectangle 4303">
                  <a:extLst>
                    <a:ext uri="{FF2B5EF4-FFF2-40B4-BE49-F238E27FC236}">
                      <a16:creationId xmlns:a16="http://schemas.microsoft.com/office/drawing/2014/main" id="{7B7FDF31-93B3-41BB-89C6-CA3CB2D9CE38}"/>
                    </a:ext>
                  </a:extLst>
                </p:cNvPr>
                <p:cNvSpPr>
                  <a:spLocks noChangeArrowheads="1"/>
                </p:cNvSpPr>
                <p:nvPr/>
              </p:nvSpPr>
              <p:spPr bwMode="auto">
                <a:xfrm>
                  <a:off x="36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96" name="Rectangle 4304">
                  <a:extLst>
                    <a:ext uri="{FF2B5EF4-FFF2-40B4-BE49-F238E27FC236}">
                      <a16:creationId xmlns:a16="http://schemas.microsoft.com/office/drawing/2014/main" id="{992C47F6-539F-4E76-86E5-A135014EB65F}"/>
                    </a:ext>
                  </a:extLst>
                </p:cNvPr>
                <p:cNvSpPr>
                  <a:spLocks noChangeArrowheads="1"/>
                </p:cNvSpPr>
                <p:nvPr/>
              </p:nvSpPr>
              <p:spPr bwMode="auto">
                <a:xfrm>
                  <a:off x="36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97" name="Rectangle 4305">
                  <a:extLst>
                    <a:ext uri="{FF2B5EF4-FFF2-40B4-BE49-F238E27FC236}">
                      <a16:creationId xmlns:a16="http://schemas.microsoft.com/office/drawing/2014/main" id="{9EEEEC90-83F2-4438-994A-94C6C0EE17C9}"/>
                    </a:ext>
                  </a:extLst>
                </p:cNvPr>
                <p:cNvSpPr>
                  <a:spLocks noChangeArrowheads="1"/>
                </p:cNvSpPr>
                <p:nvPr/>
              </p:nvSpPr>
              <p:spPr bwMode="auto">
                <a:xfrm>
                  <a:off x="36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98" name="Rectangle 4306">
                  <a:extLst>
                    <a:ext uri="{FF2B5EF4-FFF2-40B4-BE49-F238E27FC236}">
                      <a16:creationId xmlns:a16="http://schemas.microsoft.com/office/drawing/2014/main" id="{A471291C-175C-4AC2-B0D9-BC4F2E43B70E}"/>
                    </a:ext>
                  </a:extLst>
                </p:cNvPr>
                <p:cNvSpPr>
                  <a:spLocks noChangeArrowheads="1"/>
                </p:cNvSpPr>
                <p:nvPr/>
              </p:nvSpPr>
              <p:spPr bwMode="auto">
                <a:xfrm>
                  <a:off x="363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99" name="Rectangle 4307">
                  <a:extLst>
                    <a:ext uri="{FF2B5EF4-FFF2-40B4-BE49-F238E27FC236}">
                      <a16:creationId xmlns:a16="http://schemas.microsoft.com/office/drawing/2014/main" id="{DD00AA47-3DF3-4932-B769-986459EBF6D7}"/>
                    </a:ext>
                  </a:extLst>
                </p:cNvPr>
                <p:cNvSpPr>
                  <a:spLocks noChangeArrowheads="1"/>
                </p:cNvSpPr>
                <p:nvPr/>
              </p:nvSpPr>
              <p:spPr bwMode="auto">
                <a:xfrm>
                  <a:off x="363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00" name="Rectangle 4308">
                  <a:extLst>
                    <a:ext uri="{FF2B5EF4-FFF2-40B4-BE49-F238E27FC236}">
                      <a16:creationId xmlns:a16="http://schemas.microsoft.com/office/drawing/2014/main" id="{0F21CE46-6586-4A8C-B8C4-73D43158AD89}"/>
                    </a:ext>
                  </a:extLst>
                </p:cNvPr>
                <p:cNvSpPr>
                  <a:spLocks noChangeArrowheads="1"/>
                </p:cNvSpPr>
                <p:nvPr/>
              </p:nvSpPr>
              <p:spPr bwMode="auto">
                <a:xfrm>
                  <a:off x="363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01" name="Rectangle 4309">
                  <a:extLst>
                    <a:ext uri="{FF2B5EF4-FFF2-40B4-BE49-F238E27FC236}">
                      <a16:creationId xmlns:a16="http://schemas.microsoft.com/office/drawing/2014/main" id="{E2E83635-7523-4855-8FFA-38A3F8445A2E}"/>
                    </a:ext>
                  </a:extLst>
                </p:cNvPr>
                <p:cNvSpPr>
                  <a:spLocks noChangeArrowheads="1"/>
                </p:cNvSpPr>
                <p:nvPr/>
              </p:nvSpPr>
              <p:spPr bwMode="auto">
                <a:xfrm>
                  <a:off x="363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02" name="Rectangle 4310">
                  <a:extLst>
                    <a:ext uri="{FF2B5EF4-FFF2-40B4-BE49-F238E27FC236}">
                      <a16:creationId xmlns:a16="http://schemas.microsoft.com/office/drawing/2014/main" id="{8716CDDD-96A5-4B10-A486-1BD5BE6BB2CF}"/>
                    </a:ext>
                  </a:extLst>
                </p:cNvPr>
                <p:cNvSpPr>
                  <a:spLocks noChangeArrowheads="1"/>
                </p:cNvSpPr>
                <p:nvPr/>
              </p:nvSpPr>
              <p:spPr bwMode="auto">
                <a:xfrm>
                  <a:off x="36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03" name="Rectangle 4311">
                  <a:extLst>
                    <a:ext uri="{FF2B5EF4-FFF2-40B4-BE49-F238E27FC236}">
                      <a16:creationId xmlns:a16="http://schemas.microsoft.com/office/drawing/2014/main" id="{AED0FCEF-6DA9-4DFA-9CC2-5197DEC4A0DE}"/>
                    </a:ext>
                  </a:extLst>
                </p:cNvPr>
                <p:cNvSpPr>
                  <a:spLocks noChangeArrowheads="1"/>
                </p:cNvSpPr>
                <p:nvPr/>
              </p:nvSpPr>
              <p:spPr bwMode="auto">
                <a:xfrm>
                  <a:off x="36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04" name="Rectangle 4312">
                  <a:extLst>
                    <a:ext uri="{FF2B5EF4-FFF2-40B4-BE49-F238E27FC236}">
                      <a16:creationId xmlns:a16="http://schemas.microsoft.com/office/drawing/2014/main" id="{3C032134-89A7-4402-9A37-138DEB3D5D85}"/>
                    </a:ext>
                  </a:extLst>
                </p:cNvPr>
                <p:cNvSpPr>
                  <a:spLocks noChangeArrowheads="1"/>
                </p:cNvSpPr>
                <p:nvPr/>
              </p:nvSpPr>
              <p:spPr bwMode="auto">
                <a:xfrm>
                  <a:off x="36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05" name="Rectangle 4313">
                  <a:extLst>
                    <a:ext uri="{FF2B5EF4-FFF2-40B4-BE49-F238E27FC236}">
                      <a16:creationId xmlns:a16="http://schemas.microsoft.com/office/drawing/2014/main" id="{14277F53-A4DD-4352-A547-D4B86C73CFF1}"/>
                    </a:ext>
                  </a:extLst>
                </p:cNvPr>
                <p:cNvSpPr>
                  <a:spLocks noChangeArrowheads="1"/>
                </p:cNvSpPr>
                <p:nvPr/>
              </p:nvSpPr>
              <p:spPr bwMode="auto">
                <a:xfrm>
                  <a:off x="36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06" name="Rectangle 4314">
                  <a:extLst>
                    <a:ext uri="{FF2B5EF4-FFF2-40B4-BE49-F238E27FC236}">
                      <a16:creationId xmlns:a16="http://schemas.microsoft.com/office/drawing/2014/main" id="{3F17D2AC-8873-449B-9F25-2F605BC3AA23}"/>
                    </a:ext>
                  </a:extLst>
                </p:cNvPr>
                <p:cNvSpPr>
                  <a:spLocks noChangeArrowheads="1"/>
                </p:cNvSpPr>
                <p:nvPr/>
              </p:nvSpPr>
              <p:spPr bwMode="auto">
                <a:xfrm>
                  <a:off x="36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07" name="Rectangle 4315">
                  <a:extLst>
                    <a:ext uri="{FF2B5EF4-FFF2-40B4-BE49-F238E27FC236}">
                      <a16:creationId xmlns:a16="http://schemas.microsoft.com/office/drawing/2014/main" id="{96C7757D-77B8-432C-B37E-9026B04B6821}"/>
                    </a:ext>
                  </a:extLst>
                </p:cNvPr>
                <p:cNvSpPr>
                  <a:spLocks noChangeArrowheads="1"/>
                </p:cNvSpPr>
                <p:nvPr/>
              </p:nvSpPr>
              <p:spPr bwMode="auto">
                <a:xfrm>
                  <a:off x="36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08" name="Rectangle 4316">
                  <a:extLst>
                    <a:ext uri="{FF2B5EF4-FFF2-40B4-BE49-F238E27FC236}">
                      <a16:creationId xmlns:a16="http://schemas.microsoft.com/office/drawing/2014/main" id="{E4FF852C-AE8A-458D-8046-E0FE8F97220E}"/>
                    </a:ext>
                  </a:extLst>
                </p:cNvPr>
                <p:cNvSpPr>
                  <a:spLocks noChangeArrowheads="1"/>
                </p:cNvSpPr>
                <p:nvPr/>
              </p:nvSpPr>
              <p:spPr bwMode="auto">
                <a:xfrm>
                  <a:off x="36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09" name="Rectangle 4317">
                  <a:extLst>
                    <a:ext uri="{FF2B5EF4-FFF2-40B4-BE49-F238E27FC236}">
                      <a16:creationId xmlns:a16="http://schemas.microsoft.com/office/drawing/2014/main" id="{1AD3811D-5C1C-4702-A0E8-BDE7BCDECF04}"/>
                    </a:ext>
                  </a:extLst>
                </p:cNvPr>
                <p:cNvSpPr>
                  <a:spLocks noChangeArrowheads="1"/>
                </p:cNvSpPr>
                <p:nvPr/>
              </p:nvSpPr>
              <p:spPr bwMode="auto">
                <a:xfrm>
                  <a:off x="36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10" name="Rectangle 4318">
                  <a:extLst>
                    <a:ext uri="{FF2B5EF4-FFF2-40B4-BE49-F238E27FC236}">
                      <a16:creationId xmlns:a16="http://schemas.microsoft.com/office/drawing/2014/main" id="{7940BC9E-7F3F-4A54-A8A9-B023612C337D}"/>
                    </a:ext>
                  </a:extLst>
                </p:cNvPr>
                <p:cNvSpPr>
                  <a:spLocks noChangeArrowheads="1"/>
                </p:cNvSpPr>
                <p:nvPr/>
              </p:nvSpPr>
              <p:spPr bwMode="auto">
                <a:xfrm>
                  <a:off x="364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11" name="Rectangle 4319">
                  <a:extLst>
                    <a:ext uri="{FF2B5EF4-FFF2-40B4-BE49-F238E27FC236}">
                      <a16:creationId xmlns:a16="http://schemas.microsoft.com/office/drawing/2014/main" id="{E1A6DFAD-4AF1-482F-931D-6A96BFDD965E}"/>
                    </a:ext>
                  </a:extLst>
                </p:cNvPr>
                <p:cNvSpPr>
                  <a:spLocks noChangeArrowheads="1"/>
                </p:cNvSpPr>
                <p:nvPr/>
              </p:nvSpPr>
              <p:spPr bwMode="auto">
                <a:xfrm>
                  <a:off x="364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12" name="Rectangle 4320">
                  <a:extLst>
                    <a:ext uri="{FF2B5EF4-FFF2-40B4-BE49-F238E27FC236}">
                      <a16:creationId xmlns:a16="http://schemas.microsoft.com/office/drawing/2014/main" id="{241F4DB9-5288-40E7-8F72-D179D10A791A}"/>
                    </a:ext>
                  </a:extLst>
                </p:cNvPr>
                <p:cNvSpPr>
                  <a:spLocks noChangeArrowheads="1"/>
                </p:cNvSpPr>
                <p:nvPr/>
              </p:nvSpPr>
              <p:spPr bwMode="auto">
                <a:xfrm>
                  <a:off x="364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13" name="Rectangle 4321">
                  <a:extLst>
                    <a:ext uri="{FF2B5EF4-FFF2-40B4-BE49-F238E27FC236}">
                      <a16:creationId xmlns:a16="http://schemas.microsoft.com/office/drawing/2014/main" id="{5CB4448E-7ADB-4B5D-B6BE-B7E72D6E9FE8}"/>
                    </a:ext>
                  </a:extLst>
                </p:cNvPr>
                <p:cNvSpPr>
                  <a:spLocks noChangeArrowheads="1"/>
                </p:cNvSpPr>
                <p:nvPr/>
              </p:nvSpPr>
              <p:spPr bwMode="auto">
                <a:xfrm>
                  <a:off x="364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14" name="Rectangle 4322">
                  <a:extLst>
                    <a:ext uri="{FF2B5EF4-FFF2-40B4-BE49-F238E27FC236}">
                      <a16:creationId xmlns:a16="http://schemas.microsoft.com/office/drawing/2014/main" id="{43D0BA68-D9C7-48F1-83C9-D66E6DFB42DE}"/>
                    </a:ext>
                  </a:extLst>
                </p:cNvPr>
                <p:cNvSpPr>
                  <a:spLocks noChangeArrowheads="1"/>
                </p:cNvSpPr>
                <p:nvPr/>
              </p:nvSpPr>
              <p:spPr bwMode="auto">
                <a:xfrm>
                  <a:off x="36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15" name="Rectangle 4323">
                  <a:extLst>
                    <a:ext uri="{FF2B5EF4-FFF2-40B4-BE49-F238E27FC236}">
                      <a16:creationId xmlns:a16="http://schemas.microsoft.com/office/drawing/2014/main" id="{72DFCCC5-CA14-4686-AA6E-C74276CF2821}"/>
                    </a:ext>
                  </a:extLst>
                </p:cNvPr>
                <p:cNvSpPr>
                  <a:spLocks noChangeArrowheads="1"/>
                </p:cNvSpPr>
                <p:nvPr/>
              </p:nvSpPr>
              <p:spPr bwMode="auto">
                <a:xfrm>
                  <a:off x="36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16" name="Rectangle 4324">
                  <a:extLst>
                    <a:ext uri="{FF2B5EF4-FFF2-40B4-BE49-F238E27FC236}">
                      <a16:creationId xmlns:a16="http://schemas.microsoft.com/office/drawing/2014/main" id="{124A218E-27DC-437E-B2CF-311794E23C46}"/>
                    </a:ext>
                  </a:extLst>
                </p:cNvPr>
                <p:cNvSpPr>
                  <a:spLocks noChangeArrowheads="1"/>
                </p:cNvSpPr>
                <p:nvPr/>
              </p:nvSpPr>
              <p:spPr bwMode="auto">
                <a:xfrm>
                  <a:off x="36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17" name="Rectangle 4325">
                  <a:extLst>
                    <a:ext uri="{FF2B5EF4-FFF2-40B4-BE49-F238E27FC236}">
                      <a16:creationId xmlns:a16="http://schemas.microsoft.com/office/drawing/2014/main" id="{2551A848-39A8-4DA5-83DE-B6D52D80E198}"/>
                    </a:ext>
                  </a:extLst>
                </p:cNvPr>
                <p:cNvSpPr>
                  <a:spLocks noChangeArrowheads="1"/>
                </p:cNvSpPr>
                <p:nvPr/>
              </p:nvSpPr>
              <p:spPr bwMode="auto">
                <a:xfrm>
                  <a:off x="36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18" name="Rectangle 4326">
                  <a:extLst>
                    <a:ext uri="{FF2B5EF4-FFF2-40B4-BE49-F238E27FC236}">
                      <a16:creationId xmlns:a16="http://schemas.microsoft.com/office/drawing/2014/main" id="{C16F84E3-FF01-4AE1-ADEA-A75BFC54F3DC}"/>
                    </a:ext>
                  </a:extLst>
                </p:cNvPr>
                <p:cNvSpPr>
                  <a:spLocks noChangeArrowheads="1"/>
                </p:cNvSpPr>
                <p:nvPr/>
              </p:nvSpPr>
              <p:spPr bwMode="auto">
                <a:xfrm>
                  <a:off x="36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19" name="Rectangle 4327">
                  <a:extLst>
                    <a:ext uri="{FF2B5EF4-FFF2-40B4-BE49-F238E27FC236}">
                      <a16:creationId xmlns:a16="http://schemas.microsoft.com/office/drawing/2014/main" id="{18657AC7-67E6-4F9C-BBC6-DEC655959D0C}"/>
                    </a:ext>
                  </a:extLst>
                </p:cNvPr>
                <p:cNvSpPr>
                  <a:spLocks noChangeArrowheads="1"/>
                </p:cNvSpPr>
                <p:nvPr/>
              </p:nvSpPr>
              <p:spPr bwMode="auto">
                <a:xfrm>
                  <a:off x="36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20" name="Rectangle 4328">
                  <a:extLst>
                    <a:ext uri="{FF2B5EF4-FFF2-40B4-BE49-F238E27FC236}">
                      <a16:creationId xmlns:a16="http://schemas.microsoft.com/office/drawing/2014/main" id="{6FC61BD4-F860-445E-9805-E07809F97EA8}"/>
                    </a:ext>
                  </a:extLst>
                </p:cNvPr>
                <p:cNvSpPr>
                  <a:spLocks noChangeArrowheads="1"/>
                </p:cNvSpPr>
                <p:nvPr/>
              </p:nvSpPr>
              <p:spPr bwMode="auto">
                <a:xfrm>
                  <a:off x="36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21" name="Rectangle 4329">
                  <a:extLst>
                    <a:ext uri="{FF2B5EF4-FFF2-40B4-BE49-F238E27FC236}">
                      <a16:creationId xmlns:a16="http://schemas.microsoft.com/office/drawing/2014/main" id="{B17CFBE5-975A-45A4-8359-F450621892FD}"/>
                    </a:ext>
                  </a:extLst>
                </p:cNvPr>
                <p:cNvSpPr>
                  <a:spLocks noChangeArrowheads="1"/>
                </p:cNvSpPr>
                <p:nvPr/>
              </p:nvSpPr>
              <p:spPr bwMode="auto">
                <a:xfrm>
                  <a:off x="36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22" name="Rectangle 4330">
                  <a:extLst>
                    <a:ext uri="{FF2B5EF4-FFF2-40B4-BE49-F238E27FC236}">
                      <a16:creationId xmlns:a16="http://schemas.microsoft.com/office/drawing/2014/main" id="{FD19A095-C61A-4BE1-9FF6-FD7C227DE2EC}"/>
                    </a:ext>
                  </a:extLst>
                </p:cNvPr>
                <p:cNvSpPr>
                  <a:spLocks noChangeArrowheads="1"/>
                </p:cNvSpPr>
                <p:nvPr/>
              </p:nvSpPr>
              <p:spPr bwMode="auto">
                <a:xfrm>
                  <a:off x="365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23" name="Rectangle 4331">
                  <a:extLst>
                    <a:ext uri="{FF2B5EF4-FFF2-40B4-BE49-F238E27FC236}">
                      <a16:creationId xmlns:a16="http://schemas.microsoft.com/office/drawing/2014/main" id="{EB33D85F-5CF5-45F8-8FED-88ADDC121B6E}"/>
                    </a:ext>
                  </a:extLst>
                </p:cNvPr>
                <p:cNvSpPr>
                  <a:spLocks noChangeArrowheads="1"/>
                </p:cNvSpPr>
                <p:nvPr/>
              </p:nvSpPr>
              <p:spPr bwMode="auto">
                <a:xfrm>
                  <a:off x="365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24" name="Rectangle 4332">
                  <a:extLst>
                    <a:ext uri="{FF2B5EF4-FFF2-40B4-BE49-F238E27FC236}">
                      <a16:creationId xmlns:a16="http://schemas.microsoft.com/office/drawing/2014/main" id="{546AAFFF-9DD3-4984-9D47-573C92F332C4}"/>
                    </a:ext>
                  </a:extLst>
                </p:cNvPr>
                <p:cNvSpPr>
                  <a:spLocks noChangeArrowheads="1"/>
                </p:cNvSpPr>
                <p:nvPr/>
              </p:nvSpPr>
              <p:spPr bwMode="auto">
                <a:xfrm>
                  <a:off x="365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25" name="Rectangle 4333">
                  <a:extLst>
                    <a:ext uri="{FF2B5EF4-FFF2-40B4-BE49-F238E27FC236}">
                      <a16:creationId xmlns:a16="http://schemas.microsoft.com/office/drawing/2014/main" id="{928124AA-67DA-48BD-97A7-46F298BED93A}"/>
                    </a:ext>
                  </a:extLst>
                </p:cNvPr>
                <p:cNvSpPr>
                  <a:spLocks noChangeArrowheads="1"/>
                </p:cNvSpPr>
                <p:nvPr/>
              </p:nvSpPr>
              <p:spPr bwMode="auto">
                <a:xfrm>
                  <a:off x="365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26" name="Rectangle 4334">
                  <a:extLst>
                    <a:ext uri="{FF2B5EF4-FFF2-40B4-BE49-F238E27FC236}">
                      <a16:creationId xmlns:a16="http://schemas.microsoft.com/office/drawing/2014/main" id="{46A3AC9A-089F-426F-8309-3053ED78409D}"/>
                    </a:ext>
                  </a:extLst>
                </p:cNvPr>
                <p:cNvSpPr>
                  <a:spLocks noChangeArrowheads="1"/>
                </p:cNvSpPr>
                <p:nvPr/>
              </p:nvSpPr>
              <p:spPr bwMode="auto">
                <a:xfrm>
                  <a:off x="36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27" name="Rectangle 4335">
                  <a:extLst>
                    <a:ext uri="{FF2B5EF4-FFF2-40B4-BE49-F238E27FC236}">
                      <a16:creationId xmlns:a16="http://schemas.microsoft.com/office/drawing/2014/main" id="{BAA78BE2-F12E-4A2B-8909-1163D31489D6}"/>
                    </a:ext>
                  </a:extLst>
                </p:cNvPr>
                <p:cNvSpPr>
                  <a:spLocks noChangeArrowheads="1"/>
                </p:cNvSpPr>
                <p:nvPr/>
              </p:nvSpPr>
              <p:spPr bwMode="auto">
                <a:xfrm>
                  <a:off x="36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28" name="Rectangle 4336">
                  <a:extLst>
                    <a:ext uri="{FF2B5EF4-FFF2-40B4-BE49-F238E27FC236}">
                      <a16:creationId xmlns:a16="http://schemas.microsoft.com/office/drawing/2014/main" id="{77DA0ED0-1664-427B-B7A4-12CB3FAF158F}"/>
                    </a:ext>
                  </a:extLst>
                </p:cNvPr>
                <p:cNvSpPr>
                  <a:spLocks noChangeArrowheads="1"/>
                </p:cNvSpPr>
                <p:nvPr/>
              </p:nvSpPr>
              <p:spPr bwMode="auto">
                <a:xfrm>
                  <a:off x="36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29" name="Rectangle 4337">
                  <a:extLst>
                    <a:ext uri="{FF2B5EF4-FFF2-40B4-BE49-F238E27FC236}">
                      <a16:creationId xmlns:a16="http://schemas.microsoft.com/office/drawing/2014/main" id="{8A3647CB-3101-4511-967C-FA5727D04889}"/>
                    </a:ext>
                  </a:extLst>
                </p:cNvPr>
                <p:cNvSpPr>
                  <a:spLocks noChangeArrowheads="1"/>
                </p:cNvSpPr>
                <p:nvPr/>
              </p:nvSpPr>
              <p:spPr bwMode="auto">
                <a:xfrm>
                  <a:off x="36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30" name="Rectangle 4338">
                  <a:extLst>
                    <a:ext uri="{FF2B5EF4-FFF2-40B4-BE49-F238E27FC236}">
                      <a16:creationId xmlns:a16="http://schemas.microsoft.com/office/drawing/2014/main" id="{0590DAE3-A875-416E-ABA5-20B8FA46D2C9}"/>
                    </a:ext>
                  </a:extLst>
                </p:cNvPr>
                <p:cNvSpPr>
                  <a:spLocks noChangeArrowheads="1"/>
                </p:cNvSpPr>
                <p:nvPr/>
              </p:nvSpPr>
              <p:spPr bwMode="auto">
                <a:xfrm>
                  <a:off x="36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31" name="Rectangle 4339">
                  <a:extLst>
                    <a:ext uri="{FF2B5EF4-FFF2-40B4-BE49-F238E27FC236}">
                      <a16:creationId xmlns:a16="http://schemas.microsoft.com/office/drawing/2014/main" id="{91D7D340-8D6B-4371-842F-193BC2987A15}"/>
                    </a:ext>
                  </a:extLst>
                </p:cNvPr>
                <p:cNvSpPr>
                  <a:spLocks noChangeArrowheads="1"/>
                </p:cNvSpPr>
                <p:nvPr/>
              </p:nvSpPr>
              <p:spPr bwMode="auto">
                <a:xfrm>
                  <a:off x="36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32" name="Rectangle 4340">
                  <a:extLst>
                    <a:ext uri="{FF2B5EF4-FFF2-40B4-BE49-F238E27FC236}">
                      <a16:creationId xmlns:a16="http://schemas.microsoft.com/office/drawing/2014/main" id="{445B54D8-1BC8-45B1-BC1D-61F26218322F}"/>
                    </a:ext>
                  </a:extLst>
                </p:cNvPr>
                <p:cNvSpPr>
                  <a:spLocks noChangeArrowheads="1"/>
                </p:cNvSpPr>
                <p:nvPr/>
              </p:nvSpPr>
              <p:spPr bwMode="auto">
                <a:xfrm>
                  <a:off x="36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33" name="Rectangle 4341">
                  <a:extLst>
                    <a:ext uri="{FF2B5EF4-FFF2-40B4-BE49-F238E27FC236}">
                      <a16:creationId xmlns:a16="http://schemas.microsoft.com/office/drawing/2014/main" id="{AF65C77B-1B0E-403B-AD6B-0197E4445326}"/>
                    </a:ext>
                  </a:extLst>
                </p:cNvPr>
                <p:cNvSpPr>
                  <a:spLocks noChangeArrowheads="1"/>
                </p:cNvSpPr>
                <p:nvPr/>
              </p:nvSpPr>
              <p:spPr bwMode="auto">
                <a:xfrm>
                  <a:off x="36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34" name="Rectangle 4342">
                  <a:extLst>
                    <a:ext uri="{FF2B5EF4-FFF2-40B4-BE49-F238E27FC236}">
                      <a16:creationId xmlns:a16="http://schemas.microsoft.com/office/drawing/2014/main" id="{AFCBC3F0-6D91-43DC-BEE1-2A5F9B5DD2E4}"/>
                    </a:ext>
                  </a:extLst>
                </p:cNvPr>
                <p:cNvSpPr>
                  <a:spLocks noChangeArrowheads="1"/>
                </p:cNvSpPr>
                <p:nvPr/>
              </p:nvSpPr>
              <p:spPr bwMode="auto">
                <a:xfrm>
                  <a:off x="366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35" name="Rectangle 4343">
                  <a:extLst>
                    <a:ext uri="{FF2B5EF4-FFF2-40B4-BE49-F238E27FC236}">
                      <a16:creationId xmlns:a16="http://schemas.microsoft.com/office/drawing/2014/main" id="{0B110F3E-AE17-4BA6-B964-1D4FECAC97AE}"/>
                    </a:ext>
                  </a:extLst>
                </p:cNvPr>
                <p:cNvSpPr>
                  <a:spLocks noChangeArrowheads="1"/>
                </p:cNvSpPr>
                <p:nvPr/>
              </p:nvSpPr>
              <p:spPr bwMode="auto">
                <a:xfrm>
                  <a:off x="366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36" name="Rectangle 4344">
                  <a:extLst>
                    <a:ext uri="{FF2B5EF4-FFF2-40B4-BE49-F238E27FC236}">
                      <a16:creationId xmlns:a16="http://schemas.microsoft.com/office/drawing/2014/main" id="{928CBBA5-5D82-484C-B260-AEA4454F5713}"/>
                    </a:ext>
                  </a:extLst>
                </p:cNvPr>
                <p:cNvSpPr>
                  <a:spLocks noChangeArrowheads="1"/>
                </p:cNvSpPr>
                <p:nvPr/>
              </p:nvSpPr>
              <p:spPr bwMode="auto">
                <a:xfrm>
                  <a:off x="366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37" name="Rectangle 4345">
                  <a:extLst>
                    <a:ext uri="{FF2B5EF4-FFF2-40B4-BE49-F238E27FC236}">
                      <a16:creationId xmlns:a16="http://schemas.microsoft.com/office/drawing/2014/main" id="{9E26BBC3-3969-4204-A4A9-54189774F4AA}"/>
                    </a:ext>
                  </a:extLst>
                </p:cNvPr>
                <p:cNvSpPr>
                  <a:spLocks noChangeArrowheads="1"/>
                </p:cNvSpPr>
                <p:nvPr/>
              </p:nvSpPr>
              <p:spPr bwMode="auto">
                <a:xfrm>
                  <a:off x="366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38" name="Rectangle 4346">
                  <a:extLst>
                    <a:ext uri="{FF2B5EF4-FFF2-40B4-BE49-F238E27FC236}">
                      <a16:creationId xmlns:a16="http://schemas.microsoft.com/office/drawing/2014/main" id="{E76F0F41-D1C2-43F6-BBD8-E850F0513294}"/>
                    </a:ext>
                  </a:extLst>
                </p:cNvPr>
                <p:cNvSpPr>
                  <a:spLocks noChangeArrowheads="1"/>
                </p:cNvSpPr>
                <p:nvPr/>
              </p:nvSpPr>
              <p:spPr bwMode="auto">
                <a:xfrm>
                  <a:off x="366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39" name="Rectangle 4347">
                  <a:extLst>
                    <a:ext uri="{FF2B5EF4-FFF2-40B4-BE49-F238E27FC236}">
                      <a16:creationId xmlns:a16="http://schemas.microsoft.com/office/drawing/2014/main" id="{D8499016-8B41-4185-8852-3512CCB1AF18}"/>
                    </a:ext>
                  </a:extLst>
                </p:cNvPr>
                <p:cNvSpPr>
                  <a:spLocks noChangeArrowheads="1"/>
                </p:cNvSpPr>
                <p:nvPr/>
              </p:nvSpPr>
              <p:spPr bwMode="auto">
                <a:xfrm>
                  <a:off x="36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40" name="Rectangle 4348">
                  <a:extLst>
                    <a:ext uri="{FF2B5EF4-FFF2-40B4-BE49-F238E27FC236}">
                      <a16:creationId xmlns:a16="http://schemas.microsoft.com/office/drawing/2014/main" id="{8F249913-7751-4271-AC0E-244B33D52E2A}"/>
                    </a:ext>
                  </a:extLst>
                </p:cNvPr>
                <p:cNvSpPr>
                  <a:spLocks noChangeArrowheads="1"/>
                </p:cNvSpPr>
                <p:nvPr/>
              </p:nvSpPr>
              <p:spPr bwMode="auto">
                <a:xfrm>
                  <a:off x="36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41" name="Rectangle 4349">
                  <a:extLst>
                    <a:ext uri="{FF2B5EF4-FFF2-40B4-BE49-F238E27FC236}">
                      <a16:creationId xmlns:a16="http://schemas.microsoft.com/office/drawing/2014/main" id="{D4FF78A7-679E-4FD0-AFF3-F0B649E1A4C2}"/>
                    </a:ext>
                  </a:extLst>
                </p:cNvPr>
                <p:cNvSpPr>
                  <a:spLocks noChangeArrowheads="1"/>
                </p:cNvSpPr>
                <p:nvPr/>
              </p:nvSpPr>
              <p:spPr bwMode="auto">
                <a:xfrm>
                  <a:off x="36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42" name="Rectangle 4350">
                  <a:extLst>
                    <a:ext uri="{FF2B5EF4-FFF2-40B4-BE49-F238E27FC236}">
                      <a16:creationId xmlns:a16="http://schemas.microsoft.com/office/drawing/2014/main" id="{2B5ADFE0-ED19-4D5E-959F-FADCCD3E801A}"/>
                    </a:ext>
                  </a:extLst>
                </p:cNvPr>
                <p:cNvSpPr>
                  <a:spLocks noChangeArrowheads="1"/>
                </p:cNvSpPr>
                <p:nvPr/>
              </p:nvSpPr>
              <p:spPr bwMode="auto">
                <a:xfrm>
                  <a:off x="36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43" name="Rectangle 4351">
                  <a:extLst>
                    <a:ext uri="{FF2B5EF4-FFF2-40B4-BE49-F238E27FC236}">
                      <a16:creationId xmlns:a16="http://schemas.microsoft.com/office/drawing/2014/main" id="{F9B459F3-C34E-4F7D-AD9E-4729C12CFADB}"/>
                    </a:ext>
                  </a:extLst>
                </p:cNvPr>
                <p:cNvSpPr>
                  <a:spLocks noChangeArrowheads="1"/>
                </p:cNvSpPr>
                <p:nvPr/>
              </p:nvSpPr>
              <p:spPr bwMode="auto">
                <a:xfrm>
                  <a:off x="36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44" name="Rectangle 4352">
                  <a:extLst>
                    <a:ext uri="{FF2B5EF4-FFF2-40B4-BE49-F238E27FC236}">
                      <a16:creationId xmlns:a16="http://schemas.microsoft.com/office/drawing/2014/main" id="{669ACA5E-1D3D-46EE-980E-F532496F5CDC}"/>
                    </a:ext>
                  </a:extLst>
                </p:cNvPr>
                <p:cNvSpPr>
                  <a:spLocks noChangeArrowheads="1"/>
                </p:cNvSpPr>
                <p:nvPr/>
              </p:nvSpPr>
              <p:spPr bwMode="auto">
                <a:xfrm>
                  <a:off x="36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45" name="Rectangle 4353">
                  <a:extLst>
                    <a:ext uri="{FF2B5EF4-FFF2-40B4-BE49-F238E27FC236}">
                      <a16:creationId xmlns:a16="http://schemas.microsoft.com/office/drawing/2014/main" id="{090B59D9-3423-454C-B0CC-6043196C6E61}"/>
                    </a:ext>
                  </a:extLst>
                </p:cNvPr>
                <p:cNvSpPr>
                  <a:spLocks noChangeArrowheads="1"/>
                </p:cNvSpPr>
                <p:nvPr/>
              </p:nvSpPr>
              <p:spPr bwMode="auto">
                <a:xfrm>
                  <a:off x="36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46" name="Rectangle 4354">
                  <a:extLst>
                    <a:ext uri="{FF2B5EF4-FFF2-40B4-BE49-F238E27FC236}">
                      <a16:creationId xmlns:a16="http://schemas.microsoft.com/office/drawing/2014/main" id="{EE524468-4613-473A-A4C2-6F12EE21C0B1}"/>
                    </a:ext>
                  </a:extLst>
                </p:cNvPr>
                <p:cNvSpPr>
                  <a:spLocks noChangeArrowheads="1"/>
                </p:cNvSpPr>
                <p:nvPr/>
              </p:nvSpPr>
              <p:spPr bwMode="auto">
                <a:xfrm>
                  <a:off x="36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47" name="Rectangle 4355">
                  <a:extLst>
                    <a:ext uri="{FF2B5EF4-FFF2-40B4-BE49-F238E27FC236}">
                      <a16:creationId xmlns:a16="http://schemas.microsoft.com/office/drawing/2014/main" id="{82C874CA-C8E3-41B2-B278-F820049B77EC}"/>
                    </a:ext>
                  </a:extLst>
                </p:cNvPr>
                <p:cNvSpPr>
                  <a:spLocks noChangeArrowheads="1"/>
                </p:cNvSpPr>
                <p:nvPr/>
              </p:nvSpPr>
              <p:spPr bwMode="auto">
                <a:xfrm>
                  <a:off x="367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48" name="Rectangle 4356">
                  <a:extLst>
                    <a:ext uri="{FF2B5EF4-FFF2-40B4-BE49-F238E27FC236}">
                      <a16:creationId xmlns:a16="http://schemas.microsoft.com/office/drawing/2014/main" id="{23AF7356-474E-46DE-BA69-F932874FD4E7}"/>
                    </a:ext>
                  </a:extLst>
                </p:cNvPr>
                <p:cNvSpPr>
                  <a:spLocks noChangeArrowheads="1"/>
                </p:cNvSpPr>
                <p:nvPr/>
              </p:nvSpPr>
              <p:spPr bwMode="auto">
                <a:xfrm>
                  <a:off x="367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49" name="Rectangle 4357">
                  <a:extLst>
                    <a:ext uri="{FF2B5EF4-FFF2-40B4-BE49-F238E27FC236}">
                      <a16:creationId xmlns:a16="http://schemas.microsoft.com/office/drawing/2014/main" id="{F71D21E5-C7DE-488E-BE0B-A0614C0E7EE3}"/>
                    </a:ext>
                  </a:extLst>
                </p:cNvPr>
                <p:cNvSpPr>
                  <a:spLocks noChangeArrowheads="1"/>
                </p:cNvSpPr>
                <p:nvPr/>
              </p:nvSpPr>
              <p:spPr bwMode="auto">
                <a:xfrm>
                  <a:off x="367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50" name="Rectangle 4358">
                  <a:extLst>
                    <a:ext uri="{FF2B5EF4-FFF2-40B4-BE49-F238E27FC236}">
                      <a16:creationId xmlns:a16="http://schemas.microsoft.com/office/drawing/2014/main" id="{06ADCBEA-3145-49AB-B864-F6D18C4FD54C}"/>
                    </a:ext>
                  </a:extLst>
                </p:cNvPr>
                <p:cNvSpPr>
                  <a:spLocks noChangeArrowheads="1"/>
                </p:cNvSpPr>
                <p:nvPr/>
              </p:nvSpPr>
              <p:spPr bwMode="auto">
                <a:xfrm>
                  <a:off x="367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51" name="Rectangle 4359">
                  <a:extLst>
                    <a:ext uri="{FF2B5EF4-FFF2-40B4-BE49-F238E27FC236}">
                      <a16:creationId xmlns:a16="http://schemas.microsoft.com/office/drawing/2014/main" id="{667EFFFD-A592-42E8-B9D8-CFD31F93C7CE}"/>
                    </a:ext>
                  </a:extLst>
                </p:cNvPr>
                <p:cNvSpPr>
                  <a:spLocks noChangeArrowheads="1"/>
                </p:cNvSpPr>
                <p:nvPr/>
              </p:nvSpPr>
              <p:spPr bwMode="auto">
                <a:xfrm>
                  <a:off x="36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52" name="Rectangle 4360">
                  <a:extLst>
                    <a:ext uri="{FF2B5EF4-FFF2-40B4-BE49-F238E27FC236}">
                      <a16:creationId xmlns:a16="http://schemas.microsoft.com/office/drawing/2014/main" id="{F02B2080-E1D5-4C9A-A2DD-F035C70C872B}"/>
                    </a:ext>
                  </a:extLst>
                </p:cNvPr>
                <p:cNvSpPr>
                  <a:spLocks noChangeArrowheads="1"/>
                </p:cNvSpPr>
                <p:nvPr/>
              </p:nvSpPr>
              <p:spPr bwMode="auto">
                <a:xfrm>
                  <a:off x="36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53" name="Rectangle 4361">
                  <a:extLst>
                    <a:ext uri="{FF2B5EF4-FFF2-40B4-BE49-F238E27FC236}">
                      <a16:creationId xmlns:a16="http://schemas.microsoft.com/office/drawing/2014/main" id="{870C25D2-D5D1-4958-BCCA-0DDD237E77DA}"/>
                    </a:ext>
                  </a:extLst>
                </p:cNvPr>
                <p:cNvSpPr>
                  <a:spLocks noChangeArrowheads="1"/>
                </p:cNvSpPr>
                <p:nvPr/>
              </p:nvSpPr>
              <p:spPr bwMode="auto">
                <a:xfrm>
                  <a:off x="36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54" name="Rectangle 4362">
                  <a:extLst>
                    <a:ext uri="{FF2B5EF4-FFF2-40B4-BE49-F238E27FC236}">
                      <a16:creationId xmlns:a16="http://schemas.microsoft.com/office/drawing/2014/main" id="{0D310350-83CE-4B82-840E-3EEA0228578A}"/>
                    </a:ext>
                  </a:extLst>
                </p:cNvPr>
                <p:cNvSpPr>
                  <a:spLocks noChangeArrowheads="1"/>
                </p:cNvSpPr>
                <p:nvPr/>
              </p:nvSpPr>
              <p:spPr bwMode="auto">
                <a:xfrm>
                  <a:off x="36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55" name="Rectangle 4363">
                  <a:extLst>
                    <a:ext uri="{FF2B5EF4-FFF2-40B4-BE49-F238E27FC236}">
                      <a16:creationId xmlns:a16="http://schemas.microsoft.com/office/drawing/2014/main" id="{E2EE8DD3-D999-4DAE-AB51-C3BFCD898FAC}"/>
                    </a:ext>
                  </a:extLst>
                </p:cNvPr>
                <p:cNvSpPr>
                  <a:spLocks noChangeArrowheads="1"/>
                </p:cNvSpPr>
                <p:nvPr/>
              </p:nvSpPr>
              <p:spPr bwMode="auto">
                <a:xfrm>
                  <a:off x="36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56" name="Rectangle 4364">
                  <a:extLst>
                    <a:ext uri="{FF2B5EF4-FFF2-40B4-BE49-F238E27FC236}">
                      <a16:creationId xmlns:a16="http://schemas.microsoft.com/office/drawing/2014/main" id="{8B46400A-BA23-4DD0-8897-31671F1EB8AC}"/>
                    </a:ext>
                  </a:extLst>
                </p:cNvPr>
                <p:cNvSpPr>
                  <a:spLocks noChangeArrowheads="1"/>
                </p:cNvSpPr>
                <p:nvPr/>
              </p:nvSpPr>
              <p:spPr bwMode="auto">
                <a:xfrm>
                  <a:off x="36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57" name="Rectangle 4365">
                  <a:extLst>
                    <a:ext uri="{FF2B5EF4-FFF2-40B4-BE49-F238E27FC236}">
                      <a16:creationId xmlns:a16="http://schemas.microsoft.com/office/drawing/2014/main" id="{94A6E69F-6FB8-4F76-839C-5467762A1F6A}"/>
                    </a:ext>
                  </a:extLst>
                </p:cNvPr>
                <p:cNvSpPr>
                  <a:spLocks noChangeArrowheads="1"/>
                </p:cNvSpPr>
                <p:nvPr/>
              </p:nvSpPr>
              <p:spPr bwMode="auto">
                <a:xfrm>
                  <a:off x="36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58" name="Rectangle 4366">
                  <a:extLst>
                    <a:ext uri="{FF2B5EF4-FFF2-40B4-BE49-F238E27FC236}">
                      <a16:creationId xmlns:a16="http://schemas.microsoft.com/office/drawing/2014/main" id="{A55FB5EF-8933-451F-B374-534D19C1FEAF}"/>
                    </a:ext>
                  </a:extLst>
                </p:cNvPr>
                <p:cNvSpPr>
                  <a:spLocks noChangeArrowheads="1"/>
                </p:cNvSpPr>
                <p:nvPr/>
              </p:nvSpPr>
              <p:spPr bwMode="auto">
                <a:xfrm>
                  <a:off x="36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59" name="Rectangle 4367">
                  <a:extLst>
                    <a:ext uri="{FF2B5EF4-FFF2-40B4-BE49-F238E27FC236}">
                      <a16:creationId xmlns:a16="http://schemas.microsoft.com/office/drawing/2014/main" id="{1C7C053B-D0E9-44AD-91C6-DD9617AE4CD7}"/>
                    </a:ext>
                  </a:extLst>
                </p:cNvPr>
                <p:cNvSpPr>
                  <a:spLocks noChangeArrowheads="1"/>
                </p:cNvSpPr>
                <p:nvPr/>
              </p:nvSpPr>
              <p:spPr bwMode="auto">
                <a:xfrm>
                  <a:off x="368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60" name="Rectangle 4368">
                  <a:extLst>
                    <a:ext uri="{FF2B5EF4-FFF2-40B4-BE49-F238E27FC236}">
                      <a16:creationId xmlns:a16="http://schemas.microsoft.com/office/drawing/2014/main" id="{80E24E6B-AFFF-4033-90EF-5D21FEE797F4}"/>
                    </a:ext>
                  </a:extLst>
                </p:cNvPr>
                <p:cNvSpPr>
                  <a:spLocks noChangeArrowheads="1"/>
                </p:cNvSpPr>
                <p:nvPr/>
              </p:nvSpPr>
              <p:spPr bwMode="auto">
                <a:xfrm>
                  <a:off x="368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61" name="Rectangle 4369">
                  <a:extLst>
                    <a:ext uri="{FF2B5EF4-FFF2-40B4-BE49-F238E27FC236}">
                      <a16:creationId xmlns:a16="http://schemas.microsoft.com/office/drawing/2014/main" id="{2E99F2FB-81D3-43FB-B5F2-6E7F49A81354}"/>
                    </a:ext>
                  </a:extLst>
                </p:cNvPr>
                <p:cNvSpPr>
                  <a:spLocks noChangeArrowheads="1"/>
                </p:cNvSpPr>
                <p:nvPr/>
              </p:nvSpPr>
              <p:spPr bwMode="auto">
                <a:xfrm>
                  <a:off x="368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62" name="Rectangle 4370">
                  <a:extLst>
                    <a:ext uri="{FF2B5EF4-FFF2-40B4-BE49-F238E27FC236}">
                      <a16:creationId xmlns:a16="http://schemas.microsoft.com/office/drawing/2014/main" id="{DAFAE5A1-B358-46E1-B946-AFFA27C83AD2}"/>
                    </a:ext>
                  </a:extLst>
                </p:cNvPr>
                <p:cNvSpPr>
                  <a:spLocks noChangeArrowheads="1"/>
                </p:cNvSpPr>
                <p:nvPr/>
              </p:nvSpPr>
              <p:spPr bwMode="auto">
                <a:xfrm>
                  <a:off x="368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63" name="Rectangle 4371">
                  <a:extLst>
                    <a:ext uri="{FF2B5EF4-FFF2-40B4-BE49-F238E27FC236}">
                      <a16:creationId xmlns:a16="http://schemas.microsoft.com/office/drawing/2014/main" id="{C08E677D-FBA7-4B55-95CE-CF39BE9413B3}"/>
                    </a:ext>
                  </a:extLst>
                </p:cNvPr>
                <p:cNvSpPr>
                  <a:spLocks noChangeArrowheads="1"/>
                </p:cNvSpPr>
                <p:nvPr/>
              </p:nvSpPr>
              <p:spPr bwMode="auto">
                <a:xfrm>
                  <a:off x="36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64" name="Rectangle 4372">
                  <a:extLst>
                    <a:ext uri="{FF2B5EF4-FFF2-40B4-BE49-F238E27FC236}">
                      <a16:creationId xmlns:a16="http://schemas.microsoft.com/office/drawing/2014/main" id="{0775C69D-D572-450A-BA37-EF715EA93DB6}"/>
                    </a:ext>
                  </a:extLst>
                </p:cNvPr>
                <p:cNvSpPr>
                  <a:spLocks noChangeArrowheads="1"/>
                </p:cNvSpPr>
                <p:nvPr/>
              </p:nvSpPr>
              <p:spPr bwMode="auto">
                <a:xfrm>
                  <a:off x="36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65" name="Rectangle 4373">
                  <a:extLst>
                    <a:ext uri="{FF2B5EF4-FFF2-40B4-BE49-F238E27FC236}">
                      <a16:creationId xmlns:a16="http://schemas.microsoft.com/office/drawing/2014/main" id="{63624F48-46C8-4D88-9617-6D01323FF7BF}"/>
                    </a:ext>
                  </a:extLst>
                </p:cNvPr>
                <p:cNvSpPr>
                  <a:spLocks noChangeArrowheads="1"/>
                </p:cNvSpPr>
                <p:nvPr/>
              </p:nvSpPr>
              <p:spPr bwMode="auto">
                <a:xfrm>
                  <a:off x="36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66" name="Rectangle 4374">
                  <a:extLst>
                    <a:ext uri="{FF2B5EF4-FFF2-40B4-BE49-F238E27FC236}">
                      <a16:creationId xmlns:a16="http://schemas.microsoft.com/office/drawing/2014/main" id="{031BAD0F-2E6A-41C2-9DD5-46F41D7F5C00}"/>
                    </a:ext>
                  </a:extLst>
                </p:cNvPr>
                <p:cNvSpPr>
                  <a:spLocks noChangeArrowheads="1"/>
                </p:cNvSpPr>
                <p:nvPr/>
              </p:nvSpPr>
              <p:spPr bwMode="auto">
                <a:xfrm>
                  <a:off x="36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67" name="Rectangle 4375">
                  <a:extLst>
                    <a:ext uri="{FF2B5EF4-FFF2-40B4-BE49-F238E27FC236}">
                      <a16:creationId xmlns:a16="http://schemas.microsoft.com/office/drawing/2014/main" id="{CF87816E-1BB1-4F71-9C61-EA20CF178445}"/>
                    </a:ext>
                  </a:extLst>
                </p:cNvPr>
                <p:cNvSpPr>
                  <a:spLocks noChangeArrowheads="1"/>
                </p:cNvSpPr>
                <p:nvPr/>
              </p:nvSpPr>
              <p:spPr bwMode="auto">
                <a:xfrm>
                  <a:off x="36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68" name="Rectangle 4376">
                  <a:extLst>
                    <a:ext uri="{FF2B5EF4-FFF2-40B4-BE49-F238E27FC236}">
                      <a16:creationId xmlns:a16="http://schemas.microsoft.com/office/drawing/2014/main" id="{A824D35C-1A14-40EC-8FEF-BAAECF7E57E4}"/>
                    </a:ext>
                  </a:extLst>
                </p:cNvPr>
                <p:cNvSpPr>
                  <a:spLocks noChangeArrowheads="1"/>
                </p:cNvSpPr>
                <p:nvPr/>
              </p:nvSpPr>
              <p:spPr bwMode="auto">
                <a:xfrm>
                  <a:off x="36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69" name="Rectangle 4377">
                  <a:extLst>
                    <a:ext uri="{FF2B5EF4-FFF2-40B4-BE49-F238E27FC236}">
                      <a16:creationId xmlns:a16="http://schemas.microsoft.com/office/drawing/2014/main" id="{7DC9E85E-4814-4877-A166-51FD57752C1F}"/>
                    </a:ext>
                  </a:extLst>
                </p:cNvPr>
                <p:cNvSpPr>
                  <a:spLocks noChangeArrowheads="1"/>
                </p:cNvSpPr>
                <p:nvPr/>
              </p:nvSpPr>
              <p:spPr bwMode="auto">
                <a:xfrm>
                  <a:off x="36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70" name="Rectangle 4378">
                  <a:extLst>
                    <a:ext uri="{FF2B5EF4-FFF2-40B4-BE49-F238E27FC236}">
                      <a16:creationId xmlns:a16="http://schemas.microsoft.com/office/drawing/2014/main" id="{8207B21E-1818-4B89-8A45-CD13B1BAB09E}"/>
                    </a:ext>
                  </a:extLst>
                </p:cNvPr>
                <p:cNvSpPr>
                  <a:spLocks noChangeArrowheads="1"/>
                </p:cNvSpPr>
                <p:nvPr/>
              </p:nvSpPr>
              <p:spPr bwMode="auto">
                <a:xfrm>
                  <a:off x="36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71" name="Rectangle 4379">
                  <a:extLst>
                    <a:ext uri="{FF2B5EF4-FFF2-40B4-BE49-F238E27FC236}">
                      <a16:creationId xmlns:a16="http://schemas.microsoft.com/office/drawing/2014/main" id="{E69CF855-39A7-401A-9B27-12D6DE0B434C}"/>
                    </a:ext>
                  </a:extLst>
                </p:cNvPr>
                <p:cNvSpPr>
                  <a:spLocks noChangeArrowheads="1"/>
                </p:cNvSpPr>
                <p:nvPr/>
              </p:nvSpPr>
              <p:spPr bwMode="auto">
                <a:xfrm>
                  <a:off x="369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72" name="Rectangle 4380">
                  <a:extLst>
                    <a:ext uri="{FF2B5EF4-FFF2-40B4-BE49-F238E27FC236}">
                      <a16:creationId xmlns:a16="http://schemas.microsoft.com/office/drawing/2014/main" id="{20BAF3DE-84C3-4A18-9486-25E1BB5A3758}"/>
                    </a:ext>
                  </a:extLst>
                </p:cNvPr>
                <p:cNvSpPr>
                  <a:spLocks noChangeArrowheads="1"/>
                </p:cNvSpPr>
                <p:nvPr/>
              </p:nvSpPr>
              <p:spPr bwMode="auto">
                <a:xfrm>
                  <a:off x="369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73" name="Rectangle 4381">
                  <a:extLst>
                    <a:ext uri="{FF2B5EF4-FFF2-40B4-BE49-F238E27FC236}">
                      <a16:creationId xmlns:a16="http://schemas.microsoft.com/office/drawing/2014/main" id="{C55A5DBF-9E87-4860-B9B9-598B55DF7ECF}"/>
                    </a:ext>
                  </a:extLst>
                </p:cNvPr>
                <p:cNvSpPr>
                  <a:spLocks noChangeArrowheads="1"/>
                </p:cNvSpPr>
                <p:nvPr/>
              </p:nvSpPr>
              <p:spPr bwMode="auto">
                <a:xfrm>
                  <a:off x="369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74" name="Rectangle 4382">
                  <a:extLst>
                    <a:ext uri="{FF2B5EF4-FFF2-40B4-BE49-F238E27FC236}">
                      <a16:creationId xmlns:a16="http://schemas.microsoft.com/office/drawing/2014/main" id="{C249AC1C-AE3C-4C81-B823-57F2B51A52E7}"/>
                    </a:ext>
                  </a:extLst>
                </p:cNvPr>
                <p:cNvSpPr>
                  <a:spLocks noChangeArrowheads="1"/>
                </p:cNvSpPr>
                <p:nvPr/>
              </p:nvSpPr>
              <p:spPr bwMode="auto">
                <a:xfrm>
                  <a:off x="369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75" name="Rectangle 4383">
                  <a:extLst>
                    <a:ext uri="{FF2B5EF4-FFF2-40B4-BE49-F238E27FC236}">
                      <a16:creationId xmlns:a16="http://schemas.microsoft.com/office/drawing/2014/main" id="{37AEE606-C3DA-46ED-B1C2-ACCF8588B461}"/>
                    </a:ext>
                  </a:extLst>
                </p:cNvPr>
                <p:cNvSpPr>
                  <a:spLocks noChangeArrowheads="1"/>
                </p:cNvSpPr>
                <p:nvPr/>
              </p:nvSpPr>
              <p:spPr bwMode="auto">
                <a:xfrm>
                  <a:off x="36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76" name="Rectangle 4384">
                  <a:extLst>
                    <a:ext uri="{FF2B5EF4-FFF2-40B4-BE49-F238E27FC236}">
                      <a16:creationId xmlns:a16="http://schemas.microsoft.com/office/drawing/2014/main" id="{9539BA35-535C-4101-A6A0-E3978630FCA3}"/>
                    </a:ext>
                  </a:extLst>
                </p:cNvPr>
                <p:cNvSpPr>
                  <a:spLocks noChangeArrowheads="1"/>
                </p:cNvSpPr>
                <p:nvPr/>
              </p:nvSpPr>
              <p:spPr bwMode="auto">
                <a:xfrm>
                  <a:off x="36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77" name="Rectangle 4385">
                  <a:extLst>
                    <a:ext uri="{FF2B5EF4-FFF2-40B4-BE49-F238E27FC236}">
                      <a16:creationId xmlns:a16="http://schemas.microsoft.com/office/drawing/2014/main" id="{7F4360EF-2F36-4398-A8E1-09C32D0E2A02}"/>
                    </a:ext>
                  </a:extLst>
                </p:cNvPr>
                <p:cNvSpPr>
                  <a:spLocks noChangeArrowheads="1"/>
                </p:cNvSpPr>
                <p:nvPr/>
              </p:nvSpPr>
              <p:spPr bwMode="auto">
                <a:xfrm>
                  <a:off x="36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78" name="Rectangle 4386">
                  <a:extLst>
                    <a:ext uri="{FF2B5EF4-FFF2-40B4-BE49-F238E27FC236}">
                      <a16:creationId xmlns:a16="http://schemas.microsoft.com/office/drawing/2014/main" id="{6C565F27-94AE-4BEA-A748-BEC5784343FA}"/>
                    </a:ext>
                  </a:extLst>
                </p:cNvPr>
                <p:cNvSpPr>
                  <a:spLocks noChangeArrowheads="1"/>
                </p:cNvSpPr>
                <p:nvPr/>
              </p:nvSpPr>
              <p:spPr bwMode="auto">
                <a:xfrm>
                  <a:off x="37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79" name="Rectangle 4387">
                  <a:extLst>
                    <a:ext uri="{FF2B5EF4-FFF2-40B4-BE49-F238E27FC236}">
                      <a16:creationId xmlns:a16="http://schemas.microsoft.com/office/drawing/2014/main" id="{E358A26D-793F-4B52-B7D9-921595DD4083}"/>
                    </a:ext>
                  </a:extLst>
                </p:cNvPr>
                <p:cNvSpPr>
                  <a:spLocks noChangeArrowheads="1"/>
                </p:cNvSpPr>
                <p:nvPr/>
              </p:nvSpPr>
              <p:spPr bwMode="auto">
                <a:xfrm>
                  <a:off x="37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80" name="Rectangle 4388">
                  <a:extLst>
                    <a:ext uri="{FF2B5EF4-FFF2-40B4-BE49-F238E27FC236}">
                      <a16:creationId xmlns:a16="http://schemas.microsoft.com/office/drawing/2014/main" id="{4171F1DC-AFF0-40EF-BDEB-6FB7EB58771F}"/>
                    </a:ext>
                  </a:extLst>
                </p:cNvPr>
                <p:cNvSpPr>
                  <a:spLocks noChangeArrowheads="1"/>
                </p:cNvSpPr>
                <p:nvPr/>
              </p:nvSpPr>
              <p:spPr bwMode="auto">
                <a:xfrm>
                  <a:off x="37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81" name="Rectangle 4389">
                  <a:extLst>
                    <a:ext uri="{FF2B5EF4-FFF2-40B4-BE49-F238E27FC236}">
                      <a16:creationId xmlns:a16="http://schemas.microsoft.com/office/drawing/2014/main" id="{F509A463-E679-4F13-AC83-391033202534}"/>
                    </a:ext>
                  </a:extLst>
                </p:cNvPr>
                <p:cNvSpPr>
                  <a:spLocks noChangeArrowheads="1"/>
                </p:cNvSpPr>
                <p:nvPr/>
              </p:nvSpPr>
              <p:spPr bwMode="auto">
                <a:xfrm>
                  <a:off x="37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82" name="Rectangle 4390">
                  <a:extLst>
                    <a:ext uri="{FF2B5EF4-FFF2-40B4-BE49-F238E27FC236}">
                      <a16:creationId xmlns:a16="http://schemas.microsoft.com/office/drawing/2014/main" id="{88912AE0-6558-4861-A46D-95B82E6415BE}"/>
                    </a:ext>
                  </a:extLst>
                </p:cNvPr>
                <p:cNvSpPr>
                  <a:spLocks noChangeArrowheads="1"/>
                </p:cNvSpPr>
                <p:nvPr/>
              </p:nvSpPr>
              <p:spPr bwMode="auto">
                <a:xfrm>
                  <a:off x="37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83" name="Rectangle 4391">
                  <a:extLst>
                    <a:ext uri="{FF2B5EF4-FFF2-40B4-BE49-F238E27FC236}">
                      <a16:creationId xmlns:a16="http://schemas.microsoft.com/office/drawing/2014/main" id="{388460B4-C37E-446B-A146-FBD6930FED42}"/>
                    </a:ext>
                  </a:extLst>
                </p:cNvPr>
                <p:cNvSpPr>
                  <a:spLocks noChangeArrowheads="1"/>
                </p:cNvSpPr>
                <p:nvPr/>
              </p:nvSpPr>
              <p:spPr bwMode="auto">
                <a:xfrm>
                  <a:off x="370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84" name="Rectangle 4392">
                  <a:extLst>
                    <a:ext uri="{FF2B5EF4-FFF2-40B4-BE49-F238E27FC236}">
                      <a16:creationId xmlns:a16="http://schemas.microsoft.com/office/drawing/2014/main" id="{4C9137F2-6AD2-4D82-9B45-BDBCC1FA8024}"/>
                    </a:ext>
                  </a:extLst>
                </p:cNvPr>
                <p:cNvSpPr>
                  <a:spLocks noChangeArrowheads="1"/>
                </p:cNvSpPr>
                <p:nvPr/>
              </p:nvSpPr>
              <p:spPr bwMode="auto">
                <a:xfrm>
                  <a:off x="370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85" name="Rectangle 4393">
                  <a:extLst>
                    <a:ext uri="{FF2B5EF4-FFF2-40B4-BE49-F238E27FC236}">
                      <a16:creationId xmlns:a16="http://schemas.microsoft.com/office/drawing/2014/main" id="{32E216E0-5FC8-4F42-8177-4268A856559E}"/>
                    </a:ext>
                  </a:extLst>
                </p:cNvPr>
                <p:cNvSpPr>
                  <a:spLocks noChangeArrowheads="1"/>
                </p:cNvSpPr>
                <p:nvPr/>
              </p:nvSpPr>
              <p:spPr bwMode="auto">
                <a:xfrm>
                  <a:off x="370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86" name="Rectangle 4394">
                  <a:extLst>
                    <a:ext uri="{FF2B5EF4-FFF2-40B4-BE49-F238E27FC236}">
                      <a16:creationId xmlns:a16="http://schemas.microsoft.com/office/drawing/2014/main" id="{11DAC48A-02B6-41BA-83A6-25CFAD92AF4F}"/>
                    </a:ext>
                  </a:extLst>
                </p:cNvPr>
                <p:cNvSpPr>
                  <a:spLocks noChangeArrowheads="1"/>
                </p:cNvSpPr>
                <p:nvPr/>
              </p:nvSpPr>
              <p:spPr bwMode="auto">
                <a:xfrm>
                  <a:off x="370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87" name="Rectangle 4395">
                  <a:extLst>
                    <a:ext uri="{FF2B5EF4-FFF2-40B4-BE49-F238E27FC236}">
                      <a16:creationId xmlns:a16="http://schemas.microsoft.com/office/drawing/2014/main" id="{0F04E817-3663-4DDD-92B3-ADE2EFC966B6}"/>
                    </a:ext>
                  </a:extLst>
                </p:cNvPr>
                <p:cNvSpPr>
                  <a:spLocks noChangeArrowheads="1"/>
                </p:cNvSpPr>
                <p:nvPr/>
              </p:nvSpPr>
              <p:spPr bwMode="auto">
                <a:xfrm>
                  <a:off x="370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88" name="Rectangle 4396">
                  <a:extLst>
                    <a:ext uri="{FF2B5EF4-FFF2-40B4-BE49-F238E27FC236}">
                      <a16:creationId xmlns:a16="http://schemas.microsoft.com/office/drawing/2014/main" id="{13EB6AA0-B368-4F11-93BE-349D38B26AE8}"/>
                    </a:ext>
                  </a:extLst>
                </p:cNvPr>
                <p:cNvSpPr>
                  <a:spLocks noChangeArrowheads="1"/>
                </p:cNvSpPr>
                <p:nvPr/>
              </p:nvSpPr>
              <p:spPr bwMode="auto">
                <a:xfrm>
                  <a:off x="37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89" name="Rectangle 4397">
                  <a:extLst>
                    <a:ext uri="{FF2B5EF4-FFF2-40B4-BE49-F238E27FC236}">
                      <a16:creationId xmlns:a16="http://schemas.microsoft.com/office/drawing/2014/main" id="{3356314B-A30A-4E73-9EAA-C86BF85C6089}"/>
                    </a:ext>
                  </a:extLst>
                </p:cNvPr>
                <p:cNvSpPr>
                  <a:spLocks noChangeArrowheads="1"/>
                </p:cNvSpPr>
                <p:nvPr/>
              </p:nvSpPr>
              <p:spPr bwMode="auto">
                <a:xfrm>
                  <a:off x="37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90" name="Rectangle 4398">
                  <a:extLst>
                    <a:ext uri="{FF2B5EF4-FFF2-40B4-BE49-F238E27FC236}">
                      <a16:creationId xmlns:a16="http://schemas.microsoft.com/office/drawing/2014/main" id="{5C99E473-8616-47B6-9831-DE9D19D56E7E}"/>
                    </a:ext>
                  </a:extLst>
                </p:cNvPr>
                <p:cNvSpPr>
                  <a:spLocks noChangeArrowheads="1"/>
                </p:cNvSpPr>
                <p:nvPr/>
              </p:nvSpPr>
              <p:spPr bwMode="auto">
                <a:xfrm>
                  <a:off x="37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91" name="Rectangle 4399">
                  <a:extLst>
                    <a:ext uri="{FF2B5EF4-FFF2-40B4-BE49-F238E27FC236}">
                      <a16:creationId xmlns:a16="http://schemas.microsoft.com/office/drawing/2014/main" id="{E782F604-521B-4F10-95B6-C7BBC03800EA}"/>
                    </a:ext>
                  </a:extLst>
                </p:cNvPr>
                <p:cNvSpPr>
                  <a:spLocks noChangeArrowheads="1"/>
                </p:cNvSpPr>
                <p:nvPr/>
              </p:nvSpPr>
              <p:spPr bwMode="auto">
                <a:xfrm>
                  <a:off x="37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92" name="Rectangle 4400">
                  <a:extLst>
                    <a:ext uri="{FF2B5EF4-FFF2-40B4-BE49-F238E27FC236}">
                      <a16:creationId xmlns:a16="http://schemas.microsoft.com/office/drawing/2014/main" id="{9D2DDA63-DF94-49DA-8C22-9D512608311A}"/>
                    </a:ext>
                  </a:extLst>
                </p:cNvPr>
                <p:cNvSpPr>
                  <a:spLocks noChangeArrowheads="1"/>
                </p:cNvSpPr>
                <p:nvPr/>
              </p:nvSpPr>
              <p:spPr bwMode="auto">
                <a:xfrm>
                  <a:off x="37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93" name="Rectangle 4401">
                  <a:extLst>
                    <a:ext uri="{FF2B5EF4-FFF2-40B4-BE49-F238E27FC236}">
                      <a16:creationId xmlns:a16="http://schemas.microsoft.com/office/drawing/2014/main" id="{C45D3CF4-F9A7-4ED6-B9FA-3AA3B9C725D3}"/>
                    </a:ext>
                  </a:extLst>
                </p:cNvPr>
                <p:cNvSpPr>
                  <a:spLocks noChangeArrowheads="1"/>
                </p:cNvSpPr>
                <p:nvPr/>
              </p:nvSpPr>
              <p:spPr bwMode="auto">
                <a:xfrm>
                  <a:off x="37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94" name="Rectangle 4402">
                  <a:extLst>
                    <a:ext uri="{FF2B5EF4-FFF2-40B4-BE49-F238E27FC236}">
                      <a16:creationId xmlns:a16="http://schemas.microsoft.com/office/drawing/2014/main" id="{95DBFA8A-BAF4-44DE-8BF1-82EBF5A1AF55}"/>
                    </a:ext>
                  </a:extLst>
                </p:cNvPr>
                <p:cNvSpPr>
                  <a:spLocks noChangeArrowheads="1"/>
                </p:cNvSpPr>
                <p:nvPr/>
              </p:nvSpPr>
              <p:spPr bwMode="auto">
                <a:xfrm>
                  <a:off x="37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95" name="Rectangle 4403">
                  <a:extLst>
                    <a:ext uri="{FF2B5EF4-FFF2-40B4-BE49-F238E27FC236}">
                      <a16:creationId xmlns:a16="http://schemas.microsoft.com/office/drawing/2014/main" id="{F8F679AB-C8B6-44B4-9562-501033D7643D}"/>
                    </a:ext>
                  </a:extLst>
                </p:cNvPr>
                <p:cNvSpPr>
                  <a:spLocks noChangeArrowheads="1"/>
                </p:cNvSpPr>
                <p:nvPr/>
              </p:nvSpPr>
              <p:spPr bwMode="auto">
                <a:xfrm>
                  <a:off x="37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96" name="Rectangle 4404">
                  <a:extLst>
                    <a:ext uri="{FF2B5EF4-FFF2-40B4-BE49-F238E27FC236}">
                      <a16:creationId xmlns:a16="http://schemas.microsoft.com/office/drawing/2014/main" id="{CFCCF7C8-F88A-415A-8AB2-BA3DCC3213A1}"/>
                    </a:ext>
                  </a:extLst>
                </p:cNvPr>
                <p:cNvSpPr>
                  <a:spLocks noChangeArrowheads="1"/>
                </p:cNvSpPr>
                <p:nvPr/>
              </p:nvSpPr>
              <p:spPr bwMode="auto">
                <a:xfrm>
                  <a:off x="371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97" name="Rectangle 4405">
                  <a:extLst>
                    <a:ext uri="{FF2B5EF4-FFF2-40B4-BE49-F238E27FC236}">
                      <a16:creationId xmlns:a16="http://schemas.microsoft.com/office/drawing/2014/main" id="{450C7F65-B03B-416B-9FE9-80C1A73E1A2A}"/>
                    </a:ext>
                  </a:extLst>
                </p:cNvPr>
                <p:cNvSpPr>
                  <a:spLocks noChangeArrowheads="1"/>
                </p:cNvSpPr>
                <p:nvPr/>
              </p:nvSpPr>
              <p:spPr bwMode="auto">
                <a:xfrm>
                  <a:off x="371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98" name="Rectangle 4406">
                  <a:extLst>
                    <a:ext uri="{FF2B5EF4-FFF2-40B4-BE49-F238E27FC236}">
                      <a16:creationId xmlns:a16="http://schemas.microsoft.com/office/drawing/2014/main" id="{4F0AEE36-2956-4D14-8ED4-40EBA88FD5BD}"/>
                    </a:ext>
                  </a:extLst>
                </p:cNvPr>
                <p:cNvSpPr>
                  <a:spLocks noChangeArrowheads="1"/>
                </p:cNvSpPr>
                <p:nvPr/>
              </p:nvSpPr>
              <p:spPr bwMode="auto">
                <a:xfrm>
                  <a:off x="371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99" name="Rectangle 4407">
                  <a:extLst>
                    <a:ext uri="{FF2B5EF4-FFF2-40B4-BE49-F238E27FC236}">
                      <a16:creationId xmlns:a16="http://schemas.microsoft.com/office/drawing/2014/main" id="{A23AC936-8D9B-429D-A546-D5B52C66F69C}"/>
                    </a:ext>
                  </a:extLst>
                </p:cNvPr>
                <p:cNvSpPr>
                  <a:spLocks noChangeArrowheads="1"/>
                </p:cNvSpPr>
                <p:nvPr/>
              </p:nvSpPr>
              <p:spPr bwMode="auto">
                <a:xfrm>
                  <a:off x="371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00" name="Rectangle 4408">
                  <a:extLst>
                    <a:ext uri="{FF2B5EF4-FFF2-40B4-BE49-F238E27FC236}">
                      <a16:creationId xmlns:a16="http://schemas.microsoft.com/office/drawing/2014/main" id="{5BE435E5-730D-4548-9429-D13708419540}"/>
                    </a:ext>
                  </a:extLst>
                </p:cNvPr>
                <p:cNvSpPr>
                  <a:spLocks noChangeArrowheads="1"/>
                </p:cNvSpPr>
                <p:nvPr/>
              </p:nvSpPr>
              <p:spPr bwMode="auto">
                <a:xfrm>
                  <a:off x="37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01" name="Rectangle 4409">
                  <a:extLst>
                    <a:ext uri="{FF2B5EF4-FFF2-40B4-BE49-F238E27FC236}">
                      <a16:creationId xmlns:a16="http://schemas.microsoft.com/office/drawing/2014/main" id="{74270930-2112-4552-A321-C842E954B077}"/>
                    </a:ext>
                  </a:extLst>
                </p:cNvPr>
                <p:cNvSpPr>
                  <a:spLocks noChangeArrowheads="1"/>
                </p:cNvSpPr>
                <p:nvPr/>
              </p:nvSpPr>
              <p:spPr bwMode="auto">
                <a:xfrm>
                  <a:off x="37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02" name="Rectangle 4410">
                  <a:extLst>
                    <a:ext uri="{FF2B5EF4-FFF2-40B4-BE49-F238E27FC236}">
                      <a16:creationId xmlns:a16="http://schemas.microsoft.com/office/drawing/2014/main" id="{E74A58B1-E187-416B-B05A-8D2689A14A19}"/>
                    </a:ext>
                  </a:extLst>
                </p:cNvPr>
                <p:cNvSpPr>
                  <a:spLocks noChangeArrowheads="1"/>
                </p:cNvSpPr>
                <p:nvPr/>
              </p:nvSpPr>
              <p:spPr bwMode="auto">
                <a:xfrm>
                  <a:off x="37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03" name="Rectangle 4411">
                  <a:extLst>
                    <a:ext uri="{FF2B5EF4-FFF2-40B4-BE49-F238E27FC236}">
                      <a16:creationId xmlns:a16="http://schemas.microsoft.com/office/drawing/2014/main" id="{B448E06D-058D-4523-8587-DE09BFABE477}"/>
                    </a:ext>
                  </a:extLst>
                </p:cNvPr>
                <p:cNvSpPr>
                  <a:spLocks noChangeArrowheads="1"/>
                </p:cNvSpPr>
                <p:nvPr/>
              </p:nvSpPr>
              <p:spPr bwMode="auto">
                <a:xfrm>
                  <a:off x="37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04" name="Rectangle 4412">
                  <a:extLst>
                    <a:ext uri="{FF2B5EF4-FFF2-40B4-BE49-F238E27FC236}">
                      <a16:creationId xmlns:a16="http://schemas.microsoft.com/office/drawing/2014/main" id="{43295B34-FEAD-40FA-82DA-1C0928911098}"/>
                    </a:ext>
                  </a:extLst>
                </p:cNvPr>
                <p:cNvSpPr>
                  <a:spLocks noChangeArrowheads="1"/>
                </p:cNvSpPr>
                <p:nvPr/>
              </p:nvSpPr>
              <p:spPr bwMode="auto">
                <a:xfrm>
                  <a:off x="37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05" name="Rectangle 4413">
                  <a:extLst>
                    <a:ext uri="{FF2B5EF4-FFF2-40B4-BE49-F238E27FC236}">
                      <a16:creationId xmlns:a16="http://schemas.microsoft.com/office/drawing/2014/main" id="{48926D39-EE0C-4BBA-8711-02C823AB4955}"/>
                    </a:ext>
                  </a:extLst>
                </p:cNvPr>
                <p:cNvSpPr>
                  <a:spLocks noChangeArrowheads="1"/>
                </p:cNvSpPr>
                <p:nvPr/>
              </p:nvSpPr>
              <p:spPr bwMode="auto">
                <a:xfrm>
                  <a:off x="37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06" name="Rectangle 4414">
                  <a:extLst>
                    <a:ext uri="{FF2B5EF4-FFF2-40B4-BE49-F238E27FC236}">
                      <a16:creationId xmlns:a16="http://schemas.microsoft.com/office/drawing/2014/main" id="{6681C6FB-DFFE-4D51-A10A-01D5F3EE5C69}"/>
                    </a:ext>
                  </a:extLst>
                </p:cNvPr>
                <p:cNvSpPr>
                  <a:spLocks noChangeArrowheads="1"/>
                </p:cNvSpPr>
                <p:nvPr/>
              </p:nvSpPr>
              <p:spPr bwMode="auto">
                <a:xfrm>
                  <a:off x="37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07" name="Rectangle 4415">
                  <a:extLst>
                    <a:ext uri="{FF2B5EF4-FFF2-40B4-BE49-F238E27FC236}">
                      <a16:creationId xmlns:a16="http://schemas.microsoft.com/office/drawing/2014/main" id="{6721D38F-2872-48FF-9CD8-FB6ABB6887FD}"/>
                    </a:ext>
                  </a:extLst>
                </p:cNvPr>
                <p:cNvSpPr>
                  <a:spLocks noChangeArrowheads="1"/>
                </p:cNvSpPr>
                <p:nvPr/>
              </p:nvSpPr>
              <p:spPr bwMode="auto">
                <a:xfrm>
                  <a:off x="37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08" name="Rectangle 4416">
                  <a:extLst>
                    <a:ext uri="{FF2B5EF4-FFF2-40B4-BE49-F238E27FC236}">
                      <a16:creationId xmlns:a16="http://schemas.microsoft.com/office/drawing/2014/main" id="{4C275018-8E3F-4148-B0DA-8DDA688423E6}"/>
                    </a:ext>
                  </a:extLst>
                </p:cNvPr>
                <p:cNvSpPr>
                  <a:spLocks noChangeArrowheads="1"/>
                </p:cNvSpPr>
                <p:nvPr/>
              </p:nvSpPr>
              <p:spPr bwMode="auto">
                <a:xfrm>
                  <a:off x="372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09" name="Rectangle 4417">
                  <a:extLst>
                    <a:ext uri="{FF2B5EF4-FFF2-40B4-BE49-F238E27FC236}">
                      <a16:creationId xmlns:a16="http://schemas.microsoft.com/office/drawing/2014/main" id="{52F49409-8B6E-488D-A12E-637A17131AE7}"/>
                    </a:ext>
                  </a:extLst>
                </p:cNvPr>
                <p:cNvSpPr>
                  <a:spLocks noChangeArrowheads="1"/>
                </p:cNvSpPr>
                <p:nvPr/>
              </p:nvSpPr>
              <p:spPr bwMode="auto">
                <a:xfrm>
                  <a:off x="372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10" name="Rectangle 4418">
                  <a:extLst>
                    <a:ext uri="{FF2B5EF4-FFF2-40B4-BE49-F238E27FC236}">
                      <a16:creationId xmlns:a16="http://schemas.microsoft.com/office/drawing/2014/main" id="{42C64A34-FB6A-4DC6-9218-6814DF08EDA0}"/>
                    </a:ext>
                  </a:extLst>
                </p:cNvPr>
                <p:cNvSpPr>
                  <a:spLocks noChangeArrowheads="1"/>
                </p:cNvSpPr>
                <p:nvPr/>
              </p:nvSpPr>
              <p:spPr bwMode="auto">
                <a:xfrm>
                  <a:off x="372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11" name="Rectangle 4419">
                  <a:extLst>
                    <a:ext uri="{FF2B5EF4-FFF2-40B4-BE49-F238E27FC236}">
                      <a16:creationId xmlns:a16="http://schemas.microsoft.com/office/drawing/2014/main" id="{FBEEBF78-207B-41B8-AA15-3E9975E28EA1}"/>
                    </a:ext>
                  </a:extLst>
                </p:cNvPr>
                <p:cNvSpPr>
                  <a:spLocks noChangeArrowheads="1"/>
                </p:cNvSpPr>
                <p:nvPr/>
              </p:nvSpPr>
              <p:spPr bwMode="auto">
                <a:xfrm>
                  <a:off x="372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12" name="Rectangle 4420">
                  <a:extLst>
                    <a:ext uri="{FF2B5EF4-FFF2-40B4-BE49-F238E27FC236}">
                      <a16:creationId xmlns:a16="http://schemas.microsoft.com/office/drawing/2014/main" id="{296DD803-F887-4A94-875B-99BAAB9E578B}"/>
                    </a:ext>
                  </a:extLst>
                </p:cNvPr>
                <p:cNvSpPr>
                  <a:spLocks noChangeArrowheads="1"/>
                </p:cNvSpPr>
                <p:nvPr/>
              </p:nvSpPr>
              <p:spPr bwMode="auto">
                <a:xfrm>
                  <a:off x="37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13" name="Rectangle 4421">
                  <a:extLst>
                    <a:ext uri="{FF2B5EF4-FFF2-40B4-BE49-F238E27FC236}">
                      <a16:creationId xmlns:a16="http://schemas.microsoft.com/office/drawing/2014/main" id="{447CAF04-903E-47A2-83B4-AE38BFD9E867}"/>
                    </a:ext>
                  </a:extLst>
                </p:cNvPr>
                <p:cNvSpPr>
                  <a:spLocks noChangeArrowheads="1"/>
                </p:cNvSpPr>
                <p:nvPr/>
              </p:nvSpPr>
              <p:spPr bwMode="auto">
                <a:xfrm>
                  <a:off x="37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14" name="Rectangle 4422">
                  <a:extLst>
                    <a:ext uri="{FF2B5EF4-FFF2-40B4-BE49-F238E27FC236}">
                      <a16:creationId xmlns:a16="http://schemas.microsoft.com/office/drawing/2014/main" id="{7AABFFED-9AF7-41E8-B7B1-023E4C8288DF}"/>
                    </a:ext>
                  </a:extLst>
                </p:cNvPr>
                <p:cNvSpPr>
                  <a:spLocks noChangeArrowheads="1"/>
                </p:cNvSpPr>
                <p:nvPr/>
              </p:nvSpPr>
              <p:spPr bwMode="auto">
                <a:xfrm>
                  <a:off x="37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15" name="Rectangle 4423">
                  <a:extLst>
                    <a:ext uri="{FF2B5EF4-FFF2-40B4-BE49-F238E27FC236}">
                      <a16:creationId xmlns:a16="http://schemas.microsoft.com/office/drawing/2014/main" id="{07D31F06-F1DD-4051-A4B3-77FD94176880}"/>
                    </a:ext>
                  </a:extLst>
                </p:cNvPr>
                <p:cNvSpPr>
                  <a:spLocks noChangeArrowheads="1"/>
                </p:cNvSpPr>
                <p:nvPr/>
              </p:nvSpPr>
              <p:spPr bwMode="auto">
                <a:xfrm>
                  <a:off x="37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16" name="Rectangle 4424">
                  <a:extLst>
                    <a:ext uri="{FF2B5EF4-FFF2-40B4-BE49-F238E27FC236}">
                      <a16:creationId xmlns:a16="http://schemas.microsoft.com/office/drawing/2014/main" id="{75DE3E9C-B1FE-40B7-BD63-7227C66790A1}"/>
                    </a:ext>
                  </a:extLst>
                </p:cNvPr>
                <p:cNvSpPr>
                  <a:spLocks noChangeArrowheads="1"/>
                </p:cNvSpPr>
                <p:nvPr/>
              </p:nvSpPr>
              <p:spPr bwMode="auto">
                <a:xfrm>
                  <a:off x="37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17" name="Rectangle 4425">
                  <a:extLst>
                    <a:ext uri="{FF2B5EF4-FFF2-40B4-BE49-F238E27FC236}">
                      <a16:creationId xmlns:a16="http://schemas.microsoft.com/office/drawing/2014/main" id="{337FFB94-3145-40BB-BED8-67C7E1F46F54}"/>
                    </a:ext>
                  </a:extLst>
                </p:cNvPr>
                <p:cNvSpPr>
                  <a:spLocks noChangeArrowheads="1"/>
                </p:cNvSpPr>
                <p:nvPr/>
              </p:nvSpPr>
              <p:spPr bwMode="auto">
                <a:xfrm>
                  <a:off x="37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4" name="Group 4627">
                <a:extLst>
                  <a:ext uri="{FF2B5EF4-FFF2-40B4-BE49-F238E27FC236}">
                    <a16:creationId xmlns:a16="http://schemas.microsoft.com/office/drawing/2014/main" id="{A04F21AD-01F3-42C7-BDB5-A8D58108F910}"/>
                  </a:ext>
                </a:extLst>
              </p:cNvPr>
              <p:cNvGrpSpPr>
                <a:grpSpLocks/>
              </p:cNvGrpSpPr>
              <p:nvPr/>
            </p:nvGrpSpPr>
            <p:grpSpPr bwMode="auto">
              <a:xfrm>
                <a:off x="3732" y="2829"/>
                <a:ext cx="174" cy="42"/>
                <a:chOff x="3732" y="2829"/>
                <a:chExt cx="174" cy="42"/>
              </a:xfrm>
            </p:grpSpPr>
            <p:sp>
              <p:nvSpPr>
                <p:cNvPr id="63518" name="Rectangle 4427">
                  <a:extLst>
                    <a:ext uri="{FF2B5EF4-FFF2-40B4-BE49-F238E27FC236}">
                      <a16:creationId xmlns:a16="http://schemas.microsoft.com/office/drawing/2014/main" id="{87D62679-3258-409F-A26E-E55DACF69E5F}"/>
                    </a:ext>
                  </a:extLst>
                </p:cNvPr>
                <p:cNvSpPr>
                  <a:spLocks noChangeArrowheads="1"/>
                </p:cNvSpPr>
                <p:nvPr/>
              </p:nvSpPr>
              <p:spPr bwMode="auto">
                <a:xfrm>
                  <a:off x="37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19" name="Rectangle 4428">
                  <a:extLst>
                    <a:ext uri="{FF2B5EF4-FFF2-40B4-BE49-F238E27FC236}">
                      <a16:creationId xmlns:a16="http://schemas.microsoft.com/office/drawing/2014/main" id="{52620ED6-3EA9-49EF-AE23-B8B260AD9096}"/>
                    </a:ext>
                  </a:extLst>
                </p:cNvPr>
                <p:cNvSpPr>
                  <a:spLocks noChangeArrowheads="1"/>
                </p:cNvSpPr>
                <p:nvPr/>
              </p:nvSpPr>
              <p:spPr bwMode="auto">
                <a:xfrm>
                  <a:off x="37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20" name="Rectangle 4429">
                  <a:extLst>
                    <a:ext uri="{FF2B5EF4-FFF2-40B4-BE49-F238E27FC236}">
                      <a16:creationId xmlns:a16="http://schemas.microsoft.com/office/drawing/2014/main" id="{EC77F545-F33B-40A2-BA8C-C3F70557B7DE}"/>
                    </a:ext>
                  </a:extLst>
                </p:cNvPr>
                <p:cNvSpPr>
                  <a:spLocks noChangeArrowheads="1"/>
                </p:cNvSpPr>
                <p:nvPr/>
              </p:nvSpPr>
              <p:spPr bwMode="auto">
                <a:xfrm>
                  <a:off x="373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21" name="Rectangle 4430">
                  <a:extLst>
                    <a:ext uri="{FF2B5EF4-FFF2-40B4-BE49-F238E27FC236}">
                      <a16:creationId xmlns:a16="http://schemas.microsoft.com/office/drawing/2014/main" id="{B287877F-8D0F-49DF-BAE6-F1C06C3271AE}"/>
                    </a:ext>
                  </a:extLst>
                </p:cNvPr>
                <p:cNvSpPr>
                  <a:spLocks noChangeArrowheads="1"/>
                </p:cNvSpPr>
                <p:nvPr/>
              </p:nvSpPr>
              <p:spPr bwMode="auto">
                <a:xfrm>
                  <a:off x="373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22" name="Rectangle 4431">
                  <a:extLst>
                    <a:ext uri="{FF2B5EF4-FFF2-40B4-BE49-F238E27FC236}">
                      <a16:creationId xmlns:a16="http://schemas.microsoft.com/office/drawing/2014/main" id="{3871F6A6-8010-4323-BBCC-6CB70A92314D}"/>
                    </a:ext>
                  </a:extLst>
                </p:cNvPr>
                <p:cNvSpPr>
                  <a:spLocks noChangeArrowheads="1"/>
                </p:cNvSpPr>
                <p:nvPr/>
              </p:nvSpPr>
              <p:spPr bwMode="auto">
                <a:xfrm>
                  <a:off x="373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23" name="Rectangle 4432">
                  <a:extLst>
                    <a:ext uri="{FF2B5EF4-FFF2-40B4-BE49-F238E27FC236}">
                      <a16:creationId xmlns:a16="http://schemas.microsoft.com/office/drawing/2014/main" id="{FB5D4BB3-5E13-4CCB-ABB5-EC4A2ED60FCE}"/>
                    </a:ext>
                  </a:extLst>
                </p:cNvPr>
                <p:cNvSpPr>
                  <a:spLocks noChangeArrowheads="1"/>
                </p:cNvSpPr>
                <p:nvPr/>
              </p:nvSpPr>
              <p:spPr bwMode="auto">
                <a:xfrm>
                  <a:off x="373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24" name="Rectangle 4433">
                  <a:extLst>
                    <a:ext uri="{FF2B5EF4-FFF2-40B4-BE49-F238E27FC236}">
                      <a16:creationId xmlns:a16="http://schemas.microsoft.com/office/drawing/2014/main" id="{872E49FA-6385-4FA5-BB26-B12C10139021}"/>
                    </a:ext>
                  </a:extLst>
                </p:cNvPr>
                <p:cNvSpPr>
                  <a:spLocks noChangeArrowheads="1"/>
                </p:cNvSpPr>
                <p:nvPr/>
              </p:nvSpPr>
              <p:spPr bwMode="auto">
                <a:xfrm>
                  <a:off x="37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25" name="Rectangle 4434">
                  <a:extLst>
                    <a:ext uri="{FF2B5EF4-FFF2-40B4-BE49-F238E27FC236}">
                      <a16:creationId xmlns:a16="http://schemas.microsoft.com/office/drawing/2014/main" id="{DC1EC428-EBC3-47EF-A094-A2BAC90E0382}"/>
                    </a:ext>
                  </a:extLst>
                </p:cNvPr>
                <p:cNvSpPr>
                  <a:spLocks noChangeArrowheads="1"/>
                </p:cNvSpPr>
                <p:nvPr/>
              </p:nvSpPr>
              <p:spPr bwMode="auto">
                <a:xfrm>
                  <a:off x="37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26" name="Rectangle 4435">
                  <a:extLst>
                    <a:ext uri="{FF2B5EF4-FFF2-40B4-BE49-F238E27FC236}">
                      <a16:creationId xmlns:a16="http://schemas.microsoft.com/office/drawing/2014/main" id="{D5E48D86-2E69-436F-A6E1-A97763E22399}"/>
                    </a:ext>
                  </a:extLst>
                </p:cNvPr>
                <p:cNvSpPr>
                  <a:spLocks noChangeArrowheads="1"/>
                </p:cNvSpPr>
                <p:nvPr/>
              </p:nvSpPr>
              <p:spPr bwMode="auto">
                <a:xfrm>
                  <a:off x="37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27" name="Rectangle 4436">
                  <a:extLst>
                    <a:ext uri="{FF2B5EF4-FFF2-40B4-BE49-F238E27FC236}">
                      <a16:creationId xmlns:a16="http://schemas.microsoft.com/office/drawing/2014/main" id="{59A0D6B8-28D8-46C9-860F-9857240D0B66}"/>
                    </a:ext>
                  </a:extLst>
                </p:cNvPr>
                <p:cNvSpPr>
                  <a:spLocks noChangeArrowheads="1"/>
                </p:cNvSpPr>
                <p:nvPr/>
              </p:nvSpPr>
              <p:spPr bwMode="auto">
                <a:xfrm>
                  <a:off x="37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28" name="Rectangle 4437">
                  <a:extLst>
                    <a:ext uri="{FF2B5EF4-FFF2-40B4-BE49-F238E27FC236}">
                      <a16:creationId xmlns:a16="http://schemas.microsoft.com/office/drawing/2014/main" id="{083FB358-F569-4B05-A3A8-D20CC23BD217}"/>
                    </a:ext>
                  </a:extLst>
                </p:cNvPr>
                <p:cNvSpPr>
                  <a:spLocks noChangeArrowheads="1"/>
                </p:cNvSpPr>
                <p:nvPr/>
              </p:nvSpPr>
              <p:spPr bwMode="auto">
                <a:xfrm>
                  <a:off x="37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29" name="Rectangle 4438">
                  <a:extLst>
                    <a:ext uri="{FF2B5EF4-FFF2-40B4-BE49-F238E27FC236}">
                      <a16:creationId xmlns:a16="http://schemas.microsoft.com/office/drawing/2014/main" id="{F639E45E-9437-44E1-919B-B8354E991A25}"/>
                    </a:ext>
                  </a:extLst>
                </p:cNvPr>
                <p:cNvSpPr>
                  <a:spLocks noChangeArrowheads="1"/>
                </p:cNvSpPr>
                <p:nvPr/>
              </p:nvSpPr>
              <p:spPr bwMode="auto">
                <a:xfrm>
                  <a:off x="37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30" name="Rectangle 4439">
                  <a:extLst>
                    <a:ext uri="{FF2B5EF4-FFF2-40B4-BE49-F238E27FC236}">
                      <a16:creationId xmlns:a16="http://schemas.microsoft.com/office/drawing/2014/main" id="{7C336EF6-E372-484D-AC02-350A9789CF56}"/>
                    </a:ext>
                  </a:extLst>
                </p:cNvPr>
                <p:cNvSpPr>
                  <a:spLocks noChangeArrowheads="1"/>
                </p:cNvSpPr>
                <p:nvPr/>
              </p:nvSpPr>
              <p:spPr bwMode="auto">
                <a:xfrm>
                  <a:off x="37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31" name="Rectangle 4440">
                  <a:extLst>
                    <a:ext uri="{FF2B5EF4-FFF2-40B4-BE49-F238E27FC236}">
                      <a16:creationId xmlns:a16="http://schemas.microsoft.com/office/drawing/2014/main" id="{19245A8E-EC84-4ABC-BF42-0C064164873E}"/>
                    </a:ext>
                  </a:extLst>
                </p:cNvPr>
                <p:cNvSpPr>
                  <a:spLocks noChangeArrowheads="1"/>
                </p:cNvSpPr>
                <p:nvPr/>
              </p:nvSpPr>
              <p:spPr bwMode="auto">
                <a:xfrm>
                  <a:off x="37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32" name="Rectangle 4441">
                  <a:extLst>
                    <a:ext uri="{FF2B5EF4-FFF2-40B4-BE49-F238E27FC236}">
                      <a16:creationId xmlns:a16="http://schemas.microsoft.com/office/drawing/2014/main" id="{3F93EF1B-0526-4327-BABA-E92EE5193883}"/>
                    </a:ext>
                  </a:extLst>
                </p:cNvPr>
                <p:cNvSpPr>
                  <a:spLocks noChangeArrowheads="1"/>
                </p:cNvSpPr>
                <p:nvPr/>
              </p:nvSpPr>
              <p:spPr bwMode="auto">
                <a:xfrm>
                  <a:off x="374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33" name="Rectangle 4442">
                  <a:extLst>
                    <a:ext uri="{FF2B5EF4-FFF2-40B4-BE49-F238E27FC236}">
                      <a16:creationId xmlns:a16="http://schemas.microsoft.com/office/drawing/2014/main" id="{6BBEAE2D-FD1D-46C9-896C-45DC6DFDE3A5}"/>
                    </a:ext>
                  </a:extLst>
                </p:cNvPr>
                <p:cNvSpPr>
                  <a:spLocks noChangeArrowheads="1"/>
                </p:cNvSpPr>
                <p:nvPr/>
              </p:nvSpPr>
              <p:spPr bwMode="auto">
                <a:xfrm>
                  <a:off x="374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34" name="Rectangle 4443">
                  <a:extLst>
                    <a:ext uri="{FF2B5EF4-FFF2-40B4-BE49-F238E27FC236}">
                      <a16:creationId xmlns:a16="http://schemas.microsoft.com/office/drawing/2014/main" id="{8D2D7CE1-5F8F-42A5-A916-B72B8F0EC5FE}"/>
                    </a:ext>
                  </a:extLst>
                </p:cNvPr>
                <p:cNvSpPr>
                  <a:spLocks noChangeArrowheads="1"/>
                </p:cNvSpPr>
                <p:nvPr/>
              </p:nvSpPr>
              <p:spPr bwMode="auto">
                <a:xfrm>
                  <a:off x="374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35" name="Rectangle 4444">
                  <a:extLst>
                    <a:ext uri="{FF2B5EF4-FFF2-40B4-BE49-F238E27FC236}">
                      <a16:creationId xmlns:a16="http://schemas.microsoft.com/office/drawing/2014/main" id="{B72A065E-DEE7-4335-B1FD-D1DAC674A660}"/>
                    </a:ext>
                  </a:extLst>
                </p:cNvPr>
                <p:cNvSpPr>
                  <a:spLocks noChangeArrowheads="1"/>
                </p:cNvSpPr>
                <p:nvPr/>
              </p:nvSpPr>
              <p:spPr bwMode="auto">
                <a:xfrm>
                  <a:off x="374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36" name="Rectangle 4445">
                  <a:extLst>
                    <a:ext uri="{FF2B5EF4-FFF2-40B4-BE49-F238E27FC236}">
                      <a16:creationId xmlns:a16="http://schemas.microsoft.com/office/drawing/2014/main" id="{FCC63926-ADA4-4BD4-834F-73EF9F089BB9}"/>
                    </a:ext>
                  </a:extLst>
                </p:cNvPr>
                <p:cNvSpPr>
                  <a:spLocks noChangeArrowheads="1"/>
                </p:cNvSpPr>
                <p:nvPr/>
              </p:nvSpPr>
              <p:spPr bwMode="auto">
                <a:xfrm>
                  <a:off x="37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37" name="Rectangle 4446">
                  <a:extLst>
                    <a:ext uri="{FF2B5EF4-FFF2-40B4-BE49-F238E27FC236}">
                      <a16:creationId xmlns:a16="http://schemas.microsoft.com/office/drawing/2014/main" id="{7E97603D-C84B-415D-B30F-742AD3B69962}"/>
                    </a:ext>
                  </a:extLst>
                </p:cNvPr>
                <p:cNvSpPr>
                  <a:spLocks noChangeArrowheads="1"/>
                </p:cNvSpPr>
                <p:nvPr/>
              </p:nvSpPr>
              <p:spPr bwMode="auto">
                <a:xfrm>
                  <a:off x="37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38" name="Rectangle 4447">
                  <a:extLst>
                    <a:ext uri="{FF2B5EF4-FFF2-40B4-BE49-F238E27FC236}">
                      <a16:creationId xmlns:a16="http://schemas.microsoft.com/office/drawing/2014/main" id="{74453695-53BE-4AA4-B897-E1195DBAF862}"/>
                    </a:ext>
                  </a:extLst>
                </p:cNvPr>
                <p:cNvSpPr>
                  <a:spLocks noChangeArrowheads="1"/>
                </p:cNvSpPr>
                <p:nvPr/>
              </p:nvSpPr>
              <p:spPr bwMode="auto">
                <a:xfrm>
                  <a:off x="37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39" name="Rectangle 4448">
                  <a:extLst>
                    <a:ext uri="{FF2B5EF4-FFF2-40B4-BE49-F238E27FC236}">
                      <a16:creationId xmlns:a16="http://schemas.microsoft.com/office/drawing/2014/main" id="{46C10FD0-88FD-4411-A3D1-FCB1C3EE5158}"/>
                    </a:ext>
                  </a:extLst>
                </p:cNvPr>
                <p:cNvSpPr>
                  <a:spLocks noChangeArrowheads="1"/>
                </p:cNvSpPr>
                <p:nvPr/>
              </p:nvSpPr>
              <p:spPr bwMode="auto">
                <a:xfrm>
                  <a:off x="37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40" name="Rectangle 4449">
                  <a:extLst>
                    <a:ext uri="{FF2B5EF4-FFF2-40B4-BE49-F238E27FC236}">
                      <a16:creationId xmlns:a16="http://schemas.microsoft.com/office/drawing/2014/main" id="{0B7A77B6-BC36-4DE5-8D25-587820A83C0E}"/>
                    </a:ext>
                  </a:extLst>
                </p:cNvPr>
                <p:cNvSpPr>
                  <a:spLocks noChangeArrowheads="1"/>
                </p:cNvSpPr>
                <p:nvPr/>
              </p:nvSpPr>
              <p:spPr bwMode="auto">
                <a:xfrm>
                  <a:off x="37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41" name="Rectangle 4450">
                  <a:extLst>
                    <a:ext uri="{FF2B5EF4-FFF2-40B4-BE49-F238E27FC236}">
                      <a16:creationId xmlns:a16="http://schemas.microsoft.com/office/drawing/2014/main" id="{9475FBE2-357F-4601-81F3-D38A25250880}"/>
                    </a:ext>
                  </a:extLst>
                </p:cNvPr>
                <p:cNvSpPr>
                  <a:spLocks noChangeArrowheads="1"/>
                </p:cNvSpPr>
                <p:nvPr/>
              </p:nvSpPr>
              <p:spPr bwMode="auto">
                <a:xfrm>
                  <a:off x="37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42" name="Rectangle 4451">
                  <a:extLst>
                    <a:ext uri="{FF2B5EF4-FFF2-40B4-BE49-F238E27FC236}">
                      <a16:creationId xmlns:a16="http://schemas.microsoft.com/office/drawing/2014/main" id="{CF4C068B-4F10-454E-8A39-F97BEA70B4CC}"/>
                    </a:ext>
                  </a:extLst>
                </p:cNvPr>
                <p:cNvSpPr>
                  <a:spLocks noChangeArrowheads="1"/>
                </p:cNvSpPr>
                <p:nvPr/>
              </p:nvSpPr>
              <p:spPr bwMode="auto">
                <a:xfrm>
                  <a:off x="37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43" name="Rectangle 4452">
                  <a:extLst>
                    <a:ext uri="{FF2B5EF4-FFF2-40B4-BE49-F238E27FC236}">
                      <a16:creationId xmlns:a16="http://schemas.microsoft.com/office/drawing/2014/main" id="{A9D16996-052F-4A6C-A7E9-818909A5524C}"/>
                    </a:ext>
                  </a:extLst>
                </p:cNvPr>
                <p:cNvSpPr>
                  <a:spLocks noChangeArrowheads="1"/>
                </p:cNvSpPr>
                <p:nvPr/>
              </p:nvSpPr>
              <p:spPr bwMode="auto">
                <a:xfrm>
                  <a:off x="37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44" name="Rectangle 4453">
                  <a:extLst>
                    <a:ext uri="{FF2B5EF4-FFF2-40B4-BE49-F238E27FC236}">
                      <a16:creationId xmlns:a16="http://schemas.microsoft.com/office/drawing/2014/main" id="{3F443B63-2072-4E8E-A34A-9555CD752CE2}"/>
                    </a:ext>
                  </a:extLst>
                </p:cNvPr>
                <p:cNvSpPr>
                  <a:spLocks noChangeArrowheads="1"/>
                </p:cNvSpPr>
                <p:nvPr/>
              </p:nvSpPr>
              <p:spPr bwMode="auto">
                <a:xfrm>
                  <a:off x="375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45" name="Rectangle 4454">
                  <a:extLst>
                    <a:ext uri="{FF2B5EF4-FFF2-40B4-BE49-F238E27FC236}">
                      <a16:creationId xmlns:a16="http://schemas.microsoft.com/office/drawing/2014/main" id="{BA0EA651-AD86-45AC-8522-14D22C18B27E}"/>
                    </a:ext>
                  </a:extLst>
                </p:cNvPr>
                <p:cNvSpPr>
                  <a:spLocks noChangeArrowheads="1"/>
                </p:cNvSpPr>
                <p:nvPr/>
              </p:nvSpPr>
              <p:spPr bwMode="auto">
                <a:xfrm>
                  <a:off x="375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46" name="Rectangle 4455">
                  <a:extLst>
                    <a:ext uri="{FF2B5EF4-FFF2-40B4-BE49-F238E27FC236}">
                      <a16:creationId xmlns:a16="http://schemas.microsoft.com/office/drawing/2014/main" id="{ECF7C2DB-6BFA-40C9-AEB8-E06B60407219}"/>
                    </a:ext>
                  </a:extLst>
                </p:cNvPr>
                <p:cNvSpPr>
                  <a:spLocks noChangeArrowheads="1"/>
                </p:cNvSpPr>
                <p:nvPr/>
              </p:nvSpPr>
              <p:spPr bwMode="auto">
                <a:xfrm>
                  <a:off x="375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47" name="Rectangle 4456">
                  <a:extLst>
                    <a:ext uri="{FF2B5EF4-FFF2-40B4-BE49-F238E27FC236}">
                      <a16:creationId xmlns:a16="http://schemas.microsoft.com/office/drawing/2014/main" id="{3BCD2251-96B6-4070-A24E-60AE30031E22}"/>
                    </a:ext>
                  </a:extLst>
                </p:cNvPr>
                <p:cNvSpPr>
                  <a:spLocks noChangeArrowheads="1"/>
                </p:cNvSpPr>
                <p:nvPr/>
              </p:nvSpPr>
              <p:spPr bwMode="auto">
                <a:xfrm>
                  <a:off x="37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48" name="Rectangle 4457">
                  <a:extLst>
                    <a:ext uri="{FF2B5EF4-FFF2-40B4-BE49-F238E27FC236}">
                      <a16:creationId xmlns:a16="http://schemas.microsoft.com/office/drawing/2014/main" id="{1F07A09C-4D9F-49B1-99C2-0A475B048334}"/>
                    </a:ext>
                  </a:extLst>
                </p:cNvPr>
                <p:cNvSpPr>
                  <a:spLocks noChangeArrowheads="1"/>
                </p:cNvSpPr>
                <p:nvPr/>
              </p:nvSpPr>
              <p:spPr bwMode="auto">
                <a:xfrm>
                  <a:off x="37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49" name="Rectangle 4458">
                  <a:extLst>
                    <a:ext uri="{FF2B5EF4-FFF2-40B4-BE49-F238E27FC236}">
                      <a16:creationId xmlns:a16="http://schemas.microsoft.com/office/drawing/2014/main" id="{36BF5028-A986-45A3-87FC-1A3D86469C78}"/>
                    </a:ext>
                  </a:extLst>
                </p:cNvPr>
                <p:cNvSpPr>
                  <a:spLocks noChangeArrowheads="1"/>
                </p:cNvSpPr>
                <p:nvPr/>
              </p:nvSpPr>
              <p:spPr bwMode="auto">
                <a:xfrm>
                  <a:off x="37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50" name="Rectangle 4459">
                  <a:extLst>
                    <a:ext uri="{FF2B5EF4-FFF2-40B4-BE49-F238E27FC236}">
                      <a16:creationId xmlns:a16="http://schemas.microsoft.com/office/drawing/2014/main" id="{0067F157-1352-4BE2-9E48-B96A9C0CC423}"/>
                    </a:ext>
                  </a:extLst>
                </p:cNvPr>
                <p:cNvSpPr>
                  <a:spLocks noChangeArrowheads="1"/>
                </p:cNvSpPr>
                <p:nvPr/>
              </p:nvSpPr>
              <p:spPr bwMode="auto">
                <a:xfrm>
                  <a:off x="37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51" name="Rectangle 4460">
                  <a:extLst>
                    <a:ext uri="{FF2B5EF4-FFF2-40B4-BE49-F238E27FC236}">
                      <a16:creationId xmlns:a16="http://schemas.microsoft.com/office/drawing/2014/main" id="{76EF893B-2762-484F-871E-68BE77AE3909}"/>
                    </a:ext>
                  </a:extLst>
                </p:cNvPr>
                <p:cNvSpPr>
                  <a:spLocks noChangeArrowheads="1"/>
                </p:cNvSpPr>
                <p:nvPr/>
              </p:nvSpPr>
              <p:spPr bwMode="auto">
                <a:xfrm>
                  <a:off x="37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52" name="Rectangle 4461">
                  <a:extLst>
                    <a:ext uri="{FF2B5EF4-FFF2-40B4-BE49-F238E27FC236}">
                      <a16:creationId xmlns:a16="http://schemas.microsoft.com/office/drawing/2014/main" id="{3FA9FA9D-E91D-4C9C-B12B-60EF2708446F}"/>
                    </a:ext>
                  </a:extLst>
                </p:cNvPr>
                <p:cNvSpPr>
                  <a:spLocks noChangeArrowheads="1"/>
                </p:cNvSpPr>
                <p:nvPr/>
              </p:nvSpPr>
              <p:spPr bwMode="auto">
                <a:xfrm>
                  <a:off x="37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53" name="Rectangle 4462">
                  <a:extLst>
                    <a:ext uri="{FF2B5EF4-FFF2-40B4-BE49-F238E27FC236}">
                      <a16:creationId xmlns:a16="http://schemas.microsoft.com/office/drawing/2014/main" id="{A551A778-FF78-4E30-8F84-663C0D9D120F}"/>
                    </a:ext>
                  </a:extLst>
                </p:cNvPr>
                <p:cNvSpPr>
                  <a:spLocks noChangeArrowheads="1"/>
                </p:cNvSpPr>
                <p:nvPr/>
              </p:nvSpPr>
              <p:spPr bwMode="auto">
                <a:xfrm>
                  <a:off x="37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54" name="Rectangle 4463">
                  <a:extLst>
                    <a:ext uri="{FF2B5EF4-FFF2-40B4-BE49-F238E27FC236}">
                      <a16:creationId xmlns:a16="http://schemas.microsoft.com/office/drawing/2014/main" id="{3D1F880C-1529-4219-A7F5-2042BF10C974}"/>
                    </a:ext>
                  </a:extLst>
                </p:cNvPr>
                <p:cNvSpPr>
                  <a:spLocks noChangeArrowheads="1"/>
                </p:cNvSpPr>
                <p:nvPr/>
              </p:nvSpPr>
              <p:spPr bwMode="auto">
                <a:xfrm>
                  <a:off x="37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55" name="Rectangle 4464">
                  <a:extLst>
                    <a:ext uri="{FF2B5EF4-FFF2-40B4-BE49-F238E27FC236}">
                      <a16:creationId xmlns:a16="http://schemas.microsoft.com/office/drawing/2014/main" id="{90D129BA-D2FE-4F1B-9EC4-534D400C954E}"/>
                    </a:ext>
                  </a:extLst>
                </p:cNvPr>
                <p:cNvSpPr>
                  <a:spLocks noChangeArrowheads="1"/>
                </p:cNvSpPr>
                <p:nvPr/>
              </p:nvSpPr>
              <p:spPr bwMode="auto">
                <a:xfrm>
                  <a:off x="376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56" name="Rectangle 4465">
                  <a:extLst>
                    <a:ext uri="{FF2B5EF4-FFF2-40B4-BE49-F238E27FC236}">
                      <a16:creationId xmlns:a16="http://schemas.microsoft.com/office/drawing/2014/main" id="{438ACED6-FEF6-4D37-A03B-0ABFCA4E3E9A}"/>
                    </a:ext>
                  </a:extLst>
                </p:cNvPr>
                <p:cNvSpPr>
                  <a:spLocks noChangeArrowheads="1"/>
                </p:cNvSpPr>
                <p:nvPr/>
              </p:nvSpPr>
              <p:spPr bwMode="auto">
                <a:xfrm>
                  <a:off x="376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57" name="Rectangle 4466">
                  <a:extLst>
                    <a:ext uri="{FF2B5EF4-FFF2-40B4-BE49-F238E27FC236}">
                      <a16:creationId xmlns:a16="http://schemas.microsoft.com/office/drawing/2014/main" id="{A160FDFB-57AB-4713-94B2-3058A1BB6F49}"/>
                    </a:ext>
                  </a:extLst>
                </p:cNvPr>
                <p:cNvSpPr>
                  <a:spLocks noChangeArrowheads="1"/>
                </p:cNvSpPr>
                <p:nvPr/>
              </p:nvSpPr>
              <p:spPr bwMode="auto">
                <a:xfrm>
                  <a:off x="376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58" name="Rectangle 4467">
                  <a:extLst>
                    <a:ext uri="{FF2B5EF4-FFF2-40B4-BE49-F238E27FC236}">
                      <a16:creationId xmlns:a16="http://schemas.microsoft.com/office/drawing/2014/main" id="{B280598E-FEDB-45F1-8F3B-77B7E135813A}"/>
                    </a:ext>
                  </a:extLst>
                </p:cNvPr>
                <p:cNvSpPr>
                  <a:spLocks noChangeArrowheads="1"/>
                </p:cNvSpPr>
                <p:nvPr/>
              </p:nvSpPr>
              <p:spPr bwMode="auto">
                <a:xfrm>
                  <a:off x="37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59" name="Rectangle 4468">
                  <a:extLst>
                    <a:ext uri="{FF2B5EF4-FFF2-40B4-BE49-F238E27FC236}">
                      <a16:creationId xmlns:a16="http://schemas.microsoft.com/office/drawing/2014/main" id="{6D35EEA4-E525-480C-A55D-739BAE007E17}"/>
                    </a:ext>
                  </a:extLst>
                </p:cNvPr>
                <p:cNvSpPr>
                  <a:spLocks noChangeArrowheads="1"/>
                </p:cNvSpPr>
                <p:nvPr/>
              </p:nvSpPr>
              <p:spPr bwMode="auto">
                <a:xfrm>
                  <a:off x="37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60" name="Rectangle 4469">
                  <a:extLst>
                    <a:ext uri="{FF2B5EF4-FFF2-40B4-BE49-F238E27FC236}">
                      <a16:creationId xmlns:a16="http://schemas.microsoft.com/office/drawing/2014/main" id="{0CAEB4DC-0C90-4FCA-9B47-180973FA78FE}"/>
                    </a:ext>
                  </a:extLst>
                </p:cNvPr>
                <p:cNvSpPr>
                  <a:spLocks noChangeArrowheads="1"/>
                </p:cNvSpPr>
                <p:nvPr/>
              </p:nvSpPr>
              <p:spPr bwMode="auto">
                <a:xfrm>
                  <a:off x="37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61" name="Rectangle 4470">
                  <a:extLst>
                    <a:ext uri="{FF2B5EF4-FFF2-40B4-BE49-F238E27FC236}">
                      <a16:creationId xmlns:a16="http://schemas.microsoft.com/office/drawing/2014/main" id="{0E10751D-D61C-4862-B1B6-6F72981E4D91}"/>
                    </a:ext>
                  </a:extLst>
                </p:cNvPr>
                <p:cNvSpPr>
                  <a:spLocks noChangeArrowheads="1"/>
                </p:cNvSpPr>
                <p:nvPr/>
              </p:nvSpPr>
              <p:spPr bwMode="auto">
                <a:xfrm>
                  <a:off x="37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62" name="Rectangle 4471">
                  <a:extLst>
                    <a:ext uri="{FF2B5EF4-FFF2-40B4-BE49-F238E27FC236}">
                      <a16:creationId xmlns:a16="http://schemas.microsoft.com/office/drawing/2014/main" id="{AB8A5E69-9781-4D47-B31B-1EDFA9BCE58E}"/>
                    </a:ext>
                  </a:extLst>
                </p:cNvPr>
                <p:cNvSpPr>
                  <a:spLocks noChangeArrowheads="1"/>
                </p:cNvSpPr>
                <p:nvPr/>
              </p:nvSpPr>
              <p:spPr bwMode="auto">
                <a:xfrm>
                  <a:off x="37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63" name="Rectangle 4472">
                  <a:extLst>
                    <a:ext uri="{FF2B5EF4-FFF2-40B4-BE49-F238E27FC236}">
                      <a16:creationId xmlns:a16="http://schemas.microsoft.com/office/drawing/2014/main" id="{C2743774-2339-4C01-85EB-D47747B8ED7D}"/>
                    </a:ext>
                  </a:extLst>
                </p:cNvPr>
                <p:cNvSpPr>
                  <a:spLocks noChangeArrowheads="1"/>
                </p:cNvSpPr>
                <p:nvPr/>
              </p:nvSpPr>
              <p:spPr bwMode="auto">
                <a:xfrm>
                  <a:off x="37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64" name="Rectangle 4473">
                  <a:extLst>
                    <a:ext uri="{FF2B5EF4-FFF2-40B4-BE49-F238E27FC236}">
                      <a16:creationId xmlns:a16="http://schemas.microsoft.com/office/drawing/2014/main" id="{635C00D3-7588-40EE-9ED6-0A1835DC6AED}"/>
                    </a:ext>
                  </a:extLst>
                </p:cNvPr>
                <p:cNvSpPr>
                  <a:spLocks noChangeArrowheads="1"/>
                </p:cNvSpPr>
                <p:nvPr/>
              </p:nvSpPr>
              <p:spPr bwMode="auto">
                <a:xfrm>
                  <a:off x="37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65" name="Rectangle 4474">
                  <a:extLst>
                    <a:ext uri="{FF2B5EF4-FFF2-40B4-BE49-F238E27FC236}">
                      <a16:creationId xmlns:a16="http://schemas.microsoft.com/office/drawing/2014/main" id="{9AD4E08B-AD9B-45F4-8ACD-D01C90DF45E2}"/>
                    </a:ext>
                  </a:extLst>
                </p:cNvPr>
                <p:cNvSpPr>
                  <a:spLocks noChangeArrowheads="1"/>
                </p:cNvSpPr>
                <p:nvPr/>
              </p:nvSpPr>
              <p:spPr bwMode="auto">
                <a:xfrm>
                  <a:off x="37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66" name="Rectangle 4475">
                  <a:extLst>
                    <a:ext uri="{FF2B5EF4-FFF2-40B4-BE49-F238E27FC236}">
                      <a16:creationId xmlns:a16="http://schemas.microsoft.com/office/drawing/2014/main" id="{5A191DA4-FFAF-45C7-9841-A949EBE856E9}"/>
                    </a:ext>
                  </a:extLst>
                </p:cNvPr>
                <p:cNvSpPr>
                  <a:spLocks noChangeArrowheads="1"/>
                </p:cNvSpPr>
                <p:nvPr/>
              </p:nvSpPr>
              <p:spPr bwMode="auto">
                <a:xfrm>
                  <a:off x="377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67" name="Rectangle 4476">
                  <a:extLst>
                    <a:ext uri="{FF2B5EF4-FFF2-40B4-BE49-F238E27FC236}">
                      <a16:creationId xmlns:a16="http://schemas.microsoft.com/office/drawing/2014/main" id="{CF69997D-D630-4044-BB07-6CEF56673042}"/>
                    </a:ext>
                  </a:extLst>
                </p:cNvPr>
                <p:cNvSpPr>
                  <a:spLocks noChangeArrowheads="1"/>
                </p:cNvSpPr>
                <p:nvPr/>
              </p:nvSpPr>
              <p:spPr bwMode="auto">
                <a:xfrm>
                  <a:off x="377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68" name="Rectangle 4477">
                  <a:extLst>
                    <a:ext uri="{FF2B5EF4-FFF2-40B4-BE49-F238E27FC236}">
                      <a16:creationId xmlns:a16="http://schemas.microsoft.com/office/drawing/2014/main" id="{7D54B05C-A3EC-48AA-BEFF-6E1F39D292AA}"/>
                    </a:ext>
                  </a:extLst>
                </p:cNvPr>
                <p:cNvSpPr>
                  <a:spLocks noChangeArrowheads="1"/>
                </p:cNvSpPr>
                <p:nvPr/>
              </p:nvSpPr>
              <p:spPr bwMode="auto">
                <a:xfrm>
                  <a:off x="378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69" name="Rectangle 4478">
                  <a:extLst>
                    <a:ext uri="{FF2B5EF4-FFF2-40B4-BE49-F238E27FC236}">
                      <a16:creationId xmlns:a16="http://schemas.microsoft.com/office/drawing/2014/main" id="{6E0909FC-24B7-4BAD-A8AE-3B7F7C8D856B}"/>
                    </a:ext>
                  </a:extLst>
                </p:cNvPr>
                <p:cNvSpPr>
                  <a:spLocks noChangeArrowheads="1"/>
                </p:cNvSpPr>
                <p:nvPr/>
              </p:nvSpPr>
              <p:spPr bwMode="auto">
                <a:xfrm>
                  <a:off x="37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70" name="Rectangle 4479">
                  <a:extLst>
                    <a:ext uri="{FF2B5EF4-FFF2-40B4-BE49-F238E27FC236}">
                      <a16:creationId xmlns:a16="http://schemas.microsoft.com/office/drawing/2014/main" id="{947A7DCD-7921-413C-881C-467CBBF64962}"/>
                    </a:ext>
                  </a:extLst>
                </p:cNvPr>
                <p:cNvSpPr>
                  <a:spLocks noChangeArrowheads="1"/>
                </p:cNvSpPr>
                <p:nvPr/>
              </p:nvSpPr>
              <p:spPr bwMode="auto">
                <a:xfrm>
                  <a:off x="37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71" name="Rectangle 4480">
                  <a:extLst>
                    <a:ext uri="{FF2B5EF4-FFF2-40B4-BE49-F238E27FC236}">
                      <a16:creationId xmlns:a16="http://schemas.microsoft.com/office/drawing/2014/main" id="{9666925E-D729-4B6A-9CD4-A05E59C21711}"/>
                    </a:ext>
                  </a:extLst>
                </p:cNvPr>
                <p:cNvSpPr>
                  <a:spLocks noChangeArrowheads="1"/>
                </p:cNvSpPr>
                <p:nvPr/>
              </p:nvSpPr>
              <p:spPr bwMode="auto">
                <a:xfrm>
                  <a:off x="37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72" name="Rectangle 4481">
                  <a:extLst>
                    <a:ext uri="{FF2B5EF4-FFF2-40B4-BE49-F238E27FC236}">
                      <a16:creationId xmlns:a16="http://schemas.microsoft.com/office/drawing/2014/main" id="{13BB6AB6-C35C-4E65-A049-1323CD8B693A}"/>
                    </a:ext>
                  </a:extLst>
                </p:cNvPr>
                <p:cNvSpPr>
                  <a:spLocks noChangeArrowheads="1"/>
                </p:cNvSpPr>
                <p:nvPr/>
              </p:nvSpPr>
              <p:spPr bwMode="auto">
                <a:xfrm>
                  <a:off x="37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73" name="Rectangle 4482">
                  <a:extLst>
                    <a:ext uri="{FF2B5EF4-FFF2-40B4-BE49-F238E27FC236}">
                      <a16:creationId xmlns:a16="http://schemas.microsoft.com/office/drawing/2014/main" id="{B420B467-BA33-4890-A2A0-F9F9CF2A32B0}"/>
                    </a:ext>
                  </a:extLst>
                </p:cNvPr>
                <p:cNvSpPr>
                  <a:spLocks noChangeArrowheads="1"/>
                </p:cNvSpPr>
                <p:nvPr/>
              </p:nvSpPr>
              <p:spPr bwMode="auto">
                <a:xfrm>
                  <a:off x="37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74" name="Rectangle 4483">
                  <a:extLst>
                    <a:ext uri="{FF2B5EF4-FFF2-40B4-BE49-F238E27FC236}">
                      <a16:creationId xmlns:a16="http://schemas.microsoft.com/office/drawing/2014/main" id="{77E34498-86C7-4B53-803F-6F7B9C035A34}"/>
                    </a:ext>
                  </a:extLst>
                </p:cNvPr>
                <p:cNvSpPr>
                  <a:spLocks noChangeArrowheads="1"/>
                </p:cNvSpPr>
                <p:nvPr/>
              </p:nvSpPr>
              <p:spPr bwMode="auto">
                <a:xfrm>
                  <a:off x="37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75" name="Rectangle 4484">
                  <a:extLst>
                    <a:ext uri="{FF2B5EF4-FFF2-40B4-BE49-F238E27FC236}">
                      <a16:creationId xmlns:a16="http://schemas.microsoft.com/office/drawing/2014/main" id="{2BB46882-7AD3-4F2E-A7AA-7D7EE6B075D9}"/>
                    </a:ext>
                  </a:extLst>
                </p:cNvPr>
                <p:cNvSpPr>
                  <a:spLocks noChangeArrowheads="1"/>
                </p:cNvSpPr>
                <p:nvPr/>
              </p:nvSpPr>
              <p:spPr bwMode="auto">
                <a:xfrm>
                  <a:off x="37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76" name="Rectangle 4485">
                  <a:extLst>
                    <a:ext uri="{FF2B5EF4-FFF2-40B4-BE49-F238E27FC236}">
                      <a16:creationId xmlns:a16="http://schemas.microsoft.com/office/drawing/2014/main" id="{3F88639B-5E5C-49B7-865B-BDF3250AF11A}"/>
                    </a:ext>
                  </a:extLst>
                </p:cNvPr>
                <p:cNvSpPr>
                  <a:spLocks noChangeArrowheads="1"/>
                </p:cNvSpPr>
                <p:nvPr/>
              </p:nvSpPr>
              <p:spPr bwMode="auto">
                <a:xfrm>
                  <a:off x="37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77" name="Rectangle 4486">
                  <a:extLst>
                    <a:ext uri="{FF2B5EF4-FFF2-40B4-BE49-F238E27FC236}">
                      <a16:creationId xmlns:a16="http://schemas.microsoft.com/office/drawing/2014/main" id="{D590AFB4-08D0-4914-87A6-CD4A9351FDC8}"/>
                    </a:ext>
                  </a:extLst>
                </p:cNvPr>
                <p:cNvSpPr>
                  <a:spLocks noChangeArrowheads="1"/>
                </p:cNvSpPr>
                <p:nvPr/>
              </p:nvSpPr>
              <p:spPr bwMode="auto">
                <a:xfrm>
                  <a:off x="378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78" name="Rectangle 4487">
                  <a:extLst>
                    <a:ext uri="{FF2B5EF4-FFF2-40B4-BE49-F238E27FC236}">
                      <a16:creationId xmlns:a16="http://schemas.microsoft.com/office/drawing/2014/main" id="{BC9B053F-4F06-48B6-A4CB-C2103C7707DA}"/>
                    </a:ext>
                  </a:extLst>
                </p:cNvPr>
                <p:cNvSpPr>
                  <a:spLocks noChangeArrowheads="1"/>
                </p:cNvSpPr>
                <p:nvPr/>
              </p:nvSpPr>
              <p:spPr bwMode="auto">
                <a:xfrm>
                  <a:off x="378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79" name="Rectangle 4488">
                  <a:extLst>
                    <a:ext uri="{FF2B5EF4-FFF2-40B4-BE49-F238E27FC236}">
                      <a16:creationId xmlns:a16="http://schemas.microsoft.com/office/drawing/2014/main" id="{03DFDB9F-8E21-4852-B3A8-ADA355ABE8FB}"/>
                    </a:ext>
                  </a:extLst>
                </p:cNvPr>
                <p:cNvSpPr>
                  <a:spLocks noChangeArrowheads="1"/>
                </p:cNvSpPr>
                <p:nvPr/>
              </p:nvSpPr>
              <p:spPr bwMode="auto">
                <a:xfrm>
                  <a:off x="378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80" name="Rectangle 4489">
                  <a:extLst>
                    <a:ext uri="{FF2B5EF4-FFF2-40B4-BE49-F238E27FC236}">
                      <a16:creationId xmlns:a16="http://schemas.microsoft.com/office/drawing/2014/main" id="{38749064-8A3F-4EBD-8E66-6B1EE63C0C2A}"/>
                    </a:ext>
                  </a:extLst>
                </p:cNvPr>
                <p:cNvSpPr>
                  <a:spLocks noChangeArrowheads="1"/>
                </p:cNvSpPr>
                <p:nvPr/>
              </p:nvSpPr>
              <p:spPr bwMode="auto">
                <a:xfrm>
                  <a:off x="37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81" name="Rectangle 4490">
                  <a:extLst>
                    <a:ext uri="{FF2B5EF4-FFF2-40B4-BE49-F238E27FC236}">
                      <a16:creationId xmlns:a16="http://schemas.microsoft.com/office/drawing/2014/main" id="{27F2BA01-F2E4-468A-BD9B-870D6077E41F}"/>
                    </a:ext>
                  </a:extLst>
                </p:cNvPr>
                <p:cNvSpPr>
                  <a:spLocks noChangeArrowheads="1"/>
                </p:cNvSpPr>
                <p:nvPr/>
              </p:nvSpPr>
              <p:spPr bwMode="auto">
                <a:xfrm>
                  <a:off x="37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82" name="Rectangle 4491">
                  <a:extLst>
                    <a:ext uri="{FF2B5EF4-FFF2-40B4-BE49-F238E27FC236}">
                      <a16:creationId xmlns:a16="http://schemas.microsoft.com/office/drawing/2014/main" id="{2AAECAFF-6EB7-4068-8149-97BAB84FE19E}"/>
                    </a:ext>
                  </a:extLst>
                </p:cNvPr>
                <p:cNvSpPr>
                  <a:spLocks noChangeArrowheads="1"/>
                </p:cNvSpPr>
                <p:nvPr/>
              </p:nvSpPr>
              <p:spPr bwMode="auto">
                <a:xfrm>
                  <a:off x="37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83" name="Rectangle 4492">
                  <a:extLst>
                    <a:ext uri="{FF2B5EF4-FFF2-40B4-BE49-F238E27FC236}">
                      <a16:creationId xmlns:a16="http://schemas.microsoft.com/office/drawing/2014/main" id="{811AF8B0-3C1F-4A6E-B669-0E256C10B820}"/>
                    </a:ext>
                  </a:extLst>
                </p:cNvPr>
                <p:cNvSpPr>
                  <a:spLocks noChangeArrowheads="1"/>
                </p:cNvSpPr>
                <p:nvPr/>
              </p:nvSpPr>
              <p:spPr bwMode="auto">
                <a:xfrm>
                  <a:off x="37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84" name="Rectangle 4493">
                  <a:extLst>
                    <a:ext uri="{FF2B5EF4-FFF2-40B4-BE49-F238E27FC236}">
                      <a16:creationId xmlns:a16="http://schemas.microsoft.com/office/drawing/2014/main" id="{F02F6D20-4D77-4C31-98F1-171F429521D6}"/>
                    </a:ext>
                  </a:extLst>
                </p:cNvPr>
                <p:cNvSpPr>
                  <a:spLocks noChangeArrowheads="1"/>
                </p:cNvSpPr>
                <p:nvPr/>
              </p:nvSpPr>
              <p:spPr bwMode="auto">
                <a:xfrm>
                  <a:off x="37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85" name="Rectangle 4494">
                  <a:extLst>
                    <a:ext uri="{FF2B5EF4-FFF2-40B4-BE49-F238E27FC236}">
                      <a16:creationId xmlns:a16="http://schemas.microsoft.com/office/drawing/2014/main" id="{FDFD89ED-9F8C-4BB0-A2E8-76989BA143B9}"/>
                    </a:ext>
                  </a:extLst>
                </p:cNvPr>
                <p:cNvSpPr>
                  <a:spLocks noChangeArrowheads="1"/>
                </p:cNvSpPr>
                <p:nvPr/>
              </p:nvSpPr>
              <p:spPr bwMode="auto">
                <a:xfrm>
                  <a:off x="37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86" name="Rectangle 4495">
                  <a:extLst>
                    <a:ext uri="{FF2B5EF4-FFF2-40B4-BE49-F238E27FC236}">
                      <a16:creationId xmlns:a16="http://schemas.microsoft.com/office/drawing/2014/main" id="{0D7DE595-23C7-483E-ABE6-396B77A4AD71}"/>
                    </a:ext>
                  </a:extLst>
                </p:cNvPr>
                <p:cNvSpPr>
                  <a:spLocks noChangeArrowheads="1"/>
                </p:cNvSpPr>
                <p:nvPr/>
              </p:nvSpPr>
              <p:spPr bwMode="auto">
                <a:xfrm>
                  <a:off x="37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87" name="Rectangle 4496">
                  <a:extLst>
                    <a:ext uri="{FF2B5EF4-FFF2-40B4-BE49-F238E27FC236}">
                      <a16:creationId xmlns:a16="http://schemas.microsoft.com/office/drawing/2014/main" id="{F2FA73A2-D211-4564-934E-EC8B30140AFC}"/>
                    </a:ext>
                  </a:extLst>
                </p:cNvPr>
                <p:cNvSpPr>
                  <a:spLocks noChangeArrowheads="1"/>
                </p:cNvSpPr>
                <p:nvPr/>
              </p:nvSpPr>
              <p:spPr bwMode="auto">
                <a:xfrm>
                  <a:off x="37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88" name="Rectangle 4497">
                  <a:extLst>
                    <a:ext uri="{FF2B5EF4-FFF2-40B4-BE49-F238E27FC236}">
                      <a16:creationId xmlns:a16="http://schemas.microsoft.com/office/drawing/2014/main" id="{9CB3B986-28A0-4704-B81E-ACF319964CDC}"/>
                    </a:ext>
                  </a:extLst>
                </p:cNvPr>
                <p:cNvSpPr>
                  <a:spLocks noChangeArrowheads="1"/>
                </p:cNvSpPr>
                <p:nvPr/>
              </p:nvSpPr>
              <p:spPr bwMode="auto">
                <a:xfrm>
                  <a:off x="379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89" name="Rectangle 4498">
                  <a:extLst>
                    <a:ext uri="{FF2B5EF4-FFF2-40B4-BE49-F238E27FC236}">
                      <a16:creationId xmlns:a16="http://schemas.microsoft.com/office/drawing/2014/main" id="{56BADCDA-25F9-4798-9124-8904FA56CB64}"/>
                    </a:ext>
                  </a:extLst>
                </p:cNvPr>
                <p:cNvSpPr>
                  <a:spLocks noChangeArrowheads="1"/>
                </p:cNvSpPr>
                <p:nvPr/>
              </p:nvSpPr>
              <p:spPr bwMode="auto">
                <a:xfrm>
                  <a:off x="379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90" name="Rectangle 4499">
                  <a:extLst>
                    <a:ext uri="{FF2B5EF4-FFF2-40B4-BE49-F238E27FC236}">
                      <a16:creationId xmlns:a16="http://schemas.microsoft.com/office/drawing/2014/main" id="{4B057720-DDBA-4D31-A458-F1D010709B9D}"/>
                    </a:ext>
                  </a:extLst>
                </p:cNvPr>
                <p:cNvSpPr>
                  <a:spLocks noChangeArrowheads="1"/>
                </p:cNvSpPr>
                <p:nvPr/>
              </p:nvSpPr>
              <p:spPr bwMode="auto">
                <a:xfrm>
                  <a:off x="379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91" name="Rectangle 4500">
                  <a:extLst>
                    <a:ext uri="{FF2B5EF4-FFF2-40B4-BE49-F238E27FC236}">
                      <a16:creationId xmlns:a16="http://schemas.microsoft.com/office/drawing/2014/main" id="{AD6ED09D-8DC3-42D6-A753-33E552967E8C}"/>
                    </a:ext>
                  </a:extLst>
                </p:cNvPr>
                <p:cNvSpPr>
                  <a:spLocks noChangeArrowheads="1"/>
                </p:cNvSpPr>
                <p:nvPr/>
              </p:nvSpPr>
              <p:spPr bwMode="auto">
                <a:xfrm>
                  <a:off x="379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92" name="Rectangle 4501">
                  <a:extLst>
                    <a:ext uri="{FF2B5EF4-FFF2-40B4-BE49-F238E27FC236}">
                      <a16:creationId xmlns:a16="http://schemas.microsoft.com/office/drawing/2014/main" id="{EB522E0D-B01A-4E91-A6A8-AB2C4B5D5C53}"/>
                    </a:ext>
                  </a:extLst>
                </p:cNvPr>
                <p:cNvSpPr>
                  <a:spLocks noChangeArrowheads="1"/>
                </p:cNvSpPr>
                <p:nvPr/>
              </p:nvSpPr>
              <p:spPr bwMode="auto">
                <a:xfrm>
                  <a:off x="379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93" name="Rectangle 4502">
                  <a:extLst>
                    <a:ext uri="{FF2B5EF4-FFF2-40B4-BE49-F238E27FC236}">
                      <a16:creationId xmlns:a16="http://schemas.microsoft.com/office/drawing/2014/main" id="{16A05ED0-A580-4BA3-B87D-7DC66F4481B8}"/>
                    </a:ext>
                  </a:extLst>
                </p:cNvPr>
                <p:cNvSpPr>
                  <a:spLocks noChangeArrowheads="1"/>
                </p:cNvSpPr>
                <p:nvPr/>
              </p:nvSpPr>
              <p:spPr bwMode="auto">
                <a:xfrm>
                  <a:off x="379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94" name="Rectangle 4503">
                  <a:extLst>
                    <a:ext uri="{FF2B5EF4-FFF2-40B4-BE49-F238E27FC236}">
                      <a16:creationId xmlns:a16="http://schemas.microsoft.com/office/drawing/2014/main" id="{92AC4C22-6175-4A55-9EB0-B6793B78D9ED}"/>
                    </a:ext>
                  </a:extLst>
                </p:cNvPr>
                <p:cNvSpPr>
                  <a:spLocks noChangeArrowheads="1"/>
                </p:cNvSpPr>
                <p:nvPr/>
              </p:nvSpPr>
              <p:spPr bwMode="auto">
                <a:xfrm>
                  <a:off x="379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95" name="Rectangle 4504">
                  <a:extLst>
                    <a:ext uri="{FF2B5EF4-FFF2-40B4-BE49-F238E27FC236}">
                      <a16:creationId xmlns:a16="http://schemas.microsoft.com/office/drawing/2014/main" id="{3A0E9EE0-F06D-402D-8B68-C6042B983901}"/>
                    </a:ext>
                  </a:extLst>
                </p:cNvPr>
                <p:cNvSpPr>
                  <a:spLocks noChangeArrowheads="1"/>
                </p:cNvSpPr>
                <p:nvPr/>
              </p:nvSpPr>
              <p:spPr bwMode="auto">
                <a:xfrm>
                  <a:off x="380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96" name="Rectangle 4505">
                  <a:extLst>
                    <a:ext uri="{FF2B5EF4-FFF2-40B4-BE49-F238E27FC236}">
                      <a16:creationId xmlns:a16="http://schemas.microsoft.com/office/drawing/2014/main" id="{D4F449C8-60E7-40BE-822A-F1E983EA2920}"/>
                    </a:ext>
                  </a:extLst>
                </p:cNvPr>
                <p:cNvSpPr>
                  <a:spLocks noChangeArrowheads="1"/>
                </p:cNvSpPr>
                <p:nvPr/>
              </p:nvSpPr>
              <p:spPr bwMode="auto">
                <a:xfrm>
                  <a:off x="380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97" name="Rectangle 4506">
                  <a:extLst>
                    <a:ext uri="{FF2B5EF4-FFF2-40B4-BE49-F238E27FC236}">
                      <a16:creationId xmlns:a16="http://schemas.microsoft.com/office/drawing/2014/main" id="{B2B8A6A8-96E9-4900-AEEA-3E23A44C7703}"/>
                    </a:ext>
                  </a:extLst>
                </p:cNvPr>
                <p:cNvSpPr>
                  <a:spLocks noChangeArrowheads="1"/>
                </p:cNvSpPr>
                <p:nvPr/>
              </p:nvSpPr>
              <p:spPr bwMode="auto">
                <a:xfrm>
                  <a:off x="380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98" name="Rectangle 4507">
                  <a:extLst>
                    <a:ext uri="{FF2B5EF4-FFF2-40B4-BE49-F238E27FC236}">
                      <a16:creationId xmlns:a16="http://schemas.microsoft.com/office/drawing/2014/main" id="{F267D83F-7E5C-4EEE-890B-904D55D9E746}"/>
                    </a:ext>
                  </a:extLst>
                </p:cNvPr>
                <p:cNvSpPr>
                  <a:spLocks noChangeArrowheads="1"/>
                </p:cNvSpPr>
                <p:nvPr/>
              </p:nvSpPr>
              <p:spPr bwMode="auto">
                <a:xfrm>
                  <a:off x="380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99" name="Rectangle 4508">
                  <a:extLst>
                    <a:ext uri="{FF2B5EF4-FFF2-40B4-BE49-F238E27FC236}">
                      <a16:creationId xmlns:a16="http://schemas.microsoft.com/office/drawing/2014/main" id="{6DBAF7C0-CC2B-4BC6-860B-177F7AC6F736}"/>
                    </a:ext>
                  </a:extLst>
                </p:cNvPr>
                <p:cNvSpPr>
                  <a:spLocks noChangeArrowheads="1"/>
                </p:cNvSpPr>
                <p:nvPr/>
              </p:nvSpPr>
              <p:spPr bwMode="auto">
                <a:xfrm>
                  <a:off x="380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00" name="Rectangle 4509">
                  <a:extLst>
                    <a:ext uri="{FF2B5EF4-FFF2-40B4-BE49-F238E27FC236}">
                      <a16:creationId xmlns:a16="http://schemas.microsoft.com/office/drawing/2014/main" id="{482F05B8-D567-4A85-93EF-681A5664210B}"/>
                    </a:ext>
                  </a:extLst>
                </p:cNvPr>
                <p:cNvSpPr>
                  <a:spLocks noChangeArrowheads="1"/>
                </p:cNvSpPr>
                <p:nvPr/>
              </p:nvSpPr>
              <p:spPr bwMode="auto">
                <a:xfrm>
                  <a:off x="380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01" name="Rectangle 4510">
                  <a:extLst>
                    <a:ext uri="{FF2B5EF4-FFF2-40B4-BE49-F238E27FC236}">
                      <a16:creationId xmlns:a16="http://schemas.microsoft.com/office/drawing/2014/main" id="{AB5873DB-172F-4F56-A466-CAAA36784F0A}"/>
                    </a:ext>
                  </a:extLst>
                </p:cNvPr>
                <p:cNvSpPr>
                  <a:spLocks noChangeArrowheads="1"/>
                </p:cNvSpPr>
                <p:nvPr/>
              </p:nvSpPr>
              <p:spPr bwMode="auto">
                <a:xfrm>
                  <a:off x="3804"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02" name="Rectangle 4511">
                  <a:extLst>
                    <a:ext uri="{FF2B5EF4-FFF2-40B4-BE49-F238E27FC236}">
                      <a16:creationId xmlns:a16="http://schemas.microsoft.com/office/drawing/2014/main" id="{2A210FEF-0504-41F7-AF3B-A312BF78D98B}"/>
                    </a:ext>
                  </a:extLst>
                </p:cNvPr>
                <p:cNvSpPr>
                  <a:spLocks noChangeArrowheads="1"/>
                </p:cNvSpPr>
                <p:nvPr/>
              </p:nvSpPr>
              <p:spPr bwMode="auto">
                <a:xfrm>
                  <a:off x="3804"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03" name="Rectangle 4512">
                  <a:extLst>
                    <a:ext uri="{FF2B5EF4-FFF2-40B4-BE49-F238E27FC236}">
                      <a16:creationId xmlns:a16="http://schemas.microsoft.com/office/drawing/2014/main" id="{3EE49A0D-580E-4226-918C-F5C9A60C3799}"/>
                    </a:ext>
                  </a:extLst>
                </p:cNvPr>
                <p:cNvSpPr>
                  <a:spLocks noChangeArrowheads="1"/>
                </p:cNvSpPr>
                <p:nvPr/>
              </p:nvSpPr>
              <p:spPr bwMode="auto">
                <a:xfrm>
                  <a:off x="3804"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04" name="Rectangle 4513">
                  <a:extLst>
                    <a:ext uri="{FF2B5EF4-FFF2-40B4-BE49-F238E27FC236}">
                      <a16:creationId xmlns:a16="http://schemas.microsoft.com/office/drawing/2014/main" id="{8D612E54-CB4E-44BE-A539-D100181E6A63}"/>
                    </a:ext>
                  </a:extLst>
                </p:cNvPr>
                <p:cNvSpPr>
                  <a:spLocks noChangeArrowheads="1"/>
                </p:cNvSpPr>
                <p:nvPr/>
              </p:nvSpPr>
              <p:spPr bwMode="auto">
                <a:xfrm>
                  <a:off x="3804"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05" name="Rectangle 4514">
                  <a:extLst>
                    <a:ext uri="{FF2B5EF4-FFF2-40B4-BE49-F238E27FC236}">
                      <a16:creationId xmlns:a16="http://schemas.microsoft.com/office/drawing/2014/main" id="{72A2E4D5-DA0A-4E19-9AC6-3C68D3EB7165}"/>
                    </a:ext>
                  </a:extLst>
                </p:cNvPr>
                <p:cNvSpPr>
                  <a:spLocks noChangeArrowheads="1"/>
                </p:cNvSpPr>
                <p:nvPr/>
              </p:nvSpPr>
              <p:spPr bwMode="auto">
                <a:xfrm>
                  <a:off x="380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06" name="Rectangle 4515">
                  <a:extLst>
                    <a:ext uri="{FF2B5EF4-FFF2-40B4-BE49-F238E27FC236}">
                      <a16:creationId xmlns:a16="http://schemas.microsoft.com/office/drawing/2014/main" id="{B6B55805-B9E0-4A99-9C88-B17C562A5E83}"/>
                    </a:ext>
                  </a:extLst>
                </p:cNvPr>
                <p:cNvSpPr>
                  <a:spLocks noChangeArrowheads="1"/>
                </p:cNvSpPr>
                <p:nvPr/>
              </p:nvSpPr>
              <p:spPr bwMode="auto">
                <a:xfrm>
                  <a:off x="380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07" name="Rectangle 4516">
                  <a:extLst>
                    <a:ext uri="{FF2B5EF4-FFF2-40B4-BE49-F238E27FC236}">
                      <a16:creationId xmlns:a16="http://schemas.microsoft.com/office/drawing/2014/main" id="{D3756C6F-74BB-42D0-847E-7AB6539970E6}"/>
                    </a:ext>
                  </a:extLst>
                </p:cNvPr>
                <p:cNvSpPr>
                  <a:spLocks noChangeArrowheads="1"/>
                </p:cNvSpPr>
                <p:nvPr/>
              </p:nvSpPr>
              <p:spPr bwMode="auto">
                <a:xfrm>
                  <a:off x="381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08" name="Rectangle 4517">
                  <a:extLst>
                    <a:ext uri="{FF2B5EF4-FFF2-40B4-BE49-F238E27FC236}">
                      <a16:creationId xmlns:a16="http://schemas.microsoft.com/office/drawing/2014/main" id="{1332C57C-3B1B-47D6-B9CB-C147A469EE84}"/>
                    </a:ext>
                  </a:extLst>
                </p:cNvPr>
                <p:cNvSpPr>
                  <a:spLocks noChangeArrowheads="1"/>
                </p:cNvSpPr>
                <p:nvPr/>
              </p:nvSpPr>
              <p:spPr bwMode="auto">
                <a:xfrm>
                  <a:off x="381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09" name="Rectangle 4518">
                  <a:extLst>
                    <a:ext uri="{FF2B5EF4-FFF2-40B4-BE49-F238E27FC236}">
                      <a16:creationId xmlns:a16="http://schemas.microsoft.com/office/drawing/2014/main" id="{6DDB9223-319B-4549-8964-72E1F96C1D1C}"/>
                    </a:ext>
                  </a:extLst>
                </p:cNvPr>
                <p:cNvSpPr>
                  <a:spLocks noChangeArrowheads="1"/>
                </p:cNvSpPr>
                <p:nvPr/>
              </p:nvSpPr>
              <p:spPr bwMode="auto">
                <a:xfrm>
                  <a:off x="381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10" name="Rectangle 4519">
                  <a:extLst>
                    <a:ext uri="{FF2B5EF4-FFF2-40B4-BE49-F238E27FC236}">
                      <a16:creationId xmlns:a16="http://schemas.microsoft.com/office/drawing/2014/main" id="{5FBB0411-78D7-438D-9FD5-0ED0DEF87BCE}"/>
                    </a:ext>
                  </a:extLst>
                </p:cNvPr>
                <p:cNvSpPr>
                  <a:spLocks noChangeArrowheads="1"/>
                </p:cNvSpPr>
                <p:nvPr/>
              </p:nvSpPr>
              <p:spPr bwMode="auto">
                <a:xfrm>
                  <a:off x="381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11" name="Rectangle 4520">
                  <a:extLst>
                    <a:ext uri="{FF2B5EF4-FFF2-40B4-BE49-F238E27FC236}">
                      <a16:creationId xmlns:a16="http://schemas.microsoft.com/office/drawing/2014/main" id="{7C03435E-EA1A-45BD-A8B4-D8BC27E0D19D}"/>
                    </a:ext>
                  </a:extLst>
                </p:cNvPr>
                <p:cNvSpPr>
                  <a:spLocks noChangeArrowheads="1"/>
                </p:cNvSpPr>
                <p:nvPr/>
              </p:nvSpPr>
              <p:spPr bwMode="auto">
                <a:xfrm>
                  <a:off x="381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12" name="Rectangle 4521">
                  <a:extLst>
                    <a:ext uri="{FF2B5EF4-FFF2-40B4-BE49-F238E27FC236}">
                      <a16:creationId xmlns:a16="http://schemas.microsoft.com/office/drawing/2014/main" id="{E2C9522F-E677-470F-969D-F6194149292E}"/>
                    </a:ext>
                  </a:extLst>
                </p:cNvPr>
                <p:cNvSpPr>
                  <a:spLocks noChangeArrowheads="1"/>
                </p:cNvSpPr>
                <p:nvPr/>
              </p:nvSpPr>
              <p:spPr bwMode="auto">
                <a:xfrm>
                  <a:off x="381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13" name="Rectangle 4522">
                  <a:extLst>
                    <a:ext uri="{FF2B5EF4-FFF2-40B4-BE49-F238E27FC236}">
                      <a16:creationId xmlns:a16="http://schemas.microsoft.com/office/drawing/2014/main" id="{0042236E-F130-4FE9-A9CE-167BC82A187A}"/>
                    </a:ext>
                  </a:extLst>
                </p:cNvPr>
                <p:cNvSpPr>
                  <a:spLocks noChangeArrowheads="1"/>
                </p:cNvSpPr>
                <p:nvPr/>
              </p:nvSpPr>
              <p:spPr bwMode="auto">
                <a:xfrm>
                  <a:off x="38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14" name="Rectangle 4523">
                  <a:extLst>
                    <a:ext uri="{FF2B5EF4-FFF2-40B4-BE49-F238E27FC236}">
                      <a16:creationId xmlns:a16="http://schemas.microsoft.com/office/drawing/2014/main" id="{FC653722-C8E3-4FB6-93A7-2238D964F580}"/>
                    </a:ext>
                  </a:extLst>
                </p:cNvPr>
                <p:cNvSpPr>
                  <a:spLocks noChangeArrowheads="1"/>
                </p:cNvSpPr>
                <p:nvPr/>
              </p:nvSpPr>
              <p:spPr bwMode="auto">
                <a:xfrm>
                  <a:off x="38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15" name="Rectangle 4524">
                  <a:extLst>
                    <a:ext uri="{FF2B5EF4-FFF2-40B4-BE49-F238E27FC236}">
                      <a16:creationId xmlns:a16="http://schemas.microsoft.com/office/drawing/2014/main" id="{616090BA-322F-427C-90D2-297D5446ED34}"/>
                    </a:ext>
                  </a:extLst>
                </p:cNvPr>
                <p:cNvSpPr>
                  <a:spLocks noChangeArrowheads="1"/>
                </p:cNvSpPr>
                <p:nvPr/>
              </p:nvSpPr>
              <p:spPr bwMode="auto">
                <a:xfrm>
                  <a:off x="38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16" name="Rectangle 4525">
                  <a:extLst>
                    <a:ext uri="{FF2B5EF4-FFF2-40B4-BE49-F238E27FC236}">
                      <a16:creationId xmlns:a16="http://schemas.microsoft.com/office/drawing/2014/main" id="{2B379F12-4906-40E1-BBC0-9B4E910A40DE}"/>
                    </a:ext>
                  </a:extLst>
                </p:cNvPr>
                <p:cNvSpPr>
                  <a:spLocks noChangeArrowheads="1"/>
                </p:cNvSpPr>
                <p:nvPr/>
              </p:nvSpPr>
              <p:spPr bwMode="auto">
                <a:xfrm>
                  <a:off x="38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17" name="Rectangle 4526">
                  <a:extLst>
                    <a:ext uri="{FF2B5EF4-FFF2-40B4-BE49-F238E27FC236}">
                      <a16:creationId xmlns:a16="http://schemas.microsoft.com/office/drawing/2014/main" id="{8EB31791-631A-444B-9758-80366F72DC44}"/>
                    </a:ext>
                  </a:extLst>
                </p:cNvPr>
                <p:cNvSpPr>
                  <a:spLocks noChangeArrowheads="1"/>
                </p:cNvSpPr>
                <p:nvPr/>
              </p:nvSpPr>
              <p:spPr bwMode="auto">
                <a:xfrm>
                  <a:off x="38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18" name="Rectangle 4527">
                  <a:extLst>
                    <a:ext uri="{FF2B5EF4-FFF2-40B4-BE49-F238E27FC236}">
                      <a16:creationId xmlns:a16="http://schemas.microsoft.com/office/drawing/2014/main" id="{0E23D8F8-AE8F-490D-B14A-4324F441F6DC}"/>
                    </a:ext>
                  </a:extLst>
                </p:cNvPr>
                <p:cNvSpPr>
                  <a:spLocks noChangeArrowheads="1"/>
                </p:cNvSpPr>
                <p:nvPr/>
              </p:nvSpPr>
              <p:spPr bwMode="auto">
                <a:xfrm>
                  <a:off x="38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19" name="Rectangle 4528">
                  <a:extLst>
                    <a:ext uri="{FF2B5EF4-FFF2-40B4-BE49-F238E27FC236}">
                      <a16:creationId xmlns:a16="http://schemas.microsoft.com/office/drawing/2014/main" id="{8F064594-4CE2-40A9-8BCA-29BBD1A51BEC}"/>
                    </a:ext>
                  </a:extLst>
                </p:cNvPr>
                <p:cNvSpPr>
                  <a:spLocks noChangeArrowheads="1"/>
                </p:cNvSpPr>
                <p:nvPr/>
              </p:nvSpPr>
              <p:spPr bwMode="auto">
                <a:xfrm>
                  <a:off x="38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20" name="Rectangle 4529">
                  <a:extLst>
                    <a:ext uri="{FF2B5EF4-FFF2-40B4-BE49-F238E27FC236}">
                      <a16:creationId xmlns:a16="http://schemas.microsoft.com/office/drawing/2014/main" id="{D40F6259-8408-4CDC-8415-3DFB0B1A36B8}"/>
                    </a:ext>
                  </a:extLst>
                </p:cNvPr>
                <p:cNvSpPr>
                  <a:spLocks noChangeArrowheads="1"/>
                </p:cNvSpPr>
                <p:nvPr/>
              </p:nvSpPr>
              <p:spPr bwMode="auto">
                <a:xfrm>
                  <a:off x="38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21" name="Rectangle 4530">
                  <a:extLst>
                    <a:ext uri="{FF2B5EF4-FFF2-40B4-BE49-F238E27FC236}">
                      <a16:creationId xmlns:a16="http://schemas.microsoft.com/office/drawing/2014/main" id="{9DA4CB14-488D-42B8-9DB6-3BBC3A15AEED}"/>
                    </a:ext>
                  </a:extLst>
                </p:cNvPr>
                <p:cNvSpPr>
                  <a:spLocks noChangeArrowheads="1"/>
                </p:cNvSpPr>
                <p:nvPr/>
              </p:nvSpPr>
              <p:spPr bwMode="auto">
                <a:xfrm>
                  <a:off x="381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22" name="Rectangle 4531">
                  <a:extLst>
                    <a:ext uri="{FF2B5EF4-FFF2-40B4-BE49-F238E27FC236}">
                      <a16:creationId xmlns:a16="http://schemas.microsoft.com/office/drawing/2014/main" id="{A2748923-B8F0-49D2-BD50-9C0F34A1EB6F}"/>
                    </a:ext>
                  </a:extLst>
                </p:cNvPr>
                <p:cNvSpPr>
                  <a:spLocks noChangeArrowheads="1"/>
                </p:cNvSpPr>
                <p:nvPr/>
              </p:nvSpPr>
              <p:spPr bwMode="auto">
                <a:xfrm>
                  <a:off x="381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23" name="Rectangle 4532">
                  <a:extLst>
                    <a:ext uri="{FF2B5EF4-FFF2-40B4-BE49-F238E27FC236}">
                      <a16:creationId xmlns:a16="http://schemas.microsoft.com/office/drawing/2014/main" id="{169C0358-7471-40D0-849A-34215918FB50}"/>
                    </a:ext>
                  </a:extLst>
                </p:cNvPr>
                <p:cNvSpPr>
                  <a:spLocks noChangeArrowheads="1"/>
                </p:cNvSpPr>
                <p:nvPr/>
              </p:nvSpPr>
              <p:spPr bwMode="auto">
                <a:xfrm>
                  <a:off x="381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24" name="Rectangle 4533">
                  <a:extLst>
                    <a:ext uri="{FF2B5EF4-FFF2-40B4-BE49-F238E27FC236}">
                      <a16:creationId xmlns:a16="http://schemas.microsoft.com/office/drawing/2014/main" id="{14E4771F-9D20-473F-A429-82B83584A317}"/>
                    </a:ext>
                  </a:extLst>
                </p:cNvPr>
                <p:cNvSpPr>
                  <a:spLocks noChangeArrowheads="1"/>
                </p:cNvSpPr>
                <p:nvPr/>
              </p:nvSpPr>
              <p:spPr bwMode="auto">
                <a:xfrm>
                  <a:off x="381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25" name="Rectangle 4534">
                  <a:extLst>
                    <a:ext uri="{FF2B5EF4-FFF2-40B4-BE49-F238E27FC236}">
                      <a16:creationId xmlns:a16="http://schemas.microsoft.com/office/drawing/2014/main" id="{04303331-0962-4985-8ACE-177A5F98D395}"/>
                    </a:ext>
                  </a:extLst>
                </p:cNvPr>
                <p:cNvSpPr>
                  <a:spLocks noChangeArrowheads="1"/>
                </p:cNvSpPr>
                <p:nvPr/>
              </p:nvSpPr>
              <p:spPr bwMode="auto">
                <a:xfrm>
                  <a:off x="38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26" name="Rectangle 4535">
                  <a:extLst>
                    <a:ext uri="{FF2B5EF4-FFF2-40B4-BE49-F238E27FC236}">
                      <a16:creationId xmlns:a16="http://schemas.microsoft.com/office/drawing/2014/main" id="{9C149CFC-D18D-4205-9E03-F3C1DB2AD67D}"/>
                    </a:ext>
                  </a:extLst>
                </p:cNvPr>
                <p:cNvSpPr>
                  <a:spLocks noChangeArrowheads="1"/>
                </p:cNvSpPr>
                <p:nvPr/>
              </p:nvSpPr>
              <p:spPr bwMode="auto">
                <a:xfrm>
                  <a:off x="38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27" name="Rectangle 4536">
                  <a:extLst>
                    <a:ext uri="{FF2B5EF4-FFF2-40B4-BE49-F238E27FC236}">
                      <a16:creationId xmlns:a16="http://schemas.microsoft.com/office/drawing/2014/main" id="{5FCFF834-B961-4CB1-A876-BC8DEDE82B33}"/>
                    </a:ext>
                  </a:extLst>
                </p:cNvPr>
                <p:cNvSpPr>
                  <a:spLocks noChangeArrowheads="1"/>
                </p:cNvSpPr>
                <p:nvPr/>
              </p:nvSpPr>
              <p:spPr bwMode="auto">
                <a:xfrm>
                  <a:off x="38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28" name="Rectangle 4537">
                  <a:extLst>
                    <a:ext uri="{FF2B5EF4-FFF2-40B4-BE49-F238E27FC236}">
                      <a16:creationId xmlns:a16="http://schemas.microsoft.com/office/drawing/2014/main" id="{0B3252D9-BE4A-4FBE-9AF4-820B748469EA}"/>
                    </a:ext>
                  </a:extLst>
                </p:cNvPr>
                <p:cNvSpPr>
                  <a:spLocks noChangeArrowheads="1"/>
                </p:cNvSpPr>
                <p:nvPr/>
              </p:nvSpPr>
              <p:spPr bwMode="auto">
                <a:xfrm>
                  <a:off x="38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29" name="Rectangle 4538">
                  <a:extLst>
                    <a:ext uri="{FF2B5EF4-FFF2-40B4-BE49-F238E27FC236}">
                      <a16:creationId xmlns:a16="http://schemas.microsoft.com/office/drawing/2014/main" id="{4C16D45D-FA52-4A11-BCB5-8E2E17CF886B}"/>
                    </a:ext>
                  </a:extLst>
                </p:cNvPr>
                <p:cNvSpPr>
                  <a:spLocks noChangeArrowheads="1"/>
                </p:cNvSpPr>
                <p:nvPr/>
              </p:nvSpPr>
              <p:spPr bwMode="auto">
                <a:xfrm>
                  <a:off x="38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30" name="Rectangle 4539">
                  <a:extLst>
                    <a:ext uri="{FF2B5EF4-FFF2-40B4-BE49-F238E27FC236}">
                      <a16:creationId xmlns:a16="http://schemas.microsoft.com/office/drawing/2014/main" id="{AA90AE90-2548-43EB-9A6B-67104CB7FB78}"/>
                    </a:ext>
                  </a:extLst>
                </p:cNvPr>
                <p:cNvSpPr>
                  <a:spLocks noChangeArrowheads="1"/>
                </p:cNvSpPr>
                <p:nvPr/>
              </p:nvSpPr>
              <p:spPr bwMode="auto">
                <a:xfrm>
                  <a:off x="38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31" name="Rectangle 4540">
                  <a:extLst>
                    <a:ext uri="{FF2B5EF4-FFF2-40B4-BE49-F238E27FC236}">
                      <a16:creationId xmlns:a16="http://schemas.microsoft.com/office/drawing/2014/main" id="{E771C4B8-4E60-426B-99EB-737C6DA960CB}"/>
                    </a:ext>
                  </a:extLst>
                </p:cNvPr>
                <p:cNvSpPr>
                  <a:spLocks noChangeArrowheads="1"/>
                </p:cNvSpPr>
                <p:nvPr/>
              </p:nvSpPr>
              <p:spPr bwMode="auto">
                <a:xfrm>
                  <a:off x="38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32" name="Rectangle 4541">
                  <a:extLst>
                    <a:ext uri="{FF2B5EF4-FFF2-40B4-BE49-F238E27FC236}">
                      <a16:creationId xmlns:a16="http://schemas.microsoft.com/office/drawing/2014/main" id="{9F7014A0-2CBD-4F65-8DB0-FF539117955E}"/>
                    </a:ext>
                  </a:extLst>
                </p:cNvPr>
                <p:cNvSpPr>
                  <a:spLocks noChangeArrowheads="1"/>
                </p:cNvSpPr>
                <p:nvPr/>
              </p:nvSpPr>
              <p:spPr bwMode="auto">
                <a:xfrm>
                  <a:off x="38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33" name="Rectangle 4542">
                  <a:extLst>
                    <a:ext uri="{FF2B5EF4-FFF2-40B4-BE49-F238E27FC236}">
                      <a16:creationId xmlns:a16="http://schemas.microsoft.com/office/drawing/2014/main" id="{3CA35904-DE93-4C01-ADDC-CDEA0B8DBBF1}"/>
                    </a:ext>
                  </a:extLst>
                </p:cNvPr>
                <p:cNvSpPr>
                  <a:spLocks noChangeArrowheads="1"/>
                </p:cNvSpPr>
                <p:nvPr/>
              </p:nvSpPr>
              <p:spPr bwMode="auto">
                <a:xfrm>
                  <a:off x="382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34" name="Rectangle 4543">
                  <a:extLst>
                    <a:ext uri="{FF2B5EF4-FFF2-40B4-BE49-F238E27FC236}">
                      <a16:creationId xmlns:a16="http://schemas.microsoft.com/office/drawing/2014/main" id="{3785BD92-5ABB-45CF-95DB-69861A367A3A}"/>
                    </a:ext>
                  </a:extLst>
                </p:cNvPr>
                <p:cNvSpPr>
                  <a:spLocks noChangeArrowheads="1"/>
                </p:cNvSpPr>
                <p:nvPr/>
              </p:nvSpPr>
              <p:spPr bwMode="auto">
                <a:xfrm>
                  <a:off x="382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35" name="Rectangle 4544">
                  <a:extLst>
                    <a:ext uri="{FF2B5EF4-FFF2-40B4-BE49-F238E27FC236}">
                      <a16:creationId xmlns:a16="http://schemas.microsoft.com/office/drawing/2014/main" id="{8D8E891E-6841-490B-A951-3204A3AED19B}"/>
                    </a:ext>
                  </a:extLst>
                </p:cNvPr>
                <p:cNvSpPr>
                  <a:spLocks noChangeArrowheads="1"/>
                </p:cNvSpPr>
                <p:nvPr/>
              </p:nvSpPr>
              <p:spPr bwMode="auto">
                <a:xfrm>
                  <a:off x="382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36" name="Rectangle 4545">
                  <a:extLst>
                    <a:ext uri="{FF2B5EF4-FFF2-40B4-BE49-F238E27FC236}">
                      <a16:creationId xmlns:a16="http://schemas.microsoft.com/office/drawing/2014/main" id="{15BEE527-7492-47E9-BFCB-DCAFC3E89FE1}"/>
                    </a:ext>
                  </a:extLst>
                </p:cNvPr>
                <p:cNvSpPr>
                  <a:spLocks noChangeArrowheads="1"/>
                </p:cNvSpPr>
                <p:nvPr/>
              </p:nvSpPr>
              <p:spPr bwMode="auto">
                <a:xfrm>
                  <a:off x="382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37" name="Rectangle 4546">
                  <a:extLst>
                    <a:ext uri="{FF2B5EF4-FFF2-40B4-BE49-F238E27FC236}">
                      <a16:creationId xmlns:a16="http://schemas.microsoft.com/office/drawing/2014/main" id="{7B4F6149-9E4F-44AC-9290-CBFDAC0D7E59}"/>
                    </a:ext>
                  </a:extLst>
                </p:cNvPr>
                <p:cNvSpPr>
                  <a:spLocks noChangeArrowheads="1"/>
                </p:cNvSpPr>
                <p:nvPr/>
              </p:nvSpPr>
              <p:spPr bwMode="auto">
                <a:xfrm>
                  <a:off x="38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38" name="Rectangle 4547">
                  <a:extLst>
                    <a:ext uri="{FF2B5EF4-FFF2-40B4-BE49-F238E27FC236}">
                      <a16:creationId xmlns:a16="http://schemas.microsoft.com/office/drawing/2014/main" id="{E757C180-6FED-4A55-91DA-CBE4D05BBD6C}"/>
                    </a:ext>
                  </a:extLst>
                </p:cNvPr>
                <p:cNvSpPr>
                  <a:spLocks noChangeArrowheads="1"/>
                </p:cNvSpPr>
                <p:nvPr/>
              </p:nvSpPr>
              <p:spPr bwMode="auto">
                <a:xfrm>
                  <a:off x="38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39" name="Rectangle 4548">
                  <a:extLst>
                    <a:ext uri="{FF2B5EF4-FFF2-40B4-BE49-F238E27FC236}">
                      <a16:creationId xmlns:a16="http://schemas.microsoft.com/office/drawing/2014/main" id="{8915889D-105C-43BE-80EA-478A01900657}"/>
                    </a:ext>
                  </a:extLst>
                </p:cNvPr>
                <p:cNvSpPr>
                  <a:spLocks noChangeArrowheads="1"/>
                </p:cNvSpPr>
                <p:nvPr/>
              </p:nvSpPr>
              <p:spPr bwMode="auto">
                <a:xfrm>
                  <a:off x="38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40" name="Rectangle 4549">
                  <a:extLst>
                    <a:ext uri="{FF2B5EF4-FFF2-40B4-BE49-F238E27FC236}">
                      <a16:creationId xmlns:a16="http://schemas.microsoft.com/office/drawing/2014/main" id="{E0371B91-DB69-4C5D-9E77-EA58E0C5F5C6}"/>
                    </a:ext>
                  </a:extLst>
                </p:cNvPr>
                <p:cNvSpPr>
                  <a:spLocks noChangeArrowheads="1"/>
                </p:cNvSpPr>
                <p:nvPr/>
              </p:nvSpPr>
              <p:spPr bwMode="auto">
                <a:xfrm>
                  <a:off x="38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41" name="Rectangle 4550">
                  <a:extLst>
                    <a:ext uri="{FF2B5EF4-FFF2-40B4-BE49-F238E27FC236}">
                      <a16:creationId xmlns:a16="http://schemas.microsoft.com/office/drawing/2014/main" id="{F065938B-5F32-4781-876D-3E67FC1E9A6B}"/>
                    </a:ext>
                  </a:extLst>
                </p:cNvPr>
                <p:cNvSpPr>
                  <a:spLocks noChangeArrowheads="1"/>
                </p:cNvSpPr>
                <p:nvPr/>
              </p:nvSpPr>
              <p:spPr bwMode="auto">
                <a:xfrm>
                  <a:off x="38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42" name="Rectangle 4551">
                  <a:extLst>
                    <a:ext uri="{FF2B5EF4-FFF2-40B4-BE49-F238E27FC236}">
                      <a16:creationId xmlns:a16="http://schemas.microsoft.com/office/drawing/2014/main" id="{8964AB18-581F-4F0E-8639-8E8CAB8003D5}"/>
                    </a:ext>
                  </a:extLst>
                </p:cNvPr>
                <p:cNvSpPr>
                  <a:spLocks noChangeArrowheads="1"/>
                </p:cNvSpPr>
                <p:nvPr/>
              </p:nvSpPr>
              <p:spPr bwMode="auto">
                <a:xfrm>
                  <a:off x="38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43" name="Rectangle 4552">
                  <a:extLst>
                    <a:ext uri="{FF2B5EF4-FFF2-40B4-BE49-F238E27FC236}">
                      <a16:creationId xmlns:a16="http://schemas.microsoft.com/office/drawing/2014/main" id="{D55E800E-A8F4-40A4-B360-A33F68CF822D}"/>
                    </a:ext>
                  </a:extLst>
                </p:cNvPr>
                <p:cNvSpPr>
                  <a:spLocks noChangeArrowheads="1"/>
                </p:cNvSpPr>
                <p:nvPr/>
              </p:nvSpPr>
              <p:spPr bwMode="auto">
                <a:xfrm>
                  <a:off x="38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44" name="Rectangle 4553">
                  <a:extLst>
                    <a:ext uri="{FF2B5EF4-FFF2-40B4-BE49-F238E27FC236}">
                      <a16:creationId xmlns:a16="http://schemas.microsoft.com/office/drawing/2014/main" id="{31A51651-DA83-4646-8D06-29739E9D73B9}"/>
                    </a:ext>
                  </a:extLst>
                </p:cNvPr>
                <p:cNvSpPr>
                  <a:spLocks noChangeArrowheads="1"/>
                </p:cNvSpPr>
                <p:nvPr/>
              </p:nvSpPr>
              <p:spPr bwMode="auto">
                <a:xfrm>
                  <a:off x="38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45" name="Rectangle 4554">
                  <a:extLst>
                    <a:ext uri="{FF2B5EF4-FFF2-40B4-BE49-F238E27FC236}">
                      <a16:creationId xmlns:a16="http://schemas.microsoft.com/office/drawing/2014/main" id="{5927A56A-2FAC-480A-9F51-80FC1AC8C267}"/>
                    </a:ext>
                  </a:extLst>
                </p:cNvPr>
                <p:cNvSpPr>
                  <a:spLocks noChangeArrowheads="1"/>
                </p:cNvSpPr>
                <p:nvPr/>
              </p:nvSpPr>
              <p:spPr bwMode="auto">
                <a:xfrm>
                  <a:off x="384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46" name="Rectangle 4555">
                  <a:extLst>
                    <a:ext uri="{FF2B5EF4-FFF2-40B4-BE49-F238E27FC236}">
                      <a16:creationId xmlns:a16="http://schemas.microsoft.com/office/drawing/2014/main" id="{43939802-450B-43BE-871C-ECB14DF37395}"/>
                    </a:ext>
                  </a:extLst>
                </p:cNvPr>
                <p:cNvSpPr>
                  <a:spLocks noChangeArrowheads="1"/>
                </p:cNvSpPr>
                <p:nvPr/>
              </p:nvSpPr>
              <p:spPr bwMode="auto">
                <a:xfrm>
                  <a:off x="384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47" name="Rectangle 4556">
                  <a:extLst>
                    <a:ext uri="{FF2B5EF4-FFF2-40B4-BE49-F238E27FC236}">
                      <a16:creationId xmlns:a16="http://schemas.microsoft.com/office/drawing/2014/main" id="{B47FF2DB-7737-4547-8654-3CD43B225A1D}"/>
                    </a:ext>
                  </a:extLst>
                </p:cNvPr>
                <p:cNvSpPr>
                  <a:spLocks noChangeArrowheads="1"/>
                </p:cNvSpPr>
                <p:nvPr/>
              </p:nvSpPr>
              <p:spPr bwMode="auto">
                <a:xfrm>
                  <a:off x="384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48" name="Rectangle 4557">
                  <a:extLst>
                    <a:ext uri="{FF2B5EF4-FFF2-40B4-BE49-F238E27FC236}">
                      <a16:creationId xmlns:a16="http://schemas.microsoft.com/office/drawing/2014/main" id="{F47E31A1-F278-4B30-B874-E4BE765B450A}"/>
                    </a:ext>
                  </a:extLst>
                </p:cNvPr>
                <p:cNvSpPr>
                  <a:spLocks noChangeArrowheads="1"/>
                </p:cNvSpPr>
                <p:nvPr/>
              </p:nvSpPr>
              <p:spPr bwMode="auto">
                <a:xfrm>
                  <a:off x="384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49" name="Rectangle 4558">
                  <a:extLst>
                    <a:ext uri="{FF2B5EF4-FFF2-40B4-BE49-F238E27FC236}">
                      <a16:creationId xmlns:a16="http://schemas.microsoft.com/office/drawing/2014/main" id="{37C12B5B-69B5-469F-8605-808219714431}"/>
                    </a:ext>
                  </a:extLst>
                </p:cNvPr>
                <p:cNvSpPr>
                  <a:spLocks noChangeArrowheads="1"/>
                </p:cNvSpPr>
                <p:nvPr/>
              </p:nvSpPr>
              <p:spPr bwMode="auto">
                <a:xfrm>
                  <a:off x="38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50" name="Rectangle 4559">
                  <a:extLst>
                    <a:ext uri="{FF2B5EF4-FFF2-40B4-BE49-F238E27FC236}">
                      <a16:creationId xmlns:a16="http://schemas.microsoft.com/office/drawing/2014/main" id="{F44614A5-2EFE-4753-917B-09A196E41BC0}"/>
                    </a:ext>
                  </a:extLst>
                </p:cNvPr>
                <p:cNvSpPr>
                  <a:spLocks noChangeArrowheads="1"/>
                </p:cNvSpPr>
                <p:nvPr/>
              </p:nvSpPr>
              <p:spPr bwMode="auto">
                <a:xfrm>
                  <a:off x="38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51" name="Rectangle 4560">
                  <a:extLst>
                    <a:ext uri="{FF2B5EF4-FFF2-40B4-BE49-F238E27FC236}">
                      <a16:creationId xmlns:a16="http://schemas.microsoft.com/office/drawing/2014/main" id="{D9F6A2E6-B40B-4022-A2D7-0D9C7E9DC1D5}"/>
                    </a:ext>
                  </a:extLst>
                </p:cNvPr>
                <p:cNvSpPr>
                  <a:spLocks noChangeArrowheads="1"/>
                </p:cNvSpPr>
                <p:nvPr/>
              </p:nvSpPr>
              <p:spPr bwMode="auto">
                <a:xfrm>
                  <a:off x="38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52" name="Rectangle 4561">
                  <a:extLst>
                    <a:ext uri="{FF2B5EF4-FFF2-40B4-BE49-F238E27FC236}">
                      <a16:creationId xmlns:a16="http://schemas.microsoft.com/office/drawing/2014/main" id="{E57CF5BA-17CB-4242-822F-2D525CA45FF4}"/>
                    </a:ext>
                  </a:extLst>
                </p:cNvPr>
                <p:cNvSpPr>
                  <a:spLocks noChangeArrowheads="1"/>
                </p:cNvSpPr>
                <p:nvPr/>
              </p:nvSpPr>
              <p:spPr bwMode="auto">
                <a:xfrm>
                  <a:off x="38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53" name="Rectangle 4562">
                  <a:extLst>
                    <a:ext uri="{FF2B5EF4-FFF2-40B4-BE49-F238E27FC236}">
                      <a16:creationId xmlns:a16="http://schemas.microsoft.com/office/drawing/2014/main" id="{A541F935-B7CA-4F9A-A94C-E6A9250BD68A}"/>
                    </a:ext>
                  </a:extLst>
                </p:cNvPr>
                <p:cNvSpPr>
                  <a:spLocks noChangeArrowheads="1"/>
                </p:cNvSpPr>
                <p:nvPr/>
              </p:nvSpPr>
              <p:spPr bwMode="auto">
                <a:xfrm>
                  <a:off x="38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54" name="Rectangle 4563">
                  <a:extLst>
                    <a:ext uri="{FF2B5EF4-FFF2-40B4-BE49-F238E27FC236}">
                      <a16:creationId xmlns:a16="http://schemas.microsoft.com/office/drawing/2014/main" id="{97B67F2F-0AFF-459A-B0B8-AB54DC4B22C1}"/>
                    </a:ext>
                  </a:extLst>
                </p:cNvPr>
                <p:cNvSpPr>
                  <a:spLocks noChangeArrowheads="1"/>
                </p:cNvSpPr>
                <p:nvPr/>
              </p:nvSpPr>
              <p:spPr bwMode="auto">
                <a:xfrm>
                  <a:off x="38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55" name="Rectangle 4564">
                  <a:extLst>
                    <a:ext uri="{FF2B5EF4-FFF2-40B4-BE49-F238E27FC236}">
                      <a16:creationId xmlns:a16="http://schemas.microsoft.com/office/drawing/2014/main" id="{2F1A8907-5F83-4FE8-B760-9FDEB9F22602}"/>
                    </a:ext>
                  </a:extLst>
                </p:cNvPr>
                <p:cNvSpPr>
                  <a:spLocks noChangeArrowheads="1"/>
                </p:cNvSpPr>
                <p:nvPr/>
              </p:nvSpPr>
              <p:spPr bwMode="auto">
                <a:xfrm>
                  <a:off x="38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56" name="Rectangle 4565">
                  <a:extLst>
                    <a:ext uri="{FF2B5EF4-FFF2-40B4-BE49-F238E27FC236}">
                      <a16:creationId xmlns:a16="http://schemas.microsoft.com/office/drawing/2014/main" id="{90B61EC6-32AC-47E1-A997-90D31DDC902C}"/>
                    </a:ext>
                  </a:extLst>
                </p:cNvPr>
                <p:cNvSpPr>
                  <a:spLocks noChangeArrowheads="1"/>
                </p:cNvSpPr>
                <p:nvPr/>
              </p:nvSpPr>
              <p:spPr bwMode="auto">
                <a:xfrm>
                  <a:off x="38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57" name="Rectangle 4566">
                  <a:extLst>
                    <a:ext uri="{FF2B5EF4-FFF2-40B4-BE49-F238E27FC236}">
                      <a16:creationId xmlns:a16="http://schemas.microsoft.com/office/drawing/2014/main" id="{53CA5DC6-260F-4C2B-AD28-95D67F6BA896}"/>
                    </a:ext>
                  </a:extLst>
                </p:cNvPr>
                <p:cNvSpPr>
                  <a:spLocks noChangeArrowheads="1"/>
                </p:cNvSpPr>
                <p:nvPr/>
              </p:nvSpPr>
              <p:spPr bwMode="auto">
                <a:xfrm>
                  <a:off x="384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58" name="Rectangle 4567">
                  <a:extLst>
                    <a:ext uri="{FF2B5EF4-FFF2-40B4-BE49-F238E27FC236}">
                      <a16:creationId xmlns:a16="http://schemas.microsoft.com/office/drawing/2014/main" id="{7EB5B3D8-3696-4C83-B39B-94FA381D71F8}"/>
                    </a:ext>
                  </a:extLst>
                </p:cNvPr>
                <p:cNvSpPr>
                  <a:spLocks noChangeArrowheads="1"/>
                </p:cNvSpPr>
                <p:nvPr/>
              </p:nvSpPr>
              <p:spPr bwMode="auto">
                <a:xfrm>
                  <a:off x="384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59" name="Rectangle 4568">
                  <a:extLst>
                    <a:ext uri="{FF2B5EF4-FFF2-40B4-BE49-F238E27FC236}">
                      <a16:creationId xmlns:a16="http://schemas.microsoft.com/office/drawing/2014/main" id="{54C36F29-5E5A-495C-A215-71A2F90F5DB6}"/>
                    </a:ext>
                  </a:extLst>
                </p:cNvPr>
                <p:cNvSpPr>
                  <a:spLocks noChangeArrowheads="1"/>
                </p:cNvSpPr>
                <p:nvPr/>
              </p:nvSpPr>
              <p:spPr bwMode="auto">
                <a:xfrm>
                  <a:off x="385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60" name="Rectangle 4569">
                  <a:extLst>
                    <a:ext uri="{FF2B5EF4-FFF2-40B4-BE49-F238E27FC236}">
                      <a16:creationId xmlns:a16="http://schemas.microsoft.com/office/drawing/2014/main" id="{C1335F2D-4BAA-44A6-B928-5B0EC61163D8}"/>
                    </a:ext>
                  </a:extLst>
                </p:cNvPr>
                <p:cNvSpPr>
                  <a:spLocks noChangeArrowheads="1"/>
                </p:cNvSpPr>
                <p:nvPr/>
              </p:nvSpPr>
              <p:spPr bwMode="auto">
                <a:xfrm>
                  <a:off x="385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61" name="Rectangle 4570">
                  <a:extLst>
                    <a:ext uri="{FF2B5EF4-FFF2-40B4-BE49-F238E27FC236}">
                      <a16:creationId xmlns:a16="http://schemas.microsoft.com/office/drawing/2014/main" id="{ED93A8B8-499A-4301-9D2D-E235BE8A323D}"/>
                    </a:ext>
                  </a:extLst>
                </p:cNvPr>
                <p:cNvSpPr>
                  <a:spLocks noChangeArrowheads="1"/>
                </p:cNvSpPr>
                <p:nvPr/>
              </p:nvSpPr>
              <p:spPr bwMode="auto">
                <a:xfrm>
                  <a:off x="385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62" name="Rectangle 4571">
                  <a:extLst>
                    <a:ext uri="{FF2B5EF4-FFF2-40B4-BE49-F238E27FC236}">
                      <a16:creationId xmlns:a16="http://schemas.microsoft.com/office/drawing/2014/main" id="{F18D276F-3B39-41D7-861F-39AC516C994E}"/>
                    </a:ext>
                  </a:extLst>
                </p:cNvPr>
                <p:cNvSpPr>
                  <a:spLocks noChangeArrowheads="1"/>
                </p:cNvSpPr>
                <p:nvPr/>
              </p:nvSpPr>
              <p:spPr bwMode="auto">
                <a:xfrm>
                  <a:off x="38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63" name="Rectangle 4572">
                  <a:extLst>
                    <a:ext uri="{FF2B5EF4-FFF2-40B4-BE49-F238E27FC236}">
                      <a16:creationId xmlns:a16="http://schemas.microsoft.com/office/drawing/2014/main" id="{89C63589-556C-4263-9977-D918025A0E2C}"/>
                    </a:ext>
                  </a:extLst>
                </p:cNvPr>
                <p:cNvSpPr>
                  <a:spLocks noChangeArrowheads="1"/>
                </p:cNvSpPr>
                <p:nvPr/>
              </p:nvSpPr>
              <p:spPr bwMode="auto">
                <a:xfrm>
                  <a:off x="38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64" name="Rectangle 4573">
                  <a:extLst>
                    <a:ext uri="{FF2B5EF4-FFF2-40B4-BE49-F238E27FC236}">
                      <a16:creationId xmlns:a16="http://schemas.microsoft.com/office/drawing/2014/main" id="{508A8DB4-C1A9-44AE-9054-E3F1BDF70C0B}"/>
                    </a:ext>
                  </a:extLst>
                </p:cNvPr>
                <p:cNvSpPr>
                  <a:spLocks noChangeArrowheads="1"/>
                </p:cNvSpPr>
                <p:nvPr/>
              </p:nvSpPr>
              <p:spPr bwMode="auto">
                <a:xfrm>
                  <a:off x="38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65" name="Rectangle 4574">
                  <a:extLst>
                    <a:ext uri="{FF2B5EF4-FFF2-40B4-BE49-F238E27FC236}">
                      <a16:creationId xmlns:a16="http://schemas.microsoft.com/office/drawing/2014/main" id="{4970C8D6-D0BB-4358-9823-EACB6A55E43D}"/>
                    </a:ext>
                  </a:extLst>
                </p:cNvPr>
                <p:cNvSpPr>
                  <a:spLocks noChangeArrowheads="1"/>
                </p:cNvSpPr>
                <p:nvPr/>
              </p:nvSpPr>
              <p:spPr bwMode="auto">
                <a:xfrm>
                  <a:off x="38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66" name="Rectangle 4575">
                  <a:extLst>
                    <a:ext uri="{FF2B5EF4-FFF2-40B4-BE49-F238E27FC236}">
                      <a16:creationId xmlns:a16="http://schemas.microsoft.com/office/drawing/2014/main" id="{43850507-A62C-4E2B-A15C-AF680BB496B7}"/>
                    </a:ext>
                  </a:extLst>
                </p:cNvPr>
                <p:cNvSpPr>
                  <a:spLocks noChangeArrowheads="1"/>
                </p:cNvSpPr>
                <p:nvPr/>
              </p:nvSpPr>
              <p:spPr bwMode="auto">
                <a:xfrm>
                  <a:off x="38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67" name="Rectangle 4576">
                  <a:extLst>
                    <a:ext uri="{FF2B5EF4-FFF2-40B4-BE49-F238E27FC236}">
                      <a16:creationId xmlns:a16="http://schemas.microsoft.com/office/drawing/2014/main" id="{DA89BD63-68AA-430C-B8B7-75E36EC3BB77}"/>
                    </a:ext>
                  </a:extLst>
                </p:cNvPr>
                <p:cNvSpPr>
                  <a:spLocks noChangeArrowheads="1"/>
                </p:cNvSpPr>
                <p:nvPr/>
              </p:nvSpPr>
              <p:spPr bwMode="auto">
                <a:xfrm>
                  <a:off x="38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68" name="Rectangle 4577">
                  <a:extLst>
                    <a:ext uri="{FF2B5EF4-FFF2-40B4-BE49-F238E27FC236}">
                      <a16:creationId xmlns:a16="http://schemas.microsoft.com/office/drawing/2014/main" id="{943C8EAB-ED76-410D-A216-FAAC3A6A40D0}"/>
                    </a:ext>
                  </a:extLst>
                </p:cNvPr>
                <p:cNvSpPr>
                  <a:spLocks noChangeArrowheads="1"/>
                </p:cNvSpPr>
                <p:nvPr/>
              </p:nvSpPr>
              <p:spPr bwMode="auto">
                <a:xfrm>
                  <a:off x="38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69" name="Rectangle 4578">
                  <a:extLst>
                    <a:ext uri="{FF2B5EF4-FFF2-40B4-BE49-F238E27FC236}">
                      <a16:creationId xmlns:a16="http://schemas.microsoft.com/office/drawing/2014/main" id="{459F9068-5A16-4233-B82F-31A8BB3DD440}"/>
                    </a:ext>
                  </a:extLst>
                </p:cNvPr>
                <p:cNvSpPr>
                  <a:spLocks noChangeArrowheads="1"/>
                </p:cNvSpPr>
                <p:nvPr/>
              </p:nvSpPr>
              <p:spPr bwMode="auto">
                <a:xfrm>
                  <a:off x="38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70" name="Rectangle 4579">
                  <a:extLst>
                    <a:ext uri="{FF2B5EF4-FFF2-40B4-BE49-F238E27FC236}">
                      <a16:creationId xmlns:a16="http://schemas.microsoft.com/office/drawing/2014/main" id="{1DA9740D-1D50-4274-A694-DA34297296F2}"/>
                    </a:ext>
                  </a:extLst>
                </p:cNvPr>
                <p:cNvSpPr>
                  <a:spLocks noChangeArrowheads="1"/>
                </p:cNvSpPr>
                <p:nvPr/>
              </p:nvSpPr>
              <p:spPr bwMode="auto">
                <a:xfrm>
                  <a:off x="385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71" name="Rectangle 4580">
                  <a:extLst>
                    <a:ext uri="{FF2B5EF4-FFF2-40B4-BE49-F238E27FC236}">
                      <a16:creationId xmlns:a16="http://schemas.microsoft.com/office/drawing/2014/main" id="{7657ACAB-A95B-4EFE-88A3-8065616E63AC}"/>
                    </a:ext>
                  </a:extLst>
                </p:cNvPr>
                <p:cNvSpPr>
                  <a:spLocks noChangeArrowheads="1"/>
                </p:cNvSpPr>
                <p:nvPr/>
              </p:nvSpPr>
              <p:spPr bwMode="auto">
                <a:xfrm>
                  <a:off x="385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72" name="Rectangle 4581">
                  <a:extLst>
                    <a:ext uri="{FF2B5EF4-FFF2-40B4-BE49-F238E27FC236}">
                      <a16:creationId xmlns:a16="http://schemas.microsoft.com/office/drawing/2014/main" id="{B47A31CB-3383-4657-A8A0-78E65828CEA1}"/>
                    </a:ext>
                  </a:extLst>
                </p:cNvPr>
                <p:cNvSpPr>
                  <a:spLocks noChangeArrowheads="1"/>
                </p:cNvSpPr>
                <p:nvPr/>
              </p:nvSpPr>
              <p:spPr bwMode="auto">
                <a:xfrm>
                  <a:off x="385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73" name="Rectangle 4582">
                  <a:extLst>
                    <a:ext uri="{FF2B5EF4-FFF2-40B4-BE49-F238E27FC236}">
                      <a16:creationId xmlns:a16="http://schemas.microsoft.com/office/drawing/2014/main" id="{8BF0B9DC-B0D1-4880-8313-B74308DA7E9F}"/>
                    </a:ext>
                  </a:extLst>
                </p:cNvPr>
                <p:cNvSpPr>
                  <a:spLocks noChangeArrowheads="1"/>
                </p:cNvSpPr>
                <p:nvPr/>
              </p:nvSpPr>
              <p:spPr bwMode="auto">
                <a:xfrm>
                  <a:off x="385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74" name="Rectangle 4583">
                  <a:extLst>
                    <a:ext uri="{FF2B5EF4-FFF2-40B4-BE49-F238E27FC236}">
                      <a16:creationId xmlns:a16="http://schemas.microsoft.com/office/drawing/2014/main" id="{2D8C2892-F765-470F-ABC9-3C76132DC71C}"/>
                    </a:ext>
                  </a:extLst>
                </p:cNvPr>
                <p:cNvSpPr>
                  <a:spLocks noChangeArrowheads="1"/>
                </p:cNvSpPr>
                <p:nvPr/>
              </p:nvSpPr>
              <p:spPr bwMode="auto">
                <a:xfrm>
                  <a:off x="38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75" name="Rectangle 4584">
                  <a:extLst>
                    <a:ext uri="{FF2B5EF4-FFF2-40B4-BE49-F238E27FC236}">
                      <a16:creationId xmlns:a16="http://schemas.microsoft.com/office/drawing/2014/main" id="{F388A0BE-0154-4A03-8DE7-40A7801FEB62}"/>
                    </a:ext>
                  </a:extLst>
                </p:cNvPr>
                <p:cNvSpPr>
                  <a:spLocks noChangeArrowheads="1"/>
                </p:cNvSpPr>
                <p:nvPr/>
              </p:nvSpPr>
              <p:spPr bwMode="auto">
                <a:xfrm>
                  <a:off x="38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76" name="Rectangle 4585">
                  <a:extLst>
                    <a:ext uri="{FF2B5EF4-FFF2-40B4-BE49-F238E27FC236}">
                      <a16:creationId xmlns:a16="http://schemas.microsoft.com/office/drawing/2014/main" id="{D1AD036B-1186-4E52-A110-835E1A9A5CB9}"/>
                    </a:ext>
                  </a:extLst>
                </p:cNvPr>
                <p:cNvSpPr>
                  <a:spLocks noChangeArrowheads="1"/>
                </p:cNvSpPr>
                <p:nvPr/>
              </p:nvSpPr>
              <p:spPr bwMode="auto">
                <a:xfrm>
                  <a:off x="38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77" name="Rectangle 4586">
                  <a:extLst>
                    <a:ext uri="{FF2B5EF4-FFF2-40B4-BE49-F238E27FC236}">
                      <a16:creationId xmlns:a16="http://schemas.microsoft.com/office/drawing/2014/main" id="{45D9DACA-9183-4E6E-9288-F026BFCB83DB}"/>
                    </a:ext>
                  </a:extLst>
                </p:cNvPr>
                <p:cNvSpPr>
                  <a:spLocks noChangeArrowheads="1"/>
                </p:cNvSpPr>
                <p:nvPr/>
              </p:nvSpPr>
              <p:spPr bwMode="auto">
                <a:xfrm>
                  <a:off x="38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78" name="Rectangle 4587">
                  <a:extLst>
                    <a:ext uri="{FF2B5EF4-FFF2-40B4-BE49-F238E27FC236}">
                      <a16:creationId xmlns:a16="http://schemas.microsoft.com/office/drawing/2014/main" id="{CBF4AF5C-A5F9-464C-9F2C-D29B196BF535}"/>
                    </a:ext>
                  </a:extLst>
                </p:cNvPr>
                <p:cNvSpPr>
                  <a:spLocks noChangeArrowheads="1"/>
                </p:cNvSpPr>
                <p:nvPr/>
              </p:nvSpPr>
              <p:spPr bwMode="auto">
                <a:xfrm>
                  <a:off x="38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79" name="Rectangle 4588">
                  <a:extLst>
                    <a:ext uri="{FF2B5EF4-FFF2-40B4-BE49-F238E27FC236}">
                      <a16:creationId xmlns:a16="http://schemas.microsoft.com/office/drawing/2014/main" id="{9608BCA6-F224-423D-9F1B-63BCABA7B1B6}"/>
                    </a:ext>
                  </a:extLst>
                </p:cNvPr>
                <p:cNvSpPr>
                  <a:spLocks noChangeArrowheads="1"/>
                </p:cNvSpPr>
                <p:nvPr/>
              </p:nvSpPr>
              <p:spPr bwMode="auto">
                <a:xfrm>
                  <a:off x="38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80" name="Rectangle 4589">
                  <a:extLst>
                    <a:ext uri="{FF2B5EF4-FFF2-40B4-BE49-F238E27FC236}">
                      <a16:creationId xmlns:a16="http://schemas.microsoft.com/office/drawing/2014/main" id="{216CAB60-F7C6-4C74-B79A-9CC02DA6A99F}"/>
                    </a:ext>
                  </a:extLst>
                </p:cNvPr>
                <p:cNvSpPr>
                  <a:spLocks noChangeArrowheads="1"/>
                </p:cNvSpPr>
                <p:nvPr/>
              </p:nvSpPr>
              <p:spPr bwMode="auto">
                <a:xfrm>
                  <a:off x="38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81" name="Rectangle 4590">
                  <a:extLst>
                    <a:ext uri="{FF2B5EF4-FFF2-40B4-BE49-F238E27FC236}">
                      <a16:creationId xmlns:a16="http://schemas.microsoft.com/office/drawing/2014/main" id="{52DA0AEB-61B8-4095-8108-8CED61E9FFCD}"/>
                    </a:ext>
                  </a:extLst>
                </p:cNvPr>
                <p:cNvSpPr>
                  <a:spLocks noChangeArrowheads="1"/>
                </p:cNvSpPr>
                <p:nvPr/>
              </p:nvSpPr>
              <p:spPr bwMode="auto">
                <a:xfrm>
                  <a:off x="38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82" name="Rectangle 4591">
                  <a:extLst>
                    <a:ext uri="{FF2B5EF4-FFF2-40B4-BE49-F238E27FC236}">
                      <a16:creationId xmlns:a16="http://schemas.microsoft.com/office/drawing/2014/main" id="{90B19FA7-1DA4-4CF6-AB3E-5FC6AD43AF2F}"/>
                    </a:ext>
                  </a:extLst>
                </p:cNvPr>
                <p:cNvSpPr>
                  <a:spLocks noChangeArrowheads="1"/>
                </p:cNvSpPr>
                <p:nvPr/>
              </p:nvSpPr>
              <p:spPr bwMode="auto">
                <a:xfrm>
                  <a:off x="387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83" name="Rectangle 4592">
                  <a:extLst>
                    <a:ext uri="{FF2B5EF4-FFF2-40B4-BE49-F238E27FC236}">
                      <a16:creationId xmlns:a16="http://schemas.microsoft.com/office/drawing/2014/main" id="{578355A8-4D73-4FFE-BCA4-7965C77DFA74}"/>
                    </a:ext>
                  </a:extLst>
                </p:cNvPr>
                <p:cNvSpPr>
                  <a:spLocks noChangeArrowheads="1"/>
                </p:cNvSpPr>
                <p:nvPr/>
              </p:nvSpPr>
              <p:spPr bwMode="auto">
                <a:xfrm>
                  <a:off x="387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84" name="Rectangle 4593">
                  <a:extLst>
                    <a:ext uri="{FF2B5EF4-FFF2-40B4-BE49-F238E27FC236}">
                      <a16:creationId xmlns:a16="http://schemas.microsoft.com/office/drawing/2014/main" id="{B7CDA65F-F47E-4096-A0D5-4C9C38DA4D90}"/>
                    </a:ext>
                  </a:extLst>
                </p:cNvPr>
                <p:cNvSpPr>
                  <a:spLocks noChangeArrowheads="1"/>
                </p:cNvSpPr>
                <p:nvPr/>
              </p:nvSpPr>
              <p:spPr bwMode="auto">
                <a:xfrm>
                  <a:off x="387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85" name="Rectangle 4594">
                  <a:extLst>
                    <a:ext uri="{FF2B5EF4-FFF2-40B4-BE49-F238E27FC236}">
                      <a16:creationId xmlns:a16="http://schemas.microsoft.com/office/drawing/2014/main" id="{4BCB79C5-0F40-4AC5-81D7-D30B555EF2F7}"/>
                    </a:ext>
                  </a:extLst>
                </p:cNvPr>
                <p:cNvSpPr>
                  <a:spLocks noChangeArrowheads="1"/>
                </p:cNvSpPr>
                <p:nvPr/>
              </p:nvSpPr>
              <p:spPr bwMode="auto">
                <a:xfrm>
                  <a:off x="387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86" name="Rectangle 4595">
                  <a:extLst>
                    <a:ext uri="{FF2B5EF4-FFF2-40B4-BE49-F238E27FC236}">
                      <a16:creationId xmlns:a16="http://schemas.microsoft.com/office/drawing/2014/main" id="{C5EFDB79-1474-4225-A273-98F9EC221F0D}"/>
                    </a:ext>
                  </a:extLst>
                </p:cNvPr>
                <p:cNvSpPr>
                  <a:spLocks noChangeArrowheads="1"/>
                </p:cNvSpPr>
                <p:nvPr/>
              </p:nvSpPr>
              <p:spPr bwMode="auto">
                <a:xfrm>
                  <a:off x="38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87" name="Rectangle 4596">
                  <a:extLst>
                    <a:ext uri="{FF2B5EF4-FFF2-40B4-BE49-F238E27FC236}">
                      <a16:creationId xmlns:a16="http://schemas.microsoft.com/office/drawing/2014/main" id="{16ABEA01-E037-4B45-83E9-087673F18B67}"/>
                    </a:ext>
                  </a:extLst>
                </p:cNvPr>
                <p:cNvSpPr>
                  <a:spLocks noChangeArrowheads="1"/>
                </p:cNvSpPr>
                <p:nvPr/>
              </p:nvSpPr>
              <p:spPr bwMode="auto">
                <a:xfrm>
                  <a:off x="38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88" name="Rectangle 4597">
                  <a:extLst>
                    <a:ext uri="{FF2B5EF4-FFF2-40B4-BE49-F238E27FC236}">
                      <a16:creationId xmlns:a16="http://schemas.microsoft.com/office/drawing/2014/main" id="{55D82DE2-02F3-4610-A812-C3831012CDE1}"/>
                    </a:ext>
                  </a:extLst>
                </p:cNvPr>
                <p:cNvSpPr>
                  <a:spLocks noChangeArrowheads="1"/>
                </p:cNvSpPr>
                <p:nvPr/>
              </p:nvSpPr>
              <p:spPr bwMode="auto">
                <a:xfrm>
                  <a:off x="38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89" name="Rectangle 4598">
                  <a:extLst>
                    <a:ext uri="{FF2B5EF4-FFF2-40B4-BE49-F238E27FC236}">
                      <a16:creationId xmlns:a16="http://schemas.microsoft.com/office/drawing/2014/main" id="{6E3FD5A6-B91E-4864-A6D5-987ED1AFFDAE}"/>
                    </a:ext>
                  </a:extLst>
                </p:cNvPr>
                <p:cNvSpPr>
                  <a:spLocks noChangeArrowheads="1"/>
                </p:cNvSpPr>
                <p:nvPr/>
              </p:nvSpPr>
              <p:spPr bwMode="auto">
                <a:xfrm>
                  <a:off x="38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90" name="Rectangle 4599">
                  <a:extLst>
                    <a:ext uri="{FF2B5EF4-FFF2-40B4-BE49-F238E27FC236}">
                      <a16:creationId xmlns:a16="http://schemas.microsoft.com/office/drawing/2014/main" id="{27BFF9A8-E54F-4630-A6C9-D5F4813D27F6}"/>
                    </a:ext>
                  </a:extLst>
                </p:cNvPr>
                <p:cNvSpPr>
                  <a:spLocks noChangeArrowheads="1"/>
                </p:cNvSpPr>
                <p:nvPr/>
              </p:nvSpPr>
              <p:spPr bwMode="auto">
                <a:xfrm>
                  <a:off x="38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91" name="Rectangle 4600">
                  <a:extLst>
                    <a:ext uri="{FF2B5EF4-FFF2-40B4-BE49-F238E27FC236}">
                      <a16:creationId xmlns:a16="http://schemas.microsoft.com/office/drawing/2014/main" id="{72835B0A-8649-4455-A665-93F6C201D9F4}"/>
                    </a:ext>
                  </a:extLst>
                </p:cNvPr>
                <p:cNvSpPr>
                  <a:spLocks noChangeArrowheads="1"/>
                </p:cNvSpPr>
                <p:nvPr/>
              </p:nvSpPr>
              <p:spPr bwMode="auto">
                <a:xfrm>
                  <a:off x="38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92" name="Rectangle 4601">
                  <a:extLst>
                    <a:ext uri="{FF2B5EF4-FFF2-40B4-BE49-F238E27FC236}">
                      <a16:creationId xmlns:a16="http://schemas.microsoft.com/office/drawing/2014/main" id="{4F7B456D-BB94-4BD4-BA0B-3AAC13B724DD}"/>
                    </a:ext>
                  </a:extLst>
                </p:cNvPr>
                <p:cNvSpPr>
                  <a:spLocks noChangeArrowheads="1"/>
                </p:cNvSpPr>
                <p:nvPr/>
              </p:nvSpPr>
              <p:spPr bwMode="auto">
                <a:xfrm>
                  <a:off x="38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93" name="Rectangle 4602">
                  <a:extLst>
                    <a:ext uri="{FF2B5EF4-FFF2-40B4-BE49-F238E27FC236}">
                      <a16:creationId xmlns:a16="http://schemas.microsoft.com/office/drawing/2014/main" id="{DF0E3F0C-0EB3-4B5F-89C0-CEA2ECAD1EFB}"/>
                    </a:ext>
                  </a:extLst>
                </p:cNvPr>
                <p:cNvSpPr>
                  <a:spLocks noChangeArrowheads="1"/>
                </p:cNvSpPr>
                <p:nvPr/>
              </p:nvSpPr>
              <p:spPr bwMode="auto">
                <a:xfrm>
                  <a:off x="38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94" name="Rectangle 4603">
                  <a:extLst>
                    <a:ext uri="{FF2B5EF4-FFF2-40B4-BE49-F238E27FC236}">
                      <a16:creationId xmlns:a16="http://schemas.microsoft.com/office/drawing/2014/main" id="{9F5105DB-DB4C-4438-BEF2-57164DBE888C}"/>
                    </a:ext>
                  </a:extLst>
                </p:cNvPr>
                <p:cNvSpPr>
                  <a:spLocks noChangeArrowheads="1"/>
                </p:cNvSpPr>
                <p:nvPr/>
              </p:nvSpPr>
              <p:spPr bwMode="auto">
                <a:xfrm>
                  <a:off x="388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95" name="Rectangle 4604">
                  <a:extLst>
                    <a:ext uri="{FF2B5EF4-FFF2-40B4-BE49-F238E27FC236}">
                      <a16:creationId xmlns:a16="http://schemas.microsoft.com/office/drawing/2014/main" id="{60A0660F-8B8D-4511-ACA7-6A9FA6AC60DB}"/>
                    </a:ext>
                  </a:extLst>
                </p:cNvPr>
                <p:cNvSpPr>
                  <a:spLocks noChangeArrowheads="1"/>
                </p:cNvSpPr>
                <p:nvPr/>
              </p:nvSpPr>
              <p:spPr bwMode="auto">
                <a:xfrm>
                  <a:off x="388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96" name="Rectangle 4605">
                  <a:extLst>
                    <a:ext uri="{FF2B5EF4-FFF2-40B4-BE49-F238E27FC236}">
                      <a16:creationId xmlns:a16="http://schemas.microsoft.com/office/drawing/2014/main" id="{FE551F04-C9E6-4722-8E64-F307FC66300C}"/>
                    </a:ext>
                  </a:extLst>
                </p:cNvPr>
                <p:cNvSpPr>
                  <a:spLocks noChangeArrowheads="1"/>
                </p:cNvSpPr>
                <p:nvPr/>
              </p:nvSpPr>
              <p:spPr bwMode="auto">
                <a:xfrm>
                  <a:off x="388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97" name="Rectangle 4606">
                  <a:extLst>
                    <a:ext uri="{FF2B5EF4-FFF2-40B4-BE49-F238E27FC236}">
                      <a16:creationId xmlns:a16="http://schemas.microsoft.com/office/drawing/2014/main" id="{483F55CF-6B80-40E2-B97F-3BA2FB0A6D3C}"/>
                    </a:ext>
                  </a:extLst>
                </p:cNvPr>
                <p:cNvSpPr>
                  <a:spLocks noChangeArrowheads="1"/>
                </p:cNvSpPr>
                <p:nvPr/>
              </p:nvSpPr>
              <p:spPr bwMode="auto">
                <a:xfrm>
                  <a:off x="388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98" name="Rectangle 4607">
                  <a:extLst>
                    <a:ext uri="{FF2B5EF4-FFF2-40B4-BE49-F238E27FC236}">
                      <a16:creationId xmlns:a16="http://schemas.microsoft.com/office/drawing/2014/main" id="{1EC196A0-28D0-4383-BD5B-63060B5E6736}"/>
                    </a:ext>
                  </a:extLst>
                </p:cNvPr>
                <p:cNvSpPr>
                  <a:spLocks noChangeArrowheads="1"/>
                </p:cNvSpPr>
                <p:nvPr/>
              </p:nvSpPr>
              <p:spPr bwMode="auto">
                <a:xfrm>
                  <a:off x="38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99" name="Rectangle 4608">
                  <a:extLst>
                    <a:ext uri="{FF2B5EF4-FFF2-40B4-BE49-F238E27FC236}">
                      <a16:creationId xmlns:a16="http://schemas.microsoft.com/office/drawing/2014/main" id="{B574A55E-FC68-411E-9229-4EF9AE24EF38}"/>
                    </a:ext>
                  </a:extLst>
                </p:cNvPr>
                <p:cNvSpPr>
                  <a:spLocks noChangeArrowheads="1"/>
                </p:cNvSpPr>
                <p:nvPr/>
              </p:nvSpPr>
              <p:spPr bwMode="auto">
                <a:xfrm>
                  <a:off x="38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00" name="Rectangle 4609">
                  <a:extLst>
                    <a:ext uri="{FF2B5EF4-FFF2-40B4-BE49-F238E27FC236}">
                      <a16:creationId xmlns:a16="http://schemas.microsoft.com/office/drawing/2014/main" id="{DD2E7ABF-717B-4B4C-8176-69CDB31305FA}"/>
                    </a:ext>
                  </a:extLst>
                </p:cNvPr>
                <p:cNvSpPr>
                  <a:spLocks noChangeArrowheads="1"/>
                </p:cNvSpPr>
                <p:nvPr/>
              </p:nvSpPr>
              <p:spPr bwMode="auto">
                <a:xfrm>
                  <a:off x="38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01" name="Rectangle 4610">
                  <a:extLst>
                    <a:ext uri="{FF2B5EF4-FFF2-40B4-BE49-F238E27FC236}">
                      <a16:creationId xmlns:a16="http://schemas.microsoft.com/office/drawing/2014/main" id="{9732E527-D00C-4BAA-9E7C-B33C23EC7639}"/>
                    </a:ext>
                  </a:extLst>
                </p:cNvPr>
                <p:cNvSpPr>
                  <a:spLocks noChangeArrowheads="1"/>
                </p:cNvSpPr>
                <p:nvPr/>
              </p:nvSpPr>
              <p:spPr bwMode="auto">
                <a:xfrm>
                  <a:off x="38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02" name="Rectangle 4611">
                  <a:extLst>
                    <a:ext uri="{FF2B5EF4-FFF2-40B4-BE49-F238E27FC236}">
                      <a16:creationId xmlns:a16="http://schemas.microsoft.com/office/drawing/2014/main" id="{8EFAB5E0-3278-40F6-BD8A-94BCFC9D1CDF}"/>
                    </a:ext>
                  </a:extLst>
                </p:cNvPr>
                <p:cNvSpPr>
                  <a:spLocks noChangeArrowheads="1"/>
                </p:cNvSpPr>
                <p:nvPr/>
              </p:nvSpPr>
              <p:spPr bwMode="auto">
                <a:xfrm>
                  <a:off x="38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03" name="Rectangle 4612">
                  <a:extLst>
                    <a:ext uri="{FF2B5EF4-FFF2-40B4-BE49-F238E27FC236}">
                      <a16:creationId xmlns:a16="http://schemas.microsoft.com/office/drawing/2014/main" id="{2B5B18B9-EF0C-4D62-8A69-B98480F006A6}"/>
                    </a:ext>
                  </a:extLst>
                </p:cNvPr>
                <p:cNvSpPr>
                  <a:spLocks noChangeArrowheads="1"/>
                </p:cNvSpPr>
                <p:nvPr/>
              </p:nvSpPr>
              <p:spPr bwMode="auto">
                <a:xfrm>
                  <a:off x="38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04" name="Rectangle 4613">
                  <a:extLst>
                    <a:ext uri="{FF2B5EF4-FFF2-40B4-BE49-F238E27FC236}">
                      <a16:creationId xmlns:a16="http://schemas.microsoft.com/office/drawing/2014/main" id="{E0C880AA-D5A2-44C7-A37A-0ACBEEE2FD38}"/>
                    </a:ext>
                  </a:extLst>
                </p:cNvPr>
                <p:cNvSpPr>
                  <a:spLocks noChangeArrowheads="1"/>
                </p:cNvSpPr>
                <p:nvPr/>
              </p:nvSpPr>
              <p:spPr bwMode="auto">
                <a:xfrm>
                  <a:off x="38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05" name="Rectangle 4614">
                  <a:extLst>
                    <a:ext uri="{FF2B5EF4-FFF2-40B4-BE49-F238E27FC236}">
                      <a16:creationId xmlns:a16="http://schemas.microsoft.com/office/drawing/2014/main" id="{49010D8F-CDD2-417F-AC0F-47182FF449ED}"/>
                    </a:ext>
                  </a:extLst>
                </p:cNvPr>
                <p:cNvSpPr>
                  <a:spLocks noChangeArrowheads="1"/>
                </p:cNvSpPr>
                <p:nvPr/>
              </p:nvSpPr>
              <p:spPr bwMode="auto">
                <a:xfrm>
                  <a:off x="38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06" name="Rectangle 4615">
                  <a:extLst>
                    <a:ext uri="{FF2B5EF4-FFF2-40B4-BE49-F238E27FC236}">
                      <a16:creationId xmlns:a16="http://schemas.microsoft.com/office/drawing/2014/main" id="{333699CD-0E8D-46EA-B36C-716FF9C5B0AB}"/>
                    </a:ext>
                  </a:extLst>
                </p:cNvPr>
                <p:cNvSpPr>
                  <a:spLocks noChangeArrowheads="1"/>
                </p:cNvSpPr>
                <p:nvPr/>
              </p:nvSpPr>
              <p:spPr bwMode="auto">
                <a:xfrm>
                  <a:off x="388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07" name="Rectangle 4616">
                  <a:extLst>
                    <a:ext uri="{FF2B5EF4-FFF2-40B4-BE49-F238E27FC236}">
                      <a16:creationId xmlns:a16="http://schemas.microsoft.com/office/drawing/2014/main" id="{CFA38142-D17D-4ECE-BE54-276726C13504}"/>
                    </a:ext>
                  </a:extLst>
                </p:cNvPr>
                <p:cNvSpPr>
                  <a:spLocks noChangeArrowheads="1"/>
                </p:cNvSpPr>
                <p:nvPr/>
              </p:nvSpPr>
              <p:spPr bwMode="auto">
                <a:xfrm>
                  <a:off x="388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08" name="Rectangle 4617">
                  <a:extLst>
                    <a:ext uri="{FF2B5EF4-FFF2-40B4-BE49-F238E27FC236}">
                      <a16:creationId xmlns:a16="http://schemas.microsoft.com/office/drawing/2014/main" id="{3C9DEB6C-5DFE-48E5-973D-428FBC05B748}"/>
                    </a:ext>
                  </a:extLst>
                </p:cNvPr>
                <p:cNvSpPr>
                  <a:spLocks noChangeArrowheads="1"/>
                </p:cNvSpPr>
                <p:nvPr/>
              </p:nvSpPr>
              <p:spPr bwMode="auto">
                <a:xfrm>
                  <a:off x="388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09" name="Rectangle 4618">
                  <a:extLst>
                    <a:ext uri="{FF2B5EF4-FFF2-40B4-BE49-F238E27FC236}">
                      <a16:creationId xmlns:a16="http://schemas.microsoft.com/office/drawing/2014/main" id="{1EE4FF70-1119-4042-B20E-C85AA95B4B2B}"/>
                    </a:ext>
                  </a:extLst>
                </p:cNvPr>
                <p:cNvSpPr>
                  <a:spLocks noChangeArrowheads="1"/>
                </p:cNvSpPr>
                <p:nvPr/>
              </p:nvSpPr>
              <p:spPr bwMode="auto">
                <a:xfrm>
                  <a:off x="388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10" name="Rectangle 4619">
                  <a:extLst>
                    <a:ext uri="{FF2B5EF4-FFF2-40B4-BE49-F238E27FC236}">
                      <a16:creationId xmlns:a16="http://schemas.microsoft.com/office/drawing/2014/main" id="{9A9EEF0F-9C88-45DE-89F8-91D60B18277A}"/>
                    </a:ext>
                  </a:extLst>
                </p:cNvPr>
                <p:cNvSpPr>
                  <a:spLocks noChangeArrowheads="1"/>
                </p:cNvSpPr>
                <p:nvPr/>
              </p:nvSpPr>
              <p:spPr bwMode="auto">
                <a:xfrm>
                  <a:off x="388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11" name="Rectangle 4620">
                  <a:extLst>
                    <a:ext uri="{FF2B5EF4-FFF2-40B4-BE49-F238E27FC236}">
                      <a16:creationId xmlns:a16="http://schemas.microsoft.com/office/drawing/2014/main" id="{82D79A45-F42B-431A-8F5C-83DA1DC1C591}"/>
                    </a:ext>
                  </a:extLst>
                </p:cNvPr>
                <p:cNvSpPr>
                  <a:spLocks noChangeArrowheads="1"/>
                </p:cNvSpPr>
                <p:nvPr/>
              </p:nvSpPr>
              <p:spPr bwMode="auto">
                <a:xfrm>
                  <a:off x="38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12" name="Rectangle 4621">
                  <a:extLst>
                    <a:ext uri="{FF2B5EF4-FFF2-40B4-BE49-F238E27FC236}">
                      <a16:creationId xmlns:a16="http://schemas.microsoft.com/office/drawing/2014/main" id="{72F1556A-0E48-4CCB-A38A-58C11A272667}"/>
                    </a:ext>
                  </a:extLst>
                </p:cNvPr>
                <p:cNvSpPr>
                  <a:spLocks noChangeArrowheads="1"/>
                </p:cNvSpPr>
                <p:nvPr/>
              </p:nvSpPr>
              <p:spPr bwMode="auto">
                <a:xfrm>
                  <a:off x="38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13" name="Rectangle 4622">
                  <a:extLst>
                    <a:ext uri="{FF2B5EF4-FFF2-40B4-BE49-F238E27FC236}">
                      <a16:creationId xmlns:a16="http://schemas.microsoft.com/office/drawing/2014/main" id="{F449C409-5FF5-48AF-BC2B-30F814B83D2C}"/>
                    </a:ext>
                  </a:extLst>
                </p:cNvPr>
                <p:cNvSpPr>
                  <a:spLocks noChangeArrowheads="1"/>
                </p:cNvSpPr>
                <p:nvPr/>
              </p:nvSpPr>
              <p:spPr bwMode="auto">
                <a:xfrm>
                  <a:off x="38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14" name="Rectangle 4623">
                  <a:extLst>
                    <a:ext uri="{FF2B5EF4-FFF2-40B4-BE49-F238E27FC236}">
                      <a16:creationId xmlns:a16="http://schemas.microsoft.com/office/drawing/2014/main" id="{61512274-4D2F-4DC3-B908-FC81E009FEEA}"/>
                    </a:ext>
                  </a:extLst>
                </p:cNvPr>
                <p:cNvSpPr>
                  <a:spLocks noChangeArrowheads="1"/>
                </p:cNvSpPr>
                <p:nvPr/>
              </p:nvSpPr>
              <p:spPr bwMode="auto">
                <a:xfrm>
                  <a:off x="38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15" name="Rectangle 4624">
                  <a:extLst>
                    <a:ext uri="{FF2B5EF4-FFF2-40B4-BE49-F238E27FC236}">
                      <a16:creationId xmlns:a16="http://schemas.microsoft.com/office/drawing/2014/main" id="{2B7CA51B-E908-4745-BE08-7F6C27D73315}"/>
                    </a:ext>
                  </a:extLst>
                </p:cNvPr>
                <p:cNvSpPr>
                  <a:spLocks noChangeArrowheads="1"/>
                </p:cNvSpPr>
                <p:nvPr/>
              </p:nvSpPr>
              <p:spPr bwMode="auto">
                <a:xfrm>
                  <a:off x="38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16" name="Rectangle 4625">
                  <a:extLst>
                    <a:ext uri="{FF2B5EF4-FFF2-40B4-BE49-F238E27FC236}">
                      <a16:creationId xmlns:a16="http://schemas.microsoft.com/office/drawing/2014/main" id="{CDB203BF-2F32-4C71-B269-701ED5E25A16}"/>
                    </a:ext>
                  </a:extLst>
                </p:cNvPr>
                <p:cNvSpPr>
                  <a:spLocks noChangeArrowheads="1"/>
                </p:cNvSpPr>
                <p:nvPr/>
              </p:nvSpPr>
              <p:spPr bwMode="auto">
                <a:xfrm>
                  <a:off x="38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17" name="Rectangle 4626">
                  <a:extLst>
                    <a:ext uri="{FF2B5EF4-FFF2-40B4-BE49-F238E27FC236}">
                      <a16:creationId xmlns:a16="http://schemas.microsoft.com/office/drawing/2014/main" id="{23A30788-F245-43B2-9FA8-55DA34FA939C}"/>
                    </a:ext>
                  </a:extLst>
                </p:cNvPr>
                <p:cNvSpPr>
                  <a:spLocks noChangeArrowheads="1"/>
                </p:cNvSpPr>
                <p:nvPr/>
              </p:nvSpPr>
              <p:spPr bwMode="auto">
                <a:xfrm>
                  <a:off x="39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5" name="Group 4828">
                <a:extLst>
                  <a:ext uri="{FF2B5EF4-FFF2-40B4-BE49-F238E27FC236}">
                    <a16:creationId xmlns:a16="http://schemas.microsoft.com/office/drawing/2014/main" id="{1ABD6E17-CC0A-4A1B-B7BB-6FDB1C4D6D8B}"/>
                  </a:ext>
                </a:extLst>
              </p:cNvPr>
              <p:cNvGrpSpPr>
                <a:grpSpLocks/>
              </p:cNvGrpSpPr>
              <p:nvPr/>
            </p:nvGrpSpPr>
            <p:grpSpPr bwMode="auto">
              <a:xfrm>
                <a:off x="3900" y="2829"/>
                <a:ext cx="174" cy="42"/>
                <a:chOff x="3900" y="2829"/>
                <a:chExt cx="174" cy="42"/>
              </a:xfrm>
            </p:grpSpPr>
            <p:sp>
              <p:nvSpPr>
                <p:cNvPr id="63318" name="Rectangle 4628">
                  <a:extLst>
                    <a:ext uri="{FF2B5EF4-FFF2-40B4-BE49-F238E27FC236}">
                      <a16:creationId xmlns:a16="http://schemas.microsoft.com/office/drawing/2014/main" id="{EC2FC309-C130-409C-91F0-8447133C510D}"/>
                    </a:ext>
                  </a:extLst>
                </p:cNvPr>
                <p:cNvSpPr>
                  <a:spLocks noChangeArrowheads="1"/>
                </p:cNvSpPr>
                <p:nvPr/>
              </p:nvSpPr>
              <p:spPr bwMode="auto">
                <a:xfrm>
                  <a:off x="39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19" name="Rectangle 4629">
                  <a:extLst>
                    <a:ext uri="{FF2B5EF4-FFF2-40B4-BE49-F238E27FC236}">
                      <a16:creationId xmlns:a16="http://schemas.microsoft.com/office/drawing/2014/main" id="{B6D07ADF-2A42-4963-9BB2-6624CA9166FA}"/>
                    </a:ext>
                  </a:extLst>
                </p:cNvPr>
                <p:cNvSpPr>
                  <a:spLocks noChangeArrowheads="1"/>
                </p:cNvSpPr>
                <p:nvPr/>
              </p:nvSpPr>
              <p:spPr bwMode="auto">
                <a:xfrm>
                  <a:off x="390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20" name="Rectangle 4630">
                  <a:extLst>
                    <a:ext uri="{FF2B5EF4-FFF2-40B4-BE49-F238E27FC236}">
                      <a16:creationId xmlns:a16="http://schemas.microsoft.com/office/drawing/2014/main" id="{FF2E04DB-EB43-467A-B9BC-876310F7A2F3}"/>
                    </a:ext>
                  </a:extLst>
                </p:cNvPr>
                <p:cNvSpPr>
                  <a:spLocks noChangeArrowheads="1"/>
                </p:cNvSpPr>
                <p:nvPr/>
              </p:nvSpPr>
              <p:spPr bwMode="auto">
                <a:xfrm>
                  <a:off x="390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21" name="Rectangle 4631">
                  <a:extLst>
                    <a:ext uri="{FF2B5EF4-FFF2-40B4-BE49-F238E27FC236}">
                      <a16:creationId xmlns:a16="http://schemas.microsoft.com/office/drawing/2014/main" id="{41F65149-C656-442D-BBCA-D9AB05191DEC}"/>
                    </a:ext>
                  </a:extLst>
                </p:cNvPr>
                <p:cNvSpPr>
                  <a:spLocks noChangeArrowheads="1"/>
                </p:cNvSpPr>
                <p:nvPr/>
              </p:nvSpPr>
              <p:spPr bwMode="auto">
                <a:xfrm>
                  <a:off x="390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22" name="Rectangle 4632">
                  <a:extLst>
                    <a:ext uri="{FF2B5EF4-FFF2-40B4-BE49-F238E27FC236}">
                      <a16:creationId xmlns:a16="http://schemas.microsoft.com/office/drawing/2014/main" id="{012503DB-5196-467A-B1DA-1D47A1D514F6}"/>
                    </a:ext>
                  </a:extLst>
                </p:cNvPr>
                <p:cNvSpPr>
                  <a:spLocks noChangeArrowheads="1"/>
                </p:cNvSpPr>
                <p:nvPr/>
              </p:nvSpPr>
              <p:spPr bwMode="auto">
                <a:xfrm>
                  <a:off x="390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23" name="Rectangle 4633">
                  <a:extLst>
                    <a:ext uri="{FF2B5EF4-FFF2-40B4-BE49-F238E27FC236}">
                      <a16:creationId xmlns:a16="http://schemas.microsoft.com/office/drawing/2014/main" id="{65A62A68-760E-45E8-A9D9-2ABA23F13567}"/>
                    </a:ext>
                  </a:extLst>
                </p:cNvPr>
                <p:cNvSpPr>
                  <a:spLocks noChangeArrowheads="1"/>
                </p:cNvSpPr>
                <p:nvPr/>
              </p:nvSpPr>
              <p:spPr bwMode="auto">
                <a:xfrm>
                  <a:off x="39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24" name="Rectangle 4634">
                  <a:extLst>
                    <a:ext uri="{FF2B5EF4-FFF2-40B4-BE49-F238E27FC236}">
                      <a16:creationId xmlns:a16="http://schemas.microsoft.com/office/drawing/2014/main" id="{0F2588BD-44B0-44B1-A3AF-571FBAC5B3D0}"/>
                    </a:ext>
                  </a:extLst>
                </p:cNvPr>
                <p:cNvSpPr>
                  <a:spLocks noChangeArrowheads="1"/>
                </p:cNvSpPr>
                <p:nvPr/>
              </p:nvSpPr>
              <p:spPr bwMode="auto">
                <a:xfrm>
                  <a:off x="39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25" name="Rectangle 4635">
                  <a:extLst>
                    <a:ext uri="{FF2B5EF4-FFF2-40B4-BE49-F238E27FC236}">
                      <a16:creationId xmlns:a16="http://schemas.microsoft.com/office/drawing/2014/main" id="{E02F5032-E891-4306-82F4-0D158EAA9973}"/>
                    </a:ext>
                  </a:extLst>
                </p:cNvPr>
                <p:cNvSpPr>
                  <a:spLocks noChangeArrowheads="1"/>
                </p:cNvSpPr>
                <p:nvPr/>
              </p:nvSpPr>
              <p:spPr bwMode="auto">
                <a:xfrm>
                  <a:off x="39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26" name="Rectangle 4636">
                  <a:extLst>
                    <a:ext uri="{FF2B5EF4-FFF2-40B4-BE49-F238E27FC236}">
                      <a16:creationId xmlns:a16="http://schemas.microsoft.com/office/drawing/2014/main" id="{83647FBF-5585-4C68-81E0-50696893C672}"/>
                    </a:ext>
                  </a:extLst>
                </p:cNvPr>
                <p:cNvSpPr>
                  <a:spLocks noChangeArrowheads="1"/>
                </p:cNvSpPr>
                <p:nvPr/>
              </p:nvSpPr>
              <p:spPr bwMode="auto">
                <a:xfrm>
                  <a:off x="39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27" name="Rectangle 4637">
                  <a:extLst>
                    <a:ext uri="{FF2B5EF4-FFF2-40B4-BE49-F238E27FC236}">
                      <a16:creationId xmlns:a16="http://schemas.microsoft.com/office/drawing/2014/main" id="{9C8202F4-9A21-434C-BEC8-6FB0D33320F4}"/>
                    </a:ext>
                  </a:extLst>
                </p:cNvPr>
                <p:cNvSpPr>
                  <a:spLocks noChangeArrowheads="1"/>
                </p:cNvSpPr>
                <p:nvPr/>
              </p:nvSpPr>
              <p:spPr bwMode="auto">
                <a:xfrm>
                  <a:off x="39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28" name="Rectangle 4638">
                  <a:extLst>
                    <a:ext uri="{FF2B5EF4-FFF2-40B4-BE49-F238E27FC236}">
                      <a16:creationId xmlns:a16="http://schemas.microsoft.com/office/drawing/2014/main" id="{F80A08E3-EDDB-482A-A113-5EAF8506B17E}"/>
                    </a:ext>
                  </a:extLst>
                </p:cNvPr>
                <p:cNvSpPr>
                  <a:spLocks noChangeArrowheads="1"/>
                </p:cNvSpPr>
                <p:nvPr/>
              </p:nvSpPr>
              <p:spPr bwMode="auto">
                <a:xfrm>
                  <a:off x="39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29" name="Rectangle 4639">
                  <a:extLst>
                    <a:ext uri="{FF2B5EF4-FFF2-40B4-BE49-F238E27FC236}">
                      <a16:creationId xmlns:a16="http://schemas.microsoft.com/office/drawing/2014/main" id="{CAB343A8-8A9F-48D3-855C-B53289F74922}"/>
                    </a:ext>
                  </a:extLst>
                </p:cNvPr>
                <p:cNvSpPr>
                  <a:spLocks noChangeArrowheads="1"/>
                </p:cNvSpPr>
                <p:nvPr/>
              </p:nvSpPr>
              <p:spPr bwMode="auto">
                <a:xfrm>
                  <a:off x="39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30" name="Rectangle 4640">
                  <a:extLst>
                    <a:ext uri="{FF2B5EF4-FFF2-40B4-BE49-F238E27FC236}">
                      <a16:creationId xmlns:a16="http://schemas.microsoft.com/office/drawing/2014/main" id="{AB99B515-4336-4F1F-8E7D-2BA5C4F60839}"/>
                    </a:ext>
                  </a:extLst>
                </p:cNvPr>
                <p:cNvSpPr>
                  <a:spLocks noChangeArrowheads="1"/>
                </p:cNvSpPr>
                <p:nvPr/>
              </p:nvSpPr>
              <p:spPr bwMode="auto">
                <a:xfrm>
                  <a:off x="39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31" name="Rectangle 4641">
                  <a:extLst>
                    <a:ext uri="{FF2B5EF4-FFF2-40B4-BE49-F238E27FC236}">
                      <a16:creationId xmlns:a16="http://schemas.microsoft.com/office/drawing/2014/main" id="{EE303A91-033D-4FD1-832A-114FF17F3E1A}"/>
                    </a:ext>
                  </a:extLst>
                </p:cNvPr>
                <p:cNvSpPr>
                  <a:spLocks noChangeArrowheads="1"/>
                </p:cNvSpPr>
                <p:nvPr/>
              </p:nvSpPr>
              <p:spPr bwMode="auto">
                <a:xfrm>
                  <a:off x="391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32" name="Rectangle 4642">
                  <a:extLst>
                    <a:ext uri="{FF2B5EF4-FFF2-40B4-BE49-F238E27FC236}">
                      <a16:creationId xmlns:a16="http://schemas.microsoft.com/office/drawing/2014/main" id="{440E3DB6-EAFF-4330-9763-96F675B616B4}"/>
                    </a:ext>
                  </a:extLst>
                </p:cNvPr>
                <p:cNvSpPr>
                  <a:spLocks noChangeArrowheads="1"/>
                </p:cNvSpPr>
                <p:nvPr/>
              </p:nvSpPr>
              <p:spPr bwMode="auto">
                <a:xfrm>
                  <a:off x="391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33" name="Rectangle 4643">
                  <a:extLst>
                    <a:ext uri="{FF2B5EF4-FFF2-40B4-BE49-F238E27FC236}">
                      <a16:creationId xmlns:a16="http://schemas.microsoft.com/office/drawing/2014/main" id="{8CB2F5D2-6CD5-4C9C-AE7C-B85E3B0EE728}"/>
                    </a:ext>
                  </a:extLst>
                </p:cNvPr>
                <p:cNvSpPr>
                  <a:spLocks noChangeArrowheads="1"/>
                </p:cNvSpPr>
                <p:nvPr/>
              </p:nvSpPr>
              <p:spPr bwMode="auto">
                <a:xfrm>
                  <a:off x="391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34" name="Rectangle 4644">
                  <a:extLst>
                    <a:ext uri="{FF2B5EF4-FFF2-40B4-BE49-F238E27FC236}">
                      <a16:creationId xmlns:a16="http://schemas.microsoft.com/office/drawing/2014/main" id="{31EB072F-D197-41F8-97D8-1D0506ED609F}"/>
                    </a:ext>
                  </a:extLst>
                </p:cNvPr>
                <p:cNvSpPr>
                  <a:spLocks noChangeArrowheads="1"/>
                </p:cNvSpPr>
                <p:nvPr/>
              </p:nvSpPr>
              <p:spPr bwMode="auto">
                <a:xfrm>
                  <a:off x="391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35" name="Rectangle 4645">
                  <a:extLst>
                    <a:ext uri="{FF2B5EF4-FFF2-40B4-BE49-F238E27FC236}">
                      <a16:creationId xmlns:a16="http://schemas.microsoft.com/office/drawing/2014/main" id="{BDC0F164-22E4-47E0-A5EA-60EA007FA736}"/>
                    </a:ext>
                  </a:extLst>
                </p:cNvPr>
                <p:cNvSpPr>
                  <a:spLocks noChangeArrowheads="1"/>
                </p:cNvSpPr>
                <p:nvPr/>
              </p:nvSpPr>
              <p:spPr bwMode="auto">
                <a:xfrm>
                  <a:off x="39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36" name="Rectangle 4646">
                  <a:extLst>
                    <a:ext uri="{FF2B5EF4-FFF2-40B4-BE49-F238E27FC236}">
                      <a16:creationId xmlns:a16="http://schemas.microsoft.com/office/drawing/2014/main" id="{EA444166-B6DC-4BAA-8F84-A4FC2DE2FE1D}"/>
                    </a:ext>
                  </a:extLst>
                </p:cNvPr>
                <p:cNvSpPr>
                  <a:spLocks noChangeArrowheads="1"/>
                </p:cNvSpPr>
                <p:nvPr/>
              </p:nvSpPr>
              <p:spPr bwMode="auto">
                <a:xfrm>
                  <a:off x="39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37" name="Rectangle 4647">
                  <a:extLst>
                    <a:ext uri="{FF2B5EF4-FFF2-40B4-BE49-F238E27FC236}">
                      <a16:creationId xmlns:a16="http://schemas.microsoft.com/office/drawing/2014/main" id="{A7ECDF6E-74AF-44BD-8E91-9047F0D1F85D}"/>
                    </a:ext>
                  </a:extLst>
                </p:cNvPr>
                <p:cNvSpPr>
                  <a:spLocks noChangeArrowheads="1"/>
                </p:cNvSpPr>
                <p:nvPr/>
              </p:nvSpPr>
              <p:spPr bwMode="auto">
                <a:xfrm>
                  <a:off x="39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38" name="Rectangle 4648">
                  <a:extLst>
                    <a:ext uri="{FF2B5EF4-FFF2-40B4-BE49-F238E27FC236}">
                      <a16:creationId xmlns:a16="http://schemas.microsoft.com/office/drawing/2014/main" id="{2FFFD29F-585A-4E2B-B24F-3CEF09DD66E1}"/>
                    </a:ext>
                  </a:extLst>
                </p:cNvPr>
                <p:cNvSpPr>
                  <a:spLocks noChangeArrowheads="1"/>
                </p:cNvSpPr>
                <p:nvPr/>
              </p:nvSpPr>
              <p:spPr bwMode="auto">
                <a:xfrm>
                  <a:off x="39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39" name="Rectangle 4649">
                  <a:extLst>
                    <a:ext uri="{FF2B5EF4-FFF2-40B4-BE49-F238E27FC236}">
                      <a16:creationId xmlns:a16="http://schemas.microsoft.com/office/drawing/2014/main" id="{47A35AE3-5406-4349-B776-6769163D9FED}"/>
                    </a:ext>
                  </a:extLst>
                </p:cNvPr>
                <p:cNvSpPr>
                  <a:spLocks noChangeArrowheads="1"/>
                </p:cNvSpPr>
                <p:nvPr/>
              </p:nvSpPr>
              <p:spPr bwMode="auto">
                <a:xfrm>
                  <a:off x="39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40" name="Rectangle 4650">
                  <a:extLst>
                    <a:ext uri="{FF2B5EF4-FFF2-40B4-BE49-F238E27FC236}">
                      <a16:creationId xmlns:a16="http://schemas.microsoft.com/office/drawing/2014/main" id="{F9364B96-97FD-43AF-AABC-845EE78F76B0}"/>
                    </a:ext>
                  </a:extLst>
                </p:cNvPr>
                <p:cNvSpPr>
                  <a:spLocks noChangeArrowheads="1"/>
                </p:cNvSpPr>
                <p:nvPr/>
              </p:nvSpPr>
              <p:spPr bwMode="auto">
                <a:xfrm>
                  <a:off x="39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41" name="Rectangle 4651">
                  <a:extLst>
                    <a:ext uri="{FF2B5EF4-FFF2-40B4-BE49-F238E27FC236}">
                      <a16:creationId xmlns:a16="http://schemas.microsoft.com/office/drawing/2014/main" id="{1C24DA15-9CCC-42FE-B346-D01C86FCBE73}"/>
                    </a:ext>
                  </a:extLst>
                </p:cNvPr>
                <p:cNvSpPr>
                  <a:spLocks noChangeArrowheads="1"/>
                </p:cNvSpPr>
                <p:nvPr/>
              </p:nvSpPr>
              <p:spPr bwMode="auto">
                <a:xfrm>
                  <a:off x="39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42" name="Rectangle 4652">
                  <a:extLst>
                    <a:ext uri="{FF2B5EF4-FFF2-40B4-BE49-F238E27FC236}">
                      <a16:creationId xmlns:a16="http://schemas.microsoft.com/office/drawing/2014/main" id="{1F009ACF-6CCE-4BD6-B0D5-8C12410E397C}"/>
                    </a:ext>
                  </a:extLst>
                </p:cNvPr>
                <p:cNvSpPr>
                  <a:spLocks noChangeArrowheads="1"/>
                </p:cNvSpPr>
                <p:nvPr/>
              </p:nvSpPr>
              <p:spPr bwMode="auto">
                <a:xfrm>
                  <a:off x="39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43" name="Rectangle 4653">
                  <a:extLst>
                    <a:ext uri="{FF2B5EF4-FFF2-40B4-BE49-F238E27FC236}">
                      <a16:creationId xmlns:a16="http://schemas.microsoft.com/office/drawing/2014/main" id="{51FD76AF-CAD9-4664-B7B9-4302A9F1A538}"/>
                    </a:ext>
                  </a:extLst>
                </p:cNvPr>
                <p:cNvSpPr>
                  <a:spLocks noChangeArrowheads="1"/>
                </p:cNvSpPr>
                <p:nvPr/>
              </p:nvSpPr>
              <p:spPr bwMode="auto">
                <a:xfrm>
                  <a:off x="391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44" name="Rectangle 4654">
                  <a:extLst>
                    <a:ext uri="{FF2B5EF4-FFF2-40B4-BE49-F238E27FC236}">
                      <a16:creationId xmlns:a16="http://schemas.microsoft.com/office/drawing/2014/main" id="{F37D856B-710A-4979-AD61-E46E27C26A60}"/>
                    </a:ext>
                  </a:extLst>
                </p:cNvPr>
                <p:cNvSpPr>
                  <a:spLocks noChangeArrowheads="1"/>
                </p:cNvSpPr>
                <p:nvPr/>
              </p:nvSpPr>
              <p:spPr bwMode="auto">
                <a:xfrm>
                  <a:off x="391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45" name="Rectangle 4655">
                  <a:extLst>
                    <a:ext uri="{FF2B5EF4-FFF2-40B4-BE49-F238E27FC236}">
                      <a16:creationId xmlns:a16="http://schemas.microsoft.com/office/drawing/2014/main" id="{F5613141-56A5-428D-B99B-0766A37F5018}"/>
                    </a:ext>
                  </a:extLst>
                </p:cNvPr>
                <p:cNvSpPr>
                  <a:spLocks noChangeArrowheads="1"/>
                </p:cNvSpPr>
                <p:nvPr/>
              </p:nvSpPr>
              <p:spPr bwMode="auto">
                <a:xfrm>
                  <a:off x="391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46" name="Rectangle 4656">
                  <a:extLst>
                    <a:ext uri="{FF2B5EF4-FFF2-40B4-BE49-F238E27FC236}">
                      <a16:creationId xmlns:a16="http://schemas.microsoft.com/office/drawing/2014/main" id="{BA5F7028-CB9C-4693-9865-6B97F02A44CF}"/>
                    </a:ext>
                  </a:extLst>
                </p:cNvPr>
                <p:cNvSpPr>
                  <a:spLocks noChangeArrowheads="1"/>
                </p:cNvSpPr>
                <p:nvPr/>
              </p:nvSpPr>
              <p:spPr bwMode="auto">
                <a:xfrm>
                  <a:off x="391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47" name="Rectangle 4657">
                  <a:extLst>
                    <a:ext uri="{FF2B5EF4-FFF2-40B4-BE49-F238E27FC236}">
                      <a16:creationId xmlns:a16="http://schemas.microsoft.com/office/drawing/2014/main" id="{D2DCA060-2717-4B55-8C99-64E117BCB436}"/>
                    </a:ext>
                  </a:extLst>
                </p:cNvPr>
                <p:cNvSpPr>
                  <a:spLocks noChangeArrowheads="1"/>
                </p:cNvSpPr>
                <p:nvPr/>
              </p:nvSpPr>
              <p:spPr bwMode="auto">
                <a:xfrm>
                  <a:off x="39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48" name="Rectangle 4658">
                  <a:extLst>
                    <a:ext uri="{FF2B5EF4-FFF2-40B4-BE49-F238E27FC236}">
                      <a16:creationId xmlns:a16="http://schemas.microsoft.com/office/drawing/2014/main" id="{BB463EFC-DA5A-4705-82CA-18BA5B91B9E7}"/>
                    </a:ext>
                  </a:extLst>
                </p:cNvPr>
                <p:cNvSpPr>
                  <a:spLocks noChangeArrowheads="1"/>
                </p:cNvSpPr>
                <p:nvPr/>
              </p:nvSpPr>
              <p:spPr bwMode="auto">
                <a:xfrm>
                  <a:off x="39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49" name="Rectangle 4659">
                  <a:extLst>
                    <a:ext uri="{FF2B5EF4-FFF2-40B4-BE49-F238E27FC236}">
                      <a16:creationId xmlns:a16="http://schemas.microsoft.com/office/drawing/2014/main" id="{A3C87EF7-7A00-401D-9EE0-B201524795D5}"/>
                    </a:ext>
                  </a:extLst>
                </p:cNvPr>
                <p:cNvSpPr>
                  <a:spLocks noChangeArrowheads="1"/>
                </p:cNvSpPr>
                <p:nvPr/>
              </p:nvSpPr>
              <p:spPr bwMode="auto">
                <a:xfrm>
                  <a:off x="39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50" name="Rectangle 4660">
                  <a:extLst>
                    <a:ext uri="{FF2B5EF4-FFF2-40B4-BE49-F238E27FC236}">
                      <a16:creationId xmlns:a16="http://schemas.microsoft.com/office/drawing/2014/main" id="{72A9A5A8-049F-4A77-A7C3-F0E9558DD4BB}"/>
                    </a:ext>
                  </a:extLst>
                </p:cNvPr>
                <p:cNvSpPr>
                  <a:spLocks noChangeArrowheads="1"/>
                </p:cNvSpPr>
                <p:nvPr/>
              </p:nvSpPr>
              <p:spPr bwMode="auto">
                <a:xfrm>
                  <a:off x="39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51" name="Rectangle 4661">
                  <a:extLst>
                    <a:ext uri="{FF2B5EF4-FFF2-40B4-BE49-F238E27FC236}">
                      <a16:creationId xmlns:a16="http://schemas.microsoft.com/office/drawing/2014/main" id="{53CBDA9A-AFF4-4208-9717-5304A1506790}"/>
                    </a:ext>
                  </a:extLst>
                </p:cNvPr>
                <p:cNvSpPr>
                  <a:spLocks noChangeArrowheads="1"/>
                </p:cNvSpPr>
                <p:nvPr/>
              </p:nvSpPr>
              <p:spPr bwMode="auto">
                <a:xfrm>
                  <a:off x="39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52" name="Rectangle 4662">
                  <a:extLst>
                    <a:ext uri="{FF2B5EF4-FFF2-40B4-BE49-F238E27FC236}">
                      <a16:creationId xmlns:a16="http://schemas.microsoft.com/office/drawing/2014/main" id="{24E42B98-B467-40DD-B4C9-EBB2C8D6E4D7}"/>
                    </a:ext>
                  </a:extLst>
                </p:cNvPr>
                <p:cNvSpPr>
                  <a:spLocks noChangeArrowheads="1"/>
                </p:cNvSpPr>
                <p:nvPr/>
              </p:nvSpPr>
              <p:spPr bwMode="auto">
                <a:xfrm>
                  <a:off x="39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53" name="Rectangle 4663">
                  <a:extLst>
                    <a:ext uri="{FF2B5EF4-FFF2-40B4-BE49-F238E27FC236}">
                      <a16:creationId xmlns:a16="http://schemas.microsoft.com/office/drawing/2014/main" id="{1D234B8F-BC61-4672-B9AB-61736AD5D48C}"/>
                    </a:ext>
                  </a:extLst>
                </p:cNvPr>
                <p:cNvSpPr>
                  <a:spLocks noChangeArrowheads="1"/>
                </p:cNvSpPr>
                <p:nvPr/>
              </p:nvSpPr>
              <p:spPr bwMode="auto">
                <a:xfrm>
                  <a:off x="39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54" name="Rectangle 4664">
                  <a:extLst>
                    <a:ext uri="{FF2B5EF4-FFF2-40B4-BE49-F238E27FC236}">
                      <a16:creationId xmlns:a16="http://schemas.microsoft.com/office/drawing/2014/main" id="{11860D1F-D563-4FDB-8D3A-22294738467D}"/>
                    </a:ext>
                  </a:extLst>
                </p:cNvPr>
                <p:cNvSpPr>
                  <a:spLocks noChangeArrowheads="1"/>
                </p:cNvSpPr>
                <p:nvPr/>
              </p:nvSpPr>
              <p:spPr bwMode="auto">
                <a:xfrm>
                  <a:off x="39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55" name="Rectangle 4665">
                  <a:extLst>
                    <a:ext uri="{FF2B5EF4-FFF2-40B4-BE49-F238E27FC236}">
                      <a16:creationId xmlns:a16="http://schemas.microsoft.com/office/drawing/2014/main" id="{8E688815-C163-4100-92B3-70D8F0D43AB1}"/>
                    </a:ext>
                  </a:extLst>
                </p:cNvPr>
                <p:cNvSpPr>
                  <a:spLocks noChangeArrowheads="1"/>
                </p:cNvSpPr>
                <p:nvPr/>
              </p:nvSpPr>
              <p:spPr bwMode="auto">
                <a:xfrm>
                  <a:off x="393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56" name="Rectangle 4666">
                  <a:extLst>
                    <a:ext uri="{FF2B5EF4-FFF2-40B4-BE49-F238E27FC236}">
                      <a16:creationId xmlns:a16="http://schemas.microsoft.com/office/drawing/2014/main" id="{096A9C2F-D753-471B-A59E-C2B89F087A4E}"/>
                    </a:ext>
                  </a:extLst>
                </p:cNvPr>
                <p:cNvSpPr>
                  <a:spLocks noChangeArrowheads="1"/>
                </p:cNvSpPr>
                <p:nvPr/>
              </p:nvSpPr>
              <p:spPr bwMode="auto">
                <a:xfrm>
                  <a:off x="393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57" name="Rectangle 4667">
                  <a:extLst>
                    <a:ext uri="{FF2B5EF4-FFF2-40B4-BE49-F238E27FC236}">
                      <a16:creationId xmlns:a16="http://schemas.microsoft.com/office/drawing/2014/main" id="{DEE6629E-406E-4E18-B1F9-71E0599C23B2}"/>
                    </a:ext>
                  </a:extLst>
                </p:cNvPr>
                <p:cNvSpPr>
                  <a:spLocks noChangeArrowheads="1"/>
                </p:cNvSpPr>
                <p:nvPr/>
              </p:nvSpPr>
              <p:spPr bwMode="auto">
                <a:xfrm>
                  <a:off x="393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58" name="Rectangle 4668">
                  <a:extLst>
                    <a:ext uri="{FF2B5EF4-FFF2-40B4-BE49-F238E27FC236}">
                      <a16:creationId xmlns:a16="http://schemas.microsoft.com/office/drawing/2014/main" id="{F6EC2748-8535-4FD6-AAAC-6B0422747986}"/>
                    </a:ext>
                  </a:extLst>
                </p:cNvPr>
                <p:cNvSpPr>
                  <a:spLocks noChangeArrowheads="1"/>
                </p:cNvSpPr>
                <p:nvPr/>
              </p:nvSpPr>
              <p:spPr bwMode="auto">
                <a:xfrm>
                  <a:off x="393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59" name="Rectangle 4669">
                  <a:extLst>
                    <a:ext uri="{FF2B5EF4-FFF2-40B4-BE49-F238E27FC236}">
                      <a16:creationId xmlns:a16="http://schemas.microsoft.com/office/drawing/2014/main" id="{72DD847E-3B17-48E1-9856-262E6DA4CBB8}"/>
                    </a:ext>
                  </a:extLst>
                </p:cNvPr>
                <p:cNvSpPr>
                  <a:spLocks noChangeArrowheads="1"/>
                </p:cNvSpPr>
                <p:nvPr/>
              </p:nvSpPr>
              <p:spPr bwMode="auto">
                <a:xfrm>
                  <a:off x="393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60" name="Rectangle 4670">
                  <a:extLst>
                    <a:ext uri="{FF2B5EF4-FFF2-40B4-BE49-F238E27FC236}">
                      <a16:creationId xmlns:a16="http://schemas.microsoft.com/office/drawing/2014/main" id="{8A4A8E1C-BE13-4B13-8EC3-95998A24F311}"/>
                    </a:ext>
                  </a:extLst>
                </p:cNvPr>
                <p:cNvSpPr>
                  <a:spLocks noChangeArrowheads="1"/>
                </p:cNvSpPr>
                <p:nvPr/>
              </p:nvSpPr>
              <p:spPr bwMode="auto">
                <a:xfrm>
                  <a:off x="39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61" name="Rectangle 4671">
                  <a:extLst>
                    <a:ext uri="{FF2B5EF4-FFF2-40B4-BE49-F238E27FC236}">
                      <a16:creationId xmlns:a16="http://schemas.microsoft.com/office/drawing/2014/main" id="{7BBB1924-DB49-42C3-9CAB-A1D2ACE4F18C}"/>
                    </a:ext>
                  </a:extLst>
                </p:cNvPr>
                <p:cNvSpPr>
                  <a:spLocks noChangeArrowheads="1"/>
                </p:cNvSpPr>
                <p:nvPr/>
              </p:nvSpPr>
              <p:spPr bwMode="auto">
                <a:xfrm>
                  <a:off x="39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62" name="Rectangle 4672">
                  <a:extLst>
                    <a:ext uri="{FF2B5EF4-FFF2-40B4-BE49-F238E27FC236}">
                      <a16:creationId xmlns:a16="http://schemas.microsoft.com/office/drawing/2014/main" id="{A33AE759-C3BE-425C-8338-5CFBEFEB4995}"/>
                    </a:ext>
                  </a:extLst>
                </p:cNvPr>
                <p:cNvSpPr>
                  <a:spLocks noChangeArrowheads="1"/>
                </p:cNvSpPr>
                <p:nvPr/>
              </p:nvSpPr>
              <p:spPr bwMode="auto">
                <a:xfrm>
                  <a:off x="39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63" name="Rectangle 4673">
                  <a:extLst>
                    <a:ext uri="{FF2B5EF4-FFF2-40B4-BE49-F238E27FC236}">
                      <a16:creationId xmlns:a16="http://schemas.microsoft.com/office/drawing/2014/main" id="{A653364E-8C6A-4F62-8A8B-E77AE1B86F7D}"/>
                    </a:ext>
                  </a:extLst>
                </p:cNvPr>
                <p:cNvSpPr>
                  <a:spLocks noChangeArrowheads="1"/>
                </p:cNvSpPr>
                <p:nvPr/>
              </p:nvSpPr>
              <p:spPr bwMode="auto">
                <a:xfrm>
                  <a:off x="39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64" name="Rectangle 4674">
                  <a:extLst>
                    <a:ext uri="{FF2B5EF4-FFF2-40B4-BE49-F238E27FC236}">
                      <a16:creationId xmlns:a16="http://schemas.microsoft.com/office/drawing/2014/main" id="{D534D5A3-25E0-465B-B224-FBC84C65D88D}"/>
                    </a:ext>
                  </a:extLst>
                </p:cNvPr>
                <p:cNvSpPr>
                  <a:spLocks noChangeArrowheads="1"/>
                </p:cNvSpPr>
                <p:nvPr/>
              </p:nvSpPr>
              <p:spPr bwMode="auto">
                <a:xfrm>
                  <a:off x="39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65" name="Rectangle 4675">
                  <a:extLst>
                    <a:ext uri="{FF2B5EF4-FFF2-40B4-BE49-F238E27FC236}">
                      <a16:creationId xmlns:a16="http://schemas.microsoft.com/office/drawing/2014/main" id="{9F575AE2-2BEB-418E-9508-2439D0D28137}"/>
                    </a:ext>
                  </a:extLst>
                </p:cNvPr>
                <p:cNvSpPr>
                  <a:spLocks noChangeArrowheads="1"/>
                </p:cNvSpPr>
                <p:nvPr/>
              </p:nvSpPr>
              <p:spPr bwMode="auto">
                <a:xfrm>
                  <a:off x="39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66" name="Rectangle 4676">
                  <a:extLst>
                    <a:ext uri="{FF2B5EF4-FFF2-40B4-BE49-F238E27FC236}">
                      <a16:creationId xmlns:a16="http://schemas.microsoft.com/office/drawing/2014/main" id="{A40AC544-690D-4DAC-B8F3-720D1CFAAD03}"/>
                    </a:ext>
                  </a:extLst>
                </p:cNvPr>
                <p:cNvSpPr>
                  <a:spLocks noChangeArrowheads="1"/>
                </p:cNvSpPr>
                <p:nvPr/>
              </p:nvSpPr>
              <p:spPr bwMode="auto">
                <a:xfrm>
                  <a:off x="39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67" name="Rectangle 4677">
                  <a:extLst>
                    <a:ext uri="{FF2B5EF4-FFF2-40B4-BE49-F238E27FC236}">
                      <a16:creationId xmlns:a16="http://schemas.microsoft.com/office/drawing/2014/main" id="{7E8160D0-DC4D-4B99-8925-087F06526464}"/>
                    </a:ext>
                  </a:extLst>
                </p:cNvPr>
                <p:cNvSpPr>
                  <a:spLocks noChangeArrowheads="1"/>
                </p:cNvSpPr>
                <p:nvPr/>
              </p:nvSpPr>
              <p:spPr bwMode="auto">
                <a:xfrm>
                  <a:off x="39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68" name="Rectangle 4678">
                  <a:extLst>
                    <a:ext uri="{FF2B5EF4-FFF2-40B4-BE49-F238E27FC236}">
                      <a16:creationId xmlns:a16="http://schemas.microsoft.com/office/drawing/2014/main" id="{FCACAEC9-5501-4817-A8CE-85EF66B67FD5}"/>
                    </a:ext>
                  </a:extLst>
                </p:cNvPr>
                <p:cNvSpPr>
                  <a:spLocks noChangeArrowheads="1"/>
                </p:cNvSpPr>
                <p:nvPr/>
              </p:nvSpPr>
              <p:spPr bwMode="auto">
                <a:xfrm>
                  <a:off x="394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69" name="Rectangle 4679">
                  <a:extLst>
                    <a:ext uri="{FF2B5EF4-FFF2-40B4-BE49-F238E27FC236}">
                      <a16:creationId xmlns:a16="http://schemas.microsoft.com/office/drawing/2014/main" id="{AD0D9C60-C258-47BF-AC10-FF72B59C1F5D}"/>
                    </a:ext>
                  </a:extLst>
                </p:cNvPr>
                <p:cNvSpPr>
                  <a:spLocks noChangeArrowheads="1"/>
                </p:cNvSpPr>
                <p:nvPr/>
              </p:nvSpPr>
              <p:spPr bwMode="auto">
                <a:xfrm>
                  <a:off x="394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70" name="Rectangle 4680">
                  <a:extLst>
                    <a:ext uri="{FF2B5EF4-FFF2-40B4-BE49-F238E27FC236}">
                      <a16:creationId xmlns:a16="http://schemas.microsoft.com/office/drawing/2014/main" id="{0995861B-D3F4-429E-9213-8D59085D3E88}"/>
                    </a:ext>
                  </a:extLst>
                </p:cNvPr>
                <p:cNvSpPr>
                  <a:spLocks noChangeArrowheads="1"/>
                </p:cNvSpPr>
                <p:nvPr/>
              </p:nvSpPr>
              <p:spPr bwMode="auto">
                <a:xfrm>
                  <a:off x="394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71" name="Rectangle 4681">
                  <a:extLst>
                    <a:ext uri="{FF2B5EF4-FFF2-40B4-BE49-F238E27FC236}">
                      <a16:creationId xmlns:a16="http://schemas.microsoft.com/office/drawing/2014/main" id="{9CA82BAE-3E98-4698-A4B7-AD474E3D6477}"/>
                    </a:ext>
                  </a:extLst>
                </p:cNvPr>
                <p:cNvSpPr>
                  <a:spLocks noChangeArrowheads="1"/>
                </p:cNvSpPr>
                <p:nvPr/>
              </p:nvSpPr>
              <p:spPr bwMode="auto">
                <a:xfrm>
                  <a:off x="394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72" name="Rectangle 4682">
                  <a:extLst>
                    <a:ext uri="{FF2B5EF4-FFF2-40B4-BE49-F238E27FC236}">
                      <a16:creationId xmlns:a16="http://schemas.microsoft.com/office/drawing/2014/main" id="{6ED66802-2E9F-4E8D-B76A-F36F1E003B59}"/>
                    </a:ext>
                  </a:extLst>
                </p:cNvPr>
                <p:cNvSpPr>
                  <a:spLocks noChangeArrowheads="1"/>
                </p:cNvSpPr>
                <p:nvPr/>
              </p:nvSpPr>
              <p:spPr bwMode="auto">
                <a:xfrm>
                  <a:off x="39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73" name="Rectangle 4683">
                  <a:extLst>
                    <a:ext uri="{FF2B5EF4-FFF2-40B4-BE49-F238E27FC236}">
                      <a16:creationId xmlns:a16="http://schemas.microsoft.com/office/drawing/2014/main" id="{76647C4F-EAC1-4079-8CF4-669EC2428B51}"/>
                    </a:ext>
                  </a:extLst>
                </p:cNvPr>
                <p:cNvSpPr>
                  <a:spLocks noChangeArrowheads="1"/>
                </p:cNvSpPr>
                <p:nvPr/>
              </p:nvSpPr>
              <p:spPr bwMode="auto">
                <a:xfrm>
                  <a:off x="39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74" name="Rectangle 4684">
                  <a:extLst>
                    <a:ext uri="{FF2B5EF4-FFF2-40B4-BE49-F238E27FC236}">
                      <a16:creationId xmlns:a16="http://schemas.microsoft.com/office/drawing/2014/main" id="{A65F8E45-49FE-415E-8423-C5E9EF8A6352}"/>
                    </a:ext>
                  </a:extLst>
                </p:cNvPr>
                <p:cNvSpPr>
                  <a:spLocks noChangeArrowheads="1"/>
                </p:cNvSpPr>
                <p:nvPr/>
              </p:nvSpPr>
              <p:spPr bwMode="auto">
                <a:xfrm>
                  <a:off x="39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75" name="Rectangle 4685">
                  <a:extLst>
                    <a:ext uri="{FF2B5EF4-FFF2-40B4-BE49-F238E27FC236}">
                      <a16:creationId xmlns:a16="http://schemas.microsoft.com/office/drawing/2014/main" id="{B419DAAE-052D-47D3-9E4A-BB7E01BD2B30}"/>
                    </a:ext>
                  </a:extLst>
                </p:cNvPr>
                <p:cNvSpPr>
                  <a:spLocks noChangeArrowheads="1"/>
                </p:cNvSpPr>
                <p:nvPr/>
              </p:nvSpPr>
              <p:spPr bwMode="auto">
                <a:xfrm>
                  <a:off x="39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76" name="Rectangle 4686">
                  <a:extLst>
                    <a:ext uri="{FF2B5EF4-FFF2-40B4-BE49-F238E27FC236}">
                      <a16:creationId xmlns:a16="http://schemas.microsoft.com/office/drawing/2014/main" id="{A26BDFE5-EA30-46CB-9074-940417283E31}"/>
                    </a:ext>
                  </a:extLst>
                </p:cNvPr>
                <p:cNvSpPr>
                  <a:spLocks noChangeArrowheads="1"/>
                </p:cNvSpPr>
                <p:nvPr/>
              </p:nvSpPr>
              <p:spPr bwMode="auto">
                <a:xfrm>
                  <a:off x="39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77" name="Rectangle 4687">
                  <a:extLst>
                    <a:ext uri="{FF2B5EF4-FFF2-40B4-BE49-F238E27FC236}">
                      <a16:creationId xmlns:a16="http://schemas.microsoft.com/office/drawing/2014/main" id="{63979BAA-BD7B-4A10-8C67-42C70E891DF8}"/>
                    </a:ext>
                  </a:extLst>
                </p:cNvPr>
                <p:cNvSpPr>
                  <a:spLocks noChangeArrowheads="1"/>
                </p:cNvSpPr>
                <p:nvPr/>
              </p:nvSpPr>
              <p:spPr bwMode="auto">
                <a:xfrm>
                  <a:off x="39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78" name="Rectangle 4688">
                  <a:extLst>
                    <a:ext uri="{FF2B5EF4-FFF2-40B4-BE49-F238E27FC236}">
                      <a16:creationId xmlns:a16="http://schemas.microsoft.com/office/drawing/2014/main" id="{3106E7A0-F162-4003-AA3E-357D8CABD405}"/>
                    </a:ext>
                  </a:extLst>
                </p:cNvPr>
                <p:cNvSpPr>
                  <a:spLocks noChangeArrowheads="1"/>
                </p:cNvSpPr>
                <p:nvPr/>
              </p:nvSpPr>
              <p:spPr bwMode="auto">
                <a:xfrm>
                  <a:off x="39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79" name="Rectangle 4689">
                  <a:extLst>
                    <a:ext uri="{FF2B5EF4-FFF2-40B4-BE49-F238E27FC236}">
                      <a16:creationId xmlns:a16="http://schemas.microsoft.com/office/drawing/2014/main" id="{82F7A2BE-663B-4119-9B5F-685E5889F6C5}"/>
                    </a:ext>
                  </a:extLst>
                </p:cNvPr>
                <p:cNvSpPr>
                  <a:spLocks noChangeArrowheads="1"/>
                </p:cNvSpPr>
                <p:nvPr/>
              </p:nvSpPr>
              <p:spPr bwMode="auto">
                <a:xfrm>
                  <a:off x="39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80" name="Rectangle 4690">
                  <a:extLst>
                    <a:ext uri="{FF2B5EF4-FFF2-40B4-BE49-F238E27FC236}">
                      <a16:creationId xmlns:a16="http://schemas.microsoft.com/office/drawing/2014/main" id="{FC08755F-D4E8-4F8E-93ED-E7099E31F512}"/>
                    </a:ext>
                  </a:extLst>
                </p:cNvPr>
                <p:cNvSpPr>
                  <a:spLocks noChangeArrowheads="1"/>
                </p:cNvSpPr>
                <p:nvPr/>
              </p:nvSpPr>
              <p:spPr bwMode="auto">
                <a:xfrm>
                  <a:off x="394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81" name="Rectangle 4691">
                  <a:extLst>
                    <a:ext uri="{FF2B5EF4-FFF2-40B4-BE49-F238E27FC236}">
                      <a16:creationId xmlns:a16="http://schemas.microsoft.com/office/drawing/2014/main" id="{8EC25A30-D587-4D55-AAFE-D439D265952A}"/>
                    </a:ext>
                  </a:extLst>
                </p:cNvPr>
                <p:cNvSpPr>
                  <a:spLocks noChangeArrowheads="1"/>
                </p:cNvSpPr>
                <p:nvPr/>
              </p:nvSpPr>
              <p:spPr bwMode="auto">
                <a:xfrm>
                  <a:off x="394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82" name="Rectangle 4692">
                  <a:extLst>
                    <a:ext uri="{FF2B5EF4-FFF2-40B4-BE49-F238E27FC236}">
                      <a16:creationId xmlns:a16="http://schemas.microsoft.com/office/drawing/2014/main" id="{CF038862-B8B3-47A5-9669-93FA0B5B3D2C}"/>
                    </a:ext>
                  </a:extLst>
                </p:cNvPr>
                <p:cNvSpPr>
                  <a:spLocks noChangeArrowheads="1"/>
                </p:cNvSpPr>
                <p:nvPr/>
              </p:nvSpPr>
              <p:spPr bwMode="auto">
                <a:xfrm>
                  <a:off x="394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83" name="Rectangle 4693">
                  <a:extLst>
                    <a:ext uri="{FF2B5EF4-FFF2-40B4-BE49-F238E27FC236}">
                      <a16:creationId xmlns:a16="http://schemas.microsoft.com/office/drawing/2014/main" id="{97DCBD50-1F06-4427-9141-66AAEF90C17F}"/>
                    </a:ext>
                  </a:extLst>
                </p:cNvPr>
                <p:cNvSpPr>
                  <a:spLocks noChangeArrowheads="1"/>
                </p:cNvSpPr>
                <p:nvPr/>
              </p:nvSpPr>
              <p:spPr bwMode="auto">
                <a:xfrm>
                  <a:off x="395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84" name="Rectangle 4694">
                  <a:extLst>
                    <a:ext uri="{FF2B5EF4-FFF2-40B4-BE49-F238E27FC236}">
                      <a16:creationId xmlns:a16="http://schemas.microsoft.com/office/drawing/2014/main" id="{94EBAA18-E658-4B05-9753-1C08BF4B7B51}"/>
                    </a:ext>
                  </a:extLst>
                </p:cNvPr>
                <p:cNvSpPr>
                  <a:spLocks noChangeArrowheads="1"/>
                </p:cNvSpPr>
                <p:nvPr/>
              </p:nvSpPr>
              <p:spPr bwMode="auto">
                <a:xfrm>
                  <a:off x="39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85" name="Rectangle 4695">
                  <a:extLst>
                    <a:ext uri="{FF2B5EF4-FFF2-40B4-BE49-F238E27FC236}">
                      <a16:creationId xmlns:a16="http://schemas.microsoft.com/office/drawing/2014/main" id="{673F40A1-8A21-4E73-8BAE-DE6C23F2BD84}"/>
                    </a:ext>
                  </a:extLst>
                </p:cNvPr>
                <p:cNvSpPr>
                  <a:spLocks noChangeArrowheads="1"/>
                </p:cNvSpPr>
                <p:nvPr/>
              </p:nvSpPr>
              <p:spPr bwMode="auto">
                <a:xfrm>
                  <a:off x="39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86" name="Rectangle 4696">
                  <a:extLst>
                    <a:ext uri="{FF2B5EF4-FFF2-40B4-BE49-F238E27FC236}">
                      <a16:creationId xmlns:a16="http://schemas.microsoft.com/office/drawing/2014/main" id="{6040A0E4-5F71-4C62-8F5A-3A0BAB88BAEB}"/>
                    </a:ext>
                  </a:extLst>
                </p:cNvPr>
                <p:cNvSpPr>
                  <a:spLocks noChangeArrowheads="1"/>
                </p:cNvSpPr>
                <p:nvPr/>
              </p:nvSpPr>
              <p:spPr bwMode="auto">
                <a:xfrm>
                  <a:off x="39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87" name="Rectangle 4697">
                  <a:extLst>
                    <a:ext uri="{FF2B5EF4-FFF2-40B4-BE49-F238E27FC236}">
                      <a16:creationId xmlns:a16="http://schemas.microsoft.com/office/drawing/2014/main" id="{D365932D-C784-4FED-BE8C-701555178878}"/>
                    </a:ext>
                  </a:extLst>
                </p:cNvPr>
                <p:cNvSpPr>
                  <a:spLocks noChangeArrowheads="1"/>
                </p:cNvSpPr>
                <p:nvPr/>
              </p:nvSpPr>
              <p:spPr bwMode="auto">
                <a:xfrm>
                  <a:off x="39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88" name="Rectangle 4698">
                  <a:extLst>
                    <a:ext uri="{FF2B5EF4-FFF2-40B4-BE49-F238E27FC236}">
                      <a16:creationId xmlns:a16="http://schemas.microsoft.com/office/drawing/2014/main" id="{13292749-E435-41D8-AF4A-A265DB1A5D72}"/>
                    </a:ext>
                  </a:extLst>
                </p:cNvPr>
                <p:cNvSpPr>
                  <a:spLocks noChangeArrowheads="1"/>
                </p:cNvSpPr>
                <p:nvPr/>
              </p:nvSpPr>
              <p:spPr bwMode="auto">
                <a:xfrm>
                  <a:off x="39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89" name="Rectangle 4699">
                  <a:extLst>
                    <a:ext uri="{FF2B5EF4-FFF2-40B4-BE49-F238E27FC236}">
                      <a16:creationId xmlns:a16="http://schemas.microsoft.com/office/drawing/2014/main" id="{D773F1B0-375A-42F5-A8D9-23785E5C8EE0}"/>
                    </a:ext>
                  </a:extLst>
                </p:cNvPr>
                <p:cNvSpPr>
                  <a:spLocks noChangeArrowheads="1"/>
                </p:cNvSpPr>
                <p:nvPr/>
              </p:nvSpPr>
              <p:spPr bwMode="auto">
                <a:xfrm>
                  <a:off x="39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90" name="Rectangle 4700">
                  <a:extLst>
                    <a:ext uri="{FF2B5EF4-FFF2-40B4-BE49-F238E27FC236}">
                      <a16:creationId xmlns:a16="http://schemas.microsoft.com/office/drawing/2014/main" id="{A586EE8C-431A-4490-B217-84491BE9BDB2}"/>
                    </a:ext>
                  </a:extLst>
                </p:cNvPr>
                <p:cNvSpPr>
                  <a:spLocks noChangeArrowheads="1"/>
                </p:cNvSpPr>
                <p:nvPr/>
              </p:nvSpPr>
              <p:spPr bwMode="auto">
                <a:xfrm>
                  <a:off x="39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91" name="Rectangle 4701">
                  <a:extLst>
                    <a:ext uri="{FF2B5EF4-FFF2-40B4-BE49-F238E27FC236}">
                      <a16:creationId xmlns:a16="http://schemas.microsoft.com/office/drawing/2014/main" id="{C41F8C96-D765-4189-92C6-EC9D269FE135}"/>
                    </a:ext>
                  </a:extLst>
                </p:cNvPr>
                <p:cNvSpPr>
                  <a:spLocks noChangeArrowheads="1"/>
                </p:cNvSpPr>
                <p:nvPr/>
              </p:nvSpPr>
              <p:spPr bwMode="auto">
                <a:xfrm>
                  <a:off x="39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92" name="Rectangle 4702">
                  <a:extLst>
                    <a:ext uri="{FF2B5EF4-FFF2-40B4-BE49-F238E27FC236}">
                      <a16:creationId xmlns:a16="http://schemas.microsoft.com/office/drawing/2014/main" id="{DAE3085B-6011-47C6-918E-21E106114F12}"/>
                    </a:ext>
                  </a:extLst>
                </p:cNvPr>
                <p:cNvSpPr>
                  <a:spLocks noChangeArrowheads="1"/>
                </p:cNvSpPr>
                <p:nvPr/>
              </p:nvSpPr>
              <p:spPr bwMode="auto">
                <a:xfrm>
                  <a:off x="396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93" name="Rectangle 4703">
                  <a:extLst>
                    <a:ext uri="{FF2B5EF4-FFF2-40B4-BE49-F238E27FC236}">
                      <a16:creationId xmlns:a16="http://schemas.microsoft.com/office/drawing/2014/main" id="{66EE3B87-A5E1-42EA-8D8D-A9642D0BF001}"/>
                    </a:ext>
                  </a:extLst>
                </p:cNvPr>
                <p:cNvSpPr>
                  <a:spLocks noChangeArrowheads="1"/>
                </p:cNvSpPr>
                <p:nvPr/>
              </p:nvSpPr>
              <p:spPr bwMode="auto">
                <a:xfrm>
                  <a:off x="396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94" name="Rectangle 4704">
                  <a:extLst>
                    <a:ext uri="{FF2B5EF4-FFF2-40B4-BE49-F238E27FC236}">
                      <a16:creationId xmlns:a16="http://schemas.microsoft.com/office/drawing/2014/main" id="{F57562AF-C847-476E-89F0-9DD494C28FDB}"/>
                    </a:ext>
                  </a:extLst>
                </p:cNvPr>
                <p:cNvSpPr>
                  <a:spLocks noChangeArrowheads="1"/>
                </p:cNvSpPr>
                <p:nvPr/>
              </p:nvSpPr>
              <p:spPr bwMode="auto">
                <a:xfrm>
                  <a:off x="396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95" name="Rectangle 4705">
                  <a:extLst>
                    <a:ext uri="{FF2B5EF4-FFF2-40B4-BE49-F238E27FC236}">
                      <a16:creationId xmlns:a16="http://schemas.microsoft.com/office/drawing/2014/main" id="{8D5BBCB3-0468-4875-A041-54E588F063CE}"/>
                    </a:ext>
                  </a:extLst>
                </p:cNvPr>
                <p:cNvSpPr>
                  <a:spLocks noChangeArrowheads="1"/>
                </p:cNvSpPr>
                <p:nvPr/>
              </p:nvSpPr>
              <p:spPr bwMode="auto">
                <a:xfrm>
                  <a:off x="396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96" name="Rectangle 4706">
                  <a:extLst>
                    <a:ext uri="{FF2B5EF4-FFF2-40B4-BE49-F238E27FC236}">
                      <a16:creationId xmlns:a16="http://schemas.microsoft.com/office/drawing/2014/main" id="{6EBBEA2E-D51B-41D6-B976-5E54A68D6D57}"/>
                    </a:ext>
                  </a:extLst>
                </p:cNvPr>
                <p:cNvSpPr>
                  <a:spLocks noChangeArrowheads="1"/>
                </p:cNvSpPr>
                <p:nvPr/>
              </p:nvSpPr>
              <p:spPr bwMode="auto">
                <a:xfrm>
                  <a:off x="39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97" name="Rectangle 4707">
                  <a:extLst>
                    <a:ext uri="{FF2B5EF4-FFF2-40B4-BE49-F238E27FC236}">
                      <a16:creationId xmlns:a16="http://schemas.microsoft.com/office/drawing/2014/main" id="{F64EBD99-3B54-4FF9-BEFE-C95AA0C2E25D}"/>
                    </a:ext>
                  </a:extLst>
                </p:cNvPr>
                <p:cNvSpPr>
                  <a:spLocks noChangeArrowheads="1"/>
                </p:cNvSpPr>
                <p:nvPr/>
              </p:nvSpPr>
              <p:spPr bwMode="auto">
                <a:xfrm>
                  <a:off x="39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98" name="Rectangle 4708">
                  <a:extLst>
                    <a:ext uri="{FF2B5EF4-FFF2-40B4-BE49-F238E27FC236}">
                      <a16:creationId xmlns:a16="http://schemas.microsoft.com/office/drawing/2014/main" id="{7CBFE6F9-490D-449B-9011-A49A3C2A92A7}"/>
                    </a:ext>
                  </a:extLst>
                </p:cNvPr>
                <p:cNvSpPr>
                  <a:spLocks noChangeArrowheads="1"/>
                </p:cNvSpPr>
                <p:nvPr/>
              </p:nvSpPr>
              <p:spPr bwMode="auto">
                <a:xfrm>
                  <a:off x="39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99" name="Rectangle 4709">
                  <a:extLst>
                    <a:ext uri="{FF2B5EF4-FFF2-40B4-BE49-F238E27FC236}">
                      <a16:creationId xmlns:a16="http://schemas.microsoft.com/office/drawing/2014/main" id="{3D1826DC-A6AB-4901-94CB-27E564053878}"/>
                    </a:ext>
                  </a:extLst>
                </p:cNvPr>
                <p:cNvSpPr>
                  <a:spLocks noChangeArrowheads="1"/>
                </p:cNvSpPr>
                <p:nvPr/>
              </p:nvSpPr>
              <p:spPr bwMode="auto">
                <a:xfrm>
                  <a:off x="39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00" name="Rectangle 4710">
                  <a:extLst>
                    <a:ext uri="{FF2B5EF4-FFF2-40B4-BE49-F238E27FC236}">
                      <a16:creationId xmlns:a16="http://schemas.microsoft.com/office/drawing/2014/main" id="{E4735ABE-DD25-4EA1-A408-4AF34B405A14}"/>
                    </a:ext>
                  </a:extLst>
                </p:cNvPr>
                <p:cNvSpPr>
                  <a:spLocks noChangeArrowheads="1"/>
                </p:cNvSpPr>
                <p:nvPr/>
              </p:nvSpPr>
              <p:spPr bwMode="auto">
                <a:xfrm>
                  <a:off x="39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01" name="Rectangle 4711">
                  <a:extLst>
                    <a:ext uri="{FF2B5EF4-FFF2-40B4-BE49-F238E27FC236}">
                      <a16:creationId xmlns:a16="http://schemas.microsoft.com/office/drawing/2014/main" id="{007676B6-969C-4C4C-89E8-FAC41B035D22}"/>
                    </a:ext>
                  </a:extLst>
                </p:cNvPr>
                <p:cNvSpPr>
                  <a:spLocks noChangeArrowheads="1"/>
                </p:cNvSpPr>
                <p:nvPr/>
              </p:nvSpPr>
              <p:spPr bwMode="auto">
                <a:xfrm>
                  <a:off x="39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02" name="Rectangle 4712">
                  <a:extLst>
                    <a:ext uri="{FF2B5EF4-FFF2-40B4-BE49-F238E27FC236}">
                      <a16:creationId xmlns:a16="http://schemas.microsoft.com/office/drawing/2014/main" id="{CD3E8677-8AA8-46E4-B191-673BFC1355BF}"/>
                    </a:ext>
                  </a:extLst>
                </p:cNvPr>
                <p:cNvSpPr>
                  <a:spLocks noChangeArrowheads="1"/>
                </p:cNvSpPr>
                <p:nvPr/>
              </p:nvSpPr>
              <p:spPr bwMode="auto">
                <a:xfrm>
                  <a:off x="39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03" name="Rectangle 4713">
                  <a:extLst>
                    <a:ext uri="{FF2B5EF4-FFF2-40B4-BE49-F238E27FC236}">
                      <a16:creationId xmlns:a16="http://schemas.microsoft.com/office/drawing/2014/main" id="{BD9B8DA7-8133-412A-89CB-F9C473320532}"/>
                    </a:ext>
                  </a:extLst>
                </p:cNvPr>
                <p:cNvSpPr>
                  <a:spLocks noChangeArrowheads="1"/>
                </p:cNvSpPr>
                <p:nvPr/>
              </p:nvSpPr>
              <p:spPr bwMode="auto">
                <a:xfrm>
                  <a:off x="39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04" name="Rectangle 4714">
                  <a:extLst>
                    <a:ext uri="{FF2B5EF4-FFF2-40B4-BE49-F238E27FC236}">
                      <a16:creationId xmlns:a16="http://schemas.microsoft.com/office/drawing/2014/main" id="{093EC8A0-4321-4DC3-A7DA-CE5CE3A2EAC1}"/>
                    </a:ext>
                  </a:extLst>
                </p:cNvPr>
                <p:cNvSpPr>
                  <a:spLocks noChangeArrowheads="1"/>
                </p:cNvSpPr>
                <p:nvPr/>
              </p:nvSpPr>
              <p:spPr bwMode="auto">
                <a:xfrm>
                  <a:off x="397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05" name="Rectangle 4715">
                  <a:extLst>
                    <a:ext uri="{FF2B5EF4-FFF2-40B4-BE49-F238E27FC236}">
                      <a16:creationId xmlns:a16="http://schemas.microsoft.com/office/drawing/2014/main" id="{63017F23-070A-4EDF-B899-855DF8AF2394}"/>
                    </a:ext>
                  </a:extLst>
                </p:cNvPr>
                <p:cNvSpPr>
                  <a:spLocks noChangeArrowheads="1"/>
                </p:cNvSpPr>
                <p:nvPr/>
              </p:nvSpPr>
              <p:spPr bwMode="auto">
                <a:xfrm>
                  <a:off x="397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06" name="Rectangle 4716">
                  <a:extLst>
                    <a:ext uri="{FF2B5EF4-FFF2-40B4-BE49-F238E27FC236}">
                      <a16:creationId xmlns:a16="http://schemas.microsoft.com/office/drawing/2014/main" id="{031AFA33-6AD0-4597-8D5A-989D1B10BFC6}"/>
                    </a:ext>
                  </a:extLst>
                </p:cNvPr>
                <p:cNvSpPr>
                  <a:spLocks noChangeArrowheads="1"/>
                </p:cNvSpPr>
                <p:nvPr/>
              </p:nvSpPr>
              <p:spPr bwMode="auto">
                <a:xfrm>
                  <a:off x="397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07" name="Rectangle 4717">
                  <a:extLst>
                    <a:ext uri="{FF2B5EF4-FFF2-40B4-BE49-F238E27FC236}">
                      <a16:creationId xmlns:a16="http://schemas.microsoft.com/office/drawing/2014/main" id="{FCE8E0E3-59F1-4AC8-942A-932E50C0F518}"/>
                    </a:ext>
                  </a:extLst>
                </p:cNvPr>
                <p:cNvSpPr>
                  <a:spLocks noChangeArrowheads="1"/>
                </p:cNvSpPr>
                <p:nvPr/>
              </p:nvSpPr>
              <p:spPr bwMode="auto">
                <a:xfrm>
                  <a:off x="397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08" name="Rectangle 4718">
                  <a:extLst>
                    <a:ext uri="{FF2B5EF4-FFF2-40B4-BE49-F238E27FC236}">
                      <a16:creationId xmlns:a16="http://schemas.microsoft.com/office/drawing/2014/main" id="{5D76F0E4-D739-4564-995E-E1F3189E87EE}"/>
                    </a:ext>
                  </a:extLst>
                </p:cNvPr>
                <p:cNvSpPr>
                  <a:spLocks noChangeArrowheads="1"/>
                </p:cNvSpPr>
                <p:nvPr/>
              </p:nvSpPr>
              <p:spPr bwMode="auto">
                <a:xfrm>
                  <a:off x="397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09" name="Rectangle 4719">
                  <a:extLst>
                    <a:ext uri="{FF2B5EF4-FFF2-40B4-BE49-F238E27FC236}">
                      <a16:creationId xmlns:a16="http://schemas.microsoft.com/office/drawing/2014/main" id="{99862134-F08C-4FCD-AD6C-33C62F48767A}"/>
                    </a:ext>
                  </a:extLst>
                </p:cNvPr>
                <p:cNvSpPr>
                  <a:spLocks noChangeArrowheads="1"/>
                </p:cNvSpPr>
                <p:nvPr/>
              </p:nvSpPr>
              <p:spPr bwMode="auto">
                <a:xfrm>
                  <a:off x="39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10" name="Rectangle 4720">
                  <a:extLst>
                    <a:ext uri="{FF2B5EF4-FFF2-40B4-BE49-F238E27FC236}">
                      <a16:creationId xmlns:a16="http://schemas.microsoft.com/office/drawing/2014/main" id="{185EC1A9-EF5B-42FD-85EC-297D7E74594F}"/>
                    </a:ext>
                  </a:extLst>
                </p:cNvPr>
                <p:cNvSpPr>
                  <a:spLocks noChangeArrowheads="1"/>
                </p:cNvSpPr>
                <p:nvPr/>
              </p:nvSpPr>
              <p:spPr bwMode="auto">
                <a:xfrm>
                  <a:off x="39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11" name="Rectangle 4721">
                  <a:extLst>
                    <a:ext uri="{FF2B5EF4-FFF2-40B4-BE49-F238E27FC236}">
                      <a16:creationId xmlns:a16="http://schemas.microsoft.com/office/drawing/2014/main" id="{A46B14A9-9518-4BA4-A5F2-BBA35106BDF4}"/>
                    </a:ext>
                  </a:extLst>
                </p:cNvPr>
                <p:cNvSpPr>
                  <a:spLocks noChangeArrowheads="1"/>
                </p:cNvSpPr>
                <p:nvPr/>
              </p:nvSpPr>
              <p:spPr bwMode="auto">
                <a:xfrm>
                  <a:off x="39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12" name="Rectangle 4722">
                  <a:extLst>
                    <a:ext uri="{FF2B5EF4-FFF2-40B4-BE49-F238E27FC236}">
                      <a16:creationId xmlns:a16="http://schemas.microsoft.com/office/drawing/2014/main" id="{2D8C3FFA-512A-46EE-B1BF-B4C3A27B27B5}"/>
                    </a:ext>
                  </a:extLst>
                </p:cNvPr>
                <p:cNvSpPr>
                  <a:spLocks noChangeArrowheads="1"/>
                </p:cNvSpPr>
                <p:nvPr/>
              </p:nvSpPr>
              <p:spPr bwMode="auto">
                <a:xfrm>
                  <a:off x="39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13" name="Rectangle 4723">
                  <a:extLst>
                    <a:ext uri="{FF2B5EF4-FFF2-40B4-BE49-F238E27FC236}">
                      <a16:creationId xmlns:a16="http://schemas.microsoft.com/office/drawing/2014/main" id="{E783E05A-A1A9-46EE-875C-AA4C90D31355}"/>
                    </a:ext>
                  </a:extLst>
                </p:cNvPr>
                <p:cNvSpPr>
                  <a:spLocks noChangeArrowheads="1"/>
                </p:cNvSpPr>
                <p:nvPr/>
              </p:nvSpPr>
              <p:spPr bwMode="auto">
                <a:xfrm>
                  <a:off x="39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14" name="Rectangle 4724">
                  <a:extLst>
                    <a:ext uri="{FF2B5EF4-FFF2-40B4-BE49-F238E27FC236}">
                      <a16:creationId xmlns:a16="http://schemas.microsoft.com/office/drawing/2014/main" id="{5572EB6F-EE9F-4EB4-A13B-218D62A2A648}"/>
                    </a:ext>
                  </a:extLst>
                </p:cNvPr>
                <p:cNvSpPr>
                  <a:spLocks noChangeArrowheads="1"/>
                </p:cNvSpPr>
                <p:nvPr/>
              </p:nvSpPr>
              <p:spPr bwMode="auto">
                <a:xfrm>
                  <a:off x="39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15" name="Rectangle 4725">
                  <a:extLst>
                    <a:ext uri="{FF2B5EF4-FFF2-40B4-BE49-F238E27FC236}">
                      <a16:creationId xmlns:a16="http://schemas.microsoft.com/office/drawing/2014/main" id="{308EDC8A-AF7B-4841-B902-955039CB0217}"/>
                    </a:ext>
                  </a:extLst>
                </p:cNvPr>
                <p:cNvSpPr>
                  <a:spLocks noChangeArrowheads="1"/>
                </p:cNvSpPr>
                <p:nvPr/>
              </p:nvSpPr>
              <p:spPr bwMode="auto">
                <a:xfrm>
                  <a:off x="39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16" name="Rectangle 4726">
                  <a:extLst>
                    <a:ext uri="{FF2B5EF4-FFF2-40B4-BE49-F238E27FC236}">
                      <a16:creationId xmlns:a16="http://schemas.microsoft.com/office/drawing/2014/main" id="{07EBD74A-B61E-48FD-8249-605E759F4C18}"/>
                    </a:ext>
                  </a:extLst>
                </p:cNvPr>
                <p:cNvSpPr>
                  <a:spLocks noChangeArrowheads="1"/>
                </p:cNvSpPr>
                <p:nvPr/>
              </p:nvSpPr>
              <p:spPr bwMode="auto">
                <a:xfrm>
                  <a:off x="39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17" name="Rectangle 4727">
                  <a:extLst>
                    <a:ext uri="{FF2B5EF4-FFF2-40B4-BE49-F238E27FC236}">
                      <a16:creationId xmlns:a16="http://schemas.microsoft.com/office/drawing/2014/main" id="{AC9D8C6B-9F7F-4978-8E60-64E621F650DB}"/>
                    </a:ext>
                  </a:extLst>
                </p:cNvPr>
                <p:cNvSpPr>
                  <a:spLocks noChangeArrowheads="1"/>
                </p:cNvSpPr>
                <p:nvPr/>
              </p:nvSpPr>
              <p:spPr bwMode="auto">
                <a:xfrm>
                  <a:off x="398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18" name="Rectangle 4728">
                  <a:extLst>
                    <a:ext uri="{FF2B5EF4-FFF2-40B4-BE49-F238E27FC236}">
                      <a16:creationId xmlns:a16="http://schemas.microsoft.com/office/drawing/2014/main" id="{201DF3BE-A23E-4A07-A974-F996D9E5AB24}"/>
                    </a:ext>
                  </a:extLst>
                </p:cNvPr>
                <p:cNvSpPr>
                  <a:spLocks noChangeArrowheads="1"/>
                </p:cNvSpPr>
                <p:nvPr/>
              </p:nvSpPr>
              <p:spPr bwMode="auto">
                <a:xfrm>
                  <a:off x="398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19" name="Rectangle 4729">
                  <a:extLst>
                    <a:ext uri="{FF2B5EF4-FFF2-40B4-BE49-F238E27FC236}">
                      <a16:creationId xmlns:a16="http://schemas.microsoft.com/office/drawing/2014/main" id="{238AC5DB-AC1B-43B1-8DE4-31DBABF72189}"/>
                    </a:ext>
                  </a:extLst>
                </p:cNvPr>
                <p:cNvSpPr>
                  <a:spLocks noChangeArrowheads="1"/>
                </p:cNvSpPr>
                <p:nvPr/>
              </p:nvSpPr>
              <p:spPr bwMode="auto">
                <a:xfrm>
                  <a:off x="398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20" name="Rectangle 4730">
                  <a:extLst>
                    <a:ext uri="{FF2B5EF4-FFF2-40B4-BE49-F238E27FC236}">
                      <a16:creationId xmlns:a16="http://schemas.microsoft.com/office/drawing/2014/main" id="{FE85B88B-5AD1-4DE1-AC68-25829C5646E1}"/>
                    </a:ext>
                  </a:extLst>
                </p:cNvPr>
                <p:cNvSpPr>
                  <a:spLocks noChangeArrowheads="1"/>
                </p:cNvSpPr>
                <p:nvPr/>
              </p:nvSpPr>
              <p:spPr bwMode="auto">
                <a:xfrm>
                  <a:off x="398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21" name="Rectangle 4731">
                  <a:extLst>
                    <a:ext uri="{FF2B5EF4-FFF2-40B4-BE49-F238E27FC236}">
                      <a16:creationId xmlns:a16="http://schemas.microsoft.com/office/drawing/2014/main" id="{4069A9F0-4D11-4B08-8E1F-8DF073BD4152}"/>
                    </a:ext>
                  </a:extLst>
                </p:cNvPr>
                <p:cNvSpPr>
                  <a:spLocks noChangeArrowheads="1"/>
                </p:cNvSpPr>
                <p:nvPr/>
              </p:nvSpPr>
              <p:spPr bwMode="auto">
                <a:xfrm>
                  <a:off x="39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22" name="Rectangle 4732">
                  <a:extLst>
                    <a:ext uri="{FF2B5EF4-FFF2-40B4-BE49-F238E27FC236}">
                      <a16:creationId xmlns:a16="http://schemas.microsoft.com/office/drawing/2014/main" id="{9E98014A-DE03-49AC-BE3A-D90B5A82D9C7}"/>
                    </a:ext>
                  </a:extLst>
                </p:cNvPr>
                <p:cNvSpPr>
                  <a:spLocks noChangeArrowheads="1"/>
                </p:cNvSpPr>
                <p:nvPr/>
              </p:nvSpPr>
              <p:spPr bwMode="auto">
                <a:xfrm>
                  <a:off x="39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23" name="Rectangle 4733">
                  <a:extLst>
                    <a:ext uri="{FF2B5EF4-FFF2-40B4-BE49-F238E27FC236}">
                      <a16:creationId xmlns:a16="http://schemas.microsoft.com/office/drawing/2014/main" id="{1A6215BA-7D6B-423D-8A9B-C257A91C00D0}"/>
                    </a:ext>
                  </a:extLst>
                </p:cNvPr>
                <p:cNvSpPr>
                  <a:spLocks noChangeArrowheads="1"/>
                </p:cNvSpPr>
                <p:nvPr/>
              </p:nvSpPr>
              <p:spPr bwMode="auto">
                <a:xfrm>
                  <a:off x="39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24" name="Rectangle 4734">
                  <a:extLst>
                    <a:ext uri="{FF2B5EF4-FFF2-40B4-BE49-F238E27FC236}">
                      <a16:creationId xmlns:a16="http://schemas.microsoft.com/office/drawing/2014/main" id="{AF289FC0-348C-4D16-8969-43C3534684E1}"/>
                    </a:ext>
                  </a:extLst>
                </p:cNvPr>
                <p:cNvSpPr>
                  <a:spLocks noChangeArrowheads="1"/>
                </p:cNvSpPr>
                <p:nvPr/>
              </p:nvSpPr>
              <p:spPr bwMode="auto">
                <a:xfrm>
                  <a:off x="39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25" name="Rectangle 4735">
                  <a:extLst>
                    <a:ext uri="{FF2B5EF4-FFF2-40B4-BE49-F238E27FC236}">
                      <a16:creationId xmlns:a16="http://schemas.microsoft.com/office/drawing/2014/main" id="{D3273625-FA4B-456A-8B48-9E449150E92B}"/>
                    </a:ext>
                  </a:extLst>
                </p:cNvPr>
                <p:cNvSpPr>
                  <a:spLocks noChangeArrowheads="1"/>
                </p:cNvSpPr>
                <p:nvPr/>
              </p:nvSpPr>
              <p:spPr bwMode="auto">
                <a:xfrm>
                  <a:off x="39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26" name="Rectangle 4736">
                  <a:extLst>
                    <a:ext uri="{FF2B5EF4-FFF2-40B4-BE49-F238E27FC236}">
                      <a16:creationId xmlns:a16="http://schemas.microsoft.com/office/drawing/2014/main" id="{3CF5A987-508D-4DD2-B2EE-F136180DAE61}"/>
                    </a:ext>
                  </a:extLst>
                </p:cNvPr>
                <p:cNvSpPr>
                  <a:spLocks noChangeArrowheads="1"/>
                </p:cNvSpPr>
                <p:nvPr/>
              </p:nvSpPr>
              <p:spPr bwMode="auto">
                <a:xfrm>
                  <a:off x="39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27" name="Rectangle 4737">
                  <a:extLst>
                    <a:ext uri="{FF2B5EF4-FFF2-40B4-BE49-F238E27FC236}">
                      <a16:creationId xmlns:a16="http://schemas.microsoft.com/office/drawing/2014/main" id="{F8DB4AB5-0D93-4392-97D8-00187410995B}"/>
                    </a:ext>
                  </a:extLst>
                </p:cNvPr>
                <p:cNvSpPr>
                  <a:spLocks noChangeArrowheads="1"/>
                </p:cNvSpPr>
                <p:nvPr/>
              </p:nvSpPr>
              <p:spPr bwMode="auto">
                <a:xfrm>
                  <a:off x="39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28" name="Rectangle 4738">
                  <a:extLst>
                    <a:ext uri="{FF2B5EF4-FFF2-40B4-BE49-F238E27FC236}">
                      <a16:creationId xmlns:a16="http://schemas.microsoft.com/office/drawing/2014/main" id="{852DDC91-E68B-44CA-A4F2-AFBBB83E0846}"/>
                    </a:ext>
                  </a:extLst>
                </p:cNvPr>
                <p:cNvSpPr>
                  <a:spLocks noChangeArrowheads="1"/>
                </p:cNvSpPr>
                <p:nvPr/>
              </p:nvSpPr>
              <p:spPr bwMode="auto">
                <a:xfrm>
                  <a:off x="39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29" name="Rectangle 4739">
                  <a:extLst>
                    <a:ext uri="{FF2B5EF4-FFF2-40B4-BE49-F238E27FC236}">
                      <a16:creationId xmlns:a16="http://schemas.microsoft.com/office/drawing/2014/main" id="{8FEDAB32-9669-4712-99D5-153674B60E85}"/>
                    </a:ext>
                  </a:extLst>
                </p:cNvPr>
                <p:cNvSpPr>
                  <a:spLocks noChangeArrowheads="1"/>
                </p:cNvSpPr>
                <p:nvPr/>
              </p:nvSpPr>
              <p:spPr bwMode="auto">
                <a:xfrm>
                  <a:off x="399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30" name="Rectangle 4740">
                  <a:extLst>
                    <a:ext uri="{FF2B5EF4-FFF2-40B4-BE49-F238E27FC236}">
                      <a16:creationId xmlns:a16="http://schemas.microsoft.com/office/drawing/2014/main" id="{F16E82DC-0FE3-4CDB-8E38-8B468156BDE4}"/>
                    </a:ext>
                  </a:extLst>
                </p:cNvPr>
                <p:cNvSpPr>
                  <a:spLocks noChangeArrowheads="1"/>
                </p:cNvSpPr>
                <p:nvPr/>
              </p:nvSpPr>
              <p:spPr bwMode="auto">
                <a:xfrm>
                  <a:off x="399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31" name="Rectangle 4741">
                  <a:extLst>
                    <a:ext uri="{FF2B5EF4-FFF2-40B4-BE49-F238E27FC236}">
                      <a16:creationId xmlns:a16="http://schemas.microsoft.com/office/drawing/2014/main" id="{5865BD40-CBE7-47FD-B267-9F2092B58742}"/>
                    </a:ext>
                  </a:extLst>
                </p:cNvPr>
                <p:cNvSpPr>
                  <a:spLocks noChangeArrowheads="1"/>
                </p:cNvSpPr>
                <p:nvPr/>
              </p:nvSpPr>
              <p:spPr bwMode="auto">
                <a:xfrm>
                  <a:off x="399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32" name="Rectangle 4742">
                  <a:extLst>
                    <a:ext uri="{FF2B5EF4-FFF2-40B4-BE49-F238E27FC236}">
                      <a16:creationId xmlns:a16="http://schemas.microsoft.com/office/drawing/2014/main" id="{238F1FB3-1FA6-49BE-82CE-C1E9B7C702DF}"/>
                    </a:ext>
                  </a:extLst>
                </p:cNvPr>
                <p:cNvSpPr>
                  <a:spLocks noChangeArrowheads="1"/>
                </p:cNvSpPr>
                <p:nvPr/>
              </p:nvSpPr>
              <p:spPr bwMode="auto">
                <a:xfrm>
                  <a:off x="399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33" name="Rectangle 4743">
                  <a:extLst>
                    <a:ext uri="{FF2B5EF4-FFF2-40B4-BE49-F238E27FC236}">
                      <a16:creationId xmlns:a16="http://schemas.microsoft.com/office/drawing/2014/main" id="{6EA3C72A-68D3-4C22-BA1F-238F96A48A41}"/>
                    </a:ext>
                  </a:extLst>
                </p:cNvPr>
                <p:cNvSpPr>
                  <a:spLocks noChangeArrowheads="1"/>
                </p:cNvSpPr>
                <p:nvPr/>
              </p:nvSpPr>
              <p:spPr bwMode="auto">
                <a:xfrm>
                  <a:off x="39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34" name="Rectangle 4744">
                  <a:extLst>
                    <a:ext uri="{FF2B5EF4-FFF2-40B4-BE49-F238E27FC236}">
                      <a16:creationId xmlns:a16="http://schemas.microsoft.com/office/drawing/2014/main" id="{6CECFDC6-A684-46C3-B0F8-8EDA688B9FC4}"/>
                    </a:ext>
                  </a:extLst>
                </p:cNvPr>
                <p:cNvSpPr>
                  <a:spLocks noChangeArrowheads="1"/>
                </p:cNvSpPr>
                <p:nvPr/>
              </p:nvSpPr>
              <p:spPr bwMode="auto">
                <a:xfrm>
                  <a:off x="39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35" name="Rectangle 4745">
                  <a:extLst>
                    <a:ext uri="{FF2B5EF4-FFF2-40B4-BE49-F238E27FC236}">
                      <a16:creationId xmlns:a16="http://schemas.microsoft.com/office/drawing/2014/main" id="{C119256A-1197-483C-B57B-BC8BC520BD0D}"/>
                    </a:ext>
                  </a:extLst>
                </p:cNvPr>
                <p:cNvSpPr>
                  <a:spLocks noChangeArrowheads="1"/>
                </p:cNvSpPr>
                <p:nvPr/>
              </p:nvSpPr>
              <p:spPr bwMode="auto">
                <a:xfrm>
                  <a:off x="39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36" name="Rectangle 4746">
                  <a:extLst>
                    <a:ext uri="{FF2B5EF4-FFF2-40B4-BE49-F238E27FC236}">
                      <a16:creationId xmlns:a16="http://schemas.microsoft.com/office/drawing/2014/main" id="{04A6F89D-0CDA-4CE2-BC60-92E1CDD6E8C3}"/>
                    </a:ext>
                  </a:extLst>
                </p:cNvPr>
                <p:cNvSpPr>
                  <a:spLocks noChangeArrowheads="1"/>
                </p:cNvSpPr>
                <p:nvPr/>
              </p:nvSpPr>
              <p:spPr bwMode="auto">
                <a:xfrm>
                  <a:off x="39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37" name="Rectangle 4747">
                  <a:extLst>
                    <a:ext uri="{FF2B5EF4-FFF2-40B4-BE49-F238E27FC236}">
                      <a16:creationId xmlns:a16="http://schemas.microsoft.com/office/drawing/2014/main" id="{3E5BE900-E713-43EC-A9F0-552EC75FC1B1}"/>
                    </a:ext>
                  </a:extLst>
                </p:cNvPr>
                <p:cNvSpPr>
                  <a:spLocks noChangeArrowheads="1"/>
                </p:cNvSpPr>
                <p:nvPr/>
              </p:nvSpPr>
              <p:spPr bwMode="auto">
                <a:xfrm>
                  <a:off x="39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38" name="Rectangle 4748">
                  <a:extLst>
                    <a:ext uri="{FF2B5EF4-FFF2-40B4-BE49-F238E27FC236}">
                      <a16:creationId xmlns:a16="http://schemas.microsoft.com/office/drawing/2014/main" id="{6C2FADE5-356C-4598-BC26-F19769ED0D0F}"/>
                    </a:ext>
                  </a:extLst>
                </p:cNvPr>
                <p:cNvSpPr>
                  <a:spLocks noChangeArrowheads="1"/>
                </p:cNvSpPr>
                <p:nvPr/>
              </p:nvSpPr>
              <p:spPr bwMode="auto">
                <a:xfrm>
                  <a:off x="39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39" name="Rectangle 4749">
                  <a:extLst>
                    <a:ext uri="{FF2B5EF4-FFF2-40B4-BE49-F238E27FC236}">
                      <a16:creationId xmlns:a16="http://schemas.microsoft.com/office/drawing/2014/main" id="{FFD8ECC8-6D26-45C1-B024-0009D723CA28}"/>
                    </a:ext>
                  </a:extLst>
                </p:cNvPr>
                <p:cNvSpPr>
                  <a:spLocks noChangeArrowheads="1"/>
                </p:cNvSpPr>
                <p:nvPr/>
              </p:nvSpPr>
              <p:spPr bwMode="auto">
                <a:xfrm>
                  <a:off x="40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40" name="Rectangle 4750">
                  <a:extLst>
                    <a:ext uri="{FF2B5EF4-FFF2-40B4-BE49-F238E27FC236}">
                      <a16:creationId xmlns:a16="http://schemas.microsoft.com/office/drawing/2014/main" id="{F48D1C56-91C7-4316-BCD8-1EAFCB8D48EC}"/>
                    </a:ext>
                  </a:extLst>
                </p:cNvPr>
                <p:cNvSpPr>
                  <a:spLocks noChangeArrowheads="1"/>
                </p:cNvSpPr>
                <p:nvPr/>
              </p:nvSpPr>
              <p:spPr bwMode="auto">
                <a:xfrm>
                  <a:off x="40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41" name="Rectangle 4751">
                  <a:extLst>
                    <a:ext uri="{FF2B5EF4-FFF2-40B4-BE49-F238E27FC236}">
                      <a16:creationId xmlns:a16="http://schemas.microsoft.com/office/drawing/2014/main" id="{4937343F-8889-41D3-8F51-B50B975AF97D}"/>
                    </a:ext>
                  </a:extLst>
                </p:cNvPr>
                <p:cNvSpPr>
                  <a:spLocks noChangeArrowheads="1"/>
                </p:cNvSpPr>
                <p:nvPr/>
              </p:nvSpPr>
              <p:spPr bwMode="auto">
                <a:xfrm>
                  <a:off x="400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42" name="Rectangle 4752">
                  <a:extLst>
                    <a:ext uri="{FF2B5EF4-FFF2-40B4-BE49-F238E27FC236}">
                      <a16:creationId xmlns:a16="http://schemas.microsoft.com/office/drawing/2014/main" id="{3BD4B2EA-4578-4956-B94A-3B7662D33A68}"/>
                    </a:ext>
                  </a:extLst>
                </p:cNvPr>
                <p:cNvSpPr>
                  <a:spLocks noChangeArrowheads="1"/>
                </p:cNvSpPr>
                <p:nvPr/>
              </p:nvSpPr>
              <p:spPr bwMode="auto">
                <a:xfrm>
                  <a:off x="400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43" name="Rectangle 4753">
                  <a:extLst>
                    <a:ext uri="{FF2B5EF4-FFF2-40B4-BE49-F238E27FC236}">
                      <a16:creationId xmlns:a16="http://schemas.microsoft.com/office/drawing/2014/main" id="{CEB90DD9-0550-4706-95E5-03D1C266E3C3}"/>
                    </a:ext>
                  </a:extLst>
                </p:cNvPr>
                <p:cNvSpPr>
                  <a:spLocks noChangeArrowheads="1"/>
                </p:cNvSpPr>
                <p:nvPr/>
              </p:nvSpPr>
              <p:spPr bwMode="auto">
                <a:xfrm>
                  <a:off x="400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44" name="Rectangle 4754">
                  <a:extLst>
                    <a:ext uri="{FF2B5EF4-FFF2-40B4-BE49-F238E27FC236}">
                      <a16:creationId xmlns:a16="http://schemas.microsoft.com/office/drawing/2014/main" id="{BC4FE802-4485-4087-B2A9-6182E236394F}"/>
                    </a:ext>
                  </a:extLst>
                </p:cNvPr>
                <p:cNvSpPr>
                  <a:spLocks noChangeArrowheads="1"/>
                </p:cNvSpPr>
                <p:nvPr/>
              </p:nvSpPr>
              <p:spPr bwMode="auto">
                <a:xfrm>
                  <a:off x="400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45" name="Rectangle 4755">
                  <a:extLst>
                    <a:ext uri="{FF2B5EF4-FFF2-40B4-BE49-F238E27FC236}">
                      <a16:creationId xmlns:a16="http://schemas.microsoft.com/office/drawing/2014/main" id="{934A3D8A-4FFE-4402-B9C1-6524DD3B7239}"/>
                    </a:ext>
                  </a:extLst>
                </p:cNvPr>
                <p:cNvSpPr>
                  <a:spLocks noChangeArrowheads="1"/>
                </p:cNvSpPr>
                <p:nvPr/>
              </p:nvSpPr>
              <p:spPr bwMode="auto">
                <a:xfrm>
                  <a:off x="40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46" name="Rectangle 4756">
                  <a:extLst>
                    <a:ext uri="{FF2B5EF4-FFF2-40B4-BE49-F238E27FC236}">
                      <a16:creationId xmlns:a16="http://schemas.microsoft.com/office/drawing/2014/main" id="{3799EF62-AB10-4B6E-BDA8-C7BD459744C9}"/>
                    </a:ext>
                  </a:extLst>
                </p:cNvPr>
                <p:cNvSpPr>
                  <a:spLocks noChangeArrowheads="1"/>
                </p:cNvSpPr>
                <p:nvPr/>
              </p:nvSpPr>
              <p:spPr bwMode="auto">
                <a:xfrm>
                  <a:off x="40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47" name="Rectangle 4757">
                  <a:extLst>
                    <a:ext uri="{FF2B5EF4-FFF2-40B4-BE49-F238E27FC236}">
                      <a16:creationId xmlns:a16="http://schemas.microsoft.com/office/drawing/2014/main" id="{BBD088FF-489C-4571-8DA2-81F41E1F23C6}"/>
                    </a:ext>
                  </a:extLst>
                </p:cNvPr>
                <p:cNvSpPr>
                  <a:spLocks noChangeArrowheads="1"/>
                </p:cNvSpPr>
                <p:nvPr/>
              </p:nvSpPr>
              <p:spPr bwMode="auto">
                <a:xfrm>
                  <a:off x="40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48" name="Rectangle 4758">
                  <a:extLst>
                    <a:ext uri="{FF2B5EF4-FFF2-40B4-BE49-F238E27FC236}">
                      <a16:creationId xmlns:a16="http://schemas.microsoft.com/office/drawing/2014/main" id="{A0F45BCE-E246-44DF-A343-55FE6A27297F}"/>
                    </a:ext>
                  </a:extLst>
                </p:cNvPr>
                <p:cNvSpPr>
                  <a:spLocks noChangeArrowheads="1"/>
                </p:cNvSpPr>
                <p:nvPr/>
              </p:nvSpPr>
              <p:spPr bwMode="auto">
                <a:xfrm>
                  <a:off x="40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49" name="Rectangle 4759">
                  <a:extLst>
                    <a:ext uri="{FF2B5EF4-FFF2-40B4-BE49-F238E27FC236}">
                      <a16:creationId xmlns:a16="http://schemas.microsoft.com/office/drawing/2014/main" id="{FB9FD108-80C0-4247-ADD1-5C98B9593DBD}"/>
                    </a:ext>
                  </a:extLst>
                </p:cNvPr>
                <p:cNvSpPr>
                  <a:spLocks noChangeArrowheads="1"/>
                </p:cNvSpPr>
                <p:nvPr/>
              </p:nvSpPr>
              <p:spPr bwMode="auto">
                <a:xfrm>
                  <a:off x="40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50" name="Rectangle 4760">
                  <a:extLst>
                    <a:ext uri="{FF2B5EF4-FFF2-40B4-BE49-F238E27FC236}">
                      <a16:creationId xmlns:a16="http://schemas.microsoft.com/office/drawing/2014/main" id="{6D42D247-AA71-4988-86B7-C790E58F5B83}"/>
                    </a:ext>
                  </a:extLst>
                </p:cNvPr>
                <p:cNvSpPr>
                  <a:spLocks noChangeArrowheads="1"/>
                </p:cNvSpPr>
                <p:nvPr/>
              </p:nvSpPr>
              <p:spPr bwMode="auto">
                <a:xfrm>
                  <a:off x="40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51" name="Rectangle 4761">
                  <a:extLst>
                    <a:ext uri="{FF2B5EF4-FFF2-40B4-BE49-F238E27FC236}">
                      <a16:creationId xmlns:a16="http://schemas.microsoft.com/office/drawing/2014/main" id="{24C40486-4CAE-4D39-A8EB-42553F9E0230}"/>
                    </a:ext>
                  </a:extLst>
                </p:cNvPr>
                <p:cNvSpPr>
                  <a:spLocks noChangeArrowheads="1"/>
                </p:cNvSpPr>
                <p:nvPr/>
              </p:nvSpPr>
              <p:spPr bwMode="auto">
                <a:xfrm>
                  <a:off x="40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52" name="Rectangle 4762">
                  <a:extLst>
                    <a:ext uri="{FF2B5EF4-FFF2-40B4-BE49-F238E27FC236}">
                      <a16:creationId xmlns:a16="http://schemas.microsoft.com/office/drawing/2014/main" id="{2C3BBAB2-C480-4DC6-94D9-57B1839A802B}"/>
                    </a:ext>
                  </a:extLst>
                </p:cNvPr>
                <p:cNvSpPr>
                  <a:spLocks noChangeArrowheads="1"/>
                </p:cNvSpPr>
                <p:nvPr/>
              </p:nvSpPr>
              <p:spPr bwMode="auto">
                <a:xfrm>
                  <a:off x="40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53" name="Rectangle 4763">
                  <a:extLst>
                    <a:ext uri="{FF2B5EF4-FFF2-40B4-BE49-F238E27FC236}">
                      <a16:creationId xmlns:a16="http://schemas.microsoft.com/office/drawing/2014/main" id="{B1133B8E-5FA7-4998-A22B-C4311FE23EFF}"/>
                    </a:ext>
                  </a:extLst>
                </p:cNvPr>
                <p:cNvSpPr>
                  <a:spLocks noChangeArrowheads="1"/>
                </p:cNvSpPr>
                <p:nvPr/>
              </p:nvSpPr>
              <p:spPr bwMode="auto">
                <a:xfrm>
                  <a:off x="401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54" name="Rectangle 4764">
                  <a:extLst>
                    <a:ext uri="{FF2B5EF4-FFF2-40B4-BE49-F238E27FC236}">
                      <a16:creationId xmlns:a16="http://schemas.microsoft.com/office/drawing/2014/main" id="{76FB887A-91A6-41D9-B13B-10976FC78F99}"/>
                    </a:ext>
                  </a:extLst>
                </p:cNvPr>
                <p:cNvSpPr>
                  <a:spLocks noChangeArrowheads="1"/>
                </p:cNvSpPr>
                <p:nvPr/>
              </p:nvSpPr>
              <p:spPr bwMode="auto">
                <a:xfrm>
                  <a:off x="401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55" name="Rectangle 4765">
                  <a:extLst>
                    <a:ext uri="{FF2B5EF4-FFF2-40B4-BE49-F238E27FC236}">
                      <a16:creationId xmlns:a16="http://schemas.microsoft.com/office/drawing/2014/main" id="{A73C7513-D416-42E8-8FE0-124026473F16}"/>
                    </a:ext>
                  </a:extLst>
                </p:cNvPr>
                <p:cNvSpPr>
                  <a:spLocks noChangeArrowheads="1"/>
                </p:cNvSpPr>
                <p:nvPr/>
              </p:nvSpPr>
              <p:spPr bwMode="auto">
                <a:xfrm>
                  <a:off x="401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56" name="Rectangle 4766">
                  <a:extLst>
                    <a:ext uri="{FF2B5EF4-FFF2-40B4-BE49-F238E27FC236}">
                      <a16:creationId xmlns:a16="http://schemas.microsoft.com/office/drawing/2014/main" id="{BED29BB6-FD7D-4534-BC51-A2FD68018043}"/>
                    </a:ext>
                  </a:extLst>
                </p:cNvPr>
                <p:cNvSpPr>
                  <a:spLocks noChangeArrowheads="1"/>
                </p:cNvSpPr>
                <p:nvPr/>
              </p:nvSpPr>
              <p:spPr bwMode="auto">
                <a:xfrm>
                  <a:off x="401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57" name="Rectangle 4767">
                  <a:extLst>
                    <a:ext uri="{FF2B5EF4-FFF2-40B4-BE49-F238E27FC236}">
                      <a16:creationId xmlns:a16="http://schemas.microsoft.com/office/drawing/2014/main" id="{7CCA4066-6753-41A8-AFAF-7A1FB9D15007}"/>
                    </a:ext>
                  </a:extLst>
                </p:cNvPr>
                <p:cNvSpPr>
                  <a:spLocks noChangeArrowheads="1"/>
                </p:cNvSpPr>
                <p:nvPr/>
              </p:nvSpPr>
              <p:spPr bwMode="auto">
                <a:xfrm>
                  <a:off x="401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58" name="Rectangle 4768">
                  <a:extLst>
                    <a:ext uri="{FF2B5EF4-FFF2-40B4-BE49-F238E27FC236}">
                      <a16:creationId xmlns:a16="http://schemas.microsoft.com/office/drawing/2014/main" id="{A571D633-9CCC-43F9-9435-9C056FEB100A}"/>
                    </a:ext>
                  </a:extLst>
                </p:cNvPr>
                <p:cNvSpPr>
                  <a:spLocks noChangeArrowheads="1"/>
                </p:cNvSpPr>
                <p:nvPr/>
              </p:nvSpPr>
              <p:spPr bwMode="auto">
                <a:xfrm>
                  <a:off x="40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59" name="Rectangle 4769">
                  <a:extLst>
                    <a:ext uri="{FF2B5EF4-FFF2-40B4-BE49-F238E27FC236}">
                      <a16:creationId xmlns:a16="http://schemas.microsoft.com/office/drawing/2014/main" id="{3F8FE3EC-E0E4-433D-837D-D20A4C683C0B}"/>
                    </a:ext>
                  </a:extLst>
                </p:cNvPr>
                <p:cNvSpPr>
                  <a:spLocks noChangeArrowheads="1"/>
                </p:cNvSpPr>
                <p:nvPr/>
              </p:nvSpPr>
              <p:spPr bwMode="auto">
                <a:xfrm>
                  <a:off x="40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60" name="Rectangle 4770">
                  <a:extLst>
                    <a:ext uri="{FF2B5EF4-FFF2-40B4-BE49-F238E27FC236}">
                      <a16:creationId xmlns:a16="http://schemas.microsoft.com/office/drawing/2014/main" id="{C65DC8F5-5785-435E-96F6-698601638C6A}"/>
                    </a:ext>
                  </a:extLst>
                </p:cNvPr>
                <p:cNvSpPr>
                  <a:spLocks noChangeArrowheads="1"/>
                </p:cNvSpPr>
                <p:nvPr/>
              </p:nvSpPr>
              <p:spPr bwMode="auto">
                <a:xfrm>
                  <a:off x="40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61" name="Rectangle 4771">
                  <a:extLst>
                    <a:ext uri="{FF2B5EF4-FFF2-40B4-BE49-F238E27FC236}">
                      <a16:creationId xmlns:a16="http://schemas.microsoft.com/office/drawing/2014/main" id="{02B280CB-4CF0-480B-9A7C-CB2B4968E94B}"/>
                    </a:ext>
                  </a:extLst>
                </p:cNvPr>
                <p:cNvSpPr>
                  <a:spLocks noChangeArrowheads="1"/>
                </p:cNvSpPr>
                <p:nvPr/>
              </p:nvSpPr>
              <p:spPr bwMode="auto">
                <a:xfrm>
                  <a:off x="40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62" name="Rectangle 4772">
                  <a:extLst>
                    <a:ext uri="{FF2B5EF4-FFF2-40B4-BE49-F238E27FC236}">
                      <a16:creationId xmlns:a16="http://schemas.microsoft.com/office/drawing/2014/main" id="{ECB87356-9D3E-409E-BC17-5C434F989EF5}"/>
                    </a:ext>
                  </a:extLst>
                </p:cNvPr>
                <p:cNvSpPr>
                  <a:spLocks noChangeArrowheads="1"/>
                </p:cNvSpPr>
                <p:nvPr/>
              </p:nvSpPr>
              <p:spPr bwMode="auto">
                <a:xfrm>
                  <a:off x="40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63" name="Rectangle 4773">
                  <a:extLst>
                    <a:ext uri="{FF2B5EF4-FFF2-40B4-BE49-F238E27FC236}">
                      <a16:creationId xmlns:a16="http://schemas.microsoft.com/office/drawing/2014/main" id="{850ECC5C-BCFF-4916-874A-634DCF323944}"/>
                    </a:ext>
                  </a:extLst>
                </p:cNvPr>
                <p:cNvSpPr>
                  <a:spLocks noChangeArrowheads="1"/>
                </p:cNvSpPr>
                <p:nvPr/>
              </p:nvSpPr>
              <p:spPr bwMode="auto">
                <a:xfrm>
                  <a:off x="40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64" name="Rectangle 4774">
                  <a:extLst>
                    <a:ext uri="{FF2B5EF4-FFF2-40B4-BE49-F238E27FC236}">
                      <a16:creationId xmlns:a16="http://schemas.microsoft.com/office/drawing/2014/main" id="{72ECE59F-E957-4112-9207-7B593AEE4445}"/>
                    </a:ext>
                  </a:extLst>
                </p:cNvPr>
                <p:cNvSpPr>
                  <a:spLocks noChangeArrowheads="1"/>
                </p:cNvSpPr>
                <p:nvPr/>
              </p:nvSpPr>
              <p:spPr bwMode="auto">
                <a:xfrm>
                  <a:off x="40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65" name="Rectangle 4775">
                  <a:extLst>
                    <a:ext uri="{FF2B5EF4-FFF2-40B4-BE49-F238E27FC236}">
                      <a16:creationId xmlns:a16="http://schemas.microsoft.com/office/drawing/2014/main" id="{698BB100-85AD-40FB-8489-1F205898E8B5}"/>
                    </a:ext>
                  </a:extLst>
                </p:cNvPr>
                <p:cNvSpPr>
                  <a:spLocks noChangeArrowheads="1"/>
                </p:cNvSpPr>
                <p:nvPr/>
              </p:nvSpPr>
              <p:spPr bwMode="auto">
                <a:xfrm>
                  <a:off x="40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66" name="Rectangle 4776">
                  <a:extLst>
                    <a:ext uri="{FF2B5EF4-FFF2-40B4-BE49-F238E27FC236}">
                      <a16:creationId xmlns:a16="http://schemas.microsoft.com/office/drawing/2014/main" id="{9C95460E-E3E0-4973-AC6C-E6CB68026B41}"/>
                    </a:ext>
                  </a:extLst>
                </p:cNvPr>
                <p:cNvSpPr>
                  <a:spLocks noChangeArrowheads="1"/>
                </p:cNvSpPr>
                <p:nvPr/>
              </p:nvSpPr>
              <p:spPr bwMode="auto">
                <a:xfrm>
                  <a:off x="402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67" name="Rectangle 4777">
                  <a:extLst>
                    <a:ext uri="{FF2B5EF4-FFF2-40B4-BE49-F238E27FC236}">
                      <a16:creationId xmlns:a16="http://schemas.microsoft.com/office/drawing/2014/main" id="{0D41E8A6-2887-4736-B8D5-0EB99FE46C43}"/>
                    </a:ext>
                  </a:extLst>
                </p:cNvPr>
                <p:cNvSpPr>
                  <a:spLocks noChangeArrowheads="1"/>
                </p:cNvSpPr>
                <p:nvPr/>
              </p:nvSpPr>
              <p:spPr bwMode="auto">
                <a:xfrm>
                  <a:off x="402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68" name="Rectangle 4778">
                  <a:extLst>
                    <a:ext uri="{FF2B5EF4-FFF2-40B4-BE49-F238E27FC236}">
                      <a16:creationId xmlns:a16="http://schemas.microsoft.com/office/drawing/2014/main" id="{07F2400D-CC8A-46E7-99A9-729E60C6819F}"/>
                    </a:ext>
                  </a:extLst>
                </p:cNvPr>
                <p:cNvSpPr>
                  <a:spLocks noChangeArrowheads="1"/>
                </p:cNvSpPr>
                <p:nvPr/>
              </p:nvSpPr>
              <p:spPr bwMode="auto">
                <a:xfrm>
                  <a:off x="402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69" name="Rectangle 4779">
                  <a:extLst>
                    <a:ext uri="{FF2B5EF4-FFF2-40B4-BE49-F238E27FC236}">
                      <a16:creationId xmlns:a16="http://schemas.microsoft.com/office/drawing/2014/main" id="{61A832DE-606A-4BA5-AD88-5483BD7294EE}"/>
                    </a:ext>
                  </a:extLst>
                </p:cNvPr>
                <p:cNvSpPr>
                  <a:spLocks noChangeArrowheads="1"/>
                </p:cNvSpPr>
                <p:nvPr/>
              </p:nvSpPr>
              <p:spPr bwMode="auto">
                <a:xfrm>
                  <a:off x="40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70" name="Rectangle 4780">
                  <a:extLst>
                    <a:ext uri="{FF2B5EF4-FFF2-40B4-BE49-F238E27FC236}">
                      <a16:creationId xmlns:a16="http://schemas.microsoft.com/office/drawing/2014/main" id="{FD46E022-B772-4622-824B-5345D2CEFFD6}"/>
                    </a:ext>
                  </a:extLst>
                </p:cNvPr>
                <p:cNvSpPr>
                  <a:spLocks noChangeArrowheads="1"/>
                </p:cNvSpPr>
                <p:nvPr/>
              </p:nvSpPr>
              <p:spPr bwMode="auto">
                <a:xfrm>
                  <a:off x="40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71" name="Rectangle 4781">
                  <a:extLst>
                    <a:ext uri="{FF2B5EF4-FFF2-40B4-BE49-F238E27FC236}">
                      <a16:creationId xmlns:a16="http://schemas.microsoft.com/office/drawing/2014/main" id="{EAD0323D-E67B-4917-AC1B-7C0633DD4AB7}"/>
                    </a:ext>
                  </a:extLst>
                </p:cNvPr>
                <p:cNvSpPr>
                  <a:spLocks noChangeArrowheads="1"/>
                </p:cNvSpPr>
                <p:nvPr/>
              </p:nvSpPr>
              <p:spPr bwMode="auto">
                <a:xfrm>
                  <a:off x="40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72" name="Rectangle 4782">
                  <a:extLst>
                    <a:ext uri="{FF2B5EF4-FFF2-40B4-BE49-F238E27FC236}">
                      <a16:creationId xmlns:a16="http://schemas.microsoft.com/office/drawing/2014/main" id="{4752232A-64D2-4290-BDBC-C391E278A367}"/>
                    </a:ext>
                  </a:extLst>
                </p:cNvPr>
                <p:cNvSpPr>
                  <a:spLocks noChangeArrowheads="1"/>
                </p:cNvSpPr>
                <p:nvPr/>
              </p:nvSpPr>
              <p:spPr bwMode="auto">
                <a:xfrm>
                  <a:off x="40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73" name="Rectangle 4783">
                  <a:extLst>
                    <a:ext uri="{FF2B5EF4-FFF2-40B4-BE49-F238E27FC236}">
                      <a16:creationId xmlns:a16="http://schemas.microsoft.com/office/drawing/2014/main" id="{57254F9F-230A-4EA3-B551-8897AFE2702A}"/>
                    </a:ext>
                  </a:extLst>
                </p:cNvPr>
                <p:cNvSpPr>
                  <a:spLocks noChangeArrowheads="1"/>
                </p:cNvSpPr>
                <p:nvPr/>
              </p:nvSpPr>
              <p:spPr bwMode="auto">
                <a:xfrm>
                  <a:off x="40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74" name="Rectangle 4784">
                  <a:extLst>
                    <a:ext uri="{FF2B5EF4-FFF2-40B4-BE49-F238E27FC236}">
                      <a16:creationId xmlns:a16="http://schemas.microsoft.com/office/drawing/2014/main" id="{6EC18531-1D40-444A-91F8-F372841DBFA8}"/>
                    </a:ext>
                  </a:extLst>
                </p:cNvPr>
                <p:cNvSpPr>
                  <a:spLocks noChangeArrowheads="1"/>
                </p:cNvSpPr>
                <p:nvPr/>
              </p:nvSpPr>
              <p:spPr bwMode="auto">
                <a:xfrm>
                  <a:off x="40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75" name="Rectangle 4785">
                  <a:extLst>
                    <a:ext uri="{FF2B5EF4-FFF2-40B4-BE49-F238E27FC236}">
                      <a16:creationId xmlns:a16="http://schemas.microsoft.com/office/drawing/2014/main" id="{A86D3BEB-31AF-4D91-B4B8-C715FB72747C}"/>
                    </a:ext>
                  </a:extLst>
                </p:cNvPr>
                <p:cNvSpPr>
                  <a:spLocks noChangeArrowheads="1"/>
                </p:cNvSpPr>
                <p:nvPr/>
              </p:nvSpPr>
              <p:spPr bwMode="auto">
                <a:xfrm>
                  <a:off x="40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76" name="Rectangle 4786">
                  <a:extLst>
                    <a:ext uri="{FF2B5EF4-FFF2-40B4-BE49-F238E27FC236}">
                      <a16:creationId xmlns:a16="http://schemas.microsoft.com/office/drawing/2014/main" id="{C02CE492-85B9-40A6-AEED-BB0F9ABDEC3A}"/>
                    </a:ext>
                  </a:extLst>
                </p:cNvPr>
                <p:cNvSpPr>
                  <a:spLocks noChangeArrowheads="1"/>
                </p:cNvSpPr>
                <p:nvPr/>
              </p:nvSpPr>
              <p:spPr bwMode="auto">
                <a:xfrm>
                  <a:off x="40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77" name="Rectangle 4787">
                  <a:extLst>
                    <a:ext uri="{FF2B5EF4-FFF2-40B4-BE49-F238E27FC236}">
                      <a16:creationId xmlns:a16="http://schemas.microsoft.com/office/drawing/2014/main" id="{3A69D13B-4479-405D-B888-36CF315316A9}"/>
                    </a:ext>
                  </a:extLst>
                </p:cNvPr>
                <p:cNvSpPr>
                  <a:spLocks noChangeArrowheads="1"/>
                </p:cNvSpPr>
                <p:nvPr/>
              </p:nvSpPr>
              <p:spPr bwMode="auto">
                <a:xfrm>
                  <a:off x="403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78" name="Rectangle 4788">
                  <a:extLst>
                    <a:ext uri="{FF2B5EF4-FFF2-40B4-BE49-F238E27FC236}">
                      <a16:creationId xmlns:a16="http://schemas.microsoft.com/office/drawing/2014/main" id="{010A3A1C-4813-47AD-884E-CCAC5BB2E19C}"/>
                    </a:ext>
                  </a:extLst>
                </p:cNvPr>
                <p:cNvSpPr>
                  <a:spLocks noChangeArrowheads="1"/>
                </p:cNvSpPr>
                <p:nvPr/>
              </p:nvSpPr>
              <p:spPr bwMode="auto">
                <a:xfrm>
                  <a:off x="403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79" name="Rectangle 4789">
                  <a:extLst>
                    <a:ext uri="{FF2B5EF4-FFF2-40B4-BE49-F238E27FC236}">
                      <a16:creationId xmlns:a16="http://schemas.microsoft.com/office/drawing/2014/main" id="{95F1D277-DD62-4573-807C-CA5EAFDB4800}"/>
                    </a:ext>
                  </a:extLst>
                </p:cNvPr>
                <p:cNvSpPr>
                  <a:spLocks noChangeArrowheads="1"/>
                </p:cNvSpPr>
                <p:nvPr/>
              </p:nvSpPr>
              <p:spPr bwMode="auto">
                <a:xfrm>
                  <a:off x="403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80" name="Rectangle 4790">
                  <a:extLst>
                    <a:ext uri="{FF2B5EF4-FFF2-40B4-BE49-F238E27FC236}">
                      <a16:creationId xmlns:a16="http://schemas.microsoft.com/office/drawing/2014/main" id="{144B6567-9CF1-41A6-B8EC-C56C7DAB0D7B}"/>
                    </a:ext>
                  </a:extLst>
                </p:cNvPr>
                <p:cNvSpPr>
                  <a:spLocks noChangeArrowheads="1"/>
                </p:cNvSpPr>
                <p:nvPr/>
              </p:nvSpPr>
              <p:spPr bwMode="auto">
                <a:xfrm>
                  <a:off x="40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81" name="Rectangle 4791">
                  <a:extLst>
                    <a:ext uri="{FF2B5EF4-FFF2-40B4-BE49-F238E27FC236}">
                      <a16:creationId xmlns:a16="http://schemas.microsoft.com/office/drawing/2014/main" id="{CB7B5D55-C1EB-4F4F-809B-B893EFA28894}"/>
                    </a:ext>
                  </a:extLst>
                </p:cNvPr>
                <p:cNvSpPr>
                  <a:spLocks noChangeArrowheads="1"/>
                </p:cNvSpPr>
                <p:nvPr/>
              </p:nvSpPr>
              <p:spPr bwMode="auto">
                <a:xfrm>
                  <a:off x="40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82" name="Rectangle 4792">
                  <a:extLst>
                    <a:ext uri="{FF2B5EF4-FFF2-40B4-BE49-F238E27FC236}">
                      <a16:creationId xmlns:a16="http://schemas.microsoft.com/office/drawing/2014/main" id="{DC89E4AF-B834-49F5-82C6-537212F96D5A}"/>
                    </a:ext>
                  </a:extLst>
                </p:cNvPr>
                <p:cNvSpPr>
                  <a:spLocks noChangeArrowheads="1"/>
                </p:cNvSpPr>
                <p:nvPr/>
              </p:nvSpPr>
              <p:spPr bwMode="auto">
                <a:xfrm>
                  <a:off x="40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83" name="Rectangle 4793">
                  <a:extLst>
                    <a:ext uri="{FF2B5EF4-FFF2-40B4-BE49-F238E27FC236}">
                      <a16:creationId xmlns:a16="http://schemas.microsoft.com/office/drawing/2014/main" id="{550BDD15-AC77-4AC8-AEAF-8CA3AE67F84D}"/>
                    </a:ext>
                  </a:extLst>
                </p:cNvPr>
                <p:cNvSpPr>
                  <a:spLocks noChangeArrowheads="1"/>
                </p:cNvSpPr>
                <p:nvPr/>
              </p:nvSpPr>
              <p:spPr bwMode="auto">
                <a:xfrm>
                  <a:off x="40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84" name="Rectangle 4794">
                  <a:extLst>
                    <a:ext uri="{FF2B5EF4-FFF2-40B4-BE49-F238E27FC236}">
                      <a16:creationId xmlns:a16="http://schemas.microsoft.com/office/drawing/2014/main" id="{9F7B2728-42CE-444F-873B-2D4638BF35F6}"/>
                    </a:ext>
                  </a:extLst>
                </p:cNvPr>
                <p:cNvSpPr>
                  <a:spLocks noChangeArrowheads="1"/>
                </p:cNvSpPr>
                <p:nvPr/>
              </p:nvSpPr>
              <p:spPr bwMode="auto">
                <a:xfrm>
                  <a:off x="40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85" name="Rectangle 4795">
                  <a:extLst>
                    <a:ext uri="{FF2B5EF4-FFF2-40B4-BE49-F238E27FC236}">
                      <a16:creationId xmlns:a16="http://schemas.microsoft.com/office/drawing/2014/main" id="{98DE6714-5950-44CD-B8C1-4A4346A4EDF1}"/>
                    </a:ext>
                  </a:extLst>
                </p:cNvPr>
                <p:cNvSpPr>
                  <a:spLocks noChangeArrowheads="1"/>
                </p:cNvSpPr>
                <p:nvPr/>
              </p:nvSpPr>
              <p:spPr bwMode="auto">
                <a:xfrm>
                  <a:off x="40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86" name="Rectangle 4796">
                  <a:extLst>
                    <a:ext uri="{FF2B5EF4-FFF2-40B4-BE49-F238E27FC236}">
                      <a16:creationId xmlns:a16="http://schemas.microsoft.com/office/drawing/2014/main" id="{1C53BC6A-0F78-4CF1-91C8-90C77C4BB880}"/>
                    </a:ext>
                  </a:extLst>
                </p:cNvPr>
                <p:cNvSpPr>
                  <a:spLocks noChangeArrowheads="1"/>
                </p:cNvSpPr>
                <p:nvPr/>
              </p:nvSpPr>
              <p:spPr bwMode="auto">
                <a:xfrm>
                  <a:off x="40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87" name="Rectangle 4797">
                  <a:extLst>
                    <a:ext uri="{FF2B5EF4-FFF2-40B4-BE49-F238E27FC236}">
                      <a16:creationId xmlns:a16="http://schemas.microsoft.com/office/drawing/2014/main" id="{715DDEE5-D93D-4B76-B4F0-DFB0CE478983}"/>
                    </a:ext>
                  </a:extLst>
                </p:cNvPr>
                <p:cNvSpPr>
                  <a:spLocks noChangeArrowheads="1"/>
                </p:cNvSpPr>
                <p:nvPr/>
              </p:nvSpPr>
              <p:spPr bwMode="auto">
                <a:xfrm>
                  <a:off x="40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88" name="Rectangle 4798">
                  <a:extLst>
                    <a:ext uri="{FF2B5EF4-FFF2-40B4-BE49-F238E27FC236}">
                      <a16:creationId xmlns:a16="http://schemas.microsoft.com/office/drawing/2014/main" id="{339920B9-0366-49D1-B2B3-6B5FDDACCEB4}"/>
                    </a:ext>
                  </a:extLst>
                </p:cNvPr>
                <p:cNvSpPr>
                  <a:spLocks noChangeArrowheads="1"/>
                </p:cNvSpPr>
                <p:nvPr/>
              </p:nvSpPr>
              <p:spPr bwMode="auto">
                <a:xfrm>
                  <a:off x="404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89" name="Rectangle 4799">
                  <a:extLst>
                    <a:ext uri="{FF2B5EF4-FFF2-40B4-BE49-F238E27FC236}">
                      <a16:creationId xmlns:a16="http://schemas.microsoft.com/office/drawing/2014/main" id="{D2E492F1-D375-4160-A824-868A097D041B}"/>
                    </a:ext>
                  </a:extLst>
                </p:cNvPr>
                <p:cNvSpPr>
                  <a:spLocks noChangeArrowheads="1"/>
                </p:cNvSpPr>
                <p:nvPr/>
              </p:nvSpPr>
              <p:spPr bwMode="auto">
                <a:xfrm>
                  <a:off x="404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90" name="Rectangle 4800">
                  <a:extLst>
                    <a:ext uri="{FF2B5EF4-FFF2-40B4-BE49-F238E27FC236}">
                      <a16:creationId xmlns:a16="http://schemas.microsoft.com/office/drawing/2014/main" id="{E4ED3171-AE1A-41E0-88C7-3DF2A1C41EB9}"/>
                    </a:ext>
                  </a:extLst>
                </p:cNvPr>
                <p:cNvSpPr>
                  <a:spLocks noChangeArrowheads="1"/>
                </p:cNvSpPr>
                <p:nvPr/>
              </p:nvSpPr>
              <p:spPr bwMode="auto">
                <a:xfrm>
                  <a:off x="404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91" name="Rectangle 4801">
                  <a:extLst>
                    <a:ext uri="{FF2B5EF4-FFF2-40B4-BE49-F238E27FC236}">
                      <a16:creationId xmlns:a16="http://schemas.microsoft.com/office/drawing/2014/main" id="{2FAB94CB-A117-4DE3-9B21-FCB7E6B2E136}"/>
                    </a:ext>
                  </a:extLst>
                </p:cNvPr>
                <p:cNvSpPr>
                  <a:spLocks noChangeArrowheads="1"/>
                </p:cNvSpPr>
                <p:nvPr/>
              </p:nvSpPr>
              <p:spPr bwMode="auto">
                <a:xfrm>
                  <a:off x="40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92" name="Rectangle 4802">
                  <a:extLst>
                    <a:ext uri="{FF2B5EF4-FFF2-40B4-BE49-F238E27FC236}">
                      <a16:creationId xmlns:a16="http://schemas.microsoft.com/office/drawing/2014/main" id="{50378F84-D33D-461E-9226-6CB5960EB8B5}"/>
                    </a:ext>
                  </a:extLst>
                </p:cNvPr>
                <p:cNvSpPr>
                  <a:spLocks noChangeArrowheads="1"/>
                </p:cNvSpPr>
                <p:nvPr/>
              </p:nvSpPr>
              <p:spPr bwMode="auto">
                <a:xfrm>
                  <a:off x="40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93" name="Rectangle 4803">
                  <a:extLst>
                    <a:ext uri="{FF2B5EF4-FFF2-40B4-BE49-F238E27FC236}">
                      <a16:creationId xmlns:a16="http://schemas.microsoft.com/office/drawing/2014/main" id="{8ED4FDBC-439C-41B8-99CA-B078D66ACC45}"/>
                    </a:ext>
                  </a:extLst>
                </p:cNvPr>
                <p:cNvSpPr>
                  <a:spLocks noChangeArrowheads="1"/>
                </p:cNvSpPr>
                <p:nvPr/>
              </p:nvSpPr>
              <p:spPr bwMode="auto">
                <a:xfrm>
                  <a:off x="40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94" name="Rectangle 4804">
                  <a:extLst>
                    <a:ext uri="{FF2B5EF4-FFF2-40B4-BE49-F238E27FC236}">
                      <a16:creationId xmlns:a16="http://schemas.microsoft.com/office/drawing/2014/main" id="{1498FFF3-AC30-4107-B325-D8978EAF9BDD}"/>
                    </a:ext>
                  </a:extLst>
                </p:cNvPr>
                <p:cNvSpPr>
                  <a:spLocks noChangeArrowheads="1"/>
                </p:cNvSpPr>
                <p:nvPr/>
              </p:nvSpPr>
              <p:spPr bwMode="auto">
                <a:xfrm>
                  <a:off x="40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95" name="Rectangle 4805">
                  <a:extLst>
                    <a:ext uri="{FF2B5EF4-FFF2-40B4-BE49-F238E27FC236}">
                      <a16:creationId xmlns:a16="http://schemas.microsoft.com/office/drawing/2014/main" id="{A78E703D-28C6-4C7C-9665-4F87F4018F78}"/>
                    </a:ext>
                  </a:extLst>
                </p:cNvPr>
                <p:cNvSpPr>
                  <a:spLocks noChangeArrowheads="1"/>
                </p:cNvSpPr>
                <p:nvPr/>
              </p:nvSpPr>
              <p:spPr bwMode="auto">
                <a:xfrm>
                  <a:off x="40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96" name="Rectangle 4806">
                  <a:extLst>
                    <a:ext uri="{FF2B5EF4-FFF2-40B4-BE49-F238E27FC236}">
                      <a16:creationId xmlns:a16="http://schemas.microsoft.com/office/drawing/2014/main" id="{9453E9CB-54A0-4F17-BEBD-5CD48E642A35}"/>
                    </a:ext>
                  </a:extLst>
                </p:cNvPr>
                <p:cNvSpPr>
                  <a:spLocks noChangeArrowheads="1"/>
                </p:cNvSpPr>
                <p:nvPr/>
              </p:nvSpPr>
              <p:spPr bwMode="auto">
                <a:xfrm>
                  <a:off x="40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97" name="Rectangle 4807">
                  <a:extLst>
                    <a:ext uri="{FF2B5EF4-FFF2-40B4-BE49-F238E27FC236}">
                      <a16:creationId xmlns:a16="http://schemas.microsoft.com/office/drawing/2014/main" id="{20DC13BA-AAC1-462D-A2E4-C07AD0D55BAF}"/>
                    </a:ext>
                  </a:extLst>
                </p:cNvPr>
                <p:cNvSpPr>
                  <a:spLocks noChangeArrowheads="1"/>
                </p:cNvSpPr>
                <p:nvPr/>
              </p:nvSpPr>
              <p:spPr bwMode="auto">
                <a:xfrm>
                  <a:off x="40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98" name="Rectangle 4808">
                  <a:extLst>
                    <a:ext uri="{FF2B5EF4-FFF2-40B4-BE49-F238E27FC236}">
                      <a16:creationId xmlns:a16="http://schemas.microsoft.com/office/drawing/2014/main" id="{B02C78A8-C43D-4031-967E-EBDF970A7E58}"/>
                    </a:ext>
                  </a:extLst>
                </p:cNvPr>
                <p:cNvSpPr>
                  <a:spLocks noChangeArrowheads="1"/>
                </p:cNvSpPr>
                <p:nvPr/>
              </p:nvSpPr>
              <p:spPr bwMode="auto">
                <a:xfrm>
                  <a:off x="40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99" name="Rectangle 4809">
                  <a:extLst>
                    <a:ext uri="{FF2B5EF4-FFF2-40B4-BE49-F238E27FC236}">
                      <a16:creationId xmlns:a16="http://schemas.microsoft.com/office/drawing/2014/main" id="{9CA4FB3D-105A-4375-ADD5-093D6A6CF2F5}"/>
                    </a:ext>
                  </a:extLst>
                </p:cNvPr>
                <p:cNvSpPr>
                  <a:spLocks noChangeArrowheads="1"/>
                </p:cNvSpPr>
                <p:nvPr/>
              </p:nvSpPr>
              <p:spPr bwMode="auto">
                <a:xfrm>
                  <a:off x="405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00" name="Rectangle 4810">
                  <a:extLst>
                    <a:ext uri="{FF2B5EF4-FFF2-40B4-BE49-F238E27FC236}">
                      <a16:creationId xmlns:a16="http://schemas.microsoft.com/office/drawing/2014/main" id="{8E5A49BB-A10B-4AD1-9A3E-43F2C7951418}"/>
                    </a:ext>
                  </a:extLst>
                </p:cNvPr>
                <p:cNvSpPr>
                  <a:spLocks noChangeArrowheads="1"/>
                </p:cNvSpPr>
                <p:nvPr/>
              </p:nvSpPr>
              <p:spPr bwMode="auto">
                <a:xfrm>
                  <a:off x="405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01" name="Rectangle 4811">
                  <a:extLst>
                    <a:ext uri="{FF2B5EF4-FFF2-40B4-BE49-F238E27FC236}">
                      <a16:creationId xmlns:a16="http://schemas.microsoft.com/office/drawing/2014/main" id="{8A5AD404-EC6F-4039-A97E-76EFE9B41ACC}"/>
                    </a:ext>
                  </a:extLst>
                </p:cNvPr>
                <p:cNvSpPr>
                  <a:spLocks noChangeArrowheads="1"/>
                </p:cNvSpPr>
                <p:nvPr/>
              </p:nvSpPr>
              <p:spPr bwMode="auto">
                <a:xfrm>
                  <a:off x="405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02" name="Rectangle 4812">
                  <a:extLst>
                    <a:ext uri="{FF2B5EF4-FFF2-40B4-BE49-F238E27FC236}">
                      <a16:creationId xmlns:a16="http://schemas.microsoft.com/office/drawing/2014/main" id="{1588D59B-6235-4A0D-8F44-DF3D075A7A3B}"/>
                    </a:ext>
                  </a:extLst>
                </p:cNvPr>
                <p:cNvSpPr>
                  <a:spLocks noChangeArrowheads="1"/>
                </p:cNvSpPr>
                <p:nvPr/>
              </p:nvSpPr>
              <p:spPr bwMode="auto">
                <a:xfrm>
                  <a:off x="40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03" name="Rectangle 4813">
                  <a:extLst>
                    <a:ext uri="{FF2B5EF4-FFF2-40B4-BE49-F238E27FC236}">
                      <a16:creationId xmlns:a16="http://schemas.microsoft.com/office/drawing/2014/main" id="{94470AC0-BA8C-470D-881B-34583A842127}"/>
                    </a:ext>
                  </a:extLst>
                </p:cNvPr>
                <p:cNvSpPr>
                  <a:spLocks noChangeArrowheads="1"/>
                </p:cNvSpPr>
                <p:nvPr/>
              </p:nvSpPr>
              <p:spPr bwMode="auto">
                <a:xfrm>
                  <a:off x="40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04" name="Rectangle 4814">
                  <a:extLst>
                    <a:ext uri="{FF2B5EF4-FFF2-40B4-BE49-F238E27FC236}">
                      <a16:creationId xmlns:a16="http://schemas.microsoft.com/office/drawing/2014/main" id="{B27AA95B-E46C-4368-9DB9-B8E73CB83AC8}"/>
                    </a:ext>
                  </a:extLst>
                </p:cNvPr>
                <p:cNvSpPr>
                  <a:spLocks noChangeArrowheads="1"/>
                </p:cNvSpPr>
                <p:nvPr/>
              </p:nvSpPr>
              <p:spPr bwMode="auto">
                <a:xfrm>
                  <a:off x="40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05" name="Rectangle 4815">
                  <a:extLst>
                    <a:ext uri="{FF2B5EF4-FFF2-40B4-BE49-F238E27FC236}">
                      <a16:creationId xmlns:a16="http://schemas.microsoft.com/office/drawing/2014/main" id="{385D1D74-B7EE-4F76-9089-A02B73AFB5BF}"/>
                    </a:ext>
                  </a:extLst>
                </p:cNvPr>
                <p:cNvSpPr>
                  <a:spLocks noChangeArrowheads="1"/>
                </p:cNvSpPr>
                <p:nvPr/>
              </p:nvSpPr>
              <p:spPr bwMode="auto">
                <a:xfrm>
                  <a:off x="40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06" name="Rectangle 4816">
                  <a:extLst>
                    <a:ext uri="{FF2B5EF4-FFF2-40B4-BE49-F238E27FC236}">
                      <a16:creationId xmlns:a16="http://schemas.microsoft.com/office/drawing/2014/main" id="{7DCAD6BA-88FC-4048-BC59-736929AC63A4}"/>
                    </a:ext>
                  </a:extLst>
                </p:cNvPr>
                <p:cNvSpPr>
                  <a:spLocks noChangeArrowheads="1"/>
                </p:cNvSpPr>
                <p:nvPr/>
              </p:nvSpPr>
              <p:spPr bwMode="auto">
                <a:xfrm>
                  <a:off x="40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07" name="Rectangle 4817">
                  <a:extLst>
                    <a:ext uri="{FF2B5EF4-FFF2-40B4-BE49-F238E27FC236}">
                      <a16:creationId xmlns:a16="http://schemas.microsoft.com/office/drawing/2014/main" id="{FF63149C-8F48-40E0-A4A4-1EA08C0C7AA6}"/>
                    </a:ext>
                  </a:extLst>
                </p:cNvPr>
                <p:cNvSpPr>
                  <a:spLocks noChangeArrowheads="1"/>
                </p:cNvSpPr>
                <p:nvPr/>
              </p:nvSpPr>
              <p:spPr bwMode="auto">
                <a:xfrm>
                  <a:off x="40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08" name="Rectangle 4818">
                  <a:extLst>
                    <a:ext uri="{FF2B5EF4-FFF2-40B4-BE49-F238E27FC236}">
                      <a16:creationId xmlns:a16="http://schemas.microsoft.com/office/drawing/2014/main" id="{7D6F0CEC-FEA2-49AD-B06A-9C6BB984B68A}"/>
                    </a:ext>
                  </a:extLst>
                </p:cNvPr>
                <p:cNvSpPr>
                  <a:spLocks noChangeArrowheads="1"/>
                </p:cNvSpPr>
                <p:nvPr/>
              </p:nvSpPr>
              <p:spPr bwMode="auto">
                <a:xfrm>
                  <a:off x="40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09" name="Rectangle 4819">
                  <a:extLst>
                    <a:ext uri="{FF2B5EF4-FFF2-40B4-BE49-F238E27FC236}">
                      <a16:creationId xmlns:a16="http://schemas.microsoft.com/office/drawing/2014/main" id="{61790E48-C1E7-4F72-8690-FEFFBC1F0209}"/>
                    </a:ext>
                  </a:extLst>
                </p:cNvPr>
                <p:cNvSpPr>
                  <a:spLocks noChangeArrowheads="1"/>
                </p:cNvSpPr>
                <p:nvPr/>
              </p:nvSpPr>
              <p:spPr bwMode="auto">
                <a:xfrm>
                  <a:off x="40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10" name="Rectangle 4820">
                  <a:extLst>
                    <a:ext uri="{FF2B5EF4-FFF2-40B4-BE49-F238E27FC236}">
                      <a16:creationId xmlns:a16="http://schemas.microsoft.com/office/drawing/2014/main" id="{90C821D3-1DDE-4D7A-B94E-C59CA6F324F1}"/>
                    </a:ext>
                  </a:extLst>
                </p:cNvPr>
                <p:cNvSpPr>
                  <a:spLocks noChangeArrowheads="1"/>
                </p:cNvSpPr>
                <p:nvPr/>
              </p:nvSpPr>
              <p:spPr bwMode="auto">
                <a:xfrm>
                  <a:off x="406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11" name="Rectangle 4821">
                  <a:extLst>
                    <a:ext uri="{FF2B5EF4-FFF2-40B4-BE49-F238E27FC236}">
                      <a16:creationId xmlns:a16="http://schemas.microsoft.com/office/drawing/2014/main" id="{E5C4AA81-FB49-4ABF-9C87-D8AF9062016A}"/>
                    </a:ext>
                  </a:extLst>
                </p:cNvPr>
                <p:cNvSpPr>
                  <a:spLocks noChangeArrowheads="1"/>
                </p:cNvSpPr>
                <p:nvPr/>
              </p:nvSpPr>
              <p:spPr bwMode="auto">
                <a:xfrm>
                  <a:off x="406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12" name="Rectangle 4822">
                  <a:extLst>
                    <a:ext uri="{FF2B5EF4-FFF2-40B4-BE49-F238E27FC236}">
                      <a16:creationId xmlns:a16="http://schemas.microsoft.com/office/drawing/2014/main" id="{002C8238-6CB5-4DA7-A1C5-EE79AFF00B94}"/>
                    </a:ext>
                  </a:extLst>
                </p:cNvPr>
                <p:cNvSpPr>
                  <a:spLocks noChangeArrowheads="1"/>
                </p:cNvSpPr>
                <p:nvPr/>
              </p:nvSpPr>
              <p:spPr bwMode="auto">
                <a:xfrm>
                  <a:off x="406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13" name="Rectangle 4823">
                  <a:extLst>
                    <a:ext uri="{FF2B5EF4-FFF2-40B4-BE49-F238E27FC236}">
                      <a16:creationId xmlns:a16="http://schemas.microsoft.com/office/drawing/2014/main" id="{CBEF2727-39EF-4888-B5AF-F6FD33DACEE7}"/>
                    </a:ext>
                  </a:extLst>
                </p:cNvPr>
                <p:cNvSpPr>
                  <a:spLocks noChangeArrowheads="1"/>
                </p:cNvSpPr>
                <p:nvPr/>
              </p:nvSpPr>
              <p:spPr bwMode="auto">
                <a:xfrm>
                  <a:off x="406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14" name="Rectangle 4824">
                  <a:extLst>
                    <a:ext uri="{FF2B5EF4-FFF2-40B4-BE49-F238E27FC236}">
                      <a16:creationId xmlns:a16="http://schemas.microsoft.com/office/drawing/2014/main" id="{7793B34C-F0E1-42C9-9682-805BC2C7F2F2}"/>
                    </a:ext>
                  </a:extLst>
                </p:cNvPr>
                <p:cNvSpPr>
                  <a:spLocks noChangeArrowheads="1"/>
                </p:cNvSpPr>
                <p:nvPr/>
              </p:nvSpPr>
              <p:spPr bwMode="auto">
                <a:xfrm>
                  <a:off x="406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15" name="Rectangle 4825">
                  <a:extLst>
                    <a:ext uri="{FF2B5EF4-FFF2-40B4-BE49-F238E27FC236}">
                      <a16:creationId xmlns:a16="http://schemas.microsoft.com/office/drawing/2014/main" id="{8324BC77-5725-4091-A123-1BFAE2215D96}"/>
                    </a:ext>
                  </a:extLst>
                </p:cNvPr>
                <p:cNvSpPr>
                  <a:spLocks noChangeArrowheads="1"/>
                </p:cNvSpPr>
                <p:nvPr/>
              </p:nvSpPr>
              <p:spPr bwMode="auto">
                <a:xfrm>
                  <a:off x="406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16" name="Rectangle 4826">
                  <a:extLst>
                    <a:ext uri="{FF2B5EF4-FFF2-40B4-BE49-F238E27FC236}">
                      <a16:creationId xmlns:a16="http://schemas.microsoft.com/office/drawing/2014/main" id="{6164D9CB-89B8-48C8-B108-DB14A1C478D9}"/>
                    </a:ext>
                  </a:extLst>
                </p:cNvPr>
                <p:cNvSpPr>
                  <a:spLocks noChangeArrowheads="1"/>
                </p:cNvSpPr>
                <p:nvPr/>
              </p:nvSpPr>
              <p:spPr bwMode="auto">
                <a:xfrm>
                  <a:off x="406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17" name="Rectangle 4827">
                  <a:extLst>
                    <a:ext uri="{FF2B5EF4-FFF2-40B4-BE49-F238E27FC236}">
                      <a16:creationId xmlns:a16="http://schemas.microsoft.com/office/drawing/2014/main" id="{8AB5243F-F950-455B-A23B-F23FAF8F2E11}"/>
                    </a:ext>
                  </a:extLst>
                </p:cNvPr>
                <p:cNvSpPr>
                  <a:spLocks noChangeArrowheads="1"/>
                </p:cNvSpPr>
                <p:nvPr/>
              </p:nvSpPr>
              <p:spPr bwMode="auto">
                <a:xfrm>
                  <a:off x="406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6" name="Group 5029">
                <a:extLst>
                  <a:ext uri="{FF2B5EF4-FFF2-40B4-BE49-F238E27FC236}">
                    <a16:creationId xmlns:a16="http://schemas.microsoft.com/office/drawing/2014/main" id="{B4B8848C-E149-4027-9472-D68292F2A3B2}"/>
                  </a:ext>
                </a:extLst>
              </p:cNvPr>
              <p:cNvGrpSpPr>
                <a:grpSpLocks/>
              </p:cNvGrpSpPr>
              <p:nvPr/>
            </p:nvGrpSpPr>
            <p:grpSpPr bwMode="auto">
              <a:xfrm>
                <a:off x="4068" y="2829"/>
                <a:ext cx="174" cy="42"/>
                <a:chOff x="4068" y="2829"/>
                <a:chExt cx="174" cy="42"/>
              </a:xfrm>
            </p:grpSpPr>
            <p:sp>
              <p:nvSpPr>
                <p:cNvPr id="63118" name="Rectangle 4829">
                  <a:extLst>
                    <a:ext uri="{FF2B5EF4-FFF2-40B4-BE49-F238E27FC236}">
                      <a16:creationId xmlns:a16="http://schemas.microsoft.com/office/drawing/2014/main" id="{28CC90BD-B56A-488D-8016-B88B2A6B8A6E}"/>
                    </a:ext>
                  </a:extLst>
                </p:cNvPr>
                <p:cNvSpPr>
                  <a:spLocks noChangeArrowheads="1"/>
                </p:cNvSpPr>
                <p:nvPr/>
              </p:nvSpPr>
              <p:spPr bwMode="auto">
                <a:xfrm>
                  <a:off x="406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19" name="Rectangle 4830">
                  <a:extLst>
                    <a:ext uri="{FF2B5EF4-FFF2-40B4-BE49-F238E27FC236}">
                      <a16:creationId xmlns:a16="http://schemas.microsoft.com/office/drawing/2014/main" id="{71C40B3A-5A23-45A4-AA75-5200ED739C57}"/>
                    </a:ext>
                  </a:extLst>
                </p:cNvPr>
                <p:cNvSpPr>
                  <a:spLocks noChangeArrowheads="1"/>
                </p:cNvSpPr>
                <p:nvPr/>
              </p:nvSpPr>
              <p:spPr bwMode="auto">
                <a:xfrm>
                  <a:off x="406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20" name="Rectangle 4831">
                  <a:extLst>
                    <a:ext uri="{FF2B5EF4-FFF2-40B4-BE49-F238E27FC236}">
                      <a16:creationId xmlns:a16="http://schemas.microsoft.com/office/drawing/2014/main" id="{5096F218-C64D-4972-B999-EB7B352DA215}"/>
                    </a:ext>
                  </a:extLst>
                </p:cNvPr>
                <p:cNvSpPr>
                  <a:spLocks noChangeArrowheads="1"/>
                </p:cNvSpPr>
                <p:nvPr/>
              </p:nvSpPr>
              <p:spPr bwMode="auto">
                <a:xfrm>
                  <a:off x="407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21" name="Rectangle 4832">
                  <a:extLst>
                    <a:ext uri="{FF2B5EF4-FFF2-40B4-BE49-F238E27FC236}">
                      <a16:creationId xmlns:a16="http://schemas.microsoft.com/office/drawing/2014/main" id="{49807317-3FB3-48C0-919C-513E17AC9B84}"/>
                    </a:ext>
                  </a:extLst>
                </p:cNvPr>
                <p:cNvSpPr>
                  <a:spLocks noChangeArrowheads="1"/>
                </p:cNvSpPr>
                <p:nvPr/>
              </p:nvSpPr>
              <p:spPr bwMode="auto">
                <a:xfrm>
                  <a:off x="407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22" name="Rectangle 4833">
                  <a:extLst>
                    <a:ext uri="{FF2B5EF4-FFF2-40B4-BE49-F238E27FC236}">
                      <a16:creationId xmlns:a16="http://schemas.microsoft.com/office/drawing/2014/main" id="{C39BBA44-87D4-4975-AFB5-034DE5B30058}"/>
                    </a:ext>
                  </a:extLst>
                </p:cNvPr>
                <p:cNvSpPr>
                  <a:spLocks noChangeArrowheads="1"/>
                </p:cNvSpPr>
                <p:nvPr/>
              </p:nvSpPr>
              <p:spPr bwMode="auto">
                <a:xfrm>
                  <a:off x="407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23" name="Rectangle 4834">
                  <a:extLst>
                    <a:ext uri="{FF2B5EF4-FFF2-40B4-BE49-F238E27FC236}">
                      <a16:creationId xmlns:a16="http://schemas.microsoft.com/office/drawing/2014/main" id="{A0851113-B329-4D6D-82CE-234FADCF812D}"/>
                    </a:ext>
                  </a:extLst>
                </p:cNvPr>
                <p:cNvSpPr>
                  <a:spLocks noChangeArrowheads="1"/>
                </p:cNvSpPr>
                <p:nvPr/>
              </p:nvSpPr>
              <p:spPr bwMode="auto">
                <a:xfrm>
                  <a:off x="407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24" name="Rectangle 4835">
                  <a:extLst>
                    <a:ext uri="{FF2B5EF4-FFF2-40B4-BE49-F238E27FC236}">
                      <a16:creationId xmlns:a16="http://schemas.microsoft.com/office/drawing/2014/main" id="{3B8068EF-C913-434A-9EE3-5CDAF9B7BBFC}"/>
                    </a:ext>
                  </a:extLst>
                </p:cNvPr>
                <p:cNvSpPr>
                  <a:spLocks noChangeArrowheads="1"/>
                </p:cNvSpPr>
                <p:nvPr/>
              </p:nvSpPr>
              <p:spPr bwMode="auto">
                <a:xfrm>
                  <a:off x="407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25" name="Rectangle 4836">
                  <a:extLst>
                    <a:ext uri="{FF2B5EF4-FFF2-40B4-BE49-F238E27FC236}">
                      <a16:creationId xmlns:a16="http://schemas.microsoft.com/office/drawing/2014/main" id="{B7A2CAEE-F2CC-4F12-835E-08828546E53D}"/>
                    </a:ext>
                  </a:extLst>
                </p:cNvPr>
                <p:cNvSpPr>
                  <a:spLocks noChangeArrowheads="1"/>
                </p:cNvSpPr>
                <p:nvPr/>
              </p:nvSpPr>
              <p:spPr bwMode="auto">
                <a:xfrm>
                  <a:off x="40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26" name="Rectangle 4837">
                  <a:extLst>
                    <a:ext uri="{FF2B5EF4-FFF2-40B4-BE49-F238E27FC236}">
                      <a16:creationId xmlns:a16="http://schemas.microsoft.com/office/drawing/2014/main" id="{1D6EBC09-35A2-421D-84F0-62D0FB0EB0C9}"/>
                    </a:ext>
                  </a:extLst>
                </p:cNvPr>
                <p:cNvSpPr>
                  <a:spLocks noChangeArrowheads="1"/>
                </p:cNvSpPr>
                <p:nvPr/>
              </p:nvSpPr>
              <p:spPr bwMode="auto">
                <a:xfrm>
                  <a:off x="40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27" name="Rectangle 4838">
                  <a:extLst>
                    <a:ext uri="{FF2B5EF4-FFF2-40B4-BE49-F238E27FC236}">
                      <a16:creationId xmlns:a16="http://schemas.microsoft.com/office/drawing/2014/main" id="{C1F4DAFA-CE89-4AF3-9F9C-E6AAF1863481}"/>
                    </a:ext>
                  </a:extLst>
                </p:cNvPr>
                <p:cNvSpPr>
                  <a:spLocks noChangeArrowheads="1"/>
                </p:cNvSpPr>
                <p:nvPr/>
              </p:nvSpPr>
              <p:spPr bwMode="auto">
                <a:xfrm>
                  <a:off x="40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28" name="Rectangle 4839">
                  <a:extLst>
                    <a:ext uri="{FF2B5EF4-FFF2-40B4-BE49-F238E27FC236}">
                      <a16:creationId xmlns:a16="http://schemas.microsoft.com/office/drawing/2014/main" id="{146664FB-43D0-4346-B63F-9389430BC591}"/>
                    </a:ext>
                  </a:extLst>
                </p:cNvPr>
                <p:cNvSpPr>
                  <a:spLocks noChangeArrowheads="1"/>
                </p:cNvSpPr>
                <p:nvPr/>
              </p:nvSpPr>
              <p:spPr bwMode="auto">
                <a:xfrm>
                  <a:off x="40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29" name="Rectangle 4840">
                  <a:extLst>
                    <a:ext uri="{FF2B5EF4-FFF2-40B4-BE49-F238E27FC236}">
                      <a16:creationId xmlns:a16="http://schemas.microsoft.com/office/drawing/2014/main" id="{E4818EAF-9A76-4ED2-8CA9-3E74B049A98E}"/>
                    </a:ext>
                  </a:extLst>
                </p:cNvPr>
                <p:cNvSpPr>
                  <a:spLocks noChangeArrowheads="1"/>
                </p:cNvSpPr>
                <p:nvPr/>
              </p:nvSpPr>
              <p:spPr bwMode="auto">
                <a:xfrm>
                  <a:off x="40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30" name="Rectangle 4841">
                  <a:extLst>
                    <a:ext uri="{FF2B5EF4-FFF2-40B4-BE49-F238E27FC236}">
                      <a16:creationId xmlns:a16="http://schemas.microsoft.com/office/drawing/2014/main" id="{EACF8601-40EC-4DB0-BCEB-B3920BB50731}"/>
                    </a:ext>
                  </a:extLst>
                </p:cNvPr>
                <p:cNvSpPr>
                  <a:spLocks noChangeArrowheads="1"/>
                </p:cNvSpPr>
                <p:nvPr/>
              </p:nvSpPr>
              <p:spPr bwMode="auto">
                <a:xfrm>
                  <a:off x="40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31" name="Rectangle 4842">
                  <a:extLst>
                    <a:ext uri="{FF2B5EF4-FFF2-40B4-BE49-F238E27FC236}">
                      <a16:creationId xmlns:a16="http://schemas.microsoft.com/office/drawing/2014/main" id="{60738716-F4FC-40F6-BFA2-9786B970F4CA}"/>
                    </a:ext>
                  </a:extLst>
                </p:cNvPr>
                <p:cNvSpPr>
                  <a:spLocks noChangeArrowheads="1"/>
                </p:cNvSpPr>
                <p:nvPr/>
              </p:nvSpPr>
              <p:spPr bwMode="auto">
                <a:xfrm>
                  <a:off x="40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32" name="Rectangle 4843">
                  <a:extLst>
                    <a:ext uri="{FF2B5EF4-FFF2-40B4-BE49-F238E27FC236}">
                      <a16:creationId xmlns:a16="http://schemas.microsoft.com/office/drawing/2014/main" id="{D742F905-EA59-431E-9407-E13A9151F2CA}"/>
                    </a:ext>
                  </a:extLst>
                </p:cNvPr>
                <p:cNvSpPr>
                  <a:spLocks noChangeArrowheads="1"/>
                </p:cNvSpPr>
                <p:nvPr/>
              </p:nvSpPr>
              <p:spPr bwMode="auto">
                <a:xfrm>
                  <a:off x="40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33" name="Rectangle 4844">
                  <a:extLst>
                    <a:ext uri="{FF2B5EF4-FFF2-40B4-BE49-F238E27FC236}">
                      <a16:creationId xmlns:a16="http://schemas.microsoft.com/office/drawing/2014/main" id="{484EF16F-A5E2-4787-8997-5E2465EBC56A}"/>
                    </a:ext>
                  </a:extLst>
                </p:cNvPr>
                <p:cNvSpPr>
                  <a:spLocks noChangeArrowheads="1"/>
                </p:cNvSpPr>
                <p:nvPr/>
              </p:nvSpPr>
              <p:spPr bwMode="auto">
                <a:xfrm>
                  <a:off x="408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34" name="Rectangle 4845">
                  <a:extLst>
                    <a:ext uri="{FF2B5EF4-FFF2-40B4-BE49-F238E27FC236}">
                      <a16:creationId xmlns:a16="http://schemas.microsoft.com/office/drawing/2014/main" id="{57260AC3-064F-4CC1-9F4F-A8F32AE0B2A5}"/>
                    </a:ext>
                  </a:extLst>
                </p:cNvPr>
                <p:cNvSpPr>
                  <a:spLocks noChangeArrowheads="1"/>
                </p:cNvSpPr>
                <p:nvPr/>
              </p:nvSpPr>
              <p:spPr bwMode="auto">
                <a:xfrm>
                  <a:off x="408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35" name="Rectangle 4846">
                  <a:extLst>
                    <a:ext uri="{FF2B5EF4-FFF2-40B4-BE49-F238E27FC236}">
                      <a16:creationId xmlns:a16="http://schemas.microsoft.com/office/drawing/2014/main" id="{FC6DBE45-1082-4347-92D4-78980BADE451}"/>
                    </a:ext>
                  </a:extLst>
                </p:cNvPr>
                <p:cNvSpPr>
                  <a:spLocks noChangeArrowheads="1"/>
                </p:cNvSpPr>
                <p:nvPr/>
              </p:nvSpPr>
              <p:spPr bwMode="auto">
                <a:xfrm>
                  <a:off x="408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36" name="Rectangle 4847">
                  <a:extLst>
                    <a:ext uri="{FF2B5EF4-FFF2-40B4-BE49-F238E27FC236}">
                      <a16:creationId xmlns:a16="http://schemas.microsoft.com/office/drawing/2014/main" id="{301B0C95-2E46-4B23-91A4-27BEB372470A}"/>
                    </a:ext>
                  </a:extLst>
                </p:cNvPr>
                <p:cNvSpPr>
                  <a:spLocks noChangeArrowheads="1"/>
                </p:cNvSpPr>
                <p:nvPr/>
              </p:nvSpPr>
              <p:spPr bwMode="auto">
                <a:xfrm>
                  <a:off x="408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37" name="Rectangle 4848">
                  <a:extLst>
                    <a:ext uri="{FF2B5EF4-FFF2-40B4-BE49-F238E27FC236}">
                      <a16:creationId xmlns:a16="http://schemas.microsoft.com/office/drawing/2014/main" id="{282C5327-CB69-4F5D-A6FC-7DC2B5901D65}"/>
                    </a:ext>
                  </a:extLst>
                </p:cNvPr>
                <p:cNvSpPr>
                  <a:spLocks noChangeArrowheads="1"/>
                </p:cNvSpPr>
                <p:nvPr/>
              </p:nvSpPr>
              <p:spPr bwMode="auto">
                <a:xfrm>
                  <a:off x="40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38" name="Rectangle 4849">
                  <a:extLst>
                    <a:ext uri="{FF2B5EF4-FFF2-40B4-BE49-F238E27FC236}">
                      <a16:creationId xmlns:a16="http://schemas.microsoft.com/office/drawing/2014/main" id="{24878087-2512-4F03-BFD2-AF38EB30457D}"/>
                    </a:ext>
                  </a:extLst>
                </p:cNvPr>
                <p:cNvSpPr>
                  <a:spLocks noChangeArrowheads="1"/>
                </p:cNvSpPr>
                <p:nvPr/>
              </p:nvSpPr>
              <p:spPr bwMode="auto">
                <a:xfrm>
                  <a:off x="40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39" name="Rectangle 4850">
                  <a:extLst>
                    <a:ext uri="{FF2B5EF4-FFF2-40B4-BE49-F238E27FC236}">
                      <a16:creationId xmlns:a16="http://schemas.microsoft.com/office/drawing/2014/main" id="{7A719C3E-8D1B-4B5B-A48B-FCA6F8798BD3}"/>
                    </a:ext>
                  </a:extLst>
                </p:cNvPr>
                <p:cNvSpPr>
                  <a:spLocks noChangeArrowheads="1"/>
                </p:cNvSpPr>
                <p:nvPr/>
              </p:nvSpPr>
              <p:spPr bwMode="auto">
                <a:xfrm>
                  <a:off x="40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40" name="Rectangle 4851">
                  <a:extLst>
                    <a:ext uri="{FF2B5EF4-FFF2-40B4-BE49-F238E27FC236}">
                      <a16:creationId xmlns:a16="http://schemas.microsoft.com/office/drawing/2014/main" id="{38EB6231-7317-40DC-90A6-2181D9568C27}"/>
                    </a:ext>
                  </a:extLst>
                </p:cNvPr>
                <p:cNvSpPr>
                  <a:spLocks noChangeArrowheads="1"/>
                </p:cNvSpPr>
                <p:nvPr/>
              </p:nvSpPr>
              <p:spPr bwMode="auto">
                <a:xfrm>
                  <a:off x="40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41" name="Rectangle 4852">
                  <a:extLst>
                    <a:ext uri="{FF2B5EF4-FFF2-40B4-BE49-F238E27FC236}">
                      <a16:creationId xmlns:a16="http://schemas.microsoft.com/office/drawing/2014/main" id="{A277E89D-EE12-4748-8BD8-5FCF490F7F1E}"/>
                    </a:ext>
                  </a:extLst>
                </p:cNvPr>
                <p:cNvSpPr>
                  <a:spLocks noChangeArrowheads="1"/>
                </p:cNvSpPr>
                <p:nvPr/>
              </p:nvSpPr>
              <p:spPr bwMode="auto">
                <a:xfrm>
                  <a:off x="40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42" name="Rectangle 4853">
                  <a:extLst>
                    <a:ext uri="{FF2B5EF4-FFF2-40B4-BE49-F238E27FC236}">
                      <a16:creationId xmlns:a16="http://schemas.microsoft.com/office/drawing/2014/main" id="{5CFFDBE5-839E-4BA6-9111-EB470FDBAF4F}"/>
                    </a:ext>
                  </a:extLst>
                </p:cNvPr>
                <p:cNvSpPr>
                  <a:spLocks noChangeArrowheads="1"/>
                </p:cNvSpPr>
                <p:nvPr/>
              </p:nvSpPr>
              <p:spPr bwMode="auto">
                <a:xfrm>
                  <a:off x="40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43" name="Rectangle 4854">
                  <a:extLst>
                    <a:ext uri="{FF2B5EF4-FFF2-40B4-BE49-F238E27FC236}">
                      <a16:creationId xmlns:a16="http://schemas.microsoft.com/office/drawing/2014/main" id="{D183D554-F4CE-4D99-84E6-0725A5ED6237}"/>
                    </a:ext>
                  </a:extLst>
                </p:cNvPr>
                <p:cNvSpPr>
                  <a:spLocks noChangeArrowheads="1"/>
                </p:cNvSpPr>
                <p:nvPr/>
              </p:nvSpPr>
              <p:spPr bwMode="auto">
                <a:xfrm>
                  <a:off x="40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44" name="Rectangle 4855">
                  <a:extLst>
                    <a:ext uri="{FF2B5EF4-FFF2-40B4-BE49-F238E27FC236}">
                      <a16:creationId xmlns:a16="http://schemas.microsoft.com/office/drawing/2014/main" id="{BC4F0B78-730B-4137-82C4-9342368DCA97}"/>
                    </a:ext>
                  </a:extLst>
                </p:cNvPr>
                <p:cNvSpPr>
                  <a:spLocks noChangeArrowheads="1"/>
                </p:cNvSpPr>
                <p:nvPr/>
              </p:nvSpPr>
              <p:spPr bwMode="auto">
                <a:xfrm>
                  <a:off x="40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45" name="Rectangle 4856">
                  <a:extLst>
                    <a:ext uri="{FF2B5EF4-FFF2-40B4-BE49-F238E27FC236}">
                      <a16:creationId xmlns:a16="http://schemas.microsoft.com/office/drawing/2014/main" id="{71626DF1-27A8-4751-A25F-20096BE94DFB}"/>
                    </a:ext>
                  </a:extLst>
                </p:cNvPr>
                <p:cNvSpPr>
                  <a:spLocks noChangeArrowheads="1"/>
                </p:cNvSpPr>
                <p:nvPr/>
              </p:nvSpPr>
              <p:spPr bwMode="auto">
                <a:xfrm>
                  <a:off x="409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46" name="Rectangle 4857">
                  <a:extLst>
                    <a:ext uri="{FF2B5EF4-FFF2-40B4-BE49-F238E27FC236}">
                      <a16:creationId xmlns:a16="http://schemas.microsoft.com/office/drawing/2014/main" id="{B4578667-0D58-47ED-B574-AD134710F0C3}"/>
                    </a:ext>
                  </a:extLst>
                </p:cNvPr>
                <p:cNvSpPr>
                  <a:spLocks noChangeArrowheads="1"/>
                </p:cNvSpPr>
                <p:nvPr/>
              </p:nvSpPr>
              <p:spPr bwMode="auto">
                <a:xfrm>
                  <a:off x="409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47" name="Rectangle 4858">
                  <a:extLst>
                    <a:ext uri="{FF2B5EF4-FFF2-40B4-BE49-F238E27FC236}">
                      <a16:creationId xmlns:a16="http://schemas.microsoft.com/office/drawing/2014/main" id="{7623D18B-B7BE-42AF-AACE-CEA8E72A8E44}"/>
                    </a:ext>
                  </a:extLst>
                </p:cNvPr>
                <p:cNvSpPr>
                  <a:spLocks noChangeArrowheads="1"/>
                </p:cNvSpPr>
                <p:nvPr/>
              </p:nvSpPr>
              <p:spPr bwMode="auto">
                <a:xfrm>
                  <a:off x="409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48" name="Rectangle 4859">
                  <a:extLst>
                    <a:ext uri="{FF2B5EF4-FFF2-40B4-BE49-F238E27FC236}">
                      <a16:creationId xmlns:a16="http://schemas.microsoft.com/office/drawing/2014/main" id="{82CACE56-B758-401D-8D1E-FA1F492F91E3}"/>
                    </a:ext>
                  </a:extLst>
                </p:cNvPr>
                <p:cNvSpPr>
                  <a:spLocks noChangeArrowheads="1"/>
                </p:cNvSpPr>
                <p:nvPr/>
              </p:nvSpPr>
              <p:spPr bwMode="auto">
                <a:xfrm>
                  <a:off x="409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49" name="Rectangle 4860">
                  <a:extLst>
                    <a:ext uri="{FF2B5EF4-FFF2-40B4-BE49-F238E27FC236}">
                      <a16:creationId xmlns:a16="http://schemas.microsoft.com/office/drawing/2014/main" id="{DEC67CF1-D653-4CFB-B16F-2FD8CA47638F}"/>
                    </a:ext>
                  </a:extLst>
                </p:cNvPr>
                <p:cNvSpPr>
                  <a:spLocks noChangeArrowheads="1"/>
                </p:cNvSpPr>
                <p:nvPr/>
              </p:nvSpPr>
              <p:spPr bwMode="auto">
                <a:xfrm>
                  <a:off x="40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50" name="Rectangle 4861">
                  <a:extLst>
                    <a:ext uri="{FF2B5EF4-FFF2-40B4-BE49-F238E27FC236}">
                      <a16:creationId xmlns:a16="http://schemas.microsoft.com/office/drawing/2014/main" id="{78B8F2AC-B430-426A-AA4C-FB5160008F19}"/>
                    </a:ext>
                  </a:extLst>
                </p:cNvPr>
                <p:cNvSpPr>
                  <a:spLocks noChangeArrowheads="1"/>
                </p:cNvSpPr>
                <p:nvPr/>
              </p:nvSpPr>
              <p:spPr bwMode="auto">
                <a:xfrm>
                  <a:off x="40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51" name="Rectangle 4862">
                  <a:extLst>
                    <a:ext uri="{FF2B5EF4-FFF2-40B4-BE49-F238E27FC236}">
                      <a16:creationId xmlns:a16="http://schemas.microsoft.com/office/drawing/2014/main" id="{625D054A-76FD-47FE-97D1-85E89F85FD98}"/>
                    </a:ext>
                  </a:extLst>
                </p:cNvPr>
                <p:cNvSpPr>
                  <a:spLocks noChangeArrowheads="1"/>
                </p:cNvSpPr>
                <p:nvPr/>
              </p:nvSpPr>
              <p:spPr bwMode="auto">
                <a:xfrm>
                  <a:off x="40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52" name="Rectangle 4863">
                  <a:extLst>
                    <a:ext uri="{FF2B5EF4-FFF2-40B4-BE49-F238E27FC236}">
                      <a16:creationId xmlns:a16="http://schemas.microsoft.com/office/drawing/2014/main" id="{20920C52-A5EF-4886-BB30-AE9F74E00EF8}"/>
                    </a:ext>
                  </a:extLst>
                </p:cNvPr>
                <p:cNvSpPr>
                  <a:spLocks noChangeArrowheads="1"/>
                </p:cNvSpPr>
                <p:nvPr/>
              </p:nvSpPr>
              <p:spPr bwMode="auto">
                <a:xfrm>
                  <a:off x="40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53" name="Rectangle 4864">
                  <a:extLst>
                    <a:ext uri="{FF2B5EF4-FFF2-40B4-BE49-F238E27FC236}">
                      <a16:creationId xmlns:a16="http://schemas.microsoft.com/office/drawing/2014/main" id="{E00FF63D-CFB9-47E2-BB16-B0501655F185}"/>
                    </a:ext>
                  </a:extLst>
                </p:cNvPr>
                <p:cNvSpPr>
                  <a:spLocks noChangeArrowheads="1"/>
                </p:cNvSpPr>
                <p:nvPr/>
              </p:nvSpPr>
              <p:spPr bwMode="auto">
                <a:xfrm>
                  <a:off x="40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54" name="Rectangle 4865">
                  <a:extLst>
                    <a:ext uri="{FF2B5EF4-FFF2-40B4-BE49-F238E27FC236}">
                      <a16:creationId xmlns:a16="http://schemas.microsoft.com/office/drawing/2014/main" id="{4010C0C0-D231-453D-85D0-020B2013B708}"/>
                    </a:ext>
                  </a:extLst>
                </p:cNvPr>
                <p:cNvSpPr>
                  <a:spLocks noChangeArrowheads="1"/>
                </p:cNvSpPr>
                <p:nvPr/>
              </p:nvSpPr>
              <p:spPr bwMode="auto">
                <a:xfrm>
                  <a:off x="40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55" name="Rectangle 4866">
                  <a:extLst>
                    <a:ext uri="{FF2B5EF4-FFF2-40B4-BE49-F238E27FC236}">
                      <a16:creationId xmlns:a16="http://schemas.microsoft.com/office/drawing/2014/main" id="{A81AE3A1-2624-4E14-9C6A-9F073A32FCB1}"/>
                    </a:ext>
                  </a:extLst>
                </p:cNvPr>
                <p:cNvSpPr>
                  <a:spLocks noChangeArrowheads="1"/>
                </p:cNvSpPr>
                <p:nvPr/>
              </p:nvSpPr>
              <p:spPr bwMode="auto">
                <a:xfrm>
                  <a:off x="40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56" name="Rectangle 4867">
                  <a:extLst>
                    <a:ext uri="{FF2B5EF4-FFF2-40B4-BE49-F238E27FC236}">
                      <a16:creationId xmlns:a16="http://schemas.microsoft.com/office/drawing/2014/main" id="{5FCF6EEF-E706-4E4F-AE8A-1E5CE9EDC5CD}"/>
                    </a:ext>
                  </a:extLst>
                </p:cNvPr>
                <p:cNvSpPr>
                  <a:spLocks noChangeArrowheads="1"/>
                </p:cNvSpPr>
                <p:nvPr/>
              </p:nvSpPr>
              <p:spPr bwMode="auto">
                <a:xfrm>
                  <a:off x="40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57" name="Rectangle 4868">
                  <a:extLst>
                    <a:ext uri="{FF2B5EF4-FFF2-40B4-BE49-F238E27FC236}">
                      <a16:creationId xmlns:a16="http://schemas.microsoft.com/office/drawing/2014/main" id="{98F7D122-D2CF-4A58-B310-03DC739C2390}"/>
                    </a:ext>
                  </a:extLst>
                </p:cNvPr>
                <p:cNvSpPr>
                  <a:spLocks noChangeArrowheads="1"/>
                </p:cNvSpPr>
                <p:nvPr/>
              </p:nvSpPr>
              <p:spPr bwMode="auto">
                <a:xfrm>
                  <a:off x="410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58" name="Rectangle 4869">
                  <a:extLst>
                    <a:ext uri="{FF2B5EF4-FFF2-40B4-BE49-F238E27FC236}">
                      <a16:creationId xmlns:a16="http://schemas.microsoft.com/office/drawing/2014/main" id="{9656568B-4CAC-4EEC-AD3D-19277FA3ABAB}"/>
                    </a:ext>
                  </a:extLst>
                </p:cNvPr>
                <p:cNvSpPr>
                  <a:spLocks noChangeArrowheads="1"/>
                </p:cNvSpPr>
                <p:nvPr/>
              </p:nvSpPr>
              <p:spPr bwMode="auto">
                <a:xfrm>
                  <a:off x="410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59" name="Rectangle 4870">
                  <a:extLst>
                    <a:ext uri="{FF2B5EF4-FFF2-40B4-BE49-F238E27FC236}">
                      <a16:creationId xmlns:a16="http://schemas.microsoft.com/office/drawing/2014/main" id="{BE22AE5A-69EA-444A-8E81-FD352F919182}"/>
                    </a:ext>
                  </a:extLst>
                </p:cNvPr>
                <p:cNvSpPr>
                  <a:spLocks noChangeArrowheads="1"/>
                </p:cNvSpPr>
                <p:nvPr/>
              </p:nvSpPr>
              <p:spPr bwMode="auto">
                <a:xfrm>
                  <a:off x="410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60" name="Rectangle 4871">
                  <a:extLst>
                    <a:ext uri="{FF2B5EF4-FFF2-40B4-BE49-F238E27FC236}">
                      <a16:creationId xmlns:a16="http://schemas.microsoft.com/office/drawing/2014/main" id="{14531CF6-A642-4E25-8055-76306F722B22}"/>
                    </a:ext>
                  </a:extLst>
                </p:cNvPr>
                <p:cNvSpPr>
                  <a:spLocks noChangeArrowheads="1"/>
                </p:cNvSpPr>
                <p:nvPr/>
              </p:nvSpPr>
              <p:spPr bwMode="auto">
                <a:xfrm>
                  <a:off x="410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61" name="Rectangle 4872">
                  <a:extLst>
                    <a:ext uri="{FF2B5EF4-FFF2-40B4-BE49-F238E27FC236}">
                      <a16:creationId xmlns:a16="http://schemas.microsoft.com/office/drawing/2014/main" id="{BC1DDE00-DD73-4814-9F82-7D4084D0D546}"/>
                    </a:ext>
                  </a:extLst>
                </p:cNvPr>
                <p:cNvSpPr>
                  <a:spLocks noChangeArrowheads="1"/>
                </p:cNvSpPr>
                <p:nvPr/>
              </p:nvSpPr>
              <p:spPr bwMode="auto">
                <a:xfrm>
                  <a:off x="41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62" name="Rectangle 4873">
                  <a:extLst>
                    <a:ext uri="{FF2B5EF4-FFF2-40B4-BE49-F238E27FC236}">
                      <a16:creationId xmlns:a16="http://schemas.microsoft.com/office/drawing/2014/main" id="{D3C6428A-ACDB-42AD-A057-EFF597C33416}"/>
                    </a:ext>
                  </a:extLst>
                </p:cNvPr>
                <p:cNvSpPr>
                  <a:spLocks noChangeArrowheads="1"/>
                </p:cNvSpPr>
                <p:nvPr/>
              </p:nvSpPr>
              <p:spPr bwMode="auto">
                <a:xfrm>
                  <a:off x="41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63" name="Rectangle 4874">
                  <a:extLst>
                    <a:ext uri="{FF2B5EF4-FFF2-40B4-BE49-F238E27FC236}">
                      <a16:creationId xmlns:a16="http://schemas.microsoft.com/office/drawing/2014/main" id="{610FDBE2-91E1-46EF-9555-0177E29AF4C6}"/>
                    </a:ext>
                  </a:extLst>
                </p:cNvPr>
                <p:cNvSpPr>
                  <a:spLocks noChangeArrowheads="1"/>
                </p:cNvSpPr>
                <p:nvPr/>
              </p:nvSpPr>
              <p:spPr bwMode="auto">
                <a:xfrm>
                  <a:off x="41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64" name="Rectangle 4875">
                  <a:extLst>
                    <a:ext uri="{FF2B5EF4-FFF2-40B4-BE49-F238E27FC236}">
                      <a16:creationId xmlns:a16="http://schemas.microsoft.com/office/drawing/2014/main" id="{D68456D4-BFC6-45BC-850E-F65FF67FF376}"/>
                    </a:ext>
                  </a:extLst>
                </p:cNvPr>
                <p:cNvSpPr>
                  <a:spLocks noChangeArrowheads="1"/>
                </p:cNvSpPr>
                <p:nvPr/>
              </p:nvSpPr>
              <p:spPr bwMode="auto">
                <a:xfrm>
                  <a:off x="41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65" name="Rectangle 4876">
                  <a:extLst>
                    <a:ext uri="{FF2B5EF4-FFF2-40B4-BE49-F238E27FC236}">
                      <a16:creationId xmlns:a16="http://schemas.microsoft.com/office/drawing/2014/main" id="{AB795D15-1BA5-477A-BB2A-9DAFED67055B}"/>
                    </a:ext>
                  </a:extLst>
                </p:cNvPr>
                <p:cNvSpPr>
                  <a:spLocks noChangeArrowheads="1"/>
                </p:cNvSpPr>
                <p:nvPr/>
              </p:nvSpPr>
              <p:spPr bwMode="auto">
                <a:xfrm>
                  <a:off x="41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66" name="Rectangle 4877">
                  <a:extLst>
                    <a:ext uri="{FF2B5EF4-FFF2-40B4-BE49-F238E27FC236}">
                      <a16:creationId xmlns:a16="http://schemas.microsoft.com/office/drawing/2014/main" id="{2B30B916-4757-4C97-856D-0DBD10AD63C7}"/>
                    </a:ext>
                  </a:extLst>
                </p:cNvPr>
                <p:cNvSpPr>
                  <a:spLocks noChangeArrowheads="1"/>
                </p:cNvSpPr>
                <p:nvPr/>
              </p:nvSpPr>
              <p:spPr bwMode="auto">
                <a:xfrm>
                  <a:off x="41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67" name="Rectangle 4878">
                  <a:extLst>
                    <a:ext uri="{FF2B5EF4-FFF2-40B4-BE49-F238E27FC236}">
                      <a16:creationId xmlns:a16="http://schemas.microsoft.com/office/drawing/2014/main" id="{9C0875FE-16BE-4E64-9A8D-594D6426F087}"/>
                    </a:ext>
                  </a:extLst>
                </p:cNvPr>
                <p:cNvSpPr>
                  <a:spLocks noChangeArrowheads="1"/>
                </p:cNvSpPr>
                <p:nvPr/>
              </p:nvSpPr>
              <p:spPr bwMode="auto">
                <a:xfrm>
                  <a:off x="41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68" name="Rectangle 4879">
                  <a:extLst>
                    <a:ext uri="{FF2B5EF4-FFF2-40B4-BE49-F238E27FC236}">
                      <a16:creationId xmlns:a16="http://schemas.microsoft.com/office/drawing/2014/main" id="{160A260B-55C9-4D18-AA92-18FDD34708AD}"/>
                    </a:ext>
                  </a:extLst>
                </p:cNvPr>
                <p:cNvSpPr>
                  <a:spLocks noChangeArrowheads="1"/>
                </p:cNvSpPr>
                <p:nvPr/>
              </p:nvSpPr>
              <p:spPr bwMode="auto">
                <a:xfrm>
                  <a:off x="41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69" name="Rectangle 4880">
                  <a:extLst>
                    <a:ext uri="{FF2B5EF4-FFF2-40B4-BE49-F238E27FC236}">
                      <a16:creationId xmlns:a16="http://schemas.microsoft.com/office/drawing/2014/main" id="{899C2998-3388-4059-BB98-F1454CBBD49B}"/>
                    </a:ext>
                  </a:extLst>
                </p:cNvPr>
                <p:cNvSpPr>
                  <a:spLocks noChangeArrowheads="1"/>
                </p:cNvSpPr>
                <p:nvPr/>
              </p:nvSpPr>
              <p:spPr bwMode="auto">
                <a:xfrm>
                  <a:off x="411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70" name="Rectangle 4881">
                  <a:extLst>
                    <a:ext uri="{FF2B5EF4-FFF2-40B4-BE49-F238E27FC236}">
                      <a16:creationId xmlns:a16="http://schemas.microsoft.com/office/drawing/2014/main" id="{8D0133C2-E42E-4FC7-855A-C29629E6ACAD}"/>
                    </a:ext>
                  </a:extLst>
                </p:cNvPr>
                <p:cNvSpPr>
                  <a:spLocks noChangeArrowheads="1"/>
                </p:cNvSpPr>
                <p:nvPr/>
              </p:nvSpPr>
              <p:spPr bwMode="auto">
                <a:xfrm>
                  <a:off x="411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71" name="Rectangle 4882">
                  <a:extLst>
                    <a:ext uri="{FF2B5EF4-FFF2-40B4-BE49-F238E27FC236}">
                      <a16:creationId xmlns:a16="http://schemas.microsoft.com/office/drawing/2014/main" id="{69B67856-1758-48E7-8C5F-ACB1DA39CB76}"/>
                    </a:ext>
                  </a:extLst>
                </p:cNvPr>
                <p:cNvSpPr>
                  <a:spLocks noChangeArrowheads="1"/>
                </p:cNvSpPr>
                <p:nvPr/>
              </p:nvSpPr>
              <p:spPr bwMode="auto">
                <a:xfrm>
                  <a:off x="411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72" name="Rectangle 4883">
                  <a:extLst>
                    <a:ext uri="{FF2B5EF4-FFF2-40B4-BE49-F238E27FC236}">
                      <a16:creationId xmlns:a16="http://schemas.microsoft.com/office/drawing/2014/main" id="{25B6AF63-C290-487C-B74E-23ECEB8A4D2F}"/>
                    </a:ext>
                  </a:extLst>
                </p:cNvPr>
                <p:cNvSpPr>
                  <a:spLocks noChangeArrowheads="1"/>
                </p:cNvSpPr>
                <p:nvPr/>
              </p:nvSpPr>
              <p:spPr bwMode="auto">
                <a:xfrm>
                  <a:off x="411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73" name="Rectangle 4884">
                  <a:extLst>
                    <a:ext uri="{FF2B5EF4-FFF2-40B4-BE49-F238E27FC236}">
                      <a16:creationId xmlns:a16="http://schemas.microsoft.com/office/drawing/2014/main" id="{5CE4D38C-403D-4061-9DC3-1764F2355A7D}"/>
                    </a:ext>
                  </a:extLst>
                </p:cNvPr>
                <p:cNvSpPr>
                  <a:spLocks noChangeArrowheads="1"/>
                </p:cNvSpPr>
                <p:nvPr/>
              </p:nvSpPr>
              <p:spPr bwMode="auto">
                <a:xfrm>
                  <a:off x="411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74" name="Rectangle 4885">
                  <a:extLst>
                    <a:ext uri="{FF2B5EF4-FFF2-40B4-BE49-F238E27FC236}">
                      <a16:creationId xmlns:a16="http://schemas.microsoft.com/office/drawing/2014/main" id="{4B6F739E-1BCC-47AE-8E8A-2BE85174C6D6}"/>
                    </a:ext>
                  </a:extLst>
                </p:cNvPr>
                <p:cNvSpPr>
                  <a:spLocks noChangeArrowheads="1"/>
                </p:cNvSpPr>
                <p:nvPr/>
              </p:nvSpPr>
              <p:spPr bwMode="auto">
                <a:xfrm>
                  <a:off x="41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75" name="Rectangle 4886">
                  <a:extLst>
                    <a:ext uri="{FF2B5EF4-FFF2-40B4-BE49-F238E27FC236}">
                      <a16:creationId xmlns:a16="http://schemas.microsoft.com/office/drawing/2014/main" id="{31600956-B493-4EA9-B79E-66930AB0F49A}"/>
                    </a:ext>
                  </a:extLst>
                </p:cNvPr>
                <p:cNvSpPr>
                  <a:spLocks noChangeArrowheads="1"/>
                </p:cNvSpPr>
                <p:nvPr/>
              </p:nvSpPr>
              <p:spPr bwMode="auto">
                <a:xfrm>
                  <a:off x="41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76" name="Rectangle 4887">
                  <a:extLst>
                    <a:ext uri="{FF2B5EF4-FFF2-40B4-BE49-F238E27FC236}">
                      <a16:creationId xmlns:a16="http://schemas.microsoft.com/office/drawing/2014/main" id="{E36625BF-1E71-4A46-A92E-72BB83B15A92}"/>
                    </a:ext>
                  </a:extLst>
                </p:cNvPr>
                <p:cNvSpPr>
                  <a:spLocks noChangeArrowheads="1"/>
                </p:cNvSpPr>
                <p:nvPr/>
              </p:nvSpPr>
              <p:spPr bwMode="auto">
                <a:xfrm>
                  <a:off x="41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77" name="Rectangle 4888">
                  <a:extLst>
                    <a:ext uri="{FF2B5EF4-FFF2-40B4-BE49-F238E27FC236}">
                      <a16:creationId xmlns:a16="http://schemas.microsoft.com/office/drawing/2014/main" id="{75A1E5F2-320F-41B6-AC69-55781BCACC64}"/>
                    </a:ext>
                  </a:extLst>
                </p:cNvPr>
                <p:cNvSpPr>
                  <a:spLocks noChangeArrowheads="1"/>
                </p:cNvSpPr>
                <p:nvPr/>
              </p:nvSpPr>
              <p:spPr bwMode="auto">
                <a:xfrm>
                  <a:off x="41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78" name="Rectangle 4889">
                  <a:extLst>
                    <a:ext uri="{FF2B5EF4-FFF2-40B4-BE49-F238E27FC236}">
                      <a16:creationId xmlns:a16="http://schemas.microsoft.com/office/drawing/2014/main" id="{6C0559EA-8B16-496C-A1D6-AA2C0C7AEC44}"/>
                    </a:ext>
                  </a:extLst>
                </p:cNvPr>
                <p:cNvSpPr>
                  <a:spLocks noChangeArrowheads="1"/>
                </p:cNvSpPr>
                <p:nvPr/>
              </p:nvSpPr>
              <p:spPr bwMode="auto">
                <a:xfrm>
                  <a:off x="41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79" name="Rectangle 4890">
                  <a:extLst>
                    <a:ext uri="{FF2B5EF4-FFF2-40B4-BE49-F238E27FC236}">
                      <a16:creationId xmlns:a16="http://schemas.microsoft.com/office/drawing/2014/main" id="{CC250F0D-FFDF-4092-BF63-245725D8EC0B}"/>
                    </a:ext>
                  </a:extLst>
                </p:cNvPr>
                <p:cNvSpPr>
                  <a:spLocks noChangeArrowheads="1"/>
                </p:cNvSpPr>
                <p:nvPr/>
              </p:nvSpPr>
              <p:spPr bwMode="auto">
                <a:xfrm>
                  <a:off x="41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80" name="Rectangle 4891">
                  <a:extLst>
                    <a:ext uri="{FF2B5EF4-FFF2-40B4-BE49-F238E27FC236}">
                      <a16:creationId xmlns:a16="http://schemas.microsoft.com/office/drawing/2014/main" id="{D63C8B84-39BE-4FFF-A8C1-F7E3583D1434}"/>
                    </a:ext>
                  </a:extLst>
                </p:cNvPr>
                <p:cNvSpPr>
                  <a:spLocks noChangeArrowheads="1"/>
                </p:cNvSpPr>
                <p:nvPr/>
              </p:nvSpPr>
              <p:spPr bwMode="auto">
                <a:xfrm>
                  <a:off x="41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81" name="Rectangle 4892">
                  <a:extLst>
                    <a:ext uri="{FF2B5EF4-FFF2-40B4-BE49-F238E27FC236}">
                      <a16:creationId xmlns:a16="http://schemas.microsoft.com/office/drawing/2014/main" id="{3A49D3BC-A92F-432C-9021-5C4F990DC678}"/>
                    </a:ext>
                  </a:extLst>
                </p:cNvPr>
                <p:cNvSpPr>
                  <a:spLocks noChangeArrowheads="1"/>
                </p:cNvSpPr>
                <p:nvPr/>
              </p:nvSpPr>
              <p:spPr bwMode="auto">
                <a:xfrm>
                  <a:off x="41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82" name="Rectangle 4893">
                  <a:extLst>
                    <a:ext uri="{FF2B5EF4-FFF2-40B4-BE49-F238E27FC236}">
                      <a16:creationId xmlns:a16="http://schemas.microsoft.com/office/drawing/2014/main" id="{EAB5F00F-EC80-4620-AC91-2F86389DF200}"/>
                    </a:ext>
                  </a:extLst>
                </p:cNvPr>
                <p:cNvSpPr>
                  <a:spLocks noChangeArrowheads="1"/>
                </p:cNvSpPr>
                <p:nvPr/>
              </p:nvSpPr>
              <p:spPr bwMode="auto">
                <a:xfrm>
                  <a:off x="412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83" name="Rectangle 4894">
                  <a:extLst>
                    <a:ext uri="{FF2B5EF4-FFF2-40B4-BE49-F238E27FC236}">
                      <a16:creationId xmlns:a16="http://schemas.microsoft.com/office/drawing/2014/main" id="{42F23CCE-0D54-4671-BF31-F6C7CBB4A000}"/>
                    </a:ext>
                  </a:extLst>
                </p:cNvPr>
                <p:cNvSpPr>
                  <a:spLocks noChangeArrowheads="1"/>
                </p:cNvSpPr>
                <p:nvPr/>
              </p:nvSpPr>
              <p:spPr bwMode="auto">
                <a:xfrm>
                  <a:off x="412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84" name="Rectangle 4895">
                  <a:extLst>
                    <a:ext uri="{FF2B5EF4-FFF2-40B4-BE49-F238E27FC236}">
                      <a16:creationId xmlns:a16="http://schemas.microsoft.com/office/drawing/2014/main" id="{5C4E4E31-C805-49ED-B82D-35FC41D66D28}"/>
                    </a:ext>
                  </a:extLst>
                </p:cNvPr>
                <p:cNvSpPr>
                  <a:spLocks noChangeArrowheads="1"/>
                </p:cNvSpPr>
                <p:nvPr/>
              </p:nvSpPr>
              <p:spPr bwMode="auto">
                <a:xfrm>
                  <a:off x="412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85" name="Rectangle 4896">
                  <a:extLst>
                    <a:ext uri="{FF2B5EF4-FFF2-40B4-BE49-F238E27FC236}">
                      <a16:creationId xmlns:a16="http://schemas.microsoft.com/office/drawing/2014/main" id="{2D0AC2EE-6E30-4BC9-B5D2-AE605E07FDDA}"/>
                    </a:ext>
                  </a:extLst>
                </p:cNvPr>
                <p:cNvSpPr>
                  <a:spLocks noChangeArrowheads="1"/>
                </p:cNvSpPr>
                <p:nvPr/>
              </p:nvSpPr>
              <p:spPr bwMode="auto">
                <a:xfrm>
                  <a:off x="412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86" name="Rectangle 4897">
                  <a:extLst>
                    <a:ext uri="{FF2B5EF4-FFF2-40B4-BE49-F238E27FC236}">
                      <a16:creationId xmlns:a16="http://schemas.microsoft.com/office/drawing/2014/main" id="{5ADF5AA3-7FC9-4B51-A1A0-C955F69008E5}"/>
                    </a:ext>
                  </a:extLst>
                </p:cNvPr>
                <p:cNvSpPr>
                  <a:spLocks noChangeArrowheads="1"/>
                </p:cNvSpPr>
                <p:nvPr/>
              </p:nvSpPr>
              <p:spPr bwMode="auto">
                <a:xfrm>
                  <a:off x="41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87" name="Rectangle 4898">
                  <a:extLst>
                    <a:ext uri="{FF2B5EF4-FFF2-40B4-BE49-F238E27FC236}">
                      <a16:creationId xmlns:a16="http://schemas.microsoft.com/office/drawing/2014/main" id="{B84FB0D3-289D-4EC2-9F85-354B90A73A75}"/>
                    </a:ext>
                  </a:extLst>
                </p:cNvPr>
                <p:cNvSpPr>
                  <a:spLocks noChangeArrowheads="1"/>
                </p:cNvSpPr>
                <p:nvPr/>
              </p:nvSpPr>
              <p:spPr bwMode="auto">
                <a:xfrm>
                  <a:off x="41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88" name="Rectangle 4899">
                  <a:extLst>
                    <a:ext uri="{FF2B5EF4-FFF2-40B4-BE49-F238E27FC236}">
                      <a16:creationId xmlns:a16="http://schemas.microsoft.com/office/drawing/2014/main" id="{423FC0FC-EF16-4537-BBD7-59368EBD816B}"/>
                    </a:ext>
                  </a:extLst>
                </p:cNvPr>
                <p:cNvSpPr>
                  <a:spLocks noChangeArrowheads="1"/>
                </p:cNvSpPr>
                <p:nvPr/>
              </p:nvSpPr>
              <p:spPr bwMode="auto">
                <a:xfrm>
                  <a:off x="41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89" name="Rectangle 4900">
                  <a:extLst>
                    <a:ext uri="{FF2B5EF4-FFF2-40B4-BE49-F238E27FC236}">
                      <a16:creationId xmlns:a16="http://schemas.microsoft.com/office/drawing/2014/main" id="{6C9F8F7A-E90A-4C64-91A7-8DC906866F5C}"/>
                    </a:ext>
                  </a:extLst>
                </p:cNvPr>
                <p:cNvSpPr>
                  <a:spLocks noChangeArrowheads="1"/>
                </p:cNvSpPr>
                <p:nvPr/>
              </p:nvSpPr>
              <p:spPr bwMode="auto">
                <a:xfrm>
                  <a:off x="41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90" name="Rectangle 4901">
                  <a:extLst>
                    <a:ext uri="{FF2B5EF4-FFF2-40B4-BE49-F238E27FC236}">
                      <a16:creationId xmlns:a16="http://schemas.microsoft.com/office/drawing/2014/main" id="{53B78A32-7989-4517-A64A-AE7F7E212A8B}"/>
                    </a:ext>
                  </a:extLst>
                </p:cNvPr>
                <p:cNvSpPr>
                  <a:spLocks noChangeArrowheads="1"/>
                </p:cNvSpPr>
                <p:nvPr/>
              </p:nvSpPr>
              <p:spPr bwMode="auto">
                <a:xfrm>
                  <a:off x="41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91" name="Rectangle 4902">
                  <a:extLst>
                    <a:ext uri="{FF2B5EF4-FFF2-40B4-BE49-F238E27FC236}">
                      <a16:creationId xmlns:a16="http://schemas.microsoft.com/office/drawing/2014/main" id="{C8A5612E-70EA-43C3-8BB6-E684CA36BEFA}"/>
                    </a:ext>
                  </a:extLst>
                </p:cNvPr>
                <p:cNvSpPr>
                  <a:spLocks noChangeArrowheads="1"/>
                </p:cNvSpPr>
                <p:nvPr/>
              </p:nvSpPr>
              <p:spPr bwMode="auto">
                <a:xfrm>
                  <a:off x="41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92" name="Rectangle 4903">
                  <a:extLst>
                    <a:ext uri="{FF2B5EF4-FFF2-40B4-BE49-F238E27FC236}">
                      <a16:creationId xmlns:a16="http://schemas.microsoft.com/office/drawing/2014/main" id="{357F32F0-48B6-4597-B7CA-2548C82DB749}"/>
                    </a:ext>
                  </a:extLst>
                </p:cNvPr>
                <p:cNvSpPr>
                  <a:spLocks noChangeArrowheads="1"/>
                </p:cNvSpPr>
                <p:nvPr/>
              </p:nvSpPr>
              <p:spPr bwMode="auto">
                <a:xfrm>
                  <a:off x="41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93" name="Rectangle 4904">
                  <a:extLst>
                    <a:ext uri="{FF2B5EF4-FFF2-40B4-BE49-F238E27FC236}">
                      <a16:creationId xmlns:a16="http://schemas.microsoft.com/office/drawing/2014/main" id="{22D51D2D-0918-466D-B4A7-752A06A2B55E}"/>
                    </a:ext>
                  </a:extLst>
                </p:cNvPr>
                <p:cNvSpPr>
                  <a:spLocks noChangeArrowheads="1"/>
                </p:cNvSpPr>
                <p:nvPr/>
              </p:nvSpPr>
              <p:spPr bwMode="auto">
                <a:xfrm>
                  <a:off x="41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94" name="Rectangle 4905">
                  <a:extLst>
                    <a:ext uri="{FF2B5EF4-FFF2-40B4-BE49-F238E27FC236}">
                      <a16:creationId xmlns:a16="http://schemas.microsoft.com/office/drawing/2014/main" id="{B1600A5C-9704-4D96-B69F-DACA9BEC9371}"/>
                    </a:ext>
                  </a:extLst>
                </p:cNvPr>
                <p:cNvSpPr>
                  <a:spLocks noChangeArrowheads="1"/>
                </p:cNvSpPr>
                <p:nvPr/>
              </p:nvSpPr>
              <p:spPr bwMode="auto">
                <a:xfrm>
                  <a:off x="413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95" name="Rectangle 4906">
                  <a:extLst>
                    <a:ext uri="{FF2B5EF4-FFF2-40B4-BE49-F238E27FC236}">
                      <a16:creationId xmlns:a16="http://schemas.microsoft.com/office/drawing/2014/main" id="{A51ACB1E-FEEA-4E2E-B8AB-56C661BA7CA1}"/>
                    </a:ext>
                  </a:extLst>
                </p:cNvPr>
                <p:cNvSpPr>
                  <a:spLocks noChangeArrowheads="1"/>
                </p:cNvSpPr>
                <p:nvPr/>
              </p:nvSpPr>
              <p:spPr bwMode="auto">
                <a:xfrm>
                  <a:off x="413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96" name="Rectangle 4907">
                  <a:extLst>
                    <a:ext uri="{FF2B5EF4-FFF2-40B4-BE49-F238E27FC236}">
                      <a16:creationId xmlns:a16="http://schemas.microsoft.com/office/drawing/2014/main" id="{07F86DD1-3ABD-4834-852B-305456EE1F94}"/>
                    </a:ext>
                  </a:extLst>
                </p:cNvPr>
                <p:cNvSpPr>
                  <a:spLocks noChangeArrowheads="1"/>
                </p:cNvSpPr>
                <p:nvPr/>
              </p:nvSpPr>
              <p:spPr bwMode="auto">
                <a:xfrm>
                  <a:off x="413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97" name="Rectangle 4908">
                  <a:extLst>
                    <a:ext uri="{FF2B5EF4-FFF2-40B4-BE49-F238E27FC236}">
                      <a16:creationId xmlns:a16="http://schemas.microsoft.com/office/drawing/2014/main" id="{EC366C29-FA19-4376-AFE4-B79FEC2556A0}"/>
                    </a:ext>
                  </a:extLst>
                </p:cNvPr>
                <p:cNvSpPr>
                  <a:spLocks noChangeArrowheads="1"/>
                </p:cNvSpPr>
                <p:nvPr/>
              </p:nvSpPr>
              <p:spPr bwMode="auto">
                <a:xfrm>
                  <a:off x="413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98" name="Rectangle 4909">
                  <a:extLst>
                    <a:ext uri="{FF2B5EF4-FFF2-40B4-BE49-F238E27FC236}">
                      <a16:creationId xmlns:a16="http://schemas.microsoft.com/office/drawing/2014/main" id="{89F8E8BD-97BE-4B32-829A-38F20A37D0B5}"/>
                    </a:ext>
                  </a:extLst>
                </p:cNvPr>
                <p:cNvSpPr>
                  <a:spLocks noChangeArrowheads="1"/>
                </p:cNvSpPr>
                <p:nvPr/>
              </p:nvSpPr>
              <p:spPr bwMode="auto">
                <a:xfrm>
                  <a:off x="41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99" name="Rectangle 4910">
                  <a:extLst>
                    <a:ext uri="{FF2B5EF4-FFF2-40B4-BE49-F238E27FC236}">
                      <a16:creationId xmlns:a16="http://schemas.microsoft.com/office/drawing/2014/main" id="{3B0A8F5B-6B80-41EE-9D93-0FF4497F8E94}"/>
                    </a:ext>
                  </a:extLst>
                </p:cNvPr>
                <p:cNvSpPr>
                  <a:spLocks noChangeArrowheads="1"/>
                </p:cNvSpPr>
                <p:nvPr/>
              </p:nvSpPr>
              <p:spPr bwMode="auto">
                <a:xfrm>
                  <a:off x="41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00" name="Rectangle 4911">
                  <a:extLst>
                    <a:ext uri="{FF2B5EF4-FFF2-40B4-BE49-F238E27FC236}">
                      <a16:creationId xmlns:a16="http://schemas.microsoft.com/office/drawing/2014/main" id="{BB4781F4-5E34-4D68-A92D-AE400AF9749F}"/>
                    </a:ext>
                  </a:extLst>
                </p:cNvPr>
                <p:cNvSpPr>
                  <a:spLocks noChangeArrowheads="1"/>
                </p:cNvSpPr>
                <p:nvPr/>
              </p:nvSpPr>
              <p:spPr bwMode="auto">
                <a:xfrm>
                  <a:off x="41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01" name="Rectangle 4912">
                  <a:extLst>
                    <a:ext uri="{FF2B5EF4-FFF2-40B4-BE49-F238E27FC236}">
                      <a16:creationId xmlns:a16="http://schemas.microsoft.com/office/drawing/2014/main" id="{6054BABB-A9D9-47DF-8540-B47EF28D2F93}"/>
                    </a:ext>
                  </a:extLst>
                </p:cNvPr>
                <p:cNvSpPr>
                  <a:spLocks noChangeArrowheads="1"/>
                </p:cNvSpPr>
                <p:nvPr/>
              </p:nvSpPr>
              <p:spPr bwMode="auto">
                <a:xfrm>
                  <a:off x="41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02" name="Rectangle 4913">
                  <a:extLst>
                    <a:ext uri="{FF2B5EF4-FFF2-40B4-BE49-F238E27FC236}">
                      <a16:creationId xmlns:a16="http://schemas.microsoft.com/office/drawing/2014/main" id="{C2493252-F43E-4AE1-BA17-A5E512C75233}"/>
                    </a:ext>
                  </a:extLst>
                </p:cNvPr>
                <p:cNvSpPr>
                  <a:spLocks noChangeArrowheads="1"/>
                </p:cNvSpPr>
                <p:nvPr/>
              </p:nvSpPr>
              <p:spPr bwMode="auto">
                <a:xfrm>
                  <a:off x="41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03" name="Rectangle 4914">
                  <a:extLst>
                    <a:ext uri="{FF2B5EF4-FFF2-40B4-BE49-F238E27FC236}">
                      <a16:creationId xmlns:a16="http://schemas.microsoft.com/office/drawing/2014/main" id="{F9203A25-95DF-4E05-A695-93728C583518}"/>
                    </a:ext>
                  </a:extLst>
                </p:cNvPr>
                <p:cNvSpPr>
                  <a:spLocks noChangeArrowheads="1"/>
                </p:cNvSpPr>
                <p:nvPr/>
              </p:nvSpPr>
              <p:spPr bwMode="auto">
                <a:xfrm>
                  <a:off x="41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04" name="Rectangle 4915">
                  <a:extLst>
                    <a:ext uri="{FF2B5EF4-FFF2-40B4-BE49-F238E27FC236}">
                      <a16:creationId xmlns:a16="http://schemas.microsoft.com/office/drawing/2014/main" id="{7B2CFE9A-BB6A-4283-9378-B6D27AB951B2}"/>
                    </a:ext>
                  </a:extLst>
                </p:cNvPr>
                <p:cNvSpPr>
                  <a:spLocks noChangeArrowheads="1"/>
                </p:cNvSpPr>
                <p:nvPr/>
              </p:nvSpPr>
              <p:spPr bwMode="auto">
                <a:xfrm>
                  <a:off x="41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05" name="Rectangle 4916">
                  <a:extLst>
                    <a:ext uri="{FF2B5EF4-FFF2-40B4-BE49-F238E27FC236}">
                      <a16:creationId xmlns:a16="http://schemas.microsoft.com/office/drawing/2014/main" id="{4574D83F-9455-4882-8B64-DB12B04DF66E}"/>
                    </a:ext>
                  </a:extLst>
                </p:cNvPr>
                <p:cNvSpPr>
                  <a:spLocks noChangeArrowheads="1"/>
                </p:cNvSpPr>
                <p:nvPr/>
              </p:nvSpPr>
              <p:spPr bwMode="auto">
                <a:xfrm>
                  <a:off x="41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06" name="Rectangle 4917">
                  <a:extLst>
                    <a:ext uri="{FF2B5EF4-FFF2-40B4-BE49-F238E27FC236}">
                      <a16:creationId xmlns:a16="http://schemas.microsoft.com/office/drawing/2014/main" id="{323041F3-F547-482F-A7E5-D01B13AB1EFE}"/>
                    </a:ext>
                  </a:extLst>
                </p:cNvPr>
                <p:cNvSpPr>
                  <a:spLocks noChangeArrowheads="1"/>
                </p:cNvSpPr>
                <p:nvPr/>
              </p:nvSpPr>
              <p:spPr bwMode="auto">
                <a:xfrm>
                  <a:off x="414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07" name="Rectangle 4918">
                  <a:extLst>
                    <a:ext uri="{FF2B5EF4-FFF2-40B4-BE49-F238E27FC236}">
                      <a16:creationId xmlns:a16="http://schemas.microsoft.com/office/drawing/2014/main" id="{04E8489D-1012-40E9-8287-3AFE7520A7D0}"/>
                    </a:ext>
                  </a:extLst>
                </p:cNvPr>
                <p:cNvSpPr>
                  <a:spLocks noChangeArrowheads="1"/>
                </p:cNvSpPr>
                <p:nvPr/>
              </p:nvSpPr>
              <p:spPr bwMode="auto">
                <a:xfrm>
                  <a:off x="414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08" name="Rectangle 4919">
                  <a:extLst>
                    <a:ext uri="{FF2B5EF4-FFF2-40B4-BE49-F238E27FC236}">
                      <a16:creationId xmlns:a16="http://schemas.microsoft.com/office/drawing/2014/main" id="{99B66627-23B5-46EC-9887-7987AA646FDD}"/>
                    </a:ext>
                  </a:extLst>
                </p:cNvPr>
                <p:cNvSpPr>
                  <a:spLocks noChangeArrowheads="1"/>
                </p:cNvSpPr>
                <p:nvPr/>
              </p:nvSpPr>
              <p:spPr bwMode="auto">
                <a:xfrm>
                  <a:off x="414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09" name="Rectangle 4920">
                  <a:extLst>
                    <a:ext uri="{FF2B5EF4-FFF2-40B4-BE49-F238E27FC236}">
                      <a16:creationId xmlns:a16="http://schemas.microsoft.com/office/drawing/2014/main" id="{E6DDFD0C-0A98-4C6D-96CD-DB9B4F1CEF0B}"/>
                    </a:ext>
                  </a:extLst>
                </p:cNvPr>
                <p:cNvSpPr>
                  <a:spLocks noChangeArrowheads="1"/>
                </p:cNvSpPr>
                <p:nvPr/>
              </p:nvSpPr>
              <p:spPr bwMode="auto">
                <a:xfrm>
                  <a:off x="414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10" name="Rectangle 4921">
                  <a:extLst>
                    <a:ext uri="{FF2B5EF4-FFF2-40B4-BE49-F238E27FC236}">
                      <a16:creationId xmlns:a16="http://schemas.microsoft.com/office/drawing/2014/main" id="{E6432B97-3CEB-43D8-A4FD-672BE9A5D8C8}"/>
                    </a:ext>
                  </a:extLst>
                </p:cNvPr>
                <p:cNvSpPr>
                  <a:spLocks noChangeArrowheads="1"/>
                </p:cNvSpPr>
                <p:nvPr/>
              </p:nvSpPr>
              <p:spPr bwMode="auto">
                <a:xfrm>
                  <a:off x="41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11" name="Rectangle 4922">
                  <a:extLst>
                    <a:ext uri="{FF2B5EF4-FFF2-40B4-BE49-F238E27FC236}">
                      <a16:creationId xmlns:a16="http://schemas.microsoft.com/office/drawing/2014/main" id="{EB76C391-723B-45F5-8B81-B29CC141BE33}"/>
                    </a:ext>
                  </a:extLst>
                </p:cNvPr>
                <p:cNvSpPr>
                  <a:spLocks noChangeArrowheads="1"/>
                </p:cNvSpPr>
                <p:nvPr/>
              </p:nvSpPr>
              <p:spPr bwMode="auto">
                <a:xfrm>
                  <a:off x="41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12" name="Rectangle 4923">
                  <a:extLst>
                    <a:ext uri="{FF2B5EF4-FFF2-40B4-BE49-F238E27FC236}">
                      <a16:creationId xmlns:a16="http://schemas.microsoft.com/office/drawing/2014/main" id="{51D7ED14-6B9A-4CFA-A347-FF179A230A0D}"/>
                    </a:ext>
                  </a:extLst>
                </p:cNvPr>
                <p:cNvSpPr>
                  <a:spLocks noChangeArrowheads="1"/>
                </p:cNvSpPr>
                <p:nvPr/>
              </p:nvSpPr>
              <p:spPr bwMode="auto">
                <a:xfrm>
                  <a:off x="41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13" name="Rectangle 4924">
                  <a:extLst>
                    <a:ext uri="{FF2B5EF4-FFF2-40B4-BE49-F238E27FC236}">
                      <a16:creationId xmlns:a16="http://schemas.microsoft.com/office/drawing/2014/main" id="{57694858-7C4E-42BA-BA47-9A71A1395D18}"/>
                    </a:ext>
                  </a:extLst>
                </p:cNvPr>
                <p:cNvSpPr>
                  <a:spLocks noChangeArrowheads="1"/>
                </p:cNvSpPr>
                <p:nvPr/>
              </p:nvSpPr>
              <p:spPr bwMode="auto">
                <a:xfrm>
                  <a:off x="41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14" name="Rectangle 4925">
                  <a:extLst>
                    <a:ext uri="{FF2B5EF4-FFF2-40B4-BE49-F238E27FC236}">
                      <a16:creationId xmlns:a16="http://schemas.microsoft.com/office/drawing/2014/main" id="{36C2F655-DE82-4E1C-ACD3-D137060DC5F5}"/>
                    </a:ext>
                  </a:extLst>
                </p:cNvPr>
                <p:cNvSpPr>
                  <a:spLocks noChangeArrowheads="1"/>
                </p:cNvSpPr>
                <p:nvPr/>
              </p:nvSpPr>
              <p:spPr bwMode="auto">
                <a:xfrm>
                  <a:off x="41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15" name="Rectangle 4926">
                  <a:extLst>
                    <a:ext uri="{FF2B5EF4-FFF2-40B4-BE49-F238E27FC236}">
                      <a16:creationId xmlns:a16="http://schemas.microsoft.com/office/drawing/2014/main" id="{AA59747B-BF1F-45B2-B5F9-556DEE3A4869}"/>
                    </a:ext>
                  </a:extLst>
                </p:cNvPr>
                <p:cNvSpPr>
                  <a:spLocks noChangeArrowheads="1"/>
                </p:cNvSpPr>
                <p:nvPr/>
              </p:nvSpPr>
              <p:spPr bwMode="auto">
                <a:xfrm>
                  <a:off x="41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16" name="Rectangle 4927">
                  <a:extLst>
                    <a:ext uri="{FF2B5EF4-FFF2-40B4-BE49-F238E27FC236}">
                      <a16:creationId xmlns:a16="http://schemas.microsoft.com/office/drawing/2014/main" id="{88EB11F6-C633-438A-9F0D-191D31E8F6DD}"/>
                    </a:ext>
                  </a:extLst>
                </p:cNvPr>
                <p:cNvSpPr>
                  <a:spLocks noChangeArrowheads="1"/>
                </p:cNvSpPr>
                <p:nvPr/>
              </p:nvSpPr>
              <p:spPr bwMode="auto">
                <a:xfrm>
                  <a:off x="41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17" name="Rectangle 4928">
                  <a:extLst>
                    <a:ext uri="{FF2B5EF4-FFF2-40B4-BE49-F238E27FC236}">
                      <a16:creationId xmlns:a16="http://schemas.microsoft.com/office/drawing/2014/main" id="{2316A965-BD69-4841-A702-10C9793BABEC}"/>
                    </a:ext>
                  </a:extLst>
                </p:cNvPr>
                <p:cNvSpPr>
                  <a:spLocks noChangeArrowheads="1"/>
                </p:cNvSpPr>
                <p:nvPr/>
              </p:nvSpPr>
              <p:spPr bwMode="auto">
                <a:xfrm>
                  <a:off x="41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18" name="Rectangle 4929">
                  <a:extLst>
                    <a:ext uri="{FF2B5EF4-FFF2-40B4-BE49-F238E27FC236}">
                      <a16:creationId xmlns:a16="http://schemas.microsoft.com/office/drawing/2014/main" id="{05D972F8-D0AF-49BC-9308-8BFA91BDC8AA}"/>
                    </a:ext>
                  </a:extLst>
                </p:cNvPr>
                <p:cNvSpPr>
                  <a:spLocks noChangeArrowheads="1"/>
                </p:cNvSpPr>
                <p:nvPr/>
              </p:nvSpPr>
              <p:spPr bwMode="auto">
                <a:xfrm>
                  <a:off x="415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19" name="Rectangle 4930">
                  <a:extLst>
                    <a:ext uri="{FF2B5EF4-FFF2-40B4-BE49-F238E27FC236}">
                      <a16:creationId xmlns:a16="http://schemas.microsoft.com/office/drawing/2014/main" id="{12BC1EDE-8E27-466D-8C4C-E04C4FF9A37C}"/>
                    </a:ext>
                  </a:extLst>
                </p:cNvPr>
                <p:cNvSpPr>
                  <a:spLocks noChangeArrowheads="1"/>
                </p:cNvSpPr>
                <p:nvPr/>
              </p:nvSpPr>
              <p:spPr bwMode="auto">
                <a:xfrm>
                  <a:off x="415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20" name="Rectangle 4931">
                  <a:extLst>
                    <a:ext uri="{FF2B5EF4-FFF2-40B4-BE49-F238E27FC236}">
                      <a16:creationId xmlns:a16="http://schemas.microsoft.com/office/drawing/2014/main" id="{182B846A-1625-43D8-A842-55AA3C6AFE71}"/>
                    </a:ext>
                  </a:extLst>
                </p:cNvPr>
                <p:cNvSpPr>
                  <a:spLocks noChangeArrowheads="1"/>
                </p:cNvSpPr>
                <p:nvPr/>
              </p:nvSpPr>
              <p:spPr bwMode="auto">
                <a:xfrm>
                  <a:off x="415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21" name="Rectangle 4932">
                  <a:extLst>
                    <a:ext uri="{FF2B5EF4-FFF2-40B4-BE49-F238E27FC236}">
                      <a16:creationId xmlns:a16="http://schemas.microsoft.com/office/drawing/2014/main" id="{6306FF8B-3D2F-48AC-B1E0-4F2D7CFB7006}"/>
                    </a:ext>
                  </a:extLst>
                </p:cNvPr>
                <p:cNvSpPr>
                  <a:spLocks noChangeArrowheads="1"/>
                </p:cNvSpPr>
                <p:nvPr/>
              </p:nvSpPr>
              <p:spPr bwMode="auto">
                <a:xfrm>
                  <a:off x="415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22" name="Rectangle 4933">
                  <a:extLst>
                    <a:ext uri="{FF2B5EF4-FFF2-40B4-BE49-F238E27FC236}">
                      <a16:creationId xmlns:a16="http://schemas.microsoft.com/office/drawing/2014/main" id="{830121B3-300E-4931-967F-5A4530A4BB71}"/>
                    </a:ext>
                  </a:extLst>
                </p:cNvPr>
                <p:cNvSpPr>
                  <a:spLocks noChangeArrowheads="1"/>
                </p:cNvSpPr>
                <p:nvPr/>
              </p:nvSpPr>
              <p:spPr bwMode="auto">
                <a:xfrm>
                  <a:off x="415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23" name="Rectangle 4934">
                  <a:extLst>
                    <a:ext uri="{FF2B5EF4-FFF2-40B4-BE49-F238E27FC236}">
                      <a16:creationId xmlns:a16="http://schemas.microsoft.com/office/drawing/2014/main" id="{1AB4907D-116A-4792-85A7-5541662D2B07}"/>
                    </a:ext>
                  </a:extLst>
                </p:cNvPr>
                <p:cNvSpPr>
                  <a:spLocks noChangeArrowheads="1"/>
                </p:cNvSpPr>
                <p:nvPr/>
              </p:nvSpPr>
              <p:spPr bwMode="auto">
                <a:xfrm>
                  <a:off x="41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24" name="Rectangle 4935">
                  <a:extLst>
                    <a:ext uri="{FF2B5EF4-FFF2-40B4-BE49-F238E27FC236}">
                      <a16:creationId xmlns:a16="http://schemas.microsoft.com/office/drawing/2014/main" id="{1DC18E82-EF52-4049-BDA8-F9BA16EDAF6F}"/>
                    </a:ext>
                  </a:extLst>
                </p:cNvPr>
                <p:cNvSpPr>
                  <a:spLocks noChangeArrowheads="1"/>
                </p:cNvSpPr>
                <p:nvPr/>
              </p:nvSpPr>
              <p:spPr bwMode="auto">
                <a:xfrm>
                  <a:off x="41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25" name="Rectangle 4936">
                  <a:extLst>
                    <a:ext uri="{FF2B5EF4-FFF2-40B4-BE49-F238E27FC236}">
                      <a16:creationId xmlns:a16="http://schemas.microsoft.com/office/drawing/2014/main" id="{5D956552-66F8-44EE-828F-5893505CA1AF}"/>
                    </a:ext>
                  </a:extLst>
                </p:cNvPr>
                <p:cNvSpPr>
                  <a:spLocks noChangeArrowheads="1"/>
                </p:cNvSpPr>
                <p:nvPr/>
              </p:nvSpPr>
              <p:spPr bwMode="auto">
                <a:xfrm>
                  <a:off x="41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26" name="Rectangle 4937">
                  <a:extLst>
                    <a:ext uri="{FF2B5EF4-FFF2-40B4-BE49-F238E27FC236}">
                      <a16:creationId xmlns:a16="http://schemas.microsoft.com/office/drawing/2014/main" id="{E54E3BCB-DF19-4505-ACFB-0F2700226DFA}"/>
                    </a:ext>
                  </a:extLst>
                </p:cNvPr>
                <p:cNvSpPr>
                  <a:spLocks noChangeArrowheads="1"/>
                </p:cNvSpPr>
                <p:nvPr/>
              </p:nvSpPr>
              <p:spPr bwMode="auto">
                <a:xfrm>
                  <a:off x="41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27" name="Rectangle 4938">
                  <a:extLst>
                    <a:ext uri="{FF2B5EF4-FFF2-40B4-BE49-F238E27FC236}">
                      <a16:creationId xmlns:a16="http://schemas.microsoft.com/office/drawing/2014/main" id="{6E99B662-3676-4A1C-89CF-0172C3AD17A1}"/>
                    </a:ext>
                  </a:extLst>
                </p:cNvPr>
                <p:cNvSpPr>
                  <a:spLocks noChangeArrowheads="1"/>
                </p:cNvSpPr>
                <p:nvPr/>
              </p:nvSpPr>
              <p:spPr bwMode="auto">
                <a:xfrm>
                  <a:off x="41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28" name="Rectangle 4939">
                  <a:extLst>
                    <a:ext uri="{FF2B5EF4-FFF2-40B4-BE49-F238E27FC236}">
                      <a16:creationId xmlns:a16="http://schemas.microsoft.com/office/drawing/2014/main" id="{E3E85E08-2883-40F0-A236-BC03EADD2777}"/>
                    </a:ext>
                  </a:extLst>
                </p:cNvPr>
                <p:cNvSpPr>
                  <a:spLocks noChangeArrowheads="1"/>
                </p:cNvSpPr>
                <p:nvPr/>
              </p:nvSpPr>
              <p:spPr bwMode="auto">
                <a:xfrm>
                  <a:off x="41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29" name="Rectangle 4940">
                  <a:extLst>
                    <a:ext uri="{FF2B5EF4-FFF2-40B4-BE49-F238E27FC236}">
                      <a16:creationId xmlns:a16="http://schemas.microsoft.com/office/drawing/2014/main" id="{AB6BD384-EE9B-4AD8-BB22-49D278E4F86E}"/>
                    </a:ext>
                  </a:extLst>
                </p:cNvPr>
                <p:cNvSpPr>
                  <a:spLocks noChangeArrowheads="1"/>
                </p:cNvSpPr>
                <p:nvPr/>
              </p:nvSpPr>
              <p:spPr bwMode="auto">
                <a:xfrm>
                  <a:off x="41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30" name="Rectangle 4941">
                  <a:extLst>
                    <a:ext uri="{FF2B5EF4-FFF2-40B4-BE49-F238E27FC236}">
                      <a16:creationId xmlns:a16="http://schemas.microsoft.com/office/drawing/2014/main" id="{D9E21545-6B5F-4C7D-A995-BFBD40AC0FE1}"/>
                    </a:ext>
                  </a:extLst>
                </p:cNvPr>
                <p:cNvSpPr>
                  <a:spLocks noChangeArrowheads="1"/>
                </p:cNvSpPr>
                <p:nvPr/>
              </p:nvSpPr>
              <p:spPr bwMode="auto">
                <a:xfrm>
                  <a:off x="41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31" name="Rectangle 4942">
                  <a:extLst>
                    <a:ext uri="{FF2B5EF4-FFF2-40B4-BE49-F238E27FC236}">
                      <a16:creationId xmlns:a16="http://schemas.microsoft.com/office/drawing/2014/main" id="{F023160E-5CA8-48FA-AAC1-DDE7018D5DA4}"/>
                    </a:ext>
                  </a:extLst>
                </p:cNvPr>
                <p:cNvSpPr>
                  <a:spLocks noChangeArrowheads="1"/>
                </p:cNvSpPr>
                <p:nvPr/>
              </p:nvSpPr>
              <p:spPr bwMode="auto">
                <a:xfrm>
                  <a:off x="416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32" name="Rectangle 4943">
                  <a:extLst>
                    <a:ext uri="{FF2B5EF4-FFF2-40B4-BE49-F238E27FC236}">
                      <a16:creationId xmlns:a16="http://schemas.microsoft.com/office/drawing/2014/main" id="{90E6F057-9BCE-463E-9708-31E1F502437F}"/>
                    </a:ext>
                  </a:extLst>
                </p:cNvPr>
                <p:cNvSpPr>
                  <a:spLocks noChangeArrowheads="1"/>
                </p:cNvSpPr>
                <p:nvPr/>
              </p:nvSpPr>
              <p:spPr bwMode="auto">
                <a:xfrm>
                  <a:off x="416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33" name="Rectangle 4944">
                  <a:extLst>
                    <a:ext uri="{FF2B5EF4-FFF2-40B4-BE49-F238E27FC236}">
                      <a16:creationId xmlns:a16="http://schemas.microsoft.com/office/drawing/2014/main" id="{791CF1C4-DBB0-40C8-ACEF-C574295E9D54}"/>
                    </a:ext>
                  </a:extLst>
                </p:cNvPr>
                <p:cNvSpPr>
                  <a:spLocks noChangeArrowheads="1"/>
                </p:cNvSpPr>
                <p:nvPr/>
              </p:nvSpPr>
              <p:spPr bwMode="auto">
                <a:xfrm>
                  <a:off x="416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34" name="Rectangle 4945">
                  <a:extLst>
                    <a:ext uri="{FF2B5EF4-FFF2-40B4-BE49-F238E27FC236}">
                      <a16:creationId xmlns:a16="http://schemas.microsoft.com/office/drawing/2014/main" id="{FEF9340D-22C9-4247-BE6E-19C57F65D3E5}"/>
                    </a:ext>
                  </a:extLst>
                </p:cNvPr>
                <p:cNvSpPr>
                  <a:spLocks noChangeArrowheads="1"/>
                </p:cNvSpPr>
                <p:nvPr/>
              </p:nvSpPr>
              <p:spPr bwMode="auto">
                <a:xfrm>
                  <a:off x="416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35" name="Rectangle 4946">
                  <a:extLst>
                    <a:ext uri="{FF2B5EF4-FFF2-40B4-BE49-F238E27FC236}">
                      <a16:creationId xmlns:a16="http://schemas.microsoft.com/office/drawing/2014/main" id="{2B04FC29-634B-4312-841F-1070F8B31430}"/>
                    </a:ext>
                  </a:extLst>
                </p:cNvPr>
                <p:cNvSpPr>
                  <a:spLocks noChangeArrowheads="1"/>
                </p:cNvSpPr>
                <p:nvPr/>
              </p:nvSpPr>
              <p:spPr bwMode="auto">
                <a:xfrm>
                  <a:off x="41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36" name="Rectangle 4947">
                  <a:extLst>
                    <a:ext uri="{FF2B5EF4-FFF2-40B4-BE49-F238E27FC236}">
                      <a16:creationId xmlns:a16="http://schemas.microsoft.com/office/drawing/2014/main" id="{EBD2F626-1AE7-4537-9780-A8A02420B73E}"/>
                    </a:ext>
                  </a:extLst>
                </p:cNvPr>
                <p:cNvSpPr>
                  <a:spLocks noChangeArrowheads="1"/>
                </p:cNvSpPr>
                <p:nvPr/>
              </p:nvSpPr>
              <p:spPr bwMode="auto">
                <a:xfrm>
                  <a:off x="41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37" name="Rectangle 4948">
                  <a:extLst>
                    <a:ext uri="{FF2B5EF4-FFF2-40B4-BE49-F238E27FC236}">
                      <a16:creationId xmlns:a16="http://schemas.microsoft.com/office/drawing/2014/main" id="{E6C86B93-9F52-413C-9CCF-75C0C7A10B6A}"/>
                    </a:ext>
                  </a:extLst>
                </p:cNvPr>
                <p:cNvSpPr>
                  <a:spLocks noChangeArrowheads="1"/>
                </p:cNvSpPr>
                <p:nvPr/>
              </p:nvSpPr>
              <p:spPr bwMode="auto">
                <a:xfrm>
                  <a:off x="41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38" name="Rectangle 4949">
                  <a:extLst>
                    <a:ext uri="{FF2B5EF4-FFF2-40B4-BE49-F238E27FC236}">
                      <a16:creationId xmlns:a16="http://schemas.microsoft.com/office/drawing/2014/main" id="{244FF848-3F68-4625-A05F-981C80243001}"/>
                    </a:ext>
                  </a:extLst>
                </p:cNvPr>
                <p:cNvSpPr>
                  <a:spLocks noChangeArrowheads="1"/>
                </p:cNvSpPr>
                <p:nvPr/>
              </p:nvSpPr>
              <p:spPr bwMode="auto">
                <a:xfrm>
                  <a:off x="41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39" name="Rectangle 4950">
                  <a:extLst>
                    <a:ext uri="{FF2B5EF4-FFF2-40B4-BE49-F238E27FC236}">
                      <a16:creationId xmlns:a16="http://schemas.microsoft.com/office/drawing/2014/main" id="{4937D21E-BDCE-4319-8954-95FD4BD38006}"/>
                    </a:ext>
                  </a:extLst>
                </p:cNvPr>
                <p:cNvSpPr>
                  <a:spLocks noChangeArrowheads="1"/>
                </p:cNvSpPr>
                <p:nvPr/>
              </p:nvSpPr>
              <p:spPr bwMode="auto">
                <a:xfrm>
                  <a:off x="41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40" name="Rectangle 4951">
                  <a:extLst>
                    <a:ext uri="{FF2B5EF4-FFF2-40B4-BE49-F238E27FC236}">
                      <a16:creationId xmlns:a16="http://schemas.microsoft.com/office/drawing/2014/main" id="{3F547B46-7397-44D7-964E-794F8B315E21}"/>
                    </a:ext>
                  </a:extLst>
                </p:cNvPr>
                <p:cNvSpPr>
                  <a:spLocks noChangeArrowheads="1"/>
                </p:cNvSpPr>
                <p:nvPr/>
              </p:nvSpPr>
              <p:spPr bwMode="auto">
                <a:xfrm>
                  <a:off x="41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41" name="Rectangle 4952">
                  <a:extLst>
                    <a:ext uri="{FF2B5EF4-FFF2-40B4-BE49-F238E27FC236}">
                      <a16:creationId xmlns:a16="http://schemas.microsoft.com/office/drawing/2014/main" id="{E0D89AAD-0559-4E4A-8064-C19CF6F230D2}"/>
                    </a:ext>
                  </a:extLst>
                </p:cNvPr>
                <p:cNvSpPr>
                  <a:spLocks noChangeArrowheads="1"/>
                </p:cNvSpPr>
                <p:nvPr/>
              </p:nvSpPr>
              <p:spPr bwMode="auto">
                <a:xfrm>
                  <a:off x="41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42" name="Rectangle 4953">
                  <a:extLst>
                    <a:ext uri="{FF2B5EF4-FFF2-40B4-BE49-F238E27FC236}">
                      <a16:creationId xmlns:a16="http://schemas.microsoft.com/office/drawing/2014/main" id="{CB5759FB-7868-40FD-9E3E-976ADB1661BC}"/>
                    </a:ext>
                  </a:extLst>
                </p:cNvPr>
                <p:cNvSpPr>
                  <a:spLocks noChangeArrowheads="1"/>
                </p:cNvSpPr>
                <p:nvPr/>
              </p:nvSpPr>
              <p:spPr bwMode="auto">
                <a:xfrm>
                  <a:off x="41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43" name="Rectangle 4954">
                  <a:extLst>
                    <a:ext uri="{FF2B5EF4-FFF2-40B4-BE49-F238E27FC236}">
                      <a16:creationId xmlns:a16="http://schemas.microsoft.com/office/drawing/2014/main" id="{349FC2A5-6D37-4B8F-AF78-78FD44BC5F23}"/>
                    </a:ext>
                  </a:extLst>
                </p:cNvPr>
                <p:cNvSpPr>
                  <a:spLocks noChangeArrowheads="1"/>
                </p:cNvSpPr>
                <p:nvPr/>
              </p:nvSpPr>
              <p:spPr bwMode="auto">
                <a:xfrm>
                  <a:off x="417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44" name="Rectangle 4955">
                  <a:extLst>
                    <a:ext uri="{FF2B5EF4-FFF2-40B4-BE49-F238E27FC236}">
                      <a16:creationId xmlns:a16="http://schemas.microsoft.com/office/drawing/2014/main" id="{03165CE9-83D0-425C-8A29-FBB8A0B7F526}"/>
                    </a:ext>
                  </a:extLst>
                </p:cNvPr>
                <p:cNvSpPr>
                  <a:spLocks noChangeArrowheads="1"/>
                </p:cNvSpPr>
                <p:nvPr/>
              </p:nvSpPr>
              <p:spPr bwMode="auto">
                <a:xfrm>
                  <a:off x="417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45" name="Rectangle 4956">
                  <a:extLst>
                    <a:ext uri="{FF2B5EF4-FFF2-40B4-BE49-F238E27FC236}">
                      <a16:creationId xmlns:a16="http://schemas.microsoft.com/office/drawing/2014/main" id="{B25D04E3-0334-4D98-89FE-612B32D3C93B}"/>
                    </a:ext>
                  </a:extLst>
                </p:cNvPr>
                <p:cNvSpPr>
                  <a:spLocks noChangeArrowheads="1"/>
                </p:cNvSpPr>
                <p:nvPr/>
              </p:nvSpPr>
              <p:spPr bwMode="auto">
                <a:xfrm>
                  <a:off x="417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46" name="Rectangle 4957">
                  <a:extLst>
                    <a:ext uri="{FF2B5EF4-FFF2-40B4-BE49-F238E27FC236}">
                      <a16:creationId xmlns:a16="http://schemas.microsoft.com/office/drawing/2014/main" id="{F306AAA9-B5AB-4506-A592-FA797B6BED5A}"/>
                    </a:ext>
                  </a:extLst>
                </p:cNvPr>
                <p:cNvSpPr>
                  <a:spLocks noChangeArrowheads="1"/>
                </p:cNvSpPr>
                <p:nvPr/>
              </p:nvSpPr>
              <p:spPr bwMode="auto">
                <a:xfrm>
                  <a:off x="417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47" name="Rectangle 4958">
                  <a:extLst>
                    <a:ext uri="{FF2B5EF4-FFF2-40B4-BE49-F238E27FC236}">
                      <a16:creationId xmlns:a16="http://schemas.microsoft.com/office/drawing/2014/main" id="{90D62125-98B8-4D58-AAB8-3B352B47C89B}"/>
                    </a:ext>
                  </a:extLst>
                </p:cNvPr>
                <p:cNvSpPr>
                  <a:spLocks noChangeArrowheads="1"/>
                </p:cNvSpPr>
                <p:nvPr/>
              </p:nvSpPr>
              <p:spPr bwMode="auto">
                <a:xfrm>
                  <a:off x="41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48" name="Rectangle 4959">
                  <a:extLst>
                    <a:ext uri="{FF2B5EF4-FFF2-40B4-BE49-F238E27FC236}">
                      <a16:creationId xmlns:a16="http://schemas.microsoft.com/office/drawing/2014/main" id="{21384EFE-1A7F-44E8-8814-6B3EAA75E0A6}"/>
                    </a:ext>
                  </a:extLst>
                </p:cNvPr>
                <p:cNvSpPr>
                  <a:spLocks noChangeArrowheads="1"/>
                </p:cNvSpPr>
                <p:nvPr/>
              </p:nvSpPr>
              <p:spPr bwMode="auto">
                <a:xfrm>
                  <a:off x="41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49" name="Rectangle 4960">
                  <a:extLst>
                    <a:ext uri="{FF2B5EF4-FFF2-40B4-BE49-F238E27FC236}">
                      <a16:creationId xmlns:a16="http://schemas.microsoft.com/office/drawing/2014/main" id="{B268C358-8387-4BF0-9BFA-66874A29FEF4}"/>
                    </a:ext>
                  </a:extLst>
                </p:cNvPr>
                <p:cNvSpPr>
                  <a:spLocks noChangeArrowheads="1"/>
                </p:cNvSpPr>
                <p:nvPr/>
              </p:nvSpPr>
              <p:spPr bwMode="auto">
                <a:xfrm>
                  <a:off x="41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50" name="Rectangle 4961">
                  <a:extLst>
                    <a:ext uri="{FF2B5EF4-FFF2-40B4-BE49-F238E27FC236}">
                      <a16:creationId xmlns:a16="http://schemas.microsoft.com/office/drawing/2014/main" id="{03679822-5EC9-4A5E-9BFE-1C3FA77E9FAB}"/>
                    </a:ext>
                  </a:extLst>
                </p:cNvPr>
                <p:cNvSpPr>
                  <a:spLocks noChangeArrowheads="1"/>
                </p:cNvSpPr>
                <p:nvPr/>
              </p:nvSpPr>
              <p:spPr bwMode="auto">
                <a:xfrm>
                  <a:off x="41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51" name="Rectangle 4962">
                  <a:extLst>
                    <a:ext uri="{FF2B5EF4-FFF2-40B4-BE49-F238E27FC236}">
                      <a16:creationId xmlns:a16="http://schemas.microsoft.com/office/drawing/2014/main" id="{931A6F70-987B-47B7-B520-0F3FEB6EEAD3}"/>
                    </a:ext>
                  </a:extLst>
                </p:cNvPr>
                <p:cNvSpPr>
                  <a:spLocks noChangeArrowheads="1"/>
                </p:cNvSpPr>
                <p:nvPr/>
              </p:nvSpPr>
              <p:spPr bwMode="auto">
                <a:xfrm>
                  <a:off x="41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52" name="Rectangle 4963">
                  <a:extLst>
                    <a:ext uri="{FF2B5EF4-FFF2-40B4-BE49-F238E27FC236}">
                      <a16:creationId xmlns:a16="http://schemas.microsoft.com/office/drawing/2014/main" id="{D2CBDE6A-96DF-4B60-A325-6953B9AB39EF}"/>
                    </a:ext>
                  </a:extLst>
                </p:cNvPr>
                <p:cNvSpPr>
                  <a:spLocks noChangeArrowheads="1"/>
                </p:cNvSpPr>
                <p:nvPr/>
              </p:nvSpPr>
              <p:spPr bwMode="auto">
                <a:xfrm>
                  <a:off x="41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53" name="Rectangle 4964">
                  <a:extLst>
                    <a:ext uri="{FF2B5EF4-FFF2-40B4-BE49-F238E27FC236}">
                      <a16:creationId xmlns:a16="http://schemas.microsoft.com/office/drawing/2014/main" id="{B8E6CAAB-BB6A-4773-B8DB-F015A428B3FE}"/>
                    </a:ext>
                  </a:extLst>
                </p:cNvPr>
                <p:cNvSpPr>
                  <a:spLocks noChangeArrowheads="1"/>
                </p:cNvSpPr>
                <p:nvPr/>
              </p:nvSpPr>
              <p:spPr bwMode="auto">
                <a:xfrm>
                  <a:off x="41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54" name="Rectangle 4965">
                  <a:extLst>
                    <a:ext uri="{FF2B5EF4-FFF2-40B4-BE49-F238E27FC236}">
                      <a16:creationId xmlns:a16="http://schemas.microsoft.com/office/drawing/2014/main" id="{F13CAF3A-F744-47E1-A945-08B7C48510D2}"/>
                    </a:ext>
                  </a:extLst>
                </p:cNvPr>
                <p:cNvSpPr>
                  <a:spLocks noChangeArrowheads="1"/>
                </p:cNvSpPr>
                <p:nvPr/>
              </p:nvSpPr>
              <p:spPr bwMode="auto">
                <a:xfrm>
                  <a:off x="41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55" name="Rectangle 4966">
                  <a:extLst>
                    <a:ext uri="{FF2B5EF4-FFF2-40B4-BE49-F238E27FC236}">
                      <a16:creationId xmlns:a16="http://schemas.microsoft.com/office/drawing/2014/main" id="{1790E4E1-8ABD-4959-9E53-577E4B042B87}"/>
                    </a:ext>
                  </a:extLst>
                </p:cNvPr>
                <p:cNvSpPr>
                  <a:spLocks noChangeArrowheads="1"/>
                </p:cNvSpPr>
                <p:nvPr/>
              </p:nvSpPr>
              <p:spPr bwMode="auto">
                <a:xfrm>
                  <a:off x="418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56" name="Rectangle 4967">
                  <a:extLst>
                    <a:ext uri="{FF2B5EF4-FFF2-40B4-BE49-F238E27FC236}">
                      <a16:creationId xmlns:a16="http://schemas.microsoft.com/office/drawing/2014/main" id="{E799C23C-26C4-4C3C-A312-41592B7DD2E6}"/>
                    </a:ext>
                  </a:extLst>
                </p:cNvPr>
                <p:cNvSpPr>
                  <a:spLocks noChangeArrowheads="1"/>
                </p:cNvSpPr>
                <p:nvPr/>
              </p:nvSpPr>
              <p:spPr bwMode="auto">
                <a:xfrm>
                  <a:off x="418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57" name="Rectangle 4968">
                  <a:extLst>
                    <a:ext uri="{FF2B5EF4-FFF2-40B4-BE49-F238E27FC236}">
                      <a16:creationId xmlns:a16="http://schemas.microsoft.com/office/drawing/2014/main" id="{4C6AF046-D338-4F57-AB37-364F87CFA543}"/>
                    </a:ext>
                  </a:extLst>
                </p:cNvPr>
                <p:cNvSpPr>
                  <a:spLocks noChangeArrowheads="1"/>
                </p:cNvSpPr>
                <p:nvPr/>
              </p:nvSpPr>
              <p:spPr bwMode="auto">
                <a:xfrm>
                  <a:off x="418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58" name="Rectangle 4969">
                  <a:extLst>
                    <a:ext uri="{FF2B5EF4-FFF2-40B4-BE49-F238E27FC236}">
                      <a16:creationId xmlns:a16="http://schemas.microsoft.com/office/drawing/2014/main" id="{BA1C9361-620B-4650-88EB-005BCC52681B}"/>
                    </a:ext>
                  </a:extLst>
                </p:cNvPr>
                <p:cNvSpPr>
                  <a:spLocks noChangeArrowheads="1"/>
                </p:cNvSpPr>
                <p:nvPr/>
              </p:nvSpPr>
              <p:spPr bwMode="auto">
                <a:xfrm>
                  <a:off x="418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59" name="Rectangle 4970">
                  <a:extLst>
                    <a:ext uri="{FF2B5EF4-FFF2-40B4-BE49-F238E27FC236}">
                      <a16:creationId xmlns:a16="http://schemas.microsoft.com/office/drawing/2014/main" id="{25F37305-FA65-4354-B40C-2FCD8174708B}"/>
                    </a:ext>
                  </a:extLst>
                </p:cNvPr>
                <p:cNvSpPr>
                  <a:spLocks noChangeArrowheads="1"/>
                </p:cNvSpPr>
                <p:nvPr/>
              </p:nvSpPr>
              <p:spPr bwMode="auto">
                <a:xfrm>
                  <a:off x="41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60" name="Rectangle 4971">
                  <a:extLst>
                    <a:ext uri="{FF2B5EF4-FFF2-40B4-BE49-F238E27FC236}">
                      <a16:creationId xmlns:a16="http://schemas.microsoft.com/office/drawing/2014/main" id="{DB059910-7CEB-4D8B-AC22-96318BDA6560}"/>
                    </a:ext>
                  </a:extLst>
                </p:cNvPr>
                <p:cNvSpPr>
                  <a:spLocks noChangeArrowheads="1"/>
                </p:cNvSpPr>
                <p:nvPr/>
              </p:nvSpPr>
              <p:spPr bwMode="auto">
                <a:xfrm>
                  <a:off x="41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61" name="Rectangle 4972">
                  <a:extLst>
                    <a:ext uri="{FF2B5EF4-FFF2-40B4-BE49-F238E27FC236}">
                      <a16:creationId xmlns:a16="http://schemas.microsoft.com/office/drawing/2014/main" id="{6017530A-AAEF-47C8-94DE-1590FDD006F3}"/>
                    </a:ext>
                  </a:extLst>
                </p:cNvPr>
                <p:cNvSpPr>
                  <a:spLocks noChangeArrowheads="1"/>
                </p:cNvSpPr>
                <p:nvPr/>
              </p:nvSpPr>
              <p:spPr bwMode="auto">
                <a:xfrm>
                  <a:off x="41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62" name="Rectangle 4973">
                  <a:extLst>
                    <a:ext uri="{FF2B5EF4-FFF2-40B4-BE49-F238E27FC236}">
                      <a16:creationId xmlns:a16="http://schemas.microsoft.com/office/drawing/2014/main" id="{FDF4D35F-612B-4953-90A1-468344017F13}"/>
                    </a:ext>
                  </a:extLst>
                </p:cNvPr>
                <p:cNvSpPr>
                  <a:spLocks noChangeArrowheads="1"/>
                </p:cNvSpPr>
                <p:nvPr/>
              </p:nvSpPr>
              <p:spPr bwMode="auto">
                <a:xfrm>
                  <a:off x="41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63" name="Rectangle 4974">
                  <a:extLst>
                    <a:ext uri="{FF2B5EF4-FFF2-40B4-BE49-F238E27FC236}">
                      <a16:creationId xmlns:a16="http://schemas.microsoft.com/office/drawing/2014/main" id="{7F518CCE-C229-4131-92B5-BB3E3BF1445D}"/>
                    </a:ext>
                  </a:extLst>
                </p:cNvPr>
                <p:cNvSpPr>
                  <a:spLocks noChangeArrowheads="1"/>
                </p:cNvSpPr>
                <p:nvPr/>
              </p:nvSpPr>
              <p:spPr bwMode="auto">
                <a:xfrm>
                  <a:off x="41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64" name="Rectangle 4975">
                  <a:extLst>
                    <a:ext uri="{FF2B5EF4-FFF2-40B4-BE49-F238E27FC236}">
                      <a16:creationId xmlns:a16="http://schemas.microsoft.com/office/drawing/2014/main" id="{21F258F3-B122-4B6D-B243-97933C954A64}"/>
                    </a:ext>
                  </a:extLst>
                </p:cNvPr>
                <p:cNvSpPr>
                  <a:spLocks noChangeArrowheads="1"/>
                </p:cNvSpPr>
                <p:nvPr/>
              </p:nvSpPr>
              <p:spPr bwMode="auto">
                <a:xfrm>
                  <a:off x="41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65" name="Rectangle 4976">
                  <a:extLst>
                    <a:ext uri="{FF2B5EF4-FFF2-40B4-BE49-F238E27FC236}">
                      <a16:creationId xmlns:a16="http://schemas.microsoft.com/office/drawing/2014/main" id="{849A6C23-EBB1-4F6F-955A-720748C06AC9}"/>
                    </a:ext>
                  </a:extLst>
                </p:cNvPr>
                <p:cNvSpPr>
                  <a:spLocks noChangeArrowheads="1"/>
                </p:cNvSpPr>
                <p:nvPr/>
              </p:nvSpPr>
              <p:spPr bwMode="auto">
                <a:xfrm>
                  <a:off x="41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66" name="Rectangle 4977">
                  <a:extLst>
                    <a:ext uri="{FF2B5EF4-FFF2-40B4-BE49-F238E27FC236}">
                      <a16:creationId xmlns:a16="http://schemas.microsoft.com/office/drawing/2014/main" id="{50F6B372-094C-4F92-A46B-52A5BFCF6C4C}"/>
                    </a:ext>
                  </a:extLst>
                </p:cNvPr>
                <p:cNvSpPr>
                  <a:spLocks noChangeArrowheads="1"/>
                </p:cNvSpPr>
                <p:nvPr/>
              </p:nvSpPr>
              <p:spPr bwMode="auto">
                <a:xfrm>
                  <a:off x="41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67" name="Rectangle 4978">
                  <a:extLst>
                    <a:ext uri="{FF2B5EF4-FFF2-40B4-BE49-F238E27FC236}">
                      <a16:creationId xmlns:a16="http://schemas.microsoft.com/office/drawing/2014/main" id="{F988CEF5-8C07-42A3-A82A-FA1B7B057EE4}"/>
                    </a:ext>
                  </a:extLst>
                </p:cNvPr>
                <p:cNvSpPr>
                  <a:spLocks noChangeArrowheads="1"/>
                </p:cNvSpPr>
                <p:nvPr/>
              </p:nvSpPr>
              <p:spPr bwMode="auto">
                <a:xfrm>
                  <a:off x="419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68" name="Rectangle 4979">
                  <a:extLst>
                    <a:ext uri="{FF2B5EF4-FFF2-40B4-BE49-F238E27FC236}">
                      <a16:creationId xmlns:a16="http://schemas.microsoft.com/office/drawing/2014/main" id="{1D3095A7-950A-46CE-BA28-718D6A6461CD}"/>
                    </a:ext>
                  </a:extLst>
                </p:cNvPr>
                <p:cNvSpPr>
                  <a:spLocks noChangeArrowheads="1"/>
                </p:cNvSpPr>
                <p:nvPr/>
              </p:nvSpPr>
              <p:spPr bwMode="auto">
                <a:xfrm>
                  <a:off x="419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69" name="Rectangle 4980">
                  <a:extLst>
                    <a:ext uri="{FF2B5EF4-FFF2-40B4-BE49-F238E27FC236}">
                      <a16:creationId xmlns:a16="http://schemas.microsoft.com/office/drawing/2014/main" id="{7EEF23E3-73B2-4027-9C89-1FE1EFCF67A8}"/>
                    </a:ext>
                  </a:extLst>
                </p:cNvPr>
                <p:cNvSpPr>
                  <a:spLocks noChangeArrowheads="1"/>
                </p:cNvSpPr>
                <p:nvPr/>
              </p:nvSpPr>
              <p:spPr bwMode="auto">
                <a:xfrm>
                  <a:off x="419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70" name="Rectangle 4981">
                  <a:extLst>
                    <a:ext uri="{FF2B5EF4-FFF2-40B4-BE49-F238E27FC236}">
                      <a16:creationId xmlns:a16="http://schemas.microsoft.com/office/drawing/2014/main" id="{7AA71E50-8E17-4FBB-8134-B44D881467C6}"/>
                    </a:ext>
                  </a:extLst>
                </p:cNvPr>
                <p:cNvSpPr>
                  <a:spLocks noChangeArrowheads="1"/>
                </p:cNvSpPr>
                <p:nvPr/>
              </p:nvSpPr>
              <p:spPr bwMode="auto">
                <a:xfrm>
                  <a:off x="419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71" name="Rectangle 4982">
                  <a:extLst>
                    <a:ext uri="{FF2B5EF4-FFF2-40B4-BE49-F238E27FC236}">
                      <a16:creationId xmlns:a16="http://schemas.microsoft.com/office/drawing/2014/main" id="{22E2AAB3-BF5A-42B6-A853-E11C19010D44}"/>
                    </a:ext>
                  </a:extLst>
                </p:cNvPr>
                <p:cNvSpPr>
                  <a:spLocks noChangeArrowheads="1"/>
                </p:cNvSpPr>
                <p:nvPr/>
              </p:nvSpPr>
              <p:spPr bwMode="auto">
                <a:xfrm>
                  <a:off x="419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72" name="Rectangle 4983">
                  <a:extLst>
                    <a:ext uri="{FF2B5EF4-FFF2-40B4-BE49-F238E27FC236}">
                      <a16:creationId xmlns:a16="http://schemas.microsoft.com/office/drawing/2014/main" id="{A397B555-313D-4011-8AE8-965429E44917}"/>
                    </a:ext>
                  </a:extLst>
                </p:cNvPr>
                <p:cNvSpPr>
                  <a:spLocks noChangeArrowheads="1"/>
                </p:cNvSpPr>
                <p:nvPr/>
              </p:nvSpPr>
              <p:spPr bwMode="auto">
                <a:xfrm>
                  <a:off x="41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73" name="Rectangle 4984">
                  <a:extLst>
                    <a:ext uri="{FF2B5EF4-FFF2-40B4-BE49-F238E27FC236}">
                      <a16:creationId xmlns:a16="http://schemas.microsoft.com/office/drawing/2014/main" id="{390CC562-9F19-48CA-99C1-BD3324374BBA}"/>
                    </a:ext>
                  </a:extLst>
                </p:cNvPr>
                <p:cNvSpPr>
                  <a:spLocks noChangeArrowheads="1"/>
                </p:cNvSpPr>
                <p:nvPr/>
              </p:nvSpPr>
              <p:spPr bwMode="auto">
                <a:xfrm>
                  <a:off x="41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74" name="Rectangle 4985">
                  <a:extLst>
                    <a:ext uri="{FF2B5EF4-FFF2-40B4-BE49-F238E27FC236}">
                      <a16:creationId xmlns:a16="http://schemas.microsoft.com/office/drawing/2014/main" id="{99C95122-C731-4928-B309-570C3EF76B4F}"/>
                    </a:ext>
                  </a:extLst>
                </p:cNvPr>
                <p:cNvSpPr>
                  <a:spLocks noChangeArrowheads="1"/>
                </p:cNvSpPr>
                <p:nvPr/>
              </p:nvSpPr>
              <p:spPr bwMode="auto">
                <a:xfrm>
                  <a:off x="42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75" name="Rectangle 4986">
                  <a:extLst>
                    <a:ext uri="{FF2B5EF4-FFF2-40B4-BE49-F238E27FC236}">
                      <a16:creationId xmlns:a16="http://schemas.microsoft.com/office/drawing/2014/main" id="{F619FDDA-6915-4E01-9C57-AA1D1A7B50E4}"/>
                    </a:ext>
                  </a:extLst>
                </p:cNvPr>
                <p:cNvSpPr>
                  <a:spLocks noChangeArrowheads="1"/>
                </p:cNvSpPr>
                <p:nvPr/>
              </p:nvSpPr>
              <p:spPr bwMode="auto">
                <a:xfrm>
                  <a:off x="42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76" name="Rectangle 4987">
                  <a:extLst>
                    <a:ext uri="{FF2B5EF4-FFF2-40B4-BE49-F238E27FC236}">
                      <a16:creationId xmlns:a16="http://schemas.microsoft.com/office/drawing/2014/main" id="{DC8A87A1-6E65-41D7-82F6-43A3891AA5DF}"/>
                    </a:ext>
                  </a:extLst>
                </p:cNvPr>
                <p:cNvSpPr>
                  <a:spLocks noChangeArrowheads="1"/>
                </p:cNvSpPr>
                <p:nvPr/>
              </p:nvSpPr>
              <p:spPr bwMode="auto">
                <a:xfrm>
                  <a:off x="42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77" name="Rectangle 4988">
                  <a:extLst>
                    <a:ext uri="{FF2B5EF4-FFF2-40B4-BE49-F238E27FC236}">
                      <a16:creationId xmlns:a16="http://schemas.microsoft.com/office/drawing/2014/main" id="{471652FB-64B3-43B1-86C2-130CFD4023D1}"/>
                    </a:ext>
                  </a:extLst>
                </p:cNvPr>
                <p:cNvSpPr>
                  <a:spLocks noChangeArrowheads="1"/>
                </p:cNvSpPr>
                <p:nvPr/>
              </p:nvSpPr>
              <p:spPr bwMode="auto">
                <a:xfrm>
                  <a:off x="42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78" name="Rectangle 4989">
                  <a:extLst>
                    <a:ext uri="{FF2B5EF4-FFF2-40B4-BE49-F238E27FC236}">
                      <a16:creationId xmlns:a16="http://schemas.microsoft.com/office/drawing/2014/main" id="{0E611FC4-ED12-4462-96CF-17BD08672C46}"/>
                    </a:ext>
                  </a:extLst>
                </p:cNvPr>
                <p:cNvSpPr>
                  <a:spLocks noChangeArrowheads="1"/>
                </p:cNvSpPr>
                <p:nvPr/>
              </p:nvSpPr>
              <p:spPr bwMode="auto">
                <a:xfrm>
                  <a:off x="42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79" name="Rectangle 4990">
                  <a:extLst>
                    <a:ext uri="{FF2B5EF4-FFF2-40B4-BE49-F238E27FC236}">
                      <a16:creationId xmlns:a16="http://schemas.microsoft.com/office/drawing/2014/main" id="{BF96BF09-08B3-47C2-8F8B-05F72A6EC85E}"/>
                    </a:ext>
                  </a:extLst>
                </p:cNvPr>
                <p:cNvSpPr>
                  <a:spLocks noChangeArrowheads="1"/>
                </p:cNvSpPr>
                <p:nvPr/>
              </p:nvSpPr>
              <p:spPr bwMode="auto">
                <a:xfrm>
                  <a:off x="42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80" name="Rectangle 4991">
                  <a:extLst>
                    <a:ext uri="{FF2B5EF4-FFF2-40B4-BE49-F238E27FC236}">
                      <a16:creationId xmlns:a16="http://schemas.microsoft.com/office/drawing/2014/main" id="{98909FEB-844B-45E3-BE46-2245F24FCB19}"/>
                    </a:ext>
                  </a:extLst>
                </p:cNvPr>
                <p:cNvSpPr>
                  <a:spLocks noChangeArrowheads="1"/>
                </p:cNvSpPr>
                <p:nvPr/>
              </p:nvSpPr>
              <p:spPr bwMode="auto">
                <a:xfrm>
                  <a:off x="420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81" name="Rectangle 4992">
                  <a:extLst>
                    <a:ext uri="{FF2B5EF4-FFF2-40B4-BE49-F238E27FC236}">
                      <a16:creationId xmlns:a16="http://schemas.microsoft.com/office/drawing/2014/main" id="{58162095-3480-43F4-9793-94AC89F038E0}"/>
                    </a:ext>
                  </a:extLst>
                </p:cNvPr>
                <p:cNvSpPr>
                  <a:spLocks noChangeArrowheads="1"/>
                </p:cNvSpPr>
                <p:nvPr/>
              </p:nvSpPr>
              <p:spPr bwMode="auto">
                <a:xfrm>
                  <a:off x="420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82" name="Rectangle 4993">
                  <a:extLst>
                    <a:ext uri="{FF2B5EF4-FFF2-40B4-BE49-F238E27FC236}">
                      <a16:creationId xmlns:a16="http://schemas.microsoft.com/office/drawing/2014/main" id="{FDAEFC69-952D-4A14-87E3-A10AEBED5CBA}"/>
                    </a:ext>
                  </a:extLst>
                </p:cNvPr>
                <p:cNvSpPr>
                  <a:spLocks noChangeArrowheads="1"/>
                </p:cNvSpPr>
                <p:nvPr/>
              </p:nvSpPr>
              <p:spPr bwMode="auto">
                <a:xfrm>
                  <a:off x="420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83" name="Rectangle 4994">
                  <a:extLst>
                    <a:ext uri="{FF2B5EF4-FFF2-40B4-BE49-F238E27FC236}">
                      <a16:creationId xmlns:a16="http://schemas.microsoft.com/office/drawing/2014/main" id="{D5A8FE85-209F-4E55-A7B1-14A527F3DF3A}"/>
                    </a:ext>
                  </a:extLst>
                </p:cNvPr>
                <p:cNvSpPr>
                  <a:spLocks noChangeArrowheads="1"/>
                </p:cNvSpPr>
                <p:nvPr/>
              </p:nvSpPr>
              <p:spPr bwMode="auto">
                <a:xfrm>
                  <a:off x="420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84" name="Rectangle 4995">
                  <a:extLst>
                    <a:ext uri="{FF2B5EF4-FFF2-40B4-BE49-F238E27FC236}">
                      <a16:creationId xmlns:a16="http://schemas.microsoft.com/office/drawing/2014/main" id="{B7D698E5-C453-41B0-9BA5-ABD7FC3D2446}"/>
                    </a:ext>
                  </a:extLst>
                </p:cNvPr>
                <p:cNvSpPr>
                  <a:spLocks noChangeArrowheads="1"/>
                </p:cNvSpPr>
                <p:nvPr/>
              </p:nvSpPr>
              <p:spPr bwMode="auto">
                <a:xfrm>
                  <a:off x="42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85" name="Rectangle 4996">
                  <a:extLst>
                    <a:ext uri="{FF2B5EF4-FFF2-40B4-BE49-F238E27FC236}">
                      <a16:creationId xmlns:a16="http://schemas.microsoft.com/office/drawing/2014/main" id="{275BEFCE-D487-48A0-9E8F-BCE47045B4B2}"/>
                    </a:ext>
                  </a:extLst>
                </p:cNvPr>
                <p:cNvSpPr>
                  <a:spLocks noChangeArrowheads="1"/>
                </p:cNvSpPr>
                <p:nvPr/>
              </p:nvSpPr>
              <p:spPr bwMode="auto">
                <a:xfrm>
                  <a:off x="42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86" name="Rectangle 4997">
                  <a:extLst>
                    <a:ext uri="{FF2B5EF4-FFF2-40B4-BE49-F238E27FC236}">
                      <a16:creationId xmlns:a16="http://schemas.microsoft.com/office/drawing/2014/main" id="{ADDC7DA8-A809-4F3F-82ED-077C44D642C0}"/>
                    </a:ext>
                  </a:extLst>
                </p:cNvPr>
                <p:cNvSpPr>
                  <a:spLocks noChangeArrowheads="1"/>
                </p:cNvSpPr>
                <p:nvPr/>
              </p:nvSpPr>
              <p:spPr bwMode="auto">
                <a:xfrm>
                  <a:off x="42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87" name="Rectangle 4998">
                  <a:extLst>
                    <a:ext uri="{FF2B5EF4-FFF2-40B4-BE49-F238E27FC236}">
                      <a16:creationId xmlns:a16="http://schemas.microsoft.com/office/drawing/2014/main" id="{1A60F0ED-0690-4726-B873-59AE237AAA96}"/>
                    </a:ext>
                  </a:extLst>
                </p:cNvPr>
                <p:cNvSpPr>
                  <a:spLocks noChangeArrowheads="1"/>
                </p:cNvSpPr>
                <p:nvPr/>
              </p:nvSpPr>
              <p:spPr bwMode="auto">
                <a:xfrm>
                  <a:off x="42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88" name="Rectangle 4999">
                  <a:extLst>
                    <a:ext uri="{FF2B5EF4-FFF2-40B4-BE49-F238E27FC236}">
                      <a16:creationId xmlns:a16="http://schemas.microsoft.com/office/drawing/2014/main" id="{B05A46B1-0D3B-4AE0-A718-372A3300AE0C}"/>
                    </a:ext>
                  </a:extLst>
                </p:cNvPr>
                <p:cNvSpPr>
                  <a:spLocks noChangeArrowheads="1"/>
                </p:cNvSpPr>
                <p:nvPr/>
              </p:nvSpPr>
              <p:spPr bwMode="auto">
                <a:xfrm>
                  <a:off x="42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89" name="Rectangle 5000">
                  <a:extLst>
                    <a:ext uri="{FF2B5EF4-FFF2-40B4-BE49-F238E27FC236}">
                      <a16:creationId xmlns:a16="http://schemas.microsoft.com/office/drawing/2014/main" id="{9243374D-54FB-4667-9A7E-10BCA3D7915D}"/>
                    </a:ext>
                  </a:extLst>
                </p:cNvPr>
                <p:cNvSpPr>
                  <a:spLocks noChangeArrowheads="1"/>
                </p:cNvSpPr>
                <p:nvPr/>
              </p:nvSpPr>
              <p:spPr bwMode="auto">
                <a:xfrm>
                  <a:off x="42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90" name="Rectangle 5001">
                  <a:extLst>
                    <a:ext uri="{FF2B5EF4-FFF2-40B4-BE49-F238E27FC236}">
                      <a16:creationId xmlns:a16="http://schemas.microsoft.com/office/drawing/2014/main" id="{D4112314-5E58-411C-8601-33D214E73E8D}"/>
                    </a:ext>
                  </a:extLst>
                </p:cNvPr>
                <p:cNvSpPr>
                  <a:spLocks noChangeArrowheads="1"/>
                </p:cNvSpPr>
                <p:nvPr/>
              </p:nvSpPr>
              <p:spPr bwMode="auto">
                <a:xfrm>
                  <a:off x="42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91" name="Rectangle 5002">
                  <a:extLst>
                    <a:ext uri="{FF2B5EF4-FFF2-40B4-BE49-F238E27FC236}">
                      <a16:creationId xmlns:a16="http://schemas.microsoft.com/office/drawing/2014/main" id="{E497339A-A840-40A7-8DE9-5E5FD3AA405D}"/>
                    </a:ext>
                  </a:extLst>
                </p:cNvPr>
                <p:cNvSpPr>
                  <a:spLocks noChangeArrowheads="1"/>
                </p:cNvSpPr>
                <p:nvPr/>
              </p:nvSpPr>
              <p:spPr bwMode="auto">
                <a:xfrm>
                  <a:off x="42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92" name="Rectangle 5003">
                  <a:extLst>
                    <a:ext uri="{FF2B5EF4-FFF2-40B4-BE49-F238E27FC236}">
                      <a16:creationId xmlns:a16="http://schemas.microsoft.com/office/drawing/2014/main" id="{F384617A-E04A-49B3-AD40-55BB06D7ED74}"/>
                    </a:ext>
                  </a:extLst>
                </p:cNvPr>
                <p:cNvSpPr>
                  <a:spLocks noChangeArrowheads="1"/>
                </p:cNvSpPr>
                <p:nvPr/>
              </p:nvSpPr>
              <p:spPr bwMode="auto">
                <a:xfrm>
                  <a:off x="421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93" name="Rectangle 5004">
                  <a:extLst>
                    <a:ext uri="{FF2B5EF4-FFF2-40B4-BE49-F238E27FC236}">
                      <a16:creationId xmlns:a16="http://schemas.microsoft.com/office/drawing/2014/main" id="{5AD0560B-85FE-4A12-A234-F30F3D2F5505}"/>
                    </a:ext>
                  </a:extLst>
                </p:cNvPr>
                <p:cNvSpPr>
                  <a:spLocks noChangeArrowheads="1"/>
                </p:cNvSpPr>
                <p:nvPr/>
              </p:nvSpPr>
              <p:spPr bwMode="auto">
                <a:xfrm>
                  <a:off x="421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94" name="Rectangle 5005">
                  <a:extLst>
                    <a:ext uri="{FF2B5EF4-FFF2-40B4-BE49-F238E27FC236}">
                      <a16:creationId xmlns:a16="http://schemas.microsoft.com/office/drawing/2014/main" id="{71AF734F-0589-4A4A-B5DE-3DA7BDA06DCA}"/>
                    </a:ext>
                  </a:extLst>
                </p:cNvPr>
                <p:cNvSpPr>
                  <a:spLocks noChangeArrowheads="1"/>
                </p:cNvSpPr>
                <p:nvPr/>
              </p:nvSpPr>
              <p:spPr bwMode="auto">
                <a:xfrm>
                  <a:off x="421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95" name="Rectangle 5006">
                  <a:extLst>
                    <a:ext uri="{FF2B5EF4-FFF2-40B4-BE49-F238E27FC236}">
                      <a16:creationId xmlns:a16="http://schemas.microsoft.com/office/drawing/2014/main" id="{F6FAF19A-3AF3-48C0-B89E-872BD2B556DA}"/>
                    </a:ext>
                  </a:extLst>
                </p:cNvPr>
                <p:cNvSpPr>
                  <a:spLocks noChangeArrowheads="1"/>
                </p:cNvSpPr>
                <p:nvPr/>
              </p:nvSpPr>
              <p:spPr bwMode="auto">
                <a:xfrm>
                  <a:off x="421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96" name="Rectangle 5007">
                  <a:extLst>
                    <a:ext uri="{FF2B5EF4-FFF2-40B4-BE49-F238E27FC236}">
                      <a16:creationId xmlns:a16="http://schemas.microsoft.com/office/drawing/2014/main" id="{FC59603D-EDF4-4883-9E1E-47F90EEFD02E}"/>
                    </a:ext>
                  </a:extLst>
                </p:cNvPr>
                <p:cNvSpPr>
                  <a:spLocks noChangeArrowheads="1"/>
                </p:cNvSpPr>
                <p:nvPr/>
              </p:nvSpPr>
              <p:spPr bwMode="auto">
                <a:xfrm>
                  <a:off x="42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97" name="Rectangle 5008">
                  <a:extLst>
                    <a:ext uri="{FF2B5EF4-FFF2-40B4-BE49-F238E27FC236}">
                      <a16:creationId xmlns:a16="http://schemas.microsoft.com/office/drawing/2014/main" id="{EDA3E337-A7BD-4E84-873F-9398E7AA8BF6}"/>
                    </a:ext>
                  </a:extLst>
                </p:cNvPr>
                <p:cNvSpPr>
                  <a:spLocks noChangeArrowheads="1"/>
                </p:cNvSpPr>
                <p:nvPr/>
              </p:nvSpPr>
              <p:spPr bwMode="auto">
                <a:xfrm>
                  <a:off x="42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98" name="Rectangle 5009">
                  <a:extLst>
                    <a:ext uri="{FF2B5EF4-FFF2-40B4-BE49-F238E27FC236}">
                      <a16:creationId xmlns:a16="http://schemas.microsoft.com/office/drawing/2014/main" id="{2438BD1B-96F9-44F9-AEA0-8E2E2646C2D3}"/>
                    </a:ext>
                  </a:extLst>
                </p:cNvPr>
                <p:cNvSpPr>
                  <a:spLocks noChangeArrowheads="1"/>
                </p:cNvSpPr>
                <p:nvPr/>
              </p:nvSpPr>
              <p:spPr bwMode="auto">
                <a:xfrm>
                  <a:off x="42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99" name="Rectangle 5010">
                  <a:extLst>
                    <a:ext uri="{FF2B5EF4-FFF2-40B4-BE49-F238E27FC236}">
                      <a16:creationId xmlns:a16="http://schemas.microsoft.com/office/drawing/2014/main" id="{E1C40C38-73FD-476C-9F07-58CBD693FCB2}"/>
                    </a:ext>
                  </a:extLst>
                </p:cNvPr>
                <p:cNvSpPr>
                  <a:spLocks noChangeArrowheads="1"/>
                </p:cNvSpPr>
                <p:nvPr/>
              </p:nvSpPr>
              <p:spPr bwMode="auto">
                <a:xfrm>
                  <a:off x="42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00" name="Rectangle 5011">
                  <a:extLst>
                    <a:ext uri="{FF2B5EF4-FFF2-40B4-BE49-F238E27FC236}">
                      <a16:creationId xmlns:a16="http://schemas.microsoft.com/office/drawing/2014/main" id="{92CB897A-4F08-4530-96E5-C1AF4E0BE6A0}"/>
                    </a:ext>
                  </a:extLst>
                </p:cNvPr>
                <p:cNvSpPr>
                  <a:spLocks noChangeArrowheads="1"/>
                </p:cNvSpPr>
                <p:nvPr/>
              </p:nvSpPr>
              <p:spPr bwMode="auto">
                <a:xfrm>
                  <a:off x="42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01" name="Rectangle 5012">
                  <a:extLst>
                    <a:ext uri="{FF2B5EF4-FFF2-40B4-BE49-F238E27FC236}">
                      <a16:creationId xmlns:a16="http://schemas.microsoft.com/office/drawing/2014/main" id="{06A9539A-FFEA-4988-A16F-534A73B00CCB}"/>
                    </a:ext>
                  </a:extLst>
                </p:cNvPr>
                <p:cNvSpPr>
                  <a:spLocks noChangeArrowheads="1"/>
                </p:cNvSpPr>
                <p:nvPr/>
              </p:nvSpPr>
              <p:spPr bwMode="auto">
                <a:xfrm>
                  <a:off x="42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02" name="Rectangle 5013">
                  <a:extLst>
                    <a:ext uri="{FF2B5EF4-FFF2-40B4-BE49-F238E27FC236}">
                      <a16:creationId xmlns:a16="http://schemas.microsoft.com/office/drawing/2014/main" id="{1C2AB9C5-C26F-4ACB-B94B-0F533B988C5D}"/>
                    </a:ext>
                  </a:extLst>
                </p:cNvPr>
                <p:cNvSpPr>
                  <a:spLocks noChangeArrowheads="1"/>
                </p:cNvSpPr>
                <p:nvPr/>
              </p:nvSpPr>
              <p:spPr bwMode="auto">
                <a:xfrm>
                  <a:off x="42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03" name="Rectangle 5014">
                  <a:extLst>
                    <a:ext uri="{FF2B5EF4-FFF2-40B4-BE49-F238E27FC236}">
                      <a16:creationId xmlns:a16="http://schemas.microsoft.com/office/drawing/2014/main" id="{0F6F59DF-CCC1-421B-8694-AC30F4A1CB8F}"/>
                    </a:ext>
                  </a:extLst>
                </p:cNvPr>
                <p:cNvSpPr>
                  <a:spLocks noChangeArrowheads="1"/>
                </p:cNvSpPr>
                <p:nvPr/>
              </p:nvSpPr>
              <p:spPr bwMode="auto">
                <a:xfrm>
                  <a:off x="42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04" name="Rectangle 5015">
                  <a:extLst>
                    <a:ext uri="{FF2B5EF4-FFF2-40B4-BE49-F238E27FC236}">
                      <a16:creationId xmlns:a16="http://schemas.microsoft.com/office/drawing/2014/main" id="{08B9A14F-F7CB-41E9-AB6E-363AC14C386A}"/>
                    </a:ext>
                  </a:extLst>
                </p:cNvPr>
                <p:cNvSpPr>
                  <a:spLocks noChangeArrowheads="1"/>
                </p:cNvSpPr>
                <p:nvPr/>
              </p:nvSpPr>
              <p:spPr bwMode="auto">
                <a:xfrm>
                  <a:off x="422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05" name="Rectangle 5016">
                  <a:extLst>
                    <a:ext uri="{FF2B5EF4-FFF2-40B4-BE49-F238E27FC236}">
                      <a16:creationId xmlns:a16="http://schemas.microsoft.com/office/drawing/2014/main" id="{1BF3A432-5F4F-4F4A-801A-3D1A97D77259}"/>
                    </a:ext>
                  </a:extLst>
                </p:cNvPr>
                <p:cNvSpPr>
                  <a:spLocks noChangeArrowheads="1"/>
                </p:cNvSpPr>
                <p:nvPr/>
              </p:nvSpPr>
              <p:spPr bwMode="auto">
                <a:xfrm>
                  <a:off x="422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06" name="Rectangle 5017">
                  <a:extLst>
                    <a:ext uri="{FF2B5EF4-FFF2-40B4-BE49-F238E27FC236}">
                      <a16:creationId xmlns:a16="http://schemas.microsoft.com/office/drawing/2014/main" id="{71BDC133-DACE-49FE-A9ED-38D37998A953}"/>
                    </a:ext>
                  </a:extLst>
                </p:cNvPr>
                <p:cNvSpPr>
                  <a:spLocks noChangeArrowheads="1"/>
                </p:cNvSpPr>
                <p:nvPr/>
              </p:nvSpPr>
              <p:spPr bwMode="auto">
                <a:xfrm>
                  <a:off x="422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07" name="Rectangle 5018">
                  <a:extLst>
                    <a:ext uri="{FF2B5EF4-FFF2-40B4-BE49-F238E27FC236}">
                      <a16:creationId xmlns:a16="http://schemas.microsoft.com/office/drawing/2014/main" id="{8AC58538-3707-4A5F-A743-CD98D86C79C2}"/>
                    </a:ext>
                  </a:extLst>
                </p:cNvPr>
                <p:cNvSpPr>
                  <a:spLocks noChangeArrowheads="1"/>
                </p:cNvSpPr>
                <p:nvPr/>
              </p:nvSpPr>
              <p:spPr bwMode="auto">
                <a:xfrm>
                  <a:off x="422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08" name="Rectangle 5019">
                  <a:extLst>
                    <a:ext uri="{FF2B5EF4-FFF2-40B4-BE49-F238E27FC236}">
                      <a16:creationId xmlns:a16="http://schemas.microsoft.com/office/drawing/2014/main" id="{90BF6B7B-8875-4B3E-A528-CE13BA9C2FD1}"/>
                    </a:ext>
                  </a:extLst>
                </p:cNvPr>
                <p:cNvSpPr>
                  <a:spLocks noChangeArrowheads="1"/>
                </p:cNvSpPr>
                <p:nvPr/>
              </p:nvSpPr>
              <p:spPr bwMode="auto">
                <a:xfrm>
                  <a:off x="42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09" name="Rectangle 5020">
                  <a:extLst>
                    <a:ext uri="{FF2B5EF4-FFF2-40B4-BE49-F238E27FC236}">
                      <a16:creationId xmlns:a16="http://schemas.microsoft.com/office/drawing/2014/main" id="{6816449D-FE6F-4197-869B-F0BBD4FDC5B0}"/>
                    </a:ext>
                  </a:extLst>
                </p:cNvPr>
                <p:cNvSpPr>
                  <a:spLocks noChangeArrowheads="1"/>
                </p:cNvSpPr>
                <p:nvPr/>
              </p:nvSpPr>
              <p:spPr bwMode="auto">
                <a:xfrm>
                  <a:off x="42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10" name="Rectangle 5021">
                  <a:extLst>
                    <a:ext uri="{FF2B5EF4-FFF2-40B4-BE49-F238E27FC236}">
                      <a16:creationId xmlns:a16="http://schemas.microsoft.com/office/drawing/2014/main" id="{B3139B3D-646D-4259-BDE4-4A20F2BFA369}"/>
                    </a:ext>
                  </a:extLst>
                </p:cNvPr>
                <p:cNvSpPr>
                  <a:spLocks noChangeArrowheads="1"/>
                </p:cNvSpPr>
                <p:nvPr/>
              </p:nvSpPr>
              <p:spPr bwMode="auto">
                <a:xfrm>
                  <a:off x="42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11" name="Rectangle 5022">
                  <a:extLst>
                    <a:ext uri="{FF2B5EF4-FFF2-40B4-BE49-F238E27FC236}">
                      <a16:creationId xmlns:a16="http://schemas.microsoft.com/office/drawing/2014/main" id="{9EDC06E7-668C-4067-9077-DFB98918F7BC}"/>
                    </a:ext>
                  </a:extLst>
                </p:cNvPr>
                <p:cNvSpPr>
                  <a:spLocks noChangeArrowheads="1"/>
                </p:cNvSpPr>
                <p:nvPr/>
              </p:nvSpPr>
              <p:spPr bwMode="auto">
                <a:xfrm>
                  <a:off x="42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12" name="Rectangle 5023">
                  <a:extLst>
                    <a:ext uri="{FF2B5EF4-FFF2-40B4-BE49-F238E27FC236}">
                      <a16:creationId xmlns:a16="http://schemas.microsoft.com/office/drawing/2014/main" id="{F970D57F-01E9-4793-BAFA-93FE139B40F8}"/>
                    </a:ext>
                  </a:extLst>
                </p:cNvPr>
                <p:cNvSpPr>
                  <a:spLocks noChangeArrowheads="1"/>
                </p:cNvSpPr>
                <p:nvPr/>
              </p:nvSpPr>
              <p:spPr bwMode="auto">
                <a:xfrm>
                  <a:off x="42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13" name="Rectangle 5024">
                  <a:extLst>
                    <a:ext uri="{FF2B5EF4-FFF2-40B4-BE49-F238E27FC236}">
                      <a16:creationId xmlns:a16="http://schemas.microsoft.com/office/drawing/2014/main" id="{82B9E394-83B0-4DFA-A316-8A20030EBE97}"/>
                    </a:ext>
                  </a:extLst>
                </p:cNvPr>
                <p:cNvSpPr>
                  <a:spLocks noChangeArrowheads="1"/>
                </p:cNvSpPr>
                <p:nvPr/>
              </p:nvSpPr>
              <p:spPr bwMode="auto">
                <a:xfrm>
                  <a:off x="42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14" name="Rectangle 5025">
                  <a:extLst>
                    <a:ext uri="{FF2B5EF4-FFF2-40B4-BE49-F238E27FC236}">
                      <a16:creationId xmlns:a16="http://schemas.microsoft.com/office/drawing/2014/main" id="{AF54AD7B-478F-4F20-BFA6-51E5822297B3}"/>
                    </a:ext>
                  </a:extLst>
                </p:cNvPr>
                <p:cNvSpPr>
                  <a:spLocks noChangeArrowheads="1"/>
                </p:cNvSpPr>
                <p:nvPr/>
              </p:nvSpPr>
              <p:spPr bwMode="auto">
                <a:xfrm>
                  <a:off x="42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15" name="Rectangle 5026">
                  <a:extLst>
                    <a:ext uri="{FF2B5EF4-FFF2-40B4-BE49-F238E27FC236}">
                      <a16:creationId xmlns:a16="http://schemas.microsoft.com/office/drawing/2014/main" id="{944203DD-BF9B-4113-B140-F073BA10AE1F}"/>
                    </a:ext>
                  </a:extLst>
                </p:cNvPr>
                <p:cNvSpPr>
                  <a:spLocks noChangeArrowheads="1"/>
                </p:cNvSpPr>
                <p:nvPr/>
              </p:nvSpPr>
              <p:spPr bwMode="auto">
                <a:xfrm>
                  <a:off x="42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16" name="Rectangle 5027">
                  <a:extLst>
                    <a:ext uri="{FF2B5EF4-FFF2-40B4-BE49-F238E27FC236}">
                      <a16:creationId xmlns:a16="http://schemas.microsoft.com/office/drawing/2014/main" id="{F61D1AD8-9C55-49FE-8370-BA33E157E7A2}"/>
                    </a:ext>
                  </a:extLst>
                </p:cNvPr>
                <p:cNvSpPr>
                  <a:spLocks noChangeArrowheads="1"/>
                </p:cNvSpPr>
                <p:nvPr/>
              </p:nvSpPr>
              <p:spPr bwMode="auto">
                <a:xfrm>
                  <a:off x="423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17" name="Rectangle 5028">
                  <a:extLst>
                    <a:ext uri="{FF2B5EF4-FFF2-40B4-BE49-F238E27FC236}">
                      <a16:creationId xmlns:a16="http://schemas.microsoft.com/office/drawing/2014/main" id="{B332F1FC-897D-4359-B516-F29840E5461F}"/>
                    </a:ext>
                  </a:extLst>
                </p:cNvPr>
                <p:cNvSpPr>
                  <a:spLocks noChangeArrowheads="1"/>
                </p:cNvSpPr>
                <p:nvPr/>
              </p:nvSpPr>
              <p:spPr bwMode="auto">
                <a:xfrm>
                  <a:off x="423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7" name="Group 5230">
                <a:extLst>
                  <a:ext uri="{FF2B5EF4-FFF2-40B4-BE49-F238E27FC236}">
                    <a16:creationId xmlns:a16="http://schemas.microsoft.com/office/drawing/2014/main" id="{91AFA27A-3A44-4D7D-BF2D-092C9624D9D2}"/>
                  </a:ext>
                </a:extLst>
              </p:cNvPr>
              <p:cNvGrpSpPr>
                <a:grpSpLocks/>
              </p:cNvGrpSpPr>
              <p:nvPr/>
            </p:nvGrpSpPr>
            <p:grpSpPr bwMode="auto">
              <a:xfrm>
                <a:off x="4236" y="2829"/>
                <a:ext cx="168" cy="42"/>
                <a:chOff x="4236" y="2829"/>
                <a:chExt cx="168" cy="42"/>
              </a:xfrm>
            </p:grpSpPr>
            <p:sp>
              <p:nvSpPr>
                <p:cNvPr id="62918" name="Rectangle 5030">
                  <a:extLst>
                    <a:ext uri="{FF2B5EF4-FFF2-40B4-BE49-F238E27FC236}">
                      <a16:creationId xmlns:a16="http://schemas.microsoft.com/office/drawing/2014/main" id="{043F880E-0D39-4C55-8FF6-180AC4538A68}"/>
                    </a:ext>
                  </a:extLst>
                </p:cNvPr>
                <p:cNvSpPr>
                  <a:spLocks noChangeArrowheads="1"/>
                </p:cNvSpPr>
                <p:nvPr/>
              </p:nvSpPr>
              <p:spPr bwMode="auto">
                <a:xfrm>
                  <a:off x="423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19" name="Rectangle 5031">
                  <a:extLst>
                    <a:ext uri="{FF2B5EF4-FFF2-40B4-BE49-F238E27FC236}">
                      <a16:creationId xmlns:a16="http://schemas.microsoft.com/office/drawing/2014/main" id="{A1ACE53A-C6E8-4CA0-83ED-78F88B7097CC}"/>
                    </a:ext>
                  </a:extLst>
                </p:cNvPr>
                <p:cNvSpPr>
                  <a:spLocks noChangeArrowheads="1"/>
                </p:cNvSpPr>
                <p:nvPr/>
              </p:nvSpPr>
              <p:spPr bwMode="auto">
                <a:xfrm>
                  <a:off x="423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20" name="Rectangle 5032">
                  <a:extLst>
                    <a:ext uri="{FF2B5EF4-FFF2-40B4-BE49-F238E27FC236}">
                      <a16:creationId xmlns:a16="http://schemas.microsoft.com/office/drawing/2014/main" id="{60E0104B-5175-42B4-ABB3-F20C49CD60E0}"/>
                    </a:ext>
                  </a:extLst>
                </p:cNvPr>
                <p:cNvSpPr>
                  <a:spLocks noChangeArrowheads="1"/>
                </p:cNvSpPr>
                <p:nvPr/>
              </p:nvSpPr>
              <p:spPr bwMode="auto">
                <a:xfrm>
                  <a:off x="423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21" name="Rectangle 5033">
                  <a:extLst>
                    <a:ext uri="{FF2B5EF4-FFF2-40B4-BE49-F238E27FC236}">
                      <a16:creationId xmlns:a16="http://schemas.microsoft.com/office/drawing/2014/main" id="{16CC1843-8CD5-4799-AA90-941DD1D303E2}"/>
                    </a:ext>
                  </a:extLst>
                </p:cNvPr>
                <p:cNvSpPr>
                  <a:spLocks noChangeArrowheads="1"/>
                </p:cNvSpPr>
                <p:nvPr/>
              </p:nvSpPr>
              <p:spPr bwMode="auto">
                <a:xfrm>
                  <a:off x="42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22" name="Rectangle 5034">
                  <a:extLst>
                    <a:ext uri="{FF2B5EF4-FFF2-40B4-BE49-F238E27FC236}">
                      <a16:creationId xmlns:a16="http://schemas.microsoft.com/office/drawing/2014/main" id="{94FDD3D2-4DE9-4FE1-B64A-6FF34E754FF5}"/>
                    </a:ext>
                  </a:extLst>
                </p:cNvPr>
                <p:cNvSpPr>
                  <a:spLocks noChangeArrowheads="1"/>
                </p:cNvSpPr>
                <p:nvPr/>
              </p:nvSpPr>
              <p:spPr bwMode="auto">
                <a:xfrm>
                  <a:off x="42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23" name="Rectangle 5035">
                  <a:extLst>
                    <a:ext uri="{FF2B5EF4-FFF2-40B4-BE49-F238E27FC236}">
                      <a16:creationId xmlns:a16="http://schemas.microsoft.com/office/drawing/2014/main" id="{DACA2916-B7BA-4997-8139-0DA10A2C39B3}"/>
                    </a:ext>
                  </a:extLst>
                </p:cNvPr>
                <p:cNvSpPr>
                  <a:spLocks noChangeArrowheads="1"/>
                </p:cNvSpPr>
                <p:nvPr/>
              </p:nvSpPr>
              <p:spPr bwMode="auto">
                <a:xfrm>
                  <a:off x="42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24" name="Rectangle 5036">
                  <a:extLst>
                    <a:ext uri="{FF2B5EF4-FFF2-40B4-BE49-F238E27FC236}">
                      <a16:creationId xmlns:a16="http://schemas.microsoft.com/office/drawing/2014/main" id="{80E6C4FD-F7F8-4936-8953-BEB3973392B3}"/>
                    </a:ext>
                  </a:extLst>
                </p:cNvPr>
                <p:cNvSpPr>
                  <a:spLocks noChangeArrowheads="1"/>
                </p:cNvSpPr>
                <p:nvPr/>
              </p:nvSpPr>
              <p:spPr bwMode="auto">
                <a:xfrm>
                  <a:off x="42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25" name="Rectangle 5037">
                  <a:extLst>
                    <a:ext uri="{FF2B5EF4-FFF2-40B4-BE49-F238E27FC236}">
                      <a16:creationId xmlns:a16="http://schemas.microsoft.com/office/drawing/2014/main" id="{D69475C5-CE2B-43F6-A5BB-44B899665459}"/>
                    </a:ext>
                  </a:extLst>
                </p:cNvPr>
                <p:cNvSpPr>
                  <a:spLocks noChangeArrowheads="1"/>
                </p:cNvSpPr>
                <p:nvPr/>
              </p:nvSpPr>
              <p:spPr bwMode="auto">
                <a:xfrm>
                  <a:off x="42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26" name="Rectangle 5038">
                  <a:extLst>
                    <a:ext uri="{FF2B5EF4-FFF2-40B4-BE49-F238E27FC236}">
                      <a16:creationId xmlns:a16="http://schemas.microsoft.com/office/drawing/2014/main" id="{6D9F2008-245F-4004-B6E7-B3029E4F6625}"/>
                    </a:ext>
                  </a:extLst>
                </p:cNvPr>
                <p:cNvSpPr>
                  <a:spLocks noChangeArrowheads="1"/>
                </p:cNvSpPr>
                <p:nvPr/>
              </p:nvSpPr>
              <p:spPr bwMode="auto">
                <a:xfrm>
                  <a:off x="42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27" name="Rectangle 5039">
                  <a:extLst>
                    <a:ext uri="{FF2B5EF4-FFF2-40B4-BE49-F238E27FC236}">
                      <a16:creationId xmlns:a16="http://schemas.microsoft.com/office/drawing/2014/main" id="{27E9F0E1-FA24-41C7-BC9A-F5DBB74BBECE}"/>
                    </a:ext>
                  </a:extLst>
                </p:cNvPr>
                <p:cNvSpPr>
                  <a:spLocks noChangeArrowheads="1"/>
                </p:cNvSpPr>
                <p:nvPr/>
              </p:nvSpPr>
              <p:spPr bwMode="auto">
                <a:xfrm>
                  <a:off x="42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28" name="Rectangle 5040">
                  <a:extLst>
                    <a:ext uri="{FF2B5EF4-FFF2-40B4-BE49-F238E27FC236}">
                      <a16:creationId xmlns:a16="http://schemas.microsoft.com/office/drawing/2014/main" id="{D972E52E-B51A-4F21-8626-6F7213C65C02}"/>
                    </a:ext>
                  </a:extLst>
                </p:cNvPr>
                <p:cNvSpPr>
                  <a:spLocks noChangeArrowheads="1"/>
                </p:cNvSpPr>
                <p:nvPr/>
              </p:nvSpPr>
              <p:spPr bwMode="auto">
                <a:xfrm>
                  <a:off x="42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29" name="Rectangle 5041">
                  <a:extLst>
                    <a:ext uri="{FF2B5EF4-FFF2-40B4-BE49-F238E27FC236}">
                      <a16:creationId xmlns:a16="http://schemas.microsoft.com/office/drawing/2014/main" id="{47EE499A-C7BD-4C71-93FC-00C94F563A2C}"/>
                    </a:ext>
                  </a:extLst>
                </p:cNvPr>
                <p:cNvSpPr>
                  <a:spLocks noChangeArrowheads="1"/>
                </p:cNvSpPr>
                <p:nvPr/>
              </p:nvSpPr>
              <p:spPr bwMode="auto">
                <a:xfrm>
                  <a:off x="424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30" name="Rectangle 5042">
                  <a:extLst>
                    <a:ext uri="{FF2B5EF4-FFF2-40B4-BE49-F238E27FC236}">
                      <a16:creationId xmlns:a16="http://schemas.microsoft.com/office/drawing/2014/main" id="{9A31A57C-3195-4E3D-986D-6A4C32B85A42}"/>
                    </a:ext>
                  </a:extLst>
                </p:cNvPr>
                <p:cNvSpPr>
                  <a:spLocks noChangeArrowheads="1"/>
                </p:cNvSpPr>
                <p:nvPr/>
              </p:nvSpPr>
              <p:spPr bwMode="auto">
                <a:xfrm>
                  <a:off x="424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31" name="Rectangle 5043">
                  <a:extLst>
                    <a:ext uri="{FF2B5EF4-FFF2-40B4-BE49-F238E27FC236}">
                      <a16:creationId xmlns:a16="http://schemas.microsoft.com/office/drawing/2014/main" id="{AD248DCC-0D0C-46CE-9E63-4A07BFA4FBB3}"/>
                    </a:ext>
                  </a:extLst>
                </p:cNvPr>
                <p:cNvSpPr>
                  <a:spLocks noChangeArrowheads="1"/>
                </p:cNvSpPr>
                <p:nvPr/>
              </p:nvSpPr>
              <p:spPr bwMode="auto">
                <a:xfrm>
                  <a:off x="424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32" name="Rectangle 5044">
                  <a:extLst>
                    <a:ext uri="{FF2B5EF4-FFF2-40B4-BE49-F238E27FC236}">
                      <a16:creationId xmlns:a16="http://schemas.microsoft.com/office/drawing/2014/main" id="{ABD3B80A-AC36-4AF7-BB96-4656513CBD9B}"/>
                    </a:ext>
                  </a:extLst>
                </p:cNvPr>
                <p:cNvSpPr>
                  <a:spLocks noChangeArrowheads="1"/>
                </p:cNvSpPr>
                <p:nvPr/>
              </p:nvSpPr>
              <p:spPr bwMode="auto">
                <a:xfrm>
                  <a:off x="424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33" name="Rectangle 5045">
                  <a:extLst>
                    <a:ext uri="{FF2B5EF4-FFF2-40B4-BE49-F238E27FC236}">
                      <a16:creationId xmlns:a16="http://schemas.microsoft.com/office/drawing/2014/main" id="{AB2F0038-BDE6-4028-AE99-A491CC957462}"/>
                    </a:ext>
                  </a:extLst>
                </p:cNvPr>
                <p:cNvSpPr>
                  <a:spLocks noChangeArrowheads="1"/>
                </p:cNvSpPr>
                <p:nvPr/>
              </p:nvSpPr>
              <p:spPr bwMode="auto">
                <a:xfrm>
                  <a:off x="42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34" name="Rectangle 5046">
                  <a:extLst>
                    <a:ext uri="{FF2B5EF4-FFF2-40B4-BE49-F238E27FC236}">
                      <a16:creationId xmlns:a16="http://schemas.microsoft.com/office/drawing/2014/main" id="{E382AA7E-D8C3-4F59-891D-80644433A976}"/>
                    </a:ext>
                  </a:extLst>
                </p:cNvPr>
                <p:cNvSpPr>
                  <a:spLocks noChangeArrowheads="1"/>
                </p:cNvSpPr>
                <p:nvPr/>
              </p:nvSpPr>
              <p:spPr bwMode="auto">
                <a:xfrm>
                  <a:off x="42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35" name="Rectangle 5047">
                  <a:extLst>
                    <a:ext uri="{FF2B5EF4-FFF2-40B4-BE49-F238E27FC236}">
                      <a16:creationId xmlns:a16="http://schemas.microsoft.com/office/drawing/2014/main" id="{F187F932-82D5-461E-8D75-18142720912B}"/>
                    </a:ext>
                  </a:extLst>
                </p:cNvPr>
                <p:cNvSpPr>
                  <a:spLocks noChangeArrowheads="1"/>
                </p:cNvSpPr>
                <p:nvPr/>
              </p:nvSpPr>
              <p:spPr bwMode="auto">
                <a:xfrm>
                  <a:off x="42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36" name="Rectangle 5048">
                  <a:extLst>
                    <a:ext uri="{FF2B5EF4-FFF2-40B4-BE49-F238E27FC236}">
                      <a16:creationId xmlns:a16="http://schemas.microsoft.com/office/drawing/2014/main" id="{4972BD06-CADA-4595-B951-9D79047D7BC7}"/>
                    </a:ext>
                  </a:extLst>
                </p:cNvPr>
                <p:cNvSpPr>
                  <a:spLocks noChangeArrowheads="1"/>
                </p:cNvSpPr>
                <p:nvPr/>
              </p:nvSpPr>
              <p:spPr bwMode="auto">
                <a:xfrm>
                  <a:off x="42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37" name="Rectangle 5049">
                  <a:extLst>
                    <a:ext uri="{FF2B5EF4-FFF2-40B4-BE49-F238E27FC236}">
                      <a16:creationId xmlns:a16="http://schemas.microsoft.com/office/drawing/2014/main" id="{7C025BD5-D2E2-4BF3-A161-77DAF183ED08}"/>
                    </a:ext>
                  </a:extLst>
                </p:cNvPr>
                <p:cNvSpPr>
                  <a:spLocks noChangeArrowheads="1"/>
                </p:cNvSpPr>
                <p:nvPr/>
              </p:nvSpPr>
              <p:spPr bwMode="auto">
                <a:xfrm>
                  <a:off x="42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38" name="Rectangle 5050">
                  <a:extLst>
                    <a:ext uri="{FF2B5EF4-FFF2-40B4-BE49-F238E27FC236}">
                      <a16:creationId xmlns:a16="http://schemas.microsoft.com/office/drawing/2014/main" id="{5D6C5F03-B1A2-4DB6-BB4C-E8C09E5859C5}"/>
                    </a:ext>
                  </a:extLst>
                </p:cNvPr>
                <p:cNvSpPr>
                  <a:spLocks noChangeArrowheads="1"/>
                </p:cNvSpPr>
                <p:nvPr/>
              </p:nvSpPr>
              <p:spPr bwMode="auto">
                <a:xfrm>
                  <a:off x="42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39" name="Rectangle 5051">
                  <a:extLst>
                    <a:ext uri="{FF2B5EF4-FFF2-40B4-BE49-F238E27FC236}">
                      <a16:creationId xmlns:a16="http://schemas.microsoft.com/office/drawing/2014/main" id="{C564CAC9-9FF8-417C-A895-554DC23514F0}"/>
                    </a:ext>
                  </a:extLst>
                </p:cNvPr>
                <p:cNvSpPr>
                  <a:spLocks noChangeArrowheads="1"/>
                </p:cNvSpPr>
                <p:nvPr/>
              </p:nvSpPr>
              <p:spPr bwMode="auto">
                <a:xfrm>
                  <a:off x="42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40" name="Rectangle 5052">
                  <a:extLst>
                    <a:ext uri="{FF2B5EF4-FFF2-40B4-BE49-F238E27FC236}">
                      <a16:creationId xmlns:a16="http://schemas.microsoft.com/office/drawing/2014/main" id="{097C0E6A-C314-4F70-A44F-FD23B6CD6505}"/>
                    </a:ext>
                  </a:extLst>
                </p:cNvPr>
                <p:cNvSpPr>
                  <a:spLocks noChangeArrowheads="1"/>
                </p:cNvSpPr>
                <p:nvPr/>
              </p:nvSpPr>
              <p:spPr bwMode="auto">
                <a:xfrm>
                  <a:off x="42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41" name="Rectangle 5053">
                  <a:extLst>
                    <a:ext uri="{FF2B5EF4-FFF2-40B4-BE49-F238E27FC236}">
                      <a16:creationId xmlns:a16="http://schemas.microsoft.com/office/drawing/2014/main" id="{7CE59680-B5C3-4A42-8B81-6670C35397E3}"/>
                    </a:ext>
                  </a:extLst>
                </p:cNvPr>
                <p:cNvSpPr>
                  <a:spLocks noChangeArrowheads="1"/>
                </p:cNvSpPr>
                <p:nvPr/>
              </p:nvSpPr>
              <p:spPr bwMode="auto">
                <a:xfrm>
                  <a:off x="425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42" name="Rectangle 5054">
                  <a:extLst>
                    <a:ext uri="{FF2B5EF4-FFF2-40B4-BE49-F238E27FC236}">
                      <a16:creationId xmlns:a16="http://schemas.microsoft.com/office/drawing/2014/main" id="{83AE4495-8970-4436-B57C-FE7435066683}"/>
                    </a:ext>
                  </a:extLst>
                </p:cNvPr>
                <p:cNvSpPr>
                  <a:spLocks noChangeArrowheads="1"/>
                </p:cNvSpPr>
                <p:nvPr/>
              </p:nvSpPr>
              <p:spPr bwMode="auto">
                <a:xfrm>
                  <a:off x="425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43" name="Rectangle 5055">
                  <a:extLst>
                    <a:ext uri="{FF2B5EF4-FFF2-40B4-BE49-F238E27FC236}">
                      <a16:creationId xmlns:a16="http://schemas.microsoft.com/office/drawing/2014/main" id="{5E061C4A-ECB5-4BD9-973F-CB441643CA5C}"/>
                    </a:ext>
                  </a:extLst>
                </p:cNvPr>
                <p:cNvSpPr>
                  <a:spLocks noChangeArrowheads="1"/>
                </p:cNvSpPr>
                <p:nvPr/>
              </p:nvSpPr>
              <p:spPr bwMode="auto">
                <a:xfrm>
                  <a:off x="425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44" name="Rectangle 5056">
                  <a:extLst>
                    <a:ext uri="{FF2B5EF4-FFF2-40B4-BE49-F238E27FC236}">
                      <a16:creationId xmlns:a16="http://schemas.microsoft.com/office/drawing/2014/main" id="{8AEF53BE-493A-4CBB-A16C-DB33B155B85E}"/>
                    </a:ext>
                  </a:extLst>
                </p:cNvPr>
                <p:cNvSpPr>
                  <a:spLocks noChangeArrowheads="1"/>
                </p:cNvSpPr>
                <p:nvPr/>
              </p:nvSpPr>
              <p:spPr bwMode="auto">
                <a:xfrm>
                  <a:off x="425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45" name="Rectangle 5057">
                  <a:extLst>
                    <a:ext uri="{FF2B5EF4-FFF2-40B4-BE49-F238E27FC236}">
                      <a16:creationId xmlns:a16="http://schemas.microsoft.com/office/drawing/2014/main" id="{816BFBE4-CC3C-4D20-BF15-631AB9B8F9AE}"/>
                    </a:ext>
                  </a:extLst>
                </p:cNvPr>
                <p:cNvSpPr>
                  <a:spLocks noChangeArrowheads="1"/>
                </p:cNvSpPr>
                <p:nvPr/>
              </p:nvSpPr>
              <p:spPr bwMode="auto">
                <a:xfrm>
                  <a:off x="42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46" name="Rectangle 5058">
                  <a:extLst>
                    <a:ext uri="{FF2B5EF4-FFF2-40B4-BE49-F238E27FC236}">
                      <a16:creationId xmlns:a16="http://schemas.microsoft.com/office/drawing/2014/main" id="{96B83059-D20C-43A9-B76A-467D831A2415}"/>
                    </a:ext>
                  </a:extLst>
                </p:cNvPr>
                <p:cNvSpPr>
                  <a:spLocks noChangeArrowheads="1"/>
                </p:cNvSpPr>
                <p:nvPr/>
              </p:nvSpPr>
              <p:spPr bwMode="auto">
                <a:xfrm>
                  <a:off x="42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47" name="Rectangle 5059">
                  <a:extLst>
                    <a:ext uri="{FF2B5EF4-FFF2-40B4-BE49-F238E27FC236}">
                      <a16:creationId xmlns:a16="http://schemas.microsoft.com/office/drawing/2014/main" id="{D8D422F7-E6E1-4F2C-8C3F-85AC7B69EEB7}"/>
                    </a:ext>
                  </a:extLst>
                </p:cNvPr>
                <p:cNvSpPr>
                  <a:spLocks noChangeArrowheads="1"/>
                </p:cNvSpPr>
                <p:nvPr/>
              </p:nvSpPr>
              <p:spPr bwMode="auto">
                <a:xfrm>
                  <a:off x="42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48" name="Rectangle 5060">
                  <a:extLst>
                    <a:ext uri="{FF2B5EF4-FFF2-40B4-BE49-F238E27FC236}">
                      <a16:creationId xmlns:a16="http://schemas.microsoft.com/office/drawing/2014/main" id="{A82B58E2-3CD4-4982-A1B8-B8098431774F}"/>
                    </a:ext>
                  </a:extLst>
                </p:cNvPr>
                <p:cNvSpPr>
                  <a:spLocks noChangeArrowheads="1"/>
                </p:cNvSpPr>
                <p:nvPr/>
              </p:nvSpPr>
              <p:spPr bwMode="auto">
                <a:xfrm>
                  <a:off x="42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49" name="Rectangle 5061">
                  <a:extLst>
                    <a:ext uri="{FF2B5EF4-FFF2-40B4-BE49-F238E27FC236}">
                      <a16:creationId xmlns:a16="http://schemas.microsoft.com/office/drawing/2014/main" id="{C13AB533-8F93-4423-871E-38ADD3605731}"/>
                    </a:ext>
                  </a:extLst>
                </p:cNvPr>
                <p:cNvSpPr>
                  <a:spLocks noChangeArrowheads="1"/>
                </p:cNvSpPr>
                <p:nvPr/>
              </p:nvSpPr>
              <p:spPr bwMode="auto">
                <a:xfrm>
                  <a:off x="42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50" name="Rectangle 5062">
                  <a:extLst>
                    <a:ext uri="{FF2B5EF4-FFF2-40B4-BE49-F238E27FC236}">
                      <a16:creationId xmlns:a16="http://schemas.microsoft.com/office/drawing/2014/main" id="{1C7D278C-C0D0-438D-A23D-4410C7ECB12F}"/>
                    </a:ext>
                  </a:extLst>
                </p:cNvPr>
                <p:cNvSpPr>
                  <a:spLocks noChangeArrowheads="1"/>
                </p:cNvSpPr>
                <p:nvPr/>
              </p:nvSpPr>
              <p:spPr bwMode="auto">
                <a:xfrm>
                  <a:off x="42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51" name="Rectangle 5063">
                  <a:extLst>
                    <a:ext uri="{FF2B5EF4-FFF2-40B4-BE49-F238E27FC236}">
                      <a16:creationId xmlns:a16="http://schemas.microsoft.com/office/drawing/2014/main" id="{52C5CE30-757D-4B2B-B0AC-152FF8833CF3}"/>
                    </a:ext>
                  </a:extLst>
                </p:cNvPr>
                <p:cNvSpPr>
                  <a:spLocks noChangeArrowheads="1"/>
                </p:cNvSpPr>
                <p:nvPr/>
              </p:nvSpPr>
              <p:spPr bwMode="auto">
                <a:xfrm>
                  <a:off x="42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52" name="Rectangle 5064">
                  <a:extLst>
                    <a:ext uri="{FF2B5EF4-FFF2-40B4-BE49-F238E27FC236}">
                      <a16:creationId xmlns:a16="http://schemas.microsoft.com/office/drawing/2014/main" id="{28022D65-D5DA-4858-944D-28C807AFB47C}"/>
                    </a:ext>
                  </a:extLst>
                </p:cNvPr>
                <p:cNvSpPr>
                  <a:spLocks noChangeArrowheads="1"/>
                </p:cNvSpPr>
                <p:nvPr/>
              </p:nvSpPr>
              <p:spPr bwMode="auto">
                <a:xfrm>
                  <a:off x="42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53" name="Rectangle 5065">
                  <a:extLst>
                    <a:ext uri="{FF2B5EF4-FFF2-40B4-BE49-F238E27FC236}">
                      <a16:creationId xmlns:a16="http://schemas.microsoft.com/office/drawing/2014/main" id="{21DBFDA1-AEC9-4196-B010-73690F31BB32}"/>
                    </a:ext>
                  </a:extLst>
                </p:cNvPr>
                <p:cNvSpPr>
                  <a:spLocks noChangeArrowheads="1"/>
                </p:cNvSpPr>
                <p:nvPr/>
              </p:nvSpPr>
              <p:spPr bwMode="auto">
                <a:xfrm>
                  <a:off x="426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54" name="Rectangle 5066">
                  <a:extLst>
                    <a:ext uri="{FF2B5EF4-FFF2-40B4-BE49-F238E27FC236}">
                      <a16:creationId xmlns:a16="http://schemas.microsoft.com/office/drawing/2014/main" id="{A28F9677-8F9F-49A8-AE0E-27F08F9D40D4}"/>
                    </a:ext>
                  </a:extLst>
                </p:cNvPr>
                <p:cNvSpPr>
                  <a:spLocks noChangeArrowheads="1"/>
                </p:cNvSpPr>
                <p:nvPr/>
              </p:nvSpPr>
              <p:spPr bwMode="auto">
                <a:xfrm>
                  <a:off x="426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55" name="Rectangle 5067">
                  <a:extLst>
                    <a:ext uri="{FF2B5EF4-FFF2-40B4-BE49-F238E27FC236}">
                      <a16:creationId xmlns:a16="http://schemas.microsoft.com/office/drawing/2014/main" id="{11362454-572F-4614-9FF8-051321F6D406}"/>
                    </a:ext>
                  </a:extLst>
                </p:cNvPr>
                <p:cNvSpPr>
                  <a:spLocks noChangeArrowheads="1"/>
                </p:cNvSpPr>
                <p:nvPr/>
              </p:nvSpPr>
              <p:spPr bwMode="auto">
                <a:xfrm>
                  <a:off x="426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56" name="Rectangle 5068">
                  <a:extLst>
                    <a:ext uri="{FF2B5EF4-FFF2-40B4-BE49-F238E27FC236}">
                      <a16:creationId xmlns:a16="http://schemas.microsoft.com/office/drawing/2014/main" id="{804533D5-7D00-457A-AF69-27677DB002D3}"/>
                    </a:ext>
                  </a:extLst>
                </p:cNvPr>
                <p:cNvSpPr>
                  <a:spLocks noChangeArrowheads="1"/>
                </p:cNvSpPr>
                <p:nvPr/>
              </p:nvSpPr>
              <p:spPr bwMode="auto">
                <a:xfrm>
                  <a:off x="426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57" name="Rectangle 5069">
                  <a:extLst>
                    <a:ext uri="{FF2B5EF4-FFF2-40B4-BE49-F238E27FC236}">
                      <a16:creationId xmlns:a16="http://schemas.microsoft.com/office/drawing/2014/main" id="{518B1231-95FC-433A-ACF5-E2A9E665D61C}"/>
                    </a:ext>
                  </a:extLst>
                </p:cNvPr>
                <p:cNvSpPr>
                  <a:spLocks noChangeArrowheads="1"/>
                </p:cNvSpPr>
                <p:nvPr/>
              </p:nvSpPr>
              <p:spPr bwMode="auto">
                <a:xfrm>
                  <a:off x="42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58" name="Rectangle 5070">
                  <a:extLst>
                    <a:ext uri="{FF2B5EF4-FFF2-40B4-BE49-F238E27FC236}">
                      <a16:creationId xmlns:a16="http://schemas.microsoft.com/office/drawing/2014/main" id="{6772158E-5127-4448-9C3F-8C8319889842}"/>
                    </a:ext>
                  </a:extLst>
                </p:cNvPr>
                <p:cNvSpPr>
                  <a:spLocks noChangeArrowheads="1"/>
                </p:cNvSpPr>
                <p:nvPr/>
              </p:nvSpPr>
              <p:spPr bwMode="auto">
                <a:xfrm>
                  <a:off x="42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59" name="Rectangle 5071">
                  <a:extLst>
                    <a:ext uri="{FF2B5EF4-FFF2-40B4-BE49-F238E27FC236}">
                      <a16:creationId xmlns:a16="http://schemas.microsoft.com/office/drawing/2014/main" id="{2FB112AC-8539-49E8-A533-D095E1365C66}"/>
                    </a:ext>
                  </a:extLst>
                </p:cNvPr>
                <p:cNvSpPr>
                  <a:spLocks noChangeArrowheads="1"/>
                </p:cNvSpPr>
                <p:nvPr/>
              </p:nvSpPr>
              <p:spPr bwMode="auto">
                <a:xfrm>
                  <a:off x="42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60" name="Rectangle 5072">
                  <a:extLst>
                    <a:ext uri="{FF2B5EF4-FFF2-40B4-BE49-F238E27FC236}">
                      <a16:creationId xmlns:a16="http://schemas.microsoft.com/office/drawing/2014/main" id="{614352FF-4434-4E7F-8C72-1590F07ABF81}"/>
                    </a:ext>
                  </a:extLst>
                </p:cNvPr>
                <p:cNvSpPr>
                  <a:spLocks noChangeArrowheads="1"/>
                </p:cNvSpPr>
                <p:nvPr/>
              </p:nvSpPr>
              <p:spPr bwMode="auto">
                <a:xfrm>
                  <a:off x="42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61" name="Rectangle 5073">
                  <a:extLst>
                    <a:ext uri="{FF2B5EF4-FFF2-40B4-BE49-F238E27FC236}">
                      <a16:creationId xmlns:a16="http://schemas.microsoft.com/office/drawing/2014/main" id="{9C00F66D-22DF-4BE9-BC87-08A2E6F80678}"/>
                    </a:ext>
                  </a:extLst>
                </p:cNvPr>
                <p:cNvSpPr>
                  <a:spLocks noChangeArrowheads="1"/>
                </p:cNvSpPr>
                <p:nvPr/>
              </p:nvSpPr>
              <p:spPr bwMode="auto">
                <a:xfrm>
                  <a:off x="42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62" name="Rectangle 5074">
                  <a:extLst>
                    <a:ext uri="{FF2B5EF4-FFF2-40B4-BE49-F238E27FC236}">
                      <a16:creationId xmlns:a16="http://schemas.microsoft.com/office/drawing/2014/main" id="{D1AA36EE-2914-4708-BDFC-7BEB3379A9E2}"/>
                    </a:ext>
                  </a:extLst>
                </p:cNvPr>
                <p:cNvSpPr>
                  <a:spLocks noChangeArrowheads="1"/>
                </p:cNvSpPr>
                <p:nvPr/>
              </p:nvSpPr>
              <p:spPr bwMode="auto">
                <a:xfrm>
                  <a:off x="42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63" name="Rectangle 5075">
                  <a:extLst>
                    <a:ext uri="{FF2B5EF4-FFF2-40B4-BE49-F238E27FC236}">
                      <a16:creationId xmlns:a16="http://schemas.microsoft.com/office/drawing/2014/main" id="{1913AA5C-1BA5-4B4F-B0CE-2C4A491FE69F}"/>
                    </a:ext>
                  </a:extLst>
                </p:cNvPr>
                <p:cNvSpPr>
                  <a:spLocks noChangeArrowheads="1"/>
                </p:cNvSpPr>
                <p:nvPr/>
              </p:nvSpPr>
              <p:spPr bwMode="auto">
                <a:xfrm>
                  <a:off x="42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64" name="Rectangle 5076">
                  <a:extLst>
                    <a:ext uri="{FF2B5EF4-FFF2-40B4-BE49-F238E27FC236}">
                      <a16:creationId xmlns:a16="http://schemas.microsoft.com/office/drawing/2014/main" id="{3456FA49-ECF4-4986-9A25-F66EB3B9024F}"/>
                    </a:ext>
                  </a:extLst>
                </p:cNvPr>
                <p:cNvSpPr>
                  <a:spLocks noChangeArrowheads="1"/>
                </p:cNvSpPr>
                <p:nvPr/>
              </p:nvSpPr>
              <p:spPr bwMode="auto">
                <a:xfrm>
                  <a:off x="42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65" name="Rectangle 5077">
                  <a:extLst>
                    <a:ext uri="{FF2B5EF4-FFF2-40B4-BE49-F238E27FC236}">
                      <a16:creationId xmlns:a16="http://schemas.microsoft.com/office/drawing/2014/main" id="{FAC68D9A-695C-416C-87F7-99C970FB1227}"/>
                    </a:ext>
                  </a:extLst>
                </p:cNvPr>
                <p:cNvSpPr>
                  <a:spLocks noChangeArrowheads="1"/>
                </p:cNvSpPr>
                <p:nvPr/>
              </p:nvSpPr>
              <p:spPr bwMode="auto">
                <a:xfrm>
                  <a:off x="427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66" name="Rectangle 5078">
                  <a:extLst>
                    <a:ext uri="{FF2B5EF4-FFF2-40B4-BE49-F238E27FC236}">
                      <a16:creationId xmlns:a16="http://schemas.microsoft.com/office/drawing/2014/main" id="{5DFCF98C-691C-4921-ACD2-AC2CA3E9B351}"/>
                    </a:ext>
                  </a:extLst>
                </p:cNvPr>
                <p:cNvSpPr>
                  <a:spLocks noChangeArrowheads="1"/>
                </p:cNvSpPr>
                <p:nvPr/>
              </p:nvSpPr>
              <p:spPr bwMode="auto">
                <a:xfrm>
                  <a:off x="427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67" name="Rectangle 5079">
                  <a:extLst>
                    <a:ext uri="{FF2B5EF4-FFF2-40B4-BE49-F238E27FC236}">
                      <a16:creationId xmlns:a16="http://schemas.microsoft.com/office/drawing/2014/main" id="{D5EB4171-DABC-427E-AAF5-DE2692EF51D4}"/>
                    </a:ext>
                  </a:extLst>
                </p:cNvPr>
                <p:cNvSpPr>
                  <a:spLocks noChangeArrowheads="1"/>
                </p:cNvSpPr>
                <p:nvPr/>
              </p:nvSpPr>
              <p:spPr bwMode="auto">
                <a:xfrm>
                  <a:off x="427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68" name="Rectangle 5080">
                  <a:extLst>
                    <a:ext uri="{FF2B5EF4-FFF2-40B4-BE49-F238E27FC236}">
                      <a16:creationId xmlns:a16="http://schemas.microsoft.com/office/drawing/2014/main" id="{F7A3CDEC-D4E7-4720-AAEE-C0F71587BA99}"/>
                    </a:ext>
                  </a:extLst>
                </p:cNvPr>
                <p:cNvSpPr>
                  <a:spLocks noChangeArrowheads="1"/>
                </p:cNvSpPr>
                <p:nvPr/>
              </p:nvSpPr>
              <p:spPr bwMode="auto">
                <a:xfrm>
                  <a:off x="427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69" name="Rectangle 5081">
                  <a:extLst>
                    <a:ext uri="{FF2B5EF4-FFF2-40B4-BE49-F238E27FC236}">
                      <a16:creationId xmlns:a16="http://schemas.microsoft.com/office/drawing/2014/main" id="{33F4579E-EE12-4389-AF3D-D93CB683DA5D}"/>
                    </a:ext>
                  </a:extLst>
                </p:cNvPr>
                <p:cNvSpPr>
                  <a:spLocks noChangeArrowheads="1"/>
                </p:cNvSpPr>
                <p:nvPr/>
              </p:nvSpPr>
              <p:spPr bwMode="auto">
                <a:xfrm>
                  <a:off x="42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70" name="Rectangle 5082">
                  <a:extLst>
                    <a:ext uri="{FF2B5EF4-FFF2-40B4-BE49-F238E27FC236}">
                      <a16:creationId xmlns:a16="http://schemas.microsoft.com/office/drawing/2014/main" id="{3D7876AB-14D9-42C1-A6B3-2E8AF85E504D}"/>
                    </a:ext>
                  </a:extLst>
                </p:cNvPr>
                <p:cNvSpPr>
                  <a:spLocks noChangeArrowheads="1"/>
                </p:cNvSpPr>
                <p:nvPr/>
              </p:nvSpPr>
              <p:spPr bwMode="auto">
                <a:xfrm>
                  <a:off x="42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71" name="Rectangle 5083">
                  <a:extLst>
                    <a:ext uri="{FF2B5EF4-FFF2-40B4-BE49-F238E27FC236}">
                      <a16:creationId xmlns:a16="http://schemas.microsoft.com/office/drawing/2014/main" id="{4CD1E658-08E2-4063-9601-E41AFF4456A5}"/>
                    </a:ext>
                  </a:extLst>
                </p:cNvPr>
                <p:cNvSpPr>
                  <a:spLocks noChangeArrowheads="1"/>
                </p:cNvSpPr>
                <p:nvPr/>
              </p:nvSpPr>
              <p:spPr bwMode="auto">
                <a:xfrm>
                  <a:off x="42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72" name="Rectangle 5084">
                  <a:extLst>
                    <a:ext uri="{FF2B5EF4-FFF2-40B4-BE49-F238E27FC236}">
                      <a16:creationId xmlns:a16="http://schemas.microsoft.com/office/drawing/2014/main" id="{DCF9D8AC-26D8-425D-AFCB-7B1F06D6D49F}"/>
                    </a:ext>
                  </a:extLst>
                </p:cNvPr>
                <p:cNvSpPr>
                  <a:spLocks noChangeArrowheads="1"/>
                </p:cNvSpPr>
                <p:nvPr/>
              </p:nvSpPr>
              <p:spPr bwMode="auto">
                <a:xfrm>
                  <a:off x="42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73" name="Rectangle 5085">
                  <a:extLst>
                    <a:ext uri="{FF2B5EF4-FFF2-40B4-BE49-F238E27FC236}">
                      <a16:creationId xmlns:a16="http://schemas.microsoft.com/office/drawing/2014/main" id="{399977AF-62CF-404B-930C-4B93F1B5E251}"/>
                    </a:ext>
                  </a:extLst>
                </p:cNvPr>
                <p:cNvSpPr>
                  <a:spLocks noChangeArrowheads="1"/>
                </p:cNvSpPr>
                <p:nvPr/>
              </p:nvSpPr>
              <p:spPr bwMode="auto">
                <a:xfrm>
                  <a:off x="42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74" name="Rectangle 5086">
                  <a:extLst>
                    <a:ext uri="{FF2B5EF4-FFF2-40B4-BE49-F238E27FC236}">
                      <a16:creationId xmlns:a16="http://schemas.microsoft.com/office/drawing/2014/main" id="{BFAE8542-9E42-4468-9D88-AE2429A63A2A}"/>
                    </a:ext>
                  </a:extLst>
                </p:cNvPr>
                <p:cNvSpPr>
                  <a:spLocks noChangeArrowheads="1"/>
                </p:cNvSpPr>
                <p:nvPr/>
              </p:nvSpPr>
              <p:spPr bwMode="auto">
                <a:xfrm>
                  <a:off x="42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75" name="Rectangle 5087">
                  <a:extLst>
                    <a:ext uri="{FF2B5EF4-FFF2-40B4-BE49-F238E27FC236}">
                      <a16:creationId xmlns:a16="http://schemas.microsoft.com/office/drawing/2014/main" id="{74803497-8FD5-489B-8E8A-D4D7669DFB14}"/>
                    </a:ext>
                  </a:extLst>
                </p:cNvPr>
                <p:cNvSpPr>
                  <a:spLocks noChangeArrowheads="1"/>
                </p:cNvSpPr>
                <p:nvPr/>
              </p:nvSpPr>
              <p:spPr bwMode="auto">
                <a:xfrm>
                  <a:off x="42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76" name="Rectangle 5088">
                  <a:extLst>
                    <a:ext uri="{FF2B5EF4-FFF2-40B4-BE49-F238E27FC236}">
                      <a16:creationId xmlns:a16="http://schemas.microsoft.com/office/drawing/2014/main" id="{E3DFD906-B7B2-4364-BE7A-2C5960745423}"/>
                    </a:ext>
                  </a:extLst>
                </p:cNvPr>
                <p:cNvSpPr>
                  <a:spLocks noChangeArrowheads="1"/>
                </p:cNvSpPr>
                <p:nvPr/>
              </p:nvSpPr>
              <p:spPr bwMode="auto">
                <a:xfrm>
                  <a:off x="42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77" name="Rectangle 5089">
                  <a:extLst>
                    <a:ext uri="{FF2B5EF4-FFF2-40B4-BE49-F238E27FC236}">
                      <a16:creationId xmlns:a16="http://schemas.microsoft.com/office/drawing/2014/main" id="{8B05A94A-4C8E-4533-A22F-124F71F9C4C4}"/>
                    </a:ext>
                  </a:extLst>
                </p:cNvPr>
                <p:cNvSpPr>
                  <a:spLocks noChangeArrowheads="1"/>
                </p:cNvSpPr>
                <p:nvPr/>
              </p:nvSpPr>
              <p:spPr bwMode="auto">
                <a:xfrm>
                  <a:off x="428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78" name="Rectangle 5090">
                  <a:extLst>
                    <a:ext uri="{FF2B5EF4-FFF2-40B4-BE49-F238E27FC236}">
                      <a16:creationId xmlns:a16="http://schemas.microsoft.com/office/drawing/2014/main" id="{65DC8668-D90E-455E-B767-C45C89BC8A11}"/>
                    </a:ext>
                  </a:extLst>
                </p:cNvPr>
                <p:cNvSpPr>
                  <a:spLocks noChangeArrowheads="1"/>
                </p:cNvSpPr>
                <p:nvPr/>
              </p:nvSpPr>
              <p:spPr bwMode="auto">
                <a:xfrm>
                  <a:off x="428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79" name="Rectangle 5091">
                  <a:extLst>
                    <a:ext uri="{FF2B5EF4-FFF2-40B4-BE49-F238E27FC236}">
                      <a16:creationId xmlns:a16="http://schemas.microsoft.com/office/drawing/2014/main" id="{F8D832BE-7623-4EDB-9F13-261477CF8B44}"/>
                    </a:ext>
                  </a:extLst>
                </p:cNvPr>
                <p:cNvSpPr>
                  <a:spLocks noChangeArrowheads="1"/>
                </p:cNvSpPr>
                <p:nvPr/>
              </p:nvSpPr>
              <p:spPr bwMode="auto">
                <a:xfrm>
                  <a:off x="428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80" name="Rectangle 5092">
                  <a:extLst>
                    <a:ext uri="{FF2B5EF4-FFF2-40B4-BE49-F238E27FC236}">
                      <a16:creationId xmlns:a16="http://schemas.microsoft.com/office/drawing/2014/main" id="{BAF44288-379E-4563-B936-541FF5C925A9}"/>
                    </a:ext>
                  </a:extLst>
                </p:cNvPr>
                <p:cNvSpPr>
                  <a:spLocks noChangeArrowheads="1"/>
                </p:cNvSpPr>
                <p:nvPr/>
              </p:nvSpPr>
              <p:spPr bwMode="auto">
                <a:xfrm>
                  <a:off x="42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81" name="Rectangle 5093">
                  <a:extLst>
                    <a:ext uri="{FF2B5EF4-FFF2-40B4-BE49-F238E27FC236}">
                      <a16:creationId xmlns:a16="http://schemas.microsoft.com/office/drawing/2014/main" id="{0A3AA4FC-759C-4816-9E57-D69DB73C8ACF}"/>
                    </a:ext>
                  </a:extLst>
                </p:cNvPr>
                <p:cNvSpPr>
                  <a:spLocks noChangeArrowheads="1"/>
                </p:cNvSpPr>
                <p:nvPr/>
              </p:nvSpPr>
              <p:spPr bwMode="auto">
                <a:xfrm>
                  <a:off x="42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82" name="Rectangle 5094">
                  <a:extLst>
                    <a:ext uri="{FF2B5EF4-FFF2-40B4-BE49-F238E27FC236}">
                      <a16:creationId xmlns:a16="http://schemas.microsoft.com/office/drawing/2014/main" id="{8C34BE1D-F808-4915-8657-636F619AD949}"/>
                    </a:ext>
                  </a:extLst>
                </p:cNvPr>
                <p:cNvSpPr>
                  <a:spLocks noChangeArrowheads="1"/>
                </p:cNvSpPr>
                <p:nvPr/>
              </p:nvSpPr>
              <p:spPr bwMode="auto">
                <a:xfrm>
                  <a:off x="42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83" name="Rectangle 5095">
                  <a:extLst>
                    <a:ext uri="{FF2B5EF4-FFF2-40B4-BE49-F238E27FC236}">
                      <a16:creationId xmlns:a16="http://schemas.microsoft.com/office/drawing/2014/main" id="{06A938E3-B071-4DE0-BE8C-CB70BEAF632B}"/>
                    </a:ext>
                  </a:extLst>
                </p:cNvPr>
                <p:cNvSpPr>
                  <a:spLocks noChangeArrowheads="1"/>
                </p:cNvSpPr>
                <p:nvPr/>
              </p:nvSpPr>
              <p:spPr bwMode="auto">
                <a:xfrm>
                  <a:off x="42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84" name="Rectangle 5096">
                  <a:extLst>
                    <a:ext uri="{FF2B5EF4-FFF2-40B4-BE49-F238E27FC236}">
                      <a16:creationId xmlns:a16="http://schemas.microsoft.com/office/drawing/2014/main" id="{735BCDD6-FCAF-45CB-BA07-5BE0C33D1061}"/>
                    </a:ext>
                  </a:extLst>
                </p:cNvPr>
                <p:cNvSpPr>
                  <a:spLocks noChangeArrowheads="1"/>
                </p:cNvSpPr>
                <p:nvPr/>
              </p:nvSpPr>
              <p:spPr bwMode="auto">
                <a:xfrm>
                  <a:off x="42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85" name="Rectangle 5097">
                  <a:extLst>
                    <a:ext uri="{FF2B5EF4-FFF2-40B4-BE49-F238E27FC236}">
                      <a16:creationId xmlns:a16="http://schemas.microsoft.com/office/drawing/2014/main" id="{D3904F3B-2B07-407F-8611-8B6537C6B3CD}"/>
                    </a:ext>
                  </a:extLst>
                </p:cNvPr>
                <p:cNvSpPr>
                  <a:spLocks noChangeArrowheads="1"/>
                </p:cNvSpPr>
                <p:nvPr/>
              </p:nvSpPr>
              <p:spPr bwMode="auto">
                <a:xfrm>
                  <a:off x="42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86" name="Rectangle 5098">
                  <a:extLst>
                    <a:ext uri="{FF2B5EF4-FFF2-40B4-BE49-F238E27FC236}">
                      <a16:creationId xmlns:a16="http://schemas.microsoft.com/office/drawing/2014/main" id="{98BC51DB-8011-454C-8B2D-DA25D48D3F94}"/>
                    </a:ext>
                  </a:extLst>
                </p:cNvPr>
                <p:cNvSpPr>
                  <a:spLocks noChangeArrowheads="1"/>
                </p:cNvSpPr>
                <p:nvPr/>
              </p:nvSpPr>
              <p:spPr bwMode="auto">
                <a:xfrm>
                  <a:off x="42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87" name="Rectangle 5099">
                  <a:extLst>
                    <a:ext uri="{FF2B5EF4-FFF2-40B4-BE49-F238E27FC236}">
                      <a16:creationId xmlns:a16="http://schemas.microsoft.com/office/drawing/2014/main" id="{D230FFC7-870B-47B8-9969-CB6D8CBAD3B6}"/>
                    </a:ext>
                  </a:extLst>
                </p:cNvPr>
                <p:cNvSpPr>
                  <a:spLocks noChangeArrowheads="1"/>
                </p:cNvSpPr>
                <p:nvPr/>
              </p:nvSpPr>
              <p:spPr bwMode="auto">
                <a:xfrm>
                  <a:off x="42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88" name="Rectangle 5100">
                  <a:extLst>
                    <a:ext uri="{FF2B5EF4-FFF2-40B4-BE49-F238E27FC236}">
                      <a16:creationId xmlns:a16="http://schemas.microsoft.com/office/drawing/2014/main" id="{22FD881D-AB22-45B9-9260-46E81FAF6111}"/>
                    </a:ext>
                  </a:extLst>
                </p:cNvPr>
                <p:cNvSpPr>
                  <a:spLocks noChangeArrowheads="1"/>
                </p:cNvSpPr>
                <p:nvPr/>
              </p:nvSpPr>
              <p:spPr bwMode="auto">
                <a:xfrm>
                  <a:off x="429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89" name="Rectangle 5101">
                  <a:extLst>
                    <a:ext uri="{FF2B5EF4-FFF2-40B4-BE49-F238E27FC236}">
                      <a16:creationId xmlns:a16="http://schemas.microsoft.com/office/drawing/2014/main" id="{E0489503-86A0-403E-B340-1715880D2026}"/>
                    </a:ext>
                  </a:extLst>
                </p:cNvPr>
                <p:cNvSpPr>
                  <a:spLocks noChangeArrowheads="1"/>
                </p:cNvSpPr>
                <p:nvPr/>
              </p:nvSpPr>
              <p:spPr bwMode="auto">
                <a:xfrm>
                  <a:off x="429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90" name="Rectangle 5102">
                  <a:extLst>
                    <a:ext uri="{FF2B5EF4-FFF2-40B4-BE49-F238E27FC236}">
                      <a16:creationId xmlns:a16="http://schemas.microsoft.com/office/drawing/2014/main" id="{9075D90B-5297-4FC1-83D9-EFD19AF4F3B1}"/>
                    </a:ext>
                  </a:extLst>
                </p:cNvPr>
                <p:cNvSpPr>
                  <a:spLocks noChangeArrowheads="1"/>
                </p:cNvSpPr>
                <p:nvPr/>
              </p:nvSpPr>
              <p:spPr bwMode="auto">
                <a:xfrm>
                  <a:off x="429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91" name="Rectangle 5103">
                  <a:extLst>
                    <a:ext uri="{FF2B5EF4-FFF2-40B4-BE49-F238E27FC236}">
                      <a16:creationId xmlns:a16="http://schemas.microsoft.com/office/drawing/2014/main" id="{DBB6485B-7056-4B9B-8A9E-94357C0FFDC6}"/>
                    </a:ext>
                  </a:extLst>
                </p:cNvPr>
                <p:cNvSpPr>
                  <a:spLocks noChangeArrowheads="1"/>
                </p:cNvSpPr>
                <p:nvPr/>
              </p:nvSpPr>
              <p:spPr bwMode="auto">
                <a:xfrm>
                  <a:off x="42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92" name="Rectangle 5104">
                  <a:extLst>
                    <a:ext uri="{FF2B5EF4-FFF2-40B4-BE49-F238E27FC236}">
                      <a16:creationId xmlns:a16="http://schemas.microsoft.com/office/drawing/2014/main" id="{E237C24F-7650-4384-B49B-5CE0C8532E5D}"/>
                    </a:ext>
                  </a:extLst>
                </p:cNvPr>
                <p:cNvSpPr>
                  <a:spLocks noChangeArrowheads="1"/>
                </p:cNvSpPr>
                <p:nvPr/>
              </p:nvSpPr>
              <p:spPr bwMode="auto">
                <a:xfrm>
                  <a:off x="42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93" name="Rectangle 5105">
                  <a:extLst>
                    <a:ext uri="{FF2B5EF4-FFF2-40B4-BE49-F238E27FC236}">
                      <a16:creationId xmlns:a16="http://schemas.microsoft.com/office/drawing/2014/main" id="{E6FC4CC4-6DFA-4428-BD7D-75B47FA6AE31}"/>
                    </a:ext>
                  </a:extLst>
                </p:cNvPr>
                <p:cNvSpPr>
                  <a:spLocks noChangeArrowheads="1"/>
                </p:cNvSpPr>
                <p:nvPr/>
              </p:nvSpPr>
              <p:spPr bwMode="auto">
                <a:xfrm>
                  <a:off x="43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94" name="Rectangle 5106">
                  <a:extLst>
                    <a:ext uri="{FF2B5EF4-FFF2-40B4-BE49-F238E27FC236}">
                      <a16:creationId xmlns:a16="http://schemas.microsoft.com/office/drawing/2014/main" id="{FD98D04E-6B3A-4457-BB8C-D024BFD9DFB4}"/>
                    </a:ext>
                  </a:extLst>
                </p:cNvPr>
                <p:cNvSpPr>
                  <a:spLocks noChangeArrowheads="1"/>
                </p:cNvSpPr>
                <p:nvPr/>
              </p:nvSpPr>
              <p:spPr bwMode="auto">
                <a:xfrm>
                  <a:off x="43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95" name="Rectangle 5107">
                  <a:extLst>
                    <a:ext uri="{FF2B5EF4-FFF2-40B4-BE49-F238E27FC236}">
                      <a16:creationId xmlns:a16="http://schemas.microsoft.com/office/drawing/2014/main" id="{BC08AB05-2836-470F-A301-1CEEE70AE0B1}"/>
                    </a:ext>
                  </a:extLst>
                </p:cNvPr>
                <p:cNvSpPr>
                  <a:spLocks noChangeArrowheads="1"/>
                </p:cNvSpPr>
                <p:nvPr/>
              </p:nvSpPr>
              <p:spPr bwMode="auto">
                <a:xfrm>
                  <a:off x="43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96" name="Rectangle 5108">
                  <a:extLst>
                    <a:ext uri="{FF2B5EF4-FFF2-40B4-BE49-F238E27FC236}">
                      <a16:creationId xmlns:a16="http://schemas.microsoft.com/office/drawing/2014/main" id="{85A2CDB7-2875-41D3-9D53-F103679622B9}"/>
                    </a:ext>
                  </a:extLst>
                </p:cNvPr>
                <p:cNvSpPr>
                  <a:spLocks noChangeArrowheads="1"/>
                </p:cNvSpPr>
                <p:nvPr/>
              </p:nvSpPr>
              <p:spPr bwMode="auto">
                <a:xfrm>
                  <a:off x="43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97" name="Rectangle 5109">
                  <a:extLst>
                    <a:ext uri="{FF2B5EF4-FFF2-40B4-BE49-F238E27FC236}">
                      <a16:creationId xmlns:a16="http://schemas.microsoft.com/office/drawing/2014/main" id="{B09321A0-52FD-4097-976D-3A7E94EA0FFF}"/>
                    </a:ext>
                  </a:extLst>
                </p:cNvPr>
                <p:cNvSpPr>
                  <a:spLocks noChangeArrowheads="1"/>
                </p:cNvSpPr>
                <p:nvPr/>
              </p:nvSpPr>
              <p:spPr bwMode="auto">
                <a:xfrm>
                  <a:off x="43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98" name="Rectangle 5110">
                  <a:extLst>
                    <a:ext uri="{FF2B5EF4-FFF2-40B4-BE49-F238E27FC236}">
                      <a16:creationId xmlns:a16="http://schemas.microsoft.com/office/drawing/2014/main" id="{B1B2E8E6-694E-48B4-96CD-563C7357C4AD}"/>
                    </a:ext>
                  </a:extLst>
                </p:cNvPr>
                <p:cNvSpPr>
                  <a:spLocks noChangeArrowheads="1"/>
                </p:cNvSpPr>
                <p:nvPr/>
              </p:nvSpPr>
              <p:spPr bwMode="auto">
                <a:xfrm>
                  <a:off x="43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99" name="Rectangle 5111">
                  <a:extLst>
                    <a:ext uri="{FF2B5EF4-FFF2-40B4-BE49-F238E27FC236}">
                      <a16:creationId xmlns:a16="http://schemas.microsoft.com/office/drawing/2014/main" id="{5A2EE848-AA81-4442-B5C2-6333B7F2F47F}"/>
                    </a:ext>
                  </a:extLst>
                </p:cNvPr>
                <p:cNvSpPr>
                  <a:spLocks noChangeArrowheads="1"/>
                </p:cNvSpPr>
                <p:nvPr/>
              </p:nvSpPr>
              <p:spPr bwMode="auto">
                <a:xfrm>
                  <a:off x="430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00" name="Rectangle 5112">
                  <a:extLst>
                    <a:ext uri="{FF2B5EF4-FFF2-40B4-BE49-F238E27FC236}">
                      <a16:creationId xmlns:a16="http://schemas.microsoft.com/office/drawing/2014/main" id="{3C0E2942-453C-47BA-B3FB-71FF68027C17}"/>
                    </a:ext>
                  </a:extLst>
                </p:cNvPr>
                <p:cNvSpPr>
                  <a:spLocks noChangeArrowheads="1"/>
                </p:cNvSpPr>
                <p:nvPr/>
              </p:nvSpPr>
              <p:spPr bwMode="auto">
                <a:xfrm>
                  <a:off x="430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01" name="Rectangle 5113">
                  <a:extLst>
                    <a:ext uri="{FF2B5EF4-FFF2-40B4-BE49-F238E27FC236}">
                      <a16:creationId xmlns:a16="http://schemas.microsoft.com/office/drawing/2014/main" id="{7114DAF2-F8E2-470F-8AC7-D7628A7CAA5F}"/>
                    </a:ext>
                  </a:extLst>
                </p:cNvPr>
                <p:cNvSpPr>
                  <a:spLocks noChangeArrowheads="1"/>
                </p:cNvSpPr>
                <p:nvPr/>
              </p:nvSpPr>
              <p:spPr bwMode="auto">
                <a:xfrm>
                  <a:off x="430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02" name="Rectangle 5114">
                  <a:extLst>
                    <a:ext uri="{FF2B5EF4-FFF2-40B4-BE49-F238E27FC236}">
                      <a16:creationId xmlns:a16="http://schemas.microsoft.com/office/drawing/2014/main" id="{604353EB-EB98-4F0F-95BD-354B6E629474}"/>
                    </a:ext>
                  </a:extLst>
                </p:cNvPr>
                <p:cNvSpPr>
                  <a:spLocks noChangeArrowheads="1"/>
                </p:cNvSpPr>
                <p:nvPr/>
              </p:nvSpPr>
              <p:spPr bwMode="auto">
                <a:xfrm>
                  <a:off x="43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03" name="Rectangle 5115">
                  <a:extLst>
                    <a:ext uri="{FF2B5EF4-FFF2-40B4-BE49-F238E27FC236}">
                      <a16:creationId xmlns:a16="http://schemas.microsoft.com/office/drawing/2014/main" id="{7DDD1735-5E12-49DB-914D-B73B49118ED6}"/>
                    </a:ext>
                  </a:extLst>
                </p:cNvPr>
                <p:cNvSpPr>
                  <a:spLocks noChangeArrowheads="1"/>
                </p:cNvSpPr>
                <p:nvPr/>
              </p:nvSpPr>
              <p:spPr bwMode="auto">
                <a:xfrm>
                  <a:off x="43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04" name="Rectangle 5116">
                  <a:extLst>
                    <a:ext uri="{FF2B5EF4-FFF2-40B4-BE49-F238E27FC236}">
                      <a16:creationId xmlns:a16="http://schemas.microsoft.com/office/drawing/2014/main" id="{D570669B-B9B9-4464-999A-5ACD456DBFFA}"/>
                    </a:ext>
                  </a:extLst>
                </p:cNvPr>
                <p:cNvSpPr>
                  <a:spLocks noChangeArrowheads="1"/>
                </p:cNvSpPr>
                <p:nvPr/>
              </p:nvSpPr>
              <p:spPr bwMode="auto">
                <a:xfrm>
                  <a:off x="43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05" name="Rectangle 5117">
                  <a:extLst>
                    <a:ext uri="{FF2B5EF4-FFF2-40B4-BE49-F238E27FC236}">
                      <a16:creationId xmlns:a16="http://schemas.microsoft.com/office/drawing/2014/main" id="{48659BD1-2D98-4C88-8DB4-D37F5CDB20D1}"/>
                    </a:ext>
                  </a:extLst>
                </p:cNvPr>
                <p:cNvSpPr>
                  <a:spLocks noChangeArrowheads="1"/>
                </p:cNvSpPr>
                <p:nvPr/>
              </p:nvSpPr>
              <p:spPr bwMode="auto">
                <a:xfrm>
                  <a:off x="43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06" name="Rectangle 5118">
                  <a:extLst>
                    <a:ext uri="{FF2B5EF4-FFF2-40B4-BE49-F238E27FC236}">
                      <a16:creationId xmlns:a16="http://schemas.microsoft.com/office/drawing/2014/main" id="{0FCB93F9-F6D6-4EA2-83B1-8A594FDABD11}"/>
                    </a:ext>
                  </a:extLst>
                </p:cNvPr>
                <p:cNvSpPr>
                  <a:spLocks noChangeArrowheads="1"/>
                </p:cNvSpPr>
                <p:nvPr/>
              </p:nvSpPr>
              <p:spPr bwMode="auto">
                <a:xfrm>
                  <a:off x="43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07" name="Rectangle 5119">
                  <a:extLst>
                    <a:ext uri="{FF2B5EF4-FFF2-40B4-BE49-F238E27FC236}">
                      <a16:creationId xmlns:a16="http://schemas.microsoft.com/office/drawing/2014/main" id="{CBF21AD2-F59C-4E46-BD56-CB47FF2D5F8F}"/>
                    </a:ext>
                  </a:extLst>
                </p:cNvPr>
                <p:cNvSpPr>
                  <a:spLocks noChangeArrowheads="1"/>
                </p:cNvSpPr>
                <p:nvPr/>
              </p:nvSpPr>
              <p:spPr bwMode="auto">
                <a:xfrm>
                  <a:off x="43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08" name="Rectangle 5120">
                  <a:extLst>
                    <a:ext uri="{FF2B5EF4-FFF2-40B4-BE49-F238E27FC236}">
                      <a16:creationId xmlns:a16="http://schemas.microsoft.com/office/drawing/2014/main" id="{BD35A2FC-5EC9-42DD-87A6-7D7A32E7B7CD}"/>
                    </a:ext>
                  </a:extLst>
                </p:cNvPr>
                <p:cNvSpPr>
                  <a:spLocks noChangeArrowheads="1"/>
                </p:cNvSpPr>
                <p:nvPr/>
              </p:nvSpPr>
              <p:spPr bwMode="auto">
                <a:xfrm>
                  <a:off x="43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09" name="Rectangle 5121">
                  <a:extLst>
                    <a:ext uri="{FF2B5EF4-FFF2-40B4-BE49-F238E27FC236}">
                      <a16:creationId xmlns:a16="http://schemas.microsoft.com/office/drawing/2014/main" id="{C262E0B8-4B79-41CF-9A24-3C1DEF4CFEE0}"/>
                    </a:ext>
                  </a:extLst>
                </p:cNvPr>
                <p:cNvSpPr>
                  <a:spLocks noChangeArrowheads="1"/>
                </p:cNvSpPr>
                <p:nvPr/>
              </p:nvSpPr>
              <p:spPr bwMode="auto">
                <a:xfrm>
                  <a:off x="43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10" name="Rectangle 5122">
                  <a:extLst>
                    <a:ext uri="{FF2B5EF4-FFF2-40B4-BE49-F238E27FC236}">
                      <a16:creationId xmlns:a16="http://schemas.microsoft.com/office/drawing/2014/main" id="{40989696-6F03-4A82-A7DB-AAAA7A46A646}"/>
                    </a:ext>
                  </a:extLst>
                </p:cNvPr>
                <p:cNvSpPr>
                  <a:spLocks noChangeArrowheads="1"/>
                </p:cNvSpPr>
                <p:nvPr/>
              </p:nvSpPr>
              <p:spPr bwMode="auto">
                <a:xfrm>
                  <a:off x="431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11" name="Rectangle 5123">
                  <a:extLst>
                    <a:ext uri="{FF2B5EF4-FFF2-40B4-BE49-F238E27FC236}">
                      <a16:creationId xmlns:a16="http://schemas.microsoft.com/office/drawing/2014/main" id="{EF1EE13A-92BB-456A-9984-FECAD4F97370}"/>
                    </a:ext>
                  </a:extLst>
                </p:cNvPr>
                <p:cNvSpPr>
                  <a:spLocks noChangeArrowheads="1"/>
                </p:cNvSpPr>
                <p:nvPr/>
              </p:nvSpPr>
              <p:spPr bwMode="auto">
                <a:xfrm>
                  <a:off x="431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12" name="Rectangle 5124">
                  <a:extLst>
                    <a:ext uri="{FF2B5EF4-FFF2-40B4-BE49-F238E27FC236}">
                      <a16:creationId xmlns:a16="http://schemas.microsoft.com/office/drawing/2014/main" id="{EA7557F2-96FF-4F90-AD17-C2F6A3E6E1F0}"/>
                    </a:ext>
                  </a:extLst>
                </p:cNvPr>
                <p:cNvSpPr>
                  <a:spLocks noChangeArrowheads="1"/>
                </p:cNvSpPr>
                <p:nvPr/>
              </p:nvSpPr>
              <p:spPr bwMode="auto">
                <a:xfrm>
                  <a:off x="431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13" name="Rectangle 5125">
                  <a:extLst>
                    <a:ext uri="{FF2B5EF4-FFF2-40B4-BE49-F238E27FC236}">
                      <a16:creationId xmlns:a16="http://schemas.microsoft.com/office/drawing/2014/main" id="{302C038E-1913-441E-9EC6-5CCD2B5009A4}"/>
                    </a:ext>
                  </a:extLst>
                </p:cNvPr>
                <p:cNvSpPr>
                  <a:spLocks noChangeArrowheads="1"/>
                </p:cNvSpPr>
                <p:nvPr/>
              </p:nvSpPr>
              <p:spPr bwMode="auto">
                <a:xfrm>
                  <a:off x="43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14" name="Rectangle 5126">
                  <a:extLst>
                    <a:ext uri="{FF2B5EF4-FFF2-40B4-BE49-F238E27FC236}">
                      <a16:creationId xmlns:a16="http://schemas.microsoft.com/office/drawing/2014/main" id="{E9EB189F-BBE9-495B-ABAB-D15F2DA526ED}"/>
                    </a:ext>
                  </a:extLst>
                </p:cNvPr>
                <p:cNvSpPr>
                  <a:spLocks noChangeArrowheads="1"/>
                </p:cNvSpPr>
                <p:nvPr/>
              </p:nvSpPr>
              <p:spPr bwMode="auto">
                <a:xfrm>
                  <a:off x="43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15" name="Rectangle 5127">
                  <a:extLst>
                    <a:ext uri="{FF2B5EF4-FFF2-40B4-BE49-F238E27FC236}">
                      <a16:creationId xmlns:a16="http://schemas.microsoft.com/office/drawing/2014/main" id="{ABFC2B42-D5E1-496E-885F-C28D3F96FAE6}"/>
                    </a:ext>
                  </a:extLst>
                </p:cNvPr>
                <p:cNvSpPr>
                  <a:spLocks noChangeArrowheads="1"/>
                </p:cNvSpPr>
                <p:nvPr/>
              </p:nvSpPr>
              <p:spPr bwMode="auto">
                <a:xfrm>
                  <a:off x="43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16" name="Rectangle 5128">
                  <a:extLst>
                    <a:ext uri="{FF2B5EF4-FFF2-40B4-BE49-F238E27FC236}">
                      <a16:creationId xmlns:a16="http://schemas.microsoft.com/office/drawing/2014/main" id="{8131E62F-7764-4500-B692-D94239136215}"/>
                    </a:ext>
                  </a:extLst>
                </p:cNvPr>
                <p:cNvSpPr>
                  <a:spLocks noChangeArrowheads="1"/>
                </p:cNvSpPr>
                <p:nvPr/>
              </p:nvSpPr>
              <p:spPr bwMode="auto">
                <a:xfrm>
                  <a:off x="43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17" name="Rectangle 5129">
                  <a:extLst>
                    <a:ext uri="{FF2B5EF4-FFF2-40B4-BE49-F238E27FC236}">
                      <a16:creationId xmlns:a16="http://schemas.microsoft.com/office/drawing/2014/main" id="{26F1EC7D-6CFA-4299-BADF-4C82DA6BB130}"/>
                    </a:ext>
                  </a:extLst>
                </p:cNvPr>
                <p:cNvSpPr>
                  <a:spLocks noChangeArrowheads="1"/>
                </p:cNvSpPr>
                <p:nvPr/>
              </p:nvSpPr>
              <p:spPr bwMode="auto">
                <a:xfrm>
                  <a:off x="43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18" name="Rectangle 5130">
                  <a:extLst>
                    <a:ext uri="{FF2B5EF4-FFF2-40B4-BE49-F238E27FC236}">
                      <a16:creationId xmlns:a16="http://schemas.microsoft.com/office/drawing/2014/main" id="{C461CFF6-EA9E-4374-A258-E31BECF4B51D}"/>
                    </a:ext>
                  </a:extLst>
                </p:cNvPr>
                <p:cNvSpPr>
                  <a:spLocks noChangeArrowheads="1"/>
                </p:cNvSpPr>
                <p:nvPr/>
              </p:nvSpPr>
              <p:spPr bwMode="auto">
                <a:xfrm>
                  <a:off x="43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19" name="Rectangle 5131">
                  <a:extLst>
                    <a:ext uri="{FF2B5EF4-FFF2-40B4-BE49-F238E27FC236}">
                      <a16:creationId xmlns:a16="http://schemas.microsoft.com/office/drawing/2014/main" id="{BFC8FBD5-144C-4498-8A46-A95360506C9B}"/>
                    </a:ext>
                  </a:extLst>
                </p:cNvPr>
                <p:cNvSpPr>
                  <a:spLocks noChangeArrowheads="1"/>
                </p:cNvSpPr>
                <p:nvPr/>
              </p:nvSpPr>
              <p:spPr bwMode="auto">
                <a:xfrm>
                  <a:off x="43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20" name="Rectangle 5132">
                  <a:extLst>
                    <a:ext uri="{FF2B5EF4-FFF2-40B4-BE49-F238E27FC236}">
                      <a16:creationId xmlns:a16="http://schemas.microsoft.com/office/drawing/2014/main" id="{5F13F8E7-B544-40BD-B32F-862ECF189D95}"/>
                    </a:ext>
                  </a:extLst>
                </p:cNvPr>
                <p:cNvSpPr>
                  <a:spLocks noChangeArrowheads="1"/>
                </p:cNvSpPr>
                <p:nvPr/>
              </p:nvSpPr>
              <p:spPr bwMode="auto">
                <a:xfrm>
                  <a:off x="43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21" name="Rectangle 5133">
                  <a:extLst>
                    <a:ext uri="{FF2B5EF4-FFF2-40B4-BE49-F238E27FC236}">
                      <a16:creationId xmlns:a16="http://schemas.microsoft.com/office/drawing/2014/main" id="{345C3A2A-BD5B-4CF2-8977-1910CC06D84F}"/>
                    </a:ext>
                  </a:extLst>
                </p:cNvPr>
                <p:cNvSpPr>
                  <a:spLocks noChangeArrowheads="1"/>
                </p:cNvSpPr>
                <p:nvPr/>
              </p:nvSpPr>
              <p:spPr bwMode="auto">
                <a:xfrm>
                  <a:off x="432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22" name="Rectangle 5134">
                  <a:extLst>
                    <a:ext uri="{FF2B5EF4-FFF2-40B4-BE49-F238E27FC236}">
                      <a16:creationId xmlns:a16="http://schemas.microsoft.com/office/drawing/2014/main" id="{B30604E8-2DAB-49B0-B5D7-D54A9A2289F1}"/>
                    </a:ext>
                  </a:extLst>
                </p:cNvPr>
                <p:cNvSpPr>
                  <a:spLocks noChangeArrowheads="1"/>
                </p:cNvSpPr>
                <p:nvPr/>
              </p:nvSpPr>
              <p:spPr bwMode="auto">
                <a:xfrm>
                  <a:off x="432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23" name="Rectangle 5135">
                  <a:extLst>
                    <a:ext uri="{FF2B5EF4-FFF2-40B4-BE49-F238E27FC236}">
                      <a16:creationId xmlns:a16="http://schemas.microsoft.com/office/drawing/2014/main" id="{F6A06F5D-CC55-4C52-AA4C-9AA4E4DEE579}"/>
                    </a:ext>
                  </a:extLst>
                </p:cNvPr>
                <p:cNvSpPr>
                  <a:spLocks noChangeArrowheads="1"/>
                </p:cNvSpPr>
                <p:nvPr/>
              </p:nvSpPr>
              <p:spPr bwMode="auto">
                <a:xfrm>
                  <a:off x="432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24" name="Rectangle 5136">
                  <a:extLst>
                    <a:ext uri="{FF2B5EF4-FFF2-40B4-BE49-F238E27FC236}">
                      <a16:creationId xmlns:a16="http://schemas.microsoft.com/office/drawing/2014/main" id="{B28A27EB-C2F3-4698-BA62-735E46355060}"/>
                    </a:ext>
                  </a:extLst>
                </p:cNvPr>
                <p:cNvSpPr>
                  <a:spLocks noChangeArrowheads="1"/>
                </p:cNvSpPr>
                <p:nvPr/>
              </p:nvSpPr>
              <p:spPr bwMode="auto">
                <a:xfrm>
                  <a:off x="432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25" name="Rectangle 5137">
                  <a:extLst>
                    <a:ext uri="{FF2B5EF4-FFF2-40B4-BE49-F238E27FC236}">
                      <a16:creationId xmlns:a16="http://schemas.microsoft.com/office/drawing/2014/main" id="{69CF2E83-A0DE-43E3-922C-E6FE05ED59D4}"/>
                    </a:ext>
                  </a:extLst>
                </p:cNvPr>
                <p:cNvSpPr>
                  <a:spLocks noChangeArrowheads="1"/>
                </p:cNvSpPr>
                <p:nvPr/>
              </p:nvSpPr>
              <p:spPr bwMode="auto">
                <a:xfrm>
                  <a:off x="433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26" name="Rectangle 5138">
                  <a:extLst>
                    <a:ext uri="{FF2B5EF4-FFF2-40B4-BE49-F238E27FC236}">
                      <a16:creationId xmlns:a16="http://schemas.microsoft.com/office/drawing/2014/main" id="{3DC52E43-1460-4A87-9CC9-E0E93BF2011C}"/>
                    </a:ext>
                  </a:extLst>
                </p:cNvPr>
                <p:cNvSpPr>
                  <a:spLocks noChangeArrowheads="1"/>
                </p:cNvSpPr>
                <p:nvPr/>
              </p:nvSpPr>
              <p:spPr bwMode="auto">
                <a:xfrm>
                  <a:off x="433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27" name="Rectangle 5139">
                  <a:extLst>
                    <a:ext uri="{FF2B5EF4-FFF2-40B4-BE49-F238E27FC236}">
                      <a16:creationId xmlns:a16="http://schemas.microsoft.com/office/drawing/2014/main" id="{3918CF53-B39E-4350-A341-99316D4698C9}"/>
                    </a:ext>
                  </a:extLst>
                </p:cNvPr>
                <p:cNvSpPr>
                  <a:spLocks noChangeArrowheads="1"/>
                </p:cNvSpPr>
                <p:nvPr/>
              </p:nvSpPr>
              <p:spPr bwMode="auto">
                <a:xfrm>
                  <a:off x="433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28" name="Rectangle 5140">
                  <a:extLst>
                    <a:ext uri="{FF2B5EF4-FFF2-40B4-BE49-F238E27FC236}">
                      <a16:creationId xmlns:a16="http://schemas.microsoft.com/office/drawing/2014/main" id="{05A240CC-6F71-4698-9632-20BCC1780BA8}"/>
                    </a:ext>
                  </a:extLst>
                </p:cNvPr>
                <p:cNvSpPr>
                  <a:spLocks noChangeArrowheads="1"/>
                </p:cNvSpPr>
                <p:nvPr/>
              </p:nvSpPr>
              <p:spPr bwMode="auto">
                <a:xfrm>
                  <a:off x="433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29" name="Rectangle 5141">
                  <a:extLst>
                    <a:ext uri="{FF2B5EF4-FFF2-40B4-BE49-F238E27FC236}">
                      <a16:creationId xmlns:a16="http://schemas.microsoft.com/office/drawing/2014/main" id="{FB18F2FD-4024-4AE0-A39A-EA9170FBA384}"/>
                    </a:ext>
                  </a:extLst>
                </p:cNvPr>
                <p:cNvSpPr>
                  <a:spLocks noChangeArrowheads="1"/>
                </p:cNvSpPr>
                <p:nvPr/>
              </p:nvSpPr>
              <p:spPr bwMode="auto">
                <a:xfrm>
                  <a:off x="433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30" name="Rectangle 5142">
                  <a:extLst>
                    <a:ext uri="{FF2B5EF4-FFF2-40B4-BE49-F238E27FC236}">
                      <a16:creationId xmlns:a16="http://schemas.microsoft.com/office/drawing/2014/main" id="{D8EB1FD9-1D37-4818-828C-AD38622858C9}"/>
                    </a:ext>
                  </a:extLst>
                </p:cNvPr>
                <p:cNvSpPr>
                  <a:spLocks noChangeArrowheads="1"/>
                </p:cNvSpPr>
                <p:nvPr/>
              </p:nvSpPr>
              <p:spPr bwMode="auto">
                <a:xfrm>
                  <a:off x="433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31" name="Rectangle 5143">
                  <a:extLst>
                    <a:ext uri="{FF2B5EF4-FFF2-40B4-BE49-F238E27FC236}">
                      <a16:creationId xmlns:a16="http://schemas.microsoft.com/office/drawing/2014/main" id="{69135EE3-3FA9-40FC-AA76-A5533190D675}"/>
                    </a:ext>
                  </a:extLst>
                </p:cNvPr>
                <p:cNvSpPr>
                  <a:spLocks noChangeArrowheads="1"/>
                </p:cNvSpPr>
                <p:nvPr/>
              </p:nvSpPr>
              <p:spPr bwMode="auto">
                <a:xfrm>
                  <a:off x="433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32" name="Rectangle 5144">
                  <a:extLst>
                    <a:ext uri="{FF2B5EF4-FFF2-40B4-BE49-F238E27FC236}">
                      <a16:creationId xmlns:a16="http://schemas.microsoft.com/office/drawing/2014/main" id="{984BF270-A08E-4653-9DC4-F0AA737B9503}"/>
                    </a:ext>
                  </a:extLst>
                </p:cNvPr>
                <p:cNvSpPr>
                  <a:spLocks noChangeArrowheads="1"/>
                </p:cNvSpPr>
                <p:nvPr/>
              </p:nvSpPr>
              <p:spPr bwMode="auto">
                <a:xfrm>
                  <a:off x="433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33" name="Rectangle 5145">
                  <a:extLst>
                    <a:ext uri="{FF2B5EF4-FFF2-40B4-BE49-F238E27FC236}">
                      <a16:creationId xmlns:a16="http://schemas.microsoft.com/office/drawing/2014/main" id="{87E9E6B5-187F-413E-93BC-C879A2FEE634}"/>
                    </a:ext>
                  </a:extLst>
                </p:cNvPr>
                <p:cNvSpPr>
                  <a:spLocks noChangeArrowheads="1"/>
                </p:cNvSpPr>
                <p:nvPr/>
              </p:nvSpPr>
              <p:spPr bwMode="auto">
                <a:xfrm>
                  <a:off x="433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34" name="Rectangle 5146">
                  <a:extLst>
                    <a:ext uri="{FF2B5EF4-FFF2-40B4-BE49-F238E27FC236}">
                      <a16:creationId xmlns:a16="http://schemas.microsoft.com/office/drawing/2014/main" id="{80BC7D1A-E50B-497C-AFAB-1C8168B83450}"/>
                    </a:ext>
                  </a:extLst>
                </p:cNvPr>
                <p:cNvSpPr>
                  <a:spLocks noChangeArrowheads="1"/>
                </p:cNvSpPr>
                <p:nvPr/>
              </p:nvSpPr>
              <p:spPr bwMode="auto">
                <a:xfrm>
                  <a:off x="4332"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35" name="Rectangle 5147">
                  <a:extLst>
                    <a:ext uri="{FF2B5EF4-FFF2-40B4-BE49-F238E27FC236}">
                      <a16:creationId xmlns:a16="http://schemas.microsoft.com/office/drawing/2014/main" id="{410FD925-740C-4590-BD29-2554FA5D675C}"/>
                    </a:ext>
                  </a:extLst>
                </p:cNvPr>
                <p:cNvSpPr>
                  <a:spLocks noChangeArrowheads="1"/>
                </p:cNvSpPr>
                <p:nvPr/>
              </p:nvSpPr>
              <p:spPr bwMode="auto">
                <a:xfrm>
                  <a:off x="4332"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36" name="Rectangle 5148">
                  <a:extLst>
                    <a:ext uri="{FF2B5EF4-FFF2-40B4-BE49-F238E27FC236}">
                      <a16:creationId xmlns:a16="http://schemas.microsoft.com/office/drawing/2014/main" id="{450E2071-E0A1-4C4D-8F75-710A7D4CC6B3}"/>
                    </a:ext>
                  </a:extLst>
                </p:cNvPr>
                <p:cNvSpPr>
                  <a:spLocks noChangeArrowheads="1"/>
                </p:cNvSpPr>
                <p:nvPr/>
              </p:nvSpPr>
              <p:spPr bwMode="auto">
                <a:xfrm>
                  <a:off x="4332"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37" name="Rectangle 5149">
                  <a:extLst>
                    <a:ext uri="{FF2B5EF4-FFF2-40B4-BE49-F238E27FC236}">
                      <a16:creationId xmlns:a16="http://schemas.microsoft.com/office/drawing/2014/main" id="{6038E640-0694-4FE8-9023-D865AC04FFB1}"/>
                    </a:ext>
                  </a:extLst>
                </p:cNvPr>
                <p:cNvSpPr>
                  <a:spLocks noChangeArrowheads="1"/>
                </p:cNvSpPr>
                <p:nvPr/>
              </p:nvSpPr>
              <p:spPr bwMode="auto">
                <a:xfrm>
                  <a:off x="4338"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38" name="Rectangle 5150">
                  <a:extLst>
                    <a:ext uri="{FF2B5EF4-FFF2-40B4-BE49-F238E27FC236}">
                      <a16:creationId xmlns:a16="http://schemas.microsoft.com/office/drawing/2014/main" id="{2681F3B9-B07F-43F4-AA05-149986C33202}"/>
                    </a:ext>
                  </a:extLst>
                </p:cNvPr>
                <p:cNvSpPr>
                  <a:spLocks noChangeArrowheads="1"/>
                </p:cNvSpPr>
                <p:nvPr/>
              </p:nvSpPr>
              <p:spPr bwMode="auto">
                <a:xfrm>
                  <a:off x="433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39" name="Rectangle 5151">
                  <a:extLst>
                    <a:ext uri="{FF2B5EF4-FFF2-40B4-BE49-F238E27FC236}">
                      <a16:creationId xmlns:a16="http://schemas.microsoft.com/office/drawing/2014/main" id="{D100F34B-34BA-46CB-BA3D-406EA1F6B2E3}"/>
                    </a:ext>
                  </a:extLst>
                </p:cNvPr>
                <p:cNvSpPr>
                  <a:spLocks noChangeArrowheads="1"/>
                </p:cNvSpPr>
                <p:nvPr/>
              </p:nvSpPr>
              <p:spPr bwMode="auto">
                <a:xfrm>
                  <a:off x="433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40" name="Rectangle 5152">
                  <a:extLst>
                    <a:ext uri="{FF2B5EF4-FFF2-40B4-BE49-F238E27FC236}">
                      <a16:creationId xmlns:a16="http://schemas.microsoft.com/office/drawing/2014/main" id="{3220DB2A-D968-4209-95DF-B7346451F0BF}"/>
                    </a:ext>
                  </a:extLst>
                </p:cNvPr>
                <p:cNvSpPr>
                  <a:spLocks noChangeArrowheads="1"/>
                </p:cNvSpPr>
                <p:nvPr/>
              </p:nvSpPr>
              <p:spPr bwMode="auto">
                <a:xfrm>
                  <a:off x="433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41" name="Rectangle 5153">
                  <a:extLst>
                    <a:ext uri="{FF2B5EF4-FFF2-40B4-BE49-F238E27FC236}">
                      <a16:creationId xmlns:a16="http://schemas.microsoft.com/office/drawing/2014/main" id="{AFE94434-683A-4F66-A975-5A6D99FF6115}"/>
                    </a:ext>
                  </a:extLst>
                </p:cNvPr>
                <p:cNvSpPr>
                  <a:spLocks noChangeArrowheads="1"/>
                </p:cNvSpPr>
                <p:nvPr/>
              </p:nvSpPr>
              <p:spPr bwMode="auto">
                <a:xfrm>
                  <a:off x="433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42" name="Rectangle 5154">
                  <a:extLst>
                    <a:ext uri="{FF2B5EF4-FFF2-40B4-BE49-F238E27FC236}">
                      <a16:creationId xmlns:a16="http://schemas.microsoft.com/office/drawing/2014/main" id="{FBC60B07-60F5-4162-B452-323A04935B76}"/>
                    </a:ext>
                  </a:extLst>
                </p:cNvPr>
                <p:cNvSpPr>
                  <a:spLocks noChangeArrowheads="1"/>
                </p:cNvSpPr>
                <p:nvPr/>
              </p:nvSpPr>
              <p:spPr bwMode="auto">
                <a:xfrm>
                  <a:off x="433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43" name="Rectangle 5155">
                  <a:extLst>
                    <a:ext uri="{FF2B5EF4-FFF2-40B4-BE49-F238E27FC236}">
                      <a16:creationId xmlns:a16="http://schemas.microsoft.com/office/drawing/2014/main" id="{67C79F66-242A-43CF-8CE8-AB2550FEBA0B}"/>
                    </a:ext>
                  </a:extLst>
                </p:cNvPr>
                <p:cNvSpPr>
                  <a:spLocks noChangeArrowheads="1"/>
                </p:cNvSpPr>
                <p:nvPr/>
              </p:nvSpPr>
              <p:spPr bwMode="auto">
                <a:xfrm>
                  <a:off x="433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44" name="Rectangle 5156">
                  <a:extLst>
                    <a:ext uri="{FF2B5EF4-FFF2-40B4-BE49-F238E27FC236}">
                      <a16:creationId xmlns:a16="http://schemas.microsoft.com/office/drawing/2014/main" id="{25FD66E5-377B-4DC8-92EB-3A531D11E63C}"/>
                    </a:ext>
                  </a:extLst>
                </p:cNvPr>
                <p:cNvSpPr>
                  <a:spLocks noChangeArrowheads="1"/>
                </p:cNvSpPr>
                <p:nvPr/>
              </p:nvSpPr>
              <p:spPr bwMode="auto">
                <a:xfrm>
                  <a:off x="433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45" name="Rectangle 5157">
                  <a:extLst>
                    <a:ext uri="{FF2B5EF4-FFF2-40B4-BE49-F238E27FC236}">
                      <a16:creationId xmlns:a16="http://schemas.microsoft.com/office/drawing/2014/main" id="{E0353205-A4A7-4BAB-B805-2A391FE092F4}"/>
                    </a:ext>
                  </a:extLst>
                </p:cNvPr>
                <p:cNvSpPr>
                  <a:spLocks noChangeArrowheads="1"/>
                </p:cNvSpPr>
                <p:nvPr/>
              </p:nvSpPr>
              <p:spPr bwMode="auto">
                <a:xfrm>
                  <a:off x="433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46" name="Rectangle 5158">
                  <a:extLst>
                    <a:ext uri="{FF2B5EF4-FFF2-40B4-BE49-F238E27FC236}">
                      <a16:creationId xmlns:a16="http://schemas.microsoft.com/office/drawing/2014/main" id="{F3D80935-29E1-491C-8650-A5C7A0D505CE}"/>
                    </a:ext>
                  </a:extLst>
                </p:cNvPr>
                <p:cNvSpPr>
                  <a:spLocks noChangeArrowheads="1"/>
                </p:cNvSpPr>
                <p:nvPr/>
              </p:nvSpPr>
              <p:spPr bwMode="auto">
                <a:xfrm>
                  <a:off x="43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47" name="Rectangle 5159">
                  <a:extLst>
                    <a:ext uri="{FF2B5EF4-FFF2-40B4-BE49-F238E27FC236}">
                      <a16:creationId xmlns:a16="http://schemas.microsoft.com/office/drawing/2014/main" id="{47694AC7-9A9A-4B15-817D-A8D4F0392CD2}"/>
                    </a:ext>
                  </a:extLst>
                </p:cNvPr>
                <p:cNvSpPr>
                  <a:spLocks noChangeArrowheads="1"/>
                </p:cNvSpPr>
                <p:nvPr/>
              </p:nvSpPr>
              <p:spPr bwMode="auto">
                <a:xfrm>
                  <a:off x="43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48" name="Rectangle 5160">
                  <a:extLst>
                    <a:ext uri="{FF2B5EF4-FFF2-40B4-BE49-F238E27FC236}">
                      <a16:creationId xmlns:a16="http://schemas.microsoft.com/office/drawing/2014/main" id="{4479C1C6-F784-4287-BEF3-E1CB3B64C6A3}"/>
                    </a:ext>
                  </a:extLst>
                </p:cNvPr>
                <p:cNvSpPr>
                  <a:spLocks noChangeArrowheads="1"/>
                </p:cNvSpPr>
                <p:nvPr/>
              </p:nvSpPr>
              <p:spPr bwMode="auto">
                <a:xfrm>
                  <a:off x="43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49" name="Rectangle 5161">
                  <a:extLst>
                    <a:ext uri="{FF2B5EF4-FFF2-40B4-BE49-F238E27FC236}">
                      <a16:creationId xmlns:a16="http://schemas.microsoft.com/office/drawing/2014/main" id="{DF13D772-2382-41FD-9C2B-541032748AA0}"/>
                    </a:ext>
                  </a:extLst>
                </p:cNvPr>
                <p:cNvSpPr>
                  <a:spLocks noChangeArrowheads="1"/>
                </p:cNvSpPr>
                <p:nvPr/>
              </p:nvSpPr>
              <p:spPr bwMode="auto">
                <a:xfrm>
                  <a:off x="43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50" name="Rectangle 5162">
                  <a:extLst>
                    <a:ext uri="{FF2B5EF4-FFF2-40B4-BE49-F238E27FC236}">
                      <a16:creationId xmlns:a16="http://schemas.microsoft.com/office/drawing/2014/main" id="{5F793913-24EB-4A06-A687-88F674C51066}"/>
                    </a:ext>
                  </a:extLst>
                </p:cNvPr>
                <p:cNvSpPr>
                  <a:spLocks noChangeArrowheads="1"/>
                </p:cNvSpPr>
                <p:nvPr/>
              </p:nvSpPr>
              <p:spPr bwMode="auto">
                <a:xfrm>
                  <a:off x="43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51" name="Rectangle 5163">
                  <a:extLst>
                    <a:ext uri="{FF2B5EF4-FFF2-40B4-BE49-F238E27FC236}">
                      <a16:creationId xmlns:a16="http://schemas.microsoft.com/office/drawing/2014/main" id="{C07A2AFA-6F78-49EE-AF00-D61F2894342B}"/>
                    </a:ext>
                  </a:extLst>
                </p:cNvPr>
                <p:cNvSpPr>
                  <a:spLocks noChangeArrowheads="1"/>
                </p:cNvSpPr>
                <p:nvPr/>
              </p:nvSpPr>
              <p:spPr bwMode="auto">
                <a:xfrm>
                  <a:off x="43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52" name="Rectangle 5164">
                  <a:extLst>
                    <a:ext uri="{FF2B5EF4-FFF2-40B4-BE49-F238E27FC236}">
                      <a16:creationId xmlns:a16="http://schemas.microsoft.com/office/drawing/2014/main" id="{EDE9F8D1-37B1-4690-AA1B-BDBE8547C773}"/>
                    </a:ext>
                  </a:extLst>
                </p:cNvPr>
                <p:cNvSpPr>
                  <a:spLocks noChangeArrowheads="1"/>
                </p:cNvSpPr>
                <p:nvPr/>
              </p:nvSpPr>
              <p:spPr bwMode="auto">
                <a:xfrm>
                  <a:off x="43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53" name="Rectangle 5165">
                  <a:extLst>
                    <a:ext uri="{FF2B5EF4-FFF2-40B4-BE49-F238E27FC236}">
                      <a16:creationId xmlns:a16="http://schemas.microsoft.com/office/drawing/2014/main" id="{F49E4757-1B6E-450A-8C86-D611CF85C522}"/>
                    </a:ext>
                  </a:extLst>
                </p:cNvPr>
                <p:cNvSpPr>
                  <a:spLocks noChangeArrowheads="1"/>
                </p:cNvSpPr>
                <p:nvPr/>
              </p:nvSpPr>
              <p:spPr bwMode="auto">
                <a:xfrm>
                  <a:off x="43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54" name="Rectangle 5166">
                  <a:extLst>
                    <a:ext uri="{FF2B5EF4-FFF2-40B4-BE49-F238E27FC236}">
                      <a16:creationId xmlns:a16="http://schemas.microsoft.com/office/drawing/2014/main" id="{A2EED90B-1A05-48BB-8BC7-13A82BCBBA7E}"/>
                    </a:ext>
                  </a:extLst>
                </p:cNvPr>
                <p:cNvSpPr>
                  <a:spLocks noChangeArrowheads="1"/>
                </p:cNvSpPr>
                <p:nvPr/>
              </p:nvSpPr>
              <p:spPr bwMode="auto">
                <a:xfrm>
                  <a:off x="435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55" name="Rectangle 5167">
                  <a:extLst>
                    <a:ext uri="{FF2B5EF4-FFF2-40B4-BE49-F238E27FC236}">
                      <a16:creationId xmlns:a16="http://schemas.microsoft.com/office/drawing/2014/main" id="{CAE14620-B413-4CD2-B392-855501F2FAA5}"/>
                    </a:ext>
                  </a:extLst>
                </p:cNvPr>
                <p:cNvSpPr>
                  <a:spLocks noChangeArrowheads="1"/>
                </p:cNvSpPr>
                <p:nvPr/>
              </p:nvSpPr>
              <p:spPr bwMode="auto">
                <a:xfrm>
                  <a:off x="435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56" name="Rectangle 5168">
                  <a:extLst>
                    <a:ext uri="{FF2B5EF4-FFF2-40B4-BE49-F238E27FC236}">
                      <a16:creationId xmlns:a16="http://schemas.microsoft.com/office/drawing/2014/main" id="{1CB84DCC-1415-42F2-900F-0BA3D26BF347}"/>
                    </a:ext>
                  </a:extLst>
                </p:cNvPr>
                <p:cNvSpPr>
                  <a:spLocks noChangeArrowheads="1"/>
                </p:cNvSpPr>
                <p:nvPr/>
              </p:nvSpPr>
              <p:spPr bwMode="auto">
                <a:xfrm>
                  <a:off x="435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57" name="Rectangle 5169">
                  <a:extLst>
                    <a:ext uri="{FF2B5EF4-FFF2-40B4-BE49-F238E27FC236}">
                      <a16:creationId xmlns:a16="http://schemas.microsoft.com/office/drawing/2014/main" id="{A2851F45-FFE1-4403-A8E2-8C5443A8C531}"/>
                    </a:ext>
                  </a:extLst>
                </p:cNvPr>
                <p:cNvSpPr>
                  <a:spLocks noChangeArrowheads="1"/>
                </p:cNvSpPr>
                <p:nvPr/>
              </p:nvSpPr>
              <p:spPr bwMode="auto">
                <a:xfrm>
                  <a:off x="435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58" name="Rectangle 5170">
                  <a:extLst>
                    <a:ext uri="{FF2B5EF4-FFF2-40B4-BE49-F238E27FC236}">
                      <a16:creationId xmlns:a16="http://schemas.microsoft.com/office/drawing/2014/main" id="{68B0AE69-5745-45AF-AA96-20B9230C1414}"/>
                    </a:ext>
                  </a:extLst>
                </p:cNvPr>
                <p:cNvSpPr>
                  <a:spLocks noChangeArrowheads="1"/>
                </p:cNvSpPr>
                <p:nvPr/>
              </p:nvSpPr>
              <p:spPr bwMode="auto">
                <a:xfrm>
                  <a:off x="43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59" name="Rectangle 5171">
                  <a:extLst>
                    <a:ext uri="{FF2B5EF4-FFF2-40B4-BE49-F238E27FC236}">
                      <a16:creationId xmlns:a16="http://schemas.microsoft.com/office/drawing/2014/main" id="{E60EBFDC-8C2A-4E75-AC0C-14A4EA67AFFF}"/>
                    </a:ext>
                  </a:extLst>
                </p:cNvPr>
                <p:cNvSpPr>
                  <a:spLocks noChangeArrowheads="1"/>
                </p:cNvSpPr>
                <p:nvPr/>
              </p:nvSpPr>
              <p:spPr bwMode="auto">
                <a:xfrm>
                  <a:off x="43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60" name="Rectangle 5172">
                  <a:extLst>
                    <a:ext uri="{FF2B5EF4-FFF2-40B4-BE49-F238E27FC236}">
                      <a16:creationId xmlns:a16="http://schemas.microsoft.com/office/drawing/2014/main" id="{A0FF1C18-2E21-463A-8ED8-918FB3C1535B}"/>
                    </a:ext>
                  </a:extLst>
                </p:cNvPr>
                <p:cNvSpPr>
                  <a:spLocks noChangeArrowheads="1"/>
                </p:cNvSpPr>
                <p:nvPr/>
              </p:nvSpPr>
              <p:spPr bwMode="auto">
                <a:xfrm>
                  <a:off x="43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61" name="Rectangle 5173">
                  <a:extLst>
                    <a:ext uri="{FF2B5EF4-FFF2-40B4-BE49-F238E27FC236}">
                      <a16:creationId xmlns:a16="http://schemas.microsoft.com/office/drawing/2014/main" id="{2B98236F-A26C-48DF-8F80-4FA576CAD70C}"/>
                    </a:ext>
                  </a:extLst>
                </p:cNvPr>
                <p:cNvSpPr>
                  <a:spLocks noChangeArrowheads="1"/>
                </p:cNvSpPr>
                <p:nvPr/>
              </p:nvSpPr>
              <p:spPr bwMode="auto">
                <a:xfrm>
                  <a:off x="43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62" name="Rectangle 5174">
                  <a:extLst>
                    <a:ext uri="{FF2B5EF4-FFF2-40B4-BE49-F238E27FC236}">
                      <a16:creationId xmlns:a16="http://schemas.microsoft.com/office/drawing/2014/main" id="{931C9C5C-860D-4EB4-9961-25D8155221C5}"/>
                    </a:ext>
                  </a:extLst>
                </p:cNvPr>
                <p:cNvSpPr>
                  <a:spLocks noChangeArrowheads="1"/>
                </p:cNvSpPr>
                <p:nvPr/>
              </p:nvSpPr>
              <p:spPr bwMode="auto">
                <a:xfrm>
                  <a:off x="43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63" name="Rectangle 5175">
                  <a:extLst>
                    <a:ext uri="{FF2B5EF4-FFF2-40B4-BE49-F238E27FC236}">
                      <a16:creationId xmlns:a16="http://schemas.microsoft.com/office/drawing/2014/main" id="{618D801F-3791-4E26-87D6-5E0AD8BA53A9}"/>
                    </a:ext>
                  </a:extLst>
                </p:cNvPr>
                <p:cNvSpPr>
                  <a:spLocks noChangeArrowheads="1"/>
                </p:cNvSpPr>
                <p:nvPr/>
              </p:nvSpPr>
              <p:spPr bwMode="auto">
                <a:xfrm>
                  <a:off x="43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64" name="Rectangle 5176">
                  <a:extLst>
                    <a:ext uri="{FF2B5EF4-FFF2-40B4-BE49-F238E27FC236}">
                      <a16:creationId xmlns:a16="http://schemas.microsoft.com/office/drawing/2014/main" id="{B149FA77-D420-4E80-BBCC-72A5927FFB8F}"/>
                    </a:ext>
                  </a:extLst>
                </p:cNvPr>
                <p:cNvSpPr>
                  <a:spLocks noChangeArrowheads="1"/>
                </p:cNvSpPr>
                <p:nvPr/>
              </p:nvSpPr>
              <p:spPr bwMode="auto">
                <a:xfrm>
                  <a:off x="43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65" name="Rectangle 5177">
                  <a:extLst>
                    <a:ext uri="{FF2B5EF4-FFF2-40B4-BE49-F238E27FC236}">
                      <a16:creationId xmlns:a16="http://schemas.microsoft.com/office/drawing/2014/main" id="{47BE5A53-0FD5-4263-BEF4-F025B1D870CC}"/>
                    </a:ext>
                  </a:extLst>
                </p:cNvPr>
                <p:cNvSpPr>
                  <a:spLocks noChangeArrowheads="1"/>
                </p:cNvSpPr>
                <p:nvPr/>
              </p:nvSpPr>
              <p:spPr bwMode="auto">
                <a:xfrm>
                  <a:off x="43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66" name="Rectangle 5178">
                  <a:extLst>
                    <a:ext uri="{FF2B5EF4-FFF2-40B4-BE49-F238E27FC236}">
                      <a16:creationId xmlns:a16="http://schemas.microsoft.com/office/drawing/2014/main" id="{F51D8D6C-FC12-485E-820C-1F914259A539}"/>
                    </a:ext>
                  </a:extLst>
                </p:cNvPr>
                <p:cNvSpPr>
                  <a:spLocks noChangeArrowheads="1"/>
                </p:cNvSpPr>
                <p:nvPr/>
              </p:nvSpPr>
              <p:spPr bwMode="auto">
                <a:xfrm>
                  <a:off x="435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67" name="Rectangle 5179">
                  <a:extLst>
                    <a:ext uri="{FF2B5EF4-FFF2-40B4-BE49-F238E27FC236}">
                      <a16:creationId xmlns:a16="http://schemas.microsoft.com/office/drawing/2014/main" id="{80F155BF-2B4E-4C65-B0ED-ECB9A48A127B}"/>
                    </a:ext>
                  </a:extLst>
                </p:cNvPr>
                <p:cNvSpPr>
                  <a:spLocks noChangeArrowheads="1"/>
                </p:cNvSpPr>
                <p:nvPr/>
              </p:nvSpPr>
              <p:spPr bwMode="auto">
                <a:xfrm>
                  <a:off x="435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68" name="Rectangle 5180">
                  <a:extLst>
                    <a:ext uri="{FF2B5EF4-FFF2-40B4-BE49-F238E27FC236}">
                      <a16:creationId xmlns:a16="http://schemas.microsoft.com/office/drawing/2014/main" id="{35F0DE77-679C-436E-BC41-D0F549F535CF}"/>
                    </a:ext>
                  </a:extLst>
                </p:cNvPr>
                <p:cNvSpPr>
                  <a:spLocks noChangeArrowheads="1"/>
                </p:cNvSpPr>
                <p:nvPr/>
              </p:nvSpPr>
              <p:spPr bwMode="auto">
                <a:xfrm>
                  <a:off x="435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69" name="Rectangle 5181">
                  <a:extLst>
                    <a:ext uri="{FF2B5EF4-FFF2-40B4-BE49-F238E27FC236}">
                      <a16:creationId xmlns:a16="http://schemas.microsoft.com/office/drawing/2014/main" id="{3DFFA12A-9B4B-47D1-A2CB-091FAC0298AF}"/>
                    </a:ext>
                  </a:extLst>
                </p:cNvPr>
                <p:cNvSpPr>
                  <a:spLocks noChangeArrowheads="1"/>
                </p:cNvSpPr>
                <p:nvPr/>
              </p:nvSpPr>
              <p:spPr bwMode="auto">
                <a:xfrm>
                  <a:off x="435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70" name="Rectangle 5182">
                  <a:extLst>
                    <a:ext uri="{FF2B5EF4-FFF2-40B4-BE49-F238E27FC236}">
                      <a16:creationId xmlns:a16="http://schemas.microsoft.com/office/drawing/2014/main" id="{0226C2AA-E346-4F26-A67B-895777605096}"/>
                    </a:ext>
                  </a:extLst>
                </p:cNvPr>
                <p:cNvSpPr>
                  <a:spLocks noChangeArrowheads="1"/>
                </p:cNvSpPr>
                <p:nvPr/>
              </p:nvSpPr>
              <p:spPr bwMode="auto">
                <a:xfrm>
                  <a:off x="43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71" name="Rectangle 5183">
                  <a:extLst>
                    <a:ext uri="{FF2B5EF4-FFF2-40B4-BE49-F238E27FC236}">
                      <a16:creationId xmlns:a16="http://schemas.microsoft.com/office/drawing/2014/main" id="{DC3708D2-DB1E-4B6D-A5D4-A4CFD8890F8E}"/>
                    </a:ext>
                  </a:extLst>
                </p:cNvPr>
                <p:cNvSpPr>
                  <a:spLocks noChangeArrowheads="1"/>
                </p:cNvSpPr>
                <p:nvPr/>
              </p:nvSpPr>
              <p:spPr bwMode="auto">
                <a:xfrm>
                  <a:off x="43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72" name="Rectangle 5184">
                  <a:extLst>
                    <a:ext uri="{FF2B5EF4-FFF2-40B4-BE49-F238E27FC236}">
                      <a16:creationId xmlns:a16="http://schemas.microsoft.com/office/drawing/2014/main" id="{B06A1654-C5ED-43C0-941E-7DA10CED1E25}"/>
                    </a:ext>
                  </a:extLst>
                </p:cNvPr>
                <p:cNvSpPr>
                  <a:spLocks noChangeArrowheads="1"/>
                </p:cNvSpPr>
                <p:nvPr/>
              </p:nvSpPr>
              <p:spPr bwMode="auto">
                <a:xfrm>
                  <a:off x="43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73" name="Rectangle 5185">
                  <a:extLst>
                    <a:ext uri="{FF2B5EF4-FFF2-40B4-BE49-F238E27FC236}">
                      <a16:creationId xmlns:a16="http://schemas.microsoft.com/office/drawing/2014/main" id="{319B94AD-2262-46C8-BF3B-C5EF4D892F21}"/>
                    </a:ext>
                  </a:extLst>
                </p:cNvPr>
                <p:cNvSpPr>
                  <a:spLocks noChangeArrowheads="1"/>
                </p:cNvSpPr>
                <p:nvPr/>
              </p:nvSpPr>
              <p:spPr bwMode="auto">
                <a:xfrm>
                  <a:off x="43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74" name="Rectangle 5186">
                  <a:extLst>
                    <a:ext uri="{FF2B5EF4-FFF2-40B4-BE49-F238E27FC236}">
                      <a16:creationId xmlns:a16="http://schemas.microsoft.com/office/drawing/2014/main" id="{40FEF047-47D4-4AA3-B13A-81AAA6D01AE6}"/>
                    </a:ext>
                  </a:extLst>
                </p:cNvPr>
                <p:cNvSpPr>
                  <a:spLocks noChangeArrowheads="1"/>
                </p:cNvSpPr>
                <p:nvPr/>
              </p:nvSpPr>
              <p:spPr bwMode="auto">
                <a:xfrm>
                  <a:off x="43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75" name="Rectangle 5187">
                  <a:extLst>
                    <a:ext uri="{FF2B5EF4-FFF2-40B4-BE49-F238E27FC236}">
                      <a16:creationId xmlns:a16="http://schemas.microsoft.com/office/drawing/2014/main" id="{CAE27F15-88C0-4A49-951D-CEBFAD3FF866}"/>
                    </a:ext>
                  </a:extLst>
                </p:cNvPr>
                <p:cNvSpPr>
                  <a:spLocks noChangeArrowheads="1"/>
                </p:cNvSpPr>
                <p:nvPr/>
              </p:nvSpPr>
              <p:spPr bwMode="auto">
                <a:xfrm>
                  <a:off x="43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76" name="Rectangle 5188">
                  <a:extLst>
                    <a:ext uri="{FF2B5EF4-FFF2-40B4-BE49-F238E27FC236}">
                      <a16:creationId xmlns:a16="http://schemas.microsoft.com/office/drawing/2014/main" id="{BB9452F0-92CA-4BE6-8E10-019D4777A2E1}"/>
                    </a:ext>
                  </a:extLst>
                </p:cNvPr>
                <p:cNvSpPr>
                  <a:spLocks noChangeArrowheads="1"/>
                </p:cNvSpPr>
                <p:nvPr/>
              </p:nvSpPr>
              <p:spPr bwMode="auto">
                <a:xfrm>
                  <a:off x="43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77" name="Rectangle 5189">
                  <a:extLst>
                    <a:ext uri="{FF2B5EF4-FFF2-40B4-BE49-F238E27FC236}">
                      <a16:creationId xmlns:a16="http://schemas.microsoft.com/office/drawing/2014/main" id="{71A8275D-09E8-4BBD-B0C5-2676148D9176}"/>
                    </a:ext>
                  </a:extLst>
                </p:cNvPr>
                <p:cNvSpPr>
                  <a:spLocks noChangeArrowheads="1"/>
                </p:cNvSpPr>
                <p:nvPr/>
              </p:nvSpPr>
              <p:spPr bwMode="auto">
                <a:xfrm>
                  <a:off x="43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78" name="Rectangle 5190">
                  <a:extLst>
                    <a:ext uri="{FF2B5EF4-FFF2-40B4-BE49-F238E27FC236}">
                      <a16:creationId xmlns:a16="http://schemas.microsoft.com/office/drawing/2014/main" id="{D467A781-2D2B-4DD7-B3C4-41419AEFE352}"/>
                    </a:ext>
                  </a:extLst>
                </p:cNvPr>
                <p:cNvSpPr>
                  <a:spLocks noChangeArrowheads="1"/>
                </p:cNvSpPr>
                <p:nvPr/>
              </p:nvSpPr>
              <p:spPr bwMode="auto">
                <a:xfrm>
                  <a:off x="436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79" name="Rectangle 5191">
                  <a:extLst>
                    <a:ext uri="{FF2B5EF4-FFF2-40B4-BE49-F238E27FC236}">
                      <a16:creationId xmlns:a16="http://schemas.microsoft.com/office/drawing/2014/main" id="{95159651-4247-4DFF-8790-AC82C601858A}"/>
                    </a:ext>
                  </a:extLst>
                </p:cNvPr>
                <p:cNvSpPr>
                  <a:spLocks noChangeArrowheads="1"/>
                </p:cNvSpPr>
                <p:nvPr/>
              </p:nvSpPr>
              <p:spPr bwMode="auto">
                <a:xfrm>
                  <a:off x="436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80" name="Rectangle 5192">
                  <a:extLst>
                    <a:ext uri="{FF2B5EF4-FFF2-40B4-BE49-F238E27FC236}">
                      <a16:creationId xmlns:a16="http://schemas.microsoft.com/office/drawing/2014/main" id="{BB50FA23-FC8F-49B7-AAB9-BFC727D028C7}"/>
                    </a:ext>
                  </a:extLst>
                </p:cNvPr>
                <p:cNvSpPr>
                  <a:spLocks noChangeArrowheads="1"/>
                </p:cNvSpPr>
                <p:nvPr/>
              </p:nvSpPr>
              <p:spPr bwMode="auto">
                <a:xfrm>
                  <a:off x="436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81" name="Rectangle 5193">
                  <a:extLst>
                    <a:ext uri="{FF2B5EF4-FFF2-40B4-BE49-F238E27FC236}">
                      <a16:creationId xmlns:a16="http://schemas.microsoft.com/office/drawing/2014/main" id="{821275E4-64B8-419D-BDAF-5A451EFDEE88}"/>
                    </a:ext>
                  </a:extLst>
                </p:cNvPr>
                <p:cNvSpPr>
                  <a:spLocks noChangeArrowheads="1"/>
                </p:cNvSpPr>
                <p:nvPr/>
              </p:nvSpPr>
              <p:spPr bwMode="auto">
                <a:xfrm>
                  <a:off x="436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82" name="Rectangle 5194">
                  <a:extLst>
                    <a:ext uri="{FF2B5EF4-FFF2-40B4-BE49-F238E27FC236}">
                      <a16:creationId xmlns:a16="http://schemas.microsoft.com/office/drawing/2014/main" id="{623F0520-E19C-42CC-98AE-066A86DF5D7D}"/>
                    </a:ext>
                  </a:extLst>
                </p:cNvPr>
                <p:cNvSpPr>
                  <a:spLocks noChangeArrowheads="1"/>
                </p:cNvSpPr>
                <p:nvPr/>
              </p:nvSpPr>
              <p:spPr bwMode="auto">
                <a:xfrm>
                  <a:off x="43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83" name="Rectangle 5195">
                  <a:extLst>
                    <a:ext uri="{FF2B5EF4-FFF2-40B4-BE49-F238E27FC236}">
                      <a16:creationId xmlns:a16="http://schemas.microsoft.com/office/drawing/2014/main" id="{344D3820-CA68-4269-8BF8-C13E362CB14A}"/>
                    </a:ext>
                  </a:extLst>
                </p:cNvPr>
                <p:cNvSpPr>
                  <a:spLocks noChangeArrowheads="1"/>
                </p:cNvSpPr>
                <p:nvPr/>
              </p:nvSpPr>
              <p:spPr bwMode="auto">
                <a:xfrm>
                  <a:off x="43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84" name="Rectangle 5196">
                  <a:extLst>
                    <a:ext uri="{FF2B5EF4-FFF2-40B4-BE49-F238E27FC236}">
                      <a16:creationId xmlns:a16="http://schemas.microsoft.com/office/drawing/2014/main" id="{BF6B7EDF-AF80-4143-B53A-130630FD76B2}"/>
                    </a:ext>
                  </a:extLst>
                </p:cNvPr>
                <p:cNvSpPr>
                  <a:spLocks noChangeArrowheads="1"/>
                </p:cNvSpPr>
                <p:nvPr/>
              </p:nvSpPr>
              <p:spPr bwMode="auto">
                <a:xfrm>
                  <a:off x="43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85" name="Rectangle 5197">
                  <a:extLst>
                    <a:ext uri="{FF2B5EF4-FFF2-40B4-BE49-F238E27FC236}">
                      <a16:creationId xmlns:a16="http://schemas.microsoft.com/office/drawing/2014/main" id="{1FDBB46C-9C40-421F-B320-94D3D26B3B4E}"/>
                    </a:ext>
                  </a:extLst>
                </p:cNvPr>
                <p:cNvSpPr>
                  <a:spLocks noChangeArrowheads="1"/>
                </p:cNvSpPr>
                <p:nvPr/>
              </p:nvSpPr>
              <p:spPr bwMode="auto">
                <a:xfrm>
                  <a:off x="43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86" name="Rectangle 5198">
                  <a:extLst>
                    <a:ext uri="{FF2B5EF4-FFF2-40B4-BE49-F238E27FC236}">
                      <a16:creationId xmlns:a16="http://schemas.microsoft.com/office/drawing/2014/main" id="{2784939A-D00C-4E5D-836B-2B143C3F57FB}"/>
                    </a:ext>
                  </a:extLst>
                </p:cNvPr>
                <p:cNvSpPr>
                  <a:spLocks noChangeArrowheads="1"/>
                </p:cNvSpPr>
                <p:nvPr/>
              </p:nvSpPr>
              <p:spPr bwMode="auto">
                <a:xfrm>
                  <a:off x="43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87" name="Rectangle 5199">
                  <a:extLst>
                    <a:ext uri="{FF2B5EF4-FFF2-40B4-BE49-F238E27FC236}">
                      <a16:creationId xmlns:a16="http://schemas.microsoft.com/office/drawing/2014/main" id="{F4FD8FC1-D9CE-4097-A150-5085D3C52CD8}"/>
                    </a:ext>
                  </a:extLst>
                </p:cNvPr>
                <p:cNvSpPr>
                  <a:spLocks noChangeArrowheads="1"/>
                </p:cNvSpPr>
                <p:nvPr/>
              </p:nvSpPr>
              <p:spPr bwMode="auto">
                <a:xfrm>
                  <a:off x="43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88" name="Rectangle 5200">
                  <a:extLst>
                    <a:ext uri="{FF2B5EF4-FFF2-40B4-BE49-F238E27FC236}">
                      <a16:creationId xmlns:a16="http://schemas.microsoft.com/office/drawing/2014/main" id="{D4FE5CDA-21FE-4948-8579-C451DBDB8811}"/>
                    </a:ext>
                  </a:extLst>
                </p:cNvPr>
                <p:cNvSpPr>
                  <a:spLocks noChangeArrowheads="1"/>
                </p:cNvSpPr>
                <p:nvPr/>
              </p:nvSpPr>
              <p:spPr bwMode="auto">
                <a:xfrm>
                  <a:off x="43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89" name="Rectangle 5201">
                  <a:extLst>
                    <a:ext uri="{FF2B5EF4-FFF2-40B4-BE49-F238E27FC236}">
                      <a16:creationId xmlns:a16="http://schemas.microsoft.com/office/drawing/2014/main" id="{99E0A26B-0311-4BFE-8B61-9664DB982440}"/>
                    </a:ext>
                  </a:extLst>
                </p:cNvPr>
                <p:cNvSpPr>
                  <a:spLocks noChangeArrowheads="1"/>
                </p:cNvSpPr>
                <p:nvPr/>
              </p:nvSpPr>
              <p:spPr bwMode="auto">
                <a:xfrm>
                  <a:off x="43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90" name="Rectangle 5202">
                  <a:extLst>
                    <a:ext uri="{FF2B5EF4-FFF2-40B4-BE49-F238E27FC236}">
                      <a16:creationId xmlns:a16="http://schemas.microsoft.com/office/drawing/2014/main" id="{101D5B47-5306-4FD3-BBC5-6227A3A68A68}"/>
                    </a:ext>
                  </a:extLst>
                </p:cNvPr>
                <p:cNvSpPr>
                  <a:spLocks noChangeArrowheads="1"/>
                </p:cNvSpPr>
                <p:nvPr/>
              </p:nvSpPr>
              <p:spPr bwMode="auto">
                <a:xfrm>
                  <a:off x="438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91" name="Rectangle 5203">
                  <a:extLst>
                    <a:ext uri="{FF2B5EF4-FFF2-40B4-BE49-F238E27FC236}">
                      <a16:creationId xmlns:a16="http://schemas.microsoft.com/office/drawing/2014/main" id="{34223A11-512A-41ED-85E5-303CC61D6071}"/>
                    </a:ext>
                  </a:extLst>
                </p:cNvPr>
                <p:cNvSpPr>
                  <a:spLocks noChangeArrowheads="1"/>
                </p:cNvSpPr>
                <p:nvPr/>
              </p:nvSpPr>
              <p:spPr bwMode="auto">
                <a:xfrm>
                  <a:off x="438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92" name="Rectangle 5204">
                  <a:extLst>
                    <a:ext uri="{FF2B5EF4-FFF2-40B4-BE49-F238E27FC236}">
                      <a16:creationId xmlns:a16="http://schemas.microsoft.com/office/drawing/2014/main" id="{B47D41FE-6827-4580-A574-167CD4542AEB}"/>
                    </a:ext>
                  </a:extLst>
                </p:cNvPr>
                <p:cNvSpPr>
                  <a:spLocks noChangeArrowheads="1"/>
                </p:cNvSpPr>
                <p:nvPr/>
              </p:nvSpPr>
              <p:spPr bwMode="auto">
                <a:xfrm>
                  <a:off x="438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93" name="Rectangle 5205">
                  <a:extLst>
                    <a:ext uri="{FF2B5EF4-FFF2-40B4-BE49-F238E27FC236}">
                      <a16:creationId xmlns:a16="http://schemas.microsoft.com/office/drawing/2014/main" id="{7B9F7A34-5701-4FEA-A20A-0DAF888477EC}"/>
                    </a:ext>
                  </a:extLst>
                </p:cNvPr>
                <p:cNvSpPr>
                  <a:spLocks noChangeArrowheads="1"/>
                </p:cNvSpPr>
                <p:nvPr/>
              </p:nvSpPr>
              <p:spPr bwMode="auto">
                <a:xfrm>
                  <a:off x="438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94" name="Rectangle 5206">
                  <a:extLst>
                    <a:ext uri="{FF2B5EF4-FFF2-40B4-BE49-F238E27FC236}">
                      <a16:creationId xmlns:a16="http://schemas.microsoft.com/office/drawing/2014/main" id="{CDA29D33-2982-4C9B-B5EC-B3A2E30E63AD}"/>
                    </a:ext>
                  </a:extLst>
                </p:cNvPr>
                <p:cNvSpPr>
                  <a:spLocks noChangeArrowheads="1"/>
                </p:cNvSpPr>
                <p:nvPr/>
              </p:nvSpPr>
              <p:spPr bwMode="auto">
                <a:xfrm>
                  <a:off x="438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95" name="Rectangle 5207">
                  <a:extLst>
                    <a:ext uri="{FF2B5EF4-FFF2-40B4-BE49-F238E27FC236}">
                      <a16:creationId xmlns:a16="http://schemas.microsoft.com/office/drawing/2014/main" id="{EC48616D-F8D8-495D-A340-E3620AC3001D}"/>
                    </a:ext>
                  </a:extLst>
                </p:cNvPr>
                <p:cNvSpPr>
                  <a:spLocks noChangeArrowheads="1"/>
                </p:cNvSpPr>
                <p:nvPr/>
              </p:nvSpPr>
              <p:spPr bwMode="auto">
                <a:xfrm>
                  <a:off x="43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96" name="Rectangle 5208">
                  <a:extLst>
                    <a:ext uri="{FF2B5EF4-FFF2-40B4-BE49-F238E27FC236}">
                      <a16:creationId xmlns:a16="http://schemas.microsoft.com/office/drawing/2014/main" id="{86CA5BDA-F2D6-4D45-8F23-8AE20740EE2E}"/>
                    </a:ext>
                  </a:extLst>
                </p:cNvPr>
                <p:cNvSpPr>
                  <a:spLocks noChangeArrowheads="1"/>
                </p:cNvSpPr>
                <p:nvPr/>
              </p:nvSpPr>
              <p:spPr bwMode="auto">
                <a:xfrm>
                  <a:off x="43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97" name="Rectangle 5209">
                  <a:extLst>
                    <a:ext uri="{FF2B5EF4-FFF2-40B4-BE49-F238E27FC236}">
                      <a16:creationId xmlns:a16="http://schemas.microsoft.com/office/drawing/2014/main" id="{AE52465D-8C5A-4EAD-B855-AD7D17120671}"/>
                    </a:ext>
                  </a:extLst>
                </p:cNvPr>
                <p:cNvSpPr>
                  <a:spLocks noChangeArrowheads="1"/>
                </p:cNvSpPr>
                <p:nvPr/>
              </p:nvSpPr>
              <p:spPr bwMode="auto">
                <a:xfrm>
                  <a:off x="43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98" name="Rectangle 5210">
                  <a:extLst>
                    <a:ext uri="{FF2B5EF4-FFF2-40B4-BE49-F238E27FC236}">
                      <a16:creationId xmlns:a16="http://schemas.microsoft.com/office/drawing/2014/main" id="{42A152DC-A8AF-4C85-8FD1-9722BFE48155}"/>
                    </a:ext>
                  </a:extLst>
                </p:cNvPr>
                <p:cNvSpPr>
                  <a:spLocks noChangeArrowheads="1"/>
                </p:cNvSpPr>
                <p:nvPr/>
              </p:nvSpPr>
              <p:spPr bwMode="auto">
                <a:xfrm>
                  <a:off x="43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99" name="Rectangle 5211">
                  <a:extLst>
                    <a:ext uri="{FF2B5EF4-FFF2-40B4-BE49-F238E27FC236}">
                      <a16:creationId xmlns:a16="http://schemas.microsoft.com/office/drawing/2014/main" id="{0633DDE4-0189-46D1-B1BE-57633B8F8ADE}"/>
                    </a:ext>
                  </a:extLst>
                </p:cNvPr>
                <p:cNvSpPr>
                  <a:spLocks noChangeArrowheads="1"/>
                </p:cNvSpPr>
                <p:nvPr/>
              </p:nvSpPr>
              <p:spPr bwMode="auto">
                <a:xfrm>
                  <a:off x="43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00" name="Rectangle 5212">
                  <a:extLst>
                    <a:ext uri="{FF2B5EF4-FFF2-40B4-BE49-F238E27FC236}">
                      <a16:creationId xmlns:a16="http://schemas.microsoft.com/office/drawing/2014/main" id="{40E3E920-3E6A-424A-BFFD-19925FA58B70}"/>
                    </a:ext>
                  </a:extLst>
                </p:cNvPr>
                <p:cNvSpPr>
                  <a:spLocks noChangeArrowheads="1"/>
                </p:cNvSpPr>
                <p:nvPr/>
              </p:nvSpPr>
              <p:spPr bwMode="auto">
                <a:xfrm>
                  <a:off x="43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01" name="Rectangle 5213">
                  <a:extLst>
                    <a:ext uri="{FF2B5EF4-FFF2-40B4-BE49-F238E27FC236}">
                      <a16:creationId xmlns:a16="http://schemas.microsoft.com/office/drawing/2014/main" id="{64F2F40A-2B66-46D4-B86B-E15018684130}"/>
                    </a:ext>
                  </a:extLst>
                </p:cNvPr>
                <p:cNvSpPr>
                  <a:spLocks noChangeArrowheads="1"/>
                </p:cNvSpPr>
                <p:nvPr/>
              </p:nvSpPr>
              <p:spPr bwMode="auto">
                <a:xfrm>
                  <a:off x="43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02" name="Rectangle 5214">
                  <a:extLst>
                    <a:ext uri="{FF2B5EF4-FFF2-40B4-BE49-F238E27FC236}">
                      <a16:creationId xmlns:a16="http://schemas.microsoft.com/office/drawing/2014/main" id="{90B11D70-0737-4F71-8A8E-EBA211339EA9}"/>
                    </a:ext>
                  </a:extLst>
                </p:cNvPr>
                <p:cNvSpPr>
                  <a:spLocks noChangeArrowheads="1"/>
                </p:cNvSpPr>
                <p:nvPr/>
              </p:nvSpPr>
              <p:spPr bwMode="auto">
                <a:xfrm>
                  <a:off x="43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03" name="Rectangle 5215">
                  <a:extLst>
                    <a:ext uri="{FF2B5EF4-FFF2-40B4-BE49-F238E27FC236}">
                      <a16:creationId xmlns:a16="http://schemas.microsoft.com/office/drawing/2014/main" id="{CD196B42-7475-46E8-8C02-DC7C17D7AE39}"/>
                    </a:ext>
                  </a:extLst>
                </p:cNvPr>
                <p:cNvSpPr>
                  <a:spLocks noChangeArrowheads="1"/>
                </p:cNvSpPr>
                <p:nvPr/>
              </p:nvSpPr>
              <p:spPr bwMode="auto">
                <a:xfrm>
                  <a:off x="438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04" name="Rectangle 5216">
                  <a:extLst>
                    <a:ext uri="{FF2B5EF4-FFF2-40B4-BE49-F238E27FC236}">
                      <a16:creationId xmlns:a16="http://schemas.microsoft.com/office/drawing/2014/main" id="{C291B463-7551-459E-B02D-CC28CC6933AF}"/>
                    </a:ext>
                  </a:extLst>
                </p:cNvPr>
                <p:cNvSpPr>
                  <a:spLocks noChangeArrowheads="1"/>
                </p:cNvSpPr>
                <p:nvPr/>
              </p:nvSpPr>
              <p:spPr bwMode="auto">
                <a:xfrm>
                  <a:off x="438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05" name="Rectangle 5217">
                  <a:extLst>
                    <a:ext uri="{FF2B5EF4-FFF2-40B4-BE49-F238E27FC236}">
                      <a16:creationId xmlns:a16="http://schemas.microsoft.com/office/drawing/2014/main" id="{D271992C-B76D-4893-BD71-BC15C5CC8560}"/>
                    </a:ext>
                  </a:extLst>
                </p:cNvPr>
                <p:cNvSpPr>
                  <a:spLocks noChangeArrowheads="1"/>
                </p:cNvSpPr>
                <p:nvPr/>
              </p:nvSpPr>
              <p:spPr bwMode="auto">
                <a:xfrm>
                  <a:off x="438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06" name="Rectangle 5218">
                  <a:extLst>
                    <a:ext uri="{FF2B5EF4-FFF2-40B4-BE49-F238E27FC236}">
                      <a16:creationId xmlns:a16="http://schemas.microsoft.com/office/drawing/2014/main" id="{B447F669-B20A-4E0F-923A-EB1E54ABCEDC}"/>
                    </a:ext>
                  </a:extLst>
                </p:cNvPr>
                <p:cNvSpPr>
                  <a:spLocks noChangeArrowheads="1"/>
                </p:cNvSpPr>
                <p:nvPr/>
              </p:nvSpPr>
              <p:spPr bwMode="auto">
                <a:xfrm>
                  <a:off x="439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07" name="Rectangle 5219">
                  <a:extLst>
                    <a:ext uri="{FF2B5EF4-FFF2-40B4-BE49-F238E27FC236}">
                      <a16:creationId xmlns:a16="http://schemas.microsoft.com/office/drawing/2014/main" id="{B265182D-6C78-4CE0-A9EC-1503898A425C}"/>
                    </a:ext>
                  </a:extLst>
                </p:cNvPr>
                <p:cNvSpPr>
                  <a:spLocks noChangeArrowheads="1"/>
                </p:cNvSpPr>
                <p:nvPr/>
              </p:nvSpPr>
              <p:spPr bwMode="auto">
                <a:xfrm>
                  <a:off x="43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08" name="Rectangle 5220">
                  <a:extLst>
                    <a:ext uri="{FF2B5EF4-FFF2-40B4-BE49-F238E27FC236}">
                      <a16:creationId xmlns:a16="http://schemas.microsoft.com/office/drawing/2014/main" id="{066D3C73-4877-4CBC-BF29-7DE338AD7CD0}"/>
                    </a:ext>
                  </a:extLst>
                </p:cNvPr>
                <p:cNvSpPr>
                  <a:spLocks noChangeArrowheads="1"/>
                </p:cNvSpPr>
                <p:nvPr/>
              </p:nvSpPr>
              <p:spPr bwMode="auto">
                <a:xfrm>
                  <a:off x="43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09" name="Rectangle 5221">
                  <a:extLst>
                    <a:ext uri="{FF2B5EF4-FFF2-40B4-BE49-F238E27FC236}">
                      <a16:creationId xmlns:a16="http://schemas.microsoft.com/office/drawing/2014/main" id="{93C5037B-A663-4CC8-855E-88E538B936C4}"/>
                    </a:ext>
                  </a:extLst>
                </p:cNvPr>
                <p:cNvSpPr>
                  <a:spLocks noChangeArrowheads="1"/>
                </p:cNvSpPr>
                <p:nvPr/>
              </p:nvSpPr>
              <p:spPr bwMode="auto">
                <a:xfrm>
                  <a:off x="43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10" name="Rectangle 5222">
                  <a:extLst>
                    <a:ext uri="{FF2B5EF4-FFF2-40B4-BE49-F238E27FC236}">
                      <a16:creationId xmlns:a16="http://schemas.microsoft.com/office/drawing/2014/main" id="{A5997957-519A-4888-A47F-3AF18C87310C}"/>
                    </a:ext>
                  </a:extLst>
                </p:cNvPr>
                <p:cNvSpPr>
                  <a:spLocks noChangeArrowheads="1"/>
                </p:cNvSpPr>
                <p:nvPr/>
              </p:nvSpPr>
              <p:spPr bwMode="auto">
                <a:xfrm>
                  <a:off x="43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11" name="Rectangle 5223">
                  <a:extLst>
                    <a:ext uri="{FF2B5EF4-FFF2-40B4-BE49-F238E27FC236}">
                      <a16:creationId xmlns:a16="http://schemas.microsoft.com/office/drawing/2014/main" id="{A810283B-0FBA-40EB-8CF6-0FC3D35DB771}"/>
                    </a:ext>
                  </a:extLst>
                </p:cNvPr>
                <p:cNvSpPr>
                  <a:spLocks noChangeArrowheads="1"/>
                </p:cNvSpPr>
                <p:nvPr/>
              </p:nvSpPr>
              <p:spPr bwMode="auto">
                <a:xfrm>
                  <a:off x="43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12" name="Rectangle 5224">
                  <a:extLst>
                    <a:ext uri="{FF2B5EF4-FFF2-40B4-BE49-F238E27FC236}">
                      <a16:creationId xmlns:a16="http://schemas.microsoft.com/office/drawing/2014/main" id="{2DC15CDE-CBCE-4D8C-9A10-3F7D92EC4E33}"/>
                    </a:ext>
                  </a:extLst>
                </p:cNvPr>
                <p:cNvSpPr>
                  <a:spLocks noChangeArrowheads="1"/>
                </p:cNvSpPr>
                <p:nvPr/>
              </p:nvSpPr>
              <p:spPr bwMode="auto">
                <a:xfrm>
                  <a:off x="43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13" name="Rectangle 5225">
                  <a:extLst>
                    <a:ext uri="{FF2B5EF4-FFF2-40B4-BE49-F238E27FC236}">
                      <a16:creationId xmlns:a16="http://schemas.microsoft.com/office/drawing/2014/main" id="{E533B9C7-0C1E-43BD-AFB5-B1910925A264}"/>
                    </a:ext>
                  </a:extLst>
                </p:cNvPr>
                <p:cNvSpPr>
                  <a:spLocks noChangeArrowheads="1"/>
                </p:cNvSpPr>
                <p:nvPr/>
              </p:nvSpPr>
              <p:spPr bwMode="auto">
                <a:xfrm>
                  <a:off x="43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14" name="Rectangle 5226">
                  <a:extLst>
                    <a:ext uri="{FF2B5EF4-FFF2-40B4-BE49-F238E27FC236}">
                      <a16:creationId xmlns:a16="http://schemas.microsoft.com/office/drawing/2014/main" id="{6F19CF41-FF07-49F9-9A2F-6A07A15410A3}"/>
                    </a:ext>
                  </a:extLst>
                </p:cNvPr>
                <p:cNvSpPr>
                  <a:spLocks noChangeArrowheads="1"/>
                </p:cNvSpPr>
                <p:nvPr/>
              </p:nvSpPr>
              <p:spPr bwMode="auto">
                <a:xfrm>
                  <a:off x="43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15" name="Rectangle 5227">
                  <a:extLst>
                    <a:ext uri="{FF2B5EF4-FFF2-40B4-BE49-F238E27FC236}">
                      <a16:creationId xmlns:a16="http://schemas.microsoft.com/office/drawing/2014/main" id="{53961E16-1E08-4EA4-B488-26E73824CE6A}"/>
                    </a:ext>
                  </a:extLst>
                </p:cNvPr>
                <p:cNvSpPr>
                  <a:spLocks noChangeArrowheads="1"/>
                </p:cNvSpPr>
                <p:nvPr/>
              </p:nvSpPr>
              <p:spPr bwMode="auto">
                <a:xfrm>
                  <a:off x="439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16" name="Rectangle 5228">
                  <a:extLst>
                    <a:ext uri="{FF2B5EF4-FFF2-40B4-BE49-F238E27FC236}">
                      <a16:creationId xmlns:a16="http://schemas.microsoft.com/office/drawing/2014/main" id="{4C21CB42-9DAB-4522-B7A9-1FA5DF787516}"/>
                    </a:ext>
                  </a:extLst>
                </p:cNvPr>
                <p:cNvSpPr>
                  <a:spLocks noChangeArrowheads="1"/>
                </p:cNvSpPr>
                <p:nvPr/>
              </p:nvSpPr>
              <p:spPr bwMode="auto">
                <a:xfrm>
                  <a:off x="439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17" name="Rectangle 5229">
                  <a:extLst>
                    <a:ext uri="{FF2B5EF4-FFF2-40B4-BE49-F238E27FC236}">
                      <a16:creationId xmlns:a16="http://schemas.microsoft.com/office/drawing/2014/main" id="{821BAB3A-64DD-418E-9F0D-5965DD76BF6F}"/>
                    </a:ext>
                  </a:extLst>
                </p:cNvPr>
                <p:cNvSpPr>
                  <a:spLocks noChangeArrowheads="1"/>
                </p:cNvSpPr>
                <p:nvPr/>
              </p:nvSpPr>
              <p:spPr bwMode="auto">
                <a:xfrm>
                  <a:off x="439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8" name="Group 5431">
                <a:extLst>
                  <a:ext uri="{FF2B5EF4-FFF2-40B4-BE49-F238E27FC236}">
                    <a16:creationId xmlns:a16="http://schemas.microsoft.com/office/drawing/2014/main" id="{2B71AAF2-556E-43B1-BE10-6ED0F9F1D8F0}"/>
                  </a:ext>
                </a:extLst>
              </p:cNvPr>
              <p:cNvGrpSpPr>
                <a:grpSpLocks/>
              </p:cNvGrpSpPr>
              <p:nvPr/>
            </p:nvGrpSpPr>
            <p:grpSpPr bwMode="auto">
              <a:xfrm>
                <a:off x="4398" y="2829"/>
                <a:ext cx="174" cy="42"/>
                <a:chOff x="4398" y="2829"/>
                <a:chExt cx="174" cy="42"/>
              </a:xfrm>
            </p:grpSpPr>
            <p:sp>
              <p:nvSpPr>
                <p:cNvPr id="62718" name="Rectangle 5231">
                  <a:extLst>
                    <a:ext uri="{FF2B5EF4-FFF2-40B4-BE49-F238E27FC236}">
                      <a16:creationId xmlns:a16="http://schemas.microsoft.com/office/drawing/2014/main" id="{9C1401E9-E32E-4BBB-9750-47560783002D}"/>
                    </a:ext>
                  </a:extLst>
                </p:cNvPr>
                <p:cNvSpPr>
                  <a:spLocks noChangeArrowheads="1"/>
                </p:cNvSpPr>
                <p:nvPr/>
              </p:nvSpPr>
              <p:spPr bwMode="auto">
                <a:xfrm>
                  <a:off x="439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19" name="Rectangle 5232">
                  <a:extLst>
                    <a:ext uri="{FF2B5EF4-FFF2-40B4-BE49-F238E27FC236}">
                      <a16:creationId xmlns:a16="http://schemas.microsoft.com/office/drawing/2014/main" id="{32442F90-481A-4B90-9E8A-BA640F4257F0}"/>
                    </a:ext>
                  </a:extLst>
                </p:cNvPr>
                <p:cNvSpPr>
                  <a:spLocks noChangeArrowheads="1"/>
                </p:cNvSpPr>
                <p:nvPr/>
              </p:nvSpPr>
              <p:spPr bwMode="auto">
                <a:xfrm>
                  <a:off x="43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20" name="Rectangle 5233">
                  <a:extLst>
                    <a:ext uri="{FF2B5EF4-FFF2-40B4-BE49-F238E27FC236}">
                      <a16:creationId xmlns:a16="http://schemas.microsoft.com/office/drawing/2014/main" id="{951FABB5-54CA-44F1-AFCB-F9034FB2C129}"/>
                    </a:ext>
                  </a:extLst>
                </p:cNvPr>
                <p:cNvSpPr>
                  <a:spLocks noChangeArrowheads="1"/>
                </p:cNvSpPr>
                <p:nvPr/>
              </p:nvSpPr>
              <p:spPr bwMode="auto">
                <a:xfrm>
                  <a:off x="44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21" name="Rectangle 5234">
                  <a:extLst>
                    <a:ext uri="{FF2B5EF4-FFF2-40B4-BE49-F238E27FC236}">
                      <a16:creationId xmlns:a16="http://schemas.microsoft.com/office/drawing/2014/main" id="{36940D79-020E-4B80-BD0A-0CFAE43414DF}"/>
                    </a:ext>
                  </a:extLst>
                </p:cNvPr>
                <p:cNvSpPr>
                  <a:spLocks noChangeArrowheads="1"/>
                </p:cNvSpPr>
                <p:nvPr/>
              </p:nvSpPr>
              <p:spPr bwMode="auto">
                <a:xfrm>
                  <a:off x="44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22" name="Rectangle 5235">
                  <a:extLst>
                    <a:ext uri="{FF2B5EF4-FFF2-40B4-BE49-F238E27FC236}">
                      <a16:creationId xmlns:a16="http://schemas.microsoft.com/office/drawing/2014/main" id="{D89943E0-2B54-4895-97BA-EA62E726BE01}"/>
                    </a:ext>
                  </a:extLst>
                </p:cNvPr>
                <p:cNvSpPr>
                  <a:spLocks noChangeArrowheads="1"/>
                </p:cNvSpPr>
                <p:nvPr/>
              </p:nvSpPr>
              <p:spPr bwMode="auto">
                <a:xfrm>
                  <a:off x="44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23" name="Rectangle 5236">
                  <a:extLst>
                    <a:ext uri="{FF2B5EF4-FFF2-40B4-BE49-F238E27FC236}">
                      <a16:creationId xmlns:a16="http://schemas.microsoft.com/office/drawing/2014/main" id="{4BB9D3AF-E381-4CE8-9FB7-8D414C865984}"/>
                    </a:ext>
                  </a:extLst>
                </p:cNvPr>
                <p:cNvSpPr>
                  <a:spLocks noChangeArrowheads="1"/>
                </p:cNvSpPr>
                <p:nvPr/>
              </p:nvSpPr>
              <p:spPr bwMode="auto">
                <a:xfrm>
                  <a:off x="44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24" name="Rectangle 5237">
                  <a:extLst>
                    <a:ext uri="{FF2B5EF4-FFF2-40B4-BE49-F238E27FC236}">
                      <a16:creationId xmlns:a16="http://schemas.microsoft.com/office/drawing/2014/main" id="{F0DFB9B5-CF36-48B6-B1C6-8D56B5EEFDE8}"/>
                    </a:ext>
                  </a:extLst>
                </p:cNvPr>
                <p:cNvSpPr>
                  <a:spLocks noChangeArrowheads="1"/>
                </p:cNvSpPr>
                <p:nvPr/>
              </p:nvSpPr>
              <p:spPr bwMode="auto">
                <a:xfrm>
                  <a:off x="44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25" name="Rectangle 5238">
                  <a:extLst>
                    <a:ext uri="{FF2B5EF4-FFF2-40B4-BE49-F238E27FC236}">
                      <a16:creationId xmlns:a16="http://schemas.microsoft.com/office/drawing/2014/main" id="{93045F2D-56A8-4E2F-83B5-1602ED9235EA}"/>
                    </a:ext>
                  </a:extLst>
                </p:cNvPr>
                <p:cNvSpPr>
                  <a:spLocks noChangeArrowheads="1"/>
                </p:cNvSpPr>
                <p:nvPr/>
              </p:nvSpPr>
              <p:spPr bwMode="auto">
                <a:xfrm>
                  <a:off x="44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26" name="Rectangle 5239">
                  <a:extLst>
                    <a:ext uri="{FF2B5EF4-FFF2-40B4-BE49-F238E27FC236}">
                      <a16:creationId xmlns:a16="http://schemas.microsoft.com/office/drawing/2014/main" id="{7C6075ED-0960-4BAB-A640-4A2D567380B0}"/>
                    </a:ext>
                  </a:extLst>
                </p:cNvPr>
                <p:cNvSpPr>
                  <a:spLocks noChangeArrowheads="1"/>
                </p:cNvSpPr>
                <p:nvPr/>
              </p:nvSpPr>
              <p:spPr bwMode="auto">
                <a:xfrm>
                  <a:off x="44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27" name="Rectangle 5240">
                  <a:extLst>
                    <a:ext uri="{FF2B5EF4-FFF2-40B4-BE49-F238E27FC236}">
                      <a16:creationId xmlns:a16="http://schemas.microsoft.com/office/drawing/2014/main" id="{A0A8C207-9978-428D-A4AB-15BE66E9AC25}"/>
                    </a:ext>
                  </a:extLst>
                </p:cNvPr>
                <p:cNvSpPr>
                  <a:spLocks noChangeArrowheads="1"/>
                </p:cNvSpPr>
                <p:nvPr/>
              </p:nvSpPr>
              <p:spPr bwMode="auto">
                <a:xfrm>
                  <a:off x="441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28" name="Rectangle 5241">
                  <a:extLst>
                    <a:ext uri="{FF2B5EF4-FFF2-40B4-BE49-F238E27FC236}">
                      <a16:creationId xmlns:a16="http://schemas.microsoft.com/office/drawing/2014/main" id="{321DC86A-1DB2-4437-B6C1-94A697322F68}"/>
                    </a:ext>
                  </a:extLst>
                </p:cNvPr>
                <p:cNvSpPr>
                  <a:spLocks noChangeArrowheads="1"/>
                </p:cNvSpPr>
                <p:nvPr/>
              </p:nvSpPr>
              <p:spPr bwMode="auto">
                <a:xfrm>
                  <a:off x="441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29" name="Rectangle 5242">
                  <a:extLst>
                    <a:ext uri="{FF2B5EF4-FFF2-40B4-BE49-F238E27FC236}">
                      <a16:creationId xmlns:a16="http://schemas.microsoft.com/office/drawing/2014/main" id="{FAFEDBC0-3A9F-4BC3-B507-9CB02249B636}"/>
                    </a:ext>
                  </a:extLst>
                </p:cNvPr>
                <p:cNvSpPr>
                  <a:spLocks noChangeArrowheads="1"/>
                </p:cNvSpPr>
                <p:nvPr/>
              </p:nvSpPr>
              <p:spPr bwMode="auto">
                <a:xfrm>
                  <a:off x="441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30" name="Rectangle 5243">
                  <a:extLst>
                    <a:ext uri="{FF2B5EF4-FFF2-40B4-BE49-F238E27FC236}">
                      <a16:creationId xmlns:a16="http://schemas.microsoft.com/office/drawing/2014/main" id="{BDB63CBA-5DE7-4185-AEE4-61B7A3D0F09C}"/>
                    </a:ext>
                  </a:extLst>
                </p:cNvPr>
                <p:cNvSpPr>
                  <a:spLocks noChangeArrowheads="1"/>
                </p:cNvSpPr>
                <p:nvPr/>
              </p:nvSpPr>
              <p:spPr bwMode="auto">
                <a:xfrm>
                  <a:off x="441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31" name="Rectangle 5244">
                  <a:extLst>
                    <a:ext uri="{FF2B5EF4-FFF2-40B4-BE49-F238E27FC236}">
                      <a16:creationId xmlns:a16="http://schemas.microsoft.com/office/drawing/2014/main" id="{ACE50E94-5997-479F-9681-1BAFF5707538}"/>
                    </a:ext>
                  </a:extLst>
                </p:cNvPr>
                <p:cNvSpPr>
                  <a:spLocks noChangeArrowheads="1"/>
                </p:cNvSpPr>
                <p:nvPr/>
              </p:nvSpPr>
              <p:spPr bwMode="auto">
                <a:xfrm>
                  <a:off x="44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32" name="Rectangle 5245">
                  <a:extLst>
                    <a:ext uri="{FF2B5EF4-FFF2-40B4-BE49-F238E27FC236}">
                      <a16:creationId xmlns:a16="http://schemas.microsoft.com/office/drawing/2014/main" id="{49F1E3D4-67F4-4B26-B0BA-55C5EC25E7C4}"/>
                    </a:ext>
                  </a:extLst>
                </p:cNvPr>
                <p:cNvSpPr>
                  <a:spLocks noChangeArrowheads="1"/>
                </p:cNvSpPr>
                <p:nvPr/>
              </p:nvSpPr>
              <p:spPr bwMode="auto">
                <a:xfrm>
                  <a:off x="44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33" name="Rectangle 5246">
                  <a:extLst>
                    <a:ext uri="{FF2B5EF4-FFF2-40B4-BE49-F238E27FC236}">
                      <a16:creationId xmlns:a16="http://schemas.microsoft.com/office/drawing/2014/main" id="{47B8F606-AFB9-4A48-B2D4-6FD67622027C}"/>
                    </a:ext>
                  </a:extLst>
                </p:cNvPr>
                <p:cNvSpPr>
                  <a:spLocks noChangeArrowheads="1"/>
                </p:cNvSpPr>
                <p:nvPr/>
              </p:nvSpPr>
              <p:spPr bwMode="auto">
                <a:xfrm>
                  <a:off x="44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34" name="Rectangle 5247">
                  <a:extLst>
                    <a:ext uri="{FF2B5EF4-FFF2-40B4-BE49-F238E27FC236}">
                      <a16:creationId xmlns:a16="http://schemas.microsoft.com/office/drawing/2014/main" id="{CA592972-6BCD-45EF-ABCA-19FF9609B0F5}"/>
                    </a:ext>
                  </a:extLst>
                </p:cNvPr>
                <p:cNvSpPr>
                  <a:spLocks noChangeArrowheads="1"/>
                </p:cNvSpPr>
                <p:nvPr/>
              </p:nvSpPr>
              <p:spPr bwMode="auto">
                <a:xfrm>
                  <a:off x="44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35" name="Rectangle 5248">
                  <a:extLst>
                    <a:ext uri="{FF2B5EF4-FFF2-40B4-BE49-F238E27FC236}">
                      <a16:creationId xmlns:a16="http://schemas.microsoft.com/office/drawing/2014/main" id="{D506C9B6-C594-4947-AC3E-E0D611D68B3E}"/>
                    </a:ext>
                  </a:extLst>
                </p:cNvPr>
                <p:cNvSpPr>
                  <a:spLocks noChangeArrowheads="1"/>
                </p:cNvSpPr>
                <p:nvPr/>
              </p:nvSpPr>
              <p:spPr bwMode="auto">
                <a:xfrm>
                  <a:off x="44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36" name="Rectangle 5249">
                  <a:extLst>
                    <a:ext uri="{FF2B5EF4-FFF2-40B4-BE49-F238E27FC236}">
                      <a16:creationId xmlns:a16="http://schemas.microsoft.com/office/drawing/2014/main" id="{F8B9CEE2-44A9-420B-AE62-68362F6FA8D9}"/>
                    </a:ext>
                  </a:extLst>
                </p:cNvPr>
                <p:cNvSpPr>
                  <a:spLocks noChangeArrowheads="1"/>
                </p:cNvSpPr>
                <p:nvPr/>
              </p:nvSpPr>
              <p:spPr bwMode="auto">
                <a:xfrm>
                  <a:off x="44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37" name="Rectangle 5250">
                  <a:extLst>
                    <a:ext uri="{FF2B5EF4-FFF2-40B4-BE49-F238E27FC236}">
                      <a16:creationId xmlns:a16="http://schemas.microsoft.com/office/drawing/2014/main" id="{AE87F493-C24C-4C34-9D3A-3BE0D91D75FB}"/>
                    </a:ext>
                  </a:extLst>
                </p:cNvPr>
                <p:cNvSpPr>
                  <a:spLocks noChangeArrowheads="1"/>
                </p:cNvSpPr>
                <p:nvPr/>
              </p:nvSpPr>
              <p:spPr bwMode="auto">
                <a:xfrm>
                  <a:off x="44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38" name="Rectangle 5251">
                  <a:extLst>
                    <a:ext uri="{FF2B5EF4-FFF2-40B4-BE49-F238E27FC236}">
                      <a16:creationId xmlns:a16="http://schemas.microsoft.com/office/drawing/2014/main" id="{AC1B4D8E-7FCF-4DBA-BA0E-2F32836CEB65}"/>
                    </a:ext>
                  </a:extLst>
                </p:cNvPr>
                <p:cNvSpPr>
                  <a:spLocks noChangeArrowheads="1"/>
                </p:cNvSpPr>
                <p:nvPr/>
              </p:nvSpPr>
              <p:spPr bwMode="auto">
                <a:xfrm>
                  <a:off x="44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39" name="Rectangle 5252">
                  <a:extLst>
                    <a:ext uri="{FF2B5EF4-FFF2-40B4-BE49-F238E27FC236}">
                      <a16:creationId xmlns:a16="http://schemas.microsoft.com/office/drawing/2014/main" id="{A0FD1FD8-6FBE-4D42-9582-3BD51F3FD5A0}"/>
                    </a:ext>
                  </a:extLst>
                </p:cNvPr>
                <p:cNvSpPr>
                  <a:spLocks noChangeArrowheads="1"/>
                </p:cNvSpPr>
                <p:nvPr/>
              </p:nvSpPr>
              <p:spPr bwMode="auto">
                <a:xfrm>
                  <a:off x="441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40" name="Rectangle 5253">
                  <a:extLst>
                    <a:ext uri="{FF2B5EF4-FFF2-40B4-BE49-F238E27FC236}">
                      <a16:creationId xmlns:a16="http://schemas.microsoft.com/office/drawing/2014/main" id="{05D472D8-F6A0-4EBF-83AB-A77173DF29DC}"/>
                    </a:ext>
                  </a:extLst>
                </p:cNvPr>
                <p:cNvSpPr>
                  <a:spLocks noChangeArrowheads="1"/>
                </p:cNvSpPr>
                <p:nvPr/>
              </p:nvSpPr>
              <p:spPr bwMode="auto">
                <a:xfrm>
                  <a:off x="442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41" name="Rectangle 5254">
                  <a:extLst>
                    <a:ext uri="{FF2B5EF4-FFF2-40B4-BE49-F238E27FC236}">
                      <a16:creationId xmlns:a16="http://schemas.microsoft.com/office/drawing/2014/main" id="{59FFD3DB-9989-4710-891F-7B7778DF5D78}"/>
                    </a:ext>
                  </a:extLst>
                </p:cNvPr>
                <p:cNvSpPr>
                  <a:spLocks noChangeArrowheads="1"/>
                </p:cNvSpPr>
                <p:nvPr/>
              </p:nvSpPr>
              <p:spPr bwMode="auto">
                <a:xfrm>
                  <a:off x="442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42" name="Rectangle 5255">
                  <a:extLst>
                    <a:ext uri="{FF2B5EF4-FFF2-40B4-BE49-F238E27FC236}">
                      <a16:creationId xmlns:a16="http://schemas.microsoft.com/office/drawing/2014/main" id="{0FED16C6-F623-4957-BC8C-EE6D4BB21DF5}"/>
                    </a:ext>
                  </a:extLst>
                </p:cNvPr>
                <p:cNvSpPr>
                  <a:spLocks noChangeArrowheads="1"/>
                </p:cNvSpPr>
                <p:nvPr/>
              </p:nvSpPr>
              <p:spPr bwMode="auto">
                <a:xfrm>
                  <a:off x="442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43" name="Rectangle 5256">
                  <a:extLst>
                    <a:ext uri="{FF2B5EF4-FFF2-40B4-BE49-F238E27FC236}">
                      <a16:creationId xmlns:a16="http://schemas.microsoft.com/office/drawing/2014/main" id="{4DA08A6B-8F7A-438C-BC27-3FFDCB117839}"/>
                    </a:ext>
                  </a:extLst>
                </p:cNvPr>
                <p:cNvSpPr>
                  <a:spLocks noChangeArrowheads="1"/>
                </p:cNvSpPr>
                <p:nvPr/>
              </p:nvSpPr>
              <p:spPr bwMode="auto">
                <a:xfrm>
                  <a:off x="442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44" name="Rectangle 5257">
                  <a:extLst>
                    <a:ext uri="{FF2B5EF4-FFF2-40B4-BE49-F238E27FC236}">
                      <a16:creationId xmlns:a16="http://schemas.microsoft.com/office/drawing/2014/main" id="{4C81B5F3-29C9-4B64-84E1-D1AAE8367F4A}"/>
                    </a:ext>
                  </a:extLst>
                </p:cNvPr>
                <p:cNvSpPr>
                  <a:spLocks noChangeArrowheads="1"/>
                </p:cNvSpPr>
                <p:nvPr/>
              </p:nvSpPr>
              <p:spPr bwMode="auto">
                <a:xfrm>
                  <a:off x="44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45" name="Rectangle 5258">
                  <a:extLst>
                    <a:ext uri="{FF2B5EF4-FFF2-40B4-BE49-F238E27FC236}">
                      <a16:creationId xmlns:a16="http://schemas.microsoft.com/office/drawing/2014/main" id="{33B02D00-0378-4321-843D-016E94F2FE53}"/>
                    </a:ext>
                  </a:extLst>
                </p:cNvPr>
                <p:cNvSpPr>
                  <a:spLocks noChangeArrowheads="1"/>
                </p:cNvSpPr>
                <p:nvPr/>
              </p:nvSpPr>
              <p:spPr bwMode="auto">
                <a:xfrm>
                  <a:off x="44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46" name="Rectangle 5259">
                  <a:extLst>
                    <a:ext uri="{FF2B5EF4-FFF2-40B4-BE49-F238E27FC236}">
                      <a16:creationId xmlns:a16="http://schemas.microsoft.com/office/drawing/2014/main" id="{793B0210-9C2D-4C99-AE45-4AE3A666AA90}"/>
                    </a:ext>
                  </a:extLst>
                </p:cNvPr>
                <p:cNvSpPr>
                  <a:spLocks noChangeArrowheads="1"/>
                </p:cNvSpPr>
                <p:nvPr/>
              </p:nvSpPr>
              <p:spPr bwMode="auto">
                <a:xfrm>
                  <a:off x="44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47" name="Rectangle 5260">
                  <a:extLst>
                    <a:ext uri="{FF2B5EF4-FFF2-40B4-BE49-F238E27FC236}">
                      <a16:creationId xmlns:a16="http://schemas.microsoft.com/office/drawing/2014/main" id="{C43B58A6-63B5-4A71-941D-0711C90CBFB5}"/>
                    </a:ext>
                  </a:extLst>
                </p:cNvPr>
                <p:cNvSpPr>
                  <a:spLocks noChangeArrowheads="1"/>
                </p:cNvSpPr>
                <p:nvPr/>
              </p:nvSpPr>
              <p:spPr bwMode="auto">
                <a:xfrm>
                  <a:off x="44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48" name="Rectangle 5261">
                  <a:extLst>
                    <a:ext uri="{FF2B5EF4-FFF2-40B4-BE49-F238E27FC236}">
                      <a16:creationId xmlns:a16="http://schemas.microsoft.com/office/drawing/2014/main" id="{9899F98E-2922-4B55-A93A-421256D5B337}"/>
                    </a:ext>
                  </a:extLst>
                </p:cNvPr>
                <p:cNvSpPr>
                  <a:spLocks noChangeArrowheads="1"/>
                </p:cNvSpPr>
                <p:nvPr/>
              </p:nvSpPr>
              <p:spPr bwMode="auto">
                <a:xfrm>
                  <a:off x="44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49" name="Rectangle 5262">
                  <a:extLst>
                    <a:ext uri="{FF2B5EF4-FFF2-40B4-BE49-F238E27FC236}">
                      <a16:creationId xmlns:a16="http://schemas.microsoft.com/office/drawing/2014/main" id="{780EFBBE-B3DD-432B-975B-7D1C7EAF8BE8}"/>
                    </a:ext>
                  </a:extLst>
                </p:cNvPr>
                <p:cNvSpPr>
                  <a:spLocks noChangeArrowheads="1"/>
                </p:cNvSpPr>
                <p:nvPr/>
              </p:nvSpPr>
              <p:spPr bwMode="auto">
                <a:xfrm>
                  <a:off x="44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50" name="Rectangle 5263">
                  <a:extLst>
                    <a:ext uri="{FF2B5EF4-FFF2-40B4-BE49-F238E27FC236}">
                      <a16:creationId xmlns:a16="http://schemas.microsoft.com/office/drawing/2014/main" id="{1BEABB95-9899-4D32-B974-8C7174F29ECD}"/>
                    </a:ext>
                  </a:extLst>
                </p:cNvPr>
                <p:cNvSpPr>
                  <a:spLocks noChangeArrowheads="1"/>
                </p:cNvSpPr>
                <p:nvPr/>
              </p:nvSpPr>
              <p:spPr bwMode="auto">
                <a:xfrm>
                  <a:off x="44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51" name="Rectangle 5264">
                  <a:extLst>
                    <a:ext uri="{FF2B5EF4-FFF2-40B4-BE49-F238E27FC236}">
                      <a16:creationId xmlns:a16="http://schemas.microsoft.com/office/drawing/2014/main" id="{47DF5A06-94AA-43D0-A3EF-5ECF6FD04679}"/>
                    </a:ext>
                  </a:extLst>
                </p:cNvPr>
                <p:cNvSpPr>
                  <a:spLocks noChangeArrowheads="1"/>
                </p:cNvSpPr>
                <p:nvPr/>
              </p:nvSpPr>
              <p:spPr bwMode="auto">
                <a:xfrm>
                  <a:off x="44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52" name="Rectangle 5265">
                  <a:extLst>
                    <a:ext uri="{FF2B5EF4-FFF2-40B4-BE49-F238E27FC236}">
                      <a16:creationId xmlns:a16="http://schemas.microsoft.com/office/drawing/2014/main" id="{A5B172BC-BE88-4B81-B191-94543C4AFDF9}"/>
                    </a:ext>
                  </a:extLst>
                </p:cNvPr>
                <p:cNvSpPr>
                  <a:spLocks noChangeArrowheads="1"/>
                </p:cNvSpPr>
                <p:nvPr/>
              </p:nvSpPr>
              <p:spPr bwMode="auto">
                <a:xfrm>
                  <a:off x="442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53" name="Rectangle 5266">
                  <a:extLst>
                    <a:ext uri="{FF2B5EF4-FFF2-40B4-BE49-F238E27FC236}">
                      <a16:creationId xmlns:a16="http://schemas.microsoft.com/office/drawing/2014/main" id="{B39B8605-D27C-474F-95C7-E1F0FEAFB90A}"/>
                    </a:ext>
                  </a:extLst>
                </p:cNvPr>
                <p:cNvSpPr>
                  <a:spLocks noChangeArrowheads="1"/>
                </p:cNvSpPr>
                <p:nvPr/>
              </p:nvSpPr>
              <p:spPr bwMode="auto">
                <a:xfrm>
                  <a:off x="442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54" name="Rectangle 5267">
                  <a:extLst>
                    <a:ext uri="{FF2B5EF4-FFF2-40B4-BE49-F238E27FC236}">
                      <a16:creationId xmlns:a16="http://schemas.microsoft.com/office/drawing/2014/main" id="{D6C24D75-E6D5-4E54-944A-AD3FE204D328}"/>
                    </a:ext>
                  </a:extLst>
                </p:cNvPr>
                <p:cNvSpPr>
                  <a:spLocks noChangeArrowheads="1"/>
                </p:cNvSpPr>
                <p:nvPr/>
              </p:nvSpPr>
              <p:spPr bwMode="auto">
                <a:xfrm>
                  <a:off x="442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55" name="Rectangle 5268">
                  <a:extLst>
                    <a:ext uri="{FF2B5EF4-FFF2-40B4-BE49-F238E27FC236}">
                      <a16:creationId xmlns:a16="http://schemas.microsoft.com/office/drawing/2014/main" id="{2B5B1BAB-BD8D-4570-9BF0-948FA5F50CD7}"/>
                    </a:ext>
                  </a:extLst>
                </p:cNvPr>
                <p:cNvSpPr>
                  <a:spLocks noChangeArrowheads="1"/>
                </p:cNvSpPr>
                <p:nvPr/>
              </p:nvSpPr>
              <p:spPr bwMode="auto">
                <a:xfrm>
                  <a:off x="442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56" name="Rectangle 5269">
                  <a:extLst>
                    <a:ext uri="{FF2B5EF4-FFF2-40B4-BE49-F238E27FC236}">
                      <a16:creationId xmlns:a16="http://schemas.microsoft.com/office/drawing/2014/main" id="{6EBB9B30-EF24-4C7E-AB8C-DA80159CE3BA}"/>
                    </a:ext>
                  </a:extLst>
                </p:cNvPr>
                <p:cNvSpPr>
                  <a:spLocks noChangeArrowheads="1"/>
                </p:cNvSpPr>
                <p:nvPr/>
              </p:nvSpPr>
              <p:spPr bwMode="auto">
                <a:xfrm>
                  <a:off x="44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57" name="Rectangle 5270">
                  <a:extLst>
                    <a:ext uri="{FF2B5EF4-FFF2-40B4-BE49-F238E27FC236}">
                      <a16:creationId xmlns:a16="http://schemas.microsoft.com/office/drawing/2014/main" id="{25BE0FF2-773D-40CB-8273-3D574691C700}"/>
                    </a:ext>
                  </a:extLst>
                </p:cNvPr>
                <p:cNvSpPr>
                  <a:spLocks noChangeArrowheads="1"/>
                </p:cNvSpPr>
                <p:nvPr/>
              </p:nvSpPr>
              <p:spPr bwMode="auto">
                <a:xfrm>
                  <a:off x="44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58" name="Rectangle 5271">
                  <a:extLst>
                    <a:ext uri="{FF2B5EF4-FFF2-40B4-BE49-F238E27FC236}">
                      <a16:creationId xmlns:a16="http://schemas.microsoft.com/office/drawing/2014/main" id="{FA81814F-4ACB-4854-AD44-42E9E6D3E916}"/>
                    </a:ext>
                  </a:extLst>
                </p:cNvPr>
                <p:cNvSpPr>
                  <a:spLocks noChangeArrowheads="1"/>
                </p:cNvSpPr>
                <p:nvPr/>
              </p:nvSpPr>
              <p:spPr bwMode="auto">
                <a:xfrm>
                  <a:off x="44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59" name="Rectangle 5272">
                  <a:extLst>
                    <a:ext uri="{FF2B5EF4-FFF2-40B4-BE49-F238E27FC236}">
                      <a16:creationId xmlns:a16="http://schemas.microsoft.com/office/drawing/2014/main" id="{E5011A8B-55C5-4754-B44A-FA0B1ABAE258}"/>
                    </a:ext>
                  </a:extLst>
                </p:cNvPr>
                <p:cNvSpPr>
                  <a:spLocks noChangeArrowheads="1"/>
                </p:cNvSpPr>
                <p:nvPr/>
              </p:nvSpPr>
              <p:spPr bwMode="auto">
                <a:xfrm>
                  <a:off x="44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60" name="Rectangle 5273">
                  <a:extLst>
                    <a:ext uri="{FF2B5EF4-FFF2-40B4-BE49-F238E27FC236}">
                      <a16:creationId xmlns:a16="http://schemas.microsoft.com/office/drawing/2014/main" id="{DDAA4F91-407D-460C-A887-AE79C656C3CC}"/>
                    </a:ext>
                  </a:extLst>
                </p:cNvPr>
                <p:cNvSpPr>
                  <a:spLocks noChangeArrowheads="1"/>
                </p:cNvSpPr>
                <p:nvPr/>
              </p:nvSpPr>
              <p:spPr bwMode="auto">
                <a:xfrm>
                  <a:off x="44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61" name="Rectangle 5274">
                  <a:extLst>
                    <a:ext uri="{FF2B5EF4-FFF2-40B4-BE49-F238E27FC236}">
                      <a16:creationId xmlns:a16="http://schemas.microsoft.com/office/drawing/2014/main" id="{38430ACA-BF88-4856-AE49-D4FBC85593C9}"/>
                    </a:ext>
                  </a:extLst>
                </p:cNvPr>
                <p:cNvSpPr>
                  <a:spLocks noChangeArrowheads="1"/>
                </p:cNvSpPr>
                <p:nvPr/>
              </p:nvSpPr>
              <p:spPr bwMode="auto">
                <a:xfrm>
                  <a:off x="44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62" name="Rectangle 5275">
                  <a:extLst>
                    <a:ext uri="{FF2B5EF4-FFF2-40B4-BE49-F238E27FC236}">
                      <a16:creationId xmlns:a16="http://schemas.microsoft.com/office/drawing/2014/main" id="{B1090DEF-8A61-442C-90CE-DC1528F3A9D8}"/>
                    </a:ext>
                  </a:extLst>
                </p:cNvPr>
                <p:cNvSpPr>
                  <a:spLocks noChangeArrowheads="1"/>
                </p:cNvSpPr>
                <p:nvPr/>
              </p:nvSpPr>
              <p:spPr bwMode="auto">
                <a:xfrm>
                  <a:off x="44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63" name="Rectangle 5276">
                  <a:extLst>
                    <a:ext uri="{FF2B5EF4-FFF2-40B4-BE49-F238E27FC236}">
                      <a16:creationId xmlns:a16="http://schemas.microsoft.com/office/drawing/2014/main" id="{F668A350-D636-4F03-8A2C-B6D61F8C17FC}"/>
                    </a:ext>
                  </a:extLst>
                </p:cNvPr>
                <p:cNvSpPr>
                  <a:spLocks noChangeArrowheads="1"/>
                </p:cNvSpPr>
                <p:nvPr/>
              </p:nvSpPr>
              <p:spPr bwMode="auto">
                <a:xfrm>
                  <a:off x="44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64" name="Rectangle 5277">
                  <a:extLst>
                    <a:ext uri="{FF2B5EF4-FFF2-40B4-BE49-F238E27FC236}">
                      <a16:creationId xmlns:a16="http://schemas.microsoft.com/office/drawing/2014/main" id="{98BA1FCA-38EC-473E-A458-5651C4E83033}"/>
                    </a:ext>
                  </a:extLst>
                </p:cNvPr>
                <p:cNvSpPr>
                  <a:spLocks noChangeArrowheads="1"/>
                </p:cNvSpPr>
                <p:nvPr/>
              </p:nvSpPr>
              <p:spPr bwMode="auto">
                <a:xfrm>
                  <a:off x="444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65" name="Rectangle 5278">
                  <a:extLst>
                    <a:ext uri="{FF2B5EF4-FFF2-40B4-BE49-F238E27FC236}">
                      <a16:creationId xmlns:a16="http://schemas.microsoft.com/office/drawing/2014/main" id="{EA3F03EB-23EE-43F1-A843-43DCCDD8D16B}"/>
                    </a:ext>
                  </a:extLst>
                </p:cNvPr>
                <p:cNvSpPr>
                  <a:spLocks noChangeArrowheads="1"/>
                </p:cNvSpPr>
                <p:nvPr/>
              </p:nvSpPr>
              <p:spPr bwMode="auto">
                <a:xfrm>
                  <a:off x="444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66" name="Rectangle 5279">
                  <a:extLst>
                    <a:ext uri="{FF2B5EF4-FFF2-40B4-BE49-F238E27FC236}">
                      <a16:creationId xmlns:a16="http://schemas.microsoft.com/office/drawing/2014/main" id="{AA888C04-24A2-49B7-8896-59351D72EB4D}"/>
                    </a:ext>
                  </a:extLst>
                </p:cNvPr>
                <p:cNvSpPr>
                  <a:spLocks noChangeArrowheads="1"/>
                </p:cNvSpPr>
                <p:nvPr/>
              </p:nvSpPr>
              <p:spPr bwMode="auto">
                <a:xfrm>
                  <a:off x="444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67" name="Rectangle 5280">
                  <a:extLst>
                    <a:ext uri="{FF2B5EF4-FFF2-40B4-BE49-F238E27FC236}">
                      <a16:creationId xmlns:a16="http://schemas.microsoft.com/office/drawing/2014/main" id="{2A7D11A8-ADB2-4FF5-9310-F51CE5CE127F}"/>
                    </a:ext>
                  </a:extLst>
                </p:cNvPr>
                <p:cNvSpPr>
                  <a:spLocks noChangeArrowheads="1"/>
                </p:cNvSpPr>
                <p:nvPr/>
              </p:nvSpPr>
              <p:spPr bwMode="auto">
                <a:xfrm>
                  <a:off x="444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68" name="Rectangle 5281">
                  <a:extLst>
                    <a:ext uri="{FF2B5EF4-FFF2-40B4-BE49-F238E27FC236}">
                      <a16:creationId xmlns:a16="http://schemas.microsoft.com/office/drawing/2014/main" id="{B7BFB75E-3A25-478A-AF2C-B67820A94FF0}"/>
                    </a:ext>
                  </a:extLst>
                </p:cNvPr>
                <p:cNvSpPr>
                  <a:spLocks noChangeArrowheads="1"/>
                </p:cNvSpPr>
                <p:nvPr/>
              </p:nvSpPr>
              <p:spPr bwMode="auto">
                <a:xfrm>
                  <a:off x="44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69" name="Rectangle 5282">
                  <a:extLst>
                    <a:ext uri="{FF2B5EF4-FFF2-40B4-BE49-F238E27FC236}">
                      <a16:creationId xmlns:a16="http://schemas.microsoft.com/office/drawing/2014/main" id="{0F014481-317F-440B-9CC6-5B70C2E7518B}"/>
                    </a:ext>
                  </a:extLst>
                </p:cNvPr>
                <p:cNvSpPr>
                  <a:spLocks noChangeArrowheads="1"/>
                </p:cNvSpPr>
                <p:nvPr/>
              </p:nvSpPr>
              <p:spPr bwMode="auto">
                <a:xfrm>
                  <a:off x="44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70" name="Rectangle 5283">
                  <a:extLst>
                    <a:ext uri="{FF2B5EF4-FFF2-40B4-BE49-F238E27FC236}">
                      <a16:creationId xmlns:a16="http://schemas.microsoft.com/office/drawing/2014/main" id="{18E1B52D-5A43-4BFF-8199-95BC72B54A44}"/>
                    </a:ext>
                  </a:extLst>
                </p:cNvPr>
                <p:cNvSpPr>
                  <a:spLocks noChangeArrowheads="1"/>
                </p:cNvSpPr>
                <p:nvPr/>
              </p:nvSpPr>
              <p:spPr bwMode="auto">
                <a:xfrm>
                  <a:off x="44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71" name="Rectangle 5284">
                  <a:extLst>
                    <a:ext uri="{FF2B5EF4-FFF2-40B4-BE49-F238E27FC236}">
                      <a16:creationId xmlns:a16="http://schemas.microsoft.com/office/drawing/2014/main" id="{3AE9138E-8AAE-461A-9A12-7863B6329335}"/>
                    </a:ext>
                  </a:extLst>
                </p:cNvPr>
                <p:cNvSpPr>
                  <a:spLocks noChangeArrowheads="1"/>
                </p:cNvSpPr>
                <p:nvPr/>
              </p:nvSpPr>
              <p:spPr bwMode="auto">
                <a:xfrm>
                  <a:off x="44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72" name="Rectangle 5285">
                  <a:extLst>
                    <a:ext uri="{FF2B5EF4-FFF2-40B4-BE49-F238E27FC236}">
                      <a16:creationId xmlns:a16="http://schemas.microsoft.com/office/drawing/2014/main" id="{E952EF11-639B-42E0-AC2E-051ED40741B6}"/>
                    </a:ext>
                  </a:extLst>
                </p:cNvPr>
                <p:cNvSpPr>
                  <a:spLocks noChangeArrowheads="1"/>
                </p:cNvSpPr>
                <p:nvPr/>
              </p:nvSpPr>
              <p:spPr bwMode="auto">
                <a:xfrm>
                  <a:off x="44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73" name="Rectangle 5286">
                  <a:extLst>
                    <a:ext uri="{FF2B5EF4-FFF2-40B4-BE49-F238E27FC236}">
                      <a16:creationId xmlns:a16="http://schemas.microsoft.com/office/drawing/2014/main" id="{F494188F-1D59-4763-9C68-499A517548A8}"/>
                    </a:ext>
                  </a:extLst>
                </p:cNvPr>
                <p:cNvSpPr>
                  <a:spLocks noChangeArrowheads="1"/>
                </p:cNvSpPr>
                <p:nvPr/>
              </p:nvSpPr>
              <p:spPr bwMode="auto">
                <a:xfrm>
                  <a:off x="44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74" name="Rectangle 5287">
                  <a:extLst>
                    <a:ext uri="{FF2B5EF4-FFF2-40B4-BE49-F238E27FC236}">
                      <a16:creationId xmlns:a16="http://schemas.microsoft.com/office/drawing/2014/main" id="{6D083869-F5F2-4D17-A856-ECBE26EE5EE8}"/>
                    </a:ext>
                  </a:extLst>
                </p:cNvPr>
                <p:cNvSpPr>
                  <a:spLocks noChangeArrowheads="1"/>
                </p:cNvSpPr>
                <p:nvPr/>
              </p:nvSpPr>
              <p:spPr bwMode="auto">
                <a:xfrm>
                  <a:off x="44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75" name="Rectangle 5288">
                  <a:extLst>
                    <a:ext uri="{FF2B5EF4-FFF2-40B4-BE49-F238E27FC236}">
                      <a16:creationId xmlns:a16="http://schemas.microsoft.com/office/drawing/2014/main" id="{0079A52C-F33F-46CD-9F97-46679D70BEB8}"/>
                    </a:ext>
                  </a:extLst>
                </p:cNvPr>
                <p:cNvSpPr>
                  <a:spLocks noChangeArrowheads="1"/>
                </p:cNvSpPr>
                <p:nvPr/>
              </p:nvSpPr>
              <p:spPr bwMode="auto">
                <a:xfrm>
                  <a:off x="44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76" name="Rectangle 5289">
                  <a:extLst>
                    <a:ext uri="{FF2B5EF4-FFF2-40B4-BE49-F238E27FC236}">
                      <a16:creationId xmlns:a16="http://schemas.microsoft.com/office/drawing/2014/main" id="{1F87091B-4D69-4DAA-9A37-EF8B16290F08}"/>
                    </a:ext>
                  </a:extLst>
                </p:cNvPr>
                <p:cNvSpPr>
                  <a:spLocks noChangeArrowheads="1"/>
                </p:cNvSpPr>
                <p:nvPr/>
              </p:nvSpPr>
              <p:spPr bwMode="auto">
                <a:xfrm>
                  <a:off x="445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77" name="Rectangle 5290">
                  <a:extLst>
                    <a:ext uri="{FF2B5EF4-FFF2-40B4-BE49-F238E27FC236}">
                      <a16:creationId xmlns:a16="http://schemas.microsoft.com/office/drawing/2014/main" id="{255E3600-024A-4E08-A2E7-F207A9C2380C}"/>
                    </a:ext>
                  </a:extLst>
                </p:cNvPr>
                <p:cNvSpPr>
                  <a:spLocks noChangeArrowheads="1"/>
                </p:cNvSpPr>
                <p:nvPr/>
              </p:nvSpPr>
              <p:spPr bwMode="auto">
                <a:xfrm>
                  <a:off x="445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78" name="Rectangle 5291">
                  <a:extLst>
                    <a:ext uri="{FF2B5EF4-FFF2-40B4-BE49-F238E27FC236}">
                      <a16:creationId xmlns:a16="http://schemas.microsoft.com/office/drawing/2014/main" id="{0FAB8B7B-B8A8-459B-A10E-0830F6CFA19F}"/>
                    </a:ext>
                  </a:extLst>
                </p:cNvPr>
                <p:cNvSpPr>
                  <a:spLocks noChangeArrowheads="1"/>
                </p:cNvSpPr>
                <p:nvPr/>
              </p:nvSpPr>
              <p:spPr bwMode="auto">
                <a:xfrm>
                  <a:off x="445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79" name="Rectangle 5292">
                  <a:extLst>
                    <a:ext uri="{FF2B5EF4-FFF2-40B4-BE49-F238E27FC236}">
                      <a16:creationId xmlns:a16="http://schemas.microsoft.com/office/drawing/2014/main" id="{33399745-EAC8-4082-BE6F-2F3326D68454}"/>
                    </a:ext>
                  </a:extLst>
                </p:cNvPr>
                <p:cNvSpPr>
                  <a:spLocks noChangeArrowheads="1"/>
                </p:cNvSpPr>
                <p:nvPr/>
              </p:nvSpPr>
              <p:spPr bwMode="auto">
                <a:xfrm>
                  <a:off x="445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80" name="Rectangle 5293">
                  <a:extLst>
                    <a:ext uri="{FF2B5EF4-FFF2-40B4-BE49-F238E27FC236}">
                      <a16:creationId xmlns:a16="http://schemas.microsoft.com/office/drawing/2014/main" id="{A545ABA1-5811-4853-A891-9257CEEF2D52}"/>
                    </a:ext>
                  </a:extLst>
                </p:cNvPr>
                <p:cNvSpPr>
                  <a:spLocks noChangeArrowheads="1"/>
                </p:cNvSpPr>
                <p:nvPr/>
              </p:nvSpPr>
              <p:spPr bwMode="auto">
                <a:xfrm>
                  <a:off x="44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81" name="Rectangle 5294">
                  <a:extLst>
                    <a:ext uri="{FF2B5EF4-FFF2-40B4-BE49-F238E27FC236}">
                      <a16:creationId xmlns:a16="http://schemas.microsoft.com/office/drawing/2014/main" id="{470A0092-78E5-43C5-ACE6-222863C3319B}"/>
                    </a:ext>
                  </a:extLst>
                </p:cNvPr>
                <p:cNvSpPr>
                  <a:spLocks noChangeArrowheads="1"/>
                </p:cNvSpPr>
                <p:nvPr/>
              </p:nvSpPr>
              <p:spPr bwMode="auto">
                <a:xfrm>
                  <a:off x="44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82" name="Rectangle 5295">
                  <a:extLst>
                    <a:ext uri="{FF2B5EF4-FFF2-40B4-BE49-F238E27FC236}">
                      <a16:creationId xmlns:a16="http://schemas.microsoft.com/office/drawing/2014/main" id="{E70CD539-76F8-4213-A518-0CEA20667565}"/>
                    </a:ext>
                  </a:extLst>
                </p:cNvPr>
                <p:cNvSpPr>
                  <a:spLocks noChangeArrowheads="1"/>
                </p:cNvSpPr>
                <p:nvPr/>
              </p:nvSpPr>
              <p:spPr bwMode="auto">
                <a:xfrm>
                  <a:off x="44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83" name="Rectangle 5296">
                  <a:extLst>
                    <a:ext uri="{FF2B5EF4-FFF2-40B4-BE49-F238E27FC236}">
                      <a16:creationId xmlns:a16="http://schemas.microsoft.com/office/drawing/2014/main" id="{5A3513EC-46E4-44CC-8C96-6F50E7FC4A66}"/>
                    </a:ext>
                  </a:extLst>
                </p:cNvPr>
                <p:cNvSpPr>
                  <a:spLocks noChangeArrowheads="1"/>
                </p:cNvSpPr>
                <p:nvPr/>
              </p:nvSpPr>
              <p:spPr bwMode="auto">
                <a:xfrm>
                  <a:off x="44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84" name="Rectangle 5297">
                  <a:extLst>
                    <a:ext uri="{FF2B5EF4-FFF2-40B4-BE49-F238E27FC236}">
                      <a16:creationId xmlns:a16="http://schemas.microsoft.com/office/drawing/2014/main" id="{32A526F6-1F5B-4964-939D-1C3CF620E3FD}"/>
                    </a:ext>
                  </a:extLst>
                </p:cNvPr>
                <p:cNvSpPr>
                  <a:spLocks noChangeArrowheads="1"/>
                </p:cNvSpPr>
                <p:nvPr/>
              </p:nvSpPr>
              <p:spPr bwMode="auto">
                <a:xfrm>
                  <a:off x="44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85" name="Rectangle 5298">
                  <a:extLst>
                    <a:ext uri="{FF2B5EF4-FFF2-40B4-BE49-F238E27FC236}">
                      <a16:creationId xmlns:a16="http://schemas.microsoft.com/office/drawing/2014/main" id="{05507554-9C66-4DFA-B254-795A1D1EA433}"/>
                    </a:ext>
                  </a:extLst>
                </p:cNvPr>
                <p:cNvSpPr>
                  <a:spLocks noChangeArrowheads="1"/>
                </p:cNvSpPr>
                <p:nvPr/>
              </p:nvSpPr>
              <p:spPr bwMode="auto">
                <a:xfrm>
                  <a:off x="44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86" name="Rectangle 5299">
                  <a:extLst>
                    <a:ext uri="{FF2B5EF4-FFF2-40B4-BE49-F238E27FC236}">
                      <a16:creationId xmlns:a16="http://schemas.microsoft.com/office/drawing/2014/main" id="{0711B8BD-89C4-4DF2-984B-40F7C43C9A64}"/>
                    </a:ext>
                  </a:extLst>
                </p:cNvPr>
                <p:cNvSpPr>
                  <a:spLocks noChangeArrowheads="1"/>
                </p:cNvSpPr>
                <p:nvPr/>
              </p:nvSpPr>
              <p:spPr bwMode="auto">
                <a:xfrm>
                  <a:off x="44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87" name="Rectangle 5300">
                  <a:extLst>
                    <a:ext uri="{FF2B5EF4-FFF2-40B4-BE49-F238E27FC236}">
                      <a16:creationId xmlns:a16="http://schemas.microsoft.com/office/drawing/2014/main" id="{0A415F40-6404-4B5D-B4BC-4522591A6451}"/>
                    </a:ext>
                  </a:extLst>
                </p:cNvPr>
                <p:cNvSpPr>
                  <a:spLocks noChangeArrowheads="1"/>
                </p:cNvSpPr>
                <p:nvPr/>
              </p:nvSpPr>
              <p:spPr bwMode="auto">
                <a:xfrm>
                  <a:off x="44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88" name="Rectangle 5301">
                  <a:extLst>
                    <a:ext uri="{FF2B5EF4-FFF2-40B4-BE49-F238E27FC236}">
                      <a16:creationId xmlns:a16="http://schemas.microsoft.com/office/drawing/2014/main" id="{D5D5A4C1-2958-49C9-A999-700E7FF06D0B}"/>
                    </a:ext>
                  </a:extLst>
                </p:cNvPr>
                <p:cNvSpPr>
                  <a:spLocks noChangeArrowheads="1"/>
                </p:cNvSpPr>
                <p:nvPr/>
              </p:nvSpPr>
              <p:spPr bwMode="auto">
                <a:xfrm>
                  <a:off x="445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89" name="Rectangle 5302">
                  <a:extLst>
                    <a:ext uri="{FF2B5EF4-FFF2-40B4-BE49-F238E27FC236}">
                      <a16:creationId xmlns:a16="http://schemas.microsoft.com/office/drawing/2014/main" id="{1B5EC82B-2F04-4659-8502-88674E166969}"/>
                    </a:ext>
                  </a:extLst>
                </p:cNvPr>
                <p:cNvSpPr>
                  <a:spLocks noChangeArrowheads="1"/>
                </p:cNvSpPr>
                <p:nvPr/>
              </p:nvSpPr>
              <p:spPr bwMode="auto">
                <a:xfrm>
                  <a:off x="445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90" name="Rectangle 5303">
                  <a:extLst>
                    <a:ext uri="{FF2B5EF4-FFF2-40B4-BE49-F238E27FC236}">
                      <a16:creationId xmlns:a16="http://schemas.microsoft.com/office/drawing/2014/main" id="{4457E95D-CFB8-454B-8F88-DB965CA28555}"/>
                    </a:ext>
                  </a:extLst>
                </p:cNvPr>
                <p:cNvSpPr>
                  <a:spLocks noChangeArrowheads="1"/>
                </p:cNvSpPr>
                <p:nvPr/>
              </p:nvSpPr>
              <p:spPr bwMode="auto">
                <a:xfrm>
                  <a:off x="445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91" name="Rectangle 5304">
                  <a:extLst>
                    <a:ext uri="{FF2B5EF4-FFF2-40B4-BE49-F238E27FC236}">
                      <a16:creationId xmlns:a16="http://schemas.microsoft.com/office/drawing/2014/main" id="{699F9349-BD64-4AC4-94E5-C3481D3B309D}"/>
                    </a:ext>
                  </a:extLst>
                </p:cNvPr>
                <p:cNvSpPr>
                  <a:spLocks noChangeArrowheads="1"/>
                </p:cNvSpPr>
                <p:nvPr/>
              </p:nvSpPr>
              <p:spPr bwMode="auto">
                <a:xfrm>
                  <a:off x="445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92" name="Rectangle 5305">
                  <a:extLst>
                    <a:ext uri="{FF2B5EF4-FFF2-40B4-BE49-F238E27FC236}">
                      <a16:creationId xmlns:a16="http://schemas.microsoft.com/office/drawing/2014/main" id="{BE96D93D-5C03-418B-8524-BF09605A31C3}"/>
                    </a:ext>
                  </a:extLst>
                </p:cNvPr>
                <p:cNvSpPr>
                  <a:spLocks noChangeArrowheads="1"/>
                </p:cNvSpPr>
                <p:nvPr/>
              </p:nvSpPr>
              <p:spPr bwMode="auto">
                <a:xfrm>
                  <a:off x="445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93" name="Rectangle 5306">
                  <a:extLst>
                    <a:ext uri="{FF2B5EF4-FFF2-40B4-BE49-F238E27FC236}">
                      <a16:creationId xmlns:a16="http://schemas.microsoft.com/office/drawing/2014/main" id="{C6BD3751-554A-4BB4-B6E2-4EC55396BD3D}"/>
                    </a:ext>
                  </a:extLst>
                </p:cNvPr>
                <p:cNvSpPr>
                  <a:spLocks noChangeArrowheads="1"/>
                </p:cNvSpPr>
                <p:nvPr/>
              </p:nvSpPr>
              <p:spPr bwMode="auto">
                <a:xfrm>
                  <a:off x="44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94" name="Rectangle 5307">
                  <a:extLst>
                    <a:ext uri="{FF2B5EF4-FFF2-40B4-BE49-F238E27FC236}">
                      <a16:creationId xmlns:a16="http://schemas.microsoft.com/office/drawing/2014/main" id="{E176C461-0E78-4015-B5DA-E4E707BE15C2}"/>
                    </a:ext>
                  </a:extLst>
                </p:cNvPr>
                <p:cNvSpPr>
                  <a:spLocks noChangeArrowheads="1"/>
                </p:cNvSpPr>
                <p:nvPr/>
              </p:nvSpPr>
              <p:spPr bwMode="auto">
                <a:xfrm>
                  <a:off x="44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95" name="Rectangle 5308">
                  <a:extLst>
                    <a:ext uri="{FF2B5EF4-FFF2-40B4-BE49-F238E27FC236}">
                      <a16:creationId xmlns:a16="http://schemas.microsoft.com/office/drawing/2014/main" id="{3AAB75E2-5FFC-4BEC-A1F0-FFA9B59D6022}"/>
                    </a:ext>
                  </a:extLst>
                </p:cNvPr>
                <p:cNvSpPr>
                  <a:spLocks noChangeArrowheads="1"/>
                </p:cNvSpPr>
                <p:nvPr/>
              </p:nvSpPr>
              <p:spPr bwMode="auto">
                <a:xfrm>
                  <a:off x="44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96" name="Rectangle 5309">
                  <a:extLst>
                    <a:ext uri="{FF2B5EF4-FFF2-40B4-BE49-F238E27FC236}">
                      <a16:creationId xmlns:a16="http://schemas.microsoft.com/office/drawing/2014/main" id="{5E66C868-656C-44A8-A65F-C9288A4E9CCE}"/>
                    </a:ext>
                  </a:extLst>
                </p:cNvPr>
                <p:cNvSpPr>
                  <a:spLocks noChangeArrowheads="1"/>
                </p:cNvSpPr>
                <p:nvPr/>
              </p:nvSpPr>
              <p:spPr bwMode="auto">
                <a:xfrm>
                  <a:off x="44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97" name="Rectangle 5310">
                  <a:extLst>
                    <a:ext uri="{FF2B5EF4-FFF2-40B4-BE49-F238E27FC236}">
                      <a16:creationId xmlns:a16="http://schemas.microsoft.com/office/drawing/2014/main" id="{2CF9AD2B-ED75-4391-9246-BEB40143CA4D}"/>
                    </a:ext>
                  </a:extLst>
                </p:cNvPr>
                <p:cNvSpPr>
                  <a:spLocks noChangeArrowheads="1"/>
                </p:cNvSpPr>
                <p:nvPr/>
              </p:nvSpPr>
              <p:spPr bwMode="auto">
                <a:xfrm>
                  <a:off x="44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98" name="Rectangle 5311">
                  <a:extLst>
                    <a:ext uri="{FF2B5EF4-FFF2-40B4-BE49-F238E27FC236}">
                      <a16:creationId xmlns:a16="http://schemas.microsoft.com/office/drawing/2014/main" id="{8019D638-E9EA-4A47-937A-9D67FAD8A050}"/>
                    </a:ext>
                  </a:extLst>
                </p:cNvPr>
                <p:cNvSpPr>
                  <a:spLocks noChangeArrowheads="1"/>
                </p:cNvSpPr>
                <p:nvPr/>
              </p:nvSpPr>
              <p:spPr bwMode="auto">
                <a:xfrm>
                  <a:off x="44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99" name="Rectangle 5312">
                  <a:extLst>
                    <a:ext uri="{FF2B5EF4-FFF2-40B4-BE49-F238E27FC236}">
                      <a16:creationId xmlns:a16="http://schemas.microsoft.com/office/drawing/2014/main" id="{61528272-8F15-4B7B-83A0-864092CED5A3}"/>
                    </a:ext>
                  </a:extLst>
                </p:cNvPr>
                <p:cNvSpPr>
                  <a:spLocks noChangeArrowheads="1"/>
                </p:cNvSpPr>
                <p:nvPr/>
              </p:nvSpPr>
              <p:spPr bwMode="auto">
                <a:xfrm>
                  <a:off x="44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00" name="Rectangle 5313">
                  <a:extLst>
                    <a:ext uri="{FF2B5EF4-FFF2-40B4-BE49-F238E27FC236}">
                      <a16:creationId xmlns:a16="http://schemas.microsoft.com/office/drawing/2014/main" id="{116FD965-1B3A-446F-84F0-C25BBBB7B81D}"/>
                    </a:ext>
                  </a:extLst>
                </p:cNvPr>
                <p:cNvSpPr>
                  <a:spLocks noChangeArrowheads="1"/>
                </p:cNvSpPr>
                <p:nvPr/>
              </p:nvSpPr>
              <p:spPr bwMode="auto">
                <a:xfrm>
                  <a:off x="44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01" name="Rectangle 5314">
                  <a:extLst>
                    <a:ext uri="{FF2B5EF4-FFF2-40B4-BE49-F238E27FC236}">
                      <a16:creationId xmlns:a16="http://schemas.microsoft.com/office/drawing/2014/main" id="{10EC9C31-9885-4340-BD32-C6275BDE9984}"/>
                    </a:ext>
                  </a:extLst>
                </p:cNvPr>
                <p:cNvSpPr>
                  <a:spLocks noChangeArrowheads="1"/>
                </p:cNvSpPr>
                <p:nvPr/>
              </p:nvSpPr>
              <p:spPr bwMode="auto">
                <a:xfrm>
                  <a:off x="447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02" name="Rectangle 5315">
                  <a:extLst>
                    <a:ext uri="{FF2B5EF4-FFF2-40B4-BE49-F238E27FC236}">
                      <a16:creationId xmlns:a16="http://schemas.microsoft.com/office/drawing/2014/main" id="{1459C318-9B5A-4537-84EE-25F3FB7A0AF8}"/>
                    </a:ext>
                  </a:extLst>
                </p:cNvPr>
                <p:cNvSpPr>
                  <a:spLocks noChangeArrowheads="1"/>
                </p:cNvSpPr>
                <p:nvPr/>
              </p:nvSpPr>
              <p:spPr bwMode="auto">
                <a:xfrm>
                  <a:off x="447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03" name="Rectangle 5316">
                  <a:extLst>
                    <a:ext uri="{FF2B5EF4-FFF2-40B4-BE49-F238E27FC236}">
                      <a16:creationId xmlns:a16="http://schemas.microsoft.com/office/drawing/2014/main" id="{15F8982B-C71D-40A0-8FFB-61252875C41D}"/>
                    </a:ext>
                  </a:extLst>
                </p:cNvPr>
                <p:cNvSpPr>
                  <a:spLocks noChangeArrowheads="1"/>
                </p:cNvSpPr>
                <p:nvPr/>
              </p:nvSpPr>
              <p:spPr bwMode="auto">
                <a:xfrm>
                  <a:off x="447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04" name="Rectangle 5317">
                  <a:extLst>
                    <a:ext uri="{FF2B5EF4-FFF2-40B4-BE49-F238E27FC236}">
                      <a16:creationId xmlns:a16="http://schemas.microsoft.com/office/drawing/2014/main" id="{19547D89-9B0B-4590-8AC4-E86E7A4651BB}"/>
                    </a:ext>
                  </a:extLst>
                </p:cNvPr>
                <p:cNvSpPr>
                  <a:spLocks noChangeArrowheads="1"/>
                </p:cNvSpPr>
                <p:nvPr/>
              </p:nvSpPr>
              <p:spPr bwMode="auto">
                <a:xfrm>
                  <a:off x="447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05" name="Rectangle 5318">
                  <a:extLst>
                    <a:ext uri="{FF2B5EF4-FFF2-40B4-BE49-F238E27FC236}">
                      <a16:creationId xmlns:a16="http://schemas.microsoft.com/office/drawing/2014/main" id="{6B43BF86-FF67-4687-BA15-E8D164BCEC72}"/>
                    </a:ext>
                  </a:extLst>
                </p:cNvPr>
                <p:cNvSpPr>
                  <a:spLocks noChangeArrowheads="1"/>
                </p:cNvSpPr>
                <p:nvPr/>
              </p:nvSpPr>
              <p:spPr bwMode="auto">
                <a:xfrm>
                  <a:off x="44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06" name="Rectangle 5319">
                  <a:extLst>
                    <a:ext uri="{FF2B5EF4-FFF2-40B4-BE49-F238E27FC236}">
                      <a16:creationId xmlns:a16="http://schemas.microsoft.com/office/drawing/2014/main" id="{DA2930A9-31C6-4284-96CD-2BBB82444CA4}"/>
                    </a:ext>
                  </a:extLst>
                </p:cNvPr>
                <p:cNvSpPr>
                  <a:spLocks noChangeArrowheads="1"/>
                </p:cNvSpPr>
                <p:nvPr/>
              </p:nvSpPr>
              <p:spPr bwMode="auto">
                <a:xfrm>
                  <a:off x="44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07" name="Rectangle 5320">
                  <a:extLst>
                    <a:ext uri="{FF2B5EF4-FFF2-40B4-BE49-F238E27FC236}">
                      <a16:creationId xmlns:a16="http://schemas.microsoft.com/office/drawing/2014/main" id="{4063C57F-213A-41F1-92F3-29ACDD3EC1E4}"/>
                    </a:ext>
                  </a:extLst>
                </p:cNvPr>
                <p:cNvSpPr>
                  <a:spLocks noChangeArrowheads="1"/>
                </p:cNvSpPr>
                <p:nvPr/>
              </p:nvSpPr>
              <p:spPr bwMode="auto">
                <a:xfrm>
                  <a:off x="44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08" name="Rectangle 5321">
                  <a:extLst>
                    <a:ext uri="{FF2B5EF4-FFF2-40B4-BE49-F238E27FC236}">
                      <a16:creationId xmlns:a16="http://schemas.microsoft.com/office/drawing/2014/main" id="{51252360-D190-424C-B1D8-3723B3D35D50}"/>
                    </a:ext>
                  </a:extLst>
                </p:cNvPr>
                <p:cNvSpPr>
                  <a:spLocks noChangeArrowheads="1"/>
                </p:cNvSpPr>
                <p:nvPr/>
              </p:nvSpPr>
              <p:spPr bwMode="auto">
                <a:xfrm>
                  <a:off x="44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09" name="Rectangle 5322">
                  <a:extLst>
                    <a:ext uri="{FF2B5EF4-FFF2-40B4-BE49-F238E27FC236}">
                      <a16:creationId xmlns:a16="http://schemas.microsoft.com/office/drawing/2014/main" id="{4A60152A-43F5-46E9-BA6F-F585EF89E527}"/>
                    </a:ext>
                  </a:extLst>
                </p:cNvPr>
                <p:cNvSpPr>
                  <a:spLocks noChangeArrowheads="1"/>
                </p:cNvSpPr>
                <p:nvPr/>
              </p:nvSpPr>
              <p:spPr bwMode="auto">
                <a:xfrm>
                  <a:off x="44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10" name="Rectangle 5323">
                  <a:extLst>
                    <a:ext uri="{FF2B5EF4-FFF2-40B4-BE49-F238E27FC236}">
                      <a16:creationId xmlns:a16="http://schemas.microsoft.com/office/drawing/2014/main" id="{58A9838E-F0EA-4F26-A7D7-BA1630796472}"/>
                    </a:ext>
                  </a:extLst>
                </p:cNvPr>
                <p:cNvSpPr>
                  <a:spLocks noChangeArrowheads="1"/>
                </p:cNvSpPr>
                <p:nvPr/>
              </p:nvSpPr>
              <p:spPr bwMode="auto">
                <a:xfrm>
                  <a:off x="44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11" name="Rectangle 5324">
                  <a:extLst>
                    <a:ext uri="{FF2B5EF4-FFF2-40B4-BE49-F238E27FC236}">
                      <a16:creationId xmlns:a16="http://schemas.microsoft.com/office/drawing/2014/main" id="{48608565-E0E8-41E8-A295-CA7FA5406D6E}"/>
                    </a:ext>
                  </a:extLst>
                </p:cNvPr>
                <p:cNvSpPr>
                  <a:spLocks noChangeArrowheads="1"/>
                </p:cNvSpPr>
                <p:nvPr/>
              </p:nvSpPr>
              <p:spPr bwMode="auto">
                <a:xfrm>
                  <a:off x="44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12" name="Rectangle 5325">
                  <a:extLst>
                    <a:ext uri="{FF2B5EF4-FFF2-40B4-BE49-F238E27FC236}">
                      <a16:creationId xmlns:a16="http://schemas.microsoft.com/office/drawing/2014/main" id="{AEFD56C9-AFAD-4237-AC3F-1C2CB6EDE482}"/>
                    </a:ext>
                  </a:extLst>
                </p:cNvPr>
                <p:cNvSpPr>
                  <a:spLocks noChangeArrowheads="1"/>
                </p:cNvSpPr>
                <p:nvPr/>
              </p:nvSpPr>
              <p:spPr bwMode="auto">
                <a:xfrm>
                  <a:off x="44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13" name="Rectangle 5326">
                  <a:extLst>
                    <a:ext uri="{FF2B5EF4-FFF2-40B4-BE49-F238E27FC236}">
                      <a16:creationId xmlns:a16="http://schemas.microsoft.com/office/drawing/2014/main" id="{3C27F2C6-3B39-43F6-AFDA-6B1C3683208D}"/>
                    </a:ext>
                  </a:extLst>
                </p:cNvPr>
                <p:cNvSpPr>
                  <a:spLocks noChangeArrowheads="1"/>
                </p:cNvSpPr>
                <p:nvPr/>
              </p:nvSpPr>
              <p:spPr bwMode="auto">
                <a:xfrm>
                  <a:off x="448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14" name="Rectangle 5327">
                  <a:extLst>
                    <a:ext uri="{FF2B5EF4-FFF2-40B4-BE49-F238E27FC236}">
                      <a16:creationId xmlns:a16="http://schemas.microsoft.com/office/drawing/2014/main" id="{EDEB520D-F44F-4A75-8AC7-FF20CC72156B}"/>
                    </a:ext>
                  </a:extLst>
                </p:cNvPr>
                <p:cNvSpPr>
                  <a:spLocks noChangeArrowheads="1"/>
                </p:cNvSpPr>
                <p:nvPr/>
              </p:nvSpPr>
              <p:spPr bwMode="auto">
                <a:xfrm>
                  <a:off x="448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15" name="Rectangle 5328">
                  <a:extLst>
                    <a:ext uri="{FF2B5EF4-FFF2-40B4-BE49-F238E27FC236}">
                      <a16:creationId xmlns:a16="http://schemas.microsoft.com/office/drawing/2014/main" id="{ABBD37FF-2DD1-4408-8663-9F136B8FE241}"/>
                    </a:ext>
                  </a:extLst>
                </p:cNvPr>
                <p:cNvSpPr>
                  <a:spLocks noChangeArrowheads="1"/>
                </p:cNvSpPr>
                <p:nvPr/>
              </p:nvSpPr>
              <p:spPr bwMode="auto">
                <a:xfrm>
                  <a:off x="448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16" name="Rectangle 5329">
                  <a:extLst>
                    <a:ext uri="{FF2B5EF4-FFF2-40B4-BE49-F238E27FC236}">
                      <a16:creationId xmlns:a16="http://schemas.microsoft.com/office/drawing/2014/main" id="{E4886CBA-CBDC-4E92-A768-ED13A1086D77}"/>
                    </a:ext>
                  </a:extLst>
                </p:cNvPr>
                <p:cNvSpPr>
                  <a:spLocks noChangeArrowheads="1"/>
                </p:cNvSpPr>
                <p:nvPr/>
              </p:nvSpPr>
              <p:spPr bwMode="auto">
                <a:xfrm>
                  <a:off x="448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17" name="Rectangle 5330">
                  <a:extLst>
                    <a:ext uri="{FF2B5EF4-FFF2-40B4-BE49-F238E27FC236}">
                      <a16:creationId xmlns:a16="http://schemas.microsoft.com/office/drawing/2014/main" id="{6196AF71-9AD8-40EE-851B-48A98B5EA43E}"/>
                    </a:ext>
                  </a:extLst>
                </p:cNvPr>
                <p:cNvSpPr>
                  <a:spLocks noChangeArrowheads="1"/>
                </p:cNvSpPr>
                <p:nvPr/>
              </p:nvSpPr>
              <p:spPr bwMode="auto">
                <a:xfrm>
                  <a:off x="44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18" name="Rectangle 5331">
                  <a:extLst>
                    <a:ext uri="{FF2B5EF4-FFF2-40B4-BE49-F238E27FC236}">
                      <a16:creationId xmlns:a16="http://schemas.microsoft.com/office/drawing/2014/main" id="{4CD903A0-CE34-4814-8398-8205A4933E83}"/>
                    </a:ext>
                  </a:extLst>
                </p:cNvPr>
                <p:cNvSpPr>
                  <a:spLocks noChangeArrowheads="1"/>
                </p:cNvSpPr>
                <p:nvPr/>
              </p:nvSpPr>
              <p:spPr bwMode="auto">
                <a:xfrm>
                  <a:off x="44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19" name="Rectangle 5332">
                  <a:extLst>
                    <a:ext uri="{FF2B5EF4-FFF2-40B4-BE49-F238E27FC236}">
                      <a16:creationId xmlns:a16="http://schemas.microsoft.com/office/drawing/2014/main" id="{6435210C-25AD-438C-AB16-D2C4A09BB683}"/>
                    </a:ext>
                  </a:extLst>
                </p:cNvPr>
                <p:cNvSpPr>
                  <a:spLocks noChangeArrowheads="1"/>
                </p:cNvSpPr>
                <p:nvPr/>
              </p:nvSpPr>
              <p:spPr bwMode="auto">
                <a:xfrm>
                  <a:off x="44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20" name="Rectangle 5333">
                  <a:extLst>
                    <a:ext uri="{FF2B5EF4-FFF2-40B4-BE49-F238E27FC236}">
                      <a16:creationId xmlns:a16="http://schemas.microsoft.com/office/drawing/2014/main" id="{179E23A1-EB1B-4A34-8E4F-36D8625977F8}"/>
                    </a:ext>
                  </a:extLst>
                </p:cNvPr>
                <p:cNvSpPr>
                  <a:spLocks noChangeArrowheads="1"/>
                </p:cNvSpPr>
                <p:nvPr/>
              </p:nvSpPr>
              <p:spPr bwMode="auto">
                <a:xfrm>
                  <a:off x="44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21" name="Rectangle 5334">
                  <a:extLst>
                    <a:ext uri="{FF2B5EF4-FFF2-40B4-BE49-F238E27FC236}">
                      <a16:creationId xmlns:a16="http://schemas.microsoft.com/office/drawing/2014/main" id="{3FAC4B90-06B4-4D6E-B82C-A0CAAB21C708}"/>
                    </a:ext>
                  </a:extLst>
                </p:cNvPr>
                <p:cNvSpPr>
                  <a:spLocks noChangeArrowheads="1"/>
                </p:cNvSpPr>
                <p:nvPr/>
              </p:nvSpPr>
              <p:spPr bwMode="auto">
                <a:xfrm>
                  <a:off x="44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22" name="Rectangle 5335">
                  <a:extLst>
                    <a:ext uri="{FF2B5EF4-FFF2-40B4-BE49-F238E27FC236}">
                      <a16:creationId xmlns:a16="http://schemas.microsoft.com/office/drawing/2014/main" id="{6F10B68B-D267-4288-8E41-D500E34E681D}"/>
                    </a:ext>
                  </a:extLst>
                </p:cNvPr>
                <p:cNvSpPr>
                  <a:spLocks noChangeArrowheads="1"/>
                </p:cNvSpPr>
                <p:nvPr/>
              </p:nvSpPr>
              <p:spPr bwMode="auto">
                <a:xfrm>
                  <a:off x="44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23" name="Rectangle 5336">
                  <a:extLst>
                    <a:ext uri="{FF2B5EF4-FFF2-40B4-BE49-F238E27FC236}">
                      <a16:creationId xmlns:a16="http://schemas.microsoft.com/office/drawing/2014/main" id="{ABC44442-4E8E-4E7A-90A9-30BE580D925D}"/>
                    </a:ext>
                  </a:extLst>
                </p:cNvPr>
                <p:cNvSpPr>
                  <a:spLocks noChangeArrowheads="1"/>
                </p:cNvSpPr>
                <p:nvPr/>
              </p:nvSpPr>
              <p:spPr bwMode="auto">
                <a:xfrm>
                  <a:off x="44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24" name="Rectangle 5337">
                  <a:extLst>
                    <a:ext uri="{FF2B5EF4-FFF2-40B4-BE49-F238E27FC236}">
                      <a16:creationId xmlns:a16="http://schemas.microsoft.com/office/drawing/2014/main" id="{E409FE46-4837-4B53-9B37-693C941E2C6C}"/>
                    </a:ext>
                  </a:extLst>
                </p:cNvPr>
                <p:cNvSpPr>
                  <a:spLocks noChangeArrowheads="1"/>
                </p:cNvSpPr>
                <p:nvPr/>
              </p:nvSpPr>
              <p:spPr bwMode="auto">
                <a:xfrm>
                  <a:off x="44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25" name="Rectangle 5338">
                  <a:extLst>
                    <a:ext uri="{FF2B5EF4-FFF2-40B4-BE49-F238E27FC236}">
                      <a16:creationId xmlns:a16="http://schemas.microsoft.com/office/drawing/2014/main" id="{DEFD5885-0ABD-4B79-B27D-2E7620A5E0DF}"/>
                    </a:ext>
                  </a:extLst>
                </p:cNvPr>
                <p:cNvSpPr>
                  <a:spLocks noChangeArrowheads="1"/>
                </p:cNvSpPr>
                <p:nvPr/>
              </p:nvSpPr>
              <p:spPr bwMode="auto">
                <a:xfrm>
                  <a:off x="448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26" name="Rectangle 5339">
                  <a:extLst>
                    <a:ext uri="{FF2B5EF4-FFF2-40B4-BE49-F238E27FC236}">
                      <a16:creationId xmlns:a16="http://schemas.microsoft.com/office/drawing/2014/main" id="{DEDAAF3B-9500-410F-B75D-0E7C00C75D19}"/>
                    </a:ext>
                  </a:extLst>
                </p:cNvPr>
                <p:cNvSpPr>
                  <a:spLocks noChangeArrowheads="1"/>
                </p:cNvSpPr>
                <p:nvPr/>
              </p:nvSpPr>
              <p:spPr bwMode="auto">
                <a:xfrm>
                  <a:off x="448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27" name="Rectangle 5340">
                  <a:extLst>
                    <a:ext uri="{FF2B5EF4-FFF2-40B4-BE49-F238E27FC236}">
                      <a16:creationId xmlns:a16="http://schemas.microsoft.com/office/drawing/2014/main" id="{36C60F14-6445-4948-8552-58D0FAF4E2CE}"/>
                    </a:ext>
                  </a:extLst>
                </p:cNvPr>
                <p:cNvSpPr>
                  <a:spLocks noChangeArrowheads="1"/>
                </p:cNvSpPr>
                <p:nvPr/>
              </p:nvSpPr>
              <p:spPr bwMode="auto">
                <a:xfrm>
                  <a:off x="448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28" name="Rectangle 5341">
                  <a:extLst>
                    <a:ext uri="{FF2B5EF4-FFF2-40B4-BE49-F238E27FC236}">
                      <a16:creationId xmlns:a16="http://schemas.microsoft.com/office/drawing/2014/main" id="{71BA22CA-094A-4FB2-B9A5-16B4DD44CB49}"/>
                    </a:ext>
                  </a:extLst>
                </p:cNvPr>
                <p:cNvSpPr>
                  <a:spLocks noChangeArrowheads="1"/>
                </p:cNvSpPr>
                <p:nvPr/>
              </p:nvSpPr>
              <p:spPr bwMode="auto">
                <a:xfrm>
                  <a:off x="448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29" name="Rectangle 5342">
                  <a:extLst>
                    <a:ext uri="{FF2B5EF4-FFF2-40B4-BE49-F238E27FC236}">
                      <a16:creationId xmlns:a16="http://schemas.microsoft.com/office/drawing/2014/main" id="{0CCEC716-5828-4935-ABFF-CE960A913DF2}"/>
                    </a:ext>
                  </a:extLst>
                </p:cNvPr>
                <p:cNvSpPr>
                  <a:spLocks noChangeArrowheads="1"/>
                </p:cNvSpPr>
                <p:nvPr/>
              </p:nvSpPr>
              <p:spPr bwMode="auto">
                <a:xfrm>
                  <a:off x="44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30" name="Rectangle 5343">
                  <a:extLst>
                    <a:ext uri="{FF2B5EF4-FFF2-40B4-BE49-F238E27FC236}">
                      <a16:creationId xmlns:a16="http://schemas.microsoft.com/office/drawing/2014/main" id="{C74C15C3-35FA-480D-B8BD-D85A875778A2}"/>
                    </a:ext>
                  </a:extLst>
                </p:cNvPr>
                <p:cNvSpPr>
                  <a:spLocks noChangeArrowheads="1"/>
                </p:cNvSpPr>
                <p:nvPr/>
              </p:nvSpPr>
              <p:spPr bwMode="auto">
                <a:xfrm>
                  <a:off x="44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31" name="Rectangle 5344">
                  <a:extLst>
                    <a:ext uri="{FF2B5EF4-FFF2-40B4-BE49-F238E27FC236}">
                      <a16:creationId xmlns:a16="http://schemas.microsoft.com/office/drawing/2014/main" id="{2C377FE8-84A3-404F-B849-7DD88BB7A06C}"/>
                    </a:ext>
                  </a:extLst>
                </p:cNvPr>
                <p:cNvSpPr>
                  <a:spLocks noChangeArrowheads="1"/>
                </p:cNvSpPr>
                <p:nvPr/>
              </p:nvSpPr>
              <p:spPr bwMode="auto">
                <a:xfrm>
                  <a:off x="44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32" name="Rectangle 5345">
                  <a:extLst>
                    <a:ext uri="{FF2B5EF4-FFF2-40B4-BE49-F238E27FC236}">
                      <a16:creationId xmlns:a16="http://schemas.microsoft.com/office/drawing/2014/main" id="{E174E6C2-016E-494F-93D2-5D92FAC5CA1F}"/>
                    </a:ext>
                  </a:extLst>
                </p:cNvPr>
                <p:cNvSpPr>
                  <a:spLocks noChangeArrowheads="1"/>
                </p:cNvSpPr>
                <p:nvPr/>
              </p:nvSpPr>
              <p:spPr bwMode="auto">
                <a:xfrm>
                  <a:off x="44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33" name="Rectangle 5346">
                  <a:extLst>
                    <a:ext uri="{FF2B5EF4-FFF2-40B4-BE49-F238E27FC236}">
                      <a16:creationId xmlns:a16="http://schemas.microsoft.com/office/drawing/2014/main" id="{40580D0A-2924-4EDE-AEF7-6D03E6CA4E55}"/>
                    </a:ext>
                  </a:extLst>
                </p:cNvPr>
                <p:cNvSpPr>
                  <a:spLocks noChangeArrowheads="1"/>
                </p:cNvSpPr>
                <p:nvPr/>
              </p:nvSpPr>
              <p:spPr bwMode="auto">
                <a:xfrm>
                  <a:off x="44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34" name="Rectangle 5347">
                  <a:extLst>
                    <a:ext uri="{FF2B5EF4-FFF2-40B4-BE49-F238E27FC236}">
                      <a16:creationId xmlns:a16="http://schemas.microsoft.com/office/drawing/2014/main" id="{17B6E7AC-4EC7-4E7D-A3B9-44F2AAB9DE6D}"/>
                    </a:ext>
                  </a:extLst>
                </p:cNvPr>
                <p:cNvSpPr>
                  <a:spLocks noChangeArrowheads="1"/>
                </p:cNvSpPr>
                <p:nvPr/>
              </p:nvSpPr>
              <p:spPr bwMode="auto">
                <a:xfrm>
                  <a:off x="45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35" name="Rectangle 5348">
                  <a:extLst>
                    <a:ext uri="{FF2B5EF4-FFF2-40B4-BE49-F238E27FC236}">
                      <a16:creationId xmlns:a16="http://schemas.microsoft.com/office/drawing/2014/main" id="{8A22308D-92C0-40FC-8603-F12C8BD0827C}"/>
                    </a:ext>
                  </a:extLst>
                </p:cNvPr>
                <p:cNvSpPr>
                  <a:spLocks noChangeArrowheads="1"/>
                </p:cNvSpPr>
                <p:nvPr/>
              </p:nvSpPr>
              <p:spPr bwMode="auto">
                <a:xfrm>
                  <a:off x="45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36" name="Rectangle 5349">
                  <a:extLst>
                    <a:ext uri="{FF2B5EF4-FFF2-40B4-BE49-F238E27FC236}">
                      <a16:creationId xmlns:a16="http://schemas.microsoft.com/office/drawing/2014/main" id="{809153FD-975F-48F5-89CF-3D2E3614773D}"/>
                    </a:ext>
                  </a:extLst>
                </p:cNvPr>
                <p:cNvSpPr>
                  <a:spLocks noChangeArrowheads="1"/>
                </p:cNvSpPr>
                <p:nvPr/>
              </p:nvSpPr>
              <p:spPr bwMode="auto">
                <a:xfrm>
                  <a:off x="45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37" name="Rectangle 5350">
                  <a:extLst>
                    <a:ext uri="{FF2B5EF4-FFF2-40B4-BE49-F238E27FC236}">
                      <a16:creationId xmlns:a16="http://schemas.microsoft.com/office/drawing/2014/main" id="{720257B2-0995-47FE-9F7A-882F63936937}"/>
                    </a:ext>
                  </a:extLst>
                </p:cNvPr>
                <p:cNvSpPr>
                  <a:spLocks noChangeArrowheads="1"/>
                </p:cNvSpPr>
                <p:nvPr/>
              </p:nvSpPr>
              <p:spPr bwMode="auto">
                <a:xfrm>
                  <a:off x="450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38" name="Rectangle 5351">
                  <a:extLst>
                    <a:ext uri="{FF2B5EF4-FFF2-40B4-BE49-F238E27FC236}">
                      <a16:creationId xmlns:a16="http://schemas.microsoft.com/office/drawing/2014/main" id="{A5BE70DB-C233-4CB2-997C-D28DEB5BF357}"/>
                    </a:ext>
                  </a:extLst>
                </p:cNvPr>
                <p:cNvSpPr>
                  <a:spLocks noChangeArrowheads="1"/>
                </p:cNvSpPr>
                <p:nvPr/>
              </p:nvSpPr>
              <p:spPr bwMode="auto">
                <a:xfrm>
                  <a:off x="450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39" name="Rectangle 5352">
                  <a:extLst>
                    <a:ext uri="{FF2B5EF4-FFF2-40B4-BE49-F238E27FC236}">
                      <a16:creationId xmlns:a16="http://schemas.microsoft.com/office/drawing/2014/main" id="{9DD29C29-C322-48A9-A588-5D1246985738}"/>
                    </a:ext>
                  </a:extLst>
                </p:cNvPr>
                <p:cNvSpPr>
                  <a:spLocks noChangeArrowheads="1"/>
                </p:cNvSpPr>
                <p:nvPr/>
              </p:nvSpPr>
              <p:spPr bwMode="auto">
                <a:xfrm>
                  <a:off x="450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40" name="Rectangle 5353">
                  <a:extLst>
                    <a:ext uri="{FF2B5EF4-FFF2-40B4-BE49-F238E27FC236}">
                      <a16:creationId xmlns:a16="http://schemas.microsoft.com/office/drawing/2014/main" id="{2290040A-4CF0-4C9C-BB7B-A745D8F926AA}"/>
                    </a:ext>
                  </a:extLst>
                </p:cNvPr>
                <p:cNvSpPr>
                  <a:spLocks noChangeArrowheads="1"/>
                </p:cNvSpPr>
                <p:nvPr/>
              </p:nvSpPr>
              <p:spPr bwMode="auto">
                <a:xfrm>
                  <a:off x="450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41" name="Rectangle 5354">
                  <a:extLst>
                    <a:ext uri="{FF2B5EF4-FFF2-40B4-BE49-F238E27FC236}">
                      <a16:creationId xmlns:a16="http://schemas.microsoft.com/office/drawing/2014/main" id="{C7267C90-8250-4B67-A430-EDAFEAF97AF3}"/>
                    </a:ext>
                  </a:extLst>
                </p:cNvPr>
                <p:cNvSpPr>
                  <a:spLocks noChangeArrowheads="1"/>
                </p:cNvSpPr>
                <p:nvPr/>
              </p:nvSpPr>
              <p:spPr bwMode="auto">
                <a:xfrm>
                  <a:off x="450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42" name="Rectangle 5355">
                  <a:extLst>
                    <a:ext uri="{FF2B5EF4-FFF2-40B4-BE49-F238E27FC236}">
                      <a16:creationId xmlns:a16="http://schemas.microsoft.com/office/drawing/2014/main" id="{53C8AA2F-2AC8-40A2-A501-F6BBF80F1495}"/>
                    </a:ext>
                  </a:extLst>
                </p:cNvPr>
                <p:cNvSpPr>
                  <a:spLocks noChangeArrowheads="1"/>
                </p:cNvSpPr>
                <p:nvPr/>
              </p:nvSpPr>
              <p:spPr bwMode="auto">
                <a:xfrm>
                  <a:off x="45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43" name="Rectangle 5356">
                  <a:extLst>
                    <a:ext uri="{FF2B5EF4-FFF2-40B4-BE49-F238E27FC236}">
                      <a16:creationId xmlns:a16="http://schemas.microsoft.com/office/drawing/2014/main" id="{9FF5EC4E-0013-429C-9F2F-FD7B0AB8891F}"/>
                    </a:ext>
                  </a:extLst>
                </p:cNvPr>
                <p:cNvSpPr>
                  <a:spLocks noChangeArrowheads="1"/>
                </p:cNvSpPr>
                <p:nvPr/>
              </p:nvSpPr>
              <p:spPr bwMode="auto">
                <a:xfrm>
                  <a:off x="45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44" name="Rectangle 5357">
                  <a:extLst>
                    <a:ext uri="{FF2B5EF4-FFF2-40B4-BE49-F238E27FC236}">
                      <a16:creationId xmlns:a16="http://schemas.microsoft.com/office/drawing/2014/main" id="{A76563E1-C7CE-4B28-8AD2-9A76F78D459B}"/>
                    </a:ext>
                  </a:extLst>
                </p:cNvPr>
                <p:cNvSpPr>
                  <a:spLocks noChangeArrowheads="1"/>
                </p:cNvSpPr>
                <p:nvPr/>
              </p:nvSpPr>
              <p:spPr bwMode="auto">
                <a:xfrm>
                  <a:off x="45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45" name="Rectangle 5358">
                  <a:extLst>
                    <a:ext uri="{FF2B5EF4-FFF2-40B4-BE49-F238E27FC236}">
                      <a16:creationId xmlns:a16="http://schemas.microsoft.com/office/drawing/2014/main" id="{06CB6858-B9D8-4420-8E27-02BD44FFFCD4}"/>
                    </a:ext>
                  </a:extLst>
                </p:cNvPr>
                <p:cNvSpPr>
                  <a:spLocks noChangeArrowheads="1"/>
                </p:cNvSpPr>
                <p:nvPr/>
              </p:nvSpPr>
              <p:spPr bwMode="auto">
                <a:xfrm>
                  <a:off x="45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46" name="Rectangle 5359">
                  <a:extLst>
                    <a:ext uri="{FF2B5EF4-FFF2-40B4-BE49-F238E27FC236}">
                      <a16:creationId xmlns:a16="http://schemas.microsoft.com/office/drawing/2014/main" id="{8ABDEE74-17A6-4A11-8D29-8C5332F51387}"/>
                    </a:ext>
                  </a:extLst>
                </p:cNvPr>
                <p:cNvSpPr>
                  <a:spLocks noChangeArrowheads="1"/>
                </p:cNvSpPr>
                <p:nvPr/>
              </p:nvSpPr>
              <p:spPr bwMode="auto">
                <a:xfrm>
                  <a:off x="45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47" name="Rectangle 5360">
                  <a:extLst>
                    <a:ext uri="{FF2B5EF4-FFF2-40B4-BE49-F238E27FC236}">
                      <a16:creationId xmlns:a16="http://schemas.microsoft.com/office/drawing/2014/main" id="{1E87F54D-3FF8-40B7-95A4-6ED93EDF91A7}"/>
                    </a:ext>
                  </a:extLst>
                </p:cNvPr>
                <p:cNvSpPr>
                  <a:spLocks noChangeArrowheads="1"/>
                </p:cNvSpPr>
                <p:nvPr/>
              </p:nvSpPr>
              <p:spPr bwMode="auto">
                <a:xfrm>
                  <a:off x="45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48" name="Rectangle 5361">
                  <a:extLst>
                    <a:ext uri="{FF2B5EF4-FFF2-40B4-BE49-F238E27FC236}">
                      <a16:creationId xmlns:a16="http://schemas.microsoft.com/office/drawing/2014/main" id="{963E82D1-7E1C-4A8E-801F-0B685FE1C0FF}"/>
                    </a:ext>
                  </a:extLst>
                </p:cNvPr>
                <p:cNvSpPr>
                  <a:spLocks noChangeArrowheads="1"/>
                </p:cNvSpPr>
                <p:nvPr/>
              </p:nvSpPr>
              <p:spPr bwMode="auto">
                <a:xfrm>
                  <a:off x="45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49" name="Rectangle 5362">
                  <a:extLst>
                    <a:ext uri="{FF2B5EF4-FFF2-40B4-BE49-F238E27FC236}">
                      <a16:creationId xmlns:a16="http://schemas.microsoft.com/office/drawing/2014/main" id="{623F56CF-797A-41E3-BE00-9CD5D540E8F6}"/>
                    </a:ext>
                  </a:extLst>
                </p:cNvPr>
                <p:cNvSpPr>
                  <a:spLocks noChangeArrowheads="1"/>
                </p:cNvSpPr>
                <p:nvPr/>
              </p:nvSpPr>
              <p:spPr bwMode="auto">
                <a:xfrm>
                  <a:off x="45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50" name="Rectangle 5363">
                  <a:extLst>
                    <a:ext uri="{FF2B5EF4-FFF2-40B4-BE49-F238E27FC236}">
                      <a16:creationId xmlns:a16="http://schemas.microsoft.com/office/drawing/2014/main" id="{ADB13954-6D52-4D7F-B3A9-2C357EA4D127}"/>
                    </a:ext>
                  </a:extLst>
                </p:cNvPr>
                <p:cNvSpPr>
                  <a:spLocks noChangeArrowheads="1"/>
                </p:cNvSpPr>
                <p:nvPr/>
              </p:nvSpPr>
              <p:spPr bwMode="auto">
                <a:xfrm>
                  <a:off x="451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51" name="Rectangle 5364">
                  <a:extLst>
                    <a:ext uri="{FF2B5EF4-FFF2-40B4-BE49-F238E27FC236}">
                      <a16:creationId xmlns:a16="http://schemas.microsoft.com/office/drawing/2014/main" id="{28EC40AA-10B0-4F3E-9E45-5595AD2EF459}"/>
                    </a:ext>
                  </a:extLst>
                </p:cNvPr>
                <p:cNvSpPr>
                  <a:spLocks noChangeArrowheads="1"/>
                </p:cNvSpPr>
                <p:nvPr/>
              </p:nvSpPr>
              <p:spPr bwMode="auto">
                <a:xfrm>
                  <a:off x="451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52" name="Rectangle 5365">
                  <a:extLst>
                    <a:ext uri="{FF2B5EF4-FFF2-40B4-BE49-F238E27FC236}">
                      <a16:creationId xmlns:a16="http://schemas.microsoft.com/office/drawing/2014/main" id="{4733E1D2-9789-4385-8C70-C32F2745D861}"/>
                    </a:ext>
                  </a:extLst>
                </p:cNvPr>
                <p:cNvSpPr>
                  <a:spLocks noChangeArrowheads="1"/>
                </p:cNvSpPr>
                <p:nvPr/>
              </p:nvSpPr>
              <p:spPr bwMode="auto">
                <a:xfrm>
                  <a:off x="451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53" name="Rectangle 5366">
                  <a:extLst>
                    <a:ext uri="{FF2B5EF4-FFF2-40B4-BE49-F238E27FC236}">
                      <a16:creationId xmlns:a16="http://schemas.microsoft.com/office/drawing/2014/main" id="{4C7B7A08-E8DF-435B-BED3-D8DCAC761771}"/>
                    </a:ext>
                  </a:extLst>
                </p:cNvPr>
                <p:cNvSpPr>
                  <a:spLocks noChangeArrowheads="1"/>
                </p:cNvSpPr>
                <p:nvPr/>
              </p:nvSpPr>
              <p:spPr bwMode="auto">
                <a:xfrm>
                  <a:off x="451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54" name="Rectangle 5367">
                  <a:extLst>
                    <a:ext uri="{FF2B5EF4-FFF2-40B4-BE49-F238E27FC236}">
                      <a16:creationId xmlns:a16="http://schemas.microsoft.com/office/drawing/2014/main" id="{DF4D4524-D4C2-438D-A33F-6CE2D8EC58DD}"/>
                    </a:ext>
                  </a:extLst>
                </p:cNvPr>
                <p:cNvSpPr>
                  <a:spLocks noChangeArrowheads="1"/>
                </p:cNvSpPr>
                <p:nvPr/>
              </p:nvSpPr>
              <p:spPr bwMode="auto">
                <a:xfrm>
                  <a:off x="45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55" name="Rectangle 5368">
                  <a:extLst>
                    <a:ext uri="{FF2B5EF4-FFF2-40B4-BE49-F238E27FC236}">
                      <a16:creationId xmlns:a16="http://schemas.microsoft.com/office/drawing/2014/main" id="{F66C070F-CC1C-4089-B7DF-E55CDF62781A}"/>
                    </a:ext>
                  </a:extLst>
                </p:cNvPr>
                <p:cNvSpPr>
                  <a:spLocks noChangeArrowheads="1"/>
                </p:cNvSpPr>
                <p:nvPr/>
              </p:nvSpPr>
              <p:spPr bwMode="auto">
                <a:xfrm>
                  <a:off x="45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56" name="Rectangle 5369">
                  <a:extLst>
                    <a:ext uri="{FF2B5EF4-FFF2-40B4-BE49-F238E27FC236}">
                      <a16:creationId xmlns:a16="http://schemas.microsoft.com/office/drawing/2014/main" id="{17C44EB7-21BB-4218-95D9-440253F29889}"/>
                    </a:ext>
                  </a:extLst>
                </p:cNvPr>
                <p:cNvSpPr>
                  <a:spLocks noChangeArrowheads="1"/>
                </p:cNvSpPr>
                <p:nvPr/>
              </p:nvSpPr>
              <p:spPr bwMode="auto">
                <a:xfrm>
                  <a:off x="45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57" name="Rectangle 5370">
                  <a:extLst>
                    <a:ext uri="{FF2B5EF4-FFF2-40B4-BE49-F238E27FC236}">
                      <a16:creationId xmlns:a16="http://schemas.microsoft.com/office/drawing/2014/main" id="{0D5C5335-9B48-4038-8103-7341C336D451}"/>
                    </a:ext>
                  </a:extLst>
                </p:cNvPr>
                <p:cNvSpPr>
                  <a:spLocks noChangeArrowheads="1"/>
                </p:cNvSpPr>
                <p:nvPr/>
              </p:nvSpPr>
              <p:spPr bwMode="auto">
                <a:xfrm>
                  <a:off x="45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58" name="Rectangle 5371">
                  <a:extLst>
                    <a:ext uri="{FF2B5EF4-FFF2-40B4-BE49-F238E27FC236}">
                      <a16:creationId xmlns:a16="http://schemas.microsoft.com/office/drawing/2014/main" id="{6759D390-3DEC-4429-B8E3-9621B9AE4F3F}"/>
                    </a:ext>
                  </a:extLst>
                </p:cNvPr>
                <p:cNvSpPr>
                  <a:spLocks noChangeArrowheads="1"/>
                </p:cNvSpPr>
                <p:nvPr/>
              </p:nvSpPr>
              <p:spPr bwMode="auto">
                <a:xfrm>
                  <a:off x="45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59" name="Rectangle 5372">
                  <a:extLst>
                    <a:ext uri="{FF2B5EF4-FFF2-40B4-BE49-F238E27FC236}">
                      <a16:creationId xmlns:a16="http://schemas.microsoft.com/office/drawing/2014/main" id="{9276C0DA-F229-47AC-8034-83A074F909BD}"/>
                    </a:ext>
                  </a:extLst>
                </p:cNvPr>
                <p:cNvSpPr>
                  <a:spLocks noChangeArrowheads="1"/>
                </p:cNvSpPr>
                <p:nvPr/>
              </p:nvSpPr>
              <p:spPr bwMode="auto">
                <a:xfrm>
                  <a:off x="45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60" name="Rectangle 5373">
                  <a:extLst>
                    <a:ext uri="{FF2B5EF4-FFF2-40B4-BE49-F238E27FC236}">
                      <a16:creationId xmlns:a16="http://schemas.microsoft.com/office/drawing/2014/main" id="{F30361A2-AC16-40B3-8BD1-BBCD90A6A61F}"/>
                    </a:ext>
                  </a:extLst>
                </p:cNvPr>
                <p:cNvSpPr>
                  <a:spLocks noChangeArrowheads="1"/>
                </p:cNvSpPr>
                <p:nvPr/>
              </p:nvSpPr>
              <p:spPr bwMode="auto">
                <a:xfrm>
                  <a:off x="45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61" name="Rectangle 5374">
                  <a:extLst>
                    <a:ext uri="{FF2B5EF4-FFF2-40B4-BE49-F238E27FC236}">
                      <a16:creationId xmlns:a16="http://schemas.microsoft.com/office/drawing/2014/main" id="{7BE34DD6-0986-4C66-B004-25D250E05BD0}"/>
                    </a:ext>
                  </a:extLst>
                </p:cNvPr>
                <p:cNvSpPr>
                  <a:spLocks noChangeArrowheads="1"/>
                </p:cNvSpPr>
                <p:nvPr/>
              </p:nvSpPr>
              <p:spPr bwMode="auto">
                <a:xfrm>
                  <a:off x="45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62" name="Rectangle 5375">
                  <a:extLst>
                    <a:ext uri="{FF2B5EF4-FFF2-40B4-BE49-F238E27FC236}">
                      <a16:creationId xmlns:a16="http://schemas.microsoft.com/office/drawing/2014/main" id="{59450F76-07AF-45EE-981F-3FD8D02BB532}"/>
                    </a:ext>
                  </a:extLst>
                </p:cNvPr>
                <p:cNvSpPr>
                  <a:spLocks noChangeArrowheads="1"/>
                </p:cNvSpPr>
                <p:nvPr/>
              </p:nvSpPr>
              <p:spPr bwMode="auto">
                <a:xfrm>
                  <a:off x="451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63" name="Rectangle 5376">
                  <a:extLst>
                    <a:ext uri="{FF2B5EF4-FFF2-40B4-BE49-F238E27FC236}">
                      <a16:creationId xmlns:a16="http://schemas.microsoft.com/office/drawing/2014/main" id="{973CDC86-0F1C-4DF4-8553-7511971B1002}"/>
                    </a:ext>
                  </a:extLst>
                </p:cNvPr>
                <p:cNvSpPr>
                  <a:spLocks noChangeArrowheads="1"/>
                </p:cNvSpPr>
                <p:nvPr/>
              </p:nvSpPr>
              <p:spPr bwMode="auto">
                <a:xfrm>
                  <a:off x="452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64" name="Rectangle 5377">
                  <a:extLst>
                    <a:ext uri="{FF2B5EF4-FFF2-40B4-BE49-F238E27FC236}">
                      <a16:creationId xmlns:a16="http://schemas.microsoft.com/office/drawing/2014/main" id="{C35E5ED5-AF7F-4148-BB29-6E06F2F44E04}"/>
                    </a:ext>
                  </a:extLst>
                </p:cNvPr>
                <p:cNvSpPr>
                  <a:spLocks noChangeArrowheads="1"/>
                </p:cNvSpPr>
                <p:nvPr/>
              </p:nvSpPr>
              <p:spPr bwMode="auto">
                <a:xfrm>
                  <a:off x="452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65" name="Rectangle 5378">
                  <a:extLst>
                    <a:ext uri="{FF2B5EF4-FFF2-40B4-BE49-F238E27FC236}">
                      <a16:creationId xmlns:a16="http://schemas.microsoft.com/office/drawing/2014/main" id="{73B9FB4F-64B9-4DF1-A543-0B16EBE4C9C0}"/>
                    </a:ext>
                  </a:extLst>
                </p:cNvPr>
                <p:cNvSpPr>
                  <a:spLocks noChangeArrowheads="1"/>
                </p:cNvSpPr>
                <p:nvPr/>
              </p:nvSpPr>
              <p:spPr bwMode="auto">
                <a:xfrm>
                  <a:off x="452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66" name="Rectangle 5379">
                  <a:extLst>
                    <a:ext uri="{FF2B5EF4-FFF2-40B4-BE49-F238E27FC236}">
                      <a16:creationId xmlns:a16="http://schemas.microsoft.com/office/drawing/2014/main" id="{B4609995-0940-4291-8F5A-B039338CAFC2}"/>
                    </a:ext>
                  </a:extLst>
                </p:cNvPr>
                <p:cNvSpPr>
                  <a:spLocks noChangeArrowheads="1"/>
                </p:cNvSpPr>
                <p:nvPr/>
              </p:nvSpPr>
              <p:spPr bwMode="auto">
                <a:xfrm>
                  <a:off x="45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67" name="Rectangle 5380">
                  <a:extLst>
                    <a:ext uri="{FF2B5EF4-FFF2-40B4-BE49-F238E27FC236}">
                      <a16:creationId xmlns:a16="http://schemas.microsoft.com/office/drawing/2014/main" id="{1F39CE5B-AF2B-45B4-93DF-A860A183D396}"/>
                    </a:ext>
                  </a:extLst>
                </p:cNvPr>
                <p:cNvSpPr>
                  <a:spLocks noChangeArrowheads="1"/>
                </p:cNvSpPr>
                <p:nvPr/>
              </p:nvSpPr>
              <p:spPr bwMode="auto">
                <a:xfrm>
                  <a:off x="45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68" name="Rectangle 5381">
                  <a:extLst>
                    <a:ext uri="{FF2B5EF4-FFF2-40B4-BE49-F238E27FC236}">
                      <a16:creationId xmlns:a16="http://schemas.microsoft.com/office/drawing/2014/main" id="{37C809B7-CEC1-49FA-A74E-1571ECE09AB1}"/>
                    </a:ext>
                  </a:extLst>
                </p:cNvPr>
                <p:cNvSpPr>
                  <a:spLocks noChangeArrowheads="1"/>
                </p:cNvSpPr>
                <p:nvPr/>
              </p:nvSpPr>
              <p:spPr bwMode="auto">
                <a:xfrm>
                  <a:off x="45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69" name="Rectangle 5382">
                  <a:extLst>
                    <a:ext uri="{FF2B5EF4-FFF2-40B4-BE49-F238E27FC236}">
                      <a16:creationId xmlns:a16="http://schemas.microsoft.com/office/drawing/2014/main" id="{643E30EB-9E95-43BA-81D8-E2C398860EE2}"/>
                    </a:ext>
                  </a:extLst>
                </p:cNvPr>
                <p:cNvSpPr>
                  <a:spLocks noChangeArrowheads="1"/>
                </p:cNvSpPr>
                <p:nvPr/>
              </p:nvSpPr>
              <p:spPr bwMode="auto">
                <a:xfrm>
                  <a:off x="45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70" name="Rectangle 5383">
                  <a:extLst>
                    <a:ext uri="{FF2B5EF4-FFF2-40B4-BE49-F238E27FC236}">
                      <a16:creationId xmlns:a16="http://schemas.microsoft.com/office/drawing/2014/main" id="{261DBE2B-76CB-441C-9188-2819BE06EDC4}"/>
                    </a:ext>
                  </a:extLst>
                </p:cNvPr>
                <p:cNvSpPr>
                  <a:spLocks noChangeArrowheads="1"/>
                </p:cNvSpPr>
                <p:nvPr/>
              </p:nvSpPr>
              <p:spPr bwMode="auto">
                <a:xfrm>
                  <a:off x="45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71" name="Rectangle 5384">
                  <a:extLst>
                    <a:ext uri="{FF2B5EF4-FFF2-40B4-BE49-F238E27FC236}">
                      <a16:creationId xmlns:a16="http://schemas.microsoft.com/office/drawing/2014/main" id="{3CCF1DEF-DA14-4520-84B9-1FB2308DC28D}"/>
                    </a:ext>
                  </a:extLst>
                </p:cNvPr>
                <p:cNvSpPr>
                  <a:spLocks noChangeArrowheads="1"/>
                </p:cNvSpPr>
                <p:nvPr/>
              </p:nvSpPr>
              <p:spPr bwMode="auto">
                <a:xfrm>
                  <a:off x="45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72" name="Rectangle 5385">
                  <a:extLst>
                    <a:ext uri="{FF2B5EF4-FFF2-40B4-BE49-F238E27FC236}">
                      <a16:creationId xmlns:a16="http://schemas.microsoft.com/office/drawing/2014/main" id="{7B4E6BBC-7667-474D-94B6-0C4CA6F7E23C}"/>
                    </a:ext>
                  </a:extLst>
                </p:cNvPr>
                <p:cNvSpPr>
                  <a:spLocks noChangeArrowheads="1"/>
                </p:cNvSpPr>
                <p:nvPr/>
              </p:nvSpPr>
              <p:spPr bwMode="auto">
                <a:xfrm>
                  <a:off x="45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73" name="Rectangle 5386">
                  <a:extLst>
                    <a:ext uri="{FF2B5EF4-FFF2-40B4-BE49-F238E27FC236}">
                      <a16:creationId xmlns:a16="http://schemas.microsoft.com/office/drawing/2014/main" id="{5E01354E-69D3-443F-8E09-17D648EDFE7A}"/>
                    </a:ext>
                  </a:extLst>
                </p:cNvPr>
                <p:cNvSpPr>
                  <a:spLocks noChangeArrowheads="1"/>
                </p:cNvSpPr>
                <p:nvPr/>
              </p:nvSpPr>
              <p:spPr bwMode="auto">
                <a:xfrm>
                  <a:off x="45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74" name="Rectangle 5387">
                  <a:extLst>
                    <a:ext uri="{FF2B5EF4-FFF2-40B4-BE49-F238E27FC236}">
                      <a16:creationId xmlns:a16="http://schemas.microsoft.com/office/drawing/2014/main" id="{138A5499-BE74-41E4-A472-8B0767972A4A}"/>
                    </a:ext>
                  </a:extLst>
                </p:cNvPr>
                <p:cNvSpPr>
                  <a:spLocks noChangeArrowheads="1"/>
                </p:cNvSpPr>
                <p:nvPr/>
              </p:nvSpPr>
              <p:spPr bwMode="auto">
                <a:xfrm>
                  <a:off x="453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75" name="Rectangle 5388">
                  <a:extLst>
                    <a:ext uri="{FF2B5EF4-FFF2-40B4-BE49-F238E27FC236}">
                      <a16:creationId xmlns:a16="http://schemas.microsoft.com/office/drawing/2014/main" id="{B5F3959E-EF24-43CA-9C7A-3D5932821627}"/>
                    </a:ext>
                  </a:extLst>
                </p:cNvPr>
                <p:cNvSpPr>
                  <a:spLocks noChangeArrowheads="1"/>
                </p:cNvSpPr>
                <p:nvPr/>
              </p:nvSpPr>
              <p:spPr bwMode="auto">
                <a:xfrm>
                  <a:off x="453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76" name="Rectangle 5389">
                  <a:extLst>
                    <a:ext uri="{FF2B5EF4-FFF2-40B4-BE49-F238E27FC236}">
                      <a16:creationId xmlns:a16="http://schemas.microsoft.com/office/drawing/2014/main" id="{0BA0E853-6CC3-4879-9376-D6D042B30CD7}"/>
                    </a:ext>
                  </a:extLst>
                </p:cNvPr>
                <p:cNvSpPr>
                  <a:spLocks noChangeArrowheads="1"/>
                </p:cNvSpPr>
                <p:nvPr/>
              </p:nvSpPr>
              <p:spPr bwMode="auto">
                <a:xfrm>
                  <a:off x="453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77" name="Rectangle 5390">
                  <a:extLst>
                    <a:ext uri="{FF2B5EF4-FFF2-40B4-BE49-F238E27FC236}">
                      <a16:creationId xmlns:a16="http://schemas.microsoft.com/office/drawing/2014/main" id="{9C1FF137-3324-48F1-9200-F97FE58CAD0D}"/>
                    </a:ext>
                  </a:extLst>
                </p:cNvPr>
                <p:cNvSpPr>
                  <a:spLocks noChangeArrowheads="1"/>
                </p:cNvSpPr>
                <p:nvPr/>
              </p:nvSpPr>
              <p:spPr bwMode="auto">
                <a:xfrm>
                  <a:off x="453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78" name="Rectangle 5391">
                  <a:extLst>
                    <a:ext uri="{FF2B5EF4-FFF2-40B4-BE49-F238E27FC236}">
                      <a16:creationId xmlns:a16="http://schemas.microsoft.com/office/drawing/2014/main" id="{3E2B4E1A-A13B-4018-84E9-F2DB812DF29E}"/>
                    </a:ext>
                  </a:extLst>
                </p:cNvPr>
                <p:cNvSpPr>
                  <a:spLocks noChangeArrowheads="1"/>
                </p:cNvSpPr>
                <p:nvPr/>
              </p:nvSpPr>
              <p:spPr bwMode="auto">
                <a:xfrm>
                  <a:off x="45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79" name="Rectangle 5392">
                  <a:extLst>
                    <a:ext uri="{FF2B5EF4-FFF2-40B4-BE49-F238E27FC236}">
                      <a16:creationId xmlns:a16="http://schemas.microsoft.com/office/drawing/2014/main" id="{69751D1F-2030-42DD-9E27-FB2C4ED00573}"/>
                    </a:ext>
                  </a:extLst>
                </p:cNvPr>
                <p:cNvSpPr>
                  <a:spLocks noChangeArrowheads="1"/>
                </p:cNvSpPr>
                <p:nvPr/>
              </p:nvSpPr>
              <p:spPr bwMode="auto">
                <a:xfrm>
                  <a:off x="45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80" name="Rectangle 5393">
                  <a:extLst>
                    <a:ext uri="{FF2B5EF4-FFF2-40B4-BE49-F238E27FC236}">
                      <a16:creationId xmlns:a16="http://schemas.microsoft.com/office/drawing/2014/main" id="{2219703B-7544-4D5F-95CB-C6912CD465D8}"/>
                    </a:ext>
                  </a:extLst>
                </p:cNvPr>
                <p:cNvSpPr>
                  <a:spLocks noChangeArrowheads="1"/>
                </p:cNvSpPr>
                <p:nvPr/>
              </p:nvSpPr>
              <p:spPr bwMode="auto">
                <a:xfrm>
                  <a:off x="45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81" name="Rectangle 5394">
                  <a:extLst>
                    <a:ext uri="{FF2B5EF4-FFF2-40B4-BE49-F238E27FC236}">
                      <a16:creationId xmlns:a16="http://schemas.microsoft.com/office/drawing/2014/main" id="{8AC53A53-CF73-46AA-BC76-9D469849A27A}"/>
                    </a:ext>
                  </a:extLst>
                </p:cNvPr>
                <p:cNvSpPr>
                  <a:spLocks noChangeArrowheads="1"/>
                </p:cNvSpPr>
                <p:nvPr/>
              </p:nvSpPr>
              <p:spPr bwMode="auto">
                <a:xfrm>
                  <a:off x="45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82" name="Rectangle 5395">
                  <a:extLst>
                    <a:ext uri="{FF2B5EF4-FFF2-40B4-BE49-F238E27FC236}">
                      <a16:creationId xmlns:a16="http://schemas.microsoft.com/office/drawing/2014/main" id="{2C956CE1-6742-4385-B729-050C21B952A8}"/>
                    </a:ext>
                  </a:extLst>
                </p:cNvPr>
                <p:cNvSpPr>
                  <a:spLocks noChangeArrowheads="1"/>
                </p:cNvSpPr>
                <p:nvPr/>
              </p:nvSpPr>
              <p:spPr bwMode="auto">
                <a:xfrm>
                  <a:off x="45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83" name="Rectangle 5396">
                  <a:extLst>
                    <a:ext uri="{FF2B5EF4-FFF2-40B4-BE49-F238E27FC236}">
                      <a16:creationId xmlns:a16="http://schemas.microsoft.com/office/drawing/2014/main" id="{12CB5821-FB92-4048-A7AF-935D90F709A5}"/>
                    </a:ext>
                  </a:extLst>
                </p:cNvPr>
                <p:cNvSpPr>
                  <a:spLocks noChangeArrowheads="1"/>
                </p:cNvSpPr>
                <p:nvPr/>
              </p:nvSpPr>
              <p:spPr bwMode="auto">
                <a:xfrm>
                  <a:off x="45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84" name="Rectangle 5397">
                  <a:extLst>
                    <a:ext uri="{FF2B5EF4-FFF2-40B4-BE49-F238E27FC236}">
                      <a16:creationId xmlns:a16="http://schemas.microsoft.com/office/drawing/2014/main" id="{FF513290-A4C0-4155-B379-3D1865A62D6D}"/>
                    </a:ext>
                  </a:extLst>
                </p:cNvPr>
                <p:cNvSpPr>
                  <a:spLocks noChangeArrowheads="1"/>
                </p:cNvSpPr>
                <p:nvPr/>
              </p:nvSpPr>
              <p:spPr bwMode="auto">
                <a:xfrm>
                  <a:off x="45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85" name="Rectangle 5398">
                  <a:extLst>
                    <a:ext uri="{FF2B5EF4-FFF2-40B4-BE49-F238E27FC236}">
                      <a16:creationId xmlns:a16="http://schemas.microsoft.com/office/drawing/2014/main" id="{6DFDF737-4169-4EDB-BE1D-475503ACDBFD}"/>
                    </a:ext>
                  </a:extLst>
                </p:cNvPr>
                <p:cNvSpPr>
                  <a:spLocks noChangeArrowheads="1"/>
                </p:cNvSpPr>
                <p:nvPr/>
              </p:nvSpPr>
              <p:spPr bwMode="auto">
                <a:xfrm>
                  <a:off x="45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86" name="Rectangle 5399">
                  <a:extLst>
                    <a:ext uri="{FF2B5EF4-FFF2-40B4-BE49-F238E27FC236}">
                      <a16:creationId xmlns:a16="http://schemas.microsoft.com/office/drawing/2014/main" id="{D845DEE4-B394-438C-98D9-139880CA172D}"/>
                    </a:ext>
                  </a:extLst>
                </p:cNvPr>
                <p:cNvSpPr>
                  <a:spLocks noChangeArrowheads="1"/>
                </p:cNvSpPr>
                <p:nvPr/>
              </p:nvSpPr>
              <p:spPr bwMode="auto">
                <a:xfrm>
                  <a:off x="454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87" name="Rectangle 5400">
                  <a:extLst>
                    <a:ext uri="{FF2B5EF4-FFF2-40B4-BE49-F238E27FC236}">
                      <a16:creationId xmlns:a16="http://schemas.microsoft.com/office/drawing/2014/main" id="{4ABF26EE-DB49-4AE9-85DF-5B98CD1CEBBE}"/>
                    </a:ext>
                  </a:extLst>
                </p:cNvPr>
                <p:cNvSpPr>
                  <a:spLocks noChangeArrowheads="1"/>
                </p:cNvSpPr>
                <p:nvPr/>
              </p:nvSpPr>
              <p:spPr bwMode="auto">
                <a:xfrm>
                  <a:off x="454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88" name="Rectangle 5401">
                  <a:extLst>
                    <a:ext uri="{FF2B5EF4-FFF2-40B4-BE49-F238E27FC236}">
                      <a16:creationId xmlns:a16="http://schemas.microsoft.com/office/drawing/2014/main" id="{B11E28EB-D68B-4BB6-8DB2-93D95221A80F}"/>
                    </a:ext>
                  </a:extLst>
                </p:cNvPr>
                <p:cNvSpPr>
                  <a:spLocks noChangeArrowheads="1"/>
                </p:cNvSpPr>
                <p:nvPr/>
              </p:nvSpPr>
              <p:spPr bwMode="auto">
                <a:xfrm>
                  <a:off x="454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89" name="Rectangle 5402">
                  <a:extLst>
                    <a:ext uri="{FF2B5EF4-FFF2-40B4-BE49-F238E27FC236}">
                      <a16:creationId xmlns:a16="http://schemas.microsoft.com/office/drawing/2014/main" id="{F14B8607-7533-4749-A955-53262F9E8421}"/>
                    </a:ext>
                  </a:extLst>
                </p:cNvPr>
                <p:cNvSpPr>
                  <a:spLocks noChangeArrowheads="1"/>
                </p:cNvSpPr>
                <p:nvPr/>
              </p:nvSpPr>
              <p:spPr bwMode="auto">
                <a:xfrm>
                  <a:off x="454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90" name="Rectangle 5403">
                  <a:extLst>
                    <a:ext uri="{FF2B5EF4-FFF2-40B4-BE49-F238E27FC236}">
                      <a16:creationId xmlns:a16="http://schemas.microsoft.com/office/drawing/2014/main" id="{F0BB3062-EE84-4737-A296-0B4F391378CC}"/>
                    </a:ext>
                  </a:extLst>
                </p:cNvPr>
                <p:cNvSpPr>
                  <a:spLocks noChangeArrowheads="1"/>
                </p:cNvSpPr>
                <p:nvPr/>
              </p:nvSpPr>
              <p:spPr bwMode="auto">
                <a:xfrm>
                  <a:off x="454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91" name="Rectangle 5404">
                  <a:extLst>
                    <a:ext uri="{FF2B5EF4-FFF2-40B4-BE49-F238E27FC236}">
                      <a16:creationId xmlns:a16="http://schemas.microsoft.com/office/drawing/2014/main" id="{392231C5-D280-4C44-80F8-88B3C28EFBC9}"/>
                    </a:ext>
                  </a:extLst>
                </p:cNvPr>
                <p:cNvSpPr>
                  <a:spLocks noChangeArrowheads="1"/>
                </p:cNvSpPr>
                <p:nvPr/>
              </p:nvSpPr>
              <p:spPr bwMode="auto">
                <a:xfrm>
                  <a:off x="45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92" name="Rectangle 5405">
                  <a:extLst>
                    <a:ext uri="{FF2B5EF4-FFF2-40B4-BE49-F238E27FC236}">
                      <a16:creationId xmlns:a16="http://schemas.microsoft.com/office/drawing/2014/main" id="{D79FDE3F-55AE-4DCD-8B8D-5ABC4C6A3014}"/>
                    </a:ext>
                  </a:extLst>
                </p:cNvPr>
                <p:cNvSpPr>
                  <a:spLocks noChangeArrowheads="1"/>
                </p:cNvSpPr>
                <p:nvPr/>
              </p:nvSpPr>
              <p:spPr bwMode="auto">
                <a:xfrm>
                  <a:off x="45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93" name="Rectangle 5406">
                  <a:extLst>
                    <a:ext uri="{FF2B5EF4-FFF2-40B4-BE49-F238E27FC236}">
                      <a16:creationId xmlns:a16="http://schemas.microsoft.com/office/drawing/2014/main" id="{C9A9E594-C61B-48E2-9595-F7ADB977F06F}"/>
                    </a:ext>
                  </a:extLst>
                </p:cNvPr>
                <p:cNvSpPr>
                  <a:spLocks noChangeArrowheads="1"/>
                </p:cNvSpPr>
                <p:nvPr/>
              </p:nvSpPr>
              <p:spPr bwMode="auto">
                <a:xfrm>
                  <a:off x="45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94" name="Rectangle 5407">
                  <a:extLst>
                    <a:ext uri="{FF2B5EF4-FFF2-40B4-BE49-F238E27FC236}">
                      <a16:creationId xmlns:a16="http://schemas.microsoft.com/office/drawing/2014/main" id="{CC305412-127F-4005-A7B5-BE44C49F5EA5}"/>
                    </a:ext>
                  </a:extLst>
                </p:cNvPr>
                <p:cNvSpPr>
                  <a:spLocks noChangeArrowheads="1"/>
                </p:cNvSpPr>
                <p:nvPr/>
              </p:nvSpPr>
              <p:spPr bwMode="auto">
                <a:xfrm>
                  <a:off x="45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95" name="Rectangle 5408">
                  <a:extLst>
                    <a:ext uri="{FF2B5EF4-FFF2-40B4-BE49-F238E27FC236}">
                      <a16:creationId xmlns:a16="http://schemas.microsoft.com/office/drawing/2014/main" id="{FF492F72-850F-4CF1-903D-184A673CE3A2}"/>
                    </a:ext>
                  </a:extLst>
                </p:cNvPr>
                <p:cNvSpPr>
                  <a:spLocks noChangeArrowheads="1"/>
                </p:cNvSpPr>
                <p:nvPr/>
              </p:nvSpPr>
              <p:spPr bwMode="auto">
                <a:xfrm>
                  <a:off x="45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96" name="Rectangle 5409">
                  <a:extLst>
                    <a:ext uri="{FF2B5EF4-FFF2-40B4-BE49-F238E27FC236}">
                      <a16:creationId xmlns:a16="http://schemas.microsoft.com/office/drawing/2014/main" id="{A798AB91-F5FD-48EA-B32A-1FFF5AD79334}"/>
                    </a:ext>
                  </a:extLst>
                </p:cNvPr>
                <p:cNvSpPr>
                  <a:spLocks noChangeArrowheads="1"/>
                </p:cNvSpPr>
                <p:nvPr/>
              </p:nvSpPr>
              <p:spPr bwMode="auto">
                <a:xfrm>
                  <a:off x="45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97" name="Rectangle 5410">
                  <a:extLst>
                    <a:ext uri="{FF2B5EF4-FFF2-40B4-BE49-F238E27FC236}">
                      <a16:creationId xmlns:a16="http://schemas.microsoft.com/office/drawing/2014/main" id="{A4A51353-77F4-4B21-8C1D-93A2DA06D766}"/>
                    </a:ext>
                  </a:extLst>
                </p:cNvPr>
                <p:cNvSpPr>
                  <a:spLocks noChangeArrowheads="1"/>
                </p:cNvSpPr>
                <p:nvPr/>
              </p:nvSpPr>
              <p:spPr bwMode="auto">
                <a:xfrm>
                  <a:off x="45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98" name="Rectangle 5411">
                  <a:extLst>
                    <a:ext uri="{FF2B5EF4-FFF2-40B4-BE49-F238E27FC236}">
                      <a16:creationId xmlns:a16="http://schemas.microsoft.com/office/drawing/2014/main" id="{14BFCA19-F80C-423B-A100-9D212625FFB9}"/>
                    </a:ext>
                  </a:extLst>
                </p:cNvPr>
                <p:cNvSpPr>
                  <a:spLocks noChangeArrowheads="1"/>
                </p:cNvSpPr>
                <p:nvPr/>
              </p:nvSpPr>
              <p:spPr bwMode="auto">
                <a:xfrm>
                  <a:off x="45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99" name="Rectangle 5412">
                  <a:extLst>
                    <a:ext uri="{FF2B5EF4-FFF2-40B4-BE49-F238E27FC236}">
                      <a16:creationId xmlns:a16="http://schemas.microsoft.com/office/drawing/2014/main" id="{8DED03B4-6F36-4ADC-9FF1-F9703B370AD0}"/>
                    </a:ext>
                  </a:extLst>
                </p:cNvPr>
                <p:cNvSpPr>
                  <a:spLocks noChangeArrowheads="1"/>
                </p:cNvSpPr>
                <p:nvPr/>
              </p:nvSpPr>
              <p:spPr bwMode="auto">
                <a:xfrm>
                  <a:off x="455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00" name="Rectangle 5413">
                  <a:extLst>
                    <a:ext uri="{FF2B5EF4-FFF2-40B4-BE49-F238E27FC236}">
                      <a16:creationId xmlns:a16="http://schemas.microsoft.com/office/drawing/2014/main" id="{0C0A456A-92DB-4BE6-9964-1FD9DBEEECA0}"/>
                    </a:ext>
                  </a:extLst>
                </p:cNvPr>
                <p:cNvSpPr>
                  <a:spLocks noChangeArrowheads="1"/>
                </p:cNvSpPr>
                <p:nvPr/>
              </p:nvSpPr>
              <p:spPr bwMode="auto">
                <a:xfrm>
                  <a:off x="455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01" name="Rectangle 5414">
                  <a:extLst>
                    <a:ext uri="{FF2B5EF4-FFF2-40B4-BE49-F238E27FC236}">
                      <a16:creationId xmlns:a16="http://schemas.microsoft.com/office/drawing/2014/main" id="{49696091-4CE4-4BB3-BB5E-1CA3C211D22A}"/>
                    </a:ext>
                  </a:extLst>
                </p:cNvPr>
                <p:cNvSpPr>
                  <a:spLocks noChangeArrowheads="1"/>
                </p:cNvSpPr>
                <p:nvPr/>
              </p:nvSpPr>
              <p:spPr bwMode="auto">
                <a:xfrm>
                  <a:off x="455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02" name="Rectangle 5415">
                  <a:extLst>
                    <a:ext uri="{FF2B5EF4-FFF2-40B4-BE49-F238E27FC236}">
                      <a16:creationId xmlns:a16="http://schemas.microsoft.com/office/drawing/2014/main" id="{9BB14CE3-5DA9-4029-B59F-A9DDBFAA09F3}"/>
                    </a:ext>
                  </a:extLst>
                </p:cNvPr>
                <p:cNvSpPr>
                  <a:spLocks noChangeArrowheads="1"/>
                </p:cNvSpPr>
                <p:nvPr/>
              </p:nvSpPr>
              <p:spPr bwMode="auto">
                <a:xfrm>
                  <a:off x="45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03" name="Rectangle 5416">
                  <a:extLst>
                    <a:ext uri="{FF2B5EF4-FFF2-40B4-BE49-F238E27FC236}">
                      <a16:creationId xmlns:a16="http://schemas.microsoft.com/office/drawing/2014/main" id="{EC94396E-93AF-41AA-BB2B-DB28255DD42B}"/>
                    </a:ext>
                  </a:extLst>
                </p:cNvPr>
                <p:cNvSpPr>
                  <a:spLocks noChangeArrowheads="1"/>
                </p:cNvSpPr>
                <p:nvPr/>
              </p:nvSpPr>
              <p:spPr bwMode="auto">
                <a:xfrm>
                  <a:off x="45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04" name="Rectangle 5417">
                  <a:extLst>
                    <a:ext uri="{FF2B5EF4-FFF2-40B4-BE49-F238E27FC236}">
                      <a16:creationId xmlns:a16="http://schemas.microsoft.com/office/drawing/2014/main" id="{A01951E2-64B6-45BC-AFBB-F71AD5BD8935}"/>
                    </a:ext>
                  </a:extLst>
                </p:cNvPr>
                <p:cNvSpPr>
                  <a:spLocks noChangeArrowheads="1"/>
                </p:cNvSpPr>
                <p:nvPr/>
              </p:nvSpPr>
              <p:spPr bwMode="auto">
                <a:xfrm>
                  <a:off x="45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05" name="Rectangle 5418">
                  <a:extLst>
                    <a:ext uri="{FF2B5EF4-FFF2-40B4-BE49-F238E27FC236}">
                      <a16:creationId xmlns:a16="http://schemas.microsoft.com/office/drawing/2014/main" id="{D0050E9D-76EC-459C-A93A-3A077DB726A0}"/>
                    </a:ext>
                  </a:extLst>
                </p:cNvPr>
                <p:cNvSpPr>
                  <a:spLocks noChangeArrowheads="1"/>
                </p:cNvSpPr>
                <p:nvPr/>
              </p:nvSpPr>
              <p:spPr bwMode="auto">
                <a:xfrm>
                  <a:off x="45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06" name="Rectangle 5419">
                  <a:extLst>
                    <a:ext uri="{FF2B5EF4-FFF2-40B4-BE49-F238E27FC236}">
                      <a16:creationId xmlns:a16="http://schemas.microsoft.com/office/drawing/2014/main" id="{38BFFF0C-CF8E-411E-9C10-3BC300ED3E3B}"/>
                    </a:ext>
                  </a:extLst>
                </p:cNvPr>
                <p:cNvSpPr>
                  <a:spLocks noChangeArrowheads="1"/>
                </p:cNvSpPr>
                <p:nvPr/>
              </p:nvSpPr>
              <p:spPr bwMode="auto">
                <a:xfrm>
                  <a:off x="45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07" name="Rectangle 5420">
                  <a:extLst>
                    <a:ext uri="{FF2B5EF4-FFF2-40B4-BE49-F238E27FC236}">
                      <a16:creationId xmlns:a16="http://schemas.microsoft.com/office/drawing/2014/main" id="{BD1E6E47-0270-44AF-A80B-1EB5643AF8FA}"/>
                    </a:ext>
                  </a:extLst>
                </p:cNvPr>
                <p:cNvSpPr>
                  <a:spLocks noChangeArrowheads="1"/>
                </p:cNvSpPr>
                <p:nvPr/>
              </p:nvSpPr>
              <p:spPr bwMode="auto">
                <a:xfrm>
                  <a:off x="45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08" name="Rectangle 5421">
                  <a:extLst>
                    <a:ext uri="{FF2B5EF4-FFF2-40B4-BE49-F238E27FC236}">
                      <a16:creationId xmlns:a16="http://schemas.microsoft.com/office/drawing/2014/main" id="{B788FAC4-8BAE-44AE-BB8E-FE9B4D6C872A}"/>
                    </a:ext>
                  </a:extLst>
                </p:cNvPr>
                <p:cNvSpPr>
                  <a:spLocks noChangeArrowheads="1"/>
                </p:cNvSpPr>
                <p:nvPr/>
              </p:nvSpPr>
              <p:spPr bwMode="auto">
                <a:xfrm>
                  <a:off x="45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09" name="Rectangle 5422">
                  <a:extLst>
                    <a:ext uri="{FF2B5EF4-FFF2-40B4-BE49-F238E27FC236}">
                      <a16:creationId xmlns:a16="http://schemas.microsoft.com/office/drawing/2014/main" id="{91B7CDB4-AF17-4342-B33A-5167F3A7AA5A}"/>
                    </a:ext>
                  </a:extLst>
                </p:cNvPr>
                <p:cNvSpPr>
                  <a:spLocks noChangeArrowheads="1"/>
                </p:cNvSpPr>
                <p:nvPr/>
              </p:nvSpPr>
              <p:spPr bwMode="auto">
                <a:xfrm>
                  <a:off x="45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10" name="Rectangle 5423">
                  <a:extLst>
                    <a:ext uri="{FF2B5EF4-FFF2-40B4-BE49-F238E27FC236}">
                      <a16:creationId xmlns:a16="http://schemas.microsoft.com/office/drawing/2014/main" id="{B08E143C-5F49-4537-A8C1-45DD24F9F7C6}"/>
                    </a:ext>
                  </a:extLst>
                </p:cNvPr>
                <p:cNvSpPr>
                  <a:spLocks noChangeArrowheads="1"/>
                </p:cNvSpPr>
                <p:nvPr/>
              </p:nvSpPr>
              <p:spPr bwMode="auto">
                <a:xfrm>
                  <a:off x="456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11" name="Rectangle 5424">
                  <a:extLst>
                    <a:ext uri="{FF2B5EF4-FFF2-40B4-BE49-F238E27FC236}">
                      <a16:creationId xmlns:a16="http://schemas.microsoft.com/office/drawing/2014/main" id="{BD792934-249C-4DEA-90A8-2276A14AF84A}"/>
                    </a:ext>
                  </a:extLst>
                </p:cNvPr>
                <p:cNvSpPr>
                  <a:spLocks noChangeArrowheads="1"/>
                </p:cNvSpPr>
                <p:nvPr/>
              </p:nvSpPr>
              <p:spPr bwMode="auto">
                <a:xfrm>
                  <a:off x="456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12" name="Rectangle 5425">
                  <a:extLst>
                    <a:ext uri="{FF2B5EF4-FFF2-40B4-BE49-F238E27FC236}">
                      <a16:creationId xmlns:a16="http://schemas.microsoft.com/office/drawing/2014/main" id="{0CBB1233-611A-4B7D-A24A-6BD66B848C23}"/>
                    </a:ext>
                  </a:extLst>
                </p:cNvPr>
                <p:cNvSpPr>
                  <a:spLocks noChangeArrowheads="1"/>
                </p:cNvSpPr>
                <p:nvPr/>
              </p:nvSpPr>
              <p:spPr bwMode="auto">
                <a:xfrm>
                  <a:off x="456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13" name="Rectangle 5426">
                  <a:extLst>
                    <a:ext uri="{FF2B5EF4-FFF2-40B4-BE49-F238E27FC236}">
                      <a16:creationId xmlns:a16="http://schemas.microsoft.com/office/drawing/2014/main" id="{2128A95B-E830-4B6A-B800-0E1966C33DFF}"/>
                    </a:ext>
                  </a:extLst>
                </p:cNvPr>
                <p:cNvSpPr>
                  <a:spLocks noChangeArrowheads="1"/>
                </p:cNvSpPr>
                <p:nvPr/>
              </p:nvSpPr>
              <p:spPr bwMode="auto">
                <a:xfrm>
                  <a:off x="45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14" name="Rectangle 5427">
                  <a:extLst>
                    <a:ext uri="{FF2B5EF4-FFF2-40B4-BE49-F238E27FC236}">
                      <a16:creationId xmlns:a16="http://schemas.microsoft.com/office/drawing/2014/main" id="{E802BD60-5ECC-481D-8CAA-9294654E980A}"/>
                    </a:ext>
                  </a:extLst>
                </p:cNvPr>
                <p:cNvSpPr>
                  <a:spLocks noChangeArrowheads="1"/>
                </p:cNvSpPr>
                <p:nvPr/>
              </p:nvSpPr>
              <p:spPr bwMode="auto">
                <a:xfrm>
                  <a:off x="45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15" name="Rectangle 5428">
                  <a:extLst>
                    <a:ext uri="{FF2B5EF4-FFF2-40B4-BE49-F238E27FC236}">
                      <a16:creationId xmlns:a16="http://schemas.microsoft.com/office/drawing/2014/main" id="{0BBD589B-3241-46A9-A2BA-F4D7A1FBCDCB}"/>
                    </a:ext>
                  </a:extLst>
                </p:cNvPr>
                <p:cNvSpPr>
                  <a:spLocks noChangeArrowheads="1"/>
                </p:cNvSpPr>
                <p:nvPr/>
              </p:nvSpPr>
              <p:spPr bwMode="auto">
                <a:xfrm>
                  <a:off x="45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16" name="Rectangle 5429">
                  <a:extLst>
                    <a:ext uri="{FF2B5EF4-FFF2-40B4-BE49-F238E27FC236}">
                      <a16:creationId xmlns:a16="http://schemas.microsoft.com/office/drawing/2014/main" id="{6E486133-41D5-42F4-BA95-FB2504A3A272}"/>
                    </a:ext>
                  </a:extLst>
                </p:cNvPr>
                <p:cNvSpPr>
                  <a:spLocks noChangeArrowheads="1"/>
                </p:cNvSpPr>
                <p:nvPr/>
              </p:nvSpPr>
              <p:spPr bwMode="auto">
                <a:xfrm>
                  <a:off x="45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17" name="Rectangle 5430">
                  <a:extLst>
                    <a:ext uri="{FF2B5EF4-FFF2-40B4-BE49-F238E27FC236}">
                      <a16:creationId xmlns:a16="http://schemas.microsoft.com/office/drawing/2014/main" id="{2F45BD4A-210D-4C8A-A80A-4599B14C8316}"/>
                    </a:ext>
                  </a:extLst>
                </p:cNvPr>
                <p:cNvSpPr>
                  <a:spLocks noChangeArrowheads="1"/>
                </p:cNvSpPr>
                <p:nvPr/>
              </p:nvSpPr>
              <p:spPr bwMode="auto">
                <a:xfrm>
                  <a:off x="45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9" name="Group 5632">
                <a:extLst>
                  <a:ext uri="{FF2B5EF4-FFF2-40B4-BE49-F238E27FC236}">
                    <a16:creationId xmlns:a16="http://schemas.microsoft.com/office/drawing/2014/main" id="{500635B6-EB1A-4584-8AD6-55702B2907AB}"/>
                  </a:ext>
                </a:extLst>
              </p:cNvPr>
              <p:cNvGrpSpPr>
                <a:grpSpLocks/>
              </p:cNvGrpSpPr>
              <p:nvPr/>
            </p:nvGrpSpPr>
            <p:grpSpPr bwMode="auto">
              <a:xfrm>
                <a:off x="4566" y="2829"/>
                <a:ext cx="174" cy="42"/>
                <a:chOff x="4566" y="2829"/>
                <a:chExt cx="174" cy="42"/>
              </a:xfrm>
            </p:grpSpPr>
            <p:sp>
              <p:nvSpPr>
                <p:cNvPr id="62518" name="Rectangle 5432">
                  <a:extLst>
                    <a:ext uri="{FF2B5EF4-FFF2-40B4-BE49-F238E27FC236}">
                      <a16:creationId xmlns:a16="http://schemas.microsoft.com/office/drawing/2014/main" id="{0ABFE330-688C-4A8B-A962-4915D127C4D8}"/>
                    </a:ext>
                  </a:extLst>
                </p:cNvPr>
                <p:cNvSpPr>
                  <a:spLocks noChangeArrowheads="1"/>
                </p:cNvSpPr>
                <p:nvPr/>
              </p:nvSpPr>
              <p:spPr bwMode="auto">
                <a:xfrm>
                  <a:off x="45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19" name="Rectangle 5433">
                  <a:extLst>
                    <a:ext uri="{FF2B5EF4-FFF2-40B4-BE49-F238E27FC236}">
                      <a16:creationId xmlns:a16="http://schemas.microsoft.com/office/drawing/2014/main" id="{5CFB47A9-EE5F-4B7F-93C1-4768BDC50A7B}"/>
                    </a:ext>
                  </a:extLst>
                </p:cNvPr>
                <p:cNvSpPr>
                  <a:spLocks noChangeArrowheads="1"/>
                </p:cNvSpPr>
                <p:nvPr/>
              </p:nvSpPr>
              <p:spPr bwMode="auto">
                <a:xfrm>
                  <a:off x="45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20" name="Rectangle 5434">
                  <a:extLst>
                    <a:ext uri="{FF2B5EF4-FFF2-40B4-BE49-F238E27FC236}">
                      <a16:creationId xmlns:a16="http://schemas.microsoft.com/office/drawing/2014/main" id="{F5A14BD7-D523-436E-9687-0DC10FE18DBB}"/>
                    </a:ext>
                  </a:extLst>
                </p:cNvPr>
                <p:cNvSpPr>
                  <a:spLocks noChangeArrowheads="1"/>
                </p:cNvSpPr>
                <p:nvPr/>
              </p:nvSpPr>
              <p:spPr bwMode="auto">
                <a:xfrm>
                  <a:off x="45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21" name="Rectangle 5435">
                  <a:extLst>
                    <a:ext uri="{FF2B5EF4-FFF2-40B4-BE49-F238E27FC236}">
                      <a16:creationId xmlns:a16="http://schemas.microsoft.com/office/drawing/2014/main" id="{AABBF59A-7BCA-44CC-9C72-20B621807C73}"/>
                    </a:ext>
                  </a:extLst>
                </p:cNvPr>
                <p:cNvSpPr>
                  <a:spLocks noChangeArrowheads="1"/>
                </p:cNvSpPr>
                <p:nvPr/>
              </p:nvSpPr>
              <p:spPr bwMode="auto">
                <a:xfrm>
                  <a:off x="457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22" name="Rectangle 5436">
                  <a:extLst>
                    <a:ext uri="{FF2B5EF4-FFF2-40B4-BE49-F238E27FC236}">
                      <a16:creationId xmlns:a16="http://schemas.microsoft.com/office/drawing/2014/main" id="{010198CC-288F-4C3C-AFB6-98BB0A489313}"/>
                    </a:ext>
                  </a:extLst>
                </p:cNvPr>
                <p:cNvSpPr>
                  <a:spLocks noChangeArrowheads="1"/>
                </p:cNvSpPr>
                <p:nvPr/>
              </p:nvSpPr>
              <p:spPr bwMode="auto">
                <a:xfrm>
                  <a:off x="457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23" name="Rectangle 5437">
                  <a:extLst>
                    <a:ext uri="{FF2B5EF4-FFF2-40B4-BE49-F238E27FC236}">
                      <a16:creationId xmlns:a16="http://schemas.microsoft.com/office/drawing/2014/main" id="{21EA4E5A-CF8E-4BC5-A9F1-91296C943F38}"/>
                    </a:ext>
                  </a:extLst>
                </p:cNvPr>
                <p:cNvSpPr>
                  <a:spLocks noChangeArrowheads="1"/>
                </p:cNvSpPr>
                <p:nvPr/>
              </p:nvSpPr>
              <p:spPr bwMode="auto">
                <a:xfrm>
                  <a:off x="457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24" name="Rectangle 5438">
                  <a:extLst>
                    <a:ext uri="{FF2B5EF4-FFF2-40B4-BE49-F238E27FC236}">
                      <a16:creationId xmlns:a16="http://schemas.microsoft.com/office/drawing/2014/main" id="{0D63FEC1-E383-4970-B13B-70338C51E41C}"/>
                    </a:ext>
                  </a:extLst>
                </p:cNvPr>
                <p:cNvSpPr>
                  <a:spLocks noChangeArrowheads="1"/>
                </p:cNvSpPr>
                <p:nvPr/>
              </p:nvSpPr>
              <p:spPr bwMode="auto">
                <a:xfrm>
                  <a:off x="45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25" name="Rectangle 5439">
                  <a:extLst>
                    <a:ext uri="{FF2B5EF4-FFF2-40B4-BE49-F238E27FC236}">
                      <a16:creationId xmlns:a16="http://schemas.microsoft.com/office/drawing/2014/main" id="{4FA00393-33A2-4F4B-B051-DFB0AEB73718}"/>
                    </a:ext>
                  </a:extLst>
                </p:cNvPr>
                <p:cNvSpPr>
                  <a:spLocks noChangeArrowheads="1"/>
                </p:cNvSpPr>
                <p:nvPr/>
              </p:nvSpPr>
              <p:spPr bwMode="auto">
                <a:xfrm>
                  <a:off x="45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26" name="Rectangle 5440">
                  <a:extLst>
                    <a:ext uri="{FF2B5EF4-FFF2-40B4-BE49-F238E27FC236}">
                      <a16:creationId xmlns:a16="http://schemas.microsoft.com/office/drawing/2014/main" id="{6AC7F560-E8C0-4C15-9826-3E6DD9363E36}"/>
                    </a:ext>
                  </a:extLst>
                </p:cNvPr>
                <p:cNvSpPr>
                  <a:spLocks noChangeArrowheads="1"/>
                </p:cNvSpPr>
                <p:nvPr/>
              </p:nvSpPr>
              <p:spPr bwMode="auto">
                <a:xfrm>
                  <a:off x="45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27" name="Rectangle 5441">
                  <a:extLst>
                    <a:ext uri="{FF2B5EF4-FFF2-40B4-BE49-F238E27FC236}">
                      <a16:creationId xmlns:a16="http://schemas.microsoft.com/office/drawing/2014/main" id="{09B02D40-9566-445B-B03F-133B6B29C265}"/>
                    </a:ext>
                  </a:extLst>
                </p:cNvPr>
                <p:cNvSpPr>
                  <a:spLocks noChangeArrowheads="1"/>
                </p:cNvSpPr>
                <p:nvPr/>
              </p:nvSpPr>
              <p:spPr bwMode="auto">
                <a:xfrm>
                  <a:off x="45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28" name="Rectangle 5442">
                  <a:extLst>
                    <a:ext uri="{FF2B5EF4-FFF2-40B4-BE49-F238E27FC236}">
                      <a16:creationId xmlns:a16="http://schemas.microsoft.com/office/drawing/2014/main" id="{B706AA08-5655-4ECD-B32F-9DB98EF3233A}"/>
                    </a:ext>
                  </a:extLst>
                </p:cNvPr>
                <p:cNvSpPr>
                  <a:spLocks noChangeArrowheads="1"/>
                </p:cNvSpPr>
                <p:nvPr/>
              </p:nvSpPr>
              <p:spPr bwMode="auto">
                <a:xfrm>
                  <a:off x="45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29" name="Rectangle 5443">
                  <a:extLst>
                    <a:ext uri="{FF2B5EF4-FFF2-40B4-BE49-F238E27FC236}">
                      <a16:creationId xmlns:a16="http://schemas.microsoft.com/office/drawing/2014/main" id="{D03713CB-61CB-4F75-BAAD-990528CCA57A}"/>
                    </a:ext>
                  </a:extLst>
                </p:cNvPr>
                <p:cNvSpPr>
                  <a:spLocks noChangeArrowheads="1"/>
                </p:cNvSpPr>
                <p:nvPr/>
              </p:nvSpPr>
              <p:spPr bwMode="auto">
                <a:xfrm>
                  <a:off x="45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30" name="Rectangle 5444">
                  <a:extLst>
                    <a:ext uri="{FF2B5EF4-FFF2-40B4-BE49-F238E27FC236}">
                      <a16:creationId xmlns:a16="http://schemas.microsoft.com/office/drawing/2014/main" id="{E04FD1AD-274E-4B8B-A48F-434F03FAEC02}"/>
                    </a:ext>
                  </a:extLst>
                </p:cNvPr>
                <p:cNvSpPr>
                  <a:spLocks noChangeArrowheads="1"/>
                </p:cNvSpPr>
                <p:nvPr/>
              </p:nvSpPr>
              <p:spPr bwMode="auto">
                <a:xfrm>
                  <a:off x="45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31" name="Rectangle 5445">
                  <a:extLst>
                    <a:ext uri="{FF2B5EF4-FFF2-40B4-BE49-F238E27FC236}">
                      <a16:creationId xmlns:a16="http://schemas.microsoft.com/office/drawing/2014/main" id="{0C1910DC-6081-4C0F-B3FD-994D5408AA8D}"/>
                    </a:ext>
                  </a:extLst>
                </p:cNvPr>
                <p:cNvSpPr>
                  <a:spLocks noChangeArrowheads="1"/>
                </p:cNvSpPr>
                <p:nvPr/>
              </p:nvSpPr>
              <p:spPr bwMode="auto">
                <a:xfrm>
                  <a:off x="45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32" name="Rectangle 5446">
                  <a:extLst>
                    <a:ext uri="{FF2B5EF4-FFF2-40B4-BE49-F238E27FC236}">
                      <a16:creationId xmlns:a16="http://schemas.microsoft.com/office/drawing/2014/main" id="{9F760E08-FAB1-4161-A78C-44FEA1D14F50}"/>
                    </a:ext>
                  </a:extLst>
                </p:cNvPr>
                <p:cNvSpPr>
                  <a:spLocks noChangeArrowheads="1"/>
                </p:cNvSpPr>
                <p:nvPr/>
              </p:nvSpPr>
              <p:spPr bwMode="auto">
                <a:xfrm>
                  <a:off x="458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33" name="Rectangle 5447">
                  <a:extLst>
                    <a:ext uri="{FF2B5EF4-FFF2-40B4-BE49-F238E27FC236}">
                      <a16:creationId xmlns:a16="http://schemas.microsoft.com/office/drawing/2014/main" id="{76860D94-3486-44BD-8835-BD1EB323E543}"/>
                    </a:ext>
                  </a:extLst>
                </p:cNvPr>
                <p:cNvSpPr>
                  <a:spLocks noChangeArrowheads="1"/>
                </p:cNvSpPr>
                <p:nvPr/>
              </p:nvSpPr>
              <p:spPr bwMode="auto">
                <a:xfrm>
                  <a:off x="458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34" name="Rectangle 5448">
                  <a:extLst>
                    <a:ext uri="{FF2B5EF4-FFF2-40B4-BE49-F238E27FC236}">
                      <a16:creationId xmlns:a16="http://schemas.microsoft.com/office/drawing/2014/main" id="{175FF622-043E-479E-A305-2021826C3C81}"/>
                    </a:ext>
                  </a:extLst>
                </p:cNvPr>
                <p:cNvSpPr>
                  <a:spLocks noChangeArrowheads="1"/>
                </p:cNvSpPr>
                <p:nvPr/>
              </p:nvSpPr>
              <p:spPr bwMode="auto">
                <a:xfrm>
                  <a:off x="458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35" name="Rectangle 5449">
                  <a:extLst>
                    <a:ext uri="{FF2B5EF4-FFF2-40B4-BE49-F238E27FC236}">
                      <a16:creationId xmlns:a16="http://schemas.microsoft.com/office/drawing/2014/main" id="{EBB3C158-718A-48BE-9928-6FB93145F73A}"/>
                    </a:ext>
                  </a:extLst>
                </p:cNvPr>
                <p:cNvSpPr>
                  <a:spLocks noChangeArrowheads="1"/>
                </p:cNvSpPr>
                <p:nvPr/>
              </p:nvSpPr>
              <p:spPr bwMode="auto">
                <a:xfrm>
                  <a:off x="45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36" name="Rectangle 5450">
                  <a:extLst>
                    <a:ext uri="{FF2B5EF4-FFF2-40B4-BE49-F238E27FC236}">
                      <a16:creationId xmlns:a16="http://schemas.microsoft.com/office/drawing/2014/main" id="{A12BA6F6-5CB3-43DB-866B-C4B92E2211A9}"/>
                    </a:ext>
                  </a:extLst>
                </p:cNvPr>
                <p:cNvSpPr>
                  <a:spLocks noChangeArrowheads="1"/>
                </p:cNvSpPr>
                <p:nvPr/>
              </p:nvSpPr>
              <p:spPr bwMode="auto">
                <a:xfrm>
                  <a:off x="45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37" name="Rectangle 5451">
                  <a:extLst>
                    <a:ext uri="{FF2B5EF4-FFF2-40B4-BE49-F238E27FC236}">
                      <a16:creationId xmlns:a16="http://schemas.microsoft.com/office/drawing/2014/main" id="{1903FF7A-6BBF-4BFE-887C-A5EEF7D4BA2D}"/>
                    </a:ext>
                  </a:extLst>
                </p:cNvPr>
                <p:cNvSpPr>
                  <a:spLocks noChangeArrowheads="1"/>
                </p:cNvSpPr>
                <p:nvPr/>
              </p:nvSpPr>
              <p:spPr bwMode="auto">
                <a:xfrm>
                  <a:off x="45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38" name="Rectangle 5452">
                  <a:extLst>
                    <a:ext uri="{FF2B5EF4-FFF2-40B4-BE49-F238E27FC236}">
                      <a16:creationId xmlns:a16="http://schemas.microsoft.com/office/drawing/2014/main" id="{F1467D3B-5798-43ED-8C8D-4FE5AD8B756F}"/>
                    </a:ext>
                  </a:extLst>
                </p:cNvPr>
                <p:cNvSpPr>
                  <a:spLocks noChangeArrowheads="1"/>
                </p:cNvSpPr>
                <p:nvPr/>
              </p:nvSpPr>
              <p:spPr bwMode="auto">
                <a:xfrm>
                  <a:off x="45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39" name="Rectangle 5453">
                  <a:extLst>
                    <a:ext uri="{FF2B5EF4-FFF2-40B4-BE49-F238E27FC236}">
                      <a16:creationId xmlns:a16="http://schemas.microsoft.com/office/drawing/2014/main" id="{B25C2080-DDC5-45C1-9562-471374CAE5A0}"/>
                    </a:ext>
                  </a:extLst>
                </p:cNvPr>
                <p:cNvSpPr>
                  <a:spLocks noChangeArrowheads="1"/>
                </p:cNvSpPr>
                <p:nvPr/>
              </p:nvSpPr>
              <p:spPr bwMode="auto">
                <a:xfrm>
                  <a:off x="45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40" name="Rectangle 5454">
                  <a:extLst>
                    <a:ext uri="{FF2B5EF4-FFF2-40B4-BE49-F238E27FC236}">
                      <a16:creationId xmlns:a16="http://schemas.microsoft.com/office/drawing/2014/main" id="{E62BE4F7-89B2-4AC4-A4CF-BE3048497C42}"/>
                    </a:ext>
                  </a:extLst>
                </p:cNvPr>
                <p:cNvSpPr>
                  <a:spLocks noChangeArrowheads="1"/>
                </p:cNvSpPr>
                <p:nvPr/>
              </p:nvSpPr>
              <p:spPr bwMode="auto">
                <a:xfrm>
                  <a:off x="45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41" name="Rectangle 5455">
                  <a:extLst>
                    <a:ext uri="{FF2B5EF4-FFF2-40B4-BE49-F238E27FC236}">
                      <a16:creationId xmlns:a16="http://schemas.microsoft.com/office/drawing/2014/main" id="{16324770-A2E7-4760-A7AC-75C0121200BA}"/>
                    </a:ext>
                  </a:extLst>
                </p:cNvPr>
                <p:cNvSpPr>
                  <a:spLocks noChangeArrowheads="1"/>
                </p:cNvSpPr>
                <p:nvPr/>
              </p:nvSpPr>
              <p:spPr bwMode="auto">
                <a:xfrm>
                  <a:off x="45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42" name="Rectangle 5456">
                  <a:extLst>
                    <a:ext uri="{FF2B5EF4-FFF2-40B4-BE49-F238E27FC236}">
                      <a16:creationId xmlns:a16="http://schemas.microsoft.com/office/drawing/2014/main" id="{A13FB2FB-F287-4248-B157-D4ECA8FC6A72}"/>
                    </a:ext>
                  </a:extLst>
                </p:cNvPr>
                <p:cNvSpPr>
                  <a:spLocks noChangeArrowheads="1"/>
                </p:cNvSpPr>
                <p:nvPr/>
              </p:nvSpPr>
              <p:spPr bwMode="auto">
                <a:xfrm>
                  <a:off x="45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43" name="Rectangle 5457">
                  <a:extLst>
                    <a:ext uri="{FF2B5EF4-FFF2-40B4-BE49-F238E27FC236}">
                      <a16:creationId xmlns:a16="http://schemas.microsoft.com/office/drawing/2014/main" id="{96288950-7E0E-49C7-958F-142E3135BF12}"/>
                    </a:ext>
                  </a:extLst>
                </p:cNvPr>
                <p:cNvSpPr>
                  <a:spLocks noChangeArrowheads="1"/>
                </p:cNvSpPr>
                <p:nvPr/>
              </p:nvSpPr>
              <p:spPr bwMode="auto">
                <a:xfrm>
                  <a:off x="459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44" name="Rectangle 5458">
                  <a:extLst>
                    <a:ext uri="{FF2B5EF4-FFF2-40B4-BE49-F238E27FC236}">
                      <a16:creationId xmlns:a16="http://schemas.microsoft.com/office/drawing/2014/main" id="{6A647CEC-E98C-48C3-91D2-87F52030BE6C}"/>
                    </a:ext>
                  </a:extLst>
                </p:cNvPr>
                <p:cNvSpPr>
                  <a:spLocks noChangeArrowheads="1"/>
                </p:cNvSpPr>
                <p:nvPr/>
              </p:nvSpPr>
              <p:spPr bwMode="auto">
                <a:xfrm>
                  <a:off x="459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45" name="Rectangle 5459">
                  <a:extLst>
                    <a:ext uri="{FF2B5EF4-FFF2-40B4-BE49-F238E27FC236}">
                      <a16:creationId xmlns:a16="http://schemas.microsoft.com/office/drawing/2014/main" id="{E2B93579-1FBC-47BE-8724-21FB14AB26A0}"/>
                    </a:ext>
                  </a:extLst>
                </p:cNvPr>
                <p:cNvSpPr>
                  <a:spLocks noChangeArrowheads="1"/>
                </p:cNvSpPr>
                <p:nvPr/>
              </p:nvSpPr>
              <p:spPr bwMode="auto">
                <a:xfrm>
                  <a:off x="459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46" name="Rectangle 5460">
                  <a:extLst>
                    <a:ext uri="{FF2B5EF4-FFF2-40B4-BE49-F238E27FC236}">
                      <a16:creationId xmlns:a16="http://schemas.microsoft.com/office/drawing/2014/main" id="{80A3757E-42AD-486A-AB5A-23C6D2E5CC1B}"/>
                    </a:ext>
                  </a:extLst>
                </p:cNvPr>
                <p:cNvSpPr>
                  <a:spLocks noChangeArrowheads="1"/>
                </p:cNvSpPr>
                <p:nvPr/>
              </p:nvSpPr>
              <p:spPr bwMode="auto">
                <a:xfrm>
                  <a:off x="459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47" name="Rectangle 5461">
                  <a:extLst>
                    <a:ext uri="{FF2B5EF4-FFF2-40B4-BE49-F238E27FC236}">
                      <a16:creationId xmlns:a16="http://schemas.microsoft.com/office/drawing/2014/main" id="{AF3DD794-8467-4EB6-9B9A-989B9C62B4F7}"/>
                    </a:ext>
                  </a:extLst>
                </p:cNvPr>
                <p:cNvSpPr>
                  <a:spLocks noChangeArrowheads="1"/>
                </p:cNvSpPr>
                <p:nvPr/>
              </p:nvSpPr>
              <p:spPr bwMode="auto">
                <a:xfrm>
                  <a:off x="459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48" name="Rectangle 5462">
                  <a:extLst>
                    <a:ext uri="{FF2B5EF4-FFF2-40B4-BE49-F238E27FC236}">
                      <a16:creationId xmlns:a16="http://schemas.microsoft.com/office/drawing/2014/main" id="{2574F2EF-023E-44F3-9FC9-D917448E967F}"/>
                    </a:ext>
                  </a:extLst>
                </p:cNvPr>
                <p:cNvSpPr>
                  <a:spLocks noChangeArrowheads="1"/>
                </p:cNvSpPr>
                <p:nvPr/>
              </p:nvSpPr>
              <p:spPr bwMode="auto">
                <a:xfrm>
                  <a:off x="459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49" name="Rectangle 5463">
                  <a:extLst>
                    <a:ext uri="{FF2B5EF4-FFF2-40B4-BE49-F238E27FC236}">
                      <a16:creationId xmlns:a16="http://schemas.microsoft.com/office/drawing/2014/main" id="{AB386703-AB86-4A79-8A4B-49E0980A7D7E}"/>
                    </a:ext>
                  </a:extLst>
                </p:cNvPr>
                <p:cNvSpPr>
                  <a:spLocks noChangeArrowheads="1"/>
                </p:cNvSpPr>
                <p:nvPr/>
              </p:nvSpPr>
              <p:spPr bwMode="auto">
                <a:xfrm>
                  <a:off x="459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50" name="Rectangle 5464">
                  <a:extLst>
                    <a:ext uri="{FF2B5EF4-FFF2-40B4-BE49-F238E27FC236}">
                      <a16:creationId xmlns:a16="http://schemas.microsoft.com/office/drawing/2014/main" id="{E690DEEC-5F62-4300-BED1-1FFE929F6485}"/>
                    </a:ext>
                  </a:extLst>
                </p:cNvPr>
                <p:cNvSpPr>
                  <a:spLocks noChangeArrowheads="1"/>
                </p:cNvSpPr>
                <p:nvPr/>
              </p:nvSpPr>
              <p:spPr bwMode="auto">
                <a:xfrm>
                  <a:off x="459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51" name="Rectangle 5465">
                  <a:extLst>
                    <a:ext uri="{FF2B5EF4-FFF2-40B4-BE49-F238E27FC236}">
                      <a16:creationId xmlns:a16="http://schemas.microsoft.com/office/drawing/2014/main" id="{40D515DF-9864-45AC-8FBA-59444A9B02C7}"/>
                    </a:ext>
                  </a:extLst>
                </p:cNvPr>
                <p:cNvSpPr>
                  <a:spLocks noChangeArrowheads="1"/>
                </p:cNvSpPr>
                <p:nvPr/>
              </p:nvSpPr>
              <p:spPr bwMode="auto">
                <a:xfrm>
                  <a:off x="459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52" name="Rectangle 5466">
                  <a:extLst>
                    <a:ext uri="{FF2B5EF4-FFF2-40B4-BE49-F238E27FC236}">
                      <a16:creationId xmlns:a16="http://schemas.microsoft.com/office/drawing/2014/main" id="{5F62C1AB-36D7-4E7A-BB9F-81044FE39DF0}"/>
                    </a:ext>
                  </a:extLst>
                </p:cNvPr>
                <p:cNvSpPr>
                  <a:spLocks noChangeArrowheads="1"/>
                </p:cNvSpPr>
                <p:nvPr/>
              </p:nvSpPr>
              <p:spPr bwMode="auto">
                <a:xfrm>
                  <a:off x="459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53" name="Rectangle 5467">
                  <a:extLst>
                    <a:ext uri="{FF2B5EF4-FFF2-40B4-BE49-F238E27FC236}">
                      <a16:creationId xmlns:a16="http://schemas.microsoft.com/office/drawing/2014/main" id="{4F12B72D-0BDE-4F8A-B190-C859608B64F3}"/>
                    </a:ext>
                  </a:extLst>
                </p:cNvPr>
                <p:cNvSpPr>
                  <a:spLocks noChangeArrowheads="1"/>
                </p:cNvSpPr>
                <p:nvPr/>
              </p:nvSpPr>
              <p:spPr bwMode="auto">
                <a:xfrm>
                  <a:off x="460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54" name="Rectangle 5468">
                  <a:extLst>
                    <a:ext uri="{FF2B5EF4-FFF2-40B4-BE49-F238E27FC236}">
                      <a16:creationId xmlns:a16="http://schemas.microsoft.com/office/drawing/2014/main" id="{FE96109B-2606-4FA4-BA27-4705C2329B30}"/>
                    </a:ext>
                  </a:extLst>
                </p:cNvPr>
                <p:cNvSpPr>
                  <a:spLocks noChangeArrowheads="1"/>
                </p:cNvSpPr>
                <p:nvPr/>
              </p:nvSpPr>
              <p:spPr bwMode="auto">
                <a:xfrm>
                  <a:off x="460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55" name="Rectangle 5469">
                  <a:extLst>
                    <a:ext uri="{FF2B5EF4-FFF2-40B4-BE49-F238E27FC236}">
                      <a16:creationId xmlns:a16="http://schemas.microsoft.com/office/drawing/2014/main" id="{BC7F32F3-CC94-43EE-8B1A-D080074CC9F6}"/>
                    </a:ext>
                  </a:extLst>
                </p:cNvPr>
                <p:cNvSpPr>
                  <a:spLocks noChangeArrowheads="1"/>
                </p:cNvSpPr>
                <p:nvPr/>
              </p:nvSpPr>
              <p:spPr bwMode="auto">
                <a:xfrm>
                  <a:off x="460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56" name="Rectangle 5470">
                  <a:extLst>
                    <a:ext uri="{FF2B5EF4-FFF2-40B4-BE49-F238E27FC236}">
                      <a16:creationId xmlns:a16="http://schemas.microsoft.com/office/drawing/2014/main" id="{58EDAD91-7AE9-453B-AD2C-BB0E1D786C2F}"/>
                    </a:ext>
                  </a:extLst>
                </p:cNvPr>
                <p:cNvSpPr>
                  <a:spLocks noChangeArrowheads="1"/>
                </p:cNvSpPr>
                <p:nvPr/>
              </p:nvSpPr>
              <p:spPr bwMode="auto">
                <a:xfrm>
                  <a:off x="460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57" name="Rectangle 5471">
                  <a:extLst>
                    <a:ext uri="{FF2B5EF4-FFF2-40B4-BE49-F238E27FC236}">
                      <a16:creationId xmlns:a16="http://schemas.microsoft.com/office/drawing/2014/main" id="{ABACBA0B-1D9E-48B3-B1FF-BA8B8FCD7F7B}"/>
                    </a:ext>
                  </a:extLst>
                </p:cNvPr>
                <p:cNvSpPr>
                  <a:spLocks noChangeArrowheads="1"/>
                </p:cNvSpPr>
                <p:nvPr/>
              </p:nvSpPr>
              <p:spPr bwMode="auto">
                <a:xfrm>
                  <a:off x="460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58" name="Rectangle 5472">
                  <a:extLst>
                    <a:ext uri="{FF2B5EF4-FFF2-40B4-BE49-F238E27FC236}">
                      <a16:creationId xmlns:a16="http://schemas.microsoft.com/office/drawing/2014/main" id="{2D147A8E-A4B2-4544-B88D-074A4CE645E3}"/>
                    </a:ext>
                  </a:extLst>
                </p:cNvPr>
                <p:cNvSpPr>
                  <a:spLocks noChangeArrowheads="1"/>
                </p:cNvSpPr>
                <p:nvPr/>
              </p:nvSpPr>
              <p:spPr bwMode="auto">
                <a:xfrm>
                  <a:off x="46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59" name="Rectangle 5473">
                  <a:extLst>
                    <a:ext uri="{FF2B5EF4-FFF2-40B4-BE49-F238E27FC236}">
                      <a16:creationId xmlns:a16="http://schemas.microsoft.com/office/drawing/2014/main" id="{247D5269-183E-424B-A93D-4F85364C9815}"/>
                    </a:ext>
                  </a:extLst>
                </p:cNvPr>
                <p:cNvSpPr>
                  <a:spLocks noChangeArrowheads="1"/>
                </p:cNvSpPr>
                <p:nvPr/>
              </p:nvSpPr>
              <p:spPr bwMode="auto">
                <a:xfrm>
                  <a:off x="46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60" name="Rectangle 5474">
                  <a:extLst>
                    <a:ext uri="{FF2B5EF4-FFF2-40B4-BE49-F238E27FC236}">
                      <a16:creationId xmlns:a16="http://schemas.microsoft.com/office/drawing/2014/main" id="{C860A1EE-A8D7-4FED-992F-A33E2745972F}"/>
                    </a:ext>
                  </a:extLst>
                </p:cNvPr>
                <p:cNvSpPr>
                  <a:spLocks noChangeArrowheads="1"/>
                </p:cNvSpPr>
                <p:nvPr/>
              </p:nvSpPr>
              <p:spPr bwMode="auto">
                <a:xfrm>
                  <a:off x="46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61" name="Rectangle 5475">
                  <a:extLst>
                    <a:ext uri="{FF2B5EF4-FFF2-40B4-BE49-F238E27FC236}">
                      <a16:creationId xmlns:a16="http://schemas.microsoft.com/office/drawing/2014/main" id="{0597203D-2C54-4719-A885-9BF1EC94ACF9}"/>
                    </a:ext>
                  </a:extLst>
                </p:cNvPr>
                <p:cNvSpPr>
                  <a:spLocks noChangeArrowheads="1"/>
                </p:cNvSpPr>
                <p:nvPr/>
              </p:nvSpPr>
              <p:spPr bwMode="auto">
                <a:xfrm>
                  <a:off x="46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62" name="Rectangle 5476">
                  <a:extLst>
                    <a:ext uri="{FF2B5EF4-FFF2-40B4-BE49-F238E27FC236}">
                      <a16:creationId xmlns:a16="http://schemas.microsoft.com/office/drawing/2014/main" id="{23CBC04C-6EE0-4EE5-A8D8-3DDFA7AE7602}"/>
                    </a:ext>
                  </a:extLst>
                </p:cNvPr>
                <p:cNvSpPr>
                  <a:spLocks noChangeArrowheads="1"/>
                </p:cNvSpPr>
                <p:nvPr/>
              </p:nvSpPr>
              <p:spPr bwMode="auto">
                <a:xfrm>
                  <a:off x="46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63" name="Rectangle 5477">
                  <a:extLst>
                    <a:ext uri="{FF2B5EF4-FFF2-40B4-BE49-F238E27FC236}">
                      <a16:creationId xmlns:a16="http://schemas.microsoft.com/office/drawing/2014/main" id="{6EE5C33F-374C-4A0E-A4A8-3F1E6F4C6F98}"/>
                    </a:ext>
                  </a:extLst>
                </p:cNvPr>
                <p:cNvSpPr>
                  <a:spLocks noChangeArrowheads="1"/>
                </p:cNvSpPr>
                <p:nvPr/>
              </p:nvSpPr>
              <p:spPr bwMode="auto">
                <a:xfrm>
                  <a:off x="46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64" name="Rectangle 5478">
                  <a:extLst>
                    <a:ext uri="{FF2B5EF4-FFF2-40B4-BE49-F238E27FC236}">
                      <a16:creationId xmlns:a16="http://schemas.microsoft.com/office/drawing/2014/main" id="{69B1A58F-B824-4E39-87BE-B1966481E280}"/>
                    </a:ext>
                  </a:extLst>
                </p:cNvPr>
                <p:cNvSpPr>
                  <a:spLocks noChangeArrowheads="1"/>
                </p:cNvSpPr>
                <p:nvPr/>
              </p:nvSpPr>
              <p:spPr bwMode="auto">
                <a:xfrm>
                  <a:off x="46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65" name="Rectangle 5479">
                  <a:extLst>
                    <a:ext uri="{FF2B5EF4-FFF2-40B4-BE49-F238E27FC236}">
                      <a16:creationId xmlns:a16="http://schemas.microsoft.com/office/drawing/2014/main" id="{052CE444-6D7B-4BF5-8BBA-5FB2C9460654}"/>
                    </a:ext>
                  </a:extLst>
                </p:cNvPr>
                <p:cNvSpPr>
                  <a:spLocks noChangeArrowheads="1"/>
                </p:cNvSpPr>
                <p:nvPr/>
              </p:nvSpPr>
              <p:spPr bwMode="auto">
                <a:xfrm>
                  <a:off x="46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66" name="Rectangle 5480">
                  <a:extLst>
                    <a:ext uri="{FF2B5EF4-FFF2-40B4-BE49-F238E27FC236}">
                      <a16:creationId xmlns:a16="http://schemas.microsoft.com/office/drawing/2014/main" id="{015A8A04-875B-4F88-9D69-B03EFA390533}"/>
                    </a:ext>
                  </a:extLst>
                </p:cNvPr>
                <p:cNvSpPr>
                  <a:spLocks noChangeArrowheads="1"/>
                </p:cNvSpPr>
                <p:nvPr/>
              </p:nvSpPr>
              <p:spPr bwMode="auto">
                <a:xfrm>
                  <a:off x="461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67" name="Rectangle 5481">
                  <a:extLst>
                    <a:ext uri="{FF2B5EF4-FFF2-40B4-BE49-F238E27FC236}">
                      <a16:creationId xmlns:a16="http://schemas.microsoft.com/office/drawing/2014/main" id="{DBCC5759-C7A0-4922-90F6-072F28D7B256}"/>
                    </a:ext>
                  </a:extLst>
                </p:cNvPr>
                <p:cNvSpPr>
                  <a:spLocks noChangeArrowheads="1"/>
                </p:cNvSpPr>
                <p:nvPr/>
              </p:nvSpPr>
              <p:spPr bwMode="auto">
                <a:xfrm>
                  <a:off x="461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68" name="Rectangle 5482">
                  <a:extLst>
                    <a:ext uri="{FF2B5EF4-FFF2-40B4-BE49-F238E27FC236}">
                      <a16:creationId xmlns:a16="http://schemas.microsoft.com/office/drawing/2014/main" id="{6D60B141-9448-437B-B2BC-C9C38DA0FC19}"/>
                    </a:ext>
                  </a:extLst>
                </p:cNvPr>
                <p:cNvSpPr>
                  <a:spLocks noChangeArrowheads="1"/>
                </p:cNvSpPr>
                <p:nvPr/>
              </p:nvSpPr>
              <p:spPr bwMode="auto">
                <a:xfrm>
                  <a:off x="461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69" name="Rectangle 5483">
                  <a:extLst>
                    <a:ext uri="{FF2B5EF4-FFF2-40B4-BE49-F238E27FC236}">
                      <a16:creationId xmlns:a16="http://schemas.microsoft.com/office/drawing/2014/main" id="{B9886334-6DB4-4A07-AD2F-375D70792DC0}"/>
                    </a:ext>
                  </a:extLst>
                </p:cNvPr>
                <p:cNvSpPr>
                  <a:spLocks noChangeArrowheads="1"/>
                </p:cNvSpPr>
                <p:nvPr/>
              </p:nvSpPr>
              <p:spPr bwMode="auto">
                <a:xfrm>
                  <a:off x="461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70" name="Rectangle 5484">
                  <a:extLst>
                    <a:ext uri="{FF2B5EF4-FFF2-40B4-BE49-F238E27FC236}">
                      <a16:creationId xmlns:a16="http://schemas.microsoft.com/office/drawing/2014/main" id="{8390C4B0-0B51-4744-B16F-740671107BCC}"/>
                    </a:ext>
                  </a:extLst>
                </p:cNvPr>
                <p:cNvSpPr>
                  <a:spLocks noChangeArrowheads="1"/>
                </p:cNvSpPr>
                <p:nvPr/>
              </p:nvSpPr>
              <p:spPr bwMode="auto">
                <a:xfrm>
                  <a:off x="46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71" name="Rectangle 5485">
                  <a:extLst>
                    <a:ext uri="{FF2B5EF4-FFF2-40B4-BE49-F238E27FC236}">
                      <a16:creationId xmlns:a16="http://schemas.microsoft.com/office/drawing/2014/main" id="{42BC1497-BB8D-4D64-9526-676269334D29}"/>
                    </a:ext>
                  </a:extLst>
                </p:cNvPr>
                <p:cNvSpPr>
                  <a:spLocks noChangeArrowheads="1"/>
                </p:cNvSpPr>
                <p:nvPr/>
              </p:nvSpPr>
              <p:spPr bwMode="auto">
                <a:xfrm>
                  <a:off x="46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72" name="Rectangle 5486">
                  <a:extLst>
                    <a:ext uri="{FF2B5EF4-FFF2-40B4-BE49-F238E27FC236}">
                      <a16:creationId xmlns:a16="http://schemas.microsoft.com/office/drawing/2014/main" id="{8D470709-C192-4519-8D91-F0E56C0906F8}"/>
                    </a:ext>
                  </a:extLst>
                </p:cNvPr>
                <p:cNvSpPr>
                  <a:spLocks noChangeArrowheads="1"/>
                </p:cNvSpPr>
                <p:nvPr/>
              </p:nvSpPr>
              <p:spPr bwMode="auto">
                <a:xfrm>
                  <a:off x="46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73" name="Rectangle 5487">
                  <a:extLst>
                    <a:ext uri="{FF2B5EF4-FFF2-40B4-BE49-F238E27FC236}">
                      <a16:creationId xmlns:a16="http://schemas.microsoft.com/office/drawing/2014/main" id="{002FDD28-8914-4FCD-9397-AE65C81FFB14}"/>
                    </a:ext>
                  </a:extLst>
                </p:cNvPr>
                <p:cNvSpPr>
                  <a:spLocks noChangeArrowheads="1"/>
                </p:cNvSpPr>
                <p:nvPr/>
              </p:nvSpPr>
              <p:spPr bwMode="auto">
                <a:xfrm>
                  <a:off x="46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74" name="Rectangle 5488">
                  <a:extLst>
                    <a:ext uri="{FF2B5EF4-FFF2-40B4-BE49-F238E27FC236}">
                      <a16:creationId xmlns:a16="http://schemas.microsoft.com/office/drawing/2014/main" id="{8D208EB7-7DB3-4757-8918-FEA129C130ED}"/>
                    </a:ext>
                  </a:extLst>
                </p:cNvPr>
                <p:cNvSpPr>
                  <a:spLocks noChangeArrowheads="1"/>
                </p:cNvSpPr>
                <p:nvPr/>
              </p:nvSpPr>
              <p:spPr bwMode="auto">
                <a:xfrm>
                  <a:off x="46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75" name="Rectangle 5489">
                  <a:extLst>
                    <a:ext uri="{FF2B5EF4-FFF2-40B4-BE49-F238E27FC236}">
                      <a16:creationId xmlns:a16="http://schemas.microsoft.com/office/drawing/2014/main" id="{BA494DEE-C33F-4901-8483-F72E2176CBB5}"/>
                    </a:ext>
                  </a:extLst>
                </p:cNvPr>
                <p:cNvSpPr>
                  <a:spLocks noChangeArrowheads="1"/>
                </p:cNvSpPr>
                <p:nvPr/>
              </p:nvSpPr>
              <p:spPr bwMode="auto">
                <a:xfrm>
                  <a:off x="46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76" name="Rectangle 5490">
                  <a:extLst>
                    <a:ext uri="{FF2B5EF4-FFF2-40B4-BE49-F238E27FC236}">
                      <a16:creationId xmlns:a16="http://schemas.microsoft.com/office/drawing/2014/main" id="{51F754A0-A1BD-4C2B-AE1D-73E07D1E3DC4}"/>
                    </a:ext>
                  </a:extLst>
                </p:cNvPr>
                <p:cNvSpPr>
                  <a:spLocks noChangeArrowheads="1"/>
                </p:cNvSpPr>
                <p:nvPr/>
              </p:nvSpPr>
              <p:spPr bwMode="auto">
                <a:xfrm>
                  <a:off x="46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77" name="Rectangle 5491">
                  <a:extLst>
                    <a:ext uri="{FF2B5EF4-FFF2-40B4-BE49-F238E27FC236}">
                      <a16:creationId xmlns:a16="http://schemas.microsoft.com/office/drawing/2014/main" id="{3D0F01EE-81B9-4312-BD53-9EDA3B697145}"/>
                    </a:ext>
                  </a:extLst>
                </p:cNvPr>
                <p:cNvSpPr>
                  <a:spLocks noChangeArrowheads="1"/>
                </p:cNvSpPr>
                <p:nvPr/>
              </p:nvSpPr>
              <p:spPr bwMode="auto">
                <a:xfrm>
                  <a:off x="46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78" name="Rectangle 5492">
                  <a:extLst>
                    <a:ext uri="{FF2B5EF4-FFF2-40B4-BE49-F238E27FC236}">
                      <a16:creationId xmlns:a16="http://schemas.microsoft.com/office/drawing/2014/main" id="{AE37B5B0-1F7A-421B-8D55-F533116ECCE9}"/>
                    </a:ext>
                  </a:extLst>
                </p:cNvPr>
                <p:cNvSpPr>
                  <a:spLocks noChangeArrowheads="1"/>
                </p:cNvSpPr>
                <p:nvPr/>
              </p:nvSpPr>
              <p:spPr bwMode="auto">
                <a:xfrm>
                  <a:off x="462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79" name="Rectangle 5493">
                  <a:extLst>
                    <a:ext uri="{FF2B5EF4-FFF2-40B4-BE49-F238E27FC236}">
                      <a16:creationId xmlns:a16="http://schemas.microsoft.com/office/drawing/2014/main" id="{AC72C999-B798-4AA4-BC8A-C4DCFC11C2D3}"/>
                    </a:ext>
                  </a:extLst>
                </p:cNvPr>
                <p:cNvSpPr>
                  <a:spLocks noChangeArrowheads="1"/>
                </p:cNvSpPr>
                <p:nvPr/>
              </p:nvSpPr>
              <p:spPr bwMode="auto">
                <a:xfrm>
                  <a:off x="462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80" name="Rectangle 5494">
                  <a:extLst>
                    <a:ext uri="{FF2B5EF4-FFF2-40B4-BE49-F238E27FC236}">
                      <a16:creationId xmlns:a16="http://schemas.microsoft.com/office/drawing/2014/main" id="{A3541950-9621-45FA-9E70-91FF91EADEDF}"/>
                    </a:ext>
                  </a:extLst>
                </p:cNvPr>
                <p:cNvSpPr>
                  <a:spLocks noChangeArrowheads="1"/>
                </p:cNvSpPr>
                <p:nvPr/>
              </p:nvSpPr>
              <p:spPr bwMode="auto">
                <a:xfrm>
                  <a:off x="462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81" name="Rectangle 5495">
                  <a:extLst>
                    <a:ext uri="{FF2B5EF4-FFF2-40B4-BE49-F238E27FC236}">
                      <a16:creationId xmlns:a16="http://schemas.microsoft.com/office/drawing/2014/main" id="{2CD8B6FF-0865-4363-A253-856562606D16}"/>
                    </a:ext>
                  </a:extLst>
                </p:cNvPr>
                <p:cNvSpPr>
                  <a:spLocks noChangeArrowheads="1"/>
                </p:cNvSpPr>
                <p:nvPr/>
              </p:nvSpPr>
              <p:spPr bwMode="auto">
                <a:xfrm>
                  <a:off x="462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82" name="Rectangle 5496">
                  <a:extLst>
                    <a:ext uri="{FF2B5EF4-FFF2-40B4-BE49-F238E27FC236}">
                      <a16:creationId xmlns:a16="http://schemas.microsoft.com/office/drawing/2014/main" id="{7C9D617B-7861-4B46-B50E-4A4A9E783FB1}"/>
                    </a:ext>
                  </a:extLst>
                </p:cNvPr>
                <p:cNvSpPr>
                  <a:spLocks noChangeArrowheads="1"/>
                </p:cNvSpPr>
                <p:nvPr/>
              </p:nvSpPr>
              <p:spPr bwMode="auto">
                <a:xfrm>
                  <a:off x="46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83" name="Rectangle 5497">
                  <a:extLst>
                    <a:ext uri="{FF2B5EF4-FFF2-40B4-BE49-F238E27FC236}">
                      <a16:creationId xmlns:a16="http://schemas.microsoft.com/office/drawing/2014/main" id="{12A005D9-0555-422B-8671-9CD422B846AA}"/>
                    </a:ext>
                  </a:extLst>
                </p:cNvPr>
                <p:cNvSpPr>
                  <a:spLocks noChangeArrowheads="1"/>
                </p:cNvSpPr>
                <p:nvPr/>
              </p:nvSpPr>
              <p:spPr bwMode="auto">
                <a:xfrm>
                  <a:off x="46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84" name="Rectangle 5498">
                  <a:extLst>
                    <a:ext uri="{FF2B5EF4-FFF2-40B4-BE49-F238E27FC236}">
                      <a16:creationId xmlns:a16="http://schemas.microsoft.com/office/drawing/2014/main" id="{14F110AA-1AE1-41CA-A80D-643B60441F88}"/>
                    </a:ext>
                  </a:extLst>
                </p:cNvPr>
                <p:cNvSpPr>
                  <a:spLocks noChangeArrowheads="1"/>
                </p:cNvSpPr>
                <p:nvPr/>
              </p:nvSpPr>
              <p:spPr bwMode="auto">
                <a:xfrm>
                  <a:off x="46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85" name="Rectangle 5499">
                  <a:extLst>
                    <a:ext uri="{FF2B5EF4-FFF2-40B4-BE49-F238E27FC236}">
                      <a16:creationId xmlns:a16="http://schemas.microsoft.com/office/drawing/2014/main" id="{C1F11E42-8D61-4F9F-9D0F-96BC40B6AE1D}"/>
                    </a:ext>
                  </a:extLst>
                </p:cNvPr>
                <p:cNvSpPr>
                  <a:spLocks noChangeArrowheads="1"/>
                </p:cNvSpPr>
                <p:nvPr/>
              </p:nvSpPr>
              <p:spPr bwMode="auto">
                <a:xfrm>
                  <a:off x="46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86" name="Rectangle 5500">
                  <a:extLst>
                    <a:ext uri="{FF2B5EF4-FFF2-40B4-BE49-F238E27FC236}">
                      <a16:creationId xmlns:a16="http://schemas.microsoft.com/office/drawing/2014/main" id="{84B57669-183B-4EC9-9B90-C69C60DD9DC7}"/>
                    </a:ext>
                  </a:extLst>
                </p:cNvPr>
                <p:cNvSpPr>
                  <a:spLocks noChangeArrowheads="1"/>
                </p:cNvSpPr>
                <p:nvPr/>
              </p:nvSpPr>
              <p:spPr bwMode="auto">
                <a:xfrm>
                  <a:off x="46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87" name="Rectangle 5501">
                  <a:extLst>
                    <a:ext uri="{FF2B5EF4-FFF2-40B4-BE49-F238E27FC236}">
                      <a16:creationId xmlns:a16="http://schemas.microsoft.com/office/drawing/2014/main" id="{040EEEA5-A082-443F-B14E-3A1D62A32306}"/>
                    </a:ext>
                  </a:extLst>
                </p:cNvPr>
                <p:cNvSpPr>
                  <a:spLocks noChangeArrowheads="1"/>
                </p:cNvSpPr>
                <p:nvPr/>
              </p:nvSpPr>
              <p:spPr bwMode="auto">
                <a:xfrm>
                  <a:off x="46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88" name="Rectangle 5502">
                  <a:extLst>
                    <a:ext uri="{FF2B5EF4-FFF2-40B4-BE49-F238E27FC236}">
                      <a16:creationId xmlns:a16="http://schemas.microsoft.com/office/drawing/2014/main" id="{E4925FE8-6BF3-4EA8-81D7-CAE1CDA7A700}"/>
                    </a:ext>
                  </a:extLst>
                </p:cNvPr>
                <p:cNvSpPr>
                  <a:spLocks noChangeArrowheads="1"/>
                </p:cNvSpPr>
                <p:nvPr/>
              </p:nvSpPr>
              <p:spPr bwMode="auto">
                <a:xfrm>
                  <a:off x="46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89" name="Rectangle 5503">
                  <a:extLst>
                    <a:ext uri="{FF2B5EF4-FFF2-40B4-BE49-F238E27FC236}">
                      <a16:creationId xmlns:a16="http://schemas.microsoft.com/office/drawing/2014/main" id="{FB0CB261-9E8A-4AF5-9B4D-BFC674314A2B}"/>
                    </a:ext>
                  </a:extLst>
                </p:cNvPr>
                <p:cNvSpPr>
                  <a:spLocks noChangeArrowheads="1"/>
                </p:cNvSpPr>
                <p:nvPr/>
              </p:nvSpPr>
              <p:spPr bwMode="auto">
                <a:xfrm>
                  <a:off x="46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90" name="Rectangle 5504">
                  <a:extLst>
                    <a:ext uri="{FF2B5EF4-FFF2-40B4-BE49-F238E27FC236}">
                      <a16:creationId xmlns:a16="http://schemas.microsoft.com/office/drawing/2014/main" id="{D4D723F2-F4E1-4C70-A77A-52DE448BDA40}"/>
                    </a:ext>
                  </a:extLst>
                </p:cNvPr>
                <p:cNvSpPr>
                  <a:spLocks noChangeArrowheads="1"/>
                </p:cNvSpPr>
                <p:nvPr/>
              </p:nvSpPr>
              <p:spPr bwMode="auto">
                <a:xfrm>
                  <a:off x="463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91" name="Rectangle 5505">
                  <a:extLst>
                    <a:ext uri="{FF2B5EF4-FFF2-40B4-BE49-F238E27FC236}">
                      <a16:creationId xmlns:a16="http://schemas.microsoft.com/office/drawing/2014/main" id="{5E553FC1-702B-4DD9-B068-8408E96AD629}"/>
                    </a:ext>
                  </a:extLst>
                </p:cNvPr>
                <p:cNvSpPr>
                  <a:spLocks noChangeArrowheads="1"/>
                </p:cNvSpPr>
                <p:nvPr/>
              </p:nvSpPr>
              <p:spPr bwMode="auto">
                <a:xfrm>
                  <a:off x="463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92" name="Rectangle 5506">
                  <a:extLst>
                    <a:ext uri="{FF2B5EF4-FFF2-40B4-BE49-F238E27FC236}">
                      <a16:creationId xmlns:a16="http://schemas.microsoft.com/office/drawing/2014/main" id="{98C7B155-DF21-4F8C-894F-8EF7F85AEEBC}"/>
                    </a:ext>
                  </a:extLst>
                </p:cNvPr>
                <p:cNvSpPr>
                  <a:spLocks noChangeArrowheads="1"/>
                </p:cNvSpPr>
                <p:nvPr/>
              </p:nvSpPr>
              <p:spPr bwMode="auto">
                <a:xfrm>
                  <a:off x="463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93" name="Rectangle 5507">
                  <a:extLst>
                    <a:ext uri="{FF2B5EF4-FFF2-40B4-BE49-F238E27FC236}">
                      <a16:creationId xmlns:a16="http://schemas.microsoft.com/office/drawing/2014/main" id="{857F799C-58FB-4DAE-8D77-AA189048B2E1}"/>
                    </a:ext>
                  </a:extLst>
                </p:cNvPr>
                <p:cNvSpPr>
                  <a:spLocks noChangeArrowheads="1"/>
                </p:cNvSpPr>
                <p:nvPr/>
              </p:nvSpPr>
              <p:spPr bwMode="auto">
                <a:xfrm>
                  <a:off x="463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94" name="Rectangle 5508">
                  <a:extLst>
                    <a:ext uri="{FF2B5EF4-FFF2-40B4-BE49-F238E27FC236}">
                      <a16:creationId xmlns:a16="http://schemas.microsoft.com/office/drawing/2014/main" id="{40BED32A-D50A-447C-817D-84C5501092A2}"/>
                    </a:ext>
                  </a:extLst>
                </p:cNvPr>
                <p:cNvSpPr>
                  <a:spLocks noChangeArrowheads="1"/>
                </p:cNvSpPr>
                <p:nvPr/>
              </p:nvSpPr>
              <p:spPr bwMode="auto">
                <a:xfrm>
                  <a:off x="46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95" name="Rectangle 5509">
                  <a:extLst>
                    <a:ext uri="{FF2B5EF4-FFF2-40B4-BE49-F238E27FC236}">
                      <a16:creationId xmlns:a16="http://schemas.microsoft.com/office/drawing/2014/main" id="{EC668B89-31D0-4818-B101-99DF43A84221}"/>
                    </a:ext>
                  </a:extLst>
                </p:cNvPr>
                <p:cNvSpPr>
                  <a:spLocks noChangeArrowheads="1"/>
                </p:cNvSpPr>
                <p:nvPr/>
              </p:nvSpPr>
              <p:spPr bwMode="auto">
                <a:xfrm>
                  <a:off x="46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96" name="Rectangle 5510">
                  <a:extLst>
                    <a:ext uri="{FF2B5EF4-FFF2-40B4-BE49-F238E27FC236}">
                      <a16:creationId xmlns:a16="http://schemas.microsoft.com/office/drawing/2014/main" id="{F27B1D18-E6C0-4CF2-BE43-F2DEC765AAEB}"/>
                    </a:ext>
                  </a:extLst>
                </p:cNvPr>
                <p:cNvSpPr>
                  <a:spLocks noChangeArrowheads="1"/>
                </p:cNvSpPr>
                <p:nvPr/>
              </p:nvSpPr>
              <p:spPr bwMode="auto">
                <a:xfrm>
                  <a:off x="46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97" name="Rectangle 5511">
                  <a:extLst>
                    <a:ext uri="{FF2B5EF4-FFF2-40B4-BE49-F238E27FC236}">
                      <a16:creationId xmlns:a16="http://schemas.microsoft.com/office/drawing/2014/main" id="{72828D6B-DEAE-44F7-B86E-FA68A407098D}"/>
                    </a:ext>
                  </a:extLst>
                </p:cNvPr>
                <p:cNvSpPr>
                  <a:spLocks noChangeArrowheads="1"/>
                </p:cNvSpPr>
                <p:nvPr/>
              </p:nvSpPr>
              <p:spPr bwMode="auto">
                <a:xfrm>
                  <a:off x="46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98" name="Rectangle 5512">
                  <a:extLst>
                    <a:ext uri="{FF2B5EF4-FFF2-40B4-BE49-F238E27FC236}">
                      <a16:creationId xmlns:a16="http://schemas.microsoft.com/office/drawing/2014/main" id="{03A8B1EB-E5BC-43ED-B528-67FF96028E43}"/>
                    </a:ext>
                  </a:extLst>
                </p:cNvPr>
                <p:cNvSpPr>
                  <a:spLocks noChangeArrowheads="1"/>
                </p:cNvSpPr>
                <p:nvPr/>
              </p:nvSpPr>
              <p:spPr bwMode="auto">
                <a:xfrm>
                  <a:off x="46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99" name="Rectangle 5513">
                  <a:extLst>
                    <a:ext uri="{FF2B5EF4-FFF2-40B4-BE49-F238E27FC236}">
                      <a16:creationId xmlns:a16="http://schemas.microsoft.com/office/drawing/2014/main" id="{0C9FEF49-79C5-45D6-A0D8-CF3888B8AA3C}"/>
                    </a:ext>
                  </a:extLst>
                </p:cNvPr>
                <p:cNvSpPr>
                  <a:spLocks noChangeArrowheads="1"/>
                </p:cNvSpPr>
                <p:nvPr/>
              </p:nvSpPr>
              <p:spPr bwMode="auto">
                <a:xfrm>
                  <a:off x="46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00" name="Rectangle 5514">
                  <a:extLst>
                    <a:ext uri="{FF2B5EF4-FFF2-40B4-BE49-F238E27FC236}">
                      <a16:creationId xmlns:a16="http://schemas.microsoft.com/office/drawing/2014/main" id="{47CDC0DF-081B-4CE7-B7BB-3AB757CE5B39}"/>
                    </a:ext>
                  </a:extLst>
                </p:cNvPr>
                <p:cNvSpPr>
                  <a:spLocks noChangeArrowheads="1"/>
                </p:cNvSpPr>
                <p:nvPr/>
              </p:nvSpPr>
              <p:spPr bwMode="auto">
                <a:xfrm>
                  <a:off x="46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01" name="Rectangle 5515">
                  <a:extLst>
                    <a:ext uri="{FF2B5EF4-FFF2-40B4-BE49-F238E27FC236}">
                      <a16:creationId xmlns:a16="http://schemas.microsoft.com/office/drawing/2014/main" id="{9AFC33F0-DDEA-43B4-97CA-B1C845168295}"/>
                    </a:ext>
                  </a:extLst>
                </p:cNvPr>
                <p:cNvSpPr>
                  <a:spLocks noChangeArrowheads="1"/>
                </p:cNvSpPr>
                <p:nvPr/>
              </p:nvSpPr>
              <p:spPr bwMode="auto">
                <a:xfrm>
                  <a:off x="46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02" name="Rectangle 5516">
                  <a:extLst>
                    <a:ext uri="{FF2B5EF4-FFF2-40B4-BE49-F238E27FC236}">
                      <a16:creationId xmlns:a16="http://schemas.microsoft.com/office/drawing/2014/main" id="{80E46D54-E482-4D11-93B2-EC1A1D61AAFD}"/>
                    </a:ext>
                  </a:extLst>
                </p:cNvPr>
                <p:cNvSpPr>
                  <a:spLocks noChangeArrowheads="1"/>
                </p:cNvSpPr>
                <p:nvPr/>
              </p:nvSpPr>
              <p:spPr bwMode="auto">
                <a:xfrm>
                  <a:off x="464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03" name="Rectangle 5517">
                  <a:extLst>
                    <a:ext uri="{FF2B5EF4-FFF2-40B4-BE49-F238E27FC236}">
                      <a16:creationId xmlns:a16="http://schemas.microsoft.com/office/drawing/2014/main" id="{109AD669-6486-46F1-B8F2-3A8DFC9F6CB1}"/>
                    </a:ext>
                  </a:extLst>
                </p:cNvPr>
                <p:cNvSpPr>
                  <a:spLocks noChangeArrowheads="1"/>
                </p:cNvSpPr>
                <p:nvPr/>
              </p:nvSpPr>
              <p:spPr bwMode="auto">
                <a:xfrm>
                  <a:off x="464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04" name="Rectangle 5518">
                  <a:extLst>
                    <a:ext uri="{FF2B5EF4-FFF2-40B4-BE49-F238E27FC236}">
                      <a16:creationId xmlns:a16="http://schemas.microsoft.com/office/drawing/2014/main" id="{1ECC07B5-15B5-4ABA-BFDC-71FDB417ACFA}"/>
                    </a:ext>
                  </a:extLst>
                </p:cNvPr>
                <p:cNvSpPr>
                  <a:spLocks noChangeArrowheads="1"/>
                </p:cNvSpPr>
                <p:nvPr/>
              </p:nvSpPr>
              <p:spPr bwMode="auto">
                <a:xfrm>
                  <a:off x="464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05" name="Rectangle 5519">
                  <a:extLst>
                    <a:ext uri="{FF2B5EF4-FFF2-40B4-BE49-F238E27FC236}">
                      <a16:creationId xmlns:a16="http://schemas.microsoft.com/office/drawing/2014/main" id="{6D50960E-56C6-4887-ABB0-F66D69FE01A2}"/>
                    </a:ext>
                  </a:extLst>
                </p:cNvPr>
                <p:cNvSpPr>
                  <a:spLocks noChangeArrowheads="1"/>
                </p:cNvSpPr>
                <p:nvPr/>
              </p:nvSpPr>
              <p:spPr bwMode="auto">
                <a:xfrm>
                  <a:off x="464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06" name="Rectangle 5520">
                  <a:extLst>
                    <a:ext uri="{FF2B5EF4-FFF2-40B4-BE49-F238E27FC236}">
                      <a16:creationId xmlns:a16="http://schemas.microsoft.com/office/drawing/2014/main" id="{D0200EFC-508C-4327-BDD6-EC17E6F1A767}"/>
                    </a:ext>
                  </a:extLst>
                </p:cNvPr>
                <p:cNvSpPr>
                  <a:spLocks noChangeArrowheads="1"/>
                </p:cNvSpPr>
                <p:nvPr/>
              </p:nvSpPr>
              <p:spPr bwMode="auto">
                <a:xfrm>
                  <a:off x="464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07" name="Rectangle 5521">
                  <a:extLst>
                    <a:ext uri="{FF2B5EF4-FFF2-40B4-BE49-F238E27FC236}">
                      <a16:creationId xmlns:a16="http://schemas.microsoft.com/office/drawing/2014/main" id="{11A80C85-10DF-4D7E-A6D5-3B04CDD92642}"/>
                    </a:ext>
                  </a:extLst>
                </p:cNvPr>
                <p:cNvSpPr>
                  <a:spLocks noChangeArrowheads="1"/>
                </p:cNvSpPr>
                <p:nvPr/>
              </p:nvSpPr>
              <p:spPr bwMode="auto">
                <a:xfrm>
                  <a:off x="46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08" name="Rectangle 5522">
                  <a:extLst>
                    <a:ext uri="{FF2B5EF4-FFF2-40B4-BE49-F238E27FC236}">
                      <a16:creationId xmlns:a16="http://schemas.microsoft.com/office/drawing/2014/main" id="{C4F61E5E-B6F4-44CA-B4EA-5CC7121F1846}"/>
                    </a:ext>
                  </a:extLst>
                </p:cNvPr>
                <p:cNvSpPr>
                  <a:spLocks noChangeArrowheads="1"/>
                </p:cNvSpPr>
                <p:nvPr/>
              </p:nvSpPr>
              <p:spPr bwMode="auto">
                <a:xfrm>
                  <a:off x="46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09" name="Rectangle 5523">
                  <a:extLst>
                    <a:ext uri="{FF2B5EF4-FFF2-40B4-BE49-F238E27FC236}">
                      <a16:creationId xmlns:a16="http://schemas.microsoft.com/office/drawing/2014/main" id="{FE91A0AE-ED1C-4D38-A6CA-C30DBADA001C}"/>
                    </a:ext>
                  </a:extLst>
                </p:cNvPr>
                <p:cNvSpPr>
                  <a:spLocks noChangeArrowheads="1"/>
                </p:cNvSpPr>
                <p:nvPr/>
              </p:nvSpPr>
              <p:spPr bwMode="auto">
                <a:xfrm>
                  <a:off x="46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10" name="Rectangle 5524">
                  <a:extLst>
                    <a:ext uri="{FF2B5EF4-FFF2-40B4-BE49-F238E27FC236}">
                      <a16:creationId xmlns:a16="http://schemas.microsoft.com/office/drawing/2014/main" id="{63259663-4D6F-4717-AF53-B9909034C525}"/>
                    </a:ext>
                  </a:extLst>
                </p:cNvPr>
                <p:cNvSpPr>
                  <a:spLocks noChangeArrowheads="1"/>
                </p:cNvSpPr>
                <p:nvPr/>
              </p:nvSpPr>
              <p:spPr bwMode="auto">
                <a:xfrm>
                  <a:off x="46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11" name="Rectangle 5525">
                  <a:extLst>
                    <a:ext uri="{FF2B5EF4-FFF2-40B4-BE49-F238E27FC236}">
                      <a16:creationId xmlns:a16="http://schemas.microsoft.com/office/drawing/2014/main" id="{4445C952-0FB0-4BEF-84F8-89849D60E9CD}"/>
                    </a:ext>
                  </a:extLst>
                </p:cNvPr>
                <p:cNvSpPr>
                  <a:spLocks noChangeArrowheads="1"/>
                </p:cNvSpPr>
                <p:nvPr/>
              </p:nvSpPr>
              <p:spPr bwMode="auto">
                <a:xfrm>
                  <a:off x="46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12" name="Rectangle 5526">
                  <a:extLst>
                    <a:ext uri="{FF2B5EF4-FFF2-40B4-BE49-F238E27FC236}">
                      <a16:creationId xmlns:a16="http://schemas.microsoft.com/office/drawing/2014/main" id="{9A2CCC18-0E3E-4750-A193-73CA43CCAF38}"/>
                    </a:ext>
                  </a:extLst>
                </p:cNvPr>
                <p:cNvSpPr>
                  <a:spLocks noChangeArrowheads="1"/>
                </p:cNvSpPr>
                <p:nvPr/>
              </p:nvSpPr>
              <p:spPr bwMode="auto">
                <a:xfrm>
                  <a:off x="46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13" name="Rectangle 5527">
                  <a:extLst>
                    <a:ext uri="{FF2B5EF4-FFF2-40B4-BE49-F238E27FC236}">
                      <a16:creationId xmlns:a16="http://schemas.microsoft.com/office/drawing/2014/main" id="{1F558CDF-5765-4B19-B7E8-CEAF43BF058E}"/>
                    </a:ext>
                  </a:extLst>
                </p:cNvPr>
                <p:cNvSpPr>
                  <a:spLocks noChangeArrowheads="1"/>
                </p:cNvSpPr>
                <p:nvPr/>
              </p:nvSpPr>
              <p:spPr bwMode="auto">
                <a:xfrm>
                  <a:off x="46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14" name="Rectangle 5528">
                  <a:extLst>
                    <a:ext uri="{FF2B5EF4-FFF2-40B4-BE49-F238E27FC236}">
                      <a16:creationId xmlns:a16="http://schemas.microsoft.com/office/drawing/2014/main" id="{3D396EFA-5137-40CC-A051-A0965275A841}"/>
                    </a:ext>
                  </a:extLst>
                </p:cNvPr>
                <p:cNvSpPr>
                  <a:spLocks noChangeArrowheads="1"/>
                </p:cNvSpPr>
                <p:nvPr/>
              </p:nvSpPr>
              <p:spPr bwMode="auto">
                <a:xfrm>
                  <a:off x="46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15" name="Rectangle 5529">
                  <a:extLst>
                    <a:ext uri="{FF2B5EF4-FFF2-40B4-BE49-F238E27FC236}">
                      <a16:creationId xmlns:a16="http://schemas.microsoft.com/office/drawing/2014/main" id="{3EABCC3E-A10D-4FBA-9ED1-818F9D9912B9}"/>
                    </a:ext>
                  </a:extLst>
                </p:cNvPr>
                <p:cNvSpPr>
                  <a:spLocks noChangeArrowheads="1"/>
                </p:cNvSpPr>
                <p:nvPr/>
              </p:nvSpPr>
              <p:spPr bwMode="auto">
                <a:xfrm>
                  <a:off x="465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16" name="Rectangle 5530">
                  <a:extLst>
                    <a:ext uri="{FF2B5EF4-FFF2-40B4-BE49-F238E27FC236}">
                      <a16:creationId xmlns:a16="http://schemas.microsoft.com/office/drawing/2014/main" id="{A3CA46B6-F9AF-4A27-AA52-559CAA0278AB}"/>
                    </a:ext>
                  </a:extLst>
                </p:cNvPr>
                <p:cNvSpPr>
                  <a:spLocks noChangeArrowheads="1"/>
                </p:cNvSpPr>
                <p:nvPr/>
              </p:nvSpPr>
              <p:spPr bwMode="auto">
                <a:xfrm>
                  <a:off x="465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17" name="Rectangle 5531">
                  <a:extLst>
                    <a:ext uri="{FF2B5EF4-FFF2-40B4-BE49-F238E27FC236}">
                      <a16:creationId xmlns:a16="http://schemas.microsoft.com/office/drawing/2014/main" id="{E88CC06A-D2FB-4FD9-BCEE-0614EC4DEA90}"/>
                    </a:ext>
                  </a:extLst>
                </p:cNvPr>
                <p:cNvSpPr>
                  <a:spLocks noChangeArrowheads="1"/>
                </p:cNvSpPr>
                <p:nvPr/>
              </p:nvSpPr>
              <p:spPr bwMode="auto">
                <a:xfrm>
                  <a:off x="465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18" name="Rectangle 5532">
                  <a:extLst>
                    <a:ext uri="{FF2B5EF4-FFF2-40B4-BE49-F238E27FC236}">
                      <a16:creationId xmlns:a16="http://schemas.microsoft.com/office/drawing/2014/main" id="{D6CAA8E0-006C-4FBB-A010-0FBC7413DBC3}"/>
                    </a:ext>
                  </a:extLst>
                </p:cNvPr>
                <p:cNvSpPr>
                  <a:spLocks noChangeArrowheads="1"/>
                </p:cNvSpPr>
                <p:nvPr/>
              </p:nvSpPr>
              <p:spPr bwMode="auto">
                <a:xfrm>
                  <a:off x="465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19" name="Rectangle 5533">
                  <a:extLst>
                    <a:ext uri="{FF2B5EF4-FFF2-40B4-BE49-F238E27FC236}">
                      <a16:creationId xmlns:a16="http://schemas.microsoft.com/office/drawing/2014/main" id="{FF0339BC-09D2-4DA1-90CD-1F5B9AC25DD5}"/>
                    </a:ext>
                  </a:extLst>
                </p:cNvPr>
                <p:cNvSpPr>
                  <a:spLocks noChangeArrowheads="1"/>
                </p:cNvSpPr>
                <p:nvPr/>
              </p:nvSpPr>
              <p:spPr bwMode="auto">
                <a:xfrm>
                  <a:off x="46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20" name="Rectangle 5534">
                  <a:extLst>
                    <a:ext uri="{FF2B5EF4-FFF2-40B4-BE49-F238E27FC236}">
                      <a16:creationId xmlns:a16="http://schemas.microsoft.com/office/drawing/2014/main" id="{B6E9645F-9BAB-4041-8767-C5FFA8FAEEC9}"/>
                    </a:ext>
                  </a:extLst>
                </p:cNvPr>
                <p:cNvSpPr>
                  <a:spLocks noChangeArrowheads="1"/>
                </p:cNvSpPr>
                <p:nvPr/>
              </p:nvSpPr>
              <p:spPr bwMode="auto">
                <a:xfrm>
                  <a:off x="46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21" name="Rectangle 5535">
                  <a:extLst>
                    <a:ext uri="{FF2B5EF4-FFF2-40B4-BE49-F238E27FC236}">
                      <a16:creationId xmlns:a16="http://schemas.microsoft.com/office/drawing/2014/main" id="{C4D47847-7C91-4B67-9D5B-BB0B6D3A87CB}"/>
                    </a:ext>
                  </a:extLst>
                </p:cNvPr>
                <p:cNvSpPr>
                  <a:spLocks noChangeArrowheads="1"/>
                </p:cNvSpPr>
                <p:nvPr/>
              </p:nvSpPr>
              <p:spPr bwMode="auto">
                <a:xfrm>
                  <a:off x="46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22" name="Rectangle 5536">
                  <a:extLst>
                    <a:ext uri="{FF2B5EF4-FFF2-40B4-BE49-F238E27FC236}">
                      <a16:creationId xmlns:a16="http://schemas.microsoft.com/office/drawing/2014/main" id="{F37AE6EE-B1A2-4732-8506-07E58116E6F7}"/>
                    </a:ext>
                  </a:extLst>
                </p:cNvPr>
                <p:cNvSpPr>
                  <a:spLocks noChangeArrowheads="1"/>
                </p:cNvSpPr>
                <p:nvPr/>
              </p:nvSpPr>
              <p:spPr bwMode="auto">
                <a:xfrm>
                  <a:off x="46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23" name="Rectangle 5537">
                  <a:extLst>
                    <a:ext uri="{FF2B5EF4-FFF2-40B4-BE49-F238E27FC236}">
                      <a16:creationId xmlns:a16="http://schemas.microsoft.com/office/drawing/2014/main" id="{15D28B01-3984-489A-BC71-38DD82A67CEB}"/>
                    </a:ext>
                  </a:extLst>
                </p:cNvPr>
                <p:cNvSpPr>
                  <a:spLocks noChangeArrowheads="1"/>
                </p:cNvSpPr>
                <p:nvPr/>
              </p:nvSpPr>
              <p:spPr bwMode="auto">
                <a:xfrm>
                  <a:off x="46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24" name="Rectangle 5538">
                  <a:extLst>
                    <a:ext uri="{FF2B5EF4-FFF2-40B4-BE49-F238E27FC236}">
                      <a16:creationId xmlns:a16="http://schemas.microsoft.com/office/drawing/2014/main" id="{B39C4EE9-60C0-4978-B866-49882320F76F}"/>
                    </a:ext>
                  </a:extLst>
                </p:cNvPr>
                <p:cNvSpPr>
                  <a:spLocks noChangeArrowheads="1"/>
                </p:cNvSpPr>
                <p:nvPr/>
              </p:nvSpPr>
              <p:spPr bwMode="auto">
                <a:xfrm>
                  <a:off x="46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25" name="Rectangle 5539">
                  <a:extLst>
                    <a:ext uri="{FF2B5EF4-FFF2-40B4-BE49-F238E27FC236}">
                      <a16:creationId xmlns:a16="http://schemas.microsoft.com/office/drawing/2014/main" id="{4B907036-3FF7-4B20-BFD8-BA19EEC2F17E}"/>
                    </a:ext>
                  </a:extLst>
                </p:cNvPr>
                <p:cNvSpPr>
                  <a:spLocks noChangeArrowheads="1"/>
                </p:cNvSpPr>
                <p:nvPr/>
              </p:nvSpPr>
              <p:spPr bwMode="auto">
                <a:xfrm>
                  <a:off x="46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26" name="Rectangle 5540">
                  <a:extLst>
                    <a:ext uri="{FF2B5EF4-FFF2-40B4-BE49-F238E27FC236}">
                      <a16:creationId xmlns:a16="http://schemas.microsoft.com/office/drawing/2014/main" id="{286D764F-A7F9-40AD-8533-2125222F0489}"/>
                    </a:ext>
                  </a:extLst>
                </p:cNvPr>
                <p:cNvSpPr>
                  <a:spLocks noChangeArrowheads="1"/>
                </p:cNvSpPr>
                <p:nvPr/>
              </p:nvSpPr>
              <p:spPr bwMode="auto">
                <a:xfrm>
                  <a:off x="46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27" name="Rectangle 5541">
                  <a:extLst>
                    <a:ext uri="{FF2B5EF4-FFF2-40B4-BE49-F238E27FC236}">
                      <a16:creationId xmlns:a16="http://schemas.microsoft.com/office/drawing/2014/main" id="{658ADDC0-310E-41B0-9E8E-BE7282BA57E4}"/>
                    </a:ext>
                  </a:extLst>
                </p:cNvPr>
                <p:cNvSpPr>
                  <a:spLocks noChangeArrowheads="1"/>
                </p:cNvSpPr>
                <p:nvPr/>
              </p:nvSpPr>
              <p:spPr bwMode="auto">
                <a:xfrm>
                  <a:off x="466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28" name="Rectangle 5542">
                  <a:extLst>
                    <a:ext uri="{FF2B5EF4-FFF2-40B4-BE49-F238E27FC236}">
                      <a16:creationId xmlns:a16="http://schemas.microsoft.com/office/drawing/2014/main" id="{69911E09-508A-48F9-A16D-A36B12777AAD}"/>
                    </a:ext>
                  </a:extLst>
                </p:cNvPr>
                <p:cNvSpPr>
                  <a:spLocks noChangeArrowheads="1"/>
                </p:cNvSpPr>
                <p:nvPr/>
              </p:nvSpPr>
              <p:spPr bwMode="auto">
                <a:xfrm>
                  <a:off x="466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29" name="Rectangle 5543">
                  <a:extLst>
                    <a:ext uri="{FF2B5EF4-FFF2-40B4-BE49-F238E27FC236}">
                      <a16:creationId xmlns:a16="http://schemas.microsoft.com/office/drawing/2014/main" id="{C46D6B97-C927-44FE-B5AB-1FA7539A6BC9}"/>
                    </a:ext>
                  </a:extLst>
                </p:cNvPr>
                <p:cNvSpPr>
                  <a:spLocks noChangeArrowheads="1"/>
                </p:cNvSpPr>
                <p:nvPr/>
              </p:nvSpPr>
              <p:spPr bwMode="auto">
                <a:xfrm>
                  <a:off x="466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30" name="Rectangle 5544">
                  <a:extLst>
                    <a:ext uri="{FF2B5EF4-FFF2-40B4-BE49-F238E27FC236}">
                      <a16:creationId xmlns:a16="http://schemas.microsoft.com/office/drawing/2014/main" id="{6D94FEE9-0A10-4FEA-94CB-2CEDB6A891FB}"/>
                    </a:ext>
                  </a:extLst>
                </p:cNvPr>
                <p:cNvSpPr>
                  <a:spLocks noChangeArrowheads="1"/>
                </p:cNvSpPr>
                <p:nvPr/>
              </p:nvSpPr>
              <p:spPr bwMode="auto">
                <a:xfrm>
                  <a:off x="466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31" name="Rectangle 5545">
                  <a:extLst>
                    <a:ext uri="{FF2B5EF4-FFF2-40B4-BE49-F238E27FC236}">
                      <a16:creationId xmlns:a16="http://schemas.microsoft.com/office/drawing/2014/main" id="{DEC4611A-60BB-4F8B-B281-9F6C78241D92}"/>
                    </a:ext>
                  </a:extLst>
                </p:cNvPr>
                <p:cNvSpPr>
                  <a:spLocks noChangeArrowheads="1"/>
                </p:cNvSpPr>
                <p:nvPr/>
              </p:nvSpPr>
              <p:spPr bwMode="auto">
                <a:xfrm>
                  <a:off x="46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32" name="Rectangle 5546">
                  <a:extLst>
                    <a:ext uri="{FF2B5EF4-FFF2-40B4-BE49-F238E27FC236}">
                      <a16:creationId xmlns:a16="http://schemas.microsoft.com/office/drawing/2014/main" id="{625A9916-5EEB-40FD-B7D6-2A38A845D016}"/>
                    </a:ext>
                  </a:extLst>
                </p:cNvPr>
                <p:cNvSpPr>
                  <a:spLocks noChangeArrowheads="1"/>
                </p:cNvSpPr>
                <p:nvPr/>
              </p:nvSpPr>
              <p:spPr bwMode="auto">
                <a:xfrm>
                  <a:off x="46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33" name="Rectangle 5547">
                  <a:extLst>
                    <a:ext uri="{FF2B5EF4-FFF2-40B4-BE49-F238E27FC236}">
                      <a16:creationId xmlns:a16="http://schemas.microsoft.com/office/drawing/2014/main" id="{993BF1F1-5CCD-4B8C-B68B-5E4CF7634063}"/>
                    </a:ext>
                  </a:extLst>
                </p:cNvPr>
                <p:cNvSpPr>
                  <a:spLocks noChangeArrowheads="1"/>
                </p:cNvSpPr>
                <p:nvPr/>
              </p:nvSpPr>
              <p:spPr bwMode="auto">
                <a:xfrm>
                  <a:off x="46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34" name="Rectangle 5548">
                  <a:extLst>
                    <a:ext uri="{FF2B5EF4-FFF2-40B4-BE49-F238E27FC236}">
                      <a16:creationId xmlns:a16="http://schemas.microsoft.com/office/drawing/2014/main" id="{31BDE9AD-47B8-4676-9D6E-F342E9259951}"/>
                    </a:ext>
                  </a:extLst>
                </p:cNvPr>
                <p:cNvSpPr>
                  <a:spLocks noChangeArrowheads="1"/>
                </p:cNvSpPr>
                <p:nvPr/>
              </p:nvSpPr>
              <p:spPr bwMode="auto">
                <a:xfrm>
                  <a:off x="46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35" name="Rectangle 5549">
                  <a:extLst>
                    <a:ext uri="{FF2B5EF4-FFF2-40B4-BE49-F238E27FC236}">
                      <a16:creationId xmlns:a16="http://schemas.microsoft.com/office/drawing/2014/main" id="{D0584174-4C4F-4335-B92E-51E606780D06}"/>
                    </a:ext>
                  </a:extLst>
                </p:cNvPr>
                <p:cNvSpPr>
                  <a:spLocks noChangeArrowheads="1"/>
                </p:cNvSpPr>
                <p:nvPr/>
              </p:nvSpPr>
              <p:spPr bwMode="auto">
                <a:xfrm>
                  <a:off x="46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36" name="Rectangle 5550">
                  <a:extLst>
                    <a:ext uri="{FF2B5EF4-FFF2-40B4-BE49-F238E27FC236}">
                      <a16:creationId xmlns:a16="http://schemas.microsoft.com/office/drawing/2014/main" id="{703424E1-6F0B-4140-AB3B-3BD968DB46C8}"/>
                    </a:ext>
                  </a:extLst>
                </p:cNvPr>
                <p:cNvSpPr>
                  <a:spLocks noChangeArrowheads="1"/>
                </p:cNvSpPr>
                <p:nvPr/>
              </p:nvSpPr>
              <p:spPr bwMode="auto">
                <a:xfrm>
                  <a:off x="46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37" name="Rectangle 5551">
                  <a:extLst>
                    <a:ext uri="{FF2B5EF4-FFF2-40B4-BE49-F238E27FC236}">
                      <a16:creationId xmlns:a16="http://schemas.microsoft.com/office/drawing/2014/main" id="{2C566D70-0E1A-4CDF-9571-6BA594E50697}"/>
                    </a:ext>
                  </a:extLst>
                </p:cNvPr>
                <p:cNvSpPr>
                  <a:spLocks noChangeArrowheads="1"/>
                </p:cNvSpPr>
                <p:nvPr/>
              </p:nvSpPr>
              <p:spPr bwMode="auto">
                <a:xfrm>
                  <a:off x="46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38" name="Rectangle 5552">
                  <a:extLst>
                    <a:ext uri="{FF2B5EF4-FFF2-40B4-BE49-F238E27FC236}">
                      <a16:creationId xmlns:a16="http://schemas.microsoft.com/office/drawing/2014/main" id="{91A757D1-6F0E-45C6-B8D3-B360B321B9F1}"/>
                    </a:ext>
                  </a:extLst>
                </p:cNvPr>
                <p:cNvSpPr>
                  <a:spLocks noChangeArrowheads="1"/>
                </p:cNvSpPr>
                <p:nvPr/>
              </p:nvSpPr>
              <p:spPr bwMode="auto">
                <a:xfrm>
                  <a:off x="46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39" name="Rectangle 5553">
                  <a:extLst>
                    <a:ext uri="{FF2B5EF4-FFF2-40B4-BE49-F238E27FC236}">
                      <a16:creationId xmlns:a16="http://schemas.microsoft.com/office/drawing/2014/main" id="{684F82B2-6EAD-4CEE-AE4A-351BCD19403D}"/>
                    </a:ext>
                  </a:extLst>
                </p:cNvPr>
                <p:cNvSpPr>
                  <a:spLocks noChangeArrowheads="1"/>
                </p:cNvSpPr>
                <p:nvPr/>
              </p:nvSpPr>
              <p:spPr bwMode="auto">
                <a:xfrm>
                  <a:off x="467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40" name="Rectangle 5554">
                  <a:extLst>
                    <a:ext uri="{FF2B5EF4-FFF2-40B4-BE49-F238E27FC236}">
                      <a16:creationId xmlns:a16="http://schemas.microsoft.com/office/drawing/2014/main" id="{E3AE2AB3-AD17-4EE4-947C-8D9E443ECA14}"/>
                    </a:ext>
                  </a:extLst>
                </p:cNvPr>
                <p:cNvSpPr>
                  <a:spLocks noChangeArrowheads="1"/>
                </p:cNvSpPr>
                <p:nvPr/>
              </p:nvSpPr>
              <p:spPr bwMode="auto">
                <a:xfrm>
                  <a:off x="467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41" name="Rectangle 5555">
                  <a:extLst>
                    <a:ext uri="{FF2B5EF4-FFF2-40B4-BE49-F238E27FC236}">
                      <a16:creationId xmlns:a16="http://schemas.microsoft.com/office/drawing/2014/main" id="{ADC9BC9C-A250-4EAC-AFD9-CDF8DFBB172E}"/>
                    </a:ext>
                  </a:extLst>
                </p:cNvPr>
                <p:cNvSpPr>
                  <a:spLocks noChangeArrowheads="1"/>
                </p:cNvSpPr>
                <p:nvPr/>
              </p:nvSpPr>
              <p:spPr bwMode="auto">
                <a:xfrm>
                  <a:off x="467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42" name="Rectangle 5556">
                  <a:extLst>
                    <a:ext uri="{FF2B5EF4-FFF2-40B4-BE49-F238E27FC236}">
                      <a16:creationId xmlns:a16="http://schemas.microsoft.com/office/drawing/2014/main" id="{854B4E0A-D58F-4235-986A-444FDC67CE80}"/>
                    </a:ext>
                  </a:extLst>
                </p:cNvPr>
                <p:cNvSpPr>
                  <a:spLocks noChangeArrowheads="1"/>
                </p:cNvSpPr>
                <p:nvPr/>
              </p:nvSpPr>
              <p:spPr bwMode="auto">
                <a:xfrm>
                  <a:off x="467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43" name="Rectangle 5557">
                  <a:extLst>
                    <a:ext uri="{FF2B5EF4-FFF2-40B4-BE49-F238E27FC236}">
                      <a16:creationId xmlns:a16="http://schemas.microsoft.com/office/drawing/2014/main" id="{7C3D1D42-D09C-42F5-8F3B-9260158715C1}"/>
                    </a:ext>
                  </a:extLst>
                </p:cNvPr>
                <p:cNvSpPr>
                  <a:spLocks noChangeArrowheads="1"/>
                </p:cNvSpPr>
                <p:nvPr/>
              </p:nvSpPr>
              <p:spPr bwMode="auto">
                <a:xfrm>
                  <a:off x="46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44" name="Rectangle 5558">
                  <a:extLst>
                    <a:ext uri="{FF2B5EF4-FFF2-40B4-BE49-F238E27FC236}">
                      <a16:creationId xmlns:a16="http://schemas.microsoft.com/office/drawing/2014/main" id="{47C8A484-FC73-4E34-8E79-995509542C81}"/>
                    </a:ext>
                  </a:extLst>
                </p:cNvPr>
                <p:cNvSpPr>
                  <a:spLocks noChangeArrowheads="1"/>
                </p:cNvSpPr>
                <p:nvPr/>
              </p:nvSpPr>
              <p:spPr bwMode="auto">
                <a:xfrm>
                  <a:off x="46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45" name="Rectangle 5559">
                  <a:extLst>
                    <a:ext uri="{FF2B5EF4-FFF2-40B4-BE49-F238E27FC236}">
                      <a16:creationId xmlns:a16="http://schemas.microsoft.com/office/drawing/2014/main" id="{93190E69-961E-4FB0-9BC9-4D6BDFCCB34D}"/>
                    </a:ext>
                  </a:extLst>
                </p:cNvPr>
                <p:cNvSpPr>
                  <a:spLocks noChangeArrowheads="1"/>
                </p:cNvSpPr>
                <p:nvPr/>
              </p:nvSpPr>
              <p:spPr bwMode="auto">
                <a:xfrm>
                  <a:off x="46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46" name="Rectangle 5560">
                  <a:extLst>
                    <a:ext uri="{FF2B5EF4-FFF2-40B4-BE49-F238E27FC236}">
                      <a16:creationId xmlns:a16="http://schemas.microsoft.com/office/drawing/2014/main" id="{922F66DD-22D4-424C-A848-431339A17C1F}"/>
                    </a:ext>
                  </a:extLst>
                </p:cNvPr>
                <p:cNvSpPr>
                  <a:spLocks noChangeArrowheads="1"/>
                </p:cNvSpPr>
                <p:nvPr/>
              </p:nvSpPr>
              <p:spPr bwMode="auto">
                <a:xfrm>
                  <a:off x="46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47" name="Rectangle 5561">
                  <a:extLst>
                    <a:ext uri="{FF2B5EF4-FFF2-40B4-BE49-F238E27FC236}">
                      <a16:creationId xmlns:a16="http://schemas.microsoft.com/office/drawing/2014/main" id="{E41F0561-1111-4651-B289-294331F265D0}"/>
                    </a:ext>
                  </a:extLst>
                </p:cNvPr>
                <p:cNvSpPr>
                  <a:spLocks noChangeArrowheads="1"/>
                </p:cNvSpPr>
                <p:nvPr/>
              </p:nvSpPr>
              <p:spPr bwMode="auto">
                <a:xfrm>
                  <a:off x="46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48" name="Rectangle 5562">
                  <a:extLst>
                    <a:ext uri="{FF2B5EF4-FFF2-40B4-BE49-F238E27FC236}">
                      <a16:creationId xmlns:a16="http://schemas.microsoft.com/office/drawing/2014/main" id="{7FA831E2-99EE-44D9-A376-687EEEC396B4}"/>
                    </a:ext>
                  </a:extLst>
                </p:cNvPr>
                <p:cNvSpPr>
                  <a:spLocks noChangeArrowheads="1"/>
                </p:cNvSpPr>
                <p:nvPr/>
              </p:nvSpPr>
              <p:spPr bwMode="auto">
                <a:xfrm>
                  <a:off x="46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49" name="Rectangle 5563">
                  <a:extLst>
                    <a:ext uri="{FF2B5EF4-FFF2-40B4-BE49-F238E27FC236}">
                      <a16:creationId xmlns:a16="http://schemas.microsoft.com/office/drawing/2014/main" id="{C41CECD3-25B3-48C0-985B-3B097C901848}"/>
                    </a:ext>
                  </a:extLst>
                </p:cNvPr>
                <p:cNvSpPr>
                  <a:spLocks noChangeArrowheads="1"/>
                </p:cNvSpPr>
                <p:nvPr/>
              </p:nvSpPr>
              <p:spPr bwMode="auto">
                <a:xfrm>
                  <a:off x="46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50" name="Rectangle 5564">
                  <a:extLst>
                    <a:ext uri="{FF2B5EF4-FFF2-40B4-BE49-F238E27FC236}">
                      <a16:creationId xmlns:a16="http://schemas.microsoft.com/office/drawing/2014/main" id="{66E2C9FB-49D1-46A4-AD6E-5ECB61F68B81}"/>
                    </a:ext>
                  </a:extLst>
                </p:cNvPr>
                <p:cNvSpPr>
                  <a:spLocks noChangeArrowheads="1"/>
                </p:cNvSpPr>
                <p:nvPr/>
              </p:nvSpPr>
              <p:spPr bwMode="auto">
                <a:xfrm>
                  <a:off x="46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51" name="Rectangle 5565">
                  <a:extLst>
                    <a:ext uri="{FF2B5EF4-FFF2-40B4-BE49-F238E27FC236}">
                      <a16:creationId xmlns:a16="http://schemas.microsoft.com/office/drawing/2014/main" id="{6399C38D-5342-4C81-9C1E-6267C2C2B636}"/>
                    </a:ext>
                  </a:extLst>
                </p:cNvPr>
                <p:cNvSpPr>
                  <a:spLocks noChangeArrowheads="1"/>
                </p:cNvSpPr>
                <p:nvPr/>
              </p:nvSpPr>
              <p:spPr bwMode="auto">
                <a:xfrm>
                  <a:off x="468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52" name="Rectangle 5566">
                  <a:extLst>
                    <a:ext uri="{FF2B5EF4-FFF2-40B4-BE49-F238E27FC236}">
                      <a16:creationId xmlns:a16="http://schemas.microsoft.com/office/drawing/2014/main" id="{AD03ECAF-769D-4D72-B37D-4968CDF0E862}"/>
                    </a:ext>
                  </a:extLst>
                </p:cNvPr>
                <p:cNvSpPr>
                  <a:spLocks noChangeArrowheads="1"/>
                </p:cNvSpPr>
                <p:nvPr/>
              </p:nvSpPr>
              <p:spPr bwMode="auto">
                <a:xfrm>
                  <a:off x="468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53" name="Rectangle 5567">
                  <a:extLst>
                    <a:ext uri="{FF2B5EF4-FFF2-40B4-BE49-F238E27FC236}">
                      <a16:creationId xmlns:a16="http://schemas.microsoft.com/office/drawing/2014/main" id="{99D9D2FD-4ABC-4D52-AB3B-F8A420B1BB44}"/>
                    </a:ext>
                  </a:extLst>
                </p:cNvPr>
                <p:cNvSpPr>
                  <a:spLocks noChangeArrowheads="1"/>
                </p:cNvSpPr>
                <p:nvPr/>
              </p:nvSpPr>
              <p:spPr bwMode="auto">
                <a:xfrm>
                  <a:off x="468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54" name="Rectangle 5568">
                  <a:extLst>
                    <a:ext uri="{FF2B5EF4-FFF2-40B4-BE49-F238E27FC236}">
                      <a16:creationId xmlns:a16="http://schemas.microsoft.com/office/drawing/2014/main" id="{C619F8A4-41B6-4D8C-9710-806FA749D211}"/>
                    </a:ext>
                  </a:extLst>
                </p:cNvPr>
                <p:cNvSpPr>
                  <a:spLocks noChangeArrowheads="1"/>
                </p:cNvSpPr>
                <p:nvPr/>
              </p:nvSpPr>
              <p:spPr bwMode="auto">
                <a:xfrm>
                  <a:off x="468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55" name="Rectangle 5569">
                  <a:extLst>
                    <a:ext uri="{FF2B5EF4-FFF2-40B4-BE49-F238E27FC236}">
                      <a16:creationId xmlns:a16="http://schemas.microsoft.com/office/drawing/2014/main" id="{BC837DAD-B56E-4AF8-9AAB-7A710E015CD6}"/>
                    </a:ext>
                  </a:extLst>
                </p:cNvPr>
                <p:cNvSpPr>
                  <a:spLocks noChangeArrowheads="1"/>
                </p:cNvSpPr>
                <p:nvPr/>
              </p:nvSpPr>
              <p:spPr bwMode="auto">
                <a:xfrm>
                  <a:off x="468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56" name="Rectangle 5570">
                  <a:extLst>
                    <a:ext uri="{FF2B5EF4-FFF2-40B4-BE49-F238E27FC236}">
                      <a16:creationId xmlns:a16="http://schemas.microsoft.com/office/drawing/2014/main" id="{74F37557-A68B-4A66-9E04-5A9CB26C652F}"/>
                    </a:ext>
                  </a:extLst>
                </p:cNvPr>
                <p:cNvSpPr>
                  <a:spLocks noChangeArrowheads="1"/>
                </p:cNvSpPr>
                <p:nvPr/>
              </p:nvSpPr>
              <p:spPr bwMode="auto">
                <a:xfrm>
                  <a:off x="46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57" name="Rectangle 5571">
                  <a:extLst>
                    <a:ext uri="{FF2B5EF4-FFF2-40B4-BE49-F238E27FC236}">
                      <a16:creationId xmlns:a16="http://schemas.microsoft.com/office/drawing/2014/main" id="{559FB10A-30E3-4F7F-8871-578701AC8133}"/>
                    </a:ext>
                  </a:extLst>
                </p:cNvPr>
                <p:cNvSpPr>
                  <a:spLocks noChangeArrowheads="1"/>
                </p:cNvSpPr>
                <p:nvPr/>
              </p:nvSpPr>
              <p:spPr bwMode="auto">
                <a:xfrm>
                  <a:off x="46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58" name="Rectangle 5572">
                  <a:extLst>
                    <a:ext uri="{FF2B5EF4-FFF2-40B4-BE49-F238E27FC236}">
                      <a16:creationId xmlns:a16="http://schemas.microsoft.com/office/drawing/2014/main" id="{4C493478-68C7-4314-B025-E3F9058665C4}"/>
                    </a:ext>
                  </a:extLst>
                </p:cNvPr>
                <p:cNvSpPr>
                  <a:spLocks noChangeArrowheads="1"/>
                </p:cNvSpPr>
                <p:nvPr/>
              </p:nvSpPr>
              <p:spPr bwMode="auto">
                <a:xfrm>
                  <a:off x="46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59" name="Rectangle 5573">
                  <a:extLst>
                    <a:ext uri="{FF2B5EF4-FFF2-40B4-BE49-F238E27FC236}">
                      <a16:creationId xmlns:a16="http://schemas.microsoft.com/office/drawing/2014/main" id="{E7725FDE-0900-4FC0-97FB-EE13F535105F}"/>
                    </a:ext>
                  </a:extLst>
                </p:cNvPr>
                <p:cNvSpPr>
                  <a:spLocks noChangeArrowheads="1"/>
                </p:cNvSpPr>
                <p:nvPr/>
              </p:nvSpPr>
              <p:spPr bwMode="auto">
                <a:xfrm>
                  <a:off x="46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60" name="Rectangle 5574">
                  <a:extLst>
                    <a:ext uri="{FF2B5EF4-FFF2-40B4-BE49-F238E27FC236}">
                      <a16:creationId xmlns:a16="http://schemas.microsoft.com/office/drawing/2014/main" id="{8B498B72-E2D6-4ECC-BCD0-BF39A87339D9}"/>
                    </a:ext>
                  </a:extLst>
                </p:cNvPr>
                <p:cNvSpPr>
                  <a:spLocks noChangeArrowheads="1"/>
                </p:cNvSpPr>
                <p:nvPr/>
              </p:nvSpPr>
              <p:spPr bwMode="auto">
                <a:xfrm>
                  <a:off x="46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61" name="Rectangle 5575">
                  <a:extLst>
                    <a:ext uri="{FF2B5EF4-FFF2-40B4-BE49-F238E27FC236}">
                      <a16:creationId xmlns:a16="http://schemas.microsoft.com/office/drawing/2014/main" id="{50118989-82FD-479A-AD4F-07B1D46B2080}"/>
                    </a:ext>
                  </a:extLst>
                </p:cNvPr>
                <p:cNvSpPr>
                  <a:spLocks noChangeArrowheads="1"/>
                </p:cNvSpPr>
                <p:nvPr/>
              </p:nvSpPr>
              <p:spPr bwMode="auto">
                <a:xfrm>
                  <a:off x="46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62" name="Rectangle 5576">
                  <a:extLst>
                    <a:ext uri="{FF2B5EF4-FFF2-40B4-BE49-F238E27FC236}">
                      <a16:creationId xmlns:a16="http://schemas.microsoft.com/office/drawing/2014/main" id="{9532E388-CA7A-4853-BC0B-ECDA8EEC869C}"/>
                    </a:ext>
                  </a:extLst>
                </p:cNvPr>
                <p:cNvSpPr>
                  <a:spLocks noChangeArrowheads="1"/>
                </p:cNvSpPr>
                <p:nvPr/>
              </p:nvSpPr>
              <p:spPr bwMode="auto">
                <a:xfrm>
                  <a:off x="46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63" name="Rectangle 5577">
                  <a:extLst>
                    <a:ext uri="{FF2B5EF4-FFF2-40B4-BE49-F238E27FC236}">
                      <a16:creationId xmlns:a16="http://schemas.microsoft.com/office/drawing/2014/main" id="{224C00C4-9834-420C-BCCC-FDCEA45D0154}"/>
                    </a:ext>
                  </a:extLst>
                </p:cNvPr>
                <p:cNvSpPr>
                  <a:spLocks noChangeArrowheads="1"/>
                </p:cNvSpPr>
                <p:nvPr/>
              </p:nvSpPr>
              <p:spPr bwMode="auto">
                <a:xfrm>
                  <a:off x="46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64" name="Rectangle 5578">
                  <a:extLst>
                    <a:ext uri="{FF2B5EF4-FFF2-40B4-BE49-F238E27FC236}">
                      <a16:creationId xmlns:a16="http://schemas.microsoft.com/office/drawing/2014/main" id="{73874500-12F2-4113-9188-E4E4EF4C70BD}"/>
                    </a:ext>
                  </a:extLst>
                </p:cNvPr>
                <p:cNvSpPr>
                  <a:spLocks noChangeArrowheads="1"/>
                </p:cNvSpPr>
                <p:nvPr/>
              </p:nvSpPr>
              <p:spPr bwMode="auto">
                <a:xfrm>
                  <a:off x="469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65" name="Rectangle 5579">
                  <a:extLst>
                    <a:ext uri="{FF2B5EF4-FFF2-40B4-BE49-F238E27FC236}">
                      <a16:creationId xmlns:a16="http://schemas.microsoft.com/office/drawing/2014/main" id="{0E1A766A-1D82-4F94-AA28-CD278A26A99F}"/>
                    </a:ext>
                  </a:extLst>
                </p:cNvPr>
                <p:cNvSpPr>
                  <a:spLocks noChangeArrowheads="1"/>
                </p:cNvSpPr>
                <p:nvPr/>
              </p:nvSpPr>
              <p:spPr bwMode="auto">
                <a:xfrm>
                  <a:off x="469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66" name="Rectangle 5580">
                  <a:extLst>
                    <a:ext uri="{FF2B5EF4-FFF2-40B4-BE49-F238E27FC236}">
                      <a16:creationId xmlns:a16="http://schemas.microsoft.com/office/drawing/2014/main" id="{47E75869-40E2-4799-A1F7-D6D167ED47B4}"/>
                    </a:ext>
                  </a:extLst>
                </p:cNvPr>
                <p:cNvSpPr>
                  <a:spLocks noChangeArrowheads="1"/>
                </p:cNvSpPr>
                <p:nvPr/>
              </p:nvSpPr>
              <p:spPr bwMode="auto">
                <a:xfrm>
                  <a:off x="469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67" name="Rectangle 5581">
                  <a:extLst>
                    <a:ext uri="{FF2B5EF4-FFF2-40B4-BE49-F238E27FC236}">
                      <a16:creationId xmlns:a16="http://schemas.microsoft.com/office/drawing/2014/main" id="{09B2AD71-0E2B-4C62-BF71-08B77DDC0211}"/>
                    </a:ext>
                  </a:extLst>
                </p:cNvPr>
                <p:cNvSpPr>
                  <a:spLocks noChangeArrowheads="1"/>
                </p:cNvSpPr>
                <p:nvPr/>
              </p:nvSpPr>
              <p:spPr bwMode="auto">
                <a:xfrm>
                  <a:off x="469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68" name="Rectangle 5582">
                  <a:extLst>
                    <a:ext uri="{FF2B5EF4-FFF2-40B4-BE49-F238E27FC236}">
                      <a16:creationId xmlns:a16="http://schemas.microsoft.com/office/drawing/2014/main" id="{386574BE-7FEA-4C22-B593-6593E9A8C44C}"/>
                    </a:ext>
                  </a:extLst>
                </p:cNvPr>
                <p:cNvSpPr>
                  <a:spLocks noChangeArrowheads="1"/>
                </p:cNvSpPr>
                <p:nvPr/>
              </p:nvSpPr>
              <p:spPr bwMode="auto">
                <a:xfrm>
                  <a:off x="46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69" name="Rectangle 5583">
                  <a:extLst>
                    <a:ext uri="{FF2B5EF4-FFF2-40B4-BE49-F238E27FC236}">
                      <a16:creationId xmlns:a16="http://schemas.microsoft.com/office/drawing/2014/main" id="{322F85BB-6518-44EA-B5DF-644865890B3B}"/>
                    </a:ext>
                  </a:extLst>
                </p:cNvPr>
                <p:cNvSpPr>
                  <a:spLocks noChangeArrowheads="1"/>
                </p:cNvSpPr>
                <p:nvPr/>
              </p:nvSpPr>
              <p:spPr bwMode="auto">
                <a:xfrm>
                  <a:off x="46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70" name="Rectangle 5584">
                  <a:extLst>
                    <a:ext uri="{FF2B5EF4-FFF2-40B4-BE49-F238E27FC236}">
                      <a16:creationId xmlns:a16="http://schemas.microsoft.com/office/drawing/2014/main" id="{A0B8DF46-C9BE-44B3-B0C1-F3AAABC5A03A}"/>
                    </a:ext>
                  </a:extLst>
                </p:cNvPr>
                <p:cNvSpPr>
                  <a:spLocks noChangeArrowheads="1"/>
                </p:cNvSpPr>
                <p:nvPr/>
              </p:nvSpPr>
              <p:spPr bwMode="auto">
                <a:xfrm>
                  <a:off x="46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71" name="Rectangle 5585">
                  <a:extLst>
                    <a:ext uri="{FF2B5EF4-FFF2-40B4-BE49-F238E27FC236}">
                      <a16:creationId xmlns:a16="http://schemas.microsoft.com/office/drawing/2014/main" id="{723D18FA-FA5A-440B-BB8E-6AA36A5B6CBE}"/>
                    </a:ext>
                  </a:extLst>
                </p:cNvPr>
                <p:cNvSpPr>
                  <a:spLocks noChangeArrowheads="1"/>
                </p:cNvSpPr>
                <p:nvPr/>
              </p:nvSpPr>
              <p:spPr bwMode="auto">
                <a:xfrm>
                  <a:off x="46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72" name="Rectangle 5586">
                  <a:extLst>
                    <a:ext uri="{FF2B5EF4-FFF2-40B4-BE49-F238E27FC236}">
                      <a16:creationId xmlns:a16="http://schemas.microsoft.com/office/drawing/2014/main" id="{ED6356C4-29A3-48F9-90C8-183B989E439F}"/>
                    </a:ext>
                  </a:extLst>
                </p:cNvPr>
                <p:cNvSpPr>
                  <a:spLocks noChangeArrowheads="1"/>
                </p:cNvSpPr>
                <p:nvPr/>
              </p:nvSpPr>
              <p:spPr bwMode="auto">
                <a:xfrm>
                  <a:off x="46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73" name="Rectangle 5587">
                  <a:extLst>
                    <a:ext uri="{FF2B5EF4-FFF2-40B4-BE49-F238E27FC236}">
                      <a16:creationId xmlns:a16="http://schemas.microsoft.com/office/drawing/2014/main" id="{8367192D-2FDF-42C6-A612-CC89F7AFD3C5}"/>
                    </a:ext>
                  </a:extLst>
                </p:cNvPr>
                <p:cNvSpPr>
                  <a:spLocks noChangeArrowheads="1"/>
                </p:cNvSpPr>
                <p:nvPr/>
              </p:nvSpPr>
              <p:spPr bwMode="auto">
                <a:xfrm>
                  <a:off x="46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74" name="Rectangle 5588">
                  <a:extLst>
                    <a:ext uri="{FF2B5EF4-FFF2-40B4-BE49-F238E27FC236}">
                      <a16:creationId xmlns:a16="http://schemas.microsoft.com/office/drawing/2014/main" id="{01B434B3-E515-4AD8-A61D-0F0B3CFCE9DB}"/>
                    </a:ext>
                  </a:extLst>
                </p:cNvPr>
                <p:cNvSpPr>
                  <a:spLocks noChangeArrowheads="1"/>
                </p:cNvSpPr>
                <p:nvPr/>
              </p:nvSpPr>
              <p:spPr bwMode="auto">
                <a:xfrm>
                  <a:off x="46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75" name="Rectangle 5589">
                  <a:extLst>
                    <a:ext uri="{FF2B5EF4-FFF2-40B4-BE49-F238E27FC236}">
                      <a16:creationId xmlns:a16="http://schemas.microsoft.com/office/drawing/2014/main" id="{E5197563-AA75-43C9-9A6D-A2991873C6EF}"/>
                    </a:ext>
                  </a:extLst>
                </p:cNvPr>
                <p:cNvSpPr>
                  <a:spLocks noChangeArrowheads="1"/>
                </p:cNvSpPr>
                <p:nvPr/>
              </p:nvSpPr>
              <p:spPr bwMode="auto">
                <a:xfrm>
                  <a:off x="47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76" name="Rectangle 5590">
                  <a:extLst>
                    <a:ext uri="{FF2B5EF4-FFF2-40B4-BE49-F238E27FC236}">
                      <a16:creationId xmlns:a16="http://schemas.microsoft.com/office/drawing/2014/main" id="{6C09C2F5-9A70-495E-B8E5-AD62365B829A}"/>
                    </a:ext>
                  </a:extLst>
                </p:cNvPr>
                <p:cNvSpPr>
                  <a:spLocks noChangeArrowheads="1"/>
                </p:cNvSpPr>
                <p:nvPr/>
              </p:nvSpPr>
              <p:spPr bwMode="auto">
                <a:xfrm>
                  <a:off x="470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77" name="Rectangle 5591">
                  <a:extLst>
                    <a:ext uri="{FF2B5EF4-FFF2-40B4-BE49-F238E27FC236}">
                      <a16:creationId xmlns:a16="http://schemas.microsoft.com/office/drawing/2014/main" id="{55ED299A-E33B-490A-9D11-B3E9EC93F5BE}"/>
                    </a:ext>
                  </a:extLst>
                </p:cNvPr>
                <p:cNvSpPr>
                  <a:spLocks noChangeArrowheads="1"/>
                </p:cNvSpPr>
                <p:nvPr/>
              </p:nvSpPr>
              <p:spPr bwMode="auto">
                <a:xfrm>
                  <a:off x="470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78" name="Rectangle 5592">
                  <a:extLst>
                    <a:ext uri="{FF2B5EF4-FFF2-40B4-BE49-F238E27FC236}">
                      <a16:creationId xmlns:a16="http://schemas.microsoft.com/office/drawing/2014/main" id="{F04E51A0-A5E0-465B-8A64-B83662519638}"/>
                    </a:ext>
                  </a:extLst>
                </p:cNvPr>
                <p:cNvSpPr>
                  <a:spLocks noChangeArrowheads="1"/>
                </p:cNvSpPr>
                <p:nvPr/>
              </p:nvSpPr>
              <p:spPr bwMode="auto">
                <a:xfrm>
                  <a:off x="470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79" name="Rectangle 5593">
                  <a:extLst>
                    <a:ext uri="{FF2B5EF4-FFF2-40B4-BE49-F238E27FC236}">
                      <a16:creationId xmlns:a16="http://schemas.microsoft.com/office/drawing/2014/main" id="{674CA4AD-F315-4B53-BABE-A1969345F582}"/>
                    </a:ext>
                  </a:extLst>
                </p:cNvPr>
                <p:cNvSpPr>
                  <a:spLocks noChangeArrowheads="1"/>
                </p:cNvSpPr>
                <p:nvPr/>
              </p:nvSpPr>
              <p:spPr bwMode="auto">
                <a:xfrm>
                  <a:off x="470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80" name="Rectangle 5594">
                  <a:extLst>
                    <a:ext uri="{FF2B5EF4-FFF2-40B4-BE49-F238E27FC236}">
                      <a16:creationId xmlns:a16="http://schemas.microsoft.com/office/drawing/2014/main" id="{50E55693-17D8-42DC-B822-48B0A70D67C7}"/>
                    </a:ext>
                  </a:extLst>
                </p:cNvPr>
                <p:cNvSpPr>
                  <a:spLocks noChangeArrowheads="1"/>
                </p:cNvSpPr>
                <p:nvPr/>
              </p:nvSpPr>
              <p:spPr bwMode="auto">
                <a:xfrm>
                  <a:off x="47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81" name="Rectangle 5595">
                  <a:extLst>
                    <a:ext uri="{FF2B5EF4-FFF2-40B4-BE49-F238E27FC236}">
                      <a16:creationId xmlns:a16="http://schemas.microsoft.com/office/drawing/2014/main" id="{46E9599C-B21E-4706-8BBC-271B49C8D937}"/>
                    </a:ext>
                  </a:extLst>
                </p:cNvPr>
                <p:cNvSpPr>
                  <a:spLocks noChangeArrowheads="1"/>
                </p:cNvSpPr>
                <p:nvPr/>
              </p:nvSpPr>
              <p:spPr bwMode="auto">
                <a:xfrm>
                  <a:off x="47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82" name="Rectangle 5596">
                  <a:extLst>
                    <a:ext uri="{FF2B5EF4-FFF2-40B4-BE49-F238E27FC236}">
                      <a16:creationId xmlns:a16="http://schemas.microsoft.com/office/drawing/2014/main" id="{4C087E56-CDD5-462A-9946-3DFFF47C5E3F}"/>
                    </a:ext>
                  </a:extLst>
                </p:cNvPr>
                <p:cNvSpPr>
                  <a:spLocks noChangeArrowheads="1"/>
                </p:cNvSpPr>
                <p:nvPr/>
              </p:nvSpPr>
              <p:spPr bwMode="auto">
                <a:xfrm>
                  <a:off x="47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83" name="Rectangle 5597">
                  <a:extLst>
                    <a:ext uri="{FF2B5EF4-FFF2-40B4-BE49-F238E27FC236}">
                      <a16:creationId xmlns:a16="http://schemas.microsoft.com/office/drawing/2014/main" id="{8461EB2E-D503-465E-B74C-7115621A84E7}"/>
                    </a:ext>
                  </a:extLst>
                </p:cNvPr>
                <p:cNvSpPr>
                  <a:spLocks noChangeArrowheads="1"/>
                </p:cNvSpPr>
                <p:nvPr/>
              </p:nvSpPr>
              <p:spPr bwMode="auto">
                <a:xfrm>
                  <a:off x="47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84" name="Rectangle 5598">
                  <a:extLst>
                    <a:ext uri="{FF2B5EF4-FFF2-40B4-BE49-F238E27FC236}">
                      <a16:creationId xmlns:a16="http://schemas.microsoft.com/office/drawing/2014/main" id="{9E0E6C70-536D-4410-AE2D-C8CD05A8DC53}"/>
                    </a:ext>
                  </a:extLst>
                </p:cNvPr>
                <p:cNvSpPr>
                  <a:spLocks noChangeArrowheads="1"/>
                </p:cNvSpPr>
                <p:nvPr/>
              </p:nvSpPr>
              <p:spPr bwMode="auto">
                <a:xfrm>
                  <a:off x="47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85" name="Rectangle 5599">
                  <a:extLst>
                    <a:ext uri="{FF2B5EF4-FFF2-40B4-BE49-F238E27FC236}">
                      <a16:creationId xmlns:a16="http://schemas.microsoft.com/office/drawing/2014/main" id="{951DF0C7-BC6E-4438-A45E-6A5B1FF0D84D}"/>
                    </a:ext>
                  </a:extLst>
                </p:cNvPr>
                <p:cNvSpPr>
                  <a:spLocks noChangeArrowheads="1"/>
                </p:cNvSpPr>
                <p:nvPr/>
              </p:nvSpPr>
              <p:spPr bwMode="auto">
                <a:xfrm>
                  <a:off x="47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86" name="Rectangle 5600">
                  <a:extLst>
                    <a:ext uri="{FF2B5EF4-FFF2-40B4-BE49-F238E27FC236}">
                      <a16:creationId xmlns:a16="http://schemas.microsoft.com/office/drawing/2014/main" id="{954A8F60-176E-48D6-BC6F-F6628B845BB3}"/>
                    </a:ext>
                  </a:extLst>
                </p:cNvPr>
                <p:cNvSpPr>
                  <a:spLocks noChangeArrowheads="1"/>
                </p:cNvSpPr>
                <p:nvPr/>
              </p:nvSpPr>
              <p:spPr bwMode="auto">
                <a:xfrm>
                  <a:off x="47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87" name="Rectangle 5601">
                  <a:extLst>
                    <a:ext uri="{FF2B5EF4-FFF2-40B4-BE49-F238E27FC236}">
                      <a16:creationId xmlns:a16="http://schemas.microsoft.com/office/drawing/2014/main" id="{5BDA1D9D-7C2A-4871-A81C-A1B6780F8B2D}"/>
                    </a:ext>
                  </a:extLst>
                </p:cNvPr>
                <p:cNvSpPr>
                  <a:spLocks noChangeArrowheads="1"/>
                </p:cNvSpPr>
                <p:nvPr/>
              </p:nvSpPr>
              <p:spPr bwMode="auto">
                <a:xfrm>
                  <a:off x="47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88" name="Rectangle 5602">
                  <a:extLst>
                    <a:ext uri="{FF2B5EF4-FFF2-40B4-BE49-F238E27FC236}">
                      <a16:creationId xmlns:a16="http://schemas.microsoft.com/office/drawing/2014/main" id="{AE6E2503-6465-4ADA-B85A-134163616C58}"/>
                    </a:ext>
                  </a:extLst>
                </p:cNvPr>
                <p:cNvSpPr>
                  <a:spLocks noChangeArrowheads="1"/>
                </p:cNvSpPr>
                <p:nvPr/>
              </p:nvSpPr>
              <p:spPr bwMode="auto">
                <a:xfrm>
                  <a:off x="471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89" name="Rectangle 5603">
                  <a:extLst>
                    <a:ext uri="{FF2B5EF4-FFF2-40B4-BE49-F238E27FC236}">
                      <a16:creationId xmlns:a16="http://schemas.microsoft.com/office/drawing/2014/main" id="{4FCE8FF5-44F5-4A37-BC88-62D0DE74C01B}"/>
                    </a:ext>
                  </a:extLst>
                </p:cNvPr>
                <p:cNvSpPr>
                  <a:spLocks noChangeArrowheads="1"/>
                </p:cNvSpPr>
                <p:nvPr/>
              </p:nvSpPr>
              <p:spPr bwMode="auto">
                <a:xfrm>
                  <a:off x="471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90" name="Rectangle 5604">
                  <a:extLst>
                    <a:ext uri="{FF2B5EF4-FFF2-40B4-BE49-F238E27FC236}">
                      <a16:creationId xmlns:a16="http://schemas.microsoft.com/office/drawing/2014/main" id="{F490F7C7-20A3-480A-8E93-7FCB29EA2E18}"/>
                    </a:ext>
                  </a:extLst>
                </p:cNvPr>
                <p:cNvSpPr>
                  <a:spLocks noChangeArrowheads="1"/>
                </p:cNvSpPr>
                <p:nvPr/>
              </p:nvSpPr>
              <p:spPr bwMode="auto">
                <a:xfrm>
                  <a:off x="471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91" name="Rectangle 5605">
                  <a:extLst>
                    <a:ext uri="{FF2B5EF4-FFF2-40B4-BE49-F238E27FC236}">
                      <a16:creationId xmlns:a16="http://schemas.microsoft.com/office/drawing/2014/main" id="{2D88FF6A-9213-45AA-B399-3718A310D02E}"/>
                    </a:ext>
                  </a:extLst>
                </p:cNvPr>
                <p:cNvSpPr>
                  <a:spLocks noChangeArrowheads="1"/>
                </p:cNvSpPr>
                <p:nvPr/>
              </p:nvSpPr>
              <p:spPr bwMode="auto">
                <a:xfrm>
                  <a:off x="471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92" name="Rectangle 5606">
                  <a:extLst>
                    <a:ext uri="{FF2B5EF4-FFF2-40B4-BE49-F238E27FC236}">
                      <a16:creationId xmlns:a16="http://schemas.microsoft.com/office/drawing/2014/main" id="{AC723C26-AD90-45E4-877C-EEB0884C4029}"/>
                    </a:ext>
                  </a:extLst>
                </p:cNvPr>
                <p:cNvSpPr>
                  <a:spLocks noChangeArrowheads="1"/>
                </p:cNvSpPr>
                <p:nvPr/>
              </p:nvSpPr>
              <p:spPr bwMode="auto">
                <a:xfrm>
                  <a:off x="47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93" name="Rectangle 5607">
                  <a:extLst>
                    <a:ext uri="{FF2B5EF4-FFF2-40B4-BE49-F238E27FC236}">
                      <a16:creationId xmlns:a16="http://schemas.microsoft.com/office/drawing/2014/main" id="{0E31828E-0948-4597-A55A-8C1DACE5A133}"/>
                    </a:ext>
                  </a:extLst>
                </p:cNvPr>
                <p:cNvSpPr>
                  <a:spLocks noChangeArrowheads="1"/>
                </p:cNvSpPr>
                <p:nvPr/>
              </p:nvSpPr>
              <p:spPr bwMode="auto">
                <a:xfrm>
                  <a:off x="47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94" name="Rectangle 5608">
                  <a:extLst>
                    <a:ext uri="{FF2B5EF4-FFF2-40B4-BE49-F238E27FC236}">
                      <a16:creationId xmlns:a16="http://schemas.microsoft.com/office/drawing/2014/main" id="{CFF3935D-F234-4F25-8C93-10389DCB432A}"/>
                    </a:ext>
                  </a:extLst>
                </p:cNvPr>
                <p:cNvSpPr>
                  <a:spLocks noChangeArrowheads="1"/>
                </p:cNvSpPr>
                <p:nvPr/>
              </p:nvSpPr>
              <p:spPr bwMode="auto">
                <a:xfrm>
                  <a:off x="47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95" name="Rectangle 5609">
                  <a:extLst>
                    <a:ext uri="{FF2B5EF4-FFF2-40B4-BE49-F238E27FC236}">
                      <a16:creationId xmlns:a16="http://schemas.microsoft.com/office/drawing/2014/main" id="{F1105FC4-97AD-4947-B521-80BF7CB12616}"/>
                    </a:ext>
                  </a:extLst>
                </p:cNvPr>
                <p:cNvSpPr>
                  <a:spLocks noChangeArrowheads="1"/>
                </p:cNvSpPr>
                <p:nvPr/>
              </p:nvSpPr>
              <p:spPr bwMode="auto">
                <a:xfrm>
                  <a:off x="47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96" name="Rectangle 5610">
                  <a:extLst>
                    <a:ext uri="{FF2B5EF4-FFF2-40B4-BE49-F238E27FC236}">
                      <a16:creationId xmlns:a16="http://schemas.microsoft.com/office/drawing/2014/main" id="{49C3C710-45C9-4F87-A903-7A3874CF1D54}"/>
                    </a:ext>
                  </a:extLst>
                </p:cNvPr>
                <p:cNvSpPr>
                  <a:spLocks noChangeArrowheads="1"/>
                </p:cNvSpPr>
                <p:nvPr/>
              </p:nvSpPr>
              <p:spPr bwMode="auto">
                <a:xfrm>
                  <a:off x="47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97" name="Rectangle 5611">
                  <a:extLst>
                    <a:ext uri="{FF2B5EF4-FFF2-40B4-BE49-F238E27FC236}">
                      <a16:creationId xmlns:a16="http://schemas.microsoft.com/office/drawing/2014/main" id="{31A18DA1-BD84-48A4-8150-DC7A55AEDB54}"/>
                    </a:ext>
                  </a:extLst>
                </p:cNvPr>
                <p:cNvSpPr>
                  <a:spLocks noChangeArrowheads="1"/>
                </p:cNvSpPr>
                <p:nvPr/>
              </p:nvSpPr>
              <p:spPr bwMode="auto">
                <a:xfrm>
                  <a:off x="47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98" name="Rectangle 5612">
                  <a:extLst>
                    <a:ext uri="{FF2B5EF4-FFF2-40B4-BE49-F238E27FC236}">
                      <a16:creationId xmlns:a16="http://schemas.microsoft.com/office/drawing/2014/main" id="{E58C9495-39F6-488E-9BB8-C70DF6DE0F1E}"/>
                    </a:ext>
                  </a:extLst>
                </p:cNvPr>
                <p:cNvSpPr>
                  <a:spLocks noChangeArrowheads="1"/>
                </p:cNvSpPr>
                <p:nvPr/>
              </p:nvSpPr>
              <p:spPr bwMode="auto">
                <a:xfrm>
                  <a:off x="47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99" name="Rectangle 5613">
                  <a:extLst>
                    <a:ext uri="{FF2B5EF4-FFF2-40B4-BE49-F238E27FC236}">
                      <a16:creationId xmlns:a16="http://schemas.microsoft.com/office/drawing/2014/main" id="{C4805B76-B9A4-4077-AEAD-6F789129DF59}"/>
                    </a:ext>
                  </a:extLst>
                </p:cNvPr>
                <p:cNvSpPr>
                  <a:spLocks noChangeArrowheads="1"/>
                </p:cNvSpPr>
                <p:nvPr/>
              </p:nvSpPr>
              <p:spPr bwMode="auto">
                <a:xfrm>
                  <a:off x="47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00" name="Rectangle 5614">
                  <a:extLst>
                    <a:ext uri="{FF2B5EF4-FFF2-40B4-BE49-F238E27FC236}">
                      <a16:creationId xmlns:a16="http://schemas.microsoft.com/office/drawing/2014/main" id="{96F80BEA-3030-4413-B2DA-4DE77038DE05}"/>
                    </a:ext>
                  </a:extLst>
                </p:cNvPr>
                <p:cNvSpPr>
                  <a:spLocks noChangeArrowheads="1"/>
                </p:cNvSpPr>
                <p:nvPr/>
              </p:nvSpPr>
              <p:spPr bwMode="auto">
                <a:xfrm>
                  <a:off x="472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01" name="Rectangle 5615">
                  <a:extLst>
                    <a:ext uri="{FF2B5EF4-FFF2-40B4-BE49-F238E27FC236}">
                      <a16:creationId xmlns:a16="http://schemas.microsoft.com/office/drawing/2014/main" id="{0CC2CA40-B6CB-4EA2-A4A6-EA042DDA0AA8}"/>
                    </a:ext>
                  </a:extLst>
                </p:cNvPr>
                <p:cNvSpPr>
                  <a:spLocks noChangeArrowheads="1"/>
                </p:cNvSpPr>
                <p:nvPr/>
              </p:nvSpPr>
              <p:spPr bwMode="auto">
                <a:xfrm>
                  <a:off x="472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02" name="Rectangle 5616">
                  <a:extLst>
                    <a:ext uri="{FF2B5EF4-FFF2-40B4-BE49-F238E27FC236}">
                      <a16:creationId xmlns:a16="http://schemas.microsoft.com/office/drawing/2014/main" id="{32A9E8EB-9512-44C9-A694-0390D0D7CBCD}"/>
                    </a:ext>
                  </a:extLst>
                </p:cNvPr>
                <p:cNvSpPr>
                  <a:spLocks noChangeArrowheads="1"/>
                </p:cNvSpPr>
                <p:nvPr/>
              </p:nvSpPr>
              <p:spPr bwMode="auto">
                <a:xfrm>
                  <a:off x="472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03" name="Rectangle 5617">
                  <a:extLst>
                    <a:ext uri="{FF2B5EF4-FFF2-40B4-BE49-F238E27FC236}">
                      <a16:creationId xmlns:a16="http://schemas.microsoft.com/office/drawing/2014/main" id="{CDDAA981-1B82-4E3D-B232-04BFC920CAE3}"/>
                    </a:ext>
                  </a:extLst>
                </p:cNvPr>
                <p:cNvSpPr>
                  <a:spLocks noChangeArrowheads="1"/>
                </p:cNvSpPr>
                <p:nvPr/>
              </p:nvSpPr>
              <p:spPr bwMode="auto">
                <a:xfrm>
                  <a:off x="472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04" name="Rectangle 5618">
                  <a:extLst>
                    <a:ext uri="{FF2B5EF4-FFF2-40B4-BE49-F238E27FC236}">
                      <a16:creationId xmlns:a16="http://schemas.microsoft.com/office/drawing/2014/main" id="{EAACB93B-8117-422A-8559-305F02334A01}"/>
                    </a:ext>
                  </a:extLst>
                </p:cNvPr>
                <p:cNvSpPr>
                  <a:spLocks noChangeArrowheads="1"/>
                </p:cNvSpPr>
                <p:nvPr/>
              </p:nvSpPr>
              <p:spPr bwMode="auto">
                <a:xfrm>
                  <a:off x="472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05" name="Rectangle 5619">
                  <a:extLst>
                    <a:ext uri="{FF2B5EF4-FFF2-40B4-BE49-F238E27FC236}">
                      <a16:creationId xmlns:a16="http://schemas.microsoft.com/office/drawing/2014/main" id="{AAE3CE1D-51E6-4FD4-8305-17393C75D561}"/>
                    </a:ext>
                  </a:extLst>
                </p:cNvPr>
                <p:cNvSpPr>
                  <a:spLocks noChangeArrowheads="1"/>
                </p:cNvSpPr>
                <p:nvPr/>
              </p:nvSpPr>
              <p:spPr bwMode="auto">
                <a:xfrm>
                  <a:off x="47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06" name="Rectangle 5620">
                  <a:extLst>
                    <a:ext uri="{FF2B5EF4-FFF2-40B4-BE49-F238E27FC236}">
                      <a16:creationId xmlns:a16="http://schemas.microsoft.com/office/drawing/2014/main" id="{9E077808-AF7D-4F9B-8847-6AD583293DEC}"/>
                    </a:ext>
                  </a:extLst>
                </p:cNvPr>
                <p:cNvSpPr>
                  <a:spLocks noChangeArrowheads="1"/>
                </p:cNvSpPr>
                <p:nvPr/>
              </p:nvSpPr>
              <p:spPr bwMode="auto">
                <a:xfrm>
                  <a:off x="47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07" name="Rectangle 5621">
                  <a:extLst>
                    <a:ext uri="{FF2B5EF4-FFF2-40B4-BE49-F238E27FC236}">
                      <a16:creationId xmlns:a16="http://schemas.microsoft.com/office/drawing/2014/main" id="{C7D6A06B-3E89-412D-ABA9-3E49BF20C9A1}"/>
                    </a:ext>
                  </a:extLst>
                </p:cNvPr>
                <p:cNvSpPr>
                  <a:spLocks noChangeArrowheads="1"/>
                </p:cNvSpPr>
                <p:nvPr/>
              </p:nvSpPr>
              <p:spPr bwMode="auto">
                <a:xfrm>
                  <a:off x="47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08" name="Rectangle 5622">
                  <a:extLst>
                    <a:ext uri="{FF2B5EF4-FFF2-40B4-BE49-F238E27FC236}">
                      <a16:creationId xmlns:a16="http://schemas.microsoft.com/office/drawing/2014/main" id="{ADB35EAF-5941-442C-827A-7671C5F9FD6F}"/>
                    </a:ext>
                  </a:extLst>
                </p:cNvPr>
                <p:cNvSpPr>
                  <a:spLocks noChangeArrowheads="1"/>
                </p:cNvSpPr>
                <p:nvPr/>
              </p:nvSpPr>
              <p:spPr bwMode="auto">
                <a:xfrm>
                  <a:off x="47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09" name="Rectangle 5623">
                  <a:extLst>
                    <a:ext uri="{FF2B5EF4-FFF2-40B4-BE49-F238E27FC236}">
                      <a16:creationId xmlns:a16="http://schemas.microsoft.com/office/drawing/2014/main" id="{85FAF5DC-C811-4DE3-95C9-1C8412E57A67}"/>
                    </a:ext>
                  </a:extLst>
                </p:cNvPr>
                <p:cNvSpPr>
                  <a:spLocks noChangeArrowheads="1"/>
                </p:cNvSpPr>
                <p:nvPr/>
              </p:nvSpPr>
              <p:spPr bwMode="auto">
                <a:xfrm>
                  <a:off x="47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10" name="Rectangle 5624">
                  <a:extLst>
                    <a:ext uri="{FF2B5EF4-FFF2-40B4-BE49-F238E27FC236}">
                      <a16:creationId xmlns:a16="http://schemas.microsoft.com/office/drawing/2014/main" id="{B2ED8B00-3DA7-4E5F-90DE-D83B96E3956C}"/>
                    </a:ext>
                  </a:extLst>
                </p:cNvPr>
                <p:cNvSpPr>
                  <a:spLocks noChangeArrowheads="1"/>
                </p:cNvSpPr>
                <p:nvPr/>
              </p:nvSpPr>
              <p:spPr bwMode="auto">
                <a:xfrm>
                  <a:off x="47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11" name="Rectangle 5625">
                  <a:extLst>
                    <a:ext uri="{FF2B5EF4-FFF2-40B4-BE49-F238E27FC236}">
                      <a16:creationId xmlns:a16="http://schemas.microsoft.com/office/drawing/2014/main" id="{069CF51A-14B2-40DF-9B44-9B61BCB0A0C3}"/>
                    </a:ext>
                  </a:extLst>
                </p:cNvPr>
                <p:cNvSpPr>
                  <a:spLocks noChangeArrowheads="1"/>
                </p:cNvSpPr>
                <p:nvPr/>
              </p:nvSpPr>
              <p:spPr bwMode="auto">
                <a:xfrm>
                  <a:off x="47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12" name="Rectangle 5626">
                  <a:extLst>
                    <a:ext uri="{FF2B5EF4-FFF2-40B4-BE49-F238E27FC236}">
                      <a16:creationId xmlns:a16="http://schemas.microsoft.com/office/drawing/2014/main" id="{A5977B41-2056-434A-9CB8-DA7965D60605}"/>
                    </a:ext>
                  </a:extLst>
                </p:cNvPr>
                <p:cNvSpPr>
                  <a:spLocks noChangeArrowheads="1"/>
                </p:cNvSpPr>
                <p:nvPr/>
              </p:nvSpPr>
              <p:spPr bwMode="auto">
                <a:xfrm>
                  <a:off x="47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13" name="Rectangle 5627">
                  <a:extLst>
                    <a:ext uri="{FF2B5EF4-FFF2-40B4-BE49-F238E27FC236}">
                      <a16:creationId xmlns:a16="http://schemas.microsoft.com/office/drawing/2014/main" id="{8B427FEC-A50B-410D-B1C4-81E9075F919F}"/>
                    </a:ext>
                  </a:extLst>
                </p:cNvPr>
                <p:cNvSpPr>
                  <a:spLocks noChangeArrowheads="1"/>
                </p:cNvSpPr>
                <p:nvPr/>
              </p:nvSpPr>
              <p:spPr bwMode="auto">
                <a:xfrm>
                  <a:off x="473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14" name="Rectangle 5628">
                  <a:extLst>
                    <a:ext uri="{FF2B5EF4-FFF2-40B4-BE49-F238E27FC236}">
                      <a16:creationId xmlns:a16="http://schemas.microsoft.com/office/drawing/2014/main" id="{9A36A14E-F7B5-4E3D-BA3F-AE91637BF0C3}"/>
                    </a:ext>
                  </a:extLst>
                </p:cNvPr>
                <p:cNvSpPr>
                  <a:spLocks noChangeArrowheads="1"/>
                </p:cNvSpPr>
                <p:nvPr/>
              </p:nvSpPr>
              <p:spPr bwMode="auto">
                <a:xfrm>
                  <a:off x="473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15" name="Rectangle 5629">
                  <a:extLst>
                    <a:ext uri="{FF2B5EF4-FFF2-40B4-BE49-F238E27FC236}">
                      <a16:creationId xmlns:a16="http://schemas.microsoft.com/office/drawing/2014/main" id="{551A9894-D977-4C9C-A953-B2A1562246E8}"/>
                    </a:ext>
                  </a:extLst>
                </p:cNvPr>
                <p:cNvSpPr>
                  <a:spLocks noChangeArrowheads="1"/>
                </p:cNvSpPr>
                <p:nvPr/>
              </p:nvSpPr>
              <p:spPr bwMode="auto">
                <a:xfrm>
                  <a:off x="473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16" name="Rectangle 5630">
                  <a:extLst>
                    <a:ext uri="{FF2B5EF4-FFF2-40B4-BE49-F238E27FC236}">
                      <a16:creationId xmlns:a16="http://schemas.microsoft.com/office/drawing/2014/main" id="{C773F2A9-4A81-418A-9B3B-C586D31171FA}"/>
                    </a:ext>
                  </a:extLst>
                </p:cNvPr>
                <p:cNvSpPr>
                  <a:spLocks noChangeArrowheads="1"/>
                </p:cNvSpPr>
                <p:nvPr/>
              </p:nvSpPr>
              <p:spPr bwMode="auto">
                <a:xfrm>
                  <a:off x="473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17" name="Rectangle 5631">
                  <a:extLst>
                    <a:ext uri="{FF2B5EF4-FFF2-40B4-BE49-F238E27FC236}">
                      <a16:creationId xmlns:a16="http://schemas.microsoft.com/office/drawing/2014/main" id="{7AB7F98F-0FBB-4C1C-AD9F-8589CF0C80BB}"/>
                    </a:ext>
                  </a:extLst>
                </p:cNvPr>
                <p:cNvSpPr>
                  <a:spLocks noChangeArrowheads="1"/>
                </p:cNvSpPr>
                <p:nvPr/>
              </p:nvSpPr>
              <p:spPr bwMode="auto">
                <a:xfrm>
                  <a:off x="47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40" name="Group 5833">
                <a:extLst>
                  <a:ext uri="{FF2B5EF4-FFF2-40B4-BE49-F238E27FC236}">
                    <a16:creationId xmlns:a16="http://schemas.microsoft.com/office/drawing/2014/main" id="{4C136808-988B-404A-A6B2-A14CCDF7CCF5}"/>
                  </a:ext>
                </a:extLst>
              </p:cNvPr>
              <p:cNvGrpSpPr>
                <a:grpSpLocks/>
              </p:cNvGrpSpPr>
              <p:nvPr/>
            </p:nvGrpSpPr>
            <p:grpSpPr bwMode="auto">
              <a:xfrm>
                <a:off x="4734" y="2829"/>
                <a:ext cx="174" cy="42"/>
                <a:chOff x="4734" y="2829"/>
                <a:chExt cx="174" cy="42"/>
              </a:xfrm>
            </p:grpSpPr>
            <p:sp>
              <p:nvSpPr>
                <p:cNvPr id="62318" name="Rectangle 5633">
                  <a:extLst>
                    <a:ext uri="{FF2B5EF4-FFF2-40B4-BE49-F238E27FC236}">
                      <a16:creationId xmlns:a16="http://schemas.microsoft.com/office/drawing/2014/main" id="{35759CE4-B032-473A-993A-C8FD2D0FD06D}"/>
                    </a:ext>
                  </a:extLst>
                </p:cNvPr>
                <p:cNvSpPr>
                  <a:spLocks noChangeArrowheads="1"/>
                </p:cNvSpPr>
                <p:nvPr/>
              </p:nvSpPr>
              <p:spPr bwMode="auto">
                <a:xfrm>
                  <a:off x="47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19" name="Rectangle 5634">
                  <a:extLst>
                    <a:ext uri="{FF2B5EF4-FFF2-40B4-BE49-F238E27FC236}">
                      <a16:creationId xmlns:a16="http://schemas.microsoft.com/office/drawing/2014/main" id="{4DCD80F1-E6F0-4CC9-825F-8779C9E1820F}"/>
                    </a:ext>
                  </a:extLst>
                </p:cNvPr>
                <p:cNvSpPr>
                  <a:spLocks noChangeArrowheads="1"/>
                </p:cNvSpPr>
                <p:nvPr/>
              </p:nvSpPr>
              <p:spPr bwMode="auto">
                <a:xfrm>
                  <a:off x="47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20" name="Rectangle 5635">
                  <a:extLst>
                    <a:ext uri="{FF2B5EF4-FFF2-40B4-BE49-F238E27FC236}">
                      <a16:creationId xmlns:a16="http://schemas.microsoft.com/office/drawing/2014/main" id="{EE9B14C7-BC25-4D71-A923-38877577B895}"/>
                    </a:ext>
                  </a:extLst>
                </p:cNvPr>
                <p:cNvSpPr>
                  <a:spLocks noChangeArrowheads="1"/>
                </p:cNvSpPr>
                <p:nvPr/>
              </p:nvSpPr>
              <p:spPr bwMode="auto">
                <a:xfrm>
                  <a:off x="47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21" name="Rectangle 5636">
                  <a:extLst>
                    <a:ext uri="{FF2B5EF4-FFF2-40B4-BE49-F238E27FC236}">
                      <a16:creationId xmlns:a16="http://schemas.microsoft.com/office/drawing/2014/main" id="{34A4AE2D-4C5C-4917-80D0-37F40DD384FC}"/>
                    </a:ext>
                  </a:extLst>
                </p:cNvPr>
                <p:cNvSpPr>
                  <a:spLocks noChangeArrowheads="1"/>
                </p:cNvSpPr>
                <p:nvPr/>
              </p:nvSpPr>
              <p:spPr bwMode="auto">
                <a:xfrm>
                  <a:off x="47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22" name="Rectangle 5637">
                  <a:extLst>
                    <a:ext uri="{FF2B5EF4-FFF2-40B4-BE49-F238E27FC236}">
                      <a16:creationId xmlns:a16="http://schemas.microsoft.com/office/drawing/2014/main" id="{6B57985E-366C-41CE-B16E-6588A508D5A6}"/>
                    </a:ext>
                  </a:extLst>
                </p:cNvPr>
                <p:cNvSpPr>
                  <a:spLocks noChangeArrowheads="1"/>
                </p:cNvSpPr>
                <p:nvPr/>
              </p:nvSpPr>
              <p:spPr bwMode="auto">
                <a:xfrm>
                  <a:off x="47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23" name="Rectangle 5638">
                  <a:extLst>
                    <a:ext uri="{FF2B5EF4-FFF2-40B4-BE49-F238E27FC236}">
                      <a16:creationId xmlns:a16="http://schemas.microsoft.com/office/drawing/2014/main" id="{C6B4A418-BEC8-441A-8324-88E14C2EAC00}"/>
                    </a:ext>
                  </a:extLst>
                </p:cNvPr>
                <p:cNvSpPr>
                  <a:spLocks noChangeArrowheads="1"/>
                </p:cNvSpPr>
                <p:nvPr/>
              </p:nvSpPr>
              <p:spPr bwMode="auto">
                <a:xfrm>
                  <a:off x="47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24" name="Rectangle 5639">
                  <a:extLst>
                    <a:ext uri="{FF2B5EF4-FFF2-40B4-BE49-F238E27FC236}">
                      <a16:creationId xmlns:a16="http://schemas.microsoft.com/office/drawing/2014/main" id="{06EC2ECC-D4FC-4103-BBD6-E38EBDF3E3CC}"/>
                    </a:ext>
                  </a:extLst>
                </p:cNvPr>
                <p:cNvSpPr>
                  <a:spLocks noChangeArrowheads="1"/>
                </p:cNvSpPr>
                <p:nvPr/>
              </p:nvSpPr>
              <p:spPr bwMode="auto">
                <a:xfrm>
                  <a:off x="47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25" name="Rectangle 5640">
                  <a:extLst>
                    <a:ext uri="{FF2B5EF4-FFF2-40B4-BE49-F238E27FC236}">
                      <a16:creationId xmlns:a16="http://schemas.microsoft.com/office/drawing/2014/main" id="{2A2B70BE-AD25-4F34-BFFC-00C7FA4B61F0}"/>
                    </a:ext>
                  </a:extLst>
                </p:cNvPr>
                <p:cNvSpPr>
                  <a:spLocks noChangeArrowheads="1"/>
                </p:cNvSpPr>
                <p:nvPr/>
              </p:nvSpPr>
              <p:spPr bwMode="auto">
                <a:xfrm>
                  <a:off x="474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26" name="Rectangle 5641">
                  <a:extLst>
                    <a:ext uri="{FF2B5EF4-FFF2-40B4-BE49-F238E27FC236}">
                      <a16:creationId xmlns:a16="http://schemas.microsoft.com/office/drawing/2014/main" id="{D8907726-D6AF-468F-A9BE-B0C8F8648CF0}"/>
                    </a:ext>
                  </a:extLst>
                </p:cNvPr>
                <p:cNvSpPr>
                  <a:spLocks noChangeArrowheads="1"/>
                </p:cNvSpPr>
                <p:nvPr/>
              </p:nvSpPr>
              <p:spPr bwMode="auto">
                <a:xfrm>
                  <a:off x="474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27" name="Rectangle 5642">
                  <a:extLst>
                    <a:ext uri="{FF2B5EF4-FFF2-40B4-BE49-F238E27FC236}">
                      <a16:creationId xmlns:a16="http://schemas.microsoft.com/office/drawing/2014/main" id="{05B99D69-EADB-421A-AF46-87AD8AE4E111}"/>
                    </a:ext>
                  </a:extLst>
                </p:cNvPr>
                <p:cNvSpPr>
                  <a:spLocks noChangeArrowheads="1"/>
                </p:cNvSpPr>
                <p:nvPr/>
              </p:nvSpPr>
              <p:spPr bwMode="auto">
                <a:xfrm>
                  <a:off x="474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28" name="Rectangle 5643">
                  <a:extLst>
                    <a:ext uri="{FF2B5EF4-FFF2-40B4-BE49-F238E27FC236}">
                      <a16:creationId xmlns:a16="http://schemas.microsoft.com/office/drawing/2014/main" id="{5947BFDF-0B2B-4DC2-B3DB-342F3F2B889A}"/>
                    </a:ext>
                  </a:extLst>
                </p:cNvPr>
                <p:cNvSpPr>
                  <a:spLocks noChangeArrowheads="1"/>
                </p:cNvSpPr>
                <p:nvPr/>
              </p:nvSpPr>
              <p:spPr bwMode="auto">
                <a:xfrm>
                  <a:off x="474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29" name="Rectangle 5644">
                  <a:extLst>
                    <a:ext uri="{FF2B5EF4-FFF2-40B4-BE49-F238E27FC236}">
                      <a16:creationId xmlns:a16="http://schemas.microsoft.com/office/drawing/2014/main" id="{31D8285E-FCC7-4F54-84E9-A354C9DC9C19}"/>
                    </a:ext>
                  </a:extLst>
                </p:cNvPr>
                <p:cNvSpPr>
                  <a:spLocks noChangeArrowheads="1"/>
                </p:cNvSpPr>
                <p:nvPr/>
              </p:nvSpPr>
              <p:spPr bwMode="auto">
                <a:xfrm>
                  <a:off x="47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30" name="Rectangle 5645">
                  <a:extLst>
                    <a:ext uri="{FF2B5EF4-FFF2-40B4-BE49-F238E27FC236}">
                      <a16:creationId xmlns:a16="http://schemas.microsoft.com/office/drawing/2014/main" id="{7AE415E9-5E78-40C2-99AD-34D07BC6D81E}"/>
                    </a:ext>
                  </a:extLst>
                </p:cNvPr>
                <p:cNvSpPr>
                  <a:spLocks noChangeArrowheads="1"/>
                </p:cNvSpPr>
                <p:nvPr/>
              </p:nvSpPr>
              <p:spPr bwMode="auto">
                <a:xfrm>
                  <a:off x="47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31" name="Rectangle 5646">
                  <a:extLst>
                    <a:ext uri="{FF2B5EF4-FFF2-40B4-BE49-F238E27FC236}">
                      <a16:creationId xmlns:a16="http://schemas.microsoft.com/office/drawing/2014/main" id="{6E6C94F4-9AC7-4A74-BDE0-77E51B8A8493}"/>
                    </a:ext>
                  </a:extLst>
                </p:cNvPr>
                <p:cNvSpPr>
                  <a:spLocks noChangeArrowheads="1"/>
                </p:cNvSpPr>
                <p:nvPr/>
              </p:nvSpPr>
              <p:spPr bwMode="auto">
                <a:xfrm>
                  <a:off x="47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32" name="Rectangle 5647">
                  <a:extLst>
                    <a:ext uri="{FF2B5EF4-FFF2-40B4-BE49-F238E27FC236}">
                      <a16:creationId xmlns:a16="http://schemas.microsoft.com/office/drawing/2014/main" id="{C8D1EC5C-469B-4F7B-956E-39FFFF51D415}"/>
                    </a:ext>
                  </a:extLst>
                </p:cNvPr>
                <p:cNvSpPr>
                  <a:spLocks noChangeArrowheads="1"/>
                </p:cNvSpPr>
                <p:nvPr/>
              </p:nvSpPr>
              <p:spPr bwMode="auto">
                <a:xfrm>
                  <a:off x="47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33" name="Rectangle 5648">
                  <a:extLst>
                    <a:ext uri="{FF2B5EF4-FFF2-40B4-BE49-F238E27FC236}">
                      <a16:creationId xmlns:a16="http://schemas.microsoft.com/office/drawing/2014/main" id="{61C7AF84-8544-468C-BA28-18C334D4F6AF}"/>
                    </a:ext>
                  </a:extLst>
                </p:cNvPr>
                <p:cNvSpPr>
                  <a:spLocks noChangeArrowheads="1"/>
                </p:cNvSpPr>
                <p:nvPr/>
              </p:nvSpPr>
              <p:spPr bwMode="auto">
                <a:xfrm>
                  <a:off x="47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34" name="Rectangle 5649">
                  <a:extLst>
                    <a:ext uri="{FF2B5EF4-FFF2-40B4-BE49-F238E27FC236}">
                      <a16:creationId xmlns:a16="http://schemas.microsoft.com/office/drawing/2014/main" id="{4A2F0587-6EA9-43F1-80E7-AB884ACFE7BF}"/>
                    </a:ext>
                  </a:extLst>
                </p:cNvPr>
                <p:cNvSpPr>
                  <a:spLocks noChangeArrowheads="1"/>
                </p:cNvSpPr>
                <p:nvPr/>
              </p:nvSpPr>
              <p:spPr bwMode="auto">
                <a:xfrm>
                  <a:off x="47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35" name="Rectangle 5650">
                  <a:extLst>
                    <a:ext uri="{FF2B5EF4-FFF2-40B4-BE49-F238E27FC236}">
                      <a16:creationId xmlns:a16="http://schemas.microsoft.com/office/drawing/2014/main" id="{44A946D4-B473-4338-AF11-24A1D1DA05BC}"/>
                    </a:ext>
                  </a:extLst>
                </p:cNvPr>
                <p:cNvSpPr>
                  <a:spLocks noChangeArrowheads="1"/>
                </p:cNvSpPr>
                <p:nvPr/>
              </p:nvSpPr>
              <p:spPr bwMode="auto">
                <a:xfrm>
                  <a:off x="47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36" name="Rectangle 5651">
                  <a:extLst>
                    <a:ext uri="{FF2B5EF4-FFF2-40B4-BE49-F238E27FC236}">
                      <a16:creationId xmlns:a16="http://schemas.microsoft.com/office/drawing/2014/main" id="{FDC6D4D5-6982-4938-A67A-37D72FDB6B08}"/>
                    </a:ext>
                  </a:extLst>
                </p:cNvPr>
                <p:cNvSpPr>
                  <a:spLocks noChangeArrowheads="1"/>
                </p:cNvSpPr>
                <p:nvPr/>
              </p:nvSpPr>
              <p:spPr bwMode="auto">
                <a:xfrm>
                  <a:off x="47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37" name="Rectangle 5652">
                  <a:extLst>
                    <a:ext uri="{FF2B5EF4-FFF2-40B4-BE49-F238E27FC236}">
                      <a16:creationId xmlns:a16="http://schemas.microsoft.com/office/drawing/2014/main" id="{265B5898-A4BA-4892-9EA2-B4297F078E6F}"/>
                    </a:ext>
                  </a:extLst>
                </p:cNvPr>
                <p:cNvSpPr>
                  <a:spLocks noChangeArrowheads="1"/>
                </p:cNvSpPr>
                <p:nvPr/>
              </p:nvSpPr>
              <p:spPr bwMode="auto">
                <a:xfrm>
                  <a:off x="475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38" name="Rectangle 5653">
                  <a:extLst>
                    <a:ext uri="{FF2B5EF4-FFF2-40B4-BE49-F238E27FC236}">
                      <a16:creationId xmlns:a16="http://schemas.microsoft.com/office/drawing/2014/main" id="{5CE3FCC8-B0D0-45B9-BAEC-A48F27BC26AE}"/>
                    </a:ext>
                  </a:extLst>
                </p:cNvPr>
                <p:cNvSpPr>
                  <a:spLocks noChangeArrowheads="1"/>
                </p:cNvSpPr>
                <p:nvPr/>
              </p:nvSpPr>
              <p:spPr bwMode="auto">
                <a:xfrm>
                  <a:off x="475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39" name="Rectangle 5654">
                  <a:extLst>
                    <a:ext uri="{FF2B5EF4-FFF2-40B4-BE49-F238E27FC236}">
                      <a16:creationId xmlns:a16="http://schemas.microsoft.com/office/drawing/2014/main" id="{856AD2D9-35BA-424A-B853-CD75FAFAB681}"/>
                    </a:ext>
                  </a:extLst>
                </p:cNvPr>
                <p:cNvSpPr>
                  <a:spLocks noChangeArrowheads="1"/>
                </p:cNvSpPr>
                <p:nvPr/>
              </p:nvSpPr>
              <p:spPr bwMode="auto">
                <a:xfrm>
                  <a:off x="475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40" name="Rectangle 5655">
                  <a:extLst>
                    <a:ext uri="{FF2B5EF4-FFF2-40B4-BE49-F238E27FC236}">
                      <a16:creationId xmlns:a16="http://schemas.microsoft.com/office/drawing/2014/main" id="{7CDF0C7E-576D-482A-9473-EF9C99311175}"/>
                    </a:ext>
                  </a:extLst>
                </p:cNvPr>
                <p:cNvSpPr>
                  <a:spLocks noChangeArrowheads="1"/>
                </p:cNvSpPr>
                <p:nvPr/>
              </p:nvSpPr>
              <p:spPr bwMode="auto">
                <a:xfrm>
                  <a:off x="475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41" name="Rectangle 5656">
                  <a:extLst>
                    <a:ext uri="{FF2B5EF4-FFF2-40B4-BE49-F238E27FC236}">
                      <a16:creationId xmlns:a16="http://schemas.microsoft.com/office/drawing/2014/main" id="{B6CDC729-9450-4057-B0DB-C618D07FAEAA}"/>
                    </a:ext>
                  </a:extLst>
                </p:cNvPr>
                <p:cNvSpPr>
                  <a:spLocks noChangeArrowheads="1"/>
                </p:cNvSpPr>
                <p:nvPr/>
              </p:nvSpPr>
              <p:spPr bwMode="auto">
                <a:xfrm>
                  <a:off x="47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42" name="Rectangle 5657">
                  <a:extLst>
                    <a:ext uri="{FF2B5EF4-FFF2-40B4-BE49-F238E27FC236}">
                      <a16:creationId xmlns:a16="http://schemas.microsoft.com/office/drawing/2014/main" id="{CBDD8936-11DF-467F-A21F-799E112819E9}"/>
                    </a:ext>
                  </a:extLst>
                </p:cNvPr>
                <p:cNvSpPr>
                  <a:spLocks noChangeArrowheads="1"/>
                </p:cNvSpPr>
                <p:nvPr/>
              </p:nvSpPr>
              <p:spPr bwMode="auto">
                <a:xfrm>
                  <a:off x="47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43" name="Rectangle 5658">
                  <a:extLst>
                    <a:ext uri="{FF2B5EF4-FFF2-40B4-BE49-F238E27FC236}">
                      <a16:creationId xmlns:a16="http://schemas.microsoft.com/office/drawing/2014/main" id="{B61E4050-E583-4D19-9EAE-E551EC397198}"/>
                    </a:ext>
                  </a:extLst>
                </p:cNvPr>
                <p:cNvSpPr>
                  <a:spLocks noChangeArrowheads="1"/>
                </p:cNvSpPr>
                <p:nvPr/>
              </p:nvSpPr>
              <p:spPr bwMode="auto">
                <a:xfrm>
                  <a:off x="47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44" name="Rectangle 5659">
                  <a:extLst>
                    <a:ext uri="{FF2B5EF4-FFF2-40B4-BE49-F238E27FC236}">
                      <a16:creationId xmlns:a16="http://schemas.microsoft.com/office/drawing/2014/main" id="{0C9B33CC-E19A-4182-867B-B4600F2EA666}"/>
                    </a:ext>
                  </a:extLst>
                </p:cNvPr>
                <p:cNvSpPr>
                  <a:spLocks noChangeArrowheads="1"/>
                </p:cNvSpPr>
                <p:nvPr/>
              </p:nvSpPr>
              <p:spPr bwMode="auto">
                <a:xfrm>
                  <a:off x="47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45" name="Rectangle 5660">
                  <a:extLst>
                    <a:ext uri="{FF2B5EF4-FFF2-40B4-BE49-F238E27FC236}">
                      <a16:creationId xmlns:a16="http://schemas.microsoft.com/office/drawing/2014/main" id="{6D046492-B7D8-4EED-BF47-E25D41F9E9EB}"/>
                    </a:ext>
                  </a:extLst>
                </p:cNvPr>
                <p:cNvSpPr>
                  <a:spLocks noChangeArrowheads="1"/>
                </p:cNvSpPr>
                <p:nvPr/>
              </p:nvSpPr>
              <p:spPr bwMode="auto">
                <a:xfrm>
                  <a:off x="47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46" name="Rectangle 5661">
                  <a:extLst>
                    <a:ext uri="{FF2B5EF4-FFF2-40B4-BE49-F238E27FC236}">
                      <a16:creationId xmlns:a16="http://schemas.microsoft.com/office/drawing/2014/main" id="{7477D5A5-568F-473B-A7B7-4C94D1246B67}"/>
                    </a:ext>
                  </a:extLst>
                </p:cNvPr>
                <p:cNvSpPr>
                  <a:spLocks noChangeArrowheads="1"/>
                </p:cNvSpPr>
                <p:nvPr/>
              </p:nvSpPr>
              <p:spPr bwMode="auto">
                <a:xfrm>
                  <a:off x="47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47" name="Rectangle 5662">
                  <a:extLst>
                    <a:ext uri="{FF2B5EF4-FFF2-40B4-BE49-F238E27FC236}">
                      <a16:creationId xmlns:a16="http://schemas.microsoft.com/office/drawing/2014/main" id="{47B2542D-450E-49CB-8026-23FF366F4D99}"/>
                    </a:ext>
                  </a:extLst>
                </p:cNvPr>
                <p:cNvSpPr>
                  <a:spLocks noChangeArrowheads="1"/>
                </p:cNvSpPr>
                <p:nvPr/>
              </p:nvSpPr>
              <p:spPr bwMode="auto">
                <a:xfrm>
                  <a:off x="47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48" name="Rectangle 5663">
                  <a:extLst>
                    <a:ext uri="{FF2B5EF4-FFF2-40B4-BE49-F238E27FC236}">
                      <a16:creationId xmlns:a16="http://schemas.microsoft.com/office/drawing/2014/main" id="{37D23468-C4CE-4766-92B6-813B038FF5BC}"/>
                    </a:ext>
                  </a:extLst>
                </p:cNvPr>
                <p:cNvSpPr>
                  <a:spLocks noChangeArrowheads="1"/>
                </p:cNvSpPr>
                <p:nvPr/>
              </p:nvSpPr>
              <p:spPr bwMode="auto">
                <a:xfrm>
                  <a:off x="47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49" name="Rectangle 5664">
                  <a:extLst>
                    <a:ext uri="{FF2B5EF4-FFF2-40B4-BE49-F238E27FC236}">
                      <a16:creationId xmlns:a16="http://schemas.microsoft.com/office/drawing/2014/main" id="{448C2DA4-A87E-4F50-B46C-191F4B6B3DB4}"/>
                    </a:ext>
                  </a:extLst>
                </p:cNvPr>
                <p:cNvSpPr>
                  <a:spLocks noChangeArrowheads="1"/>
                </p:cNvSpPr>
                <p:nvPr/>
              </p:nvSpPr>
              <p:spPr bwMode="auto">
                <a:xfrm>
                  <a:off x="476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50" name="Rectangle 5665">
                  <a:extLst>
                    <a:ext uri="{FF2B5EF4-FFF2-40B4-BE49-F238E27FC236}">
                      <a16:creationId xmlns:a16="http://schemas.microsoft.com/office/drawing/2014/main" id="{6846E6D9-F029-4D06-93B7-6A3D3629E7B1}"/>
                    </a:ext>
                  </a:extLst>
                </p:cNvPr>
                <p:cNvSpPr>
                  <a:spLocks noChangeArrowheads="1"/>
                </p:cNvSpPr>
                <p:nvPr/>
              </p:nvSpPr>
              <p:spPr bwMode="auto">
                <a:xfrm>
                  <a:off x="476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51" name="Rectangle 5666">
                  <a:extLst>
                    <a:ext uri="{FF2B5EF4-FFF2-40B4-BE49-F238E27FC236}">
                      <a16:creationId xmlns:a16="http://schemas.microsoft.com/office/drawing/2014/main" id="{76BF4D6F-7F46-43EC-83EF-52B463660B72}"/>
                    </a:ext>
                  </a:extLst>
                </p:cNvPr>
                <p:cNvSpPr>
                  <a:spLocks noChangeArrowheads="1"/>
                </p:cNvSpPr>
                <p:nvPr/>
              </p:nvSpPr>
              <p:spPr bwMode="auto">
                <a:xfrm>
                  <a:off x="476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52" name="Rectangle 5667">
                  <a:extLst>
                    <a:ext uri="{FF2B5EF4-FFF2-40B4-BE49-F238E27FC236}">
                      <a16:creationId xmlns:a16="http://schemas.microsoft.com/office/drawing/2014/main" id="{4A588D4E-BF52-4D0C-AB17-DB99BD69C264}"/>
                    </a:ext>
                  </a:extLst>
                </p:cNvPr>
                <p:cNvSpPr>
                  <a:spLocks noChangeArrowheads="1"/>
                </p:cNvSpPr>
                <p:nvPr/>
              </p:nvSpPr>
              <p:spPr bwMode="auto">
                <a:xfrm>
                  <a:off x="476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53" name="Rectangle 5668">
                  <a:extLst>
                    <a:ext uri="{FF2B5EF4-FFF2-40B4-BE49-F238E27FC236}">
                      <a16:creationId xmlns:a16="http://schemas.microsoft.com/office/drawing/2014/main" id="{413DE7E9-C805-4908-BB1D-D8FD4A72DFF4}"/>
                    </a:ext>
                  </a:extLst>
                </p:cNvPr>
                <p:cNvSpPr>
                  <a:spLocks noChangeArrowheads="1"/>
                </p:cNvSpPr>
                <p:nvPr/>
              </p:nvSpPr>
              <p:spPr bwMode="auto">
                <a:xfrm>
                  <a:off x="476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54" name="Rectangle 5669">
                  <a:extLst>
                    <a:ext uri="{FF2B5EF4-FFF2-40B4-BE49-F238E27FC236}">
                      <a16:creationId xmlns:a16="http://schemas.microsoft.com/office/drawing/2014/main" id="{76BE368F-46A7-4011-895E-45B2882C0F83}"/>
                    </a:ext>
                  </a:extLst>
                </p:cNvPr>
                <p:cNvSpPr>
                  <a:spLocks noChangeArrowheads="1"/>
                </p:cNvSpPr>
                <p:nvPr/>
              </p:nvSpPr>
              <p:spPr bwMode="auto">
                <a:xfrm>
                  <a:off x="47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55" name="Rectangle 5670">
                  <a:extLst>
                    <a:ext uri="{FF2B5EF4-FFF2-40B4-BE49-F238E27FC236}">
                      <a16:creationId xmlns:a16="http://schemas.microsoft.com/office/drawing/2014/main" id="{3703C048-82B3-4BEE-8A45-AB396D480601}"/>
                    </a:ext>
                  </a:extLst>
                </p:cNvPr>
                <p:cNvSpPr>
                  <a:spLocks noChangeArrowheads="1"/>
                </p:cNvSpPr>
                <p:nvPr/>
              </p:nvSpPr>
              <p:spPr bwMode="auto">
                <a:xfrm>
                  <a:off x="47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56" name="Rectangle 5671">
                  <a:extLst>
                    <a:ext uri="{FF2B5EF4-FFF2-40B4-BE49-F238E27FC236}">
                      <a16:creationId xmlns:a16="http://schemas.microsoft.com/office/drawing/2014/main" id="{AF57C92C-9E1E-472B-9A95-1D9A48ED8D1A}"/>
                    </a:ext>
                  </a:extLst>
                </p:cNvPr>
                <p:cNvSpPr>
                  <a:spLocks noChangeArrowheads="1"/>
                </p:cNvSpPr>
                <p:nvPr/>
              </p:nvSpPr>
              <p:spPr bwMode="auto">
                <a:xfrm>
                  <a:off x="47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57" name="Rectangle 5672">
                  <a:extLst>
                    <a:ext uri="{FF2B5EF4-FFF2-40B4-BE49-F238E27FC236}">
                      <a16:creationId xmlns:a16="http://schemas.microsoft.com/office/drawing/2014/main" id="{E0449F12-3E46-4F2E-AEA0-3E416CF0A81C}"/>
                    </a:ext>
                  </a:extLst>
                </p:cNvPr>
                <p:cNvSpPr>
                  <a:spLocks noChangeArrowheads="1"/>
                </p:cNvSpPr>
                <p:nvPr/>
              </p:nvSpPr>
              <p:spPr bwMode="auto">
                <a:xfrm>
                  <a:off x="47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58" name="Rectangle 5673">
                  <a:extLst>
                    <a:ext uri="{FF2B5EF4-FFF2-40B4-BE49-F238E27FC236}">
                      <a16:creationId xmlns:a16="http://schemas.microsoft.com/office/drawing/2014/main" id="{46B14AE4-70E1-4A85-B3DE-2EFE64FDB805}"/>
                    </a:ext>
                  </a:extLst>
                </p:cNvPr>
                <p:cNvSpPr>
                  <a:spLocks noChangeArrowheads="1"/>
                </p:cNvSpPr>
                <p:nvPr/>
              </p:nvSpPr>
              <p:spPr bwMode="auto">
                <a:xfrm>
                  <a:off x="47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59" name="Rectangle 5674">
                  <a:extLst>
                    <a:ext uri="{FF2B5EF4-FFF2-40B4-BE49-F238E27FC236}">
                      <a16:creationId xmlns:a16="http://schemas.microsoft.com/office/drawing/2014/main" id="{57BDA83E-B76D-4851-9688-C394DC961599}"/>
                    </a:ext>
                  </a:extLst>
                </p:cNvPr>
                <p:cNvSpPr>
                  <a:spLocks noChangeArrowheads="1"/>
                </p:cNvSpPr>
                <p:nvPr/>
              </p:nvSpPr>
              <p:spPr bwMode="auto">
                <a:xfrm>
                  <a:off x="47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60" name="Rectangle 5675">
                  <a:extLst>
                    <a:ext uri="{FF2B5EF4-FFF2-40B4-BE49-F238E27FC236}">
                      <a16:creationId xmlns:a16="http://schemas.microsoft.com/office/drawing/2014/main" id="{CEB78E86-7E60-4E4F-AB29-25A3BF931C79}"/>
                    </a:ext>
                  </a:extLst>
                </p:cNvPr>
                <p:cNvSpPr>
                  <a:spLocks noChangeArrowheads="1"/>
                </p:cNvSpPr>
                <p:nvPr/>
              </p:nvSpPr>
              <p:spPr bwMode="auto">
                <a:xfrm>
                  <a:off x="47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61" name="Rectangle 5676">
                  <a:extLst>
                    <a:ext uri="{FF2B5EF4-FFF2-40B4-BE49-F238E27FC236}">
                      <a16:creationId xmlns:a16="http://schemas.microsoft.com/office/drawing/2014/main" id="{E85005AF-EE7A-4381-82B6-C61C2850B572}"/>
                    </a:ext>
                  </a:extLst>
                </p:cNvPr>
                <p:cNvSpPr>
                  <a:spLocks noChangeArrowheads="1"/>
                </p:cNvSpPr>
                <p:nvPr/>
              </p:nvSpPr>
              <p:spPr bwMode="auto">
                <a:xfrm>
                  <a:off x="47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62" name="Rectangle 5677">
                  <a:extLst>
                    <a:ext uri="{FF2B5EF4-FFF2-40B4-BE49-F238E27FC236}">
                      <a16:creationId xmlns:a16="http://schemas.microsoft.com/office/drawing/2014/main" id="{D65BAFCD-2C92-4FD1-B5CD-6F6F14918A38}"/>
                    </a:ext>
                  </a:extLst>
                </p:cNvPr>
                <p:cNvSpPr>
                  <a:spLocks noChangeArrowheads="1"/>
                </p:cNvSpPr>
                <p:nvPr/>
              </p:nvSpPr>
              <p:spPr bwMode="auto">
                <a:xfrm>
                  <a:off x="477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63" name="Rectangle 5678">
                  <a:extLst>
                    <a:ext uri="{FF2B5EF4-FFF2-40B4-BE49-F238E27FC236}">
                      <a16:creationId xmlns:a16="http://schemas.microsoft.com/office/drawing/2014/main" id="{9BFEDFB1-4A8F-4854-A7D6-F5EEDBC55D8F}"/>
                    </a:ext>
                  </a:extLst>
                </p:cNvPr>
                <p:cNvSpPr>
                  <a:spLocks noChangeArrowheads="1"/>
                </p:cNvSpPr>
                <p:nvPr/>
              </p:nvSpPr>
              <p:spPr bwMode="auto">
                <a:xfrm>
                  <a:off x="477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64" name="Rectangle 5679">
                  <a:extLst>
                    <a:ext uri="{FF2B5EF4-FFF2-40B4-BE49-F238E27FC236}">
                      <a16:creationId xmlns:a16="http://schemas.microsoft.com/office/drawing/2014/main" id="{E9A70B7A-86F3-4CE0-8085-BD37BF6A046C}"/>
                    </a:ext>
                  </a:extLst>
                </p:cNvPr>
                <p:cNvSpPr>
                  <a:spLocks noChangeArrowheads="1"/>
                </p:cNvSpPr>
                <p:nvPr/>
              </p:nvSpPr>
              <p:spPr bwMode="auto">
                <a:xfrm>
                  <a:off x="477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65" name="Rectangle 5680">
                  <a:extLst>
                    <a:ext uri="{FF2B5EF4-FFF2-40B4-BE49-F238E27FC236}">
                      <a16:creationId xmlns:a16="http://schemas.microsoft.com/office/drawing/2014/main" id="{1232A4F4-DC96-430B-8FF0-A75E4310D9CC}"/>
                    </a:ext>
                  </a:extLst>
                </p:cNvPr>
                <p:cNvSpPr>
                  <a:spLocks noChangeArrowheads="1"/>
                </p:cNvSpPr>
                <p:nvPr/>
              </p:nvSpPr>
              <p:spPr bwMode="auto">
                <a:xfrm>
                  <a:off x="477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66" name="Rectangle 5681">
                  <a:extLst>
                    <a:ext uri="{FF2B5EF4-FFF2-40B4-BE49-F238E27FC236}">
                      <a16:creationId xmlns:a16="http://schemas.microsoft.com/office/drawing/2014/main" id="{379280C8-BA46-4004-888E-7450C0E1BFEB}"/>
                    </a:ext>
                  </a:extLst>
                </p:cNvPr>
                <p:cNvSpPr>
                  <a:spLocks noChangeArrowheads="1"/>
                </p:cNvSpPr>
                <p:nvPr/>
              </p:nvSpPr>
              <p:spPr bwMode="auto">
                <a:xfrm>
                  <a:off x="47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67" name="Rectangle 5682">
                  <a:extLst>
                    <a:ext uri="{FF2B5EF4-FFF2-40B4-BE49-F238E27FC236}">
                      <a16:creationId xmlns:a16="http://schemas.microsoft.com/office/drawing/2014/main" id="{99BA3743-4978-42DC-94DA-7F67F569B51C}"/>
                    </a:ext>
                  </a:extLst>
                </p:cNvPr>
                <p:cNvSpPr>
                  <a:spLocks noChangeArrowheads="1"/>
                </p:cNvSpPr>
                <p:nvPr/>
              </p:nvSpPr>
              <p:spPr bwMode="auto">
                <a:xfrm>
                  <a:off x="47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68" name="Rectangle 5683">
                  <a:extLst>
                    <a:ext uri="{FF2B5EF4-FFF2-40B4-BE49-F238E27FC236}">
                      <a16:creationId xmlns:a16="http://schemas.microsoft.com/office/drawing/2014/main" id="{0A79973F-3452-411F-90EA-77874A87E591}"/>
                    </a:ext>
                  </a:extLst>
                </p:cNvPr>
                <p:cNvSpPr>
                  <a:spLocks noChangeArrowheads="1"/>
                </p:cNvSpPr>
                <p:nvPr/>
              </p:nvSpPr>
              <p:spPr bwMode="auto">
                <a:xfrm>
                  <a:off x="47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69" name="Rectangle 5684">
                  <a:extLst>
                    <a:ext uri="{FF2B5EF4-FFF2-40B4-BE49-F238E27FC236}">
                      <a16:creationId xmlns:a16="http://schemas.microsoft.com/office/drawing/2014/main" id="{8D11C74B-2DF5-4B8D-A245-7F575FC67656}"/>
                    </a:ext>
                  </a:extLst>
                </p:cNvPr>
                <p:cNvSpPr>
                  <a:spLocks noChangeArrowheads="1"/>
                </p:cNvSpPr>
                <p:nvPr/>
              </p:nvSpPr>
              <p:spPr bwMode="auto">
                <a:xfrm>
                  <a:off x="47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70" name="Rectangle 5685">
                  <a:extLst>
                    <a:ext uri="{FF2B5EF4-FFF2-40B4-BE49-F238E27FC236}">
                      <a16:creationId xmlns:a16="http://schemas.microsoft.com/office/drawing/2014/main" id="{CAAAB8D4-F5CB-4F90-A1BE-43DEA50DDD91}"/>
                    </a:ext>
                  </a:extLst>
                </p:cNvPr>
                <p:cNvSpPr>
                  <a:spLocks noChangeArrowheads="1"/>
                </p:cNvSpPr>
                <p:nvPr/>
              </p:nvSpPr>
              <p:spPr bwMode="auto">
                <a:xfrm>
                  <a:off x="47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71" name="Rectangle 5686">
                  <a:extLst>
                    <a:ext uri="{FF2B5EF4-FFF2-40B4-BE49-F238E27FC236}">
                      <a16:creationId xmlns:a16="http://schemas.microsoft.com/office/drawing/2014/main" id="{9ACC7892-E12E-4EC8-866E-6905F040CDBE}"/>
                    </a:ext>
                  </a:extLst>
                </p:cNvPr>
                <p:cNvSpPr>
                  <a:spLocks noChangeArrowheads="1"/>
                </p:cNvSpPr>
                <p:nvPr/>
              </p:nvSpPr>
              <p:spPr bwMode="auto">
                <a:xfrm>
                  <a:off x="47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72" name="Rectangle 5687">
                  <a:extLst>
                    <a:ext uri="{FF2B5EF4-FFF2-40B4-BE49-F238E27FC236}">
                      <a16:creationId xmlns:a16="http://schemas.microsoft.com/office/drawing/2014/main" id="{13D40CD7-2FB1-42A0-A653-E838209AF47A}"/>
                    </a:ext>
                  </a:extLst>
                </p:cNvPr>
                <p:cNvSpPr>
                  <a:spLocks noChangeArrowheads="1"/>
                </p:cNvSpPr>
                <p:nvPr/>
              </p:nvSpPr>
              <p:spPr bwMode="auto">
                <a:xfrm>
                  <a:off x="47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73" name="Rectangle 5688">
                  <a:extLst>
                    <a:ext uri="{FF2B5EF4-FFF2-40B4-BE49-F238E27FC236}">
                      <a16:creationId xmlns:a16="http://schemas.microsoft.com/office/drawing/2014/main" id="{55625F82-6C81-4B6A-9F7E-8898A7DC1D3B}"/>
                    </a:ext>
                  </a:extLst>
                </p:cNvPr>
                <p:cNvSpPr>
                  <a:spLocks noChangeArrowheads="1"/>
                </p:cNvSpPr>
                <p:nvPr/>
              </p:nvSpPr>
              <p:spPr bwMode="auto">
                <a:xfrm>
                  <a:off x="47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74" name="Rectangle 5689">
                  <a:extLst>
                    <a:ext uri="{FF2B5EF4-FFF2-40B4-BE49-F238E27FC236}">
                      <a16:creationId xmlns:a16="http://schemas.microsoft.com/office/drawing/2014/main" id="{DCABB1FC-8581-420D-816E-98F8FF0816A0}"/>
                    </a:ext>
                  </a:extLst>
                </p:cNvPr>
                <p:cNvSpPr>
                  <a:spLocks noChangeArrowheads="1"/>
                </p:cNvSpPr>
                <p:nvPr/>
              </p:nvSpPr>
              <p:spPr bwMode="auto">
                <a:xfrm>
                  <a:off x="478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75" name="Rectangle 5690">
                  <a:extLst>
                    <a:ext uri="{FF2B5EF4-FFF2-40B4-BE49-F238E27FC236}">
                      <a16:creationId xmlns:a16="http://schemas.microsoft.com/office/drawing/2014/main" id="{FDB0FE7F-1DD9-4D34-86A7-61CD96D773E0}"/>
                    </a:ext>
                  </a:extLst>
                </p:cNvPr>
                <p:cNvSpPr>
                  <a:spLocks noChangeArrowheads="1"/>
                </p:cNvSpPr>
                <p:nvPr/>
              </p:nvSpPr>
              <p:spPr bwMode="auto">
                <a:xfrm>
                  <a:off x="478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76" name="Rectangle 5691">
                  <a:extLst>
                    <a:ext uri="{FF2B5EF4-FFF2-40B4-BE49-F238E27FC236}">
                      <a16:creationId xmlns:a16="http://schemas.microsoft.com/office/drawing/2014/main" id="{91CB2FF7-62E0-48C8-A54B-3785D1420D2B}"/>
                    </a:ext>
                  </a:extLst>
                </p:cNvPr>
                <p:cNvSpPr>
                  <a:spLocks noChangeArrowheads="1"/>
                </p:cNvSpPr>
                <p:nvPr/>
              </p:nvSpPr>
              <p:spPr bwMode="auto">
                <a:xfrm>
                  <a:off x="478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77" name="Rectangle 5692">
                  <a:extLst>
                    <a:ext uri="{FF2B5EF4-FFF2-40B4-BE49-F238E27FC236}">
                      <a16:creationId xmlns:a16="http://schemas.microsoft.com/office/drawing/2014/main" id="{55628411-1747-4B1C-BDAF-E6CD2F4EBA76}"/>
                    </a:ext>
                  </a:extLst>
                </p:cNvPr>
                <p:cNvSpPr>
                  <a:spLocks noChangeArrowheads="1"/>
                </p:cNvSpPr>
                <p:nvPr/>
              </p:nvSpPr>
              <p:spPr bwMode="auto">
                <a:xfrm>
                  <a:off x="478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78" name="Rectangle 5693">
                  <a:extLst>
                    <a:ext uri="{FF2B5EF4-FFF2-40B4-BE49-F238E27FC236}">
                      <a16:creationId xmlns:a16="http://schemas.microsoft.com/office/drawing/2014/main" id="{840ACB1D-E990-4A91-B680-E995B22EF34C}"/>
                    </a:ext>
                  </a:extLst>
                </p:cNvPr>
                <p:cNvSpPr>
                  <a:spLocks noChangeArrowheads="1"/>
                </p:cNvSpPr>
                <p:nvPr/>
              </p:nvSpPr>
              <p:spPr bwMode="auto">
                <a:xfrm>
                  <a:off x="47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79" name="Rectangle 5694">
                  <a:extLst>
                    <a:ext uri="{FF2B5EF4-FFF2-40B4-BE49-F238E27FC236}">
                      <a16:creationId xmlns:a16="http://schemas.microsoft.com/office/drawing/2014/main" id="{435FDB6B-575A-43B6-AFF2-0473375A4BE4}"/>
                    </a:ext>
                  </a:extLst>
                </p:cNvPr>
                <p:cNvSpPr>
                  <a:spLocks noChangeArrowheads="1"/>
                </p:cNvSpPr>
                <p:nvPr/>
              </p:nvSpPr>
              <p:spPr bwMode="auto">
                <a:xfrm>
                  <a:off x="47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80" name="Rectangle 5695">
                  <a:extLst>
                    <a:ext uri="{FF2B5EF4-FFF2-40B4-BE49-F238E27FC236}">
                      <a16:creationId xmlns:a16="http://schemas.microsoft.com/office/drawing/2014/main" id="{6341B4AF-E7AD-4E46-B754-3D88C5D266CE}"/>
                    </a:ext>
                  </a:extLst>
                </p:cNvPr>
                <p:cNvSpPr>
                  <a:spLocks noChangeArrowheads="1"/>
                </p:cNvSpPr>
                <p:nvPr/>
              </p:nvSpPr>
              <p:spPr bwMode="auto">
                <a:xfrm>
                  <a:off x="47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81" name="Rectangle 5696">
                  <a:extLst>
                    <a:ext uri="{FF2B5EF4-FFF2-40B4-BE49-F238E27FC236}">
                      <a16:creationId xmlns:a16="http://schemas.microsoft.com/office/drawing/2014/main" id="{34022FA4-F351-41B4-9A26-F902B97D89B0}"/>
                    </a:ext>
                  </a:extLst>
                </p:cNvPr>
                <p:cNvSpPr>
                  <a:spLocks noChangeArrowheads="1"/>
                </p:cNvSpPr>
                <p:nvPr/>
              </p:nvSpPr>
              <p:spPr bwMode="auto">
                <a:xfrm>
                  <a:off x="47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82" name="Rectangle 5697">
                  <a:extLst>
                    <a:ext uri="{FF2B5EF4-FFF2-40B4-BE49-F238E27FC236}">
                      <a16:creationId xmlns:a16="http://schemas.microsoft.com/office/drawing/2014/main" id="{51796E32-0ABA-4AE9-903C-2E3AC77136F7}"/>
                    </a:ext>
                  </a:extLst>
                </p:cNvPr>
                <p:cNvSpPr>
                  <a:spLocks noChangeArrowheads="1"/>
                </p:cNvSpPr>
                <p:nvPr/>
              </p:nvSpPr>
              <p:spPr bwMode="auto">
                <a:xfrm>
                  <a:off x="47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83" name="Rectangle 5698">
                  <a:extLst>
                    <a:ext uri="{FF2B5EF4-FFF2-40B4-BE49-F238E27FC236}">
                      <a16:creationId xmlns:a16="http://schemas.microsoft.com/office/drawing/2014/main" id="{DA22261D-C29D-453A-A61F-8C187849E34C}"/>
                    </a:ext>
                  </a:extLst>
                </p:cNvPr>
                <p:cNvSpPr>
                  <a:spLocks noChangeArrowheads="1"/>
                </p:cNvSpPr>
                <p:nvPr/>
              </p:nvSpPr>
              <p:spPr bwMode="auto">
                <a:xfrm>
                  <a:off x="47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84" name="Rectangle 5699">
                  <a:extLst>
                    <a:ext uri="{FF2B5EF4-FFF2-40B4-BE49-F238E27FC236}">
                      <a16:creationId xmlns:a16="http://schemas.microsoft.com/office/drawing/2014/main" id="{74A2E28A-B658-4078-8225-6C430615F38A}"/>
                    </a:ext>
                  </a:extLst>
                </p:cNvPr>
                <p:cNvSpPr>
                  <a:spLocks noChangeArrowheads="1"/>
                </p:cNvSpPr>
                <p:nvPr/>
              </p:nvSpPr>
              <p:spPr bwMode="auto">
                <a:xfrm>
                  <a:off x="47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85" name="Rectangle 5700">
                  <a:extLst>
                    <a:ext uri="{FF2B5EF4-FFF2-40B4-BE49-F238E27FC236}">
                      <a16:creationId xmlns:a16="http://schemas.microsoft.com/office/drawing/2014/main" id="{D5EDA8BB-0848-4F12-88A1-9E3AE11854ED}"/>
                    </a:ext>
                  </a:extLst>
                </p:cNvPr>
                <p:cNvSpPr>
                  <a:spLocks noChangeArrowheads="1"/>
                </p:cNvSpPr>
                <p:nvPr/>
              </p:nvSpPr>
              <p:spPr bwMode="auto">
                <a:xfrm>
                  <a:off x="47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86" name="Rectangle 5701">
                  <a:extLst>
                    <a:ext uri="{FF2B5EF4-FFF2-40B4-BE49-F238E27FC236}">
                      <a16:creationId xmlns:a16="http://schemas.microsoft.com/office/drawing/2014/main" id="{17D4CEDD-8389-4B34-9165-1D3B0F14066D}"/>
                    </a:ext>
                  </a:extLst>
                </p:cNvPr>
                <p:cNvSpPr>
                  <a:spLocks noChangeArrowheads="1"/>
                </p:cNvSpPr>
                <p:nvPr/>
              </p:nvSpPr>
              <p:spPr bwMode="auto">
                <a:xfrm>
                  <a:off x="479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87" name="Rectangle 5702">
                  <a:extLst>
                    <a:ext uri="{FF2B5EF4-FFF2-40B4-BE49-F238E27FC236}">
                      <a16:creationId xmlns:a16="http://schemas.microsoft.com/office/drawing/2014/main" id="{7A329BF5-2053-4458-A049-5777A457DBE5}"/>
                    </a:ext>
                  </a:extLst>
                </p:cNvPr>
                <p:cNvSpPr>
                  <a:spLocks noChangeArrowheads="1"/>
                </p:cNvSpPr>
                <p:nvPr/>
              </p:nvSpPr>
              <p:spPr bwMode="auto">
                <a:xfrm>
                  <a:off x="479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88" name="Rectangle 5703">
                  <a:extLst>
                    <a:ext uri="{FF2B5EF4-FFF2-40B4-BE49-F238E27FC236}">
                      <a16:creationId xmlns:a16="http://schemas.microsoft.com/office/drawing/2014/main" id="{887DC518-20C9-4DF4-9153-8ADDB8A092B0}"/>
                    </a:ext>
                  </a:extLst>
                </p:cNvPr>
                <p:cNvSpPr>
                  <a:spLocks noChangeArrowheads="1"/>
                </p:cNvSpPr>
                <p:nvPr/>
              </p:nvSpPr>
              <p:spPr bwMode="auto">
                <a:xfrm>
                  <a:off x="479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89" name="Rectangle 5704">
                  <a:extLst>
                    <a:ext uri="{FF2B5EF4-FFF2-40B4-BE49-F238E27FC236}">
                      <a16:creationId xmlns:a16="http://schemas.microsoft.com/office/drawing/2014/main" id="{8D713585-90EC-40AC-A8F8-9280A76E72A2}"/>
                    </a:ext>
                  </a:extLst>
                </p:cNvPr>
                <p:cNvSpPr>
                  <a:spLocks noChangeArrowheads="1"/>
                </p:cNvSpPr>
                <p:nvPr/>
              </p:nvSpPr>
              <p:spPr bwMode="auto">
                <a:xfrm>
                  <a:off x="479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90" name="Rectangle 5705">
                  <a:extLst>
                    <a:ext uri="{FF2B5EF4-FFF2-40B4-BE49-F238E27FC236}">
                      <a16:creationId xmlns:a16="http://schemas.microsoft.com/office/drawing/2014/main" id="{F4686F3D-26D1-46D9-8860-7617E87D6D94}"/>
                    </a:ext>
                  </a:extLst>
                </p:cNvPr>
                <p:cNvSpPr>
                  <a:spLocks noChangeArrowheads="1"/>
                </p:cNvSpPr>
                <p:nvPr/>
              </p:nvSpPr>
              <p:spPr bwMode="auto">
                <a:xfrm>
                  <a:off x="47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91" name="Rectangle 5706">
                  <a:extLst>
                    <a:ext uri="{FF2B5EF4-FFF2-40B4-BE49-F238E27FC236}">
                      <a16:creationId xmlns:a16="http://schemas.microsoft.com/office/drawing/2014/main" id="{032A989B-2752-43B3-9ED8-0BA643AE8BC6}"/>
                    </a:ext>
                  </a:extLst>
                </p:cNvPr>
                <p:cNvSpPr>
                  <a:spLocks noChangeArrowheads="1"/>
                </p:cNvSpPr>
                <p:nvPr/>
              </p:nvSpPr>
              <p:spPr bwMode="auto">
                <a:xfrm>
                  <a:off x="48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92" name="Rectangle 5707">
                  <a:extLst>
                    <a:ext uri="{FF2B5EF4-FFF2-40B4-BE49-F238E27FC236}">
                      <a16:creationId xmlns:a16="http://schemas.microsoft.com/office/drawing/2014/main" id="{672CCC14-9EA5-481C-A09A-B7E5278BA677}"/>
                    </a:ext>
                  </a:extLst>
                </p:cNvPr>
                <p:cNvSpPr>
                  <a:spLocks noChangeArrowheads="1"/>
                </p:cNvSpPr>
                <p:nvPr/>
              </p:nvSpPr>
              <p:spPr bwMode="auto">
                <a:xfrm>
                  <a:off x="48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93" name="Rectangle 5708">
                  <a:extLst>
                    <a:ext uri="{FF2B5EF4-FFF2-40B4-BE49-F238E27FC236}">
                      <a16:creationId xmlns:a16="http://schemas.microsoft.com/office/drawing/2014/main" id="{5F03CA9B-756E-47F8-96D3-8CFC3CA81969}"/>
                    </a:ext>
                  </a:extLst>
                </p:cNvPr>
                <p:cNvSpPr>
                  <a:spLocks noChangeArrowheads="1"/>
                </p:cNvSpPr>
                <p:nvPr/>
              </p:nvSpPr>
              <p:spPr bwMode="auto">
                <a:xfrm>
                  <a:off x="48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94" name="Rectangle 5709">
                  <a:extLst>
                    <a:ext uri="{FF2B5EF4-FFF2-40B4-BE49-F238E27FC236}">
                      <a16:creationId xmlns:a16="http://schemas.microsoft.com/office/drawing/2014/main" id="{C75BFF2F-E9E8-4E8F-8183-459B400B22B5}"/>
                    </a:ext>
                  </a:extLst>
                </p:cNvPr>
                <p:cNvSpPr>
                  <a:spLocks noChangeArrowheads="1"/>
                </p:cNvSpPr>
                <p:nvPr/>
              </p:nvSpPr>
              <p:spPr bwMode="auto">
                <a:xfrm>
                  <a:off x="48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95" name="Rectangle 5710">
                  <a:extLst>
                    <a:ext uri="{FF2B5EF4-FFF2-40B4-BE49-F238E27FC236}">
                      <a16:creationId xmlns:a16="http://schemas.microsoft.com/office/drawing/2014/main" id="{6F6AAE77-91C3-4BED-A1C3-99DE17687B7E}"/>
                    </a:ext>
                  </a:extLst>
                </p:cNvPr>
                <p:cNvSpPr>
                  <a:spLocks noChangeArrowheads="1"/>
                </p:cNvSpPr>
                <p:nvPr/>
              </p:nvSpPr>
              <p:spPr bwMode="auto">
                <a:xfrm>
                  <a:off x="48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96" name="Rectangle 5711">
                  <a:extLst>
                    <a:ext uri="{FF2B5EF4-FFF2-40B4-BE49-F238E27FC236}">
                      <a16:creationId xmlns:a16="http://schemas.microsoft.com/office/drawing/2014/main" id="{4375A2C0-CFB1-45FA-A1A5-30E5828A2522}"/>
                    </a:ext>
                  </a:extLst>
                </p:cNvPr>
                <p:cNvSpPr>
                  <a:spLocks noChangeArrowheads="1"/>
                </p:cNvSpPr>
                <p:nvPr/>
              </p:nvSpPr>
              <p:spPr bwMode="auto">
                <a:xfrm>
                  <a:off x="48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97" name="Rectangle 5712">
                  <a:extLst>
                    <a:ext uri="{FF2B5EF4-FFF2-40B4-BE49-F238E27FC236}">
                      <a16:creationId xmlns:a16="http://schemas.microsoft.com/office/drawing/2014/main" id="{D716A427-27E1-441F-9A79-29DA9C02872A}"/>
                    </a:ext>
                  </a:extLst>
                </p:cNvPr>
                <p:cNvSpPr>
                  <a:spLocks noChangeArrowheads="1"/>
                </p:cNvSpPr>
                <p:nvPr/>
              </p:nvSpPr>
              <p:spPr bwMode="auto">
                <a:xfrm>
                  <a:off x="48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98" name="Rectangle 5713">
                  <a:extLst>
                    <a:ext uri="{FF2B5EF4-FFF2-40B4-BE49-F238E27FC236}">
                      <a16:creationId xmlns:a16="http://schemas.microsoft.com/office/drawing/2014/main" id="{6265D757-2718-4228-81BA-A9BACBDB56D3}"/>
                    </a:ext>
                  </a:extLst>
                </p:cNvPr>
                <p:cNvSpPr>
                  <a:spLocks noChangeArrowheads="1"/>
                </p:cNvSpPr>
                <p:nvPr/>
              </p:nvSpPr>
              <p:spPr bwMode="auto">
                <a:xfrm>
                  <a:off x="480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99" name="Rectangle 5714">
                  <a:extLst>
                    <a:ext uri="{FF2B5EF4-FFF2-40B4-BE49-F238E27FC236}">
                      <a16:creationId xmlns:a16="http://schemas.microsoft.com/office/drawing/2014/main" id="{C7F42F64-5F29-4A1C-ACFE-16E35FE42CD5}"/>
                    </a:ext>
                  </a:extLst>
                </p:cNvPr>
                <p:cNvSpPr>
                  <a:spLocks noChangeArrowheads="1"/>
                </p:cNvSpPr>
                <p:nvPr/>
              </p:nvSpPr>
              <p:spPr bwMode="auto">
                <a:xfrm>
                  <a:off x="480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00" name="Rectangle 5715">
                  <a:extLst>
                    <a:ext uri="{FF2B5EF4-FFF2-40B4-BE49-F238E27FC236}">
                      <a16:creationId xmlns:a16="http://schemas.microsoft.com/office/drawing/2014/main" id="{3DD83CB4-554F-4F1B-8668-AFC5E1D1F62B}"/>
                    </a:ext>
                  </a:extLst>
                </p:cNvPr>
                <p:cNvSpPr>
                  <a:spLocks noChangeArrowheads="1"/>
                </p:cNvSpPr>
                <p:nvPr/>
              </p:nvSpPr>
              <p:spPr bwMode="auto">
                <a:xfrm>
                  <a:off x="480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01" name="Rectangle 5716">
                  <a:extLst>
                    <a:ext uri="{FF2B5EF4-FFF2-40B4-BE49-F238E27FC236}">
                      <a16:creationId xmlns:a16="http://schemas.microsoft.com/office/drawing/2014/main" id="{2ABA630C-026D-4D40-BD52-B4EADE4F4F9C}"/>
                    </a:ext>
                  </a:extLst>
                </p:cNvPr>
                <p:cNvSpPr>
                  <a:spLocks noChangeArrowheads="1"/>
                </p:cNvSpPr>
                <p:nvPr/>
              </p:nvSpPr>
              <p:spPr bwMode="auto">
                <a:xfrm>
                  <a:off x="480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02" name="Rectangle 5717">
                  <a:extLst>
                    <a:ext uri="{FF2B5EF4-FFF2-40B4-BE49-F238E27FC236}">
                      <a16:creationId xmlns:a16="http://schemas.microsoft.com/office/drawing/2014/main" id="{407568E9-6135-4297-97EE-1830C45E923E}"/>
                    </a:ext>
                  </a:extLst>
                </p:cNvPr>
                <p:cNvSpPr>
                  <a:spLocks noChangeArrowheads="1"/>
                </p:cNvSpPr>
                <p:nvPr/>
              </p:nvSpPr>
              <p:spPr bwMode="auto">
                <a:xfrm>
                  <a:off x="48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03" name="Rectangle 5718">
                  <a:extLst>
                    <a:ext uri="{FF2B5EF4-FFF2-40B4-BE49-F238E27FC236}">
                      <a16:creationId xmlns:a16="http://schemas.microsoft.com/office/drawing/2014/main" id="{78922F26-4274-4D3D-BF26-5664F4334E8B}"/>
                    </a:ext>
                  </a:extLst>
                </p:cNvPr>
                <p:cNvSpPr>
                  <a:spLocks noChangeArrowheads="1"/>
                </p:cNvSpPr>
                <p:nvPr/>
              </p:nvSpPr>
              <p:spPr bwMode="auto">
                <a:xfrm>
                  <a:off x="48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04" name="Rectangle 5719">
                  <a:extLst>
                    <a:ext uri="{FF2B5EF4-FFF2-40B4-BE49-F238E27FC236}">
                      <a16:creationId xmlns:a16="http://schemas.microsoft.com/office/drawing/2014/main" id="{B1C24389-1B98-4818-8256-E3D3677169EA}"/>
                    </a:ext>
                  </a:extLst>
                </p:cNvPr>
                <p:cNvSpPr>
                  <a:spLocks noChangeArrowheads="1"/>
                </p:cNvSpPr>
                <p:nvPr/>
              </p:nvSpPr>
              <p:spPr bwMode="auto">
                <a:xfrm>
                  <a:off x="48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05" name="Rectangle 5720">
                  <a:extLst>
                    <a:ext uri="{FF2B5EF4-FFF2-40B4-BE49-F238E27FC236}">
                      <a16:creationId xmlns:a16="http://schemas.microsoft.com/office/drawing/2014/main" id="{69D25CC5-9165-4DA5-809A-6A42944155DB}"/>
                    </a:ext>
                  </a:extLst>
                </p:cNvPr>
                <p:cNvSpPr>
                  <a:spLocks noChangeArrowheads="1"/>
                </p:cNvSpPr>
                <p:nvPr/>
              </p:nvSpPr>
              <p:spPr bwMode="auto">
                <a:xfrm>
                  <a:off x="48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06" name="Rectangle 5721">
                  <a:extLst>
                    <a:ext uri="{FF2B5EF4-FFF2-40B4-BE49-F238E27FC236}">
                      <a16:creationId xmlns:a16="http://schemas.microsoft.com/office/drawing/2014/main" id="{5C185447-6745-4899-8464-F1D18D9DC2A7}"/>
                    </a:ext>
                  </a:extLst>
                </p:cNvPr>
                <p:cNvSpPr>
                  <a:spLocks noChangeArrowheads="1"/>
                </p:cNvSpPr>
                <p:nvPr/>
              </p:nvSpPr>
              <p:spPr bwMode="auto">
                <a:xfrm>
                  <a:off x="48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07" name="Rectangle 5722">
                  <a:extLst>
                    <a:ext uri="{FF2B5EF4-FFF2-40B4-BE49-F238E27FC236}">
                      <a16:creationId xmlns:a16="http://schemas.microsoft.com/office/drawing/2014/main" id="{F144640F-86F1-43E3-AD63-4112F3E5191F}"/>
                    </a:ext>
                  </a:extLst>
                </p:cNvPr>
                <p:cNvSpPr>
                  <a:spLocks noChangeArrowheads="1"/>
                </p:cNvSpPr>
                <p:nvPr/>
              </p:nvSpPr>
              <p:spPr bwMode="auto">
                <a:xfrm>
                  <a:off x="48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08" name="Rectangle 5723">
                  <a:extLst>
                    <a:ext uri="{FF2B5EF4-FFF2-40B4-BE49-F238E27FC236}">
                      <a16:creationId xmlns:a16="http://schemas.microsoft.com/office/drawing/2014/main" id="{46CC5D49-29F3-40B9-A50D-354C2B04FCCB}"/>
                    </a:ext>
                  </a:extLst>
                </p:cNvPr>
                <p:cNvSpPr>
                  <a:spLocks noChangeArrowheads="1"/>
                </p:cNvSpPr>
                <p:nvPr/>
              </p:nvSpPr>
              <p:spPr bwMode="auto">
                <a:xfrm>
                  <a:off x="48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09" name="Rectangle 5724">
                  <a:extLst>
                    <a:ext uri="{FF2B5EF4-FFF2-40B4-BE49-F238E27FC236}">
                      <a16:creationId xmlns:a16="http://schemas.microsoft.com/office/drawing/2014/main" id="{31C0F57F-FC3F-4C4B-A013-67D782DEE3B8}"/>
                    </a:ext>
                  </a:extLst>
                </p:cNvPr>
                <p:cNvSpPr>
                  <a:spLocks noChangeArrowheads="1"/>
                </p:cNvSpPr>
                <p:nvPr/>
              </p:nvSpPr>
              <p:spPr bwMode="auto">
                <a:xfrm>
                  <a:off x="48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10" name="Rectangle 5725">
                  <a:extLst>
                    <a:ext uri="{FF2B5EF4-FFF2-40B4-BE49-F238E27FC236}">
                      <a16:creationId xmlns:a16="http://schemas.microsoft.com/office/drawing/2014/main" id="{B001225B-9E42-4FD3-AE76-03FEF7846DA5}"/>
                    </a:ext>
                  </a:extLst>
                </p:cNvPr>
                <p:cNvSpPr>
                  <a:spLocks noChangeArrowheads="1"/>
                </p:cNvSpPr>
                <p:nvPr/>
              </p:nvSpPr>
              <p:spPr bwMode="auto">
                <a:xfrm>
                  <a:off x="481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11" name="Rectangle 5726">
                  <a:extLst>
                    <a:ext uri="{FF2B5EF4-FFF2-40B4-BE49-F238E27FC236}">
                      <a16:creationId xmlns:a16="http://schemas.microsoft.com/office/drawing/2014/main" id="{0583ED4F-1F50-4512-8A8F-C509921A37DC}"/>
                    </a:ext>
                  </a:extLst>
                </p:cNvPr>
                <p:cNvSpPr>
                  <a:spLocks noChangeArrowheads="1"/>
                </p:cNvSpPr>
                <p:nvPr/>
              </p:nvSpPr>
              <p:spPr bwMode="auto">
                <a:xfrm>
                  <a:off x="481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12" name="Rectangle 5727">
                  <a:extLst>
                    <a:ext uri="{FF2B5EF4-FFF2-40B4-BE49-F238E27FC236}">
                      <a16:creationId xmlns:a16="http://schemas.microsoft.com/office/drawing/2014/main" id="{1FA97FAE-0117-42D6-9D0C-D732E53E28EC}"/>
                    </a:ext>
                  </a:extLst>
                </p:cNvPr>
                <p:cNvSpPr>
                  <a:spLocks noChangeArrowheads="1"/>
                </p:cNvSpPr>
                <p:nvPr/>
              </p:nvSpPr>
              <p:spPr bwMode="auto">
                <a:xfrm>
                  <a:off x="481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13" name="Rectangle 5728">
                  <a:extLst>
                    <a:ext uri="{FF2B5EF4-FFF2-40B4-BE49-F238E27FC236}">
                      <a16:creationId xmlns:a16="http://schemas.microsoft.com/office/drawing/2014/main" id="{CA24DDAE-F61E-493E-994D-1072876EAA86}"/>
                    </a:ext>
                  </a:extLst>
                </p:cNvPr>
                <p:cNvSpPr>
                  <a:spLocks noChangeArrowheads="1"/>
                </p:cNvSpPr>
                <p:nvPr/>
              </p:nvSpPr>
              <p:spPr bwMode="auto">
                <a:xfrm>
                  <a:off x="48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14" name="Rectangle 5729">
                  <a:extLst>
                    <a:ext uri="{FF2B5EF4-FFF2-40B4-BE49-F238E27FC236}">
                      <a16:creationId xmlns:a16="http://schemas.microsoft.com/office/drawing/2014/main" id="{80BA6548-2BE9-4E89-996F-8691B6BF603A}"/>
                    </a:ext>
                  </a:extLst>
                </p:cNvPr>
                <p:cNvSpPr>
                  <a:spLocks noChangeArrowheads="1"/>
                </p:cNvSpPr>
                <p:nvPr/>
              </p:nvSpPr>
              <p:spPr bwMode="auto">
                <a:xfrm>
                  <a:off x="48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15" name="Rectangle 5730">
                  <a:extLst>
                    <a:ext uri="{FF2B5EF4-FFF2-40B4-BE49-F238E27FC236}">
                      <a16:creationId xmlns:a16="http://schemas.microsoft.com/office/drawing/2014/main" id="{5E81A36B-29FF-4078-B799-3C6812EB3F09}"/>
                    </a:ext>
                  </a:extLst>
                </p:cNvPr>
                <p:cNvSpPr>
                  <a:spLocks noChangeArrowheads="1"/>
                </p:cNvSpPr>
                <p:nvPr/>
              </p:nvSpPr>
              <p:spPr bwMode="auto">
                <a:xfrm>
                  <a:off x="48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16" name="Rectangle 5731">
                  <a:extLst>
                    <a:ext uri="{FF2B5EF4-FFF2-40B4-BE49-F238E27FC236}">
                      <a16:creationId xmlns:a16="http://schemas.microsoft.com/office/drawing/2014/main" id="{E3968731-EB08-4C73-9B6D-D9DEBFE89446}"/>
                    </a:ext>
                  </a:extLst>
                </p:cNvPr>
                <p:cNvSpPr>
                  <a:spLocks noChangeArrowheads="1"/>
                </p:cNvSpPr>
                <p:nvPr/>
              </p:nvSpPr>
              <p:spPr bwMode="auto">
                <a:xfrm>
                  <a:off x="48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17" name="Rectangle 5732">
                  <a:extLst>
                    <a:ext uri="{FF2B5EF4-FFF2-40B4-BE49-F238E27FC236}">
                      <a16:creationId xmlns:a16="http://schemas.microsoft.com/office/drawing/2014/main" id="{7F00DF77-AEA3-47F9-8786-37FF9B7EFC63}"/>
                    </a:ext>
                  </a:extLst>
                </p:cNvPr>
                <p:cNvSpPr>
                  <a:spLocks noChangeArrowheads="1"/>
                </p:cNvSpPr>
                <p:nvPr/>
              </p:nvSpPr>
              <p:spPr bwMode="auto">
                <a:xfrm>
                  <a:off x="48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18" name="Rectangle 5733">
                  <a:extLst>
                    <a:ext uri="{FF2B5EF4-FFF2-40B4-BE49-F238E27FC236}">
                      <a16:creationId xmlns:a16="http://schemas.microsoft.com/office/drawing/2014/main" id="{D2537D89-7164-4F1E-8E99-DF4CCF00285A}"/>
                    </a:ext>
                  </a:extLst>
                </p:cNvPr>
                <p:cNvSpPr>
                  <a:spLocks noChangeArrowheads="1"/>
                </p:cNvSpPr>
                <p:nvPr/>
              </p:nvSpPr>
              <p:spPr bwMode="auto">
                <a:xfrm>
                  <a:off x="48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19" name="Rectangle 5734">
                  <a:extLst>
                    <a:ext uri="{FF2B5EF4-FFF2-40B4-BE49-F238E27FC236}">
                      <a16:creationId xmlns:a16="http://schemas.microsoft.com/office/drawing/2014/main" id="{A1947322-117C-4EE6-BC0B-E21E40325927}"/>
                    </a:ext>
                  </a:extLst>
                </p:cNvPr>
                <p:cNvSpPr>
                  <a:spLocks noChangeArrowheads="1"/>
                </p:cNvSpPr>
                <p:nvPr/>
              </p:nvSpPr>
              <p:spPr bwMode="auto">
                <a:xfrm>
                  <a:off x="48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20" name="Rectangle 5735">
                  <a:extLst>
                    <a:ext uri="{FF2B5EF4-FFF2-40B4-BE49-F238E27FC236}">
                      <a16:creationId xmlns:a16="http://schemas.microsoft.com/office/drawing/2014/main" id="{D434DC19-103E-4FFF-936D-53582C951898}"/>
                    </a:ext>
                  </a:extLst>
                </p:cNvPr>
                <p:cNvSpPr>
                  <a:spLocks noChangeArrowheads="1"/>
                </p:cNvSpPr>
                <p:nvPr/>
              </p:nvSpPr>
              <p:spPr bwMode="auto">
                <a:xfrm>
                  <a:off x="48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21" name="Rectangle 5736">
                  <a:extLst>
                    <a:ext uri="{FF2B5EF4-FFF2-40B4-BE49-F238E27FC236}">
                      <a16:creationId xmlns:a16="http://schemas.microsoft.com/office/drawing/2014/main" id="{D748DED8-FEE9-4622-B018-500444971A43}"/>
                    </a:ext>
                  </a:extLst>
                </p:cNvPr>
                <p:cNvSpPr>
                  <a:spLocks noChangeArrowheads="1"/>
                </p:cNvSpPr>
                <p:nvPr/>
              </p:nvSpPr>
              <p:spPr bwMode="auto">
                <a:xfrm>
                  <a:off x="482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22" name="Rectangle 5737">
                  <a:extLst>
                    <a:ext uri="{FF2B5EF4-FFF2-40B4-BE49-F238E27FC236}">
                      <a16:creationId xmlns:a16="http://schemas.microsoft.com/office/drawing/2014/main" id="{F2F5CCB1-04A2-4AE4-AE41-54C73EB52ED6}"/>
                    </a:ext>
                  </a:extLst>
                </p:cNvPr>
                <p:cNvSpPr>
                  <a:spLocks noChangeArrowheads="1"/>
                </p:cNvSpPr>
                <p:nvPr/>
              </p:nvSpPr>
              <p:spPr bwMode="auto">
                <a:xfrm>
                  <a:off x="482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23" name="Rectangle 5738">
                  <a:extLst>
                    <a:ext uri="{FF2B5EF4-FFF2-40B4-BE49-F238E27FC236}">
                      <a16:creationId xmlns:a16="http://schemas.microsoft.com/office/drawing/2014/main" id="{50BE7F63-9A80-4736-8378-4F88F0FEA5BC}"/>
                    </a:ext>
                  </a:extLst>
                </p:cNvPr>
                <p:cNvSpPr>
                  <a:spLocks noChangeArrowheads="1"/>
                </p:cNvSpPr>
                <p:nvPr/>
              </p:nvSpPr>
              <p:spPr bwMode="auto">
                <a:xfrm>
                  <a:off x="482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24" name="Rectangle 5739">
                  <a:extLst>
                    <a:ext uri="{FF2B5EF4-FFF2-40B4-BE49-F238E27FC236}">
                      <a16:creationId xmlns:a16="http://schemas.microsoft.com/office/drawing/2014/main" id="{523E2824-8D83-4D18-A31C-5CF6CF92F09F}"/>
                    </a:ext>
                  </a:extLst>
                </p:cNvPr>
                <p:cNvSpPr>
                  <a:spLocks noChangeArrowheads="1"/>
                </p:cNvSpPr>
                <p:nvPr/>
              </p:nvSpPr>
              <p:spPr bwMode="auto">
                <a:xfrm>
                  <a:off x="48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25" name="Rectangle 5740">
                  <a:extLst>
                    <a:ext uri="{FF2B5EF4-FFF2-40B4-BE49-F238E27FC236}">
                      <a16:creationId xmlns:a16="http://schemas.microsoft.com/office/drawing/2014/main" id="{A8942003-9600-497D-8D83-C6DBF9C472B1}"/>
                    </a:ext>
                  </a:extLst>
                </p:cNvPr>
                <p:cNvSpPr>
                  <a:spLocks noChangeArrowheads="1"/>
                </p:cNvSpPr>
                <p:nvPr/>
              </p:nvSpPr>
              <p:spPr bwMode="auto">
                <a:xfrm>
                  <a:off x="48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26" name="Rectangle 5741">
                  <a:extLst>
                    <a:ext uri="{FF2B5EF4-FFF2-40B4-BE49-F238E27FC236}">
                      <a16:creationId xmlns:a16="http://schemas.microsoft.com/office/drawing/2014/main" id="{B0089006-A318-488D-B1DC-E3141102B85A}"/>
                    </a:ext>
                  </a:extLst>
                </p:cNvPr>
                <p:cNvSpPr>
                  <a:spLocks noChangeArrowheads="1"/>
                </p:cNvSpPr>
                <p:nvPr/>
              </p:nvSpPr>
              <p:spPr bwMode="auto">
                <a:xfrm>
                  <a:off x="48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27" name="Rectangle 5742">
                  <a:extLst>
                    <a:ext uri="{FF2B5EF4-FFF2-40B4-BE49-F238E27FC236}">
                      <a16:creationId xmlns:a16="http://schemas.microsoft.com/office/drawing/2014/main" id="{DFB56835-8471-437F-B434-0E367FB04365}"/>
                    </a:ext>
                  </a:extLst>
                </p:cNvPr>
                <p:cNvSpPr>
                  <a:spLocks noChangeArrowheads="1"/>
                </p:cNvSpPr>
                <p:nvPr/>
              </p:nvSpPr>
              <p:spPr bwMode="auto">
                <a:xfrm>
                  <a:off x="48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28" name="Rectangle 5743">
                  <a:extLst>
                    <a:ext uri="{FF2B5EF4-FFF2-40B4-BE49-F238E27FC236}">
                      <a16:creationId xmlns:a16="http://schemas.microsoft.com/office/drawing/2014/main" id="{22560BDB-1D6C-4437-A3DD-C3E1FFF14892}"/>
                    </a:ext>
                  </a:extLst>
                </p:cNvPr>
                <p:cNvSpPr>
                  <a:spLocks noChangeArrowheads="1"/>
                </p:cNvSpPr>
                <p:nvPr/>
              </p:nvSpPr>
              <p:spPr bwMode="auto">
                <a:xfrm>
                  <a:off x="48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29" name="Rectangle 5744">
                  <a:extLst>
                    <a:ext uri="{FF2B5EF4-FFF2-40B4-BE49-F238E27FC236}">
                      <a16:creationId xmlns:a16="http://schemas.microsoft.com/office/drawing/2014/main" id="{E4A50091-D55E-4998-BEC8-5658215D3A63}"/>
                    </a:ext>
                  </a:extLst>
                </p:cNvPr>
                <p:cNvSpPr>
                  <a:spLocks noChangeArrowheads="1"/>
                </p:cNvSpPr>
                <p:nvPr/>
              </p:nvSpPr>
              <p:spPr bwMode="auto">
                <a:xfrm>
                  <a:off x="48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30" name="Rectangle 5745">
                  <a:extLst>
                    <a:ext uri="{FF2B5EF4-FFF2-40B4-BE49-F238E27FC236}">
                      <a16:creationId xmlns:a16="http://schemas.microsoft.com/office/drawing/2014/main" id="{02EE1AAF-2FF9-404C-9F04-BC451F2C178F}"/>
                    </a:ext>
                  </a:extLst>
                </p:cNvPr>
                <p:cNvSpPr>
                  <a:spLocks noChangeArrowheads="1"/>
                </p:cNvSpPr>
                <p:nvPr/>
              </p:nvSpPr>
              <p:spPr bwMode="auto">
                <a:xfrm>
                  <a:off x="48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31" name="Rectangle 5746">
                  <a:extLst>
                    <a:ext uri="{FF2B5EF4-FFF2-40B4-BE49-F238E27FC236}">
                      <a16:creationId xmlns:a16="http://schemas.microsoft.com/office/drawing/2014/main" id="{9F3A4F42-5DD8-4313-912C-3ECD5BECA5C8}"/>
                    </a:ext>
                  </a:extLst>
                </p:cNvPr>
                <p:cNvSpPr>
                  <a:spLocks noChangeArrowheads="1"/>
                </p:cNvSpPr>
                <p:nvPr/>
              </p:nvSpPr>
              <p:spPr bwMode="auto">
                <a:xfrm>
                  <a:off x="48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32" name="Rectangle 5747">
                  <a:extLst>
                    <a:ext uri="{FF2B5EF4-FFF2-40B4-BE49-F238E27FC236}">
                      <a16:creationId xmlns:a16="http://schemas.microsoft.com/office/drawing/2014/main" id="{9A57B867-F74D-4404-A2C7-ED519E70AD1E}"/>
                    </a:ext>
                  </a:extLst>
                </p:cNvPr>
                <p:cNvSpPr>
                  <a:spLocks noChangeArrowheads="1"/>
                </p:cNvSpPr>
                <p:nvPr/>
              </p:nvSpPr>
              <p:spPr bwMode="auto">
                <a:xfrm>
                  <a:off x="483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33" name="Rectangle 5748">
                  <a:extLst>
                    <a:ext uri="{FF2B5EF4-FFF2-40B4-BE49-F238E27FC236}">
                      <a16:creationId xmlns:a16="http://schemas.microsoft.com/office/drawing/2014/main" id="{82A9DC7B-F80A-4E50-8415-51D9862C728E}"/>
                    </a:ext>
                  </a:extLst>
                </p:cNvPr>
                <p:cNvSpPr>
                  <a:spLocks noChangeArrowheads="1"/>
                </p:cNvSpPr>
                <p:nvPr/>
              </p:nvSpPr>
              <p:spPr bwMode="auto">
                <a:xfrm>
                  <a:off x="483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34" name="Rectangle 5749">
                  <a:extLst>
                    <a:ext uri="{FF2B5EF4-FFF2-40B4-BE49-F238E27FC236}">
                      <a16:creationId xmlns:a16="http://schemas.microsoft.com/office/drawing/2014/main" id="{CFE1BA0E-A156-4ED3-8F2C-E42E3E53FDF4}"/>
                    </a:ext>
                  </a:extLst>
                </p:cNvPr>
                <p:cNvSpPr>
                  <a:spLocks noChangeArrowheads="1"/>
                </p:cNvSpPr>
                <p:nvPr/>
              </p:nvSpPr>
              <p:spPr bwMode="auto">
                <a:xfrm>
                  <a:off x="483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35" name="Rectangle 5750">
                  <a:extLst>
                    <a:ext uri="{FF2B5EF4-FFF2-40B4-BE49-F238E27FC236}">
                      <a16:creationId xmlns:a16="http://schemas.microsoft.com/office/drawing/2014/main" id="{CBBBFB3C-2A51-4EEC-B09F-90361E0C6A37}"/>
                    </a:ext>
                  </a:extLst>
                </p:cNvPr>
                <p:cNvSpPr>
                  <a:spLocks noChangeArrowheads="1"/>
                </p:cNvSpPr>
                <p:nvPr/>
              </p:nvSpPr>
              <p:spPr bwMode="auto">
                <a:xfrm>
                  <a:off x="48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36" name="Rectangle 5751">
                  <a:extLst>
                    <a:ext uri="{FF2B5EF4-FFF2-40B4-BE49-F238E27FC236}">
                      <a16:creationId xmlns:a16="http://schemas.microsoft.com/office/drawing/2014/main" id="{A0EE879C-2035-4F9E-9CA1-3BFF618C4EA5}"/>
                    </a:ext>
                  </a:extLst>
                </p:cNvPr>
                <p:cNvSpPr>
                  <a:spLocks noChangeArrowheads="1"/>
                </p:cNvSpPr>
                <p:nvPr/>
              </p:nvSpPr>
              <p:spPr bwMode="auto">
                <a:xfrm>
                  <a:off x="48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37" name="Rectangle 5752">
                  <a:extLst>
                    <a:ext uri="{FF2B5EF4-FFF2-40B4-BE49-F238E27FC236}">
                      <a16:creationId xmlns:a16="http://schemas.microsoft.com/office/drawing/2014/main" id="{64D3578E-51BF-479F-A934-658BEF7D51C1}"/>
                    </a:ext>
                  </a:extLst>
                </p:cNvPr>
                <p:cNvSpPr>
                  <a:spLocks noChangeArrowheads="1"/>
                </p:cNvSpPr>
                <p:nvPr/>
              </p:nvSpPr>
              <p:spPr bwMode="auto">
                <a:xfrm>
                  <a:off x="48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38" name="Rectangle 5753">
                  <a:extLst>
                    <a:ext uri="{FF2B5EF4-FFF2-40B4-BE49-F238E27FC236}">
                      <a16:creationId xmlns:a16="http://schemas.microsoft.com/office/drawing/2014/main" id="{97E473A9-D794-4B6E-B29A-BFF1C9F87867}"/>
                    </a:ext>
                  </a:extLst>
                </p:cNvPr>
                <p:cNvSpPr>
                  <a:spLocks noChangeArrowheads="1"/>
                </p:cNvSpPr>
                <p:nvPr/>
              </p:nvSpPr>
              <p:spPr bwMode="auto">
                <a:xfrm>
                  <a:off x="48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39" name="Rectangle 5754">
                  <a:extLst>
                    <a:ext uri="{FF2B5EF4-FFF2-40B4-BE49-F238E27FC236}">
                      <a16:creationId xmlns:a16="http://schemas.microsoft.com/office/drawing/2014/main" id="{8ED99DDB-00F1-40FA-900E-8A1F8889D5CC}"/>
                    </a:ext>
                  </a:extLst>
                </p:cNvPr>
                <p:cNvSpPr>
                  <a:spLocks noChangeArrowheads="1"/>
                </p:cNvSpPr>
                <p:nvPr/>
              </p:nvSpPr>
              <p:spPr bwMode="auto">
                <a:xfrm>
                  <a:off x="48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40" name="Rectangle 5755">
                  <a:extLst>
                    <a:ext uri="{FF2B5EF4-FFF2-40B4-BE49-F238E27FC236}">
                      <a16:creationId xmlns:a16="http://schemas.microsoft.com/office/drawing/2014/main" id="{E342C85D-79B8-4A91-8B13-14CD70D075F8}"/>
                    </a:ext>
                  </a:extLst>
                </p:cNvPr>
                <p:cNvSpPr>
                  <a:spLocks noChangeArrowheads="1"/>
                </p:cNvSpPr>
                <p:nvPr/>
              </p:nvSpPr>
              <p:spPr bwMode="auto">
                <a:xfrm>
                  <a:off x="48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41" name="Rectangle 5756">
                  <a:extLst>
                    <a:ext uri="{FF2B5EF4-FFF2-40B4-BE49-F238E27FC236}">
                      <a16:creationId xmlns:a16="http://schemas.microsoft.com/office/drawing/2014/main" id="{26CF7F46-E2EA-4E14-A95E-8CD6E6498DA4}"/>
                    </a:ext>
                  </a:extLst>
                </p:cNvPr>
                <p:cNvSpPr>
                  <a:spLocks noChangeArrowheads="1"/>
                </p:cNvSpPr>
                <p:nvPr/>
              </p:nvSpPr>
              <p:spPr bwMode="auto">
                <a:xfrm>
                  <a:off x="48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42" name="Rectangle 5757">
                  <a:extLst>
                    <a:ext uri="{FF2B5EF4-FFF2-40B4-BE49-F238E27FC236}">
                      <a16:creationId xmlns:a16="http://schemas.microsoft.com/office/drawing/2014/main" id="{DA802E82-D705-4BA5-85B8-BDDE7FB11187}"/>
                    </a:ext>
                  </a:extLst>
                </p:cNvPr>
                <p:cNvSpPr>
                  <a:spLocks noChangeArrowheads="1"/>
                </p:cNvSpPr>
                <p:nvPr/>
              </p:nvSpPr>
              <p:spPr bwMode="auto">
                <a:xfrm>
                  <a:off x="48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43" name="Rectangle 5758">
                  <a:extLst>
                    <a:ext uri="{FF2B5EF4-FFF2-40B4-BE49-F238E27FC236}">
                      <a16:creationId xmlns:a16="http://schemas.microsoft.com/office/drawing/2014/main" id="{9345FA15-559F-4859-8105-93D34E79478E}"/>
                    </a:ext>
                  </a:extLst>
                </p:cNvPr>
                <p:cNvSpPr>
                  <a:spLocks noChangeArrowheads="1"/>
                </p:cNvSpPr>
                <p:nvPr/>
              </p:nvSpPr>
              <p:spPr bwMode="auto">
                <a:xfrm>
                  <a:off x="484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44" name="Rectangle 5759">
                  <a:extLst>
                    <a:ext uri="{FF2B5EF4-FFF2-40B4-BE49-F238E27FC236}">
                      <a16:creationId xmlns:a16="http://schemas.microsoft.com/office/drawing/2014/main" id="{D68F37C7-DF37-4C12-A974-77C894CBB7DB}"/>
                    </a:ext>
                  </a:extLst>
                </p:cNvPr>
                <p:cNvSpPr>
                  <a:spLocks noChangeArrowheads="1"/>
                </p:cNvSpPr>
                <p:nvPr/>
              </p:nvSpPr>
              <p:spPr bwMode="auto">
                <a:xfrm>
                  <a:off x="484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45" name="Rectangle 5760">
                  <a:extLst>
                    <a:ext uri="{FF2B5EF4-FFF2-40B4-BE49-F238E27FC236}">
                      <a16:creationId xmlns:a16="http://schemas.microsoft.com/office/drawing/2014/main" id="{0270EB92-D279-45D8-AB25-0C14A937BD0E}"/>
                    </a:ext>
                  </a:extLst>
                </p:cNvPr>
                <p:cNvSpPr>
                  <a:spLocks noChangeArrowheads="1"/>
                </p:cNvSpPr>
                <p:nvPr/>
              </p:nvSpPr>
              <p:spPr bwMode="auto">
                <a:xfrm>
                  <a:off x="484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46" name="Rectangle 5761">
                  <a:extLst>
                    <a:ext uri="{FF2B5EF4-FFF2-40B4-BE49-F238E27FC236}">
                      <a16:creationId xmlns:a16="http://schemas.microsoft.com/office/drawing/2014/main" id="{D7F288F8-4772-465C-9220-7D0D2DA8760D}"/>
                    </a:ext>
                  </a:extLst>
                </p:cNvPr>
                <p:cNvSpPr>
                  <a:spLocks noChangeArrowheads="1"/>
                </p:cNvSpPr>
                <p:nvPr/>
              </p:nvSpPr>
              <p:spPr bwMode="auto">
                <a:xfrm>
                  <a:off x="48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47" name="Rectangle 5762">
                  <a:extLst>
                    <a:ext uri="{FF2B5EF4-FFF2-40B4-BE49-F238E27FC236}">
                      <a16:creationId xmlns:a16="http://schemas.microsoft.com/office/drawing/2014/main" id="{CCC2505C-1AD6-4EDD-B394-B1B4B65F3117}"/>
                    </a:ext>
                  </a:extLst>
                </p:cNvPr>
                <p:cNvSpPr>
                  <a:spLocks noChangeArrowheads="1"/>
                </p:cNvSpPr>
                <p:nvPr/>
              </p:nvSpPr>
              <p:spPr bwMode="auto">
                <a:xfrm>
                  <a:off x="48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48" name="Rectangle 5763">
                  <a:extLst>
                    <a:ext uri="{FF2B5EF4-FFF2-40B4-BE49-F238E27FC236}">
                      <a16:creationId xmlns:a16="http://schemas.microsoft.com/office/drawing/2014/main" id="{2BEB91FD-0381-4590-8C40-69109E06EC01}"/>
                    </a:ext>
                  </a:extLst>
                </p:cNvPr>
                <p:cNvSpPr>
                  <a:spLocks noChangeArrowheads="1"/>
                </p:cNvSpPr>
                <p:nvPr/>
              </p:nvSpPr>
              <p:spPr bwMode="auto">
                <a:xfrm>
                  <a:off x="48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49" name="Rectangle 5764">
                  <a:extLst>
                    <a:ext uri="{FF2B5EF4-FFF2-40B4-BE49-F238E27FC236}">
                      <a16:creationId xmlns:a16="http://schemas.microsoft.com/office/drawing/2014/main" id="{60BC0414-7DC0-4F9D-8FF1-A40ADE5C165E}"/>
                    </a:ext>
                  </a:extLst>
                </p:cNvPr>
                <p:cNvSpPr>
                  <a:spLocks noChangeArrowheads="1"/>
                </p:cNvSpPr>
                <p:nvPr/>
              </p:nvSpPr>
              <p:spPr bwMode="auto">
                <a:xfrm>
                  <a:off x="48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50" name="Rectangle 5765">
                  <a:extLst>
                    <a:ext uri="{FF2B5EF4-FFF2-40B4-BE49-F238E27FC236}">
                      <a16:creationId xmlns:a16="http://schemas.microsoft.com/office/drawing/2014/main" id="{D6819807-645A-4A36-9081-88DAAA2B80B8}"/>
                    </a:ext>
                  </a:extLst>
                </p:cNvPr>
                <p:cNvSpPr>
                  <a:spLocks noChangeArrowheads="1"/>
                </p:cNvSpPr>
                <p:nvPr/>
              </p:nvSpPr>
              <p:spPr bwMode="auto">
                <a:xfrm>
                  <a:off x="48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51" name="Rectangle 5766">
                  <a:extLst>
                    <a:ext uri="{FF2B5EF4-FFF2-40B4-BE49-F238E27FC236}">
                      <a16:creationId xmlns:a16="http://schemas.microsoft.com/office/drawing/2014/main" id="{E7601ABD-AED0-41D9-B91F-ECB6E80C309D}"/>
                    </a:ext>
                  </a:extLst>
                </p:cNvPr>
                <p:cNvSpPr>
                  <a:spLocks noChangeArrowheads="1"/>
                </p:cNvSpPr>
                <p:nvPr/>
              </p:nvSpPr>
              <p:spPr bwMode="auto">
                <a:xfrm>
                  <a:off x="48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52" name="Rectangle 5767">
                  <a:extLst>
                    <a:ext uri="{FF2B5EF4-FFF2-40B4-BE49-F238E27FC236}">
                      <a16:creationId xmlns:a16="http://schemas.microsoft.com/office/drawing/2014/main" id="{081277F8-620F-4CFE-98D3-A388C6A7E83D}"/>
                    </a:ext>
                  </a:extLst>
                </p:cNvPr>
                <p:cNvSpPr>
                  <a:spLocks noChangeArrowheads="1"/>
                </p:cNvSpPr>
                <p:nvPr/>
              </p:nvSpPr>
              <p:spPr bwMode="auto">
                <a:xfrm>
                  <a:off x="48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53" name="Rectangle 5768">
                  <a:extLst>
                    <a:ext uri="{FF2B5EF4-FFF2-40B4-BE49-F238E27FC236}">
                      <a16:creationId xmlns:a16="http://schemas.microsoft.com/office/drawing/2014/main" id="{35CB68BB-A327-4616-9324-25666C9EF253}"/>
                    </a:ext>
                  </a:extLst>
                </p:cNvPr>
                <p:cNvSpPr>
                  <a:spLocks noChangeArrowheads="1"/>
                </p:cNvSpPr>
                <p:nvPr/>
              </p:nvSpPr>
              <p:spPr bwMode="auto">
                <a:xfrm>
                  <a:off x="48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54" name="Rectangle 5769">
                  <a:extLst>
                    <a:ext uri="{FF2B5EF4-FFF2-40B4-BE49-F238E27FC236}">
                      <a16:creationId xmlns:a16="http://schemas.microsoft.com/office/drawing/2014/main" id="{C5393741-DFA0-496E-81B0-1F555EB5561A}"/>
                    </a:ext>
                  </a:extLst>
                </p:cNvPr>
                <p:cNvSpPr>
                  <a:spLocks noChangeArrowheads="1"/>
                </p:cNvSpPr>
                <p:nvPr/>
              </p:nvSpPr>
              <p:spPr bwMode="auto">
                <a:xfrm>
                  <a:off x="485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55" name="Rectangle 5770">
                  <a:extLst>
                    <a:ext uri="{FF2B5EF4-FFF2-40B4-BE49-F238E27FC236}">
                      <a16:creationId xmlns:a16="http://schemas.microsoft.com/office/drawing/2014/main" id="{0D928043-80BC-4649-B914-0C7C7BDA0896}"/>
                    </a:ext>
                  </a:extLst>
                </p:cNvPr>
                <p:cNvSpPr>
                  <a:spLocks noChangeArrowheads="1"/>
                </p:cNvSpPr>
                <p:nvPr/>
              </p:nvSpPr>
              <p:spPr bwMode="auto">
                <a:xfrm>
                  <a:off x="485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56" name="Rectangle 5771">
                  <a:extLst>
                    <a:ext uri="{FF2B5EF4-FFF2-40B4-BE49-F238E27FC236}">
                      <a16:creationId xmlns:a16="http://schemas.microsoft.com/office/drawing/2014/main" id="{67530A6B-2989-414A-AE0D-7E752345182E}"/>
                    </a:ext>
                  </a:extLst>
                </p:cNvPr>
                <p:cNvSpPr>
                  <a:spLocks noChangeArrowheads="1"/>
                </p:cNvSpPr>
                <p:nvPr/>
              </p:nvSpPr>
              <p:spPr bwMode="auto">
                <a:xfrm>
                  <a:off x="485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57" name="Rectangle 5772">
                  <a:extLst>
                    <a:ext uri="{FF2B5EF4-FFF2-40B4-BE49-F238E27FC236}">
                      <a16:creationId xmlns:a16="http://schemas.microsoft.com/office/drawing/2014/main" id="{6086DB96-A6D6-437C-8042-0099969780BD}"/>
                    </a:ext>
                  </a:extLst>
                </p:cNvPr>
                <p:cNvSpPr>
                  <a:spLocks noChangeArrowheads="1"/>
                </p:cNvSpPr>
                <p:nvPr/>
              </p:nvSpPr>
              <p:spPr bwMode="auto">
                <a:xfrm>
                  <a:off x="485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58" name="Rectangle 5773">
                  <a:extLst>
                    <a:ext uri="{FF2B5EF4-FFF2-40B4-BE49-F238E27FC236}">
                      <a16:creationId xmlns:a16="http://schemas.microsoft.com/office/drawing/2014/main" id="{A30CF653-C2E7-4646-BBB1-0F5A262BF54B}"/>
                    </a:ext>
                  </a:extLst>
                </p:cNvPr>
                <p:cNvSpPr>
                  <a:spLocks noChangeArrowheads="1"/>
                </p:cNvSpPr>
                <p:nvPr/>
              </p:nvSpPr>
              <p:spPr bwMode="auto">
                <a:xfrm>
                  <a:off x="486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59" name="Rectangle 5774">
                  <a:extLst>
                    <a:ext uri="{FF2B5EF4-FFF2-40B4-BE49-F238E27FC236}">
                      <a16:creationId xmlns:a16="http://schemas.microsoft.com/office/drawing/2014/main" id="{3B5475B5-30B3-402A-B3D4-C19E903B761C}"/>
                    </a:ext>
                  </a:extLst>
                </p:cNvPr>
                <p:cNvSpPr>
                  <a:spLocks noChangeArrowheads="1"/>
                </p:cNvSpPr>
                <p:nvPr/>
              </p:nvSpPr>
              <p:spPr bwMode="auto">
                <a:xfrm>
                  <a:off x="486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60" name="Rectangle 5775">
                  <a:extLst>
                    <a:ext uri="{FF2B5EF4-FFF2-40B4-BE49-F238E27FC236}">
                      <a16:creationId xmlns:a16="http://schemas.microsoft.com/office/drawing/2014/main" id="{8FABEF9B-3A56-4FF9-A39B-A4F1870C022A}"/>
                    </a:ext>
                  </a:extLst>
                </p:cNvPr>
                <p:cNvSpPr>
                  <a:spLocks noChangeArrowheads="1"/>
                </p:cNvSpPr>
                <p:nvPr/>
              </p:nvSpPr>
              <p:spPr bwMode="auto">
                <a:xfrm>
                  <a:off x="486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61" name="Rectangle 5776">
                  <a:extLst>
                    <a:ext uri="{FF2B5EF4-FFF2-40B4-BE49-F238E27FC236}">
                      <a16:creationId xmlns:a16="http://schemas.microsoft.com/office/drawing/2014/main" id="{A0833939-CE6C-46C4-9AD9-E3E188657D6A}"/>
                    </a:ext>
                  </a:extLst>
                </p:cNvPr>
                <p:cNvSpPr>
                  <a:spLocks noChangeArrowheads="1"/>
                </p:cNvSpPr>
                <p:nvPr/>
              </p:nvSpPr>
              <p:spPr bwMode="auto">
                <a:xfrm>
                  <a:off x="486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62" name="Rectangle 5777">
                  <a:extLst>
                    <a:ext uri="{FF2B5EF4-FFF2-40B4-BE49-F238E27FC236}">
                      <a16:creationId xmlns:a16="http://schemas.microsoft.com/office/drawing/2014/main" id="{D9386FC2-1834-4575-93F6-270319028A6C}"/>
                    </a:ext>
                  </a:extLst>
                </p:cNvPr>
                <p:cNvSpPr>
                  <a:spLocks noChangeArrowheads="1"/>
                </p:cNvSpPr>
                <p:nvPr/>
              </p:nvSpPr>
              <p:spPr bwMode="auto">
                <a:xfrm>
                  <a:off x="486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63" name="Rectangle 5778">
                  <a:extLst>
                    <a:ext uri="{FF2B5EF4-FFF2-40B4-BE49-F238E27FC236}">
                      <a16:creationId xmlns:a16="http://schemas.microsoft.com/office/drawing/2014/main" id="{DD273579-C8D0-4391-A33E-566DBA5BC069}"/>
                    </a:ext>
                  </a:extLst>
                </p:cNvPr>
                <p:cNvSpPr>
                  <a:spLocks noChangeArrowheads="1"/>
                </p:cNvSpPr>
                <p:nvPr/>
              </p:nvSpPr>
              <p:spPr bwMode="auto">
                <a:xfrm>
                  <a:off x="486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64" name="Rectangle 5779">
                  <a:extLst>
                    <a:ext uri="{FF2B5EF4-FFF2-40B4-BE49-F238E27FC236}">
                      <a16:creationId xmlns:a16="http://schemas.microsoft.com/office/drawing/2014/main" id="{E623209C-B142-4C13-883D-C9697C4F870F}"/>
                    </a:ext>
                  </a:extLst>
                </p:cNvPr>
                <p:cNvSpPr>
                  <a:spLocks noChangeArrowheads="1"/>
                </p:cNvSpPr>
                <p:nvPr/>
              </p:nvSpPr>
              <p:spPr bwMode="auto">
                <a:xfrm>
                  <a:off x="486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65" name="Rectangle 5780">
                  <a:extLst>
                    <a:ext uri="{FF2B5EF4-FFF2-40B4-BE49-F238E27FC236}">
                      <a16:creationId xmlns:a16="http://schemas.microsoft.com/office/drawing/2014/main" id="{BDF93C2A-5EB0-412C-B620-51F90C89E2D5}"/>
                    </a:ext>
                  </a:extLst>
                </p:cNvPr>
                <p:cNvSpPr>
                  <a:spLocks noChangeArrowheads="1"/>
                </p:cNvSpPr>
                <p:nvPr/>
              </p:nvSpPr>
              <p:spPr bwMode="auto">
                <a:xfrm>
                  <a:off x="486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66" name="Rectangle 5781">
                  <a:extLst>
                    <a:ext uri="{FF2B5EF4-FFF2-40B4-BE49-F238E27FC236}">
                      <a16:creationId xmlns:a16="http://schemas.microsoft.com/office/drawing/2014/main" id="{4C0097BF-CC56-4C2C-B8C2-55DEFD238CFE}"/>
                    </a:ext>
                  </a:extLst>
                </p:cNvPr>
                <p:cNvSpPr>
                  <a:spLocks noChangeArrowheads="1"/>
                </p:cNvSpPr>
                <p:nvPr/>
              </p:nvSpPr>
              <p:spPr bwMode="auto">
                <a:xfrm>
                  <a:off x="486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67" name="Rectangle 5782">
                  <a:extLst>
                    <a:ext uri="{FF2B5EF4-FFF2-40B4-BE49-F238E27FC236}">
                      <a16:creationId xmlns:a16="http://schemas.microsoft.com/office/drawing/2014/main" id="{4CF322F0-45E0-4ABF-A835-063BBB654AFE}"/>
                    </a:ext>
                  </a:extLst>
                </p:cNvPr>
                <p:cNvSpPr>
                  <a:spLocks noChangeArrowheads="1"/>
                </p:cNvSpPr>
                <p:nvPr/>
              </p:nvSpPr>
              <p:spPr bwMode="auto">
                <a:xfrm>
                  <a:off x="4860"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68" name="Rectangle 5783">
                  <a:extLst>
                    <a:ext uri="{FF2B5EF4-FFF2-40B4-BE49-F238E27FC236}">
                      <a16:creationId xmlns:a16="http://schemas.microsoft.com/office/drawing/2014/main" id="{12BA2A59-6C1E-4256-8D65-07E6707F1561}"/>
                    </a:ext>
                  </a:extLst>
                </p:cNvPr>
                <p:cNvSpPr>
                  <a:spLocks noChangeArrowheads="1"/>
                </p:cNvSpPr>
                <p:nvPr/>
              </p:nvSpPr>
              <p:spPr bwMode="auto">
                <a:xfrm>
                  <a:off x="4866"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69" name="Rectangle 5784">
                  <a:extLst>
                    <a:ext uri="{FF2B5EF4-FFF2-40B4-BE49-F238E27FC236}">
                      <a16:creationId xmlns:a16="http://schemas.microsoft.com/office/drawing/2014/main" id="{6DBFC2FD-E5C4-43DA-BB96-CED756E6D938}"/>
                    </a:ext>
                  </a:extLst>
                </p:cNvPr>
                <p:cNvSpPr>
                  <a:spLocks noChangeArrowheads="1"/>
                </p:cNvSpPr>
                <p:nvPr/>
              </p:nvSpPr>
              <p:spPr bwMode="auto">
                <a:xfrm>
                  <a:off x="4866"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70" name="Rectangle 5785">
                  <a:extLst>
                    <a:ext uri="{FF2B5EF4-FFF2-40B4-BE49-F238E27FC236}">
                      <a16:creationId xmlns:a16="http://schemas.microsoft.com/office/drawing/2014/main" id="{34EAB16D-FFFB-468D-8E5D-5004D763743F}"/>
                    </a:ext>
                  </a:extLst>
                </p:cNvPr>
                <p:cNvSpPr>
                  <a:spLocks noChangeArrowheads="1"/>
                </p:cNvSpPr>
                <p:nvPr/>
              </p:nvSpPr>
              <p:spPr bwMode="auto">
                <a:xfrm>
                  <a:off x="4866"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71" name="Rectangle 5786">
                  <a:extLst>
                    <a:ext uri="{FF2B5EF4-FFF2-40B4-BE49-F238E27FC236}">
                      <a16:creationId xmlns:a16="http://schemas.microsoft.com/office/drawing/2014/main" id="{37BD703D-16C2-4DE7-8076-C725CAFEACD9}"/>
                    </a:ext>
                  </a:extLst>
                </p:cNvPr>
                <p:cNvSpPr>
                  <a:spLocks noChangeArrowheads="1"/>
                </p:cNvSpPr>
                <p:nvPr/>
              </p:nvSpPr>
              <p:spPr bwMode="auto">
                <a:xfrm>
                  <a:off x="486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72" name="Rectangle 5787">
                  <a:extLst>
                    <a:ext uri="{FF2B5EF4-FFF2-40B4-BE49-F238E27FC236}">
                      <a16:creationId xmlns:a16="http://schemas.microsoft.com/office/drawing/2014/main" id="{C4A301BA-A716-4C16-A997-80C2153571F9}"/>
                    </a:ext>
                  </a:extLst>
                </p:cNvPr>
                <p:cNvSpPr>
                  <a:spLocks noChangeArrowheads="1"/>
                </p:cNvSpPr>
                <p:nvPr/>
              </p:nvSpPr>
              <p:spPr bwMode="auto">
                <a:xfrm>
                  <a:off x="486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73" name="Rectangle 5788">
                  <a:extLst>
                    <a:ext uri="{FF2B5EF4-FFF2-40B4-BE49-F238E27FC236}">
                      <a16:creationId xmlns:a16="http://schemas.microsoft.com/office/drawing/2014/main" id="{B0FB21DC-C414-4E60-A0B4-5DCA675196FF}"/>
                    </a:ext>
                  </a:extLst>
                </p:cNvPr>
                <p:cNvSpPr>
                  <a:spLocks noChangeArrowheads="1"/>
                </p:cNvSpPr>
                <p:nvPr/>
              </p:nvSpPr>
              <p:spPr bwMode="auto">
                <a:xfrm>
                  <a:off x="486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74" name="Rectangle 5789">
                  <a:extLst>
                    <a:ext uri="{FF2B5EF4-FFF2-40B4-BE49-F238E27FC236}">
                      <a16:creationId xmlns:a16="http://schemas.microsoft.com/office/drawing/2014/main" id="{DF967C2A-1F87-4A5F-9946-94AE360876A3}"/>
                    </a:ext>
                  </a:extLst>
                </p:cNvPr>
                <p:cNvSpPr>
                  <a:spLocks noChangeArrowheads="1"/>
                </p:cNvSpPr>
                <p:nvPr/>
              </p:nvSpPr>
              <p:spPr bwMode="auto">
                <a:xfrm>
                  <a:off x="486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75" name="Rectangle 5790">
                  <a:extLst>
                    <a:ext uri="{FF2B5EF4-FFF2-40B4-BE49-F238E27FC236}">
                      <a16:creationId xmlns:a16="http://schemas.microsoft.com/office/drawing/2014/main" id="{46ED65DA-85FA-416C-9F35-395D8879C9B4}"/>
                    </a:ext>
                  </a:extLst>
                </p:cNvPr>
                <p:cNvSpPr>
                  <a:spLocks noChangeArrowheads="1"/>
                </p:cNvSpPr>
                <p:nvPr/>
              </p:nvSpPr>
              <p:spPr bwMode="auto">
                <a:xfrm>
                  <a:off x="486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76" name="Rectangle 5791">
                  <a:extLst>
                    <a:ext uri="{FF2B5EF4-FFF2-40B4-BE49-F238E27FC236}">
                      <a16:creationId xmlns:a16="http://schemas.microsoft.com/office/drawing/2014/main" id="{B6CA5363-6480-4035-B31F-BA132E33273D}"/>
                    </a:ext>
                  </a:extLst>
                </p:cNvPr>
                <p:cNvSpPr>
                  <a:spLocks noChangeArrowheads="1"/>
                </p:cNvSpPr>
                <p:nvPr/>
              </p:nvSpPr>
              <p:spPr bwMode="auto">
                <a:xfrm>
                  <a:off x="486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77" name="Rectangle 5792">
                  <a:extLst>
                    <a:ext uri="{FF2B5EF4-FFF2-40B4-BE49-F238E27FC236}">
                      <a16:creationId xmlns:a16="http://schemas.microsoft.com/office/drawing/2014/main" id="{2DF9E601-12F9-4C39-8E99-C28B3149C58F}"/>
                    </a:ext>
                  </a:extLst>
                </p:cNvPr>
                <p:cNvSpPr>
                  <a:spLocks noChangeArrowheads="1"/>
                </p:cNvSpPr>
                <p:nvPr/>
              </p:nvSpPr>
              <p:spPr bwMode="auto">
                <a:xfrm>
                  <a:off x="486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78" name="Rectangle 5793">
                  <a:extLst>
                    <a:ext uri="{FF2B5EF4-FFF2-40B4-BE49-F238E27FC236}">
                      <a16:creationId xmlns:a16="http://schemas.microsoft.com/office/drawing/2014/main" id="{2A4DCE15-8394-49D2-BE3F-D95943A17121}"/>
                    </a:ext>
                  </a:extLst>
                </p:cNvPr>
                <p:cNvSpPr>
                  <a:spLocks noChangeArrowheads="1"/>
                </p:cNvSpPr>
                <p:nvPr/>
              </p:nvSpPr>
              <p:spPr bwMode="auto">
                <a:xfrm>
                  <a:off x="486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79" name="Rectangle 5794">
                  <a:extLst>
                    <a:ext uri="{FF2B5EF4-FFF2-40B4-BE49-F238E27FC236}">
                      <a16:creationId xmlns:a16="http://schemas.microsoft.com/office/drawing/2014/main" id="{9F3D71CD-0200-441E-93F6-DA8EF9A6CE3D}"/>
                    </a:ext>
                  </a:extLst>
                </p:cNvPr>
                <p:cNvSpPr>
                  <a:spLocks noChangeArrowheads="1"/>
                </p:cNvSpPr>
                <p:nvPr/>
              </p:nvSpPr>
              <p:spPr bwMode="auto">
                <a:xfrm>
                  <a:off x="48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80" name="Rectangle 5795">
                  <a:extLst>
                    <a:ext uri="{FF2B5EF4-FFF2-40B4-BE49-F238E27FC236}">
                      <a16:creationId xmlns:a16="http://schemas.microsoft.com/office/drawing/2014/main" id="{E6E697B2-EFAA-4249-B415-37539369E64F}"/>
                    </a:ext>
                  </a:extLst>
                </p:cNvPr>
                <p:cNvSpPr>
                  <a:spLocks noChangeArrowheads="1"/>
                </p:cNvSpPr>
                <p:nvPr/>
              </p:nvSpPr>
              <p:spPr bwMode="auto">
                <a:xfrm>
                  <a:off x="48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81" name="Rectangle 5796">
                  <a:extLst>
                    <a:ext uri="{FF2B5EF4-FFF2-40B4-BE49-F238E27FC236}">
                      <a16:creationId xmlns:a16="http://schemas.microsoft.com/office/drawing/2014/main" id="{B8ECCF09-7D2D-4980-9EA9-E5E80970883A}"/>
                    </a:ext>
                  </a:extLst>
                </p:cNvPr>
                <p:cNvSpPr>
                  <a:spLocks noChangeArrowheads="1"/>
                </p:cNvSpPr>
                <p:nvPr/>
              </p:nvSpPr>
              <p:spPr bwMode="auto">
                <a:xfrm>
                  <a:off x="48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82" name="Rectangle 5797">
                  <a:extLst>
                    <a:ext uri="{FF2B5EF4-FFF2-40B4-BE49-F238E27FC236}">
                      <a16:creationId xmlns:a16="http://schemas.microsoft.com/office/drawing/2014/main" id="{11D30EA2-EEC3-4831-8364-198256556830}"/>
                    </a:ext>
                  </a:extLst>
                </p:cNvPr>
                <p:cNvSpPr>
                  <a:spLocks noChangeArrowheads="1"/>
                </p:cNvSpPr>
                <p:nvPr/>
              </p:nvSpPr>
              <p:spPr bwMode="auto">
                <a:xfrm>
                  <a:off x="48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83" name="Rectangle 5798">
                  <a:extLst>
                    <a:ext uri="{FF2B5EF4-FFF2-40B4-BE49-F238E27FC236}">
                      <a16:creationId xmlns:a16="http://schemas.microsoft.com/office/drawing/2014/main" id="{F35F8ED9-EFFF-4B69-A988-19B957E80651}"/>
                    </a:ext>
                  </a:extLst>
                </p:cNvPr>
                <p:cNvSpPr>
                  <a:spLocks noChangeArrowheads="1"/>
                </p:cNvSpPr>
                <p:nvPr/>
              </p:nvSpPr>
              <p:spPr bwMode="auto">
                <a:xfrm>
                  <a:off x="48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84" name="Rectangle 5799">
                  <a:extLst>
                    <a:ext uri="{FF2B5EF4-FFF2-40B4-BE49-F238E27FC236}">
                      <a16:creationId xmlns:a16="http://schemas.microsoft.com/office/drawing/2014/main" id="{95D57B2F-FFFB-48E5-8097-195C4F3B3546}"/>
                    </a:ext>
                  </a:extLst>
                </p:cNvPr>
                <p:cNvSpPr>
                  <a:spLocks noChangeArrowheads="1"/>
                </p:cNvSpPr>
                <p:nvPr/>
              </p:nvSpPr>
              <p:spPr bwMode="auto">
                <a:xfrm>
                  <a:off x="48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85" name="Rectangle 5800">
                  <a:extLst>
                    <a:ext uri="{FF2B5EF4-FFF2-40B4-BE49-F238E27FC236}">
                      <a16:creationId xmlns:a16="http://schemas.microsoft.com/office/drawing/2014/main" id="{2017A8EA-4D69-4CB4-9707-D75AFC115A8D}"/>
                    </a:ext>
                  </a:extLst>
                </p:cNvPr>
                <p:cNvSpPr>
                  <a:spLocks noChangeArrowheads="1"/>
                </p:cNvSpPr>
                <p:nvPr/>
              </p:nvSpPr>
              <p:spPr bwMode="auto">
                <a:xfrm>
                  <a:off x="48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86" name="Rectangle 5801">
                  <a:extLst>
                    <a:ext uri="{FF2B5EF4-FFF2-40B4-BE49-F238E27FC236}">
                      <a16:creationId xmlns:a16="http://schemas.microsoft.com/office/drawing/2014/main" id="{C2CABF26-EF5A-4881-8E2C-BAF02618D898}"/>
                    </a:ext>
                  </a:extLst>
                </p:cNvPr>
                <p:cNvSpPr>
                  <a:spLocks noChangeArrowheads="1"/>
                </p:cNvSpPr>
                <p:nvPr/>
              </p:nvSpPr>
              <p:spPr bwMode="auto">
                <a:xfrm>
                  <a:off x="48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87" name="Rectangle 5802">
                  <a:extLst>
                    <a:ext uri="{FF2B5EF4-FFF2-40B4-BE49-F238E27FC236}">
                      <a16:creationId xmlns:a16="http://schemas.microsoft.com/office/drawing/2014/main" id="{1217FE16-0A52-4B31-BE81-7BECFB3BEB6F}"/>
                    </a:ext>
                  </a:extLst>
                </p:cNvPr>
                <p:cNvSpPr>
                  <a:spLocks noChangeArrowheads="1"/>
                </p:cNvSpPr>
                <p:nvPr/>
              </p:nvSpPr>
              <p:spPr bwMode="auto">
                <a:xfrm>
                  <a:off x="487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88" name="Rectangle 5803">
                  <a:extLst>
                    <a:ext uri="{FF2B5EF4-FFF2-40B4-BE49-F238E27FC236}">
                      <a16:creationId xmlns:a16="http://schemas.microsoft.com/office/drawing/2014/main" id="{AF0C960C-2CC3-4527-B79A-876A60F5BB34}"/>
                    </a:ext>
                  </a:extLst>
                </p:cNvPr>
                <p:cNvSpPr>
                  <a:spLocks noChangeArrowheads="1"/>
                </p:cNvSpPr>
                <p:nvPr/>
              </p:nvSpPr>
              <p:spPr bwMode="auto">
                <a:xfrm>
                  <a:off x="487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89" name="Rectangle 5804">
                  <a:extLst>
                    <a:ext uri="{FF2B5EF4-FFF2-40B4-BE49-F238E27FC236}">
                      <a16:creationId xmlns:a16="http://schemas.microsoft.com/office/drawing/2014/main" id="{619A8DFB-6019-4B37-9CAD-1E0D86337132}"/>
                    </a:ext>
                  </a:extLst>
                </p:cNvPr>
                <p:cNvSpPr>
                  <a:spLocks noChangeArrowheads="1"/>
                </p:cNvSpPr>
                <p:nvPr/>
              </p:nvSpPr>
              <p:spPr bwMode="auto">
                <a:xfrm>
                  <a:off x="487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90" name="Rectangle 5805">
                  <a:extLst>
                    <a:ext uri="{FF2B5EF4-FFF2-40B4-BE49-F238E27FC236}">
                      <a16:creationId xmlns:a16="http://schemas.microsoft.com/office/drawing/2014/main" id="{DCCB47EF-C817-4F82-8674-A9EB653E30D7}"/>
                    </a:ext>
                  </a:extLst>
                </p:cNvPr>
                <p:cNvSpPr>
                  <a:spLocks noChangeArrowheads="1"/>
                </p:cNvSpPr>
                <p:nvPr/>
              </p:nvSpPr>
              <p:spPr bwMode="auto">
                <a:xfrm>
                  <a:off x="487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91" name="Rectangle 5806">
                  <a:extLst>
                    <a:ext uri="{FF2B5EF4-FFF2-40B4-BE49-F238E27FC236}">
                      <a16:creationId xmlns:a16="http://schemas.microsoft.com/office/drawing/2014/main" id="{A0BB5777-AFD0-4776-9943-91C074C9C0DA}"/>
                    </a:ext>
                  </a:extLst>
                </p:cNvPr>
                <p:cNvSpPr>
                  <a:spLocks noChangeArrowheads="1"/>
                </p:cNvSpPr>
                <p:nvPr/>
              </p:nvSpPr>
              <p:spPr bwMode="auto">
                <a:xfrm>
                  <a:off x="48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92" name="Rectangle 5807">
                  <a:extLst>
                    <a:ext uri="{FF2B5EF4-FFF2-40B4-BE49-F238E27FC236}">
                      <a16:creationId xmlns:a16="http://schemas.microsoft.com/office/drawing/2014/main" id="{CC9964A6-1BDA-4F7D-A7B7-F6B3DFCA815F}"/>
                    </a:ext>
                  </a:extLst>
                </p:cNvPr>
                <p:cNvSpPr>
                  <a:spLocks noChangeArrowheads="1"/>
                </p:cNvSpPr>
                <p:nvPr/>
              </p:nvSpPr>
              <p:spPr bwMode="auto">
                <a:xfrm>
                  <a:off x="48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93" name="Rectangle 5808">
                  <a:extLst>
                    <a:ext uri="{FF2B5EF4-FFF2-40B4-BE49-F238E27FC236}">
                      <a16:creationId xmlns:a16="http://schemas.microsoft.com/office/drawing/2014/main" id="{2BBF5943-0488-419C-8516-13C7187242FF}"/>
                    </a:ext>
                  </a:extLst>
                </p:cNvPr>
                <p:cNvSpPr>
                  <a:spLocks noChangeArrowheads="1"/>
                </p:cNvSpPr>
                <p:nvPr/>
              </p:nvSpPr>
              <p:spPr bwMode="auto">
                <a:xfrm>
                  <a:off x="48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94" name="Rectangle 5809">
                  <a:extLst>
                    <a:ext uri="{FF2B5EF4-FFF2-40B4-BE49-F238E27FC236}">
                      <a16:creationId xmlns:a16="http://schemas.microsoft.com/office/drawing/2014/main" id="{F5034527-9FA6-431D-AC9A-E037237411FC}"/>
                    </a:ext>
                  </a:extLst>
                </p:cNvPr>
                <p:cNvSpPr>
                  <a:spLocks noChangeArrowheads="1"/>
                </p:cNvSpPr>
                <p:nvPr/>
              </p:nvSpPr>
              <p:spPr bwMode="auto">
                <a:xfrm>
                  <a:off x="48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95" name="Rectangle 5810">
                  <a:extLst>
                    <a:ext uri="{FF2B5EF4-FFF2-40B4-BE49-F238E27FC236}">
                      <a16:creationId xmlns:a16="http://schemas.microsoft.com/office/drawing/2014/main" id="{10559D15-F39A-4E06-AF5F-2CC173E8804D}"/>
                    </a:ext>
                  </a:extLst>
                </p:cNvPr>
                <p:cNvSpPr>
                  <a:spLocks noChangeArrowheads="1"/>
                </p:cNvSpPr>
                <p:nvPr/>
              </p:nvSpPr>
              <p:spPr bwMode="auto">
                <a:xfrm>
                  <a:off x="48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96" name="Rectangle 5811">
                  <a:extLst>
                    <a:ext uri="{FF2B5EF4-FFF2-40B4-BE49-F238E27FC236}">
                      <a16:creationId xmlns:a16="http://schemas.microsoft.com/office/drawing/2014/main" id="{F85B4D32-E672-4D5C-B481-E2F1ED7041FF}"/>
                    </a:ext>
                  </a:extLst>
                </p:cNvPr>
                <p:cNvSpPr>
                  <a:spLocks noChangeArrowheads="1"/>
                </p:cNvSpPr>
                <p:nvPr/>
              </p:nvSpPr>
              <p:spPr bwMode="auto">
                <a:xfrm>
                  <a:off x="48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97" name="Rectangle 5812">
                  <a:extLst>
                    <a:ext uri="{FF2B5EF4-FFF2-40B4-BE49-F238E27FC236}">
                      <a16:creationId xmlns:a16="http://schemas.microsoft.com/office/drawing/2014/main" id="{56D5CA89-5766-4720-B44F-B8BC2C73EBB0}"/>
                    </a:ext>
                  </a:extLst>
                </p:cNvPr>
                <p:cNvSpPr>
                  <a:spLocks noChangeArrowheads="1"/>
                </p:cNvSpPr>
                <p:nvPr/>
              </p:nvSpPr>
              <p:spPr bwMode="auto">
                <a:xfrm>
                  <a:off x="48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98" name="Rectangle 5813">
                  <a:extLst>
                    <a:ext uri="{FF2B5EF4-FFF2-40B4-BE49-F238E27FC236}">
                      <a16:creationId xmlns:a16="http://schemas.microsoft.com/office/drawing/2014/main" id="{168A0901-5BC6-484B-A7DC-0EDCBFDDFCC1}"/>
                    </a:ext>
                  </a:extLst>
                </p:cNvPr>
                <p:cNvSpPr>
                  <a:spLocks noChangeArrowheads="1"/>
                </p:cNvSpPr>
                <p:nvPr/>
              </p:nvSpPr>
              <p:spPr bwMode="auto">
                <a:xfrm>
                  <a:off x="48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99" name="Rectangle 5814">
                  <a:extLst>
                    <a:ext uri="{FF2B5EF4-FFF2-40B4-BE49-F238E27FC236}">
                      <a16:creationId xmlns:a16="http://schemas.microsoft.com/office/drawing/2014/main" id="{75FC2DC0-6AD2-486A-8846-C5991F97E67F}"/>
                    </a:ext>
                  </a:extLst>
                </p:cNvPr>
                <p:cNvSpPr>
                  <a:spLocks noChangeArrowheads="1"/>
                </p:cNvSpPr>
                <p:nvPr/>
              </p:nvSpPr>
              <p:spPr bwMode="auto">
                <a:xfrm>
                  <a:off x="489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00" name="Rectangle 5815">
                  <a:extLst>
                    <a:ext uri="{FF2B5EF4-FFF2-40B4-BE49-F238E27FC236}">
                      <a16:creationId xmlns:a16="http://schemas.microsoft.com/office/drawing/2014/main" id="{E03FAC66-371A-4E48-8BE5-7CFE9917D520}"/>
                    </a:ext>
                  </a:extLst>
                </p:cNvPr>
                <p:cNvSpPr>
                  <a:spLocks noChangeArrowheads="1"/>
                </p:cNvSpPr>
                <p:nvPr/>
              </p:nvSpPr>
              <p:spPr bwMode="auto">
                <a:xfrm>
                  <a:off x="489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01" name="Rectangle 5816">
                  <a:extLst>
                    <a:ext uri="{FF2B5EF4-FFF2-40B4-BE49-F238E27FC236}">
                      <a16:creationId xmlns:a16="http://schemas.microsoft.com/office/drawing/2014/main" id="{64715F76-9699-4132-8D9B-4EC3CA0AAEF0}"/>
                    </a:ext>
                  </a:extLst>
                </p:cNvPr>
                <p:cNvSpPr>
                  <a:spLocks noChangeArrowheads="1"/>
                </p:cNvSpPr>
                <p:nvPr/>
              </p:nvSpPr>
              <p:spPr bwMode="auto">
                <a:xfrm>
                  <a:off x="489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02" name="Rectangle 5817">
                  <a:extLst>
                    <a:ext uri="{FF2B5EF4-FFF2-40B4-BE49-F238E27FC236}">
                      <a16:creationId xmlns:a16="http://schemas.microsoft.com/office/drawing/2014/main" id="{E8B5B98A-B6DF-4396-87F8-B1A7121913E2}"/>
                    </a:ext>
                  </a:extLst>
                </p:cNvPr>
                <p:cNvSpPr>
                  <a:spLocks noChangeArrowheads="1"/>
                </p:cNvSpPr>
                <p:nvPr/>
              </p:nvSpPr>
              <p:spPr bwMode="auto">
                <a:xfrm>
                  <a:off x="489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03" name="Rectangle 5818">
                  <a:extLst>
                    <a:ext uri="{FF2B5EF4-FFF2-40B4-BE49-F238E27FC236}">
                      <a16:creationId xmlns:a16="http://schemas.microsoft.com/office/drawing/2014/main" id="{5C2DC142-4F30-4B52-B999-13EC26A276C7}"/>
                    </a:ext>
                  </a:extLst>
                </p:cNvPr>
                <p:cNvSpPr>
                  <a:spLocks noChangeArrowheads="1"/>
                </p:cNvSpPr>
                <p:nvPr/>
              </p:nvSpPr>
              <p:spPr bwMode="auto">
                <a:xfrm>
                  <a:off x="48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04" name="Rectangle 5819">
                  <a:extLst>
                    <a:ext uri="{FF2B5EF4-FFF2-40B4-BE49-F238E27FC236}">
                      <a16:creationId xmlns:a16="http://schemas.microsoft.com/office/drawing/2014/main" id="{D1C7FEE0-B586-4FA4-A82E-FB736E8DDA1C}"/>
                    </a:ext>
                  </a:extLst>
                </p:cNvPr>
                <p:cNvSpPr>
                  <a:spLocks noChangeArrowheads="1"/>
                </p:cNvSpPr>
                <p:nvPr/>
              </p:nvSpPr>
              <p:spPr bwMode="auto">
                <a:xfrm>
                  <a:off x="48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05" name="Rectangle 5820">
                  <a:extLst>
                    <a:ext uri="{FF2B5EF4-FFF2-40B4-BE49-F238E27FC236}">
                      <a16:creationId xmlns:a16="http://schemas.microsoft.com/office/drawing/2014/main" id="{9CF0E892-C61C-4B14-AB0F-26A80FC5B689}"/>
                    </a:ext>
                  </a:extLst>
                </p:cNvPr>
                <p:cNvSpPr>
                  <a:spLocks noChangeArrowheads="1"/>
                </p:cNvSpPr>
                <p:nvPr/>
              </p:nvSpPr>
              <p:spPr bwMode="auto">
                <a:xfrm>
                  <a:off x="48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06" name="Rectangle 5821">
                  <a:extLst>
                    <a:ext uri="{FF2B5EF4-FFF2-40B4-BE49-F238E27FC236}">
                      <a16:creationId xmlns:a16="http://schemas.microsoft.com/office/drawing/2014/main" id="{EA7440DF-B03C-4A54-A7D4-818C494512DF}"/>
                    </a:ext>
                  </a:extLst>
                </p:cNvPr>
                <p:cNvSpPr>
                  <a:spLocks noChangeArrowheads="1"/>
                </p:cNvSpPr>
                <p:nvPr/>
              </p:nvSpPr>
              <p:spPr bwMode="auto">
                <a:xfrm>
                  <a:off x="48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07" name="Rectangle 5822">
                  <a:extLst>
                    <a:ext uri="{FF2B5EF4-FFF2-40B4-BE49-F238E27FC236}">
                      <a16:creationId xmlns:a16="http://schemas.microsoft.com/office/drawing/2014/main" id="{D0DF21A0-0DB5-4B58-838F-C3EB858E4532}"/>
                    </a:ext>
                  </a:extLst>
                </p:cNvPr>
                <p:cNvSpPr>
                  <a:spLocks noChangeArrowheads="1"/>
                </p:cNvSpPr>
                <p:nvPr/>
              </p:nvSpPr>
              <p:spPr bwMode="auto">
                <a:xfrm>
                  <a:off x="48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08" name="Rectangle 5823">
                  <a:extLst>
                    <a:ext uri="{FF2B5EF4-FFF2-40B4-BE49-F238E27FC236}">
                      <a16:creationId xmlns:a16="http://schemas.microsoft.com/office/drawing/2014/main" id="{87DF85A4-FE2A-4CDB-86B1-8156117F780F}"/>
                    </a:ext>
                  </a:extLst>
                </p:cNvPr>
                <p:cNvSpPr>
                  <a:spLocks noChangeArrowheads="1"/>
                </p:cNvSpPr>
                <p:nvPr/>
              </p:nvSpPr>
              <p:spPr bwMode="auto">
                <a:xfrm>
                  <a:off x="48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09" name="Rectangle 5824">
                  <a:extLst>
                    <a:ext uri="{FF2B5EF4-FFF2-40B4-BE49-F238E27FC236}">
                      <a16:creationId xmlns:a16="http://schemas.microsoft.com/office/drawing/2014/main" id="{FCE8B611-BF35-47E2-B713-BD5885543B3A}"/>
                    </a:ext>
                  </a:extLst>
                </p:cNvPr>
                <p:cNvSpPr>
                  <a:spLocks noChangeArrowheads="1"/>
                </p:cNvSpPr>
                <p:nvPr/>
              </p:nvSpPr>
              <p:spPr bwMode="auto">
                <a:xfrm>
                  <a:off x="48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10" name="Rectangle 5825">
                  <a:extLst>
                    <a:ext uri="{FF2B5EF4-FFF2-40B4-BE49-F238E27FC236}">
                      <a16:creationId xmlns:a16="http://schemas.microsoft.com/office/drawing/2014/main" id="{748FFB72-E659-49FD-992F-A8661C4B88D0}"/>
                    </a:ext>
                  </a:extLst>
                </p:cNvPr>
                <p:cNvSpPr>
                  <a:spLocks noChangeArrowheads="1"/>
                </p:cNvSpPr>
                <p:nvPr/>
              </p:nvSpPr>
              <p:spPr bwMode="auto">
                <a:xfrm>
                  <a:off x="48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11" name="Rectangle 5826">
                  <a:extLst>
                    <a:ext uri="{FF2B5EF4-FFF2-40B4-BE49-F238E27FC236}">
                      <a16:creationId xmlns:a16="http://schemas.microsoft.com/office/drawing/2014/main" id="{3D272C70-300D-43CE-A412-1B185B9E3C7F}"/>
                    </a:ext>
                  </a:extLst>
                </p:cNvPr>
                <p:cNvSpPr>
                  <a:spLocks noChangeArrowheads="1"/>
                </p:cNvSpPr>
                <p:nvPr/>
              </p:nvSpPr>
              <p:spPr bwMode="auto">
                <a:xfrm>
                  <a:off x="489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12" name="Rectangle 5827">
                  <a:extLst>
                    <a:ext uri="{FF2B5EF4-FFF2-40B4-BE49-F238E27FC236}">
                      <a16:creationId xmlns:a16="http://schemas.microsoft.com/office/drawing/2014/main" id="{49EE7E4D-5AEE-469E-9706-66A262146196}"/>
                    </a:ext>
                  </a:extLst>
                </p:cNvPr>
                <p:cNvSpPr>
                  <a:spLocks noChangeArrowheads="1"/>
                </p:cNvSpPr>
                <p:nvPr/>
              </p:nvSpPr>
              <p:spPr bwMode="auto">
                <a:xfrm>
                  <a:off x="489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13" name="Rectangle 5828">
                  <a:extLst>
                    <a:ext uri="{FF2B5EF4-FFF2-40B4-BE49-F238E27FC236}">
                      <a16:creationId xmlns:a16="http://schemas.microsoft.com/office/drawing/2014/main" id="{9D0A3336-0E09-4F0D-B4BA-AC5813FFC048}"/>
                    </a:ext>
                  </a:extLst>
                </p:cNvPr>
                <p:cNvSpPr>
                  <a:spLocks noChangeArrowheads="1"/>
                </p:cNvSpPr>
                <p:nvPr/>
              </p:nvSpPr>
              <p:spPr bwMode="auto">
                <a:xfrm>
                  <a:off x="489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14" name="Rectangle 5829">
                  <a:extLst>
                    <a:ext uri="{FF2B5EF4-FFF2-40B4-BE49-F238E27FC236}">
                      <a16:creationId xmlns:a16="http://schemas.microsoft.com/office/drawing/2014/main" id="{2922ADBB-12CC-4A82-AE5F-6EBCD5F1BF2E}"/>
                    </a:ext>
                  </a:extLst>
                </p:cNvPr>
                <p:cNvSpPr>
                  <a:spLocks noChangeArrowheads="1"/>
                </p:cNvSpPr>
                <p:nvPr/>
              </p:nvSpPr>
              <p:spPr bwMode="auto">
                <a:xfrm>
                  <a:off x="489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15" name="Rectangle 5830">
                  <a:extLst>
                    <a:ext uri="{FF2B5EF4-FFF2-40B4-BE49-F238E27FC236}">
                      <a16:creationId xmlns:a16="http://schemas.microsoft.com/office/drawing/2014/main" id="{2EA1376B-8DCB-4E48-81F4-55D5433D9270}"/>
                    </a:ext>
                  </a:extLst>
                </p:cNvPr>
                <p:cNvSpPr>
                  <a:spLocks noChangeArrowheads="1"/>
                </p:cNvSpPr>
                <p:nvPr/>
              </p:nvSpPr>
              <p:spPr bwMode="auto">
                <a:xfrm>
                  <a:off x="49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16" name="Rectangle 5831">
                  <a:extLst>
                    <a:ext uri="{FF2B5EF4-FFF2-40B4-BE49-F238E27FC236}">
                      <a16:creationId xmlns:a16="http://schemas.microsoft.com/office/drawing/2014/main" id="{656B1E59-6C46-466B-AF0B-4C91BE0FF4E6}"/>
                    </a:ext>
                  </a:extLst>
                </p:cNvPr>
                <p:cNvSpPr>
                  <a:spLocks noChangeArrowheads="1"/>
                </p:cNvSpPr>
                <p:nvPr/>
              </p:nvSpPr>
              <p:spPr bwMode="auto">
                <a:xfrm>
                  <a:off x="49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17" name="Rectangle 5832">
                  <a:extLst>
                    <a:ext uri="{FF2B5EF4-FFF2-40B4-BE49-F238E27FC236}">
                      <a16:creationId xmlns:a16="http://schemas.microsoft.com/office/drawing/2014/main" id="{5EFF28B4-6385-428B-8EA5-614772B9139D}"/>
                    </a:ext>
                  </a:extLst>
                </p:cNvPr>
                <p:cNvSpPr>
                  <a:spLocks noChangeArrowheads="1"/>
                </p:cNvSpPr>
                <p:nvPr/>
              </p:nvSpPr>
              <p:spPr bwMode="auto">
                <a:xfrm>
                  <a:off x="49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41" name="Group 6034">
                <a:extLst>
                  <a:ext uri="{FF2B5EF4-FFF2-40B4-BE49-F238E27FC236}">
                    <a16:creationId xmlns:a16="http://schemas.microsoft.com/office/drawing/2014/main" id="{52109212-0A06-4DB5-9E1F-3C8BB5D3A94D}"/>
                  </a:ext>
                </a:extLst>
              </p:cNvPr>
              <p:cNvGrpSpPr>
                <a:grpSpLocks/>
              </p:cNvGrpSpPr>
              <p:nvPr/>
            </p:nvGrpSpPr>
            <p:grpSpPr bwMode="auto">
              <a:xfrm>
                <a:off x="4902" y="2829"/>
                <a:ext cx="174" cy="42"/>
                <a:chOff x="4902" y="2829"/>
                <a:chExt cx="174" cy="42"/>
              </a:xfrm>
            </p:grpSpPr>
            <p:sp>
              <p:nvSpPr>
                <p:cNvPr id="62118" name="Rectangle 5834">
                  <a:extLst>
                    <a:ext uri="{FF2B5EF4-FFF2-40B4-BE49-F238E27FC236}">
                      <a16:creationId xmlns:a16="http://schemas.microsoft.com/office/drawing/2014/main" id="{7F27DC54-CAD3-4250-A6E0-53BF1717ABB2}"/>
                    </a:ext>
                  </a:extLst>
                </p:cNvPr>
                <p:cNvSpPr>
                  <a:spLocks noChangeArrowheads="1"/>
                </p:cNvSpPr>
                <p:nvPr/>
              </p:nvSpPr>
              <p:spPr bwMode="auto">
                <a:xfrm>
                  <a:off x="49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19" name="Rectangle 5835">
                  <a:extLst>
                    <a:ext uri="{FF2B5EF4-FFF2-40B4-BE49-F238E27FC236}">
                      <a16:creationId xmlns:a16="http://schemas.microsoft.com/office/drawing/2014/main" id="{9F028690-3218-4F4C-9750-D4C5822B4865}"/>
                    </a:ext>
                  </a:extLst>
                </p:cNvPr>
                <p:cNvSpPr>
                  <a:spLocks noChangeArrowheads="1"/>
                </p:cNvSpPr>
                <p:nvPr/>
              </p:nvSpPr>
              <p:spPr bwMode="auto">
                <a:xfrm>
                  <a:off x="49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20" name="Rectangle 5836">
                  <a:extLst>
                    <a:ext uri="{FF2B5EF4-FFF2-40B4-BE49-F238E27FC236}">
                      <a16:creationId xmlns:a16="http://schemas.microsoft.com/office/drawing/2014/main" id="{CDB97212-333E-421D-B736-4BDE33A94D30}"/>
                    </a:ext>
                  </a:extLst>
                </p:cNvPr>
                <p:cNvSpPr>
                  <a:spLocks noChangeArrowheads="1"/>
                </p:cNvSpPr>
                <p:nvPr/>
              </p:nvSpPr>
              <p:spPr bwMode="auto">
                <a:xfrm>
                  <a:off x="49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21" name="Rectangle 5837">
                  <a:extLst>
                    <a:ext uri="{FF2B5EF4-FFF2-40B4-BE49-F238E27FC236}">
                      <a16:creationId xmlns:a16="http://schemas.microsoft.com/office/drawing/2014/main" id="{5BE5BA99-EC2C-4512-929F-F3B7523A7429}"/>
                    </a:ext>
                  </a:extLst>
                </p:cNvPr>
                <p:cNvSpPr>
                  <a:spLocks noChangeArrowheads="1"/>
                </p:cNvSpPr>
                <p:nvPr/>
              </p:nvSpPr>
              <p:spPr bwMode="auto">
                <a:xfrm>
                  <a:off x="49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22" name="Rectangle 5838">
                  <a:extLst>
                    <a:ext uri="{FF2B5EF4-FFF2-40B4-BE49-F238E27FC236}">
                      <a16:creationId xmlns:a16="http://schemas.microsoft.com/office/drawing/2014/main" id="{8D92ED49-05BF-45ED-A235-B1B0928E7F3E}"/>
                    </a:ext>
                  </a:extLst>
                </p:cNvPr>
                <p:cNvSpPr>
                  <a:spLocks noChangeArrowheads="1"/>
                </p:cNvSpPr>
                <p:nvPr/>
              </p:nvSpPr>
              <p:spPr bwMode="auto">
                <a:xfrm>
                  <a:off x="49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23" name="Rectangle 5839">
                  <a:extLst>
                    <a:ext uri="{FF2B5EF4-FFF2-40B4-BE49-F238E27FC236}">
                      <a16:creationId xmlns:a16="http://schemas.microsoft.com/office/drawing/2014/main" id="{73CD9B65-FD09-491C-926D-0E17C50039B6}"/>
                    </a:ext>
                  </a:extLst>
                </p:cNvPr>
                <p:cNvSpPr>
                  <a:spLocks noChangeArrowheads="1"/>
                </p:cNvSpPr>
                <p:nvPr/>
              </p:nvSpPr>
              <p:spPr bwMode="auto">
                <a:xfrm>
                  <a:off x="490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24" name="Rectangle 5840">
                  <a:extLst>
                    <a:ext uri="{FF2B5EF4-FFF2-40B4-BE49-F238E27FC236}">
                      <a16:creationId xmlns:a16="http://schemas.microsoft.com/office/drawing/2014/main" id="{EBA00762-EF9E-4FE1-8FB9-705902D057C7}"/>
                    </a:ext>
                  </a:extLst>
                </p:cNvPr>
                <p:cNvSpPr>
                  <a:spLocks noChangeArrowheads="1"/>
                </p:cNvSpPr>
                <p:nvPr/>
              </p:nvSpPr>
              <p:spPr bwMode="auto">
                <a:xfrm>
                  <a:off x="490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25" name="Rectangle 5841">
                  <a:extLst>
                    <a:ext uri="{FF2B5EF4-FFF2-40B4-BE49-F238E27FC236}">
                      <a16:creationId xmlns:a16="http://schemas.microsoft.com/office/drawing/2014/main" id="{B858870E-C609-4ACF-85FD-44E0F4309AB3}"/>
                    </a:ext>
                  </a:extLst>
                </p:cNvPr>
                <p:cNvSpPr>
                  <a:spLocks noChangeArrowheads="1"/>
                </p:cNvSpPr>
                <p:nvPr/>
              </p:nvSpPr>
              <p:spPr bwMode="auto">
                <a:xfrm>
                  <a:off x="490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26" name="Rectangle 5842">
                  <a:extLst>
                    <a:ext uri="{FF2B5EF4-FFF2-40B4-BE49-F238E27FC236}">
                      <a16:creationId xmlns:a16="http://schemas.microsoft.com/office/drawing/2014/main" id="{67CBD9D8-440D-4CBA-B6AB-ECD10F1FA662}"/>
                    </a:ext>
                  </a:extLst>
                </p:cNvPr>
                <p:cNvSpPr>
                  <a:spLocks noChangeArrowheads="1"/>
                </p:cNvSpPr>
                <p:nvPr/>
              </p:nvSpPr>
              <p:spPr bwMode="auto">
                <a:xfrm>
                  <a:off x="490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27" name="Rectangle 5843">
                  <a:extLst>
                    <a:ext uri="{FF2B5EF4-FFF2-40B4-BE49-F238E27FC236}">
                      <a16:creationId xmlns:a16="http://schemas.microsoft.com/office/drawing/2014/main" id="{19F54D9E-85E7-46FB-B0AF-D119878ADF67}"/>
                    </a:ext>
                  </a:extLst>
                </p:cNvPr>
                <p:cNvSpPr>
                  <a:spLocks noChangeArrowheads="1"/>
                </p:cNvSpPr>
                <p:nvPr/>
              </p:nvSpPr>
              <p:spPr bwMode="auto">
                <a:xfrm>
                  <a:off x="490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28" name="Rectangle 5844">
                  <a:extLst>
                    <a:ext uri="{FF2B5EF4-FFF2-40B4-BE49-F238E27FC236}">
                      <a16:creationId xmlns:a16="http://schemas.microsoft.com/office/drawing/2014/main" id="{15D7B404-14F9-4E4D-923C-61657276FC96}"/>
                    </a:ext>
                  </a:extLst>
                </p:cNvPr>
                <p:cNvSpPr>
                  <a:spLocks noChangeArrowheads="1"/>
                </p:cNvSpPr>
                <p:nvPr/>
              </p:nvSpPr>
              <p:spPr bwMode="auto">
                <a:xfrm>
                  <a:off x="49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29" name="Rectangle 5845">
                  <a:extLst>
                    <a:ext uri="{FF2B5EF4-FFF2-40B4-BE49-F238E27FC236}">
                      <a16:creationId xmlns:a16="http://schemas.microsoft.com/office/drawing/2014/main" id="{7BDFCBA6-FBA6-4724-9EFF-693ACFDE803A}"/>
                    </a:ext>
                  </a:extLst>
                </p:cNvPr>
                <p:cNvSpPr>
                  <a:spLocks noChangeArrowheads="1"/>
                </p:cNvSpPr>
                <p:nvPr/>
              </p:nvSpPr>
              <p:spPr bwMode="auto">
                <a:xfrm>
                  <a:off x="49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30" name="Rectangle 5846">
                  <a:extLst>
                    <a:ext uri="{FF2B5EF4-FFF2-40B4-BE49-F238E27FC236}">
                      <a16:creationId xmlns:a16="http://schemas.microsoft.com/office/drawing/2014/main" id="{1A3A8708-AC08-4C85-8379-7DAC965F4D00}"/>
                    </a:ext>
                  </a:extLst>
                </p:cNvPr>
                <p:cNvSpPr>
                  <a:spLocks noChangeArrowheads="1"/>
                </p:cNvSpPr>
                <p:nvPr/>
              </p:nvSpPr>
              <p:spPr bwMode="auto">
                <a:xfrm>
                  <a:off x="49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31" name="Rectangle 5847">
                  <a:extLst>
                    <a:ext uri="{FF2B5EF4-FFF2-40B4-BE49-F238E27FC236}">
                      <a16:creationId xmlns:a16="http://schemas.microsoft.com/office/drawing/2014/main" id="{4610BDEB-4A05-452B-8625-98D07C6106A9}"/>
                    </a:ext>
                  </a:extLst>
                </p:cNvPr>
                <p:cNvSpPr>
                  <a:spLocks noChangeArrowheads="1"/>
                </p:cNvSpPr>
                <p:nvPr/>
              </p:nvSpPr>
              <p:spPr bwMode="auto">
                <a:xfrm>
                  <a:off x="49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32" name="Rectangle 5848">
                  <a:extLst>
                    <a:ext uri="{FF2B5EF4-FFF2-40B4-BE49-F238E27FC236}">
                      <a16:creationId xmlns:a16="http://schemas.microsoft.com/office/drawing/2014/main" id="{C68A2B79-5BF5-4D93-845E-12AAF70FC8B3}"/>
                    </a:ext>
                  </a:extLst>
                </p:cNvPr>
                <p:cNvSpPr>
                  <a:spLocks noChangeArrowheads="1"/>
                </p:cNvSpPr>
                <p:nvPr/>
              </p:nvSpPr>
              <p:spPr bwMode="auto">
                <a:xfrm>
                  <a:off x="49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33" name="Rectangle 5849">
                  <a:extLst>
                    <a:ext uri="{FF2B5EF4-FFF2-40B4-BE49-F238E27FC236}">
                      <a16:creationId xmlns:a16="http://schemas.microsoft.com/office/drawing/2014/main" id="{38DB274E-FE88-44A2-97FF-9C96E7124330}"/>
                    </a:ext>
                  </a:extLst>
                </p:cNvPr>
                <p:cNvSpPr>
                  <a:spLocks noChangeArrowheads="1"/>
                </p:cNvSpPr>
                <p:nvPr/>
              </p:nvSpPr>
              <p:spPr bwMode="auto">
                <a:xfrm>
                  <a:off x="49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34" name="Rectangle 5850">
                  <a:extLst>
                    <a:ext uri="{FF2B5EF4-FFF2-40B4-BE49-F238E27FC236}">
                      <a16:creationId xmlns:a16="http://schemas.microsoft.com/office/drawing/2014/main" id="{4E3D4AD4-7FE0-4745-AA2B-B70F8F3272BC}"/>
                    </a:ext>
                  </a:extLst>
                </p:cNvPr>
                <p:cNvSpPr>
                  <a:spLocks noChangeArrowheads="1"/>
                </p:cNvSpPr>
                <p:nvPr/>
              </p:nvSpPr>
              <p:spPr bwMode="auto">
                <a:xfrm>
                  <a:off x="49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35" name="Rectangle 5851">
                  <a:extLst>
                    <a:ext uri="{FF2B5EF4-FFF2-40B4-BE49-F238E27FC236}">
                      <a16:creationId xmlns:a16="http://schemas.microsoft.com/office/drawing/2014/main" id="{38222FFC-BF5F-42E2-8583-347C2EF5346C}"/>
                    </a:ext>
                  </a:extLst>
                </p:cNvPr>
                <p:cNvSpPr>
                  <a:spLocks noChangeArrowheads="1"/>
                </p:cNvSpPr>
                <p:nvPr/>
              </p:nvSpPr>
              <p:spPr bwMode="auto">
                <a:xfrm>
                  <a:off x="49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36" name="Rectangle 5852">
                  <a:extLst>
                    <a:ext uri="{FF2B5EF4-FFF2-40B4-BE49-F238E27FC236}">
                      <a16:creationId xmlns:a16="http://schemas.microsoft.com/office/drawing/2014/main" id="{C46D8171-4706-4575-9307-1B69EEAA4D15}"/>
                    </a:ext>
                  </a:extLst>
                </p:cNvPr>
                <p:cNvSpPr>
                  <a:spLocks noChangeArrowheads="1"/>
                </p:cNvSpPr>
                <p:nvPr/>
              </p:nvSpPr>
              <p:spPr bwMode="auto">
                <a:xfrm>
                  <a:off x="492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37" name="Rectangle 5853">
                  <a:extLst>
                    <a:ext uri="{FF2B5EF4-FFF2-40B4-BE49-F238E27FC236}">
                      <a16:creationId xmlns:a16="http://schemas.microsoft.com/office/drawing/2014/main" id="{453CFCC4-BE72-41E8-BC9A-2742E8EA3E4C}"/>
                    </a:ext>
                  </a:extLst>
                </p:cNvPr>
                <p:cNvSpPr>
                  <a:spLocks noChangeArrowheads="1"/>
                </p:cNvSpPr>
                <p:nvPr/>
              </p:nvSpPr>
              <p:spPr bwMode="auto">
                <a:xfrm>
                  <a:off x="492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38" name="Rectangle 5854">
                  <a:extLst>
                    <a:ext uri="{FF2B5EF4-FFF2-40B4-BE49-F238E27FC236}">
                      <a16:creationId xmlns:a16="http://schemas.microsoft.com/office/drawing/2014/main" id="{4A6106B8-29C2-441E-84A3-9959B7570D1C}"/>
                    </a:ext>
                  </a:extLst>
                </p:cNvPr>
                <p:cNvSpPr>
                  <a:spLocks noChangeArrowheads="1"/>
                </p:cNvSpPr>
                <p:nvPr/>
              </p:nvSpPr>
              <p:spPr bwMode="auto">
                <a:xfrm>
                  <a:off x="492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39" name="Rectangle 5855">
                  <a:extLst>
                    <a:ext uri="{FF2B5EF4-FFF2-40B4-BE49-F238E27FC236}">
                      <a16:creationId xmlns:a16="http://schemas.microsoft.com/office/drawing/2014/main" id="{6F54ED98-FDA4-49C1-B973-C8B488AE045F}"/>
                    </a:ext>
                  </a:extLst>
                </p:cNvPr>
                <p:cNvSpPr>
                  <a:spLocks noChangeArrowheads="1"/>
                </p:cNvSpPr>
                <p:nvPr/>
              </p:nvSpPr>
              <p:spPr bwMode="auto">
                <a:xfrm>
                  <a:off x="492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40" name="Rectangle 5856">
                  <a:extLst>
                    <a:ext uri="{FF2B5EF4-FFF2-40B4-BE49-F238E27FC236}">
                      <a16:creationId xmlns:a16="http://schemas.microsoft.com/office/drawing/2014/main" id="{95C143F0-A782-44AA-9AFB-85286EDD9ADE}"/>
                    </a:ext>
                  </a:extLst>
                </p:cNvPr>
                <p:cNvSpPr>
                  <a:spLocks noChangeArrowheads="1"/>
                </p:cNvSpPr>
                <p:nvPr/>
              </p:nvSpPr>
              <p:spPr bwMode="auto">
                <a:xfrm>
                  <a:off x="49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41" name="Rectangle 5857">
                  <a:extLst>
                    <a:ext uri="{FF2B5EF4-FFF2-40B4-BE49-F238E27FC236}">
                      <a16:creationId xmlns:a16="http://schemas.microsoft.com/office/drawing/2014/main" id="{107D8566-3894-4A35-B528-BE43888E831F}"/>
                    </a:ext>
                  </a:extLst>
                </p:cNvPr>
                <p:cNvSpPr>
                  <a:spLocks noChangeArrowheads="1"/>
                </p:cNvSpPr>
                <p:nvPr/>
              </p:nvSpPr>
              <p:spPr bwMode="auto">
                <a:xfrm>
                  <a:off x="49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42" name="Rectangle 5858">
                  <a:extLst>
                    <a:ext uri="{FF2B5EF4-FFF2-40B4-BE49-F238E27FC236}">
                      <a16:creationId xmlns:a16="http://schemas.microsoft.com/office/drawing/2014/main" id="{2813190B-0F87-4576-9045-4BD44ED390D8}"/>
                    </a:ext>
                  </a:extLst>
                </p:cNvPr>
                <p:cNvSpPr>
                  <a:spLocks noChangeArrowheads="1"/>
                </p:cNvSpPr>
                <p:nvPr/>
              </p:nvSpPr>
              <p:spPr bwMode="auto">
                <a:xfrm>
                  <a:off x="49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43" name="Rectangle 5859">
                  <a:extLst>
                    <a:ext uri="{FF2B5EF4-FFF2-40B4-BE49-F238E27FC236}">
                      <a16:creationId xmlns:a16="http://schemas.microsoft.com/office/drawing/2014/main" id="{A76F3D41-1C29-4DED-975F-217E84CB11EB}"/>
                    </a:ext>
                  </a:extLst>
                </p:cNvPr>
                <p:cNvSpPr>
                  <a:spLocks noChangeArrowheads="1"/>
                </p:cNvSpPr>
                <p:nvPr/>
              </p:nvSpPr>
              <p:spPr bwMode="auto">
                <a:xfrm>
                  <a:off x="49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44" name="Rectangle 5860">
                  <a:extLst>
                    <a:ext uri="{FF2B5EF4-FFF2-40B4-BE49-F238E27FC236}">
                      <a16:creationId xmlns:a16="http://schemas.microsoft.com/office/drawing/2014/main" id="{DD621324-3B53-4EF4-AF8F-BB25F5552B41}"/>
                    </a:ext>
                  </a:extLst>
                </p:cNvPr>
                <p:cNvSpPr>
                  <a:spLocks noChangeArrowheads="1"/>
                </p:cNvSpPr>
                <p:nvPr/>
              </p:nvSpPr>
              <p:spPr bwMode="auto">
                <a:xfrm>
                  <a:off x="49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45" name="Rectangle 5861">
                  <a:extLst>
                    <a:ext uri="{FF2B5EF4-FFF2-40B4-BE49-F238E27FC236}">
                      <a16:creationId xmlns:a16="http://schemas.microsoft.com/office/drawing/2014/main" id="{4C93EA4B-3FB2-4859-9B93-E41117D9F45B}"/>
                    </a:ext>
                  </a:extLst>
                </p:cNvPr>
                <p:cNvSpPr>
                  <a:spLocks noChangeArrowheads="1"/>
                </p:cNvSpPr>
                <p:nvPr/>
              </p:nvSpPr>
              <p:spPr bwMode="auto">
                <a:xfrm>
                  <a:off x="49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46" name="Rectangle 5862">
                  <a:extLst>
                    <a:ext uri="{FF2B5EF4-FFF2-40B4-BE49-F238E27FC236}">
                      <a16:creationId xmlns:a16="http://schemas.microsoft.com/office/drawing/2014/main" id="{8552BD79-608A-4B30-B11A-E4338F9E3C63}"/>
                    </a:ext>
                  </a:extLst>
                </p:cNvPr>
                <p:cNvSpPr>
                  <a:spLocks noChangeArrowheads="1"/>
                </p:cNvSpPr>
                <p:nvPr/>
              </p:nvSpPr>
              <p:spPr bwMode="auto">
                <a:xfrm>
                  <a:off x="49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47" name="Rectangle 5863">
                  <a:extLst>
                    <a:ext uri="{FF2B5EF4-FFF2-40B4-BE49-F238E27FC236}">
                      <a16:creationId xmlns:a16="http://schemas.microsoft.com/office/drawing/2014/main" id="{CA07A5EC-46EC-4FB3-B0C0-E5B23B5838F8}"/>
                    </a:ext>
                  </a:extLst>
                </p:cNvPr>
                <p:cNvSpPr>
                  <a:spLocks noChangeArrowheads="1"/>
                </p:cNvSpPr>
                <p:nvPr/>
              </p:nvSpPr>
              <p:spPr bwMode="auto">
                <a:xfrm>
                  <a:off x="49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48" name="Rectangle 5864">
                  <a:extLst>
                    <a:ext uri="{FF2B5EF4-FFF2-40B4-BE49-F238E27FC236}">
                      <a16:creationId xmlns:a16="http://schemas.microsoft.com/office/drawing/2014/main" id="{2145EA45-690E-48B2-95F3-8CBA68356D4F}"/>
                    </a:ext>
                  </a:extLst>
                </p:cNvPr>
                <p:cNvSpPr>
                  <a:spLocks noChangeArrowheads="1"/>
                </p:cNvSpPr>
                <p:nvPr/>
              </p:nvSpPr>
              <p:spPr bwMode="auto">
                <a:xfrm>
                  <a:off x="492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49" name="Rectangle 5865">
                  <a:extLst>
                    <a:ext uri="{FF2B5EF4-FFF2-40B4-BE49-F238E27FC236}">
                      <a16:creationId xmlns:a16="http://schemas.microsoft.com/office/drawing/2014/main" id="{92B8AABD-68FF-4433-86F4-63CD7DA888A6}"/>
                    </a:ext>
                  </a:extLst>
                </p:cNvPr>
                <p:cNvSpPr>
                  <a:spLocks noChangeArrowheads="1"/>
                </p:cNvSpPr>
                <p:nvPr/>
              </p:nvSpPr>
              <p:spPr bwMode="auto">
                <a:xfrm>
                  <a:off x="492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50" name="Rectangle 5866">
                  <a:extLst>
                    <a:ext uri="{FF2B5EF4-FFF2-40B4-BE49-F238E27FC236}">
                      <a16:creationId xmlns:a16="http://schemas.microsoft.com/office/drawing/2014/main" id="{094C1E26-3C1B-435C-AF7F-8C630AFF2F67}"/>
                    </a:ext>
                  </a:extLst>
                </p:cNvPr>
                <p:cNvSpPr>
                  <a:spLocks noChangeArrowheads="1"/>
                </p:cNvSpPr>
                <p:nvPr/>
              </p:nvSpPr>
              <p:spPr bwMode="auto">
                <a:xfrm>
                  <a:off x="492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51" name="Rectangle 5867">
                  <a:extLst>
                    <a:ext uri="{FF2B5EF4-FFF2-40B4-BE49-F238E27FC236}">
                      <a16:creationId xmlns:a16="http://schemas.microsoft.com/office/drawing/2014/main" id="{EAEC7CAB-1AEB-4728-8345-D67C97C6ABBF}"/>
                    </a:ext>
                  </a:extLst>
                </p:cNvPr>
                <p:cNvSpPr>
                  <a:spLocks noChangeArrowheads="1"/>
                </p:cNvSpPr>
                <p:nvPr/>
              </p:nvSpPr>
              <p:spPr bwMode="auto">
                <a:xfrm>
                  <a:off x="492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52" name="Rectangle 5868">
                  <a:extLst>
                    <a:ext uri="{FF2B5EF4-FFF2-40B4-BE49-F238E27FC236}">
                      <a16:creationId xmlns:a16="http://schemas.microsoft.com/office/drawing/2014/main" id="{58E3F5DE-7396-4F48-AF03-89A23E44EC9B}"/>
                    </a:ext>
                  </a:extLst>
                </p:cNvPr>
                <p:cNvSpPr>
                  <a:spLocks noChangeArrowheads="1"/>
                </p:cNvSpPr>
                <p:nvPr/>
              </p:nvSpPr>
              <p:spPr bwMode="auto">
                <a:xfrm>
                  <a:off x="49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53" name="Rectangle 5869">
                  <a:extLst>
                    <a:ext uri="{FF2B5EF4-FFF2-40B4-BE49-F238E27FC236}">
                      <a16:creationId xmlns:a16="http://schemas.microsoft.com/office/drawing/2014/main" id="{BD69E9DE-D89C-402D-B9E8-DAE6671B67E9}"/>
                    </a:ext>
                  </a:extLst>
                </p:cNvPr>
                <p:cNvSpPr>
                  <a:spLocks noChangeArrowheads="1"/>
                </p:cNvSpPr>
                <p:nvPr/>
              </p:nvSpPr>
              <p:spPr bwMode="auto">
                <a:xfrm>
                  <a:off x="49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54" name="Rectangle 5870">
                  <a:extLst>
                    <a:ext uri="{FF2B5EF4-FFF2-40B4-BE49-F238E27FC236}">
                      <a16:creationId xmlns:a16="http://schemas.microsoft.com/office/drawing/2014/main" id="{89EB74B5-F90C-44A6-BFD8-8CE5E803D6BB}"/>
                    </a:ext>
                  </a:extLst>
                </p:cNvPr>
                <p:cNvSpPr>
                  <a:spLocks noChangeArrowheads="1"/>
                </p:cNvSpPr>
                <p:nvPr/>
              </p:nvSpPr>
              <p:spPr bwMode="auto">
                <a:xfrm>
                  <a:off x="49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55" name="Rectangle 5871">
                  <a:extLst>
                    <a:ext uri="{FF2B5EF4-FFF2-40B4-BE49-F238E27FC236}">
                      <a16:creationId xmlns:a16="http://schemas.microsoft.com/office/drawing/2014/main" id="{4BE007FC-9FC7-4916-A5EF-EEFCFA02BFD4}"/>
                    </a:ext>
                  </a:extLst>
                </p:cNvPr>
                <p:cNvSpPr>
                  <a:spLocks noChangeArrowheads="1"/>
                </p:cNvSpPr>
                <p:nvPr/>
              </p:nvSpPr>
              <p:spPr bwMode="auto">
                <a:xfrm>
                  <a:off x="49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56" name="Rectangle 5872">
                  <a:extLst>
                    <a:ext uri="{FF2B5EF4-FFF2-40B4-BE49-F238E27FC236}">
                      <a16:creationId xmlns:a16="http://schemas.microsoft.com/office/drawing/2014/main" id="{55AE96E7-8ED1-44DC-A07A-9CB60CDC07B6}"/>
                    </a:ext>
                  </a:extLst>
                </p:cNvPr>
                <p:cNvSpPr>
                  <a:spLocks noChangeArrowheads="1"/>
                </p:cNvSpPr>
                <p:nvPr/>
              </p:nvSpPr>
              <p:spPr bwMode="auto">
                <a:xfrm>
                  <a:off x="49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57" name="Rectangle 5873">
                  <a:extLst>
                    <a:ext uri="{FF2B5EF4-FFF2-40B4-BE49-F238E27FC236}">
                      <a16:creationId xmlns:a16="http://schemas.microsoft.com/office/drawing/2014/main" id="{DCFF0660-103E-4A65-9BB6-4F5AF3253EC5}"/>
                    </a:ext>
                  </a:extLst>
                </p:cNvPr>
                <p:cNvSpPr>
                  <a:spLocks noChangeArrowheads="1"/>
                </p:cNvSpPr>
                <p:nvPr/>
              </p:nvSpPr>
              <p:spPr bwMode="auto">
                <a:xfrm>
                  <a:off x="49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58" name="Rectangle 5874">
                  <a:extLst>
                    <a:ext uri="{FF2B5EF4-FFF2-40B4-BE49-F238E27FC236}">
                      <a16:creationId xmlns:a16="http://schemas.microsoft.com/office/drawing/2014/main" id="{82A6E586-8C73-4AE3-9396-5FD819C89E32}"/>
                    </a:ext>
                  </a:extLst>
                </p:cNvPr>
                <p:cNvSpPr>
                  <a:spLocks noChangeArrowheads="1"/>
                </p:cNvSpPr>
                <p:nvPr/>
              </p:nvSpPr>
              <p:spPr bwMode="auto">
                <a:xfrm>
                  <a:off x="49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59" name="Rectangle 5875">
                  <a:extLst>
                    <a:ext uri="{FF2B5EF4-FFF2-40B4-BE49-F238E27FC236}">
                      <a16:creationId xmlns:a16="http://schemas.microsoft.com/office/drawing/2014/main" id="{AEA5024B-58F2-42F4-9FBB-DC70FE6284D9}"/>
                    </a:ext>
                  </a:extLst>
                </p:cNvPr>
                <p:cNvSpPr>
                  <a:spLocks noChangeArrowheads="1"/>
                </p:cNvSpPr>
                <p:nvPr/>
              </p:nvSpPr>
              <p:spPr bwMode="auto">
                <a:xfrm>
                  <a:off x="49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60" name="Rectangle 5876">
                  <a:extLst>
                    <a:ext uri="{FF2B5EF4-FFF2-40B4-BE49-F238E27FC236}">
                      <a16:creationId xmlns:a16="http://schemas.microsoft.com/office/drawing/2014/main" id="{EB3EB2D8-05E9-420A-BAEB-C955ED98EFF5}"/>
                    </a:ext>
                  </a:extLst>
                </p:cNvPr>
                <p:cNvSpPr>
                  <a:spLocks noChangeArrowheads="1"/>
                </p:cNvSpPr>
                <p:nvPr/>
              </p:nvSpPr>
              <p:spPr bwMode="auto">
                <a:xfrm>
                  <a:off x="493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61" name="Rectangle 5877">
                  <a:extLst>
                    <a:ext uri="{FF2B5EF4-FFF2-40B4-BE49-F238E27FC236}">
                      <a16:creationId xmlns:a16="http://schemas.microsoft.com/office/drawing/2014/main" id="{330C26A4-1949-41E4-820C-C71935B357D5}"/>
                    </a:ext>
                  </a:extLst>
                </p:cNvPr>
                <p:cNvSpPr>
                  <a:spLocks noChangeArrowheads="1"/>
                </p:cNvSpPr>
                <p:nvPr/>
              </p:nvSpPr>
              <p:spPr bwMode="auto">
                <a:xfrm>
                  <a:off x="493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62" name="Rectangle 5878">
                  <a:extLst>
                    <a:ext uri="{FF2B5EF4-FFF2-40B4-BE49-F238E27FC236}">
                      <a16:creationId xmlns:a16="http://schemas.microsoft.com/office/drawing/2014/main" id="{7479A860-3DC5-4B5B-9E39-55706ACBF63A}"/>
                    </a:ext>
                  </a:extLst>
                </p:cNvPr>
                <p:cNvSpPr>
                  <a:spLocks noChangeArrowheads="1"/>
                </p:cNvSpPr>
                <p:nvPr/>
              </p:nvSpPr>
              <p:spPr bwMode="auto">
                <a:xfrm>
                  <a:off x="493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63" name="Rectangle 5879">
                  <a:extLst>
                    <a:ext uri="{FF2B5EF4-FFF2-40B4-BE49-F238E27FC236}">
                      <a16:creationId xmlns:a16="http://schemas.microsoft.com/office/drawing/2014/main" id="{071890AD-D7E7-4C26-9A02-DFC1BF4223D3}"/>
                    </a:ext>
                  </a:extLst>
                </p:cNvPr>
                <p:cNvSpPr>
                  <a:spLocks noChangeArrowheads="1"/>
                </p:cNvSpPr>
                <p:nvPr/>
              </p:nvSpPr>
              <p:spPr bwMode="auto">
                <a:xfrm>
                  <a:off x="493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64" name="Rectangle 5880">
                  <a:extLst>
                    <a:ext uri="{FF2B5EF4-FFF2-40B4-BE49-F238E27FC236}">
                      <a16:creationId xmlns:a16="http://schemas.microsoft.com/office/drawing/2014/main" id="{8C92C282-FAEF-4D32-8C13-5C4F34AA9FCE}"/>
                    </a:ext>
                  </a:extLst>
                </p:cNvPr>
                <p:cNvSpPr>
                  <a:spLocks noChangeArrowheads="1"/>
                </p:cNvSpPr>
                <p:nvPr/>
              </p:nvSpPr>
              <p:spPr bwMode="auto">
                <a:xfrm>
                  <a:off x="49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65" name="Rectangle 5881">
                  <a:extLst>
                    <a:ext uri="{FF2B5EF4-FFF2-40B4-BE49-F238E27FC236}">
                      <a16:creationId xmlns:a16="http://schemas.microsoft.com/office/drawing/2014/main" id="{4EB06323-1DC7-44BC-B829-40AC4C16FC07}"/>
                    </a:ext>
                  </a:extLst>
                </p:cNvPr>
                <p:cNvSpPr>
                  <a:spLocks noChangeArrowheads="1"/>
                </p:cNvSpPr>
                <p:nvPr/>
              </p:nvSpPr>
              <p:spPr bwMode="auto">
                <a:xfrm>
                  <a:off x="49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66" name="Rectangle 5882">
                  <a:extLst>
                    <a:ext uri="{FF2B5EF4-FFF2-40B4-BE49-F238E27FC236}">
                      <a16:creationId xmlns:a16="http://schemas.microsoft.com/office/drawing/2014/main" id="{B474736C-4D30-4EF6-A5FC-FBAA3944C5DA}"/>
                    </a:ext>
                  </a:extLst>
                </p:cNvPr>
                <p:cNvSpPr>
                  <a:spLocks noChangeArrowheads="1"/>
                </p:cNvSpPr>
                <p:nvPr/>
              </p:nvSpPr>
              <p:spPr bwMode="auto">
                <a:xfrm>
                  <a:off x="49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67" name="Rectangle 5883">
                  <a:extLst>
                    <a:ext uri="{FF2B5EF4-FFF2-40B4-BE49-F238E27FC236}">
                      <a16:creationId xmlns:a16="http://schemas.microsoft.com/office/drawing/2014/main" id="{77208107-8B19-4C10-AA7B-369ED8FE329B}"/>
                    </a:ext>
                  </a:extLst>
                </p:cNvPr>
                <p:cNvSpPr>
                  <a:spLocks noChangeArrowheads="1"/>
                </p:cNvSpPr>
                <p:nvPr/>
              </p:nvSpPr>
              <p:spPr bwMode="auto">
                <a:xfrm>
                  <a:off x="49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68" name="Rectangle 5884">
                  <a:extLst>
                    <a:ext uri="{FF2B5EF4-FFF2-40B4-BE49-F238E27FC236}">
                      <a16:creationId xmlns:a16="http://schemas.microsoft.com/office/drawing/2014/main" id="{520B94BC-02AC-48B9-BF9B-11576526939B}"/>
                    </a:ext>
                  </a:extLst>
                </p:cNvPr>
                <p:cNvSpPr>
                  <a:spLocks noChangeArrowheads="1"/>
                </p:cNvSpPr>
                <p:nvPr/>
              </p:nvSpPr>
              <p:spPr bwMode="auto">
                <a:xfrm>
                  <a:off x="49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69" name="Rectangle 5885">
                  <a:extLst>
                    <a:ext uri="{FF2B5EF4-FFF2-40B4-BE49-F238E27FC236}">
                      <a16:creationId xmlns:a16="http://schemas.microsoft.com/office/drawing/2014/main" id="{16008E1A-6477-4D40-B6C0-1E064DF6F0C8}"/>
                    </a:ext>
                  </a:extLst>
                </p:cNvPr>
                <p:cNvSpPr>
                  <a:spLocks noChangeArrowheads="1"/>
                </p:cNvSpPr>
                <p:nvPr/>
              </p:nvSpPr>
              <p:spPr bwMode="auto">
                <a:xfrm>
                  <a:off x="49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70" name="Rectangle 5886">
                  <a:extLst>
                    <a:ext uri="{FF2B5EF4-FFF2-40B4-BE49-F238E27FC236}">
                      <a16:creationId xmlns:a16="http://schemas.microsoft.com/office/drawing/2014/main" id="{E2EFBE87-0045-47DE-A819-28E78C4A306E}"/>
                    </a:ext>
                  </a:extLst>
                </p:cNvPr>
                <p:cNvSpPr>
                  <a:spLocks noChangeArrowheads="1"/>
                </p:cNvSpPr>
                <p:nvPr/>
              </p:nvSpPr>
              <p:spPr bwMode="auto">
                <a:xfrm>
                  <a:off x="49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71" name="Rectangle 5887">
                  <a:extLst>
                    <a:ext uri="{FF2B5EF4-FFF2-40B4-BE49-F238E27FC236}">
                      <a16:creationId xmlns:a16="http://schemas.microsoft.com/office/drawing/2014/main" id="{269B9A35-35D4-4181-9B10-B786AB027231}"/>
                    </a:ext>
                  </a:extLst>
                </p:cNvPr>
                <p:cNvSpPr>
                  <a:spLocks noChangeArrowheads="1"/>
                </p:cNvSpPr>
                <p:nvPr/>
              </p:nvSpPr>
              <p:spPr bwMode="auto">
                <a:xfrm>
                  <a:off x="49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72" name="Rectangle 5888">
                  <a:extLst>
                    <a:ext uri="{FF2B5EF4-FFF2-40B4-BE49-F238E27FC236}">
                      <a16:creationId xmlns:a16="http://schemas.microsoft.com/office/drawing/2014/main" id="{B56EED4D-7140-425D-84F1-CD1EEAA3F019}"/>
                    </a:ext>
                  </a:extLst>
                </p:cNvPr>
                <p:cNvSpPr>
                  <a:spLocks noChangeArrowheads="1"/>
                </p:cNvSpPr>
                <p:nvPr/>
              </p:nvSpPr>
              <p:spPr bwMode="auto">
                <a:xfrm>
                  <a:off x="495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73" name="Rectangle 5889">
                  <a:extLst>
                    <a:ext uri="{FF2B5EF4-FFF2-40B4-BE49-F238E27FC236}">
                      <a16:creationId xmlns:a16="http://schemas.microsoft.com/office/drawing/2014/main" id="{5422E52D-B062-4EF0-8313-2B973660D9C4}"/>
                    </a:ext>
                  </a:extLst>
                </p:cNvPr>
                <p:cNvSpPr>
                  <a:spLocks noChangeArrowheads="1"/>
                </p:cNvSpPr>
                <p:nvPr/>
              </p:nvSpPr>
              <p:spPr bwMode="auto">
                <a:xfrm>
                  <a:off x="495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74" name="Rectangle 5890">
                  <a:extLst>
                    <a:ext uri="{FF2B5EF4-FFF2-40B4-BE49-F238E27FC236}">
                      <a16:creationId xmlns:a16="http://schemas.microsoft.com/office/drawing/2014/main" id="{7673E36F-0084-48FE-8078-94F58809CF68}"/>
                    </a:ext>
                  </a:extLst>
                </p:cNvPr>
                <p:cNvSpPr>
                  <a:spLocks noChangeArrowheads="1"/>
                </p:cNvSpPr>
                <p:nvPr/>
              </p:nvSpPr>
              <p:spPr bwMode="auto">
                <a:xfrm>
                  <a:off x="495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75" name="Rectangle 5891">
                  <a:extLst>
                    <a:ext uri="{FF2B5EF4-FFF2-40B4-BE49-F238E27FC236}">
                      <a16:creationId xmlns:a16="http://schemas.microsoft.com/office/drawing/2014/main" id="{7C79C2BF-5906-42E0-9B5F-787B618C325E}"/>
                    </a:ext>
                  </a:extLst>
                </p:cNvPr>
                <p:cNvSpPr>
                  <a:spLocks noChangeArrowheads="1"/>
                </p:cNvSpPr>
                <p:nvPr/>
              </p:nvSpPr>
              <p:spPr bwMode="auto">
                <a:xfrm>
                  <a:off x="495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76" name="Rectangle 5892">
                  <a:extLst>
                    <a:ext uri="{FF2B5EF4-FFF2-40B4-BE49-F238E27FC236}">
                      <a16:creationId xmlns:a16="http://schemas.microsoft.com/office/drawing/2014/main" id="{12045650-6D35-4C0A-8D04-C46BB2CEE7C9}"/>
                    </a:ext>
                  </a:extLst>
                </p:cNvPr>
                <p:cNvSpPr>
                  <a:spLocks noChangeArrowheads="1"/>
                </p:cNvSpPr>
                <p:nvPr/>
              </p:nvSpPr>
              <p:spPr bwMode="auto">
                <a:xfrm>
                  <a:off x="495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77" name="Rectangle 5893">
                  <a:extLst>
                    <a:ext uri="{FF2B5EF4-FFF2-40B4-BE49-F238E27FC236}">
                      <a16:creationId xmlns:a16="http://schemas.microsoft.com/office/drawing/2014/main" id="{ECBFDC9C-59E3-40C1-8525-DD9BBAD9634A}"/>
                    </a:ext>
                  </a:extLst>
                </p:cNvPr>
                <p:cNvSpPr>
                  <a:spLocks noChangeArrowheads="1"/>
                </p:cNvSpPr>
                <p:nvPr/>
              </p:nvSpPr>
              <p:spPr bwMode="auto">
                <a:xfrm>
                  <a:off x="49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78" name="Rectangle 5894">
                  <a:extLst>
                    <a:ext uri="{FF2B5EF4-FFF2-40B4-BE49-F238E27FC236}">
                      <a16:creationId xmlns:a16="http://schemas.microsoft.com/office/drawing/2014/main" id="{5DCD482E-0437-4CB2-BB87-0F10E11A7DEC}"/>
                    </a:ext>
                  </a:extLst>
                </p:cNvPr>
                <p:cNvSpPr>
                  <a:spLocks noChangeArrowheads="1"/>
                </p:cNvSpPr>
                <p:nvPr/>
              </p:nvSpPr>
              <p:spPr bwMode="auto">
                <a:xfrm>
                  <a:off x="49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79" name="Rectangle 5895">
                  <a:extLst>
                    <a:ext uri="{FF2B5EF4-FFF2-40B4-BE49-F238E27FC236}">
                      <a16:creationId xmlns:a16="http://schemas.microsoft.com/office/drawing/2014/main" id="{3F0EF4CD-051B-4A7A-865D-1BDA2D4B7FC8}"/>
                    </a:ext>
                  </a:extLst>
                </p:cNvPr>
                <p:cNvSpPr>
                  <a:spLocks noChangeArrowheads="1"/>
                </p:cNvSpPr>
                <p:nvPr/>
              </p:nvSpPr>
              <p:spPr bwMode="auto">
                <a:xfrm>
                  <a:off x="49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80" name="Rectangle 5896">
                  <a:extLst>
                    <a:ext uri="{FF2B5EF4-FFF2-40B4-BE49-F238E27FC236}">
                      <a16:creationId xmlns:a16="http://schemas.microsoft.com/office/drawing/2014/main" id="{C8AEC76E-5CF9-457F-AE25-166A5DE5AC2D}"/>
                    </a:ext>
                  </a:extLst>
                </p:cNvPr>
                <p:cNvSpPr>
                  <a:spLocks noChangeArrowheads="1"/>
                </p:cNvSpPr>
                <p:nvPr/>
              </p:nvSpPr>
              <p:spPr bwMode="auto">
                <a:xfrm>
                  <a:off x="49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81" name="Rectangle 5897">
                  <a:extLst>
                    <a:ext uri="{FF2B5EF4-FFF2-40B4-BE49-F238E27FC236}">
                      <a16:creationId xmlns:a16="http://schemas.microsoft.com/office/drawing/2014/main" id="{C4C5A6B3-C80F-4579-8F19-DB78D6114B32}"/>
                    </a:ext>
                  </a:extLst>
                </p:cNvPr>
                <p:cNvSpPr>
                  <a:spLocks noChangeArrowheads="1"/>
                </p:cNvSpPr>
                <p:nvPr/>
              </p:nvSpPr>
              <p:spPr bwMode="auto">
                <a:xfrm>
                  <a:off x="49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82" name="Rectangle 5898">
                  <a:extLst>
                    <a:ext uri="{FF2B5EF4-FFF2-40B4-BE49-F238E27FC236}">
                      <a16:creationId xmlns:a16="http://schemas.microsoft.com/office/drawing/2014/main" id="{08959241-06E4-4CF0-90D2-89AFA4611202}"/>
                    </a:ext>
                  </a:extLst>
                </p:cNvPr>
                <p:cNvSpPr>
                  <a:spLocks noChangeArrowheads="1"/>
                </p:cNvSpPr>
                <p:nvPr/>
              </p:nvSpPr>
              <p:spPr bwMode="auto">
                <a:xfrm>
                  <a:off x="49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83" name="Rectangle 5899">
                  <a:extLst>
                    <a:ext uri="{FF2B5EF4-FFF2-40B4-BE49-F238E27FC236}">
                      <a16:creationId xmlns:a16="http://schemas.microsoft.com/office/drawing/2014/main" id="{DE772DA1-7A65-45A6-9A1C-3C537B509E8A}"/>
                    </a:ext>
                  </a:extLst>
                </p:cNvPr>
                <p:cNvSpPr>
                  <a:spLocks noChangeArrowheads="1"/>
                </p:cNvSpPr>
                <p:nvPr/>
              </p:nvSpPr>
              <p:spPr bwMode="auto">
                <a:xfrm>
                  <a:off x="49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84" name="Rectangle 5900">
                  <a:extLst>
                    <a:ext uri="{FF2B5EF4-FFF2-40B4-BE49-F238E27FC236}">
                      <a16:creationId xmlns:a16="http://schemas.microsoft.com/office/drawing/2014/main" id="{1AB29FB5-9DC4-4D3B-85B7-244D52752821}"/>
                    </a:ext>
                  </a:extLst>
                </p:cNvPr>
                <p:cNvSpPr>
                  <a:spLocks noChangeArrowheads="1"/>
                </p:cNvSpPr>
                <p:nvPr/>
              </p:nvSpPr>
              <p:spPr bwMode="auto">
                <a:xfrm>
                  <a:off x="49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85" name="Rectangle 5901">
                  <a:extLst>
                    <a:ext uri="{FF2B5EF4-FFF2-40B4-BE49-F238E27FC236}">
                      <a16:creationId xmlns:a16="http://schemas.microsoft.com/office/drawing/2014/main" id="{5B281D55-90E0-41F7-8369-B4C417FF119A}"/>
                    </a:ext>
                  </a:extLst>
                </p:cNvPr>
                <p:cNvSpPr>
                  <a:spLocks noChangeArrowheads="1"/>
                </p:cNvSpPr>
                <p:nvPr/>
              </p:nvSpPr>
              <p:spPr bwMode="auto">
                <a:xfrm>
                  <a:off x="496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86" name="Rectangle 5902">
                  <a:extLst>
                    <a:ext uri="{FF2B5EF4-FFF2-40B4-BE49-F238E27FC236}">
                      <a16:creationId xmlns:a16="http://schemas.microsoft.com/office/drawing/2014/main" id="{89FFA891-8603-424D-8456-5C266A294869}"/>
                    </a:ext>
                  </a:extLst>
                </p:cNvPr>
                <p:cNvSpPr>
                  <a:spLocks noChangeArrowheads="1"/>
                </p:cNvSpPr>
                <p:nvPr/>
              </p:nvSpPr>
              <p:spPr bwMode="auto">
                <a:xfrm>
                  <a:off x="496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87" name="Rectangle 5903">
                  <a:extLst>
                    <a:ext uri="{FF2B5EF4-FFF2-40B4-BE49-F238E27FC236}">
                      <a16:creationId xmlns:a16="http://schemas.microsoft.com/office/drawing/2014/main" id="{66DE4C36-9871-4A1B-A28E-8A11631509B9}"/>
                    </a:ext>
                  </a:extLst>
                </p:cNvPr>
                <p:cNvSpPr>
                  <a:spLocks noChangeArrowheads="1"/>
                </p:cNvSpPr>
                <p:nvPr/>
              </p:nvSpPr>
              <p:spPr bwMode="auto">
                <a:xfrm>
                  <a:off x="496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88" name="Rectangle 5904">
                  <a:extLst>
                    <a:ext uri="{FF2B5EF4-FFF2-40B4-BE49-F238E27FC236}">
                      <a16:creationId xmlns:a16="http://schemas.microsoft.com/office/drawing/2014/main" id="{8F801AA0-B222-49D9-8C41-305D6545FC43}"/>
                    </a:ext>
                  </a:extLst>
                </p:cNvPr>
                <p:cNvSpPr>
                  <a:spLocks noChangeArrowheads="1"/>
                </p:cNvSpPr>
                <p:nvPr/>
              </p:nvSpPr>
              <p:spPr bwMode="auto">
                <a:xfrm>
                  <a:off x="496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89" name="Rectangle 5905">
                  <a:extLst>
                    <a:ext uri="{FF2B5EF4-FFF2-40B4-BE49-F238E27FC236}">
                      <a16:creationId xmlns:a16="http://schemas.microsoft.com/office/drawing/2014/main" id="{76D045D6-9362-4F05-B259-E6DEEDC6A6D8}"/>
                    </a:ext>
                  </a:extLst>
                </p:cNvPr>
                <p:cNvSpPr>
                  <a:spLocks noChangeArrowheads="1"/>
                </p:cNvSpPr>
                <p:nvPr/>
              </p:nvSpPr>
              <p:spPr bwMode="auto">
                <a:xfrm>
                  <a:off x="49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90" name="Rectangle 5906">
                  <a:extLst>
                    <a:ext uri="{FF2B5EF4-FFF2-40B4-BE49-F238E27FC236}">
                      <a16:creationId xmlns:a16="http://schemas.microsoft.com/office/drawing/2014/main" id="{BED97489-5D44-489E-8DDD-C509AB05F61F}"/>
                    </a:ext>
                  </a:extLst>
                </p:cNvPr>
                <p:cNvSpPr>
                  <a:spLocks noChangeArrowheads="1"/>
                </p:cNvSpPr>
                <p:nvPr/>
              </p:nvSpPr>
              <p:spPr bwMode="auto">
                <a:xfrm>
                  <a:off x="49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91" name="Rectangle 5907">
                  <a:extLst>
                    <a:ext uri="{FF2B5EF4-FFF2-40B4-BE49-F238E27FC236}">
                      <a16:creationId xmlns:a16="http://schemas.microsoft.com/office/drawing/2014/main" id="{05144FE2-249E-481F-8808-A9CA26251660}"/>
                    </a:ext>
                  </a:extLst>
                </p:cNvPr>
                <p:cNvSpPr>
                  <a:spLocks noChangeArrowheads="1"/>
                </p:cNvSpPr>
                <p:nvPr/>
              </p:nvSpPr>
              <p:spPr bwMode="auto">
                <a:xfrm>
                  <a:off x="49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92" name="Rectangle 5908">
                  <a:extLst>
                    <a:ext uri="{FF2B5EF4-FFF2-40B4-BE49-F238E27FC236}">
                      <a16:creationId xmlns:a16="http://schemas.microsoft.com/office/drawing/2014/main" id="{51D2E20A-3CDE-4C14-9C9C-334162B78FD2}"/>
                    </a:ext>
                  </a:extLst>
                </p:cNvPr>
                <p:cNvSpPr>
                  <a:spLocks noChangeArrowheads="1"/>
                </p:cNvSpPr>
                <p:nvPr/>
              </p:nvSpPr>
              <p:spPr bwMode="auto">
                <a:xfrm>
                  <a:off x="49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93" name="Rectangle 5909">
                  <a:extLst>
                    <a:ext uri="{FF2B5EF4-FFF2-40B4-BE49-F238E27FC236}">
                      <a16:creationId xmlns:a16="http://schemas.microsoft.com/office/drawing/2014/main" id="{4AB8F45C-0204-4396-8A15-FF36C3F3C090}"/>
                    </a:ext>
                  </a:extLst>
                </p:cNvPr>
                <p:cNvSpPr>
                  <a:spLocks noChangeArrowheads="1"/>
                </p:cNvSpPr>
                <p:nvPr/>
              </p:nvSpPr>
              <p:spPr bwMode="auto">
                <a:xfrm>
                  <a:off x="49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94" name="Rectangle 5910">
                  <a:extLst>
                    <a:ext uri="{FF2B5EF4-FFF2-40B4-BE49-F238E27FC236}">
                      <a16:creationId xmlns:a16="http://schemas.microsoft.com/office/drawing/2014/main" id="{BBC4BCAB-2638-4EEA-A4D0-9AA1D302A9F8}"/>
                    </a:ext>
                  </a:extLst>
                </p:cNvPr>
                <p:cNvSpPr>
                  <a:spLocks noChangeArrowheads="1"/>
                </p:cNvSpPr>
                <p:nvPr/>
              </p:nvSpPr>
              <p:spPr bwMode="auto">
                <a:xfrm>
                  <a:off x="49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95" name="Rectangle 5911">
                  <a:extLst>
                    <a:ext uri="{FF2B5EF4-FFF2-40B4-BE49-F238E27FC236}">
                      <a16:creationId xmlns:a16="http://schemas.microsoft.com/office/drawing/2014/main" id="{1F941CD2-C1E5-4D12-B1D5-EF0B985C2837}"/>
                    </a:ext>
                  </a:extLst>
                </p:cNvPr>
                <p:cNvSpPr>
                  <a:spLocks noChangeArrowheads="1"/>
                </p:cNvSpPr>
                <p:nvPr/>
              </p:nvSpPr>
              <p:spPr bwMode="auto">
                <a:xfrm>
                  <a:off x="49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96" name="Rectangle 5912">
                  <a:extLst>
                    <a:ext uri="{FF2B5EF4-FFF2-40B4-BE49-F238E27FC236}">
                      <a16:creationId xmlns:a16="http://schemas.microsoft.com/office/drawing/2014/main" id="{019C60B3-9325-469C-BADA-C8CE6B42B9E1}"/>
                    </a:ext>
                  </a:extLst>
                </p:cNvPr>
                <p:cNvSpPr>
                  <a:spLocks noChangeArrowheads="1"/>
                </p:cNvSpPr>
                <p:nvPr/>
              </p:nvSpPr>
              <p:spPr bwMode="auto">
                <a:xfrm>
                  <a:off x="49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97" name="Rectangle 5913">
                  <a:extLst>
                    <a:ext uri="{FF2B5EF4-FFF2-40B4-BE49-F238E27FC236}">
                      <a16:creationId xmlns:a16="http://schemas.microsoft.com/office/drawing/2014/main" id="{DBC7C954-3447-411C-8E5B-7C119FCC0DD3}"/>
                    </a:ext>
                  </a:extLst>
                </p:cNvPr>
                <p:cNvSpPr>
                  <a:spLocks noChangeArrowheads="1"/>
                </p:cNvSpPr>
                <p:nvPr/>
              </p:nvSpPr>
              <p:spPr bwMode="auto">
                <a:xfrm>
                  <a:off x="496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98" name="Rectangle 5914">
                  <a:extLst>
                    <a:ext uri="{FF2B5EF4-FFF2-40B4-BE49-F238E27FC236}">
                      <a16:creationId xmlns:a16="http://schemas.microsoft.com/office/drawing/2014/main" id="{5B24C42C-4529-47DD-A019-9C25BF2FBA2A}"/>
                    </a:ext>
                  </a:extLst>
                </p:cNvPr>
                <p:cNvSpPr>
                  <a:spLocks noChangeArrowheads="1"/>
                </p:cNvSpPr>
                <p:nvPr/>
              </p:nvSpPr>
              <p:spPr bwMode="auto">
                <a:xfrm>
                  <a:off x="496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99" name="Rectangle 5915">
                  <a:extLst>
                    <a:ext uri="{FF2B5EF4-FFF2-40B4-BE49-F238E27FC236}">
                      <a16:creationId xmlns:a16="http://schemas.microsoft.com/office/drawing/2014/main" id="{2E1EDE44-513D-4B17-BE7B-EE86C320F9BA}"/>
                    </a:ext>
                  </a:extLst>
                </p:cNvPr>
                <p:cNvSpPr>
                  <a:spLocks noChangeArrowheads="1"/>
                </p:cNvSpPr>
                <p:nvPr/>
              </p:nvSpPr>
              <p:spPr bwMode="auto">
                <a:xfrm>
                  <a:off x="496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00" name="Rectangle 5916">
                  <a:extLst>
                    <a:ext uri="{FF2B5EF4-FFF2-40B4-BE49-F238E27FC236}">
                      <a16:creationId xmlns:a16="http://schemas.microsoft.com/office/drawing/2014/main" id="{2D6E1113-EB44-4F64-B1AB-9FC192BB737A}"/>
                    </a:ext>
                  </a:extLst>
                </p:cNvPr>
                <p:cNvSpPr>
                  <a:spLocks noChangeArrowheads="1"/>
                </p:cNvSpPr>
                <p:nvPr/>
              </p:nvSpPr>
              <p:spPr bwMode="auto">
                <a:xfrm>
                  <a:off x="496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01" name="Rectangle 5917">
                  <a:extLst>
                    <a:ext uri="{FF2B5EF4-FFF2-40B4-BE49-F238E27FC236}">
                      <a16:creationId xmlns:a16="http://schemas.microsoft.com/office/drawing/2014/main" id="{8429E673-7788-4FDA-8AF8-94F97211B8A3}"/>
                    </a:ext>
                  </a:extLst>
                </p:cNvPr>
                <p:cNvSpPr>
                  <a:spLocks noChangeArrowheads="1"/>
                </p:cNvSpPr>
                <p:nvPr/>
              </p:nvSpPr>
              <p:spPr bwMode="auto">
                <a:xfrm>
                  <a:off x="49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02" name="Rectangle 5918">
                  <a:extLst>
                    <a:ext uri="{FF2B5EF4-FFF2-40B4-BE49-F238E27FC236}">
                      <a16:creationId xmlns:a16="http://schemas.microsoft.com/office/drawing/2014/main" id="{37EBD450-1EA0-4ED6-BEF2-10411BCAC5EA}"/>
                    </a:ext>
                  </a:extLst>
                </p:cNvPr>
                <p:cNvSpPr>
                  <a:spLocks noChangeArrowheads="1"/>
                </p:cNvSpPr>
                <p:nvPr/>
              </p:nvSpPr>
              <p:spPr bwMode="auto">
                <a:xfrm>
                  <a:off x="49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03" name="Rectangle 5919">
                  <a:extLst>
                    <a:ext uri="{FF2B5EF4-FFF2-40B4-BE49-F238E27FC236}">
                      <a16:creationId xmlns:a16="http://schemas.microsoft.com/office/drawing/2014/main" id="{6ED819FB-3BF4-4786-9547-72BE9EFF5A27}"/>
                    </a:ext>
                  </a:extLst>
                </p:cNvPr>
                <p:cNvSpPr>
                  <a:spLocks noChangeArrowheads="1"/>
                </p:cNvSpPr>
                <p:nvPr/>
              </p:nvSpPr>
              <p:spPr bwMode="auto">
                <a:xfrm>
                  <a:off x="49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04" name="Rectangle 5920">
                  <a:extLst>
                    <a:ext uri="{FF2B5EF4-FFF2-40B4-BE49-F238E27FC236}">
                      <a16:creationId xmlns:a16="http://schemas.microsoft.com/office/drawing/2014/main" id="{BACA4767-37B1-455C-A3DB-78C0C2DB8D5C}"/>
                    </a:ext>
                  </a:extLst>
                </p:cNvPr>
                <p:cNvSpPr>
                  <a:spLocks noChangeArrowheads="1"/>
                </p:cNvSpPr>
                <p:nvPr/>
              </p:nvSpPr>
              <p:spPr bwMode="auto">
                <a:xfrm>
                  <a:off x="49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05" name="Rectangle 5921">
                  <a:extLst>
                    <a:ext uri="{FF2B5EF4-FFF2-40B4-BE49-F238E27FC236}">
                      <a16:creationId xmlns:a16="http://schemas.microsoft.com/office/drawing/2014/main" id="{54BF10FB-3852-40F1-A7F2-37B71506A31E}"/>
                    </a:ext>
                  </a:extLst>
                </p:cNvPr>
                <p:cNvSpPr>
                  <a:spLocks noChangeArrowheads="1"/>
                </p:cNvSpPr>
                <p:nvPr/>
              </p:nvSpPr>
              <p:spPr bwMode="auto">
                <a:xfrm>
                  <a:off x="49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06" name="Rectangle 5922">
                  <a:extLst>
                    <a:ext uri="{FF2B5EF4-FFF2-40B4-BE49-F238E27FC236}">
                      <a16:creationId xmlns:a16="http://schemas.microsoft.com/office/drawing/2014/main" id="{48EF1571-4C5E-4E76-A852-A81B0C6AC1D2}"/>
                    </a:ext>
                  </a:extLst>
                </p:cNvPr>
                <p:cNvSpPr>
                  <a:spLocks noChangeArrowheads="1"/>
                </p:cNvSpPr>
                <p:nvPr/>
              </p:nvSpPr>
              <p:spPr bwMode="auto">
                <a:xfrm>
                  <a:off x="49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07" name="Rectangle 5923">
                  <a:extLst>
                    <a:ext uri="{FF2B5EF4-FFF2-40B4-BE49-F238E27FC236}">
                      <a16:creationId xmlns:a16="http://schemas.microsoft.com/office/drawing/2014/main" id="{FD18494F-0B94-4B51-910C-C9BD230C2106}"/>
                    </a:ext>
                  </a:extLst>
                </p:cNvPr>
                <p:cNvSpPr>
                  <a:spLocks noChangeArrowheads="1"/>
                </p:cNvSpPr>
                <p:nvPr/>
              </p:nvSpPr>
              <p:spPr bwMode="auto">
                <a:xfrm>
                  <a:off x="49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08" name="Rectangle 5924">
                  <a:extLst>
                    <a:ext uri="{FF2B5EF4-FFF2-40B4-BE49-F238E27FC236}">
                      <a16:creationId xmlns:a16="http://schemas.microsoft.com/office/drawing/2014/main" id="{B80A600B-3796-4C45-A622-99E2137FEEF0}"/>
                    </a:ext>
                  </a:extLst>
                </p:cNvPr>
                <p:cNvSpPr>
                  <a:spLocks noChangeArrowheads="1"/>
                </p:cNvSpPr>
                <p:nvPr/>
              </p:nvSpPr>
              <p:spPr bwMode="auto">
                <a:xfrm>
                  <a:off x="49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09" name="Rectangle 5925">
                  <a:extLst>
                    <a:ext uri="{FF2B5EF4-FFF2-40B4-BE49-F238E27FC236}">
                      <a16:creationId xmlns:a16="http://schemas.microsoft.com/office/drawing/2014/main" id="{4B0D96F4-DFD0-4170-B716-B85723E14DC4}"/>
                    </a:ext>
                  </a:extLst>
                </p:cNvPr>
                <p:cNvSpPr>
                  <a:spLocks noChangeArrowheads="1"/>
                </p:cNvSpPr>
                <p:nvPr/>
              </p:nvSpPr>
              <p:spPr bwMode="auto">
                <a:xfrm>
                  <a:off x="498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10" name="Rectangle 5926">
                  <a:extLst>
                    <a:ext uri="{FF2B5EF4-FFF2-40B4-BE49-F238E27FC236}">
                      <a16:creationId xmlns:a16="http://schemas.microsoft.com/office/drawing/2014/main" id="{9A9F701C-DC25-493B-9C0F-A57E6BA140C6}"/>
                    </a:ext>
                  </a:extLst>
                </p:cNvPr>
                <p:cNvSpPr>
                  <a:spLocks noChangeArrowheads="1"/>
                </p:cNvSpPr>
                <p:nvPr/>
              </p:nvSpPr>
              <p:spPr bwMode="auto">
                <a:xfrm>
                  <a:off x="498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11" name="Rectangle 5927">
                  <a:extLst>
                    <a:ext uri="{FF2B5EF4-FFF2-40B4-BE49-F238E27FC236}">
                      <a16:creationId xmlns:a16="http://schemas.microsoft.com/office/drawing/2014/main" id="{431E1CBC-223B-4C20-8B5A-BCF7782F704C}"/>
                    </a:ext>
                  </a:extLst>
                </p:cNvPr>
                <p:cNvSpPr>
                  <a:spLocks noChangeArrowheads="1"/>
                </p:cNvSpPr>
                <p:nvPr/>
              </p:nvSpPr>
              <p:spPr bwMode="auto">
                <a:xfrm>
                  <a:off x="498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12" name="Rectangle 5928">
                  <a:extLst>
                    <a:ext uri="{FF2B5EF4-FFF2-40B4-BE49-F238E27FC236}">
                      <a16:creationId xmlns:a16="http://schemas.microsoft.com/office/drawing/2014/main" id="{35815746-A269-489D-9FDA-D0D2F9B648E6}"/>
                    </a:ext>
                  </a:extLst>
                </p:cNvPr>
                <p:cNvSpPr>
                  <a:spLocks noChangeArrowheads="1"/>
                </p:cNvSpPr>
                <p:nvPr/>
              </p:nvSpPr>
              <p:spPr bwMode="auto">
                <a:xfrm>
                  <a:off x="498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13" name="Rectangle 5929">
                  <a:extLst>
                    <a:ext uri="{FF2B5EF4-FFF2-40B4-BE49-F238E27FC236}">
                      <a16:creationId xmlns:a16="http://schemas.microsoft.com/office/drawing/2014/main" id="{A5F76E6E-784B-47BD-8F3F-85B2B98B8B95}"/>
                    </a:ext>
                  </a:extLst>
                </p:cNvPr>
                <p:cNvSpPr>
                  <a:spLocks noChangeArrowheads="1"/>
                </p:cNvSpPr>
                <p:nvPr/>
              </p:nvSpPr>
              <p:spPr bwMode="auto">
                <a:xfrm>
                  <a:off x="49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14" name="Rectangle 5930">
                  <a:extLst>
                    <a:ext uri="{FF2B5EF4-FFF2-40B4-BE49-F238E27FC236}">
                      <a16:creationId xmlns:a16="http://schemas.microsoft.com/office/drawing/2014/main" id="{8792B477-3AA0-48CC-BE26-2EE6183821F1}"/>
                    </a:ext>
                  </a:extLst>
                </p:cNvPr>
                <p:cNvSpPr>
                  <a:spLocks noChangeArrowheads="1"/>
                </p:cNvSpPr>
                <p:nvPr/>
              </p:nvSpPr>
              <p:spPr bwMode="auto">
                <a:xfrm>
                  <a:off x="49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15" name="Rectangle 5931">
                  <a:extLst>
                    <a:ext uri="{FF2B5EF4-FFF2-40B4-BE49-F238E27FC236}">
                      <a16:creationId xmlns:a16="http://schemas.microsoft.com/office/drawing/2014/main" id="{5A5E7FB9-F7BD-4BCA-8FCA-370E59B33745}"/>
                    </a:ext>
                  </a:extLst>
                </p:cNvPr>
                <p:cNvSpPr>
                  <a:spLocks noChangeArrowheads="1"/>
                </p:cNvSpPr>
                <p:nvPr/>
              </p:nvSpPr>
              <p:spPr bwMode="auto">
                <a:xfrm>
                  <a:off x="49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16" name="Rectangle 5932">
                  <a:extLst>
                    <a:ext uri="{FF2B5EF4-FFF2-40B4-BE49-F238E27FC236}">
                      <a16:creationId xmlns:a16="http://schemas.microsoft.com/office/drawing/2014/main" id="{6E5EB629-C061-4F8C-BAAD-6EF22C176AC5}"/>
                    </a:ext>
                  </a:extLst>
                </p:cNvPr>
                <p:cNvSpPr>
                  <a:spLocks noChangeArrowheads="1"/>
                </p:cNvSpPr>
                <p:nvPr/>
              </p:nvSpPr>
              <p:spPr bwMode="auto">
                <a:xfrm>
                  <a:off x="49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17" name="Rectangle 5933">
                  <a:extLst>
                    <a:ext uri="{FF2B5EF4-FFF2-40B4-BE49-F238E27FC236}">
                      <a16:creationId xmlns:a16="http://schemas.microsoft.com/office/drawing/2014/main" id="{46220967-9A05-456E-A975-2A09AB50F395}"/>
                    </a:ext>
                  </a:extLst>
                </p:cNvPr>
                <p:cNvSpPr>
                  <a:spLocks noChangeArrowheads="1"/>
                </p:cNvSpPr>
                <p:nvPr/>
              </p:nvSpPr>
              <p:spPr bwMode="auto">
                <a:xfrm>
                  <a:off x="49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18" name="Rectangle 5934">
                  <a:extLst>
                    <a:ext uri="{FF2B5EF4-FFF2-40B4-BE49-F238E27FC236}">
                      <a16:creationId xmlns:a16="http://schemas.microsoft.com/office/drawing/2014/main" id="{8BDEF571-B6C0-4692-A443-89A90421E091}"/>
                    </a:ext>
                  </a:extLst>
                </p:cNvPr>
                <p:cNvSpPr>
                  <a:spLocks noChangeArrowheads="1"/>
                </p:cNvSpPr>
                <p:nvPr/>
              </p:nvSpPr>
              <p:spPr bwMode="auto">
                <a:xfrm>
                  <a:off x="49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19" name="Rectangle 5935">
                  <a:extLst>
                    <a:ext uri="{FF2B5EF4-FFF2-40B4-BE49-F238E27FC236}">
                      <a16:creationId xmlns:a16="http://schemas.microsoft.com/office/drawing/2014/main" id="{BB43C432-8719-4FC3-A782-7C78DA4AA8E1}"/>
                    </a:ext>
                  </a:extLst>
                </p:cNvPr>
                <p:cNvSpPr>
                  <a:spLocks noChangeArrowheads="1"/>
                </p:cNvSpPr>
                <p:nvPr/>
              </p:nvSpPr>
              <p:spPr bwMode="auto">
                <a:xfrm>
                  <a:off x="49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20" name="Rectangle 5936">
                  <a:extLst>
                    <a:ext uri="{FF2B5EF4-FFF2-40B4-BE49-F238E27FC236}">
                      <a16:creationId xmlns:a16="http://schemas.microsoft.com/office/drawing/2014/main" id="{94D658BB-776A-4220-8F4E-F8BC6814B404}"/>
                    </a:ext>
                  </a:extLst>
                </p:cNvPr>
                <p:cNvSpPr>
                  <a:spLocks noChangeArrowheads="1"/>
                </p:cNvSpPr>
                <p:nvPr/>
              </p:nvSpPr>
              <p:spPr bwMode="auto">
                <a:xfrm>
                  <a:off x="49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21" name="Rectangle 5937">
                  <a:extLst>
                    <a:ext uri="{FF2B5EF4-FFF2-40B4-BE49-F238E27FC236}">
                      <a16:creationId xmlns:a16="http://schemas.microsoft.com/office/drawing/2014/main" id="{1B075860-3DD0-493D-8B75-85459B9F7FE9}"/>
                    </a:ext>
                  </a:extLst>
                </p:cNvPr>
                <p:cNvSpPr>
                  <a:spLocks noChangeArrowheads="1"/>
                </p:cNvSpPr>
                <p:nvPr/>
              </p:nvSpPr>
              <p:spPr bwMode="auto">
                <a:xfrm>
                  <a:off x="499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22" name="Rectangle 5938">
                  <a:extLst>
                    <a:ext uri="{FF2B5EF4-FFF2-40B4-BE49-F238E27FC236}">
                      <a16:creationId xmlns:a16="http://schemas.microsoft.com/office/drawing/2014/main" id="{61996328-6DF0-48AE-9064-785314F93276}"/>
                    </a:ext>
                  </a:extLst>
                </p:cNvPr>
                <p:cNvSpPr>
                  <a:spLocks noChangeArrowheads="1"/>
                </p:cNvSpPr>
                <p:nvPr/>
              </p:nvSpPr>
              <p:spPr bwMode="auto">
                <a:xfrm>
                  <a:off x="499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23" name="Rectangle 5939">
                  <a:extLst>
                    <a:ext uri="{FF2B5EF4-FFF2-40B4-BE49-F238E27FC236}">
                      <a16:creationId xmlns:a16="http://schemas.microsoft.com/office/drawing/2014/main" id="{2EE30AAF-779F-4086-AA5C-8D7CC1345071}"/>
                    </a:ext>
                  </a:extLst>
                </p:cNvPr>
                <p:cNvSpPr>
                  <a:spLocks noChangeArrowheads="1"/>
                </p:cNvSpPr>
                <p:nvPr/>
              </p:nvSpPr>
              <p:spPr bwMode="auto">
                <a:xfrm>
                  <a:off x="499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24" name="Rectangle 5940">
                  <a:extLst>
                    <a:ext uri="{FF2B5EF4-FFF2-40B4-BE49-F238E27FC236}">
                      <a16:creationId xmlns:a16="http://schemas.microsoft.com/office/drawing/2014/main" id="{1CE58C4C-78F2-4624-9E16-57E7D33928C7}"/>
                    </a:ext>
                  </a:extLst>
                </p:cNvPr>
                <p:cNvSpPr>
                  <a:spLocks noChangeArrowheads="1"/>
                </p:cNvSpPr>
                <p:nvPr/>
              </p:nvSpPr>
              <p:spPr bwMode="auto">
                <a:xfrm>
                  <a:off x="499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25" name="Rectangle 5941">
                  <a:extLst>
                    <a:ext uri="{FF2B5EF4-FFF2-40B4-BE49-F238E27FC236}">
                      <a16:creationId xmlns:a16="http://schemas.microsoft.com/office/drawing/2014/main" id="{755D2CB5-4169-4105-8240-44B24B3CFF84}"/>
                    </a:ext>
                  </a:extLst>
                </p:cNvPr>
                <p:cNvSpPr>
                  <a:spLocks noChangeArrowheads="1"/>
                </p:cNvSpPr>
                <p:nvPr/>
              </p:nvSpPr>
              <p:spPr bwMode="auto">
                <a:xfrm>
                  <a:off x="499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26" name="Rectangle 5942">
                  <a:extLst>
                    <a:ext uri="{FF2B5EF4-FFF2-40B4-BE49-F238E27FC236}">
                      <a16:creationId xmlns:a16="http://schemas.microsoft.com/office/drawing/2014/main" id="{6B384C4F-AFC9-4731-BAE5-16C33517FB8F}"/>
                    </a:ext>
                  </a:extLst>
                </p:cNvPr>
                <p:cNvSpPr>
                  <a:spLocks noChangeArrowheads="1"/>
                </p:cNvSpPr>
                <p:nvPr/>
              </p:nvSpPr>
              <p:spPr bwMode="auto">
                <a:xfrm>
                  <a:off x="49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27" name="Rectangle 5943">
                  <a:extLst>
                    <a:ext uri="{FF2B5EF4-FFF2-40B4-BE49-F238E27FC236}">
                      <a16:creationId xmlns:a16="http://schemas.microsoft.com/office/drawing/2014/main" id="{0C50B27C-3B76-487B-BA0D-6E3C378157FA}"/>
                    </a:ext>
                  </a:extLst>
                </p:cNvPr>
                <p:cNvSpPr>
                  <a:spLocks noChangeArrowheads="1"/>
                </p:cNvSpPr>
                <p:nvPr/>
              </p:nvSpPr>
              <p:spPr bwMode="auto">
                <a:xfrm>
                  <a:off x="49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28" name="Rectangle 5944">
                  <a:extLst>
                    <a:ext uri="{FF2B5EF4-FFF2-40B4-BE49-F238E27FC236}">
                      <a16:creationId xmlns:a16="http://schemas.microsoft.com/office/drawing/2014/main" id="{5B01D124-C994-487B-B890-6554EFF00EF4}"/>
                    </a:ext>
                  </a:extLst>
                </p:cNvPr>
                <p:cNvSpPr>
                  <a:spLocks noChangeArrowheads="1"/>
                </p:cNvSpPr>
                <p:nvPr/>
              </p:nvSpPr>
              <p:spPr bwMode="auto">
                <a:xfrm>
                  <a:off x="49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29" name="Rectangle 5945">
                  <a:extLst>
                    <a:ext uri="{FF2B5EF4-FFF2-40B4-BE49-F238E27FC236}">
                      <a16:creationId xmlns:a16="http://schemas.microsoft.com/office/drawing/2014/main" id="{E370E7A4-BE17-497D-9B34-C46118C71383}"/>
                    </a:ext>
                  </a:extLst>
                </p:cNvPr>
                <p:cNvSpPr>
                  <a:spLocks noChangeArrowheads="1"/>
                </p:cNvSpPr>
                <p:nvPr/>
              </p:nvSpPr>
              <p:spPr bwMode="auto">
                <a:xfrm>
                  <a:off x="49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30" name="Rectangle 5946">
                  <a:extLst>
                    <a:ext uri="{FF2B5EF4-FFF2-40B4-BE49-F238E27FC236}">
                      <a16:creationId xmlns:a16="http://schemas.microsoft.com/office/drawing/2014/main" id="{A06C4F55-515B-46D1-B5B5-B9A622C7CBE9}"/>
                    </a:ext>
                  </a:extLst>
                </p:cNvPr>
                <p:cNvSpPr>
                  <a:spLocks noChangeArrowheads="1"/>
                </p:cNvSpPr>
                <p:nvPr/>
              </p:nvSpPr>
              <p:spPr bwMode="auto">
                <a:xfrm>
                  <a:off x="49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31" name="Rectangle 5947">
                  <a:extLst>
                    <a:ext uri="{FF2B5EF4-FFF2-40B4-BE49-F238E27FC236}">
                      <a16:creationId xmlns:a16="http://schemas.microsoft.com/office/drawing/2014/main" id="{7BA460B9-86A8-48CE-B98D-69842841C46C}"/>
                    </a:ext>
                  </a:extLst>
                </p:cNvPr>
                <p:cNvSpPr>
                  <a:spLocks noChangeArrowheads="1"/>
                </p:cNvSpPr>
                <p:nvPr/>
              </p:nvSpPr>
              <p:spPr bwMode="auto">
                <a:xfrm>
                  <a:off x="49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32" name="Rectangle 5948">
                  <a:extLst>
                    <a:ext uri="{FF2B5EF4-FFF2-40B4-BE49-F238E27FC236}">
                      <a16:creationId xmlns:a16="http://schemas.microsoft.com/office/drawing/2014/main" id="{DD865559-BFD1-4EFA-B8CA-F39B61816EA3}"/>
                    </a:ext>
                  </a:extLst>
                </p:cNvPr>
                <p:cNvSpPr>
                  <a:spLocks noChangeArrowheads="1"/>
                </p:cNvSpPr>
                <p:nvPr/>
              </p:nvSpPr>
              <p:spPr bwMode="auto">
                <a:xfrm>
                  <a:off x="49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33" name="Rectangle 5949">
                  <a:extLst>
                    <a:ext uri="{FF2B5EF4-FFF2-40B4-BE49-F238E27FC236}">
                      <a16:creationId xmlns:a16="http://schemas.microsoft.com/office/drawing/2014/main" id="{6403DA3B-145C-4037-8ACF-043B01D75CB3}"/>
                    </a:ext>
                  </a:extLst>
                </p:cNvPr>
                <p:cNvSpPr>
                  <a:spLocks noChangeArrowheads="1"/>
                </p:cNvSpPr>
                <p:nvPr/>
              </p:nvSpPr>
              <p:spPr bwMode="auto">
                <a:xfrm>
                  <a:off x="49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34" name="Rectangle 5950">
                  <a:extLst>
                    <a:ext uri="{FF2B5EF4-FFF2-40B4-BE49-F238E27FC236}">
                      <a16:creationId xmlns:a16="http://schemas.microsoft.com/office/drawing/2014/main" id="{E189685B-9E82-457E-B291-56DB1B2FAF1A}"/>
                    </a:ext>
                  </a:extLst>
                </p:cNvPr>
                <p:cNvSpPr>
                  <a:spLocks noChangeArrowheads="1"/>
                </p:cNvSpPr>
                <p:nvPr/>
              </p:nvSpPr>
              <p:spPr bwMode="auto">
                <a:xfrm>
                  <a:off x="499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35" name="Rectangle 5951">
                  <a:extLst>
                    <a:ext uri="{FF2B5EF4-FFF2-40B4-BE49-F238E27FC236}">
                      <a16:creationId xmlns:a16="http://schemas.microsoft.com/office/drawing/2014/main" id="{51882D77-CF2E-4E72-90E5-898DF9BF46FB}"/>
                    </a:ext>
                  </a:extLst>
                </p:cNvPr>
                <p:cNvSpPr>
                  <a:spLocks noChangeArrowheads="1"/>
                </p:cNvSpPr>
                <p:nvPr/>
              </p:nvSpPr>
              <p:spPr bwMode="auto">
                <a:xfrm>
                  <a:off x="499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36" name="Rectangle 5952">
                  <a:extLst>
                    <a:ext uri="{FF2B5EF4-FFF2-40B4-BE49-F238E27FC236}">
                      <a16:creationId xmlns:a16="http://schemas.microsoft.com/office/drawing/2014/main" id="{64D3A3B3-EA3E-4930-B923-E6D9DC0F973C}"/>
                    </a:ext>
                  </a:extLst>
                </p:cNvPr>
                <p:cNvSpPr>
                  <a:spLocks noChangeArrowheads="1"/>
                </p:cNvSpPr>
                <p:nvPr/>
              </p:nvSpPr>
              <p:spPr bwMode="auto">
                <a:xfrm>
                  <a:off x="499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37" name="Rectangle 5953">
                  <a:extLst>
                    <a:ext uri="{FF2B5EF4-FFF2-40B4-BE49-F238E27FC236}">
                      <a16:creationId xmlns:a16="http://schemas.microsoft.com/office/drawing/2014/main" id="{D9D470A6-BE53-424D-981D-62E40DD27ED9}"/>
                    </a:ext>
                  </a:extLst>
                </p:cNvPr>
                <p:cNvSpPr>
                  <a:spLocks noChangeArrowheads="1"/>
                </p:cNvSpPr>
                <p:nvPr/>
              </p:nvSpPr>
              <p:spPr bwMode="auto">
                <a:xfrm>
                  <a:off x="499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38" name="Rectangle 5954">
                  <a:extLst>
                    <a:ext uri="{FF2B5EF4-FFF2-40B4-BE49-F238E27FC236}">
                      <a16:creationId xmlns:a16="http://schemas.microsoft.com/office/drawing/2014/main" id="{C0FC8C32-E735-4B1B-83CE-6FC70A841F72}"/>
                    </a:ext>
                  </a:extLst>
                </p:cNvPr>
                <p:cNvSpPr>
                  <a:spLocks noChangeArrowheads="1"/>
                </p:cNvSpPr>
                <p:nvPr/>
              </p:nvSpPr>
              <p:spPr bwMode="auto">
                <a:xfrm>
                  <a:off x="50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39" name="Rectangle 5955">
                  <a:extLst>
                    <a:ext uri="{FF2B5EF4-FFF2-40B4-BE49-F238E27FC236}">
                      <a16:creationId xmlns:a16="http://schemas.microsoft.com/office/drawing/2014/main" id="{89538BF2-51F5-471B-B343-93979247676A}"/>
                    </a:ext>
                  </a:extLst>
                </p:cNvPr>
                <p:cNvSpPr>
                  <a:spLocks noChangeArrowheads="1"/>
                </p:cNvSpPr>
                <p:nvPr/>
              </p:nvSpPr>
              <p:spPr bwMode="auto">
                <a:xfrm>
                  <a:off x="50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40" name="Rectangle 5956">
                  <a:extLst>
                    <a:ext uri="{FF2B5EF4-FFF2-40B4-BE49-F238E27FC236}">
                      <a16:creationId xmlns:a16="http://schemas.microsoft.com/office/drawing/2014/main" id="{993C87F9-B6CE-42DB-BD1D-A5D7ECC9925F}"/>
                    </a:ext>
                  </a:extLst>
                </p:cNvPr>
                <p:cNvSpPr>
                  <a:spLocks noChangeArrowheads="1"/>
                </p:cNvSpPr>
                <p:nvPr/>
              </p:nvSpPr>
              <p:spPr bwMode="auto">
                <a:xfrm>
                  <a:off x="50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41" name="Rectangle 5957">
                  <a:extLst>
                    <a:ext uri="{FF2B5EF4-FFF2-40B4-BE49-F238E27FC236}">
                      <a16:creationId xmlns:a16="http://schemas.microsoft.com/office/drawing/2014/main" id="{40802A31-033F-443D-883F-93A0CDEEBFA5}"/>
                    </a:ext>
                  </a:extLst>
                </p:cNvPr>
                <p:cNvSpPr>
                  <a:spLocks noChangeArrowheads="1"/>
                </p:cNvSpPr>
                <p:nvPr/>
              </p:nvSpPr>
              <p:spPr bwMode="auto">
                <a:xfrm>
                  <a:off x="50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42" name="Rectangle 5958">
                  <a:extLst>
                    <a:ext uri="{FF2B5EF4-FFF2-40B4-BE49-F238E27FC236}">
                      <a16:creationId xmlns:a16="http://schemas.microsoft.com/office/drawing/2014/main" id="{2510C607-1448-4AA3-B787-37CDFAB9AA64}"/>
                    </a:ext>
                  </a:extLst>
                </p:cNvPr>
                <p:cNvSpPr>
                  <a:spLocks noChangeArrowheads="1"/>
                </p:cNvSpPr>
                <p:nvPr/>
              </p:nvSpPr>
              <p:spPr bwMode="auto">
                <a:xfrm>
                  <a:off x="50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43" name="Rectangle 5959">
                  <a:extLst>
                    <a:ext uri="{FF2B5EF4-FFF2-40B4-BE49-F238E27FC236}">
                      <a16:creationId xmlns:a16="http://schemas.microsoft.com/office/drawing/2014/main" id="{DC46FAD7-7D4D-4D06-8B6A-B0DCF7C027FE}"/>
                    </a:ext>
                  </a:extLst>
                </p:cNvPr>
                <p:cNvSpPr>
                  <a:spLocks noChangeArrowheads="1"/>
                </p:cNvSpPr>
                <p:nvPr/>
              </p:nvSpPr>
              <p:spPr bwMode="auto">
                <a:xfrm>
                  <a:off x="50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44" name="Rectangle 5960">
                  <a:extLst>
                    <a:ext uri="{FF2B5EF4-FFF2-40B4-BE49-F238E27FC236}">
                      <a16:creationId xmlns:a16="http://schemas.microsoft.com/office/drawing/2014/main" id="{E5D49315-5B16-4957-8F08-956D025F0B03}"/>
                    </a:ext>
                  </a:extLst>
                </p:cNvPr>
                <p:cNvSpPr>
                  <a:spLocks noChangeArrowheads="1"/>
                </p:cNvSpPr>
                <p:nvPr/>
              </p:nvSpPr>
              <p:spPr bwMode="auto">
                <a:xfrm>
                  <a:off x="50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45" name="Rectangle 5961">
                  <a:extLst>
                    <a:ext uri="{FF2B5EF4-FFF2-40B4-BE49-F238E27FC236}">
                      <a16:creationId xmlns:a16="http://schemas.microsoft.com/office/drawing/2014/main" id="{627C9158-42E6-4613-A0F4-25C8D9BD5C1B}"/>
                    </a:ext>
                  </a:extLst>
                </p:cNvPr>
                <p:cNvSpPr>
                  <a:spLocks noChangeArrowheads="1"/>
                </p:cNvSpPr>
                <p:nvPr/>
              </p:nvSpPr>
              <p:spPr bwMode="auto">
                <a:xfrm>
                  <a:off x="50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46" name="Rectangle 5962">
                  <a:extLst>
                    <a:ext uri="{FF2B5EF4-FFF2-40B4-BE49-F238E27FC236}">
                      <a16:creationId xmlns:a16="http://schemas.microsoft.com/office/drawing/2014/main" id="{21109E57-F89A-44DD-AF15-54B39E7DC658}"/>
                    </a:ext>
                  </a:extLst>
                </p:cNvPr>
                <p:cNvSpPr>
                  <a:spLocks noChangeArrowheads="1"/>
                </p:cNvSpPr>
                <p:nvPr/>
              </p:nvSpPr>
              <p:spPr bwMode="auto">
                <a:xfrm>
                  <a:off x="501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47" name="Rectangle 5963">
                  <a:extLst>
                    <a:ext uri="{FF2B5EF4-FFF2-40B4-BE49-F238E27FC236}">
                      <a16:creationId xmlns:a16="http://schemas.microsoft.com/office/drawing/2014/main" id="{B89B6868-B5DC-40AE-BF31-1FFCED47DD42}"/>
                    </a:ext>
                  </a:extLst>
                </p:cNvPr>
                <p:cNvSpPr>
                  <a:spLocks noChangeArrowheads="1"/>
                </p:cNvSpPr>
                <p:nvPr/>
              </p:nvSpPr>
              <p:spPr bwMode="auto">
                <a:xfrm>
                  <a:off x="501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48" name="Rectangle 5964">
                  <a:extLst>
                    <a:ext uri="{FF2B5EF4-FFF2-40B4-BE49-F238E27FC236}">
                      <a16:creationId xmlns:a16="http://schemas.microsoft.com/office/drawing/2014/main" id="{49CE6D11-C493-47AE-9E77-316CCB5B01EF}"/>
                    </a:ext>
                  </a:extLst>
                </p:cNvPr>
                <p:cNvSpPr>
                  <a:spLocks noChangeArrowheads="1"/>
                </p:cNvSpPr>
                <p:nvPr/>
              </p:nvSpPr>
              <p:spPr bwMode="auto">
                <a:xfrm>
                  <a:off x="501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49" name="Rectangle 5965">
                  <a:extLst>
                    <a:ext uri="{FF2B5EF4-FFF2-40B4-BE49-F238E27FC236}">
                      <a16:creationId xmlns:a16="http://schemas.microsoft.com/office/drawing/2014/main" id="{D07A6A34-A3D8-4F3B-A7F4-1D5399ADCA85}"/>
                    </a:ext>
                  </a:extLst>
                </p:cNvPr>
                <p:cNvSpPr>
                  <a:spLocks noChangeArrowheads="1"/>
                </p:cNvSpPr>
                <p:nvPr/>
              </p:nvSpPr>
              <p:spPr bwMode="auto">
                <a:xfrm>
                  <a:off x="501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50" name="Rectangle 5966">
                  <a:extLst>
                    <a:ext uri="{FF2B5EF4-FFF2-40B4-BE49-F238E27FC236}">
                      <a16:creationId xmlns:a16="http://schemas.microsoft.com/office/drawing/2014/main" id="{32A5D2FA-9E47-4454-A7DA-5C94FBE00668}"/>
                    </a:ext>
                  </a:extLst>
                </p:cNvPr>
                <p:cNvSpPr>
                  <a:spLocks noChangeArrowheads="1"/>
                </p:cNvSpPr>
                <p:nvPr/>
              </p:nvSpPr>
              <p:spPr bwMode="auto">
                <a:xfrm>
                  <a:off x="50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51" name="Rectangle 5967">
                  <a:extLst>
                    <a:ext uri="{FF2B5EF4-FFF2-40B4-BE49-F238E27FC236}">
                      <a16:creationId xmlns:a16="http://schemas.microsoft.com/office/drawing/2014/main" id="{9A292CEA-EF6C-49B1-9DC0-D52041E43696}"/>
                    </a:ext>
                  </a:extLst>
                </p:cNvPr>
                <p:cNvSpPr>
                  <a:spLocks noChangeArrowheads="1"/>
                </p:cNvSpPr>
                <p:nvPr/>
              </p:nvSpPr>
              <p:spPr bwMode="auto">
                <a:xfrm>
                  <a:off x="50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52" name="Rectangle 5968">
                  <a:extLst>
                    <a:ext uri="{FF2B5EF4-FFF2-40B4-BE49-F238E27FC236}">
                      <a16:creationId xmlns:a16="http://schemas.microsoft.com/office/drawing/2014/main" id="{E56CF0F9-E0E6-4DE0-8A27-B44B5A920426}"/>
                    </a:ext>
                  </a:extLst>
                </p:cNvPr>
                <p:cNvSpPr>
                  <a:spLocks noChangeArrowheads="1"/>
                </p:cNvSpPr>
                <p:nvPr/>
              </p:nvSpPr>
              <p:spPr bwMode="auto">
                <a:xfrm>
                  <a:off x="50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53" name="Rectangle 5969">
                  <a:extLst>
                    <a:ext uri="{FF2B5EF4-FFF2-40B4-BE49-F238E27FC236}">
                      <a16:creationId xmlns:a16="http://schemas.microsoft.com/office/drawing/2014/main" id="{D14CD682-47A2-4F00-85C9-4A6DE637095E}"/>
                    </a:ext>
                  </a:extLst>
                </p:cNvPr>
                <p:cNvSpPr>
                  <a:spLocks noChangeArrowheads="1"/>
                </p:cNvSpPr>
                <p:nvPr/>
              </p:nvSpPr>
              <p:spPr bwMode="auto">
                <a:xfrm>
                  <a:off x="50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54" name="Rectangle 5970">
                  <a:extLst>
                    <a:ext uri="{FF2B5EF4-FFF2-40B4-BE49-F238E27FC236}">
                      <a16:creationId xmlns:a16="http://schemas.microsoft.com/office/drawing/2014/main" id="{35DFF372-1AB2-429D-B28F-C52246F6EF22}"/>
                    </a:ext>
                  </a:extLst>
                </p:cNvPr>
                <p:cNvSpPr>
                  <a:spLocks noChangeArrowheads="1"/>
                </p:cNvSpPr>
                <p:nvPr/>
              </p:nvSpPr>
              <p:spPr bwMode="auto">
                <a:xfrm>
                  <a:off x="50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55" name="Rectangle 5971">
                  <a:extLst>
                    <a:ext uri="{FF2B5EF4-FFF2-40B4-BE49-F238E27FC236}">
                      <a16:creationId xmlns:a16="http://schemas.microsoft.com/office/drawing/2014/main" id="{E5009DC6-F2BC-4E6D-B773-84354E2E03E1}"/>
                    </a:ext>
                  </a:extLst>
                </p:cNvPr>
                <p:cNvSpPr>
                  <a:spLocks noChangeArrowheads="1"/>
                </p:cNvSpPr>
                <p:nvPr/>
              </p:nvSpPr>
              <p:spPr bwMode="auto">
                <a:xfrm>
                  <a:off x="50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56" name="Rectangle 5972">
                  <a:extLst>
                    <a:ext uri="{FF2B5EF4-FFF2-40B4-BE49-F238E27FC236}">
                      <a16:creationId xmlns:a16="http://schemas.microsoft.com/office/drawing/2014/main" id="{0F21E246-4BD7-4CB5-8AA7-4AFF7A17BB78}"/>
                    </a:ext>
                  </a:extLst>
                </p:cNvPr>
                <p:cNvSpPr>
                  <a:spLocks noChangeArrowheads="1"/>
                </p:cNvSpPr>
                <p:nvPr/>
              </p:nvSpPr>
              <p:spPr bwMode="auto">
                <a:xfrm>
                  <a:off x="50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57" name="Rectangle 5973">
                  <a:extLst>
                    <a:ext uri="{FF2B5EF4-FFF2-40B4-BE49-F238E27FC236}">
                      <a16:creationId xmlns:a16="http://schemas.microsoft.com/office/drawing/2014/main" id="{65C24003-F5AF-436C-96DA-42CA57DD51EB}"/>
                    </a:ext>
                  </a:extLst>
                </p:cNvPr>
                <p:cNvSpPr>
                  <a:spLocks noChangeArrowheads="1"/>
                </p:cNvSpPr>
                <p:nvPr/>
              </p:nvSpPr>
              <p:spPr bwMode="auto">
                <a:xfrm>
                  <a:off x="50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58" name="Rectangle 5974">
                  <a:extLst>
                    <a:ext uri="{FF2B5EF4-FFF2-40B4-BE49-F238E27FC236}">
                      <a16:creationId xmlns:a16="http://schemas.microsoft.com/office/drawing/2014/main" id="{E84868AA-A10E-4A67-BF7C-80FC5BD8348A}"/>
                    </a:ext>
                  </a:extLst>
                </p:cNvPr>
                <p:cNvSpPr>
                  <a:spLocks noChangeArrowheads="1"/>
                </p:cNvSpPr>
                <p:nvPr/>
              </p:nvSpPr>
              <p:spPr bwMode="auto">
                <a:xfrm>
                  <a:off x="502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59" name="Rectangle 5975">
                  <a:extLst>
                    <a:ext uri="{FF2B5EF4-FFF2-40B4-BE49-F238E27FC236}">
                      <a16:creationId xmlns:a16="http://schemas.microsoft.com/office/drawing/2014/main" id="{D6DD937A-1E4E-4628-8E9B-CCAC59D48A6F}"/>
                    </a:ext>
                  </a:extLst>
                </p:cNvPr>
                <p:cNvSpPr>
                  <a:spLocks noChangeArrowheads="1"/>
                </p:cNvSpPr>
                <p:nvPr/>
              </p:nvSpPr>
              <p:spPr bwMode="auto">
                <a:xfrm>
                  <a:off x="502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60" name="Rectangle 5976">
                  <a:extLst>
                    <a:ext uri="{FF2B5EF4-FFF2-40B4-BE49-F238E27FC236}">
                      <a16:creationId xmlns:a16="http://schemas.microsoft.com/office/drawing/2014/main" id="{8EB28FC6-0837-4761-9D96-D20979B21828}"/>
                    </a:ext>
                  </a:extLst>
                </p:cNvPr>
                <p:cNvSpPr>
                  <a:spLocks noChangeArrowheads="1"/>
                </p:cNvSpPr>
                <p:nvPr/>
              </p:nvSpPr>
              <p:spPr bwMode="auto">
                <a:xfrm>
                  <a:off x="502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61" name="Rectangle 5977">
                  <a:extLst>
                    <a:ext uri="{FF2B5EF4-FFF2-40B4-BE49-F238E27FC236}">
                      <a16:creationId xmlns:a16="http://schemas.microsoft.com/office/drawing/2014/main" id="{EA6863D5-6BA3-418F-9B86-AF7C4E80ADF4}"/>
                    </a:ext>
                  </a:extLst>
                </p:cNvPr>
                <p:cNvSpPr>
                  <a:spLocks noChangeArrowheads="1"/>
                </p:cNvSpPr>
                <p:nvPr/>
              </p:nvSpPr>
              <p:spPr bwMode="auto">
                <a:xfrm>
                  <a:off x="502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62" name="Rectangle 5978">
                  <a:extLst>
                    <a:ext uri="{FF2B5EF4-FFF2-40B4-BE49-F238E27FC236}">
                      <a16:creationId xmlns:a16="http://schemas.microsoft.com/office/drawing/2014/main" id="{DF797063-AB0F-4FAF-9A8C-5B7ACF4555C6}"/>
                    </a:ext>
                  </a:extLst>
                </p:cNvPr>
                <p:cNvSpPr>
                  <a:spLocks noChangeArrowheads="1"/>
                </p:cNvSpPr>
                <p:nvPr/>
              </p:nvSpPr>
              <p:spPr bwMode="auto">
                <a:xfrm>
                  <a:off x="50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63" name="Rectangle 5979">
                  <a:extLst>
                    <a:ext uri="{FF2B5EF4-FFF2-40B4-BE49-F238E27FC236}">
                      <a16:creationId xmlns:a16="http://schemas.microsoft.com/office/drawing/2014/main" id="{71BEF739-FA51-4519-8EAE-384DF73790AB}"/>
                    </a:ext>
                  </a:extLst>
                </p:cNvPr>
                <p:cNvSpPr>
                  <a:spLocks noChangeArrowheads="1"/>
                </p:cNvSpPr>
                <p:nvPr/>
              </p:nvSpPr>
              <p:spPr bwMode="auto">
                <a:xfrm>
                  <a:off x="50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64" name="Rectangle 5980">
                  <a:extLst>
                    <a:ext uri="{FF2B5EF4-FFF2-40B4-BE49-F238E27FC236}">
                      <a16:creationId xmlns:a16="http://schemas.microsoft.com/office/drawing/2014/main" id="{AA1DB76A-332F-4F7E-82B1-B03A262A6D22}"/>
                    </a:ext>
                  </a:extLst>
                </p:cNvPr>
                <p:cNvSpPr>
                  <a:spLocks noChangeArrowheads="1"/>
                </p:cNvSpPr>
                <p:nvPr/>
              </p:nvSpPr>
              <p:spPr bwMode="auto">
                <a:xfrm>
                  <a:off x="50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65" name="Rectangle 5981">
                  <a:extLst>
                    <a:ext uri="{FF2B5EF4-FFF2-40B4-BE49-F238E27FC236}">
                      <a16:creationId xmlns:a16="http://schemas.microsoft.com/office/drawing/2014/main" id="{58EA76E8-506B-428B-90BE-2AEAC7EB7B97}"/>
                    </a:ext>
                  </a:extLst>
                </p:cNvPr>
                <p:cNvSpPr>
                  <a:spLocks noChangeArrowheads="1"/>
                </p:cNvSpPr>
                <p:nvPr/>
              </p:nvSpPr>
              <p:spPr bwMode="auto">
                <a:xfrm>
                  <a:off x="50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66" name="Rectangle 5982">
                  <a:extLst>
                    <a:ext uri="{FF2B5EF4-FFF2-40B4-BE49-F238E27FC236}">
                      <a16:creationId xmlns:a16="http://schemas.microsoft.com/office/drawing/2014/main" id="{579CFA97-476B-4495-A646-B864504544CA}"/>
                    </a:ext>
                  </a:extLst>
                </p:cNvPr>
                <p:cNvSpPr>
                  <a:spLocks noChangeArrowheads="1"/>
                </p:cNvSpPr>
                <p:nvPr/>
              </p:nvSpPr>
              <p:spPr bwMode="auto">
                <a:xfrm>
                  <a:off x="50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67" name="Rectangle 5983">
                  <a:extLst>
                    <a:ext uri="{FF2B5EF4-FFF2-40B4-BE49-F238E27FC236}">
                      <a16:creationId xmlns:a16="http://schemas.microsoft.com/office/drawing/2014/main" id="{9608D020-E886-489A-BBF8-C60C1154D66C}"/>
                    </a:ext>
                  </a:extLst>
                </p:cNvPr>
                <p:cNvSpPr>
                  <a:spLocks noChangeArrowheads="1"/>
                </p:cNvSpPr>
                <p:nvPr/>
              </p:nvSpPr>
              <p:spPr bwMode="auto">
                <a:xfrm>
                  <a:off x="50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68" name="Rectangle 5984">
                  <a:extLst>
                    <a:ext uri="{FF2B5EF4-FFF2-40B4-BE49-F238E27FC236}">
                      <a16:creationId xmlns:a16="http://schemas.microsoft.com/office/drawing/2014/main" id="{D9D74D6A-3E28-4844-89C6-DC9DA4AA3263}"/>
                    </a:ext>
                  </a:extLst>
                </p:cNvPr>
                <p:cNvSpPr>
                  <a:spLocks noChangeArrowheads="1"/>
                </p:cNvSpPr>
                <p:nvPr/>
              </p:nvSpPr>
              <p:spPr bwMode="auto">
                <a:xfrm>
                  <a:off x="50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69" name="Rectangle 5985">
                  <a:extLst>
                    <a:ext uri="{FF2B5EF4-FFF2-40B4-BE49-F238E27FC236}">
                      <a16:creationId xmlns:a16="http://schemas.microsoft.com/office/drawing/2014/main" id="{C1E58A14-639E-4687-B9A3-C3DD831DAE6E}"/>
                    </a:ext>
                  </a:extLst>
                </p:cNvPr>
                <p:cNvSpPr>
                  <a:spLocks noChangeArrowheads="1"/>
                </p:cNvSpPr>
                <p:nvPr/>
              </p:nvSpPr>
              <p:spPr bwMode="auto">
                <a:xfrm>
                  <a:off x="50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70" name="Rectangle 5986">
                  <a:extLst>
                    <a:ext uri="{FF2B5EF4-FFF2-40B4-BE49-F238E27FC236}">
                      <a16:creationId xmlns:a16="http://schemas.microsoft.com/office/drawing/2014/main" id="{3D95566A-171F-46E1-B5F8-6442C39D0308}"/>
                    </a:ext>
                  </a:extLst>
                </p:cNvPr>
                <p:cNvSpPr>
                  <a:spLocks noChangeArrowheads="1"/>
                </p:cNvSpPr>
                <p:nvPr/>
              </p:nvSpPr>
              <p:spPr bwMode="auto">
                <a:xfrm>
                  <a:off x="502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71" name="Rectangle 5987">
                  <a:extLst>
                    <a:ext uri="{FF2B5EF4-FFF2-40B4-BE49-F238E27FC236}">
                      <a16:creationId xmlns:a16="http://schemas.microsoft.com/office/drawing/2014/main" id="{766D4FB3-825D-45A1-9E82-8DEB6BAE55ED}"/>
                    </a:ext>
                  </a:extLst>
                </p:cNvPr>
                <p:cNvSpPr>
                  <a:spLocks noChangeArrowheads="1"/>
                </p:cNvSpPr>
                <p:nvPr/>
              </p:nvSpPr>
              <p:spPr bwMode="auto">
                <a:xfrm>
                  <a:off x="502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72" name="Rectangle 5988">
                  <a:extLst>
                    <a:ext uri="{FF2B5EF4-FFF2-40B4-BE49-F238E27FC236}">
                      <a16:creationId xmlns:a16="http://schemas.microsoft.com/office/drawing/2014/main" id="{9D3CA0C4-94E8-4D0C-8853-C9F1DE88C988}"/>
                    </a:ext>
                  </a:extLst>
                </p:cNvPr>
                <p:cNvSpPr>
                  <a:spLocks noChangeArrowheads="1"/>
                </p:cNvSpPr>
                <p:nvPr/>
              </p:nvSpPr>
              <p:spPr bwMode="auto">
                <a:xfrm>
                  <a:off x="502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73" name="Rectangle 5989">
                  <a:extLst>
                    <a:ext uri="{FF2B5EF4-FFF2-40B4-BE49-F238E27FC236}">
                      <a16:creationId xmlns:a16="http://schemas.microsoft.com/office/drawing/2014/main" id="{6EFB86F4-0C79-4069-B400-E240B51322FF}"/>
                    </a:ext>
                  </a:extLst>
                </p:cNvPr>
                <p:cNvSpPr>
                  <a:spLocks noChangeArrowheads="1"/>
                </p:cNvSpPr>
                <p:nvPr/>
              </p:nvSpPr>
              <p:spPr bwMode="auto">
                <a:xfrm>
                  <a:off x="502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74" name="Rectangle 5990">
                  <a:extLst>
                    <a:ext uri="{FF2B5EF4-FFF2-40B4-BE49-F238E27FC236}">
                      <a16:creationId xmlns:a16="http://schemas.microsoft.com/office/drawing/2014/main" id="{94DC72DE-84F8-4E5B-AF3A-ACB20162170A}"/>
                    </a:ext>
                  </a:extLst>
                </p:cNvPr>
                <p:cNvSpPr>
                  <a:spLocks noChangeArrowheads="1"/>
                </p:cNvSpPr>
                <p:nvPr/>
              </p:nvSpPr>
              <p:spPr bwMode="auto">
                <a:xfrm>
                  <a:off x="502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75" name="Rectangle 5991">
                  <a:extLst>
                    <a:ext uri="{FF2B5EF4-FFF2-40B4-BE49-F238E27FC236}">
                      <a16:creationId xmlns:a16="http://schemas.microsoft.com/office/drawing/2014/main" id="{1B89281F-6006-43FA-8E92-0057A13EC50E}"/>
                    </a:ext>
                  </a:extLst>
                </p:cNvPr>
                <p:cNvSpPr>
                  <a:spLocks noChangeArrowheads="1"/>
                </p:cNvSpPr>
                <p:nvPr/>
              </p:nvSpPr>
              <p:spPr bwMode="auto">
                <a:xfrm>
                  <a:off x="50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76" name="Rectangle 5992">
                  <a:extLst>
                    <a:ext uri="{FF2B5EF4-FFF2-40B4-BE49-F238E27FC236}">
                      <a16:creationId xmlns:a16="http://schemas.microsoft.com/office/drawing/2014/main" id="{87AC7517-C5AE-47D2-8BC2-8F5AE2A541E7}"/>
                    </a:ext>
                  </a:extLst>
                </p:cNvPr>
                <p:cNvSpPr>
                  <a:spLocks noChangeArrowheads="1"/>
                </p:cNvSpPr>
                <p:nvPr/>
              </p:nvSpPr>
              <p:spPr bwMode="auto">
                <a:xfrm>
                  <a:off x="50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77" name="Rectangle 5993">
                  <a:extLst>
                    <a:ext uri="{FF2B5EF4-FFF2-40B4-BE49-F238E27FC236}">
                      <a16:creationId xmlns:a16="http://schemas.microsoft.com/office/drawing/2014/main" id="{16BB3A60-78B0-44FC-949C-88EBE4AAC8ED}"/>
                    </a:ext>
                  </a:extLst>
                </p:cNvPr>
                <p:cNvSpPr>
                  <a:spLocks noChangeArrowheads="1"/>
                </p:cNvSpPr>
                <p:nvPr/>
              </p:nvSpPr>
              <p:spPr bwMode="auto">
                <a:xfrm>
                  <a:off x="50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78" name="Rectangle 5994">
                  <a:extLst>
                    <a:ext uri="{FF2B5EF4-FFF2-40B4-BE49-F238E27FC236}">
                      <a16:creationId xmlns:a16="http://schemas.microsoft.com/office/drawing/2014/main" id="{900263F1-72F5-4872-89C5-7478B22D0C18}"/>
                    </a:ext>
                  </a:extLst>
                </p:cNvPr>
                <p:cNvSpPr>
                  <a:spLocks noChangeArrowheads="1"/>
                </p:cNvSpPr>
                <p:nvPr/>
              </p:nvSpPr>
              <p:spPr bwMode="auto">
                <a:xfrm>
                  <a:off x="50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79" name="Rectangle 5995">
                  <a:extLst>
                    <a:ext uri="{FF2B5EF4-FFF2-40B4-BE49-F238E27FC236}">
                      <a16:creationId xmlns:a16="http://schemas.microsoft.com/office/drawing/2014/main" id="{C8159A60-52D1-4815-AEC1-31F7D109B407}"/>
                    </a:ext>
                  </a:extLst>
                </p:cNvPr>
                <p:cNvSpPr>
                  <a:spLocks noChangeArrowheads="1"/>
                </p:cNvSpPr>
                <p:nvPr/>
              </p:nvSpPr>
              <p:spPr bwMode="auto">
                <a:xfrm>
                  <a:off x="50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80" name="Rectangle 5996">
                  <a:extLst>
                    <a:ext uri="{FF2B5EF4-FFF2-40B4-BE49-F238E27FC236}">
                      <a16:creationId xmlns:a16="http://schemas.microsoft.com/office/drawing/2014/main" id="{EFD1D55E-94C5-4F71-8F8A-27C2AE060B7C}"/>
                    </a:ext>
                  </a:extLst>
                </p:cNvPr>
                <p:cNvSpPr>
                  <a:spLocks noChangeArrowheads="1"/>
                </p:cNvSpPr>
                <p:nvPr/>
              </p:nvSpPr>
              <p:spPr bwMode="auto">
                <a:xfrm>
                  <a:off x="50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81" name="Rectangle 5997">
                  <a:extLst>
                    <a:ext uri="{FF2B5EF4-FFF2-40B4-BE49-F238E27FC236}">
                      <a16:creationId xmlns:a16="http://schemas.microsoft.com/office/drawing/2014/main" id="{217313B0-3B4C-4966-A73E-49E974AB8E50}"/>
                    </a:ext>
                  </a:extLst>
                </p:cNvPr>
                <p:cNvSpPr>
                  <a:spLocks noChangeArrowheads="1"/>
                </p:cNvSpPr>
                <p:nvPr/>
              </p:nvSpPr>
              <p:spPr bwMode="auto">
                <a:xfrm>
                  <a:off x="50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82" name="Rectangle 5998">
                  <a:extLst>
                    <a:ext uri="{FF2B5EF4-FFF2-40B4-BE49-F238E27FC236}">
                      <a16:creationId xmlns:a16="http://schemas.microsoft.com/office/drawing/2014/main" id="{BF27F6FE-0164-4293-A039-AFD0BB8B1894}"/>
                    </a:ext>
                  </a:extLst>
                </p:cNvPr>
                <p:cNvSpPr>
                  <a:spLocks noChangeArrowheads="1"/>
                </p:cNvSpPr>
                <p:nvPr/>
              </p:nvSpPr>
              <p:spPr bwMode="auto">
                <a:xfrm>
                  <a:off x="50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83" name="Rectangle 5999">
                  <a:extLst>
                    <a:ext uri="{FF2B5EF4-FFF2-40B4-BE49-F238E27FC236}">
                      <a16:creationId xmlns:a16="http://schemas.microsoft.com/office/drawing/2014/main" id="{E461354E-5A33-4436-B02B-006751AA215B}"/>
                    </a:ext>
                  </a:extLst>
                </p:cNvPr>
                <p:cNvSpPr>
                  <a:spLocks noChangeArrowheads="1"/>
                </p:cNvSpPr>
                <p:nvPr/>
              </p:nvSpPr>
              <p:spPr bwMode="auto">
                <a:xfrm>
                  <a:off x="504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84" name="Rectangle 6000">
                  <a:extLst>
                    <a:ext uri="{FF2B5EF4-FFF2-40B4-BE49-F238E27FC236}">
                      <a16:creationId xmlns:a16="http://schemas.microsoft.com/office/drawing/2014/main" id="{A2FB5CBC-7F10-430C-B4D1-5A10BBD2F493}"/>
                    </a:ext>
                  </a:extLst>
                </p:cNvPr>
                <p:cNvSpPr>
                  <a:spLocks noChangeArrowheads="1"/>
                </p:cNvSpPr>
                <p:nvPr/>
              </p:nvSpPr>
              <p:spPr bwMode="auto">
                <a:xfrm>
                  <a:off x="504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85" name="Rectangle 6001">
                  <a:extLst>
                    <a:ext uri="{FF2B5EF4-FFF2-40B4-BE49-F238E27FC236}">
                      <a16:creationId xmlns:a16="http://schemas.microsoft.com/office/drawing/2014/main" id="{98A3D856-15E4-4D1F-885A-DEDFA0EACDB3}"/>
                    </a:ext>
                  </a:extLst>
                </p:cNvPr>
                <p:cNvSpPr>
                  <a:spLocks noChangeArrowheads="1"/>
                </p:cNvSpPr>
                <p:nvPr/>
              </p:nvSpPr>
              <p:spPr bwMode="auto">
                <a:xfrm>
                  <a:off x="504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86" name="Rectangle 6002">
                  <a:extLst>
                    <a:ext uri="{FF2B5EF4-FFF2-40B4-BE49-F238E27FC236}">
                      <a16:creationId xmlns:a16="http://schemas.microsoft.com/office/drawing/2014/main" id="{1AAD6C8E-7CA8-4F3E-A74D-7507ED65682E}"/>
                    </a:ext>
                  </a:extLst>
                </p:cNvPr>
                <p:cNvSpPr>
                  <a:spLocks noChangeArrowheads="1"/>
                </p:cNvSpPr>
                <p:nvPr/>
              </p:nvSpPr>
              <p:spPr bwMode="auto">
                <a:xfrm>
                  <a:off x="504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87" name="Rectangle 6003">
                  <a:extLst>
                    <a:ext uri="{FF2B5EF4-FFF2-40B4-BE49-F238E27FC236}">
                      <a16:creationId xmlns:a16="http://schemas.microsoft.com/office/drawing/2014/main" id="{CA60A173-0643-4788-BE30-226FB30B876F}"/>
                    </a:ext>
                  </a:extLst>
                </p:cNvPr>
                <p:cNvSpPr>
                  <a:spLocks noChangeArrowheads="1"/>
                </p:cNvSpPr>
                <p:nvPr/>
              </p:nvSpPr>
              <p:spPr bwMode="auto">
                <a:xfrm>
                  <a:off x="50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88" name="Rectangle 6004">
                  <a:extLst>
                    <a:ext uri="{FF2B5EF4-FFF2-40B4-BE49-F238E27FC236}">
                      <a16:creationId xmlns:a16="http://schemas.microsoft.com/office/drawing/2014/main" id="{43860C8D-C434-48C6-BC50-2BF6C56B032B}"/>
                    </a:ext>
                  </a:extLst>
                </p:cNvPr>
                <p:cNvSpPr>
                  <a:spLocks noChangeArrowheads="1"/>
                </p:cNvSpPr>
                <p:nvPr/>
              </p:nvSpPr>
              <p:spPr bwMode="auto">
                <a:xfrm>
                  <a:off x="50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89" name="Rectangle 6005">
                  <a:extLst>
                    <a:ext uri="{FF2B5EF4-FFF2-40B4-BE49-F238E27FC236}">
                      <a16:creationId xmlns:a16="http://schemas.microsoft.com/office/drawing/2014/main" id="{C508422D-C885-4726-B0C2-72AA3A2CB980}"/>
                    </a:ext>
                  </a:extLst>
                </p:cNvPr>
                <p:cNvSpPr>
                  <a:spLocks noChangeArrowheads="1"/>
                </p:cNvSpPr>
                <p:nvPr/>
              </p:nvSpPr>
              <p:spPr bwMode="auto">
                <a:xfrm>
                  <a:off x="50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90" name="Rectangle 6006">
                  <a:extLst>
                    <a:ext uri="{FF2B5EF4-FFF2-40B4-BE49-F238E27FC236}">
                      <a16:creationId xmlns:a16="http://schemas.microsoft.com/office/drawing/2014/main" id="{2FF5B9CD-985E-4CAC-A355-7FC7C6B6FA7D}"/>
                    </a:ext>
                  </a:extLst>
                </p:cNvPr>
                <p:cNvSpPr>
                  <a:spLocks noChangeArrowheads="1"/>
                </p:cNvSpPr>
                <p:nvPr/>
              </p:nvSpPr>
              <p:spPr bwMode="auto">
                <a:xfrm>
                  <a:off x="50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91" name="Rectangle 6007">
                  <a:extLst>
                    <a:ext uri="{FF2B5EF4-FFF2-40B4-BE49-F238E27FC236}">
                      <a16:creationId xmlns:a16="http://schemas.microsoft.com/office/drawing/2014/main" id="{87AD5AF2-238B-414B-B102-A4A64170BD3B}"/>
                    </a:ext>
                  </a:extLst>
                </p:cNvPr>
                <p:cNvSpPr>
                  <a:spLocks noChangeArrowheads="1"/>
                </p:cNvSpPr>
                <p:nvPr/>
              </p:nvSpPr>
              <p:spPr bwMode="auto">
                <a:xfrm>
                  <a:off x="50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92" name="Rectangle 6008">
                  <a:extLst>
                    <a:ext uri="{FF2B5EF4-FFF2-40B4-BE49-F238E27FC236}">
                      <a16:creationId xmlns:a16="http://schemas.microsoft.com/office/drawing/2014/main" id="{14B82C9B-3FBA-40EE-8F65-97773C48A39E}"/>
                    </a:ext>
                  </a:extLst>
                </p:cNvPr>
                <p:cNvSpPr>
                  <a:spLocks noChangeArrowheads="1"/>
                </p:cNvSpPr>
                <p:nvPr/>
              </p:nvSpPr>
              <p:spPr bwMode="auto">
                <a:xfrm>
                  <a:off x="50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93" name="Rectangle 6009">
                  <a:extLst>
                    <a:ext uri="{FF2B5EF4-FFF2-40B4-BE49-F238E27FC236}">
                      <a16:creationId xmlns:a16="http://schemas.microsoft.com/office/drawing/2014/main" id="{274BDE29-90CE-4661-9C4D-CE3A9A8CF654}"/>
                    </a:ext>
                  </a:extLst>
                </p:cNvPr>
                <p:cNvSpPr>
                  <a:spLocks noChangeArrowheads="1"/>
                </p:cNvSpPr>
                <p:nvPr/>
              </p:nvSpPr>
              <p:spPr bwMode="auto">
                <a:xfrm>
                  <a:off x="50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94" name="Rectangle 6010">
                  <a:extLst>
                    <a:ext uri="{FF2B5EF4-FFF2-40B4-BE49-F238E27FC236}">
                      <a16:creationId xmlns:a16="http://schemas.microsoft.com/office/drawing/2014/main" id="{E096BEBD-F91A-4D5F-A91F-32ECBAB65840}"/>
                    </a:ext>
                  </a:extLst>
                </p:cNvPr>
                <p:cNvSpPr>
                  <a:spLocks noChangeArrowheads="1"/>
                </p:cNvSpPr>
                <p:nvPr/>
              </p:nvSpPr>
              <p:spPr bwMode="auto">
                <a:xfrm>
                  <a:off x="50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95" name="Rectangle 6011">
                  <a:extLst>
                    <a:ext uri="{FF2B5EF4-FFF2-40B4-BE49-F238E27FC236}">
                      <a16:creationId xmlns:a16="http://schemas.microsoft.com/office/drawing/2014/main" id="{24558BDD-6154-40D6-97E2-AB8CCEA761C1}"/>
                    </a:ext>
                  </a:extLst>
                </p:cNvPr>
                <p:cNvSpPr>
                  <a:spLocks noChangeArrowheads="1"/>
                </p:cNvSpPr>
                <p:nvPr/>
              </p:nvSpPr>
              <p:spPr bwMode="auto">
                <a:xfrm>
                  <a:off x="505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96" name="Rectangle 6012">
                  <a:extLst>
                    <a:ext uri="{FF2B5EF4-FFF2-40B4-BE49-F238E27FC236}">
                      <a16:creationId xmlns:a16="http://schemas.microsoft.com/office/drawing/2014/main" id="{1DEA3824-24B8-4BDE-80AF-9FB157FC0484}"/>
                    </a:ext>
                  </a:extLst>
                </p:cNvPr>
                <p:cNvSpPr>
                  <a:spLocks noChangeArrowheads="1"/>
                </p:cNvSpPr>
                <p:nvPr/>
              </p:nvSpPr>
              <p:spPr bwMode="auto">
                <a:xfrm>
                  <a:off x="505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97" name="Rectangle 6013">
                  <a:extLst>
                    <a:ext uri="{FF2B5EF4-FFF2-40B4-BE49-F238E27FC236}">
                      <a16:creationId xmlns:a16="http://schemas.microsoft.com/office/drawing/2014/main" id="{5772866F-5ECA-40D2-8C3D-68C287007DBF}"/>
                    </a:ext>
                  </a:extLst>
                </p:cNvPr>
                <p:cNvSpPr>
                  <a:spLocks noChangeArrowheads="1"/>
                </p:cNvSpPr>
                <p:nvPr/>
              </p:nvSpPr>
              <p:spPr bwMode="auto">
                <a:xfrm>
                  <a:off x="505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98" name="Rectangle 6014">
                  <a:extLst>
                    <a:ext uri="{FF2B5EF4-FFF2-40B4-BE49-F238E27FC236}">
                      <a16:creationId xmlns:a16="http://schemas.microsoft.com/office/drawing/2014/main" id="{624D7F4B-F7A5-42E0-A55D-9C1E42EB8F99}"/>
                    </a:ext>
                  </a:extLst>
                </p:cNvPr>
                <p:cNvSpPr>
                  <a:spLocks noChangeArrowheads="1"/>
                </p:cNvSpPr>
                <p:nvPr/>
              </p:nvSpPr>
              <p:spPr bwMode="auto">
                <a:xfrm>
                  <a:off x="505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99" name="Rectangle 6015">
                  <a:extLst>
                    <a:ext uri="{FF2B5EF4-FFF2-40B4-BE49-F238E27FC236}">
                      <a16:creationId xmlns:a16="http://schemas.microsoft.com/office/drawing/2014/main" id="{BA4EC11F-41D5-4128-82C3-7A2AFBC56885}"/>
                    </a:ext>
                  </a:extLst>
                </p:cNvPr>
                <p:cNvSpPr>
                  <a:spLocks noChangeArrowheads="1"/>
                </p:cNvSpPr>
                <p:nvPr/>
              </p:nvSpPr>
              <p:spPr bwMode="auto">
                <a:xfrm>
                  <a:off x="50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00" name="Rectangle 6016">
                  <a:extLst>
                    <a:ext uri="{FF2B5EF4-FFF2-40B4-BE49-F238E27FC236}">
                      <a16:creationId xmlns:a16="http://schemas.microsoft.com/office/drawing/2014/main" id="{F64D6FB7-248C-43A4-9463-F0DB2EF404A8}"/>
                    </a:ext>
                  </a:extLst>
                </p:cNvPr>
                <p:cNvSpPr>
                  <a:spLocks noChangeArrowheads="1"/>
                </p:cNvSpPr>
                <p:nvPr/>
              </p:nvSpPr>
              <p:spPr bwMode="auto">
                <a:xfrm>
                  <a:off x="50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01" name="Rectangle 6017">
                  <a:extLst>
                    <a:ext uri="{FF2B5EF4-FFF2-40B4-BE49-F238E27FC236}">
                      <a16:creationId xmlns:a16="http://schemas.microsoft.com/office/drawing/2014/main" id="{8449FE1E-7B85-4E32-B909-70ED7A510D1D}"/>
                    </a:ext>
                  </a:extLst>
                </p:cNvPr>
                <p:cNvSpPr>
                  <a:spLocks noChangeArrowheads="1"/>
                </p:cNvSpPr>
                <p:nvPr/>
              </p:nvSpPr>
              <p:spPr bwMode="auto">
                <a:xfrm>
                  <a:off x="50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02" name="Rectangle 6018">
                  <a:extLst>
                    <a:ext uri="{FF2B5EF4-FFF2-40B4-BE49-F238E27FC236}">
                      <a16:creationId xmlns:a16="http://schemas.microsoft.com/office/drawing/2014/main" id="{C9D3B7C6-31C4-46BE-A112-D7D933D26F5C}"/>
                    </a:ext>
                  </a:extLst>
                </p:cNvPr>
                <p:cNvSpPr>
                  <a:spLocks noChangeArrowheads="1"/>
                </p:cNvSpPr>
                <p:nvPr/>
              </p:nvSpPr>
              <p:spPr bwMode="auto">
                <a:xfrm>
                  <a:off x="50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03" name="Rectangle 6019">
                  <a:extLst>
                    <a:ext uri="{FF2B5EF4-FFF2-40B4-BE49-F238E27FC236}">
                      <a16:creationId xmlns:a16="http://schemas.microsoft.com/office/drawing/2014/main" id="{7FC7BC30-E6BD-4885-876F-1318334DB00A}"/>
                    </a:ext>
                  </a:extLst>
                </p:cNvPr>
                <p:cNvSpPr>
                  <a:spLocks noChangeArrowheads="1"/>
                </p:cNvSpPr>
                <p:nvPr/>
              </p:nvSpPr>
              <p:spPr bwMode="auto">
                <a:xfrm>
                  <a:off x="50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04" name="Rectangle 6020">
                  <a:extLst>
                    <a:ext uri="{FF2B5EF4-FFF2-40B4-BE49-F238E27FC236}">
                      <a16:creationId xmlns:a16="http://schemas.microsoft.com/office/drawing/2014/main" id="{7EF33A1A-54F3-49F4-8C8C-B74E18ADB96E}"/>
                    </a:ext>
                  </a:extLst>
                </p:cNvPr>
                <p:cNvSpPr>
                  <a:spLocks noChangeArrowheads="1"/>
                </p:cNvSpPr>
                <p:nvPr/>
              </p:nvSpPr>
              <p:spPr bwMode="auto">
                <a:xfrm>
                  <a:off x="50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05" name="Rectangle 6021">
                  <a:extLst>
                    <a:ext uri="{FF2B5EF4-FFF2-40B4-BE49-F238E27FC236}">
                      <a16:creationId xmlns:a16="http://schemas.microsoft.com/office/drawing/2014/main" id="{48E410CE-D314-456A-9586-5C77EC76E028}"/>
                    </a:ext>
                  </a:extLst>
                </p:cNvPr>
                <p:cNvSpPr>
                  <a:spLocks noChangeArrowheads="1"/>
                </p:cNvSpPr>
                <p:nvPr/>
              </p:nvSpPr>
              <p:spPr bwMode="auto">
                <a:xfrm>
                  <a:off x="50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06" name="Rectangle 6022">
                  <a:extLst>
                    <a:ext uri="{FF2B5EF4-FFF2-40B4-BE49-F238E27FC236}">
                      <a16:creationId xmlns:a16="http://schemas.microsoft.com/office/drawing/2014/main" id="{2EAEB63E-BFBD-4A41-A55B-05352FB1DD53}"/>
                    </a:ext>
                  </a:extLst>
                </p:cNvPr>
                <p:cNvSpPr>
                  <a:spLocks noChangeArrowheads="1"/>
                </p:cNvSpPr>
                <p:nvPr/>
              </p:nvSpPr>
              <p:spPr bwMode="auto">
                <a:xfrm>
                  <a:off x="50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07" name="Rectangle 6023">
                  <a:extLst>
                    <a:ext uri="{FF2B5EF4-FFF2-40B4-BE49-F238E27FC236}">
                      <a16:creationId xmlns:a16="http://schemas.microsoft.com/office/drawing/2014/main" id="{02BCD169-B099-4545-B01B-1AE55D53CBBC}"/>
                    </a:ext>
                  </a:extLst>
                </p:cNvPr>
                <p:cNvSpPr>
                  <a:spLocks noChangeArrowheads="1"/>
                </p:cNvSpPr>
                <p:nvPr/>
              </p:nvSpPr>
              <p:spPr bwMode="auto">
                <a:xfrm>
                  <a:off x="505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08" name="Rectangle 6024">
                  <a:extLst>
                    <a:ext uri="{FF2B5EF4-FFF2-40B4-BE49-F238E27FC236}">
                      <a16:creationId xmlns:a16="http://schemas.microsoft.com/office/drawing/2014/main" id="{44141345-D88D-4B60-97A8-B9FCE027C735}"/>
                    </a:ext>
                  </a:extLst>
                </p:cNvPr>
                <p:cNvSpPr>
                  <a:spLocks noChangeArrowheads="1"/>
                </p:cNvSpPr>
                <p:nvPr/>
              </p:nvSpPr>
              <p:spPr bwMode="auto">
                <a:xfrm>
                  <a:off x="506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09" name="Rectangle 6025">
                  <a:extLst>
                    <a:ext uri="{FF2B5EF4-FFF2-40B4-BE49-F238E27FC236}">
                      <a16:creationId xmlns:a16="http://schemas.microsoft.com/office/drawing/2014/main" id="{FFA59193-DBDB-4720-A432-F39C55111C3E}"/>
                    </a:ext>
                  </a:extLst>
                </p:cNvPr>
                <p:cNvSpPr>
                  <a:spLocks noChangeArrowheads="1"/>
                </p:cNvSpPr>
                <p:nvPr/>
              </p:nvSpPr>
              <p:spPr bwMode="auto">
                <a:xfrm>
                  <a:off x="506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10" name="Rectangle 6026">
                  <a:extLst>
                    <a:ext uri="{FF2B5EF4-FFF2-40B4-BE49-F238E27FC236}">
                      <a16:creationId xmlns:a16="http://schemas.microsoft.com/office/drawing/2014/main" id="{34468CF0-8575-4863-B192-82E8B97F7B6C}"/>
                    </a:ext>
                  </a:extLst>
                </p:cNvPr>
                <p:cNvSpPr>
                  <a:spLocks noChangeArrowheads="1"/>
                </p:cNvSpPr>
                <p:nvPr/>
              </p:nvSpPr>
              <p:spPr bwMode="auto">
                <a:xfrm>
                  <a:off x="506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11" name="Rectangle 6027">
                  <a:extLst>
                    <a:ext uri="{FF2B5EF4-FFF2-40B4-BE49-F238E27FC236}">
                      <a16:creationId xmlns:a16="http://schemas.microsoft.com/office/drawing/2014/main" id="{67A617E4-90F7-4E12-BA5A-1025CA9CCF93}"/>
                    </a:ext>
                  </a:extLst>
                </p:cNvPr>
                <p:cNvSpPr>
                  <a:spLocks noChangeArrowheads="1"/>
                </p:cNvSpPr>
                <p:nvPr/>
              </p:nvSpPr>
              <p:spPr bwMode="auto">
                <a:xfrm>
                  <a:off x="50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12" name="Rectangle 6028">
                  <a:extLst>
                    <a:ext uri="{FF2B5EF4-FFF2-40B4-BE49-F238E27FC236}">
                      <a16:creationId xmlns:a16="http://schemas.microsoft.com/office/drawing/2014/main" id="{CA1B94C4-3AA1-4504-84CF-4BDEFE02EB3B}"/>
                    </a:ext>
                  </a:extLst>
                </p:cNvPr>
                <p:cNvSpPr>
                  <a:spLocks noChangeArrowheads="1"/>
                </p:cNvSpPr>
                <p:nvPr/>
              </p:nvSpPr>
              <p:spPr bwMode="auto">
                <a:xfrm>
                  <a:off x="50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13" name="Rectangle 6029">
                  <a:extLst>
                    <a:ext uri="{FF2B5EF4-FFF2-40B4-BE49-F238E27FC236}">
                      <a16:creationId xmlns:a16="http://schemas.microsoft.com/office/drawing/2014/main" id="{2812BBA7-4E8B-47DB-A79A-B88413B37007}"/>
                    </a:ext>
                  </a:extLst>
                </p:cNvPr>
                <p:cNvSpPr>
                  <a:spLocks noChangeArrowheads="1"/>
                </p:cNvSpPr>
                <p:nvPr/>
              </p:nvSpPr>
              <p:spPr bwMode="auto">
                <a:xfrm>
                  <a:off x="50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14" name="Rectangle 6030">
                  <a:extLst>
                    <a:ext uri="{FF2B5EF4-FFF2-40B4-BE49-F238E27FC236}">
                      <a16:creationId xmlns:a16="http://schemas.microsoft.com/office/drawing/2014/main" id="{930C5374-198C-485E-A38B-0D30F4BEAEE6}"/>
                    </a:ext>
                  </a:extLst>
                </p:cNvPr>
                <p:cNvSpPr>
                  <a:spLocks noChangeArrowheads="1"/>
                </p:cNvSpPr>
                <p:nvPr/>
              </p:nvSpPr>
              <p:spPr bwMode="auto">
                <a:xfrm>
                  <a:off x="50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15" name="Rectangle 6031">
                  <a:extLst>
                    <a:ext uri="{FF2B5EF4-FFF2-40B4-BE49-F238E27FC236}">
                      <a16:creationId xmlns:a16="http://schemas.microsoft.com/office/drawing/2014/main" id="{34502837-F1BF-459E-9F6F-DFF33096DCAF}"/>
                    </a:ext>
                  </a:extLst>
                </p:cNvPr>
                <p:cNvSpPr>
                  <a:spLocks noChangeArrowheads="1"/>
                </p:cNvSpPr>
                <p:nvPr/>
              </p:nvSpPr>
              <p:spPr bwMode="auto">
                <a:xfrm>
                  <a:off x="50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16" name="Rectangle 6032">
                  <a:extLst>
                    <a:ext uri="{FF2B5EF4-FFF2-40B4-BE49-F238E27FC236}">
                      <a16:creationId xmlns:a16="http://schemas.microsoft.com/office/drawing/2014/main" id="{B484F141-D759-425A-8C92-1A9C864E1917}"/>
                    </a:ext>
                  </a:extLst>
                </p:cNvPr>
                <p:cNvSpPr>
                  <a:spLocks noChangeArrowheads="1"/>
                </p:cNvSpPr>
                <p:nvPr/>
              </p:nvSpPr>
              <p:spPr bwMode="auto">
                <a:xfrm>
                  <a:off x="50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17" name="Rectangle 6033">
                  <a:extLst>
                    <a:ext uri="{FF2B5EF4-FFF2-40B4-BE49-F238E27FC236}">
                      <a16:creationId xmlns:a16="http://schemas.microsoft.com/office/drawing/2014/main" id="{B4561AD9-1DE3-49A2-95F7-CBCBDC80BEDB}"/>
                    </a:ext>
                  </a:extLst>
                </p:cNvPr>
                <p:cNvSpPr>
                  <a:spLocks noChangeArrowheads="1"/>
                </p:cNvSpPr>
                <p:nvPr/>
              </p:nvSpPr>
              <p:spPr bwMode="auto">
                <a:xfrm>
                  <a:off x="50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42" name="Group 6235">
                <a:extLst>
                  <a:ext uri="{FF2B5EF4-FFF2-40B4-BE49-F238E27FC236}">
                    <a16:creationId xmlns:a16="http://schemas.microsoft.com/office/drawing/2014/main" id="{C0D536E8-63F2-4DA8-B0A5-722417D089BE}"/>
                  </a:ext>
                </a:extLst>
              </p:cNvPr>
              <p:cNvGrpSpPr>
                <a:grpSpLocks/>
              </p:cNvGrpSpPr>
              <p:nvPr/>
            </p:nvGrpSpPr>
            <p:grpSpPr bwMode="auto">
              <a:xfrm>
                <a:off x="5070" y="2829"/>
                <a:ext cx="174" cy="42"/>
                <a:chOff x="5070" y="2829"/>
                <a:chExt cx="174" cy="42"/>
              </a:xfrm>
            </p:grpSpPr>
            <p:sp>
              <p:nvSpPr>
                <p:cNvPr id="57853" name="Rectangle 6035">
                  <a:extLst>
                    <a:ext uri="{FF2B5EF4-FFF2-40B4-BE49-F238E27FC236}">
                      <a16:creationId xmlns:a16="http://schemas.microsoft.com/office/drawing/2014/main" id="{851A6E67-2FD9-4092-B106-57CDCFC594FF}"/>
                    </a:ext>
                  </a:extLst>
                </p:cNvPr>
                <p:cNvSpPr>
                  <a:spLocks noChangeArrowheads="1"/>
                </p:cNvSpPr>
                <p:nvPr/>
              </p:nvSpPr>
              <p:spPr bwMode="auto">
                <a:xfrm>
                  <a:off x="50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54" name="Rectangle 6036">
                  <a:extLst>
                    <a:ext uri="{FF2B5EF4-FFF2-40B4-BE49-F238E27FC236}">
                      <a16:creationId xmlns:a16="http://schemas.microsoft.com/office/drawing/2014/main" id="{5B99ACD3-57C1-4B82-A8D1-439E8DEED359}"/>
                    </a:ext>
                  </a:extLst>
                </p:cNvPr>
                <p:cNvSpPr>
                  <a:spLocks noChangeArrowheads="1"/>
                </p:cNvSpPr>
                <p:nvPr/>
              </p:nvSpPr>
              <p:spPr bwMode="auto">
                <a:xfrm>
                  <a:off x="507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55" name="Rectangle 6037">
                  <a:extLst>
                    <a:ext uri="{FF2B5EF4-FFF2-40B4-BE49-F238E27FC236}">
                      <a16:creationId xmlns:a16="http://schemas.microsoft.com/office/drawing/2014/main" id="{E21FEEC2-219F-4614-8D55-664B3415F4B5}"/>
                    </a:ext>
                  </a:extLst>
                </p:cNvPr>
                <p:cNvSpPr>
                  <a:spLocks noChangeArrowheads="1"/>
                </p:cNvSpPr>
                <p:nvPr/>
              </p:nvSpPr>
              <p:spPr bwMode="auto">
                <a:xfrm>
                  <a:off x="507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20" name="Rectangle 6038">
                  <a:extLst>
                    <a:ext uri="{FF2B5EF4-FFF2-40B4-BE49-F238E27FC236}">
                      <a16:creationId xmlns:a16="http://schemas.microsoft.com/office/drawing/2014/main" id="{85842F4C-11DE-4223-82B6-1704A4536CBB}"/>
                    </a:ext>
                  </a:extLst>
                </p:cNvPr>
                <p:cNvSpPr>
                  <a:spLocks noChangeArrowheads="1"/>
                </p:cNvSpPr>
                <p:nvPr/>
              </p:nvSpPr>
              <p:spPr bwMode="auto">
                <a:xfrm>
                  <a:off x="507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21" name="Rectangle 6039">
                  <a:extLst>
                    <a:ext uri="{FF2B5EF4-FFF2-40B4-BE49-F238E27FC236}">
                      <a16:creationId xmlns:a16="http://schemas.microsoft.com/office/drawing/2014/main" id="{BFDC0E8D-BFA8-4DF8-9618-B9C296072F12}"/>
                    </a:ext>
                  </a:extLst>
                </p:cNvPr>
                <p:cNvSpPr>
                  <a:spLocks noChangeArrowheads="1"/>
                </p:cNvSpPr>
                <p:nvPr/>
              </p:nvSpPr>
              <p:spPr bwMode="auto">
                <a:xfrm>
                  <a:off x="507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22" name="Rectangle 6040">
                  <a:extLst>
                    <a:ext uri="{FF2B5EF4-FFF2-40B4-BE49-F238E27FC236}">
                      <a16:creationId xmlns:a16="http://schemas.microsoft.com/office/drawing/2014/main" id="{5C414274-C184-4C64-822C-5731AE3EFB8E}"/>
                    </a:ext>
                  </a:extLst>
                </p:cNvPr>
                <p:cNvSpPr>
                  <a:spLocks noChangeArrowheads="1"/>
                </p:cNvSpPr>
                <p:nvPr/>
              </p:nvSpPr>
              <p:spPr bwMode="auto">
                <a:xfrm>
                  <a:off x="507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23" name="Rectangle 6041">
                  <a:extLst>
                    <a:ext uri="{FF2B5EF4-FFF2-40B4-BE49-F238E27FC236}">
                      <a16:creationId xmlns:a16="http://schemas.microsoft.com/office/drawing/2014/main" id="{C63C4EA9-BA77-456D-BD12-27B1890EC2C6}"/>
                    </a:ext>
                  </a:extLst>
                </p:cNvPr>
                <p:cNvSpPr>
                  <a:spLocks noChangeArrowheads="1"/>
                </p:cNvSpPr>
                <p:nvPr/>
              </p:nvSpPr>
              <p:spPr bwMode="auto">
                <a:xfrm>
                  <a:off x="50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24" name="Rectangle 6042">
                  <a:extLst>
                    <a:ext uri="{FF2B5EF4-FFF2-40B4-BE49-F238E27FC236}">
                      <a16:creationId xmlns:a16="http://schemas.microsoft.com/office/drawing/2014/main" id="{0EEF0ABA-A0EC-41A5-835C-91296F576A8C}"/>
                    </a:ext>
                  </a:extLst>
                </p:cNvPr>
                <p:cNvSpPr>
                  <a:spLocks noChangeArrowheads="1"/>
                </p:cNvSpPr>
                <p:nvPr/>
              </p:nvSpPr>
              <p:spPr bwMode="auto">
                <a:xfrm>
                  <a:off x="50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25" name="Rectangle 6043">
                  <a:extLst>
                    <a:ext uri="{FF2B5EF4-FFF2-40B4-BE49-F238E27FC236}">
                      <a16:creationId xmlns:a16="http://schemas.microsoft.com/office/drawing/2014/main" id="{DDB1B5DA-CBEE-40CD-A383-186D79894194}"/>
                    </a:ext>
                  </a:extLst>
                </p:cNvPr>
                <p:cNvSpPr>
                  <a:spLocks noChangeArrowheads="1"/>
                </p:cNvSpPr>
                <p:nvPr/>
              </p:nvSpPr>
              <p:spPr bwMode="auto">
                <a:xfrm>
                  <a:off x="50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26" name="Rectangle 6044">
                  <a:extLst>
                    <a:ext uri="{FF2B5EF4-FFF2-40B4-BE49-F238E27FC236}">
                      <a16:creationId xmlns:a16="http://schemas.microsoft.com/office/drawing/2014/main" id="{BB7A356C-9679-4217-8DEC-F879B0BB00A0}"/>
                    </a:ext>
                  </a:extLst>
                </p:cNvPr>
                <p:cNvSpPr>
                  <a:spLocks noChangeArrowheads="1"/>
                </p:cNvSpPr>
                <p:nvPr/>
              </p:nvSpPr>
              <p:spPr bwMode="auto">
                <a:xfrm>
                  <a:off x="50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27" name="Rectangle 6045">
                  <a:extLst>
                    <a:ext uri="{FF2B5EF4-FFF2-40B4-BE49-F238E27FC236}">
                      <a16:creationId xmlns:a16="http://schemas.microsoft.com/office/drawing/2014/main" id="{F2202DA1-1E3A-4A9A-A8C6-19ECA694F1C7}"/>
                    </a:ext>
                  </a:extLst>
                </p:cNvPr>
                <p:cNvSpPr>
                  <a:spLocks noChangeArrowheads="1"/>
                </p:cNvSpPr>
                <p:nvPr/>
              </p:nvSpPr>
              <p:spPr bwMode="auto">
                <a:xfrm>
                  <a:off x="50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28" name="Rectangle 6046">
                  <a:extLst>
                    <a:ext uri="{FF2B5EF4-FFF2-40B4-BE49-F238E27FC236}">
                      <a16:creationId xmlns:a16="http://schemas.microsoft.com/office/drawing/2014/main" id="{2671F1DE-58C4-42E1-A139-DEAC80FE8091}"/>
                    </a:ext>
                  </a:extLst>
                </p:cNvPr>
                <p:cNvSpPr>
                  <a:spLocks noChangeArrowheads="1"/>
                </p:cNvSpPr>
                <p:nvPr/>
              </p:nvSpPr>
              <p:spPr bwMode="auto">
                <a:xfrm>
                  <a:off x="50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29" name="Rectangle 6047">
                  <a:extLst>
                    <a:ext uri="{FF2B5EF4-FFF2-40B4-BE49-F238E27FC236}">
                      <a16:creationId xmlns:a16="http://schemas.microsoft.com/office/drawing/2014/main" id="{7F0CB240-EC65-489C-8137-CCB2FFB02B75}"/>
                    </a:ext>
                  </a:extLst>
                </p:cNvPr>
                <p:cNvSpPr>
                  <a:spLocks noChangeArrowheads="1"/>
                </p:cNvSpPr>
                <p:nvPr/>
              </p:nvSpPr>
              <p:spPr bwMode="auto">
                <a:xfrm>
                  <a:off x="50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30" name="Rectangle 6048">
                  <a:extLst>
                    <a:ext uri="{FF2B5EF4-FFF2-40B4-BE49-F238E27FC236}">
                      <a16:creationId xmlns:a16="http://schemas.microsoft.com/office/drawing/2014/main" id="{AF1EC47A-86F7-40D8-B6B7-A67CF936BE84}"/>
                    </a:ext>
                  </a:extLst>
                </p:cNvPr>
                <p:cNvSpPr>
                  <a:spLocks noChangeArrowheads="1"/>
                </p:cNvSpPr>
                <p:nvPr/>
              </p:nvSpPr>
              <p:spPr bwMode="auto">
                <a:xfrm>
                  <a:off x="50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31" name="Rectangle 6049">
                  <a:extLst>
                    <a:ext uri="{FF2B5EF4-FFF2-40B4-BE49-F238E27FC236}">
                      <a16:creationId xmlns:a16="http://schemas.microsoft.com/office/drawing/2014/main" id="{ECA66928-A72B-4ABB-AABA-96B9CB75D161}"/>
                    </a:ext>
                  </a:extLst>
                </p:cNvPr>
                <p:cNvSpPr>
                  <a:spLocks noChangeArrowheads="1"/>
                </p:cNvSpPr>
                <p:nvPr/>
              </p:nvSpPr>
              <p:spPr bwMode="auto">
                <a:xfrm>
                  <a:off x="508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32" name="Rectangle 6050">
                  <a:extLst>
                    <a:ext uri="{FF2B5EF4-FFF2-40B4-BE49-F238E27FC236}">
                      <a16:creationId xmlns:a16="http://schemas.microsoft.com/office/drawing/2014/main" id="{1925D215-3BF1-4617-A756-FBC0681D3741}"/>
                    </a:ext>
                  </a:extLst>
                </p:cNvPr>
                <p:cNvSpPr>
                  <a:spLocks noChangeArrowheads="1"/>
                </p:cNvSpPr>
                <p:nvPr/>
              </p:nvSpPr>
              <p:spPr bwMode="auto">
                <a:xfrm>
                  <a:off x="508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33" name="Rectangle 6051">
                  <a:extLst>
                    <a:ext uri="{FF2B5EF4-FFF2-40B4-BE49-F238E27FC236}">
                      <a16:creationId xmlns:a16="http://schemas.microsoft.com/office/drawing/2014/main" id="{0774504C-D1E8-489F-96FF-A154A149419B}"/>
                    </a:ext>
                  </a:extLst>
                </p:cNvPr>
                <p:cNvSpPr>
                  <a:spLocks noChangeArrowheads="1"/>
                </p:cNvSpPr>
                <p:nvPr/>
              </p:nvSpPr>
              <p:spPr bwMode="auto">
                <a:xfrm>
                  <a:off x="508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34" name="Rectangle 6052">
                  <a:extLst>
                    <a:ext uri="{FF2B5EF4-FFF2-40B4-BE49-F238E27FC236}">
                      <a16:creationId xmlns:a16="http://schemas.microsoft.com/office/drawing/2014/main" id="{53613F38-0503-427D-A39E-A5F0538E6426}"/>
                    </a:ext>
                  </a:extLst>
                </p:cNvPr>
                <p:cNvSpPr>
                  <a:spLocks noChangeArrowheads="1"/>
                </p:cNvSpPr>
                <p:nvPr/>
              </p:nvSpPr>
              <p:spPr bwMode="auto">
                <a:xfrm>
                  <a:off x="50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35" name="Rectangle 6053">
                  <a:extLst>
                    <a:ext uri="{FF2B5EF4-FFF2-40B4-BE49-F238E27FC236}">
                      <a16:creationId xmlns:a16="http://schemas.microsoft.com/office/drawing/2014/main" id="{BF63BDE3-D600-4FAF-BBC0-B9D1641FE777}"/>
                    </a:ext>
                  </a:extLst>
                </p:cNvPr>
                <p:cNvSpPr>
                  <a:spLocks noChangeArrowheads="1"/>
                </p:cNvSpPr>
                <p:nvPr/>
              </p:nvSpPr>
              <p:spPr bwMode="auto">
                <a:xfrm>
                  <a:off x="50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36" name="Rectangle 6054">
                  <a:extLst>
                    <a:ext uri="{FF2B5EF4-FFF2-40B4-BE49-F238E27FC236}">
                      <a16:creationId xmlns:a16="http://schemas.microsoft.com/office/drawing/2014/main" id="{261DAD16-591D-4DB2-A540-0503E725965A}"/>
                    </a:ext>
                  </a:extLst>
                </p:cNvPr>
                <p:cNvSpPr>
                  <a:spLocks noChangeArrowheads="1"/>
                </p:cNvSpPr>
                <p:nvPr/>
              </p:nvSpPr>
              <p:spPr bwMode="auto">
                <a:xfrm>
                  <a:off x="50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37" name="Rectangle 6055">
                  <a:extLst>
                    <a:ext uri="{FF2B5EF4-FFF2-40B4-BE49-F238E27FC236}">
                      <a16:creationId xmlns:a16="http://schemas.microsoft.com/office/drawing/2014/main" id="{30C882D7-710E-4810-AF0B-09AB32C26ADD}"/>
                    </a:ext>
                  </a:extLst>
                </p:cNvPr>
                <p:cNvSpPr>
                  <a:spLocks noChangeArrowheads="1"/>
                </p:cNvSpPr>
                <p:nvPr/>
              </p:nvSpPr>
              <p:spPr bwMode="auto">
                <a:xfrm>
                  <a:off x="50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38" name="Rectangle 6056">
                  <a:extLst>
                    <a:ext uri="{FF2B5EF4-FFF2-40B4-BE49-F238E27FC236}">
                      <a16:creationId xmlns:a16="http://schemas.microsoft.com/office/drawing/2014/main" id="{318DB275-FF76-4E4F-BF5B-3D4719255E52}"/>
                    </a:ext>
                  </a:extLst>
                </p:cNvPr>
                <p:cNvSpPr>
                  <a:spLocks noChangeArrowheads="1"/>
                </p:cNvSpPr>
                <p:nvPr/>
              </p:nvSpPr>
              <p:spPr bwMode="auto">
                <a:xfrm>
                  <a:off x="50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39" name="Rectangle 6057">
                  <a:extLst>
                    <a:ext uri="{FF2B5EF4-FFF2-40B4-BE49-F238E27FC236}">
                      <a16:creationId xmlns:a16="http://schemas.microsoft.com/office/drawing/2014/main" id="{0614A417-803D-47D3-BC0F-3504F7930DF1}"/>
                    </a:ext>
                  </a:extLst>
                </p:cNvPr>
                <p:cNvSpPr>
                  <a:spLocks noChangeArrowheads="1"/>
                </p:cNvSpPr>
                <p:nvPr/>
              </p:nvSpPr>
              <p:spPr bwMode="auto">
                <a:xfrm>
                  <a:off x="50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40" name="Rectangle 6058">
                  <a:extLst>
                    <a:ext uri="{FF2B5EF4-FFF2-40B4-BE49-F238E27FC236}">
                      <a16:creationId xmlns:a16="http://schemas.microsoft.com/office/drawing/2014/main" id="{81392020-AEC7-40E6-85B7-5FBD1CEA5BB5}"/>
                    </a:ext>
                  </a:extLst>
                </p:cNvPr>
                <p:cNvSpPr>
                  <a:spLocks noChangeArrowheads="1"/>
                </p:cNvSpPr>
                <p:nvPr/>
              </p:nvSpPr>
              <p:spPr bwMode="auto">
                <a:xfrm>
                  <a:off x="50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41" name="Rectangle 6059">
                  <a:extLst>
                    <a:ext uri="{FF2B5EF4-FFF2-40B4-BE49-F238E27FC236}">
                      <a16:creationId xmlns:a16="http://schemas.microsoft.com/office/drawing/2014/main" id="{6626914C-5254-47FC-A215-960BB992272B}"/>
                    </a:ext>
                  </a:extLst>
                </p:cNvPr>
                <p:cNvSpPr>
                  <a:spLocks noChangeArrowheads="1"/>
                </p:cNvSpPr>
                <p:nvPr/>
              </p:nvSpPr>
              <p:spPr bwMode="auto">
                <a:xfrm>
                  <a:off x="508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42" name="Rectangle 6060">
                  <a:extLst>
                    <a:ext uri="{FF2B5EF4-FFF2-40B4-BE49-F238E27FC236}">
                      <a16:creationId xmlns:a16="http://schemas.microsoft.com/office/drawing/2014/main" id="{DB2356E3-F543-43BC-81F6-98875D789C04}"/>
                    </a:ext>
                  </a:extLst>
                </p:cNvPr>
                <p:cNvSpPr>
                  <a:spLocks noChangeArrowheads="1"/>
                </p:cNvSpPr>
                <p:nvPr/>
              </p:nvSpPr>
              <p:spPr bwMode="auto">
                <a:xfrm>
                  <a:off x="509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43" name="Rectangle 6061">
                  <a:extLst>
                    <a:ext uri="{FF2B5EF4-FFF2-40B4-BE49-F238E27FC236}">
                      <a16:creationId xmlns:a16="http://schemas.microsoft.com/office/drawing/2014/main" id="{3DF9D26E-2F8D-4AD9-AFBB-BFF93409CD73}"/>
                    </a:ext>
                  </a:extLst>
                </p:cNvPr>
                <p:cNvSpPr>
                  <a:spLocks noChangeArrowheads="1"/>
                </p:cNvSpPr>
                <p:nvPr/>
              </p:nvSpPr>
              <p:spPr bwMode="auto">
                <a:xfrm>
                  <a:off x="509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44" name="Rectangle 6062">
                  <a:extLst>
                    <a:ext uri="{FF2B5EF4-FFF2-40B4-BE49-F238E27FC236}">
                      <a16:creationId xmlns:a16="http://schemas.microsoft.com/office/drawing/2014/main" id="{EDDDA5FE-6727-4810-B945-E43BE265C94D}"/>
                    </a:ext>
                  </a:extLst>
                </p:cNvPr>
                <p:cNvSpPr>
                  <a:spLocks noChangeArrowheads="1"/>
                </p:cNvSpPr>
                <p:nvPr/>
              </p:nvSpPr>
              <p:spPr bwMode="auto">
                <a:xfrm>
                  <a:off x="509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45" name="Rectangle 6063">
                  <a:extLst>
                    <a:ext uri="{FF2B5EF4-FFF2-40B4-BE49-F238E27FC236}">
                      <a16:creationId xmlns:a16="http://schemas.microsoft.com/office/drawing/2014/main" id="{03B920B5-FF76-47F8-BFCC-B05F83C42757}"/>
                    </a:ext>
                  </a:extLst>
                </p:cNvPr>
                <p:cNvSpPr>
                  <a:spLocks noChangeArrowheads="1"/>
                </p:cNvSpPr>
                <p:nvPr/>
              </p:nvSpPr>
              <p:spPr bwMode="auto">
                <a:xfrm>
                  <a:off x="50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46" name="Rectangle 6064">
                  <a:extLst>
                    <a:ext uri="{FF2B5EF4-FFF2-40B4-BE49-F238E27FC236}">
                      <a16:creationId xmlns:a16="http://schemas.microsoft.com/office/drawing/2014/main" id="{AFDCE796-A56F-4FA0-9CEC-8007A79CA447}"/>
                    </a:ext>
                  </a:extLst>
                </p:cNvPr>
                <p:cNvSpPr>
                  <a:spLocks noChangeArrowheads="1"/>
                </p:cNvSpPr>
                <p:nvPr/>
              </p:nvSpPr>
              <p:spPr bwMode="auto">
                <a:xfrm>
                  <a:off x="50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47" name="Rectangle 6065">
                  <a:extLst>
                    <a:ext uri="{FF2B5EF4-FFF2-40B4-BE49-F238E27FC236}">
                      <a16:creationId xmlns:a16="http://schemas.microsoft.com/office/drawing/2014/main" id="{4261EDC8-AFB2-4DA7-8CBC-01F31B31B8F5}"/>
                    </a:ext>
                  </a:extLst>
                </p:cNvPr>
                <p:cNvSpPr>
                  <a:spLocks noChangeArrowheads="1"/>
                </p:cNvSpPr>
                <p:nvPr/>
              </p:nvSpPr>
              <p:spPr bwMode="auto">
                <a:xfrm>
                  <a:off x="50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48" name="Rectangle 6066">
                  <a:extLst>
                    <a:ext uri="{FF2B5EF4-FFF2-40B4-BE49-F238E27FC236}">
                      <a16:creationId xmlns:a16="http://schemas.microsoft.com/office/drawing/2014/main" id="{186175AA-18D8-4121-B0C3-9EEBAF1FD73E}"/>
                    </a:ext>
                  </a:extLst>
                </p:cNvPr>
                <p:cNvSpPr>
                  <a:spLocks noChangeArrowheads="1"/>
                </p:cNvSpPr>
                <p:nvPr/>
              </p:nvSpPr>
              <p:spPr bwMode="auto">
                <a:xfrm>
                  <a:off x="509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49" name="Rectangle 6067">
                  <a:extLst>
                    <a:ext uri="{FF2B5EF4-FFF2-40B4-BE49-F238E27FC236}">
                      <a16:creationId xmlns:a16="http://schemas.microsoft.com/office/drawing/2014/main" id="{CB3FCD25-81E6-481D-915E-DBC401F5643C}"/>
                    </a:ext>
                  </a:extLst>
                </p:cNvPr>
                <p:cNvSpPr>
                  <a:spLocks noChangeArrowheads="1"/>
                </p:cNvSpPr>
                <p:nvPr/>
              </p:nvSpPr>
              <p:spPr bwMode="auto">
                <a:xfrm>
                  <a:off x="51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50" name="Rectangle 6068">
                  <a:extLst>
                    <a:ext uri="{FF2B5EF4-FFF2-40B4-BE49-F238E27FC236}">
                      <a16:creationId xmlns:a16="http://schemas.microsoft.com/office/drawing/2014/main" id="{93D39341-3A29-40B8-A526-48C2CFBE7144}"/>
                    </a:ext>
                  </a:extLst>
                </p:cNvPr>
                <p:cNvSpPr>
                  <a:spLocks noChangeArrowheads="1"/>
                </p:cNvSpPr>
                <p:nvPr/>
              </p:nvSpPr>
              <p:spPr bwMode="auto">
                <a:xfrm>
                  <a:off x="51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52" name="Rectangle 6069">
                  <a:extLst>
                    <a:ext uri="{FF2B5EF4-FFF2-40B4-BE49-F238E27FC236}">
                      <a16:creationId xmlns:a16="http://schemas.microsoft.com/office/drawing/2014/main" id="{0379D08A-8645-4481-A2E8-E62F801BA945}"/>
                    </a:ext>
                  </a:extLst>
                </p:cNvPr>
                <p:cNvSpPr>
                  <a:spLocks noChangeArrowheads="1"/>
                </p:cNvSpPr>
                <p:nvPr/>
              </p:nvSpPr>
              <p:spPr bwMode="auto">
                <a:xfrm>
                  <a:off x="51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53" name="Rectangle 6070">
                  <a:extLst>
                    <a:ext uri="{FF2B5EF4-FFF2-40B4-BE49-F238E27FC236}">
                      <a16:creationId xmlns:a16="http://schemas.microsoft.com/office/drawing/2014/main" id="{1A0BFC04-DC38-40A2-8455-B93E6160E019}"/>
                    </a:ext>
                  </a:extLst>
                </p:cNvPr>
                <p:cNvSpPr>
                  <a:spLocks noChangeArrowheads="1"/>
                </p:cNvSpPr>
                <p:nvPr/>
              </p:nvSpPr>
              <p:spPr bwMode="auto">
                <a:xfrm>
                  <a:off x="51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54" name="Rectangle 6071">
                  <a:extLst>
                    <a:ext uri="{FF2B5EF4-FFF2-40B4-BE49-F238E27FC236}">
                      <a16:creationId xmlns:a16="http://schemas.microsoft.com/office/drawing/2014/main" id="{018B1481-CF37-41EA-B0DC-EFB0ECDBB6B8}"/>
                    </a:ext>
                  </a:extLst>
                </p:cNvPr>
                <p:cNvSpPr>
                  <a:spLocks noChangeArrowheads="1"/>
                </p:cNvSpPr>
                <p:nvPr/>
              </p:nvSpPr>
              <p:spPr bwMode="auto">
                <a:xfrm>
                  <a:off x="510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55" name="Rectangle 6072">
                  <a:extLst>
                    <a:ext uri="{FF2B5EF4-FFF2-40B4-BE49-F238E27FC236}">
                      <a16:creationId xmlns:a16="http://schemas.microsoft.com/office/drawing/2014/main" id="{84079618-BC9E-49FC-BC15-7786E5FF5AE1}"/>
                    </a:ext>
                  </a:extLst>
                </p:cNvPr>
                <p:cNvSpPr>
                  <a:spLocks noChangeArrowheads="1"/>
                </p:cNvSpPr>
                <p:nvPr/>
              </p:nvSpPr>
              <p:spPr bwMode="auto">
                <a:xfrm>
                  <a:off x="510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56" name="Rectangle 6073">
                  <a:extLst>
                    <a:ext uri="{FF2B5EF4-FFF2-40B4-BE49-F238E27FC236}">
                      <a16:creationId xmlns:a16="http://schemas.microsoft.com/office/drawing/2014/main" id="{AF6F68AE-E989-41FB-986D-5C1AAFB2185C}"/>
                    </a:ext>
                  </a:extLst>
                </p:cNvPr>
                <p:cNvSpPr>
                  <a:spLocks noChangeArrowheads="1"/>
                </p:cNvSpPr>
                <p:nvPr/>
              </p:nvSpPr>
              <p:spPr bwMode="auto">
                <a:xfrm>
                  <a:off x="510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57" name="Rectangle 6074">
                  <a:extLst>
                    <a:ext uri="{FF2B5EF4-FFF2-40B4-BE49-F238E27FC236}">
                      <a16:creationId xmlns:a16="http://schemas.microsoft.com/office/drawing/2014/main" id="{EDAD2721-9557-42FB-8F7A-A385DC062E7F}"/>
                    </a:ext>
                  </a:extLst>
                </p:cNvPr>
                <p:cNvSpPr>
                  <a:spLocks noChangeArrowheads="1"/>
                </p:cNvSpPr>
                <p:nvPr/>
              </p:nvSpPr>
              <p:spPr bwMode="auto">
                <a:xfrm>
                  <a:off x="51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58" name="Rectangle 6075">
                  <a:extLst>
                    <a:ext uri="{FF2B5EF4-FFF2-40B4-BE49-F238E27FC236}">
                      <a16:creationId xmlns:a16="http://schemas.microsoft.com/office/drawing/2014/main" id="{9E9B6F76-89C0-4590-A918-18BF56E339B7}"/>
                    </a:ext>
                  </a:extLst>
                </p:cNvPr>
                <p:cNvSpPr>
                  <a:spLocks noChangeArrowheads="1"/>
                </p:cNvSpPr>
                <p:nvPr/>
              </p:nvSpPr>
              <p:spPr bwMode="auto">
                <a:xfrm>
                  <a:off x="51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59" name="Rectangle 6076">
                  <a:extLst>
                    <a:ext uri="{FF2B5EF4-FFF2-40B4-BE49-F238E27FC236}">
                      <a16:creationId xmlns:a16="http://schemas.microsoft.com/office/drawing/2014/main" id="{0C7CD2F5-5D32-40A0-9392-8092143DAC14}"/>
                    </a:ext>
                  </a:extLst>
                </p:cNvPr>
                <p:cNvSpPr>
                  <a:spLocks noChangeArrowheads="1"/>
                </p:cNvSpPr>
                <p:nvPr/>
              </p:nvSpPr>
              <p:spPr bwMode="auto">
                <a:xfrm>
                  <a:off x="51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60" name="Rectangle 6077">
                  <a:extLst>
                    <a:ext uri="{FF2B5EF4-FFF2-40B4-BE49-F238E27FC236}">
                      <a16:creationId xmlns:a16="http://schemas.microsoft.com/office/drawing/2014/main" id="{8923B86E-0D59-4462-8C1F-D237D5736520}"/>
                    </a:ext>
                  </a:extLst>
                </p:cNvPr>
                <p:cNvSpPr>
                  <a:spLocks noChangeArrowheads="1"/>
                </p:cNvSpPr>
                <p:nvPr/>
              </p:nvSpPr>
              <p:spPr bwMode="auto">
                <a:xfrm>
                  <a:off x="51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61" name="Rectangle 6078">
                  <a:extLst>
                    <a:ext uri="{FF2B5EF4-FFF2-40B4-BE49-F238E27FC236}">
                      <a16:creationId xmlns:a16="http://schemas.microsoft.com/office/drawing/2014/main" id="{426CADD9-329C-4290-953E-887955B9649A}"/>
                    </a:ext>
                  </a:extLst>
                </p:cNvPr>
                <p:cNvSpPr>
                  <a:spLocks noChangeArrowheads="1"/>
                </p:cNvSpPr>
                <p:nvPr/>
              </p:nvSpPr>
              <p:spPr bwMode="auto">
                <a:xfrm>
                  <a:off x="51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62" name="Rectangle 6079">
                  <a:extLst>
                    <a:ext uri="{FF2B5EF4-FFF2-40B4-BE49-F238E27FC236}">
                      <a16:creationId xmlns:a16="http://schemas.microsoft.com/office/drawing/2014/main" id="{3FEF4CD9-E7CB-44B0-87DE-C81C758400AB}"/>
                    </a:ext>
                  </a:extLst>
                </p:cNvPr>
                <p:cNvSpPr>
                  <a:spLocks noChangeArrowheads="1"/>
                </p:cNvSpPr>
                <p:nvPr/>
              </p:nvSpPr>
              <p:spPr bwMode="auto">
                <a:xfrm>
                  <a:off x="51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63" name="Rectangle 6080">
                  <a:extLst>
                    <a:ext uri="{FF2B5EF4-FFF2-40B4-BE49-F238E27FC236}">
                      <a16:creationId xmlns:a16="http://schemas.microsoft.com/office/drawing/2014/main" id="{A8C88E98-A1FF-4931-8DA7-895557D8738E}"/>
                    </a:ext>
                  </a:extLst>
                </p:cNvPr>
                <p:cNvSpPr>
                  <a:spLocks noChangeArrowheads="1"/>
                </p:cNvSpPr>
                <p:nvPr/>
              </p:nvSpPr>
              <p:spPr bwMode="auto">
                <a:xfrm>
                  <a:off x="51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64" name="Rectangle 6081">
                  <a:extLst>
                    <a:ext uri="{FF2B5EF4-FFF2-40B4-BE49-F238E27FC236}">
                      <a16:creationId xmlns:a16="http://schemas.microsoft.com/office/drawing/2014/main" id="{B8564D5A-5BCC-484B-8BC4-FE362DA1E0B6}"/>
                    </a:ext>
                  </a:extLst>
                </p:cNvPr>
                <p:cNvSpPr>
                  <a:spLocks noChangeArrowheads="1"/>
                </p:cNvSpPr>
                <p:nvPr/>
              </p:nvSpPr>
              <p:spPr bwMode="auto">
                <a:xfrm>
                  <a:off x="51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65" name="Rectangle 6082">
                  <a:extLst>
                    <a:ext uri="{FF2B5EF4-FFF2-40B4-BE49-F238E27FC236}">
                      <a16:creationId xmlns:a16="http://schemas.microsoft.com/office/drawing/2014/main" id="{A371B0BC-6343-4EBF-80A6-89D975DF619A}"/>
                    </a:ext>
                  </a:extLst>
                </p:cNvPr>
                <p:cNvSpPr>
                  <a:spLocks noChangeArrowheads="1"/>
                </p:cNvSpPr>
                <p:nvPr/>
              </p:nvSpPr>
              <p:spPr bwMode="auto">
                <a:xfrm>
                  <a:off x="511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66" name="Rectangle 6083">
                  <a:extLst>
                    <a:ext uri="{FF2B5EF4-FFF2-40B4-BE49-F238E27FC236}">
                      <a16:creationId xmlns:a16="http://schemas.microsoft.com/office/drawing/2014/main" id="{4883C8CE-09DE-4FE1-83A5-09770ECB8CFF}"/>
                    </a:ext>
                  </a:extLst>
                </p:cNvPr>
                <p:cNvSpPr>
                  <a:spLocks noChangeArrowheads="1"/>
                </p:cNvSpPr>
                <p:nvPr/>
              </p:nvSpPr>
              <p:spPr bwMode="auto">
                <a:xfrm>
                  <a:off x="511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67" name="Rectangle 6084">
                  <a:extLst>
                    <a:ext uri="{FF2B5EF4-FFF2-40B4-BE49-F238E27FC236}">
                      <a16:creationId xmlns:a16="http://schemas.microsoft.com/office/drawing/2014/main" id="{5F376864-B73C-41B8-BC53-9DBA6E791CFD}"/>
                    </a:ext>
                  </a:extLst>
                </p:cNvPr>
                <p:cNvSpPr>
                  <a:spLocks noChangeArrowheads="1"/>
                </p:cNvSpPr>
                <p:nvPr/>
              </p:nvSpPr>
              <p:spPr bwMode="auto">
                <a:xfrm>
                  <a:off x="511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68" name="Rectangle 6085">
                  <a:extLst>
                    <a:ext uri="{FF2B5EF4-FFF2-40B4-BE49-F238E27FC236}">
                      <a16:creationId xmlns:a16="http://schemas.microsoft.com/office/drawing/2014/main" id="{34D486BE-65E5-4350-B25B-8C662C765DE4}"/>
                    </a:ext>
                  </a:extLst>
                </p:cNvPr>
                <p:cNvSpPr>
                  <a:spLocks noChangeArrowheads="1"/>
                </p:cNvSpPr>
                <p:nvPr/>
              </p:nvSpPr>
              <p:spPr bwMode="auto">
                <a:xfrm>
                  <a:off x="51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69" name="Rectangle 6086">
                  <a:extLst>
                    <a:ext uri="{FF2B5EF4-FFF2-40B4-BE49-F238E27FC236}">
                      <a16:creationId xmlns:a16="http://schemas.microsoft.com/office/drawing/2014/main" id="{2C18C138-39C9-4D09-9735-CEA528D1900F}"/>
                    </a:ext>
                  </a:extLst>
                </p:cNvPr>
                <p:cNvSpPr>
                  <a:spLocks noChangeArrowheads="1"/>
                </p:cNvSpPr>
                <p:nvPr/>
              </p:nvSpPr>
              <p:spPr bwMode="auto">
                <a:xfrm>
                  <a:off x="51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70" name="Rectangle 6087">
                  <a:extLst>
                    <a:ext uri="{FF2B5EF4-FFF2-40B4-BE49-F238E27FC236}">
                      <a16:creationId xmlns:a16="http://schemas.microsoft.com/office/drawing/2014/main" id="{53AAA13A-45D4-41E6-83C1-2C7378A5399B}"/>
                    </a:ext>
                  </a:extLst>
                </p:cNvPr>
                <p:cNvSpPr>
                  <a:spLocks noChangeArrowheads="1"/>
                </p:cNvSpPr>
                <p:nvPr/>
              </p:nvSpPr>
              <p:spPr bwMode="auto">
                <a:xfrm>
                  <a:off x="51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71" name="Rectangle 6088">
                  <a:extLst>
                    <a:ext uri="{FF2B5EF4-FFF2-40B4-BE49-F238E27FC236}">
                      <a16:creationId xmlns:a16="http://schemas.microsoft.com/office/drawing/2014/main" id="{43E8D33F-51FC-4D91-A91B-B4D85AFDA2C2}"/>
                    </a:ext>
                  </a:extLst>
                </p:cNvPr>
                <p:cNvSpPr>
                  <a:spLocks noChangeArrowheads="1"/>
                </p:cNvSpPr>
                <p:nvPr/>
              </p:nvSpPr>
              <p:spPr bwMode="auto">
                <a:xfrm>
                  <a:off x="51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72" name="Rectangle 6089">
                  <a:extLst>
                    <a:ext uri="{FF2B5EF4-FFF2-40B4-BE49-F238E27FC236}">
                      <a16:creationId xmlns:a16="http://schemas.microsoft.com/office/drawing/2014/main" id="{5BBF5439-68F6-42A5-80CA-4F6B0C8D06C5}"/>
                    </a:ext>
                  </a:extLst>
                </p:cNvPr>
                <p:cNvSpPr>
                  <a:spLocks noChangeArrowheads="1"/>
                </p:cNvSpPr>
                <p:nvPr/>
              </p:nvSpPr>
              <p:spPr bwMode="auto">
                <a:xfrm>
                  <a:off x="51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73" name="Rectangle 6090">
                  <a:extLst>
                    <a:ext uri="{FF2B5EF4-FFF2-40B4-BE49-F238E27FC236}">
                      <a16:creationId xmlns:a16="http://schemas.microsoft.com/office/drawing/2014/main" id="{6068B06E-470E-4F0F-AC88-01A8822F3590}"/>
                    </a:ext>
                  </a:extLst>
                </p:cNvPr>
                <p:cNvSpPr>
                  <a:spLocks noChangeArrowheads="1"/>
                </p:cNvSpPr>
                <p:nvPr/>
              </p:nvSpPr>
              <p:spPr bwMode="auto">
                <a:xfrm>
                  <a:off x="51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74" name="Rectangle 6091">
                  <a:extLst>
                    <a:ext uri="{FF2B5EF4-FFF2-40B4-BE49-F238E27FC236}">
                      <a16:creationId xmlns:a16="http://schemas.microsoft.com/office/drawing/2014/main" id="{27D060AC-4B91-4657-8DDC-C6489E7BEF16}"/>
                    </a:ext>
                  </a:extLst>
                </p:cNvPr>
                <p:cNvSpPr>
                  <a:spLocks noChangeArrowheads="1"/>
                </p:cNvSpPr>
                <p:nvPr/>
              </p:nvSpPr>
              <p:spPr bwMode="auto">
                <a:xfrm>
                  <a:off x="51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75" name="Rectangle 6092">
                  <a:extLst>
                    <a:ext uri="{FF2B5EF4-FFF2-40B4-BE49-F238E27FC236}">
                      <a16:creationId xmlns:a16="http://schemas.microsoft.com/office/drawing/2014/main" id="{B062AF1E-78C7-4C01-959E-05C089AAE7B2}"/>
                    </a:ext>
                  </a:extLst>
                </p:cNvPr>
                <p:cNvSpPr>
                  <a:spLocks noChangeArrowheads="1"/>
                </p:cNvSpPr>
                <p:nvPr/>
              </p:nvSpPr>
              <p:spPr bwMode="auto">
                <a:xfrm>
                  <a:off x="51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76" name="Rectangle 6093">
                  <a:extLst>
                    <a:ext uri="{FF2B5EF4-FFF2-40B4-BE49-F238E27FC236}">
                      <a16:creationId xmlns:a16="http://schemas.microsoft.com/office/drawing/2014/main" id="{B47461C6-8C4A-4472-BE7B-7088E924E5DD}"/>
                    </a:ext>
                  </a:extLst>
                </p:cNvPr>
                <p:cNvSpPr>
                  <a:spLocks noChangeArrowheads="1"/>
                </p:cNvSpPr>
                <p:nvPr/>
              </p:nvSpPr>
              <p:spPr bwMode="auto">
                <a:xfrm>
                  <a:off x="512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77" name="Rectangle 6094">
                  <a:extLst>
                    <a:ext uri="{FF2B5EF4-FFF2-40B4-BE49-F238E27FC236}">
                      <a16:creationId xmlns:a16="http://schemas.microsoft.com/office/drawing/2014/main" id="{61349705-0935-4297-B1C9-F323612FCA49}"/>
                    </a:ext>
                  </a:extLst>
                </p:cNvPr>
                <p:cNvSpPr>
                  <a:spLocks noChangeArrowheads="1"/>
                </p:cNvSpPr>
                <p:nvPr/>
              </p:nvSpPr>
              <p:spPr bwMode="auto">
                <a:xfrm>
                  <a:off x="512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78" name="Rectangle 6095">
                  <a:extLst>
                    <a:ext uri="{FF2B5EF4-FFF2-40B4-BE49-F238E27FC236}">
                      <a16:creationId xmlns:a16="http://schemas.microsoft.com/office/drawing/2014/main" id="{AF1F2311-A4E7-4BC6-9FF5-16D5B1102D7C}"/>
                    </a:ext>
                  </a:extLst>
                </p:cNvPr>
                <p:cNvSpPr>
                  <a:spLocks noChangeArrowheads="1"/>
                </p:cNvSpPr>
                <p:nvPr/>
              </p:nvSpPr>
              <p:spPr bwMode="auto">
                <a:xfrm>
                  <a:off x="512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79" name="Rectangle 6096">
                  <a:extLst>
                    <a:ext uri="{FF2B5EF4-FFF2-40B4-BE49-F238E27FC236}">
                      <a16:creationId xmlns:a16="http://schemas.microsoft.com/office/drawing/2014/main" id="{A4E37AAF-3237-4269-80FB-245A93404153}"/>
                    </a:ext>
                  </a:extLst>
                </p:cNvPr>
                <p:cNvSpPr>
                  <a:spLocks noChangeArrowheads="1"/>
                </p:cNvSpPr>
                <p:nvPr/>
              </p:nvSpPr>
              <p:spPr bwMode="auto">
                <a:xfrm>
                  <a:off x="512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80" name="Rectangle 6097">
                  <a:extLst>
                    <a:ext uri="{FF2B5EF4-FFF2-40B4-BE49-F238E27FC236}">
                      <a16:creationId xmlns:a16="http://schemas.microsoft.com/office/drawing/2014/main" id="{5F580B9F-1139-4BD2-8D8A-E7EBA4CDAA16}"/>
                    </a:ext>
                  </a:extLst>
                </p:cNvPr>
                <p:cNvSpPr>
                  <a:spLocks noChangeArrowheads="1"/>
                </p:cNvSpPr>
                <p:nvPr/>
              </p:nvSpPr>
              <p:spPr bwMode="auto">
                <a:xfrm>
                  <a:off x="512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81" name="Rectangle 6098">
                  <a:extLst>
                    <a:ext uri="{FF2B5EF4-FFF2-40B4-BE49-F238E27FC236}">
                      <a16:creationId xmlns:a16="http://schemas.microsoft.com/office/drawing/2014/main" id="{C0AB3C82-AE42-4CB2-9B94-CDFEA7A9F8E1}"/>
                    </a:ext>
                  </a:extLst>
                </p:cNvPr>
                <p:cNvSpPr>
                  <a:spLocks noChangeArrowheads="1"/>
                </p:cNvSpPr>
                <p:nvPr/>
              </p:nvSpPr>
              <p:spPr bwMode="auto">
                <a:xfrm>
                  <a:off x="512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82" name="Rectangle 6099">
                  <a:extLst>
                    <a:ext uri="{FF2B5EF4-FFF2-40B4-BE49-F238E27FC236}">
                      <a16:creationId xmlns:a16="http://schemas.microsoft.com/office/drawing/2014/main" id="{6BCA8D1C-957A-4FF8-9B16-9BA0B87196B7}"/>
                    </a:ext>
                  </a:extLst>
                </p:cNvPr>
                <p:cNvSpPr>
                  <a:spLocks noChangeArrowheads="1"/>
                </p:cNvSpPr>
                <p:nvPr/>
              </p:nvSpPr>
              <p:spPr bwMode="auto">
                <a:xfrm>
                  <a:off x="512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83" name="Rectangle 6100">
                  <a:extLst>
                    <a:ext uri="{FF2B5EF4-FFF2-40B4-BE49-F238E27FC236}">
                      <a16:creationId xmlns:a16="http://schemas.microsoft.com/office/drawing/2014/main" id="{41A9DBF0-E0F0-479C-BA58-09C7784E400A}"/>
                    </a:ext>
                  </a:extLst>
                </p:cNvPr>
                <p:cNvSpPr>
                  <a:spLocks noChangeArrowheads="1"/>
                </p:cNvSpPr>
                <p:nvPr/>
              </p:nvSpPr>
              <p:spPr bwMode="auto">
                <a:xfrm>
                  <a:off x="512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84" name="Rectangle 6101">
                  <a:extLst>
                    <a:ext uri="{FF2B5EF4-FFF2-40B4-BE49-F238E27FC236}">
                      <a16:creationId xmlns:a16="http://schemas.microsoft.com/office/drawing/2014/main" id="{70B38535-E3A3-4CB6-96F1-53B622A55750}"/>
                    </a:ext>
                  </a:extLst>
                </p:cNvPr>
                <p:cNvSpPr>
                  <a:spLocks noChangeArrowheads="1"/>
                </p:cNvSpPr>
                <p:nvPr/>
              </p:nvSpPr>
              <p:spPr bwMode="auto">
                <a:xfrm>
                  <a:off x="512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85" name="Rectangle 6102">
                  <a:extLst>
                    <a:ext uri="{FF2B5EF4-FFF2-40B4-BE49-F238E27FC236}">
                      <a16:creationId xmlns:a16="http://schemas.microsoft.com/office/drawing/2014/main" id="{F65CBD19-DFE2-4126-A73E-C4719373083A}"/>
                    </a:ext>
                  </a:extLst>
                </p:cNvPr>
                <p:cNvSpPr>
                  <a:spLocks noChangeArrowheads="1"/>
                </p:cNvSpPr>
                <p:nvPr/>
              </p:nvSpPr>
              <p:spPr bwMode="auto">
                <a:xfrm>
                  <a:off x="512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86" name="Rectangle 6103">
                  <a:extLst>
                    <a:ext uri="{FF2B5EF4-FFF2-40B4-BE49-F238E27FC236}">
                      <a16:creationId xmlns:a16="http://schemas.microsoft.com/office/drawing/2014/main" id="{28C96624-D05F-418A-94D2-50A0CA7C3C69}"/>
                    </a:ext>
                  </a:extLst>
                </p:cNvPr>
                <p:cNvSpPr>
                  <a:spLocks noChangeArrowheads="1"/>
                </p:cNvSpPr>
                <p:nvPr/>
              </p:nvSpPr>
              <p:spPr bwMode="auto">
                <a:xfrm>
                  <a:off x="513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87" name="Rectangle 6104">
                  <a:extLst>
                    <a:ext uri="{FF2B5EF4-FFF2-40B4-BE49-F238E27FC236}">
                      <a16:creationId xmlns:a16="http://schemas.microsoft.com/office/drawing/2014/main" id="{2C6C3A0B-3F73-4CDC-A333-6D9B4101A16C}"/>
                    </a:ext>
                  </a:extLst>
                </p:cNvPr>
                <p:cNvSpPr>
                  <a:spLocks noChangeArrowheads="1"/>
                </p:cNvSpPr>
                <p:nvPr/>
              </p:nvSpPr>
              <p:spPr bwMode="auto">
                <a:xfrm>
                  <a:off x="513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88" name="Rectangle 6105">
                  <a:extLst>
                    <a:ext uri="{FF2B5EF4-FFF2-40B4-BE49-F238E27FC236}">
                      <a16:creationId xmlns:a16="http://schemas.microsoft.com/office/drawing/2014/main" id="{0C1AE21F-7670-4552-9D28-A05C646FA246}"/>
                    </a:ext>
                  </a:extLst>
                </p:cNvPr>
                <p:cNvSpPr>
                  <a:spLocks noChangeArrowheads="1"/>
                </p:cNvSpPr>
                <p:nvPr/>
              </p:nvSpPr>
              <p:spPr bwMode="auto">
                <a:xfrm>
                  <a:off x="513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89" name="Rectangle 6106">
                  <a:extLst>
                    <a:ext uri="{FF2B5EF4-FFF2-40B4-BE49-F238E27FC236}">
                      <a16:creationId xmlns:a16="http://schemas.microsoft.com/office/drawing/2014/main" id="{62DEB6BF-3DF4-4DC9-9CC5-7DCBB8CAEFA8}"/>
                    </a:ext>
                  </a:extLst>
                </p:cNvPr>
                <p:cNvSpPr>
                  <a:spLocks noChangeArrowheads="1"/>
                </p:cNvSpPr>
                <p:nvPr/>
              </p:nvSpPr>
              <p:spPr bwMode="auto">
                <a:xfrm>
                  <a:off x="513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90" name="Rectangle 6107">
                  <a:extLst>
                    <a:ext uri="{FF2B5EF4-FFF2-40B4-BE49-F238E27FC236}">
                      <a16:creationId xmlns:a16="http://schemas.microsoft.com/office/drawing/2014/main" id="{C92CA91C-9C68-4BFE-A2C4-07CFAE306A72}"/>
                    </a:ext>
                  </a:extLst>
                </p:cNvPr>
                <p:cNvSpPr>
                  <a:spLocks noChangeArrowheads="1"/>
                </p:cNvSpPr>
                <p:nvPr/>
              </p:nvSpPr>
              <p:spPr bwMode="auto">
                <a:xfrm>
                  <a:off x="513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91" name="Rectangle 6108">
                  <a:extLst>
                    <a:ext uri="{FF2B5EF4-FFF2-40B4-BE49-F238E27FC236}">
                      <a16:creationId xmlns:a16="http://schemas.microsoft.com/office/drawing/2014/main" id="{1C29DC91-050E-45B7-A5B1-0F4D8BA2DEE5}"/>
                    </a:ext>
                  </a:extLst>
                </p:cNvPr>
                <p:cNvSpPr>
                  <a:spLocks noChangeArrowheads="1"/>
                </p:cNvSpPr>
                <p:nvPr/>
              </p:nvSpPr>
              <p:spPr bwMode="auto">
                <a:xfrm>
                  <a:off x="51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92" name="Rectangle 6109">
                  <a:extLst>
                    <a:ext uri="{FF2B5EF4-FFF2-40B4-BE49-F238E27FC236}">
                      <a16:creationId xmlns:a16="http://schemas.microsoft.com/office/drawing/2014/main" id="{EEE8460B-610F-4505-AF80-CCFA5CEDA5CE}"/>
                    </a:ext>
                  </a:extLst>
                </p:cNvPr>
                <p:cNvSpPr>
                  <a:spLocks noChangeArrowheads="1"/>
                </p:cNvSpPr>
                <p:nvPr/>
              </p:nvSpPr>
              <p:spPr bwMode="auto">
                <a:xfrm>
                  <a:off x="51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93" name="Rectangle 6110">
                  <a:extLst>
                    <a:ext uri="{FF2B5EF4-FFF2-40B4-BE49-F238E27FC236}">
                      <a16:creationId xmlns:a16="http://schemas.microsoft.com/office/drawing/2014/main" id="{58CA4DA3-B41B-4766-A3A3-3E387310D67D}"/>
                    </a:ext>
                  </a:extLst>
                </p:cNvPr>
                <p:cNvSpPr>
                  <a:spLocks noChangeArrowheads="1"/>
                </p:cNvSpPr>
                <p:nvPr/>
              </p:nvSpPr>
              <p:spPr bwMode="auto">
                <a:xfrm>
                  <a:off x="51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94" name="Rectangle 6111">
                  <a:extLst>
                    <a:ext uri="{FF2B5EF4-FFF2-40B4-BE49-F238E27FC236}">
                      <a16:creationId xmlns:a16="http://schemas.microsoft.com/office/drawing/2014/main" id="{35E43BB2-A390-4D92-8638-3FD0B50215D5}"/>
                    </a:ext>
                  </a:extLst>
                </p:cNvPr>
                <p:cNvSpPr>
                  <a:spLocks noChangeArrowheads="1"/>
                </p:cNvSpPr>
                <p:nvPr/>
              </p:nvSpPr>
              <p:spPr bwMode="auto">
                <a:xfrm>
                  <a:off x="51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95" name="Rectangle 6112">
                  <a:extLst>
                    <a:ext uri="{FF2B5EF4-FFF2-40B4-BE49-F238E27FC236}">
                      <a16:creationId xmlns:a16="http://schemas.microsoft.com/office/drawing/2014/main" id="{22169BD1-7B92-4FFA-ACC8-25984018E7B4}"/>
                    </a:ext>
                  </a:extLst>
                </p:cNvPr>
                <p:cNvSpPr>
                  <a:spLocks noChangeArrowheads="1"/>
                </p:cNvSpPr>
                <p:nvPr/>
              </p:nvSpPr>
              <p:spPr bwMode="auto">
                <a:xfrm>
                  <a:off x="51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96" name="Rectangle 6113">
                  <a:extLst>
                    <a:ext uri="{FF2B5EF4-FFF2-40B4-BE49-F238E27FC236}">
                      <a16:creationId xmlns:a16="http://schemas.microsoft.com/office/drawing/2014/main" id="{48ECCEE1-3D8F-4884-8467-F5DB64CA9093}"/>
                    </a:ext>
                  </a:extLst>
                </p:cNvPr>
                <p:cNvSpPr>
                  <a:spLocks noChangeArrowheads="1"/>
                </p:cNvSpPr>
                <p:nvPr/>
              </p:nvSpPr>
              <p:spPr bwMode="auto">
                <a:xfrm>
                  <a:off x="51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97" name="Rectangle 6114">
                  <a:extLst>
                    <a:ext uri="{FF2B5EF4-FFF2-40B4-BE49-F238E27FC236}">
                      <a16:creationId xmlns:a16="http://schemas.microsoft.com/office/drawing/2014/main" id="{04ACE7D7-FEAC-4782-B7AB-AFCD231BC10B}"/>
                    </a:ext>
                  </a:extLst>
                </p:cNvPr>
                <p:cNvSpPr>
                  <a:spLocks noChangeArrowheads="1"/>
                </p:cNvSpPr>
                <p:nvPr/>
              </p:nvSpPr>
              <p:spPr bwMode="auto">
                <a:xfrm>
                  <a:off x="51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98" name="Rectangle 6115">
                  <a:extLst>
                    <a:ext uri="{FF2B5EF4-FFF2-40B4-BE49-F238E27FC236}">
                      <a16:creationId xmlns:a16="http://schemas.microsoft.com/office/drawing/2014/main" id="{812B66A8-0544-426C-8312-1771D0173273}"/>
                    </a:ext>
                  </a:extLst>
                </p:cNvPr>
                <p:cNvSpPr>
                  <a:spLocks noChangeArrowheads="1"/>
                </p:cNvSpPr>
                <p:nvPr/>
              </p:nvSpPr>
              <p:spPr bwMode="auto">
                <a:xfrm>
                  <a:off x="51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99" name="Rectangle 6116">
                  <a:extLst>
                    <a:ext uri="{FF2B5EF4-FFF2-40B4-BE49-F238E27FC236}">
                      <a16:creationId xmlns:a16="http://schemas.microsoft.com/office/drawing/2014/main" id="{A216491D-8B02-45FA-96EC-5273111A8C54}"/>
                    </a:ext>
                  </a:extLst>
                </p:cNvPr>
                <p:cNvSpPr>
                  <a:spLocks noChangeArrowheads="1"/>
                </p:cNvSpPr>
                <p:nvPr/>
              </p:nvSpPr>
              <p:spPr bwMode="auto">
                <a:xfrm>
                  <a:off x="514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00" name="Rectangle 6117">
                  <a:extLst>
                    <a:ext uri="{FF2B5EF4-FFF2-40B4-BE49-F238E27FC236}">
                      <a16:creationId xmlns:a16="http://schemas.microsoft.com/office/drawing/2014/main" id="{631AAC0E-BE74-44AC-B43E-D3440EBCE612}"/>
                    </a:ext>
                  </a:extLst>
                </p:cNvPr>
                <p:cNvSpPr>
                  <a:spLocks noChangeArrowheads="1"/>
                </p:cNvSpPr>
                <p:nvPr/>
              </p:nvSpPr>
              <p:spPr bwMode="auto">
                <a:xfrm>
                  <a:off x="514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01" name="Rectangle 6118">
                  <a:extLst>
                    <a:ext uri="{FF2B5EF4-FFF2-40B4-BE49-F238E27FC236}">
                      <a16:creationId xmlns:a16="http://schemas.microsoft.com/office/drawing/2014/main" id="{A11E3ED0-DE89-4EEC-926F-A3BFC7FFACF3}"/>
                    </a:ext>
                  </a:extLst>
                </p:cNvPr>
                <p:cNvSpPr>
                  <a:spLocks noChangeArrowheads="1"/>
                </p:cNvSpPr>
                <p:nvPr/>
              </p:nvSpPr>
              <p:spPr bwMode="auto">
                <a:xfrm>
                  <a:off x="514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02" name="Rectangle 6119">
                  <a:extLst>
                    <a:ext uri="{FF2B5EF4-FFF2-40B4-BE49-F238E27FC236}">
                      <a16:creationId xmlns:a16="http://schemas.microsoft.com/office/drawing/2014/main" id="{AB9A5E8A-70A0-453F-9D52-32FC205DD239}"/>
                    </a:ext>
                  </a:extLst>
                </p:cNvPr>
                <p:cNvSpPr>
                  <a:spLocks noChangeArrowheads="1"/>
                </p:cNvSpPr>
                <p:nvPr/>
              </p:nvSpPr>
              <p:spPr bwMode="auto">
                <a:xfrm>
                  <a:off x="514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03" name="Rectangle 6120">
                  <a:extLst>
                    <a:ext uri="{FF2B5EF4-FFF2-40B4-BE49-F238E27FC236}">
                      <a16:creationId xmlns:a16="http://schemas.microsoft.com/office/drawing/2014/main" id="{F68EE061-134B-4C43-A0B3-191FC5A69F63}"/>
                    </a:ext>
                  </a:extLst>
                </p:cNvPr>
                <p:cNvSpPr>
                  <a:spLocks noChangeArrowheads="1"/>
                </p:cNvSpPr>
                <p:nvPr/>
              </p:nvSpPr>
              <p:spPr bwMode="auto">
                <a:xfrm>
                  <a:off x="51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04" name="Rectangle 6121">
                  <a:extLst>
                    <a:ext uri="{FF2B5EF4-FFF2-40B4-BE49-F238E27FC236}">
                      <a16:creationId xmlns:a16="http://schemas.microsoft.com/office/drawing/2014/main" id="{4B4770F2-DD7B-4A2A-BB94-D5BB191BA1F9}"/>
                    </a:ext>
                  </a:extLst>
                </p:cNvPr>
                <p:cNvSpPr>
                  <a:spLocks noChangeArrowheads="1"/>
                </p:cNvSpPr>
                <p:nvPr/>
              </p:nvSpPr>
              <p:spPr bwMode="auto">
                <a:xfrm>
                  <a:off x="51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05" name="Rectangle 6122">
                  <a:extLst>
                    <a:ext uri="{FF2B5EF4-FFF2-40B4-BE49-F238E27FC236}">
                      <a16:creationId xmlns:a16="http://schemas.microsoft.com/office/drawing/2014/main" id="{894F8395-1A7B-4843-84D0-77F39BD42784}"/>
                    </a:ext>
                  </a:extLst>
                </p:cNvPr>
                <p:cNvSpPr>
                  <a:spLocks noChangeArrowheads="1"/>
                </p:cNvSpPr>
                <p:nvPr/>
              </p:nvSpPr>
              <p:spPr bwMode="auto">
                <a:xfrm>
                  <a:off x="51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06" name="Rectangle 6123">
                  <a:extLst>
                    <a:ext uri="{FF2B5EF4-FFF2-40B4-BE49-F238E27FC236}">
                      <a16:creationId xmlns:a16="http://schemas.microsoft.com/office/drawing/2014/main" id="{F1BF0076-0AC3-4E44-BC87-EACAC78B9EDE}"/>
                    </a:ext>
                  </a:extLst>
                </p:cNvPr>
                <p:cNvSpPr>
                  <a:spLocks noChangeArrowheads="1"/>
                </p:cNvSpPr>
                <p:nvPr/>
              </p:nvSpPr>
              <p:spPr bwMode="auto">
                <a:xfrm>
                  <a:off x="51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07" name="Rectangle 6124">
                  <a:extLst>
                    <a:ext uri="{FF2B5EF4-FFF2-40B4-BE49-F238E27FC236}">
                      <a16:creationId xmlns:a16="http://schemas.microsoft.com/office/drawing/2014/main" id="{A620126D-312A-4A76-8DCD-6ECE0093F2D5}"/>
                    </a:ext>
                  </a:extLst>
                </p:cNvPr>
                <p:cNvSpPr>
                  <a:spLocks noChangeArrowheads="1"/>
                </p:cNvSpPr>
                <p:nvPr/>
              </p:nvSpPr>
              <p:spPr bwMode="auto">
                <a:xfrm>
                  <a:off x="51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08" name="Rectangle 6125">
                  <a:extLst>
                    <a:ext uri="{FF2B5EF4-FFF2-40B4-BE49-F238E27FC236}">
                      <a16:creationId xmlns:a16="http://schemas.microsoft.com/office/drawing/2014/main" id="{24FE692E-2394-424E-AD60-AAD45982CE08}"/>
                    </a:ext>
                  </a:extLst>
                </p:cNvPr>
                <p:cNvSpPr>
                  <a:spLocks noChangeArrowheads="1"/>
                </p:cNvSpPr>
                <p:nvPr/>
              </p:nvSpPr>
              <p:spPr bwMode="auto">
                <a:xfrm>
                  <a:off x="51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09" name="Rectangle 6126">
                  <a:extLst>
                    <a:ext uri="{FF2B5EF4-FFF2-40B4-BE49-F238E27FC236}">
                      <a16:creationId xmlns:a16="http://schemas.microsoft.com/office/drawing/2014/main" id="{0E0E036B-1B0F-461F-9F8E-9DF837B9A43E}"/>
                    </a:ext>
                  </a:extLst>
                </p:cNvPr>
                <p:cNvSpPr>
                  <a:spLocks noChangeArrowheads="1"/>
                </p:cNvSpPr>
                <p:nvPr/>
              </p:nvSpPr>
              <p:spPr bwMode="auto">
                <a:xfrm>
                  <a:off x="51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10" name="Rectangle 6127">
                  <a:extLst>
                    <a:ext uri="{FF2B5EF4-FFF2-40B4-BE49-F238E27FC236}">
                      <a16:creationId xmlns:a16="http://schemas.microsoft.com/office/drawing/2014/main" id="{CA9E6269-7DC8-4192-9427-F7DE85FA3F7B}"/>
                    </a:ext>
                  </a:extLst>
                </p:cNvPr>
                <p:cNvSpPr>
                  <a:spLocks noChangeArrowheads="1"/>
                </p:cNvSpPr>
                <p:nvPr/>
              </p:nvSpPr>
              <p:spPr bwMode="auto">
                <a:xfrm>
                  <a:off x="51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11" name="Rectangle 6128">
                  <a:extLst>
                    <a:ext uri="{FF2B5EF4-FFF2-40B4-BE49-F238E27FC236}">
                      <a16:creationId xmlns:a16="http://schemas.microsoft.com/office/drawing/2014/main" id="{510EE829-5C76-4E8F-93DB-46FFD853FE9E}"/>
                    </a:ext>
                  </a:extLst>
                </p:cNvPr>
                <p:cNvSpPr>
                  <a:spLocks noChangeArrowheads="1"/>
                </p:cNvSpPr>
                <p:nvPr/>
              </p:nvSpPr>
              <p:spPr bwMode="auto">
                <a:xfrm>
                  <a:off x="515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12" name="Rectangle 6129">
                  <a:extLst>
                    <a:ext uri="{FF2B5EF4-FFF2-40B4-BE49-F238E27FC236}">
                      <a16:creationId xmlns:a16="http://schemas.microsoft.com/office/drawing/2014/main" id="{A49E3B25-5151-47FF-BCC4-BBC3D8F2D11B}"/>
                    </a:ext>
                  </a:extLst>
                </p:cNvPr>
                <p:cNvSpPr>
                  <a:spLocks noChangeArrowheads="1"/>
                </p:cNvSpPr>
                <p:nvPr/>
              </p:nvSpPr>
              <p:spPr bwMode="auto">
                <a:xfrm>
                  <a:off x="515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13" name="Rectangle 6130">
                  <a:extLst>
                    <a:ext uri="{FF2B5EF4-FFF2-40B4-BE49-F238E27FC236}">
                      <a16:creationId xmlns:a16="http://schemas.microsoft.com/office/drawing/2014/main" id="{F5757C71-C3F3-4B30-AD4A-BA938DAF8C4C}"/>
                    </a:ext>
                  </a:extLst>
                </p:cNvPr>
                <p:cNvSpPr>
                  <a:spLocks noChangeArrowheads="1"/>
                </p:cNvSpPr>
                <p:nvPr/>
              </p:nvSpPr>
              <p:spPr bwMode="auto">
                <a:xfrm>
                  <a:off x="515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14" name="Rectangle 6131">
                  <a:extLst>
                    <a:ext uri="{FF2B5EF4-FFF2-40B4-BE49-F238E27FC236}">
                      <a16:creationId xmlns:a16="http://schemas.microsoft.com/office/drawing/2014/main" id="{43382434-DFE6-4C2F-9AFD-2136EB8287A4}"/>
                    </a:ext>
                  </a:extLst>
                </p:cNvPr>
                <p:cNvSpPr>
                  <a:spLocks noChangeArrowheads="1"/>
                </p:cNvSpPr>
                <p:nvPr/>
              </p:nvSpPr>
              <p:spPr bwMode="auto">
                <a:xfrm>
                  <a:off x="515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15" name="Rectangle 6132">
                  <a:extLst>
                    <a:ext uri="{FF2B5EF4-FFF2-40B4-BE49-F238E27FC236}">
                      <a16:creationId xmlns:a16="http://schemas.microsoft.com/office/drawing/2014/main" id="{2D64AB58-55BB-488F-8586-45F657D4A0C7}"/>
                    </a:ext>
                  </a:extLst>
                </p:cNvPr>
                <p:cNvSpPr>
                  <a:spLocks noChangeArrowheads="1"/>
                </p:cNvSpPr>
                <p:nvPr/>
              </p:nvSpPr>
              <p:spPr bwMode="auto">
                <a:xfrm>
                  <a:off x="51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16" name="Rectangle 6133">
                  <a:extLst>
                    <a:ext uri="{FF2B5EF4-FFF2-40B4-BE49-F238E27FC236}">
                      <a16:creationId xmlns:a16="http://schemas.microsoft.com/office/drawing/2014/main" id="{775BA3D0-7A5F-4D97-99F4-2E19B276F41F}"/>
                    </a:ext>
                  </a:extLst>
                </p:cNvPr>
                <p:cNvSpPr>
                  <a:spLocks noChangeArrowheads="1"/>
                </p:cNvSpPr>
                <p:nvPr/>
              </p:nvSpPr>
              <p:spPr bwMode="auto">
                <a:xfrm>
                  <a:off x="51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17" name="Rectangle 6134">
                  <a:extLst>
                    <a:ext uri="{FF2B5EF4-FFF2-40B4-BE49-F238E27FC236}">
                      <a16:creationId xmlns:a16="http://schemas.microsoft.com/office/drawing/2014/main" id="{9DB61F74-6A6A-4D4A-949C-15A4DAF1E6EB}"/>
                    </a:ext>
                  </a:extLst>
                </p:cNvPr>
                <p:cNvSpPr>
                  <a:spLocks noChangeArrowheads="1"/>
                </p:cNvSpPr>
                <p:nvPr/>
              </p:nvSpPr>
              <p:spPr bwMode="auto">
                <a:xfrm>
                  <a:off x="51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18" name="Rectangle 6135">
                  <a:extLst>
                    <a:ext uri="{FF2B5EF4-FFF2-40B4-BE49-F238E27FC236}">
                      <a16:creationId xmlns:a16="http://schemas.microsoft.com/office/drawing/2014/main" id="{0185A465-376A-4B55-97A6-34AE28305668}"/>
                    </a:ext>
                  </a:extLst>
                </p:cNvPr>
                <p:cNvSpPr>
                  <a:spLocks noChangeArrowheads="1"/>
                </p:cNvSpPr>
                <p:nvPr/>
              </p:nvSpPr>
              <p:spPr bwMode="auto">
                <a:xfrm>
                  <a:off x="51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19" name="Rectangle 6136">
                  <a:extLst>
                    <a:ext uri="{FF2B5EF4-FFF2-40B4-BE49-F238E27FC236}">
                      <a16:creationId xmlns:a16="http://schemas.microsoft.com/office/drawing/2014/main" id="{01005841-96E2-4185-B34E-1CA943EB12D5}"/>
                    </a:ext>
                  </a:extLst>
                </p:cNvPr>
                <p:cNvSpPr>
                  <a:spLocks noChangeArrowheads="1"/>
                </p:cNvSpPr>
                <p:nvPr/>
              </p:nvSpPr>
              <p:spPr bwMode="auto">
                <a:xfrm>
                  <a:off x="51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20" name="Rectangle 6137">
                  <a:extLst>
                    <a:ext uri="{FF2B5EF4-FFF2-40B4-BE49-F238E27FC236}">
                      <a16:creationId xmlns:a16="http://schemas.microsoft.com/office/drawing/2014/main" id="{CFBB929F-9DAD-4C17-8A90-B5CAF2C8C851}"/>
                    </a:ext>
                  </a:extLst>
                </p:cNvPr>
                <p:cNvSpPr>
                  <a:spLocks noChangeArrowheads="1"/>
                </p:cNvSpPr>
                <p:nvPr/>
              </p:nvSpPr>
              <p:spPr bwMode="auto">
                <a:xfrm>
                  <a:off x="51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21" name="Rectangle 6138">
                  <a:extLst>
                    <a:ext uri="{FF2B5EF4-FFF2-40B4-BE49-F238E27FC236}">
                      <a16:creationId xmlns:a16="http://schemas.microsoft.com/office/drawing/2014/main" id="{D75D7EE3-2904-4959-9420-B1DD71DEAE0C}"/>
                    </a:ext>
                  </a:extLst>
                </p:cNvPr>
                <p:cNvSpPr>
                  <a:spLocks noChangeArrowheads="1"/>
                </p:cNvSpPr>
                <p:nvPr/>
              </p:nvSpPr>
              <p:spPr bwMode="auto">
                <a:xfrm>
                  <a:off x="51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22" name="Rectangle 6139">
                  <a:extLst>
                    <a:ext uri="{FF2B5EF4-FFF2-40B4-BE49-F238E27FC236}">
                      <a16:creationId xmlns:a16="http://schemas.microsoft.com/office/drawing/2014/main" id="{4A1F9BEC-750E-4974-84F1-E716ADD0B953}"/>
                    </a:ext>
                  </a:extLst>
                </p:cNvPr>
                <p:cNvSpPr>
                  <a:spLocks noChangeArrowheads="1"/>
                </p:cNvSpPr>
                <p:nvPr/>
              </p:nvSpPr>
              <p:spPr bwMode="auto">
                <a:xfrm>
                  <a:off x="51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23" name="Rectangle 6140">
                  <a:extLst>
                    <a:ext uri="{FF2B5EF4-FFF2-40B4-BE49-F238E27FC236}">
                      <a16:creationId xmlns:a16="http://schemas.microsoft.com/office/drawing/2014/main" id="{F9031614-491C-4A0C-81AB-D56DE6B8859E}"/>
                    </a:ext>
                  </a:extLst>
                </p:cNvPr>
                <p:cNvSpPr>
                  <a:spLocks noChangeArrowheads="1"/>
                </p:cNvSpPr>
                <p:nvPr/>
              </p:nvSpPr>
              <p:spPr bwMode="auto">
                <a:xfrm>
                  <a:off x="516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24" name="Rectangle 6141">
                  <a:extLst>
                    <a:ext uri="{FF2B5EF4-FFF2-40B4-BE49-F238E27FC236}">
                      <a16:creationId xmlns:a16="http://schemas.microsoft.com/office/drawing/2014/main" id="{3AF10813-5A7A-4DCA-B692-D4FBCAE53727}"/>
                    </a:ext>
                  </a:extLst>
                </p:cNvPr>
                <p:cNvSpPr>
                  <a:spLocks noChangeArrowheads="1"/>
                </p:cNvSpPr>
                <p:nvPr/>
              </p:nvSpPr>
              <p:spPr bwMode="auto">
                <a:xfrm>
                  <a:off x="516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25" name="Rectangle 6142">
                  <a:extLst>
                    <a:ext uri="{FF2B5EF4-FFF2-40B4-BE49-F238E27FC236}">
                      <a16:creationId xmlns:a16="http://schemas.microsoft.com/office/drawing/2014/main" id="{88F5D52A-0F75-45D9-98A1-933478032F82}"/>
                    </a:ext>
                  </a:extLst>
                </p:cNvPr>
                <p:cNvSpPr>
                  <a:spLocks noChangeArrowheads="1"/>
                </p:cNvSpPr>
                <p:nvPr/>
              </p:nvSpPr>
              <p:spPr bwMode="auto">
                <a:xfrm>
                  <a:off x="516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26" name="Rectangle 6143">
                  <a:extLst>
                    <a:ext uri="{FF2B5EF4-FFF2-40B4-BE49-F238E27FC236}">
                      <a16:creationId xmlns:a16="http://schemas.microsoft.com/office/drawing/2014/main" id="{CA0A8C81-B178-4544-AF3D-D7242FBBA804}"/>
                    </a:ext>
                  </a:extLst>
                </p:cNvPr>
                <p:cNvSpPr>
                  <a:spLocks noChangeArrowheads="1"/>
                </p:cNvSpPr>
                <p:nvPr/>
              </p:nvSpPr>
              <p:spPr bwMode="auto">
                <a:xfrm>
                  <a:off x="516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27" name="Rectangle 6144">
                  <a:extLst>
                    <a:ext uri="{FF2B5EF4-FFF2-40B4-BE49-F238E27FC236}">
                      <a16:creationId xmlns:a16="http://schemas.microsoft.com/office/drawing/2014/main" id="{9B182469-CE53-47DE-A225-C02B54B4A510}"/>
                    </a:ext>
                  </a:extLst>
                </p:cNvPr>
                <p:cNvSpPr>
                  <a:spLocks noChangeArrowheads="1"/>
                </p:cNvSpPr>
                <p:nvPr/>
              </p:nvSpPr>
              <p:spPr bwMode="auto">
                <a:xfrm>
                  <a:off x="51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28" name="Rectangle 6145">
                  <a:extLst>
                    <a:ext uri="{FF2B5EF4-FFF2-40B4-BE49-F238E27FC236}">
                      <a16:creationId xmlns:a16="http://schemas.microsoft.com/office/drawing/2014/main" id="{489592AD-B05B-4AC5-84B6-0F0A64AAB9F2}"/>
                    </a:ext>
                  </a:extLst>
                </p:cNvPr>
                <p:cNvSpPr>
                  <a:spLocks noChangeArrowheads="1"/>
                </p:cNvSpPr>
                <p:nvPr/>
              </p:nvSpPr>
              <p:spPr bwMode="auto">
                <a:xfrm>
                  <a:off x="51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29" name="Rectangle 6146">
                  <a:extLst>
                    <a:ext uri="{FF2B5EF4-FFF2-40B4-BE49-F238E27FC236}">
                      <a16:creationId xmlns:a16="http://schemas.microsoft.com/office/drawing/2014/main" id="{16C35C3D-E4AA-4187-8DB4-4568B83C4E15}"/>
                    </a:ext>
                  </a:extLst>
                </p:cNvPr>
                <p:cNvSpPr>
                  <a:spLocks noChangeArrowheads="1"/>
                </p:cNvSpPr>
                <p:nvPr/>
              </p:nvSpPr>
              <p:spPr bwMode="auto">
                <a:xfrm>
                  <a:off x="51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30" name="Rectangle 6147">
                  <a:extLst>
                    <a:ext uri="{FF2B5EF4-FFF2-40B4-BE49-F238E27FC236}">
                      <a16:creationId xmlns:a16="http://schemas.microsoft.com/office/drawing/2014/main" id="{542B6CFA-E01E-4D2E-BEB4-263352A69CF6}"/>
                    </a:ext>
                  </a:extLst>
                </p:cNvPr>
                <p:cNvSpPr>
                  <a:spLocks noChangeArrowheads="1"/>
                </p:cNvSpPr>
                <p:nvPr/>
              </p:nvSpPr>
              <p:spPr bwMode="auto">
                <a:xfrm>
                  <a:off x="51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31" name="Rectangle 6148">
                  <a:extLst>
                    <a:ext uri="{FF2B5EF4-FFF2-40B4-BE49-F238E27FC236}">
                      <a16:creationId xmlns:a16="http://schemas.microsoft.com/office/drawing/2014/main" id="{93ACA33D-DCD0-4D07-9ACC-FA30266E24F8}"/>
                    </a:ext>
                  </a:extLst>
                </p:cNvPr>
                <p:cNvSpPr>
                  <a:spLocks noChangeArrowheads="1"/>
                </p:cNvSpPr>
                <p:nvPr/>
              </p:nvSpPr>
              <p:spPr bwMode="auto">
                <a:xfrm>
                  <a:off x="51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32" name="Rectangle 6149">
                  <a:extLst>
                    <a:ext uri="{FF2B5EF4-FFF2-40B4-BE49-F238E27FC236}">
                      <a16:creationId xmlns:a16="http://schemas.microsoft.com/office/drawing/2014/main" id="{06A2BB8B-D5F4-46AE-A59E-165DF19E5FD0}"/>
                    </a:ext>
                  </a:extLst>
                </p:cNvPr>
                <p:cNvSpPr>
                  <a:spLocks noChangeArrowheads="1"/>
                </p:cNvSpPr>
                <p:nvPr/>
              </p:nvSpPr>
              <p:spPr bwMode="auto">
                <a:xfrm>
                  <a:off x="51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33" name="Rectangle 6150">
                  <a:extLst>
                    <a:ext uri="{FF2B5EF4-FFF2-40B4-BE49-F238E27FC236}">
                      <a16:creationId xmlns:a16="http://schemas.microsoft.com/office/drawing/2014/main" id="{A7D72B33-FB9F-4FE9-B5F5-06319B1000FB}"/>
                    </a:ext>
                  </a:extLst>
                </p:cNvPr>
                <p:cNvSpPr>
                  <a:spLocks noChangeArrowheads="1"/>
                </p:cNvSpPr>
                <p:nvPr/>
              </p:nvSpPr>
              <p:spPr bwMode="auto">
                <a:xfrm>
                  <a:off x="51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34" name="Rectangle 6151">
                  <a:extLst>
                    <a:ext uri="{FF2B5EF4-FFF2-40B4-BE49-F238E27FC236}">
                      <a16:creationId xmlns:a16="http://schemas.microsoft.com/office/drawing/2014/main" id="{A59305C1-6593-4F4D-86B4-29F8F9D01D1C}"/>
                    </a:ext>
                  </a:extLst>
                </p:cNvPr>
                <p:cNvSpPr>
                  <a:spLocks noChangeArrowheads="1"/>
                </p:cNvSpPr>
                <p:nvPr/>
              </p:nvSpPr>
              <p:spPr bwMode="auto">
                <a:xfrm>
                  <a:off x="51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35" name="Rectangle 6152">
                  <a:extLst>
                    <a:ext uri="{FF2B5EF4-FFF2-40B4-BE49-F238E27FC236}">
                      <a16:creationId xmlns:a16="http://schemas.microsoft.com/office/drawing/2014/main" id="{06B21533-4430-40DC-9CEB-A7201EB95990}"/>
                    </a:ext>
                  </a:extLst>
                </p:cNvPr>
                <p:cNvSpPr>
                  <a:spLocks noChangeArrowheads="1"/>
                </p:cNvSpPr>
                <p:nvPr/>
              </p:nvSpPr>
              <p:spPr bwMode="auto">
                <a:xfrm>
                  <a:off x="517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36" name="Rectangle 6153">
                  <a:extLst>
                    <a:ext uri="{FF2B5EF4-FFF2-40B4-BE49-F238E27FC236}">
                      <a16:creationId xmlns:a16="http://schemas.microsoft.com/office/drawing/2014/main" id="{4091B63C-F3F3-4B2F-9D4C-FEC6C88AF732}"/>
                    </a:ext>
                  </a:extLst>
                </p:cNvPr>
                <p:cNvSpPr>
                  <a:spLocks noChangeArrowheads="1"/>
                </p:cNvSpPr>
                <p:nvPr/>
              </p:nvSpPr>
              <p:spPr bwMode="auto">
                <a:xfrm>
                  <a:off x="517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37" name="Rectangle 6154">
                  <a:extLst>
                    <a:ext uri="{FF2B5EF4-FFF2-40B4-BE49-F238E27FC236}">
                      <a16:creationId xmlns:a16="http://schemas.microsoft.com/office/drawing/2014/main" id="{7F691C3D-2A8C-4AE1-8EF9-F51F7F77E075}"/>
                    </a:ext>
                  </a:extLst>
                </p:cNvPr>
                <p:cNvSpPr>
                  <a:spLocks noChangeArrowheads="1"/>
                </p:cNvSpPr>
                <p:nvPr/>
              </p:nvSpPr>
              <p:spPr bwMode="auto">
                <a:xfrm>
                  <a:off x="517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38" name="Rectangle 6155">
                  <a:extLst>
                    <a:ext uri="{FF2B5EF4-FFF2-40B4-BE49-F238E27FC236}">
                      <a16:creationId xmlns:a16="http://schemas.microsoft.com/office/drawing/2014/main" id="{C3D59546-2CB2-4881-94EA-6B2A00A33E73}"/>
                    </a:ext>
                  </a:extLst>
                </p:cNvPr>
                <p:cNvSpPr>
                  <a:spLocks noChangeArrowheads="1"/>
                </p:cNvSpPr>
                <p:nvPr/>
              </p:nvSpPr>
              <p:spPr bwMode="auto">
                <a:xfrm>
                  <a:off x="517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39" name="Rectangle 6156">
                  <a:extLst>
                    <a:ext uri="{FF2B5EF4-FFF2-40B4-BE49-F238E27FC236}">
                      <a16:creationId xmlns:a16="http://schemas.microsoft.com/office/drawing/2014/main" id="{8EB06B35-1B10-497B-99BB-ADEB3EF9FC06}"/>
                    </a:ext>
                  </a:extLst>
                </p:cNvPr>
                <p:cNvSpPr>
                  <a:spLocks noChangeArrowheads="1"/>
                </p:cNvSpPr>
                <p:nvPr/>
              </p:nvSpPr>
              <p:spPr bwMode="auto">
                <a:xfrm>
                  <a:off x="517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40" name="Rectangle 6157">
                  <a:extLst>
                    <a:ext uri="{FF2B5EF4-FFF2-40B4-BE49-F238E27FC236}">
                      <a16:creationId xmlns:a16="http://schemas.microsoft.com/office/drawing/2014/main" id="{3C41AF96-7A5C-4371-BBDB-3C2D1AFDF291}"/>
                    </a:ext>
                  </a:extLst>
                </p:cNvPr>
                <p:cNvSpPr>
                  <a:spLocks noChangeArrowheads="1"/>
                </p:cNvSpPr>
                <p:nvPr/>
              </p:nvSpPr>
              <p:spPr bwMode="auto">
                <a:xfrm>
                  <a:off x="51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41" name="Rectangle 6158">
                  <a:extLst>
                    <a:ext uri="{FF2B5EF4-FFF2-40B4-BE49-F238E27FC236}">
                      <a16:creationId xmlns:a16="http://schemas.microsoft.com/office/drawing/2014/main" id="{F0314B8A-E0CF-4196-879B-48D11540B479}"/>
                    </a:ext>
                  </a:extLst>
                </p:cNvPr>
                <p:cNvSpPr>
                  <a:spLocks noChangeArrowheads="1"/>
                </p:cNvSpPr>
                <p:nvPr/>
              </p:nvSpPr>
              <p:spPr bwMode="auto">
                <a:xfrm>
                  <a:off x="51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42" name="Rectangle 6159">
                  <a:extLst>
                    <a:ext uri="{FF2B5EF4-FFF2-40B4-BE49-F238E27FC236}">
                      <a16:creationId xmlns:a16="http://schemas.microsoft.com/office/drawing/2014/main" id="{C33E975F-79D1-464A-B130-FB731E843531}"/>
                    </a:ext>
                  </a:extLst>
                </p:cNvPr>
                <p:cNvSpPr>
                  <a:spLocks noChangeArrowheads="1"/>
                </p:cNvSpPr>
                <p:nvPr/>
              </p:nvSpPr>
              <p:spPr bwMode="auto">
                <a:xfrm>
                  <a:off x="51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43" name="Rectangle 6160">
                  <a:extLst>
                    <a:ext uri="{FF2B5EF4-FFF2-40B4-BE49-F238E27FC236}">
                      <a16:creationId xmlns:a16="http://schemas.microsoft.com/office/drawing/2014/main" id="{A5C2A280-C30A-4F70-90BF-052FF3927623}"/>
                    </a:ext>
                  </a:extLst>
                </p:cNvPr>
                <p:cNvSpPr>
                  <a:spLocks noChangeArrowheads="1"/>
                </p:cNvSpPr>
                <p:nvPr/>
              </p:nvSpPr>
              <p:spPr bwMode="auto">
                <a:xfrm>
                  <a:off x="51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44" name="Rectangle 6161">
                  <a:extLst>
                    <a:ext uri="{FF2B5EF4-FFF2-40B4-BE49-F238E27FC236}">
                      <a16:creationId xmlns:a16="http://schemas.microsoft.com/office/drawing/2014/main" id="{E764684E-6290-4BA3-8DB8-3DE37E3D76B3}"/>
                    </a:ext>
                  </a:extLst>
                </p:cNvPr>
                <p:cNvSpPr>
                  <a:spLocks noChangeArrowheads="1"/>
                </p:cNvSpPr>
                <p:nvPr/>
              </p:nvSpPr>
              <p:spPr bwMode="auto">
                <a:xfrm>
                  <a:off x="51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45" name="Rectangle 6162">
                  <a:extLst>
                    <a:ext uri="{FF2B5EF4-FFF2-40B4-BE49-F238E27FC236}">
                      <a16:creationId xmlns:a16="http://schemas.microsoft.com/office/drawing/2014/main" id="{8C7AEC1E-77EF-4600-A2B4-79BF2C8E5AB8}"/>
                    </a:ext>
                  </a:extLst>
                </p:cNvPr>
                <p:cNvSpPr>
                  <a:spLocks noChangeArrowheads="1"/>
                </p:cNvSpPr>
                <p:nvPr/>
              </p:nvSpPr>
              <p:spPr bwMode="auto">
                <a:xfrm>
                  <a:off x="51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46" name="Rectangle 6163">
                  <a:extLst>
                    <a:ext uri="{FF2B5EF4-FFF2-40B4-BE49-F238E27FC236}">
                      <a16:creationId xmlns:a16="http://schemas.microsoft.com/office/drawing/2014/main" id="{DCA613F0-0739-4135-9BE9-7D4E26BBA8EA}"/>
                    </a:ext>
                  </a:extLst>
                </p:cNvPr>
                <p:cNvSpPr>
                  <a:spLocks noChangeArrowheads="1"/>
                </p:cNvSpPr>
                <p:nvPr/>
              </p:nvSpPr>
              <p:spPr bwMode="auto">
                <a:xfrm>
                  <a:off x="51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47" name="Rectangle 6164">
                  <a:extLst>
                    <a:ext uri="{FF2B5EF4-FFF2-40B4-BE49-F238E27FC236}">
                      <a16:creationId xmlns:a16="http://schemas.microsoft.com/office/drawing/2014/main" id="{C4D6D5EB-9089-453F-A01F-CA65F72BE62E}"/>
                    </a:ext>
                  </a:extLst>
                </p:cNvPr>
                <p:cNvSpPr>
                  <a:spLocks noChangeArrowheads="1"/>
                </p:cNvSpPr>
                <p:nvPr/>
              </p:nvSpPr>
              <p:spPr bwMode="auto">
                <a:xfrm>
                  <a:off x="51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48" name="Rectangle 6165">
                  <a:extLst>
                    <a:ext uri="{FF2B5EF4-FFF2-40B4-BE49-F238E27FC236}">
                      <a16:creationId xmlns:a16="http://schemas.microsoft.com/office/drawing/2014/main" id="{EF4FCCC1-C0FC-40CA-9F4F-EAF9ED17E1D1}"/>
                    </a:ext>
                  </a:extLst>
                </p:cNvPr>
                <p:cNvSpPr>
                  <a:spLocks noChangeArrowheads="1"/>
                </p:cNvSpPr>
                <p:nvPr/>
              </p:nvSpPr>
              <p:spPr bwMode="auto">
                <a:xfrm>
                  <a:off x="518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49" name="Rectangle 6166">
                  <a:extLst>
                    <a:ext uri="{FF2B5EF4-FFF2-40B4-BE49-F238E27FC236}">
                      <a16:creationId xmlns:a16="http://schemas.microsoft.com/office/drawing/2014/main" id="{2426CA4C-D404-44B4-A8FD-6CF867244300}"/>
                    </a:ext>
                  </a:extLst>
                </p:cNvPr>
                <p:cNvSpPr>
                  <a:spLocks noChangeArrowheads="1"/>
                </p:cNvSpPr>
                <p:nvPr/>
              </p:nvSpPr>
              <p:spPr bwMode="auto">
                <a:xfrm>
                  <a:off x="518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50" name="Rectangle 6167">
                  <a:extLst>
                    <a:ext uri="{FF2B5EF4-FFF2-40B4-BE49-F238E27FC236}">
                      <a16:creationId xmlns:a16="http://schemas.microsoft.com/office/drawing/2014/main" id="{1F338464-C31E-4085-8A47-4910DEF3FE4C}"/>
                    </a:ext>
                  </a:extLst>
                </p:cNvPr>
                <p:cNvSpPr>
                  <a:spLocks noChangeArrowheads="1"/>
                </p:cNvSpPr>
                <p:nvPr/>
              </p:nvSpPr>
              <p:spPr bwMode="auto">
                <a:xfrm>
                  <a:off x="518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51" name="Rectangle 6168">
                  <a:extLst>
                    <a:ext uri="{FF2B5EF4-FFF2-40B4-BE49-F238E27FC236}">
                      <a16:creationId xmlns:a16="http://schemas.microsoft.com/office/drawing/2014/main" id="{CA34701A-B58F-442D-B95F-427B77ED6EEB}"/>
                    </a:ext>
                  </a:extLst>
                </p:cNvPr>
                <p:cNvSpPr>
                  <a:spLocks noChangeArrowheads="1"/>
                </p:cNvSpPr>
                <p:nvPr/>
              </p:nvSpPr>
              <p:spPr bwMode="auto">
                <a:xfrm>
                  <a:off x="518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52" name="Rectangle 6169">
                  <a:extLst>
                    <a:ext uri="{FF2B5EF4-FFF2-40B4-BE49-F238E27FC236}">
                      <a16:creationId xmlns:a16="http://schemas.microsoft.com/office/drawing/2014/main" id="{2EE07125-0220-4FCF-AC07-080B2DE16126}"/>
                    </a:ext>
                  </a:extLst>
                </p:cNvPr>
                <p:cNvSpPr>
                  <a:spLocks noChangeArrowheads="1"/>
                </p:cNvSpPr>
                <p:nvPr/>
              </p:nvSpPr>
              <p:spPr bwMode="auto">
                <a:xfrm>
                  <a:off x="51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53" name="Rectangle 6170">
                  <a:extLst>
                    <a:ext uri="{FF2B5EF4-FFF2-40B4-BE49-F238E27FC236}">
                      <a16:creationId xmlns:a16="http://schemas.microsoft.com/office/drawing/2014/main" id="{6583889D-02AE-430D-9D2D-2BE0C373605D}"/>
                    </a:ext>
                  </a:extLst>
                </p:cNvPr>
                <p:cNvSpPr>
                  <a:spLocks noChangeArrowheads="1"/>
                </p:cNvSpPr>
                <p:nvPr/>
              </p:nvSpPr>
              <p:spPr bwMode="auto">
                <a:xfrm>
                  <a:off x="51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54" name="Rectangle 6171">
                  <a:extLst>
                    <a:ext uri="{FF2B5EF4-FFF2-40B4-BE49-F238E27FC236}">
                      <a16:creationId xmlns:a16="http://schemas.microsoft.com/office/drawing/2014/main" id="{679DEBE3-44E3-4FE6-9D8C-787A57E8AE41}"/>
                    </a:ext>
                  </a:extLst>
                </p:cNvPr>
                <p:cNvSpPr>
                  <a:spLocks noChangeArrowheads="1"/>
                </p:cNvSpPr>
                <p:nvPr/>
              </p:nvSpPr>
              <p:spPr bwMode="auto">
                <a:xfrm>
                  <a:off x="51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55" name="Rectangle 6172">
                  <a:extLst>
                    <a:ext uri="{FF2B5EF4-FFF2-40B4-BE49-F238E27FC236}">
                      <a16:creationId xmlns:a16="http://schemas.microsoft.com/office/drawing/2014/main" id="{0BF4CB64-1DBC-4A46-A1E1-A7C8B4B9A8C0}"/>
                    </a:ext>
                  </a:extLst>
                </p:cNvPr>
                <p:cNvSpPr>
                  <a:spLocks noChangeArrowheads="1"/>
                </p:cNvSpPr>
                <p:nvPr/>
              </p:nvSpPr>
              <p:spPr bwMode="auto">
                <a:xfrm>
                  <a:off x="51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56" name="Rectangle 6173">
                  <a:extLst>
                    <a:ext uri="{FF2B5EF4-FFF2-40B4-BE49-F238E27FC236}">
                      <a16:creationId xmlns:a16="http://schemas.microsoft.com/office/drawing/2014/main" id="{21320B11-30E0-42C7-A557-5DCB2D28C7A6}"/>
                    </a:ext>
                  </a:extLst>
                </p:cNvPr>
                <p:cNvSpPr>
                  <a:spLocks noChangeArrowheads="1"/>
                </p:cNvSpPr>
                <p:nvPr/>
              </p:nvSpPr>
              <p:spPr bwMode="auto">
                <a:xfrm>
                  <a:off x="51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57" name="Rectangle 6174">
                  <a:extLst>
                    <a:ext uri="{FF2B5EF4-FFF2-40B4-BE49-F238E27FC236}">
                      <a16:creationId xmlns:a16="http://schemas.microsoft.com/office/drawing/2014/main" id="{16C7A6E1-5883-4FA1-B052-1AD456248F05}"/>
                    </a:ext>
                  </a:extLst>
                </p:cNvPr>
                <p:cNvSpPr>
                  <a:spLocks noChangeArrowheads="1"/>
                </p:cNvSpPr>
                <p:nvPr/>
              </p:nvSpPr>
              <p:spPr bwMode="auto">
                <a:xfrm>
                  <a:off x="51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58" name="Rectangle 6175">
                  <a:extLst>
                    <a:ext uri="{FF2B5EF4-FFF2-40B4-BE49-F238E27FC236}">
                      <a16:creationId xmlns:a16="http://schemas.microsoft.com/office/drawing/2014/main" id="{DDA652B3-220D-4F52-85AF-F71DB568A689}"/>
                    </a:ext>
                  </a:extLst>
                </p:cNvPr>
                <p:cNvSpPr>
                  <a:spLocks noChangeArrowheads="1"/>
                </p:cNvSpPr>
                <p:nvPr/>
              </p:nvSpPr>
              <p:spPr bwMode="auto">
                <a:xfrm>
                  <a:off x="51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59" name="Rectangle 6176">
                  <a:extLst>
                    <a:ext uri="{FF2B5EF4-FFF2-40B4-BE49-F238E27FC236}">
                      <a16:creationId xmlns:a16="http://schemas.microsoft.com/office/drawing/2014/main" id="{E10494C7-C804-4704-9570-8B4D7CCA71AD}"/>
                    </a:ext>
                  </a:extLst>
                </p:cNvPr>
                <p:cNvSpPr>
                  <a:spLocks noChangeArrowheads="1"/>
                </p:cNvSpPr>
                <p:nvPr/>
              </p:nvSpPr>
              <p:spPr bwMode="auto">
                <a:xfrm>
                  <a:off x="51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60" name="Rectangle 6177">
                  <a:extLst>
                    <a:ext uri="{FF2B5EF4-FFF2-40B4-BE49-F238E27FC236}">
                      <a16:creationId xmlns:a16="http://schemas.microsoft.com/office/drawing/2014/main" id="{52AAA99C-8B9B-4420-82CB-BDDB88745BEA}"/>
                    </a:ext>
                  </a:extLst>
                </p:cNvPr>
                <p:cNvSpPr>
                  <a:spLocks noChangeArrowheads="1"/>
                </p:cNvSpPr>
                <p:nvPr/>
              </p:nvSpPr>
              <p:spPr bwMode="auto">
                <a:xfrm>
                  <a:off x="519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61" name="Rectangle 6178">
                  <a:extLst>
                    <a:ext uri="{FF2B5EF4-FFF2-40B4-BE49-F238E27FC236}">
                      <a16:creationId xmlns:a16="http://schemas.microsoft.com/office/drawing/2014/main" id="{960A9AB6-4BF8-460B-BB6C-BFB740E2D87E}"/>
                    </a:ext>
                  </a:extLst>
                </p:cNvPr>
                <p:cNvSpPr>
                  <a:spLocks noChangeArrowheads="1"/>
                </p:cNvSpPr>
                <p:nvPr/>
              </p:nvSpPr>
              <p:spPr bwMode="auto">
                <a:xfrm>
                  <a:off x="519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62" name="Rectangle 6179">
                  <a:extLst>
                    <a:ext uri="{FF2B5EF4-FFF2-40B4-BE49-F238E27FC236}">
                      <a16:creationId xmlns:a16="http://schemas.microsoft.com/office/drawing/2014/main" id="{30B354CC-3BD7-46A8-918B-36D725BD41C5}"/>
                    </a:ext>
                  </a:extLst>
                </p:cNvPr>
                <p:cNvSpPr>
                  <a:spLocks noChangeArrowheads="1"/>
                </p:cNvSpPr>
                <p:nvPr/>
              </p:nvSpPr>
              <p:spPr bwMode="auto">
                <a:xfrm>
                  <a:off x="519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63" name="Rectangle 6180">
                  <a:extLst>
                    <a:ext uri="{FF2B5EF4-FFF2-40B4-BE49-F238E27FC236}">
                      <a16:creationId xmlns:a16="http://schemas.microsoft.com/office/drawing/2014/main" id="{11DE2873-EB58-461F-B2C5-364D29DC7D0F}"/>
                    </a:ext>
                  </a:extLst>
                </p:cNvPr>
                <p:cNvSpPr>
                  <a:spLocks noChangeArrowheads="1"/>
                </p:cNvSpPr>
                <p:nvPr/>
              </p:nvSpPr>
              <p:spPr bwMode="auto">
                <a:xfrm>
                  <a:off x="519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64" name="Rectangle 6181">
                  <a:extLst>
                    <a:ext uri="{FF2B5EF4-FFF2-40B4-BE49-F238E27FC236}">
                      <a16:creationId xmlns:a16="http://schemas.microsoft.com/office/drawing/2014/main" id="{0231CC47-9C57-4AB8-879F-BABE136CC062}"/>
                    </a:ext>
                  </a:extLst>
                </p:cNvPr>
                <p:cNvSpPr>
                  <a:spLocks noChangeArrowheads="1"/>
                </p:cNvSpPr>
                <p:nvPr/>
              </p:nvSpPr>
              <p:spPr bwMode="auto">
                <a:xfrm>
                  <a:off x="51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65" name="Rectangle 6182">
                  <a:extLst>
                    <a:ext uri="{FF2B5EF4-FFF2-40B4-BE49-F238E27FC236}">
                      <a16:creationId xmlns:a16="http://schemas.microsoft.com/office/drawing/2014/main" id="{F0C3454A-A312-4C8B-95B2-E4FD042E9921}"/>
                    </a:ext>
                  </a:extLst>
                </p:cNvPr>
                <p:cNvSpPr>
                  <a:spLocks noChangeArrowheads="1"/>
                </p:cNvSpPr>
                <p:nvPr/>
              </p:nvSpPr>
              <p:spPr bwMode="auto">
                <a:xfrm>
                  <a:off x="51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66" name="Rectangle 6183">
                  <a:extLst>
                    <a:ext uri="{FF2B5EF4-FFF2-40B4-BE49-F238E27FC236}">
                      <a16:creationId xmlns:a16="http://schemas.microsoft.com/office/drawing/2014/main" id="{1F8F178D-87A6-4A3A-93CC-93A9818E3C0D}"/>
                    </a:ext>
                  </a:extLst>
                </p:cNvPr>
                <p:cNvSpPr>
                  <a:spLocks noChangeArrowheads="1"/>
                </p:cNvSpPr>
                <p:nvPr/>
              </p:nvSpPr>
              <p:spPr bwMode="auto">
                <a:xfrm>
                  <a:off x="51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67" name="Rectangle 6184">
                  <a:extLst>
                    <a:ext uri="{FF2B5EF4-FFF2-40B4-BE49-F238E27FC236}">
                      <a16:creationId xmlns:a16="http://schemas.microsoft.com/office/drawing/2014/main" id="{1D1C2125-1251-475A-A9C4-CB001143A90C}"/>
                    </a:ext>
                  </a:extLst>
                </p:cNvPr>
                <p:cNvSpPr>
                  <a:spLocks noChangeArrowheads="1"/>
                </p:cNvSpPr>
                <p:nvPr/>
              </p:nvSpPr>
              <p:spPr bwMode="auto">
                <a:xfrm>
                  <a:off x="51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68" name="Rectangle 6185">
                  <a:extLst>
                    <a:ext uri="{FF2B5EF4-FFF2-40B4-BE49-F238E27FC236}">
                      <a16:creationId xmlns:a16="http://schemas.microsoft.com/office/drawing/2014/main" id="{E5226249-6137-4BEF-BDF9-98008B68B005}"/>
                    </a:ext>
                  </a:extLst>
                </p:cNvPr>
                <p:cNvSpPr>
                  <a:spLocks noChangeArrowheads="1"/>
                </p:cNvSpPr>
                <p:nvPr/>
              </p:nvSpPr>
              <p:spPr bwMode="auto">
                <a:xfrm>
                  <a:off x="51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69" name="Rectangle 6186">
                  <a:extLst>
                    <a:ext uri="{FF2B5EF4-FFF2-40B4-BE49-F238E27FC236}">
                      <a16:creationId xmlns:a16="http://schemas.microsoft.com/office/drawing/2014/main" id="{7AA534A2-1FAE-41E4-A4B8-B3655018958A}"/>
                    </a:ext>
                  </a:extLst>
                </p:cNvPr>
                <p:cNvSpPr>
                  <a:spLocks noChangeArrowheads="1"/>
                </p:cNvSpPr>
                <p:nvPr/>
              </p:nvSpPr>
              <p:spPr bwMode="auto">
                <a:xfrm>
                  <a:off x="51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70" name="Rectangle 6187">
                  <a:extLst>
                    <a:ext uri="{FF2B5EF4-FFF2-40B4-BE49-F238E27FC236}">
                      <a16:creationId xmlns:a16="http://schemas.microsoft.com/office/drawing/2014/main" id="{1BC1F0EA-1FA9-4AD7-A5AF-2BFB218F1208}"/>
                    </a:ext>
                  </a:extLst>
                </p:cNvPr>
                <p:cNvSpPr>
                  <a:spLocks noChangeArrowheads="1"/>
                </p:cNvSpPr>
                <p:nvPr/>
              </p:nvSpPr>
              <p:spPr bwMode="auto">
                <a:xfrm>
                  <a:off x="52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71" name="Rectangle 6188">
                  <a:extLst>
                    <a:ext uri="{FF2B5EF4-FFF2-40B4-BE49-F238E27FC236}">
                      <a16:creationId xmlns:a16="http://schemas.microsoft.com/office/drawing/2014/main" id="{5CB8485D-2160-4FC3-B4C0-8B7389A99769}"/>
                    </a:ext>
                  </a:extLst>
                </p:cNvPr>
                <p:cNvSpPr>
                  <a:spLocks noChangeArrowheads="1"/>
                </p:cNvSpPr>
                <p:nvPr/>
              </p:nvSpPr>
              <p:spPr bwMode="auto">
                <a:xfrm>
                  <a:off x="52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72" name="Rectangle 6189">
                  <a:extLst>
                    <a:ext uri="{FF2B5EF4-FFF2-40B4-BE49-F238E27FC236}">
                      <a16:creationId xmlns:a16="http://schemas.microsoft.com/office/drawing/2014/main" id="{9E64CD12-1C48-41A3-BB48-58E6AAD383A1}"/>
                    </a:ext>
                  </a:extLst>
                </p:cNvPr>
                <p:cNvSpPr>
                  <a:spLocks noChangeArrowheads="1"/>
                </p:cNvSpPr>
                <p:nvPr/>
              </p:nvSpPr>
              <p:spPr bwMode="auto">
                <a:xfrm>
                  <a:off x="520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73" name="Rectangle 6190">
                  <a:extLst>
                    <a:ext uri="{FF2B5EF4-FFF2-40B4-BE49-F238E27FC236}">
                      <a16:creationId xmlns:a16="http://schemas.microsoft.com/office/drawing/2014/main" id="{422C2959-D1A3-449A-932A-0EAF4387DF35}"/>
                    </a:ext>
                  </a:extLst>
                </p:cNvPr>
                <p:cNvSpPr>
                  <a:spLocks noChangeArrowheads="1"/>
                </p:cNvSpPr>
                <p:nvPr/>
              </p:nvSpPr>
              <p:spPr bwMode="auto">
                <a:xfrm>
                  <a:off x="520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74" name="Rectangle 6191">
                  <a:extLst>
                    <a:ext uri="{FF2B5EF4-FFF2-40B4-BE49-F238E27FC236}">
                      <a16:creationId xmlns:a16="http://schemas.microsoft.com/office/drawing/2014/main" id="{C6B31FD2-0D7E-4C46-93BC-F97010BBAA2C}"/>
                    </a:ext>
                  </a:extLst>
                </p:cNvPr>
                <p:cNvSpPr>
                  <a:spLocks noChangeArrowheads="1"/>
                </p:cNvSpPr>
                <p:nvPr/>
              </p:nvSpPr>
              <p:spPr bwMode="auto">
                <a:xfrm>
                  <a:off x="520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75" name="Rectangle 6192">
                  <a:extLst>
                    <a:ext uri="{FF2B5EF4-FFF2-40B4-BE49-F238E27FC236}">
                      <a16:creationId xmlns:a16="http://schemas.microsoft.com/office/drawing/2014/main" id="{429053A7-96A8-457C-8C00-D5087694E9AC}"/>
                    </a:ext>
                  </a:extLst>
                </p:cNvPr>
                <p:cNvSpPr>
                  <a:spLocks noChangeArrowheads="1"/>
                </p:cNvSpPr>
                <p:nvPr/>
              </p:nvSpPr>
              <p:spPr bwMode="auto">
                <a:xfrm>
                  <a:off x="520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76" name="Rectangle 6193">
                  <a:extLst>
                    <a:ext uri="{FF2B5EF4-FFF2-40B4-BE49-F238E27FC236}">
                      <a16:creationId xmlns:a16="http://schemas.microsoft.com/office/drawing/2014/main" id="{75FE27C6-C147-4A86-BD1F-5D8A3B7A698B}"/>
                    </a:ext>
                  </a:extLst>
                </p:cNvPr>
                <p:cNvSpPr>
                  <a:spLocks noChangeArrowheads="1"/>
                </p:cNvSpPr>
                <p:nvPr/>
              </p:nvSpPr>
              <p:spPr bwMode="auto">
                <a:xfrm>
                  <a:off x="52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77" name="Rectangle 6194">
                  <a:extLst>
                    <a:ext uri="{FF2B5EF4-FFF2-40B4-BE49-F238E27FC236}">
                      <a16:creationId xmlns:a16="http://schemas.microsoft.com/office/drawing/2014/main" id="{464C7D2E-B37D-4A84-9A59-577599528E85}"/>
                    </a:ext>
                  </a:extLst>
                </p:cNvPr>
                <p:cNvSpPr>
                  <a:spLocks noChangeArrowheads="1"/>
                </p:cNvSpPr>
                <p:nvPr/>
              </p:nvSpPr>
              <p:spPr bwMode="auto">
                <a:xfrm>
                  <a:off x="52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78" name="Rectangle 6195">
                  <a:extLst>
                    <a:ext uri="{FF2B5EF4-FFF2-40B4-BE49-F238E27FC236}">
                      <a16:creationId xmlns:a16="http://schemas.microsoft.com/office/drawing/2014/main" id="{60AA366B-1E72-4236-AC5F-86C3EC9B6933}"/>
                    </a:ext>
                  </a:extLst>
                </p:cNvPr>
                <p:cNvSpPr>
                  <a:spLocks noChangeArrowheads="1"/>
                </p:cNvSpPr>
                <p:nvPr/>
              </p:nvSpPr>
              <p:spPr bwMode="auto">
                <a:xfrm>
                  <a:off x="52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79" name="Rectangle 6196">
                  <a:extLst>
                    <a:ext uri="{FF2B5EF4-FFF2-40B4-BE49-F238E27FC236}">
                      <a16:creationId xmlns:a16="http://schemas.microsoft.com/office/drawing/2014/main" id="{875FEDCD-E966-45C0-A8B5-E5239CA309EB}"/>
                    </a:ext>
                  </a:extLst>
                </p:cNvPr>
                <p:cNvSpPr>
                  <a:spLocks noChangeArrowheads="1"/>
                </p:cNvSpPr>
                <p:nvPr/>
              </p:nvSpPr>
              <p:spPr bwMode="auto">
                <a:xfrm>
                  <a:off x="52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80" name="Rectangle 6197">
                  <a:extLst>
                    <a:ext uri="{FF2B5EF4-FFF2-40B4-BE49-F238E27FC236}">
                      <a16:creationId xmlns:a16="http://schemas.microsoft.com/office/drawing/2014/main" id="{4BDE53C9-56E3-4E2D-B334-56D5B73D3105}"/>
                    </a:ext>
                  </a:extLst>
                </p:cNvPr>
                <p:cNvSpPr>
                  <a:spLocks noChangeArrowheads="1"/>
                </p:cNvSpPr>
                <p:nvPr/>
              </p:nvSpPr>
              <p:spPr bwMode="auto">
                <a:xfrm>
                  <a:off x="52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81" name="Rectangle 6198">
                  <a:extLst>
                    <a:ext uri="{FF2B5EF4-FFF2-40B4-BE49-F238E27FC236}">
                      <a16:creationId xmlns:a16="http://schemas.microsoft.com/office/drawing/2014/main" id="{5098B754-8B16-4621-A7EC-8AF6E8BFC47C}"/>
                    </a:ext>
                  </a:extLst>
                </p:cNvPr>
                <p:cNvSpPr>
                  <a:spLocks noChangeArrowheads="1"/>
                </p:cNvSpPr>
                <p:nvPr/>
              </p:nvSpPr>
              <p:spPr bwMode="auto">
                <a:xfrm>
                  <a:off x="52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82" name="Rectangle 6199">
                  <a:extLst>
                    <a:ext uri="{FF2B5EF4-FFF2-40B4-BE49-F238E27FC236}">
                      <a16:creationId xmlns:a16="http://schemas.microsoft.com/office/drawing/2014/main" id="{FABB0E4B-921B-40DD-A7F2-7263BE8DC068}"/>
                    </a:ext>
                  </a:extLst>
                </p:cNvPr>
                <p:cNvSpPr>
                  <a:spLocks noChangeArrowheads="1"/>
                </p:cNvSpPr>
                <p:nvPr/>
              </p:nvSpPr>
              <p:spPr bwMode="auto">
                <a:xfrm>
                  <a:off x="52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83" name="Rectangle 6200">
                  <a:extLst>
                    <a:ext uri="{FF2B5EF4-FFF2-40B4-BE49-F238E27FC236}">
                      <a16:creationId xmlns:a16="http://schemas.microsoft.com/office/drawing/2014/main" id="{9BE4715A-0125-4255-9AA5-6176B125CFAF}"/>
                    </a:ext>
                  </a:extLst>
                </p:cNvPr>
                <p:cNvSpPr>
                  <a:spLocks noChangeArrowheads="1"/>
                </p:cNvSpPr>
                <p:nvPr/>
              </p:nvSpPr>
              <p:spPr bwMode="auto">
                <a:xfrm>
                  <a:off x="52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84" name="Rectangle 6201">
                  <a:extLst>
                    <a:ext uri="{FF2B5EF4-FFF2-40B4-BE49-F238E27FC236}">
                      <a16:creationId xmlns:a16="http://schemas.microsoft.com/office/drawing/2014/main" id="{D65E97E2-C4CD-4531-94E6-72B30E38E51A}"/>
                    </a:ext>
                  </a:extLst>
                </p:cNvPr>
                <p:cNvSpPr>
                  <a:spLocks noChangeArrowheads="1"/>
                </p:cNvSpPr>
                <p:nvPr/>
              </p:nvSpPr>
              <p:spPr bwMode="auto">
                <a:xfrm>
                  <a:off x="521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85" name="Rectangle 6202">
                  <a:extLst>
                    <a:ext uri="{FF2B5EF4-FFF2-40B4-BE49-F238E27FC236}">
                      <a16:creationId xmlns:a16="http://schemas.microsoft.com/office/drawing/2014/main" id="{17179975-8F25-4464-B025-967522780F23}"/>
                    </a:ext>
                  </a:extLst>
                </p:cNvPr>
                <p:cNvSpPr>
                  <a:spLocks noChangeArrowheads="1"/>
                </p:cNvSpPr>
                <p:nvPr/>
              </p:nvSpPr>
              <p:spPr bwMode="auto">
                <a:xfrm>
                  <a:off x="521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86" name="Rectangle 6203">
                  <a:extLst>
                    <a:ext uri="{FF2B5EF4-FFF2-40B4-BE49-F238E27FC236}">
                      <a16:creationId xmlns:a16="http://schemas.microsoft.com/office/drawing/2014/main" id="{1966BE30-F0B8-41C6-A7C2-1D03E6FCC2BA}"/>
                    </a:ext>
                  </a:extLst>
                </p:cNvPr>
                <p:cNvSpPr>
                  <a:spLocks noChangeArrowheads="1"/>
                </p:cNvSpPr>
                <p:nvPr/>
              </p:nvSpPr>
              <p:spPr bwMode="auto">
                <a:xfrm>
                  <a:off x="521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87" name="Rectangle 6204">
                  <a:extLst>
                    <a:ext uri="{FF2B5EF4-FFF2-40B4-BE49-F238E27FC236}">
                      <a16:creationId xmlns:a16="http://schemas.microsoft.com/office/drawing/2014/main" id="{3BCF9A51-CCDB-4D4B-8B8F-5D2710158629}"/>
                    </a:ext>
                  </a:extLst>
                </p:cNvPr>
                <p:cNvSpPr>
                  <a:spLocks noChangeArrowheads="1"/>
                </p:cNvSpPr>
                <p:nvPr/>
              </p:nvSpPr>
              <p:spPr bwMode="auto">
                <a:xfrm>
                  <a:off x="521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88" name="Rectangle 6205">
                  <a:extLst>
                    <a:ext uri="{FF2B5EF4-FFF2-40B4-BE49-F238E27FC236}">
                      <a16:creationId xmlns:a16="http://schemas.microsoft.com/office/drawing/2014/main" id="{E6F6C4E4-0E98-47FD-839B-D0B8D5E68D26}"/>
                    </a:ext>
                  </a:extLst>
                </p:cNvPr>
                <p:cNvSpPr>
                  <a:spLocks noChangeArrowheads="1"/>
                </p:cNvSpPr>
                <p:nvPr/>
              </p:nvSpPr>
              <p:spPr bwMode="auto">
                <a:xfrm>
                  <a:off x="521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89" name="Rectangle 6206">
                  <a:extLst>
                    <a:ext uri="{FF2B5EF4-FFF2-40B4-BE49-F238E27FC236}">
                      <a16:creationId xmlns:a16="http://schemas.microsoft.com/office/drawing/2014/main" id="{E4D588E2-C78C-4C81-8958-A8BF97B3045F}"/>
                    </a:ext>
                  </a:extLst>
                </p:cNvPr>
                <p:cNvSpPr>
                  <a:spLocks noChangeArrowheads="1"/>
                </p:cNvSpPr>
                <p:nvPr/>
              </p:nvSpPr>
              <p:spPr bwMode="auto">
                <a:xfrm>
                  <a:off x="52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90" name="Rectangle 6207">
                  <a:extLst>
                    <a:ext uri="{FF2B5EF4-FFF2-40B4-BE49-F238E27FC236}">
                      <a16:creationId xmlns:a16="http://schemas.microsoft.com/office/drawing/2014/main" id="{B6757488-3261-4B6E-8F5E-DBC4565EEAD7}"/>
                    </a:ext>
                  </a:extLst>
                </p:cNvPr>
                <p:cNvSpPr>
                  <a:spLocks noChangeArrowheads="1"/>
                </p:cNvSpPr>
                <p:nvPr/>
              </p:nvSpPr>
              <p:spPr bwMode="auto">
                <a:xfrm>
                  <a:off x="52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91" name="Rectangle 6208">
                  <a:extLst>
                    <a:ext uri="{FF2B5EF4-FFF2-40B4-BE49-F238E27FC236}">
                      <a16:creationId xmlns:a16="http://schemas.microsoft.com/office/drawing/2014/main" id="{E74A1A11-1E31-4110-B3B7-F0A19E1D9DA6}"/>
                    </a:ext>
                  </a:extLst>
                </p:cNvPr>
                <p:cNvSpPr>
                  <a:spLocks noChangeArrowheads="1"/>
                </p:cNvSpPr>
                <p:nvPr/>
              </p:nvSpPr>
              <p:spPr bwMode="auto">
                <a:xfrm>
                  <a:off x="52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92" name="Rectangle 6209">
                  <a:extLst>
                    <a:ext uri="{FF2B5EF4-FFF2-40B4-BE49-F238E27FC236}">
                      <a16:creationId xmlns:a16="http://schemas.microsoft.com/office/drawing/2014/main" id="{5FB706A8-F333-47C5-A96F-EB0628A8D73C}"/>
                    </a:ext>
                  </a:extLst>
                </p:cNvPr>
                <p:cNvSpPr>
                  <a:spLocks noChangeArrowheads="1"/>
                </p:cNvSpPr>
                <p:nvPr/>
              </p:nvSpPr>
              <p:spPr bwMode="auto">
                <a:xfrm>
                  <a:off x="52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93" name="Rectangle 6210">
                  <a:extLst>
                    <a:ext uri="{FF2B5EF4-FFF2-40B4-BE49-F238E27FC236}">
                      <a16:creationId xmlns:a16="http://schemas.microsoft.com/office/drawing/2014/main" id="{3D47C931-B508-47A8-A110-1C3BFD8F7C5A}"/>
                    </a:ext>
                  </a:extLst>
                </p:cNvPr>
                <p:cNvSpPr>
                  <a:spLocks noChangeArrowheads="1"/>
                </p:cNvSpPr>
                <p:nvPr/>
              </p:nvSpPr>
              <p:spPr bwMode="auto">
                <a:xfrm>
                  <a:off x="52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94" name="Rectangle 6211">
                  <a:extLst>
                    <a:ext uri="{FF2B5EF4-FFF2-40B4-BE49-F238E27FC236}">
                      <a16:creationId xmlns:a16="http://schemas.microsoft.com/office/drawing/2014/main" id="{D3844038-9D1C-45C0-8B07-2020178D212D}"/>
                    </a:ext>
                  </a:extLst>
                </p:cNvPr>
                <p:cNvSpPr>
                  <a:spLocks noChangeArrowheads="1"/>
                </p:cNvSpPr>
                <p:nvPr/>
              </p:nvSpPr>
              <p:spPr bwMode="auto">
                <a:xfrm>
                  <a:off x="52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95" name="Rectangle 6212">
                  <a:extLst>
                    <a:ext uri="{FF2B5EF4-FFF2-40B4-BE49-F238E27FC236}">
                      <a16:creationId xmlns:a16="http://schemas.microsoft.com/office/drawing/2014/main" id="{D3A835C6-C5C8-4C9E-BB0D-DD6C5F787B6B}"/>
                    </a:ext>
                  </a:extLst>
                </p:cNvPr>
                <p:cNvSpPr>
                  <a:spLocks noChangeArrowheads="1"/>
                </p:cNvSpPr>
                <p:nvPr/>
              </p:nvSpPr>
              <p:spPr bwMode="auto">
                <a:xfrm>
                  <a:off x="52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96" name="Rectangle 6213">
                  <a:extLst>
                    <a:ext uri="{FF2B5EF4-FFF2-40B4-BE49-F238E27FC236}">
                      <a16:creationId xmlns:a16="http://schemas.microsoft.com/office/drawing/2014/main" id="{609620F8-6A73-463A-92ED-C1E7F67CDE99}"/>
                    </a:ext>
                  </a:extLst>
                </p:cNvPr>
                <p:cNvSpPr>
                  <a:spLocks noChangeArrowheads="1"/>
                </p:cNvSpPr>
                <p:nvPr/>
              </p:nvSpPr>
              <p:spPr bwMode="auto">
                <a:xfrm>
                  <a:off x="52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97" name="Rectangle 6214">
                  <a:extLst>
                    <a:ext uri="{FF2B5EF4-FFF2-40B4-BE49-F238E27FC236}">
                      <a16:creationId xmlns:a16="http://schemas.microsoft.com/office/drawing/2014/main" id="{2D204E9E-629B-4030-99D1-8481AE8D93D2}"/>
                    </a:ext>
                  </a:extLst>
                </p:cNvPr>
                <p:cNvSpPr>
                  <a:spLocks noChangeArrowheads="1"/>
                </p:cNvSpPr>
                <p:nvPr/>
              </p:nvSpPr>
              <p:spPr bwMode="auto">
                <a:xfrm>
                  <a:off x="522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98" name="Rectangle 6215">
                  <a:extLst>
                    <a:ext uri="{FF2B5EF4-FFF2-40B4-BE49-F238E27FC236}">
                      <a16:creationId xmlns:a16="http://schemas.microsoft.com/office/drawing/2014/main" id="{0D72C9BC-8334-464C-BDDA-1FF6C1690EFF}"/>
                    </a:ext>
                  </a:extLst>
                </p:cNvPr>
                <p:cNvSpPr>
                  <a:spLocks noChangeArrowheads="1"/>
                </p:cNvSpPr>
                <p:nvPr/>
              </p:nvSpPr>
              <p:spPr bwMode="auto">
                <a:xfrm>
                  <a:off x="522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99" name="Rectangle 6216">
                  <a:extLst>
                    <a:ext uri="{FF2B5EF4-FFF2-40B4-BE49-F238E27FC236}">
                      <a16:creationId xmlns:a16="http://schemas.microsoft.com/office/drawing/2014/main" id="{B623C9BE-AE4E-43F8-AE8B-5052CD1DF8BA}"/>
                    </a:ext>
                  </a:extLst>
                </p:cNvPr>
                <p:cNvSpPr>
                  <a:spLocks noChangeArrowheads="1"/>
                </p:cNvSpPr>
                <p:nvPr/>
              </p:nvSpPr>
              <p:spPr bwMode="auto">
                <a:xfrm>
                  <a:off x="522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00" name="Rectangle 6217">
                  <a:extLst>
                    <a:ext uri="{FF2B5EF4-FFF2-40B4-BE49-F238E27FC236}">
                      <a16:creationId xmlns:a16="http://schemas.microsoft.com/office/drawing/2014/main" id="{5350D2F6-F3F1-4083-8061-1B032563CA26}"/>
                    </a:ext>
                  </a:extLst>
                </p:cNvPr>
                <p:cNvSpPr>
                  <a:spLocks noChangeArrowheads="1"/>
                </p:cNvSpPr>
                <p:nvPr/>
              </p:nvSpPr>
              <p:spPr bwMode="auto">
                <a:xfrm>
                  <a:off x="522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01" name="Rectangle 6218">
                  <a:extLst>
                    <a:ext uri="{FF2B5EF4-FFF2-40B4-BE49-F238E27FC236}">
                      <a16:creationId xmlns:a16="http://schemas.microsoft.com/office/drawing/2014/main" id="{F1F069F8-706C-47E0-83BA-EF975DDE2CE1}"/>
                    </a:ext>
                  </a:extLst>
                </p:cNvPr>
                <p:cNvSpPr>
                  <a:spLocks noChangeArrowheads="1"/>
                </p:cNvSpPr>
                <p:nvPr/>
              </p:nvSpPr>
              <p:spPr bwMode="auto">
                <a:xfrm>
                  <a:off x="52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02" name="Rectangle 6219">
                  <a:extLst>
                    <a:ext uri="{FF2B5EF4-FFF2-40B4-BE49-F238E27FC236}">
                      <a16:creationId xmlns:a16="http://schemas.microsoft.com/office/drawing/2014/main" id="{DAC78355-D905-4094-8450-933F8F73F458}"/>
                    </a:ext>
                  </a:extLst>
                </p:cNvPr>
                <p:cNvSpPr>
                  <a:spLocks noChangeArrowheads="1"/>
                </p:cNvSpPr>
                <p:nvPr/>
              </p:nvSpPr>
              <p:spPr bwMode="auto">
                <a:xfrm>
                  <a:off x="52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03" name="Rectangle 6220">
                  <a:extLst>
                    <a:ext uri="{FF2B5EF4-FFF2-40B4-BE49-F238E27FC236}">
                      <a16:creationId xmlns:a16="http://schemas.microsoft.com/office/drawing/2014/main" id="{E1FFD17C-3D09-467F-8E64-DA6478715DF4}"/>
                    </a:ext>
                  </a:extLst>
                </p:cNvPr>
                <p:cNvSpPr>
                  <a:spLocks noChangeArrowheads="1"/>
                </p:cNvSpPr>
                <p:nvPr/>
              </p:nvSpPr>
              <p:spPr bwMode="auto">
                <a:xfrm>
                  <a:off x="52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04" name="Rectangle 6221">
                  <a:extLst>
                    <a:ext uri="{FF2B5EF4-FFF2-40B4-BE49-F238E27FC236}">
                      <a16:creationId xmlns:a16="http://schemas.microsoft.com/office/drawing/2014/main" id="{2797E50A-9027-48A3-B6C5-51EDFDC373BD}"/>
                    </a:ext>
                  </a:extLst>
                </p:cNvPr>
                <p:cNvSpPr>
                  <a:spLocks noChangeArrowheads="1"/>
                </p:cNvSpPr>
                <p:nvPr/>
              </p:nvSpPr>
              <p:spPr bwMode="auto">
                <a:xfrm>
                  <a:off x="52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05" name="Rectangle 6222">
                  <a:extLst>
                    <a:ext uri="{FF2B5EF4-FFF2-40B4-BE49-F238E27FC236}">
                      <a16:creationId xmlns:a16="http://schemas.microsoft.com/office/drawing/2014/main" id="{3CDD5694-636A-435F-8A39-7A20C27187DB}"/>
                    </a:ext>
                  </a:extLst>
                </p:cNvPr>
                <p:cNvSpPr>
                  <a:spLocks noChangeArrowheads="1"/>
                </p:cNvSpPr>
                <p:nvPr/>
              </p:nvSpPr>
              <p:spPr bwMode="auto">
                <a:xfrm>
                  <a:off x="52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06" name="Rectangle 6223">
                  <a:extLst>
                    <a:ext uri="{FF2B5EF4-FFF2-40B4-BE49-F238E27FC236}">
                      <a16:creationId xmlns:a16="http://schemas.microsoft.com/office/drawing/2014/main" id="{A6781FC4-7BD7-46F5-9893-6BE2A6705AC6}"/>
                    </a:ext>
                  </a:extLst>
                </p:cNvPr>
                <p:cNvSpPr>
                  <a:spLocks noChangeArrowheads="1"/>
                </p:cNvSpPr>
                <p:nvPr/>
              </p:nvSpPr>
              <p:spPr bwMode="auto">
                <a:xfrm>
                  <a:off x="52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07" name="Rectangle 6224">
                  <a:extLst>
                    <a:ext uri="{FF2B5EF4-FFF2-40B4-BE49-F238E27FC236}">
                      <a16:creationId xmlns:a16="http://schemas.microsoft.com/office/drawing/2014/main" id="{D155402D-4AB3-436D-9A42-048C0E4CC262}"/>
                    </a:ext>
                  </a:extLst>
                </p:cNvPr>
                <p:cNvSpPr>
                  <a:spLocks noChangeArrowheads="1"/>
                </p:cNvSpPr>
                <p:nvPr/>
              </p:nvSpPr>
              <p:spPr bwMode="auto">
                <a:xfrm>
                  <a:off x="52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08" name="Rectangle 6225">
                  <a:extLst>
                    <a:ext uri="{FF2B5EF4-FFF2-40B4-BE49-F238E27FC236}">
                      <a16:creationId xmlns:a16="http://schemas.microsoft.com/office/drawing/2014/main" id="{3A231A63-15DB-4BFA-B194-0A192ED3193C}"/>
                    </a:ext>
                  </a:extLst>
                </p:cNvPr>
                <p:cNvSpPr>
                  <a:spLocks noChangeArrowheads="1"/>
                </p:cNvSpPr>
                <p:nvPr/>
              </p:nvSpPr>
              <p:spPr bwMode="auto">
                <a:xfrm>
                  <a:off x="52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09" name="Rectangle 6226">
                  <a:extLst>
                    <a:ext uri="{FF2B5EF4-FFF2-40B4-BE49-F238E27FC236}">
                      <a16:creationId xmlns:a16="http://schemas.microsoft.com/office/drawing/2014/main" id="{4D1EC88B-C456-46CC-A8B9-A3B99E6247D9}"/>
                    </a:ext>
                  </a:extLst>
                </p:cNvPr>
                <p:cNvSpPr>
                  <a:spLocks noChangeArrowheads="1"/>
                </p:cNvSpPr>
                <p:nvPr/>
              </p:nvSpPr>
              <p:spPr bwMode="auto">
                <a:xfrm>
                  <a:off x="523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10" name="Rectangle 6227">
                  <a:extLst>
                    <a:ext uri="{FF2B5EF4-FFF2-40B4-BE49-F238E27FC236}">
                      <a16:creationId xmlns:a16="http://schemas.microsoft.com/office/drawing/2014/main" id="{753F9E6B-7317-45B9-83D7-F293E61DB621}"/>
                    </a:ext>
                  </a:extLst>
                </p:cNvPr>
                <p:cNvSpPr>
                  <a:spLocks noChangeArrowheads="1"/>
                </p:cNvSpPr>
                <p:nvPr/>
              </p:nvSpPr>
              <p:spPr bwMode="auto">
                <a:xfrm>
                  <a:off x="523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11" name="Rectangle 6228">
                  <a:extLst>
                    <a:ext uri="{FF2B5EF4-FFF2-40B4-BE49-F238E27FC236}">
                      <a16:creationId xmlns:a16="http://schemas.microsoft.com/office/drawing/2014/main" id="{F05B261F-4A0B-4EEB-991C-490817DEFD85}"/>
                    </a:ext>
                  </a:extLst>
                </p:cNvPr>
                <p:cNvSpPr>
                  <a:spLocks noChangeArrowheads="1"/>
                </p:cNvSpPr>
                <p:nvPr/>
              </p:nvSpPr>
              <p:spPr bwMode="auto">
                <a:xfrm>
                  <a:off x="523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12" name="Rectangle 6229">
                  <a:extLst>
                    <a:ext uri="{FF2B5EF4-FFF2-40B4-BE49-F238E27FC236}">
                      <a16:creationId xmlns:a16="http://schemas.microsoft.com/office/drawing/2014/main" id="{9DA9B120-8F26-4CC8-928E-3EB98BBCE83C}"/>
                    </a:ext>
                  </a:extLst>
                </p:cNvPr>
                <p:cNvSpPr>
                  <a:spLocks noChangeArrowheads="1"/>
                </p:cNvSpPr>
                <p:nvPr/>
              </p:nvSpPr>
              <p:spPr bwMode="auto">
                <a:xfrm>
                  <a:off x="523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13" name="Rectangle 6230">
                  <a:extLst>
                    <a:ext uri="{FF2B5EF4-FFF2-40B4-BE49-F238E27FC236}">
                      <a16:creationId xmlns:a16="http://schemas.microsoft.com/office/drawing/2014/main" id="{335BCD54-770A-4EC6-ABC9-80A852316C31}"/>
                    </a:ext>
                  </a:extLst>
                </p:cNvPr>
                <p:cNvSpPr>
                  <a:spLocks noChangeArrowheads="1"/>
                </p:cNvSpPr>
                <p:nvPr/>
              </p:nvSpPr>
              <p:spPr bwMode="auto">
                <a:xfrm>
                  <a:off x="52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14" name="Rectangle 6231">
                  <a:extLst>
                    <a:ext uri="{FF2B5EF4-FFF2-40B4-BE49-F238E27FC236}">
                      <a16:creationId xmlns:a16="http://schemas.microsoft.com/office/drawing/2014/main" id="{6E2D8F03-A023-4B70-9B03-7339F6253B7C}"/>
                    </a:ext>
                  </a:extLst>
                </p:cNvPr>
                <p:cNvSpPr>
                  <a:spLocks noChangeArrowheads="1"/>
                </p:cNvSpPr>
                <p:nvPr/>
              </p:nvSpPr>
              <p:spPr bwMode="auto">
                <a:xfrm>
                  <a:off x="52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15" name="Rectangle 6232">
                  <a:extLst>
                    <a:ext uri="{FF2B5EF4-FFF2-40B4-BE49-F238E27FC236}">
                      <a16:creationId xmlns:a16="http://schemas.microsoft.com/office/drawing/2014/main" id="{D796DB82-A9EA-4B72-A81A-9E2741C3CDE7}"/>
                    </a:ext>
                  </a:extLst>
                </p:cNvPr>
                <p:cNvSpPr>
                  <a:spLocks noChangeArrowheads="1"/>
                </p:cNvSpPr>
                <p:nvPr/>
              </p:nvSpPr>
              <p:spPr bwMode="auto">
                <a:xfrm>
                  <a:off x="52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16" name="Rectangle 6233">
                  <a:extLst>
                    <a:ext uri="{FF2B5EF4-FFF2-40B4-BE49-F238E27FC236}">
                      <a16:creationId xmlns:a16="http://schemas.microsoft.com/office/drawing/2014/main" id="{ECC65C02-0962-4111-8BCF-CC013B40A33F}"/>
                    </a:ext>
                  </a:extLst>
                </p:cNvPr>
                <p:cNvSpPr>
                  <a:spLocks noChangeArrowheads="1"/>
                </p:cNvSpPr>
                <p:nvPr/>
              </p:nvSpPr>
              <p:spPr bwMode="auto">
                <a:xfrm>
                  <a:off x="52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17" name="Rectangle 6234">
                  <a:extLst>
                    <a:ext uri="{FF2B5EF4-FFF2-40B4-BE49-F238E27FC236}">
                      <a16:creationId xmlns:a16="http://schemas.microsoft.com/office/drawing/2014/main" id="{7F62C85C-B229-47A4-8837-BBCA1A777757}"/>
                    </a:ext>
                  </a:extLst>
                </p:cNvPr>
                <p:cNvSpPr>
                  <a:spLocks noChangeArrowheads="1"/>
                </p:cNvSpPr>
                <p:nvPr/>
              </p:nvSpPr>
              <p:spPr bwMode="auto">
                <a:xfrm>
                  <a:off x="52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43" name="Group 6436">
                <a:extLst>
                  <a:ext uri="{FF2B5EF4-FFF2-40B4-BE49-F238E27FC236}">
                    <a16:creationId xmlns:a16="http://schemas.microsoft.com/office/drawing/2014/main" id="{912353F1-F13D-4D42-9CA7-E42FA4B0C154}"/>
                  </a:ext>
                </a:extLst>
              </p:cNvPr>
              <p:cNvGrpSpPr>
                <a:grpSpLocks/>
              </p:cNvGrpSpPr>
              <p:nvPr/>
            </p:nvGrpSpPr>
            <p:grpSpPr bwMode="auto">
              <a:xfrm>
                <a:off x="5238" y="2829"/>
                <a:ext cx="174" cy="42"/>
                <a:chOff x="5238" y="2829"/>
                <a:chExt cx="174" cy="42"/>
              </a:xfrm>
            </p:grpSpPr>
            <p:sp>
              <p:nvSpPr>
                <p:cNvPr id="57452" name="Rectangle 6236">
                  <a:extLst>
                    <a:ext uri="{FF2B5EF4-FFF2-40B4-BE49-F238E27FC236}">
                      <a16:creationId xmlns:a16="http://schemas.microsoft.com/office/drawing/2014/main" id="{A7FE76AF-2568-42AC-8517-9505A3D2E7A9}"/>
                    </a:ext>
                  </a:extLst>
                </p:cNvPr>
                <p:cNvSpPr>
                  <a:spLocks noChangeArrowheads="1"/>
                </p:cNvSpPr>
                <p:nvPr/>
              </p:nvSpPr>
              <p:spPr bwMode="auto">
                <a:xfrm>
                  <a:off x="52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53" name="Rectangle 6237">
                  <a:extLst>
                    <a:ext uri="{FF2B5EF4-FFF2-40B4-BE49-F238E27FC236}">
                      <a16:creationId xmlns:a16="http://schemas.microsoft.com/office/drawing/2014/main" id="{E5008CBC-A5EE-46B4-A2D4-D60F103C1633}"/>
                    </a:ext>
                  </a:extLst>
                </p:cNvPr>
                <p:cNvSpPr>
                  <a:spLocks noChangeArrowheads="1"/>
                </p:cNvSpPr>
                <p:nvPr/>
              </p:nvSpPr>
              <p:spPr bwMode="auto">
                <a:xfrm>
                  <a:off x="52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54" name="Rectangle 6238">
                  <a:extLst>
                    <a:ext uri="{FF2B5EF4-FFF2-40B4-BE49-F238E27FC236}">
                      <a16:creationId xmlns:a16="http://schemas.microsoft.com/office/drawing/2014/main" id="{85AFD37C-7D80-4AFA-BCAE-A9D7BF913D77}"/>
                    </a:ext>
                  </a:extLst>
                </p:cNvPr>
                <p:cNvSpPr>
                  <a:spLocks noChangeArrowheads="1"/>
                </p:cNvSpPr>
                <p:nvPr/>
              </p:nvSpPr>
              <p:spPr bwMode="auto">
                <a:xfrm>
                  <a:off x="52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55" name="Rectangle 6239">
                  <a:extLst>
                    <a:ext uri="{FF2B5EF4-FFF2-40B4-BE49-F238E27FC236}">
                      <a16:creationId xmlns:a16="http://schemas.microsoft.com/office/drawing/2014/main" id="{88FD1563-55D8-4450-B221-027FBF8979ED}"/>
                    </a:ext>
                  </a:extLst>
                </p:cNvPr>
                <p:cNvSpPr>
                  <a:spLocks noChangeArrowheads="1"/>
                </p:cNvSpPr>
                <p:nvPr/>
              </p:nvSpPr>
              <p:spPr bwMode="auto">
                <a:xfrm>
                  <a:off x="524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56" name="Rectangle 6240">
                  <a:extLst>
                    <a:ext uri="{FF2B5EF4-FFF2-40B4-BE49-F238E27FC236}">
                      <a16:creationId xmlns:a16="http://schemas.microsoft.com/office/drawing/2014/main" id="{ABF4BEBB-B9D9-4D13-BFCA-4EAD41FF5E20}"/>
                    </a:ext>
                  </a:extLst>
                </p:cNvPr>
                <p:cNvSpPr>
                  <a:spLocks noChangeArrowheads="1"/>
                </p:cNvSpPr>
                <p:nvPr/>
              </p:nvSpPr>
              <p:spPr bwMode="auto">
                <a:xfrm>
                  <a:off x="524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57" name="Rectangle 6241">
                  <a:extLst>
                    <a:ext uri="{FF2B5EF4-FFF2-40B4-BE49-F238E27FC236}">
                      <a16:creationId xmlns:a16="http://schemas.microsoft.com/office/drawing/2014/main" id="{33317299-160E-42A8-A1A2-4A8F3B22BC6B}"/>
                    </a:ext>
                  </a:extLst>
                </p:cNvPr>
                <p:cNvSpPr>
                  <a:spLocks noChangeArrowheads="1"/>
                </p:cNvSpPr>
                <p:nvPr/>
              </p:nvSpPr>
              <p:spPr bwMode="auto">
                <a:xfrm>
                  <a:off x="524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58" name="Rectangle 6242">
                  <a:extLst>
                    <a:ext uri="{FF2B5EF4-FFF2-40B4-BE49-F238E27FC236}">
                      <a16:creationId xmlns:a16="http://schemas.microsoft.com/office/drawing/2014/main" id="{4E1C5F58-8CF4-4EBF-9061-8AA5718A1F54}"/>
                    </a:ext>
                  </a:extLst>
                </p:cNvPr>
                <p:cNvSpPr>
                  <a:spLocks noChangeArrowheads="1"/>
                </p:cNvSpPr>
                <p:nvPr/>
              </p:nvSpPr>
              <p:spPr bwMode="auto">
                <a:xfrm>
                  <a:off x="524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59" name="Rectangle 6243">
                  <a:extLst>
                    <a:ext uri="{FF2B5EF4-FFF2-40B4-BE49-F238E27FC236}">
                      <a16:creationId xmlns:a16="http://schemas.microsoft.com/office/drawing/2014/main" id="{9B67CFFF-B1A3-459A-A7E3-DAE713B85590}"/>
                    </a:ext>
                  </a:extLst>
                </p:cNvPr>
                <p:cNvSpPr>
                  <a:spLocks noChangeArrowheads="1"/>
                </p:cNvSpPr>
                <p:nvPr/>
              </p:nvSpPr>
              <p:spPr bwMode="auto">
                <a:xfrm>
                  <a:off x="52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60" name="Rectangle 6244">
                  <a:extLst>
                    <a:ext uri="{FF2B5EF4-FFF2-40B4-BE49-F238E27FC236}">
                      <a16:creationId xmlns:a16="http://schemas.microsoft.com/office/drawing/2014/main" id="{537C6454-01BE-46F6-B5CE-BF9B299E783C}"/>
                    </a:ext>
                  </a:extLst>
                </p:cNvPr>
                <p:cNvSpPr>
                  <a:spLocks noChangeArrowheads="1"/>
                </p:cNvSpPr>
                <p:nvPr/>
              </p:nvSpPr>
              <p:spPr bwMode="auto">
                <a:xfrm>
                  <a:off x="52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61" name="Rectangle 6245">
                  <a:extLst>
                    <a:ext uri="{FF2B5EF4-FFF2-40B4-BE49-F238E27FC236}">
                      <a16:creationId xmlns:a16="http://schemas.microsoft.com/office/drawing/2014/main" id="{C89A73CE-6363-430B-8CA3-FFA0E6081F46}"/>
                    </a:ext>
                  </a:extLst>
                </p:cNvPr>
                <p:cNvSpPr>
                  <a:spLocks noChangeArrowheads="1"/>
                </p:cNvSpPr>
                <p:nvPr/>
              </p:nvSpPr>
              <p:spPr bwMode="auto">
                <a:xfrm>
                  <a:off x="52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62" name="Rectangle 6246">
                  <a:extLst>
                    <a:ext uri="{FF2B5EF4-FFF2-40B4-BE49-F238E27FC236}">
                      <a16:creationId xmlns:a16="http://schemas.microsoft.com/office/drawing/2014/main" id="{CAECB153-E419-4F72-8BBF-D3B8214528B2}"/>
                    </a:ext>
                  </a:extLst>
                </p:cNvPr>
                <p:cNvSpPr>
                  <a:spLocks noChangeArrowheads="1"/>
                </p:cNvSpPr>
                <p:nvPr/>
              </p:nvSpPr>
              <p:spPr bwMode="auto">
                <a:xfrm>
                  <a:off x="52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63" name="Rectangle 6247">
                  <a:extLst>
                    <a:ext uri="{FF2B5EF4-FFF2-40B4-BE49-F238E27FC236}">
                      <a16:creationId xmlns:a16="http://schemas.microsoft.com/office/drawing/2014/main" id="{C79ACDCD-90B8-4408-AA8B-B49F5E5852EE}"/>
                    </a:ext>
                  </a:extLst>
                </p:cNvPr>
                <p:cNvSpPr>
                  <a:spLocks noChangeArrowheads="1"/>
                </p:cNvSpPr>
                <p:nvPr/>
              </p:nvSpPr>
              <p:spPr bwMode="auto">
                <a:xfrm>
                  <a:off x="52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64" name="Rectangle 6248">
                  <a:extLst>
                    <a:ext uri="{FF2B5EF4-FFF2-40B4-BE49-F238E27FC236}">
                      <a16:creationId xmlns:a16="http://schemas.microsoft.com/office/drawing/2014/main" id="{A2FD3384-A9A8-4EFA-90F1-A91F7748D8A0}"/>
                    </a:ext>
                  </a:extLst>
                </p:cNvPr>
                <p:cNvSpPr>
                  <a:spLocks noChangeArrowheads="1"/>
                </p:cNvSpPr>
                <p:nvPr/>
              </p:nvSpPr>
              <p:spPr bwMode="auto">
                <a:xfrm>
                  <a:off x="52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65" name="Rectangle 6249">
                  <a:extLst>
                    <a:ext uri="{FF2B5EF4-FFF2-40B4-BE49-F238E27FC236}">
                      <a16:creationId xmlns:a16="http://schemas.microsoft.com/office/drawing/2014/main" id="{EB97A359-C611-4459-86F3-457EA3E6B82B}"/>
                    </a:ext>
                  </a:extLst>
                </p:cNvPr>
                <p:cNvSpPr>
                  <a:spLocks noChangeArrowheads="1"/>
                </p:cNvSpPr>
                <p:nvPr/>
              </p:nvSpPr>
              <p:spPr bwMode="auto">
                <a:xfrm>
                  <a:off x="52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66" name="Rectangle 6250">
                  <a:extLst>
                    <a:ext uri="{FF2B5EF4-FFF2-40B4-BE49-F238E27FC236}">
                      <a16:creationId xmlns:a16="http://schemas.microsoft.com/office/drawing/2014/main" id="{9DFC6F8C-78D9-44CD-BC7E-24A0431D2FA6}"/>
                    </a:ext>
                  </a:extLst>
                </p:cNvPr>
                <p:cNvSpPr>
                  <a:spLocks noChangeArrowheads="1"/>
                </p:cNvSpPr>
                <p:nvPr/>
              </p:nvSpPr>
              <p:spPr bwMode="auto">
                <a:xfrm>
                  <a:off x="52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67" name="Rectangle 6251">
                  <a:extLst>
                    <a:ext uri="{FF2B5EF4-FFF2-40B4-BE49-F238E27FC236}">
                      <a16:creationId xmlns:a16="http://schemas.microsoft.com/office/drawing/2014/main" id="{117E2050-0BF1-4FC9-992D-7E80773E4776}"/>
                    </a:ext>
                  </a:extLst>
                </p:cNvPr>
                <p:cNvSpPr>
                  <a:spLocks noChangeArrowheads="1"/>
                </p:cNvSpPr>
                <p:nvPr/>
              </p:nvSpPr>
              <p:spPr bwMode="auto">
                <a:xfrm>
                  <a:off x="525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68" name="Rectangle 6252">
                  <a:extLst>
                    <a:ext uri="{FF2B5EF4-FFF2-40B4-BE49-F238E27FC236}">
                      <a16:creationId xmlns:a16="http://schemas.microsoft.com/office/drawing/2014/main" id="{DB782D61-5FC0-41E7-8E7E-3194959ACFDB}"/>
                    </a:ext>
                  </a:extLst>
                </p:cNvPr>
                <p:cNvSpPr>
                  <a:spLocks noChangeArrowheads="1"/>
                </p:cNvSpPr>
                <p:nvPr/>
              </p:nvSpPr>
              <p:spPr bwMode="auto">
                <a:xfrm>
                  <a:off x="525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69" name="Rectangle 6253">
                  <a:extLst>
                    <a:ext uri="{FF2B5EF4-FFF2-40B4-BE49-F238E27FC236}">
                      <a16:creationId xmlns:a16="http://schemas.microsoft.com/office/drawing/2014/main" id="{63FC8890-F4F1-4269-AE5E-7A43F6A3AF58}"/>
                    </a:ext>
                  </a:extLst>
                </p:cNvPr>
                <p:cNvSpPr>
                  <a:spLocks noChangeArrowheads="1"/>
                </p:cNvSpPr>
                <p:nvPr/>
              </p:nvSpPr>
              <p:spPr bwMode="auto">
                <a:xfrm>
                  <a:off x="525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70" name="Rectangle 6254">
                  <a:extLst>
                    <a:ext uri="{FF2B5EF4-FFF2-40B4-BE49-F238E27FC236}">
                      <a16:creationId xmlns:a16="http://schemas.microsoft.com/office/drawing/2014/main" id="{944BFD4C-A217-43C1-99BE-5720C54C3F7A}"/>
                    </a:ext>
                  </a:extLst>
                </p:cNvPr>
                <p:cNvSpPr>
                  <a:spLocks noChangeArrowheads="1"/>
                </p:cNvSpPr>
                <p:nvPr/>
              </p:nvSpPr>
              <p:spPr bwMode="auto">
                <a:xfrm>
                  <a:off x="525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71" name="Rectangle 6255">
                  <a:extLst>
                    <a:ext uri="{FF2B5EF4-FFF2-40B4-BE49-F238E27FC236}">
                      <a16:creationId xmlns:a16="http://schemas.microsoft.com/office/drawing/2014/main" id="{CCB10FDD-7083-47C5-BD5B-BC54CC8CF03E}"/>
                    </a:ext>
                  </a:extLst>
                </p:cNvPr>
                <p:cNvSpPr>
                  <a:spLocks noChangeArrowheads="1"/>
                </p:cNvSpPr>
                <p:nvPr/>
              </p:nvSpPr>
              <p:spPr bwMode="auto">
                <a:xfrm>
                  <a:off x="525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36" name="Rectangle 6256">
                  <a:extLst>
                    <a:ext uri="{FF2B5EF4-FFF2-40B4-BE49-F238E27FC236}">
                      <a16:creationId xmlns:a16="http://schemas.microsoft.com/office/drawing/2014/main" id="{FE760433-32F0-4350-82F4-EACE2BD6084E}"/>
                    </a:ext>
                  </a:extLst>
                </p:cNvPr>
                <p:cNvSpPr>
                  <a:spLocks noChangeArrowheads="1"/>
                </p:cNvSpPr>
                <p:nvPr/>
              </p:nvSpPr>
              <p:spPr bwMode="auto">
                <a:xfrm>
                  <a:off x="52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37" name="Rectangle 6257">
                  <a:extLst>
                    <a:ext uri="{FF2B5EF4-FFF2-40B4-BE49-F238E27FC236}">
                      <a16:creationId xmlns:a16="http://schemas.microsoft.com/office/drawing/2014/main" id="{883B47B8-C0DC-4DB8-A178-0FD45E2375FB}"/>
                    </a:ext>
                  </a:extLst>
                </p:cNvPr>
                <p:cNvSpPr>
                  <a:spLocks noChangeArrowheads="1"/>
                </p:cNvSpPr>
                <p:nvPr/>
              </p:nvSpPr>
              <p:spPr bwMode="auto">
                <a:xfrm>
                  <a:off x="52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38" name="Rectangle 6258">
                  <a:extLst>
                    <a:ext uri="{FF2B5EF4-FFF2-40B4-BE49-F238E27FC236}">
                      <a16:creationId xmlns:a16="http://schemas.microsoft.com/office/drawing/2014/main" id="{44652BF6-8CC6-444E-993C-2CE8D982384C}"/>
                    </a:ext>
                  </a:extLst>
                </p:cNvPr>
                <p:cNvSpPr>
                  <a:spLocks noChangeArrowheads="1"/>
                </p:cNvSpPr>
                <p:nvPr/>
              </p:nvSpPr>
              <p:spPr bwMode="auto">
                <a:xfrm>
                  <a:off x="52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39" name="Rectangle 6259">
                  <a:extLst>
                    <a:ext uri="{FF2B5EF4-FFF2-40B4-BE49-F238E27FC236}">
                      <a16:creationId xmlns:a16="http://schemas.microsoft.com/office/drawing/2014/main" id="{36D581FF-1D19-4D53-8736-EC874D39F8C1}"/>
                    </a:ext>
                  </a:extLst>
                </p:cNvPr>
                <p:cNvSpPr>
                  <a:spLocks noChangeArrowheads="1"/>
                </p:cNvSpPr>
                <p:nvPr/>
              </p:nvSpPr>
              <p:spPr bwMode="auto">
                <a:xfrm>
                  <a:off x="52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40" name="Rectangle 6260">
                  <a:extLst>
                    <a:ext uri="{FF2B5EF4-FFF2-40B4-BE49-F238E27FC236}">
                      <a16:creationId xmlns:a16="http://schemas.microsoft.com/office/drawing/2014/main" id="{C10041EE-288D-482A-BE9B-3E1B07224645}"/>
                    </a:ext>
                  </a:extLst>
                </p:cNvPr>
                <p:cNvSpPr>
                  <a:spLocks noChangeArrowheads="1"/>
                </p:cNvSpPr>
                <p:nvPr/>
              </p:nvSpPr>
              <p:spPr bwMode="auto">
                <a:xfrm>
                  <a:off x="52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41" name="Rectangle 6261">
                  <a:extLst>
                    <a:ext uri="{FF2B5EF4-FFF2-40B4-BE49-F238E27FC236}">
                      <a16:creationId xmlns:a16="http://schemas.microsoft.com/office/drawing/2014/main" id="{94F2FC6D-E294-4B69-A347-B2D8BE9A2A2A}"/>
                    </a:ext>
                  </a:extLst>
                </p:cNvPr>
                <p:cNvSpPr>
                  <a:spLocks noChangeArrowheads="1"/>
                </p:cNvSpPr>
                <p:nvPr/>
              </p:nvSpPr>
              <p:spPr bwMode="auto">
                <a:xfrm>
                  <a:off x="52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42" name="Rectangle 6262">
                  <a:extLst>
                    <a:ext uri="{FF2B5EF4-FFF2-40B4-BE49-F238E27FC236}">
                      <a16:creationId xmlns:a16="http://schemas.microsoft.com/office/drawing/2014/main" id="{4756C9BE-3DB0-4B52-8F0F-1CB17E355332}"/>
                    </a:ext>
                  </a:extLst>
                </p:cNvPr>
                <p:cNvSpPr>
                  <a:spLocks noChangeArrowheads="1"/>
                </p:cNvSpPr>
                <p:nvPr/>
              </p:nvSpPr>
              <p:spPr bwMode="auto">
                <a:xfrm>
                  <a:off x="52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43" name="Rectangle 6263">
                  <a:extLst>
                    <a:ext uri="{FF2B5EF4-FFF2-40B4-BE49-F238E27FC236}">
                      <a16:creationId xmlns:a16="http://schemas.microsoft.com/office/drawing/2014/main" id="{D8CB7035-CB1C-4CD8-859E-99CBE0B9BCE8}"/>
                    </a:ext>
                  </a:extLst>
                </p:cNvPr>
                <p:cNvSpPr>
                  <a:spLocks noChangeArrowheads="1"/>
                </p:cNvSpPr>
                <p:nvPr/>
              </p:nvSpPr>
              <p:spPr bwMode="auto">
                <a:xfrm>
                  <a:off x="52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44" name="Rectangle 6264">
                  <a:extLst>
                    <a:ext uri="{FF2B5EF4-FFF2-40B4-BE49-F238E27FC236}">
                      <a16:creationId xmlns:a16="http://schemas.microsoft.com/office/drawing/2014/main" id="{FC3E053B-4AF5-4D54-94DB-1F8F4B96D40C}"/>
                    </a:ext>
                  </a:extLst>
                </p:cNvPr>
                <p:cNvSpPr>
                  <a:spLocks noChangeArrowheads="1"/>
                </p:cNvSpPr>
                <p:nvPr/>
              </p:nvSpPr>
              <p:spPr bwMode="auto">
                <a:xfrm>
                  <a:off x="526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45" name="Rectangle 6265">
                  <a:extLst>
                    <a:ext uri="{FF2B5EF4-FFF2-40B4-BE49-F238E27FC236}">
                      <a16:creationId xmlns:a16="http://schemas.microsoft.com/office/drawing/2014/main" id="{450BDBF7-242E-416B-8C35-B7E84F5B7C03}"/>
                    </a:ext>
                  </a:extLst>
                </p:cNvPr>
                <p:cNvSpPr>
                  <a:spLocks noChangeArrowheads="1"/>
                </p:cNvSpPr>
                <p:nvPr/>
              </p:nvSpPr>
              <p:spPr bwMode="auto">
                <a:xfrm>
                  <a:off x="526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46" name="Rectangle 6266">
                  <a:extLst>
                    <a:ext uri="{FF2B5EF4-FFF2-40B4-BE49-F238E27FC236}">
                      <a16:creationId xmlns:a16="http://schemas.microsoft.com/office/drawing/2014/main" id="{D8FEA59B-137E-455B-92EF-63CE4B5C749E}"/>
                    </a:ext>
                  </a:extLst>
                </p:cNvPr>
                <p:cNvSpPr>
                  <a:spLocks noChangeArrowheads="1"/>
                </p:cNvSpPr>
                <p:nvPr/>
              </p:nvSpPr>
              <p:spPr bwMode="auto">
                <a:xfrm>
                  <a:off x="526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47" name="Rectangle 6267">
                  <a:extLst>
                    <a:ext uri="{FF2B5EF4-FFF2-40B4-BE49-F238E27FC236}">
                      <a16:creationId xmlns:a16="http://schemas.microsoft.com/office/drawing/2014/main" id="{9EF00DE0-08E9-484F-8BF7-504FC6662FD4}"/>
                    </a:ext>
                  </a:extLst>
                </p:cNvPr>
                <p:cNvSpPr>
                  <a:spLocks noChangeArrowheads="1"/>
                </p:cNvSpPr>
                <p:nvPr/>
              </p:nvSpPr>
              <p:spPr bwMode="auto">
                <a:xfrm>
                  <a:off x="526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48" name="Rectangle 6268">
                  <a:extLst>
                    <a:ext uri="{FF2B5EF4-FFF2-40B4-BE49-F238E27FC236}">
                      <a16:creationId xmlns:a16="http://schemas.microsoft.com/office/drawing/2014/main" id="{B7367347-F482-47E2-8CD2-92599B81BC13}"/>
                    </a:ext>
                  </a:extLst>
                </p:cNvPr>
                <p:cNvSpPr>
                  <a:spLocks noChangeArrowheads="1"/>
                </p:cNvSpPr>
                <p:nvPr/>
              </p:nvSpPr>
              <p:spPr bwMode="auto">
                <a:xfrm>
                  <a:off x="52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49" name="Rectangle 6269">
                  <a:extLst>
                    <a:ext uri="{FF2B5EF4-FFF2-40B4-BE49-F238E27FC236}">
                      <a16:creationId xmlns:a16="http://schemas.microsoft.com/office/drawing/2014/main" id="{F4C55D5F-06BC-4081-901A-46109676EEDC}"/>
                    </a:ext>
                  </a:extLst>
                </p:cNvPr>
                <p:cNvSpPr>
                  <a:spLocks noChangeArrowheads="1"/>
                </p:cNvSpPr>
                <p:nvPr/>
              </p:nvSpPr>
              <p:spPr bwMode="auto">
                <a:xfrm>
                  <a:off x="52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50" name="Rectangle 6270">
                  <a:extLst>
                    <a:ext uri="{FF2B5EF4-FFF2-40B4-BE49-F238E27FC236}">
                      <a16:creationId xmlns:a16="http://schemas.microsoft.com/office/drawing/2014/main" id="{ABA0A573-7B99-43F1-B22C-41BC56378E11}"/>
                    </a:ext>
                  </a:extLst>
                </p:cNvPr>
                <p:cNvSpPr>
                  <a:spLocks noChangeArrowheads="1"/>
                </p:cNvSpPr>
                <p:nvPr/>
              </p:nvSpPr>
              <p:spPr bwMode="auto">
                <a:xfrm>
                  <a:off x="52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51" name="Rectangle 6271">
                  <a:extLst>
                    <a:ext uri="{FF2B5EF4-FFF2-40B4-BE49-F238E27FC236}">
                      <a16:creationId xmlns:a16="http://schemas.microsoft.com/office/drawing/2014/main" id="{BD9F0591-7F09-49E4-B561-E01789F7D461}"/>
                    </a:ext>
                  </a:extLst>
                </p:cNvPr>
                <p:cNvSpPr>
                  <a:spLocks noChangeArrowheads="1"/>
                </p:cNvSpPr>
                <p:nvPr/>
              </p:nvSpPr>
              <p:spPr bwMode="auto">
                <a:xfrm>
                  <a:off x="52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52" name="Rectangle 6272">
                  <a:extLst>
                    <a:ext uri="{FF2B5EF4-FFF2-40B4-BE49-F238E27FC236}">
                      <a16:creationId xmlns:a16="http://schemas.microsoft.com/office/drawing/2014/main" id="{EE078FB2-9C99-4C07-960E-3C4DFB7EF0B8}"/>
                    </a:ext>
                  </a:extLst>
                </p:cNvPr>
                <p:cNvSpPr>
                  <a:spLocks noChangeArrowheads="1"/>
                </p:cNvSpPr>
                <p:nvPr/>
              </p:nvSpPr>
              <p:spPr bwMode="auto">
                <a:xfrm>
                  <a:off x="52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53" name="Rectangle 6273">
                  <a:extLst>
                    <a:ext uri="{FF2B5EF4-FFF2-40B4-BE49-F238E27FC236}">
                      <a16:creationId xmlns:a16="http://schemas.microsoft.com/office/drawing/2014/main" id="{685D853D-5744-4F67-BFD9-F4370AFF4C5A}"/>
                    </a:ext>
                  </a:extLst>
                </p:cNvPr>
                <p:cNvSpPr>
                  <a:spLocks noChangeArrowheads="1"/>
                </p:cNvSpPr>
                <p:nvPr/>
              </p:nvSpPr>
              <p:spPr bwMode="auto">
                <a:xfrm>
                  <a:off x="52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54" name="Rectangle 6274">
                  <a:extLst>
                    <a:ext uri="{FF2B5EF4-FFF2-40B4-BE49-F238E27FC236}">
                      <a16:creationId xmlns:a16="http://schemas.microsoft.com/office/drawing/2014/main" id="{DFC8ABED-D48C-4795-B0EB-E70BBB421B0C}"/>
                    </a:ext>
                  </a:extLst>
                </p:cNvPr>
                <p:cNvSpPr>
                  <a:spLocks noChangeArrowheads="1"/>
                </p:cNvSpPr>
                <p:nvPr/>
              </p:nvSpPr>
              <p:spPr bwMode="auto">
                <a:xfrm>
                  <a:off x="52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55" name="Rectangle 6275">
                  <a:extLst>
                    <a:ext uri="{FF2B5EF4-FFF2-40B4-BE49-F238E27FC236}">
                      <a16:creationId xmlns:a16="http://schemas.microsoft.com/office/drawing/2014/main" id="{8060F7B6-B9C8-47E7-848E-4AC9E8234440}"/>
                    </a:ext>
                  </a:extLst>
                </p:cNvPr>
                <p:cNvSpPr>
                  <a:spLocks noChangeArrowheads="1"/>
                </p:cNvSpPr>
                <p:nvPr/>
              </p:nvSpPr>
              <p:spPr bwMode="auto">
                <a:xfrm>
                  <a:off x="52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56" name="Rectangle 6276">
                  <a:extLst>
                    <a:ext uri="{FF2B5EF4-FFF2-40B4-BE49-F238E27FC236}">
                      <a16:creationId xmlns:a16="http://schemas.microsoft.com/office/drawing/2014/main" id="{6AC08D8E-DC47-418A-A4E0-F7DD23083FE8}"/>
                    </a:ext>
                  </a:extLst>
                </p:cNvPr>
                <p:cNvSpPr>
                  <a:spLocks noChangeArrowheads="1"/>
                </p:cNvSpPr>
                <p:nvPr/>
              </p:nvSpPr>
              <p:spPr bwMode="auto">
                <a:xfrm>
                  <a:off x="527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57" name="Rectangle 6277">
                  <a:extLst>
                    <a:ext uri="{FF2B5EF4-FFF2-40B4-BE49-F238E27FC236}">
                      <a16:creationId xmlns:a16="http://schemas.microsoft.com/office/drawing/2014/main" id="{DC430DFF-D176-41AC-B1F8-19DB9C8583E9}"/>
                    </a:ext>
                  </a:extLst>
                </p:cNvPr>
                <p:cNvSpPr>
                  <a:spLocks noChangeArrowheads="1"/>
                </p:cNvSpPr>
                <p:nvPr/>
              </p:nvSpPr>
              <p:spPr bwMode="auto">
                <a:xfrm>
                  <a:off x="527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58" name="Rectangle 6278">
                  <a:extLst>
                    <a:ext uri="{FF2B5EF4-FFF2-40B4-BE49-F238E27FC236}">
                      <a16:creationId xmlns:a16="http://schemas.microsoft.com/office/drawing/2014/main" id="{2B9D3F6B-B75E-4A5D-B1CA-C189510AF395}"/>
                    </a:ext>
                  </a:extLst>
                </p:cNvPr>
                <p:cNvSpPr>
                  <a:spLocks noChangeArrowheads="1"/>
                </p:cNvSpPr>
                <p:nvPr/>
              </p:nvSpPr>
              <p:spPr bwMode="auto">
                <a:xfrm>
                  <a:off x="527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59" name="Rectangle 6279">
                  <a:extLst>
                    <a:ext uri="{FF2B5EF4-FFF2-40B4-BE49-F238E27FC236}">
                      <a16:creationId xmlns:a16="http://schemas.microsoft.com/office/drawing/2014/main" id="{A0DCF202-7CA9-46B8-B000-C2E7DCD2D38C}"/>
                    </a:ext>
                  </a:extLst>
                </p:cNvPr>
                <p:cNvSpPr>
                  <a:spLocks noChangeArrowheads="1"/>
                </p:cNvSpPr>
                <p:nvPr/>
              </p:nvSpPr>
              <p:spPr bwMode="auto">
                <a:xfrm>
                  <a:off x="527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60" name="Rectangle 6280">
                  <a:extLst>
                    <a:ext uri="{FF2B5EF4-FFF2-40B4-BE49-F238E27FC236}">
                      <a16:creationId xmlns:a16="http://schemas.microsoft.com/office/drawing/2014/main" id="{1A315B0B-5222-41C3-AACA-0FDC365239A8}"/>
                    </a:ext>
                  </a:extLst>
                </p:cNvPr>
                <p:cNvSpPr>
                  <a:spLocks noChangeArrowheads="1"/>
                </p:cNvSpPr>
                <p:nvPr/>
              </p:nvSpPr>
              <p:spPr bwMode="auto">
                <a:xfrm>
                  <a:off x="52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61" name="Rectangle 6281">
                  <a:extLst>
                    <a:ext uri="{FF2B5EF4-FFF2-40B4-BE49-F238E27FC236}">
                      <a16:creationId xmlns:a16="http://schemas.microsoft.com/office/drawing/2014/main" id="{A4944380-B547-4377-BAD4-D777F1779B2B}"/>
                    </a:ext>
                  </a:extLst>
                </p:cNvPr>
                <p:cNvSpPr>
                  <a:spLocks noChangeArrowheads="1"/>
                </p:cNvSpPr>
                <p:nvPr/>
              </p:nvSpPr>
              <p:spPr bwMode="auto">
                <a:xfrm>
                  <a:off x="52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62" name="Rectangle 6282">
                  <a:extLst>
                    <a:ext uri="{FF2B5EF4-FFF2-40B4-BE49-F238E27FC236}">
                      <a16:creationId xmlns:a16="http://schemas.microsoft.com/office/drawing/2014/main" id="{B6D6D495-41E4-4F3D-8F53-D2959DF1C516}"/>
                    </a:ext>
                  </a:extLst>
                </p:cNvPr>
                <p:cNvSpPr>
                  <a:spLocks noChangeArrowheads="1"/>
                </p:cNvSpPr>
                <p:nvPr/>
              </p:nvSpPr>
              <p:spPr bwMode="auto">
                <a:xfrm>
                  <a:off x="52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63" name="Rectangle 6283">
                  <a:extLst>
                    <a:ext uri="{FF2B5EF4-FFF2-40B4-BE49-F238E27FC236}">
                      <a16:creationId xmlns:a16="http://schemas.microsoft.com/office/drawing/2014/main" id="{FB8D6486-F2C2-4540-AA79-D25C608CBFC6}"/>
                    </a:ext>
                  </a:extLst>
                </p:cNvPr>
                <p:cNvSpPr>
                  <a:spLocks noChangeArrowheads="1"/>
                </p:cNvSpPr>
                <p:nvPr/>
              </p:nvSpPr>
              <p:spPr bwMode="auto">
                <a:xfrm>
                  <a:off x="52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64" name="Rectangle 6284">
                  <a:extLst>
                    <a:ext uri="{FF2B5EF4-FFF2-40B4-BE49-F238E27FC236}">
                      <a16:creationId xmlns:a16="http://schemas.microsoft.com/office/drawing/2014/main" id="{7985EEEB-1628-4977-BCAC-27E7A484C805}"/>
                    </a:ext>
                  </a:extLst>
                </p:cNvPr>
                <p:cNvSpPr>
                  <a:spLocks noChangeArrowheads="1"/>
                </p:cNvSpPr>
                <p:nvPr/>
              </p:nvSpPr>
              <p:spPr bwMode="auto">
                <a:xfrm>
                  <a:off x="52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65" name="Rectangle 6285">
                  <a:extLst>
                    <a:ext uri="{FF2B5EF4-FFF2-40B4-BE49-F238E27FC236}">
                      <a16:creationId xmlns:a16="http://schemas.microsoft.com/office/drawing/2014/main" id="{690B21C7-C1FF-47D1-94A1-45A5D03DD87D}"/>
                    </a:ext>
                  </a:extLst>
                </p:cNvPr>
                <p:cNvSpPr>
                  <a:spLocks noChangeArrowheads="1"/>
                </p:cNvSpPr>
                <p:nvPr/>
              </p:nvSpPr>
              <p:spPr bwMode="auto">
                <a:xfrm>
                  <a:off x="52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66" name="Rectangle 6286">
                  <a:extLst>
                    <a:ext uri="{FF2B5EF4-FFF2-40B4-BE49-F238E27FC236}">
                      <a16:creationId xmlns:a16="http://schemas.microsoft.com/office/drawing/2014/main" id="{7D310042-08DE-426D-B568-6CED16491A19}"/>
                    </a:ext>
                  </a:extLst>
                </p:cNvPr>
                <p:cNvSpPr>
                  <a:spLocks noChangeArrowheads="1"/>
                </p:cNvSpPr>
                <p:nvPr/>
              </p:nvSpPr>
              <p:spPr bwMode="auto">
                <a:xfrm>
                  <a:off x="52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67" name="Rectangle 6287">
                  <a:extLst>
                    <a:ext uri="{FF2B5EF4-FFF2-40B4-BE49-F238E27FC236}">
                      <a16:creationId xmlns:a16="http://schemas.microsoft.com/office/drawing/2014/main" id="{0E517D49-2960-4116-8A1B-C81FAEDA3825}"/>
                    </a:ext>
                  </a:extLst>
                </p:cNvPr>
                <p:cNvSpPr>
                  <a:spLocks noChangeArrowheads="1"/>
                </p:cNvSpPr>
                <p:nvPr/>
              </p:nvSpPr>
              <p:spPr bwMode="auto">
                <a:xfrm>
                  <a:off x="52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68" name="Rectangle 6288">
                  <a:extLst>
                    <a:ext uri="{FF2B5EF4-FFF2-40B4-BE49-F238E27FC236}">
                      <a16:creationId xmlns:a16="http://schemas.microsoft.com/office/drawing/2014/main" id="{EDF82FBA-FA6D-4BA2-A502-3D058BA0FBB3}"/>
                    </a:ext>
                  </a:extLst>
                </p:cNvPr>
                <p:cNvSpPr>
                  <a:spLocks noChangeArrowheads="1"/>
                </p:cNvSpPr>
                <p:nvPr/>
              </p:nvSpPr>
              <p:spPr bwMode="auto">
                <a:xfrm>
                  <a:off x="528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69" name="Rectangle 6289">
                  <a:extLst>
                    <a:ext uri="{FF2B5EF4-FFF2-40B4-BE49-F238E27FC236}">
                      <a16:creationId xmlns:a16="http://schemas.microsoft.com/office/drawing/2014/main" id="{DAE0D1A0-6B67-405E-AA40-98B1A0B6B7B2}"/>
                    </a:ext>
                  </a:extLst>
                </p:cNvPr>
                <p:cNvSpPr>
                  <a:spLocks noChangeArrowheads="1"/>
                </p:cNvSpPr>
                <p:nvPr/>
              </p:nvSpPr>
              <p:spPr bwMode="auto">
                <a:xfrm>
                  <a:off x="528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71" name="Rectangle 6290">
                  <a:extLst>
                    <a:ext uri="{FF2B5EF4-FFF2-40B4-BE49-F238E27FC236}">
                      <a16:creationId xmlns:a16="http://schemas.microsoft.com/office/drawing/2014/main" id="{8523E250-A71C-4718-95D1-B00035BFF470}"/>
                    </a:ext>
                  </a:extLst>
                </p:cNvPr>
                <p:cNvSpPr>
                  <a:spLocks noChangeArrowheads="1"/>
                </p:cNvSpPr>
                <p:nvPr/>
              </p:nvSpPr>
              <p:spPr bwMode="auto">
                <a:xfrm>
                  <a:off x="528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72" name="Rectangle 6291">
                  <a:extLst>
                    <a:ext uri="{FF2B5EF4-FFF2-40B4-BE49-F238E27FC236}">
                      <a16:creationId xmlns:a16="http://schemas.microsoft.com/office/drawing/2014/main" id="{BF602AE1-42F6-4C37-BBAE-49F9B0CACF60}"/>
                    </a:ext>
                  </a:extLst>
                </p:cNvPr>
                <p:cNvSpPr>
                  <a:spLocks noChangeArrowheads="1"/>
                </p:cNvSpPr>
                <p:nvPr/>
              </p:nvSpPr>
              <p:spPr bwMode="auto">
                <a:xfrm>
                  <a:off x="528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73" name="Rectangle 6292">
                  <a:extLst>
                    <a:ext uri="{FF2B5EF4-FFF2-40B4-BE49-F238E27FC236}">
                      <a16:creationId xmlns:a16="http://schemas.microsoft.com/office/drawing/2014/main" id="{D634C7FA-193C-469E-BE86-04E6865D06DA}"/>
                    </a:ext>
                  </a:extLst>
                </p:cNvPr>
                <p:cNvSpPr>
                  <a:spLocks noChangeArrowheads="1"/>
                </p:cNvSpPr>
                <p:nvPr/>
              </p:nvSpPr>
              <p:spPr bwMode="auto">
                <a:xfrm>
                  <a:off x="52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74" name="Rectangle 6293">
                  <a:extLst>
                    <a:ext uri="{FF2B5EF4-FFF2-40B4-BE49-F238E27FC236}">
                      <a16:creationId xmlns:a16="http://schemas.microsoft.com/office/drawing/2014/main" id="{F90E042C-B2E9-4928-AA8D-D756E35F0F1B}"/>
                    </a:ext>
                  </a:extLst>
                </p:cNvPr>
                <p:cNvSpPr>
                  <a:spLocks noChangeArrowheads="1"/>
                </p:cNvSpPr>
                <p:nvPr/>
              </p:nvSpPr>
              <p:spPr bwMode="auto">
                <a:xfrm>
                  <a:off x="52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75" name="Rectangle 6294">
                  <a:extLst>
                    <a:ext uri="{FF2B5EF4-FFF2-40B4-BE49-F238E27FC236}">
                      <a16:creationId xmlns:a16="http://schemas.microsoft.com/office/drawing/2014/main" id="{8D1E6C98-C7D4-4BE7-9C5A-4ACCADB9590E}"/>
                    </a:ext>
                  </a:extLst>
                </p:cNvPr>
                <p:cNvSpPr>
                  <a:spLocks noChangeArrowheads="1"/>
                </p:cNvSpPr>
                <p:nvPr/>
              </p:nvSpPr>
              <p:spPr bwMode="auto">
                <a:xfrm>
                  <a:off x="52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76" name="Rectangle 6295">
                  <a:extLst>
                    <a:ext uri="{FF2B5EF4-FFF2-40B4-BE49-F238E27FC236}">
                      <a16:creationId xmlns:a16="http://schemas.microsoft.com/office/drawing/2014/main" id="{EC73CEF5-93BB-40B0-AE76-4456814CB360}"/>
                    </a:ext>
                  </a:extLst>
                </p:cNvPr>
                <p:cNvSpPr>
                  <a:spLocks noChangeArrowheads="1"/>
                </p:cNvSpPr>
                <p:nvPr/>
              </p:nvSpPr>
              <p:spPr bwMode="auto">
                <a:xfrm>
                  <a:off x="52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77" name="Rectangle 6296">
                  <a:extLst>
                    <a:ext uri="{FF2B5EF4-FFF2-40B4-BE49-F238E27FC236}">
                      <a16:creationId xmlns:a16="http://schemas.microsoft.com/office/drawing/2014/main" id="{49C3B5E4-7304-4A10-86B7-0A27B4EA2067}"/>
                    </a:ext>
                  </a:extLst>
                </p:cNvPr>
                <p:cNvSpPr>
                  <a:spLocks noChangeArrowheads="1"/>
                </p:cNvSpPr>
                <p:nvPr/>
              </p:nvSpPr>
              <p:spPr bwMode="auto">
                <a:xfrm>
                  <a:off x="52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78" name="Rectangle 6297">
                  <a:extLst>
                    <a:ext uri="{FF2B5EF4-FFF2-40B4-BE49-F238E27FC236}">
                      <a16:creationId xmlns:a16="http://schemas.microsoft.com/office/drawing/2014/main" id="{DC6F460C-55CA-465B-80F8-99DF6C327485}"/>
                    </a:ext>
                  </a:extLst>
                </p:cNvPr>
                <p:cNvSpPr>
                  <a:spLocks noChangeArrowheads="1"/>
                </p:cNvSpPr>
                <p:nvPr/>
              </p:nvSpPr>
              <p:spPr bwMode="auto">
                <a:xfrm>
                  <a:off x="52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79" name="Rectangle 6298">
                  <a:extLst>
                    <a:ext uri="{FF2B5EF4-FFF2-40B4-BE49-F238E27FC236}">
                      <a16:creationId xmlns:a16="http://schemas.microsoft.com/office/drawing/2014/main" id="{90E025A1-F773-4729-B385-B02BA9B0E911}"/>
                    </a:ext>
                  </a:extLst>
                </p:cNvPr>
                <p:cNvSpPr>
                  <a:spLocks noChangeArrowheads="1"/>
                </p:cNvSpPr>
                <p:nvPr/>
              </p:nvSpPr>
              <p:spPr bwMode="auto">
                <a:xfrm>
                  <a:off x="52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80" name="Rectangle 6299">
                  <a:extLst>
                    <a:ext uri="{FF2B5EF4-FFF2-40B4-BE49-F238E27FC236}">
                      <a16:creationId xmlns:a16="http://schemas.microsoft.com/office/drawing/2014/main" id="{739B3E9D-8A90-4D7E-93DC-18114B29D43B}"/>
                    </a:ext>
                  </a:extLst>
                </p:cNvPr>
                <p:cNvSpPr>
                  <a:spLocks noChangeArrowheads="1"/>
                </p:cNvSpPr>
                <p:nvPr/>
              </p:nvSpPr>
              <p:spPr bwMode="auto">
                <a:xfrm>
                  <a:off x="52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81" name="Rectangle 6300">
                  <a:extLst>
                    <a:ext uri="{FF2B5EF4-FFF2-40B4-BE49-F238E27FC236}">
                      <a16:creationId xmlns:a16="http://schemas.microsoft.com/office/drawing/2014/main" id="{B188CE0C-A389-4581-89B5-9535AE16D776}"/>
                    </a:ext>
                  </a:extLst>
                </p:cNvPr>
                <p:cNvSpPr>
                  <a:spLocks noChangeArrowheads="1"/>
                </p:cNvSpPr>
                <p:nvPr/>
              </p:nvSpPr>
              <p:spPr bwMode="auto">
                <a:xfrm>
                  <a:off x="529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82" name="Rectangle 6301">
                  <a:extLst>
                    <a:ext uri="{FF2B5EF4-FFF2-40B4-BE49-F238E27FC236}">
                      <a16:creationId xmlns:a16="http://schemas.microsoft.com/office/drawing/2014/main" id="{12D90E02-3865-4E8A-86A7-B3C50568ECFC}"/>
                    </a:ext>
                  </a:extLst>
                </p:cNvPr>
                <p:cNvSpPr>
                  <a:spLocks noChangeArrowheads="1"/>
                </p:cNvSpPr>
                <p:nvPr/>
              </p:nvSpPr>
              <p:spPr bwMode="auto">
                <a:xfrm>
                  <a:off x="529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83" name="Rectangle 6302">
                  <a:extLst>
                    <a:ext uri="{FF2B5EF4-FFF2-40B4-BE49-F238E27FC236}">
                      <a16:creationId xmlns:a16="http://schemas.microsoft.com/office/drawing/2014/main" id="{1E1E35C0-5B77-4489-AB9F-83B196438A2B}"/>
                    </a:ext>
                  </a:extLst>
                </p:cNvPr>
                <p:cNvSpPr>
                  <a:spLocks noChangeArrowheads="1"/>
                </p:cNvSpPr>
                <p:nvPr/>
              </p:nvSpPr>
              <p:spPr bwMode="auto">
                <a:xfrm>
                  <a:off x="529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84" name="Rectangle 6303">
                  <a:extLst>
                    <a:ext uri="{FF2B5EF4-FFF2-40B4-BE49-F238E27FC236}">
                      <a16:creationId xmlns:a16="http://schemas.microsoft.com/office/drawing/2014/main" id="{FBC090EF-94B3-4387-BA57-CEE7A92CF1C7}"/>
                    </a:ext>
                  </a:extLst>
                </p:cNvPr>
                <p:cNvSpPr>
                  <a:spLocks noChangeArrowheads="1"/>
                </p:cNvSpPr>
                <p:nvPr/>
              </p:nvSpPr>
              <p:spPr bwMode="auto">
                <a:xfrm>
                  <a:off x="529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85" name="Rectangle 6304">
                  <a:extLst>
                    <a:ext uri="{FF2B5EF4-FFF2-40B4-BE49-F238E27FC236}">
                      <a16:creationId xmlns:a16="http://schemas.microsoft.com/office/drawing/2014/main" id="{6D9CD429-5D33-4EC9-A479-C396692EBB8F}"/>
                    </a:ext>
                  </a:extLst>
                </p:cNvPr>
                <p:cNvSpPr>
                  <a:spLocks noChangeArrowheads="1"/>
                </p:cNvSpPr>
                <p:nvPr/>
              </p:nvSpPr>
              <p:spPr bwMode="auto">
                <a:xfrm>
                  <a:off x="529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86" name="Rectangle 6305">
                  <a:extLst>
                    <a:ext uri="{FF2B5EF4-FFF2-40B4-BE49-F238E27FC236}">
                      <a16:creationId xmlns:a16="http://schemas.microsoft.com/office/drawing/2014/main" id="{35145DC9-CC5A-4526-A3EB-31089BB1A385}"/>
                    </a:ext>
                  </a:extLst>
                </p:cNvPr>
                <p:cNvSpPr>
                  <a:spLocks noChangeArrowheads="1"/>
                </p:cNvSpPr>
                <p:nvPr/>
              </p:nvSpPr>
              <p:spPr bwMode="auto">
                <a:xfrm>
                  <a:off x="52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87" name="Rectangle 6306">
                  <a:extLst>
                    <a:ext uri="{FF2B5EF4-FFF2-40B4-BE49-F238E27FC236}">
                      <a16:creationId xmlns:a16="http://schemas.microsoft.com/office/drawing/2014/main" id="{FC0DCF32-78D3-466B-B291-7AC6EE57A120}"/>
                    </a:ext>
                  </a:extLst>
                </p:cNvPr>
                <p:cNvSpPr>
                  <a:spLocks noChangeArrowheads="1"/>
                </p:cNvSpPr>
                <p:nvPr/>
              </p:nvSpPr>
              <p:spPr bwMode="auto">
                <a:xfrm>
                  <a:off x="52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88" name="Rectangle 6307">
                  <a:extLst>
                    <a:ext uri="{FF2B5EF4-FFF2-40B4-BE49-F238E27FC236}">
                      <a16:creationId xmlns:a16="http://schemas.microsoft.com/office/drawing/2014/main" id="{6A9E622E-95C0-468A-9800-570DF63FCDB6}"/>
                    </a:ext>
                  </a:extLst>
                </p:cNvPr>
                <p:cNvSpPr>
                  <a:spLocks noChangeArrowheads="1"/>
                </p:cNvSpPr>
                <p:nvPr/>
              </p:nvSpPr>
              <p:spPr bwMode="auto">
                <a:xfrm>
                  <a:off x="52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89" name="Rectangle 6308">
                  <a:extLst>
                    <a:ext uri="{FF2B5EF4-FFF2-40B4-BE49-F238E27FC236}">
                      <a16:creationId xmlns:a16="http://schemas.microsoft.com/office/drawing/2014/main" id="{03155770-C08D-494F-AC4C-1C87DFE758DE}"/>
                    </a:ext>
                  </a:extLst>
                </p:cNvPr>
                <p:cNvSpPr>
                  <a:spLocks noChangeArrowheads="1"/>
                </p:cNvSpPr>
                <p:nvPr/>
              </p:nvSpPr>
              <p:spPr bwMode="auto">
                <a:xfrm>
                  <a:off x="52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90" name="Rectangle 6309">
                  <a:extLst>
                    <a:ext uri="{FF2B5EF4-FFF2-40B4-BE49-F238E27FC236}">
                      <a16:creationId xmlns:a16="http://schemas.microsoft.com/office/drawing/2014/main" id="{141FDD30-D67E-4A01-BAC5-83F78498E6BA}"/>
                    </a:ext>
                  </a:extLst>
                </p:cNvPr>
                <p:cNvSpPr>
                  <a:spLocks noChangeArrowheads="1"/>
                </p:cNvSpPr>
                <p:nvPr/>
              </p:nvSpPr>
              <p:spPr bwMode="auto">
                <a:xfrm>
                  <a:off x="52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91" name="Rectangle 6310">
                  <a:extLst>
                    <a:ext uri="{FF2B5EF4-FFF2-40B4-BE49-F238E27FC236}">
                      <a16:creationId xmlns:a16="http://schemas.microsoft.com/office/drawing/2014/main" id="{2018ED14-BB3A-443B-AE60-88ADD2557BC1}"/>
                    </a:ext>
                  </a:extLst>
                </p:cNvPr>
                <p:cNvSpPr>
                  <a:spLocks noChangeArrowheads="1"/>
                </p:cNvSpPr>
                <p:nvPr/>
              </p:nvSpPr>
              <p:spPr bwMode="auto">
                <a:xfrm>
                  <a:off x="52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92" name="Rectangle 6311">
                  <a:extLst>
                    <a:ext uri="{FF2B5EF4-FFF2-40B4-BE49-F238E27FC236}">
                      <a16:creationId xmlns:a16="http://schemas.microsoft.com/office/drawing/2014/main" id="{C0473E9D-5201-4597-93AC-0C062F619447}"/>
                    </a:ext>
                  </a:extLst>
                </p:cNvPr>
                <p:cNvSpPr>
                  <a:spLocks noChangeArrowheads="1"/>
                </p:cNvSpPr>
                <p:nvPr/>
              </p:nvSpPr>
              <p:spPr bwMode="auto">
                <a:xfrm>
                  <a:off x="53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93" name="Rectangle 6312">
                  <a:extLst>
                    <a:ext uri="{FF2B5EF4-FFF2-40B4-BE49-F238E27FC236}">
                      <a16:creationId xmlns:a16="http://schemas.microsoft.com/office/drawing/2014/main" id="{CE837782-AA2C-4E98-B139-AFC7C21DA87A}"/>
                    </a:ext>
                  </a:extLst>
                </p:cNvPr>
                <p:cNvSpPr>
                  <a:spLocks noChangeArrowheads="1"/>
                </p:cNvSpPr>
                <p:nvPr/>
              </p:nvSpPr>
              <p:spPr bwMode="auto">
                <a:xfrm>
                  <a:off x="53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94" name="Rectangle 6313">
                  <a:extLst>
                    <a:ext uri="{FF2B5EF4-FFF2-40B4-BE49-F238E27FC236}">
                      <a16:creationId xmlns:a16="http://schemas.microsoft.com/office/drawing/2014/main" id="{A8BFA2E5-7D8B-40F1-951E-C051FFC39313}"/>
                    </a:ext>
                  </a:extLst>
                </p:cNvPr>
                <p:cNvSpPr>
                  <a:spLocks noChangeArrowheads="1"/>
                </p:cNvSpPr>
                <p:nvPr/>
              </p:nvSpPr>
              <p:spPr bwMode="auto">
                <a:xfrm>
                  <a:off x="530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95" name="Rectangle 6314">
                  <a:extLst>
                    <a:ext uri="{FF2B5EF4-FFF2-40B4-BE49-F238E27FC236}">
                      <a16:creationId xmlns:a16="http://schemas.microsoft.com/office/drawing/2014/main" id="{E5EA12DF-BDEA-4F4C-A2B5-F15D56BC6A68}"/>
                    </a:ext>
                  </a:extLst>
                </p:cNvPr>
                <p:cNvSpPr>
                  <a:spLocks noChangeArrowheads="1"/>
                </p:cNvSpPr>
                <p:nvPr/>
              </p:nvSpPr>
              <p:spPr bwMode="auto">
                <a:xfrm>
                  <a:off x="530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96" name="Rectangle 6315">
                  <a:extLst>
                    <a:ext uri="{FF2B5EF4-FFF2-40B4-BE49-F238E27FC236}">
                      <a16:creationId xmlns:a16="http://schemas.microsoft.com/office/drawing/2014/main" id="{9740E729-8BD5-4817-BF05-A39C15684300}"/>
                    </a:ext>
                  </a:extLst>
                </p:cNvPr>
                <p:cNvSpPr>
                  <a:spLocks noChangeArrowheads="1"/>
                </p:cNvSpPr>
                <p:nvPr/>
              </p:nvSpPr>
              <p:spPr bwMode="auto">
                <a:xfrm>
                  <a:off x="530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97" name="Rectangle 6316">
                  <a:extLst>
                    <a:ext uri="{FF2B5EF4-FFF2-40B4-BE49-F238E27FC236}">
                      <a16:creationId xmlns:a16="http://schemas.microsoft.com/office/drawing/2014/main" id="{B40B3B6B-CE6E-4E50-B4FA-7F5A044823B8}"/>
                    </a:ext>
                  </a:extLst>
                </p:cNvPr>
                <p:cNvSpPr>
                  <a:spLocks noChangeArrowheads="1"/>
                </p:cNvSpPr>
                <p:nvPr/>
              </p:nvSpPr>
              <p:spPr bwMode="auto">
                <a:xfrm>
                  <a:off x="530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98" name="Rectangle 6317">
                  <a:extLst>
                    <a:ext uri="{FF2B5EF4-FFF2-40B4-BE49-F238E27FC236}">
                      <a16:creationId xmlns:a16="http://schemas.microsoft.com/office/drawing/2014/main" id="{2DC9712D-7586-47AD-AD5B-A8EBE02A8337}"/>
                    </a:ext>
                  </a:extLst>
                </p:cNvPr>
                <p:cNvSpPr>
                  <a:spLocks noChangeArrowheads="1"/>
                </p:cNvSpPr>
                <p:nvPr/>
              </p:nvSpPr>
              <p:spPr bwMode="auto">
                <a:xfrm>
                  <a:off x="53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99" name="Rectangle 6318">
                  <a:extLst>
                    <a:ext uri="{FF2B5EF4-FFF2-40B4-BE49-F238E27FC236}">
                      <a16:creationId xmlns:a16="http://schemas.microsoft.com/office/drawing/2014/main" id="{831AECF7-98AE-45E7-BE80-2CCADCFA08B0}"/>
                    </a:ext>
                  </a:extLst>
                </p:cNvPr>
                <p:cNvSpPr>
                  <a:spLocks noChangeArrowheads="1"/>
                </p:cNvSpPr>
                <p:nvPr/>
              </p:nvSpPr>
              <p:spPr bwMode="auto">
                <a:xfrm>
                  <a:off x="53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28" name="Rectangle 6319">
                  <a:extLst>
                    <a:ext uri="{FF2B5EF4-FFF2-40B4-BE49-F238E27FC236}">
                      <a16:creationId xmlns:a16="http://schemas.microsoft.com/office/drawing/2014/main" id="{98CE65CC-EF36-4E80-9AAB-58B8C1B7FF70}"/>
                    </a:ext>
                  </a:extLst>
                </p:cNvPr>
                <p:cNvSpPr>
                  <a:spLocks noChangeArrowheads="1"/>
                </p:cNvSpPr>
                <p:nvPr/>
              </p:nvSpPr>
              <p:spPr bwMode="auto">
                <a:xfrm>
                  <a:off x="53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29" name="Rectangle 6320">
                  <a:extLst>
                    <a:ext uri="{FF2B5EF4-FFF2-40B4-BE49-F238E27FC236}">
                      <a16:creationId xmlns:a16="http://schemas.microsoft.com/office/drawing/2014/main" id="{9D1F6A44-3890-4193-85F5-0B103EACE91C}"/>
                    </a:ext>
                  </a:extLst>
                </p:cNvPr>
                <p:cNvSpPr>
                  <a:spLocks noChangeArrowheads="1"/>
                </p:cNvSpPr>
                <p:nvPr/>
              </p:nvSpPr>
              <p:spPr bwMode="auto">
                <a:xfrm>
                  <a:off x="53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30" name="Rectangle 6321">
                  <a:extLst>
                    <a:ext uri="{FF2B5EF4-FFF2-40B4-BE49-F238E27FC236}">
                      <a16:creationId xmlns:a16="http://schemas.microsoft.com/office/drawing/2014/main" id="{B839BAA4-83DF-4648-A4EC-3F759501178A}"/>
                    </a:ext>
                  </a:extLst>
                </p:cNvPr>
                <p:cNvSpPr>
                  <a:spLocks noChangeArrowheads="1"/>
                </p:cNvSpPr>
                <p:nvPr/>
              </p:nvSpPr>
              <p:spPr bwMode="auto">
                <a:xfrm>
                  <a:off x="53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31" name="Rectangle 6322">
                  <a:extLst>
                    <a:ext uri="{FF2B5EF4-FFF2-40B4-BE49-F238E27FC236}">
                      <a16:creationId xmlns:a16="http://schemas.microsoft.com/office/drawing/2014/main" id="{D69AEEFC-A462-4FEC-B64B-C6361C4AE646}"/>
                    </a:ext>
                  </a:extLst>
                </p:cNvPr>
                <p:cNvSpPr>
                  <a:spLocks noChangeArrowheads="1"/>
                </p:cNvSpPr>
                <p:nvPr/>
              </p:nvSpPr>
              <p:spPr bwMode="auto">
                <a:xfrm>
                  <a:off x="53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32" name="Rectangle 6323">
                  <a:extLst>
                    <a:ext uri="{FF2B5EF4-FFF2-40B4-BE49-F238E27FC236}">
                      <a16:creationId xmlns:a16="http://schemas.microsoft.com/office/drawing/2014/main" id="{22C8D469-3230-426A-AFA7-FF283DD18F47}"/>
                    </a:ext>
                  </a:extLst>
                </p:cNvPr>
                <p:cNvSpPr>
                  <a:spLocks noChangeArrowheads="1"/>
                </p:cNvSpPr>
                <p:nvPr/>
              </p:nvSpPr>
              <p:spPr bwMode="auto">
                <a:xfrm>
                  <a:off x="53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33" name="Rectangle 6324">
                  <a:extLst>
                    <a:ext uri="{FF2B5EF4-FFF2-40B4-BE49-F238E27FC236}">
                      <a16:creationId xmlns:a16="http://schemas.microsoft.com/office/drawing/2014/main" id="{6578A32F-E3D5-4947-BB96-037FD430486A}"/>
                    </a:ext>
                  </a:extLst>
                </p:cNvPr>
                <p:cNvSpPr>
                  <a:spLocks noChangeArrowheads="1"/>
                </p:cNvSpPr>
                <p:nvPr/>
              </p:nvSpPr>
              <p:spPr bwMode="auto">
                <a:xfrm>
                  <a:off x="53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34" name="Rectangle 6325">
                  <a:extLst>
                    <a:ext uri="{FF2B5EF4-FFF2-40B4-BE49-F238E27FC236}">
                      <a16:creationId xmlns:a16="http://schemas.microsoft.com/office/drawing/2014/main" id="{1B5A2394-DA36-46A3-8FC4-9F31F66B47BE}"/>
                    </a:ext>
                  </a:extLst>
                </p:cNvPr>
                <p:cNvSpPr>
                  <a:spLocks noChangeArrowheads="1"/>
                </p:cNvSpPr>
                <p:nvPr/>
              </p:nvSpPr>
              <p:spPr bwMode="auto">
                <a:xfrm>
                  <a:off x="531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35" name="Rectangle 6326">
                  <a:extLst>
                    <a:ext uri="{FF2B5EF4-FFF2-40B4-BE49-F238E27FC236}">
                      <a16:creationId xmlns:a16="http://schemas.microsoft.com/office/drawing/2014/main" id="{A22F9E5D-E554-4030-9CBD-D6721D531F86}"/>
                    </a:ext>
                  </a:extLst>
                </p:cNvPr>
                <p:cNvSpPr>
                  <a:spLocks noChangeArrowheads="1"/>
                </p:cNvSpPr>
                <p:nvPr/>
              </p:nvSpPr>
              <p:spPr bwMode="auto">
                <a:xfrm>
                  <a:off x="531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36" name="Rectangle 6327">
                  <a:extLst>
                    <a:ext uri="{FF2B5EF4-FFF2-40B4-BE49-F238E27FC236}">
                      <a16:creationId xmlns:a16="http://schemas.microsoft.com/office/drawing/2014/main" id="{F226BC70-F24B-4A9A-8485-AC90056CB137}"/>
                    </a:ext>
                  </a:extLst>
                </p:cNvPr>
                <p:cNvSpPr>
                  <a:spLocks noChangeArrowheads="1"/>
                </p:cNvSpPr>
                <p:nvPr/>
              </p:nvSpPr>
              <p:spPr bwMode="auto">
                <a:xfrm>
                  <a:off x="531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37" name="Rectangle 6328">
                  <a:extLst>
                    <a:ext uri="{FF2B5EF4-FFF2-40B4-BE49-F238E27FC236}">
                      <a16:creationId xmlns:a16="http://schemas.microsoft.com/office/drawing/2014/main" id="{2C933D13-E07B-445F-9049-EEB80039E89C}"/>
                    </a:ext>
                  </a:extLst>
                </p:cNvPr>
                <p:cNvSpPr>
                  <a:spLocks noChangeArrowheads="1"/>
                </p:cNvSpPr>
                <p:nvPr/>
              </p:nvSpPr>
              <p:spPr bwMode="auto">
                <a:xfrm>
                  <a:off x="531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38" name="Rectangle 6329">
                  <a:extLst>
                    <a:ext uri="{FF2B5EF4-FFF2-40B4-BE49-F238E27FC236}">
                      <a16:creationId xmlns:a16="http://schemas.microsoft.com/office/drawing/2014/main" id="{8A0BE370-1CD2-4D1C-B86D-AD09F4B6955A}"/>
                    </a:ext>
                  </a:extLst>
                </p:cNvPr>
                <p:cNvSpPr>
                  <a:spLocks noChangeArrowheads="1"/>
                </p:cNvSpPr>
                <p:nvPr/>
              </p:nvSpPr>
              <p:spPr bwMode="auto">
                <a:xfrm>
                  <a:off x="53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39" name="Rectangle 6330">
                  <a:extLst>
                    <a:ext uri="{FF2B5EF4-FFF2-40B4-BE49-F238E27FC236}">
                      <a16:creationId xmlns:a16="http://schemas.microsoft.com/office/drawing/2014/main" id="{7670AAC7-93C5-4053-8951-2AAFC59369BE}"/>
                    </a:ext>
                  </a:extLst>
                </p:cNvPr>
                <p:cNvSpPr>
                  <a:spLocks noChangeArrowheads="1"/>
                </p:cNvSpPr>
                <p:nvPr/>
              </p:nvSpPr>
              <p:spPr bwMode="auto">
                <a:xfrm>
                  <a:off x="53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40" name="Rectangle 6331">
                  <a:extLst>
                    <a:ext uri="{FF2B5EF4-FFF2-40B4-BE49-F238E27FC236}">
                      <a16:creationId xmlns:a16="http://schemas.microsoft.com/office/drawing/2014/main" id="{7D9CF9B7-1B04-4C6D-82B0-C08D451B2B05}"/>
                    </a:ext>
                  </a:extLst>
                </p:cNvPr>
                <p:cNvSpPr>
                  <a:spLocks noChangeArrowheads="1"/>
                </p:cNvSpPr>
                <p:nvPr/>
              </p:nvSpPr>
              <p:spPr bwMode="auto">
                <a:xfrm>
                  <a:off x="53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41" name="Rectangle 6332">
                  <a:extLst>
                    <a:ext uri="{FF2B5EF4-FFF2-40B4-BE49-F238E27FC236}">
                      <a16:creationId xmlns:a16="http://schemas.microsoft.com/office/drawing/2014/main" id="{A1E34B97-14A6-4A00-A3D6-1B16D656F434}"/>
                    </a:ext>
                  </a:extLst>
                </p:cNvPr>
                <p:cNvSpPr>
                  <a:spLocks noChangeArrowheads="1"/>
                </p:cNvSpPr>
                <p:nvPr/>
              </p:nvSpPr>
              <p:spPr bwMode="auto">
                <a:xfrm>
                  <a:off x="53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42" name="Rectangle 6333">
                  <a:extLst>
                    <a:ext uri="{FF2B5EF4-FFF2-40B4-BE49-F238E27FC236}">
                      <a16:creationId xmlns:a16="http://schemas.microsoft.com/office/drawing/2014/main" id="{716F2ED5-9D62-4494-A1AD-0A10B2EA5CC1}"/>
                    </a:ext>
                  </a:extLst>
                </p:cNvPr>
                <p:cNvSpPr>
                  <a:spLocks noChangeArrowheads="1"/>
                </p:cNvSpPr>
                <p:nvPr/>
              </p:nvSpPr>
              <p:spPr bwMode="auto">
                <a:xfrm>
                  <a:off x="53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43" name="Rectangle 6334">
                  <a:extLst>
                    <a:ext uri="{FF2B5EF4-FFF2-40B4-BE49-F238E27FC236}">
                      <a16:creationId xmlns:a16="http://schemas.microsoft.com/office/drawing/2014/main" id="{00F6E83A-573C-4603-8189-117C58656CB0}"/>
                    </a:ext>
                  </a:extLst>
                </p:cNvPr>
                <p:cNvSpPr>
                  <a:spLocks noChangeArrowheads="1"/>
                </p:cNvSpPr>
                <p:nvPr/>
              </p:nvSpPr>
              <p:spPr bwMode="auto">
                <a:xfrm>
                  <a:off x="53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44" name="Rectangle 6335">
                  <a:extLst>
                    <a:ext uri="{FF2B5EF4-FFF2-40B4-BE49-F238E27FC236}">
                      <a16:creationId xmlns:a16="http://schemas.microsoft.com/office/drawing/2014/main" id="{8949CC01-AB7C-4633-BB5B-BEFA95E5E90D}"/>
                    </a:ext>
                  </a:extLst>
                </p:cNvPr>
                <p:cNvSpPr>
                  <a:spLocks noChangeArrowheads="1"/>
                </p:cNvSpPr>
                <p:nvPr/>
              </p:nvSpPr>
              <p:spPr bwMode="auto">
                <a:xfrm>
                  <a:off x="53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45" name="Rectangle 6336">
                  <a:extLst>
                    <a:ext uri="{FF2B5EF4-FFF2-40B4-BE49-F238E27FC236}">
                      <a16:creationId xmlns:a16="http://schemas.microsoft.com/office/drawing/2014/main" id="{4234C3FD-7CFD-46A8-9A6C-6ACE440D5E79}"/>
                    </a:ext>
                  </a:extLst>
                </p:cNvPr>
                <p:cNvSpPr>
                  <a:spLocks noChangeArrowheads="1"/>
                </p:cNvSpPr>
                <p:nvPr/>
              </p:nvSpPr>
              <p:spPr bwMode="auto">
                <a:xfrm>
                  <a:off x="53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46" name="Rectangle 6337">
                  <a:extLst>
                    <a:ext uri="{FF2B5EF4-FFF2-40B4-BE49-F238E27FC236}">
                      <a16:creationId xmlns:a16="http://schemas.microsoft.com/office/drawing/2014/main" id="{2DC7B559-E748-4FAE-A151-5BE02211150E}"/>
                    </a:ext>
                  </a:extLst>
                </p:cNvPr>
                <p:cNvSpPr>
                  <a:spLocks noChangeArrowheads="1"/>
                </p:cNvSpPr>
                <p:nvPr/>
              </p:nvSpPr>
              <p:spPr bwMode="auto">
                <a:xfrm>
                  <a:off x="532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47" name="Rectangle 6338">
                  <a:extLst>
                    <a:ext uri="{FF2B5EF4-FFF2-40B4-BE49-F238E27FC236}">
                      <a16:creationId xmlns:a16="http://schemas.microsoft.com/office/drawing/2014/main" id="{4A01318F-CCD3-459D-B63F-BEA9D16FA7BE}"/>
                    </a:ext>
                  </a:extLst>
                </p:cNvPr>
                <p:cNvSpPr>
                  <a:spLocks noChangeArrowheads="1"/>
                </p:cNvSpPr>
                <p:nvPr/>
              </p:nvSpPr>
              <p:spPr bwMode="auto">
                <a:xfrm>
                  <a:off x="532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48" name="Rectangle 6339">
                  <a:extLst>
                    <a:ext uri="{FF2B5EF4-FFF2-40B4-BE49-F238E27FC236}">
                      <a16:creationId xmlns:a16="http://schemas.microsoft.com/office/drawing/2014/main" id="{A6FCFF81-819F-48BA-BEED-E4E8FA93265D}"/>
                    </a:ext>
                  </a:extLst>
                </p:cNvPr>
                <p:cNvSpPr>
                  <a:spLocks noChangeArrowheads="1"/>
                </p:cNvSpPr>
                <p:nvPr/>
              </p:nvSpPr>
              <p:spPr bwMode="auto">
                <a:xfrm>
                  <a:off x="532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49" name="Rectangle 6340">
                  <a:extLst>
                    <a:ext uri="{FF2B5EF4-FFF2-40B4-BE49-F238E27FC236}">
                      <a16:creationId xmlns:a16="http://schemas.microsoft.com/office/drawing/2014/main" id="{55F6D986-9E6B-4776-8D30-5BD318E35886}"/>
                    </a:ext>
                  </a:extLst>
                </p:cNvPr>
                <p:cNvSpPr>
                  <a:spLocks noChangeArrowheads="1"/>
                </p:cNvSpPr>
                <p:nvPr/>
              </p:nvSpPr>
              <p:spPr bwMode="auto">
                <a:xfrm>
                  <a:off x="532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50" name="Rectangle 6341">
                  <a:extLst>
                    <a:ext uri="{FF2B5EF4-FFF2-40B4-BE49-F238E27FC236}">
                      <a16:creationId xmlns:a16="http://schemas.microsoft.com/office/drawing/2014/main" id="{0A3E777C-5BA9-4D9A-A7D8-DE38742A3B2A}"/>
                    </a:ext>
                  </a:extLst>
                </p:cNvPr>
                <p:cNvSpPr>
                  <a:spLocks noChangeArrowheads="1"/>
                </p:cNvSpPr>
                <p:nvPr/>
              </p:nvSpPr>
              <p:spPr bwMode="auto">
                <a:xfrm>
                  <a:off x="53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52" name="Rectangle 6342">
                  <a:extLst>
                    <a:ext uri="{FF2B5EF4-FFF2-40B4-BE49-F238E27FC236}">
                      <a16:creationId xmlns:a16="http://schemas.microsoft.com/office/drawing/2014/main" id="{5982ECC4-30DD-44A7-AB72-AA2AD02C113E}"/>
                    </a:ext>
                  </a:extLst>
                </p:cNvPr>
                <p:cNvSpPr>
                  <a:spLocks noChangeArrowheads="1"/>
                </p:cNvSpPr>
                <p:nvPr/>
              </p:nvSpPr>
              <p:spPr bwMode="auto">
                <a:xfrm>
                  <a:off x="53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53" name="Rectangle 6343">
                  <a:extLst>
                    <a:ext uri="{FF2B5EF4-FFF2-40B4-BE49-F238E27FC236}">
                      <a16:creationId xmlns:a16="http://schemas.microsoft.com/office/drawing/2014/main" id="{C38DBC9F-5CA7-4B84-A23C-78198B6FA3FC}"/>
                    </a:ext>
                  </a:extLst>
                </p:cNvPr>
                <p:cNvSpPr>
                  <a:spLocks noChangeArrowheads="1"/>
                </p:cNvSpPr>
                <p:nvPr/>
              </p:nvSpPr>
              <p:spPr bwMode="auto">
                <a:xfrm>
                  <a:off x="53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54" name="Rectangle 6344">
                  <a:extLst>
                    <a:ext uri="{FF2B5EF4-FFF2-40B4-BE49-F238E27FC236}">
                      <a16:creationId xmlns:a16="http://schemas.microsoft.com/office/drawing/2014/main" id="{502CAA8D-9189-4837-B74D-9A7349544AAE}"/>
                    </a:ext>
                  </a:extLst>
                </p:cNvPr>
                <p:cNvSpPr>
                  <a:spLocks noChangeArrowheads="1"/>
                </p:cNvSpPr>
                <p:nvPr/>
              </p:nvSpPr>
              <p:spPr bwMode="auto">
                <a:xfrm>
                  <a:off x="53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56" name="Rectangle 6345">
                  <a:extLst>
                    <a:ext uri="{FF2B5EF4-FFF2-40B4-BE49-F238E27FC236}">
                      <a16:creationId xmlns:a16="http://schemas.microsoft.com/office/drawing/2014/main" id="{66F83AD8-51F7-400B-A96C-ADA60DA11B02}"/>
                    </a:ext>
                  </a:extLst>
                </p:cNvPr>
                <p:cNvSpPr>
                  <a:spLocks noChangeArrowheads="1"/>
                </p:cNvSpPr>
                <p:nvPr/>
              </p:nvSpPr>
              <p:spPr bwMode="auto">
                <a:xfrm>
                  <a:off x="53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57" name="Rectangle 6346">
                  <a:extLst>
                    <a:ext uri="{FF2B5EF4-FFF2-40B4-BE49-F238E27FC236}">
                      <a16:creationId xmlns:a16="http://schemas.microsoft.com/office/drawing/2014/main" id="{DF4A29D6-FD3B-430F-B081-4337B39D167F}"/>
                    </a:ext>
                  </a:extLst>
                </p:cNvPr>
                <p:cNvSpPr>
                  <a:spLocks noChangeArrowheads="1"/>
                </p:cNvSpPr>
                <p:nvPr/>
              </p:nvSpPr>
              <p:spPr bwMode="auto">
                <a:xfrm>
                  <a:off x="53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58" name="Rectangle 6347">
                  <a:extLst>
                    <a:ext uri="{FF2B5EF4-FFF2-40B4-BE49-F238E27FC236}">
                      <a16:creationId xmlns:a16="http://schemas.microsoft.com/office/drawing/2014/main" id="{FA04F221-E54C-41F9-8D7A-890693D75565}"/>
                    </a:ext>
                  </a:extLst>
                </p:cNvPr>
                <p:cNvSpPr>
                  <a:spLocks noChangeArrowheads="1"/>
                </p:cNvSpPr>
                <p:nvPr/>
              </p:nvSpPr>
              <p:spPr bwMode="auto">
                <a:xfrm>
                  <a:off x="53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61" name="Rectangle 6348">
                  <a:extLst>
                    <a:ext uri="{FF2B5EF4-FFF2-40B4-BE49-F238E27FC236}">
                      <a16:creationId xmlns:a16="http://schemas.microsoft.com/office/drawing/2014/main" id="{78C0BCC7-A562-4CD4-AAFF-F7D50F1805D4}"/>
                    </a:ext>
                  </a:extLst>
                </p:cNvPr>
                <p:cNvSpPr>
                  <a:spLocks noChangeArrowheads="1"/>
                </p:cNvSpPr>
                <p:nvPr/>
              </p:nvSpPr>
              <p:spPr bwMode="auto">
                <a:xfrm>
                  <a:off x="53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63" name="Rectangle 6349">
                  <a:extLst>
                    <a:ext uri="{FF2B5EF4-FFF2-40B4-BE49-F238E27FC236}">
                      <a16:creationId xmlns:a16="http://schemas.microsoft.com/office/drawing/2014/main" id="{5629F9F6-F75C-465A-B78C-308B0C869F5B}"/>
                    </a:ext>
                  </a:extLst>
                </p:cNvPr>
                <p:cNvSpPr>
                  <a:spLocks noChangeArrowheads="1"/>
                </p:cNvSpPr>
                <p:nvPr/>
              </p:nvSpPr>
              <p:spPr bwMode="auto">
                <a:xfrm>
                  <a:off x="533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64" name="Rectangle 6350">
                  <a:extLst>
                    <a:ext uri="{FF2B5EF4-FFF2-40B4-BE49-F238E27FC236}">
                      <a16:creationId xmlns:a16="http://schemas.microsoft.com/office/drawing/2014/main" id="{2C917CF9-12BD-4C7C-A4CB-A9512A34BE20}"/>
                    </a:ext>
                  </a:extLst>
                </p:cNvPr>
                <p:cNvSpPr>
                  <a:spLocks noChangeArrowheads="1"/>
                </p:cNvSpPr>
                <p:nvPr/>
              </p:nvSpPr>
              <p:spPr bwMode="auto">
                <a:xfrm>
                  <a:off x="533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65" name="Rectangle 6351">
                  <a:extLst>
                    <a:ext uri="{FF2B5EF4-FFF2-40B4-BE49-F238E27FC236}">
                      <a16:creationId xmlns:a16="http://schemas.microsoft.com/office/drawing/2014/main" id="{D6B6FF83-5D49-4493-8A5F-8D43CE212193}"/>
                    </a:ext>
                  </a:extLst>
                </p:cNvPr>
                <p:cNvSpPr>
                  <a:spLocks noChangeArrowheads="1"/>
                </p:cNvSpPr>
                <p:nvPr/>
              </p:nvSpPr>
              <p:spPr bwMode="auto">
                <a:xfrm>
                  <a:off x="533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66" name="Rectangle 6352">
                  <a:extLst>
                    <a:ext uri="{FF2B5EF4-FFF2-40B4-BE49-F238E27FC236}">
                      <a16:creationId xmlns:a16="http://schemas.microsoft.com/office/drawing/2014/main" id="{8FCBB09E-6F7A-4106-84F5-45FD0150BC30}"/>
                    </a:ext>
                  </a:extLst>
                </p:cNvPr>
                <p:cNvSpPr>
                  <a:spLocks noChangeArrowheads="1"/>
                </p:cNvSpPr>
                <p:nvPr/>
              </p:nvSpPr>
              <p:spPr bwMode="auto">
                <a:xfrm>
                  <a:off x="533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67" name="Rectangle 6353">
                  <a:extLst>
                    <a:ext uri="{FF2B5EF4-FFF2-40B4-BE49-F238E27FC236}">
                      <a16:creationId xmlns:a16="http://schemas.microsoft.com/office/drawing/2014/main" id="{9FADDCCE-A154-4F6E-B8B7-8F4ACDA2E52E}"/>
                    </a:ext>
                  </a:extLst>
                </p:cNvPr>
                <p:cNvSpPr>
                  <a:spLocks noChangeArrowheads="1"/>
                </p:cNvSpPr>
                <p:nvPr/>
              </p:nvSpPr>
              <p:spPr bwMode="auto">
                <a:xfrm>
                  <a:off x="53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68" name="Rectangle 6354">
                  <a:extLst>
                    <a:ext uri="{FF2B5EF4-FFF2-40B4-BE49-F238E27FC236}">
                      <a16:creationId xmlns:a16="http://schemas.microsoft.com/office/drawing/2014/main" id="{DB8EE002-FA36-4D78-BD41-E874C158C4B2}"/>
                    </a:ext>
                  </a:extLst>
                </p:cNvPr>
                <p:cNvSpPr>
                  <a:spLocks noChangeArrowheads="1"/>
                </p:cNvSpPr>
                <p:nvPr/>
              </p:nvSpPr>
              <p:spPr bwMode="auto">
                <a:xfrm>
                  <a:off x="53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69" name="Rectangle 6355">
                  <a:extLst>
                    <a:ext uri="{FF2B5EF4-FFF2-40B4-BE49-F238E27FC236}">
                      <a16:creationId xmlns:a16="http://schemas.microsoft.com/office/drawing/2014/main" id="{2FA49F5C-87EE-494E-BD4B-BB9C505F44AA}"/>
                    </a:ext>
                  </a:extLst>
                </p:cNvPr>
                <p:cNvSpPr>
                  <a:spLocks noChangeArrowheads="1"/>
                </p:cNvSpPr>
                <p:nvPr/>
              </p:nvSpPr>
              <p:spPr bwMode="auto">
                <a:xfrm>
                  <a:off x="53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70" name="Rectangle 6356">
                  <a:extLst>
                    <a:ext uri="{FF2B5EF4-FFF2-40B4-BE49-F238E27FC236}">
                      <a16:creationId xmlns:a16="http://schemas.microsoft.com/office/drawing/2014/main" id="{9D94F9C9-AA57-40AA-8BB0-426995794EBC}"/>
                    </a:ext>
                  </a:extLst>
                </p:cNvPr>
                <p:cNvSpPr>
                  <a:spLocks noChangeArrowheads="1"/>
                </p:cNvSpPr>
                <p:nvPr/>
              </p:nvSpPr>
              <p:spPr bwMode="auto">
                <a:xfrm>
                  <a:off x="53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71" name="Rectangle 6357">
                  <a:extLst>
                    <a:ext uri="{FF2B5EF4-FFF2-40B4-BE49-F238E27FC236}">
                      <a16:creationId xmlns:a16="http://schemas.microsoft.com/office/drawing/2014/main" id="{0431804F-6298-4CF7-A447-09FCD7A6C20D}"/>
                    </a:ext>
                  </a:extLst>
                </p:cNvPr>
                <p:cNvSpPr>
                  <a:spLocks noChangeArrowheads="1"/>
                </p:cNvSpPr>
                <p:nvPr/>
              </p:nvSpPr>
              <p:spPr bwMode="auto">
                <a:xfrm>
                  <a:off x="53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72" name="Rectangle 6358">
                  <a:extLst>
                    <a:ext uri="{FF2B5EF4-FFF2-40B4-BE49-F238E27FC236}">
                      <a16:creationId xmlns:a16="http://schemas.microsoft.com/office/drawing/2014/main" id="{29966835-283F-4B2B-AF8F-190A1F232D30}"/>
                    </a:ext>
                  </a:extLst>
                </p:cNvPr>
                <p:cNvSpPr>
                  <a:spLocks noChangeArrowheads="1"/>
                </p:cNvSpPr>
                <p:nvPr/>
              </p:nvSpPr>
              <p:spPr bwMode="auto">
                <a:xfrm>
                  <a:off x="53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73" name="Rectangle 6359">
                  <a:extLst>
                    <a:ext uri="{FF2B5EF4-FFF2-40B4-BE49-F238E27FC236}">
                      <a16:creationId xmlns:a16="http://schemas.microsoft.com/office/drawing/2014/main" id="{D57B886C-0EC1-40C6-A07A-31F984A0EB96}"/>
                    </a:ext>
                  </a:extLst>
                </p:cNvPr>
                <p:cNvSpPr>
                  <a:spLocks noChangeArrowheads="1"/>
                </p:cNvSpPr>
                <p:nvPr/>
              </p:nvSpPr>
              <p:spPr bwMode="auto">
                <a:xfrm>
                  <a:off x="53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74" name="Rectangle 6360">
                  <a:extLst>
                    <a:ext uri="{FF2B5EF4-FFF2-40B4-BE49-F238E27FC236}">
                      <a16:creationId xmlns:a16="http://schemas.microsoft.com/office/drawing/2014/main" id="{34936D0C-1E2C-4B95-BBFE-7EAB167991ED}"/>
                    </a:ext>
                  </a:extLst>
                </p:cNvPr>
                <p:cNvSpPr>
                  <a:spLocks noChangeArrowheads="1"/>
                </p:cNvSpPr>
                <p:nvPr/>
              </p:nvSpPr>
              <p:spPr bwMode="auto">
                <a:xfrm>
                  <a:off x="53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75" name="Rectangle 6361">
                  <a:extLst>
                    <a:ext uri="{FF2B5EF4-FFF2-40B4-BE49-F238E27FC236}">
                      <a16:creationId xmlns:a16="http://schemas.microsoft.com/office/drawing/2014/main" id="{1BE52EF7-ACAC-48B2-830B-DBBBFF4513AD}"/>
                    </a:ext>
                  </a:extLst>
                </p:cNvPr>
                <p:cNvSpPr>
                  <a:spLocks noChangeArrowheads="1"/>
                </p:cNvSpPr>
                <p:nvPr/>
              </p:nvSpPr>
              <p:spPr bwMode="auto">
                <a:xfrm>
                  <a:off x="534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76" name="Rectangle 6362">
                  <a:extLst>
                    <a:ext uri="{FF2B5EF4-FFF2-40B4-BE49-F238E27FC236}">
                      <a16:creationId xmlns:a16="http://schemas.microsoft.com/office/drawing/2014/main" id="{36FAC45F-4306-4891-A5D8-411C6ADF1BA1}"/>
                    </a:ext>
                  </a:extLst>
                </p:cNvPr>
                <p:cNvSpPr>
                  <a:spLocks noChangeArrowheads="1"/>
                </p:cNvSpPr>
                <p:nvPr/>
              </p:nvSpPr>
              <p:spPr bwMode="auto">
                <a:xfrm>
                  <a:off x="534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77" name="Rectangle 6363">
                  <a:extLst>
                    <a:ext uri="{FF2B5EF4-FFF2-40B4-BE49-F238E27FC236}">
                      <a16:creationId xmlns:a16="http://schemas.microsoft.com/office/drawing/2014/main" id="{2614CD98-7B6D-4891-8CC0-BD71E5D5EDF1}"/>
                    </a:ext>
                  </a:extLst>
                </p:cNvPr>
                <p:cNvSpPr>
                  <a:spLocks noChangeArrowheads="1"/>
                </p:cNvSpPr>
                <p:nvPr/>
              </p:nvSpPr>
              <p:spPr bwMode="auto">
                <a:xfrm>
                  <a:off x="534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78" name="Rectangle 6364">
                  <a:extLst>
                    <a:ext uri="{FF2B5EF4-FFF2-40B4-BE49-F238E27FC236}">
                      <a16:creationId xmlns:a16="http://schemas.microsoft.com/office/drawing/2014/main" id="{37D6213D-B26D-4C7A-AA2C-0FA931B9CC53}"/>
                    </a:ext>
                  </a:extLst>
                </p:cNvPr>
                <p:cNvSpPr>
                  <a:spLocks noChangeArrowheads="1"/>
                </p:cNvSpPr>
                <p:nvPr/>
              </p:nvSpPr>
              <p:spPr bwMode="auto">
                <a:xfrm>
                  <a:off x="53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79" name="Rectangle 6365">
                  <a:extLst>
                    <a:ext uri="{FF2B5EF4-FFF2-40B4-BE49-F238E27FC236}">
                      <a16:creationId xmlns:a16="http://schemas.microsoft.com/office/drawing/2014/main" id="{3B14F109-EE95-421A-A087-DF63F006BE38}"/>
                    </a:ext>
                  </a:extLst>
                </p:cNvPr>
                <p:cNvSpPr>
                  <a:spLocks noChangeArrowheads="1"/>
                </p:cNvSpPr>
                <p:nvPr/>
              </p:nvSpPr>
              <p:spPr bwMode="auto">
                <a:xfrm>
                  <a:off x="53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80" name="Rectangle 6366">
                  <a:extLst>
                    <a:ext uri="{FF2B5EF4-FFF2-40B4-BE49-F238E27FC236}">
                      <a16:creationId xmlns:a16="http://schemas.microsoft.com/office/drawing/2014/main" id="{948A2730-4E4D-40B1-936A-ADCE16789EEB}"/>
                    </a:ext>
                  </a:extLst>
                </p:cNvPr>
                <p:cNvSpPr>
                  <a:spLocks noChangeArrowheads="1"/>
                </p:cNvSpPr>
                <p:nvPr/>
              </p:nvSpPr>
              <p:spPr bwMode="auto">
                <a:xfrm>
                  <a:off x="53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81" name="Rectangle 6367">
                  <a:extLst>
                    <a:ext uri="{FF2B5EF4-FFF2-40B4-BE49-F238E27FC236}">
                      <a16:creationId xmlns:a16="http://schemas.microsoft.com/office/drawing/2014/main" id="{D869373C-F7B1-4F1F-81F9-C34095FFAF54}"/>
                    </a:ext>
                  </a:extLst>
                </p:cNvPr>
                <p:cNvSpPr>
                  <a:spLocks noChangeArrowheads="1"/>
                </p:cNvSpPr>
                <p:nvPr/>
              </p:nvSpPr>
              <p:spPr bwMode="auto">
                <a:xfrm>
                  <a:off x="53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82" name="Rectangle 6368">
                  <a:extLst>
                    <a:ext uri="{FF2B5EF4-FFF2-40B4-BE49-F238E27FC236}">
                      <a16:creationId xmlns:a16="http://schemas.microsoft.com/office/drawing/2014/main" id="{E0E5E555-5392-44AB-9488-88E2E0F9E702}"/>
                    </a:ext>
                  </a:extLst>
                </p:cNvPr>
                <p:cNvSpPr>
                  <a:spLocks noChangeArrowheads="1"/>
                </p:cNvSpPr>
                <p:nvPr/>
              </p:nvSpPr>
              <p:spPr bwMode="auto">
                <a:xfrm>
                  <a:off x="53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83" name="Rectangle 6369">
                  <a:extLst>
                    <a:ext uri="{FF2B5EF4-FFF2-40B4-BE49-F238E27FC236}">
                      <a16:creationId xmlns:a16="http://schemas.microsoft.com/office/drawing/2014/main" id="{5279A09C-E8EA-4DBC-B6A0-8D8658EFD9B7}"/>
                    </a:ext>
                  </a:extLst>
                </p:cNvPr>
                <p:cNvSpPr>
                  <a:spLocks noChangeArrowheads="1"/>
                </p:cNvSpPr>
                <p:nvPr/>
              </p:nvSpPr>
              <p:spPr bwMode="auto">
                <a:xfrm>
                  <a:off x="53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84" name="Rectangle 6370">
                  <a:extLst>
                    <a:ext uri="{FF2B5EF4-FFF2-40B4-BE49-F238E27FC236}">
                      <a16:creationId xmlns:a16="http://schemas.microsoft.com/office/drawing/2014/main" id="{F066A07B-504E-44E4-B783-99623E4D9D75}"/>
                    </a:ext>
                  </a:extLst>
                </p:cNvPr>
                <p:cNvSpPr>
                  <a:spLocks noChangeArrowheads="1"/>
                </p:cNvSpPr>
                <p:nvPr/>
              </p:nvSpPr>
              <p:spPr bwMode="auto">
                <a:xfrm>
                  <a:off x="53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85" name="Rectangle 6371">
                  <a:extLst>
                    <a:ext uri="{FF2B5EF4-FFF2-40B4-BE49-F238E27FC236}">
                      <a16:creationId xmlns:a16="http://schemas.microsoft.com/office/drawing/2014/main" id="{5EF4A791-8E39-49F5-88ED-CF117D27D9E7}"/>
                    </a:ext>
                  </a:extLst>
                </p:cNvPr>
                <p:cNvSpPr>
                  <a:spLocks noChangeArrowheads="1"/>
                </p:cNvSpPr>
                <p:nvPr/>
              </p:nvSpPr>
              <p:spPr bwMode="auto">
                <a:xfrm>
                  <a:off x="53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86" name="Rectangle 6372">
                  <a:extLst>
                    <a:ext uri="{FF2B5EF4-FFF2-40B4-BE49-F238E27FC236}">
                      <a16:creationId xmlns:a16="http://schemas.microsoft.com/office/drawing/2014/main" id="{172EDC91-A9F4-4A61-A4DB-DCC3AE4B6CA8}"/>
                    </a:ext>
                  </a:extLst>
                </p:cNvPr>
                <p:cNvSpPr>
                  <a:spLocks noChangeArrowheads="1"/>
                </p:cNvSpPr>
                <p:nvPr/>
              </p:nvSpPr>
              <p:spPr bwMode="auto">
                <a:xfrm>
                  <a:off x="535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87" name="Rectangle 6373">
                  <a:extLst>
                    <a:ext uri="{FF2B5EF4-FFF2-40B4-BE49-F238E27FC236}">
                      <a16:creationId xmlns:a16="http://schemas.microsoft.com/office/drawing/2014/main" id="{C3DFD099-4692-4E03-8827-6EC5290C0A4E}"/>
                    </a:ext>
                  </a:extLst>
                </p:cNvPr>
                <p:cNvSpPr>
                  <a:spLocks noChangeArrowheads="1"/>
                </p:cNvSpPr>
                <p:nvPr/>
              </p:nvSpPr>
              <p:spPr bwMode="auto">
                <a:xfrm>
                  <a:off x="535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88" name="Rectangle 6374">
                  <a:extLst>
                    <a:ext uri="{FF2B5EF4-FFF2-40B4-BE49-F238E27FC236}">
                      <a16:creationId xmlns:a16="http://schemas.microsoft.com/office/drawing/2014/main" id="{E23DB701-9CDB-470F-9459-EAA4C3F4052E}"/>
                    </a:ext>
                  </a:extLst>
                </p:cNvPr>
                <p:cNvSpPr>
                  <a:spLocks noChangeArrowheads="1"/>
                </p:cNvSpPr>
                <p:nvPr/>
              </p:nvSpPr>
              <p:spPr bwMode="auto">
                <a:xfrm>
                  <a:off x="535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89" name="Rectangle 6375">
                  <a:extLst>
                    <a:ext uri="{FF2B5EF4-FFF2-40B4-BE49-F238E27FC236}">
                      <a16:creationId xmlns:a16="http://schemas.microsoft.com/office/drawing/2014/main" id="{2AB9B099-1425-41FB-9942-CB8FC0562C35}"/>
                    </a:ext>
                  </a:extLst>
                </p:cNvPr>
                <p:cNvSpPr>
                  <a:spLocks noChangeArrowheads="1"/>
                </p:cNvSpPr>
                <p:nvPr/>
              </p:nvSpPr>
              <p:spPr bwMode="auto">
                <a:xfrm>
                  <a:off x="53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90" name="Rectangle 6376">
                  <a:extLst>
                    <a:ext uri="{FF2B5EF4-FFF2-40B4-BE49-F238E27FC236}">
                      <a16:creationId xmlns:a16="http://schemas.microsoft.com/office/drawing/2014/main" id="{4D937CC6-2113-44C4-B3D1-69AE9359B6D0}"/>
                    </a:ext>
                  </a:extLst>
                </p:cNvPr>
                <p:cNvSpPr>
                  <a:spLocks noChangeArrowheads="1"/>
                </p:cNvSpPr>
                <p:nvPr/>
              </p:nvSpPr>
              <p:spPr bwMode="auto">
                <a:xfrm>
                  <a:off x="53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91" name="Rectangle 6377">
                  <a:extLst>
                    <a:ext uri="{FF2B5EF4-FFF2-40B4-BE49-F238E27FC236}">
                      <a16:creationId xmlns:a16="http://schemas.microsoft.com/office/drawing/2014/main" id="{CA5A573A-8A3C-4506-B7AB-8A14FC396843}"/>
                    </a:ext>
                  </a:extLst>
                </p:cNvPr>
                <p:cNvSpPr>
                  <a:spLocks noChangeArrowheads="1"/>
                </p:cNvSpPr>
                <p:nvPr/>
              </p:nvSpPr>
              <p:spPr bwMode="auto">
                <a:xfrm>
                  <a:off x="53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92" name="Rectangle 6378">
                  <a:extLst>
                    <a:ext uri="{FF2B5EF4-FFF2-40B4-BE49-F238E27FC236}">
                      <a16:creationId xmlns:a16="http://schemas.microsoft.com/office/drawing/2014/main" id="{8281CBDD-9771-4BF1-94D8-3948FC9A0F99}"/>
                    </a:ext>
                  </a:extLst>
                </p:cNvPr>
                <p:cNvSpPr>
                  <a:spLocks noChangeArrowheads="1"/>
                </p:cNvSpPr>
                <p:nvPr/>
              </p:nvSpPr>
              <p:spPr bwMode="auto">
                <a:xfrm>
                  <a:off x="53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93" name="Rectangle 6379">
                  <a:extLst>
                    <a:ext uri="{FF2B5EF4-FFF2-40B4-BE49-F238E27FC236}">
                      <a16:creationId xmlns:a16="http://schemas.microsoft.com/office/drawing/2014/main" id="{37933F2E-47EC-4DB0-8112-A74B741CF7E2}"/>
                    </a:ext>
                  </a:extLst>
                </p:cNvPr>
                <p:cNvSpPr>
                  <a:spLocks noChangeArrowheads="1"/>
                </p:cNvSpPr>
                <p:nvPr/>
              </p:nvSpPr>
              <p:spPr bwMode="auto">
                <a:xfrm>
                  <a:off x="535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94" name="Rectangle 6380">
                  <a:extLst>
                    <a:ext uri="{FF2B5EF4-FFF2-40B4-BE49-F238E27FC236}">
                      <a16:creationId xmlns:a16="http://schemas.microsoft.com/office/drawing/2014/main" id="{89DE98D2-9EE4-4ABB-91BD-582537A3984F}"/>
                    </a:ext>
                  </a:extLst>
                </p:cNvPr>
                <p:cNvSpPr>
                  <a:spLocks noChangeArrowheads="1"/>
                </p:cNvSpPr>
                <p:nvPr/>
              </p:nvSpPr>
              <p:spPr bwMode="auto">
                <a:xfrm>
                  <a:off x="53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95" name="Rectangle 6381">
                  <a:extLst>
                    <a:ext uri="{FF2B5EF4-FFF2-40B4-BE49-F238E27FC236}">
                      <a16:creationId xmlns:a16="http://schemas.microsoft.com/office/drawing/2014/main" id="{ED310A32-EC92-4693-8FEF-C84B34BEA594}"/>
                    </a:ext>
                  </a:extLst>
                </p:cNvPr>
                <p:cNvSpPr>
                  <a:spLocks noChangeArrowheads="1"/>
                </p:cNvSpPr>
                <p:nvPr/>
              </p:nvSpPr>
              <p:spPr bwMode="auto">
                <a:xfrm>
                  <a:off x="53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96" name="Rectangle 6382">
                  <a:extLst>
                    <a:ext uri="{FF2B5EF4-FFF2-40B4-BE49-F238E27FC236}">
                      <a16:creationId xmlns:a16="http://schemas.microsoft.com/office/drawing/2014/main" id="{A9CE94A5-224A-477E-B721-4326A6E8B46C}"/>
                    </a:ext>
                  </a:extLst>
                </p:cNvPr>
                <p:cNvSpPr>
                  <a:spLocks noChangeArrowheads="1"/>
                </p:cNvSpPr>
                <p:nvPr/>
              </p:nvSpPr>
              <p:spPr bwMode="auto">
                <a:xfrm>
                  <a:off x="53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97" name="Rectangle 6383">
                  <a:extLst>
                    <a:ext uri="{FF2B5EF4-FFF2-40B4-BE49-F238E27FC236}">
                      <a16:creationId xmlns:a16="http://schemas.microsoft.com/office/drawing/2014/main" id="{92036593-1BCF-4816-9FC5-0576FDF2F296}"/>
                    </a:ext>
                  </a:extLst>
                </p:cNvPr>
                <p:cNvSpPr>
                  <a:spLocks noChangeArrowheads="1"/>
                </p:cNvSpPr>
                <p:nvPr/>
              </p:nvSpPr>
              <p:spPr bwMode="auto">
                <a:xfrm>
                  <a:off x="536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98" name="Rectangle 6384">
                  <a:extLst>
                    <a:ext uri="{FF2B5EF4-FFF2-40B4-BE49-F238E27FC236}">
                      <a16:creationId xmlns:a16="http://schemas.microsoft.com/office/drawing/2014/main" id="{D3915F99-EF12-4933-8743-5CF63AE11342}"/>
                    </a:ext>
                  </a:extLst>
                </p:cNvPr>
                <p:cNvSpPr>
                  <a:spLocks noChangeArrowheads="1"/>
                </p:cNvSpPr>
                <p:nvPr/>
              </p:nvSpPr>
              <p:spPr bwMode="auto">
                <a:xfrm>
                  <a:off x="536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99" name="Rectangle 6385">
                  <a:extLst>
                    <a:ext uri="{FF2B5EF4-FFF2-40B4-BE49-F238E27FC236}">
                      <a16:creationId xmlns:a16="http://schemas.microsoft.com/office/drawing/2014/main" id="{89ACDD74-F04A-4DE6-9148-A1266928CA79}"/>
                    </a:ext>
                  </a:extLst>
                </p:cNvPr>
                <p:cNvSpPr>
                  <a:spLocks noChangeArrowheads="1"/>
                </p:cNvSpPr>
                <p:nvPr/>
              </p:nvSpPr>
              <p:spPr bwMode="auto">
                <a:xfrm>
                  <a:off x="536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00" name="Rectangle 6386">
                  <a:extLst>
                    <a:ext uri="{FF2B5EF4-FFF2-40B4-BE49-F238E27FC236}">
                      <a16:creationId xmlns:a16="http://schemas.microsoft.com/office/drawing/2014/main" id="{4F8C4F80-FF4A-4790-AC41-AB233D9BBA2A}"/>
                    </a:ext>
                  </a:extLst>
                </p:cNvPr>
                <p:cNvSpPr>
                  <a:spLocks noChangeArrowheads="1"/>
                </p:cNvSpPr>
                <p:nvPr/>
              </p:nvSpPr>
              <p:spPr bwMode="auto">
                <a:xfrm>
                  <a:off x="536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01" name="Rectangle 6387">
                  <a:extLst>
                    <a:ext uri="{FF2B5EF4-FFF2-40B4-BE49-F238E27FC236}">
                      <a16:creationId xmlns:a16="http://schemas.microsoft.com/office/drawing/2014/main" id="{EFDD92FB-4498-482F-B2AB-66D3209B8464}"/>
                    </a:ext>
                  </a:extLst>
                </p:cNvPr>
                <p:cNvSpPr>
                  <a:spLocks noChangeArrowheads="1"/>
                </p:cNvSpPr>
                <p:nvPr/>
              </p:nvSpPr>
              <p:spPr bwMode="auto">
                <a:xfrm>
                  <a:off x="53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02" name="Rectangle 6388">
                  <a:extLst>
                    <a:ext uri="{FF2B5EF4-FFF2-40B4-BE49-F238E27FC236}">
                      <a16:creationId xmlns:a16="http://schemas.microsoft.com/office/drawing/2014/main" id="{48A088AB-9EC4-4BD7-8DAE-4CF8A1095275}"/>
                    </a:ext>
                  </a:extLst>
                </p:cNvPr>
                <p:cNvSpPr>
                  <a:spLocks noChangeArrowheads="1"/>
                </p:cNvSpPr>
                <p:nvPr/>
              </p:nvSpPr>
              <p:spPr bwMode="auto">
                <a:xfrm>
                  <a:off x="53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05" name="Rectangle 6389">
                  <a:extLst>
                    <a:ext uri="{FF2B5EF4-FFF2-40B4-BE49-F238E27FC236}">
                      <a16:creationId xmlns:a16="http://schemas.microsoft.com/office/drawing/2014/main" id="{ED5175E3-024F-4A74-A2A9-21B55B3B67B5}"/>
                    </a:ext>
                  </a:extLst>
                </p:cNvPr>
                <p:cNvSpPr>
                  <a:spLocks noChangeArrowheads="1"/>
                </p:cNvSpPr>
                <p:nvPr/>
              </p:nvSpPr>
              <p:spPr bwMode="auto">
                <a:xfrm>
                  <a:off x="53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07" name="Rectangle 6390">
                  <a:extLst>
                    <a:ext uri="{FF2B5EF4-FFF2-40B4-BE49-F238E27FC236}">
                      <a16:creationId xmlns:a16="http://schemas.microsoft.com/office/drawing/2014/main" id="{18EBB036-ECBA-44D7-8318-0852C2270944}"/>
                    </a:ext>
                  </a:extLst>
                </p:cNvPr>
                <p:cNvSpPr>
                  <a:spLocks noChangeArrowheads="1"/>
                </p:cNvSpPr>
                <p:nvPr/>
              </p:nvSpPr>
              <p:spPr bwMode="auto">
                <a:xfrm>
                  <a:off x="53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08" name="Rectangle 6391">
                  <a:extLst>
                    <a:ext uri="{FF2B5EF4-FFF2-40B4-BE49-F238E27FC236}">
                      <a16:creationId xmlns:a16="http://schemas.microsoft.com/office/drawing/2014/main" id="{4759E0B0-63BF-4C81-8327-7FA7FD6505C6}"/>
                    </a:ext>
                  </a:extLst>
                </p:cNvPr>
                <p:cNvSpPr>
                  <a:spLocks noChangeArrowheads="1"/>
                </p:cNvSpPr>
                <p:nvPr/>
              </p:nvSpPr>
              <p:spPr bwMode="auto">
                <a:xfrm>
                  <a:off x="537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09" name="Rectangle 6392">
                  <a:extLst>
                    <a:ext uri="{FF2B5EF4-FFF2-40B4-BE49-F238E27FC236}">
                      <a16:creationId xmlns:a16="http://schemas.microsoft.com/office/drawing/2014/main" id="{A0518188-1611-42E9-B0DE-4C94682CBD3C}"/>
                    </a:ext>
                  </a:extLst>
                </p:cNvPr>
                <p:cNvSpPr>
                  <a:spLocks noChangeArrowheads="1"/>
                </p:cNvSpPr>
                <p:nvPr/>
              </p:nvSpPr>
              <p:spPr bwMode="auto">
                <a:xfrm>
                  <a:off x="53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10" name="Rectangle 6393">
                  <a:extLst>
                    <a:ext uri="{FF2B5EF4-FFF2-40B4-BE49-F238E27FC236}">
                      <a16:creationId xmlns:a16="http://schemas.microsoft.com/office/drawing/2014/main" id="{7ACE2BD7-E007-4CF9-B07B-DCA869CD7E1D}"/>
                    </a:ext>
                  </a:extLst>
                </p:cNvPr>
                <p:cNvSpPr>
                  <a:spLocks noChangeArrowheads="1"/>
                </p:cNvSpPr>
                <p:nvPr/>
              </p:nvSpPr>
              <p:spPr bwMode="auto">
                <a:xfrm>
                  <a:off x="53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11" name="Rectangle 6394">
                  <a:extLst>
                    <a:ext uri="{FF2B5EF4-FFF2-40B4-BE49-F238E27FC236}">
                      <a16:creationId xmlns:a16="http://schemas.microsoft.com/office/drawing/2014/main" id="{63C2EAD8-6FAF-4C9A-9EEE-B42981BD7F4F}"/>
                    </a:ext>
                  </a:extLst>
                </p:cNvPr>
                <p:cNvSpPr>
                  <a:spLocks noChangeArrowheads="1"/>
                </p:cNvSpPr>
                <p:nvPr/>
              </p:nvSpPr>
              <p:spPr bwMode="auto">
                <a:xfrm>
                  <a:off x="537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12" name="Rectangle 6395">
                  <a:extLst>
                    <a:ext uri="{FF2B5EF4-FFF2-40B4-BE49-F238E27FC236}">
                      <a16:creationId xmlns:a16="http://schemas.microsoft.com/office/drawing/2014/main" id="{1B5AA46C-FB82-454A-9E82-374000205493}"/>
                    </a:ext>
                  </a:extLst>
                </p:cNvPr>
                <p:cNvSpPr>
                  <a:spLocks noChangeArrowheads="1"/>
                </p:cNvSpPr>
                <p:nvPr/>
              </p:nvSpPr>
              <p:spPr bwMode="auto">
                <a:xfrm>
                  <a:off x="537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13" name="Rectangle 6396">
                  <a:extLst>
                    <a:ext uri="{FF2B5EF4-FFF2-40B4-BE49-F238E27FC236}">
                      <a16:creationId xmlns:a16="http://schemas.microsoft.com/office/drawing/2014/main" id="{FBCDFC6C-3547-4F66-97D3-1A38D55886E5}"/>
                    </a:ext>
                  </a:extLst>
                </p:cNvPr>
                <p:cNvSpPr>
                  <a:spLocks noChangeArrowheads="1"/>
                </p:cNvSpPr>
                <p:nvPr/>
              </p:nvSpPr>
              <p:spPr bwMode="auto">
                <a:xfrm>
                  <a:off x="537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14" name="Rectangle 6397">
                  <a:extLst>
                    <a:ext uri="{FF2B5EF4-FFF2-40B4-BE49-F238E27FC236}">
                      <a16:creationId xmlns:a16="http://schemas.microsoft.com/office/drawing/2014/main" id="{A3C6541C-4779-4B38-AD2C-E188CD02AFCE}"/>
                    </a:ext>
                  </a:extLst>
                </p:cNvPr>
                <p:cNvSpPr>
                  <a:spLocks noChangeArrowheads="1"/>
                </p:cNvSpPr>
                <p:nvPr/>
              </p:nvSpPr>
              <p:spPr bwMode="auto">
                <a:xfrm>
                  <a:off x="53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15" name="Rectangle 6398">
                  <a:extLst>
                    <a:ext uri="{FF2B5EF4-FFF2-40B4-BE49-F238E27FC236}">
                      <a16:creationId xmlns:a16="http://schemas.microsoft.com/office/drawing/2014/main" id="{F1AB0753-0BB9-40FD-BB27-E869A4A28301}"/>
                    </a:ext>
                  </a:extLst>
                </p:cNvPr>
                <p:cNvSpPr>
                  <a:spLocks noChangeArrowheads="1"/>
                </p:cNvSpPr>
                <p:nvPr/>
              </p:nvSpPr>
              <p:spPr bwMode="auto">
                <a:xfrm>
                  <a:off x="537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16" name="Rectangle 6399">
                  <a:extLst>
                    <a:ext uri="{FF2B5EF4-FFF2-40B4-BE49-F238E27FC236}">
                      <a16:creationId xmlns:a16="http://schemas.microsoft.com/office/drawing/2014/main" id="{D8A9EAF1-2322-4550-B38B-2A30FAAA49EC}"/>
                    </a:ext>
                  </a:extLst>
                </p:cNvPr>
                <p:cNvSpPr>
                  <a:spLocks noChangeArrowheads="1"/>
                </p:cNvSpPr>
                <p:nvPr/>
              </p:nvSpPr>
              <p:spPr bwMode="auto">
                <a:xfrm>
                  <a:off x="53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17" name="Rectangle 6400">
                  <a:extLst>
                    <a:ext uri="{FF2B5EF4-FFF2-40B4-BE49-F238E27FC236}">
                      <a16:creationId xmlns:a16="http://schemas.microsoft.com/office/drawing/2014/main" id="{0D6119B1-995A-4002-BEC4-845576DCC002}"/>
                    </a:ext>
                  </a:extLst>
                </p:cNvPr>
                <p:cNvSpPr>
                  <a:spLocks noChangeArrowheads="1"/>
                </p:cNvSpPr>
                <p:nvPr/>
              </p:nvSpPr>
              <p:spPr bwMode="auto">
                <a:xfrm>
                  <a:off x="53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18" name="Rectangle 6401">
                  <a:extLst>
                    <a:ext uri="{FF2B5EF4-FFF2-40B4-BE49-F238E27FC236}">
                      <a16:creationId xmlns:a16="http://schemas.microsoft.com/office/drawing/2014/main" id="{452E420C-9180-416C-8EC0-16B177A4C066}"/>
                    </a:ext>
                  </a:extLst>
                </p:cNvPr>
                <p:cNvSpPr>
                  <a:spLocks noChangeArrowheads="1"/>
                </p:cNvSpPr>
                <p:nvPr/>
              </p:nvSpPr>
              <p:spPr bwMode="auto">
                <a:xfrm>
                  <a:off x="53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19" name="Rectangle 6402">
                  <a:extLst>
                    <a:ext uri="{FF2B5EF4-FFF2-40B4-BE49-F238E27FC236}">
                      <a16:creationId xmlns:a16="http://schemas.microsoft.com/office/drawing/2014/main" id="{70F051B8-8BC6-46C6-B0CA-CA9CBFF82EC3}"/>
                    </a:ext>
                  </a:extLst>
                </p:cNvPr>
                <p:cNvSpPr>
                  <a:spLocks noChangeArrowheads="1"/>
                </p:cNvSpPr>
                <p:nvPr/>
              </p:nvSpPr>
              <p:spPr bwMode="auto">
                <a:xfrm>
                  <a:off x="53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20" name="Rectangle 6403">
                  <a:extLst>
                    <a:ext uri="{FF2B5EF4-FFF2-40B4-BE49-F238E27FC236}">
                      <a16:creationId xmlns:a16="http://schemas.microsoft.com/office/drawing/2014/main" id="{91A6FE69-5DCE-4D3E-9FE1-B7E3F74F5A97}"/>
                    </a:ext>
                  </a:extLst>
                </p:cNvPr>
                <p:cNvSpPr>
                  <a:spLocks noChangeArrowheads="1"/>
                </p:cNvSpPr>
                <p:nvPr/>
              </p:nvSpPr>
              <p:spPr bwMode="auto">
                <a:xfrm>
                  <a:off x="53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21" name="Rectangle 6404">
                  <a:extLst>
                    <a:ext uri="{FF2B5EF4-FFF2-40B4-BE49-F238E27FC236}">
                      <a16:creationId xmlns:a16="http://schemas.microsoft.com/office/drawing/2014/main" id="{135E9C4C-89AB-478D-82E9-1ED629AB74FE}"/>
                    </a:ext>
                  </a:extLst>
                </p:cNvPr>
                <p:cNvSpPr>
                  <a:spLocks noChangeArrowheads="1"/>
                </p:cNvSpPr>
                <p:nvPr/>
              </p:nvSpPr>
              <p:spPr bwMode="auto">
                <a:xfrm>
                  <a:off x="538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22" name="Rectangle 6405">
                  <a:extLst>
                    <a:ext uri="{FF2B5EF4-FFF2-40B4-BE49-F238E27FC236}">
                      <a16:creationId xmlns:a16="http://schemas.microsoft.com/office/drawing/2014/main" id="{B1881BFE-92B2-4CCC-8774-5DCA473CC4CF}"/>
                    </a:ext>
                  </a:extLst>
                </p:cNvPr>
                <p:cNvSpPr>
                  <a:spLocks noChangeArrowheads="1"/>
                </p:cNvSpPr>
                <p:nvPr/>
              </p:nvSpPr>
              <p:spPr bwMode="auto">
                <a:xfrm>
                  <a:off x="538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23" name="Rectangle 6406">
                  <a:extLst>
                    <a:ext uri="{FF2B5EF4-FFF2-40B4-BE49-F238E27FC236}">
                      <a16:creationId xmlns:a16="http://schemas.microsoft.com/office/drawing/2014/main" id="{93F58638-598C-4655-B3E3-B84F5F013F2A}"/>
                    </a:ext>
                  </a:extLst>
                </p:cNvPr>
                <p:cNvSpPr>
                  <a:spLocks noChangeArrowheads="1"/>
                </p:cNvSpPr>
                <p:nvPr/>
              </p:nvSpPr>
              <p:spPr bwMode="auto">
                <a:xfrm>
                  <a:off x="538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24" name="Rectangle 6407">
                  <a:extLst>
                    <a:ext uri="{FF2B5EF4-FFF2-40B4-BE49-F238E27FC236}">
                      <a16:creationId xmlns:a16="http://schemas.microsoft.com/office/drawing/2014/main" id="{4B3530CD-F19C-4FAF-8F1C-CF4D24B3AE25}"/>
                    </a:ext>
                  </a:extLst>
                </p:cNvPr>
                <p:cNvSpPr>
                  <a:spLocks noChangeArrowheads="1"/>
                </p:cNvSpPr>
                <p:nvPr/>
              </p:nvSpPr>
              <p:spPr bwMode="auto">
                <a:xfrm>
                  <a:off x="538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25" name="Rectangle 6408">
                  <a:extLst>
                    <a:ext uri="{FF2B5EF4-FFF2-40B4-BE49-F238E27FC236}">
                      <a16:creationId xmlns:a16="http://schemas.microsoft.com/office/drawing/2014/main" id="{1B7B6185-7CBB-4768-832B-63F2B9D19475}"/>
                    </a:ext>
                  </a:extLst>
                </p:cNvPr>
                <p:cNvSpPr>
                  <a:spLocks noChangeArrowheads="1"/>
                </p:cNvSpPr>
                <p:nvPr/>
              </p:nvSpPr>
              <p:spPr bwMode="auto">
                <a:xfrm>
                  <a:off x="538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26" name="Rectangle 6409">
                  <a:extLst>
                    <a:ext uri="{FF2B5EF4-FFF2-40B4-BE49-F238E27FC236}">
                      <a16:creationId xmlns:a16="http://schemas.microsoft.com/office/drawing/2014/main" id="{088B0246-57C0-4AB7-91B4-FD96AB083632}"/>
                    </a:ext>
                  </a:extLst>
                </p:cNvPr>
                <p:cNvSpPr>
                  <a:spLocks noChangeArrowheads="1"/>
                </p:cNvSpPr>
                <p:nvPr/>
              </p:nvSpPr>
              <p:spPr bwMode="auto">
                <a:xfrm>
                  <a:off x="538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27" name="Rectangle 6410">
                  <a:extLst>
                    <a:ext uri="{FF2B5EF4-FFF2-40B4-BE49-F238E27FC236}">
                      <a16:creationId xmlns:a16="http://schemas.microsoft.com/office/drawing/2014/main" id="{1D712AE8-84B4-4FAE-97AE-06E5EF93C2B4}"/>
                    </a:ext>
                  </a:extLst>
                </p:cNvPr>
                <p:cNvSpPr>
                  <a:spLocks noChangeArrowheads="1"/>
                </p:cNvSpPr>
                <p:nvPr/>
              </p:nvSpPr>
              <p:spPr bwMode="auto">
                <a:xfrm>
                  <a:off x="538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28" name="Rectangle 6411">
                  <a:extLst>
                    <a:ext uri="{FF2B5EF4-FFF2-40B4-BE49-F238E27FC236}">
                      <a16:creationId xmlns:a16="http://schemas.microsoft.com/office/drawing/2014/main" id="{E5786F51-A609-43D8-B8FF-30860E71FB0A}"/>
                    </a:ext>
                  </a:extLst>
                </p:cNvPr>
                <p:cNvSpPr>
                  <a:spLocks noChangeArrowheads="1"/>
                </p:cNvSpPr>
                <p:nvPr/>
              </p:nvSpPr>
              <p:spPr bwMode="auto">
                <a:xfrm>
                  <a:off x="538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29" name="Rectangle 6412">
                  <a:extLst>
                    <a:ext uri="{FF2B5EF4-FFF2-40B4-BE49-F238E27FC236}">
                      <a16:creationId xmlns:a16="http://schemas.microsoft.com/office/drawing/2014/main" id="{BA217A80-3562-42CA-AB7F-5EAD85D753BD}"/>
                    </a:ext>
                  </a:extLst>
                </p:cNvPr>
                <p:cNvSpPr>
                  <a:spLocks noChangeArrowheads="1"/>
                </p:cNvSpPr>
                <p:nvPr/>
              </p:nvSpPr>
              <p:spPr bwMode="auto">
                <a:xfrm>
                  <a:off x="538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30" name="Rectangle 6413">
                  <a:extLst>
                    <a:ext uri="{FF2B5EF4-FFF2-40B4-BE49-F238E27FC236}">
                      <a16:creationId xmlns:a16="http://schemas.microsoft.com/office/drawing/2014/main" id="{A35DC891-11A4-4B9C-97B5-9234EA0C968F}"/>
                    </a:ext>
                  </a:extLst>
                </p:cNvPr>
                <p:cNvSpPr>
                  <a:spLocks noChangeArrowheads="1"/>
                </p:cNvSpPr>
                <p:nvPr/>
              </p:nvSpPr>
              <p:spPr bwMode="auto">
                <a:xfrm>
                  <a:off x="538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31" name="Rectangle 6414">
                  <a:extLst>
                    <a:ext uri="{FF2B5EF4-FFF2-40B4-BE49-F238E27FC236}">
                      <a16:creationId xmlns:a16="http://schemas.microsoft.com/office/drawing/2014/main" id="{95A6113E-B932-4269-ADED-4FD43321012B}"/>
                    </a:ext>
                  </a:extLst>
                </p:cNvPr>
                <p:cNvSpPr>
                  <a:spLocks noChangeArrowheads="1"/>
                </p:cNvSpPr>
                <p:nvPr/>
              </p:nvSpPr>
              <p:spPr bwMode="auto">
                <a:xfrm>
                  <a:off x="538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32" name="Rectangle 6415">
                  <a:extLst>
                    <a:ext uri="{FF2B5EF4-FFF2-40B4-BE49-F238E27FC236}">
                      <a16:creationId xmlns:a16="http://schemas.microsoft.com/office/drawing/2014/main" id="{04120DBA-6D53-4E19-8F33-AD05A80FCA44}"/>
                    </a:ext>
                  </a:extLst>
                </p:cNvPr>
                <p:cNvSpPr>
                  <a:spLocks noChangeArrowheads="1"/>
                </p:cNvSpPr>
                <p:nvPr/>
              </p:nvSpPr>
              <p:spPr bwMode="auto">
                <a:xfrm>
                  <a:off x="538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33" name="Rectangle 6416">
                  <a:extLst>
                    <a:ext uri="{FF2B5EF4-FFF2-40B4-BE49-F238E27FC236}">
                      <a16:creationId xmlns:a16="http://schemas.microsoft.com/office/drawing/2014/main" id="{C17669F3-6AF3-4CE8-9B81-4A7BFC3E8C85}"/>
                    </a:ext>
                  </a:extLst>
                </p:cNvPr>
                <p:cNvSpPr>
                  <a:spLocks noChangeArrowheads="1"/>
                </p:cNvSpPr>
                <p:nvPr/>
              </p:nvSpPr>
              <p:spPr bwMode="auto">
                <a:xfrm>
                  <a:off x="539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34" name="Rectangle 6417">
                  <a:extLst>
                    <a:ext uri="{FF2B5EF4-FFF2-40B4-BE49-F238E27FC236}">
                      <a16:creationId xmlns:a16="http://schemas.microsoft.com/office/drawing/2014/main" id="{EA1B4F08-33F6-4031-8FFF-A0D927AF2D2F}"/>
                    </a:ext>
                  </a:extLst>
                </p:cNvPr>
                <p:cNvSpPr>
                  <a:spLocks noChangeArrowheads="1"/>
                </p:cNvSpPr>
                <p:nvPr/>
              </p:nvSpPr>
              <p:spPr bwMode="auto">
                <a:xfrm>
                  <a:off x="539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35" name="Rectangle 6418">
                  <a:extLst>
                    <a:ext uri="{FF2B5EF4-FFF2-40B4-BE49-F238E27FC236}">
                      <a16:creationId xmlns:a16="http://schemas.microsoft.com/office/drawing/2014/main" id="{EAD00E39-43EC-458D-942E-D0FC902FB087}"/>
                    </a:ext>
                  </a:extLst>
                </p:cNvPr>
                <p:cNvSpPr>
                  <a:spLocks noChangeArrowheads="1"/>
                </p:cNvSpPr>
                <p:nvPr/>
              </p:nvSpPr>
              <p:spPr bwMode="auto">
                <a:xfrm>
                  <a:off x="5394"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36" name="Rectangle 6419">
                  <a:extLst>
                    <a:ext uri="{FF2B5EF4-FFF2-40B4-BE49-F238E27FC236}">
                      <a16:creationId xmlns:a16="http://schemas.microsoft.com/office/drawing/2014/main" id="{ED64F21D-5C93-4C81-BA24-92683D211054}"/>
                    </a:ext>
                  </a:extLst>
                </p:cNvPr>
                <p:cNvSpPr>
                  <a:spLocks noChangeArrowheads="1"/>
                </p:cNvSpPr>
                <p:nvPr/>
              </p:nvSpPr>
              <p:spPr bwMode="auto">
                <a:xfrm>
                  <a:off x="5394"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37" name="Rectangle 6420">
                  <a:extLst>
                    <a:ext uri="{FF2B5EF4-FFF2-40B4-BE49-F238E27FC236}">
                      <a16:creationId xmlns:a16="http://schemas.microsoft.com/office/drawing/2014/main" id="{8FD37966-B58A-4627-8FE8-A372205F4FE8}"/>
                    </a:ext>
                  </a:extLst>
                </p:cNvPr>
                <p:cNvSpPr>
                  <a:spLocks noChangeArrowheads="1"/>
                </p:cNvSpPr>
                <p:nvPr/>
              </p:nvSpPr>
              <p:spPr bwMode="auto">
                <a:xfrm>
                  <a:off x="5394"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38" name="Rectangle 6421">
                  <a:extLst>
                    <a:ext uri="{FF2B5EF4-FFF2-40B4-BE49-F238E27FC236}">
                      <a16:creationId xmlns:a16="http://schemas.microsoft.com/office/drawing/2014/main" id="{297B8CBB-02F1-4B61-9249-DFEEA4C79CD4}"/>
                    </a:ext>
                  </a:extLst>
                </p:cNvPr>
                <p:cNvSpPr>
                  <a:spLocks noChangeArrowheads="1"/>
                </p:cNvSpPr>
                <p:nvPr/>
              </p:nvSpPr>
              <p:spPr bwMode="auto">
                <a:xfrm>
                  <a:off x="5394" y="2841"/>
                  <a:ext cx="6" cy="30"/>
                </a:xfrm>
                <a:prstGeom prst="rect">
                  <a:avLst/>
                </a:prstGeom>
                <a:solidFill>
                  <a:srgbClr val="0080FF"/>
                </a:solidFill>
                <a:ln w="9525">
                  <a:solidFill>
                    <a:srgbClr val="0080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39" name="Rectangle 6422">
                  <a:extLst>
                    <a:ext uri="{FF2B5EF4-FFF2-40B4-BE49-F238E27FC236}">
                      <a16:creationId xmlns:a16="http://schemas.microsoft.com/office/drawing/2014/main" id="{116B2AE8-C56E-4BD1-8C0E-2B312A09EDFC}"/>
                    </a:ext>
                  </a:extLst>
                </p:cNvPr>
                <p:cNvSpPr>
                  <a:spLocks noChangeArrowheads="1"/>
                </p:cNvSpPr>
                <p:nvPr/>
              </p:nvSpPr>
              <p:spPr bwMode="auto">
                <a:xfrm>
                  <a:off x="539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40" name="Rectangle 6423">
                  <a:extLst>
                    <a:ext uri="{FF2B5EF4-FFF2-40B4-BE49-F238E27FC236}">
                      <a16:creationId xmlns:a16="http://schemas.microsoft.com/office/drawing/2014/main" id="{319AF4C7-A338-4EA6-9541-DD57705AA125}"/>
                    </a:ext>
                  </a:extLst>
                </p:cNvPr>
                <p:cNvSpPr>
                  <a:spLocks noChangeArrowheads="1"/>
                </p:cNvSpPr>
                <p:nvPr/>
              </p:nvSpPr>
              <p:spPr bwMode="auto">
                <a:xfrm>
                  <a:off x="539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41" name="Rectangle 6424">
                  <a:extLst>
                    <a:ext uri="{FF2B5EF4-FFF2-40B4-BE49-F238E27FC236}">
                      <a16:creationId xmlns:a16="http://schemas.microsoft.com/office/drawing/2014/main" id="{7AC02973-870A-4262-A189-6E80380BD02B}"/>
                    </a:ext>
                  </a:extLst>
                </p:cNvPr>
                <p:cNvSpPr>
                  <a:spLocks noChangeArrowheads="1"/>
                </p:cNvSpPr>
                <p:nvPr/>
              </p:nvSpPr>
              <p:spPr bwMode="auto">
                <a:xfrm>
                  <a:off x="539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42" name="Rectangle 6425">
                  <a:extLst>
                    <a:ext uri="{FF2B5EF4-FFF2-40B4-BE49-F238E27FC236}">
                      <a16:creationId xmlns:a16="http://schemas.microsoft.com/office/drawing/2014/main" id="{80FE4345-D335-424D-9BF5-3374F2054AC1}"/>
                    </a:ext>
                  </a:extLst>
                </p:cNvPr>
                <p:cNvSpPr>
                  <a:spLocks noChangeArrowheads="1"/>
                </p:cNvSpPr>
                <p:nvPr/>
              </p:nvSpPr>
              <p:spPr bwMode="auto">
                <a:xfrm>
                  <a:off x="539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43" name="Rectangle 6426">
                  <a:extLst>
                    <a:ext uri="{FF2B5EF4-FFF2-40B4-BE49-F238E27FC236}">
                      <a16:creationId xmlns:a16="http://schemas.microsoft.com/office/drawing/2014/main" id="{91F1ACEA-E408-4C4D-940F-402CAE21DF1B}"/>
                    </a:ext>
                  </a:extLst>
                </p:cNvPr>
                <p:cNvSpPr>
                  <a:spLocks noChangeArrowheads="1"/>
                </p:cNvSpPr>
                <p:nvPr/>
              </p:nvSpPr>
              <p:spPr bwMode="auto">
                <a:xfrm>
                  <a:off x="539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44" name="Rectangle 6427">
                  <a:extLst>
                    <a:ext uri="{FF2B5EF4-FFF2-40B4-BE49-F238E27FC236}">
                      <a16:creationId xmlns:a16="http://schemas.microsoft.com/office/drawing/2014/main" id="{D49ACB71-E566-4E83-99F0-CE3B1AAB97D9}"/>
                    </a:ext>
                  </a:extLst>
                </p:cNvPr>
                <p:cNvSpPr>
                  <a:spLocks noChangeArrowheads="1"/>
                </p:cNvSpPr>
                <p:nvPr/>
              </p:nvSpPr>
              <p:spPr bwMode="auto">
                <a:xfrm>
                  <a:off x="540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45" name="Rectangle 6428">
                  <a:extLst>
                    <a:ext uri="{FF2B5EF4-FFF2-40B4-BE49-F238E27FC236}">
                      <a16:creationId xmlns:a16="http://schemas.microsoft.com/office/drawing/2014/main" id="{C219F4F8-E8C9-4DC7-A26D-8A9D98EDBA95}"/>
                    </a:ext>
                  </a:extLst>
                </p:cNvPr>
                <p:cNvSpPr>
                  <a:spLocks noChangeArrowheads="1"/>
                </p:cNvSpPr>
                <p:nvPr/>
              </p:nvSpPr>
              <p:spPr bwMode="auto">
                <a:xfrm>
                  <a:off x="540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46" name="Rectangle 6429">
                  <a:extLst>
                    <a:ext uri="{FF2B5EF4-FFF2-40B4-BE49-F238E27FC236}">
                      <a16:creationId xmlns:a16="http://schemas.microsoft.com/office/drawing/2014/main" id="{87443971-8E78-4B16-B1C9-C2A1B6661A14}"/>
                    </a:ext>
                  </a:extLst>
                </p:cNvPr>
                <p:cNvSpPr>
                  <a:spLocks noChangeArrowheads="1"/>
                </p:cNvSpPr>
                <p:nvPr/>
              </p:nvSpPr>
              <p:spPr bwMode="auto">
                <a:xfrm>
                  <a:off x="540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47" name="Rectangle 6430">
                  <a:extLst>
                    <a:ext uri="{FF2B5EF4-FFF2-40B4-BE49-F238E27FC236}">
                      <a16:creationId xmlns:a16="http://schemas.microsoft.com/office/drawing/2014/main" id="{83248DCC-07FE-4154-A28C-EC5F7B13ADDE}"/>
                    </a:ext>
                  </a:extLst>
                </p:cNvPr>
                <p:cNvSpPr>
                  <a:spLocks noChangeArrowheads="1"/>
                </p:cNvSpPr>
                <p:nvPr/>
              </p:nvSpPr>
              <p:spPr bwMode="auto">
                <a:xfrm>
                  <a:off x="54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48" name="Rectangle 6431">
                  <a:extLst>
                    <a:ext uri="{FF2B5EF4-FFF2-40B4-BE49-F238E27FC236}">
                      <a16:creationId xmlns:a16="http://schemas.microsoft.com/office/drawing/2014/main" id="{1F06E100-F692-4485-BCD3-817A8C995425}"/>
                    </a:ext>
                  </a:extLst>
                </p:cNvPr>
                <p:cNvSpPr>
                  <a:spLocks noChangeArrowheads="1"/>
                </p:cNvSpPr>
                <p:nvPr/>
              </p:nvSpPr>
              <p:spPr bwMode="auto">
                <a:xfrm>
                  <a:off x="54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49" name="Rectangle 6432">
                  <a:extLst>
                    <a:ext uri="{FF2B5EF4-FFF2-40B4-BE49-F238E27FC236}">
                      <a16:creationId xmlns:a16="http://schemas.microsoft.com/office/drawing/2014/main" id="{BD0AEDA8-F1FA-4623-8A00-19E491050A14}"/>
                    </a:ext>
                  </a:extLst>
                </p:cNvPr>
                <p:cNvSpPr>
                  <a:spLocks noChangeArrowheads="1"/>
                </p:cNvSpPr>
                <p:nvPr/>
              </p:nvSpPr>
              <p:spPr bwMode="auto">
                <a:xfrm>
                  <a:off x="54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50" name="Rectangle 6433">
                  <a:extLst>
                    <a:ext uri="{FF2B5EF4-FFF2-40B4-BE49-F238E27FC236}">
                      <a16:creationId xmlns:a16="http://schemas.microsoft.com/office/drawing/2014/main" id="{94E8E669-A572-4649-AD40-DEFCAE4115B3}"/>
                    </a:ext>
                  </a:extLst>
                </p:cNvPr>
                <p:cNvSpPr>
                  <a:spLocks noChangeArrowheads="1"/>
                </p:cNvSpPr>
                <p:nvPr/>
              </p:nvSpPr>
              <p:spPr bwMode="auto">
                <a:xfrm>
                  <a:off x="54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51" name="Rectangle 6434">
                  <a:extLst>
                    <a:ext uri="{FF2B5EF4-FFF2-40B4-BE49-F238E27FC236}">
                      <a16:creationId xmlns:a16="http://schemas.microsoft.com/office/drawing/2014/main" id="{16EB447E-75BA-412E-9E34-C28C95DC47B3}"/>
                    </a:ext>
                  </a:extLst>
                </p:cNvPr>
                <p:cNvSpPr>
                  <a:spLocks noChangeArrowheads="1"/>
                </p:cNvSpPr>
                <p:nvPr/>
              </p:nvSpPr>
              <p:spPr bwMode="auto">
                <a:xfrm>
                  <a:off x="540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52" name="Rectangle 6435">
                  <a:extLst>
                    <a:ext uri="{FF2B5EF4-FFF2-40B4-BE49-F238E27FC236}">
                      <a16:creationId xmlns:a16="http://schemas.microsoft.com/office/drawing/2014/main" id="{27C9DD89-A4D0-4973-B110-357250401E00}"/>
                    </a:ext>
                  </a:extLst>
                </p:cNvPr>
                <p:cNvSpPr>
                  <a:spLocks noChangeArrowheads="1"/>
                </p:cNvSpPr>
                <p:nvPr/>
              </p:nvSpPr>
              <p:spPr bwMode="auto">
                <a:xfrm>
                  <a:off x="54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44" name="Group 6637">
                <a:extLst>
                  <a:ext uri="{FF2B5EF4-FFF2-40B4-BE49-F238E27FC236}">
                    <a16:creationId xmlns:a16="http://schemas.microsoft.com/office/drawing/2014/main" id="{643CB552-9E94-4FD8-892D-0A34C314A810}"/>
                  </a:ext>
                </a:extLst>
              </p:cNvPr>
              <p:cNvGrpSpPr>
                <a:grpSpLocks/>
              </p:cNvGrpSpPr>
              <p:nvPr/>
            </p:nvGrpSpPr>
            <p:grpSpPr bwMode="auto">
              <a:xfrm>
                <a:off x="5406" y="2829"/>
                <a:ext cx="168" cy="42"/>
                <a:chOff x="5406" y="2829"/>
                <a:chExt cx="168" cy="42"/>
              </a:xfrm>
            </p:grpSpPr>
            <p:sp>
              <p:nvSpPr>
                <p:cNvPr id="178" name="Rectangle 6437">
                  <a:extLst>
                    <a:ext uri="{FF2B5EF4-FFF2-40B4-BE49-F238E27FC236}">
                      <a16:creationId xmlns:a16="http://schemas.microsoft.com/office/drawing/2014/main" id="{CA599B8B-8F93-4EE3-AB95-3F96B4659CD4}"/>
                    </a:ext>
                  </a:extLst>
                </p:cNvPr>
                <p:cNvSpPr>
                  <a:spLocks noChangeArrowheads="1"/>
                </p:cNvSpPr>
                <p:nvPr/>
              </p:nvSpPr>
              <p:spPr bwMode="auto">
                <a:xfrm>
                  <a:off x="54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2" name="Rectangle 6438">
                  <a:extLst>
                    <a:ext uri="{FF2B5EF4-FFF2-40B4-BE49-F238E27FC236}">
                      <a16:creationId xmlns:a16="http://schemas.microsoft.com/office/drawing/2014/main" id="{DD91A304-47EF-4535-BEAC-CCC1BD6D2DEE}"/>
                    </a:ext>
                  </a:extLst>
                </p:cNvPr>
                <p:cNvSpPr>
                  <a:spLocks noChangeArrowheads="1"/>
                </p:cNvSpPr>
                <p:nvPr/>
              </p:nvSpPr>
              <p:spPr bwMode="auto">
                <a:xfrm>
                  <a:off x="54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3" name="Rectangle 6439">
                  <a:extLst>
                    <a:ext uri="{FF2B5EF4-FFF2-40B4-BE49-F238E27FC236}">
                      <a16:creationId xmlns:a16="http://schemas.microsoft.com/office/drawing/2014/main" id="{34B8ACCB-F617-47FC-9B92-FB2833396855}"/>
                    </a:ext>
                  </a:extLst>
                </p:cNvPr>
                <p:cNvSpPr>
                  <a:spLocks noChangeArrowheads="1"/>
                </p:cNvSpPr>
                <p:nvPr/>
              </p:nvSpPr>
              <p:spPr bwMode="auto">
                <a:xfrm>
                  <a:off x="540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5" name="Rectangle 6440">
                  <a:extLst>
                    <a:ext uri="{FF2B5EF4-FFF2-40B4-BE49-F238E27FC236}">
                      <a16:creationId xmlns:a16="http://schemas.microsoft.com/office/drawing/2014/main" id="{8BF28E48-C269-43FB-A697-55FAC1439091}"/>
                    </a:ext>
                  </a:extLst>
                </p:cNvPr>
                <p:cNvSpPr>
                  <a:spLocks noChangeArrowheads="1"/>
                </p:cNvSpPr>
                <p:nvPr/>
              </p:nvSpPr>
              <p:spPr bwMode="auto">
                <a:xfrm>
                  <a:off x="540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7" name="Rectangle 6441">
                  <a:extLst>
                    <a:ext uri="{FF2B5EF4-FFF2-40B4-BE49-F238E27FC236}">
                      <a16:creationId xmlns:a16="http://schemas.microsoft.com/office/drawing/2014/main" id="{4BB89BBD-1719-44B0-8C98-B60AA2929D2B}"/>
                    </a:ext>
                  </a:extLst>
                </p:cNvPr>
                <p:cNvSpPr>
                  <a:spLocks noChangeArrowheads="1"/>
                </p:cNvSpPr>
                <p:nvPr/>
              </p:nvSpPr>
              <p:spPr bwMode="auto">
                <a:xfrm>
                  <a:off x="540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9" name="Rectangle 6442">
                  <a:extLst>
                    <a:ext uri="{FF2B5EF4-FFF2-40B4-BE49-F238E27FC236}">
                      <a16:creationId xmlns:a16="http://schemas.microsoft.com/office/drawing/2014/main" id="{374ADE31-0026-4F94-87C6-9209F71D23FD}"/>
                    </a:ext>
                  </a:extLst>
                </p:cNvPr>
                <p:cNvSpPr>
                  <a:spLocks noChangeArrowheads="1"/>
                </p:cNvSpPr>
                <p:nvPr/>
              </p:nvSpPr>
              <p:spPr bwMode="auto">
                <a:xfrm>
                  <a:off x="540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0" name="Rectangle 6443">
                  <a:extLst>
                    <a:ext uri="{FF2B5EF4-FFF2-40B4-BE49-F238E27FC236}">
                      <a16:creationId xmlns:a16="http://schemas.microsoft.com/office/drawing/2014/main" id="{1F74C48F-1EF3-4F58-84A4-66E0B03D50CA}"/>
                    </a:ext>
                  </a:extLst>
                </p:cNvPr>
                <p:cNvSpPr>
                  <a:spLocks noChangeArrowheads="1"/>
                </p:cNvSpPr>
                <p:nvPr/>
              </p:nvSpPr>
              <p:spPr bwMode="auto">
                <a:xfrm>
                  <a:off x="540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0" name="Rectangle 6444">
                  <a:extLst>
                    <a:ext uri="{FF2B5EF4-FFF2-40B4-BE49-F238E27FC236}">
                      <a16:creationId xmlns:a16="http://schemas.microsoft.com/office/drawing/2014/main" id="{4EE656A5-672C-48B8-88D3-16E51355E2A7}"/>
                    </a:ext>
                  </a:extLst>
                </p:cNvPr>
                <p:cNvSpPr>
                  <a:spLocks noChangeArrowheads="1"/>
                </p:cNvSpPr>
                <p:nvPr/>
              </p:nvSpPr>
              <p:spPr bwMode="auto">
                <a:xfrm>
                  <a:off x="54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1" name="Rectangle 6445">
                  <a:extLst>
                    <a:ext uri="{FF2B5EF4-FFF2-40B4-BE49-F238E27FC236}">
                      <a16:creationId xmlns:a16="http://schemas.microsoft.com/office/drawing/2014/main" id="{25BB8D58-3589-4C79-81DE-EEA20D1B4DC8}"/>
                    </a:ext>
                  </a:extLst>
                </p:cNvPr>
                <p:cNvSpPr>
                  <a:spLocks noChangeArrowheads="1"/>
                </p:cNvSpPr>
                <p:nvPr/>
              </p:nvSpPr>
              <p:spPr bwMode="auto">
                <a:xfrm>
                  <a:off x="54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2" name="Rectangle 6446">
                  <a:extLst>
                    <a:ext uri="{FF2B5EF4-FFF2-40B4-BE49-F238E27FC236}">
                      <a16:creationId xmlns:a16="http://schemas.microsoft.com/office/drawing/2014/main" id="{386FD0F5-EECE-4711-8A7F-BFC1205DE65C}"/>
                    </a:ext>
                  </a:extLst>
                </p:cNvPr>
                <p:cNvSpPr>
                  <a:spLocks noChangeArrowheads="1"/>
                </p:cNvSpPr>
                <p:nvPr/>
              </p:nvSpPr>
              <p:spPr bwMode="auto">
                <a:xfrm>
                  <a:off x="54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4" name="Rectangle 6447">
                  <a:extLst>
                    <a:ext uri="{FF2B5EF4-FFF2-40B4-BE49-F238E27FC236}">
                      <a16:creationId xmlns:a16="http://schemas.microsoft.com/office/drawing/2014/main" id="{1251E2D0-99CC-4AB2-886F-5DA3F3581123}"/>
                    </a:ext>
                  </a:extLst>
                </p:cNvPr>
                <p:cNvSpPr>
                  <a:spLocks noChangeArrowheads="1"/>
                </p:cNvSpPr>
                <p:nvPr/>
              </p:nvSpPr>
              <p:spPr bwMode="auto">
                <a:xfrm>
                  <a:off x="54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2" name="Rectangle 6448">
                  <a:extLst>
                    <a:ext uri="{FF2B5EF4-FFF2-40B4-BE49-F238E27FC236}">
                      <a16:creationId xmlns:a16="http://schemas.microsoft.com/office/drawing/2014/main" id="{2D7F6FC0-8056-4259-BD30-4E4778648447}"/>
                    </a:ext>
                  </a:extLst>
                </p:cNvPr>
                <p:cNvSpPr>
                  <a:spLocks noChangeArrowheads="1"/>
                </p:cNvSpPr>
                <p:nvPr/>
              </p:nvSpPr>
              <p:spPr bwMode="auto">
                <a:xfrm>
                  <a:off x="54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3" name="Rectangle 6449">
                  <a:extLst>
                    <a:ext uri="{FF2B5EF4-FFF2-40B4-BE49-F238E27FC236}">
                      <a16:creationId xmlns:a16="http://schemas.microsoft.com/office/drawing/2014/main" id="{52CEEBAC-0EBE-47F7-8939-E19F8FCE63FE}"/>
                    </a:ext>
                  </a:extLst>
                </p:cNvPr>
                <p:cNvSpPr>
                  <a:spLocks noChangeArrowheads="1"/>
                </p:cNvSpPr>
                <p:nvPr/>
              </p:nvSpPr>
              <p:spPr bwMode="auto">
                <a:xfrm>
                  <a:off x="541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0" name="Rectangle 6450">
                  <a:extLst>
                    <a:ext uri="{FF2B5EF4-FFF2-40B4-BE49-F238E27FC236}">
                      <a16:creationId xmlns:a16="http://schemas.microsoft.com/office/drawing/2014/main" id="{E2D68B11-E9FF-4B67-A3AA-D997AABB728F}"/>
                    </a:ext>
                  </a:extLst>
                </p:cNvPr>
                <p:cNvSpPr>
                  <a:spLocks noChangeArrowheads="1"/>
                </p:cNvSpPr>
                <p:nvPr/>
              </p:nvSpPr>
              <p:spPr bwMode="auto">
                <a:xfrm>
                  <a:off x="54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1" name="Rectangle 6451">
                  <a:extLst>
                    <a:ext uri="{FF2B5EF4-FFF2-40B4-BE49-F238E27FC236}">
                      <a16:creationId xmlns:a16="http://schemas.microsoft.com/office/drawing/2014/main" id="{59643A27-1D78-44AE-B683-B96BD1C9CB3F}"/>
                    </a:ext>
                  </a:extLst>
                </p:cNvPr>
                <p:cNvSpPr>
                  <a:spLocks noChangeArrowheads="1"/>
                </p:cNvSpPr>
                <p:nvPr/>
              </p:nvSpPr>
              <p:spPr bwMode="auto">
                <a:xfrm>
                  <a:off x="541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2" name="Rectangle 6452">
                  <a:extLst>
                    <a:ext uri="{FF2B5EF4-FFF2-40B4-BE49-F238E27FC236}">
                      <a16:creationId xmlns:a16="http://schemas.microsoft.com/office/drawing/2014/main" id="{9F813673-782E-4173-983C-FAFFE521A89D}"/>
                    </a:ext>
                  </a:extLst>
                </p:cNvPr>
                <p:cNvSpPr>
                  <a:spLocks noChangeArrowheads="1"/>
                </p:cNvSpPr>
                <p:nvPr/>
              </p:nvSpPr>
              <p:spPr bwMode="auto">
                <a:xfrm>
                  <a:off x="541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3" name="Rectangle 6453">
                  <a:extLst>
                    <a:ext uri="{FF2B5EF4-FFF2-40B4-BE49-F238E27FC236}">
                      <a16:creationId xmlns:a16="http://schemas.microsoft.com/office/drawing/2014/main" id="{F371633F-EBBA-4F88-BD9E-4DA783777DC8}"/>
                    </a:ext>
                  </a:extLst>
                </p:cNvPr>
                <p:cNvSpPr>
                  <a:spLocks noChangeArrowheads="1"/>
                </p:cNvSpPr>
                <p:nvPr/>
              </p:nvSpPr>
              <p:spPr bwMode="auto">
                <a:xfrm>
                  <a:off x="541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4" name="Rectangle 6454">
                  <a:extLst>
                    <a:ext uri="{FF2B5EF4-FFF2-40B4-BE49-F238E27FC236}">
                      <a16:creationId xmlns:a16="http://schemas.microsoft.com/office/drawing/2014/main" id="{8BA60EAF-4B98-4ADD-9741-4307F18C68C3}"/>
                    </a:ext>
                  </a:extLst>
                </p:cNvPr>
                <p:cNvSpPr>
                  <a:spLocks noChangeArrowheads="1"/>
                </p:cNvSpPr>
                <p:nvPr/>
              </p:nvSpPr>
              <p:spPr bwMode="auto">
                <a:xfrm>
                  <a:off x="541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5" name="Rectangle 6455">
                  <a:extLst>
                    <a:ext uri="{FF2B5EF4-FFF2-40B4-BE49-F238E27FC236}">
                      <a16:creationId xmlns:a16="http://schemas.microsoft.com/office/drawing/2014/main" id="{8089F900-C2BB-44AC-9066-F284B7B90C8D}"/>
                    </a:ext>
                  </a:extLst>
                </p:cNvPr>
                <p:cNvSpPr>
                  <a:spLocks noChangeArrowheads="1"/>
                </p:cNvSpPr>
                <p:nvPr/>
              </p:nvSpPr>
              <p:spPr bwMode="auto">
                <a:xfrm>
                  <a:off x="54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6" name="Rectangle 6456">
                  <a:extLst>
                    <a:ext uri="{FF2B5EF4-FFF2-40B4-BE49-F238E27FC236}">
                      <a16:creationId xmlns:a16="http://schemas.microsoft.com/office/drawing/2014/main" id="{B1729E91-F8FD-40E8-B760-54AE1D7D4521}"/>
                    </a:ext>
                  </a:extLst>
                </p:cNvPr>
                <p:cNvSpPr>
                  <a:spLocks noChangeArrowheads="1"/>
                </p:cNvSpPr>
                <p:nvPr/>
              </p:nvSpPr>
              <p:spPr bwMode="auto">
                <a:xfrm>
                  <a:off x="541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7" name="Rectangle 6457">
                  <a:extLst>
                    <a:ext uri="{FF2B5EF4-FFF2-40B4-BE49-F238E27FC236}">
                      <a16:creationId xmlns:a16="http://schemas.microsoft.com/office/drawing/2014/main" id="{D29FF5A5-F00A-4098-8FC9-D5FCC2986572}"/>
                    </a:ext>
                  </a:extLst>
                </p:cNvPr>
                <p:cNvSpPr>
                  <a:spLocks noChangeArrowheads="1"/>
                </p:cNvSpPr>
                <p:nvPr/>
              </p:nvSpPr>
              <p:spPr bwMode="auto">
                <a:xfrm>
                  <a:off x="54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8" name="Rectangle 6458">
                  <a:extLst>
                    <a:ext uri="{FF2B5EF4-FFF2-40B4-BE49-F238E27FC236}">
                      <a16:creationId xmlns:a16="http://schemas.microsoft.com/office/drawing/2014/main" id="{CF6C6984-F24E-47DD-8669-80F21D13DBE4}"/>
                    </a:ext>
                  </a:extLst>
                </p:cNvPr>
                <p:cNvSpPr>
                  <a:spLocks noChangeArrowheads="1"/>
                </p:cNvSpPr>
                <p:nvPr/>
              </p:nvSpPr>
              <p:spPr bwMode="auto">
                <a:xfrm>
                  <a:off x="54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9" name="Rectangle 6459">
                  <a:extLst>
                    <a:ext uri="{FF2B5EF4-FFF2-40B4-BE49-F238E27FC236}">
                      <a16:creationId xmlns:a16="http://schemas.microsoft.com/office/drawing/2014/main" id="{69465D3A-F29C-4735-BDFD-4B2A846FE4A3}"/>
                    </a:ext>
                  </a:extLst>
                </p:cNvPr>
                <p:cNvSpPr>
                  <a:spLocks noChangeArrowheads="1"/>
                </p:cNvSpPr>
                <p:nvPr/>
              </p:nvSpPr>
              <p:spPr bwMode="auto">
                <a:xfrm>
                  <a:off x="54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0" name="Rectangle 6460">
                  <a:extLst>
                    <a:ext uri="{FF2B5EF4-FFF2-40B4-BE49-F238E27FC236}">
                      <a16:creationId xmlns:a16="http://schemas.microsoft.com/office/drawing/2014/main" id="{37913445-A931-4F77-AF80-29AF12C17C51}"/>
                    </a:ext>
                  </a:extLst>
                </p:cNvPr>
                <p:cNvSpPr>
                  <a:spLocks noChangeArrowheads="1"/>
                </p:cNvSpPr>
                <p:nvPr/>
              </p:nvSpPr>
              <p:spPr bwMode="auto">
                <a:xfrm>
                  <a:off x="54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1" name="Rectangle 6461">
                  <a:extLst>
                    <a:ext uri="{FF2B5EF4-FFF2-40B4-BE49-F238E27FC236}">
                      <a16:creationId xmlns:a16="http://schemas.microsoft.com/office/drawing/2014/main" id="{F8F87C5C-29B2-4120-8FFE-64FED3F0D5C4}"/>
                    </a:ext>
                  </a:extLst>
                </p:cNvPr>
                <p:cNvSpPr>
                  <a:spLocks noChangeArrowheads="1"/>
                </p:cNvSpPr>
                <p:nvPr/>
              </p:nvSpPr>
              <p:spPr bwMode="auto">
                <a:xfrm>
                  <a:off x="54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3" name="Rectangle 6462">
                  <a:extLst>
                    <a:ext uri="{FF2B5EF4-FFF2-40B4-BE49-F238E27FC236}">
                      <a16:creationId xmlns:a16="http://schemas.microsoft.com/office/drawing/2014/main" id="{725B5357-A01C-47B6-9594-F185D45450FE}"/>
                    </a:ext>
                  </a:extLst>
                </p:cNvPr>
                <p:cNvSpPr>
                  <a:spLocks noChangeArrowheads="1"/>
                </p:cNvSpPr>
                <p:nvPr/>
              </p:nvSpPr>
              <p:spPr bwMode="auto">
                <a:xfrm>
                  <a:off x="542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 name="Rectangle 6463">
                  <a:extLst>
                    <a:ext uri="{FF2B5EF4-FFF2-40B4-BE49-F238E27FC236}">
                      <a16:creationId xmlns:a16="http://schemas.microsoft.com/office/drawing/2014/main" id="{80537FBB-FCF8-4AEB-B78F-A80004B17615}"/>
                    </a:ext>
                  </a:extLst>
                </p:cNvPr>
                <p:cNvSpPr>
                  <a:spLocks noChangeArrowheads="1"/>
                </p:cNvSpPr>
                <p:nvPr/>
              </p:nvSpPr>
              <p:spPr bwMode="auto">
                <a:xfrm>
                  <a:off x="543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6" name="Rectangle 6464">
                  <a:extLst>
                    <a:ext uri="{FF2B5EF4-FFF2-40B4-BE49-F238E27FC236}">
                      <a16:creationId xmlns:a16="http://schemas.microsoft.com/office/drawing/2014/main" id="{4684D994-C05C-4DB3-873A-E26D6F731932}"/>
                    </a:ext>
                  </a:extLst>
                </p:cNvPr>
                <p:cNvSpPr>
                  <a:spLocks noChangeArrowheads="1"/>
                </p:cNvSpPr>
                <p:nvPr/>
              </p:nvSpPr>
              <p:spPr bwMode="auto">
                <a:xfrm>
                  <a:off x="543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7" name="Rectangle 6465">
                  <a:extLst>
                    <a:ext uri="{FF2B5EF4-FFF2-40B4-BE49-F238E27FC236}">
                      <a16:creationId xmlns:a16="http://schemas.microsoft.com/office/drawing/2014/main" id="{5D2DB3F2-048E-44BE-BEC9-5DA9BA2A7364}"/>
                    </a:ext>
                  </a:extLst>
                </p:cNvPr>
                <p:cNvSpPr>
                  <a:spLocks noChangeArrowheads="1"/>
                </p:cNvSpPr>
                <p:nvPr/>
              </p:nvSpPr>
              <p:spPr bwMode="auto">
                <a:xfrm>
                  <a:off x="543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8" name="Rectangle 6466">
                  <a:extLst>
                    <a:ext uri="{FF2B5EF4-FFF2-40B4-BE49-F238E27FC236}">
                      <a16:creationId xmlns:a16="http://schemas.microsoft.com/office/drawing/2014/main" id="{05952356-0C58-48E1-AA83-22B71C4F43F7}"/>
                    </a:ext>
                  </a:extLst>
                </p:cNvPr>
                <p:cNvSpPr>
                  <a:spLocks noChangeArrowheads="1"/>
                </p:cNvSpPr>
                <p:nvPr/>
              </p:nvSpPr>
              <p:spPr bwMode="auto">
                <a:xfrm>
                  <a:off x="543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9" name="Rectangle 6467">
                  <a:extLst>
                    <a:ext uri="{FF2B5EF4-FFF2-40B4-BE49-F238E27FC236}">
                      <a16:creationId xmlns:a16="http://schemas.microsoft.com/office/drawing/2014/main" id="{9CC7509A-2510-4994-B107-1DAF72D49C3C}"/>
                    </a:ext>
                  </a:extLst>
                </p:cNvPr>
                <p:cNvSpPr>
                  <a:spLocks noChangeArrowheads="1"/>
                </p:cNvSpPr>
                <p:nvPr/>
              </p:nvSpPr>
              <p:spPr bwMode="auto">
                <a:xfrm>
                  <a:off x="54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0" name="Rectangle 6468">
                  <a:extLst>
                    <a:ext uri="{FF2B5EF4-FFF2-40B4-BE49-F238E27FC236}">
                      <a16:creationId xmlns:a16="http://schemas.microsoft.com/office/drawing/2014/main" id="{B8097021-A4CB-44EC-AA62-7BB3ECBE72A0}"/>
                    </a:ext>
                  </a:extLst>
                </p:cNvPr>
                <p:cNvSpPr>
                  <a:spLocks noChangeArrowheads="1"/>
                </p:cNvSpPr>
                <p:nvPr/>
              </p:nvSpPr>
              <p:spPr bwMode="auto">
                <a:xfrm>
                  <a:off x="54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1" name="Rectangle 6469">
                  <a:extLst>
                    <a:ext uri="{FF2B5EF4-FFF2-40B4-BE49-F238E27FC236}">
                      <a16:creationId xmlns:a16="http://schemas.microsoft.com/office/drawing/2014/main" id="{084621E8-FE17-4142-9540-5BF2AE4EAF1B}"/>
                    </a:ext>
                  </a:extLst>
                </p:cNvPr>
                <p:cNvSpPr>
                  <a:spLocks noChangeArrowheads="1"/>
                </p:cNvSpPr>
                <p:nvPr/>
              </p:nvSpPr>
              <p:spPr bwMode="auto">
                <a:xfrm>
                  <a:off x="54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2" name="Rectangle 6470">
                  <a:extLst>
                    <a:ext uri="{FF2B5EF4-FFF2-40B4-BE49-F238E27FC236}">
                      <a16:creationId xmlns:a16="http://schemas.microsoft.com/office/drawing/2014/main" id="{15C4F175-9BC8-48AD-9698-B23FA7C8E5CE}"/>
                    </a:ext>
                  </a:extLst>
                </p:cNvPr>
                <p:cNvSpPr>
                  <a:spLocks noChangeArrowheads="1"/>
                </p:cNvSpPr>
                <p:nvPr/>
              </p:nvSpPr>
              <p:spPr bwMode="auto">
                <a:xfrm>
                  <a:off x="543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3" name="Rectangle 6471">
                  <a:extLst>
                    <a:ext uri="{FF2B5EF4-FFF2-40B4-BE49-F238E27FC236}">
                      <a16:creationId xmlns:a16="http://schemas.microsoft.com/office/drawing/2014/main" id="{1D4163A7-E6AF-4F5E-B305-F989954B3A69}"/>
                    </a:ext>
                  </a:extLst>
                </p:cNvPr>
                <p:cNvSpPr>
                  <a:spLocks noChangeArrowheads="1"/>
                </p:cNvSpPr>
                <p:nvPr/>
              </p:nvSpPr>
              <p:spPr bwMode="auto">
                <a:xfrm>
                  <a:off x="54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4" name="Rectangle 6472">
                  <a:extLst>
                    <a:ext uri="{FF2B5EF4-FFF2-40B4-BE49-F238E27FC236}">
                      <a16:creationId xmlns:a16="http://schemas.microsoft.com/office/drawing/2014/main" id="{B09FFF58-4271-400D-88FB-A9B9031AA690}"/>
                    </a:ext>
                  </a:extLst>
                </p:cNvPr>
                <p:cNvSpPr>
                  <a:spLocks noChangeArrowheads="1"/>
                </p:cNvSpPr>
                <p:nvPr/>
              </p:nvSpPr>
              <p:spPr bwMode="auto">
                <a:xfrm>
                  <a:off x="54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5" name="Rectangle 6473">
                  <a:extLst>
                    <a:ext uri="{FF2B5EF4-FFF2-40B4-BE49-F238E27FC236}">
                      <a16:creationId xmlns:a16="http://schemas.microsoft.com/office/drawing/2014/main" id="{0157A4F8-E4E7-411F-93A1-36160F15A590}"/>
                    </a:ext>
                  </a:extLst>
                </p:cNvPr>
                <p:cNvSpPr>
                  <a:spLocks noChangeArrowheads="1"/>
                </p:cNvSpPr>
                <p:nvPr/>
              </p:nvSpPr>
              <p:spPr bwMode="auto">
                <a:xfrm>
                  <a:off x="54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6" name="Rectangle 6474">
                  <a:extLst>
                    <a:ext uri="{FF2B5EF4-FFF2-40B4-BE49-F238E27FC236}">
                      <a16:creationId xmlns:a16="http://schemas.microsoft.com/office/drawing/2014/main" id="{AF82AB6A-9F10-4A20-95E5-998B2908D507}"/>
                    </a:ext>
                  </a:extLst>
                </p:cNvPr>
                <p:cNvSpPr>
                  <a:spLocks noChangeArrowheads="1"/>
                </p:cNvSpPr>
                <p:nvPr/>
              </p:nvSpPr>
              <p:spPr bwMode="auto">
                <a:xfrm>
                  <a:off x="543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7" name="Rectangle 6475">
                  <a:extLst>
                    <a:ext uri="{FF2B5EF4-FFF2-40B4-BE49-F238E27FC236}">
                      <a16:creationId xmlns:a16="http://schemas.microsoft.com/office/drawing/2014/main" id="{5A50C740-4406-4BB1-9328-C77F665C739A}"/>
                    </a:ext>
                  </a:extLst>
                </p:cNvPr>
                <p:cNvSpPr>
                  <a:spLocks noChangeArrowheads="1"/>
                </p:cNvSpPr>
                <p:nvPr/>
              </p:nvSpPr>
              <p:spPr bwMode="auto">
                <a:xfrm>
                  <a:off x="543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8" name="Rectangle 6476">
                  <a:extLst>
                    <a:ext uri="{FF2B5EF4-FFF2-40B4-BE49-F238E27FC236}">
                      <a16:creationId xmlns:a16="http://schemas.microsoft.com/office/drawing/2014/main" id="{4768974A-383D-45A2-9E76-AE5BB21004B7}"/>
                    </a:ext>
                  </a:extLst>
                </p:cNvPr>
                <p:cNvSpPr>
                  <a:spLocks noChangeArrowheads="1"/>
                </p:cNvSpPr>
                <p:nvPr/>
              </p:nvSpPr>
              <p:spPr bwMode="auto">
                <a:xfrm>
                  <a:off x="543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9" name="Rectangle 6477">
                  <a:extLst>
                    <a:ext uri="{FF2B5EF4-FFF2-40B4-BE49-F238E27FC236}">
                      <a16:creationId xmlns:a16="http://schemas.microsoft.com/office/drawing/2014/main" id="{00DEC7C6-63D6-4E72-B14C-68C08ADEEDA0}"/>
                    </a:ext>
                  </a:extLst>
                </p:cNvPr>
                <p:cNvSpPr>
                  <a:spLocks noChangeArrowheads="1"/>
                </p:cNvSpPr>
                <p:nvPr/>
              </p:nvSpPr>
              <p:spPr bwMode="auto">
                <a:xfrm>
                  <a:off x="543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0" name="Rectangle 6478">
                  <a:extLst>
                    <a:ext uri="{FF2B5EF4-FFF2-40B4-BE49-F238E27FC236}">
                      <a16:creationId xmlns:a16="http://schemas.microsoft.com/office/drawing/2014/main" id="{C0B028B7-C177-474C-BF0A-FB7AD76DD3E2}"/>
                    </a:ext>
                  </a:extLst>
                </p:cNvPr>
                <p:cNvSpPr>
                  <a:spLocks noChangeArrowheads="1"/>
                </p:cNvSpPr>
                <p:nvPr/>
              </p:nvSpPr>
              <p:spPr bwMode="auto">
                <a:xfrm>
                  <a:off x="543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1" name="Rectangle 6479">
                  <a:extLst>
                    <a:ext uri="{FF2B5EF4-FFF2-40B4-BE49-F238E27FC236}">
                      <a16:creationId xmlns:a16="http://schemas.microsoft.com/office/drawing/2014/main" id="{17D27254-A8C6-4934-AEF9-13DFC03DFCD0}"/>
                    </a:ext>
                  </a:extLst>
                </p:cNvPr>
                <p:cNvSpPr>
                  <a:spLocks noChangeArrowheads="1"/>
                </p:cNvSpPr>
                <p:nvPr/>
              </p:nvSpPr>
              <p:spPr bwMode="auto">
                <a:xfrm>
                  <a:off x="543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4" name="Rectangle 6480">
                  <a:extLst>
                    <a:ext uri="{FF2B5EF4-FFF2-40B4-BE49-F238E27FC236}">
                      <a16:creationId xmlns:a16="http://schemas.microsoft.com/office/drawing/2014/main" id="{08BD272C-6F24-4746-A8AC-A89D3222A385}"/>
                    </a:ext>
                  </a:extLst>
                </p:cNvPr>
                <p:cNvSpPr>
                  <a:spLocks noChangeArrowheads="1"/>
                </p:cNvSpPr>
                <p:nvPr/>
              </p:nvSpPr>
              <p:spPr bwMode="auto">
                <a:xfrm>
                  <a:off x="54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5" name="Rectangle 6481">
                  <a:extLst>
                    <a:ext uri="{FF2B5EF4-FFF2-40B4-BE49-F238E27FC236}">
                      <a16:creationId xmlns:a16="http://schemas.microsoft.com/office/drawing/2014/main" id="{2D9BF711-7D19-4BB2-865F-0C83E8E2AEFF}"/>
                    </a:ext>
                  </a:extLst>
                </p:cNvPr>
                <p:cNvSpPr>
                  <a:spLocks noChangeArrowheads="1"/>
                </p:cNvSpPr>
                <p:nvPr/>
              </p:nvSpPr>
              <p:spPr bwMode="auto">
                <a:xfrm>
                  <a:off x="54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6" name="Rectangle 6482">
                  <a:extLst>
                    <a:ext uri="{FF2B5EF4-FFF2-40B4-BE49-F238E27FC236}">
                      <a16:creationId xmlns:a16="http://schemas.microsoft.com/office/drawing/2014/main" id="{FBD68EC4-A7B2-42F5-9ACF-10808DF4901F}"/>
                    </a:ext>
                  </a:extLst>
                </p:cNvPr>
                <p:cNvSpPr>
                  <a:spLocks noChangeArrowheads="1"/>
                </p:cNvSpPr>
                <p:nvPr/>
              </p:nvSpPr>
              <p:spPr bwMode="auto">
                <a:xfrm>
                  <a:off x="54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7" name="Rectangle 6483">
                  <a:extLst>
                    <a:ext uri="{FF2B5EF4-FFF2-40B4-BE49-F238E27FC236}">
                      <a16:creationId xmlns:a16="http://schemas.microsoft.com/office/drawing/2014/main" id="{38F97569-4447-446B-8776-3FD6DC2C07F6}"/>
                    </a:ext>
                  </a:extLst>
                </p:cNvPr>
                <p:cNvSpPr>
                  <a:spLocks noChangeArrowheads="1"/>
                </p:cNvSpPr>
                <p:nvPr/>
              </p:nvSpPr>
              <p:spPr bwMode="auto">
                <a:xfrm>
                  <a:off x="54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8" name="Rectangle 6484">
                  <a:extLst>
                    <a:ext uri="{FF2B5EF4-FFF2-40B4-BE49-F238E27FC236}">
                      <a16:creationId xmlns:a16="http://schemas.microsoft.com/office/drawing/2014/main" id="{7B05EDE9-9E7C-4F3E-B218-A634E6E10B34}"/>
                    </a:ext>
                  </a:extLst>
                </p:cNvPr>
                <p:cNvSpPr>
                  <a:spLocks noChangeArrowheads="1"/>
                </p:cNvSpPr>
                <p:nvPr/>
              </p:nvSpPr>
              <p:spPr bwMode="auto">
                <a:xfrm>
                  <a:off x="54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9" name="Rectangle 6485">
                  <a:extLst>
                    <a:ext uri="{FF2B5EF4-FFF2-40B4-BE49-F238E27FC236}">
                      <a16:creationId xmlns:a16="http://schemas.microsoft.com/office/drawing/2014/main" id="{F0113CF1-27D1-4DBA-B2EA-5CCDF99E3655}"/>
                    </a:ext>
                  </a:extLst>
                </p:cNvPr>
                <p:cNvSpPr>
                  <a:spLocks noChangeArrowheads="1"/>
                </p:cNvSpPr>
                <p:nvPr/>
              </p:nvSpPr>
              <p:spPr bwMode="auto">
                <a:xfrm>
                  <a:off x="544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0" name="Rectangle 6486">
                  <a:extLst>
                    <a:ext uri="{FF2B5EF4-FFF2-40B4-BE49-F238E27FC236}">
                      <a16:creationId xmlns:a16="http://schemas.microsoft.com/office/drawing/2014/main" id="{E349FA74-795D-4920-8DA7-3EF13D056404}"/>
                    </a:ext>
                  </a:extLst>
                </p:cNvPr>
                <p:cNvSpPr>
                  <a:spLocks noChangeArrowheads="1"/>
                </p:cNvSpPr>
                <p:nvPr/>
              </p:nvSpPr>
              <p:spPr bwMode="auto">
                <a:xfrm>
                  <a:off x="54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1" name="Rectangle 6487">
                  <a:extLst>
                    <a:ext uri="{FF2B5EF4-FFF2-40B4-BE49-F238E27FC236}">
                      <a16:creationId xmlns:a16="http://schemas.microsoft.com/office/drawing/2014/main" id="{F08A5337-3BFE-4F96-8C33-D9D0FBA9DEFC}"/>
                    </a:ext>
                  </a:extLst>
                </p:cNvPr>
                <p:cNvSpPr>
                  <a:spLocks noChangeArrowheads="1"/>
                </p:cNvSpPr>
                <p:nvPr/>
              </p:nvSpPr>
              <p:spPr bwMode="auto">
                <a:xfrm>
                  <a:off x="54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2" name="Rectangle 6488">
                  <a:extLst>
                    <a:ext uri="{FF2B5EF4-FFF2-40B4-BE49-F238E27FC236}">
                      <a16:creationId xmlns:a16="http://schemas.microsoft.com/office/drawing/2014/main" id="{F90C476D-4D43-48C9-94CA-B71A5DAB69A5}"/>
                    </a:ext>
                  </a:extLst>
                </p:cNvPr>
                <p:cNvSpPr>
                  <a:spLocks noChangeArrowheads="1"/>
                </p:cNvSpPr>
                <p:nvPr/>
              </p:nvSpPr>
              <p:spPr bwMode="auto">
                <a:xfrm>
                  <a:off x="544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3" name="Rectangle 6489">
                  <a:extLst>
                    <a:ext uri="{FF2B5EF4-FFF2-40B4-BE49-F238E27FC236}">
                      <a16:creationId xmlns:a16="http://schemas.microsoft.com/office/drawing/2014/main" id="{2DC4C23A-188A-49B0-BF97-0638F35E710F}"/>
                    </a:ext>
                  </a:extLst>
                </p:cNvPr>
                <p:cNvSpPr>
                  <a:spLocks noChangeArrowheads="1"/>
                </p:cNvSpPr>
                <p:nvPr/>
              </p:nvSpPr>
              <p:spPr bwMode="auto">
                <a:xfrm>
                  <a:off x="544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4" name="Rectangle 6490">
                  <a:extLst>
                    <a:ext uri="{FF2B5EF4-FFF2-40B4-BE49-F238E27FC236}">
                      <a16:creationId xmlns:a16="http://schemas.microsoft.com/office/drawing/2014/main" id="{0C92A09C-F2C6-452D-86DB-1903A04C943E}"/>
                    </a:ext>
                  </a:extLst>
                </p:cNvPr>
                <p:cNvSpPr>
                  <a:spLocks noChangeArrowheads="1"/>
                </p:cNvSpPr>
                <p:nvPr/>
              </p:nvSpPr>
              <p:spPr bwMode="auto">
                <a:xfrm>
                  <a:off x="544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5" name="Rectangle 6491">
                  <a:extLst>
                    <a:ext uri="{FF2B5EF4-FFF2-40B4-BE49-F238E27FC236}">
                      <a16:creationId xmlns:a16="http://schemas.microsoft.com/office/drawing/2014/main" id="{C08F16CB-A8F0-48AB-B095-62917132B665}"/>
                    </a:ext>
                  </a:extLst>
                </p:cNvPr>
                <p:cNvSpPr>
                  <a:spLocks noChangeArrowheads="1"/>
                </p:cNvSpPr>
                <p:nvPr/>
              </p:nvSpPr>
              <p:spPr bwMode="auto">
                <a:xfrm>
                  <a:off x="544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6" name="Rectangle 6492">
                  <a:extLst>
                    <a:ext uri="{FF2B5EF4-FFF2-40B4-BE49-F238E27FC236}">
                      <a16:creationId xmlns:a16="http://schemas.microsoft.com/office/drawing/2014/main" id="{7B72D423-45E8-4036-9281-970CD2B19081}"/>
                    </a:ext>
                  </a:extLst>
                </p:cNvPr>
                <p:cNvSpPr>
                  <a:spLocks noChangeArrowheads="1"/>
                </p:cNvSpPr>
                <p:nvPr/>
              </p:nvSpPr>
              <p:spPr bwMode="auto">
                <a:xfrm>
                  <a:off x="54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7" name="Rectangle 6493">
                  <a:extLst>
                    <a:ext uri="{FF2B5EF4-FFF2-40B4-BE49-F238E27FC236}">
                      <a16:creationId xmlns:a16="http://schemas.microsoft.com/office/drawing/2014/main" id="{C285AC43-A1DD-41D6-9498-3E5DC9F9AD5F}"/>
                    </a:ext>
                  </a:extLst>
                </p:cNvPr>
                <p:cNvSpPr>
                  <a:spLocks noChangeArrowheads="1"/>
                </p:cNvSpPr>
                <p:nvPr/>
              </p:nvSpPr>
              <p:spPr bwMode="auto">
                <a:xfrm>
                  <a:off x="544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8" name="Rectangle 6494">
                  <a:extLst>
                    <a:ext uri="{FF2B5EF4-FFF2-40B4-BE49-F238E27FC236}">
                      <a16:creationId xmlns:a16="http://schemas.microsoft.com/office/drawing/2014/main" id="{1B7AE4B4-0CE2-4F7E-9AE0-14707180EA48}"/>
                    </a:ext>
                  </a:extLst>
                </p:cNvPr>
                <p:cNvSpPr>
                  <a:spLocks noChangeArrowheads="1"/>
                </p:cNvSpPr>
                <p:nvPr/>
              </p:nvSpPr>
              <p:spPr bwMode="auto">
                <a:xfrm>
                  <a:off x="54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9" name="Rectangle 6495">
                  <a:extLst>
                    <a:ext uri="{FF2B5EF4-FFF2-40B4-BE49-F238E27FC236}">
                      <a16:creationId xmlns:a16="http://schemas.microsoft.com/office/drawing/2014/main" id="{A13DBC9C-0CB8-4CC7-B638-F8274F92856D}"/>
                    </a:ext>
                  </a:extLst>
                </p:cNvPr>
                <p:cNvSpPr>
                  <a:spLocks noChangeArrowheads="1"/>
                </p:cNvSpPr>
                <p:nvPr/>
              </p:nvSpPr>
              <p:spPr bwMode="auto">
                <a:xfrm>
                  <a:off x="54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70" name="Rectangle 6496">
                  <a:extLst>
                    <a:ext uri="{FF2B5EF4-FFF2-40B4-BE49-F238E27FC236}">
                      <a16:creationId xmlns:a16="http://schemas.microsoft.com/office/drawing/2014/main" id="{5E4E1E6C-E392-4F1D-BABD-6D0FF7CC7743}"/>
                    </a:ext>
                  </a:extLst>
                </p:cNvPr>
                <p:cNvSpPr>
                  <a:spLocks noChangeArrowheads="1"/>
                </p:cNvSpPr>
                <p:nvPr/>
              </p:nvSpPr>
              <p:spPr bwMode="auto">
                <a:xfrm>
                  <a:off x="54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71" name="Rectangle 6497">
                  <a:extLst>
                    <a:ext uri="{FF2B5EF4-FFF2-40B4-BE49-F238E27FC236}">
                      <a16:creationId xmlns:a16="http://schemas.microsoft.com/office/drawing/2014/main" id="{847E856F-F4EA-420A-94F5-5D3B11AD2FB1}"/>
                    </a:ext>
                  </a:extLst>
                </p:cNvPr>
                <p:cNvSpPr>
                  <a:spLocks noChangeArrowheads="1"/>
                </p:cNvSpPr>
                <p:nvPr/>
              </p:nvSpPr>
              <p:spPr bwMode="auto">
                <a:xfrm>
                  <a:off x="54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72" name="Rectangle 6498">
                  <a:extLst>
                    <a:ext uri="{FF2B5EF4-FFF2-40B4-BE49-F238E27FC236}">
                      <a16:creationId xmlns:a16="http://schemas.microsoft.com/office/drawing/2014/main" id="{6368CC03-4418-4A46-BE38-B06B95A6579C}"/>
                    </a:ext>
                  </a:extLst>
                </p:cNvPr>
                <p:cNvSpPr>
                  <a:spLocks noChangeArrowheads="1"/>
                </p:cNvSpPr>
                <p:nvPr/>
              </p:nvSpPr>
              <p:spPr bwMode="auto">
                <a:xfrm>
                  <a:off x="54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73" name="Rectangle 6499">
                  <a:extLst>
                    <a:ext uri="{FF2B5EF4-FFF2-40B4-BE49-F238E27FC236}">
                      <a16:creationId xmlns:a16="http://schemas.microsoft.com/office/drawing/2014/main" id="{88CAC09B-087B-4EEB-BC7D-02A1BCA5ACB9}"/>
                    </a:ext>
                  </a:extLst>
                </p:cNvPr>
                <p:cNvSpPr>
                  <a:spLocks noChangeArrowheads="1"/>
                </p:cNvSpPr>
                <p:nvPr/>
              </p:nvSpPr>
              <p:spPr bwMode="auto">
                <a:xfrm>
                  <a:off x="545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74" name="Rectangle 6500">
                  <a:extLst>
                    <a:ext uri="{FF2B5EF4-FFF2-40B4-BE49-F238E27FC236}">
                      <a16:creationId xmlns:a16="http://schemas.microsoft.com/office/drawing/2014/main" id="{4AF91429-D87A-40CF-8016-43A1ECC17074}"/>
                    </a:ext>
                  </a:extLst>
                </p:cNvPr>
                <p:cNvSpPr>
                  <a:spLocks noChangeArrowheads="1"/>
                </p:cNvSpPr>
                <p:nvPr/>
              </p:nvSpPr>
              <p:spPr bwMode="auto">
                <a:xfrm>
                  <a:off x="546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75" name="Rectangle 6501">
                  <a:extLst>
                    <a:ext uri="{FF2B5EF4-FFF2-40B4-BE49-F238E27FC236}">
                      <a16:creationId xmlns:a16="http://schemas.microsoft.com/office/drawing/2014/main" id="{935855F7-0A44-4380-9C27-69407BB4D751}"/>
                    </a:ext>
                  </a:extLst>
                </p:cNvPr>
                <p:cNvSpPr>
                  <a:spLocks noChangeArrowheads="1"/>
                </p:cNvSpPr>
                <p:nvPr/>
              </p:nvSpPr>
              <p:spPr bwMode="auto">
                <a:xfrm>
                  <a:off x="546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76" name="Rectangle 6502">
                  <a:extLst>
                    <a:ext uri="{FF2B5EF4-FFF2-40B4-BE49-F238E27FC236}">
                      <a16:creationId xmlns:a16="http://schemas.microsoft.com/office/drawing/2014/main" id="{68181F9E-9AF6-4034-8B19-7F89600BDF5D}"/>
                    </a:ext>
                  </a:extLst>
                </p:cNvPr>
                <p:cNvSpPr>
                  <a:spLocks noChangeArrowheads="1"/>
                </p:cNvSpPr>
                <p:nvPr/>
              </p:nvSpPr>
              <p:spPr bwMode="auto">
                <a:xfrm>
                  <a:off x="546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77" name="Rectangle 6503">
                  <a:extLst>
                    <a:ext uri="{FF2B5EF4-FFF2-40B4-BE49-F238E27FC236}">
                      <a16:creationId xmlns:a16="http://schemas.microsoft.com/office/drawing/2014/main" id="{F447F01D-41FC-499C-8832-50791E2E30DE}"/>
                    </a:ext>
                  </a:extLst>
                </p:cNvPr>
                <p:cNvSpPr>
                  <a:spLocks noChangeArrowheads="1"/>
                </p:cNvSpPr>
                <p:nvPr/>
              </p:nvSpPr>
              <p:spPr bwMode="auto">
                <a:xfrm>
                  <a:off x="546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78" name="Rectangle 6504">
                  <a:extLst>
                    <a:ext uri="{FF2B5EF4-FFF2-40B4-BE49-F238E27FC236}">
                      <a16:creationId xmlns:a16="http://schemas.microsoft.com/office/drawing/2014/main" id="{7782367D-2D00-4C43-8C63-C1189E45E1EA}"/>
                    </a:ext>
                  </a:extLst>
                </p:cNvPr>
                <p:cNvSpPr>
                  <a:spLocks noChangeArrowheads="1"/>
                </p:cNvSpPr>
                <p:nvPr/>
              </p:nvSpPr>
              <p:spPr bwMode="auto">
                <a:xfrm>
                  <a:off x="54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79" name="Rectangle 6505">
                  <a:extLst>
                    <a:ext uri="{FF2B5EF4-FFF2-40B4-BE49-F238E27FC236}">
                      <a16:creationId xmlns:a16="http://schemas.microsoft.com/office/drawing/2014/main" id="{06217A4C-1000-4905-82E6-CD536EE9FA3D}"/>
                    </a:ext>
                  </a:extLst>
                </p:cNvPr>
                <p:cNvSpPr>
                  <a:spLocks noChangeArrowheads="1"/>
                </p:cNvSpPr>
                <p:nvPr/>
              </p:nvSpPr>
              <p:spPr bwMode="auto">
                <a:xfrm>
                  <a:off x="54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80" name="Rectangle 6506">
                  <a:extLst>
                    <a:ext uri="{FF2B5EF4-FFF2-40B4-BE49-F238E27FC236}">
                      <a16:creationId xmlns:a16="http://schemas.microsoft.com/office/drawing/2014/main" id="{730F9E31-7160-43FB-8355-9F56A077111B}"/>
                    </a:ext>
                  </a:extLst>
                </p:cNvPr>
                <p:cNvSpPr>
                  <a:spLocks noChangeArrowheads="1"/>
                </p:cNvSpPr>
                <p:nvPr/>
              </p:nvSpPr>
              <p:spPr bwMode="auto">
                <a:xfrm>
                  <a:off x="54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81" name="Rectangle 6507">
                  <a:extLst>
                    <a:ext uri="{FF2B5EF4-FFF2-40B4-BE49-F238E27FC236}">
                      <a16:creationId xmlns:a16="http://schemas.microsoft.com/office/drawing/2014/main" id="{776781BE-91AC-48F9-912B-6FFB290B5CF9}"/>
                    </a:ext>
                  </a:extLst>
                </p:cNvPr>
                <p:cNvSpPr>
                  <a:spLocks noChangeArrowheads="1"/>
                </p:cNvSpPr>
                <p:nvPr/>
              </p:nvSpPr>
              <p:spPr bwMode="auto">
                <a:xfrm>
                  <a:off x="546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82" name="Rectangle 6508">
                  <a:extLst>
                    <a:ext uri="{FF2B5EF4-FFF2-40B4-BE49-F238E27FC236}">
                      <a16:creationId xmlns:a16="http://schemas.microsoft.com/office/drawing/2014/main" id="{5A64FCE7-7542-4BA7-AE33-97B8873428A0}"/>
                    </a:ext>
                  </a:extLst>
                </p:cNvPr>
                <p:cNvSpPr>
                  <a:spLocks noChangeArrowheads="1"/>
                </p:cNvSpPr>
                <p:nvPr/>
              </p:nvSpPr>
              <p:spPr bwMode="auto">
                <a:xfrm>
                  <a:off x="54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83" name="Rectangle 6509">
                  <a:extLst>
                    <a:ext uri="{FF2B5EF4-FFF2-40B4-BE49-F238E27FC236}">
                      <a16:creationId xmlns:a16="http://schemas.microsoft.com/office/drawing/2014/main" id="{D6C16178-27A4-4DFA-A749-99A8326DDB1E}"/>
                    </a:ext>
                  </a:extLst>
                </p:cNvPr>
                <p:cNvSpPr>
                  <a:spLocks noChangeArrowheads="1"/>
                </p:cNvSpPr>
                <p:nvPr/>
              </p:nvSpPr>
              <p:spPr bwMode="auto">
                <a:xfrm>
                  <a:off x="54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28" name="Rectangle 6510">
                  <a:extLst>
                    <a:ext uri="{FF2B5EF4-FFF2-40B4-BE49-F238E27FC236}">
                      <a16:creationId xmlns:a16="http://schemas.microsoft.com/office/drawing/2014/main" id="{C940EBDE-6523-42D2-B854-F871BAE7C1C8}"/>
                    </a:ext>
                  </a:extLst>
                </p:cNvPr>
                <p:cNvSpPr>
                  <a:spLocks noChangeArrowheads="1"/>
                </p:cNvSpPr>
                <p:nvPr/>
              </p:nvSpPr>
              <p:spPr bwMode="auto">
                <a:xfrm>
                  <a:off x="54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29" name="Rectangle 6511">
                  <a:extLst>
                    <a:ext uri="{FF2B5EF4-FFF2-40B4-BE49-F238E27FC236}">
                      <a16:creationId xmlns:a16="http://schemas.microsoft.com/office/drawing/2014/main" id="{21715BE9-F68F-4A0F-A89D-C368CF2DFC15}"/>
                    </a:ext>
                  </a:extLst>
                </p:cNvPr>
                <p:cNvSpPr>
                  <a:spLocks noChangeArrowheads="1"/>
                </p:cNvSpPr>
                <p:nvPr/>
              </p:nvSpPr>
              <p:spPr bwMode="auto">
                <a:xfrm>
                  <a:off x="546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30" name="Rectangle 6512">
                  <a:extLst>
                    <a:ext uri="{FF2B5EF4-FFF2-40B4-BE49-F238E27FC236}">
                      <a16:creationId xmlns:a16="http://schemas.microsoft.com/office/drawing/2014/main" id="{B0788E9B-8CF8-4828-BEEA-AF4CCB3D8D43}"/>
                    </a:ext>
                  </a:extLst>
                </p:cNvPr>
                <p:cNvSpPr>
                  <a:spLocks noChangeArrowheads="1"/>
                </p:cNvSpPr>
                <p:nvPr/>
              </p:nvSpPr>
              <p:spPr bwMode="auto">
                <a:xfrm>
                  <a:off x="546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31" name="Rectangle 6513">
                  <a:extLst>
                    <a:ext uri="{FF2B5EF4-FFF2-40B4-BE49-F238E27FC236}">
                      <a16:creationId xmlns:a16="http://schemas.microsoft.com/office/drawing/2014/main" id="{7E80E856-0D7A-49F9-B068-7601FDE4A9D4}"/>
                    </a:ext>
                  </a:extLst>
                </p:cNvPr>
                <p:cNvSpPr>
                  <a:spLocks noChangeArrowheads="1"/>
                </p:cNvSpPr>
                <p:nvPr/>
              </p:nvSpPr>
              <p:spPr bwMode="auto">
                <a:xfrm>
                  <a:off x="546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32" name="Rectangle 6514">
                  <a:extLst>
                    <a:ext uri="{FF2B5EF4-FFF2-40B4-BE49-F238E27FC236}">
                      <a16:creationId xmlns:a16="http://schemas.microsoft.com/office/drawing/2014/main" id="{8DC4527F-9A12-43B4-8131-21A26CE6034C}"/>
                    </a:ext>
                  </a:extLst>
                </p:cNvPr>
                <p:cNvSpPr>
                  <a:spLocks noChangeArrowheads="1"/>
                </p:cNvSpPr>
                <p:nvPr/>
              </p:nvSpPr>
              <p:spPr bwMode="auto">
                <a:xfrm>
                  <a:off x="546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33" name="Rectangle 6515">
                  <a:extLst>
                    <a:ext uri="{FF2B5EF4-FFF2-40B4-BE49-F238E27FC236}">
                      <a16:creationId xmlns:a16="http://schemas.microsoft.com/office/drawing/2014/main" id="{77B91BFA-F53C-41E0-85F9-430936FD7442}"/>
                    </a:ext>
                  </a:extLst>
                </p:cNvPr>
                <p:cNvSpPr>
                  <a:spLocks noChangeArrowheads="1"/>
                </p:cNvSpPr>
                <p:nvPr/>
              </p:nvSpPr>
              <p:spPr bwMode="auto">
                <a:xfrm>
                  <a:off x="546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34" name="Rectangle 6516">
                  <a:extLst>
                    <a:ext uri="{FF2B5EF4-FFF2-40B4-BE49-F238E27FC236}">
                      <a16:creationId xmlns:a16="http://schemas.microsoft.com/office/drawing/2014/main" id="{F8CDBC06-FB99-43E5-A97B-882317811B9A}"/>
                    </a:ext>
                  </a:extLst>
                </p:cNvPr>
                <p:cNvSpPr>
                  <a:spLocks noChangeArrowheads="1"/>
                </p:cNvSpPr>
                <p:nvPr/>
              </p:nvSpPr>
              <p:spPr bwMode="auto">
                <a:xfrm>
                  <a:off x="54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35" name="Rectangle 6517">
                  <a:extLst>
                    <a:ext uri="{FF2B5EF4-FFF2-40B4-BE49-F238E27FC236}">
                      <a16:creationId xmlns:a16="http://schemas.microsoft.com/office/drawing/2014/main" id="{068E37F3-8685-4134-A813-B2479261146C}"/>
                    </a:ext>
                  </a:extLst>
                </p:cNvPr>
                <p:cNvSpPr>
                  <a:spLocks noChangeArrowheads="1"/>
                </p:cNvSpPr>
                <p:nvPr/>
              </p:nvSpPr>
              <p:spPr bwMode="auto">
                <a:xfrm>
                  <a:off x="54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36" name="Rectangle 6518">
                  <a:extLst>
                    <a:ext uri="{FF2B5EF4-FFF2-40B4-BE49-F238E27FC236}">
                      <a16:creationId xmlns:a16="http://schemas.microsoft.com/office/drawing/2014/main" id="{9CE42BBF-1876-492B-9369-4A390DE7F88B}"/>
                    </a:ext>
                  </a:extLst>
                </p:cNvPr>
                <p:cNvSpPr>
                  <a:spLocks noChangeArrowheads="1"/>
                </p:cNvSpPr>
                <p:nvPr/>
              </p:nvSpPr>
              <p:spPr bwMode="auto">
                <a:xfrm>
                  <a:off x="54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37" name="Rectangle 6519">
                  <a:extLst>
                    <a:ext uri="{FF2B5EF4-FFF2-40B4-BE49-F238E27FC236}">
                      <a16:creationId xmlns:a16="http://schemas.microsoft.com/office/drawing/2014/main" id="{61712804-2A18-46E6-8C9B-447B30788A41}"/>
                    </a:ext>
                  </a:extLst>
                </p:cNvPr>
                <p:cNvSpPr>
                  <a:spLocks noChangeArrowheads="1"/>
                </p:cNvSpPr>
                <p:nvPr/>
              </p:nvSpPr>
              <p:spPr bwMode="auto">
                <a:xfrm>
                  <a:off x="54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38" name="Rectangle 6520">
                  <a:extLst>
                    <a:ext uri="{FF2B5EF4-FFF2-40B4-BE49-F238E27FC236}">
                      <a16:creationId xmlns:a16="http://schemas.microsoft.com/office/drawing/2014/main" id="{144D4D45-EF33-46EA-9AAB-80B780D34DA6}"/>
                    </a:ext>
                  </a:extLst>
                </p:cNvPr>
                <p:cNvSpPr>
                  <a:spLocks noChangeArrowheads="1"/>
                </p:cNvSpPr>
                <p:nvPr/>
              </p:nvSpPr>
              <p:spPr bwMode="auto">
                <a:xfrm>
                  <a:off x="54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39" name="Rectangle 6521">
                  <a:extLst>
                    <a:ext uri="{FF2B5EF4-FFF2-40B4-BE49-F238E27FC236}">
                      <a16:creationId xmlns:a16="http://schemas.microsoft.com/office/drawing/2014/main" id="{C3EE119D-BBC4-4610-8D14-7DBD1E33CB85}"/>
                    </a:ext>
                  </a:extLst>
                </p:cNvPr>
                <p:cNvSpPr>
                  <a:spLocks noChangeArrowheads="1"/>
                </p:cNvSpPr>
                <p:nvPr/>
              </p:nvSpPr>
              <p:spPr bwMode="auto">
                <a:xfrm>
                  <a:off x="547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40" name="Rectangle 6522">
                  <a:extLst>
                    <a:ext uri="{FF2B5EF4-FFF2-40B4-BE49-F238E27FC236}">
                      <a16:creationId xmlns:a16="http://schemas.microsoft.com/office/drawing/2014/main" id="{12AC6820-B404-4286-967E-5CFCE79260A2}"/>
                    </a:ext>
                  </a:extLst>
                </p:cNvPr>
                <p:cNvSpPr>
                  <a:spLocks noChangeArrowheads="1"/>
                </p:cNvSpPr>
                <p:nvPr/>
              </p:nvSpPr>
              <p:spPr bwMode="auto">
                <a:xfrm>
                  <a:off x="54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41" name="Rectangle 6523">
                  <a:extLst>
                    <a:ext uri="{FF2B5EF4-FFF2-40B4-BE49-F238E27FC236}">
                      <a16:creationId xmlns:a16="http://schemas.microsoft.com/office/drawing/2014/main" id="{AE3897CE-8506-42D1-976D-212A41CAD657}"/>
                    </a:ext>
                  </a:extLst>
                </p:cNvPr>
                <p:cNvSpPr>
                  <a:spLocks noChangeArrowheads="1"/>
                </p:cNvSpPr>
                <p:nvPr/>
              </p:nvSpPr>
              <p:spPr bwMode="auto">
                <a:xfrm>
                  <a:off x="54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42" name="Rectangle 6524">
                  <a:extLst>
                    <a:ext uri="{FF2B5EF4-FFF2-40B4-BE49-F238E27FC236}">
                      <a16:creationId xmlns:a16="http://schemas.microsoft.com/office/drawing/2014/main" id="{35AC70D1-DC94-4478-AA84-6DB07D301A2B}"/>
                    </a:ext>
                  </a:extLst>
                </p:cNvPr>
                <p:cNvSpPr>
                  <a:spLocks noChangeArrowheads="1"/>
                </p:cNvSpPr>
                <p:nvPr/>
              </p:nvSpPr>
              <p:spPr bwMode="auto">
                <a:xfrm>
                  <a:off x="547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43" name="Rectangle 6525">
                  <a:extLst>
                    <a:ext uri="{FF2B5EF4-FFF2-40B4-BE49-F238E27FC236}">
                      <a16:creationId xmlns:a16="http://schemas.microsoft.com/office/drawing/2014/main" id="{1F71F208-C188-449B-84AE-4FBC3B0F9E3D}"/>
                    </a:ext>
                  </a:extLst>
                </p:cNvPr>
                <p:cNvSpPr>
                  <a:spLocks noChangeArrowheads="1"/>
                </p:cNvSpPr>
                <p:nvPr/>
              </p:nvSpPr>
              <p:spPr bwMode="auto">
                <a:xfrm>
                  <a:off x="547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44" name="Rectangle 6526">
                  <a:extLst>
                    <a:ext uri="{FF2B5EF4-FFF2-40B4-BE49-F238E27FC236}">
                      <a16:creationId xmlns:a16="http://schemas.microsoft.com/office/drawing/2014/main" id="{9A2797A1-15CF-4520-AF22-34470CE76945}"/>
                    </a:ext>
                  </a:extLst>
                </p:cNvPr>
                <p:cNvSpPr>
                  <a:spLocks noChangeArrowheads="1"/>
                </p:cNvSpPr>
                <p:nvPr/>
              </p:nvSpPr>
              <p:spPr bwMode="auto">
                <a:xfrm>
                  <a:off x="547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60" name="Rectangle 6527">
                  <a:extLst>
                    <a:ext uri="{FF2B5EF4-FFF2-40B4-BE49-F238E27FC236}">
                      <a16:creationId xmlns:a16="http://schemas.microsoft.com/office/drawing/2014/main" id="{8DB1A828-BABB-4465-8CE9-E63516577517}"/>
                    </a:ext>
                  </a:extLst>
                </p:cNvPr>
                <p:cNvSpPr>
                  <a:spLocks noChangeArrowheads="1"/>
                </p:cNvSpPr>
                <p:nvPr/>
              </p:nvSpPr>
              <p:spPr bwMode="auto">
                <a:xfrm>
                  <a:off x="547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61" name="Rectangle 6528">
                  <a:extLst>
                    <a:ext uri="{FF2B5EF4-FFF2-40B4-BE49-F238E27FC236}">
                      <a16:creationId xmlns:a16="http://schemas.microsoft.com/office/drawing/2014/main" id="{2B2B5D4D-1C65-4141-8B32-D1ACAD791924}"/>
                    </a:ext>
                  </a:extLst>
                </p:cNvPr>
                <p:cNvSpPr>
                  <a:spLocks noChangeArrowheads="1"/>
                </p:cNvSpPr>
                <p:nvPr/>
              </p:nvSpPr>
              <p:spPr bwMode="auto">
                <a:xfrm>
                  <a:off x="547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63" name="Rectangle 6529">
                  <a:extLst>
                    <a:ext uri="{FF2B5EF4-FFF2-40B4-BE49-F238E27FC236}">
                      <a16:creationId xmlns:a16="http://schemas.microsoft.com/office/drawing/2014/main" id="{CEFC1478-9881-425C-9B39-6C8AB8EADE4D}"/>
                    </a:ext>
                  </a:extLst>
                </p:cNvPr>
                <p:cNvSpPr>
                  <a:spLocks noChangeArrowheads="1"/>
                </p:cNvSpPr>
                <p:nvPr/>
              </p:nvSpPr>
              <p:spPr bwMode="auto">
                <a:xfrm>
                  <a:off x="54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78" name="Rectangle 6530">
                  <a:extLst>
                    <a:ext uri="{FF2B5EF4-FFF2-40B4-BE49-F238E27FC236}">
                      <a16:creationId xmlns:a16="http://schemas.microsoft.com/office/drawing/2014/main" id="{BB478B98-5BD4-4FFB-A104-0D3A79B23E70}"/>
                    </a:ext>
                  </a:extLst>
                </p:cNvPr>
                <p:cNvSpPr>
                  <a:spLocks noChangeArrowheads="1"/>
                </p:cNvSpPr>
                <p:nvPr/>
              </p:nvSpPr>
              <p:spPr bwMode="auto">
                <a:xfrm>
                  <a:off x="547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80" name="Rectangle 6531">
                  <a:extLst>
                    <a:ext uri="{FF2B5EF4-FFF2-40B4-BE49-F238E27FC236}">
                      <a16:creationId xmlns:a16="http://schemas.microsoft.com/office/drawing/2014/main" id="{103EFB43-91E5-4CB2-A5BB-B70C647D7CE8}"/>
                    </a:ext>
                  </a:extLst>
                </p:cNvPr>
                <p:cNvSpPr>
                  <a:spLocks noChangeArrowheads="1"/>
                </p:cNvSpPr>
                <p:nvPr/>
              </p:nvSpPr>
              <p:spPr bwMode="auto">
                <a:xfrm>
                  <a:off x="54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81" name="Rectangle 6532">
                  <a:extLst>
                    <a:ext uri="{FF2B5EF4-FFF2-40B4-BE49-F238E27FC236}">
                      <a16:creationId xmlns:a16="http://schemas.microsoft.com/office/drawing/2014/main" id="{C2FB2FF8-403A-4FB6-8AA3-4A37FAAE3AC9}"/>
                    </a:ext>
                  </a:extLst>
                </p:cNvPr>
                <p:cNvSpPr>
                  <a:spLocks noChangeArrowheads="1"/>
                </p:cNvSpPr>
                <p:nvPr/>
              </p:nvSpPr>
              <p:spPr bwMode="auto">
                <a:xfrm>
                  <a:off x="54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82" name="Rectangle 6533">
                  <a:extLst>
                    <a:ext uri="{FF2B5EF4-FFF2-40B4-BE49-F238E27FC236}">
                      <a16:creationId xmlns:a16="http://schemas.microsoft.com/office/drawing/2014/main" id="{201B59D3-B6C7-40E1-ADF9-BD97D5D594CE}"/>
                    </a:ext>
                  </a:extLst>
                </p:cNvPr>
                <p:cNvSpPr>
                  <a:spLocks noChangeArrowheads="1"/>
                </p:cNvSpPr>
                <p:nvPr/>
              </p:nvSpPr>
              <p:spPr bwMode="auto">
                <a:xfrm>
                  <a:off x="54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83" name="Rectangle 6534">
                  <a:extLst>
                    <a:ext uri="{FF2B5EF4-FFF2-40B4-BE49-F238E27FC236}">
                      <a16:creationId xmlns:a16="http://schemas.microsoft.com/office/drawing/2014/main" id="{E0D861B3-93E4-4F5B-B35B-1F541C15B07E}"/>
                    </a:ext>
                  </a:extLst>
                </p:cNvPr>
                <p:cNvSpPr>
                  <a:spLocks noChangeArrowheads="1"/>
                </p:cNvSpPr>
                <p:nvPr/>
              </p:nvSpPr>
              <p:spPr bwMode="auto">
                <a:xfrm>
                  <a:off x="54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84" name="Rectangle 6535">
                  <a:extLst>
                    <a:ext uri="{FF2B5EF4-FFF2-40B4-BE49-F238E27FC236}">
                      <a16:creationId xmlns:a16="http://schemas.microsoft.com/office/drawing/2014/main" id="{CB8976D7-C581-4D4A-93CA-F79BC5241887}"/>
                    </a:ext>
                  </a:extLst>
                </p:cNvPr>
                <p:cNvSpPr>
                  <a:spLocks noChangeArrowheads="1"/>
                </p:cNvSpPr>
                <p:nvPr/>
              </p:nvSpPr>
              <p:spPr bwMode="auto">
                <a:xfrm>
                  <a:off x="548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85" name="Rectangle 6536">
                  <a:extLst>
                    <a:ext uri="{FF2B5EF4-FFF2-40B4-BE49-F238E27FC236}">
                      <a16:creationId xmlns:a16="http://schemas.microsoft.com/office/drawing/2014/main" id="{8600B1D0-8524-4761-B8D7-497EAAB52B9A}"/>
                    </a:ext>
                  </a:extLst>
                </p:cNvPr>
                <p:cNvSpPr>
                  <a:spLocks noChangeArrowheads="1"/>
                </p:cNvSpPr>
                <p:nvPr/>
              </p:nvSpPr>
              <p:spPr bwMode="auto">
                <a:xfrm>
                  <a:off x="54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86" name="Rectangle 6537">
                  <a:extLst>
                    <a:ext uri="{FF2B5EF4-FFF2-40B4-BE49-F238E27FC236}">
                      <a16:creationId xmlns:a16="http://schemas.microsoft.com/office/drawing/2014/main" id="{5C0C10A0-7615-496E-9D7F-9176E6D043C9}"/>
                    </a:ext>
                  </a:extLst>
                </p:cNvPr>
                <p:cNvSpPr>
                  <a:spLocks noChangeArrowheads="1"/>
                </p:cNvSpPr>
                <p:nvPr/>
              </p:nvSpPr>
              <p:spPr bwMode="auto">
                <a:xfrm>
                  <a:off x="549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87" name="Rectangle 6538">
                  <a:extLst>
                    <a:ext uri="{FF2B5EF4-FFF2-40B4-BE49-F238E27FC236}">
                      <a16:creationId xmlns:a16="http://schemas.microsoft.com/office/drawing/2014/main" id="{BED76845-DA19-452B-8A25-2ADCE9CD802B}"/>
                    </a:ext>
                  </a:extLst>
                </p:cNvPr>
                <p:cNvSpPr>
                  <a:spLocks noChangeArrowheads="1"/>
                </p:cNvSpPr>
                <p:nvPr/>
              </p:nvSpPr>
              <p:spPr bwMode="auto">
                <a:xfrm>
                  <a:off x="549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88" name="Rectangle 6539">
                  <a:extLst>
                    <a:ext uri="{FF2B5EF4-FFF2-40B4-BE49-F238E27FC236}">
                      <a16:creationId xmlns:a16="http://schemas.microsoft.com/office/drawing/2014/main" id="{294D4992-C23A-42A6-8B6C-1457CD5AC976}"/>
                    </a:ext>
                  </a:extLst>
                </p:cNvPr>
                <p:cNvSpPr>
                  <a:spLocks noChangeArrowheads="1"/>
                </p:cNvSpPr>
                <p:nvPr/>
              </p:nvSpPr>
              <p:spPr bwMode="auto">
                <a:xfrm>
                  <a:off x="549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89" name="Rectangle 6540">
                  <a:extLst>
                    <a:ext uri="{FF2B5EF4-FFF2-40B4-BE49-F238E27FC236}">
                      <a16:creationId xmlns:a16="http://schemas.microsoft.com/office/drawing/2014/main" id="{5196958F-5581-4FA0-91E5-B5F95FDCCA11}"/>
                    </a:ext>
                  </a:extLst>
                </p:cNvPr>
                <p:cNvSpPr>
                  <a:spLocks noChangeArrowheads="1"/>
                </p:cNvSpPr>
                <p:nvPr/>
              </p:nvSpPr>
              <p:spPr bwMode="auto">
                <a:xfrm>
                  <a:off x="549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90" name="Rectangle 6541">
                  <a:extLst>
                    <a:ext uri="{FF2B5EF4-FFF2-40B4-BE49-F238E27FC236}">
                      <a16:creationId xmlns:a16="http://schemas.microsoft.com/office/drawing/2014/main" id="{DEB1AF38-3F4E-4CE7-868F-2BA98863F0DF}"/>
                    </a:ext>
                  </a:extLst>
                </p:cNvPr>
                <p:cNvSpPr>
                  <a:spLocks noChangeArrowheads="1"/>
                </p:cNvSpPr>
                <p:nvPr/>
              </p:nvSpPr>
              <p:spPr bwMode="auto">
                <a:xfrm>
                  <a:off x="54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91" name="Rectangle 6542">
                  <a:extLst>
                    <a:ext uri="{FF2B5EF4-FFF2-40B4-BE49-F238E27FC236}">
                      <a16:creationId xmlns:a16="http://schemas.microsoft.com/office/drawing/2014/main" id="{96D66F03-9794-43BA-9FCF-EE261A022ACE}"/>
                    </a:ext>
                  </a:extLst>
                </p:cNvPr>
                <p:cNvSpPr>
                  <a:spLocks noChangeArrowheads="1"/>
                </p:cNvSpPr>
                <p:nvPr/>
              </p:nvSpPr>
              <p:spPr bwMode="auto">
                <a:xfrm>
                  <a:off x="54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8" name="Rectangle 6543">
                  <a:extLst>
                    <a:ext uri="{FF2B5EF4-FFF2-40B4-BE49-F238E27FC236}">
                      <a16:creationId xmlns:a16="http://schemas.microsoft.com/office/drawing/2014/main" id="{C5199F37-2A90-472F-AFD7-1FC228ABF933}"/>
                    </a:ext>
                  </a:extLst>
                </p:cNvPr>
                <p:cNvSpPr>
                  <a:spLocks noChangeArrowheads="1"/>
                </p:cNvSpPr>
                <p:nvPr/>
              </p:nvSpPr>
              <p:spPr bwMode="auto">
                <a:xfrm>
                  <a:off x="549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05" name="Rectangle 6544">
                  <a:extLst>
                    <a:ext uri="{FF2B5EF4-FFF2-40B4-BE49-F238E27FC236}">
                      <a16:creationId xmlns:a16="http://schemas.microsoft.com/office/drawing/2014/main" id="{CC10329E-EE56-404A-8610-0D8B5664EC2D}"/>
                    </a:ext>
                  </a:extLst>
                </p:cNvPr>
                <p:cNvSpPr>
                  <a:spLocks noChangeArrowheads="1"/>
                </p:cNvSpPr>
                <p:nvPr/>
              </p:nvSpPr>
              <p:spPr bwMode="auto">
                <a:xfrm>
                  <a:off x="54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09" name="Rectangle 6545">
                  <a:extLst>
                    <a:ext uri="{FF2B5EF4-FFF2-40B4-BE49-F238E27FC236}">
                      <a16:creationId xmlns:a16="http://schemas.microsoft.com/office/drawing/2014/main" id="{ABEED70F-328A-4A7D-AA34-F0EE6AE777A4}"/>
                    </a:ext>
                  </a:extLst>
                </p:cNvPr>
                <p:cNvSpPr>
                  <a:spLocks noChangeArrowheads="1"/>
                </p:cNvSpPr>
                <p:nvPr/>
              </p:nvSpPr>
              <p:spPr bwMode="auto">
                <a:xfrm>
                  <a:off x="54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10" name="Rectangle 6546">
                  <a:extLst>
                    <a:ext uri="{FF2B5EF4-FFF2-40B4-BE49-F238E27FC236}">
                      <a16:creationId xmlns:a16="http://schemas.microsoft.com/office/drawing/2014/main" id="{540D7BE0-B738-4927-860F-DE1D3672F7FD}"/>
                    </a:ext>
                  </a:extLst>
                </p:cNvPr>
                <p:cNvSpPr>
                  <a:spLocks noChangeArrowheads="1"/>
                </p:cNvSpPr>
                <p:nvPr/>
              </p:nvSpPr>
              <p:spPr bwMode="auto">
                <a:xfrm>
                  <a:off x="54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12" name="Rectangle 6547">
                  <a:extLst>
                    <a:ext uri="{FF2B5EF4-FFF2-40B4-BE49-F238E27FC236}">
                      <a16:creationId xmlns:a16="http://schemas.microsoft.com/office/drawing/2014/main" id="{E5039B70-AC66-4DBE-9180-47E1FC11964E}"/>
                    </a:ext>
                  </a:extLst>
                </p:cNvPr>
                <p:cNvSpPr>
                  <a:spLocks noChangeArrowheads="1"/>
                </p:cNvSpPr>
                <p:nvPr/>
              </p:nvSpPr>
              <p:spPr bwMode="auto">
                <a:xfrm>
                  <a:off x="54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54" name="Rectangle 6548">
                  <a:extLst>
                    <a:ext uri="{FF2B5EF4-FFF2-40B4-BE49-F238E27FC236}">
                      <a16:creationId xmlns:a16="http://schemas.microsoft.com/office/drawing/2014/main" id="{DEB8DDA4-7BA7-44A9-8D4E-8621B69AA9B1}"/>
                    </a:ext>
                  </a:extLst>
                </p:cNvPr>
                <p:cNvSpPr>
                  <a:spLocks noChangeArrowheads="1"/>
                </p:cNvSpPr>
                <p:nvPr/>
              </p:nvSpPr>
              <p:spPr bwMode="auto">
                <a:xfrm>
                  <a:off x="549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56" name="Rectangle 6549">
                  <a:extLst>
                    <a:ext uri="{FF2B5EF4-FFF2-40B4-BE49-F238E27FC236}">
                      <a16:creationId xmlns:a16="http://schemas.microsoft.com/office/drawing/2014/main" id="{B5730239-68A0-4779-ADD9-9096824EFBC9}"/>
                    </a:ext>
                  </a:extLst>
                </p:cNvPr>
                <p:cNvSpPr>
                  <a:spLocks noChangeArrowheads="1"/>
                </p:cNvSpPr>
                <p:nvPr/>
              </p:nvSpPr>
              <p:spPr bwMode="auto">
                <a:xfrm>
                  <a:off x="5496"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01" name="Rectangle 6550">
                  <a:extLst>
                    <a:ext uri="{FF2B5EF4-FFF2-40B4-BE49-F238E27FC236}">
                      <a16:creationId xmlns:a16="http://schemas.microsoft.com/office/drawing/2014/main" id="{C05DEEB4-6B6D-453B-83F8-36170CC7BB2E}"/>
                    </a:ext>
                  </a:extLst>
                </p:cNvPr>
                <p:cNvSpPr>
                  <a:spLocks noChangeArrowheads="1"/>
                </p:cNvSpPr>
                <p:nvPr/>
              </p:nvSpPr>
              <p:spPr bwMode="auto">
                <a:xfrm>
                  <a:off x="5496"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03" name="Rectangle 6551">
                  <a:extLst>
                    <a:ext uri="{FF2B5EF4-FFF2-40B4-BE49-F238E27FC236}">
                      <a16:creationId xmlns:a16="http://schemas.microsoft.com/office/drawing/2014/main" id="{6E9F61AC-9569-4D59-AD84-BD91118BCC9D}"/>
                    </a:ext>
                  </a:extLst>
                </p:cNvPr>
                <p:cNvSpPr>
                  <a:spLocks noChangeArrowheads="1"/>
                </p:cNvSpPr>
                <p:nvPr/>
              </p:nvSpPr>
              <p:spPr bwMode="auto">
                <a:xfrm>
                  <a:off x="5496"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05" name="Rectangle 6552">
                  <a:extLst>
                    <a:ext uri="{FF2B5EF4-FFF2-40B4-BE49-F238E27FC236}">
                      <a16:creationId xmlns:a16="http://schemas.microsoft.com/office/drawing/2014/main" id="{264AAE77-1250-46FD-BACB-7CABF5D501B1}"/>
                    </a:ext>
                  </a:extLst>
                </p:cNvPr>
                <p:cNvSpPr>
                  <a:spLocks noChangeArrowheads="1"/>
                </p:cNvSpPr>
                <p:nvPr/>
              </p:nvSpPr>
              <p:spPr bwMode="auto">
                <a:xfrm>
                  <a:off x="550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06" name="Rectangle 6553">
                  <a:extLst>
                    <a:ext uri="{FF2B5EF4-FFF2-40B4-BE49-F238E27FC236}">
                      <a16:creationId xmlns:a16="http://schemas.microsoft.com/office/drawing/2014/main" id="{4FE01B8C-7772-4FDA-A4BF-962A20679317}"/>
                    </a:ext>
                  </a:extLst>
                </p:cNvPr>
                <p:cNvSpPr>
                  <a:spLocks noChangeArrowheads="1"/>
                </p:cNvSpPr>
                <p:nvPr/>
              </p:nvSpPr>
              <p:spPr bwMode="auto">
                <a:xfrm>
                  <a:off x="55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07" name="Rectangle 6554">
                  <a:extLst>
                    <a:ext uri="{FF2B5EF4-FFF2-40B4-BE49-F238E27FC236}">
                      <a16:creationId xmlns:a16="http://schemas.microsoft.com/office/drawing/2014/main" id="{9FB9E8A8-00E8-4979-90CD-F44B25EE3651}"/>
                    </a:ext>
                  </a:extLst>
                </p:cNvPr>
                <p:cNvSpPr>
                  <a:spLocks noChangeArrowheads="1"/>
                </p:cNvSpPr>
                <p:nvPr/>
              </p:nvSpPr>
              <p:spPr bwMode="auto">
                <a:xfrm>
                  <a:off x="55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08" name="Rectangle 6555">
                  <a:extLst>
                    <a:ext uri="{FF2B5EF4-FFF2-40B4-BE49-F238E27FC236}">
                      <a16:creationId xmlns:a16="http://schemas.microsoft.com/office/drawing/2014/main" id="{1105628A-4EA0-4C94-B8D6-3ADBC91770B4}"/>
                    </a:ext>
                  </a:extLst>
                </p:cNvPr>
                <p:cNvSpPr>
                  <a:spLocks noChangeArrowheads="1"/>
                </p:cNvSpPr>
                <p:nvPr/>
              </p:nvSpPr>
              <p:spPr bwMode="auto">
                <a:xfrm>
                  <a:off x="55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09" name="Rectangle 6556">
                  <a:extLst>
                    <a:ext uri="{FF2B5EF4-FFF2-40B4-BE49-F238E27FC236}">
                      <a16:creationId xmlns:a16="http://schemas.microsoft.com/office/drawing/2014/main" id="{109A45F0-1C37-427F-9F69-BD3693373A5B}"/>
                    </a:ext>
                  </a:extLst>
                </p:cNvPr>
                <p:cNvSpPr>
                  <a:spLocks noChangeArrowheads="1"/>
                </p:cNvSpPr>
                <p:nvPr/>
              </p:nvSpPr>
              <p:spPr bwMode="auto">
                <a:xfrm>
                  <a:off x="55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10" name="Rectangle 6557">
                  <a:extLst>
                    <a:ext uri="{FF2B5EF4-FFF2-40B4-BE49-F238E27FC236}">
                      <a16:creationId xmlns:a16="http://schemas.microsoft.com/office/drawing/2014/main" id="{B4D41BA8-D112-43CC-92C5-FA0476D2E596}"/>
                    </a:ext>
                  </a:extLst>
                </p:cNvPr>
                <p:cNvSpPr>
                  <a:spLocks noChangeArrowheads="1"/>
                </p:cNvSpPr>
                <p:nvPr/>
              </p:nvSpPr>
              <p:spPr bwMode="auto">
                <a:xfrm>
                  <a:off x="550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11" name="Rectangle 6558">
                  <a:extLst>
                    <a:ext uri="{FF2B5EF4-FFF2-40B4-BE49-F238E27FC236}">
                      <a16:creationId xmlns:a16="http://schemas.microsoft.com/office/drawing/2014/main" id="{7A13482B-8650-466C-AA5A-3967ED03827A}"/>
                    </a:ext>
                  </a:extLst>
                </p:cNvPr>
                <p:cNvSpPr>
                  <a:spLocks noChangeArrowheads="1"/>
                </p:cNvSpPr>
                <p:nvPr/>
              </p:nvSpPr>
              <p:spPr bwMode="auto">
                <a:xfrm>
                  <a:off x="55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12" name="Rectangle 6559">
                  <a:extLst>
                    <a:ext uri="{FF2B5EF4-FFF2-40B4-BE49-F238E27FC236}">
                      <a16:creationId xmlns:a16="http://schemas.microsoft.com/office/drawing/2014/main" id="{94543490-249C-4FF3-ACE7-3F722B1DDFE0}"/>
                    </a:ext>
                  </a:extLst>
                </p:cNvPr>
                <p:cNvSpPr>
                  <a:spLocks noChangeArrowheads="1"/>
                </p:cNvSpPr>
                <p:nvPr/>
              </p:nvSpPr>
              <p:spPr bwMode="auto">
                <a:xfrm>
                  <a:off x="55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13" name="Rectangle 6560">
                  <a:extLst>
                    <a:ext uri="{FF2B5EF4-FFF2-40B4-BE49-F238E27FC236}">
                      <a16:creationId xmlns:a16="http://schemas.microsoft.com/office/drawing/2014/main" id="{89C10590-C90D-4956-9D09-D69D7A9D45EB}"/>
                    </a:ext>
                  </a:extLst>
                </p:cNvPr>
                <p:cNvSpPr>
                  <a:spLocks noChangeArrowheads="1"/>
                </p:cNvSpPr>
                <p:nvPr/>
              </p:nvSpPr>
              <p:spPr bwMode="auto">
                <a:xfrm>
                  <a:off x="55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14" name="Rectangle 6561">
                  <a:extLst>
                    <a:ext uri="{FF2B5EF4-FFF2-40B4-BE49-F238E27FC236}">
                      <a16:creationId xmlns:a16="http://schemas.microsoft.com/office/drawing/2014/main" id="{EAC7B09F-2987-480F-806B-27DB0A06BF24}"/>
                    </a:ext>
                  </a:extLst>
                </p:cNvPr>
                <p:cNvSpPr>
                  <a:spLocks noChangeArrowheads="1"/>
                </p:cNvSpPr>
                <p:nvPr/>
              </p:nvSpPr>
              <p:spPr bwMode="auto">
                <a:xfrm>
                  <a:off x="550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15" name="Rectangle 6562">
                  <a:extLst>
                    <a:ext uri="{FF2B5EF4-FFF2-40B4-BE49-F238E27FC236}">
                      <a16:creationId xmlns:a16="http://schemas.microsoft.com/office/drawing/2014/main" id="{55B90EC7-8FF6-4B98-9B45-A488C9F8D24B}"/>
                    </a:ext>
                  </a:extLst>
                </p:cNvPr>
                <p:cNvSpPr>
                  <a:spLocks noChangeArrowheads="1"/>
                </p:cNvSpPr>
                <p:nvPr/>
              </p:nvSpPr>
              <p:spPr bwMode="auto">
                <a:xfrm>
                  <a:off x="550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16" name="Rectangle 6563">
                  <a:extLst>
                    <a:ext uri="{FF2B5EF4-FFF2-40B4-BE49-F238E27FC236}">
                      <a16:creationId xmlns:a16="http://schemas.microsoft.com/office/drawing/2014/main" id="{069A864F-108F-49E6-9528-2DA63EC4B94E}"/>
                    </a:ext>
                  </a:extLst>
                </p:cNvPr>
                <p:cNvSpPr>
                  <a:spLocks noChangeArrowheads="1"/>
                </p:cNvSpPr>
                <p:nvPr/>
              </p:nvSpPr>
              <p:spPr bwMode="auto">
                <a:xfrm>
                  <a:off x="550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17" name="Rectangle 6564">
                  <a:extLst>
                    <a:ext uri="{FF2B5EF4-FFF2-40B4-BE49-F238E27FC236}">
                      <a16:creationId xmlns:a16="http://schemas.microsoft.com/office/drawing/2014/main" id="{3FD9104F-529A-40E2-A19A-C050C0AFD83A}"/>
                    </a:ext>
                  </a:extLst>
                </p:cNvPr>
                <p:cNvSpPr>
                  <a:spLocks noChangeArrowheads="1"/>
                </p:cNvSpPr>
                <p:nvPr/>
              </p:nvSpPr>
              <p:spPr bwMode="auto">
                <a:xfrm>
                  <a:off x="550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18" name="Rectangle 6565">
                  <a:extLst>
                    <a:ext uri="{FF2B5EF4-FFF2-40B4-BE49-F238E27FC236}">
                      <a16:creationId xmlns:a16="http://schemas.microsoft.com/office/drawing/2014/main" id="{2E6E1462-26D9-479C-A289-FA65DC5F97BA}"/>
                    </a:ext>
                  </a:extLst>
                </p:cNvPr>
                <p:cNvSpPr>
                  <a:spLocks noChangeArrowheads="1"/>
                </p:cNvSpPr>
                <p:nvPr/>
              </p:nvSpPr>
              <p:spPr bwMode="auto">
                <a:xfrm>
                  <a:off x="550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19" name="Rectangle 6566">
                  <a:extLst>
                    <a:ext uri="{FF2B5EF4-FFF2-40B4-BE49-F238E27FC236}">
                      <a16:creationId xmlns:a16="http://schemas.microsoft.com/office/drawing/2014/main" id="{2D92AFD2-B7F9-495F-B9FA-D8788ACE1367}"/>
                    </a:ext>
                  </a:extLst>
                </p:cNvPr>
                <p:cNvSpPr>
                  <a:spLocks noChangeArrowheads="1"/>
                </p:cNvSpPr>
                <p:nvPr/>
              </p:nvSpPr>
              <p:spPr bwMode="auto">
                <a:xfrm>
                  <a:off x="55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20" name="Rectangle 6567">
                  <a:extLst>
                    <a:ext uri="{FF2B5EF4-FFF2-40B4-BE49-F238E27FC236}">
                      <a16:creationId xmlns:a16="http://schemas.microsoft.com/office/drawing/2014/main" id="{98B8EECF-5E2F-4D58-A27D-111CD9D4A489}"/>
                    </a:ext>
                  </a:extLst>
                </p:cNvPr>
                <p:cNvSpPr>
                  <a:spLocks noChangeArrowheads="1"/>
                </p:cNvSpPr>
                <p:nvPr/>
              </p:nvSpPr>
              <p:spPr bwMode="auto">
                <a:xfrm>
                  <a:off x="55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21" name="Rectangle 6568">
                  <a:extLst>
                    <a:ext uri="{FF2B5EF4-FFF2-40B4-BE49-F238E27FC236}">
                      <a16:creationId xmlns:a16="http://schemas.microsoft.com/office/drawing/2014/main" id="{DA87F2F5-14D2-4EB6-A766-648E33D69521}"/>
                    </a:ext>
                  </a:extLst>
                </p:cNvPr>
                <p:cNvSpPr>
                  <a:spLocks noChangeArrowheads="1"/>
                </p:cNvSpPr>
                <p:nvPr/>
              </p:nvSpPr>
              <p:spPr bwMode="auto">
                <a:xfrm>
                  <a:off x="55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22" name="Rectangle 6569">
                  <a:extLst>
                    <a:ext uri="{FF2B5EF4-FFF2-40B4-BE49-F238E27FC236}">
                      <a16:creationId xmlns:a16="http://schemas.microsoft.com/office/drawing/2014/main" id="{28232B50-9DB8-41DD-B7DF-1EB4A5984CD4}"/>
                    </a:ext>
                  </a:extLst>
                </p:cNvPr>
                <p:cNvSpPr>
                  <a:spLocks noChangeArrowheads="1"/>
                </p:cNvSpPr>
                <p:nvPr/>
              </p:nvSpPr>
              <p:spPr bwMode="auto">
                <a:xfrm>
                  <a:off x="55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23" name="Rectangle 6570">
                  <a:extLst>
                    <a:ext uri="{FF2B5EF4-FFF2-40B4-BE49-F238E27FC236}">
                      <a16:creationId xmlns:a16="http://schemas.microsoft.com/office/drawing/2014/main" id="{495C8135-C25D-4931-8222-B4FCC4666033}"/>
                    </a:ext>
                  </a:extLst>
                </p:cNvPr>
                <p:cNvSpPr>
                  <a:spLocks noChangeArrowheads="1"/>
                </p:cNvSpPr>
                <p:nvPr/>
              </p:nvSpPr>
              <p:spPr bwMode="auto">
                <a:xfrm>
                  <a:off x="55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24" name="Rectangle 6571">
                  <a:extLst>
                    <a:ext uri="{FF2B5EF4-FFF2-40B4-BE49-F238E27FC236}">
                      <a16:creationId xmlns:a16="http://schemas.microsoft.com/office/drawing/2014/main" id="{6E262368-2903-44D8-AEC0-6CF4C9DED61E}"/>
                    </a:ext>
                  </a:extLst>
                </p:cNvPr>
                <p:cNvSpPr>
                  <a:spLocks noChangeArrowheads="1"/>
                </p:cNvSpPr>
                <p:nvPr/>
              </p:nvSpPr>
              <p:spPr bwMode="auto">
                <a:xfrm>
                  <a:off x="551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25" name="Rectangle 6572">
                  <a:extLst>
                    <a:ext uri="{FF2B5EF4-FFF2-40B4-BE49-F238E27FC236}">
                      <a16:creationId xmlns:a16="http://schemas.microsoft.com/office/drawing/2014/main" id="{2CDF9E2A-D385-4B6C-B3F3-09C771A5706E}"/>
                    </a:ext>
                  </a:extLst>
                </p:cNvPr>
                <p:cNvSpPr>
                  <a:spLocks noChangeArrowheads="1"/>
                </p:cNvSpPr>
                <p:nvPr/>
              </p:nvSpPr>
              <p:spPr bwMode="auto">
                <a:xfrm>
                  <a:off x="55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26" name="Rectangle 6573">
                  <a:extLst>
                    <a:ext uri="{FF2B5EF4-FFF2-40B4-BE49-F238E27FC236}">
                      <a16:creationId xmlns:a16="http://schemas.microsoft.com/office/drawing/2014/main" id="{D520F201-0F97-4582-BB51-FDFE05F7CC7D}"/>
                    </a:ext>
                  </a:extLst>
                </p:cNvPr>
                <p:cNvSpPr>
                  <a:spLocks noChangeArrowheads="1"/>
                </p:cNvSpPr>
                <p:nvPr/>
              </p:nvSpPr>
              <p:spPr bwMode="auto">
                <a:xfrm>
                  <a:off x="552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27" name="Rectangle 6574">
                  <a:extLst>
                    <a:ext uri="{FF2B5EF4-FFF2-40B4-BE49-F238E27FC236}">
                      <a16:creationId xmlns:a16="http://schemas.microsoft.com/office/drawing/2014/main" id="{B6A344DD-E0D9-49AF-86D8-9CF12BDB41A4}"/>
                    </a:ext>
                  </a:extLst>
                </p:cNvPr>
                <p:cNvSpPr>
                  <a:spLocks noChangeArrowheads="1"/>
                </p:cNvSpPr>
                <p:nvPr/>
              </p:nvSpPr>
              <p:spPr bwMode="auto">
                <a:xfrm>
                  <a:off x="552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28" name="Rectangle 6575">
                  <a:extLst>
                    <a:ext uri="{FF2B5EF4-FFF2-40B4-BE49-F238E27FC236}">
                      <a16:creationId xmlns:a16="http://schemas.microsoft.com/office/drawing/2014/main" id="{13C8B2D5-4DB1-4ADD-81A9-CD12A2EDEFF0}"/>
                    </a:ext>
                  </a:extLst>
                </p:cNvPr>
                <p:cNvSpPr>
                  <a:spLocks noChangeArrowheads="1"/>
                </p:cNvSpPr>
                <p:nvPr/>
              </p:nvSpPr>
              <p:spPr bwMode="auto">
                <a:xfrm>
                  <a:off x="552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29" name="Rectangle 6576">
                  <a:extLst>
                    <a:ext uri="{FF2B5EF4-FFF2-40B4-BE49-F238E27FC236}">
                      <a16:creationId xmlns:a16="http://schemas.microsoft.com/office/drawing/2014/main" id="{39DE84E6-ED23-4D6C-9015-02AA67F2B541}"/>
                    </a:ext>
                  </a:extLst>
                </p:cNvPr>
                <p:cNvSpPr>
                  <a:spLocks noChangeArrowheads="1"/>
                </p:cNvSpPr>
                <p:nvPr/>
              </p:nvSpPr>
              <p:spPr bwMode="auto">
                <a:xfrm>
                  <a:off x="552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30" name="Rectangle 6577">
                  <a:extLst>
                    <a:ext uri="{FF2B5EF4-FFF2-40B4-BE49-F238E27FC236}">
                      <a16:creationId xmlns:a16="http://schemas.microsoft.com/office/drawing/2014/main" id="{C808D176-0C6E-41D8-AAF0-498F972BC307}"/>
                    </a:ext>
                  </a:extLst>
                </p:cNvPr>
                <p:cNvSpPr>
                  <a:spLocks noChangeArrowheads="1"/>
                </p:cNvSpPr>
                <p:nvPr/>
              </p:nvSpPr>
              <p:spPr bwMode="auto">
                <a:xfrm>
                  <a:off x="552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31" name="Rectangle 6578">
                  <a:extLst>
                    <a:ext uri="{FF2B5EF4-FFF2-40B4-BE49-F238E27FC236}">
                      <a16:creationId xmlns:a16="http://schemas.microsoft.com/office/drawing/2014/main" id="{F79030BB-A1F8-4B47-9B38-E800FF91054C}"/>
                    </a:ext>
                  </a:extLst>
                </p:cNvPr>
                <p:cNvSpPr>
                  <a:spLocks noChangeArrowheads="1"/>
                </p:cNvSpPr>
                <p:nvPr/>
              </p:nvSpPr>
              <p:spPr bwMode="auto">
                <a:xfrm>
                  <a:off x="55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32" name="Rectangle 6579">
                  <a:extLst>
                    <a:ext uri="{FF2B5EF4-FFF2-40B4-BE49-F238E27FC236}">
                      <a16:creationId xmlns:a16="http://schemas.microsoft.com/office/drawing/2014/main" id="{BA630CFE-F9B1-47BA-BC16-9743FFA41F70}"/>
                    </a:ext>
                  </a:extLst>
                </p:cNvPr>
                <p:cNvSpPr>
                  <a:spLocks noChangeArrowheads="1"/>
                </p:cNvSpPr>
                <p:nvPr/>
              </p:nvSpPr>
              <p:spPr bwMode="auto">
                <a:xfrm>
                  <a:off x="55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33" name="Rectangle 6580">
                  <a:extLst>
                    <a:ext uri="{FF2B5EF4-FFF2-40B4-BE49-F238E27FC236}">
                      <a16:creationId xmlns:a16="http://schemas.microsoft.com/office/drawing/2014/main" id="{966224A4-D1B4-45D9-90CD-1998EEED9A99}"/>
                    </a:ext>
                  </a:extLst>
                </p:cNvPr>
                <p:cNvSpPr>
                  <a:spLocks noChangeArrowheads="1"/>
                </p:cNvSpPr>
                <p:nvPr/>
              </p:nvSpPr>
              <p:spPr bwMode="auto">
                <a:xfrm>
                  <a:off x="552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34" name="Rectangle 6581">
                  <a:extLst>
                    <a:ext uri="{FF2B5EF4-FFF2-40B4-BE49-F238E27FC236}">
                      <a16:creationId xmlns:a16="http://schemas.microsoft.com/office/drawing/2014/main" id="{2D2EEAAB-33A3-4311-A307-21549D95E48A}"/>
                    </a:ext>
                  </a:extLst>
                </p:cNvPr>
                <p:cNvSpPr>
                  <a:spLocks noChangeArrowheads="1"/>
                </p:cNvSpPr>
                <p:nvPr/>
              </p:nvSpPr>
              <p:spPr bwMode="auto">
                <a:xfrm>
                  <a:off x="55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35" name="Rectangle 6582">
                  <a:extLst>
                    <a:ext uri="{FF2B5EF4-FFF2-40B4-BE49-F238E27FC236}">
                      <a16:creationId xmlns:a16="http://schemas.microsoft.com/office/drawing/2014/main" id="{5286F8AF-326C-4102-A862-D4125629AE0F}"/>
                    </a:ext>
                  </a:extLst>
                </p:cNvPr>
                <p:cNvSpPr>
                  <a:spLocks noChangeArrowheads="1"/>
                </p:cNvSpPr>
                <p:nvPr/>
              </p:nvSpPr>
              <p:spPr bwMode="auto">
                <a:xfrm>
                  <a:off x="55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36" name="Rectangle 6583">
                  <a:extLst>
                    <a:ext uri="{FF2B5EF4-FFF2-40B4-BE49-F238E27FC236}">
                      <a16:creationId xmlns:a16="http://schemas.microsoft.com/office/drawing/2014/main" id="{668B75AB-2020-4D76-854E-787D091D6E08}"/>
                    </a:ext>
                  </a:extLst>
                </p:cNvPr>
                <p:cNvSpPr>
                  <a:spLocks noChangeArrowheads="1"/>
                </p:cNvSpPr>
                <p:nvPr/>
              </p:nvSpPr>
              <p:spPr bwMode="auto">
                <a:xfrm>
                  <a:off x="55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37" name="Rectangle 6584">
                  <a:extLst>
                    <a:ext uri="{FF2B5EF4-FFF2-40B4-BE49-F238E27FC236}">
                      <a16:creationId xmlns:a16="http://schemas.microsoft.com/office/drawing/2014/main" id="{EBAED380-FE4F-4D1C-906F-B5BA4465E0DD}"/>
                    </a:ext>
                  </a:extLst>
                </p:cNvPr>
                <p:cNvSpPr>
                  <a:spLocks noChangeArrowheads="1"/>
                </p:cNvSpPr>
                <p:nvPr/>
              </p:nvSpPr>
              <p:spPr bwMode="auto">
                <a:xfrm>
                  <a:off x="55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38" name="Rectangle 6585">
                  <a:extLst>
                    <a:ext uri="{FF2B5EF4-FFF2-40B4-BE49-F238E27FC236}">
                      <a16:creationId xmlns:a16="http://schemas.microsoft.com/office/drawing/2014/main" id="{1CE1DDFD-4BDF-45CF-95B2-0E2DB49D5D48}"/>
                    </a:ext>
                  </a:extLst>
                </p:cNvPr>
                <p:cNvSpPr>
                  <a:spLocks noChangeArrowheads="1"/>
                </p:cNvSpPr>
                <p:nvPr/>
              </p:nvSpPr>
              <p:spPr bwMode="auto">
                <a:xfrm>
                  <a:off x="552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39" name="Rectangle 6586">
                  <a:extLst>
                    <a:ext uri="{FF2B5EF4-FFF2-40B4-BE49-F238E27FC236}">
                      <a16:creationId xmlns:a16="http://schemas.microsoft.com/office/drawing/2014/main" id="{D9031C66-ED62-48C0-AB06-C9CD7E7E686F}"/>
                    </a:ext>
                  </a:extLst>
                </p:cNvPr>
                <p:cNvSpPr>
                  <a:spLocks noChangeArrowheads="1"/>
                </p:cNvSpPr>
                <p:nvPr/>
              </p:nvSpPr>
              <p:spPr bwMode="auto">
                <a:xfrm>
                  <a:off x="553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40" name="Rectangle 6587">
                  <a:extLst>
                    <a:ext uri="{FF2B5EF4-FFF2-40B4-BE49-F238E27FC236}">
                      <a16:creationId xmlns:a16="http://schemas.microsoft.com/office/drawing/2014/main" id="{B4507A67-BAE7-4E28-BC34-401027F66A89}"/>
                    </a:ext>
                  </a:extLst>
                </p:cNvPr>
                <p:cNvSpPr>
                  <a:spLocks noChangeArrowheads="1"/>
                </p:cNvSpPr>
                <p:nvPr/>
              </p:nvSpPr>
              <p:spPr bwMode="auto">
                <a:xfrm>
                  <a:off x="553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41" name="Rectangle 6588">
                  <a:extLst>
                    <a:ext uri="{FF2B5EF4-FFF2-40B4-BE49-F238E27FC236}">
                      <a16:creationId xmlns:a16="http://schemas.microsoft.com/office/drawing/2014/main" id="{D990EC5A-359F-4B8F-9109-9F270A266CA8}"/>
                    </a:ext>
                  </a:extLst>
                </p:cNvPr>
                <p:cNvSpPr>
                  <a:spLocks noChangeArrowheads="1"/>
                </p:cNvSpPr>
                <p:nvPr/>
              </p:nvSpPr>
              <p:spPr bwMode="auto">
                <a:xfrm>
                  <a:off x="553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42" name="Rectangle 6589">
                  <a:extLst>
                    <a:ext uri="{FF2B5EF4-FFF2-40B4-BE49-F238E27FC236}">
                      <a16:creationId xmlns:a16="http://schemas.microsoft.com/office/drawing/2014/main" id="{FE754735-E71D-4972-9E25-A767B9CC3B37}"/>
                    </a:ext>
                  </a:extLst>
                </p:cNvPr>
                <p:cNvSpPr>
                  <a:spLocks noChangeArrowheads="1"/>
                </p:cNvSpPr>
                <p:nvPr/>
              </p:nvSpPr>
              <p:spPr bwMode="auto">
                <a:xfrm>
                  <a:off x="553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43" name="Rectangle 6590">
                  <a:extLst>
                    <a:ext uri="{FF2B5EF4-FFF2-40B4-BE49-F238E27FC236}">
                      <a16:creationId xmlns:a16="http://schemas.microsoft.com/office/drawing/2014/main" id="{D876E83D-978A-4590-A5B5-E0B77DA4585E}"/>
                    </a:ext>
                  </a:extLst>
                </p:cNvPr>
                <p:cNvSpPr>
                  <a:spLocks noChangeArrowheads="1"/>
                </p:cNvSpPr>
                <p:nvPr/>
              </p:nvSpPr>
              <p:spPr bwMode="auto">
                <a:xfrm>
                  <a:off x="55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44" name="Rectangle 6591">
                  <a:extLst>
                    <a:ext uri="{FF2B5EF4-FFF2-40B4-BE49-F238E27FC236}">
                      <a16:creationId xmlns:a16="http://schemas.microsoft.com/office/drawing/2014/main" id="{8C218B8F-61D2-4C9E-A304-F48206A07F17}"/>
                    </a:ext>
                  </a:extLst>
                </p:cNvPr>
                <p:cNvSpPr>
                  <a:spLocks noChangeArrowheads="1"/>
                </p:cNvSpPr>
                <p:nvPr/>
              </p:nvSpPr>
              <p:spPr bwMode="auto">
                <a:xfrm>
                  <a:off x="55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45" name="Rectangle 6592">
                  <a:extLst>
                    <a:ext uri="{FF2B5EF4-FFF2-40B4-BE49-F238E27FC236}">
                      <a16:creationId xmlns:a16="http://schemas.microsoft.com/office/drawing/2014/main" id="{0E17FE0C-BF4A-484A-8D56-69E18ACAE52E}"/>
                    </a:ext>
                  </a:extLst>
                </p:cNvPr>
                <p:cNvSpPr>
                  <a:spLocks noChangeArrowheads="1"/>
                </p:cNvSpPr>
                <p:nvPr/>
              </p:nvSpPr>
              <p:spPr bwMode="auto">
                <a:xfrm>
                  <a:off x="55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46" name="Rectangle 6593">
                  <a:extLst>
                    <a:ext uri="{FF2B5EF4-FFF2-40B4-BE49-F238E27FC236}">
                      <a16:creationId xmlns:a16="http://schemas.microsoft.com/office/drawing/2014/main" id="{3FE5AE34-EA5D-4F71-922D-9C3A19213ED4}"/>
                    </a:ext>
                  </a:extLst>
                </p:cNvPr>
                <p:cNvSpPr>
                  <a:spLocks noChangeArrowheads="1"/>
                </p:cNvSpPr>
                <p:nvPr/>
              </p:nvSpPr>
              <p:spPr bwMode="auto">
                <a:xfrm>
                  <a:off x="553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47" name="Rectangle 6594">
                  <a:extLst>
                    <a:ext uri="{FF2B5EF4-FFF2-40B4-BE49-F238E27FC236}">
                      <a16:creationId xmlns:a16="http://schemas.microsoft.com/office/drawing/2014/main" id="{7D5CEB65-7FCA-462C-9EB6-8F816BDE1FCF}"/>
                    </a:ext>
                  </a:extLst>
                </p:cNvPr>
                <p:cNvSpPr>
                  <a:spLocks noChangeArrowheads="1"/>
                </p:cNvSpPr>
                <p:nvPr/>
              </p:nvSpPr>
              <p:spPr bwMode="auto">
                <a:xfrm>
                  <a:off x="55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48" name="Rectangle 6595">
                  <a:extLst>
                    <a:ext uri="{FF2B5EF4-FFF2-40B4-BE49-F238E27FC236}">
                      <a16:creationId xmlns:a16="http://schemas.microsoft.com/office/drawing/2014/main" id="{39514F38-36C0-413E-8CEA-834AE8A57CAE}"/>
                    </a:ext>
                  </a:extLst>
                </p:cNvPr>
                <p:cNvSpPr>
                  <a:spLocks noChangeArrowheads="1"/>
                </p:cNvSpPr>
                <p:nvPr/>
              </p:nvSpPr>
              <p:spPr bwMode="auto">
                <a:xfrm>
                  <a:off x="55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49" name="Rectangle 6596">
                  <a:extLst>
                    <a:ext uri="{FF2B5EF4-FFF2-40B4-BE49-F238E27FC236}">
                      <a16:creationId xmlns:a16="http://schemas.microsoft.com/office/drawing/2014/main" id="{CF3CF265-3512-4FE1-9BD4-B0E7A2D22273}"/>
                    </a:ext>
                  </a:extLst>
                </p:cNvPr>
                <p:cNvSpPr>
                  <a:spLocks noChangeArrowheads="1"/>
                </p:cNvSpPr>
                <p:nvPr/>
              </p:nvSpPr>
              <p:spPr bwMode="auto">
                <a:xfrm>
                  <a:off x="55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50" name="Rectangle 6597">
                  <a:extLst>
                    <a:ext uri="{FF2B5EF4-FFF2-40B4-BE49-F238E27FC236}">
                      <a16:creationId xmlns:a16="http://schemas.microsoft.com/office/drawing/2014/main" id="{7F1756DC-F0F1-4D2C-8770-91B93AA5A545}"/>
                    </a:ext>
                  </a:extLst>
                </p:cNvPr>
                <p:cNvSpPr>
                  <a:spLocks noChangeArrowheads="1"/>
                </p:cNvSpPr>
                <p:nvPr/>
              </p:nvSpPr>
              <p:spPr bwMode="auto">
                <a:xfrm>
                  <a:off x="553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51" name="Rectangle 6598">
                  <a:extLst>
                    <a:ext uri="{FF2B5EF4-FFF2-40B4-BE49-F238E27FC236}">
                      <a16:creationId xmlns:a16="http://schemas.microsoft.com/office/drawing/2014/main" id="{677A5247-176D-412F-86A7-2B49E230150D}"/>
                    </a:ext>
                  </a:extLst>
                </p:cNvPr>
                <p:cNvSpPr>
                  <a:spLocks noChangeArrowheads="1"/>
                </p:cNvSpPr>
                <p:nvPr/>
              </p:nvSpPr>
              <p:spPr bwMode="auto">
                <a:xfrm>
                  <a:off x="553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44" name="Rectangle 6599">
                  <a:extLst>
                    <a:ext uri="{FF2B5EF4-FFF2-40B4-BE49-F238E27FC236}">
                      <a16:creationId xmlns:a16="http://schemas.microsoft.com/office/drawing/2014/main" id="{CCC699E9-33DD-4010-ACFD-CA316E463C61}"/>
                    </a:ext>
                  </a:extLst>
                </p:cNvPr>
                <p:cNvSpPr>
                  <a:spLocks noChangeArrowheads="1"/>
                </p:cNvSpPr>
                <p:nvPr/>
              </p:nvSpPr>
              <p:spPr bwMode="auto">
                <a:xfrm>
                  <a:off x="553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45" name="Rectangle 6600">
                  <a:extLst>
                    <a:ext uri="{FF2B5EF4-FFF2-40B4-BE49-F238E27FC236}">
                      <a16:creationId xmlns:a16="http://schemas.microsoft.com/office/drawing/2014/main" id="{5B3FE60A-51C4-43C0-B960-37BCB9B72C19}"/>
                    </a:ext>
                  </a:extLst>
                </p:cNvPr>
                <p:cNvSpPr>
                  <a:spLocks noChangeArrowheads="1"/>
                </p:cNvSpPr>
                <p:nvPr/>
              </p:nvSpPr>
              <p:spPr bwMode="auto">
                <a:xfrm>
                  <a:off x="553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46" name="Rectangle 6601">
                  <a:extLst>
                    <a:ext uri="{FF2B5EF4-FFF2-40B4-BE49-F238E27FC236}">
                      <a16:creationId xmlns:a16="http://schemas.microsoft.com/office/drawing/2014/main" id="{10DCB3F6-4CC7-4D25-9247-1A08D2C6B2BD}"/>
                    </a:ext>
                  </a:extLst>
                </p:cNvPr>
                <p:cNvSpPr>
                  <a:spLocks noChangeArrowheads="1"/>
                </p:cNvSpPr>
                <p:nvPr/>
              </p:nvSpPr>
              <p:spPr bwMode="auto">
                <a:xfrm>
                  <a:off x="553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48" name="Rectangle 6602">
                  <a:extLst>
                    <a:ext uri="{FF2B5EF4-FFF2-40B4-BE49-F238E27FC236}">
                      <a16:creationId xmlns:a16="http://schemas.microsoft.com/office/drawing/2014/main" id="{F5BE0A92-A75B-442A-B2F9-FEEAC7F7431B}"/>
                    </a:ext>
                  </a:extLst>
                </p:cNvPr>
                <p:cNvSpPr>
                  <a:spLocks noChangeArrowheads="1"/>
                </p:cNvSpPr>
                <p:nvPr/>
              </p:nvSpPr>
              <p:spPr bwMode="auto">
                <a:xfrm>
                  <a:off x="55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49" name="Rectangle 6603">
                  <a:extLst>
                    <a:ext uri="{FF2B5EF4-FFF2-40B4-BE49-F238E27FC236}">
                      <a16:creationId xmlns:a16="http://schemas.microsoft.com/office/drawing/2014/main" id="{8B25D7B2-4C9D-44D3-BD6A-AD1C98F52DB7}"/>
                    </a:ext>
                  </a:extLst>
                </p:cNvPr>
                <p:cNvSpPr>
                  <a:spLocks noChangeArrowheads="1"/>
                </p:cNvSpPr>
                <p:nvPr/>
              </p:nvSpPr>
              <p:spPr bwMode="auto">
                <a:xfrm>
                  <a:off x="55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50" name="Rectangle 6604">
                  <a:extLst>
                    <a:ext uri="{FF2B5EF4-FFF2-40B4-BE49-F238E27FC236}">
                      <a16:creationId xmlns:a16="http://schemas.microsoft.com/office/drawing/2014/main" id="{0BEAAD6B-4BB2-45A6-AD93-C7DA0F5CD574}"/>
                    </a:ext>
                  </a:extLst>
                </p:cNvPr>
                <p:cNvSpPr>
                  <a:spLocks noChangeArrowheads="1"/>
                </p:cNvSpPr>
                <p:nvPr/>
              </p:nvSpPr>
              <p:spPr bwMode="auto">
                <a:xfrm>
                  <a:off x="55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51" name="Rectangle 6605">
                  <a:extLst>
                    <a:ext uri="{FF2B5EF4-FFF2-40B4-BE49-F238E27FC236}">
                      <a16:creationId xmlns:a16="http://schemas.microsoft.com/office/drawing/2014/main" id="{5FC8A668-69C3-4FA8-9623-4B60D6C681A7}"/>
                    </a:ext>
                  </a:extLst>
                </p:cNvPr>
                <p:cNvSpPr>
                  <a:spLocks noChangeArrowheads="1"/>
                </p:cNvSpPr>
                <p:nvPr/>
              </p:nvSpPr>
              <p:spPr bwMode="auto">
                <a:xfrm>
                  <a:off x="55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52" name="Rectangle 6606">
                  <a:extLst>
                    <a:ext uri="{FF2B5EF4-FFF2-40B4-BE49-F238E27FC236}">
                      <a16:creationId xmlns:a16="http://schemas.microsoft.com/office/drawing/2014/main" id="{81FFC882-40EE-435C-89AE-BEE2E2589B8A}"/>
                    </a:ext>
                  </a:extLst>
                </p:cNvPr>
                <p:cNvSpPr>
                  <a:spLocks noChangeArrowheads="1"/>
                </p:cNvSpPr>
                <p:nvPr/>
              </p:nvSpPr>
              <p:spPr bwMode="auto">
                <a:xfrm>
                  <a:off x="55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53" name="Rectangle 6607">
                  <a:extLst>
                    <a:ext uri="{FF2B5EF4-FFF2-40B4-BE49-F238E27FC236}">
                      <a16:creationId xmlns:a16="http://schemas.microsoft.com/office/drawing/2014/main" id="{F8408FB2-E083-41E2-A88A-18A73983A73D}"/>
                    </a:ext>
                  </a:extLst>
                </p:cNvPr>
                <p:cNvSpPr>
                  <a:spLocks noChangeArrowheads="1"/>
                </p:cNvSpPr>
                <p:nvPr/>
              </p:nvSpPr>
              <p:spPr bwMode="auto">
                <a:xfrm>
                  <a:off x="554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54" name="Rectangle 6608">
                  <a:extLst>
                    <a:ext uri="{FF2B5EF4-FFF2-40B4-BE49-F238E27FC236}">
                      <a16:creationId xmlns:a16="http://schemas.microsoft.com/office/drawing/2014/main" id="{68EEBD31-CCA4-4E21-BBAD-40EE545CD644}"/>
                    </a:ext>
                  </a:extLst>
                </p:cNvPr>
                <p:cNvSpPr>
                  <a:spLocks noChangeArrowheads="1"/>
                </p:cNvSpPr>
                <p:nvPr/>
              </p:nvSpPr>
              <p:spPr bwMode="auto">
                <a:xfrm>
                  <a:off x="55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55" name="Rectangle 6609">
                  <a:extLst>
                    <a:ext uri="{FF2B5EF4-FFF2-40B4-BE49-F238E27FC236}">
                      <a16:creationId xmlns:a16="http://schemas.microsoft.com/office/drawing/2014/main" id="{ACA250DD-9BEA-4FA5-81F7-14E1ECE734C5}"/>
                    </a:ext>
                  </a:extLst>
                </p:cNvPr>
                <p:cNvSpPr>
                  <a:spLocks noChangeArrowheads="1"/>
                </p:cNvSpPr>
                <p:nvPr/>
              </p:nvSpPr>
              <p:spPr bwMode="auto">
                <a:xfrm>
                  <a:off x="55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56" name="Rectangle 6610">
                  <a:extLst>
                    <a:ext uri="{FF2B5EF4-FFF2-40B4-BE49-F238E27FC236}">
                      <a16:creationId xmlns:a16="http://schemas.microsoft.com/office/drawing/2014/main" id="{C2DE4754-4753-4E56-9BC5-2A5087B3EC72}"/>
                    </a:ext>
                  </a:extLst>
                </p:cNvPr>
                <p:cNvSpPr>
                  <a:spLocks noChangeArrowheads="1"/>
                </p:cNvSpPr>
                <p:nvPr/>
              </p:nvSpPr>
              <p:spPr bwMode="auto">
                <a:xfrm>
                  <a:off x="555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57" name="Rectangle 6611">
                  <a:extLst>
                    <a:ext uri="{FF2B5EF4-FFF2-40B4-BE49-F238E27FC236}">
                      <a16:creationId xmlns:a16="http://schemas.microsoft.com/office/drawing/2014/main" id="{568207BB-D5B8-477A-B6EA-019172B744AB}"/>
                    </a:ext>
                  </a:extLst>
                </p:cNvPr>
                <p:cNvSpPr>
                  <a:spLocks noChangeArrowheads="1"/>
                </p:cNvSpPr>
                <p:nvPr/>
              </p:nvSpPr>
              <p:spPr bwMode="auto">
                <a:xfrm>
                  <a:off x="555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58" name="Rectangle 6612">
                  <a:extLst>
                    <a:ext uri="{FF2B5EF4-FFF2-40B4-BE49-F238E27FC236}">
                      <a16:creationId xmlns:a16="http://schemas.microsoft.com/office/drawing/2014/main" id="{C7D7FB68-2F56-4EE0-A31A-2134885142D6}"/>
                    </a:ext>
                  </a:extLst>
                </p:cNvPr>
                <p:cNvSpPr>
                  <a:spLocks noChangeArrowheads="1"/>
                </p:cNvSpPr>
                <p:nvPr/>
              </p:nvSpPr>
              <p:spPr bwMode="auto">
                <a:xfrm>
                  <a:off x="555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59" name="Rectangle 6613">
                  <a:extLst>
                    <a:ext uri="{FF2B5EF4-FFF2-40B4-BE49-F238E27FC236}">
                      <a16:creationId xmlns:a16="http://schemas.microsoft.com/office/drawing/2014/main" id="{DD7F6AE0-CDF3-4ED1-BAB6-81723718068F}"/>
                    </a:ext>
                  </a:extLst>
                </p:cNvPr>
                <p:cNvSpPr>
                  <a:spLocks noChangeArrowheads="1"/>
                </p:cNvSpPr>
                <p:nvPr/>
              </p:nvSpPr>
              <p:spPr bwMode="auto">
                <a:xfrm>
                  <a:off x="555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67" name="Rectangle 6614">
                  <a:extLst>
                    <a:ext uri="{FF2B5EF4-FFF2-40B4-BE49-F238E27FC236}">
                      <a16:creationId xmlns:a16="http://schemas.microsoft.com/office/drawing/2014/main" id="{20BF67F5-4ECA-4C6D-A700-5FF76B4CA09C}"/>
                    </a:ext>
                  </a:extLst>
                </p:cNvPr>
                <p:cNvSpPr>
                  <a:spLocks noChangeArrowheads="1"/>
                </p:cNvSpPr>
                <p:nvPr/>
              </p:nvSpPr>
              <p:spPr bwMode="auto">
                <a:xfrm>
                  <a:off x="55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71" name="Rectangle 6615">
                  <a:extLst>
                    <a:ext uri="{FF2B5EF4-FFF2-40B4-BE49-F238E27FC236}">
                      <a16:creationId xmlns:a16="http://schemas.microsoft.com/office/drawing/2014/main" id="{08B74159-1725-4346-8361-E4BB50B8E55A}"/>
                    </a:ext>
                  </a:extLst>
                </p:cNvPr>
                <p:cNvSpPr>
                  <a:spLocks noChangeArrowheads="1"/>
                </p:cNvSpPr>
                <p:nvPr/>
              </p:nvSpPr>
              <p:spPr bwMode="auto">
                <a:xfrm>
                  <a:off x="555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73" name="Rectangle 6616">
                  <a:extLst>
                    <a:ext uri="{FF2B5EF4-FFF2-40B4-BE49-F238E27FC236}">
                      <a16:creationId xmlns:a16="http://schemas.microsoft.com/office/drawing/2014/main" id="{0D32A111-004E-41C5-B825-EDD9527D2883}"/>
                    </a:ext>
                  </a:extLst>
                </p:cNvPr>
                <p:cNvSpPr>
                  <a:spLocks noChangeArrowheads="1"/>
                </p:cNvSpPr>
                <p:nvPr/>
              </p:nvSpPr>
              <p:spPr bwMode="auto">
                <a:xfrm>
                  <a:off x="55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74" name="Rectangle 6617">
                  <a:extLst>
                    <a:ext uri="{FF2B5EF4-FFF2-40B4-BE49-F238E27FC236}">
                      <a16:creationId xmlns:a16="http://schemas.microsoft.com/office/drawing/2014/main" id="{1110A4D4-C9FE-412A-AC15-F6AA8941330F}"/>
                    </a:ext>
                  </a:extLst>
                </p:cNvPr>
                <p:cNvSpPr>
                  <a:spLocks noChangeArrowheads="1"/>
                </p:cNvSpPr>
                <p:nvPr/>
              </p:nvSpPr>
              <p:spPr bwMode="auto">
                <a:xfrm>
                  <a:off x="55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76" name="Rectangle 6618">
                  <a:extLst>
                    <a:ext uri="{FF2B5EF4-FFF2-40B4-BE49-F238E27FC236}">
                      <a16:creationId xmlns:a16="http://schemas.microsoft.com/office/drawing/2014/main" id="{A1DB5710-8A4D-4C28-B82B-A67507BC5B4C}"/>
                    </a:ext>
                  </a:extLst>
                </p:cNvPr>
                <p:cNvSpPr>
                  <a:spLocks noChangeArrowheads="1"/>
                </p:cNvSpPr>
                <p:nvPr/>
              </p:nvSpPr>
              <p:spPr bwMode="auto">
                <a:xfrm>
                  <a:off x="55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15" name="Rectangle 6619">
                  <a:extLst>
                    <a:ext uri="{FF2B5EF4-FFF2-40B4-BE49-F238E27FC236}">
                      <a16:creationId xmlns:a16="http://schemas.microsoft.com/office/drawing/2014/main" id="{ADD3C2C9-D356-413A-AAC7-3E24731F4161}"/>
                    </a:ext>
                  </a:extLst>
                </p:cNvPr>
                <p:cNvSpPr>
                  <a:spLocks noChangeArrowheads="1"/>
                </p:cNvSpPr>
                <p:nvPr/>
              </p:nvSpPr>
              <p:spPr bwMode="auto">
                <a:xfrm>
                  <a:off x="55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16" name="Rectangle 6620">
                  <a:extLst>
                    <a:ext uri="{FF2B5EF4-FFF2-40B4-BE49-F238E27FC236}">
                      <a16:creationId xmlns:a16="http://schemas.microsoft.com/office/drawing/2014/main" id="{F1EFD145-BF47-4605-9536-1CAF265C54D7}"/>
                    </a:ext>
                  </a:extLst>
                </p:cNvPr>
                <p:cNvSpPr>
                  <a:spLocks noChangeArrowheads="1"/>
                </p:cNvSpPr>
                <p:nvPr/>
              </p:nvSpPr>
              <p:spPr bwMode="auto">
                <a:xfrm>
                  <a:off x="55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26" name="Rectangle 6621">
                  <a:extLst>
                    <a:ext uri="{FF2B5EF4-FFF2-40B4-BE49-F238E27FC236}">
                      <a16:creationId xmlns:a16="http://schemas.microsoft.com/office/drawing/2014/main" id="{7CC1D0A0-BEC7-4290-93A5-8036ABACB39A}"/>
                    </a:ext>
                  </a:extLst>
                </p:cNvPr>
                <p:cNvSpPr>
                  <a:spLocks noChangeArrowheads="1"/>
                </p:cNvSpPr>
                <p:nvPr/>
              </p:nvSpPr>
              <p:spPr bwMode="auto">
                <a:xfrm>
                  <a:off x="555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27" name="Rectangle 6622">
                  <a:extLst>
                    <a:ext uri="{FF2B5EF4-FFF2-40B4-BE49-F238E27FC236}">
                      <a16:creationId xmlns:a16="http://schemas.microsoft.com/office/drawing/2014/main" id="{B9E4E908-4E7C-4D2A-AB2F-7CADE499A1A7}"/>
                    </a:ext>
                  </a:extLst>
                </p:cNvPr>
                <p:cNvSpPr>
                  <a:spLocks noChangeArrowheads="1"/>
                </p:cNvSpPr>
                <p:nvPr/>
              </p:nvSpPr>
              <p:spPr bwMode="auto">
                <a:xfrm>
                  <a:off x="556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37" name="Rectangle 6623">
                  <a:extLst>
                    <a:ext uri="{FF2B5EF4-FFF2-40B4-BE49-F238E27FC236}">
                      <a16:creationId xmlns:a16="http://schemas.microsoft.com/office/drawing/2014/main" id="{AC66A36C-CDC2-4F72-9C1B-8C66137E920E}"/>
                    </a:ext>
                  </a:extLst>
                </p:cNvPr>
                <p:cNvSpPr>
                  <a:spLocks noChangeArrowheads="1"/>
                </p:cNvSpPr>
                <p:nvPr/>
              </p:nvSpPr>
              <p:spPr bwMode="auto">
                <a:xfrm>
                  <a:off x="556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38" name="Rectangle 6624">
                  <a:extLst>
                    <a:ext uri="{FF2B5EF4-FFF2-40B4-BE49-F238E27FC236}">
                      <a16:creationId xmlns:a16="http://schemas.microsoft.com/office/drawing/2014/main" id="{F3B45A3B-A9D4-4FE4-9CFC-B25A3737F430}"/>
                    </a:ext>
                  </a:extLst>
                </p:cNvPr>
                <p:cNvSpPr>
                  <a:spLocks noChangeArrowheads="1"/>
                </p:cNvSpPr>
                <p:nvPr/>
              </p:nvSpPr>
              <p:spPr bwMode="auto">
                <a:xfrm>
                  <a:off x="556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39" name="Rectangle 6625">
                  <a:extLst>
                    <a:ext uri="{FF2B5EF4-FFF2-40B4-BE49-F238E27FC236}">
                      <a16:creationId xmlns:a16="http://schemas.microsoft.com/office/drawing/2014/main" id="{B334EF6D-ACDE-4C30-8122-9EFD81BDFABA}"/>
                    </a:ext>
                  </a:extLst>
                </p:cNvPr>
                <p:cNvSpPr>
                  <a:spLocks noChangeArrowheads="1"/>
                </p:cNvSpPr>
                <p:nvPr/>
              </p:nvSpPr>
              <p:spPr bwMode="auto">
                <a:xfrm>
                  <a:off x="556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41" name="Rectangle 6626">
                  <a:extLst>
                    <a:ext uri="{FF2B5EF4-FFF2-40B4-BE49-F238E27FC236}">
                      <a16:creationId xmlns:a16="http://schemas.microsoft.com/office/drawing/2014/main" id="{606B4E4B-FF8F-4628-AD2C-80D222E25786}"/>
                    </a:ext>
                  </a:extLst>
                </p:cNvPr>
                <p:cNvSpPr>
                  <a:spLocks noChangeArrowheads="1"/>
                </p:cNvSpPr>
                <p:nvPr/>
              </p:nvSpPr>
              <p:spPr bwMode="auto">
                <a:xfrm>
                  <a:off x="556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42" name="Rectangle 6627">
                  <a:extLst>
                    <a:ext uri="{FF2B5EF4-FFF2-40B4-BE49-F238E27FC236}">
                      <a16:creationId xmlns:a16="http://schemas.microsoft.com/office/drawing/2014/main" id="{33E0770E-891F-4CBF-B3E8-3A2C2C2A032B}"/>
                    </a:ext>
                  </a:extLst>
                </p:cNvPr>
                <p:cNvSpPr>
                  <a:spLocks noChangeArrowheads="1"/>
                </p:cNvSpPr>
                <p:nvPr/>
              </p:nvSpPr>
              <p:spPr bwMode="auto">
                <a:xfrm>
                  <a:off x="55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43" name="Rectangle 6628">
                  <a:extLst>
                    <a:ext uri="{FF2B5EF4-FFF2-40B4-BE49-F238E27FC236}">
                      <a16:creationId xmlns:a16="http://schemas.microsoft.com/office/drawing/2014/main" id="{074F0ED6-1E91-4ECA-A5B0-FFD2846950D7}"/>
                    </a:ext>
                  </a:extLst>
                </p:cNvPr>
                <p:cNvSpPr>
                  <a:spLocks noChangeArrowheads="1"/>
                </p:cNvSpPr>
                <p:nvPr/>
              </p:nvSpPr>
              <p:spPr bwMode="auto">
                <a:xfrm>
                  <a:off x="55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44" name="Rectangle 6629">
                  <a:extLst>
                    <a:ext uri="{FF2B5EF4-FFF2-40B4-BE49-F238E27FC236}">
                      <a16:creationId xmlns:a16="http://schemas.microsoft.com/office/drawing/2014/main" id="{E37D1F44-F00C-4C9C-AC43-A0BB1A1C3EC9}"/>
                    </a:ext>
                  </a:extLst>
                </p:cNvPr>
                <p:cNvSpPr>
                  <a:spLocks noChangeArrowheads="1"/>
                </p:cNvSpPr>
                <p:nvPr/>
              </p:nvSpPr>
              <p:spPr bwMode="auto">
                <a:xfrm>
                  <a:off x="55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45" name="Rectangle 6630">
                  <a:extLst>
                    <a:ext uri="{FF2B5EF4-FFF2-40B4-BE49-F238E27FC236}">
                      <a16:creationId xmlns:a16="http://schemas.microsoft.com/office/drawing/2014/main" id="{D2B93CC2-0314-41EB-9D78-0AA59BF8D95F}"/>
                    </a:ext>
                  </a:extLst>
                </p:cNvPr>
                <p:cNvSpPr>
                  <a:spLocks noChangeArrowheads="1"/>
                </p:cNvSpPr>
                <p:nvPr/>
              </p:nvSpPr>
              <p:spPr bwMode="auto">
                <a:xfrm>
                  <a:off x="556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46" name="Rectangle 6631">
                  <a:extLst>
                    <a:ext uri="{FF2B5EF4-FFF2-40B4-BE49-F238E27FC236}">
                      <a16:creationId xmlns:a16="http://schemas.microsoft.com/office/drawing/2014/main" id="{78E6A500-02CE-48B0-87CF-B17FC5889B2C}"/>
                    </a:ext>
                  </a:extLst>
                </p:cNvPr>
                <p:cNvSpPr>
                  <a:spLocks noChangeArrowheads="1"/>
                </p:cNvSpPr>
                <p:nvPr/>
              </p:nvSpPr>
              <p:spPr bwMode="auto">
                <a:xfrm>
                  <a:off x="55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47" name="Rectangle 6632">
                  <a:extLst>
                    <a:ext uri="{FF2B5EF4-FFF2-40B4-BE49-F238E27FC236}">
                      <a16:creationId xmlns:a16="http://schemas.microsoft.com/office/drawing/2014/main" id="{601B0DEC-6AD3-48D0-8A82-01DCA8D2993C}"/>
                    </a:ext>
                  </a:extLst>
                </p:cNvPr>
                <p:cNvSpPr>
                  <a:spLocks noChangeArrowheads="1"/>
                </p:cNvSpPr>
                <p:nvPr/>
              </p:nvSpPr>
              <p:spPr bwMode="auto">
                <a:xfrm>
                  <a:off x="55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48" name="Rectangle 6633">
                  <a:extLst>
                    <a:ext uri="{FF2B5EF4-FFF2-40B4-BE49-F238E27FC236}">
                      <a16:creationId xmlns:a16="http://schemas.microsoft.com/office/drawing/2014/main" id="{F9A40661-224B-4907-808E-74B1708BFFE6}"/>
                    </a:ext>
                  </a:extLst>
                </p:cNvPr>
                <p:cNvSpPr>
                  <a:spLocks noChangeArrowheads="1"/>
                </p:cNvSpPr>
                <p:nvPr/>
              </p:nvSpPr>
              <p:spPr bwMode="auto">
                <a:xfrm>
                  <a:off x="55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49" name="Rectangle 6634">
                  <a:extLst>
                    <a:ext uri="{FF2B5EF4-FFF2-40B4-BE49-F238E27FC236}">
                      <a16:creationId xmlns:a16="http://schemas.microsoft.com/office/drawing/2014/main" id="{F492311A-0E7D-4001-9D16-E5AAFFAC1CF8}"/>
                    </a:ext>
                  </a:extLst>
                </p:cNvPr>
                <p:cNvSpPr>
                  <a:spLocks noChangeArrowheads="1"/>
                </p:cNvSpPr>
                <p:nvPr/>
              </p:nvSpPr>
              <p:spPr bwMode="auto">
                <a:xfrm>
                  <a:off x="556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50" name="Rectangle 6635">
                  <a:extLst>
                    <a:ext uri="{FF2B5EF4-FFF2-40B4-BE49-F238E27FC236}">
                      <a16:creationId xmlns:a16="http://schemas.microsoft.com/office/drawing/2014/main" id="{2767FAE5-FFAD-4638-A081-17A4B93017F7}"/>
                    </a:ext>
                  </a:extLst>
                </p:cNvPr>
                <p:cNvSpPr>
                  <a:spLocks noChangeArrowheads="1"/>
                </p:cNvSpPr>
                <p:nvPr/>
              </p:nvSpPr>
              <p:spPr bwMode="auto">
                <a:xfrm>
                  <a:off x="556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51" name="Rectangle 6636">
                  <a:extLst>
                    <a:ext uri="{FF2B5EF4-FFF2-40B4-BE49-F238E27FC236}">
                      <a16:creationId xmlns:a16="http://schemas.microsoft.com/office/drawing/2014/main" id="{E905CD97-8DE9-43FE-A880-3CD6D741274F}"/>
                    </a:ext>
                  </a:extLst>
                </p:cNvPr>
                <p:cNvSpPr>
                  <a:spLocks noChangeArrowheads="1"/>
                </p:cNvSpPr>
                <p:nvPr/>
              </p:nvSpPr>
              <p:spPr bwMode="auto">
                <a:xfrm>
                  <a:off x="556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45" name="Rectangle 6638">
                <a:extLst>
                  <a:ext uri="{FF2B5EF4-FFF2-40B4-BE49-F238E27FC236}">
                    <a16:creationId xmlns:a16="http://schemas.microsoft.com/office/drawing/2014/main" id="{ACC9474C-9B3E-4F71-A0FE-E4F87267F974}"/>
                  </a:ext>
                </a:extLst>
              </p:cNvPr>
              <p:cNvSpPr>
                <a:spLocks noChangeArrowheads="1"/>
              </p:cNvSpPr>
              <p:nvPr/>
            </p:nvSpPr>
            <p:spPr bwMode="auto">
              <a:xfrm>
                <a:off x="556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6" name="Rectangle 6639">
                <a:extLst>
                  <a:ext uri="{FF2B5EF4-FFF2-40B4-BE49-F238E27FC236}">
                    <a16:creationId xmlns:a16="http://schemas.microsoft.com/office/drawing/2014/main" id="{DBA622C5-A231-4F6A-AF52-2E1878732918}"/>
                  </a:ext>
                </a:extLst>
              </p:cNvPr>
              <p:cNvSpPr>
                <a:spLocks noChangeArrowheads="1"/>
              </p:cNvSpPr>
              <p:nvPr/>
            </p:nvSpPr>
            <p:spPr bwMode="auto">
              <a:xfrm>
                <a:off x="556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7" name="Rectangle 6640">
                <a:extLst>
                  <a:ext uri="{FF2B5EF4-FFF2-40B4-BE49-F238E27FC236}">
                    <a16:creationId xmlns:a16="http://schemas.microsoft.com/office/drawing/2014/main" id="{F33FDD52-C0F9-47AC-9345-15C7A8D050F7}"/>
                  </a:ext>
                </a:extLst>
              </p:cNvPr>
              <p:cNvSpPr>
                <a:spLocks noChangeArrowheads="1"/>
              </p:cNvSpPr>
              <p:nvPr/>
            </p:nvSpPr>
            <p:spPr bwMode="auto">
              <a:xfrm>
                <a:off x="55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8" name="Rectangle 6641">
                <a:extLst>
                  <a:ext uri="{FF2B5EF4-FFF2-40B4-BE49-F238E27FC236}">
                    <a16:creationId xmlns:a16="http://schemas.microsoft.com/office/drawing/2014/main" id="{B79C82C8-DD62-4584-9718-BDF0F3AB03C7}"/>
                  </a:ext>
                </a:extLst>
              </p:cNvPr>
              <p:cNvSpPr>
                <a:spLocks noChangeArrowheads="1"/>
              </p:cNvSpPr>
              <p:nvPr/>
            </p:nvSpPr>
            <p:spPr bwMode="auto">
              <a:xfrm>
                <a:off x="55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 name="Rectangle 6642">
                <a:extLst>
                  <a:ext uri="{FF2B5EF4-FFF2-40B4-BE49-F238E27FC236}">
                    <a16:creationId xmlns:a16="http://schemas.microsoft.com/office/drawing/2014/main" id="{B28EA896-6CDD-44C4-8D58-8997666E0BD9}"/>
                  </a:ext>
                </a:extLst>
              </p:cNvPr>
              <p:cNvSpPr>
                <a:spLocks noChangeArrowheads="1"/>
              </p:cNvSpPr>
              <p:nvPr/>
            </p:nvSpPr>
            <p:spPr bwMode="auto">
              <a:xfrm>
                <a:off x="55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 name="Rectangle 6643">
                <a:extLst>
                  <a:ext uri="{FF2B5EF4-FFF2-40B4-BE49-F238E27FC236}">
                    <a16:creationId xmlns:a16="http://schemas.microsoft.com/office/drawing/2014/main" id="{2CF72672-0A5B-4EB7-A123-A096B2CC2172}"/>
                  </a:ext>
                </a:extLst>
              </p:cNvPr>
              <p:cNvSpPr>
                <a:spLocks noChangeArrowheads="1"/>
              </p:cNvSpPr>
              <p:nvPr/>
            </p:nvSpPr>
            <p:spPr bwMode="auto">
              <a:xfrm>
                <a:off x="55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1" name="Rectangle 6644">
                <a:extLst>
                  <a:ext uri="{FF2B5EF4-FFF2-40B4-BE49-F238E27FC236}">
                    <a16:creationId xmlns:a16="http://schemas.microsoft.com/office/drawing/2014/main" id="{96DA7769-90A6-4797-B1FD-E815E924C2FE}"/>
                  </a:ext>
                </a:extLst>
              </p:cNvPr>
              <p:cNvSpPr>
                <a:spLocks noChangeArrowheads="1"/>
              </p:cNvSpPr>
              <p:nvPr/>
            </p:nvSpPr>
            <p:spPr bwMode="auto">
              <a:xfrm>
                <a:off x="55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 name="Rectangle 6645">
                <a:extLst>
                  <a:ext uri="{FF2B5EF4-FFF2-40B4-BE49-F238E27FC236}">
                    <a16:creationId xmlns:a16="http://schemas.microsoft.com/office/drawing/2014/main" id="{041A70DB-8DAB-4850-A8A2-78B286FC55D7}"/>
                  </a:ext>
                </a:extLst>
              </p:cNvPr>
              <p:cNvSpPr>
                <a:spLocks noChangeArrowheads="1"/>
              </p:cNvSpPr>
              <p:nvPr/>
            </p:nvSpPr>
            <p:spPr bwMode="auto">
              <a:xfrm>
                <a:off x="557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3" name="Rectangle 6646">
                <a:extLst>
                  <a:ext uri="{FF2B5EF4-FFF2-40B4-BE49-F238E27FC236}">
                    <a16:creationId xmlns:a16="http://schemas.microsoft.com/office/drawing/2014/main" id="{74F31805-3ADF-4BDF-9EFD-86C1AE74E486}"/>
                  </a:ext>
                </a:extLst>
              </p:cNvPr>
              <p:cNvSpPr>
                <a:spLocks noChangeArrowheads="1"/>
              </p:cNvSpPr>
              <p:nvPr/>
            </p:nvSpPr>
            <p:spPr bwMode="auto">
              <a:xfrm>
                <a:off x="55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4" name="Rectangle 6647">
                <a:extLst>
                  <a:ext uri="{FF2B5EF4-FFF2-40B4-BE49-F238E27FC236}">
                    <a16:creationId xmlns:a16="http://schemas.microsoft.com/office/drawing/2014/main" id="{07647736-F049-4B4B-BC6C-439D39378F4F}"/>
                  </a:ext>
                </a:extLst>
              </p:cNvPr>
              <p:cNvSpPr>
                <a:spLocks noChangeArrowheads="1"/>
              </p:cNvSpPr>
              <p:nvPr/>
            </p:nvSpPr>
            <p:spPr bwMode="auto">
              <a:xfrm>
                <a:off x="55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5" name="Rectangle 6648">
                <a:extLst>
                  <a:ext uri="{FF2B5EF4-FFF2-40B4-BE49-F238E27FC236}">
                    <a16:creationId xmlns:a16="http://schemas.microsoft.com/office/drawing/2014/main" id="{8889FA83-AD60-45F0-B146-2B6A943CF21D}"/>
                  </a:ext>
                </a:extLst>
              </p:cNvPr>
              <p:cNvSpPr>
                <a:spLocks noChangeArrowheads="1"/>
              </p:cNvSpPr>
              <p:nvPr/>
            </p:nvSpPr>
            <p:spPr bwMode="auto">
              <a:xfrm>
                <a:off x="558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6" name="Rectangle 6649">
                <a:extLst>
                  <a:ext uri="{FF2B5EF4-FFF2-40B4-BE49-F238E27FC236}">
                    <a16:creationId xmlns:a16="http://schemas.microsoft.com/office/drawing/2014/main" id="{E8424BB4-2E76-4E1D-BD85-905D9E8158DC}"/>
                  </a:ext>
                </a:extLst>
              </p:cNvPr>
              <p:cNvSpPr>
                <a:spLocks noChangeArrowheads="1"/>
              </p:cNvSpPr>
              <p:nvPr/>
            </p:nvSpPr>
            <p:spPr bwMode="auto">
              <a:xfrm>
                <a:off x="558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 name="Rectangle 6650">
                <a:extLst>
                  <a:ext uri="{FF2B5EF4-FFF2-40B4-BE49-F238E27FC236}">
                    <a16:creationId xmlns:a16="http://schemas.microsoft.com/office/drawing/2014/main" id="{6CDD106C-D6B8-4003-9ADE-CBF35E111174}"/>
                  </a:ext>
                </a:extLst>
              </p:cNvPr>
              <p:cNvSpPr>
                <a:spLocks noChangeArrowheads="1"/>
              </p:cNvSpPr>
              <p:nvPr/>
            </p:nvSpPr>
            <p:spPr bwMode="auto">
              <a:xfrm>
                <a:off x="558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 name="Rectangle 6651">
                <a:extLst>
                  <a:ext uri="{FF2B5EF4-FFF2-40B4-BE49-F238E27FC236}">
                    <a16:creationId xmlns:a16="http://schemas.microsoft.com/office/drawing/2014/main" id="{81E9AB2B-C185-4D89-A0E0-27E678D3EAF0}"/>
                  </a:ext>
                </a:extLst>
              </p:cNvPr>
              <p:cNvSpPr>
                <a:spLocks noChangeArrowheads="1"/>
              </p:cNvSpPr>
              <p:nvPr/>
            </p:nvSpPr>
            <p:spPr bwMode="auto">
              <a:xfrm>
                <a:off x="558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 name="Rectangle 6652">
                <a:extLst>
                  <a:ext uri="{FF2B5EF4-FFF2-40B4-BE49-F238E27FC236}">
                    <a16:creationId xmlns:a16="http://schemas.microsoft.com/office/drawing/2014/main" id="{5C199151-A921-4B3D-8D47-1802B191107E}"/>
                  </a:ext>
                </a:extLst>
              </p:cNvPr>
              <p:cNvSpPr>
                <a:spLocks noChangeArrowheads="1"/>
              </p:cNvSpPr>
              <p:nvPr/>
            </p:nvSpPr>
            <p:spPr bwMode="auto">
              <a:xfrm>
                <a:off x="55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 name="Rectangle 6653">
                <a:extLst>
                  <a:ext uri="{FF2B5EF4-FFF2-40B4-BE49-F238E27FC236}">
                    <a16:creationId xmlns:a16="http://schemas.microsoft.com/office/drawing/2014/main" id="{959ED9C4-7AF7-4B88-B821-E0D8193F6C3A}"/>
                  </a:ext>
                </a:extLst>
              </p:cNvPr>
              <p:cNvSpPr>
                <a:spLocks noChangeArrowheads="1"/>
              </p:cNvSpPr>
              <p:nvPr/>
            </p:nvSpPr>
            <p:spPr bwMode="auto">
              <a:xfrm>
                <a:off x="558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 name="Rectangle 6654">
                <a:extLst>
                  <a:ext uri="{FF2B5EF4-FFF2-40B4-BE49-F238E27FC236}">
                    <a16:creationId xmlns:a16="http://schemas.microsoft.com/office/drawing/2014/main" id="{3205CF56-6B37-4ECC-9616-F37C92D9B7F4}"/>
                  </a:ext>
                </a:extLst>
              </p:cNvPr>
              <p:cNvSpPr>
                <a:spLocks noChangeArrowheads="1"/>
              </p:cNvSpPr>
              <p:nvPr/>
            </p:nvSpPr>
            <p:spPr bwMode="auto">
              <a:xfrm>
                <a:off x="55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 name="Rectangle 6655">
                <a:extLst>
                  <a:ext uri="{FF2B5EF4-FFF2-40B4-BE49-F238E27FC236}">
                    <a16:creationId xmlns:a16="http://schemas.microsoft.com/office/drawing/2014/main" id="{4DF09AF9-C3C6-495F-83BA-0C02E996CAF6}"/>
                  </a:ext>
                </a:extLst>
              </p:cNvPr>
              <p:cNvSpPr>
                <a:spLocks noChangeArrowheads="1"/>
              </p:cNvSpPr>
              <p:nvPr/>
            </p:nvSpPr>
            <p:spPr bwMode="auto">
              <a:xfrm>
                <a:off x="55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 name="Rectangle 6656">
                <a:extLst>
                  <a:ext uri="{FF2B5EF4-FFF2-40B4-BE49-F238E27FC236}">
                    <a16:creationId xmlns:a16="http://schemas.microsoft.com/office/drawing/2014/main" id="{2F3C4596-E778-4AD2-A269-10E3505B284A}"/>
                  </a:ext>
                </a:extLst>
              </p:cNvPr>
              <p:cNvSpPr>
                <a:spLocks noChangeArrowheads="1"/>
              </p:cNvSpPr>
              <p:nvPr/>
            </p:nvSpPr>
            <p:spPr bwMode="auto">
              <a:xfrm>
                <a:off x="55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 name="Rectangle 6657">
                <a:extLst>
                  <a:ext uri="{FF2B5EF4-FFF2-40B4-BE49-F238E27FC236}">
                    <a16:creationId xmlns:a16="http://schemas.microsoft.com/office/drawing/2014/main" id="{B999DAD8-F010-415F-A16B-59D1A2BBB7A8}"/>
                  </a:ext>
                </a:extLst>
              </p:cNvPr>
              <p:cNvSpPr>
                <a:spLocks noChangeArrowheads="1"/>
              </p:cNvSpPr>
              <p:nvPr/>
            </p:nvSpPr>
            <p:spPr bwMode="auto">
              <a:xfrm>
                <a:off x="55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6" name="Rectangle 6658">
                <a:extLst>
                  <a:ext uri="{FF2B5EF4-FFF2-40B4-BE49-F238E27FC236}">
                    <a16:creationId xmlns:a16="http://schemas.microsoft.com/office/drawing/2014/main" id="{2A751951-EF83-4CDB-9025-D70C20C6D462}"/>
                  </a:ext>
                </a:extLst>
              </p:cNvPr>
              <p:cNvSpPr>
                <a:spLocks noChangeArrowheads="1"/>
              </p:cNvSpPr>
              <p:nvPr/>
            </p:nvSpPr>
            <p:spPr bwMode="auto">
              <a:xfrm>
                <a:off x="55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7" name="Rectangle 6659">
                <a:extLst>
                  <a:ext uri="{FF2B5EF4-FFF2-40B4-BE49-F238E27FC236}">
                    <a16:creationId xmlns:a16="http://schemas.microsoft.com/office/drawing/2014/main" id="{36195DDE-BACF-4676-9B31-A3D85E4E6DB9}"/>
                  </a:ext>
                </a:extLst>
              </p:cNvPr>
              <p:cNvSpPr>
                <a:spLocks noChangeArrowheads="1"/>
              </p:cNvSpPr>
              <p:nvPr/>
            </p:nvSpPr>
            <p:spPr bwMode="auto">
              <a:xfrm>
                <a:off x="558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8" name="Rectangle 6660">
                <a:extLst>
                  <a:ext uri="{FF2B5EF4-FFF2-40B4-BE49-F238E27FC236}">
                    <a16:creationId xmlns:a16="http://schemas.microsoft.com/office/drawing/2014/main" id="{DC6D7C04-7153-4255-806A-BBBE3F684982}"/>
                  </a:ext>
                </a:extLst>
              </p:cNvPr>
              <p:cNvSpPr>
                <a:spLocks noChangeArrowheads="1"/>
              </p:cNvSpPr>
              <p:nvPr/>
            </p:nvSpPr>
            <p:spPr bwMode="auto">
              <a:xfrm>
                <a:off x="559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9" name="Rectangle 6661">
                <a:extLst>
                  <a:ext uri="{FF2B5EF4-FFF2-40B4-BE49-F238E27FC236}">
                    <a16:creationId xmlns:a16="http://schemas.microsoft.com/office/drawing/2014/main" id="{CEC4F166-A7B0-468B-8AE2-3C9EEDCB7902}"/>
                  </a:ext>
                </a:extLst>
              </p:cNvPr>
              <p:cNvSpPr>
                <a:spLocks noChangeArrowheads="1"/>
              </p:cNvSpPr>
              <p:nvPr/>
            </p:nvSpPr>
            <p:spPr bwMode="auto">
              <a:xfrm>
                <a:off x="559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 name="Rectangle 6662">
                <a:extLst>
                  <a:ext uri="{FF2B5EF4-FFF2-40B4-BE49-F238E27FC236}">
                    <a16:creationId xmlns:a16="http://schemas.microsoft.com/office/drawing/2014/main" id="{34522E17-8378-48B1-B73C-6D6E7A784F06}"/>
                  </a:ext>
                </a:extLst>
              </p:cNvPr>
              <p:cNvSpPr>
                <a:spLocks noChangeArrowheads="1"/>
              </p:cNvSpPr>
              <p:nvPr/>
            </p:nvSpPr>
            <p:spPr bwMode="auto">
              <a:xfrm>
                <a:off x="559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 name="Rectangle 6663">
                <a:extLst>
                  <a:ext uri="{FF2B5EF4-FFF2-40B4-BE49-F238E27FC236}">
                    <a16:creationId xmlns:a16="http://schemas.microsoft.com/office/drawing/2014/main" id="{4FD3ABF3-FD41-4B04-AD79-9D0A26E0FA54}"/>
                  </a:ext>
                </a:extLst>
              </p:cNvPr>
              <p:cNvSpPr>
                <a:spLocks noChangeArrowheads="1"/>
              </p:cNvSpPr>
              <p:nvPr/>
            </p:nvSpPr>
            <p:spPr bwMode="auto">
              <a:xfrm>
                <a:off x="559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 name="Rectangle 6664">
                <a:extLst>
                  <a:ext uri="{FF2B5EF4-FFF2-40B4-BE49-F238E27FC236}">
                    <a16:creationId xmlns:a16="http://schemas.microsoft.com/office/drawing/2014/main" id="{17293258-55DE-4995-9088-D26576C6AFA4}"/>
                  </a:ext>
                </a:extLst>
              </p:cNvPr>
              <p:cNvSpPr>
                <a:spLocks noChangeArrowheads="1"/>
              </p:cNvSpPr>
              <p:nvPr/>
            </p:nvSpPr>
            <p:spPr bwMode="auto">
              <a:xfrm>
                <a:off x="55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6" name="Rectangle 6665">
                <a:extLst>
                  <a:ext uri="{FF2B5EF4-FFF2-40B4-BE49-F238E27FC236}">
                    <a16:creationId xmlns:a16="http://schemas.microsoft.com/office/drawing/2014/main" id="{0F8B0892-BFA7-43BA-BD6E-DAB7CF396D2C}"/>
                  </a:ext>
                </a:extLst>
              </p:cNvPr>
              <p:cNvSpPr>
                <a:spLocks noChangeArrowheads="1"/>
              </p:cNvSpPr>
              <p:nvPr/>
            </p:nvSpPr>
            <p:spPr bwMode="auto">
              <a:xfrm>
                <a:off x="55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 name="Rectangle 6666">
                <a:extLst>
                  <a:ext uri="{FF2B5EF4-FFF2-40B4-BE49-F238E27FC236}">
                    <a16:creationId xmlns:a16="http://schemas.microsoft.com/office/drawing/2014/main" id="{0DE22F1D-F4CE-4AE8-B2A5-41E69C28EC7E}"/>
                  </a:ext>
                </a:extLst>
              </p:cNvPr>
              <p:cNvSpPr>
                <a:spLocks noChangeArrowheads="1"/>
              </p:cNvSpPr>
              <p:nvPr/>
            </p:nvSpPr>
            <p:spPr bwMode="auto">
              <a:xfrm>
                <a:off x="559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 name="Rectangle 6667">
                <a:extLst>
                  <a:ext uri="{FF2B5EF4-FFF2-40B4-BE49-F238E27FC236}">
                    <a16:creationId xmlns:a16="http://schemas.microsoft.com/office/drawing/2014/main" id="{BD4BCC5B-9A4D-40F1-B3F1-F6711019FD62}"/>
                  </a:ext>
                </a:extLst>
              </p:cNvPr>
              <p:cNvSpPr>
                <a:spLocks noChangeArrowheads="1"/>
              </p:cNvSpPr>
              <p:nvPr/>
            </p:nvSpPr>
            <p:spPr bwMode="auto">
              <a:xfrm>
                <a:off x="55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0" name="Rectangle 6668">
                <a:extLst>
                  <a:ext uri="{FF2B5EF4-FFF2-40B4-BE49-F238E27FC236}">
                    <a16:creationId xmlns:a16="http://schemas.microsoft.com/office/drawing/2014/main" id="{F065832C-DA66-4683-AE6B-33F8CA02234C}"/>
                  </a:ext>
                </a:extLst>
              </p:cNvPr>
              <p:cNvSpPr>
                <a:spLocks noChangeArrowheads="1"/>
              </p:cNvSpPr>
              <p:nvPr/>
            </p:nvSpPr>
            <p:spPr bwMode="auto">
              <a:xfrm>
                <a:off x="55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1" name="Rectangle 6669">
                <a:extLst>
                  <a:ext uri="{FF2B5EF4-FFF2-40B4-BE49-F238E27FC236}">
                    <a16:creationId xmlns:a16="http://schemas.microsoft.com/office/drawing/2014/main" id="{0502ADC5-28B8-46D0-AE16-7DC3D4BF0B94}"/>
                  </a:ext>
                </a:extLst>
              </p:cNvPr>
              <p:cNvSpPr>
                <a:spLocks noChangeArrowheads="1"/>
              </p:cNvSpPr>
              <p:nvPr/>
            </p:nvSpPr>
            <p:spPr bwMode="auto">
              <a:xfrm>
                <a:off x="55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2" name="Rectangle 6670">
                <a:extLst>
                  <a:ext uri="{FF2B5EF4-FFF2-40B4-BE49-F238E27FC236}">
                    <a16:creationId xmlns:a16="http://schemas.microsoft.com/office/drawing/2014/main" id="{6322E4A3-34FC-445C-AF25-1B7E07ABA94D}"/>
                  </a:ext>
                </a:extLst>
              </p:cNvPr>
              <p:cNvSpPr>
                <a:spLocks noChangeArrowheads="1"/>
              </p:cNvSpPr>
              <p:nvPr/>
            </p:nvSpPr>
            <p:spPr bwMode="auto">
              <a:xfrm>
                <a:off x="55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3" name="Rectangle 6671">
                <a:extLst>
                  <a:ext uri="{FF2B5EF4-FFF2-40B4-BE49-F238E27FC236}">
                    <a16:creationId xmlns:a16="http://schemas.microsoft.com/office/drawing/2014/main" id="{6260C8CA-4F09-444F-80C3-4DBD1F4AA637}"/>
                  </a:ext>
                </a:extLst>
              </p:cNvPr>
              <p:cNvSpPr>
                <a:spLocks noChangeArrowheads="1"/>
              </p:cNvSpPr>
              <p:nvPr/>
            </p:nvSpPr>
            <p:spPr bwMode="auto">
              <a:xfrm>
                <a:off x="559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4" name="Rectangle 6672">
                <a:extLst>
                  <a:ext uri="{FF2B5EF4-FFF2-40B4-BE49-F238E27FC236}">
                    <a16:creationId xmlns:a16="http://schemas.microsoft.com/office/drawing/2014/main" id="{077BC5E9-1BE5-4C86-A3A6-66B4E6CEFB6B}"/>
                  </a:ext>
                </a:extLst>
              </p:cNvPr>
              <p:cNvSpPr>
                <a:spLocks noChangeArrowheads="1"/>
              </p:cNvSpPr>
              <p:nvPr/>
            </p:nvSpPr>
            <p:spPr bwMode="auto">
              <a:xfrm>
                <a:off x="559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 name="Rectangle 6673">
                <a:extLst>
                  <a:ext uri="{FF2B5EF4-FFF2-40B4-BE49-F238E27FC236}">
                    <a16:creationId xmlns:a16="http://schemas.microsoft.com/office/drawing/2014/main" id="{756C3D82-1317-4EB3-AB13-B89EB8BEA63F}"/>
                  </a:ext>
                </a:extLst>
              </p:cNvPr>
              <p:cNvSpPr>
                <a:spLocks noChangeArrowheads="1"/>
              </p:cNvSpPr>
              <p:nvPr/>
            </p:nvSpPr>
            <p:spPr bwMode="auto">
              <a:xfrm>
                <a:off x="5598"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 name="Rectangle 6674">
                <a:extLst>
                  <a:ext uri="{FF2B5EF4-FFF2-40B4-BE49-F238E27FC236}">
                    <a16:creationId xmlns:a16="http://schemas.microsoft.com/office/drawing/2014/main" id="{6952937A-91A2-499E-957F-D3C4BC4BA1C7}"/>
                  </a:ext>
                </a:extLst>
              </p:cNvPr>
              <p:cNvSpPr>
                <a:spLocks noChangeArrowheads="1"/>
              </p:cNvSpPr>
              <p:nvPr/>
            </p:nvSpPr>
            <p:spPr bwMode="auto">
              <a:xfrm>
                <a:off x="5598"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 name="Rectangle 6675">
                <a:extLst>
                  <a:ext uri="{FF2B5EF4-FFF2-40B4-BE49-F238E27FC236}">
                    <a16:creationId xmlns:a16="http://schemas.microsoft.com/office/drawing/2014/main" id="{CDA5C043-84C6-4562-B4D2-6876090BBFEB}"/>
                  </a:ext>
                </a:extLst>
              </p:cNvPr>
              <p:cNvSpPr>
                <a:spLocks noChangeArrowheads="1"/>
              </p:cNvSpPr>
              <p:nvPr/>
            </p:nvSpPr>
            <p:spPr bwMode="auto">
              <a:xfrm>
                <a:off x="5598"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 name="Rectangle 6676">
                <a:extLst>
                  <a:ext uri="{FF2B5EF4-FFF2-40B4-BE49-F238E27FC236}">
                    <a16:creationId xmlns:a16="http://schemas.microsoft.com/office/drawing/2014/main" id="{176C7D9E-288D-4E2A-82FD-2EC6C6C27027}"/>
                  </a:ext>
                </a:extLst>
              </p:cNvPr>
              <p:cNvSpPr>
                <a:spLocks noChangeArrowheads="1"/>
              </p:cNvSpPr>
              <p:nvPr/>
            </p:nvSpPr>
            <p:spPr bwMode="auto">
              <a:xfrm>
                <a:off x="560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 name="Rectangle 6677">
                <a:extLst>
                  <a:ext uri="{FF2B5EF4-FFF2-40B4-BE49-F238E27FC236}">
                    <a16:creationId xmlns:a16="http://schemas.microsoft.com/office/drawing/2014/main" id="{AF690A3A-1A8F-455E-A87A-1B1D2AAA2AF2}"/>
                  </a:ext>
                </a:extLst>
              </p:cNvPr>
              <p:cNvSpPr>
                <a:spLocks noChangeArrowheads="1"/>
              </p:cNvSpPr>
              <p:nvPr/>
            </p:nvSpPr>
            <p:spPr bwMode="auto">
              <a:xfrm>
                <a:off x="56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 name="Rectangle 6678">
                <a:extLst>
                  <a:ext uri="{FF2B5EF4-FFF2-40B4-BE49-F238E27FC236}">
                    <a16:creationId xmlns:a16="http://schemas.microsoft.com/office/drawing/2014/main" id="{C7426F06-403D-40A0-861B-7EB9FED3665D}"/>
                  </a:ext>
                </a:extLst>
              </p:cNvPr>
              <p:cNvSpPr>
                <a:spLocks noChangeArrowheads="1"/>
              </p:cNvSpPr>
              <p:nvPr/>
            </p:nvSpPr>
            <p:spPr bwMode="auto">
              <a:xfrm>
                <a:off x="56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 name="Rectangle 6679">
                <a:extLst>
                  <a:ext uri="{FF2B5EF4-FFF2-40B4-BE49-F238E27FC236}">
                    <a16:creationId xmlns:a16="http://schemas.microsoft.com/office/drawing/2014/main" id="{C613FDAB-B9CE-4B13-8367-1452290B74C6}"/>
                  </a:ext>
                </a:extLst>
              </p:cNvPr>
              <p:cNvSpPr>
                <a:spLocks noChangeArrowheads="1"/>
              </p:cNvSpPr>
              <p:nvPr/>
            </p:nvSpPr>
            <p:spPr bwMode="auto">
              <a:xfrm>
                <a:off x="56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 name="Rectangle 6680">
                <a:extLst>
                  <a:ext uri="{FF2B5EF4-FFF2-40B4-BE49-F238E27FC236}">
                    <a16:creationId xmlns:a16="http://schemas.microsoft.com/office/drawing/2014/main" id="{4A64AA9F-FAF3-4722-BC40-C8000F9828DA}"/>
                  </a:ext>
                </a:extLst>
              </p:cNvPr>
              <p:cNvSpPr>
                <a:spLocks noChangeArrowheads="1"/>
              </p:cNvSpPr>
              <p:nvPr/>
            </p:nvSpPr>
            <p:spPr bwMode="auto">
              <a:xfrm>
                <a:off x="56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 name="Rectangle 6681">
                <a:extLst>
                  <a:ext uri="{FF2B5EF4-FFF2-40B4-BE49-F238E27FC236}">
                    <a16:creationId xmlns:a16="http://schemas.microsoft.com/office/drawing/2014/main" id="{7ECB73D7-F268-4018-AA3C-5B8BC6918EBE}"/>
                  </a:ext>
                </a:extLst>
              </p:cNvPr>
              <p:cNvSpPr>
                <a:spLocks noChangeArrowheads="1"/>
              </p:cNvSpPr>
              <p:nvPr/>
            </p:nvSpPr>
            <p:spPr bwMode="auto">
              <a:xfrm>
                <a:off x="560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 name="Rectangle 6682">
                <a:extLst>
                  <a:ext uri="{FF2B5EF4-FFF2-40B4-BE49-F238E27FC236}">
                    <a16:creationId xmlns:a16="http://schemas.microsoft.com/office/drawing/2014/main" id="{712F8E25-41A2-4268-9531-C4567D56A2A3}"/>
                  </a:ext>
                </a:extLst>
              </p:cNvPr>
              <p:cNvSpPr>
                <a:spLocks noChangeArrowheads="1"/>
              </p:cNvSpPr>
              <p:nvPr/>
            </p:nvSpPr>
            <p:spPr bwMode="auto">
              <a:xfrm>
                <a:off x="56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 name="Rectangle 6683">
                <a:extLst>
                  <a:ext uri="{FF2B5EF4-FFF2-40B4-BE49-F238E27FC236}">
                    <a16:creationId xmlns:a16="http://schemas.microsoft.com/office/drawing/2014/main" id="{18CF8C6B-E8D9-4302-956E-68E03F7C3EFD}"/>
                  </a:ext>
                </a:extLst>
              </p:cNvPr>
              <p:cNvSpPr>
                <a:spLocks noChangeArrowheads="1"/>
              </p:cNvSpPr>
              <p:nvPr/>
            </p:nvSpPr>
            <p:spPr bwMode="auto">
              <a:xfrm>
                <a:off x="56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6" name="Rectangle 6684">
                <a:extLst>
                  <a:ext uri="{FF2B5EF4-FFF2-40B4-BE49-F238E27FC236}">
                    <a16:creationId xmlns:a16="http://schemas.microsoft.com/office/drawing/2014/main" id="{1667E235-26A0-471E-AD4A-7EBFF5E58997}"/>
                  </a:ext>
                </a:extLst>
              </p:cNvPr>
              <p:cNvSpPr>
                <a:spLocks noChangeArrowheads="1"/>
              </p:cNvSpPr>
              <p:nvPr/>
            </p:nvSpPr>
            <p:spPr bwMode="auto">
              <a:xfrm>
                <a:off x="56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7" name="Rectangle 6685">
                <a:extLst>
                  <a:ext uri="{FF2B5EF4-FFF2-40B4-BE49-F238E27FC236}">
                    <a16:creationId xmlns:a16="http://schemas.microsoft.com/office/drawing/2014/main" id="{5AA8EB7B-976D-4DF7-9F38-328C13FC0ECB}"/>
                  </a:ext>
                </a:extLst>
              </p:cNvPr>
              <p:cNvSpPr>
                <a:spLocks noChangeArrowheads="1"/>
              </p:cNvSpPr>
              <p:nvPr/>
            </p:nvSpPr>
            <p:spPr bwMode="auto">
              <a:xfrm>
                <a:off x="561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8" name="Rectangle 6686">
                <a:extLst>
                  <a:ext uri="{FF2B5EF4-FFF2-40B4-BE49-F238E27FC236}">
                    <a16:creationId xmlns:a16="http://schemas.microsoft.com/office/drawing/2014/main" id="{AC86395D-CD87-4867-A251-863AFC352BBD}"/>
                  </a:ext>
                </a:extLst>
              </p:cNvPr>
              <p:cNvSpPr>
                <a:spLocks noChangeArrowheads="1"/>
              </p:cNvSpPr>
              <p:nvPr/>
            </p:nvSpPr>
            <p:spPr bwMode="auto">
              <a:xfrm>
                <a:off x="561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9" name="Rectangle 6687">
                <a:extLst>
                  <a:ext uri="{FF2B5EF4-FFF2-40B4-BE49-F238E27FC236}">
                    <a16:creationId xmlns:a16="http://schemas.microsoft.com/office/drawing/2014/main" id="{23643788-976E-4AA8-872E-998BBED1A1D7}"/>
                  </a:ext>
                </a:extLst>
              </p:cNvPr>
              <p:cNvSpPr>
                <a:spLocks noChangeArrowheads="1"/>
              </p:cNvSpPr>
              <p:nvPr/>
            </p:nvSpPr>
            <p:spPr bwMode="auto">
              <a:xfrm>
                <a:off x="561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0" name="Rectangle 6688">
                <a:extLst>
                  <a:ext uri="{FF2B5EF4-FFF2-40B4-BE49-F238E27FC236}">
                    <a16:creationId xmlns:a16="http://schemas.microsoft.com/office/drawing/2014/main" id="{CB0F62EA-024C-43CF-A523-0A5DF1D74DB2}"/>
                  </a:ext>
                </a:extLst>
              </p:cNvPr>
              <p:cNvSpPr>
                <a:spLocks noChangeArrowheads="1"/>
              </p:cNvSpPr>
              <p:nvPr/>
            </p:nvSpPr>
            <p:spPr bwMode="auto">
              <a:xfrm>
                <a:off x="561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1" name="Rectangle 6689">
                <a:extLst>
                  <a:ext uri="{FF2B5EF4-FFF2-40B4-BE49-F238E27FC236}">
                    <a16:creationId xmlns:a16="http://schemas.microsoft.com/office/drawing/2014/main" id="{AF39AD4E-C133-4E0C-AF52-79E87DDD7119}"/>
                  </a:ext>
                </a:extLst>
              </p:cNvPr>
              <p:cNvSpPr>
                <a:spLocks noChangeArrowheads="1"/>
              </p:cNvSpPr>
              <p:nvPr/>
            </p:nvSpPr>
            <p:spPr bwMode="auto">
              <a:xfrm>
                <a:off x="56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 name="Rectangle 6690">
                <a:extLst>
                  <a:ext uri="{FF2B5EF4-FFF2-40B4-BE49-F238E27FC236}">
                    <a16:creationId xmlns:a16="http://schemas.microsoft.com/office/drawing/2014/main" id="{5017B9E8-26CF-47B1-B13C-4C799F96C210}"/>
                  </a:ext>
                </a:extLst>
              </p:cNvPr>
              <p:cNvSpPr>
                <a:spLocks noChangeArrowheads="1"/>
              </p:cNvSpPr>
              <p:nvPr/>
            </p:nvSpPr>
            <p:spPr bwMode="auto">
              <a:xfrm>
                <a:off x="56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 name="Rectangle 6691">
                <a:extLst>
                  <a:ext uri="{FF2B5EF4-FFF2-40B4-BE49-F238E27FC236}">
                    <a16:creationId xmlns:a16="http://schemas.microsoft.com/office/drawing/2014/main" id="{E988186B-7E10-45F4-8B9B-FA21E2E1E253}"/>
                  </a:ext>
                </a:extLst>
              </p:cNvPr>
              <p:cNvSpPr>
                <a:spLocks noChangeArrowheads="1"/>
              </p:cNvSpPr>
              <p:nvPr/>
            </p:nvSpPr>
            <p:spPr bwMode="auto">
              <a:xfrm>
                <a:off x="56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 name="Rectangle 6692">
                <a:extLst>
                  <a:ext uri="{FF2B5EF4-FFF2-40B4-BE49-F238E27FC236}">
                    <a16:creationId xmlns:a16="http://schemas.microsoft.com/office/drawing/2014/main" id="{4E439942-C63E-40BF-AE6F-3E0AB277030A}"/>
                  </a:ext>
                </a:extLst>
              </p:cNvPr>
              <p:cNvSpPr>
                <a:spLocks noChangeArrowheads="1"/>
              </p:cNvSpPr>
              <p:nvPr/>
            </p:nvSpPr>
            <p:spPr bwMode="auto">
              <a:xfrm>
                <a:off x="56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 name="Rectangle 6693">
                <a:extLst>
                  <a:ext uri="{FF2B5EF4-FFF2-40B4-BE49-F238E27FC236}">
                    <a16:creationId xmlns:a16="http://schemas.microsoft.com/office/drawing/2014/main" id="{094C8907-1A9D-4446-9EDA-A5C72D2CAAA5}"/>
                  </a:ext>
                </a:extLst>
              </p:cNvPr>
              <p:cNvSpPr>
                <a:spLocks noChangeArrowheads="1"/>
              </p:cNvSpPr>
              <p:nvPr/>
            </p:nvSpPr>
            <p:spPr bwMode="auto">
              <a:xfrm>
                <a:off x="56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 name="Rectangle 6694">
                <a:extLst>
                  <a:ext uri="{FF2B5EF4-FFF2-40B4-BE49-F238E27FC236}">
                    <a16:creationId xmlns:a16="http://schemas.microsoft.com/office/drawing/2014/main" id="{0EBBD5B9-4DDC-480E-BB48-8B7AAF23E694}"/>
                  </a:ext>
                </a:extLst>
              </p:cNvPr>
              <p:cNvSpPr>
                <a:spLocks noChangeArrowheads="1"/>
              </p:cNvSpPr>
              <p:nvPr/>
            </p:nvSpPr>
            <p:spPr bwMode="auto">
              <a:xfrm>
                <a:off x="561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 name="Rectangle 6695">
                <a:extLst>
                  <a:ext uri="{FF2B5EF4-FFF2-40B4-BE49-F238E27FC236}">
                    <a16:creationId xmlns:a16="http://schemas.microsoft.com/office/drawing/2014/main" id="{C6888B70-C23A-4E66-85C5-CBD7B4AD6880}"/>
                  </a:ext>
                </a:extLst>
              </p:cNvPr>
              <p:cNvSpPr>
                <a:spLocks noChangeArrowheads="1"/>
              </p:cNvSpPr>
              <p:nvPr/>
            </p:nvSpPr>
            <p:spPr bwMode="auto">
              <a:xfrm>
                <a:off x="56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 name="Rectangle 6696">
                <a:extLst>
                  <a:ext uri="{FF2B5EF4-FFF2-40B4-BE49-F238E27FC236}">
                    <a16:creationId xmlns:a16="http://schemas.microsoft.com/office/drawing/2014/main" id="{6996DE3D-7EE2-48CF-AC1D-BBA77140000C}"/>
                  </a:ext>
                </a:extLst>
              </p:cNvPr>
              <p:cNvSpPr>
                <a:spLocks noChangeArrowheads="1"/>
              </p:cNvSpPr>
              <p:nvPr/>
            </p:nvSpPr>
            <p:spPr bwMode="auto">
              <a:xfrm>
                <a:off x="562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 name="Rectangle 6697">
                <a:extLst>
                  <a:ext uri="{FF2B5EF4-FFF2-40B4-BE49-F238E27FC236}">
                    <a16:creationId xmlns:a16="http://schemas.microsoft.com/office/drawing/2014/main" id="{C1C2F6FB-49A2-4163-A6B1-C2EA22CDBF6F}"/>
                  </a:ext>
                </a:extLst>
              </p:cNvPr>
              <p:cNvSpPr>
                <a:spLocks noChangeArrowheads="1"/>
              </p:cNvSpPr>
              <p:nvPr/>
            </p:nvSpPr>
            <p:spPr bwMode="auto">
              <a:xfrm>
                <a:off x="562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 name="Rectangle 6698">
                <a:extLst>
                  <a:ext uri="{FF2B5EF4-FFF2-40B4-BE49-F238E27FC236}">
                    <a16:creationId xmlns:a16="http://schemas.microsoft.com/office/drawing/2014/main" id="{4F27A007-4338-44B3-B55C-9DE5D9FC8436}"/>
                  </a:ext>
                </a:extLst>
              </p:cNvPr>
              <p:cNvSpPr>
                <a:spLocks noChangeArrowheads="1"/>
              </p:cNvSpPr>
              <p:nvPr/>
            </p:nvSpPr>
            <p:spPr bwMode="auto">
              <a:xfrm>
                <a:off x="562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 name="Rectangle 6699">
                <a:extLst>
                  <a:ext uri="{FF2B5EF4-FFF2-40B4-BE49-F238E27FC236}">
                    <a16:creationId xmlns:a16="http://schemas.microsoft.com/office/drawing/2014/main" id="{D97435A6-988B-4B07-A05F-A08139C29E7B}"/>
                  </a:ext>
                </a:extLst>
              </p:cNvPr>
              <p:cNvSpPr>
                <a:spLocks noChangeArrowheads="1"/>
              </p:cNvSpPr>
              <p:nvPr/>
            </p:nvSpPr>
            <p:spPr bwMode="auto">
              <a:xfrm>
                <a:off x="56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 name="Rectangle 6700">
                <a:extLst>
                  <a:ext uri="{FF2B5EF4-FFF2-40B4-BE49-F238E27FC236}">
                    <a16:creationId xmlns:a16="http://schemas.microsoft.com/office/drawing/2014/main" id="{0A641D42-F965-4407-ABE7-193D2D7A2CC2}"/>
                  </a:ext>
                </a:extLst>
              </p:cNvPr>
              <p:cNvSpPr>
                <a:spLocks noChangeArrowheads="1"/>
              </p:cNvSpPr>
              <p:nvPr/>
            </p:nvSpPr>
            <p:spPr bwMode="auto">
              <a:xfrm>
                <a:off x="56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 name="Rectangle 6701">
                <a:extLst>
                  <a:ext uri="{FF2B5EF4-FFF2-40B4-BE49-F238E27FC236}">
                    <a16:creationId xmlns:a16="http://schemas.microsoft.com/office/drawing/2014/main" id="{DCB9DC1F-5077-4C8E-B82B-B41994D6AD32}"/>
                  </a:ext>
                </a:extLst>
              </p:cNvPr>
              <p:cNvSpPr>
                <a:spLocks noChangeArrowheads="1"/>
              </p:cNvSpPr>
              <p:nvPr/>
            </p:nvSpPr>
            <p:spPr bwMode="auto">
              <a:xfrm>
                <a:off x="562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 name="Rectangle 6702">
                <a:extLst>
                  <a:ext uri="{FF2B5EF4-FFF2-40B4-BE49-F238E27FC236}">
                    <a16:creationId xmlns:a16="http://schemas.microsoft.com/office/drawing/2014/main" id="{7D35756B-98A5-4C62-B64C-E9BCD6CFC5A1}"/>
                  </a:ext>
                </a:extLst>
              </p:cNvPr>
              <p:cNvSpPr>
                <a:spLocks noChangeArrowheads="1"/>
              </p:cNvSpPr>
              <p:nvPr/>
            </p:nvSpPr>
            <p:spPr bwMode="auto">
              <a:xfrm>
                <a:off x="56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 name="Rectangle 6703">
                <a:extLst>
                  <a:ext uri="{FF2B5EF4-FFF2-40B4-BE49-F238E27FC236}">
                    <a16:creationId xmlns:a16="http://schemas.microsoft.com/office/drawing/2014/main" id="{2103E1D4-40A3-4AD1-B8E6-9BFF36ED8681}"/>
                  </a:ext>
                </a:extLst>
              </p:cNvPr>
              <p:cNvSpPr>
                <a:spLocks noChangeArrowheads="1"/>
              </p:cNvSpPr>
              <p:nvPr/>
            </p:nvSpPr>
            <p:spPr bwMode="auto">
              <a:xfrm>
                <a:off x="56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6" name="Rectangle 6704">
                <a:extLst>
                  <a:ext uri="{FF2B5EF4-FFF2-40B4-BE49-F238E27FC236}">
                    <a16:creationId xmlns:a16="http://schemas.microsoft.com/office/drawing/2014/main" id="{FED88DB0-44E6-4519-9733-090D85C1F3BB}"/>
                  </a:ext>
                </a:extLst>
              </p:cNvPr>
              <p:cNvSpPr>
                <a:spLocks noChangeArrowheads="1"/>
              </p:cNvSpPr>
              <p:nvPr/>
            </p:nvSpPr>
            <p:spPr bwMode="auto">
              <a:xfrm>
                <a:off x="56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7" name="Rectangle 6705">
                <a:extLst>
                  <a:ext uri="{FF2B5EF4-FFF2-40B4-BE49-F238E27FC236}">
                    <a16:creationId xmlns:a16="http://schemas.microsoft.com/office/drawing/2014/main" id="{B6F975BC-3965-4C24-9C5B-6E42B66CC9AB}"/>
                  </a:ext>
                </a:extLst>
              </p:cNvPr>
              <p:cNvSpPr>
                <a:spLocks noChangeArrowheads="1"/>
              </p:cNvSpPr>
              <p:nvPr/>
            </p:nvSpPr>
            <p:spPr bwMode="auto">
              <a:xfrm>
                <a:off x="56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8" name="Rectangle 6706">
                <a:extLst>
                  <a:ext uri="{FF2B5EF4-FFF2-40B4-BE49-F238E27FC236}">
                    <a16:creationId xmlns:a16="http://schemas.microsoft.com/office/drawing/2014/main" id="{3E5A5C2D-FF22-41C8-A83C-738ABEE43285}"/>
                  </a:ext>
                </a:extLst>
              </p:cNvPr>
              <p:cNvSpPr>
                <a:spLocks noChangeArrowheads="1"/>
              </p:cNvSpPr>
              <p:nvPr/>
            </p:nvSpPr>
            <p:spPr bwMode="auto">
              <a:xfrm>
                <a:off x="5628"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9" name="Rectangle 6707">
                <a:extLst>
                  <a:ext uri="{FF2B5EF4-FFF2-40B4-BE49-F238E27FC236}">
                    <a16:creationId xmlns:a16="http://schemas.microsoft.com/office/drawing/2014/main" id="{7776C06C-E1A5-4D92-BEC7-DD76055777B1}"/>
                  </a:ext>
                </a:extLst>
              </p:cNvPr>
              <p:cNvSpPr>
                <a:spLocks noChangeArrowheads="1"/>
              </p:cNvSpPr>
              <p:nvPr/>
            </p:nvSpPr>
            <p:spPr bwMode="auto">
              <a:xfrm>
                <a:off x="5634"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0" name="Rectangle 6708">
                <a:extLst>
                  <a:ext uri="{FF2B5EF4-FFF2-40B4-BE49-F238E27FC236}">
                    <a16:creationId xmlns:a16="http://schemas.microsoft.com/office/drawing/2014/main" id="{63EF827D-FA24-4E4B-809A-F651CD7EE677}"/>
                  </a:ext>
                </a:extLst>
              </p:cNvPr>
              <p:cNvSpPr>
                <a:spLocks noChangeArrowheads="1"/>
              </p:cNvSpPr>
              <p:nvPr/>
            </p:nvSpPr>
            <p:spPr bwMode="auto">
              <a:xfrm>
                <a:off x="5634"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1" name="Rectangle 6709">
                <a:extLst>
                  <a:ext uri="{FF2B5EF4-FFF2-40B4-BE49-F238E27FC236}">
                    <a16:creationId xmlns:a16="http://schemas.microsoft.com/office/drawing/2014/main" id="{87B3499A-86C8-4A1B-9098-9A2218BA678F}"/>
                  </a:ext>
                </a:extLst>
              </p:cNvPr>
              <p:cNvSpPr>
                <a:spLocks noChangeArrowheads="1"/>
              </p:cNvSpPr>
              <p:nvPr/>
            </p:nvSpPr>
            <p:spPr bwMode="auto">
              <a:xfrm>
                <a:off x="5634"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2" name="Rectangle 6710">
                <a:extLst>
                  <a:ext uri="{FF2B5EF4-FFF2-40B4-BE49-F238E27FC236}">
                    <a16:creationId xmlns:a16="http://schemas.microsoft.com/office/drawing/2014/main" id="{E20E2822-D2C2-4549-95DC-C3A4955B1D65}"/>
                  </a:ext>
                </a:extLst>
              </p:cNvPr>
              <p:cNvSpPr>
                <a:spLocks noChangeArrowheads="1"/>
              </p:cNvSpPr>
              <p:nvPr/>
            </p:nvSpPr>
            <p:spPr bwMode="auto">
              <a:xfrm>
                <a:off x="56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3" name="Rectangle 6711">
                <a:extLst>
                  <a:ext uri="{FF2B5EF4-FFF2-40B4-BE49-F238E27FC236}">
                    <a16:creationId xmlns:a16="http://schemas.microsoft.com/office/drawing/2014/main" id="{AF9E1D0A-92B4-455E-AA0B-CAB67FFCCD73}"/>
                  </a:ext>
                </a:extLst>
              </p:cNvPr>
              <p:cNvSpPr>
                <a:spLocks noChangeArrowheads="1"/>
              </p:cNvSpPr>
              <p:nvPr/>
            </p:nvSpPr>
            <p:spPr bwMode="auto">
              <a:xfrm>
                <a:off x="56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4" name="Rectangle 6712">
                <a:extLst>
                  <a:ext uri="{FF2B5EF4-FFF2-40B4-BE49-F238E27FC236}">
                    <a16:creationId xmlns:a16="http://schemas.microsoft.com/office/drawing/2014/main" id="{EDC9F857-1DBC-4D18-99D2-AE9003721F66}"/>
                  </a:ext>
                </a:extLst>
              </p:cNvPr>
              <p:cNvSpPr>
                <a:spLocks noChangeArrowheads="1"/>
              </p:cNvSpPr>
              <p:nvPr/>
            </p:nvSpPr>
            <p:spPr bwMode="auto">
              <a:xfrm>
                <a:off x="56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5" name="Rectangle 6713">
                <a:extLst>
                  <a:ext uri="{FF2B5EF4-FFF2-40B4-BE49-F238E27FC236}">
                    <a16:creationId xmlns:a16="http://schemas.microsoft.com/office/drawing/2014/main" id="{A43DAA0D-7AE0-4EE4-99A0-1AC956496D95}"/>
                  </a:ext>
                </a:extLst>
              </p:cNvPr>
              <p:cNvSpPr>
                <a:spLocks noChangeArrowheads="1"/>
              </p:cNvSpPr>
              <p:nvPr/>
            </p:nvSpPr>
            <p:spPr bwMode="auto">
              <a:xfrm>
                <a:off x="56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6" name="Rectangle 6714">
                <a:extLst>
                  <a:ext uri="{FF2B5EF4-FFF2-40B4-BE49-F238E27FC236}">
                    <a16:creationId xmlns:a16="http://schemas.microsoft.com/office/drawing/2014/main" id="{9CA5EB6E-917B-44A9-8254-371B0B3522FB}"/>
                  </a:ext>
                </a:extLst>
              </p:cNvPr>
              <p:cNvSpPr>
                <a:spLocks noChangeArrowheads="1"/>
              </p:cNvSpPr>
              <p:nvPr/>
            </p:nvSpPr>
            <p:spPr bwMode="auto">
              <a:xfrm>
                <a:off x="5634"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8" name="Rectangle 6715">
                <a:extLst>
                  <a:ext uri="{FF2B5EF4-FFF2-40B4-BE49-F238E27FC236}">
                    <a16:creationId xmlns:a16="http://schemas.microsoft.com/office/drawing/2014/main" id="{572CD850-B10D-49B8-B174-CD4E7D97F7DC}"/>
                  </a:ext>
                </a:extLst>
              </p:cNvPr>
              <p:cNvSpPr>
                <a:spLocks noChangeArrowheads="1"/>
              </p:cNvSpPr>
              <p:nvPr/>
            </p:nvSpPr>
            <p:spPr bwMode="auto">
              <a:xfrm>
                <a:off x="56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9" name="Rectangle 6716">
                <a:extLst>
                  <a:ext uri="{FF2B5EF4-FFF2-40B4-BE49-F238E27FC236}">
                    <a16:creationId xmlns:a16="http://schemas.microsoft.com/office/drawing/2014/main" id="{38A0A29E-0D34-4355-8681-58C0E14E6374}"/>
                  </a:ext>
                </a:extLst>
              </p:cNvPr>
              <p:cNvSpPr>
                <a:spLocks noChangeArrowheads="1"/>
              </p:cNvSpPr>
              <p:nvPr/>
            </p:nvSpPr>
            <p:spPr bwMode="auto">
              <a:xfrm>
                <a:off x="56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0" name="Rectangle 6717">
                <a:extLst>
                  <a:ext uri="{FF2B5EF4-FFF2-40B4-BE49-F238E27FC236}">
                    <a16:creationId xmlns:a16="http://schemas.microsoft.com/office/drawing/2014/main" id="{2A2180CD-3F9F-4B4E-BB83-52D10C4179AB}"/>
                  </a:ext>
                </a:extLst>
              </p:cNvPr>
              <p:cNvSpPr>
                <a:spLocks noChangeArrowheads="1"/>
              </p:cNvSpPr>
              <p:nvPr/>
            </p:nvSpPr>
            <p:spPr bwMode="auto">
              <a:xfrm>
                <a:off x="56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1" name="Rectangle 6718">
                <a:extLst>
                  <a:ext uri="{FF2B5EF4-FFF2-40B4-BE49-F238E27FC236}">
                    <a16:creationId xmlns:a16="http://schemas.microsoft.com/office/drawing/2014/main" id="{EC1C2A40-E487-4555-AE25-802C28DD8F20}"/>
                  </a:ext>
                </a:extLst>
              </p:cNvPr>
              <p:cNvSpPr>
                <a:spLocks noChangeArrowheads="1"/>
              </p:cNvSpPr>
              <p:nvPr/>
            </p:nvSpPr>
            <p:spPr bwMode="auto">
              <a:xfrm>
                <a:off x="5640"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3" name="Rectangle 6719">
                <a:extLst>
                  <a:ext uri="{FF2B5EF4-FFF2-40B4-BE49-F238E27FC236}">
                    <a16:creationId xmlns:a16="http://schemas.microsoft.com/office/drawing/2014/main" id="{75C776EA-9125-4C79-97A7-CFF3B58A766E}"/>
                  </a:ext>
                </a:extLst>
              </p:cNvPr>
              <p:cNvSpPr>
                <a:spLocks noChangeArrowheads="1"/>
              </p:cNvSpPr>
              <p:nvPr/>
            </p:nvSpPr>
            <p:spPr bwMode="auto">
              <a:xfrm>
                <a:off x="5640"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5" name="Rectangle 6720">
                <a:extLst>
                  <a:ext uri="{FF2B5EF4-FFF2-40B4-BE49-F238E27FC236}">
                    <a16:creationId xmlns:a16="http://schemas.microsoft.com/office/drawing/2014/main" id="{A76F1B43-2DB2-4841-B032-257053A2C455}"/>
                  </a:ext>
                </a:extLst>
              </p:cNvPr>
              <p:cNvSpPr>
                <a:spLocks noChangeArrowheads="1"/>
              </p:cNvSpPr>
              <p:nvPr/>
            </p:nvSpPr>
            <p:spPr bwMode="auto">
              <a:xfrm>
                <a:off x="5640"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6" name="Rectangle 6721">
                <a:extLst>
                  <a:ext uri="{FF2B5EF4-FFF2-40B4-BE49-F238E27FC236}">
                    <a16:creationId xmlns:a16="http://schemas.microsoft.com/office/drawing/2014/main" id="{26F4ABB4-D4C7-47DB-B164-FDF87AB703AE}"/>
                  </a:ext>
                </a:extLst>
              </p:cNvPr>
              <p:cNvSpPr>
                <a:spLocks noChangeArrowheads="1"/>
              </p:cNvSpPr>
              <p:nvPr/>
            </p:nvSpPr>
            <p:spPr bwMode="auto">
              <a:xfrm>
                <a:off x="5640"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7" name="Rectangle 6722">
                <a:extLst>
                  <a:ext uri="{FF2B5EF4-FFF2-40B4-BE49-F238E27FC236}">
                    <a16:creationId xmlns:a16="http://schemas.microsoft.com/office/drawing/2014/main" id="{3AA02E64-A0E3-4662-B795-DDFD897534C2}"/>
                  </a:ext>
                </a:extLst>
              </p:cNvPr>
              <p:cNvSpPr>
                <a:spLocks noChangeArrowheads="1"/>
              </p:cNvSpPr>
              <p:nvPr/>
            </p:nvSpPr>
            <p:spPr bwMode="auto">
              <a:xfrm>
                <a:off x="56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8" name="Rectangle 6723">
                <a:extLst>
                  <a:ext uri="{FF2B5EF4-FFF2-40B4-BE49-F238E27FC236}">
                    <a16:creationId xmlns:a16="http://schemas.microsoft.com/office/drawing/2014/main" id="{2602F2B9-C7AE-4376-B912-22B025E0F686}"/>
                  </a:ext>
                </a:extLst>
              </p:cNvPr>
              <p:cNvSpPr>
                <a:spLocks noChangeArrowheads="1"/>
              </p:cNvSpPr>
              <p:nvPr/>
            </p:nvSpPr>
            <p:spPr bwMode="auto">
              <a:xfrm>
                <a:off x="56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9" name="Rectangle 6724">
                <a:extLst>
                  <a:ext uri="{FF2B5EF4-FFF2-40B4-BE49-F238E27FC236}">
                    <a16:creationId xmlns:a16="http://schemas.microsoft.com/office/drawing/2014/main" id="{BF752B11-8959-4317-8DBC-798A2DD17DB1}"/>
                  </a:ext>
                </a:extLst>
              </p:cNvPr>
              <p:cNvSpPr>
                <a:spLocks noChangeArrowheads="1"/>
              </p:cNvSpPr>
              <p:nvPr/>
            </p:nvSpPr>
            <p:spPr bwMode="auto">
              <a:xfrm>
                <a:off x="56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0" name="Rectangle 6725">
                <a:extLst>
                  <a:ext uri="{FF2B5EF4-FFF2-40B4-BE49-F238E27FC236}">
                    <a16:creationId xmlns:a16="http://schemas.microsoft.com/office/drawing/2014/main" id="{5D3E4EA5-CDE3-4A42-9C93-9080B10D7A84}"/>
                  </a:ext>
                </a:extLst>
              </p:cNvPr>
              <p:cNvSpPr>
                <a:spLocks noChangeArrowheads="1"/>
              </p:cNvSpPr>
              <p:nvPr/>
            </p:nvSpPr>
            <p:spPr bwMode="auto">
              <a:xfrm>
                <a:off x="56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1" name="Rectangle 6726">
                <a:extLst>
                  <a:ext uri="{FF2B5EF4-FFF2-40B4-BE49-F238E27FC236}">
                    <a16:creationId xmlns:a16="http://schemas.microsoft.com/office/drawing/2014/main" id="{79255BA0-86F6-43DA-9F5F-015F6B8C82A4}"/>
                  </a:ext>
                </a:extLst>
              </p:cNvPr>
              <p:cNvSpPr>
                <a:spLocks noChangeArrowheads="1"/>
              </p:cNvSpPr>
              <p:nvPr/>
            </p:nvSpPr>
            <p:spPr bwMode="auto">
              <a:xfrm>
                <a:off x="5646"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2" name="Rectangle 6727">
                <a:extLst>
                  <a:ext uri="{FF2B5EF4-FFF2-40B4-BE49-F238E27FC236}">
                    <a16:creationId xmlns:a16="http://schemas.microsoft.com/office/drawing/2014/main" id="{03ECBA23-542C-4A9E-8E3C-C438D92EE6E6}"/>
                  </a:ext>
                </a:extLst>
              </p:cNvPr>
              <p:cNvSpPr>
                <a:spLocks noChangeArrowheads="1"/>
              </p:cNvSpPr>
              <p:nvPr/>
            </p:nvSpPr>
            <p:spPr bwMode="auto">
              <a:xfrm>
                <a:off x="56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3" name="Rectangle 6728">
                <a:extLst>
                  <a:ext uri="{FF2B5EF4-FFF2-40B4-BE49-F238E27FC236}">
                    <a16:creationId xmlns:a16="http://schemas.microsoft.com/office/drawing/2014/main" id="{A1453A72-9973-4DBE-99E5-253F4AE09118}"/>
                  </a:ext>
                </a:extLst>
              </p:cNvPr>
              <p:cNvSpPr>
                <a:spLocks noChangeArrowheads="1"/>
              </p:cNvSpPr>
              <p:nvPr/>
            </p:nvSpPr>
            <p:spPr bwMode="auto">
              <a:xfrm>
                <a:off x="5652" y="2853"/>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5" name="Rectangle 6729">
                <a:extLst>
                  <a:ext uri="{FF2B5EF4-FFF2-40B4-BE49-F238E27FC236}">
                    <a16:creationId xmlns:a16="http://schemas.microsoft.com/office/drawing/2014/main" id="{1CA6FD6D-B7DF-4BDD-B5A7-53DB3F88591C}"/>
                  </a:ext>
                </a:extLst>
              </p:cNvPr>
              <p:cNvSpPr>
                <a:spLocks noChangeArrowheads="1"/>
              </p:cNvSpPr>
              <p:nvPr/>
            </p:nvSpPr>
            <p:spPr bwMode="auto">
              <a:xfrm>
                <a:off x="565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6" name="Rectangle 6730">
                <a:extLst>
                  <a:ext uri="{FF2B5EF4-FFF2-40B4-BE49-F238E27FC236}">
                    <a16:creationId xmlns:a16="http://schemas.microsoft.com/office/drawing/2014/main" id="{B47D0250-6F29-49EC-A8F2-5CFBCFBB4705}"/>
                  </a:ext>
                </a:extLst>
              </p:cNvPr>
              <p:cNvSpPr>
                <a:spLocks noChangeArrowheads="1"/>
              </p:cNvSpPr>
              <p:nvPr/>
            </p:nvSpPr>
            <p:spPr bwMode="auto">
              <a:xfrm>
                <a:off x="5652" y="2853"/>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7" name="Rectangle 6731">
                <a:extLst>
                  <a:ext uri="{FF2B5EF4-FFF2-40B4-BE49-F238E27FC236}">
                    <a16:creationId xmlns:a16="http://schemas.microsoft.com/office/drawing/2014/main" id="{027E2B7E-A455-4195-AA05-31E298183796}"/>
                  </a:ext>
                </a:extLst>
              </p:cNvPr>
              <p:cNvSpPr>
                <a:spLocks noChangeArrowheads="1"/>
              </p:cNvSpPr>
              <p:nvPr/>
            </p:nvSpPr>
            <p:spPr bwMode="auto">
              <a:xfrm>
                <a:off x="565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8" name="Rectangle 6732">
                <a:extLst>
                  <a:ext uri="{FF2B5EF4-FFF2-40B4-BE49-F238E27FC236}">
                    <a16:creationId xmlns:a16="http://schemas.microsoft.com/office/drawing/2014/main" id="{040D61E7-41FD-4D5B-AA5D-23783346350E}"/>
                  </a:ext>
                </a:extLst>
              </p:cNvPr>
              <p:cNvSpPr>
                <a:spLocks noChangeArrowheads="1"/>
              </p:cNvSpPr>
              <p:nvPr/>
            </p:nvSpPr>
            <p:spPr bwMode="auto">
              <a:xfrm>
                <a:off x="565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9" name="Rectangle 6733">
                <a:extLst>
                  <a:ext uri="{FF2B5EF4-FFF2-40B4-BE49-F238E27FC236}">
                    <a16:creationId xmlns:a16="http://schemas.microsoft.com/office/drawing/2014/main" id="{27F3D7F7-98D6-469F-839D-DF7FBD2DF7E4}"/>
                  </a:ext>
                </a:extLst>
              </p:cNvPr>
              <p:cNvSpPr>
                <a:spLocks noChangeArrowheads="1"/>
              </p:cNvSpPr>
              <p:nvPr/>
            </p:nvSpPr>
            <p:spPr bwMode="auto">
              <a:xfrm>
                <a:off x="565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0" name="Rectangle 6734">
                <a:extLst>
                  <a:ext uri="{FF2B5EF4-FFF2-40B4-BE49-F238E27FC236}">
                    <a16:creationId xmlns:a16="http://schemas.microsoft.com/office/drawing/2014/main" id="{023BBD7D-AF51-4A6A-A1BF-25361AC96B32}"/>
                  </a:ext>
                </a:extLst>
              </p:cNvPr>
              <p:cNvSpPr>
                <a:spLocks noChangeArrowheads="1"/>
              </p:cNvSpPr>
              <p:nvPr/>
            </p:nvSpPr>
            <p:spPr bwMode="auto">
              <a:xfrm>
                <a:off x="5652" y="2853"/>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1" name="Rectangle 6735">
                <a:extLst>
                  <a:ext uri="{FF2B5EF4-FFF2-40B4-BE49-F238E27FC236}">
                    <a16:creationId xmlns:a16="http://schemas.microsoft.com/office/drawing/2014/main" id="{0C144099-ADED-43AC-91E7-8912084DB24D}"/>
                  </a:ext>
                </a:extLst>
              </p:cNvPr>
              <p:cNvSpPr>
                <a:spLocks noChangeArrowheads="1"/>
              </p:cNvSpPr>
              <p:nvPr/>
            </p:nvSpPr>
            <p:spPr bwMode="auto">
              <a:xfrm>
                <a:off x="5652" y="2829"/>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0966" name="Group 10965">
              <a:extLst>
                <a:ext uri="{FF2B5EF4-FFF2-40B4-BE49-F238E27FC236}">
                  <a16:creationId xmlns:a16="http://schemas.microsoft.com/office/drawing/2014/main" id="{710777B8-3F3D-47A4-845A-F2237018F222}"/>
                </a:ext>
              </a:extLst>
            </p:cNvPr>
            <p:cNvGrpSpPr/>
            <p:nvPr/>
          </p:nvGrpSpPr>
          <p:grpSpPr>
            <a:xfrm>
              <a:off x="989661" y="4827493"/>
              <a:ext cx="916443" cy="276999"/>
              <a:chOff x="743731" y="4371135"/>
              <a:chExt cx="1149022" cy="276999"/>
            </a:xfrm>
          </p:grpSpPr>
          <p:sp>
            <p:nvSpPr>
              <p:cNvPr id="10967" name="TextBox 10966">
                <a:extLst>
                  <a:ext uri="{FF2B5EF4-FFF2-40B4-BE49-F238E27FC236}">
                    <a16:creationId xmlns:a16="http://schemas.microsoft.com/office/drawing/2014/main" id="{53C2994B-FA83-4447-A9EF-C8D5E2782C91}"/>
                  </a:ext>
                </a:extLst>
              </p:cNvPr>
              <p:cNvSpPr txBox="1"/>
              <p:nvPr/>
            </p:nvSpPr>
            <p:spPr>
              <a:xfrm>
                <a:off x="860021" y="4371135"/>
                <a:ext cx="916442" cy="276999"/>
              </a:xfrm>
              <a:prstGeom prst="rect">
                <a:avLst/>
              </a:prstGeom>
              <a:noFill/>
            </p:spPr>
            <p:txBody>
              <a:bodyPr wrap="square" rtlCol="0">
                <a:spAutoFit/>
              </a:bodyPr>
              <a:lstStyle/>
              <a:p>
                <a:pPr algn="ctr"/>
                <a:r>
                  <a:rPr lang="en-US" sz="1200" dirty="0">
                    <a:solidFill>
                      <a:srgbClr val="7030A0"/>
                    </a:solidFill>
                    <a:latin typeface="Arial" charset="0"/>
                  </a:rPr>
                  <a:t>Pass 2</a:t>
                </a:r>
                <a:endParaRPr lang="en-US" sz="1200" dirty="0">
                  <a:solidFill>
                    <a:srgbClr val="7030A0"/>
                  </a:solidFill>
                </a:endParaRPr>
              </a:p>
            </p:txBody>
          </p:sp>
          <p:cxnSp>
            <p:nvCxnSpPr>
              <p:cNvPr id="10968" name="Straight Arrow Connector 10967">
                <a:extLst>
                  <a:ext uri="{FF2B5EF4-FFF2-40B4-BE49-F238E27FC236}">
                    <a16:creationId xmlns:a16="http://schemas.microsoft.com/office/drawing/2014/main" id="{AD6D7779-2584-447B-AE5C-8D0106FC90E0}"/>
                  </a:ext>
                </a:extLst>
              </p:cNvPr>
              <p:cNvCxnSpPr>
                <a:cxnSpLocks/>
              </p:cNvCxnSpPr>
              <p:nvPr/>
            </p:nvCxnSpPr>
            <p:spPr bwMode="auto">
              <a:xfrm>
                <a:off x="743731" y="4371135"/>
                <a:ext cx="1149022" cy="0"/>
              </a:xfrm>
              <a:prstGeom prst="straightConnector1">
                <a:avLst/>
              </a:prstGeom>
              <a:solidFill>
                <a:schemeClr val="accent1"/>
              </a:solidFill>
              <a:ln w="28575" cap="flat" cmpd="sng" algn="ctr">
                <a:solidFill>
                  <a:srgbClr val="7030A0"/>
                </a:solidFill>
                <a:prstDash val="solid"/>
                <a:round/>
                <a:headEnd type="none" w="med" len="med"/>
                <a:tailEnd type="triangle"/>
              </a:ln>
              <a:effectLst/>
            </p:spPr>
          </p:cxnSp>
        </p:grpSp>
        <p:grpSp>
          <p:nvGrpSpPr>
            <p:cNvPr id="10969" name="Group 10968">
              <a:extLst>
                <a:ext uri="{FF2B5EF4-FFF2-40B4-BE49-F238E27FC236}">
                  <a16:creationId xmlns:a16="http://schemas.microsoft.com/office/drawing/2014/main" id="{08486507-5AA3-427E-B459-F47B673C2ACC}"/>
                </a:ext>
              </a:extLst>
            </p:cNvPr>
            <p:cNvGrpSpPr/>
            <p:nvPr/>
          </p:nvGrpSpPr>
          <p:grpSpPr>
            <a:xfrm>
              <a:off x="1851203" y="4831575"/>
              <a:ext cx="916443" cy="276999"/>
              <a:chOff x="743731" y="4371135"/>
              <a:chExt cx="1149022" cy="276999"/>
            </a:xfrm>
          </p:grpSpPr>
          <p:sp>
            <p:nvSpPr>
              <p:cNvPr id="10970" name="TextBox 10969">
                <a:extLst>
                  <a:ext uri="{FF2B5EF4-FFF2-40B4-BE49-F238E27FC236}">
                    <a16:creationId xmlns:a16="http://schemas.microsoft.com/office/drawing/2014/main" id="{E51E11BD-77B8-42F7-975F-7BDD34CCACA6}"/>
                  </a:ext>
                </a:extLst>
              </p:cNvPr>
              <p:cNvSpPr txBox="1"/>
              <p:nvPr/>
            </p:nvSpPr>
            <p:spPr>
              <a:xfrm>
                <a:off x="860021" y="4371135"/>
                <a:ext cx="916442" cy="276999"/>
              </a:xfrm>
              <a:prstGeom prst="rect">
                <a:avLst/>
              </a:prstGeom>
              <a:noFill/>
            </p:spPr>
            <p:txBody>
              <a:bodyPr wrap="square" rtlCol="0">
                <a:spAutoFit/>
              </a:bodyPr>
              <a:lstStyle/>
              <a:p>
                <a:pPr algn="ctr"/>
                <a:r>
                  <a:rPr lang="en-US" sz="1200" dirty="0">
                    <a:solidFill>
                      <a:srgbClr val="7030A0"/>
                    </a:solidFill>
                    <a:latin typeface="Arial" charset="0"/>
                  </a:rPr>
                  <a:t>Pass 3</a:t>
                </a:r>
                <a:endParaRPr lang="en-US" sz="1200" dirty="0">
                  <a:solidFill>
                    <a:srgbClr val="7030A0"/>
                  </a:solidFill>
                </a:endParaRPr>
              </a:p>
            </p:txBody>
          </p:sp>
          <p:cxnSp>
            <p:nvCxnSpPr>
              <p:cNvPr id="10971" name="Straight Arrow Connector 10970">
                <a:extLst>
                  <a:ext uri="{FF2B5EF4-FFF2-40B4-BE49-F238E27FC236}">
                    <a16:creationId xmlns:a16="http://schemas.microsoft.com/office/drawing/2014/main" id="{E8D00640-FBE4-4BF0-962C-1728D3931A4A}"/>
                  </a:ext>
                </a:extLst>
              </p:cNvPr>
              <p:cNvCxnSpPr>
                <a:cxnSpLocks/>
              </p:cNvCxnSpPr>
              <p:nvPr/>
            </p:nvCxnSpPr>
            <p:spPr bwMode="auto">
              <a:xfrm>
                <a:off x="743731" y="4371135"/>
                <a:ext cx="1149022" cy="0"/>
              </a:xfrm>
              <a:prstGeom prst="straightConnector1">
                <a:avLst/>
              </a:prstGeom>
              <a:solidFill>
                <a:schemeClr val="accent1"/>
              </a:solidFill>
              <a:ln w="28575" cap="flat" cmpd="sng" algn="ctr">
                <a:solidFill>
                  <a:srgbClr val="7030A0"/>
                </a:solidFill>
                <a:prstDash val="solid"/>
                <a:round/>
                <a:headEnd type="none" w="med" len="med"/>
                <a:tailEnd type="triangle"/>
              </a:ln>
              <a:effectLst/>
            </p:spPr>
          </p:cxnSp>
        </p:grpSp>
        <p:grpSp>
          <p:nvGrpSpPr>
            <p:cNvPr id="10972" name="Group 10971">
              <a:extLst>
                <a:ext uri="{FF2B5EF4-FFF2-40B4-BE49-F238E27FC236}">
                  <a16:creationId xmlns:a16="http://schemas.microsoft.com/office/drawing/2014/main" id="{41195101-C054-4440-8DA9-69B0CDC1BD00}"/>
                </a:ext>
              </a:extLst>
            </p:cNvPr>
            <p:cNvGrpSpPr/>
            <p:nvPr/>
          </p:nvGrpSpPr>
          <p:grpSpPr>
            <a:xfrm>
              <a:off x="2728036" y="4833599"/>
              <a:ext cx="916443" cy="276999"/>
              <a:chOff x="743731" y="4371135"/>
              <a:chExt cx="1149022" cy="276999"/>
            </a:xfrm>
          </p:grpSpPr>
          <p:sp>
            <p:nvSpPr>
              <p:cNvPr id="10973" name="TextBox 10972">
                <a:extLst>
                  <a:ext uri="{FF2B5EF4-FFF2-40B4-BE49-F238E27FC236}">
                    <a16:creationId xmlns:a16="http://schemas.microsoft.com/office/drawing/2014/main" id="{BB207993-8B77-4508-9120-29D9A5641A9A}"/>
                  </a:ext>
                </a:extLst>
              </p:cNvPr>
              <p:cNvSpPr txBox="1"/>
              <p:nvPr/>
            </p:nvSpPr>
            <p:spPr>
              <a:xfrm>
                <a:off x="860021" y="4371135"/>
                <a:ext cx="916442" cy="276999"/>
              </a:xfrm>
              <a:prstGeom prst="rect">
                <a:avLst/>
              </a:prstGeom>
              <a:noFill/>
            </p:spPr>
            <p:txBody>
              <a:bodyPr wrap="square" rtlCol="0">
                <a:spAutoFit/>
              </a:bodyPr>
              <a:lstStyle/>
              <a:p>
                <a:pPr algn="ctr"/>
                <a:r>
                  <a:rPr lang="en-US" sz="1200" dirty="0">
                    <a:solidFill>
                      <a:srgbClr val="7030A0"/>
                    </a:solidFill>
                    <a:latin typeface="Arial" charset="0"/>
                  </a:rPr>
                  <a:t>Pass 4</a:t>
                </a:r>
                <a:endParaRPr lang="en-US" sz="1200" dirty="0">
                  <a:solidFill>
                    <a:srgbClr val="7030A0"/>
                  </a:solidFill>
                </a:endParaRPr>
              </a:p>
            </p:txBody>
          </p:sp>
          <p:cxnSp>
            <p:nvCxnSpPr>
              <p:cNvPr id="10974" name="Straight Arrow Connector 10973">
                <a:extLst>
                  <a:ext uri="{FF2B5EF4-FFF2-40B4-BE49-F238E27FC236}">
                    <a16:creationId xmlns:a16="http://schemas.microsoft.com/office/drawing/2014/main" id="{FFDCD018-0E6B-4594-B1A6-D2C82EE9317D}"/>
                  </a:ext>
                </a:extLst>
              </p:cNvPr>
              <p:cNvCxnSpPr>
                <a:cxnSpLocks/>
              </p:cNvCxnSpPr>
              <p:nvPr/>
            </p:nvCxnSpPr>
            <p:spPr bwMode="auto">
              <a:xfrm>
                <a:off x="743731" y="4371135"/>
                <a:ext cx="1149022" cy="0"/>
              </a:xfrm>
              <a:prstGeom prst="straightConnector1">
                <a:avLst/>
              </a:prstGeom>
              <a:solidFill>
                <a:schemeClr val="accent1"/>
              </a:solidFill>
              <a:ln w="28575" cap="flat" cmpd="sng" algn="ctr">
                <a:solidFill>
                  <a:srgbClr val="7030A0"/>
                </a:solidFill>
                <a:prstDash val="solid"/>
                <a:round/>
                <a:headEnd type="none" w="med" len="med"/>
                <a:tailEnd type="triangle"/>
              </a:ln>
              <a:effectLst/>
            </p:spPr>
          </p:cxnSp>
        </p:grpSp>
        <p:grpSp>
          <p:nvGrpSpPr>
            <p:cNvPr id="10975" name="Group 10974">
              <a:extLst>
                <a:ext uri="{FF2B5EF4-FFF2-40B4-BE49-F238E27FC236}">
                  <a16:creationId xmlns:a16="http://schemas.microsoft.com/office/drawing/2014/main" id="{74800F5F-A3C6-4566-90AB-DA03E3A261B1}"/>
                </a:ext>
              </a:extLst>
            </p:cNvPr>
            <p:cNvGrpSpPr/>
            <p:nvPr/>
          </p:nvGrpSpPr>
          <p:grpSpPr>
            <a:xfrm>
              <a:off x="3595574" y="4833570"/>
              <a:ext cx="916443" cy="276999"/>
              <a:chOff x="743731" y="4371135"/>
              <a:chExt cx="1149022" cy="276999"/>
            </a:xfrm>
          </p:grpSpPr>
          <p:sp>
            <p:nvSpPr>
              <p:cNvPr id="10976" name="TextBox 10975">
                <a:extLst>
                  <a:ext uri="{FF2B5EF4-FFF2-40B4-BE49-F238E27FC236}">
                    <a16:creationId xmlns:a16="http://schemas.microsoft.com/office/drawing/2014/main" id="{5DB16966-C7D3-4C38-8790-7CEC7738F69C}"/>
                  </a:ext>
                </a:extLst>
              </p:cNvPr>
              <p:cNvSpPr txBox="1"/>
              <p:nvPr/>
            </p:nvSpPr>
            <p:spPr>
              <a:xfrm>
                <a:off x="860021" y="4371135"/>
                <a:ext cx="916442" cy="276999"/>
              </a:xfrm>
              <a:prstGeom prst="rect">
                <a:avLst/>
              </a:prstGeom>
              <a:noFill/>
              <a:ln>
                <a:noFill/>
              </a:ln>
            </p:spPr>
            <p:txBody>
              <a:bodyPr wrap="square" rtlCol="0">
                <a:spAutoFit/>
              </a:bodyPr>
              <a:lstStyle/>
              <a:p>
                <a:pPr algn="ctr"/>
                <a:r>
                  <a:rPr lang="en-US" sz="1200" dirty="0">
                    <a:solidFill>
                      <a:srgbClr val="F26200"/>
                    </a:solidFill>
                    <a:latin typeface="Arial" charset="0"/>
                  </a:rPr>
                  <a:t>Pass 5</a:t>
                </a:r>
                <a:endParaRPr lang="en-US" sz="1200" dirty="0">
                  <a:solidFill>
                    <a:srgbClr val="F26200"/>
                  </a:solidFill>
                </a:endParaRPr>
              </a:p>
            </p:txBody>
          </p:sp>
          <p:cxnSp>
            <p:nvCxnSpPr>
              <p:cNvPr id="10977" name="Straight Arrow Connector 10976">
                <a:extLst>
                  <a:ext uri="{FF2B5EF4-FFF2-40B4-BE49-F238E27FC236}">
                    <a16:creationId xmlns:a16="http://schemas.microsoft.com/office/drawing/2014/main" id="{DA9B22C1-22B5-4247-9F6F-527E55796877}"/>
                  </a:ext>
                </a:extLst>
              </p:cNvPr>
              <p:cNvCxnSpPr>
                <a:cxnSpLocks/>
              </p:cNvCxnSpPr>
              <p:nvPr/>
            </p:nvCxnSpPr>
            <p:spPr bwMode="auto">
              <a:xfrm>
                <a:off x="743731" y="4371135"/>
                <a:ext cx="1149022" cy="0"/>
              </a:xfrm>
              <a:prstGeom prst="straightConnector1">
                <a:avLst/>
              </a:prstGeom>
              <a:solidFill>
                <a:schemeClr val="accent1"/>
              </a:solidFill>
              <a:ln w="28575" cap="flat" cmpd="sng" algn="ctr">
                <a:solidFill>
                  <a:srgbClr val="F26200"/>
                </a:solidFill>
                <a:prstDash val="solid"/>
                <a:round/>
                <a:headEnd type="none" w="med" len="med"/>
                <a:tailEnd type="triangle"/>
              </a:ln>
              <a:effectLst/>
            </p:spPr>
          </p:cxnSp>
        </p:grpSp>
        <p:grpSp>
          <p:nvGrpSpPr>
            <p:cNvPr id="10993" name="Group 10992">
              <a:extLst>
                <a:ext uri="{FF2B5EF4-FFF2-40B4-BE49-F238E27FC236}">
                  <a16:creationId xmlns:a16="http://schemas.microsoft.com/office/drawing/2014/main" id="{5CF5A228-9833-4AB4-B1F1-D78181772D35}"/>
                </a:ext>
              </a:extLst>
            </p:cNvPr>
            <p:cNvGrpSpPr/>
            <p:nvPr/>
          </p:nvGrpSpPr>
          <p:grpSpPr>
            <a:xfrm>
              <a:off x="5306625" y="4841735"/>
              <a:ext cx="854751" cy="276999"/>
              <a:chOff x="743731" y="4371135"/>
              <a:chExt cx="1149022" cy="276999"/>
            </a:xfrm>
          </p:grpSpPr>
          <p:sp>
            <p:nvSpPr>
              <p:cNvPr id="10994" name="TextBox 10993">
                <a:extLst>
                  <a:ext uri="{FF2B5EF4-FFF2-40B4-BE49-F238E27FC236}">
                    <a16:creationId xmlns:a16="http://schemas.microsoft.com/office/drawing/2014/main" id="{FB90599B-D8C8-4A4D-A1D5-2D22EFBEE4A5}"/>
                  </a:ext>
                </a:extLst>
              </p:cNvPr>
              <p:cNvSpPr txBox="1"/>
              <p:nvPr/>
            </p:nvSpPr>
            <p:spPr>
              <a:xfrm>
                <a:off x="860021" y="4371135"/>
                <a:ext cx="916442" cy="276999"/>
              </a:xfrm>
              <a:prstGeom prst="rect">
                <a:avLst/>
              </a:prstGeom>
              <a:noFill/>
            </p:spPr>
            <p:txBody>
              <a:bodyPr wrap="square" rtlCol="0">
                <a:spAutoFit/>
              </a:bodyPr>
              <a:lstStyle/>
              <a:p>
                <a:pPr algn="ctr"/>
                <a:r>
                  <a:rPr lang="en-US" sz="1200" dirty="0">
                    <a:solidFill>
                      <a:srgbClr val="F26200"/>
                    </a:solidFill>
                    <a:latin typeface="Arial" charset="0"/>
                  </a:rPr>
                  <a:t>Pass 7</a:t>
                </a:r>
                <a:endParaRPr lang="en-US" sz="1200" dirty="0">
                  <a:solidFill>
                    <a:srgbClr val="F26200"/>
                  </a:solidFill>
                </a:endParaRPr>
              </a:p>
            </p:txBody>
          </p:sp>
          <p:cxnSp>
            <p:nvCxnSpPr>
              <p:cNvPr id="10995" name="Straight Arrow Connector 10994">
                <a:extLst>
                  <a:ext uri="{FF2B5EF4-FFF2-40B4-BE49-F238E27FC236}">
                    <a16:creationId xmlns:a16="http://schemas.microsoft.com/office/drawing/2014/main" id="{D238F5D1-3317-4CAB-BEFE-D89AA15E32CC}"/>
                  </a:ext>
                </a:extLst>
              </p:cNvPr>
              <p:cNvCxnSpPr>
                <a:cxnSpLocks/>
              </p:cNvCxnSpPr>
              <p:nvPr/>
            </p:nvCxnSpPr>
            <p:spPr bwMode="auto">
              <a:xfrm>
                <a:off x="743731" y="4371135"/>
                <a:ext cx="1149022" cy="0"/>
              </a:xfrm>
              <a:prstGeom prst="straightConnector1">
                <a:avLst/>
              </a:prstGeom>
              <a:solidFill>
                <a:schemeClr val="accent1"/>
              </a:solidFill>
              <a:ln w="28575" cap="flat" cmpd="sng" algn="ctr">
                <a:solidFill>
                  <a:srgbClr val="F26200"/>
                </a:solidFill>
                <a:prstDash val="solid"/>
                <a:round/>
                <a:headEnd type="none" w="med" len="med"/>
                <a:tailEnd type="triangle"/>
              </a:ln>
              <a:effectLst/>
            </p:spPr>
          </p:cxnSp>
        </p:grpSp>
        <p:grpSp>
          <p:nvGrpSpPr>
            <p:cNvPr id="10996" name="Group 10995">
              <a:extLst>
                <a:ext uri="{FF2B5EF4-FFF2-40B4-BE49-F238E27FC236}">
                  <a16:creationId xmlns:a16="http://schemas.microsoft.com/office/drawing/2014/main" id="{894FC91F-7B04-4277-B4A0-8C3CF941DB52}"/>
                </a:ext>
              </a:extLst>
            </p:cNvPr>
            <p:cNvGrpSpPr/>
            <p:nvPr/>
          </p:nvGrpSpPr>
          <p:grpSpPr>
            <a:xfrm>
              <a:off x="4492708" y="4835586"/>
              <a:ext cx="854751" cy="276999"/>
              <a:chOff x="743731" y="4371135"/>
              <a:chExt cx="1149022" cy="276999"/>
            </a:xfrm>
          </p:grpSpPr>
          <p:sp>
            <p:nvSpPr>
              <p:cNvPr id="10997" name="TextBox 10996">
                <a:extLst>
                  <a:ext uri="{FF2B5EF4-FFF2-40B4-BE49-F238E27FC236}">
                    <a16:creationId xmlns:a16="http://schemas.microsoft.com/office/drawing/2014/main" id="{8BA204AF-1542-48A6-9C35-5A3ABE4BC4B3}"/>
                  </a:ext>
                </a:extLst>
              </p:cNvPr>
              <p:cNvSpPr txBox="1"/>
              <p:nvPr/>
            </p:nvSpPr>
            <p:spPr>
              <a:xfrm>
                <a:off x="860021" y="4371135"/>
                <a:ext cx="916442" cy="276999"/>
              </a:xfrm>
              <a:prstGeom prst="rect">
                <a:avLst/>
              </a:prstGeom>
              <a:noFill/>
            </p:spPr>
            <p:txBody>
              <a:bodyPr wrap="square" rtlCol="0">
                <a:spAutoFit/>
              </a:bodyPr>
              <a:lstStyle/>
              <a:p>
                <a:pPr algn="ctr"/>
                <a:r>
                  <a:rPr lang="en-US" sz="1200" dirty="0">
                    <a:solidFill>
                      <a:srgbClr val="F26200"/>
                    </a:solidFill>
                    <a:latin typeface="Arial" charset="0"/>
                  </a:rPr>
                  <a:t>Pass 6</a:t>
                </a:r>
                <a:endParaRPr lang="en-US" sz="1200" dirty="0">
                  <a:solidFill>
                    <a:srgbClr val="F26200"/>
                  </a:solidFill>
                </a:endParaRPr>
              </a:p>
            </p:txBody>
          </p:sp>
          <p:cxnSp>
            <p:nvCxnSpPr>
              <p:cNvPr id="10998" name="Straight Arrow Connector 10997">
                <a:extLst>
                  <a:ext uri="{FF2B5EF4-FFF2-40B4-BE49-F238E27FC236}">
                    <a16:creationId xmlns:a16="http://schemas.microsoft.com/office/drawing/2014/main" id="{D9D553A6-4F89-4298-96B2-A04F973641D1}"/>
                  </a:ext>
                </a:extLst>
              </p:cNvPr>
              <p:cNvCxnSpPr>
                <a:cxnSpLocks/>
              </p:cNvCxnSpPr>
              <p:nvPr/>
            </p:nvCxnSpPr>
            <p:spPr bwMode="auto">
              <a:xfrm>
                <a:off x="743731" y="4371135"/>
                <a:ext cx="1149022" cy="0"/>
              </a:xfrm>
              <a:prstGeom prst="straightConnector1">
                <a:avLst/>
              </a:prstGeom>
              <a:solidFill>
                <a:schemeClr val="accent1"/>
              </a:solidFill>
              <a:ln w="28575" cap="flat" cmpd="sng" algn="ctr">
                <a:solidFill>
                  <a:srgbClr val="F26200"/>
                </a:solidFill>
                <a:prstDash val="solid"/>
                <a:round/>
                <a:headEnd type="none" w="med" len="med"/>
                <a:tailEnd type="triangle"/>
              </a:ln>
              <a:effectLst/>
            </p:spPr>
          </p:cxnSp>
        </p:grpSp>
        <p:grpSp>
          <p:nvGrpSpPr>
            <p:cNvPr id="10999" name="Group 10998">
              <a:extLst>
                <a:ext uri="{FF2B5EF4-FFF2-40B4-BE49-F238E27FC236}">
                  <a16:creationId xmlns:a16="http://schemas.microsoft.com/office/drawing/2014/main" id="{E1B64540-7E85-4F00-8F76-71462474B22B}"/>
                </a:ext>
              </a:extLst>
            </p:cNvPr>
            <p:cNvGrpSpPr/>
            <p:nvPr/>
          </p:nvGrpSpPr>
          <p:grpSpPr>
            <a:xfrm>
              <a:off x="6074868" y="4844582"/>
              <a:ext cx="854751" cy="276999"/>
              <a:chOff x="743731" y="4371135"/>
              <a:chExt cx="1149022" cy="276999"/>
            </a:xfrm>
          </p:grpSpPr>
          <p:sp>
            <p:nvSpPr>
              <p:cNvPr id="11000" name="TextBox 10999">
                <a:extLst>
                  <a:ext uri="{FF2B5EF4-FFF2-40B4-BE49-F238E27FC236}">
                    <a16:creationId xmlns:a16="http://schemas.microsoft.com/office/drawing/2014/main" id="{A1BDAC00-F635-4BD1-852F-BC7A333EB5A4}"/>
                  </a:ext>
                </a:extLst>
              </p:cNvPr>
              <p:cNvSpPr txBox="1"/>
              <p:nvPr/>
            </p:nvSpPr>
            <p:spPr>
              <a:xfrm>
                <a:off x="860021" y="4371135"/>
                <a:ext cx="916442" cy="276999"/>
              </a:xfrm>
              <a:prstGeom prst="rect">
                <a:avLst/>
              </a:prstGeom>
              <a:noFill/>
            </p:spPr>
            <p:txBody>
              <a:bodyPr wrap="square" rtlCol="0">
                <a:spAutoFit/>
              </a:bodyPr>
              <a:lstStyle/>
              <a:p>
                <a:pPr algn="ctr"/>
                <a:r>
                  <a:rPr lang="en-US" sz="1200" dirty="0">
                    <a:solidFill>
                      <a:srgbClr val="F26200"/>
                    </a:solidFill>
                    <a:latin typeface="Arial" charset="0"/>
                  </a:rPr>
                  <a:t>Pass 8</a:t>
                </a:r>
                <a:endParaRPr lang="en-US" sz="1200" dirty="0">
                  <a:solidFill>
                    <a:srgbClr val="F26200"/>
                  </a:solidFill>
                </a:endParaRPr>
              </a:p>
            </p:txBody>
          </p:sp>
          <p:cxnSp>
            <p:nvCxnSpPr>
              <p:cNvPr id="11001" name="Straight Arrow Connector 11000">
                <a:extLst>
                  <a:ext uri="{FF2B5EF4-FFF2-40B4-BE49-F238E27FC236}">
                    <a16:creationId xmlns:a16="http://schemas.microsoft.com/office/drawing/2014/main" id="{D2BED16D-AB93-4375-8BA2-E9139416AB9E}"/>
                  </a:ext>
                </a:extLst>
              </p:cNvPr>
              <p:cNvCxnSpPr>
                <a:cxnSpLocks/>
              </p:cNvCxnSpPr>
              <p:nvPr/>
            </p:nvCxnSpPr>
            <p:spPr bwMode="auto">
              <a:xfrm>
                <a:off x="743731" y="4371135"/>
                <a:ext cx="1149022" cy="0"/>
              </a:xfrm>
              <a:prstGeom prst="straightConnector1">
                <a:avLst/>
              </a:prstGeom>
              <a:solidFill>
                <a:schemeClr val="accent1"/>
              </a:solidFill>
              <a:ln w="28575" cap="flat" cmpd="sng" algn="ctr">
                <a:solidFill>
                  <a:srgbClr val="F26200"/>
                </a:solidFill>
                <a:prstDash val="solid"/>
                <a:round/>
                <a:headEnd type="none" w="med" len="med"/>
                <a:tailEnd type="triangle"/>
              </a:ln>
              <a:effectLst/>
            </p:spPr>
          </p:cxnSp>
        </p:grpSp>
        <p:grpSp>
          <p:nvGrpSpPr>
            <p:cNvPr id="11002" name="Group 11001">
              <a:extLst>
                <a:ext uri="{FF2B5EF4-FFF2-40B4-BE49-F238E27FC236}">
                  <a16:creationId xmlns:a16="http://schemas.microsoft.com/office/drawing/2014/main" id="{865BF4B4-2E2B-4D0A-B7FC-186B5DA1BFFA}"/>
                </a:ext>
              </a:extLst>
            </p:cNvPr>
            <p:cNvGrpSpPr/>
            <p:nvPr/>
          </p:nvGrpSpPr>
          <p:grpSpPr>
            <a:xfrm>
              <a:off x="6861662" y="4848050"/>
              <a:ext cx="854751" cy="276999"/>
              <a:chOff x="743731" y="4371135"/>
              <a:chExt cx="1149022" cy="276999"/>
            </a:xfrm>
          </p:grpSpPr>
          <p:sp>
            <p:nvSpPr>
              <p:cNvPr id="11003" name="TextBox 11002">
                <a:extLst>
                  <a:ext uri="{FF2B5EF4-FFF2-40B4-BE49-F238E27FC236}">
                    <a16:creationId xmlns:a16="http://schemas.microsoft.com/office/drawing/2014/main" id="{B1CCB0FF-441C-4813-B05B-791B7C951063}"/>
                  </a:ext>
                </a:extLst>
              </p:cNvPr>
              <p:cNvSpPr txBox="1"/>
              <p:nvPr/>
            </p:nvSpPr>
            <p:spPr>
              <a:xfrm>
                <a:off x="860021" y="4371135"/>
                <a:ext cx="916442" cy="276999"/>
              </a:xfrm>
              <a:prstGeom prst="rect">
                <a:avLst/>
              </a:prstGeom>
              <a:noFill/>
            </p:spPr>
            <p:txBody>
              <a:bodyPr wrap="square" rtlCol="0">
                <a:spAutoFit/>
              </a:bodyPr>
              <a:lstStyle/>
              <a:p>
                <a:pPr algn="ctr"/>
                <a:r>
                  <a:rPr lang="en-US" sz="1200" dirty="0">
                    <a:solidFill>
                      <a:srgbClr val="F26200"/>
                    </a:solidFill>
                    <a:latin typeface="Arial" charset="0"/>
                  </a:rPr>
                  <a:t>Pass 9</a:t>
                </a:r>
                <a:endParaRPr lang="en-US" sz="1200" dirty="0">
                  <a:solidFill>
                    <a:srgbClr val="F26200"/>
                  </a:solidFill>
                </a:endParaRPr>
              </a:p>
            </p:txBody>
          </p:sp>
          <p:cxnSp>
            <p:nvCxnSpPr>
              <p:cNvPr id="11004" name="Straight Arrow Connector 11003">
                <a:extLst>
                  <a:ext uri="{FF2B5EF4-FFF2-40B4-BE49-F238E27FC236}">
                    <a16:creationId xmlns:a16="http://schemas.microsoft.com/office/drawing/2014/main" id="{17E532FF-786D-4296-946D-DF7CAA2A4565}"/>
                  </a:ext>
                </a:extLst>
              </p:cNvPr>
              <p:cNvCxnSpPr>
                <a:cxnSpLocks/>
              </p:cNvCxnSpPr>
              <p:nvPr/>
            </p:nvCxnSpPr>
            <p:spPr bwMode="auto">
              <a:xfrm>
                <a:off x="743731" y="4371135"/>
                <a:ext cx="1149022" cy="0"/>
              </a:xfrm>
              <a:prstGeom prst="straightConnector1">
                <a:avLst/>
              </a:prstGeom>
              <a:solidFill>
                <a:schemeClr val="accent1"/>
              </a:solidFill>
              <a:ln w="28575" cap="flat" cmpd="sng" algn="ctr">
                <a:solidFill>
                  <a:srgbClr val="F26200"/>
                </a:solidFill>
                <a:prstDash val="solid"/>
                <a:round/>
                <a:headEnd type="none" w="med" len="med"/>
                <a:tailEnd type="triangle"/>
              </a:ln>
              <a:effectLst/>
            </p:spPr>
          </p:cxnSp>
        </p:grpSp>
        <p:grpSp>
          <p:nvGrpSpPr>
            <p:cNvPr id="11005" name="Group 11004">
              <a:extLst>
                <a:ext uri="{FF2B5EF4-FFF2-40B4-BE49-F238E27FC236}">
                  <a16:creationId xmlns:a16="http://schemas.microsoft.com/office/drawing/2014/main" id="{DE51DC40-B026-4108-8AC6-66A3306DC41D}"/>
                </a:ext>
              </a:extLst>
            </p:cNvPr>
            <p:cNvGrpSpPr/>
            <p:nvPr/>
          </p:nvGrpSpPr>
          <p:grpSpPr>
            <a:xfrm>
              <a:off x="7653217" y="4849850"/>
              <a:ext cx="854751" cy="276999"/>
              <a:chOff x="743731" y="4371135"/>
              <a:chExt cx="1149022" cy="276999"/>
            </a:xfrm>
          </p:grpSpPr>
          <p:sp>
            <p:nvSpPr>
              <p:cNvPr id="11006" name="TextBox 11005">
                <a:extLst>
                  <a:ext uri="{FF2B5EF4-FFF2-40B4-BE49-F238E27FC236}">
                    <a16:creationId xmlns:a16="http://schemas.microsoft.com/office/drawing/2014/main" id="{A6CCD332-22A6-4A12-B2F5-AEF435B02F08}"/>
                  </a:ext>
                </a:extLst>
              </p:cNvPr>
              <p:cNvSpPr txBox="1"/>
              <p:nvPr/>
            </p:nvSpPr>
            <p:spPr>
              <a:xfrm>
                <a:off x="860020" y="4371135"/>
                <a:ext cx="1032733" cy="276999"/>
              </a:xfrm>
              <a:prstGeom prst="rect">
                <a:avLst/>
              </a:prstGeom>
              <a:noFill/>
            </p:spPr>
            <p:txBody>
              <a:bodyPr wrap="square" rtlCol="0">
                <a:spAutoFit/>
              </a:bodyPr>
              <a:lstStyle/>
              <a:p>
                <a:pPr algn="ctr"/>
                <a:r>
                  <a:rPr lang="en-US" sz="1200" dirty="0">
                    <a:solidFill>
                      <a:srgbClr val="F26200"/>
                    </a:solidFill>
                    <a:latin typeface="Arial" charset="0"/>
                  </a:rPr>
                  <a:t>Pass 10</a:t>
                </a:r>
                <a:endParaRPr lang="en-US" sz="1200" dirty="0">
                  <a:solidFill>
                    <a:srgbClr val="F26200"/>
                  </a:solidFill>
                </a:endParaRPr>
              </a:p>
            </p:txBody>
          </p:sp>
          <p:cxnSp>
            <p:nvCxnSpPr>
              <p:cNvPr id="11007" name="Straight Arrow Connector 11006">
                <a:extLst>
                  <a:ext uri="{FF2B5EF4-FFF2-40B4-BE49-F238E27FC236}">
                    <a16:creationId xmlns:a16="http://schemas.microsoft.com/office/drawing/2014/main" id="{785D1E16-BADE-4DB0-B82B-99F27845B801}"/>
                  </a:ext>
                </a:extLst>
              </p:cNvPr>
              <p:cNvCxnSpPr>
                <a:cxnSpLocks/>
              </p:cNvCxnSpPr>
              <p:nvPr/>
            </p:nvCxnSpPr>
            <p:spPr bwMode="auto">
              <a:xfrm>
                <a:off x="743731" y="4371135"/>
                <a:ext cx="1149022" cy="0"/>
              </a:xfrm>
              <a:prstGeom prst="straightConnector1">
                <a:avLst/>
              </a:prstGeom>
              <a:solidFill>
                <a:schemeClr val="accent1"/>
              </a:solidFill>
              <a:ln w="28575" cap="flat" cmpd="sng" algn="ctr">
                <a:solidFill>
                  <a:srgbClr val="F26200"/>
                </a:solidFill>
                <a:prstDash val="solid"/>
                <a:round/>
                <a:headEnd type="none" w="med" len="med"/>
                <a:tailEnd type="triangle"/>
              </a:ln>
              <a:effectLst/>
            </p:spPr>
          </p:cxnSp>
        </p:grpSp>
        <p:cxnSp>
          <p:nvCxnSpPr>
            <p:cNvPr id="11012" name="Straight Arrow Connector 11011">
              <a:extLst>
                <a:ext uri="{FF2B5EF4-FFF2-40B4-BE49-F238E27FC236}">
                  <a16:creationId xmlns:a16="http://schemas.microsoft.com/office/drawing/2014/main" id="{45EF9689-7E8C-470C-A2F4-FD130EA164C9}"/>
                </a:ext>
              </a:extLst>
            </p:cNvPr>
            <p:cNvCxnSpPr>
              <a:cxnSpLocks/>
            </p:cNvCxnSpPr>
            <p:nvPr/>
          </p:nvCxnSpPr>
          <p:spPr bwMode="auto">
            <a:xfrm>
              <a:off x="8466418" y="4847797"/>
              <a:ext cx="496607" cy="0"/>
            </a:xfrm>
            <a:prstGeom prst="straightConnector1">
              <a:avLst/>
            </a:prstGeom>
            <a:solidFill>
              <a:schemeClr val="accent1"/>
            </a:solidFill>
            <a:ln w="28575" cap="flat" cmpd="sng" algn="ctr">
              <a:solidFill>
                <a:srgbClr val="F26200"/>
              </a:solidFill>
              <a:prstDash val="solid"/>
              <a:round/>
              <a:headEnd type="none" w="med" len="med"/>
              <a:tailEnd type="triangle"/>
            </a:ln>
            <a:effectLst/>
          </p:spPr>
        </p:cxnSp>
      </p:grpSp>
      <p:sp>
        <p:nvSpPr>
          <p:cNvPr id="6763" name="TextBox 6762">
            <a:extLst>
              <a:ext uri="{FF2B5EF4-FFF2-40B4-BE49-F238E27FC236}">
                <a16:creationId xmlns:a16="http://schemas.microsoft.com/office/drawing/2014/main" id="{616A1C88-BC93-44AF-98E7-303366431965}"/>
              </a:ext>
            </a:extLst>
          </p:cNvPr>
          <p:cNvSpPr txBox="1"/>
          <p:nvPr/>
        </p:nvSpPr>
        <p:spPr>
          <a:xfrm>
            <a:off x="3750294" y="2161597"/>
            <a:ext cx="502154" cy="230832"/>
          </a:xfrm>
          <a:prstGeom prst="rect">
            <a:avLst/>
          </a:prstGeom>
          <a:noFill/>
        </p:spPr>
        <p:txBody>
          <a:bodyPr wrap="square" rtlCol="0">
            <a:spAutoFit/>
          </a:bodyPr>
          <a:lstStyle/>
          <a:p>
            <a:pPr algn="ctr"/>
            <a:r>
              <a:rPr lang="en-US" sz="900" dirty="0">
                <a:solidFill>
                  <a:srgbClr val="002060"/>
                </a:solidFill>
                <a:latin typeface="Arial" charset="0"/>
              </a:rPr>
              <a:t>FF9</a:t>
            </a:r>
            <a:endParaRPr lang="en-US" sz="900" dirty="0">
              <a:solidFill>
                <a:srgbClr val="002060"/>
              </a:solidFill>
            </a:endParaRPr>
          </a:p>
        </p:txBody>
      </p:sp>
      <p:sp>
        <p:nvSpPr>
          <p:cNvPr id="6764" name="TextBox 6763">
            <a:extLst>
              <a:ext uri="{FF2B5EF4-FFF2-40B4-BE49-F238E27FC236}">
                <a16:creationId xmlns:a16="http://schemas.microsoft.com/office/drawing/2014/main" id="{9B49FBF9-6C51-45FB-A45C-41EE3DA6C79D}"/>
              </a:ext>
            </a:extLst>
          </p:cNvPr>
          <p:cNvSpPr txBox="1"/>
          <p:nvPr/>
        </p:nvSpPr>
        <p:spPr>
          <a:xfrm>
            <a:off x="4073191" y="2169205"/>
            <a:ext cx="603968" cy="230832"/>
          </a:xfrm>
          <a:prstGeom prst="rect">
            <a:avLst/>
          </a:prstGeom>
          <a:noFill/>
        </p:spPr>
        <p:txBody>
          <a:bodyPr wrap="square" rtlCol="0">
            <a:spAutoFit/>
          </a:bodyPr>
          <a:lstStyle/>
          <a:p>
            <a:pPr algn="ctr"/>
            <a:r>
              <a:rPr lang="en-US" sz="900" dirty="0">
                <a:solidFill>
                  <a:srgbClr val="FF0000"/>
                </a:solidFill>
                <a:latin typeface="Arial" charset="0"/>
              </a:rPr>
              <a:t>FF10</a:t>
            </a:r>
            <a:endParaRPr lang="en-US" sz="900" dirty="0">
              <a:solidFill>
                <a:srgbClr val="FF0000"/>
              </a:solidFill>
            </a:endParaRPr>
          </a:p>
        </p:txBody>
      </p:sp>
      <p:sp>
        <p:nvSpPr>
          <p:cNvPr id="6765" name="TextBox 6764">
            <a:extLst>
              <a:ext uri="{FF2B5EF4-FFF2-40B4-BE49-F238E27FC236}">
                <a16:creationId xmlns:a16="http://schemas.microsoft.com/office/drawing/2014/main" id="{6B7B7326-1922-4972-A1D9-24A4495F5164}"/>
              </a:ext>
            </a:extLst>
          </p:cNvPr>
          <p:cNvSpPr txBox="1"/>
          <p:nvPr/>
        </p:nvSpPr>
        <p:spPr>
          <a:xfrm>
            <a:off x="4926776" y="2169205"/>
            <a:ext cx="603968" cy="230832"/>
          </a:xfrm>
          <a:prstGeom prst="rect">
            <a:avLst/>
          </a:prstGeom>
          <a:noFill/>
        </p:spPr>
        <p:txBody>
          <a:bodyPr wrap="square" rtlCol="0">
            <a:spAutoFit/>
          </a:bodyPr>
          <a:lstStyle/>
          <a:p>
            <a:pPr algn="ctr"/>
            <a:r>
              <a:rPr lang="en-US" sz="900" dirty="0">
                <a:solidFill>
                  <a:srgbClr val="FF0000"/>
                </a:solidFill>
                <a:latin typeface="Arial" charset="0"/>
              </a:rPr>
              <a:t>FF12</a:t>
            </a:r>
            <a:endParaRPr lang="en-US" sz="900" dirty="0">
              <a:solidFill>
                <a:srgbClr val="FF0000"/>
              </a:solidFill>
            </a:endParaRPr>
          </a:p>
        </p:txBody>
      </p:sp>
      <p:sp>
        <p:nvSpPr>
          <p:cNvPr id="6766" name="TextBox 6765">
            <a:extLst>
              <a:ext uri="{FF2B5EF4-FFF2-40B4-BE49-F238E27FC236}">
                <a16:creationId xmlns:a16="http://schemas.microsoft.com/office/drawing/2014/main" id="{8A26F72F-76D7-40AC-A55F-D3D61CD2E834}"/>
              </a:ext>
            </a:extLst>
          </p:cNvPr>
          <p:cNvSpPr txBox="1"/>
          <p:nvPr/>
        </p:nvSpPr>
        <p:spPr>
          <a:xfrm>
            <a:off x="5799509" y="2176299"/>
            <a:ext cx="603968" cy="230832"/>
          </a:xfrm>
          <a:prstGeom prst="rect">
            <a:avLst/>
          </a:prstGeom>
          <a:noFill/>
        </p:spPr>
        <p:txBody>
          <a:bodyPr wrap="square" rtlCol="0">
            <a:spAutoFit/>
          </a:bodyPr>
          <a:lstStyle/>
          <a:p>
            <a:pPr algn="ctr"/>
            <a:r>
              <a:rPr lang="en-US" sz="900" dirty="0">
                <a:solidFill>
                  <a:srgbClr val="FF0000"/>
                </a:solidFill>
                <a:latin typeface="Arial" charset="0"/>
              </a:rPr>
              <a:t>FF14</a:t>
            </a:r>
            <a:endParaRPr lang="en-US" sz="900" dirty="0">
              <a:solidFill>
                <a:srgbClr val="FF0000"/>
              </a:solidFill>
            </a:endParaRPr>
          </a:p>
        </p:txBody>
      </p:sp>
      <p:sp>
        <p:nvSpPr>
          <p:cNvPr id="6767" name="TextBox 6766">
            <a:extLst>
              <a:ext uri="{FF2B5EF4-FFF2-40B4-BE49-F238E27FC236}">
                <a16:creationId xmlns:a16="http://schemas.microsoft.com/office/drawing/2014/main" id="{1AFE557F-D341-4571-8E0C-8AA908072C11}"/>
              </a:ext>
            </a:extLst>
          </p:cNvPr>
          <p:cNvSpPr txBox="1"/>
          <p:nvPr/>
        </p:nvSpPr>
        <p:spPr>
          <a:xfrm>
            <a:off x="6653354" y="2169205"/>
            <a:ext cx="603968" cy="230832"/>
          </a:xfrm>
          <a:prstGeom prst="rect">
            <a:avLst/>
          </a:prstGeom>
          <a:noFill/>
        </p:spPr>
        <p:txBody>
          <a:bodyPr wrap="square" rtlCol="0">
            <a:spAutoFit/>
          </a:bodyPr>
          <a:lstStyle/>
          <a:p>
            <a:pPr algn="ctr"/>
            <a:r>
              <a:rPr lang="en-US" sz="900" dirty="0">
                <a:solidFill>
                  <a:srgbClr val="FF0000"/>
                </a:solidFill>
                <a:latin typeface="Arial" charset="0"/>
              </a:rPr>
              <a:t>FF16</a:t>
            </a:r>
            <a:endParaRPr lang="en-US" sz="900" dirty="0">
              <a:solidFill>
                <a:srgbClr val="FF0000"/>
              </a:solidFill>
            </a:endParaRPr>
          </a:p>
        </p:txBody>
      </p:sp>
      <p:sp>
        <p:nvSpPr>
          <p:cNvPr id="6768" name="TextBox 6767">
            <a:extLst>
              <a:ext uri="{FF2B5EF4-FFF2-40B4-BE49-F238E27FC236}">
                <a16:creationId xmlns:a16="http://schemas.microsoft.com/office/drawing/2014/main" id="{DE8C4C44-D60F-4379-B3AB-9266B3A8E146}"/>
              </a:ext>
            </a:extLst>
          </p:cNvPr>
          <p:cNvSpPr txBox="1"/>
          <p:nvPr/>
        </p:nvSpPr>
        <p:spPr>
          <a:xfrm>
            <a:off x="7468051" y="2164534"/>
            <a:ext cx="603968" cy="230832"/>
          </a:xfrm>
          <a:prstGeom prst="rect">
            <a:avLst/>
          </a:prstGeom>
          <a:noFill/>
        </p:spPr>
        <p:txBody>
          <a:bodyPr wrap="square" rtlCol="0">
            <a:spAutoFit/>
          </a:bodyPr>
          <a:lstStyle/>
          <a:p>
            <a:pPr algn="ctr"/>
            <a:r>
              <a:rPr lang="en-US" sz="900" dirty="0">
                <a:solidFill>
                  <a:srgbClr val="FF0000"/>
                </a:solidFill>
                <a:latin typeface="Arial" charset="0"/>
              </a:rPr>
              <a:t>FF18</a:t>
            </a:r>
            <a:endParaRPr lang="en-US" sz="900" dirty="0">
              <a:solidFill>
                <a:srgbClr val="FF0000"/>
              </a:solidFill>
            </a:endParaRPr>
          </a:p>
        </p:txBody>
      </p:sp>
      <p:sp>
        <p:nvSpPr>
          <p:cNvPr id="6769" name="TextBox 6768">
            <a:extLst>
              <a:ext uri="{FF2B5EF4-FFF2-40B4-BE49-F238E27FC236}">
                <a16:creationId xmlns:a16="http://schemas.microsoft.com/office/drawing/2014/main" id="{43FE6ACB-EA88-46DF-A8E4-4E48D783083E}"/>
              </a:ext>
            </a:extLst>
          </p:cNvPr>
          <p:cNvSpPr txBox="1"/>
          <p:nvPr/>
        </p:nvSpPr>
        <p:spPr>
          <a:xfrm>
            <a:off x="8266530" y="2176299"/>
            <a:ext cx="603968" cy="230832"/>
          </a:xfrm>
          <a:prstGeom prst="rect">
            <a:avLst/>
          </a:prstGeom>
          <a:noFill/>
        </p:spPr>
        <p:txBody>
          <a:bodyPr wrap="square" rtlCol="0">
            <a:spAutoFit/>
          </a:bodyPr>
          <a:lstStyle/>
          <a:p>
            <a:pPr algn="ctr"/>
            <a:r>
              <a:rPr lang="en-US" sz="900" dirty="0">
                <a:solidFill>
                  <a:srgbClr val="FF0000"/>
                </a:solidFill>
                <a:latin typeface="Arial" charset="0"/>
              </a:rPr>
              <a:t>FF20</a:t>
            </a:r>
            <a:endParaRPr lang="en-US" sz="900" dirty="0">
              <a:solidFill>
                <a:srgbClr val="FF0000"/>
              </a:solidFill>
            </a:endParaRPr>
          </a:p>
        </p:txBody>
      </p:sp>
      <p:sp>
        <p:nvSpPr>
          <p:cNvPr id="6770" name="TextBox 6769">
            <a:extLst>
              <a:ext uri="{FF2B5EF4-FFF2-40B4-BE49-F238E27FC236}">
                <a16:creationId xmlns:a16="http://schemas.microsoft.com/office/drawing/2014/main" id="{1DC7CF8F-FCED-4995-9C13-229FE018636D}"/>
              </a:ext>
            </a:extLst>
          </p:cNvPr>
          <p:cNvSpPr txBox="1"/>
          <p:nvPr/>
        </p:nvSpPr>
        <p:spPr>
          <a:xfrm>
            <a:off x="4529066" y="2161597"/>
            <a:ext cx="558321" cy="230832"/>
          </a:xfrm>
          <a:prstGeom prst="rect">
            <a:avLst/>
          </a:prstGeom>
          <a:noFill/>
        </p:spPr>
        <p:txBody>
          <a:bodyPr wrap="square" rtlCol="0">
            <a:spAutoFit/>
          </a:bodyPr>
          <a:lstStyle/>
          <a:p>
            <a:pPr algn="ctr"/>
            <a:r>
              <a:rPr lang="en-US" sz="900" dirty="0">
                <a:solidFill>
                  <a:srgbClr val="002060"/>
                </a:solidFill>
                <a:latin typeface="Arial" charset="0"/>
              </a:rPr>
              <a:t>FF11</a:t>
            </a:r>
            <a:endParaRPr lang="en-US" sz="900" dirty="0">
              <a:solidFill>
                <a:srgbClr val="002060"/>
              </a:solidFill>
            </a:endParaRPr>
          </a:p>
        </p:txBody>
      </p:sp>
      <p:sp>
        <p:nvSpPr>
          <p:cNvPr id="6771" name="TextBox 6770">
            <a:extLst>
              <a:ext uri="{FF2B5EF4-FFF2-40B4-BE49-F238E27FC236}">
                <a16:creationId xmlns:a16="http://schemas.microsoft.com/office/drawing/2014/main" id="{70411845-C19D-4341-BC84-13E13B6D3CAC}"/>
              </a:ext>
            </a:extLst>
          </p:cNvPr>
          <p:cNvSpPr txBox="1"/>
          <p:nvPr/>
        </p:nvSpPr>
        <p:spPr>
          <a:xfrm>
            <a:off x="5378568" y="2176299"/>
            <a:ext cx="558321" cy="230832"/>
          </a:xfrm>
          <a:prstGeom prst="rect">
            <a:avLst/>
          </a:prstGeom>
          <a:noFill/>
        </p:spPr>
        <p:txBody>
          <a:bodyPr wrap="square" rtlCol="0">
            <a:spAutoFit/>
          </a:bodyPr>
          <a:lstStyle/>
          <a:p>
            <a:pPr algn="ctr"/>
            <a:r>
              <a:rPr lang="en-US" sz="900" dirty="0">
                <a:solidFill>
                  <a:srgbClr val="002060"/>
                </a:solidFill>
                <a:latin typeface="Arial" charset="0"/>
              </a:rPr>
              <a:t>FF13</a:t>
            </a:r>
            <a:endParaRPr lang="en-US" sz="900" dirty="0">
              <a:solidFill>
                <a:srgbClr val="002060"/>
              </a:solidFill>
            </a:endParaRPr>
          </a:p>
        </p:txBody>
      </p:sp>
      <p:sp>
        <p:nvSpPr>
          <p:cNvPr id="6772" name="TextBox 6771">
            <a:extLst>
              <a:ext uri="{FF2B5EF4-FFF2-40B4-BE49-F238E27FC236}">
                <a16:creationId xmlns:a16="http://schemas.microsoft.com/office/drawing/2014/main" id="{D07421AB-71A5-47E9-8749-845F291C8F7A}"/>
              </a:ext>
            </a:extLst>
          </p:cNvPr>
          <p:cNvSpPr txBox="1"/>
          <p:nvPr/>
        </p:nvSpPr>
        <p:spPr>
          <a:xfrm>
            <a:off x="6228070" y="2171348"/>
            <a:ext cx="558321" cy="230832"/>
          </a:xfrm>
          <a:prstGeom prst="rect">
            <a:avLst/>
          </a:prstGeom>
          <a:noFill/>
        </p:spPr>
        <p:txBody>
          <a:bodyPr wrap="square" rtlCol="0">
            <a:spAutoFit/>
          </a:bodyPr>
          <a:lstStyle/>
          <a:p>
            <a:pPr algn="ctr"/>
            <a:r>
              <a:rPr lang="en-US" sz="900" dirty="0">
                <a:solidFill>
                  <a:srgbClr val="002060"/>
                </a:solidFill>
                <a:latin typeface="Arial" charset="0"/>
              </a:rPr>
              <a:t>FF15</a:t>
            </a:r>
            <a:endParaRPr lang="en-US" sz="900" dirty="0">
              <a:solidFill>
                <a:srgbClr val="002060"/>
              </a:solidFill>
            </a:endParaRPr>
          </a:p>
        </p:txBody>
      </p:sp>
      <p:sp>
        <p:nvSpPr>
          <p:cNvPr id="6773" name="TextBox 6772">
            <a:extLst>
              <a:ext uri="{FF2B5EF4-FFF2-40B4-BE49-F238E27FC236}">
                <a16:creationId xmlns:a16="http://schemas.microsoft.com/office/drawing/2014/main" id="{CC85AFAE-88FA-4667-B729-51AF601FD2DB}"/>
              </a:ext>
            </a:extLst>
          </p:cNvPr>
          <p:cNvSpPr txBox="1"/>
          <p:nvPr/>
        </p:nvSpPr>
        <p:spPr>
          <a:xfrm>
            <a:off x="7091635" y="2172085"/>
            <a:ext cx="558321" cy="230832"/>
          </a:xfrm>
          <a:prstGeom prst="rect">
            <a:avLst/>
          </a:prstGeom>
          <a:noFill/>
        </p:spPr>
        <p:txBody>
          <a:bodyPr wrap="square" rtlCol="0">
            <a:spAutoFit/>
          </a:bodyPr>
          <a:lstStyle/>
          <a:p>
            <a:pPr algn="ctr"/>
            <a:r>
              <a:rPr lang="en-US" sz="900" dirty="0">
                <a:solidFill>
                  <a:srgbClr val="002060"/>
                </a:solidFill>
                <a:latin typeface="Arial" charset="0"/>
              </a:rPr>
              <a:t>FF17</a:t>
            </a:r>
            <a:endParaRPr lang="en-US" sz="900" dirty="0">
              <a:solidFill>
                <a:srgbClr val="002060"/>
              </a:solidFill>
            </a:endParaRPr>
          </a:p>
        </p:txBody>
      </p:sp>
      <p:sp>
        <p:nvSpPr>
          <p:cNvPr id="6774" name="TextBox 6773">
            <a:extLst>
              <a:ext uri="{FF2B5EF4-FFF2-40B4-BE49-F238E27FC236}">
                <a16:creationId xmlns:a16="http://schemas.microsoft.com/office/drawing/2014/main" id="{54D717E5-561C-41E2-837A-BB28DD76E68B}"/>
              </a:ext>
            </a:extLst>
          </p:cNvPr>
          <p:cNvSpPr txBox="1"/>
          <p:nvPr/>
        </p:nvSpPr>
        <p:spPr>
          <a:xfrm>
            <a:off x="7890114" y="2161597"/>
            <a:ext cx="558321" cy="230832"/>
          </a:xfrm>
          <a:prstGeom prst="rect">
            <a:avLst/>
          </a:prstGeom>
          <a:noFill/>
        </p:spPr>
        <p:txBody>
          <a:bodyPr wrap="square" rtlCol="0">
            <a:spAutoFit/>
          </a:bodyPr>
          <a:lstStyle/>
          <a:p>
            <a:pPr algn="ctr"/>
            <a:r>
              <a:rPr lang="en-US" sz="900" dirty="0">
                <a:solidFill>
                  <a:srgbClr val="002060"/>
                </a:solidFill>
                <a:latin typeface="Arial" charset="0"/>
              </a:rPr>
              <a:t>FF19</a:t>
            </a:r>
            <a:endParaRPr lang="en-US" sz="900" dirty="0">
              <a:solidFill>
                <a:srgbClr val="002060"/>
              </a:solidFill>
            </a:endParaRPr>
          </a:p>
        </p:txBody>
      </p:sp>
      <p:sp>
        <p:nvSpPr>
          <p:cNvPr id="6775" name="TextBox 6774">
            <a:extLst>
              <a:ext uri="{FF2B5EF4-FFF2-40B4-BE49-F238E27FC236}">
                <a16:creationId xmlns:a16="http://schemas.microsoft.com/office/drawing/2014/main" id="{4BC5B40D-2657-48E7-90CA-96DA187DBFCD}"/>
              </a:ext>
            </a:extLst>
          </p:cNvPr>
          <p:cNvSpPr txBox="1"/>
          <p:nvPr/>
        </p:nvSpPr>
        <p:spPr>
          <a:xfrm>
            <a:off x="348240" y="2149355"/>
            <a:ext cx="502154" cy="230832"/>
          </a:xfrm>
          <a:prstGeom prst="rect">
            <a:avLst/>
          </a:prstGeom>
          <a:noFill/>
        </p:spPr>
        <p:txBody>
          <a:bodyPr wrap="square" rtlCol="0">
            <a:spAutoFit/>
          </a:bodyPr>
          <a:lstStyle/>
          <a:p>
            <a:pPr algn="ctr"/>
            <a:r>
              <a:rPr lang="en-US" sz="900" dirty="0">
                <a:solidFill>
                  <a:srgbClr val="7030A0"/>
                </a:solidFill>
                <a:latin typeface="Arial" charset="0"/>
              </a:rPr>
              <a:t>Arc1</a:t>
            </a:r>
            <a:endParaRPr lang="en-US" sz="900" dirty="0">
              <a:solidFill>
                <a:srgbClr val="7030A0"/>
              </a:solidFill>
            </a:endParaRPr>
          </a:p>
        </p:txBody>
      </p:sp>
      <p:sp>
        <p:nvSpPr>
          <p:cNvPr id="6776" name="TextBox 6775">
            <a:extLst>
              <a:ext uri="{FF2B5EF4-FFF2-40B4-BE49-F238E27FC236}">
                <a16:creationId xmlns:a16="http://schemas.microsoft.com/office/drawing/2014/main" id="{7DA53E0F-CFB7-48AB-A0E2-9B4A5212E711}"/>
              </a:ext>
            </a:extLst>
          </p:cNvPr>
          <p:cNvSpPr txBox="1"/>
          <p:nvPr/>
        </p:nvSpPr>
        <p:spPr>
          <a:xfrm>
            <a:off x="820904" y="2149355"/>
            <a:ext cx="502154" cy="230832"/>
          </a:xfrm>
          <a:prstGeom prst="rect">
            <a:avLst/>
          </a:prstGeom>
          <a:noFill/>
        </p:spPr>
        <p:txBody>
          <a:bodyPr wrap="square" rtlCol="0">
            <a:spAutoFit/>
          </a:bodyPr>
          <a:lstStyle/>
          <a:p>
            <a:pPr algn="ctr"/>
            <a:r>
              <a:rPr lang="en-US" sz="900" dirty="0">
                <a:solidFill>
                  <a:srgbClr val="7030A0"/>
                </a:solidFill>
                <a:latin typeface="Arial" charset="0"/>
              </a:rPr>
              <a:t>Arc2</a:t>
            </a:r>
            <a:endParaRPr lang="en-US" sz="900" dirty="0">
              <a:solidFill>
                <a:srgbClr val="7030A0"/>
              </a:solidFill>
            </a:endParaRPr>
          </a:p>
        </p:txBody>
      </p:sp>
      <p:sp>
        <p:nvSpPr>
          <p:cNvPr id="6777" name="TextBox 6776">
            <a:extLst>
              <a:ext uri="{FF2B5EF4-FFF2-40B4-BE49-F238E27FC236}">
                <a16:creationId xmlns:a16="http://schemas.microsoft.com/office/drawing/2014/main" id="{C2B3AAC3-3C05-4D1D-9201-05BAE5859BF9}"/>
              </a:ext>
            </a:extLst>
          </p:cNvPr>
          <p:cNvSpPr txBox="1"/>
          <p:nvPr/>
        </p:nvSpPr>
        <p:spPr>
          <a:xfrm>
            <a:off x="1224185" y="2149355"/>
            <a:ext cx="502154" cy="230832"/>
          </a:xfrm>
          <a:prstGeom prst="rect">
            <a:avLst/>
          </a:prstGeom>
          <a:noFill/>
        </p:spPr>
        <p:txBody>
          <a:bodyPr wrap="square" rtlCol="0">
            <a:spAutoFit/>
          </a:bodyPr>
          <a:lstStyle/>
          <a:p>
            <a:pPr algn="ctr"/>
            <a:r>
              <a:rPr lang="en-US" sz="900" dirty="0">
                <a:solidFill>
                  <a:srgbClr val="7030A0"/>
                </a:solidFill>
                <a:latin typeface="Arial" charset="0"/>
              </a:rPr>
              <a:t>Arc3</a:t>
            </a:r>
            <a:endParaRPr lang="en-US" sz="900" dirty="0">
              <a:solidFill>
                <a:srgbClr val="7030A0"/>
              </a:solidFill>
            </a:endParaRPr>
          </a:p>
        </p:txBody>
      </p:sp>
      <p:sp>
        <p:nvSpPr>
          <p:cNvPr id="6778" name="TextBox 6777">
            <a:extLst>
              <a:ext uri="{FF2B5EF4-FFF2-40B4-BE49-F238E27FC236}">
                <a16:creationId xmlns:a16="http://schemas.microsoft.com/office/drawing/2014/main" id="{04FDED45-4618-472C-9986-7B45C6C9AEAD}"/>
              </a:ext>
            </a:extLst>
          </p:cNvPr>
          <p:cNvSpPr txBox="1"/>
          <p:nvPr/>
        </p:nvSpPr>
        <p:spPr>
          <a:xfrm>
            <a:off x="1620853" y="2149355"/>
            <a:ext cx="502154" cy="230832"/>
          </a:xfrm>
          <a:prstGeom prst="rect">
            <a:avLst/>
          </a:prstGeom>
          <a:noFill/>
        </p:spPr>
        <p:txBody>
          <a:bodyPr wrap="square" rtlCol="0">
            <a:spAutoFit/>
          </a:bodyPr>
          <a:lstStyle/>
          <a:p>
            <a:pPr algn="ctr"/>
            <a:r>
              <a:rPr lang="en-US" sz="900" dirty="0">
                <a:solidFill>
                  <a:srgbClr val="7030A0"/>
                </a:solidFill>
                <a:latin typeface="Arial" charset="0"/>
              </a:rPr>
              <a:t>Arc4</a:t>
            </a:r>
            <a:endParaRPr lang="en-US" sz="900" dirty="0">
              <a:solidFill>
                <a:srgbClr val="7030A0"/>
              </a:solidFill>
            </a:endParaRPr>
          </a:p>
        </p:txBody>
      </p:sp>
      <p:sp>
        <p:nvSpPr>
          <p:cNvPr id="6779" name="TextBox 6778">
            <a:extLst>
              <a:ext uri="{FF2B5EF4-FFF2-40B4-BE49-F238E27FC236}">
                <a16:creationId xmlns:a16="http://schemas.microsoft.com/office/drawing/2014/main" id="{0F57D727-274C-43D1-8A67-99C10C1783AD}"/>
              </a:ext>
            </a:extLst>
          </p:cNvPr>
          <p:cNvSpPr txBox="1"/>
          <p:nvPr/>
        </p:nvSpPr>
        <p:spPr>
          <a:xfrm>
            <a:off x="2002299" y="2154924"/>
            <a:ext cx="502154" cy="230832"/>
          </a:xfrm>
          <a:prstGeom prst="rect">
            <a:avLst/>
          </a:prstGeom>
          <a:noFill/>
        </p:spPr>
        <p:txBody>
          <a:bodyPr wrap="square" rtlCol="0">
            <a:spAutoFit/>
          </a:bodyPr>
          <a:lstStyle/>
          <a:p>
            <a:pPr algn="ctr"/>
            <a:r>
              <a:rPr lang="en-US" sz="900" dirty="0">
                <a:solidFill>
                  <a:srgbClr val="7030A0"/>
                </a:solidFill>
                <a:latin typeface="Arial" charset="0"/>
              </a:rPr>
              <a:t>Arc5</a:t>
            </a:r>
            <a:endParaRPr lang="en-US" sz="900" dirty="0">
              <a:solidFill>
                <a:srgbClr val="7030A0"/>
              </a:solidFill>
            </a:endParaRPr>
          </a:p>
        </p:txBody>
      </p:sp>
      <p:sp>
        <p:nvSpPr>
          <p:cNvPr id="6780" name="TextBox 6779">
            <a:extLst>
              <a:ext uri="{FF2B5EF4-FFF2-40B4-BE49-F238E27FC236}">
                <a16:creationId xmlns:a16="http://schemas.microsoft.com/office/drawing/2014/main" id="{3904054A-C819-4C61-A3B5-8CDDBE1CC355}"/>
              </a:ext>
            </a:extLst>
          </p:cNvPr>
          <p:cNvSpPr txBox="1"/>
          <p:nvPr/>
        </p:nvSpPr>
        <p:spPr>
          <a:xfrm>
            <a:off x="2448191" y="2149355"/>
            <a:ext cx="502154" cy="230832"/>
          </a:xfrm>
          <a:prstGeom prst="rect">
            <a:avLst/>
          </a:prstGeom>
          <a:noFill/>
        </p:spPr>
        <p:txBody>
          <a:bodyPr wrap="square" rtlCol="0">
            <a:spAutoFit/>
          </a:bodyPr>
          <a:lstStyle/>
          <a:p>
            <a:pPr algn="ctr"/>
            <a:r>
              <a:rPr lang="en-US" sz="900" dirty="0">
                <a:solidFill>
                  <a:srgbClr val="7030A0"/>
                </a:solidFill>
                <a:latin typeface="Arial" charset="0"/>
              </a:rPr>
              <a:t>Arc6</a:t>
            </a:r>
            <a:endParaRPr lang="en-US" sz="900" dirty="0">
              <a:solidFill>
                <a:srgbClr val="7030A0"/>
              </a:solidFill>
            </a:endParaRPr>
          </a:p>
        </p:txBody>
      </p:sp>
      <p:sp>
        <p:nvSpPr>
          <p:cNvPr id="6781" name="TextBox 6780">
            <a:extLst>
              <a:ext uri="{FF2B5EF4-FFF2-40B4-BE49-F238E27FC236}">
                <a16:creationId xmlns:a16="http://schemas.microsoft.com/office/drawing/2014/main" id="{1EA130A1-A948-4552-A101-7EFC19C49517}"/>
              </a:ext>
            </a:extLst>
          </p:cNvPr>
          <p:cNvSpPr txBox="1"/>
          <p:nvPr/>
        </p:nvSpPr>
        <p:spPr>
          <a:xfrm>
            <a:off x="2827719" y="2149355"/>
            <a:ext cx="502154" cy="230832"/>
          </a:xfrm>
          <a:prstGeom prst="rect">
            <a:avLst/>
          </a:prstGeom>
          <a:noFill/>
        </p:spPr>
        <p:txBody>
          <a:bodyPr wrap="square" rtlCol="0">
            <a:spAutoFit/>
          </a:bodyPr>
          <a:lstStyle/>
          <a:p>
            <a:pPr algn="ctr"/>
            <a:r>
              <a:rPr lang="en-US" sz="900" dirty="0">
                <a:solidFill>
                  <a:srgbClr val="7030A0"/>
                </a:solidFill>
                <a:latin typeface="Arial" charset="0"/>
              </a:rPr>
              <a:t>Arc7</a:t>
            </a:r>
            <a:endParaRPr lang="en-US" sz="900" dirty="0">
              <a:solidFill>
                <a:srgbClr val="7030A0"/>
              </a:solidFill>
            </a:endParaRPr>
          </a:p>
        </p:txBody>
      </p:sp>
      <p:sp>
        <p:nvSpPr>
          <p:cNvPr id="6782" name="TextBox 6781">
            <a:extLst>
              <a:ext uri="{FF2B5EF4-FFF2-40B4-BE49-F238E27FC236}">
                <a16:creationId xmlns:a16="http://schemas.microsoft.com/office/drawing/2014/main" id="{691A1D38-F799-44AF-B701-9012C5AEED24}"/>
              </a:ext>
            </a:extLst>
          </p:cNvPr>
          <p:cNvSpPr txBox="1"/>
          <p:nvPr/>
        </p:nvSpPr>
        <p:spPr>
          <a:xfrm>
            <a:off x="3273611" y="2158941"/>
            <a:ext cx="502154" cy="230832"/>
          </a:xfrm>
          <a:prstGeom prst="rect">
            <a:avLst/>
          </a:prstGeom>
          <a:noFill/>
        </p:spPr>
        <p:txBody>
          <a:bodyPr wrap="square" rtlCol="0">
            <a:spAutoFit/>
          </a:bodyPr>
          <a:lstStyle/>
          <a:p>
            <a:pPr algn="ctr"/>
            <a:r>
              <a:rPr lang="en-US" sz="900" dirty="0">
                <a:solidFill>
                  <a:srgbClr val="7030A0"/>
                </a:solidFill>
                <a:latin typeface="Arial" charset="0"/>
              </a:rPr>
              <a:t>Arc8</a:t>
            </a:r>
            <a:endParaRPr lang="en-US" sz="900" dirty="0">
              <a:solidFill>
                <a:srgbClr val="7030A0"/>
              </a:solidFill>
            </a:endParaRPr>
          </a:p>
        </p:txBody>
      </p:sp>
      <p:sp>
        <p:nvSpPr>
          <p:cNvPr id="6783" name="Footer Placeholder 3">
            <a:extLst>
              <a:ext uri="{FF2B5EF4-FFF2-40B4-BE49-F238E27FC236}">
                <a16:creationId xmlns:a16="http://schemas.microsoft.com/office/drawing/2014/main" id="{728B18F8-1C27-4F3A-9671-C89A088C00E9}"/>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19741000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5">
            <a:extLst>
              <a:ext uri="{FF2B5EF4-FFF2-40B4-BE49-F238E27FC236}">
                <a16:creationId xmlns:a16="http://schemas.microsoft.com/office/drawing/2014/main" id="{74313782-EB00-5745-ABED-CD00080A3904}"/>
              </a:ext>
            </a:extLst>
          </p:cNvPr>
          <p:cNvSpPr>
            <a:spLocks noGrp="1" noChangeArrowheads="1"/>
          </p:cNvSpPr>
          <p:nvPr>
            <p:ph type="title"/>
          </p:nvPr>
        </p:nvSpPr>
        <p:spPr/>
        <p:txBody>
          <a:bodyPr>
            <a:normAutofit fontScale="90000"/>
          </a:bodyPr>
          <a:lstStyle/>
          <a:p>
            <a:r>
              <a:rPr lang="en-US" altLang="en-US" sz="3600" b="0" dirty="0">
                <a:solidFill>
                  <a:srgbClr val="002060"/>
                </a:solidFill>
                <a:latin typeface="Arial" panose="020B0604020202020204" pitchFamily="34" charset="0"/>
                <a:cs typeface="Arial" panose="020B0604020202020204" pitchFamily="34" charset="0"/>
              </a:rPr>
              <a:t>Outlook</a:t>
            </a:r>
          </a:p>
        </p:txBody>
      </p:sp>
      <p:sp>
        <p:nvSpPr>
          <p:cNvPr id="3" name="Content Placeholder 4">
            <a:extLst>
              <a:ext uri="{FF2B5EF4-FFF2-40B4-BE49-F238E27FC236}">
                <a16:creationId xmlns:a16="http://schemas.microsoft.com/office/drawing/2014/main" id="{40DDB942-2876-480A-96EC-E23A82BD3CC9}"/>
              </a:ext>
            </a:extLst>
          </p:cNvPr>
          <p:cNvSpPr txBox="1">
            <a:spLocks/>
          </p:cNvSpPr>
          <p:nvPr/>
        </p:nvSpPr>
        <p:spPr bwMode="auto">
          <a:xfrm>
            <a:off x="741025" y="1615105"/>
            <a:ext cx="8239823" cy="4809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r>
              <a:rPr lang="en-US" sz="2000" dirty="0">
                <a:solidFill>
                  <a:srgbClr val="002060"/>
                </a:solidFill>
                <a:effectLst/>
                <a:latin typeface="Arial" panose="020B0604020202020204" pitchFamily="34" charset="0"/>
                <a:ea typeface="Times New Roman" panose="02020603050405020304" pitchFamily="18" charset="0"/>
                <a:cs typeface="Arial" panose="020B0604020202020204" pitchFamily="34" charset="0"/>
              </a:rPr>
              <a:t>Integration of the above FFA upgrade concept into CEBAF will require several modifications:</a:t>
            </a:r>
            <a:endParaRPr lang="en-US" sz="2000" dirty="0">
              <a:solidFill>
                <a:srgbClr val="002060"/>
              </a:solidFill>
              <a:effectLst/>
              <a:latin typeface="Arial" panose="020B0604020202020204" pitchFamily="34" charset="0"/>
              <a:ea typeface="Calibri" panose="020F0502020204030204" pitchFamily="34" charset="0"/>
              <a:cs typeface="Arial" panose="020B0604020202020204" pitchFamily="34" charset="0"/>
            </a:endParaRPr>
          </a:p>
          <a:p>
            <a:pPr lvl="1"/>
            <a:r>
              <a:rPr lang="en-US" sz="1800" dirty="0">
                <a:solidFill>
                  <a:srgbClr val="7030A0"/>
                </a:solidFill>
                <a:effectLst/>
                <a:latin typeface="Arial" panose="020B0604020202020204" pitchFamily="34" charset="0"/>
                <a:ea typeface="Times New Roman" panose="02020603050405020304" pitchFamily="18" charset="0"/>
                <a:cs typeface="Arial" panose="020B0604020202020204" pitchFamily="34" charset="0"/>
              </a:rPr>
              <a:t>Spreaders/Recombiners</a:t>
            </a:r>
          </a:p>
          <a:p>
            <a:pPr lvl="1"/>
            <a:r>
              <a:rPr lang="en-US" sz="1800" dirty="0">
                <a:solidFill>
                  <a:srgbClr val="7030A0"/>
                </a:solidFill>
                <a:latin typeface="Arial" panose="020B0604020202020204" pitchFamily="34" charset="0"/>
                <a:ea typeface="Calibri" panose="020F0502020204030204" pitchFamily="34" charset="0"/>
                <a:cs typeface="Arial" panose="020B0604020202020204" pitchFamily="34" charset="0"/>
              </a:rPr>
              <a:t>Extraction system</a:t>
            </a:r>
            <a:endParaRPr lang="en-US" sz="1800" dirty="0">
              <a:solidFill>
                <a:srgbClr val="7030A0"/>
              </a:solidFill>
              <a:effectLst/>
              <a:latin typeface="Arial" panose="020B0604020202020204" pitchFamily="34" charset="0"/>
              <a:ea typeface="Calibri" panose="020F0502020204030204" pitchFamily="34" charset="0"/>
              <a:cs typeface="Arial" panose="020B0604020202020204" pitchFamily="34" charset="0"/>
            </a:endParaRPr>
          </a:p>
          <a:p>
            <a:pPr lvl="1"/>
            <a:r>
              <a:rPr lang="en-US" sz="1800" dirty="0">
                <a:solidFill>
                  <a:srgbClr val="7030A0"/>
                </a:solidFill>
                <a:effectLst/>
                <a:latin typeface="Arial" panose="020B0604020202020204" pitchFamily="34" charset="0"/>
                <a:ea typeface="Times New Roman" panose="02020603050405020304" pitchFamily="18" charset="0"/>
                <a:cs typeface="Arial" panose="020B0604020202020204" pitchFamily="34" charset="0"/>
              </a:rPr>
              <a:t>Upgraded transport magnets for Hall Lines, BSY, ...</a:t>
            </a:r>
          </a:p>
          <a:p>
            <a:pPr lvl="1"/>
            <a:r>
              <a:rPr lang="en-US" sz="1800" dirty="0">
                <a:solidFill>
                  <a:srgbClr val="7030A0"/>
                </a:solidFill>
                <a:effectLst/>
                <a:latin typeface="Arial" panose="020B0604020202020204" pitchFamily="34" charset="0"/>
                <a:ea typeface="Times New Roman" panose="02020603050405020304" pitchFamily="18" charset="0"/>
                <a:cs typeface="Arial" panose="020B0604020202020204" pitchFamily="34" charset="0"/>
              </a:rPr>
              <a:t>FFA Diagnostics</a:t>
            </a:r>
          </a:p>
          <a:p>
            <a:pPr lvl="1"/>
            <a:r>
              <a:rPr lang="en-US" sz="1800" dirty="0">
                <a:solidFill>
                  <a:srgbClr val="7030A0"/>
                </a:solidFill>
                <a:effectLst/>
                <a:latin typeface="Arial" panose="020B0604020202020204" pitchFamily="34" charset="0"/>
                <a:ea typeface="Times New Roman" panose="02020603050405020304" pitchFamily="18" charset="0"/>
                <a:cs typeface="Arial" panose="020B0604020202020204" pitchFamily="34" charset="0"/>
              </a:rPr>
              <a:t>Hall Magnets and Detectors</a:t>
            </a:r>
            <a:endParaRPr lang="en-US" sz="1800" dirty="0">
              <a:solidFill>
                <a:srgbClr val="7030A0"/>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4" name="Footer Placeholder 3">
            <a:extLst>
              <a:ext uri="{FF2B5EF4-FFF2-40B4-BE49-F238E27FC236}">
                <a16:creationId xmlns:a16="http://schemas.microsoft.com/office/drawing/2014/main" id="{6ADA3FCA-3AE1-4623-8090-F284957056F4}"/>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180366177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itle 3">
            <a:extLst>
              <a:ext uri="{FF2B5EF4-FFF2-40B4-BE49-F238E27FC236}">
                <a16:creationId xmlns:a16="http://schemas.microsoft.com/office/drawing/2014/main" id="{213FCB31-5C86-E443-BF6E-01C606762ECC}"/>
              </a:ext>
            </a:extLst>
          </p:cNvPr>
          <p:cNvSpPr>
            <a:spLocks noGrp="1" noChangeArrowheads="1"/>
          </p:cNvSpPr>
          <p:nvPr>
            <p:ph type="title" idx="4294967295"/>
          </p:nvPr>
        </p:nvSpPr>
        <p:spPr>
          <a:xfrm>
            <a:off x="1011238" y="0"/>
            <a:ext cx="6924675" cy="792163"/>
          </a:xfrm>
        </p:spPr>
        <p:txBody>
          <a:bodyPr/>
          <a:lstStyle/>
          <a:p>
            <a:r>
              <a:rPr lang="en-US" altLang="en-US" sz="3200" b="0" dirty="0">
                <a:solidFill>
                  <a:srgbClr val="002060"/>
                </a:solidFill>
                <a:latin typeface="Arial" panose="020B0604020202020204" pitchFamily="34" charset="0"/>
                <a:cs typeface="Arial" panose="020B0604020202020204" pitchFamily="34" charset="0"/>
              </a:rPr>
              <a:t>54 GeV ‘Site Filler’ - Outline</a:t>
            </a:r>
          </a:p>
        </p:txBody>
      </p:sp>
      <p:sp>
        <p:nvSpPr>
          <p:cNvPr id="5" name="Content Placeholder 4">
            <a:extLst>
              <a:ext uri="{FF2B5EF4-FFF2-40B4-BE49-F238E27FC236}">
                <a16:creationId xmlns:a16="http://schemas.microsoft.com/office/drawing/2014/main" id="{99E3BF36-1331-EA42-B4CD-6DDAD3D26FF4}"/>
              </a:ext>
            </a:extLst>
          </p:cNvPr>
          <p:cNvSpPr txBox="1">
            <a:spLocks/>
          </p:cNvSpPr>
          <p:nvPr/>
        </p:nvSpPr>
        <p:spPr bwMode="auto">
          <a:xfrm>
            <a:off x="400792" y="861314"/>
            <a:ext cx="8514608" cy="5180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3"/>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4"/>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5"/>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indent="0">
              <a:spcBef>
                <a:spcPts val="600"/>
              </a:spcBef>
              <a:spcAft>
                <a:spcPts val="600"/>
              </a:spcAft>
              <a:buNone/>
            </a:pPr>
            <a:endParaRPr lang="en-US" sz="2000" dirty="0">
              <a:latin typeface="Arial" panose="020B0604020202020204" pitchFamily="34" charset="0"/>
              <a:cs typeface="Arial" panose="020B0604020202020204" pitchFamily="34" charset="0"/>
            </a:endParaRPr>
          </a:p>
          <a:p>
            <a:pPr>
              <a:lnSpc>
                <a:spcPct val="100000"/>
              </a:lnSpc>
              <a:spcBef>
                <a:spcPts val="600"/>
              </a:spcBef>
              <a:spcAft>
                <a:spcPts val="600"/>
              </a:spcAft>
            </a:pPr>
            <a:r>
              <a:rPr lang="en-US" altLang="en-US" sz="2000" dirty="0">
                <a:latin typeface="Arial" panose="020B0604020202020204" pitchFamily="34" charset="0"/>
                <a:cs typeface="Arial" panose="020B0604020202020204" pitchFamily="34" charset="0"/>
              </a:rPr>
              <a:t>Guiding Questions:</a:t>
            </a:r>
            <a:endParaRPr lang="en-US" sz="2000" dirty="0">
              <a:latin typeface="Arial" panose="020B0604020202020204" pitchFamily="34" charset="0"/>
              <a:cs typeface="Arial" panose="020B0604020202020204" pitchFamily="34" charset="0"/>
            </a:endParaRPr>
          </a:p>
          <a:p>
            <a:pPr lvl="1">
              <a:lnSpc>
                <a:spcPct val="100000"/>
              </a:lnSpc>
              <a:spcBef>
                <a:spcPts val="600"/>
              </a:spcBef>
              <a:spcAft>
                <a:spcPts val="600"/>
              </a:spcAft>
            </a:pPr>
            <a:r>
              <a:rPr lang="en-US" sz="1800" dirty="0">
                <a:solidFill>
                  <a:srgbClr val="7030A0"/>
                </a:solidFill>
              </a:rPr>
              <a:t>What is the maximum credible energy on the Jefferson site? (50 GeV, 75 GeV...?)</a:t>
            </a:r>
            <a:endParaRPr lang="en-US" sz="1800" dirty="0">
              <a:solidFill>
                <a:srgbClr val="7030A0"/>
              </a:solidFill>
              <a:latin typeface="Arial" panose="020B0604020202020204" pitchFamily="34" charset="0"/>
              <a:cs typeface="Arial" panose="020B0604020202020204" pitchFamily="34" charset="0"/>
            </a:endParaRPr>
          </a:p>
          <a:p>
            <a:pPr lvl="1">
              <a:lnSpc>
                <a:spcPct val="100000"/>
              </a:lnSpc>
              <a:spcBef>
                <a:spcPts val="600"/>
              </a:spcBef>
              <a:spcAft>
                <a:spcPts val="600"/>
              </a:spcAft>
            </a:pPr>
            <a:r>
              <a:rPr lang="en-US" sz="1800" dirty="0">
                <a:solidFill>
                  <a:srgbClr val="7030A0"/>
                </a:solidFill>
              </a:rPr>
              <a:t>To get this, energy, what is the accelerator layout (footprint, number of passes, </a:t>
            </a:r>
            <a:r>
              <a:rPr lang="en-US" sz="1800" dirty="0" err="1">
                <a:solidFill>
                  <a:srgbClr val="7030A0"/>
                </a:solidFill>
              </a:rPr>
              <a:t>linac</a:t>
            </a:r>
            <a:r>
              <a:rPr lang="en-US" sz="1800" dirty="0">
                <a:solidFill>
                  <a:srgbClr val="7030A0"/>
                </a:solidFill>
              </a:rPr>
              <a:t> required, etc.)</a:t>
            </a:r>
          </a:p>
          <a:p>
            <a:pPr lvl="1">
              <a:lnSpc>
                <a:spcPct val="100000"/>
              </a:lnSpc>
              <a:spcBef>
                <a:spcPts val="600"/>
              </a:spcBef>
              <a:spcAft>
                <a:spcPts val="600"/>
              </a:spcAft>
            </a:pPr>
            <a:r>
              <a:rPr lang="en-US" sz="1800" dirty="0">
                <a:solidFill>
                  <a:srgbClr val="7030A0"/>
                </a:solidFill>
              </a:rPr>
              <a:t>What are the order of magnitude for the beam quality parameters? (relative energy spread and emittance)</a:t>
            </a:r>
            <a:endParaRPr lang="en-US" sz="1800" dirty="0">
              <a:solidFill>
                <a:srgbClr val="7030A0"/>
              </a:solidFill>
              <a:latin typeface="Arial" panose="020B0604020202020204" pitchFamily="34" charset="0"/>
              <a:cs typeface="Arial" panose="020B0604020202020204" pitchFamily="34" charset="0"/>
            </a:endParaRPr>
          </a:p>
          <a:p>
            <a:pPr>
              <a:lnSpc>
                <a:spcPct val="100000"/>
              </a:lnSpc>
              <a:spcBef>
                <a:spcPts val="600"/>
              </a:spcBef>
              <a:spcAft>
                <a:spcPts val="600"/>
              </a:spcAft>
            </a:pPr>
            <a:r>
              <a:rPr lang="en-US" sz="2000" kern="0" dirty="0">
                <a:solidFill>
                  <a:srgbClr val="000090"/>
                </a:solidFill>
                <a:latin typeface="Arial" panose="020B0604020202020204" pitchFamily="34" charset="0"/>
                <a:cs typeface="Arial" panose="020B0604020202020204" pitchFamily="34" charset="0"/>
              </a:rPr>
              <a:t>‘Site Filler’ Footprint</a:t>
            </a:r>
            <a:endParaRPr lang="en-US" sz="2000" dirty="0">
              <a:solidFill>
                <a:srgbClr val="000090"/>
              </a:solidFill>
              <a:latin typeface="Arial" panose="020B0604020202020204" pitchFamily="34" charset="0"/>
              <a:cs typeface="Arial" panose="020B0604020202020204" pitchFamily="34" charset="0"/>
            </a:endParaRPr>
          </a:p>
          <a:p>
            <a:pPr>
              <a:lnSpc>
                <a:spcPct val="100000"/>
              </a:lnSpc>
              <a:spcBef>
                <a:spcPts val="600"/>
              </a:spcBef>
              <a:spcAft>
                <a:spcPts val="600"/>
              </a:spcAft>
            </a:pPr>
            <a:r>
              <a:rPr lang="en-US" sz="2000" dirty="0">
                <a:solidFill>
                  <a:srgbClr val="000090"/>
                </a:solidFill>
                <a:latin typeface="Arial" panose="020B0604020202020204" pitchFamily="34" charset="0"/>
                <a:cs typeface="Arial" panose="020B0604020202020204" pitchFamily="34" charset="0"/>
              </a:rPr>
              <a:t>RLA Optimization: Number of passes, Energy, </a:t>
            </a:r>
            <a:r>
              <a:rPr lang="en-US" sz="2000" kern="0" dirty="0">
                <a:solidFill>
                  <a:srgbClr val="000090"/>
                </a:solidFill>
                <a:latin typeface="Arial" panose="020B0604020202020204" pitchFamily="34" charset="0"/>
                <a:cs typeface="Arial" panose="020B0604020202020204" pitchFamily="34" charset="0"/>
              </a:rPr>
              <a:t>Beam Quality</a:t>
            </a:r>
            <a:endParaRPr lang="en-US" sz="2000" dirty="0">
              <a:solidFill>
                <a:srgbClr val="000090"/>
              </a:solidFill>
              <a:latin typeface="Arial" panose="020B0604020202020204" pitchFamily="34" charset="0"/>
              <a:cs typeface="Arial" panose="020B0604020202020204" pitchFamily="34" charset="0"/>
            </a:endParaRPr>
          </a:p>
          <a:p>
            <a:pPr lvl="1">
              <a:lnSpc>
                <a:spcPct val="100000"/>
              </a:lnSpc>
              <a:spcBef>
                <a:spcPts val="600"/>
              </a:spcBef>
              <a:spcAft>
                <a:spcPts val="600"/>
              </a:spcAft>
            </a:pPr>
            <a:r>
              <a:rPr lang="en-US" altLang="en-US" sz="1800" kern="0" dirty="0">
                <a:solidFill>
                  <a:srgbClr val="7030A0"/>
                </a:solidFill>
                <a:latin typeface="Arial" panose="020B0604020202020204" pitchFamily="34" charset="0"/>
                <a:cs typeface="Arial" panose="020B0604020202020204" pitchFamily="34" charset="0"/>
              </a:rPr>
              <a:t>Four RLA options (4.9 km circumference) explored</a:t>
            </a:r>
          </a:p>
          <a:p>
            <a:pPr>
              <a:lnSpc>
                <a:spcPct val="100000"/>
              </a:lnSpc>
              <a:spcBef>
                <a:spcPts val="600"/>
              </a:spcBef>
              <a:spcAft>
                <a:spcPts val="600"/>
              </a:spcAft>
            </a:pPr>
            <a:r>
              <a:rPr lang="en-US" sz="2000" kern="0" dirty="0">
                <a:solidFill>
                  <a:srgbClr val="000090"/>
                </a:solidFill>
                <a:latin typeface="Arial" panose="020B0604020202020204" pitchFamily="34" charset="0"/>
                <a:cs typeface="Arial" panose="020B0604020202020204" pitchFamily="34" charset="0"/>
              </a:rPr>
              <a:t>Summary</a:t>
            </a:r>
          </a:p>
        </p:txBody>
      </p:sp>
      <p:sp>
        <p:nvSpPr>
          <p:cNvPr id="2" name="TextBox 1">
            <a:extLst>
              <a:ext uri="{FF2B5EF4-FFF2-40B4-BE49-F238E27FC236}">
                <a16:creationId xmlns:a16="http://schemas.microsoft.com/office/drawing/2014/main" id="{4107AE51-C67F-B348-B756-0514E909A7F4}"/>
              </a:ext>
            </a:extLst>
          </p:cNvPr>
          <p:cNvSpPr txBox="1"/>
          <p:nvPr/>
        </p:nvSpPr>
        <p:spPr>
          <a:xfrm>
            <a:off x="10854047" y="6127668"/>
            <a:ext cx="184731" cy="246221"/>
          </a:xfrm>
          <a:prstGeom prst="rect">
            <a:avLst/>
          </a:prstGeom>
          <a:noFill/>
        </p:spPr>
        <p:txBody>
          <a:bodyPr wrap="none" rtlCol="0">
            <a:spAutoFit/>
          </a:bodyPr>
          <a:lstStyle/>
          <a:p>
            <a:endParaRPr lang="en-US" dirty="0"/>
          </a:p>
        </p:txBody>
      </p:sp>
      <p:sp>
        <p:nvSpPr>
          <p:cNvPr id="6" name="Footer Placeholder 3">
            <a:extLst>
              <a:ext uri="{FF2B5EF4-FFF2-40B4-BE49-F238E27FC236}">
                <a16:creationId xmlns:a16="http://schemas.microsoft.com/office/drawing/2014/main" id="{E668C299-039A-4C41-A15E-25F43EA2241D}"/>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85936140"/>
      </p:ext>
    </p:extLst>
  </p:cSld>
  <p:clrMapOvr>
    <a:masterClrMapping/>
  </p:clrMapOvr>
  <mc:AlternateContent xmlns:mc="http://schemas.openxmlformats.org/markup-compatibility/2006" xmlns:p14="http://schemas.microsoft.com/office/powerpoint/2010/main">
    <mc:Choice Requires="p14">
      <p:transition p14:dur="0" advTm="5533"/>
    </mc:Choice>
    <mc:Fallback xmlns="">
      <p:transition advTm="5533"/>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3">
            <a:extLst>
              <a:ext uri="{FF2B5EF4-FFF2-40B4-BE49-F238E27FC236}">
                <a16:creationId xmlns:a16="http://schemas.microsoft.com/office/drawing/2014/main" id="{7E7FED55-D056-44A1-A7B2-8C01D8E5D6A2}"/>
              </a:ext>
            </a:extLst>
          </p:cNvPr>
          <p:cNvSpPr txBox="1">
            <a:spLocks noChangeArrowheads="1"/>
          </p:cNvSpPr>
          <p:nvPr/>
        </p:nvSpPr>
        <p:spPr bwMode="auto">
          <a:xfrm>
            <a:off x="1011238" y="0"/>
            <a:ext cx="6924675" cy="792163"/>
          </a:xfrm>
          <a:prstGeom prst="rect">
            <a:avLst/>
          </a:prstGeom>
          <a:noFill/>
          <a:ln w="12699">
            <a:noFill/>
            <a:miter lim="800000"/>
            <a:headEnd/>
            <a:tailEnd/>
          </a:ln>
        </p:spPr>
        <p:txBody>
          <a:bodyPr vert="horz" wrap="square" lIns="90488" tIns="44450" rIns="90488" bIns="44450" numCol="1" anchor="ctr" anchorCtr="0" compatLnSpc="1">
            <a:prstTxWarp prst="textNoShape">
              <a:avLst/>
            </a:prstTxWarp>
          </a:bodyPr>
          <a:lstStyle>
            <a:lvl1pPr algn="ctr" rtl="0" eaLnBrk="0" fontAlgn="base" hangingPunct="0">
              <a:lnSpc>
                <a:spcPct val="85000"/>
              </a:lnSpc>
              <a:spcBef>
                <a:spcPct val="0"/>
              </a:spcBef>
              <a:spcAft>
                <a:spcPct val="0"/>
              </a:spcAft>
              <a:defRPr sz="2800" b="1">
                <a:solidFill>
                  <a:srgbClr val="00279F"/>
                </a:solidFill>
                <a:latin typeface="+mj-lt"/>
                <a:ea typeface="MS PGothic" pitchFamily="34" charset="-128"/>
                <a:cs typeface="+mj-cs"/>
              </a:defRPr>
            </a:lvl1pPr>
            <a:lvl2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2pPr>
            <a:lvl3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3pPr>
            <a:lvl4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4pPr>
            <a:lvl5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5pPr>
            <a:lvl6pPr marL="457200" algn="ctr" rtl="0" eaLnBrk="0" fontAlgn="base" hangingPunct="0">
              <a:lnSpc>
                <a:spcPct val="85000"/>
              </a:lnSpc>
              <a:spcBef>
                <a:spcPct val="0"/>
              </a:spcBef>
              <a:spcAft>
                <a:spcPct val="0"/>
              </a:spcAft>
              <a:defRPr sz="2800" b="1">
                <a:solidFill>
                  <a:srgbClr val="00279F"/>
                </a:solidFill>
                <a:latin typeface="Arial Unicode MS" pitchFamily="34" charset="-128"/>
              </a:defRPr>
            </a:lvl6pPr>
            <a:lvl7pPr marL="914400" algn="ctr" rtl="0" eaLnBrk="0" fontAlgn="base" hangingPunct="0">
              <a:lnSpc>
                <a:spcPct val="85000"/>
              </a:lnSpc>
              <a:spcBef>
                <a:spcPct val="0"/>
              </a:spcBef>
              <a:spcAft>
                <a:spcPct val="0"/>
              </a:spcAft>
              <a:defRPr sz="2800" b="1">
                <a:solidFill>
                  <a:srgbClr val="00279F"/>
                </a:solidFill>
                <a:latin typeface="Arial Unicode MS" pitchFamily="34" charset="-128"/>
              </a:defRPr>
            </a:lvl7pPr>
            <a:lvl8pPr marL="1371600" algn="ctr" rtl="0" eaLnBrk="0" fontAlgn="base" hangingPunct="0">
              <a:lnSpc>
                <a:spcPct val="85000"/>
              </a:lnSpc>
              <a:spcBef>
                <a:spcPct val="0"/>
              </a:spcBef>
              <a:spcAft>
                <a:spcPct val="0"/>
              </a:spcAft>
              <a:defRPr sz="2800" b="1">
                <a:solidFill>
                  <a:srgbClr val="00279F"/>
                </a:solidFill>
                <a:latin typeface="Arial Unicode MS" pitchFamily="34" charset="-128"/>
              </a:defRPr>
            </a:lvl8pPr>
            <a:lvl9pPr marL="1828800" algn="ctr" rtl="0" eaLnBrk="0" fontAlgn="base" hangingPunct="0">
              <a:lnSpc>
                <a:spcPct val="85000"/>
              </a:lnSpc>
              <a:spcBef>
                <a:spcPct val="0"/>
              </a:spcBef>
              <a:spcAft>
                <a:spcPct val="0"/>
              </a:spcAft>
              <a:defRPr sz="2800" b="1">
                <a:solidFill>
                  <a:srgbClr val="00279F"/>
                </a:solidFill>
                <a:latin typeface="Arial Unicode MS" pitchFamily="34" charset="-128"/>
              </a:defRPr>
            </a:lvl9pPr>
          </a:lstStyle>
          <a:p>
            <a:r>
              <a:rPr lang="en-US" sz="3200" b="0" dirty="0">
                <a:solidFill>
                  <a:srgbClr val="002060"/>
                </a:solidFill>
              </a:rPr>
              <a:t>Jefferson Lab Site</a:t>
            </a:r>
            <a:endParaRPr lang="en-US" altLang="en-US" sz="3200" b="0" kern="0" dirty="0">
              <a:solidFill>
                <a:srgbClr val="002060"/>
              </a:solidFill>
              <a:latin typeface="Arial" panose="020B0604020202020204" pitchFamily="34" charset="0"/>
              <a:cs typeface="Arial" panose="020B0604020202020204" pitchFamily="34" charset="0"/>
            </a:endParaRPr>
          </a:p>
        </p:txBody>
      </p:sp>
      <p:pic>
        <p:nvPicPr>
          <p:cNvPr id="3" name="Picture 2">
            <a:extLst>
              <a:ext uri="{FF2B5EF4-FFF2-40B4-BE49-F238E27FC236}">
                <a16:creationId xmlns:a16="http://schemas.microsoft.com/office/drawing/2014/main" id="{C65B5131-B3D7-4935-BEA7-F7B856924F51}"/>
              </a:ext>
            </a:extLst>
          </p:cNvPr>
          <p:cNvPicPr>
            <a:picLocks noChangeAspect="1"/>
          </p:cNvPicPr>
          <p:nvPr/>
        </p:nvPicPr>
        <p:blipFill>
          <a:blip r:embed="rId2"/>
          <a:stretch>
            <a:fillRect/>
          </a:stretch>
        </p:blipFill>
        <p:spPr>
          <a:xfrm>
            <a:off x="309608" y="1106279"/>
            <a:ext cx="4999879" cy="4969206"/>
          </a:xfrm>
          <a:prstGeom prst="rect">
            <a:avLst/>
          </a:prstGeom>
        </p:spPr>
      </p:pic>
      <p:grpSp>
        <p:nvGrpSpPr>
          <p:cNvPr id="27" name="Group 26">
            <a:extLst>
              <a:ext uri="{FF2B5EF4-FFF2-40B4-BE49-F238E27FC236}">
                <a16:creationId xmlns:a16="http://schemas.microsoft.com/office/drawing/2014/main" id="{1B17811A-88FE-4F24-BB15-BA6E4A320D6F}"/>
              </a:ext>
            </a:extLst>
          </p:cNvPr>
          <p:cNvGrpSpPr/>
          <p:nvPr/>
        </p:nvGrpSpPr>
        <p:grpSpPr>
          <a:xfrm>
            <a:off x="1504950" y="2092001"/>
            <a:ext cx="2495550" cy="3807149"/>
            <a:chOff x="6536999" y="1457175"/>
            <a:chExt cx="1722254" cy="2851797"/>
          </a:xfrm>
        </p:grpSpPr>
        <p:cxnSp>
          <p:nvCxnSpPr>
            <p:cNvPr id="8" name="Straight Connector 36">
              <a:extLst>
                <a:ext uri="{FF2B5EF4-FFF2-40B4-BE49-F238E27FC236}">
                  <a16:creationId xmlns:a16="http://schemas.microsoft.com/office/drawing/2014/main" id="{95D762FE-A50D-4FF2-860A-A9C64E2D1F1A}"/>
                </a:ext>
              </a:extLst>
            </p:cNvPr>
            <p:cNvCxnSpPr>
              <a:cxnSpLocks noChangeShapeType="1"/>
              <a:stCxn id="15" idx="0"/>
              <a:endCxn id="15" idx="0"/>
            </p:cNvCxnSpPr>
            <p:nvPr/>
          </p:nvCxnSpPr>
          <p:spPr bwMode="auto">
            <a:xfrm rot="10800000" flipH="1" flipV="1">
              <a:off x="8259253" y="2395907"/>
              <a:ext cx="0" cy="0"/>
            </a:xfrm>
            <a:prstGeom prst="line">
              <a:avLst/>
            </a:prstGeom>
            <a:noFill/>
            <a:ln w="12699">
              <a:solidFill>
                <a:schemeClr val="tx1"/>
              </a:solidFill>
              <a:round/>
              <a:headEnd/>
              <a:tailEnd/>
            </a:ln>
            <a:extLst>
              <a:ext uri="{909E8E84-426E-40DD-AFC4-6F175D3DCCD1}">
                <a14:hiddenFill xmlns:a14="http://schemas.microsoft.com/office/drawing/2010/main">
                  <a:noFill/>
                </a14:hiddenFill>
              </a:ext>
            </a:extLst>
          </p:spPr>
        </p:cxnSp>
        <p:cxnSp>
          <p:nvCxnSpPr>
            <p:cNvPr id="11" name="Straight Connector 61">
              <a:extLst>
                <a:ext uri="{FF2B5EF4-FFF2-40B4-BE49-F238E27FC236}">
                  <a16:creationId xmlns:a16="http://schemas.microsoft.com/office/drawing/2014/main" id="{F8C86E48-4A8A-4475-B3A1-4CE6B58C87B2}"/>
                </a:ext>
              </a:extLst>
            </p:cNvPr>
            <p:cNvCxnSpPr>
              <a:cxnSpLocks noChangeShapeType="1"/>
            </p:cNvCxnSpPr>
            <p:nvPr/>
          </p:nvCxnSpPr>
          <p:spPr bwMode="auto">
            <a:xfrm rot="5400000" flipV="1">
              <a:off x="7721314" y="2883261"/>
              <a:ext cx="1042084" cy="9210"/>
            </a:xfrm>
            <a:prstGeom prst="line">
              <a:avLst/>
            </a:prstGeom>
            <a:noFill/>
            <a:ln w="57150">
              <a:solidFill>
                <a:srgbClr val="00B050"/>
              </a:solidFill>
              <a:round/>
              <a:headEnd type="none" w="med" len="med"/>
              <a:tailEnd type="none" w="med" len="med"/>
            </a:ln>
            <a:extLst>
              <a:ext uri="{909E8E84-426E-40DD-AFC4-6F175D3DCCD1}">
                <a14:hiddenFill xmlns:a14="http://schemas.microsoft.com/office/drawing/2010/main">
                  <a:noFill/>
                </a14:hiddenFill>
              </a:ext>
            </a:extLst>
          </p:spPr>
        </p:cxnSp>
        <p:cxnSp>
          <p:nvCxnSpPr>
            <p:cNvPr id="12" name="Straight Connector 62">
              <a:extLst>
                <a:ext uri="{FF2B5EF4-FFF2-40B4-BE49-F238E27FC236}">
                  <a16:creationId xmlns:a16="http://schemas.microsoft.com/office/drawing/2014/main" id="{96DD32C4-595D-4AD9-90CF-94B28D7AC7C1}"/>
                </a:ext>
              </a:extLst>
            </p:cNvPr>
            <p:cNvCxnSpPr>
              <a:cxnSpLocks noChangeShapeType="1"/>
            </p:cNvCxnSpPr>
            <p:nvPr/>
          </p:nvCxnSpPr>
          <p:spPr bwMode="auto">
            <a:xfrm rot="5400000" flipV="1">
              <a:off x="6029353" y="2877607"/>
              <a:ext cx="1042084" cy="9210"/>
            </a:xfrm>
            <a:prstGeom prst="line">
              <a:avLst/>
            </a:prstGeom>
            <a:noFill/>
            <a:ln w="57150">
              <a:solidFill>
                <a:srgbClr val="00B050"/>
              </a:solidFill>
              <a:round/>
              <a:headEnd type="none" w="med" len="med"/>
              <a:tailEnd type="none" w="med" len="med"/>
            </a:ln>
            <a:extLst>
              <a:ext uri="{909E8E84-426E-40DD-AFC4-6F175D3DCCD1}">
                <a14:hiddenFill xmlns:a14="http://schemas.microsoft.com/office/drawing/2010/main">
                  <a:noFill/>
                </a14:hiddenFill>
              </a:ext>
            </a:extLst>
          </p:spPr>
        </p:cxnSp>
        <p:grpSp>
          <p:nvGrpSpPr>
            <p:cNvPr id="23" name="Group 22">
              <a:extLst>
                <a:ext uri="{FF2B5EF4-FFF2-40B4-BE49-F238E27FC236}">
                  <a16:creationId xmlns:a16="http://schemas.microsoft.com/office/drawing/2014/main" id="{0ECA3D5E-D217-43D2-990C-3D4264E7A09A}"/>
                </a:ext>
              </a:extLst>
            </p:cNvPr>
            <p:cNvGrpSpPr/>
            <p:nvPr/>
          </p:nvGrpSpPr>
          <p:grpSpPr>
            <a:xfrm rot="16200000">
              <a:off x="6469183" y="1524991"/>
              <a:ext cx="1835797" cy="1700166"/>
              <a:chOff x="6100116" y="4489619"/>
              <a:chExt cx="961886" cy="920275"/>
            </a:xfrm>
          </p:grpSpPr>
          <p:sp>
            <p:nvSpPr>
              <p:cNvPr id="20" name="Arc 19">
                <a:extLst>
                  <a:ext uri="{FF2B5EF4-FFF2-40B4-BE49-F238E27FC236}">
                    <a16:creationId xmlns:a16="http://schemas.microsoft.com/office/drawing/2014/main" id="{E94E7D21-4657-4172-BBF5-4BC374622344}"/>
                  </a:ext>
                </a:extLst>
              </p:cNvPr>
              <p:cNvSpPr/>
              <p:nvPr/>
            </p:nvSpPr>
            <p:spPr bwMode="auto">
              <a:xfrm>
                <a:off x="6100119" y="4493741"/>
                <a:ext cx="961883" cy="916153"/>
              </a:xfrm>
              <a:prstGeom prst="arc">
                <a:avLst/>
              </a:prstGeom>
              <a:noFill/>
              <a:ln w="57150" cap="flat" cmpd="sng" algn="ctr">
                <a:solidFill>
                  <a:srgbClr val="990099"/>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22" name="Arc 21">
                <a:extLst>
                  <a:ext uri="{FF2B5EF4-FFF2-40B4-BE49-F238E27FC236}">
                    <a16:creationId xmlns:a16="http://schemas.microsoft.com/office/drawing/2014/main" id="{CACAD793-2892-48A8-9147-E3EDD69C617C}"/>
                  </a:ext>
                </a:extLst>
              </p:cNvPr>
              <p:cNvSpPr/>
              <p:nvPr/>
            </p:nvSpPr>
            <p:spPr bwMode="auto">
              <a:xfrm flipV="1">
                <a:off x="6100116" y="4489619"/>
                <a:ext cx="961883" cy="916153"/>
              </a:xfrm>
              <a:prstGeom prst="arc">
                <a:avLst/>
              </a:prstGeom>
              <a:noFill/>
              <a:ln w="57150" cap="flat" cmpd="sng" algn="ctr">
                <a:solidFill>
                  <a:srgbClr val="990099"/>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grpSp>
        <p:grpSp>
          <p:nvGrpSpPr>
            <p:cNvPr id="24" name="Group 23">
              <a:extLst>
                <a:ext uri="{FF2B5EF4-FFF2-40B4-BE49-F238E27FC236}">
                  <a16:creationId xmlns:a16="http://schemas.microsoft.com/office/drawing/2014/main" id="{9396C8F6-065F-4855-B3CB-A0CAACBA4158}"/>
                </a:ext>
              </a:extLst>
            </p:cNvPr>
            <p:cNvGrpSpPr/>
            <p:nvPr/>
          </p:nvGrpSpPr>
          <p:grpSpPr>
            <a:xfrm rot="5400000" flipV="1">
              <a:off x="6481883" y="2540991"/>
              <a:ext cx="1835797" cy="1700166"/>
              <a:chOff x="6100116" y="4489619"/>
              <a:chExt cx="961886" cy="920275"/>
            </a:xfrm>
          </p:grpSpPr>
          <p:sp>
            <p:nvSpPr>
              <p:cNvPr id="25" name="Arc 24">
                <a:extLst>
                  <a:ext uri="{FF2B5EF4-FFF2-40B4-BE49-F238E27FC236}">
                    <a16:creationId xmlns:a16="http://schemas.microsoft.com/office/drawing/2014/main" id="{49688991-4E5D-48F9-AB9B-4C71CA6D07D6}"/>
                  </a:ext>
                </a:extLst>
              </p:cNvPr>
              <p:cNvSpPr/>
              <p:nvPr/>
            </p:nvSpPr>
            <p:spPr bwMode="auto">
              <a:xfrm>
                <a:off x="6100119" y="4493741"/>
                <a:ext cx="961883" cy="916153"/>
              </a:xfrm>
              <a:prstGeom prst="arc">
                <a:avLst/>
              </a:prstGeom>
              <a:noFill/>
              <a:ln w="57150" cap="flat" cmpd="sng" algn="ctr">
                <a:solidFill>
                  <a:srgbClr val="990099"/>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26" name="Arc 25">
                <a:extLst>
                  <a:ext uri="{FF2B5EF4-FFF2-40B4-BE49-F238E27FC236}">
                    <a16:creationId xmlns:a16="http://schemas.microsoft.com/office/drawing/2014/main" id="{C60747EA-ADAC-4964-AE58-33AE021BF5D0}"/>
                  </a:ext>
                </a:extLst>
              </p:cNvPr>
              <p:cNvSpPr/>
              <p:nvPr/>
            </p:nvSpPr>
            <p:spPr bwMode="auto">
              <a:xfrm flipV="1">
                <a:off x="6100116" y="4489619"/>
                <a:ext cx="961883" cy="916153"/>
              </a:xfrm>
              <a:prstGeom prst="arc">
                <a:avLst/>
              </a:prstGeom>
              <a:noFill/>
              <a:ln w="57150" cap="flat" cmpd="sng" algn="ctr">
                <a:solidFill>
                  <a:srgbClr val="990099"/>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grpSp>
      </p:grpSp>
      <p:sp>
        <p:nvSpPr>
          <p:cNvPr id="28" name="Text Box 4">
            <a:extLst>
              <a:ext uri="{FF2B5EF4-FFF2-40B4-BE49-F238E27FC236}">
                <a16:creationId xmlns:a16="http://schemas.microsoft.com/office/drawing/2014/main" id="{6F8A3E5D-9B36-462B-9C88-ADFDC69F6E1A}"/>
              </a:ext>
            </a:extLst>
          </p:cNvPr>
          <p:cNvSpPr txBox="1">
            <a:spLocks noChangeArrowheads="1"/>
          </p:cNvSpPr>
          <p:nvPr/>
        </p:nvSpPr>
        <p:spPr bwMode="auto">
          <a:xfrm>
            <a:off x="5911898" y="3070637"/>
            <a:ext cx="3144179" cy="1015663"/>
          </a:xfrm>
          <a:prstGeom prst="rect">
            <a:avLst/>
          </a:prstGeom>
          <a:solidFill>
            <a:schemeClr val="bg1"/>
          </a:solidFill>
          <a:ln w="19050">
            <a:solidFill>
              <a:srgbClr val="7030A0"/>
            </a:solidFill>
            <a:miter lim="800000"/>
            <a:headEnd/>
            <a:tailEnd/>
          </a:ln>
        </p:spPr>
        <p:txBody>
          <a:bodyPr wrap="square">
            <a:spAutoFit/>
          </a:bodyPr>
          <a:lstStyle>
            <a:lvl1pPr>
              <a:defRPr sz="1200">
                <a:solidFill>
                  <a:schemeClr val="tx1"/>
                </a:solidFill>
                <a:latin typeface="Times New Roman" charset="0"/>
                <a:ea typeface="ＭＳ Ｐゴシック" charset="0"/>
                <a:cs typeface="ＭＳ Ｐゴシック" charset="0"/>
              </a:defRPr>
            </a:lvl1pPr>
            <a:lvl2pPr marL="37931725" indent="-37474525">
              <a:defRPr sz="1200">
                <a:solidFill>
                  <a:schemeClr val="tx1"/>
                </a:solidFill>
                <a:latin typeface="Times New Roman" charset="0"/>
                <a:ea typeface="ＭＳ Ｐゴシック" charset="0"/>
              </a:defRPr>
            </a:lvl2pPr>
            <a:lvl3pPr>
              <a:defRPr sz="1200">
                <a:solidFill>
                  <a:schemeClr val="tx1"/>
                </a:solidFill>
                <a:latin typeface="Times New Roman" charset="0"/>
                <a:ea typeface="ＭＳ Ｐゴシック" charset="0"/>
              </a:defRPr>
            </a:lvl3pPr>
            <a:lvl4pPr>
              <a:defRPr sz="1200">
                <a:solidFill>
                  <a:schemeClr val="tx1"/>
                </a:solidFill>
                <a:latin typeface="Times New Roman" charset="0"/>
                <a:ea typeface="ＭＳ Ｐゴシック" charset="0"/>
              </a:defRPr>
            </a:lvl4pPr>
            <a:lvl5pPr>
              <a:defRPr sz="1200">
                <a:solidFill>
                  <a:schemeClr val="tx1"/>
                </a:solidFill>
                <a:latin typeface="Times New Roman" charset="0"/>
                <a:ea typeface="ＭＳ Ｐゴシック" charset="0"/>
              </a:defRPr>
            </a:lvl5pPr>
            <a:lvl6pPr marL="457200" eaLnBrk="0" fontAlgn="base" hangingPunct="0">
              <a:spcBef>
                <a:spcPct val="0"/>
              </a:spcBef>
              <a:spcAft>
                <a:spcPct val="0"/>
              </a:spcAft>
              <a:defRPr sz="1200">
                <a:solidFill>
                  <a:schemeClr val="tx1"/>
                </a:solidFill>
                <a:latin typeface="Times New Roman" charset="0"/>
                <a:ea typeface="ＭＳ Ｐゴシック" charset="0"/>
              </a:defRPr>
            </a:lvl6pPr>
            <a:lvl7pPr marL="914400" eaLnBrk="0" fontAlgn="base" hangingPunct="0">
              <a:spcBef>
                <a:spcPct val="0"/>
              </a:spcBef>
              <a:spcAft>
                <a:spcPct val="0"/>
              </a:spcAft>
              <a:defRPr sz="1200">
                <a:solidFill>
                  <a:schemeClr val="tx1"/>
                </a:solidFill>
                <a:latin typeface="Times New Roman" charset="0"/>
                <a:ea typeface="ＭＳ Ｐゴシック" charset="0"/>
              </a:defRPr>
            </a:lvl7pPr>
            <a:lvl8pPr marL="1371600" eaLnBrk="0" fontAlgn="base" hangingPunct="0">
              <a:spcBef>
                <a:spcPct val="0"/>
              </a:spcBef>
              <a:spcAft>
                <a:spcPct val="0"/>
              </a:spcAft>
              <a:defRPr sz="1200">
                <a:solidFill>
                  <a:schemeClr val="tx1"/>
                </a:solidFill>
                <a:latin typeface="Times New Roman" charset="0"/>
                <a:ea typeface="ＭＳ Ｐゴシック" charset="0"/>
              </a:defRPr>
            </a:lvl8pPr>
            <a:lvl9pPr marL="1828800" eaLnBrk="0" fontAlgn="base" hangingPunct="0">
              <a:spcBef>
                <a:spcPct val="0"/>
              </a:spcBef>
              <a:spcAft>
                <a:spcPct val="0"/>
              </a:spcAft>
              <a:defRPr sz="1200">
                <a:solidFill>
                  <a:schemeClr val="tx1"/>
                </a:solidFill>
                <a:latin typeface="Times New Roman" charset="0"/>
                <a:ea typeface="ＭＳ Ｐゴシック" charset="0"/>
              </a:defRPr>
            </a:lvl9pPr>
          </a:lstStyle>
          <a:p>
            <a:r>
              <a:rPr lang="en-US" sz="2000" dirty="0">
                <a:latin typeface="Arial"/>
                <a:cs typeface="Arial"/>
              </a:rPr>
              <a:t>Arc radius: ~500 m</a:t>
            </a:r>
          </a:p>
          <a:p>
            <a:r>
              <a:rPr lang="en-US" sz="2000" dirty="0" err="1">
                <a:latin typeface="Arial"/>
                <a:cs typeface="Arial"/>
              </a:rPr>
              <a:t>Linac</a:t>
            </a:r>
            <a:r>
              <a:rPr lang="en-US" sz="2000" dirty="0">
                <a:latin typeface="Arial"/>
                <a:cs typeface="Arial"/>
              </a:rPr>
              <a:t> length: ~2×500 m</a:t>
            </a:r>
          </a:p>
          <a:p>
            <a:r>
              <a:rPr lang="en-US" sz="2000" dirty="0">
                <a:latin typeface="Arial"/>
                <a:cs typeface="Arial"/>
              </a:rPr>
              <a:t>Circumference: ~4.15 km</a:t>
            </a:r>
          </a:p>
        </p:txBody>
      </p:sp>
      <p:sp>
        <p:nvSpPr>
          <p:cNvPr id="16" name="Footer Placeholder 3">
            <a:extLst>
              <a:ext uri="{FF2B5EF4-FFF2-40B4-BE49-F238E27FC236}">
                <a16:creationId xmlns:a16="http://schemas.microsoft.com/office/drawing/2014/main" id="{E050B2BE-D7A5-41AF-8629-AD3CF82D11EB}"/>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5471464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3">
            <a:extLst>
              <a:ext uri="{FF2B5EF4-FFF2-40B4-BE49-F238E27FC236}">
                <a16:creationId xmlns:a16="http://schemas.microsoft.com/office/drawing/2014/main" id="{7E7FED55-D056-44A1-A7B2-8C01D8E5D6A2}"/>
              </a:ext>
            </a:extLst>
          </p:cNvPr>
          <p:cNvSpPr txBox="1">
            <a:spLocks noChangeArrowheads="1"/>
          </p:cNvSpPr>
          <p:nvPr/>
        </p:nvSpPr>
        <p:spPr bwMode="auto">
          <a:xfrm>
            <a:off x="1011238" y="0"/>
            <a:ext cx="6924675" cy="792163"/>
          </a:xfrm>
          <a:prstGeom prst="rect">
            <a:avLst/>
          </a:prstGeom>
          <a:noFill/>
          <a:ln w="12699">
            <a:noFill/>
            <a:miter lim="800000"/>
            <a:headEnd/>
            <a:tailEnd/>
          </a:ln>
        </p:spPr>
        <p:txBody>
          <a:bodyPr vert="horz" wrap="square" lIns="90488" tIns="44450" rIns="90488" bIns="44450" numCol="1" anchor="ctr" anchorCtr="0" compatLnSpc="1">
            <a:prstTxWarp prst="textNoShape">
              <a:avLst/>
            </a:prstTxWarp>
          </a:bodyPr>
          <a:lstStyle>
            <a:lvl1pPr algn="ctr" rtl="0" eaLnBrk="0" fontAlgn="base" hangingPunct="0">
              <a:lnSpc>
                <a:spcPct val="85000"/>
              </a:lnSpc>
              <a:spcBef>
                <a:spcPct val="0"/>
              </a:spcBef>
              <a:spcAft>
                <a:spcPct val="0"/>
              </a:spcAft>
              <a:defRPr sz="2800" b="1">
                <a:solidFill>
                  <a:srgbClr val="00279F"/>
                </a:solidFill>
                <a:latin typeface="+mj-lt"/>
                <a:ea typeface="MS PGothic" pitchFamily="34" charset="-128"/>
                <a:cs typeface="+mj-cs"/>
              </a:defRPr>
            </a:lvl1pPr>
            <a:lvl2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2pPr>
            <a:lvl3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3pPr>
            <a:lvl4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4pPr>
            <a:lvl5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5pPr>
            <a:lvl6pPr marL="457200" algn="ctr" rtl="0" eaLnBrk="0" fontAlgn="base" hangingPunct="0">
              <a:lnSpc>
                <a:spcPct val="85000"/>
              </a:lnSpc>
              <a:spcBef>
                <a:spcPct val="0"/>
              </a:spcBef>
              <a:spcAft>
                <a:spcPct val="0"/>
              </a:spcAft>
              <a:defRPr sz="2800" b="1">
                <a:solidFill>
                  <a:srgbClr val="00279F"/>
                </a:solidFill>
                <a:latin typeface="Arial Unicode MS" pitchFamily="34" charset="-128"/>
              </a:defRPr>
            </a:lvl6pPr>
            <a:lvl7pPr marL="914400" algn="ctr" rtl="0" eaLnBrk="0" fontAlgn="base" hangingPunct="0">
              <a:lnSpc>
                <a:spcPct val="85000"/>
              </a:lnSpc>
              <a:spcBef>
                <a:spcPct val="0"/>
              </a:spcBef>
              <a:spcAft>
                <a:spcPct val="0"/>
              </a:spcAft>
              <a:defRPr sz="2800" b="1">
                <a:solidFill>
                  <a:srgbClr val="00279F"/>
                </a:solidFill>
                <a:latin typeface="Arial Unicode MS" pitchFamily="34" charset="-128"/>
              </a:defRPr>
            </a:lvl7pPr>
            <a:lvl8pPr marL="1371600" algn="ctr" rtl="0" eaLnBrk="0" fontAlgn="base" hangingPunct="0">
              <a:lnSpc>
                <a:spcPct val="85000"/>
              </a:lnSpc>
              <a:spcBef>
                <a:spcPct val="0"/>
              </a:spcBef>
              <a:spcAft>
                <a:spcPct val="0"/>
              </a:spcAft>
              <a:defRPr sz="2800" b="1">
                <a:solidFill>
                  <a:srgbClr val="00279F"/>
                </a:solidFill>
                <a:latin typeface="Arial Unicode MS" pitchFamily="34" charset="-128"/>
              </a:defRPr>
            </a:lvl8pPr>
            <a:lvl9pPr marL="1828800" algn="ctr" rtl="0" eaLnBrk="0" fontAlgn="base" hangingPunct="0">
              <a:lnSpc>
                <a:spcPct val="85000"/>
              </a:lnSpc>
              <a:spcBef>
                <a:spcPct val="0"/>
              </a:spcBef>
              <a:spcAft>
                <a:spcPct val="0"/>
              </a:spcAft>
              <a:defRPr sz="2800" b="1">
                <a:solidFill>
                  <a:srgbClr val="00279F"/>
                </a:solidFill>
                <a:latin typeface="Arial Unicode MS" pitchFamily="34" charset="-128"/>
              </a:defRPr>
            </a:lvl9pPr>
          </a:lstStyle>
          <a:p>
            <a:r>
              <a:rPr lang="en-US" sz="3200" b="0" dirty="0">
                <a:solidFill>
                  <a:srgbClr val="002060"/>
                </a:solidFill>
              </a:rPr>
              <a:t>Jefferson Lab Site</a:t>
            </a:r>
            <a:endParaRPr lang="en-US" altLang="en-US" sz="3200" b="0" kern="0" dirty="0">
              <a:solidFill>
                <a:srgbClr val="002060"/>
              </a:solidFill>
              <a:latin typeface="Arial" panose="020B0604020202020204" pitchFamily="34" charset="0"/>
              <a:cs typeface="Arial" panose="020B0604020202020204" pitchFamily="34" charset="0"/>
            </a:endParaRPr>
          </a:p>
        </p:txBody>
      </p:sp>
      <p:pic>
        <p:nvPicPr>
          <p:cNvPr id="3" name="Picture 2">
            <a:extLst>
              <a:ext uri="{FF2B5EF4-FFF2-40B4-BE49-F238E27FC236}">
                <a16:creationId xmlns:a16="http://schemas.microsoft.com/office/drawing/2014/main" id="{C65B5131-B3D7-4935-BEA7-F7B856924F51}"/>
              </a:ext>
            </a:extLst>
          </p:cNvPr>
          <p:cNvPicPr>
            <a:picLocks noChangeAspect="1"/>
          </p:cNvPicPr>
          <p:nvPr/>
        </p:nvPicPr>
        <p:blipFill>
          <a:blip r:embed="rId2"/>
          <a:stretch>
            <a:fillRect/>
          </a:stretch>
        </p:blipFill>
        <p:spPr>
          <a:xfrm>
            <a:off x="309608" y="1106279"/>
            <a:ext cx="4999879" cy="4969206"/>
          </a:xfrm>
          <a:prstGeom prst="rect">
            <a:avLst/>
          </a:prstGeom>
        </p:spPr>
      </p:pic>
      <p:grpSp>
        <p:nvGrpSpPr>
          <p:cNvPr id="27" name="Group 26">
            <a:extLst>
              <a:ext uri="{FF2B5EF4-FFF2-40B4-BE49-F238E27FC236}">
                <a16:creationId xmlns:a16="http://schemas.microsoft.com/office/drawing/2014/main" id="{1B17811A-88FE-4F24-BB15-BA6E4A320D6F}"/>
              </a:ext>
            </a:extLst>
          </p:cNvPr>
          <p:cNvGrpSpPr/>
          <p:nvPr/>
        </p:nvGrpSpPr>
        <p:grpSpPr>
          <a:xfrm rot="18869193">
            <a:off x="2107244" y="1791474"/>
            <a:ext cx="2495546" cy="4287835"/>
            <a:chOff x="6537002" y="1457179"/>
            <a:chExt cx="1722251" cy="2851793"/>
          </a:xfrm>
        </p:grpSpPr>
        <p:cxnSp>
          <p:nvCxnSpPr>
            <p:cNvPr id="8" name="Straight Connector 36">
              <a:extLst>
                <a:ext uri="{FF2B5EF4-FFF2-40B4-BE49-F238E27FC236}">
                  <a16:creationId xmlns:a16="http://schemas.microsoft.com/office/drawing/2014/main" id="{95D762FE-A50D-4FF2-860A-A9C64E2D1F1A}"/>
                </a:ext>
              </a:extLst>
            </p:cNvPr>
            <p:cNvCxnSpPr>
              <a:cxnSpLocks noChangeShapeType="1"/>
              <a:stCxn id="15" idx="0"/>
              <a:endCxn id="15" idx="0"/>
            </p:cNvCxnSpPr>
            <p:nvPr/>
          </p:nvCxnSpPr>
          <p:spPr bwMode="auto">
            <a:xfrm rot="10800000" flipH="1" flipV="1">
              <a:off x="8259253" y="2395907"/>
              <a:ext cx="0" cy="0"/>
            </a:xfrm>
            <a:prstGeom prst="line">
              <a:avLst/>
            </a:prstGeom>
            <a:noFill/>
            <a:ln w="12699">
              <a:solidFill>
                <a:schemeClr val="tx1"/>
              </a:solidFill>
              <a:round/>
              <a:headEnd/>
              <a:tailEnd/>
            </a:ln>
            <a:extLst>
              <a:ext uri="{909E8E84-426E-40DD-AFC4-6F175D3DCCD1}">
                <a14:hiddenFill xmlns:a14="http://schemas.microsoft.com/office/drawing/2010/main">
                  <a:noFill/>
                </a14:hiddenFill>
              </a:ext>
            </a:extLst>
          </p:spPr>
        </p:cxnSp>
        <p:cxnSp>
          <p:nvCxnSpPr>
            <p:cNvPr id="11" name="Straight Connector 61">
              <a:extLst>
                <a:ext uri="{FF2B5EF4-FFF2-40B4-BE49-F238E27FC236}">
                  <a16:creationId xmlns:a16="http://schemas.microsoft.com/office/drawing/2014/main" id="{F8C86E48-4A8A-4475-B3A1-4CE6B58C87B2}"/>
                </a:ext>
              </a:extLst>
            </p:cNvPr>
            <p:cNvCxnSpPr>
              <a:cxnSpLocks noChangeShapeType="1"/>
            </p:cNvCxnSpPr>
            <p:nvPr/>
          </p:nvCxnSpPr>
          <p:spPr bwMode="auto">
            <a:xfrm rot="5400000" flipV="1">
              <a:off x="7721314" y="2883261"/>
              <a:ext cx="1042084" cy="9210"/>
            </a:xfrm>
            <a:prstGeom prst="line">
              <a:avLst/>
            </a:prstGeom>
            <a:noFill/>
            <a:ln w="57150">
              <a:solidFill>
                <a:srgbClr val="00B050"/>
              </a:solidFill>
              <a:round/>
              <a:headEnd type="none" w="med" len="med"/>
              <a:tailEnd type="none" w="med" len="med"/>
            </a:ln>
            <a:extLst>
              <a:ext uri="{909E8E84-426E-40DD-AFC4-6F175D3DCCD1}">
                <a14:hiddenFill xmlns:a14="http://schemas.microsoft.com/office/drawing/2010/main">
                  <a:noFill/>
                </a14:hiddenFill>
              </a:ext>
            </a:extLst>
          </p:spPr>
        </p:cxnSp>
        <p:cxnSp>
          <p:nvCxnSpPr>
            <p:cNvPr id="12" name="Straight Connector 62">
              <a:extLst>
                <a:ext uri="{FF2B5EF4-FFF2-40B4-BE49-F238E27FC236}">
                  <a16:creationId xmlns:a16="http://schemas.microsoft.com/office/drawing/2014/main" id="{96DD32C4-595D-4AD9-90CF-94B28D7AC7C1}"/>
                </a:ext>
              </a:extLst>
            </p:cNvPr>
            <p:cNvCxnSpPr>
              <a:cxnSpLocks noChangeShapeType="1"/>
            </p:cNvCxnSpPr>
            <p:nvPr/>
          </p:nvCxnSpPr>
          <p:spPr bwMode="auto">
            <a:xfrm rot="5400000" flipV="1">
              <a:off x="6029353" y="2877607"/>
              <a:ext cx="1042084" cy="9210"/>
            </a:xfrm>
            <a:prstGeom prst="line">
              <a:avLst/>
            </a:prstGeom>
            <a:noFill/>
            <a:ln w="57150">
              <a:solidFill>
                <a:srgbClr val="00B050"/>
              </a:solidFill>
              <a:round/>
              <a:headEnd type="none" w="med" len="med"/>
              <a:tailEnd type="none" w="med" len="med"/>
            </a:ln>
            <a:extLst>
              <a:ext uri="{909E8E84-426E-40DD-AFC4-6F175D3DCCD1}">
                <a14:hiddenFill xmlns:a14="http://schemas.microsoft.com/office/drawing/2010/main">
                  <a:noFill/>
                </a14:hiddenFill>
              </a:ext>
            </a:extLst>
          </p:spPr>
        </p:cxnSp>
        <p:grpSp>
          <p:nvGrpSpPr>
            <p:cNvPr id="23" name="Group 22">
              <a:extLst>
                <a:ext uri="{FF2B5EF4-FFF2-40B4-BE49-F238E27FC236}">
                  <a16:creationId xmlns:a16="http://schemas.microsoft.com/office/drawing/2014/main" id="{0ECA3D5E-D217-43D2-990C-3D4264E7A09A}"/>
                </a:ext>
              </a:extLst>
            </p:cNvPr>
            <p:cNvGrpSpPr/>
            <p:nvPr/>
          </p:nvGrpSpPr>
          <p:grpSpPr>
            <a:xfrm rot="16200000">
              <a:off x="6469191" y="1524990"/>
              <a:ext cx="1835791" cy="1700169"/>
              <a:chOff x="6100119" y="4489618"/>
              <a:chExt cx="961883" cy="920276"/>
            </a:xfrm>
          </p:grpSpPr>
          <p:sp>
            <p:nvSpPr>
              <p:cNvPr id="20" name="Arc 19">
                <a:extLst>
                  <a:ext uri="{FF2B5EF4-FFF2-40B4-BE49-F238E27FC236}">
                    <a16:creationId xmlns:a16="http://schemas.microsoft.com/office/drawing/2014/main" id="{E94E7D21-4657-4172-BBF5-4BC374622344}"/>
                  </a:ext>
                </a:extLst>
              </p:cNvPr>
              <p:cNvSpPr/>
              <p:nvPr/>
            </p:nvSpPr>
            <p:spPr bwMode="auto">
              <a:xfrm>
                <a:off x="6100119" y="4493741"/>
                <a:ext cx="961883" cy="916153"/>
              </a:xfrm>
              <a:prstGeom prst="arc">
                <a:avLst/>
              </a:prstGeom>
              <a:noFill/>
              <a:ln w="57150" cap="flat" cmpd="sng" algn="ctr">
                <a:solidFill>
                  <a:srgbClr val="990099"/>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22" name="Arc 21">
                <a:extLst>
                  <a:ext uri="{FF2B5EF4-FFF2-40B4-BE49-F238E27FC236}">
                    <a16:creationId xmlns:a16="http://schemas.microsoft.com/office/drawing/2014/main" id="{CACAD793-2892-48A8-9147-E3EDD69C617C}"/>
                  </a:ext>
                </a:extLst>
              </p:cNvPr>
              <p:cNvSpPr/>
              <p:nvPr/>
            </p:nvSpPr>
            <p:spPr bwMode="auto">
              <a:xfrm flipV="1">
                <a:off x="6100119" y="4489618"/>
                <a:ext cx="961883" cy="916153"/>
              </a:xfrm>
              <a:prstGeom prst="arc">
                <a:avLst/>
              </a:prstGeom>
              <a:noFill/>
              <a:ln w="57150" cap="flat" cmpd="sng" algn="ctr">
                <a:solidFill>
                  <a:srgbClr val="990099"/>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grpSp>
        <p:grpSp>
          <p:nvGrpSpPr>
            <p:cNvPr id="24" name="Group 23">
              <a:extLst>
                <a:ext uri="{FF2B5EF4-FFF2-40B4-BE49-F238E27FC236}">
                  <a16:creationId xmlns:a16="http://schemas.microsoft.com/office/drawing/2014/main" id="{9396C8F6-065F-4855-B3CB-A0CAACBA4158}"/>
                </a:ext>
              </a:extLst>
            </p:cNvPr>
            <p:cNvGrpSpPr/>
            <p:nvPr/>
          </p:nvGrpSpPr>
          <p:grpSpPr>
            <a:xfrm rot="5400000" flipV="1">
              <a:off x="6481883" y="2540991"/>
              <a:ext cx="1835797" cy="1700166"/>
              <a:chOff x="6100116" y="4489619"/>
              <a:chExt cx="961886" cy="920275"/>
            </a:xfrm>
          </p:grpSpPr>
          <p:sp>
            <p:nvSpPr>
              <p:cNvPr id="25" name="Arc 24">
                <a:extLst>
                  <a:ext uri="{FF2B5EF4-FFF2-40B4-BE49-F238E27FC236}">
                    <a16:creationId xmlns:a16="http://schemas.microsoft.com/office/drawing/2014/main" id="{49688991-4E5D-48F9-AB9B-4C71CA6D07D6}"/>
                  </a:ext>
                </a:extLst>
              </p:cNvPr>
              <p:cNvSpPr/>
              <p:nvPr/>
            </p:nvSpPr>
            <p:spPr bwMode="auto">
              <a:xfrm>
                <a:off x="6100119" y="4493741"/>
                <a:ext cx="961883" cy="916153"/>
              </a:xfrm>
              <a:prstGeom prst="arc">
                <a:avLst/>
              </a:prstGeom>
              <a:noFill/>
              <a:ln w="57150" cap="flat" cmpd="sng" algn="ctr">
                <a:solidFill>
                  <a:srgbClr val="990099"/>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26" name="Arc 25">
                <a:extLst>
                  <a:ext uri="{FF2B5EF4-FFF2-40B4-BE49-F238E27FC236}">
                    <a16:creationId xmlns:a16="http://schemas.microsoft.com/office/drawing/2014/main" id="{C60747EA-ADAC-4964-AE58-33AE021BF5D0}"/>
                  </a:ext>
                </a:extLst>
              </p:cNvPr>
              <p:cNvSpPr/>
              <p:nvPr/>
            </p:nvSpPr>
            <p:spPr bwMode="auto">
              <a:xfrm flipV="1">
                <a:off x="6100116" y="4489619"/>
                <a:ext cx="961883" cy="916153"/>
              </a:xfrm>
              <a:prstGeom prst="arc">
                <a:avLst/>
              </a:prstGeom>
              <a:noFill/>
              <a:ln w="57150" cap="flat" cmpd="sng" algn="ctr">
                <a:solidFill>
                  <a:srgbClr val="990099"/>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grpSp>
      </p:grpSp>
      <p:sp>
        <p:nvSpPr>
          <p:cNvPr id="28" name="Text Box 4">
            <a:extLst>
              <a:ext uri="{FF2B5EF4-FFF2-40B4-BE49-F238E27FC236}">
                <a16:creationId xmlns:a16="http://schemas.microsoft.com/office/drawing/2014/main" id="{6F8A3E5D-9B36-462B-9C88-ADFDC69F6E1A}"/>
              </a:ext>
            </a:extLst>
          </p:cNvPr>
          <p:cNvSpPr txBox="1">
            <a:spLocks noChangeArrowheads="1"/>
          </p:cNvSpPr>
          <p:nvPr/>
        </p:nvSpPr>
        <p:spPr bwMode="auto">
          <a:xfrm>
            <a:off x="5911898" y="3070637"/>
            <a:ext cx="3109010" cy="1015663"/>
          </a:xfrm>
          <a:prstGeom prst="rect">
            <a:avLst/>
          </a:prstGeom>
          <a:solidFill>
            <a:schemeClr val="bg1"/>
          </a:solidFill>
          <a:ln w="19050">
            <a:solidFill>
              <a:srgbClr val="7030A0"/>
            </a:solidFill>
            <a:miter lim="800000"/>
            <a:headEnd/>
            <a:tailEnd/>
          </a:ln>
        </p:spPr>
        <p:txBody>
          <a:bodyPr wrap="square">
            <a:spAutoFit/>
          </a:bodyPr>
          <a:lstStyle>
            <a:lvl1pPr>
              <a:defRPr sz="1200">
                <a:solidFill>
                  <a:schemeClr val="tx1"/>
                </a:solidFill>
                <a:latin typeface="Times New Roman" charset="0"/>
                <a:ea typeface="ＭＳ Ｐゴシック" charset="0"/>
                <a:cs typeface="ＭＳ Ｐゴシック" charset="0"/>
              </a:defRPr>
            </a:lvl1pPr>
            <a:lvl2pPr marL="37931725" indent="-37474525">
              <a:defRPr sz="1200">
                <a:solidFill>
                  <a:schemeClr val="tx1"/>
                </a:solidFill>
                <a:latin typeface="Times New Roman" charset="0"/>
                <a:ea typeface="ＭＳ Ｐゴシック" charset="0"/>
              </a:defRPr>
            </a:lvl2pPr>
            <a:lvl3pPr>
              <a:defRPr sz="1200">
                <a:solidFill>
                  <a:schemeClr val="tx1"/>
                </a:solidFill>
                <a:latin typeface="Times New Roman" charset="0"/>
                <a:ea typeface="ＭＳ Ｐゴシック" charset="0"/>
              </a:defRPr>
            </a:lvl3pPr>
            <a:lvl4pPr>
              <a:defRPr sz="1200">
                <a:solidFill>
                  <a:schemeClr val="tx1"/>
                </a:solidFill>
                <a:latin typeface="Times New Roman" charset="0"/>
                <a:ea typeface="ＭＳ Ｐゴシック" charset="0"/>
              </a:defRPr>
            </a:lvl4pPr>
            <a:lvl5pPr>
              <a:defRPr sz="1200">
                <a:solidFill>
                  <a:schemeClr val="tx1"/>
                </a:solidFill>
                <a:latin typeface="Times New Roman" charset="0"/>
                <a:ea typeface="ＭＳ Ｐゴシック" charset="0"/>
              </a:defRPr>
            </a:lvl5pPr>
            <a:lvl6pPr marL="457200" eaLnBrk="0" fontAlgn="base" hangingPunct="0">
              <a:spcBef>
                <a:spcPct val="0"/>
              </a:spcBef>
              <a:spcAft>
                <a:spcPct val="0"/>
              </a:spcAft>
              <a:defRPr sz="1200">
                <a:solidFill>
                  <a:schemeClr val="tx1"/>
                </a:solidFill>
                <a:latin typeface="Times New Roman" charset="0"/>
                <a:ea typeface="ＭＳ Ｐゴシック" charset="0"/>
              </a:defRPr>
            </a:lvl6pPr>
            <a:lvl7pPr marL="914400" eaLnBrk="0" fontAlgn="base" hangingPunct="0">
              <a:spcBef>
                <a:spcPct val="0"/>
              </a:spcBef>
              <a:spcAft>
                <a:spcPct val="0"/>
              </a:spcAft>
              <a:defRPr sz="1200">
                <a:solidFill>
                  <a:schemeClr val="tx1"/>
                </a:solidFill>
                <a:latin typeface="Times New Roman" charset="0"/>
                <a:ea typeface="ＭＳ Ｐゴシック" charset="0"/>
              </a:defRPr>
            </a:lvl7pPr>
            <a:lvl8pPr marL="1371600" eaLnBrk="0" fontAlgn="base" hangingPunct="0">
              <a:spcBef>
                <a:spcPct val="0"/>
              </a:spcBef>
              <a:spcAft>
                <a:spcPct val="0"/>
              </a:spcAft>
              <a:defRPr sz="1200">
                <a:solidFill>
                  <a:schemeClr val="tx1"/>
                </a:solidFill>
                <a:latin typeface="Times New Roman" charset="0"/>
                <a:ea typeface="ＭＳ Ｐゴシック" charset="0"/>
              </a:defRPr>
            </a:lvl8pPr>
            <a:lvl9pPr marL="1828800" eaLnBrk="0" fontAlgn="base" hangingPunct="0">
              <a:spcBef>
                <a:spcPct val="0"/>
              </a:spcBef>
              <a:spcAft>
                <a:spcPct val="0"/>
              </a:spcAft>
              <a:defRPr sz="1200">
                <a:solidFill>
                  <a:schemeClr val="tx1"/>
                </a:solidFill>
                <a:latin typeface="Times New Roman" charset="0"/>
                <a:ea typeface="ＭＳ Ｐゴシック" charset="0"/>
              </a:defRPr>
            </a:lvl9pPr>
          </a:lstStyle>
          <a:p>
            <a:r>
              <a:rPr lang="en-US" sz="2000" dirty="0">
                <a:latin typeface="Arial"/>
                <a:cs typeface="Arial"/>
              </a:rPr>
              <a:t>Arc radius: ~520 m</a:t>
            </a:r>
          </a:p>
          <a:p>
            <a:r>
              <a:rPr lang="en-US" sz="2000" dirty="0" err="1">
                <a:latin typeface="Arial"/>
                <a:cs typeface="Arial"/>
              </a:rPr>
              <a:t>Linac</a:t>
            </a:r>
            <a:r>
              <a:rPr lang="en-US" sz="2000" dirty="0">
                <a:latin typeface="Arial"/>
                <a:cs typeface="Arial"/>
              </a:rPr>
              <a:t> length: ~2×550 m</a:t>
            </a:r>
          </a:p>
          <a:p>
            <a:r>
              <a:rPr lang="en-US" sz="2000" dirty="0">
                <a:latin typeface="Arial"/>
                <a:cs typeface="Arial"/>
              </a:rPr>
              <a:t>Circumference: ~4.9 km</a:t>
            </a:r>
          </a:p>
        </p:txBody>
      </p:sp>
      <p:sp>
        <p:nvSpPr>
          <p:cNvPr id="16" name="Footer Placeholder 3">
            <a:extLst>
              <a:ext uri="{FF2B5EF4-FFF2-40B4-BE49-F238E27FC236}">
                <a16:creationId xmlns:a16="http://schemas.microsoft.com/office/drawing/2014/main" id="{6AE31C1C-87B6-4090-9E68-61012CD3C5C6}"/>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17748067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a:xfrm>
            <a:off x="0" y="174625"/>
            <a:ext cx="9144000" cy="387350"/>
          </a:xfrm>
        </p:spPr>
        <p:txBody>
          <a:bodyPr/>
          <a:lstStyle/>
          <a:p>
            <a:pPr eaLnBrk="1" hangingPunct="1"/>
            <a:r>
              <a:rPr lang="en-US" sz="3200" b="0" dirty="0">
                <a:solidFill>
                  <a:srgbClr val="002060"/>
                </a:solidFill>
                <a:latin typeface="Arial" charset="0"/>
              </a:rPr>
              <a:t>C-100 </a:t>
            </a:r>
            <a:r>
              <a:rPr lang="en-US" sz="3200" b="0" dirty="0" err="1">
                <a:solidFill>
                  <a:srgbClr val="002060"/>
                </a:solidFill>
                <a:latin typeface="Arial" charset="0"/>
              </a:rPr>
              <a:t>Linac</a:t>
            </a:r>
            <a:r>
              <a:rPr lang="en-US" sz="3200" b="0" dirty="0">
                <a:solidFill>
                  <a:srgbClr val="002060"/>
                </a:solidFill>
                <a:latin typeface="Arial" charset="0"/>
              </a:rPr>
              <a:t> Optics </a:t>
            </a:r>
            <a:r>
              <a:rPr lang="en-US" sz="3200" b="0" dirty="0">
                <a:solidFill>
                  <a:srgbClr val="002060"/>
                </a:solidFill>
                <a:latin typeface="Symbol" panose="05050102010706020507" pitchFamily="18" charset="2"/>
              </a:rPr>
              <a:t>-</a:t>
            </a:r>
            <a:r>
              <a:rPr lang="en-US" sz="3200" b="0" dirty="0">
                <a:solidFill>
                  <a:srgbClr val="002060"/>
                </a:solidFill>
                <a:latin typeface="Arial" charset="0"/>
              </a:rPr>
              <a:t> 120</a:t>
            </a:r>
            <a:r>
              <a:rPr lang="en-US" sz="3200" b="0" baseline="30000" dirty="0">
                <a:solidFill>
                  <a:srgbClr val="002060"/>
                </a:solidFill>
                <a:latin typeface="Arial" charset="0"/>
              </a:rPr>
              <a:t>0</a:t>
            </a:r>
            <a:r>
              <a:rPr lang="en-US" sz="3200" b="0" dirty="0">
                <a:solidFill>
                  <a:srgbClr val="002060"/>
                </a:solidFill>
                <a:latin typeface="Arial" charset="0"/>
              </a:rPr>
              <a:t> FODO</a:t>
            </a:r>
          </a:p>
        </p:txBody>
      </p:sp>
      <p:grpSp>
        <p:nvGrpSpPr>
          <p:cNvPr id="164" name="Group 163">
            <a:extLst>
              <a:ext uri="{FF2B5EF4-FFF2-40B4-BE49-F238E27FC236}">
                <a16:creationId xmlns:a16="http://schemas.microsoft.com/office/drawing/2014/main" id="{D8AB4B91-A716-4B59-ADA3-B81D994BC861}"/>
              </a:ext>
            </a:extLst>
          </p:cNvPr>
          <p:cNvGrpSpPr/>
          <p:nvPr/>
        </p:nvGrpSpPr>
        <p:grpSpPr>
          <a:xfrm>
            <a:off x="1137015" y="869090"/>
            <a:ext cx="6819900" cy="2663037"/>
            <a:chOff x="1084263" y="1282323"/>
            <a:chExt cx="6819900" cy="2663037"/>
          </a:xfrm>
        </p:grpSpPr>
        <p:sp>
          <p:nvSpPr>
            <p:cNvPr id="57372" name="AutoShape 3"/>
            <p:cNvSpPr>
              <a:spLocks/>
            </p:cNvSpPr>
            <p:nvPr/>
          </p:nvSpPr>
          <p:spPr bwMode="auto">
            <a:xfrm rot="16200000" flipV="1">
              <a:off x="4528537" y="870944"/>
              <a:ext cx="205500" cy="5455749"/>
            </a:xfrm>
            <a:prstGeom prst="leftBrace">
              <a:avLst>
                <a:gd name="adj1" fmla="val 161027"/>
                <a:gd name="adj2" fmla="val 48389"/>
              </a:avLst>
            </a:prstGeom>
            <a:noFill/>
            <a:ln w="12699">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p>
              <a:endParaRPr lang="en-US"/>
            </a:p>
          </p:txBody>
        </p:sp>
        <p:sp>
          <p:nvSpPr>
            <p:cNvPr id="57364" name="AutoShape 3"/>
            <p:cNvSpPr>
              <a:spLocks/>
            </p:cNvSpPr>
            <p:nvPr/>
          </p:nvSpPr>
          <p:spPr bwMode="auto">
            <a:xfrm rot="16200000" flipV="1">
              <a:off x="1389254" y="3378357"/>
              <a:ext cx="100265" cy="370454"/>
            </a:xfrm>
            <a:prstGeom prst="leftBrace">
              <a:avLst>
                <a:gd name="adj1" fmla="val 161304"/>
                <a:gd name="adj2" fmla="val 48389"/>
              </a:avLst>
            </a:prstGeom>
            <a:noFill/>
            <a:ln w="12699">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p>
              <a:endParaRPr lang="en-US"/>
            </a:p>
          </p:txBody>
        </p:sp>
        <p:sp>
          <p:nvSpPr>
            <p:cNvPr id="98" name="Text Box 9"/>
            <p:cNvSpPr txBox="1">
              <a:spLocks noChangeArrowheads="1"/>
            </p:cNvSpPr>
            <p:nvPr/>
          </p:nvSpPr>
          <p:spPr bwMode="auto">
            <a:xfrm>
              <a:off x="1174402" y="3560279"/>
              <a:ext cx="677233" cy="30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square" lIns="90488" tIns="44450" rIns="90488" bIns="44450">
              <a:spAutoFit/>
            </a:bodyPr>
            <a:lstStyle>
              <a:lvl1pPr>
                <a:defRPr sz="1000">
                  <a:solidFill>
                    <a:schemeClr val="tx1"/>
                  </a:solidFill>
                  <a:latin typeface="Arial Unicode MS" charset="0"/>
                  <a:ea typeface="ＭＳ Ｐゴシック" charset="0"/>
                </a:defRPr>
              </a:lvl1pPr>
              <a:lvl2pPr marL="742950" indent="-285750">
                <a:defRPr sz="1000">
                  <a:solidFill>
                    <a:schemeClr val="tx1"/>
                  </a:solidFill>
                  <a:latin typeface="Arial Unicode MS" charset="0"/>
                  <a:ea typeface="ＭＳ Ｐゴシック" charset="0"/>
                </a:defRPr>
              </a:lvl2pPr>
              <a:lvl3pPr marL="1143000" indent="-228600">
                <a:defRPr sz="1000">
                  <a:solidFill>
                    <a:schemeClr val="tx1"/>
                  </a:solidFill>
                  <a:latin typeface="Arial Unicode MS" charset="0"/>
                  <a:ea typeface="ＭＳ Ｐゴシック" charset="0"/>
                </a:defRPr>
              </a:lvl3pPr>
              <a:lvl4pPr marL="1600200" indent="-228600">
                <a:defRPr sz="1000">
                  <a:solidFill>
                    <a:schemeClr val="tx1"/>
                  </a:solidFill>
                  <a:latin typeface="Arial Unicode MS" charset="0"/>
                  <a:ea typeface="ＭＳ Ｐゴシック" charset="0"/>
                </a:defRPr>
              </a:lvl4pPr>
              <a:lvl5pPr marL="2057400" indent="-228600">
                <a:defRPr sz="1000">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a:solidFill>
                    <a:schemeClr val="tx1"/>
                  </a:solidFill>
                  <a:latin typeface="Arial Unicode MS" charset="0"/>
                  <a:ea typeface="ＭＳ Ｐゴシック" charset="0"/>
                </a:defRPr>
              </a:lvl9pPr>
            </a:lstStyle>
            <a:p>
              <a:r>
                <a:rPr lang="en-US" sz="1400" dirty="0">
                  <a:latin typeface="Arial" panose="020B0604020202020204" pitchFamily="34" charset="0"/>
                  <a:cs typeface="Arial" panose="020B0604020202020204" pitchFamily="34" charset="0"/>
                </a:rPr>
                <a:t>quad</a:t>
              </a:r>
              <a:endParaRPr lang="en-US" sz="1400" b="1" dirty="0">
                <a:latin typeface="Arial" panose="020B0604020202020204" pitchFamily="34" charset="0"/>
                <a:cs typeface="Arial" panose="020B0604020202020204" pitchFamily="34" charset="0"/>
              </a:endParaRPr>
            </a:p>
          </p:txBody>
        </p:sp>
        <p:sp>
          <p:nvSpPr>
            <p:cNvPr id="86" name="Text Box 9">
              <a:extLst>
                <a:ext uri="{FF2B5EF4-FFF2-40B4-BE49-F238E27FC236}">
                  <a16:creationId xmlns:a16="http://schemas.microsoft.com/office/drawing/2014/main" id="{98B6C038-74A0-0949-B7BF-CA0749BFF06E}"/>
                </a:ext>
              </a:extLst>
            </p:cNvPr>
            <p:cNvSpPr txBox="1">
              <a:spLocks noChangeArrowheads="1"/>
            </p:cNvSpPr>
            <p:nvPr/>
          </p:nvSpPr>
          <p:spPr bwMode="auto">
            <a:xfrm>
              <a:off x="4035669" y="3640148"/>
              <a:ext cx="1453540" cy="30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square" lIns="90488" tIns="44450" rIns="90488" bIns="44450">
              <a:spAutoFit/>
            </a:bodyPr>
            <a:lstStyle>
              <a:lvl1pPr>
                <a:defRPr sz="1000">
                  <a:solidFill>
                    <a:schemeClr val="tx1"/>
                  </a:solidFill>
                  <a:latin typeface="Arial Unicode MS" charset="0"/>
                  <a:ea typeface="ＭＳ Ｐゴシック" charset="0"/>
                </a:defRPr>
              </a:lvl1pPr>
              <a:lvl2pPr marL="742950" indent="-285750">
                <a:defRPr sz="1000">
                  <a:solidFill>
                    <a:schemeClr val="tx1"/>
                  </a:solidFill>
                  <a:latin typeface="Arial Unicode MS" charset="0"/>
                  <a:ea typeface="ＭＳ Ｐゴシック" charset="0"/>
                </a:defRPr>
              </a:lvl2pPr>
              <a:lvl3pPr marL="1143000" indent="-228600">
                <a:defRPr sz="1000">
                  <a:solidFill>
                    <a:schemeClr val="tx1"/>
                  </a:solidFill>
                  <a:latin typeface="Arial Unicode MS" charset="0"/>
                  <a:ea typeface="ＭＳ Ｐゴシック" charset="0"/>
                </a:defRPr>
              </a:lvl3pPr>
              <a:lvl4pPr marL="1600200" indent="-228600">
                <a:defRPr sz="1000">
                  <a:solidFill>
                    <a:schemeClr val="tx1"/>
                  </a:solidFill>
                  <a:latin typeface="Arial Unicode MS" charset="0"/>
                  <a:ea typeface="ＭＳ Ｐゴシック" charset="0"/>
                </a:defRPr>
              </a:lvl4pPr>
              <a:lvl5pPr marL="2057400" indent="-228600">
                <a:defRPr sz="1000">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a:solidFill>
                    <a:schemeClr val="tx1"/>
                  </a:solidFill>
                  <a:latin typeface="Arial Unicode MS" charset="0"/>
                  <a:ea typeface="ＭＳ Ｐゴシック" charset="0"/>
                </a:defRPr>
              </a:lvl9pPr>
            </a:lstStyle>
            <a:p>
              <a:pPr algn="ctr"/>
              <a:r>
                <a:rPr lang="en-US" sz="1400" dirty="0">
                  <a:latin typeface="Arial" panose="020B0604020202020204" pitchFamily="34" charset="0"/>
                  <a:cs typeface="Arial" panose="020B0604020202020204" pitchFamily="34" charset="0"/>
                </a:rPr>
                <a:t>8×7-cell cavity</a:t>
              </a:r>
            </a:p>
          </p:txBody>
        </p:sp>
        <p:grpSp>
          <p:nvGrpSpPr>
            <p:cNvPr id="57360" name="Group 79">
              <a:extLst>
                <a:ext uri="{FF2B5EF4-FFF2-40B4-BE49-F238E27FC236}">
                  <a16:creationId xmlns:a16="http://schemas.microsoft.com/office/drawing/2014/main" id="{AB5CD44D-CDBF-42D5-B730-8177781228B7}"/>
                </a:ext>
              </a:extLst>
            </p:cNvPr>
            <p:cNvGrpSpPr>
              <a:grpSpLocks noChangeAspect="1"/>
            </p:cNvGrpSpPr>
            <p:nvPr/>
          </p:nvGrpSpPr>
          <p:grpSpPr bwMode="auto">
            <a:xfrm>
              <a:off x="1084263" y="1282323"/>
              <a:ext cx="6819900" cy="2182706"/>
              <a:chOff x="683" y="733"/>
              <a:chExt cx="4296" cy="1494"/>
            </a:xfrm>
          </p:grpSpPr>
          <p:sp>
            <p:nvSpPr>
              <p:cNvPr id="57361" name="AutoShape 78">
                <a:extLst>
                  <a:ext uri="{FF2B5EF4-FFF2-40B4-BE49-F238E27FC236}">
                    <a16:creationId xmlns:a16="http://schemas.microsoft.com/office/drawing/2014/main" id="{57BAAF0F-DDBA-4D2F-AAE5-0527F830954C}"/>
                  </a:ext>
                </a:extLst>
              </p:cNvPr>
              <p:cNvSpPr>
                <a:spLocks noChangeAspect="1" noChangeArrowheads="1" noTextEdit="1"/>
              </p:cNvSpPr>
              <p:nvPr/>
            </p:nvSpPr>
            <p:spPr bwMode="auto">
              <a:xfrm>
                <a:off x="719" y="733"/>
                <a:ext cx="4260" cy="1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362" name="Rectangle 80">
                <a:extLst>
                  <a:ext uri="{FF2B5EF4-FFF2-40B4-BE49-F238E27FC236}">
                    <a16:creationId xmlns:a16="http://schemas.microsoft.com/office/drawing/2014/main" id="{BBA0369A-ED41-4DE2-B5EA-E98FA2E3D877}"/>
                  </a:ext>
                </a:extLst>
              </p:cNvPr>
              <p:cNvSpPr>
                <a:spLocks noChangeArrowheads="1"/>
              </p:cNvSpPr>
              <p:nvPr/>
            </p:nvSpPr>
            <p:spPr bwMode="auto">
              <a:xfrm>
                <a:off x="719" y="733"/>
                <a:ext cx="4260" cy="14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363" name="Rectangle 81">
                <a:extLst>
                  <a:ext uri="{FF2B5EF4-FFF2-40B4-BE49-F238E27FC236}">
                    <a16:creationId xmlns:a16="http://schemas.microsoft.com/office/drawing/2014/main" id="{9956F68A-95A3-4E4D-A90A-B13F42255E23}"/>
                  </a:ext>
                </a:extLst>
              </p:cNvPr>
              <p:cNvSpPr>
                <a:spLocks noChangeArrowheads="1"/>
              </p:cNvSpPr>
              <p:nvPr/>
            </p:nvSpPr>
            <p:spPr bwMode="auto">
              <a:xfrm>
                <a:off x="791" y="877"/>
                <a:ext cx="4116" cy="1200"/>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365" name="Rectangle 82">
                <a:extLst>
                  <a:ext uri="{FF2B5EF4-FFF2-40B4-BE49-F238E27FC236}">
                    <a16:creationId xmlns:a16="http://schemas.microsoft.com/office/drawing/2014/main" id="{56A101EB-85A1-4B85-8FF4-7817A4EC7A62}"/>
                  </a:ext>
                </a:extLst>
              </p:cNvPr>
              <p:cNvSpPr>
                <a:spLocks noChangeArrowheads="1"/>
              </p:cNvSpPr>
              <p:nvPr/>
            </p:nvSpPr>
            <p:spPr bwMode="auto">
              <a:xfrm>
                <a:off x="4831" y="2089"/>
                <a:ext cx="91"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latin typeface="Arial" panose="020B0604020202020204" pitchFamily="34" charset="0"/>
                  </a:rPr>
                  <a:t>9.6</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7366" name="Rectangle 83">
                <a:extLst>
                  <a:ext uri="{FF2B5EF4-FFF2-40B4-BE49-F238E27FC236}">
                    <a16:creationId xmlns:a16="http://schemas.microsoft.com/office/drawing/2014/main" id="{1C4A7F6F-C59B-4B51-B9F0-7A0463E17682}"/>
                  </a:ext>
                </a:extLst>
              </p:cNvPr>
              <p:cNvSpPr>
                <a:spLocks noChangeArrowheads="1"/>
              </p:cNvSpPr>
              <p:nvPr/>
            </p:nvSpPr>
            <p:spPr bwMode="auto">
              <a:xfrm>
                <a:off x="791" y="2089"/>
                <a:ext cx="36"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latin typeface="Arial" panose="020B0604020202020204" pitchFamily="34" charset="0"/>
                  </a:rPr>
                  <a:t>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7368" name="Rectangle 85">
                <a:extLst>
                  <a:ext uri="{FF2B5EF4-FFF2-40B4-BE49-F238E27FC236}">
                    <a16:creationId xmlns:a16="http://schemas.microsoft.com/office/drawing/2014/main" id="{0D570FBF-FB87-44A6-B23A-452F43BA44B9}"/>
                  </a:ext>
                </a:extLst>
              </p:cNvPr>
              <p:cNvSpPr>
                <a:spLocks noChangeArrowheads="1"/>
              </p:cNvSpPr>
              <p:nvPr/>
            </p:nvSpPr>
            <p:spPr bwMode="auto">
              <a:xfrm>
                <a:off x="839" y="811"/>
                <a:ext cx="486"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7369" name="Rectangle 86">
                <a:extLst>
                  <a:ext uri="{FF2B5EF4-FFF2-40B4-BE49-F238E27FC236}">
                    <a16:creationId xmlns:a16="http://schemas.microsoft.com/office/drawing/2014/main" id="{004AE94E-C6EB-48B7-B3F8-3658CD910EB1}"/>
                  </a:ext>
                </a:extLst>
              </p:cNvPr>
              <p:cNvSpPr>
                <a:spLocks noChangeArrowheads="1"/>
              </p:cNvSpPr>
              <p:nvPr/>
            </p:nvSpPr>
            <p:spPr bwMode="auto">
              <a:xfrm rot="16200000">
                <a:off x="710" y="838"/>
                <a:ext cx="120"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latin typeface="Arial" panose="020B0604020202020204" pitchFamily="34" charset="0"/>
                  </a:rPr>
                  <a:t>5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7370" name="Rectangle 87">
                <a:extLst>
                  <a:ext uri="{FF2B5EF4-FFF2-40B4-BE49-F238E27FC236}">
                    <a16:creationId xmlns:a16="http://schemas.microsoft.com/office/drawing/2014/main" id="{7D5F0453-F9ED-4B27-BE23-FD3EBDBC243F}"/>
                  </a:ext>
                </a:extLst>
              </p:cNvPr>
              <p:cNvSpPr>
                <a:spLocks noChangeArrowheads="1"/>
              </p:cNvSpPr>
              <p:nvPr/>
            </p:nvSpPr>
            <p:spPr bwMode="auto">
              <a:xfrm rot="16200000">
                <a:off x="731" y="1993"/>
                <a:ext cx="78"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7375" name="Rectangle 90">
                <a:extLst>
                  <a:ext uri="{FF2B5EF4-FFF2-40B4-BE49-F238E27FC236}">
                    <a16:creationId xmlns:a16="http://schemas.microsoft.com/office/drawing/2014/main" id="{490FEAA2-8D48-46B1-9CFB-027C0DA08886}"/>
                  </a:ext>
                </a:extLst>
              </p:cNvPr>
              <p:cNvSpPr>
                <a:spLocks noChangeArrowheads="1"/>
              </p:cNvSpPr>
              <p:nvPr/>
            </p:nvSpPr>
            <p:spPr bwMode="auto">
              <a:xfrm rot="16200000">
                <a:off x="461" y="1351"/>
                <a:ext cx="546"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latin typeface="Arial" panose="020B0604020202020204" pitchFamily="34" charset="0"/>
                  </a:rPr>
                  <a:t>BETA_X&amp;Y[m]</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7377" name="Line 92">
                <a:extLst>
                  <a:ext uri="{FF2B5EF4-FFF2-40B4-BE49-F238E27FC236}">
                    <a16:creationId xmlns:a16="http://schemas.microsoft.com/office/drawing/2014/main" id="{BDDBCD8E-1914-42E2-B191-54EE401ACD4A}"/>
                  </a:ext>
                </a:extLst>
              </p:cNvPr>
              <p:cNvSpPr>
                <a:spLocks noChangeShapeType="1"/>
              </p:cNvSpPr>
              <p:nvPr/>
            </p:nvSpPr>
            <p:spPr bwMode="auto">
              <a:xfrm flipH="1">
                <a:off x="4877" y="99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378" name="Line 93">
                <a:extLst>
                  <a:ext uri="{FF2B5EF4-FFF2-40B4-BE49-F238E27FC236}">
                    <a16:creationId xmlns:a16="http://schemas.microsoft.com/office/drawing/2014/main" id="{872ED0C1-8407-41BB-8701-BB67701235BF}"/>
                  </a:ext>
                </a:extLst>
              </p:cNvPr>
              <p:cNvSpPr>
                <a:spLocks noChangeShapeType="1"/>
              </p:cNvSpPr>
              <p:nvPr/>
            </p:nvSpPr>
            <p:spPr bwMode="auto">
              <a:xfrm>
                <a:off x="791" y="99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379" name="Line 94">
                <a:extLst>
                  <a:ext uri="{FF2B5EF4-FFF2-40B4-BE49-F238E27FC236}">
                    <a16:creationId xmlns:a16="http://schemas.microsoft.com/office/drawing/2014/main" id="{C8C8C69C-447D-43A5-986E-87EA080D4396}"/>
                  </a:ext>
                </a:extLst>
              </p:cNvPr>
              <p:cNvSpPr>
                <a:spLocks noChangeShapeType="1"/>
              </p:cNvSpPr>
              <p:nvPr/>
            </p:nvSpPr>
            <p:spPr bwMode="auto">
              <a:xfrm flipV="1">
                <a:off x="1199" y="2053"/>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380" name="Line 95">
                <a:extLst>
                  <a:ext uri="{FF2B5EF4-FFF2-40B4-BE49-F238E27FC236}">
                    <a16:creationId xmlns:a16="http://schemas.microsoft.com/office/drawing/2014/main" id="{E80E530A-EC64-4E82-A4C8-B1C608F51F3E}"/>
                  </a:ext>
                </a:extLst>
              </p:cNvPr>
              <p:cNvSpPr>
                <a:spLocks noChangeShapeType="1"/>
              </p:cNvSpPr>
              <p:nvPr/>
            </p:nvSpPr>
            <p:spPr bwMode="auto">
              <a:xfrm>
                <a:off x="1199" y="877"/>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381" name="Line 96">
                <a:extLst>
                  <a:ext uri="{FF2B5EF4-FFF2-40B4-BE49-F238E27FC236}">
                    <a16:creationId xmlns:a16="http://schemas.microsoft.com/office/drawing/2014/main" id="{00652B0B-75D8-44DB-A9E0-4F039BD44DF0}"/>
                  </a:ext>
                </a:extLst>
              </p:cNvPr>
              <p:cNvSpPr>
                <a:spLocks noChangeShapeType="1"/>
              </p:cNvSpPr>
              <p:nvPr/>
            </p:nvSpPr>
            <p:spPr bwMode="auto">
              <a:xfrm flipH="1">
                <a:off x="4877" y="111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382" name="Line 97">
                <a:extLst>
                  <a:ext uri="{FF2B5EF4-FFF2-40B4-BE49-F238E27FC236}">
                    <a16:creationId xmlns:a16="http://schemas.microsoft.com/office/drawing/2014/main" id="{34593319-1508-4C6F-95C6-7F67ABBEC4A2}"/>
                  </a:ext>
                </a:extLst>
              </p:cNvPr>
              <p:cNvSpPr>
                <a:spLocks noChangeShapeType="1"/>
              </p:cNvSpPr>
              <p:nvPr/>
            </p:nvSpPr>
            <p:spPr bwMode="auto">
              <a:xfrm>
                <a:off x="791" y="111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383" name="Line 98">
                <a:extLst>
                  <a:ext uri="{FF2B5EF4-FFF2-40B4-BE49-F238E27FC236}">
                    <a16:creationId xmlns:a16="http://schemas.microsoft.com/office/drawing/2014/main" id="{6411B415-ACA3-4AFD-A2B9-47B49563B25B}"/>
                  </a:ext>
                </a:extLst>
              </p:cNvPr>
              <p:cNvSpPr>
                <a:spLocks noChangeShapeType="1"/>
              </p:cNvSpPr>
              <p:nvPr/>
            </p:nvSpPr>
            <p:spPr bwMode="auto">
              <a:xfrm flipV="1">
                <a:off x="1613" y="2053"/>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384" name="Line 99">
                <a:extLst>
                  <a:ext uri="{FF2B5EF4-FFF2-40B4-BE49-F238E27FC236}">
                    <a16:creationId xmlns:a16="http://schemas.microsoft.com/office/drawing/2014/main" id="{5DFEB45F-B114-4513-8038-840CF974DB65}"/>
                  </a:ext>
                </a:extLst>
              </p:cNvPr>
              <p:cNvSpPr>
                <a:spLocks noChangeShapeType="1"/>
              </p:cNvSpPr>
              <p:nvPr/>
            </p:nvSpPr>
            <p:spPr bwMode="auto">
              <a:xfrm>
                <a:off x="1613" y="877"/>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385" name="Line 100">
                <a:extLst>
                  <a:ext uri="{FF2B5EF4-FFF2-40B4-BE49-F238E27FC236}">
                    <a16:creationId xmlns:a16="http://schemas.microsoft.com/office/drawing/2014/main" id="{1A3C5715-DA2C-4921-A699-EF7FFF5D9A0F}"/>
                  </a:ext>
                </a:extLst>
              </p:cNvPr>
              <p:cNvSpPr>
                <a:spLocks noChangeShapeType="1"/>
              </p:cNvSpPr>
              <p:nvPr/>
            </p:nvSpPr>
            <p:spPr bwMode="auto">
              <a:xfrm flipH="1">
                <a:off x="4877" y="123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386" name="Line 101">
                <a:extLst>
                  <a:ext uri="{FF2B5EF4-FFF2-40B4-BE49-F238E27FC236}">
                    <a16:creationId xmlns:a16="http://schemas.microsoft.com/office/drawing/2014/main" id="{6B98690E-D87B-45A6-95EA-8E359706667B}"/>
                  </a:ext>
                </a:extLst>
              </p:cNvPr>
              <p:cNvSpPr>
                <a:spLocks noChangeShapeType="1"/>
              </p:cNvSpPr>
              <p:nvPr/>
            </p:nvSpPr>
            <p:spPr bwMode="auto">
              <a:xfrm>
                <a:off x="791" y="123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387" name="Line 102">
                <a:extLst>
                  <a:ext uri="{FF2B5EF4-FFF2-40B4-BE49-F238E27FC236}">
                    <a16:creationId xmlns:a16="http://schemas.microsoft.com/office/drawing/2014/main" id="{97D43576-9BF3-4670-9CA6-FBBBB92FC9CD}"/>
                  </a:ext>
                </a:extLst>
              </p:cNvPr>
              <p:cNvSpPr>
                <a:spLocks noChangeShapeType="1"/>
              </p:cNvSpPr>
              <p:nvPr/>
            </p:nvSpPr>
            <p:spPr bwMode="auto">
              <a:xfrm flipV="1">
                <a:off x="2021" y="2053"/>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388" name="Line 103">
                <a:extLst>
                  <a:ext uri="{FF2B5EF4-FFF2-40B4-BE49-F238E27FC236}">
                    <a16:creationId xmlns:a16="http://schemas.microsoft.com/office/drawing/2014/main" id="{34D955F0-4BA3-4C54-9A8D-55AE9AB75134}"/>
                  </a:ext>
                </a:extLst>
              </p:cNvPr>
              <p:cNvSpPr>
                <a:spLocks noChangeShapeType="1"/>
              </p:cNvSpPr>
              <p:nvPr/>
            </p:nvSpPr>
            <p:spPr bwMode="auto">
              <a:xfrm>
                <a:off x="2021" y="877"/>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389" name="Line 104">
                <a:extLst>
                  <a:ext uri="{FF2B5EF4-FFF2-40B4-BE49-F238E27FC236}">
                    <a16:creationId xmlns:a16="http://schemas.microsoft.com/office/drawing/2014/main" id="{28628E97-3258-49A6-B34A-BCC65CC40AD1}"/>
                  </a:ext>
                </a:extLst>
              </p:cNvPr>
              <p:cNvSpPr>
                <a:spLocks noChangeShapeType="1"/>
              </p:cNvSpPr>
              <p:nvPr/>
            </p:nvSpPr>
            <p:spPr bwMode="auto">
              <a:xfrm flipH="1">
                <a:off x="4877" y="135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390" name="Line 105">
                <a:extLst>
                  <a:ext uri="{FF2B5EF4-FFF2-40B4-BE49-F238E27FC236}">
                    <a16:creationId xmlns:a16="http://schemas.microsoft.com/office/drawing/2014/main" id="{73B9BDCF-EE5E-48B4-8474-C63AE3F860E6}"/>
                  </a:ext>
                </a:extLst>
              </p:cNvPr>
              <p:cNvSpPr>
                <a:spLocks noChangeShapeType="1"/>
              </p:cNvSpPr>
              <p:nvPr/>
            </p:nvSpPr>
            <p:spPr bwMode="auto">
              <a:xfrm>
                <a:off x="791" y="135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391" name="Line 106">
                <a:extLst>
                  <a:ext uri="{FF2B5EF4-FFF2-40B4-BE49-F238E27FC236}">
                    <a16:creationId xmlns:a16="http://schemas.microsoft.com/office/drawing/2014/main" id="{7A9D3EA4-CC96-4717-B454-B6E388A7945E}"/>
                  </a:ext>
                </a:extLst>
              </p:cNvPr>
              <p:cNvSpPr>
                <a:spLocks noChangeShapeType="1"/>
              </p:cNvSpPr>
              <p:nvPr/>
            </p:nvSpPr>
            <p:spPr bwMode="auto">
              <a:xfrm flipV="1">
                <a:off x="2435" y="2053"/>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392" name="Line 107">
                <a:extLst>
                  <a:ext uri="{FF2B5EF4-FFF2-40B4-BE49-F238E27FC236}">
                    <a16:creationId xmlns:a16="http://schemas.microsoft.com/office/drawing/2014/main" id="{640865DA-C380-49FF-88A6-5698A5E777BE}"/>
                  </a:ext>
                </a:extLst>
              </p:cNvPr>
              <p:cNvSpPr>
                <a:spLocks noChangeShapeType="1"/>
              </p:cNvSpPr>
              <p:nvPr/>
            </p:nvSpPr>
            <p:spPr bwMode="auto">
              <a:xfrm>
                <a:off x="2435" y="877"/>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393" name="Line 108">
                <a:extLst>
                  <a:ext uri="{FF2B5EF4-FFF2-40B4-BE49-F238E27FC236}">
                    <a16:creationId xmlns:a16="http://schemas.microsoft.com/office/drawing/2014/main" id="{F5AA440A-751A-41EA-861A-6609E90254B0}"/>
                  </a:ext>
                </a:extLst>
              </p:cNvPr>
              <p:cNvSpPr>
                <a:spLocks noChangeShapeType="1"/>
              </p:cNvSpPr>
              <p:nvPr/>
            </p:nvSpPr>
            <p:spPr bwMode="auto">
              <a:xfrm flipH="1">
                <a:off x="4877" y="147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394" name="Line 109">
                <a:extLst>
                  <a:ext uri="{FF2B5EF4-FFF2-40B4-BE49-F238E27FC236}">
                    <a16:creationId xmlns:a16="http://schemas.microsoft.com/office/drawing/2014/main" id="{648B6694-D3E2-4BEE-AE94-DC6886E7314E}"/>
                  </a:ext>
                </a:extLst>
              </p:cNvPr>
              <p:cNvSpPr>
                <a:spLocks noChangeShapeType="1"/>
              </p:cNvSpPr>
              <p:nvPr/>
            </p:nvSpPr>
            <p:spPr bwMode="auto">
              <a:xfrm>
                <a:off x="791" y="147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395" name="Line 110">
                <a:extLst>
                  <a:ext uri="{FF2B5EF4-FFF2-40B4-BE49-F238E27FC236}">
                    <a16:creationId xmlns:a16="http://schemas.microsoft.com/office/drawing/2014/main" id="{275D0133-E93A-4855-93C8-295735116273}"/>
                  </a:ext>
                </a:extLst>
              </p:cNvPr>
              <p:cNvSpPr>
                <a:spLocks noChangeShapeType="1"/>
              </p:cNvSpPr>
              <p:nvPr/>
            </p:nvSpPr>
            <p:spPr bwMode="auto">
              <a:xfrm flipV="1">
                <a:off x="2849" y="2053"/>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396" name="Line 111">
                <a:extLst>
                  <a:ext uri="{FF2B5EF4-FFF2-40B4-BE49-F238E27FC236}">
                    <a16:creationId xmlns:a16="http://schemas.microsoft.com/office/drawing/2014/main" id="{5F7CA8A7-95CA-42AF-959F-C118CF88F647}"/>
                  </a:ext>
                </a:extLst>
              </p:cNvPr>
              <p:cNvSpPr>
                <a:spLocks noChangeShapeType="1"/>
              </p:cNvSpPr>
              <p:nvPr/>
            </p:nvSpPr>
            <p:spPr bwMode="auto">
              <a:xfrm>
                <a:off x="2849" y="877"/>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397" name="Line 112">
                <a:extLst>
                  <a:ext uri="{FF2B5EF4-FFF2-40B4-BE49-F238E27FC236}">
                    <a16:creationId xmlns:a16="http://schemas.microsoft.com/office/drawing/2014/main" id="{2B74A6AB-5A80-403D-BDD6-1AA751F7FC71}"/>
                  </a:ext>
                </a:extLst>
              </p:cNvPr>
              <p:cNvSpPr>
                <a:spLocks noChangeShapeType="1"/>
              </p:cNvSpPr>
              <p:nvPr/>
            </p:nvSpPr>
            <p:spPr bwMode="auto">
              <a:xfrm flipH="1">
                <a:off x="4877" y="159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398" name="Line 113">
                <a:extLst>
                  <a:ext uri="{FF2B5EF4-FFF2-40B4-BE49-F238E27FC236}">
                    <a16:creationId xmlns:a16="http://schemas.microsoft.com/office/drawing/2014/main" id="{45B95C90-368E-4D97-8D64-9577143ABC37}"/>
                  </a:ext>
                </a:extLst>
              </p:cNvPr>
              <p:cNvSpPr>
                <a:spLocks noChangeShapeType="1"/>
              </p:cNvSpPr>
              <p:nvPr/>
            </p:nvSpPr>
            <p:spPr bwMode="auto">
              <a:xfrm>
                <a:off x="791" y="159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399" name="Line 114">
                <a:extLst>
                  <a:ext uri="{FF2B5EF4-FFF2-40B4-BE49-F238E27FC236}">
                    <a16:creationId xmlns:a16="http://schemas.microsoft.com/office/drawing/2014/main" id="{5B656274-78B6-433A-88BA-49CAF53BF219}"/>
                  </a:ext>
                </a:extLst>
              </p:cNvPr>
              <p:cNvSpPr>
                <a:spLocks noChangeShapeType="1"/>
              </p:cNvSpPr>
              <p:nvPr/>
            </p:nvSpPr>
            <p:spPr bwMode="auto">
              <a:xfrm flipV="1">
                <a:off x="3257" y="2053"/>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400" name="Line 115">
                <a:extLst>
                  <a:ext uri="{FF2B5EF4-FFF2-40B4-BE49-F238E27FC236}">
                    <a16:creationId xmlns:a16="http://schemas.microsoft.com/office/drawing/2014/main" id="{6CF98DDA-30C7-4A3E-A0CC-7DA30A226B18}"/>
                  </a:ext>
                </a:extLst>
              </p:cNvPr>
              <p:cNvSpPr>
                <a:spLocks noChangeShapeType="1"/>
              </p:cNvSpPr>
              <p:nvPr/>
            </p:nvSpPr>
            <p:spPr bwMode="auto">
              <a:xfrm>
                <a:off x="3257" y="877"/>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401" name="Line 116">
                <a:extLst>
                  <a:ext uri="{FF2B5EF4-FFF2-40B4-BE49-F238E27FC236}">
                    <a16:creationId xmlns:a16="http://schemas.microsoft.com/office/drawing/2014/main" id="{88A7309C-318D-4ECD-B404-4449A6E92E87}"/>
                  </a:ext>
                </a:extLst>
              </p:cNvPr>
              <p:cNvSpPr>
                <a:spLocks noChangeShapeType="1"/>
              </p:cNvSpPr>
              <p:nvPr/>
            </p:nvSpPr>
            <p:spPr bwMode="auto">
              <a:xfrm flipH="1">
                <a:off x="4877" y="171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402" name="Line 117">
                <a:extLst>
                  <a:ext uri="{FF2B5EF4-FFF2-40B4-BE49-F238E27FC236}">
                    <a16:creationId xmlns:a16="http://schemas.microsoft.com/office/drawing/2014/main" id="{22EB2841-95D0-4109-ACE6-C472EEA3282A}"/>
                  </a:ext>
                </a:extLst>
              </p:cNvPr>
              <p:cNvSpPr>
                <a:spLocks noChangeShapeType="1"/>
              </p:cNvSpPr>
              <p:nvPr/>
            </p:nvSpPr>
            <p:spPr bwMode="auto">
              <a:xfrm>
                <a:off x="791" y="171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403" name="Line 118">
                <a:extLst>
                  <a:ext uri="{FF2B5EF4-FFF2-40B4-BE49-F238E27FC236}">
                    <a16:creationId xmlns:a16="http://schemas.microsoft.com/office/drawing/2014/main" id="{EDA1C11B-45AB-462B-90AC-7181AD16DD1A}"/>
                  </a:ext>
                </a:extLst>
              </p:cNvPr>
              <p:cNvSpPr>
                <a:spLocks noChangeShapeType="1"/>
              </p:cNvSpPr>
              <p:nvPr/>
            </p:nvSpPr>
            <p:spPr bwMode="auto">
              <a:xfrm flipV="1">
                <a:off x="3671" y="2053"/>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404" name="Line 119">
                <a:extLst>
                  <a:ext uri="{FF2B5EF4-FFF2-40B4-BE49-F238E27FC236}">
                    <a16:creationId xmlns:a16="http://schemas.microsoft.com/office/drawing/2014/main" id="{1B1A1522-27D8-4D7A-9644-029C9AD3EE13}"/>
                  </a:ext>
                </a:extLst>
              </p:cNvPr>
              <p:cNvSpPr>
                <a:spLocks noChangeShapeType="1"/>
              </p:cNvSpPr>
              <p:nvPr/>
            </p:nvSpPr>
            <p:spPr bwMode="auto">
              <a:xfrm>
                <a:off x="3671" y="877"/>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405" name="Line 120">
                <a:extLst>
                  <a:ext uri="{FF2B5EF4-FFF2-40B4-BE49-F238E27FC236}">
                    <a16:creationId xmlns:a16="http://schemas.microsoft.com/office/drawing/2014/main" id="{2EABD810-BD78-4322-AB5A-1C2E5B045ED6}"/>
                  </a:ext>
                </a:extLst>
              </p:cNvPr>
              <p:cNvSpPr>
                <a:spLocks noChangeShapeType="1"/>
              </p:cNvSpPr>
              <p:nvPr/>
            </p:nvSpPr>
            <p:spPr bwMode="auto">
              <a:xfrm flipH="1">
                <a:off x="4877" y="183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406" name="Line 121">
                <a:extLst>
                  <a:ext uri="{FF2B5EF4-FFF2-40B4-BE49-F238E27FC236}">
                    <a16:creationId xmlns:a16="http://schemas.microsoft.com/office/drawing/2014/main" id="{C02EC534-B651-45AA-9670-9BE486F9277A}"/>
                  </a:ext>
                </a:extLst>
              </p:cNvPr>
              <p:cNvSpPr>
                <a:spLocks noChangeShapeType="1"/>
              </p:cNvSpPr>
              <p:nvPr/>
            </p:nvSpPr>
            <p:spPr bwMode="auto">
              <a:xfrm>
                <a:off x="791" y="183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407" name="Line 122">
                <a:extLst>
                  <a:ext uri="{FF2B5EF4-FFF2-40B4-BE49-F238E27FC236}">
                    <a16:creationId xmlns:a16="http://schemas.microsoft.com/office/drawing/2014/main" id="{18AAEEA3-15AF-41B3-80FA-27B21C359D26}"/>
                  </a:ext>
                </a:extLst>
              </p:cNvPr>
              <p:cNvSpPr>
                <a:spLocks noChangeShapeType="1"/>
              </p:cNvSpPr>
              <p:nvPr/>
            </p:nvSpPr>
            <p:spPr bwMode="auto">
              <a:xfrm flipV="1">
                <a:off x="4079" y="2053"/>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Line 123">
                <a:extLst>
                  <a:ext uri="{FF2B5EF4-FFF2-40B4-BE49-F238E27FC236}">
                    <a16:creationId xmlns:a16="http://schemas.microsoft.com/office/drawing/2014/main" id="{9802AD0A-4F21-4304-B2C3-961743D8BBA9}"/>
                  </a:ext>
                </a:extLst>
              </p:cNvPr>
              <p:cNvSpPr>
                <a:spLocks noChangeShapeType="1"/>
              </p:cNvSpPr>
              <p:nvPr/>
            </p:nvSpPr>
            <p:spPr bwMode="auto">
              <a:xfrm>
                <a:off x="4079" y="877"/>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Line 124">
                <a:extLst>
                  <a:ext uri="{FF2B5EF4-FFF2-40B4-BE49-F238E27FC236}">
                    <a16:creationId xmlns:a16="http://schemas.microsoft.com/office/drawing/2014/main" id="{F6255366-71E3-4936-9A83-E0361423058A}"/>
                  </a:ext>
                </a:extLst>
              </p:cNvPr>
              <p:cNvSpPr>
                <a:spLocks noChangeShapeType="1"/>
              </p:cNvSpPr>
              <p:nvPr/>
            </p:nvSpPr>
            <p:spPr bwMode="auto">
              <a:xfrm flipH="1">
                <a:off x="4877" y="195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Line 125">
                <a:extLst>
                  <a:ext uri="{FF2B5EF4-FFF2-40B4-BE49-F238E27FC236}">
                    <a16:creationId xmlns:a16="http://schemas.microsoft.com/office/drawing/2014/main" id="{BD422DD5-5C13-43CB-B432-B998D2CF3E19}"/>
                  </a:ext>
                </a:extLst>
              </p:cNvPr>
              <p:cNvSpPr>
                <a:spLocks noChangeShapeType="1"/>
              </p:cNvSpPr>
              <p:nvPr/>
            </p:nvSpPr>
            <p:spPr bwMode="auto">
              <a:xfrm>
                <a:off x="791" y="195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Line 126">
                <a:extLst>
                  <a:ext uri="{FF2B5EF4-FFF2-40B4-BE49-F238E27FC236}">
                    <a16:creationId xmlns:a16="http://schemas.microsoft.com/office/drawing/2014/main" id="{8AFD534B-D1A9-4046-BF84-A68F2E5D2545}"/>
                  </a:ext>
                </a:extLst>
              </p:cNvPr>
              <p:cNvSpPr>
                <a:spLocks noChangeShapeType="1"/>
              </p:cNvSpPr>
              <p:nvPr/>
            </p:nvSpPr>
            <p:spPr bwMode="auto">
              <a:xfrm flipV="1">
                <a:off x="4493" y="2053"/>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Line 127">
                <a:extLst>
                  <a:ext uri="{FF2B5EF4-FFF2-40B4-BE49-F238E27FC236}">
                    <a16:creationId xmlns:a16="http://schemas.microsoft.com/office/drawing/2014/main" id="{210D4927-54D0-43C1-960A-3406C57EBB73}"/>
                  </a:ext>
                </a:extLst>
              </p:cNvPr>
              <p:cNvSpPr>
                <a:spLocks noChangeShapeType="1"/>
              </p:cNvSpPr>
              <p:nvPr/>
            </p:nvSpPr>
            <p:spPr bwMode="auto">
              <a:xfrm>
                <a:off x="4493" y="877"/>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Freeform 128">
                <a:extLst>
                  <a:ext uri="{FF2B5EF4-FFF2-40B4-BE49-F238E27FC236}">
                    <a16:creationId xmlns:a16="http://schemas.microsoft.com/office/drawing/2014/main" id="{9F875893-3C6A-4513-9994-6F702E1D7FD6}"/>
                  </a:ext>
                </a:extLst>
              </p:cNvPr>
              <p:cNvSpPr>
                <a:spLocks/>
              </p:cNvSpPr>
              <p:nvPr/>
            </p:nvSpPr>
            <p:spPr bwMode="auto">
              <a:xfrm>
                <a:off x="791" y="1069"/>
                <a:ext cx="4116" cy="936"/>
              </a:xfrm>
              <a:custGeom>
                <a:avLst/>
                <a:gdLst>
                  <a:gd name="T0" fmla="*/ 0 w 4116"/>
                  <a:gd name="T1" fmla="*/ 42 h 936"/>
                  <a:gd name="T2" fmla="*/ 0 w 4116"/>
                  <a:gd name="T3" fmla="*/ 576 h 936"/>
                  <a:gd name="T4" fmla="*/ 0 w 4116"/>
                  <a:gd name="T5" fmla="*/ 906 h 936"/>
                  <a:gd name="T6" fmla="*/ 0 w 4116"/>
                  <a:gd name="T7" fmla="*/ 906 h 936"/>
                  <a:gd name="T8" fmla="*/ 0 w 4116"/>
                  <a:gd name="T9" fmla="*/ 576 h 936"/>
                  <a:gd name="T10" fmla="*/ 0 w 4116"/>
                  <a:gd name="T11" fmla="*/ 72 h 936"/>
                  <a:gd name="T12" fmla="*/ 0 w 4116"/>
                  <a:gd name="T13" fmla="*/ 486 h 936"/>
                  <a:gd name="T14" fmla="*/ 0 w 4116"/>
                  <a:gd name="T15" fmla="*/ 876 h 936"/>
                  <a:gd name="T16" fmla="*/ 0 w 4116"/>
                  <a:gd name="T17" fmla="*/ 918 h 936"/>
                  <a:gd name="T18" fmla="*/ 0 w 4116"/>
                  <a:gd name="T19" fmla="*/ 654 h 936"/>
                  <a:gd name="T20" fmla="*/ 0 w 4116"/>
                  <a:gd name="T21" fmla="*/ 108 h 936"/>
                  <a:gd name="T22" fmla="*/ 0 w 4116"/>
                  <a:gd name="T23" fmla="*/ 414 h 936"/>
                  <a:gd name="T24" fmla="*/ 0 w 4116"/>
                  <a:gd name="T25" fmla="*/ 828 h 936"/>
                  <a:gd name="T26" fmla="*/ 0 w 4116"/>
                  <a:gd name="T27" fmla="*/ 930 h 936"/>
                  <a:gd name="T28" fmla="*/ 0 w 4116"/>
                  <a:gd name="T29" fmla="*/ 702 h 936"/>
                  <a:gd name="T30" fmla="*/ 0 w 4116"/>
                  <a:gd name="T31" fmla="*/ 174 h 936"/>
                  <a:gd name="T32" fmla="*/ 0 w 4116"/>
                  <a:gd name="T33" fmla="*/ 306 h 936"/>
                  <a:gd name="T34" fmla="*/ 0 w 4116"/>
                  <a:gd name="T35" fmla="*/ 804 h 936"/>
                  <a:gd name="T36" fmla="*/ 0 w 4116"/>
                  <a:gd name="T37" fmla="*/ 930 h 936"/>
                  <a:gd name="T38" fmla="*/ 0 w 4116"/>
                  <a:gd name="T39" fmla="*/ 768 h 936"/>
                  <a:gd name="T40" fmla="*/ 0 w 4116"/>
                  <a:gd name="T41" fmla="*/ 222 h 936"/>
                  <a:gd name="T42" fmla="*/ 0 w 4116"/>
                  <a:gd name="T43" fmla="*/ 150 h 936"/>
                  <a:gd name="T44" fmla="*/ 0 w 4116"/>
                  <a:gd name="T45" fmla="*/ 732 h 936"/>
                  <a:gd name="T46" fmla="*/ 0 w 4116"/>
                  <a:gd name="T47" fmla="*/ 930 h 936"/>
                  <a:gd name="T48" fmla="*/ 0 w 4116"/>
                  <a:gd name="T49" fmla="*/ 834 h 936"/>
                  <a:gd name="T50" fmla="*/ 0 w 4116"/>
                  <a:gd name="T51" fmla="*/ 366 h 936"/>
                  <a:gd name="T52" fmla="*/ 0 w 4116"/>
                  <a:gd name="T53" fmla="*/ 102 h 936"/>
                  <a:gd name="T54" fmla="*/ 0 w 4116"/>
                  <a:gd name="T55" fmla="*/ 666 h 936"/>
                  <a:gd name="T56" fmla="*/ 0 w 4116"/>
                  <a:gd name="T57" fmla="*/ 918 h 936"/>
                  <a:gd name="T58" fmla="*/ 0 w 4116"/>
                  <a:gd name="T59" fmla="*/ 876 h 936"/>
                  <a:gd name="T60" fmla="*/ 0 w 4116"/>
                  <a:gd name="T61" fmla="*/ 468 h 936"/>
                  <a:gd name="T62" fmla="*/ 0 w 4116"/>
                  <a:gd name="T63" fmla="*/ 6 h 936"/>
                  <a:gd name="T64" fmla="*/ 0 w 4116"/>
                  <a:gd name="T65" fmla="*/ 558 h 936"/>
                  <a:gd name="T66" fmla="*/ 0 w 4116"/>
                  <a:gd name="T67" fmla="*/ 906 h 936"/>
                  <a:gd name="T68" fmla="*/ 0 w 4116"/>
                  <a:gd name="T69" fmla="*/ 912 h 936"/>
                  <a:gd name="T70" fmla="*/ 0 w 4116"/>
                  <a:gd name="T71" fmla="*/ 588 h 936"/>
                  <a:gd name="T72" fmla="*/ 0 w 4116"/>
                  <a:gd name="T73" fmla="*/ 66 h 936"/>
                  <a:gd name="T74" fmla="*/ 0 w 4116"/>
                  <a:gd name="T75" fmla="*/ 468 h 936"/>
                  <a:gd name="T76" fmla="*/ 0 w 4116"/>
                  <a:gd name="T77" fmla="*/ 876 h 936"/>
                  <a:gd name="T78" fmla="*/ 0 w 4116"/>
                  <a:gd name="T79" fmla="*/ 924 h 936"/>
                  <a:gd name="T80" fmla="*/ 0 w 4116"/>
                  <a:gd name="T81" fmla="*/ 660 h 936"/>
                  <a:gd name="T82" fmla="*/ 0 w 4116"/>
                  <a:gd name="T83" fmla="*/ 114 h 936"/>
                  <a:gd name="T84" fmla="*/ 0 w 4116"/>
                  <a:gd name="T85" fmla="*/ 396 h 936"/>
                  <a:gd name="T86" fmla="*/ 0 w 4116"/>
                  <a:gd name="T87" fmla="*/ 822 h 936"/>
                  <a:gd name="T88" fmla="*/ 0 w 4116"/>
                  <a:gd name="T89" fmla="*/ 930 h 936"/>
                  <a:gd name="T90" fmla="*/ 0 w 4116"/>
                  <a:gd name="T91" fmla="*/ 714 h 936"/>
                  <a:gd name="T92" fmla="*/ 0 w 4116"/>
                  <a:gd name="T93" fmla="*/ 186 h 936"/>
                  <a:gd name="T94" fmla="*/ 0 w 4116"/>
                  <a:gd name="T95" fmla="*/ 294 h 936"/>
                  <a:gd name="T96" fmla="*/ 0 w 4116"/>
                  <a:gd name="T97" fmla="*/ 798 h 936"/>
                  <a:gd name="T98" fmla="*/ 0 w 4116"/>
                  <a:gd name="T99" fmla="*/ 930 h 936"/>
                  <a:gd name="T100" fmla="*/ 0 w 4116"/>
                  <a:gd name="T101" fmla="*/ 774 h 936"/>
                  <a:gd name="T102" fmla="*/ 0 w 4116"/>
                  <a:gd name="T103" fmla="*/ 234 h 936"/>
                  <a:gd name="T104" fmla="*/ 432 w 4116"/>
                  <a:gd name="T105" fmla="*/ 126 h 936"/>
                  <a:gd name="T106" fmla="*/ 3360 w 4116"/>
                  <a:gd name="T107" fmla="*/ 870 h 936"/>
                  <a:gd name="T108" fmla="*/ 4116 w 4116"/>
                  <a:gd name="T109" fmla="*/ 894 h 936"/>
                  <a:gd name="T110" fmla="*/ 4116 w 4116"/>
                  <a:gd name="T111" fmla="*/ 330 h 936"/>
                  <a:gd name="T112" fmla="*/ 4116 w 4116"/>
                  <a:gd name="T113" fmla="*/ 294 h 936"/>
                  <a:gd name="T114" fmla="*/ 4116 w 4116"/>
                  <a:gd name="T115" fmla="*/ 888 h 936"/>
                  <a:gd name="T116" fmla="*/ 4116 w 4116"/>
                  <a:gd name="T117" fmla="*/ 882 h 936"/>
                  <a:gd name="T118" fmla="*/ 4116 w 4116"/>
                  <a:gd name="T119" fmla="*/ 168 h 936"/>
                  <a:gd name="T120" fmla="*/ 4116 w 4116"/>
                  <a:gd name="T121" fmla="*/ 408 h 936"/>
                  <a:gd name="T122" fmla="*/ 4116 w 4116"/>
                  <a:gd name="T123" fmla="*/ 918 h 936"/>
                  <a:gd name="T124" fmla="*/ 4116 w 4116"/>
                  <a:gd name="T125" fmla="*/ 900 h 9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116" h="936">
                    <a:moveTo>
                      <a:pt x="0" y="570"/>
                    </a:moveTo>
                    <a:lnTo>
                      <a:pt x="0" y="552"/>
                    </a:lnTo>
                    <a:lnTo>
                      <a:pt x="0" y="540"/>
                    </a:lnTo>
                    <a:lnTo>
                      <a:pt x="0" y="534"/>
                    </a:lnTo>
                    <a:lnTo>
                      <a:pt x="0" y="528"/>
                    </a:lnTo>
                    <a:lnTo>
                      <a:pt x="0" y="516"/>
                    </a:lnTo>
                    <a:lnTo>
                      <a:pt x="0" y="510"/>
                    </a:lnTo>
                    <a:lnTo>
                      <a:pt x="0" y="498"/>
                    </a:lnTo>
                    <a:lnTo>
                      <a:pt x="0" y="492"/>
                    </a:lnTo>
                    <a:lnTo>
                      <a:pt x="0" y="480"/>
                    </a:lnTo>
                    <a:lnTo>
                      <a:pt x="0" y="474"/>
                    </a:lnTo>
                    <a:lnTo>
                      <a:pt x="0" y="462"/>
                    </a:lnTo>
                    <a:lnTo>
                      <a:pt x="0" y="456"/>
                    </a:lnTo>
                    <a:lnTo>
                      <a:pt x="0" y="444"/>
                    </a:lnTo>
                    <a:lnTo>
                      <a:pt x="0" y="438"/>
                    </a:lnTo>
                    <a:lnTo>
                      <a:pt x="0" y="426"/>
                    </a:lnTo>
                    <a:lnTo>
                      <a:pt x="0" y="414"/>
                    </a:lnTo>
                    <a:lnTo>
                      <a:pt x="0" y="408"/>
                    </a:lnTo>
                    <a:lnTo>
                      <a:pt x="0" y="396"/>
                    </a:lnTo>
                    <a:lnTo>
                      <a:pt x="0" y="384"/>
                    </a:lnTo>
                    <a:lnTo>
                      <a:pt x="0" y="378"/>
                    </a:lnTo>
                    <a:lnTo>
                      <a:pt x="0" y="366"/>
                    </a:lnTo>
                    <a:lnTo>
                      <a:pt x="0" y="354"/>
                    </a:lnTo>
                    <a:lnTo>
                      <a:pt x="0" y="348"/>
                    </a:lnTo>
                    <a:lnTo>
                      <a:pt x="0" y="336"/>
                    </a:lnTo>
                    <a:lnTo>
                      <a:pt x="0" y="324"/>
                    </a:lnTo>
                    <a:lnTo>
                      <a:pt x="0" y="312"/>
                    </a:lnTo>
                    <a:lnTo>
                      <a:pt x="0" y="306"/>
                    </a:lnTo>
                    <a:lnTo>
                      <a:pt x="0" y="294"/>
                    </a:lnTo>
                    <a:lnTo>
                      <a:pt x="0" y="282"/>
                    </a:lnTo>
                    <a:lnTo>
                      <a:pt x="0" y="270"/>
                    </a:lnTo>
                    <a:lnTo>
                      <a:pt x="0" y="258"/>
                    </a:lnTo>
                    <a:lnTo>
                      <a:pt x="0" y="246"/>
                    </a:lnTo>
                    <a:lnTo>
                      <a:pt x="0" y="240"/>
                    </a:lnTo>
                    <a:lnTo>
                      <a:pt x="0" y="228"/>
                    </a:lnTo>
                    <a:lnTo>
                      <a:pt x="0" y="216"/>
                    </a:lnTo>
                    <a:lnTo>
                      <a:pt x="0" y="210"/>
                    </a:lnTo>
                    <a:lnTo>
                      <a:pt x="0" y="186"/>
                    </a:lnTo>
                    <a:lnTo>
                      <a:pt x="0" y="180"/>
                    </a:lnTo>
                    <a:lnTo>
                      <a:pt x="0" y="168"/>
                    </a:lnTo>
                    <a:lnTo>
                      <a:pt x="0" y="156"/>
                    </a:lnTo>
                    <a:lnTo>
                      <a:pt x="0" y="144"/>
                    </a:lnTo>
                    <a:lnTo>
                      <a:pt x="0" y="132"/>
                    </a:lnTo>
                    <a:lnTo>
                      <a:pt x="0" y="126"/>
                    </a:lnTo>
                    <a:lnTo>
                      <a:pt x="0" y="114"/>
                    </a:lnTo>
                    <a:lnTo>
                      <a:pt x="0" y="102"/>
                    </a:lnTo>
                    <a:lnTo>
                      <a:pt x="0" y="84"/>
                    </a:lnTo>
                    <a:lnTo>
                      <a:pt x="0" y="72"/>
                    </a:lnTo>
                    <a:lnTo>
                      <a:pt x="0" y="66"/>
                    </a:lnTo>
                    <a:lnTo>
                      <a:pt x="0" y="48"/>
                    </a:lnTo>
                    <a:lnTo>
                      <a:pt x="0" y="42"/>
                    </a:lnTo>
                    <a:lnTo>
                      <a:pt x="0" y="42"/>
                    </a:lnTo>
                    <a:lnTo>
                      <a:pt x="0" y="54"/>
                    </a:lnTo>
                    <a:lnTo>
                      <a:pt x="0" y="66"/>
                    </a:lnTo>
                    <a:lnTo>
                      <a:pt x="0" y="72"/>
                    </a:lnTo>
                    <a:lnTo>
                      <a:pt x="0" y="78"/>
                    </a:lnTo>
                    <a:lnTo>
                      <a:pt x="0" y="90"/>
                    </a:lnTo>
                    <a:lnTo>
                      <a:pt x="0" y="96"/>
                    </a:lnTo>
                    <a:lnTo>
                      <a:pt x="0" y="102"/>
                    </a:lnTo>
                    <a:lnTo>
                      <a:pt x="0" y="114"/>
                    </a:lnTo>
                    <a:lnTo>
                      <a:pt x="0" y="120"/>
                    </a:lnTo>
                    <a:lnTo>
                      <a:pt x="0" y="126"/>
                    </a:lnTo>
                    <a:lnTo>
                      <a:pt x="0" y="132"/>
                    </a:lnTo>
                    <a:lnTo>
                      <a:pt x="0" y="144"/>
                    </a:lnTo>
                    <a:lnTo>
                      <a:pt x="0" y="150"/>
                    </a:lnTo>
                    <a:lnTo>
                      <a:pt x="0" y="156"/>
                    </a:lnTo>
                    <a:lnTo>
                      <a:pt x="0" y="168"/>
                    </a:lnTo>
                    <a:lnTo>
                      <a:pt x="0" y="174"/>
                    </a:lnTo>
                    <a:lnTo>
                      <a:pt x="0" y="180"/>
                    </a:lnTo>
                    <a:lnTo>
                      <a:pt x="0" y="186"/>
                    </a:lnTo>
                    <a:lnTo>
                      <a:pt x="0" y="198"/>
                    </a:lnTo>
                    <a:lnTo>
                      <a:pt x="0" y="204"/>
                    </a:lnTo>
                    <a:lnTo>
                      <a:pt x="0" y="210"/>
                    </a:lnTo>
                    <a:lnTo>
                      <a:pt x="0" y="216"/>
                    </a:lnTo>
                    <a:lnTo>
                      <a:pt x="0" y="228"/>
                    </a:lnTo>
                    <a:lnTo>
                      <a:pt x="0" y="300"/>
                    </a:lnTo>
                    <a:lnTo>
                      <a:pt x="0" y="306"/>
                    </a:lnTo>
                    <a:lnTo>
                      <a:pt x="0" y="312"/>
                    </a:lnTo>
                    <a:lnTo>
                      <a:pt x="0" y="318"/>
                    </a:lnTo>
                    <a:lnTo>
                      <a:pt x="0" y="324"/>
                    </a:lnTo>
                    <a:lnTo>
                      <a:pt x="0" y="330"/>
                    </a:lnTo>
                    <a:lnTo>
                      <a:pt x="0" y="336"/>
                    </a:lnTo>
                    <a:lnTo>
                      <a:pt x="0" y="402"/>
                    </a:lnTo>
                    <a:lnTo>
                      <a:pt x="0" y="408"/>
                    </a:lnTo>
                    <a:lnTo>
                      <a:pt x="0" y="414"/>
                    </a:lnTo>
                    <a:lnTo>
                      <a:pt x="0" y="420"/>
                    </a:lnTo>
                    <a:lnTo>
                      <a:pt x="0" y="432"/>
                    </a:lnTo>
                    <a:lnTo>
                      <a:pt x="0" y="438"/>
                    </a:lnTo>
                    <a:lnTo>
                      <a:pt x="0" y="444"/>
                    </a:lnTo>
                    <a:lnTo>
                      <a:pt x="0" y="450"/>
                    </a:lnTo>
                    <a:lnTo>
                      <a:pt x="0" y="456"/>
                    </a:lnTo>
                    <a:lnTo>
                      <a:pt x="0" y="462"/>
                    </a:lnTo>
                    <a:lnTo>
                      <a:pt x="0" y="468"/>
                    </a:lnTo>
                    <a:lnTo>
                      <a:pt x="0" y="474"/>
                    </a:lnTo>
                    <a:lnTo>
                      <a:pt x="0" y="480"/>
                    </a:lnTo>
                    <a:lnTo>
                      <a:pt x="0" y="480"/>
                    </a:lnTo>
                    <a:lnTo>
                      <a:pt x="0" y="486"/>
                    </a:lnTo>
                    <a:lnTo>
                      <a:pt x="0" y="546"/>
                    </a:lnTo>
                    <a:lnTo>
                      <a:pt x="0" y="552"/>
                    </a:lnTo>
                    <a:lnTo>
                      <a:pt x="0" y="558"/>
                    </a:lnTo>
                    <a:lnTo>
                      <a:pt x="0" y="564"/>
                    </a:lnTo>
                    <a:lnTo>
                      <a:pt x="0" y="564"/>
                    </a:lnTo>
                    <a:lnTo>
                      <a:pt x="0" y="570"/>
                    </a:lnTo>
                    <a:lnTo>
                      <a:pt x="0" y="576"/>
                    </a:lnTo>
                    <a:lnTo>
                      <a:pt x="0" y="630"/>
                    </a:lnTo>
                    <a:lnTo>
                      <a:pt x="0" y="636"/>
                    </a:lnTo>
                    <a:lnTo>
                      <a:pt x="0" y="636"/>
                    </a:lnTo>
                    <a:lnTo>
                      <a:pt x="0" y="642"/>
                    </a:lnTo>
                    <a:lnTo>
                      <a:pt x="0" y="648"/>
                    </a:lnTo>
                    <a:lnTo>
                      <a:pt x="0" y="654"/>
                    </a:lnTo>
                    <a:lnTo>
                      <a:pt x="0" y="660"/>
                    </a:lnTo>
                    <a:lnTo>
                      <a:pt x="0" y="660"/>
                    </a:lnTo>
                    <a:lnTo>
                      <a:pt x="0" y="666"/>
                    </a:lnTo>
                    <a:lnTo>
                      <a:pt x="0" y="672"/>
                    </a:lnTo>
                    <a:lnTo>
                      <a:pt x="0" y="678"/>
                    </a:lnTo>
                    <a:lnTo>
                      <a:pt x="0" y="678"/>
                    </a:lnTo>
                    <a:lnTo>
                      <a:pt x="0" y="684"/>
                    </a:lnTo>
                    <a:lnTo>
                      <a:pt x="0" y="690"/>
                    </a:lnTo>
                    <a:lnTo>
                      <a:pt x="0" y="690"/>
                    </a:lnTo>
                    <a:lnTo>
                      <a:pt x="0" y="738"/>
                    </a:lnTo>
                    <a:lnTo>
                      <a:pt x="0" y="738"/>
                    </a:lnTo>
                    <a:lnTo>
                      <a:pt x="0" y="744"/>
                    </a:lnTo>
                    <a:lnTo>
                      <a:pt x="0" y="744"/>
                    </a:lnTo>
                    <a:lnTo>
                      <a:pt x="0" y="750"/>
                    </a:lnTo>
                    <a:lnTo>
                      <a:pt x="0" y="756"/>
                    </a:lnTo>
                    <a:lnTo>
                      <a:pt x="0" y="756"/>
                    </a:lnTo>
                    <a:lnTo>
                      <a:pt x="0" y="792"/>
                    </a:lnTo>
                    <a:lnTo>
                      <a:pt x="0" y="798"/>
                    </a:lnTo>
                    <a:lnTo>
                      <a:pt x="0" y="798"/>
                    </a:lnTo>
                    <a:lnTo>
                      <a:pt x="0" y="804"/>
                    </a:lnTo>
                    <a:lnTo>
                      <a:pt x="0" y="804"/>
                    </a:lnTo>
                    <a:lnTo>
                      <a:pt x="0" y="810"/>
                    </a:lnTo>
                    <a:lnTo>
                      <a:pt x="0" y="810"/>
                    </a:lnTo>
                    <a:lnTo>
                      <a:pt x="0" y="816"/>
                    </a:lnTo>
                    <a:lnTo>
                      <a:pt x="0" y="816"/>
                    </a:lnTo>
                    <a:lnTo>
                      <a:pt x="0" y="822"/>
                    </a:lnTo>
                    <a:lnTo>
                      <a:pt x="0" y="822"/>
                    </a:lnTo>
                    <a:lnTo>
                      <a:pt x="0" y="828"/>
                    </a:lnTo>
                    <a:lnTo>
                      <a:pt x="0" y="828"/>
                    </a:lnTo>
                    <a:lnTo>
                      <a:pt x="0" y="834"/>
                    </a:lnTo>
                    <a:lnTo>
                      <a:pt x="0" y="834"/>
                    </a:lnTo>
                    <a:lnTo>
                      <a:pt x="0" y="864"/>
                    </a:lnTo>
                    <a:lnTo>
                      <a:pt x="0" y="864"/>
                    </a:lnTo>
                    <a:lnTo>
                      <a:pt x="0" y="870"/>
                    </a:lnTo>
                    <a:lnTo>
                      <a:pt x="0" y="870"/>
                    </a:lnTo>
                    <a:lnTo>
                      <a:pt x="0" y="870"/>
                    </a:lnTo>
                    <a:lnTo>
                      <a:pt x="0" y="876"/>
                    </a:lnTo>
                    <a:lnTo>
                      <a:pt x="0" y="876"/>
                    </a:lnTo>
                    <a:lnTo>
                      <a:pt x="0" y="894"/>
                    </a:lnTo>
                    <a:lnTo>
                      <a:pt x="0" y="900"/>
                    </a:lnTo>
                    <a:lnTo>
                      <a:pt x="0" y="900"/>
                    </a:lnTo>
                    <a:lnTo>
                      <a:pt x="0" y="900"/>
                    </a:lnTo>
                    <a:lnTo>
                      <a:pt x="0" y="906"/>
                    </a:lnTo>
                    <a:lnTo>
                      <a:pt x="0" y="906"/>
                    </a:lnTo>
                    <a:lnTo>
                      <a:pt x="0" y="906"/>
                    </a:lnTo>
                    <a:lnTo>
                      <a:pt x="0" y="906"/>
                    </a:lnTo>
                    <a:lnTo>
                      <a:pt x="0" y="912"/>
                    </a:lnTo>
                    <a:lnTo>
                      <a:pt x="0" y="912"/>
                    </a:lnTo>
                    <a:lnTo>
                      <a:pt x="0" y="912"/>
                    </a:lnTo>
                    <a:lnTo>
                      <a:pt x="0" y="912"/>
                    </a:lnTo>
                    <a:lnTo>
                      <a:pt x="0" y="918"/>
                    </a:lnTo>
                    <a:lnTo>
                      <a:pt x="0" y="918"/>
                    </a:lnTo>
                    <a:lnTo>
                      <a:pt x="0" y="918"/>
                    </a:lnTo>
                    <a:lnTo>
                      <a:pt x="0" y="918"/>
                    </a:lnTo>
                    <a:lnTo>
                      <a:pt x="0" y="918"/>
                    </a:lnTo>
                    <a:lnTo>
                      <a:pt x="0" y="924"/>
                    </a:lnTo>
                    <a:lnTo>
                      <a:pt x="0" y="924"/>
                    </a:lnTo>
                    <a:lnTo>
                      <a:pt x="0" y="924"/>
                    </a:lnTo>
                    <a:lnTo>
                      <a:pt x="0" y="924"/>
                    </a:lnTo>
                    <a:lnTo>
                      <a:pt x="0" y="924"/>
                    </a:lnTo>
                    <a:lnTo>
                      <a:pt x="0" y="924"/>
                    </a:lnTo>
                    <a:lnTo>
                      <a:pt x="0" y="924"/>
                    </a:lnTo>
                    <a:lnTo>
                      <a:pt x="0" y="930"/>
                    </a:lnTo>
                    <a:lnTo>
                      <a:pt x="0" y="930"/>
                    </a:lnTo>
                    <a:lnTo>
                      <a:pt x="0" y="930"/>
                    </a:lnTo>
                    <a:lnTo>
                      <a:pt x="0" y="930"/>
                    </a:lnTo>
                    <a:lnTo>
                      <a:pt x="0" y="930"/>
                    </a:lnTo>
                    <a:lnTo>
                      <a:pt x="0" y="930"/>
                    </a:lnTo>
                    <a:lnTo>
                      <a:pt x="0" y="930"/>
                    </a:lnTo>
                    <a:lnTo>
                      <a:pt x="0" y="930"/>
                    </a:lnTo>
                    <a:lnTo>
                      <a:pt x="0" y="930"/>
                    </a:lnTo>
                    <a:lnTo>
                      <a:pt x="0" y="930"/>
                    </a:lnTo>
                    <a:lnTo>
                      <a:pt x="0" y="930"/>
                    </a:lnTo>
                    <a:lnTo>
                      <a:pt x="0" y="930"/>
                    </a:lnTo>
                    <a:lnTo>
                      <a:pt x="0" y="930"/>
                    </a:lnTo>
                    <a:lnTo>
                      <a:pt x="0" y="930"/>
                    </a:lnTo>
                    <a:lnTo>
                      <a:pt x="0" y="930"/>
                    </a:lnTo>
                    <a:lnTo>
                      <a:pt x="0" y="930"/>
                    </a:lnTo>
                    <a:lnTo>
                      <a:pt x="0" y="930"/>
                    </a:lnTo>
                    <a:lnTo>
                      <a:pt x="0" y="930"/>
                    </a:lnTo>
                    <a:lnTo>
                      <a:pt x="0" y="930"/>
                    </a:lnTo>
                    <a:lnTo>
                      <a:pt x="0" y="930"/>
                    </a:lnTo>
                    <a:lnTo>
                      <a:pt x="0" y="924"/>
                    </a:lnTo>
                    <a:lnTo>
                      <a:pt x="0" y="924"/>
                    </a:lnTo>
                    <a:lnTo>
                      <a:pt x="0" y="924"/>
                    </a:lnTo>
                    <a:lnTo>
                      <a:pt x="0" y="924"/>
                    </a:lnTo>
                    <a:lnTo>
                      <a:pt x="0" y="924"/>
                    </a:lnTo>
                    <a:lnTo>
                      <a:pt x="0" y="924"/>
                    </a:lnTo>
                    <a:lnTo>
                      <a:pt x="0" y="918"/>
                    </a:lnTo>
                    <a:lnTo>
                      <a:pt x="0" y="918"/>
                    </a:lnTo>
                    <a:lnTo>
                      <a:pt x="0" y="918"/>
                    </a:lnTo>
                    <a:lnTo>
                      <a:pt x="0" y="918"/>
                    </a:lnTo>
                    <a:lnTo>
                      <a:pt x="0" y="912"/>
                    </a:lnTo>
                    <a:lnTo>
                      <a:pt x="0" y="912"/>
                    </a:lnTo>
                    <a:lnTo>
                      <a:pt x="0" y="912"/>
                    </a:lnTo>
                    <a:lnTo>
                      <a:pt x="0" y="912"/>
                    </a:lnTo>
                    <a:lnTo>
                      <a:pt x="0" y="912"/>
                    </a:lnTo>
                    <a:lnTo>
                      <a:pt x="0" y="906"/>
                    </a:lnTo>
                    <a:lnTo>
                      <a:pt x="0" y="906"/>
                    </a:lnTo>
                    <a:lnTo>
                      <a:pt x="0" y="888"/>
                    </a:lnTo>
                    <a:lnTo>
                      <a:pt x="0" y="888"/>
                    </a:lnTo>
                    <a:lnTo>
                      <a:pt x="0" y="882"/>
                    </a:lnTo>
                    <a:lnTo>
                      <a:pt x="0" y="882"/>
                    </a:lnTo>
                    <a:lnTo>
                      <a:pt x="0" y="882"/>
                    </a:lnTo>
                    <a:lnTo>
                      <a:pt x="0" y="876"/>
                    </a:lnTo>
                    <a:lnTo>
                      <a:pt x="0" y="876"/>
                    </a:lnTo>
                    <a:lnTo>
                      <a:pt x="0" y="852"/>
                    </a:lnTo>
                    <a:lnTo>
                      <a:pt x="0" y="846"/>
                    </a:lnTo>
                    <a:lnTo>
                      <a:pt x="0" y="846"/>
                    </a:lnTo>
                    <a:lnTo>
                      <a:pt x="0" y="846"/>
                    </a:lnTo>
                    <a:lnTo>
                      <a:pt x="0" y="840"/>
                    </a:lnTo>
                    <a:lnTo>
                      <a:pt x="0" y="840"/>
                    </a:lnTo>
                    <a:lnTo>
                      <a:pt x="0" y="834"/>
                    </a:lnTo>
                    <a:lnTo>
                      <a:pt x="0" y="834"/>
                    </a:lnTo>
                    <a:lnTo>
                      <a:pt x="0" y="828"/>
                    </a:lnTo>
                    <a:lnTo>
                      <a:pt x="0" y="828"/>
                    </a:lnTo>
                    <a:lnTo>
                      <a:pt x="0" y="822"/>
                    </a:lnTo>
                    <a:lnTo>
                      <a:pt x="0" y="822"/>
                    </a:lnTo>
                    <a:lnTo>
                      <a:pt x="0" y="816"/>
                    </a:lnTo>
                    <a:lnTo>
                      <a:pt x="0" y="816"/>
                    </a:lnTo>
                    <a:lnTo>
                      <a:pt x="0" y="810"/>
                    </a:lnTo>
                    <a:lnTo>
                      <a:pt x="0" y="780"/>
                    </a:lnTo>
                    <a:lnTo>
                      <a:pt x="0" y="774"/>
                    </a:lnTo>
                    <a:lnTo>
                      <a:pt x="0" y="768"/>
                    </a:lnTo>
                    <a:lnTo>
                      <a:pt x="0" y="768"/>
                    </a:lnTo>
                    <a:lnTo>
                      <a:pt x="0" y="762"/>
                    </a:lnTo>
                    <a:lnTo>
                      <a:pt x="0" y="762"/>
                    </a:lnTo>
                    <a:lnTo>
                      <a:pt x="0" y="756"/>
                    </a:lnTo>
                    <a:lnTo>
                      <a:pt x="0" y="714"/>
                    </a:lnTo>
                    <a:lnTo>
                      <a:pt x="0" y="714"/>
                    </a:lnTo>
                    <a:lnTo>
                      <a:pt x="0" y="708"/>
                    </a:lnTo>
                    <a:lnTo>
                      <a:pt x="0" y="702"/>
                    </a:lnTo>
                    <a:lnTo>
                      <a:pt x="0" y="702"/>
                    </a:lnTo>
                    <a:lnTo>
                      <a:pt x="0" y="696"/>
                    </a:lnTo>
                    <a:lnTo>
                      <a:pt x="0" y="690"/>
                    </a:lnTo>
                    <a:lnTo>
                      <a:pt x="0" y="690"/>
                    </a:lnTo>
                    <a:lnTo>
                      <a:pt x="0" y="684"/>
                    </a:lnTo>
                    <a:lnTo>
                      <a:pt x="0" y="678"/>
                    </a:lnTo>
                    <a:lnTo>
                      <a:pt x="0" y="672"/>
                    </a:lnTo>
                    <a:lnTo>
                      <a:pt x="0" y="672"/>
                    </a:lnTo>
                    <a:lnTo>
                      <a:pt x="0" y="666"/>
                    </a:lnTo>
                    <a:lnTo>
                      <a:pt x="0" y="660"/>
                    </a:lnTo>
                    <a:lnTo>
                      <a:pt x="0" y="654"/>
                    </a:lnTo>
                    <a:lnTo>
                      <a:pt x="0" y="606"/>
                    </a:lnTo>
                    <a:lnTo>
                      <a:pt x="0" y="600"/>
                    </a:lnTo>
                    <a:lnTo>
                      <a:pt x="0" y="594"/>
                    </a:lnTo>
                    <a:lnTo>
                      <a:pt x="0" y="594"/>
                    </a:lnTo>
                    <a:lnTo>
                      <a:pt x="0" y="588"/>
                    </a:lnTo>
                    <a:lnTo>
                      <a:pt x="0" y="582"/>
                    </a:lnTo>
                    <a:lnTo>
                      <a:pt x="0" y="576"/>
                    </a:lnTo>
                    <a:lnTo>
                      <a:pt x="0" y="522"/>
                    </a:lnTo>
                    <a:lnTo>
                      <a:pt x="0" y="516"/>
                    </a:lnTo>
                    <a:lnTo>
                      <a:pt x="0" y="510"/>
                    </a:lnTo>
                    <a:lnTo>
                      <a:pt x="0" y="504"/>
                    </a:lnTo>
                    <a:lnTo>
                      <a:pt x="0" y="498"/>
                    </a:lnTo>
                    <a:lnTo>
                      <a:pt x="0" y="492"/>
                    </a:lnTo>
                    <a:lnTo>
                      <a:pt x="0" y="486"/>
                    </a:lnTo>
                    <a:lnTo>
                      <a:pt x="0" y="480"/>
                    </a:lnTo>
                    <a:lnTo>
                      <a:pt x="0" y="474"/>
                    </a:lnTo>
                    <a:lnTo>
                      <a:pt x="0" y="468"/>
                    </a:lnTo>
                    <a:lnTo>
                      <a:pt x="0" y="462"/>
                    </a:lnTo>
                    <a:lnTo>
                      <a:pt x="0" y="456"/>
                    </a:lnTo>
                    <a:lnTo>
                      <a:pt x="0" y="450"/>
                    </a:lnTo>
                    <a:lnTo>
                      <a:pt x="0" y="444"/>
                    </a:lnTo>
                    <a:lnTo>
                      <a:pt x="0" y="438"/>
                    </a:lnTo>
                    <a:lnTo>
                      <a:pt x="0" y="372"/>
                    </a:lnTo>
                    <a:lnTo>
                      <a:pt x="0" y="366"/>
                    </a:lnTo>
                    <a:lnTo>
                      <a:pt x="0" y="360"/>
                    </a:lnTo>
                    <a:lnTo>
                      <a:pt x="0" y="354"/>
                    </a:lnTo>
                    <a:lnTo>
                      <a:pt x="0" y="348"/>
                    </a:lnTo>
                    <a:lnTo>
                      <a:pt x="0" y="342"/>
                    </a:lnTo>
                    <a:lnTo>
                      <a:pt x="0" y="336"/>
                    </a:lnTo>
                    <a:lnTo>
                      <a:pt x="0" y="264"/>
                    </a:lnTo>
                    <a:lnTo>
                      <a:pt x="0" y="258"/>
                    </a:lnTo>
                    <a:lnTo>
                      <a:pt x="0" y="252"/>
                    </a:lnTo>
                    <a:lnTo>
                      <a:pt x="0" y="246"/>
                    </a:lnTo>
                    <a:lnTo>
                      <a:pt x="0" y="234"/>
                    </a:lnTo>
                    <a:lnTo>
                      <a:pt x="0" y="228"/>
                    </a:lnTo>
                    <a:lnTo>
                      <a:pt x="0" y="222"/>
                    </a:lnTo>
                    <a:lnTo>
                      <a:pt x="0" y="216"/>
                    </a:lnTo>
                    <a:lnTo>
                      <a:pt x="0" y="204"/>
                    </a:lnTo>
                    <a:lnTo>
                      <a:pt x="0" y="198"/>
                    </a:lnTo>
                    <a:lnTo>
                      <a:pt x="0" y="192"/>
                    </a:lnTo>
                    <a:lnTo>
                      <a:pt x="0" y="186"/>
                    </a:lnTo>
                    <a:lnTo>
                      <a:pt x="0" y="174"/>
                    </a:lnTo>
                    <a:lnTo>
                      <a:pt x="0" y="168"/>
                    </a:lnTo>
                    <a:lnTo>
                      <a:pt x="0" y="162"/>
                    </a:lnTo>
                    <a:lnTo>
                      <a:pt x="0" y="150"/>
                    </a:lnTo>
                    <a:lnTo>
                      <a:pt x="0" y="144"/>
                    </a:lnTo>
                    <a:lnTo>
                      <a:pt x="0" y="144"/>
                    </a:lnTo>
                    <a:lnTo>
                      <a:pt x="0" y="138"/>
                    </a:lnTo>
                    <a:lnTo>
                      <a:pt x="0" y="132"/>
                    </a:lnTo>
                    <a:lnTo>
                      <a:pt x="0" y="126"/>
                    </a:lnTo>
                    <a:lnTo>
                      <a:pt x="0" y="114"/>
                    </a:lnTo>
                    <a:lnTo>
                      <a:pt x="0" y="108"/>
                    </a:lnTo>
                    <a:lnTo>
                      <a:pt x="0" y="102"/>
                    </a:lnTo>
                    <a:lnTo>
                      <a:pt x="0" y="96"/>
                    </a:lnTo>
                    <a:lnTo>
                      <a:pt x="0" y="84"/>
                    </a:lnTo>
                    <a:lnTo>
                      <a:pt x="0" y="78"/>
                    </a:lnTo>
                    <a:lnTo>
                      <a:pt x="0" y="78"/>
                    </a:lnTo>
                    <a:lnTo>
                      <a:pt x="0" y="78"/>
                    </a:lnTo>
                    <a:lnTo>
                      <a:pt x="0" y="72"/>
                    </a:lnTo>
                    <a:lnTo>
                      <a:pt x="0" y="66"/>
                    </a:lnTo>
                    <a:lnTo>
                      <a:pt x="0" y="60"/>
                    </a:lnTo>
                    <a:lnTo>
                      <a:pt x="0" y="54"/>
                    </a:lnTo>
                    <a:lnTo>
                      <a:pt x="0" y="48"/>
                    </a:lnTo>
                    <a:lnTo>
                      <a:pt x="0" y="42"/>
                    </a:lnTo>
                    <a:lnTo>
                      <a:pt x="0" y="42"/>
                    </a:lnTo>
                    <a:lnTo>
                      <a:pt x="0" y="42"/>
                    </a:lnTo>
                    <a:lnTo>
                      <a:pt x="0" y="48"/>
                    </a:lnTo>
                    <a:lnTo>
                      <a:pt x="0" y="54"/>
                    </a:lnTo>
                    <a:lnTo>
                      <a:pt x="0" y="66"/>
                    </a:lnTo>
                    <a:lnTo>
                      <a:pt x="0" y="72"/>
                    </a:lnTo>
                    <a:lnTo>
                      <a:pt x="0" y="78"/>
                    </a:lnTo>
                    <a:lnTo>
                      <a:pt x="0" y="90"/>
                    </a:lnTo>
                    <a:lnTo>
                      <a:pt x="0" y="96"/>
                    </a:lnTo>
                    <a:lnTo>
                      <a:pt x="0" y="102"/>
                    </a:lnTo>
                    <a:lnTo>
                      <a:pt x="0" y="114"/>
                    </a:lnTo>
                    <a:lnTo>
                      <a:pt x="0" y="120"/>
                    </a:lnTo>
                    <a:lnTo>
                      <a:pt x="0" y="126"/>
                    </a:lnTo>
                    <a:lnTo>
                      <a:pt x="0" y="138"/>
                    </a:lnTo>
                    <a:lnTo>
                      <a:pt x="0" y="144"/>
                    </a:lnTo>
                    <a:lnTo>
                      <a:pt x="0" y="150"/>
                    </a:lnTo>
                    <a:lnTo>
                      <a:pt x="0" y="162"/>
                    </a:lnTo>
                    <a:lnTo>
                      <a:pt x="0" y="168"/>
                    </a:lnTo>
                    <a:lnTo>
                      <a:pt x="0" y="174"/>
                    </a:lnTo>
                    <a:lnTo>
                      <a:pt x="0" y="180"/>
                    </a:lnTo>
                    <a:lnTo>
                      <a:pt x="0" y="192"/>
                    </a:lnTo>
                    <a:lnTo>
                      <a:pt x="0" y="198"/>
                    </a:lnTo>
                    <a:lnTo>
                      <a:pt x="0" y="204"/>
                    </a:lnTo>
                    <a:lnTo>
                      <a:pt x="0" y="216"/>
                    </a:lnTo>
                    <a:lnTo>
                      <a:pt x="0" y="222"/>
                    </a:lnTo>
                    <a:lnTo>
                      <a:pt x="0" y="228"/>
                    </a:lnTo>
                    <a:lnTo>
                      <a:pt x="0" y="306"/>
                    </a:lnTo>
                    <a:lnTo>
                      <a:pt x="0" y="312"/>
                    </a:lnTo>
                    <a:lnTo>
                      <a:pt x="0" y="318"/>
                    </a:lnTo>
                    <a:lnTo>
                      <a:pt x="0" y="324"/>
                    </a:lnTo>
                    <a:lnTo>
                      <a:pt x="0" y="330"/>
                    </a:lnTo>
                    <a:lnTo>
                      <a:pt x="0" y="336"/>
                    </a:lnTo>
                    <a:lnTo>
                      <a:pt x="0" y="342"/>
                    </a:lnTo>
                    <a:lnTo>
                      <a:pt x="0" y="408"/>
                    </a:lnTo>
                    <a:lnTo>
                      <a:pt x="0" y="414"/>
                    </a:lnTo>
                    <a:lnTo>
                      <a:pt x="0" y="420"/>
                    </a:lnTo>
                    <a:lnTo>
                      <a:pt x="0" y="426"/>
                    </a:lnTo>
                    <a:lnTo>
                      <a:pt x="0" y="432"/>
                    </a:lnTo>
                    <a:lnTo>
                      <a:pt x="0" y="438"/>
                    </a:lnTo>
                    <a:lnTo>
                      <a:pt x="0" y="444"/>
                    </a:lnTo>
                    <a:lnTo>
                      <a:pt x="0" y="450"/>
                    </a:lnTo>
                    <a:lnTo>
                      <a:pt x="0" y="456"/>
                    </a:lnTo>
                    <a:lnTo>
                      <a:pt x="0" y="462"/>
                    </a:lnTo>
                    <a:lnTo>
                      <a:pt x="0" y="468"/>
                    </a:lnTo>
                    <a:lnTo>
                      <a:pt x="0" y="474"/>
                    </a:lnTo>
                    <a:lnTo>
                      <a:pt x="0" y="480"/>
                    </a:lnTo>
                    <a:lnTo>
                      <a:pt x="0" y="486"/>
                    </a:lnTo>
                    <a:lnTo>
                      <a:pt x="0" y="492"/>
                    </a:lnTo>
                    <a:lnTo>
                      <a:pt x="0" y="552"/>
                    </a:lnTo>
                    <a:lnTo>
                      <a:pt x="0" y="558"/>
                    </a:lnTo>
                    <a:lnTo>
                      <a:pt x="0" y="564"/>
                    </a:lnTo>
                    <a:lnTo>
                      <a:pt x="0" y="564"/>
                    </a:lnTo>
                    <a:lnTo>
                      <a:pt x="0" y="570"/>
                    </a:lnTo>
                    <a:lnTo>
                      <a:pt x="0" y="576"/>
                    </a:lnTo>
                    <a:lnTo>
                      <a:pt x="0" y="582"/>
                    </a:lnTo>
                    <a:lnTo>
                      <a:pt x="0" y="636"/>
                    </a:lnTo>
                    <a:lnTo>
                      <a:pt x="0" y="636"/>
                    </a:lnTo>
                    <a:lnTo>
                      <a:pt x="0" y="642"/>
                    </a:lnTo>
                    <a:lnTo>
                      <a:pt x="0" y="648"/>
                    </a:lnTo>
                    <a:lnTo>
                      <a:pt x="0" y="654"/>
                    </a:lnTo>
                    <a:lnTo>
                      <a:pt x="0" y="654"/>
                    </a:lnTo>
                    <a:lnTo>
                      <a:pt x="0" y="660"/>
                    </a:lnTo>
                    <a:lnTo>
                      <a:pt x="0" y="666"/>
                    </a:lnTo>
                    <a:lnTo>
                      <a:pt x="0" y="672"/>
                    </a:lnTo>
                    <a:lnTo>
                      <a:pt x="0" y="672"/>
                    </a:lnTo>
                    <a:lnTo>
                      <a:pt x="0" y="678"/>
                    </a:lnTo>
                    <a:lnTo>
                      <a:pt x="0" y="684"/>
                    </a:lnTo>
                    <a:lnTo>
                      <a:pt x="0" y="690"/>
                    </a:lnTo>
                    <a:lnTo>
                      <a:pt x="0" y="690"/>
                    </a:lnTo>
                    <a:lnTo>
                      <a:pt x="0" y="696"/>
                    </a:lnTo>
                    <a:lnTo>
                      <a:pt x="0" y="738"/>
                    </a:lnTo>
                    <a:lnTo>
                      <a:pt x="0" y="744"/>
                    </a:lnTo>
                    <a:lnTo>
                      <a:pt x="0" y="744"/>
                    </a:lnTo>
                    <a:lnTo>
                      <a:pt x="0" y="750"/>
                    </a:lnTo>
                    <a:lnTo>
                      <a:pt x="0" y="756"/>
                    </a:lnTo>
                    <a:lnTo>
                      <a:pt x="0" y="756"/>
                    </a:lnTo>
                    <a:lnTo>
                      <a:pt x="0" y="762"/>
                    </a:lnTo>
                    <a:lnTo>
                      <a:pt x="0" y="798"/>
                    </a:lnTo>
                    <a:lnTo>
                      <a:pt x="0" y="798"/>
                    </a:lnTo>
                    <a:lnTo>
                      <a:pt x="0" y="804"/>
                    </a:lnTo>
                    <a:lnTo>
                      <a:pt x="0" y="804"/>
                    </a:lnTo>
                    <a:lnTo>
                      <a:pt x="0" y="810"/>
                    </a:lnTo>
                    <a:lnTo>
                      <a:pt x="0" y="810"/>
                    </a:lnTo>
                    <a:lnTo>
                      <a:pt x="0" y="816"/>
                    </a:lnTo>
                    <a:lnTo>
                      <a:pt x="0" y="816"/>
                    </a:lnTo>
                    <a:lnTo>
                      <a:pt x="0" y="822"/>
                    </a:lnTo>
                    <a:lnTo>
                      <a:pt x="0" y="822"/>
                    </a:lnTo>
                    <a:lnTo>
                      <a:pt x="0" y="828"/>
                    </a:lnTo>
                    <a:lnTo>
                      <a:pt x="0" y="828"/>
                    </a:lnTo>
                    <a:lnTo>
                      <a:pt x="0" y="834"/>
                    </a:lnTo>
                    <a:lnTo>
                      <a:pt x="0" y="834"/>
                    </a:lnTo>
                    <a:lnTo>
                      <a:pt x="0" y="840"/>
                    </a:lnTo>
                    <a:lnTo>
                      <a:pt x="0" y="864"/>
                    </a:lnTo>
                    <a:lnTo>
                      <a:pt x="0" y="870"/>
                    </a:lnTo>
                    <a:lnTo>
                      <a:pt x="0" y="870"/>
                    </a:lnTo>
                    <a:lnTo>
                      <a:pt x="0" y="870"/>
                    </a:lnTo>
                    <a:lnTo>
                      <a:pt x="0" y="876"/>
                    </a:lnTo>
                    <a:lnTo>
                      <a:pt x="0" y="876"/>
                    </a:lnTo>
                    <a:lnTo>
                      <a:pt x="0" y="876"/>
                    </a:lnTo>
                    <a:lnTo>
                      <a:pt x="0" y="900"/>
                    </a:lnTo>
                    <a:lnTo>
                      <a:pt x="0" y="900"/>
                    </a:lnTo>
                    <a:lnTo>
                      <a:pt x="0" y="900"/>
                    </a:lnTo>
                    <a:lnTo>
                      <a:pt x="0" y="906"/>
                    </a:lnTo>
                    <a:lnTo>
                      <a:pt x="0" y="906"/>
                    </a:lnTo>
                    <a:lnTo>
                      <a:pt x="0" y="906"/>
                    </a:lnTo>
                    <a:lnTo>
                      <a:pt x="0" y="906"/>
                    </a:lnTo>
                    <a:lnTo>
                      <a:pt x="0" y="912"/>
                    </a:lnTo>
                    <a:lnTo>
                      <a:pt x="0" y="912"/>
                    </a:lnTo>
                    <a:lnTo>
                      <a:pt x="0" y="912"/>
                    </a:lnTo>
                    <a:lnTo>
                      <a:pt x="0" y="912"/>
                    </a:lnTo>
                    <a:lnTo>
                      <a:pt x="0" y="918"/>
                    </a:lnTo>
                    <a:lnTo>
                      <a:pt x="0" y="918"/>
                    </a:lnTo>
                    <a:lnTo>
                      <a:pt x="0" y="918"/>
                    </a:lnTo>
                    <a:lnTo>
                      <a:pt x="0" y="918"/>
                    </a:lnTo>
                    <a:lnTo>
                      <a:pt x="0" y="918"/>
                    </a:lnTo>
                    <a:lnTo>
                      <a:pt x="0" y="924"/>
                    </a:lnTo>
                    <a:lnTo>
                      <a:pt x="0" y="924"/>
                    </a:lnTo>
                    <a:lnTo>
                      <a:pt x="0" y="924"/>
                    </a:lnTo>
                    <a:lnTo>
                      <a:pt x="0" y="924"/>
                    </a:lnTo>
                    <a:lnTo>
                      <a:pt x="0" y="924"/>
                    </a:lnTo>
                    <a:lnTo>
                      <a:pt x="0" y="924"/>
                    </a:lnTo>
                    <a:lnTo>
                      <a:pt x="0" y="924"/>
                    </a:lnTo>
                    <a:lnTo>
                      <a:pt x="0" y="930"/>
                    </a:lnTo>
                    <a:lnTo>
                      <a:pt x="0" y="930"/>
                    </a:lnTo>
                    <a:lnTo>
                      <a:pt x="0" y="930"/>
                    </a:lnTo>
                    <a:lnTo>
                      <a:pt x="0" y="930"/>
                    </a:lnTo>
                    <a:lnTo>
                      <a:pt x="0" y="930"/>
                    </a:lnTo>
                    <a:lnTo>
                      <a:pt x="0" y="930"/>
                    </a:lnTo>
                    <a:lnTo>
                      <a:pt x="0" y="930"/>
                    </a:lnTo>
                    <a:lnTo>
                      <a:pt x="0" y="930"/>
                    </a:lnTo>
                    <a:lnTo>
                      <a:pt x="0" y="930"/>
                    </a:lnTo>
                    <a:lnTo>
                      <a:pt x="0" y="930"/>
                    </a:lnTo>
                    <a:lnTo>
                      <a:pt x="0" y="930"/>
                    </a:lnTo>
                    <a:lnTo>
                      <a:pt x="0" y="930"/>
                    </a:lnTo>
                    <a:lnTo>
                      <a:pt x="0" y="936"/>
                    </a:lnTo>
                    <a:lnTo>
                      <a:pt x="0" y="930"/>
                    </a:lnTo>
                    <a:lnTo>
                      <a:pt x="0" y="930"/>
                    </a:lnTo>
                    <a:lnTo>
                      <a:pt x="0" y="930"/>
                    </a:lnTo>
                    <a:lnTo>
                      <a:pt x="0" y="930"/>
                    </a:lnTo>
                    <a:lnTo>
                      <a:pt x="0" y="930"/>
                    </a:lnTo>
                    <a:lnTo>
                      <a:pt x="0" y="930"/>
                    </a:lnTo>
                    <a:lnTo>
                      <a:pt x="0" y="930"/>
                    </a:lnTo>
                    <a:lnTo>
                      <a:pt x="0" y="930"/>
                    </a:lnTo>
                    <a:lnTo>
                      <a:pt x="0" y="924"/>
                    </a:lnTo>
                    <a:lnTo>
                      <a:pt x="0" y="924"/>
                    </a:lnTo>
                    <a:lnTo>
                      <a:pt x="0" y="924"/>
                    </a:lnTo>
                    <a:lnTo>
                      <a:pt x="0" y="924"/>
                    </a:lnTo>
                    <a:lnTo>
                      <a:pt x="0" y="924"/>
                    </a:lnTo>
                    <a:lnTo>
                      <a:pt x="0" y="918"/>
                    </a:lnTo>
                    <a:lnTo>
                      <a:pt x="0" y="918"/>
                    </a:lnTo>
                    <a:lnTo>
                      <a:pt x="0" y="918"/>
                    </a:lnTo>
                    <a:lnTo>
                      <a:pt x="0" y="918"/>
                    </a:lnTo>
                    <a:lnTo>
                      <a:pt x="0" y="918"/>
                    </a:lnTo>
                    <a:lnTo>
                      <a:pt x="0" y="912"/>
                    </a:lnTo>
                    <a:lnTo>
                      <a:pt x="0" y="912"/>
                    </a:lnTo>
                    <a:lnTo>
                      <a:pt x="0" y="912"/>
                    </a:lnTo>
                    <a:lnTo>
                      <a:pt x="0" y="912"/>
                    </a:lnTo>
                    <a:lnTo>
                      <a:pt x="0" y="906"/>
                    </a:lnTo>
                    <a:lnTo>
                      <a:pt x="0" y="906"/>
                    </a:lnTo>
                    <a:lnTo>
                      <a:pt x="0" y="906"/>
                    </a:lnTo>
                    <a:lnTo>
                      <a:pt x="0" y="888"/>
                    </a:lnTo>
                    <a:lnTo>
                      <a:pt x="0" y="882"/>
                    </a:lnTo>
                    <a:lnTo>
                      <a:pt x="0" y="882"/>
                    </a:lnTo>
                    <a:lnTo>
                      <a:pt x="0" y="882"/>
                    </a:lnTo>
                    <a:lnTo>
                      <a:pt x="0" y="876"/>
                    </a:lnTo>
                    <a:lnTo>
                      <a:pt x="0" y="876"/>
                    </a:lnTo>
                    <a:lnTo>
                      <a:pt x="0" y="876"/>
                    </a:lnTo>
                    <a:lnTo>
                      <a:pt x="0" y="846"/>
                    </a:lnTo>
                    <a:lnTo>
                      <a:pt x="0" y="846"/>
                    </a:lnTo>
                    <a:lnTo>
                      <a:pt x="0" y="846"/>
                    </a:lnTo>
                    <a:lnTo>
                      <a:pt x="0" y="840"/>
                    </a:lnTo>
                    <a:lnTo>
                      <a:pt x="0" y="840"/>
                    </a:lnTo>
                    <a:lnTo>
                      <a:pt x="0" y="834"/>
                    </a:lnTo>
                    <a:lnTo>
                      <a:pt x="0" y="834"/>
                    </a:lnTo>
                    <a:lnTo>
                      <a:pt x="0" y="828"/>
                    </a:lnTo>
                    <a:lnTo>
                      <a:pt x="0" y="828"/>
                    </a:lnTo>
                    <a:lnTo>
                      <a:pt x="0" y="822"/>
                    </a:lnTo>
                    <a:lnTo>
                      <a:pt x="0" y="822"/>
                    </a:lnTo>
                    <a:lnTo>
                      <a:pt x="0" y="816"/>
                    </a:lnTo>
                    <a:lnTo>
                      <a:pt x="0" y="816"/>
                    </a:lnTo>
                    <a:lnTo>
                      <a:pt x="0" y="810"/>
                    </a:lnTo>
                    <a:lnTo>
                      <a:pt x="0" y="810"/>
                    </a:lnTo>
                    <a:lnTo>
                      <a:pt x="0" y="774"/>
                    </a:lnTo>
                    <a:lnTo>
                      <a:pt x="0" y="768"/>
                    </a:lnTo>
                    <a:lnTo>
                      <a:pt x="0" y="768"/>
                    </a:lnTo>
                    <a:lnTo>
                      <a:pt x="0" y="762"/>
                    </a:lnTo>
                    <a:lnTo>
                      <a:pt x="0" y="762"/>
                    </a:lnTo>
                    <a:lnTo>
                      <a:pt x="0" y="756"/>
                    </a:lnTo>
                    <a:lnTo>
                      <a:pt x="0" y="750"/>
                    </a:lnTo>
                    <a:lnTo>
                      <a:pt x="0" y="708"/>
                    </a:lnTo>
                    <a:lnTo>
                      <a:pt x="0" y="708"/>
                    </a:lnTo>
                    <a:lnTo>
                      <a:pt x="0" y="702"/>
                    </a:lnTo>
                    <a:lnTo>
                      <a:pt x="0" y="696"/>
                    </a:lnTo>
                    <a:lnTo>
                      <a:pt x="0" y="696"/>
                    </a:lnTo>
                    <a:lnTo>
                      <a:pt x="0" y="690"/>
                    </a:lnTo>
                    <a:lnTo>
                      <a:pt x="0" y="684"/>
                    </a:lnTo>
                    <a:lnTo>
                      <a:pt x="0" y="678"/>
                    </a:lnTo>
                    <a:lnTo>
                      <a:pt x="0" y="678"/>
                    </a:lnTo>
                    <a:lnTo>
                      <a:pt x="0" y="672"/>
                    </a:lnTo>
                    <a:lnTo>
                      <a:pt x="0" y="666"/>
                    </a:lnTo>
                    <a:lnTo>
                      <a:pt x="0" y="660"/>
                    </a:lnTo>
                    <a:lnTo>
                      <a:pt x="0" y="660"/>
                    </a:lnTo>
                    <a:lnTo>
                      <a:pt x="0" y="654"/>
                    </a:lnTo>
                    <a:lnTo>
                      <a:pt x="0" y="648"/>
                    </a:lnTo>
                    <a:lnTo>
                      <a:pt x="0" y="594"/>
                    </a:lnTo>
                    <a:lnTo>
                      <a:pt x="0" y="594"/>
                    </a:lnTo>
                    <a:lnTo>
                      <a:pt x="0" y="588"/>
                    </a:lnTo>
                    <a:lnTo>
                      <a:pt x="0" y="582"/>
                    </a:lnTo>
                    <a:lnTo>
                      <a:pt x="0" y="576"/>
                    </a:lnTo>
                    <a:lnTo>
                      <a:pt x="0" y="576"/>
                    </a:lnTo>
                    <a:lnTo>
                      <a:pt x="0" y="570"/>
                    </a:lnTo>
                    <a:lnTo>
                      <a:pt x="0" y="510"/>
                    </a:lnTo>
                    <a:lnTo>
                      <a:pt x="0" y="504"/>
                    </a:lnTo>
                    <a:lnTo>
                      <a:pt x="0" y="498"/>
                    </a:lnTo>
                    <a:lnTo>
                      <a:pt x="0" y="492"/>
                    </a:lnTo>
                    <a:lnTo>
                      <a:pt x="0" y="486"/>
                    </a:lnTo>
                    <a:lnTo>
                      <a:pt x="0" y="480"/>
                    </a:lnTo>
                    <a:lnTo>
                      <a:pt x="0" y="474"/>
                    </a:lnTo>
                    <a:lnTo>
                      <a:pt x="0" y="468"/>
                    </a:lnTo>
                    <a:lnTo>
                      <a:pt x="0" y="462"/>
                    </a:lnTo>
                    <a:lnTo>
                      <a:pt x="0" y="456"/>
                    </a:lnTo>
                    <a:lnTo>
                      <a:pt x="0" y="450"/>
                    </a:lnTo>
                    <a:lnTo>
                      <a:pt x="0" y="444"/>
                    </a:lnTo>
                    <a:lnTo>
                      <a:pt x="0" y="438"/>
                    </a:lnTo>
                    <a:lnTo>
                      <a:pt x="0" y="432"/>
                    </a:lnTo>
                    <a:lnTo>
                      <a:pt x="0" y="426"/>
                    </a:lnTo>
                    <a:lnTo>
                      <a:pt x="0" y="360"/>
                    </a:lnTo>
                    <a:lnTo>
                      <a:pt x="0" y="354"/>
                    </a:lnTo>
                    <a:lnTo>
                      <a:pt x="0" y="348"/>
                    </a:lnTo>
                    <a:lnTo>
                      <a:pt x="0" y="342"/>
                    </a:lnTo>
                    <a:lnTo>
                      <a:pt x="0" y="336"/>
                    </a:lnTo>
                    <a:lnTo>
                      <a:pt x="0" y="330"/>
                    </a:lnTo>
                    <a:lnTo>
                      <a:pt x="0" y="324"/>
                    </a:lnTo>
                    <a:lnTo>
                      <a:pt x="0" y="246"/>
                    </a:lnTo>
                    <a:lnTo>
                      <a:pt x="0" y="240"/>
                    </a:lnTo>
                    <a:lnTo>
                      <a:pt x="0" y="234"/>
                    </a:lnTo>
                    <a:lnTo>
                      <a:pt x="0" y="222"/>
                    </a:lnTo>
                    <a:lnTo>
                      <a:pt x="0" y="216"/>
                    </a:lnTo>
                    <a:lnTo>
                      <a:pt x="0" y="210"/>
                    </a:lnTo>
                    <a:lnTo>
                      <a:pt x="0" y="204"/>
                    </a:lnTo>
                    <a:lnTo>
                      <a:pt x="0" y="198"/>
                    </a:lnTo>
                    <a:lnTo>
                      <a:pt x="0" y="186"/>
                    </a:lnTo>
                    <a:lnTo>
                      <a:pt x="0" y="180"/>
                    </a:lnTo>
                    <a:lnTo>
                      <a:pt x="0" y="174"/>
                    </a:lnTo>
                    <a:lnTo>
                      <a:pt x="0" y="168"/>
                    </a:lnTo>
                    <a:lnTo>
                      <a:pt x="0" y="156"/>
                    </a:lnTo>
                    <a:lnTo>
                      <a:pt x="0" y="150"/>
                    </a:lnTo>
                    <a:lnTo>
                      <a:pt x="0" y="144"/>
                    </a:lnTo>
                    <a:lnTo>
                      <a:pt x="0" y="144"/>
                    </a:lnTo>
                    <a:lnTo>
                      <a:pt x="0" y="138"/>
                    </a:lnTo>
                    <a:lnTo>
                      <a:pt x="0" y="132"/>
                    </a:lnTo>
                    <a:lnTo>
                      <a:pt x="0" y="120"/>
                    </a:lnTo>
                    <a:lnTo>
                      <a:pt x="0" y="120"/>
                    </a:lnTo>
                    <a:lnTo>
                      <a:pt x="0" y="114"/>
                    </a:lnTo>
                    <a:lnTo>
                      <a:pt x="0" y="108"/>
                    </a:lnTo>
                    <a:lnTo>
                      <a:pt x="0" y="102"/>
                    </a:lnTo>
                    <a:lnTo>
                      <a:pt x="0" y="90"/>
                    </a:lnTo>
                    <a:lnTo>
                      <a:pt x="0" y="84"/>
                    </a:lnTo>
                    <a:lnTo>
                      <a:pt x="0" y="78"/>
                    </a:lnTo>
                    <a:lnTo>
                      <a:pt x="0" y="72"/>
                    </a:lnTo>
                    <a:lnTo>
                      <a:pt x="0" y="60"/>
                    </a:lnTo>
                    <a:lnTo>
                      <a:pt x="0" y="54"/>
                    </a:lnTo>
                    <a:lnTo>
                      <a:pt x="0" y="54"/>
                    </a:lnTo>
                    <a:lnTo>
                      <a:pt x="0" y="54"/>
                    </a:lnTo>
                    <a:lnTo>
                      <a:pt x="0" y="48"/>
                    </a:lnTo>
                    <a:lnTo>
                      <a:pt x="0" y="42"/>
                    </a:lnTo>
                    <a:lnTo>
                      <a:pt x="0" y="36"/>
                    </a:lnTo>
                    <a:lnTo>
                      <a:pt x="0" y="30"/>
                    </a:lnTo>
                    <a:lnTo>
                      <a:pt x="0" y="24"/>
                    </a:lnTo>
                    <a:lnTo>
                      <a:pt x="0" y="18"/>
                    </a:lnTo>
                    <a:lnTo>
                      <a:pt x="0" y="12"/>
                    </a:lnTo>
                    <a:lnTo>
                      <a:pt x="0" y="18"/>
                    </a:lnTo>
                    <a:lnTo>
                      <a:pt x="0" y="24"/>
                    </a:lnTo>
                    <a:lnTo>
                      <a:pt x="0" y="30"/>
                    </a:lnTo>
                    <a:lnTo>
                      <a:pt x="0" y="36"/>
                    </a:lnTo>
                    <a:lnTo>
                      <a:pt x="0" y="48"/>
                    </a:lnTo>
                    <a:lnTo>
                      <a:pt x="0" y="54"/>
                    </a:lnTo>
                    <a:lnTo>
                      <a:pt x="0" y="66"/>
                    </a:lnTo>
                    <a:lnTo>
                      <a:pt x="0" y="72"/>
                    </a:lnTo>
                    <a:lnTo>
                      <a:pt x="0" y="78"/>
                    </a:lnTo>
                    <a:lnTo>
                      <a:pt x="0" y="90"/>
                    </a:lnTo>
                    <a:lnTo>
                      <a:pt x="0" y="96"/>
                    </a:lnTo>
                    <a:lnTo>
                      <a:pt x="0" y="108"/>
                    </a:lnTo>
                    <a:lnTo>
                      <a:pt x="0" y="114"/>
                    </a:lnTo>
                    <a:lnTo>
                      <a:pt x="0" y="120"/>
                    </a:lnTo>
                    <a:lnTo>
                      <a:pt x="0" y="132"/>
                    </a:lnTo>
                    <a:lnTo>
                      <a:pt x="0" y="138"/>
                    </a:lnTo>
                    <a:lnTo>
                      <a:pt x="0" y="144"/>
                    </a:lnTo>
                    <a:lnTo>
                      <a:pt x="0" y="156"/>
                    </a:lnTo>
                    <a:lnTo>
                      <a:pt x="0" y="162"/>
                    </a:lnTo>
                    <a:lnTo>
                      <a:pt x="0" y="168"/>
                    </a:lnTo>
                    <a:lnTo>
                      <a:pt x="0" y="174"/>
                    </a:lnTo>
                    <a:lnTo>
                      <a:pt x="0" y="186"/>
                    </a:lnTo>
                    <a:lnTo>
                      <a:pt x="0" y="192"/>
                    </a:lnTo>
                    <a:lnTo>
                      <a:pt x="0" y="198"/>
                    </a:lnTo>
                    <a:lnTo>
                      <a:pt x="0" y="210"/>
                    </a:lnTo>
                    <a:lnTo>
                      <a:pt x="0" y="282"/>
                    </a:lnTo>
                    <a:lnTo>
                      <a:pt x="0" y="294"/>
                    </a:lnTo>
                    <a:lnTo>
                      <a:pt x="0" y="300"/>
                    </a:lnTo>
                    <a:lnTo>
                      <a:pt x="0" y="306"/>
                    </a:lnTo>
                    <a:lnTo>
                      <a:pt x="0" y="312"/>
                    </a:lnTo>
                    <a:lnTo>
                      <a:pt x="0" y="318"/>
                    </a:lnTo>
                    <a:lnTo>
                      <a:pt x="0" y="324"/>
                    </a:lnTo>
                    <a:lnTo>
                      <a:pt x="0" y="390"/>
                    </a:lnTo>
                    <a:lnTo>
                      <a:pt x="0" y="402"/>
                    </a:lnTo>
                    <a:lnTo>
                      <a:pt x="0" y="408"/>
                    </a:lnTo>
                    <a:lnTo>
                      <a:pt x="0" y="414"/>
                    </a:lnTo>
                    <a:lnTo>
                      <a:pt x="0" y="420"/>
                    </a:lnTo>
                    <a:lnTo>
                      <a:pt x="0" y="426"/>
                    </a:lnTo>
                    <a:lnTo>
                      <a:pt x="0" y="432"/>
                    </a:lnTo>
                    <a:lnTo>
                      <a:pt x="0" y="438"/>
                    </a:lnTo>
                    <a:lnTo>
                      <a:pt x="0" y="444"/>
                    </a:lnTo>
                    <a:lnTo>
                      <a:pt x="0" y="450"/>
                    </a:lnTo>
                    <a:lnTo>
                      <a:pt x="0" y="456"/>
                    </a:lnTo>
                    <a:lnTo>
                      <a:pt x="0" y="462"/>
                    </a:lnTo>
                    <a:lnTo>
                      <a:pt x="0" y="468"/>
                    </a:lnTo>
                    <a:lnTo>
                      <a:pt x="0" y="474"/>
                    </a:lnTo>
                    <a:lnTo>
                      <a:pt x="0" y="480"/>
                    </a:lnTo>
                    <a:lnTo>
                      <a:pt x="0" y="540"/>
                    </a:lnTo>
                    <a:lnTo>
                      <a:pt x="0" y="546"/>
                    </a:lnTo>
                    <a:lnTo>
                      <a:pt x="0" y="552"/>
                    </a:lnTo>
                    <a:lnTo>
                      <a:pt x="0" y="552"/>
                    </a:lnTo>
                    <a:lnTo>
                      <a:pt x="0" y="558"/>
                    </a:lnTo>
                    <a:lnTo>
                      <a:pt x="0" y="564"/>
                    </a:lnTo>
                    <a:lnTo>
                      <a:pt x="0" y="570"/>
                    </a:lnTo>
                    <a:lnTo>
                      <a:pt x="0" y="624"/>
                    </a:lnTo>
                    <a:lnTo>
                      <a:pt x="0" y="630"/>
                    </a:lnTo>
                    <a:lnTo>
                      <a:pt x="0" y="636"/>
                    </a:lnTo>
                    <a:lnTo>
                      <a:pt x="0" y="636"/>
                    </a:lnTo>
                    <a:lnTo>
                      <a:pt x="0" y="642"/>
                    </a:lnTo>
                    <a:lnTo>
                      <a:pt x="0" y="648"/>
                    </a:lnTo>
                    <a:lnTo>
                      <a:pt x="0" y="654"/>
                    </a:lnTo>
                    <a:lnTo>
                      <a:pt x="0" y="660"/>
                    </a:lnTo>
                    <a:lnTo>
                      <a:pt x="0" y="660"/>
                    </a:lnTo>
                    <a:lnTo>
                      <a:pt x="0" y="666"/>
                    </a:lnTo>
                    <a:lnTo>
                      <a:pt x="0" y="672"/>
                    </a:lnTo>
                    <a:lnTo>
                      <a:pt x="0" y="678"/>
                    </a:lnTo>
                    <a:lnTo>
                      <a:pt x="0" y="678"/>
                    </a:lnTo>
                    <a:lnTo>
                      <a:pt x="0" y="684"/>
                    </a:lnTo>
                    <a:lnTo>
                      <a:pt x="0" y="690"/>
                    </a:lnTo>
                    <a:lnTo>
                      <a:pt x="0" y="732"/>
                    </a:lnTo>
                    <a:lnTo>
                      <a:pt x="0" y="738"/>
                    </a:lnTo>
                    <a:lnTo>
                      <a:pt x="0" y="738"/>
                    </a:lnTo>
                    <a:lnTo>
                      <a:pt x="0" y="744"/>
                    </a:lnTo>
                    <a:lnTo>
                      <a:pt x="0" y="750"/>
                    </a:lnTo>
                    <a:lnTo>
                      <a:pt x="0" y="750"/>
                    </a:lnTo>
                    <a:lnTo>
                      <a:pt x="0" y="756"/>
                    </a:lnTo>
                    <a:lnTo>
                      <a:pt x="0" y="792"/>
                    </a:lnTo>
                    <a:lnTo>
                      <a:pt x="0" y="798"/>
                    </a:lnTo>
                    <a:lnTo>
                      <a:pt x="0" y="798"/>
                    </a:lnTo>
                    <a:lnTo>
                      <a:pt x="0" y="804"/>
                    </a:lnTo>
                    <a:lnTo>
                      <a:pt x="0" y="804"/>
                    </a:lnTo>
                    <a:lnTo>
                      <a:pt x="0" y="810"/>
                    </a:lnTo>
                    <a:lnTo>
                      <a:pt x="0" y="810"/>
                    </a:lnTo>
                    <a:lnTo>
                      <a:pt x="0" y="816"/>
                    </a:lnTo>
                    <a:lnTo>
                      <a:pt x="0" y="816"/>
                    </a:lnTo>
                    <a:lnTo>
                      <a:pt x="0" y="822"/>
                    </a:lnTo>
                    <a:lnTo>
                      <a:pt x="0" y="822"/>
                    </a:lnTo>
                    <a:lnTo>
                      <a:pt x="0" y="828"/>
                    </a:lnTo>
                    <a:lnTo>
                      <a:pt x="0" y="828"/>
                    </a:lnTo>
                    <a:lnTo>
                      <a:pt x="0" y="834"/>
                    </a:lnTo>
                    <a:lnTo>
                      <a:pt x="0" y="834"/>
                    </a:lnTo>
                    <a:lnTo>
                      <a:pt x="0" y="864"/>
                    </a:lnTo>
                    <a:lnTo>
                      <a:pt x="0" y="864"/>
                    </a:lnTo>
                    <a:lnTo>
                      <a:pt x="0" y="870"/>
                    </a:lnTo>
                    <a:lnTo>
                      <a:pt x="0" y="870"/>
                    </a:lnTo>
                    <a:lnTo>
                      <a:pt x="0" y="870"/>
                    </a:lnTo>
                    <a:lnTo>
                      <a:pt x="0" y="876"/>
                    </a:lnTo>
                    <a:lnTo>
                      <a:pt x="0" y="876"/>
                    </a:lnTo>
                    <a:lnTo>
                      <a:pt x="0" y="894"/>
                    </a:lnTo>
                    <a:lnTo>
                      <a:pt x="0" y="900"/>
                    </a:lnTo>
                    <a:lnTo>
                      <a:pt x="0" y="900"/>
                    </a:lnTo>
                    <a:lnTo>
                      <a:pt x="0" y="900"/>
                    </a:lnTo>
                    <a:lnTo>
                      <a:pt x="0" y="906"/>
                    </a:lnTo>
                    <a:lnTo>
                      <a:pt x="0" y="906"/>
                    </a:lnTo>
                    <a:lnTo>
                      <a:pt x="0" y="906"/>
                    </a:lnTo>
                    <a:lnTo>
                      <a:pt x="0" y="906"/>
                    </a:lnTo>
                    <a:lnTo>
                      <a:pt x="0" y="912"/>
                    </a:lnTo>
                    <a:lnTo>
                      <a:pt x="0" y="912"/>
                    </a:lnTo>
                    <a:lnTo>
                      <a:pt x="0" y="912"/>
                    </a:lnTo>
                    <a:lnTo>
                      <a:pt x="0" y="912"/>
                    </a:lnTo>
                    <a:lnTo>
                      <a:pt x="0" y="918"/>
                    </a:lnTo>
                    <a:lnTo>
                      <a:pt x="0" y="918"/>
                    </a:lnTo>
                    <a:lnTo>
                      <a:pt x="0" y="918"/>
                    </a:lnTo>
                    <a:lnTo>
                      <a:pt x="0" y="918"/>
                    </a:lnTo>
                    <a:lnTo>
                      <a:pt x="0" y="918"/>
                    </a:lnTo>
                    <a:lnTo>
                      <a:pt x="0" y="924"/>
                    </a:lnTo>
                    <a:lnTo>
                      <a:pt x="0" y="924"/>
                    </a:lnTo>
                    <a:lnTo>
                      <a:pt x="0" y="924"/>
                    </a:lnTo>
                    <a:lnTo>
                      <a:pt x="0" y="924"/>
                    </a:lnTo>
                    <a:lnTo>
                      <a:pt x="0" y="924"/>
                    </a:lnTo>
                    <a:lnTo>
                      <a:pt x="0" y="924"/>
                    </a:lnTo>
                    <a:lnTo>
                      <a:pt x="0" y="930"/>
                    </a:lnTo>
                    <a:lnTo>
                      <a:pt x="0" y="930"/>
                    </a:lnTo>
                    <a:lnTo>
                      <a:pt x="0" y="930"/>
                    </a:lnTo>
                    <a:lnTo>
                      <a:pt x="0" y="930"/>
                    </a:lnTo>
                    <a:lnTo>
                      <a:pt x="0" y="930"/>
                    </a:lnTo>
                    <a:lnTo>
                      <a:pt x="0" y="930"/>
                    </a:lnTo>
                    <a:lnTo>
                      <a:pt x="0" y="930"/>
                    </a:lnTo>
                    <a:lnTo>
                      <a:pt x="0" y="930"/>
                    </a:lnTo>
                    <a:lnTo>
                      <a:pt x="0" y="930"/>
                    </a:lnTo>
                    <a:lnTo>
                      <a:pt x="0" y="930"/>
                    </a:lnTo>
                    <a:lnTo>
                      <a:pt x="0" y="930"/>
                    </a:lnTo>
                    <a:lnTo>
                      <a:pt x="0" y="936"/>
                    </a:lnTo>
                    <a:lnTo>
                      <a:pt x="0" y="936"/>
                    </a:lnTo>
                    <a:lnTo>
                      <a:pt x="0" y="936"/>
                    </a:lnTo>
                    <a:lnTo>
                      <a:pt x="0" y="930"/>
                    </a:lnTo>
                    <a:lnTo>
                      <a:pt x="0" y="930"/>
                    </a:lnTo>
                    <a:lnTo>
                      <a:pt x="0" y="930"/>
                    </a:lnTo>
                    <a:lnTo>
                      <a:pt x="0" y="930"/>
                    </a:lnTo>
                    <a:lnTo>
                      <a:pt x="0" y="930"/>
                    </a:lnTo>
                    <a:lnTo>
                      <a:pt x="0" y="930"/>
                    </a:lnTo>
                    <a:lnTo>
                      <a:pt x="0" y="930"/>
                    </a:lnTo>
                    <a:lnTo>
                      <a:pt x="0" y="930"/>
                    </a:lnTo>
                    <a:lnTo>
                      <a:pt x="0" y="924"/>
                    </a:lnTo>
                    <a:lnTo>
                      <a:pt x="0" y="924"/>
                    </a:lnTo>
                    <a:lnTo>
                      <a:pt x="0" y="924"/>
                    </a:lnTo>
                    <a:lnTo>
                      <a:pt x="0" y="924"/>
                    </a:lnTo>
                    <a:lnTo>
                      <a:pt x="0" y="924"/>
                    </a:lnTo>
                    <a:lnTo>
                      <a:pt x="0" y="918"/>
                    </a:lnTo>
                    <a:lnTo>
                      <a:pt x="0" y="918"/>
                    </a:lnTo>
                    <a:lnTo>
                      <a:pt x="0" y="918"/>
                    </a:lnTo>
                    <a:lnTo>
                      <a:pt x="0" y="918"/>
                    </a:lnTo>
                    <a:lnTo>
                      <a:pt x="0" y="918"/>
                    </a:lnTo>
                    <a:lnTo>
                      <a:pt x="0" y="912"/>
                    </a:lnTo>
                    <a:lnTo>
                      <a:pt x="0" y="912"/>
                    </a:lnTo>
                    <a:lnTo>
                      <a:pt x="0" y="912"/>
                    </a:lnTo>
                    <a:lnTo>
                      <a:pt x="0" y="912"/>
                    </a:lnTo>
                    <a:lnTo>
                      <a:pt x="0" y="906"/>
                    </a:lnTo>
                    <a:lnTo>
                      <a:pt x="0" y="906"/>
                    </a:lnTo>
                    <a:lnTo>
                      <a:pt x="0" y="888"/>
                    </a:lnTo>
                    <a:lnTo>
                      <a:pt x="0" y="888"/>
                    </a:lnTo>
                    <a:lnTo>
                      <a:pt x="0" y="882"/>
                    </a:lnTo>
                    <a:lnTo>
                      <a:pt x="0" y="882"/>
                    </a:lnTo>
                    <a:lnTo>
                      <a:pt x="0" y="882"/>
                    </a:lnTo>
                    <a:lnTo>
                      <a:pt x="0" y="882"/>
                    </a:lnTo>
                    <a:lnTo>
                      <a:pt x="0" y="876"/>
                    </a:lnTo>
                    <a:lnTo>
                      <a:pt x="0" y="852"/>
                    </a:lnTo>
                    <a:lnTo>
                      <a:pt x="0" y="852"/>
                    </a:lnTo>
                    <a:lnTo>
                      <a:pt x="0" y="846"/>
                    </a:lnTo>
                    <a:lnTo>
                      <a:pt x="0" y="846"/>
                    </a:lnTo>
                    <a:lnTo>
                      <a:pt x="0" y="840"/>
                    </a:lnTo>
                    <a:lnTo>
                      <a:pt x="0" y="840"/>
                    </a:lnTo>
                    <a:lnTo>
                      <a:pt x="0" y="834"/>
                    </a:lnTo>
                    <a:lnTo>
                      <a:pt x="0" y="834"/>
                    </a:lnTo>
                    <a:lnTo>
                      <a:pt x="0" y="828"/>
                    </a:lnTo>
                    <a:lnTo>
                      <a:pt x="0" y="828"/>
                    </a:lnTo>
                    <a:lnTo>
                      <a:pt x="0" y="822"/>
                    </a:lnTo>
                    <a:lnTo>
                      <a:pt x="0" y="822"/>
                    </a:lnTo>
                    <a:lnTo>
                      <a:pt x="0" y="816"/>
                    </a:lnTo>
                    <a:lnTo>
                      <a:pt x="0" y="816"/>
                    </a:lnTo>
                    <a:lnTo>
                      <a:pt x="0" y="810"/>
                    </a:lnTo>
                    <a:lnTo>
                      <a:pt x="0" y="780"/>
                    </a:lnTo>
                    <a:lnTo>
                      <a:pt x="0" y="774"/>
                    </a:lnTo>
                    <a:lnTo>
                      <a:pt x="0" y="774"/>
                    </a:lnTo>
                    <a:lnTo>
                      <a:pt x="0" y="768"/>
                    </a:lnTo>
                    <a:lnTo>
                      <a:pt x="0" y="762"/>
                    </a:lnTo>
                    <a:lnTo>
                      <a:pt x="0" y="762"/>
                    </a:lnTo>
                    <a:lnTo>
                      <a:pt x="0" y="756"/>
                    </a:lnTo>
                    <a:lnTo>
                      <a:pt x="0" y="714"/>
                    </a:lnTo>
                    <a:lnTo>
                      <a:pt x="0" y="714"/>
                    </a:lnTo>
                    <a:lnTo>
                      <a:pt x="0" y="708"/>
                    </a:lnTo>
                    <a:lnTo>
                      <a:pt x="0" y="702"/>
                    </a:lnTo>
                    <a:lnTo>
                      <a:pt x="0" y="702"/>
                    </a:lnTo>
                    <a:lnTo>
                      <a:pt x="0" y="696"/>
                    </a:lnTo>
                    <a:lnTo>
                      <a:pt x="0" y="690"/>
                    </a:lnTo>
                    <a:lnTo>
                      <a:pt x="0" y="690"/>
                    </a:lnTo>
                    <a:lnTo>
                      <a:pt x="0" y="684"/>
                    </a:lnTo>
                    <a:lnTo>
                      <a:pt x="0" y="678"/>
                    </a:lnTo>
                    <a:lnTo>
                      <a:pt x="0" y="672"/>
                    </a:lnTo>
                    <a:lnTo>
                      <a:pt x="0" y="672"/>
                    </a:lnTo>
                    <a:lnTo>
                      <a:pt x="0" y="666"/>
                    </a:lnTo>
                    <a:lnTo>
                      <a:pt x="0" y="660"/>
                    </a:lnTo>
                    <a:lnTo>
                      <a:pt x="0" y="654"/>
                    </a:lnTo>
                    <a:lnTo>
                      <a:pt x="0" y="606"/>
                    </a:lnTo>
                    <a:lnTo>
                      <a:pt x="0" y="600"/>
                    </a:lnTo>
                    <a:lnTo>
                      <a:pt x="0" y="594"/>
                    </a:lnTo>
                    <a:lnTo>
                      <a:pt x="0" y="588"/>
                    </a:lnTo>
                    <a:lnTo>
                      <a:pt x="0" y="588"/>
                    </a:lnTo>
                    <a:lnTo>
                      <a:pt x="0" y="582"/>
                    </a:lnTo>
                    <a:lnTo>
                      <a:pt x="0" y="576"/>
                    </a:lnTo>
                    <a:lnTo>
                      <a:pt x="0" y="516"/>
                    </a:lnTo>
                    <a:lnTo>
                      <a:pt x="0" y="516"/>
                    </a:lnTo>
                    <a:lnTo>
                      <a:pt x="0" y="510"/>
                    </a:lnTo>
                    <a:lnTo>
                      <a:pt x="0" y="504"/>
                    </a:lnTo>
                    <a:lnTo>
                      <a:pt x="0" y="498"/>
                    </a:lnTo>
                    <a:lnTo>
                      <a:pt x="0" y="492"/>
                    </a:lnTo>
                    <a:lnTo>
                      <a:pt x="0" y="486"/>
                    </a:lnTo>
                    <a:lnTo>
                      <a:pt x="0" y="480"/>
                    </a:lnTo>
                    <a:lnTo>
                      <a:pt x="0" y="474"/>
                    </a:lnTo>
                    <a:lnTo>
                      <a:pt x="0" y="468"/>
                    </a:lnTo>
                    <a:lnTo>
                      <a:pt x="0" y="462"/>
                    </a:lnTo>
                    <a:lnTo>
                      <a:pt x="0" y="456"/>
                    </a:lnTo>
                    <a:lnTo>
                      <a:pt x="0" y="450"/>
                    </a:lnTo>
                    <a:lnTo>
                      <a:pt x="0" y="444"/>
                    </a:lnTo>
                    <a:lnTo>
                      <a:pt x="0" y="438"/>
                    </a:lnTo>
                    <a:lnTo>
                      <a:pt x="0" y="366"/>
                    </a:lnTo>
                    <a:lnTo>
                      <a:pt x="0" y="360"/>
                    </a:lnTo>
                    <a:lnTo>
                      <a:pt x="0" y="354"/>
                    </a:lnTo>
                    <a:lnTo>
                      <a:pt x="0" y="348"/>
                    </a:lnTo>
                    <a:lnTo>
                      <a:pt x="0" y="342"/>
                    </a:lnTo>
                    <a:lnTo>
                      <a:pt x="0" y="336"/>
                    </a:lnTo>
                    <a:lnTo>
                      <a:pt x="0" y="330"/>
                    </a:lnTo>
                    <a:lnTo>
                      <a:pt x="0" y="258"/>
                    </a:lnTo>
                    <a:lnTo>
                      <a:pt x="0" y="252"/>
                    </a:lnTo>
                    <a:lnTo>
                      <a:pt x="0" y="246"/>
                    </a:lnTo>
                    <a:lnTo>
                      <a:pt x="0" y="234"/>
                    </a:lnTo>
                    <a:lnTo>
                      <a:pt x="0" y="228"/>
                    </a:lnTo>
                    <a:lnTo>
                      <a:pt x="0" y="222"/>
                    </a:lnTo>
                    <a:lnTo>
                      <a:pt x="0" y="216"/>
                    </a:lnTo>
                    <a:lnTo>
                      <a:pt x="0" y="204"/>
                    </a:lnTo>
                    <a:lnTo>
                      <a:pt x="0" y="198"/>
                    </a:lnTo>
                    <a:lnTo>
                      <a:pt x="0" y="192"/>
                    </a:lnTo>
                    <a:lnTo>
                      <a:pt x="0" y="186"/>
                    </a:lnTo>
                    <a:lnTo>
                      <a:pt x="0" y="174"/>
                    </a:lnTo>
                    <a:lnTo>
                      <a:pt x="0" y="168"/>
                    </a:lnTo>
                    <a:lnTo>
                      <a:pt x="0" y="162"/>
                    </a:lnTo>
                    <a:lnTo>
                      <a:pt x="0" y="150"/>
                    </a:lnTo>
                    <a:lnTo>
                      <a:pt x="0" y="144"/>
                    </a:lnTo>
                    <a:lnTo>
                      <a:pt x="0" y="138"/>
                    </a:lnTo>
                    <a:lnTo>
                      <a:pt x="0" y="138"/>
                    </a:lnTo>
                    <a:lnTo>
                      <a:pt x="0" y="126"/>
                    </a:lnTo>
                    <a:lnTo>
                      <a:pt x="0" y="120"/>
                    </a:lnTo>
                    <a:lnTo>
                      <a:pt x="0" y="114"/>
                    </a:lnTo>
                    <a:lnTo>
                      <a:pt x="0" y="108"/>
                    </a:lnTo>
                    <a:lnTo>
                      <a:pt x="0" y="96"/>
                    </a:lnTo>
                    <a:lnTo>
                      <a:pt x="0" y="90"/>
                    </a:lnTo>
                    <a:lnTo>
                      <a:pt x="0" y="84"/>
                    </a:lnTo>
                    <a:lnTo>
                      <a:pt x="0" y="78"/>
                    </a:lnTo>
                    <a:lnTo>
                      <a:pt x="0" y="66"/>
                    </a:lnTo>
                    <a:lnTo>
                      <a:pt x="0" y="66"/>
                    </a:lnTo>
                    <a:lnTo>
                      <a:pt x="0" y="66"/>
                    </a:lnTo>
                    <a:lnTo>
                      <a:pt x="0" y="60"/>
                    </a:lnTo>
                    <a:lnTo>
                      <a:pt x="0" y="54"/>
                    </a:lnTo>
                    <a:lnTo>
                      <a:pt x="0" y="48"/>
                    </a:lnTo>
                    <a:lnTo>
                      <a:pt x="0" y="42"/>
                    </a:lnTo>
                    <a:lnTo>
                      <a:pt x="0" y="36"/>
                    </a:lnTo>
                    <a:lnTo>
                      <a:pt x="0" y="30"/>
                    </a:lnTo>
                    <a:lnTo>
                      <a:pt x="0" y="30"/>
                    </a:lnTo>
                    <a:lnTo>
                      <a:pt x="0" y="30"/>
                    </a:lnTo>
                    <a:lnTo>
                      <a:pt x="0" y="36"/>
                    </a:lnTo>
                    <a:lnTo>
                      <a:pt x="0" y="42"/>
                    </a:lnTo>
                    <a:lnTo>
                      <a:pt x="0" y="54"/>
                    </a:lnTo>
                    <a:lnTo>
                      <a:pt x="0" y="60"/>
                    </a:lnTo>
                    <a:lnTo>
                      <a:pt x="0" y="72"/>
                    </a:lnTo>
                    <a:lnTo>
                      <a:pt x="0" y="78"/>
                    </a:lnTo>
                    <a:lnTo>
                      <a:pt x="0" y="84"/>
                    </a:lnTo>
                    <a:lnTo>
                      <a:pt x="0" y="96"/>
                    </a:lnTo>
                    <a:lnTo>
                      <a:pt x="0" y="102"/>
                    </a:lnTo>
                    <a:lnTo>
                      <a:pt x="0" y="108"/>
                    </a:lnTo>
                    <a:lnTo>
                      <a:pt x="0" y="120"/>
                    </a:lnTo>
                    <a:lnTo>
                      <a:pt x="0" y="126"/>
                    </a:lnTo>
                    <a:lnTo>
                      <a:pt x="0" y="132"/>
                    </a:lnTo>
                    <a:lnTo>
                      <a:pt x="0" y="144"/>
                    </a:lnTo>
                    <a:lnTo>
                      <a:pt x="0" y="150"/>
                    </a:lnTo>
                    <a:lnTo>
                      <a:pt x="0" y="156"/>
                    </a:lnTo>
                    <a:lnTo>
                      <a:pt x="0" y="168"/>
                    </a:lnTo>
                    <a:lnTo>
                      <a:pt x="0" y="174"/>
                    </a:lnTo>
                    <a:lnTo>
                      <a:pt x="0" y="180"/>
                    </a:lnTo>
                    <a:lnTo>
                      <a:pt x="0" y="192"/>
                    </a:lnTo>
                    <a:lnTo>
                      <a:pt x="0" y="198"/>
                    </a:lnTo>
                    <a:lnTo>
                      <a:pt x="0" y="204"/>
                    </a:lnTo>
                    <a:lnTo>
                      <a:pt x="0" y="210"/>
                    </a:lnTo>
                    <a:lnTo>
                      <a:pt x="0" y="222"/>
                    </a:lnTo>
                    <a:lnTo>
                      <a:pt x="0" y="294"/>
                    </a:lnTo>
                    <a:lnTo>
                      <a:pt x="0" y="300"/>
                    </a:lnTo>
                    <a:lnTo>
                      <a:pt x="0" y="306"/>
                    </a:lnTo>
                    <a:lnTo>
                      <a:pt x="0" y="312"/>
                    </a:lnTo>
                    <a:lnTo>
                      <a:pt x="0" y="318"/>
                    </a:lnTo>
                    <a:lnTo>
                      <a:pt x="0" y="324"/>
                    </a:lnTo>
                    <a:lnTo>
                      <a:pt x="0" y="330"/>
                    </a:lnTo>
                    <a:lnTo>
                      <a:pt x="0" y="402"/>
                    </a:lnTo>
                    <a:lnTo>
                      <a:pt x="0" y="408"/>
                    </a:lnTo>
                    <a:lnTo>
                      <a:pt x="0" y="414"/>
                    </a:lnTo>
                    <a:lnTo>
                      <a:pt x="0" y="420"/>
                    </a:lnTo>
                    <a:lnTo>
                      <a:pt x="0" y="426"/>
                    </a:lnTo>
                    <a:lnTo>
                      <a:pt x="0" y="432"/>
                    </a:lnTo>
                    <a:lnTo>
                      <a:pt x="0" y="438"/>
                    </a:lnTo>
                    <a:lnTo>
                      <a:pt x="0" y="444"/>
                    </a:lnTo>
                    <a:lnTo>
                      <a:pt x="0" y="450"/>
                    </a:lnTo>
                    <a:lnTo>
                      <a:pt x="0" y="456"/>
                    </a:lnTo>
                    <a:lnTo>
                      <a:pt x="0" y="462"/>
                    </a:lnTo>
                    <a:lnTo>
                      <a:pt x="0" y="468"/>
                    </a:lnTo>
                    <a:lnTo>
                      <a:pt x="0" y="474"/>
                    </a:lnTo>
                    <a:lnTo>
                      <a:pt x="0" y="480"/>
                    </a:lnTo>
                    <a:lnTo>
                      <a:pt x="0" y="486"/>
                    </a:lnTo>
                    <a:lnTo>
                      <a:pt x="0" y="546"/>
                    </a:lnTo>
                    <a:lnTo>
                      <a:pt x="0" y="552"/>
                    </a:lnTo>
                    <a:lnTo>
                      <a:pt x="0" y="558"/>
                    </a:lnTo>
                    <a:lnTo>
                      <a:pt x="0" y="564"/>
                    </a:lnTo>
                    <a:lnTo>
                      <a:pt x="0" y="570"/>
                    </a:lnTo>
                    <a:lnTo>
                      <a:pt x="0" y="570"/>
                    </a:lnTo>
                    <a:lnTo>
                      <a:pt x="0" y="576"/>
                    </a:lnTo>
                    <a:lnTo>
                      <a:pt x="0" y="630"/>
                    </a:lnTo>
                    <a:lnTo>
                      <a:pt x="0" y="636"/>
                    </a:lnTo>
                    <a:lnTo>
                      <a:pt x="0" y="642"/>
                    </a:lnTo>
                    <a:lnTo>
                      <a:pt x="0" y="642"/>
                    </a:lnTo>
                    <a:lnTo>
                      <a:pt x="0" y="648"/>
                    </a:lnTo>
                    <a:lnTo>
                      <a:pt x="0" y="654"/>
                    </a:lnTo>
                    <a:lnTo>
                      <a:pt x="0" y="660"/>
                    </a:lnTo>
                    <a:lnTo>
                      <a:pt x="0" y="666"/>
                    </a:lnTo>
                    <a:lnTo>
                      <a:pt x="0" y="666"/>
                    </a:lnTo>
                    <a:lnTo>
                      <a:pt x="0" y="672"/>
                    </a:lnTo>
                    <a:lnTo>
                      <a:pt x="0" y="678"/>
                    </a:lnTo>
                    <a:lnTo>
                      <a:pt x="0" y="684"/>
                    </a:lnTo>
                    <a:lnTo>
                      <a:pt x="0" y="684"/>
                    </a:lnTo>
                    <a:lnTo>
                      <a:pt x="0" y="690"/>
                    </a:lnTo>
                    <a:lnTo>
                      <a:pt x="0" y="696"/>
                    </a:lnTo>
                    <a:lnTo>
                      <a:pt x="0" y="738"/>
                    </a:lnTo>
                    <a:lnTo>
                      <a:pt x="0" y="744"/>
                    </a:lnTo>
                    <a:lnTo>
                      <a:pt x="0" y="744"/>
                    </a:lnTo>
                    <a:lnTo>
                      <a:pt x="0" y="750"/>
                    </a:lnTo>
                    <a:lnTo>
                      <a:pt x="0" y="750"/>
                    </a:lnTo>
                    <a:lnTo>
                      <a:pt x="0" y="756"/>
                    </a:lnTo>
                    <a:lnTo>
                      <a:pt x="0" y="756"/>
                    </a:lnTo>
                    <a:lnTo>
                      <a:pt x="0" y="798"/>
                    </a:lnTo>
                    <a:lnTo>
                      <a:pt x="0" y="798"/>
                    </a:lnTo>
                    <a:lnTo>
                      <a:pt x="0" y="804"/>
                    </a:lnTo>
                    <a:lnTo>
                      <a:pt x="0" y="804"/>
                    </a:lnTo>
                    <a:lnTo>
                      <a:pt x="0" y="810"/>
                    </a:lnTo>
                    <a:lnTo>
                      <a:pt x="0" y="810"/>
                    </a:lnTo>
                    <a:lnTo>
                      <a:pt x="0" y="816"/>
                    </a:lnTo>
                    <a:lnTo>
                      <a:pt x="0" y="816"/>
                    </a:lnTo>
                    <a:lnTo>
                      <a:pt x="0" y="822"/>
                    </a:lnTo>
                    <a:lnTo>
                      <a:pt x="0" y="822"/>
                    </a:lnTo>
                    <a:lnTo>
                      <a:pt x="0" y="828"/>
                    </a:lnTo>
                    <a:lnTo>
                      <a:pt x="0" y="828"/>
                    </a:lnTo>
                    <a:lnTo>
                      <a:pt x="0" y="834"/>
                    </a:lnTo>
                    <a:lnTo>
                      <a:pt x="0" y="834"/>
                    </a:lnTo>
                    <a:lnTo>
                      <a:pt x="0" y="840"/>
                    </a:lnTo>
                    <a:lnTo>
                      <a:pt x="0" y="864"/>
                    </a:lnTo>
                    <a:lnTo>
                      <a:pt x="0" y="870"/>
                    </a:lnTo>
                    <a:lnTo>
                      <a:pt x="0" y="870"/>
                    </a:lnTo>
                    <a:lnTo>
                      <a:pt x="0" y="870"/>
                    </a:lnTo>
                    <a:lnTo>
                      <a:pt x="0" y="876"/>
                    </a:lnTo>
                    <a:lnTo>
                      <a:pt x="0" y="876"/>
                    </a:lnTo>
                    <a:lnTo>
                      <a:pt x="0" y="876"/>
                    </a:lnTo>
                    <a:lnTo>
                      <a:pt x="0" y="900"/>
                    </a:lnTo>
                    <a:lnTo>
                      <a:pt x="0" y="900"/>
                    </a:lnTo>
                    <a:lnTo>
                      <a:pt x="0" y="900"/>
                    </a:lnTo>
                    <a:lnTo>
                      <a:pt x="0" y="906"/>
                    </a:lnTo>
                    <a:lnTo>
                      <a:pt x="0" y="906"/>
                    </a:lnTo>
                    <a:lnTo>
                      <a:pt x="0" y="906"/>
                    </a:lnTo>
                    <a:lnTo>
                      <a:pt x="0" y="906"/>
                    </a:lnTo>
                    <a:lnTo>
                      <a:pt x="0" y="912"/>
                    </a:lnTo>
                    <a:lnTo>
                      <a:pt x="0" y="912"/>
                    </a:lnTo>
                    <a:lnTo>
                      <a:pt x="0" y="912"/>
                    </a:lnTo>
                    <a:lnTo>
                      <a:pt x="0" y="912"/>
                    </a:lnTo>
                    <a:lnTo>
                      <a:pt x="0" y="918"/>
                    </a:lnTo>
                    <a:lnTo>
                      <a:pt x="0" y="918"/>
                    </a:lnTo>
                    <a:lnTo>
                      <a:pt x="0" y="918"/>
                    </a:lnTo>
                    <a:lnTo>
                      <a:pt x="0" y="918"/>
                    </a:lnTo>
                    <a:lnTo>
                      <a:pt x="0" y="918"/>
                    </a:lnTo>
                    <a:lnTo>
                      <a:pt x="0" y="924"/>
                    </a:lnTo>
                    <a:lnTo>
                      <a:pt x="0" y="924"/>
                    </a:lnTo>
                    <a:lnTo>
                      <a:pt x="0" y="924"/>
                    </a:lnTo>
                    <a:lnTo>
                      <a:pt x="0" y="924"/>
                    </a:lnTo>
                    <a:lnTo>
                      <a:pt x="0" y="924"/>
                    </a:lnTo>
                    <a:lnTo>
                      <a:pt x="0" y="924"/>
                    </a:lnTo>
                    <a:lnTo>
                      <a:pt x="0" y="924"/>
                    </a:lnTo>
                    <a:lnTo>
                      <a:pt x="0" y="930"/>
                    </a:lnTo>
                    <a:lnTo>
                      <a:pt x="0" y="930"/>
                    </a:lnTo>
                    <a:lnTo>
                      <a:pt x="0" y="930"/>
                    </a:lnTo>
                    <a:lnTo>
                      <a:pt x="0" y="930"/>
                    </a:lnTo>
                    <a:lnTo>
                      <a:pt x="0" y="930"/>
                    </a:lnTo>
                    <a:lnTo>
                      <a:pt x="0" y="930"/>
                    </a:lnTo>
                    <a:lnTo>
                      <a:pt x="0" y="930"/>
                    </a:lnTo>
                    <a:lnTo>
                      <a:pt x="0" y="930"/>
                    </a:lnTo>
                    <a:lnTo>
                      <a:pt x="0" y="930"/>
                    </a:lnTo>
                    <a:lnTo>
                      <a:pt x="0" y="930"/>
                    </a:lnTo>
                    <a:lnTo>
                      <a:pt x="0" y="930"/>
                    </a:lnTo>
                    <a:lnTo>
                      <a:pt x="0" y="936"/>
                    </a:lnTo>
                    <a:lnTo>
                      <a:pt x="0" y="936"/>
                    </a:lnTo>
                    <a:lnTo>
                      <a:pt x="0" y="936"/>
                    </a:lnTo>
                    <a:lnTo>
                      <a:pt x="0" y="930"/>
                    </a:lnTo>
                    <a:lnTo>
                      <a:pt x="0" y="930"/>
                    </a:lnTo>
                    <a:lnTo>
                      <a:pt x="0" y="930"/>
                    </a:lnTo>
                    <a:lnTo>
                      <a:pt x="0" y="930"/>
                    </a:lnTo>
                    <a:lnTo>
                      <a:pt x="0" y="930"/>
                    </a:lnTo>
                    <a:lnTo>
                      <a:pt x="0" y="930"/>
                    </a:lnTo>
                    <a:lnTo>
                      <a:pt x="0" y="930"/>
                    </a:lnTo>
                    <a:lnTo>
                      <a:pt x="0" y="924"/>
                    </a:lnTo>
                    <a:lnTo>
                      <a:pt x="0" y="924"/>
                    </a:lnTo>
                    <a:lnTo>
                      <a:pt x="0" y="924"/>
                    </a:lnTo>
                    <a:lnTo>
                      <a:pt x="0" y="924"/>
                    </a:lnTo>
                    <a:lnTo>
                      <a:pt x="0" y="924"/>
                    </a:lnTo>
                    <a:lnTo>
                      <a:pt x="0" y="924"/>
                    </a:lnTo>
                    <a:lnTo>
                      <a:pt x="0" y="918"/>
                    </a:lnTo>
                    <a:lnTo>
                      <a:pt x="0" y="918"/>
                    </a:lnTo>
                    <a:lnTo>
                      <a:pt x="0" y="918"/>
                    </a:lnTo>
                    <a:lnTo>
                      <a:pt x="0" y="918"/>
                    </a:lnTo>
                    <a:lnTo>
                      <a:pt x="0" y="912"/>
                    </a:lnTo>
                    <a:lnTo>
                      <a:pt x="0" y="912"/>
                    </a:lnTo>
                    <a:lnTo>
                      <a:pt x="0" y="912"/>
                    </a:lnTo>
                    <a:lnTo>
                      <a:pt x="0" y="912"/>
                    </a:lnTo>
                    <a:lnTo>
                      <a:pt x="0" y="906"/>
                    </a:lnTo>
                    <a:lnTo>
                      <a:pt x="0" y="906"/>
                    </a:lnTo>
                    <a:lnTo>
                      <a:pt x="0" y="906"/>
                    </a:lnTo>
                    <a:lnTo>
                      <a:pt x="0" y="888"/>
                    </a:lnTo>
                    <a:lnTo>
                      <a:pt x="0" y="882"/>
                    </a:lnTo>
                    <a:lnTo>
                      <a:pt x="0" y="882"/>
                    </a:lnTo>
                    <a:lnTo>
                      <a:pt x="0" y="882"/>
                    </a:lnTo>
                    <a:lnTo>
                      <a:pt x="0" y="882"/>
                    </a:lnTo>
                    <a:lnTo>
                      <a:pt x="0" y="876"/>
                    </a:lnTo>
                    <a:lnTo>
                      <a:pt x="0" y="876"/>
                    </a:lnTo>
                    <a:lnTo>
                      <a:pt x="0" y="852"/>
                    </a:lnTo>
                    <a:lnTo>
                      <a:pt x="0" y="846"/>
                    </a:lnTo>
                    <a:lnTo>
                      <a:pt x="0" y="846"/>
                    </a:lnTo>
                    <a:lnTo>
                      <a:pt x="0" y="840"/>
                    </a:lnTo>
                    <a:lnTo>
                      <a:pt x="0" y="840"/>
                    </a:lnTo>
                    <a:lnTo>
                      <a:pt x="0" y="834"/>
                    </a:lnTo>
                    <a:lnTo>
                      <a:pt x="0" y="834"/>
                    </a:lnTo>
                    <a:lnTo>
                      <a:pt x="0" y="828"/>
                    </a:lnTo>
                    <a:lnTo>
                      <a:pt x="0" y="828"/>
                    </a:lnTo>
                    <a:lnTo>
                      <a:pt x="0" y="822"/>
                    </a:lnTo>
                    <a:lnTo>
                      <a:pt x="0" y="822"/>
                    </a:lnTo>
                    <a:lnTo>
                      <a:pt x="0" y="816"/>
                    </a:lnTo>
                    <a:lnTo>
                      <a:pt x="0" y="816"/>
                    </a:lnTo>
                    <a:lnTo>
                      <a:pt x="0" y="810"/>
                    </a:lnTo>
                    <a:lnTo>
                      <a:pt x="0" y="810"/>
                    </a:lnTo>
                    <a:lnTo>
                      <a:pt x="0" y="774"/>
                    </a:lnTo>
                    <a:lnTo>
                      <a:pt x="0" y="768"/>
                    </a:lnTo>
                    <a:lnTo>
                      <a:pt x="0" y="768"/>
                    </a:lnTo>
                    <a:lnTo>
                      <a:pt x="0" y="762"/>
                    </a:lnTo>
                    <a:lnTo>
                      <a:pt x="0" y="762"/>
                    </a:lnTo>
                    <a:lnTo>
                      <a:pt x="0" y="756"/>
                    </a:lnTo>
                    <a:lnTo>
                      <a:pt x="0" y="756"/>
                    </a:lnTo>
                    <a:lnTo>
                      <a:pt x="0" y="708"/>
                    </a:lnTo>
                    <a:lnTo>
                      <a:pt x="0" y="708"/>
                    </a:lnTo>
                    <a:lnTo>
                      <a:pt x="0" y="702"/>
                    </a:lnTo>
                    <a:lnTo>
                      <a:pt x="0" y="696"/>
                    </a:lnTo>
                    <a:lnTo>
                      <a:pt x="0" y="696"/>
                    </a:lnTo>
                    <a:lnTo>
                      <a:pt x="0" y="690"/>
                    </a:lnTo>
                    <a:lnTo>
                      <a:pt x="0" y="684"/>
                    </a:lnTo>
                    <a:lnTo>
                      <a:pt x="0" y="678"/>
                    </a:lnTo>
                    <a:lnTo>
                      <a:pt x="0" y="678"/>
                    </a:lnTo>
                    <a:lnTo>
                      <a:pt x="0" y="672"/>
                    </a:lnTo>
                    <a:lnTo>
                      <a:pt x="0" y="666"/>
                    </a:lnTo>
                    <a:lnTo>
                      <a:pt x="0" y="660"/>
                    </a:lnTo>
                    <a:lnTo>
                      <a:pt x="0" y="660"/>
                    </a:lnTo>
                    <a:lnTo>
                      <a:pt x="0" y="654"/>
                    </a:lnTo>
                    <a:lnTo>
                      <a:pt x="0" y="648"/>
                    </a:lnTo>
                    <a:lnTo>
                      <a:pt x="0" y="594"/>
                    </a:lnTo>
                    <a:lnTo>
                      <a:pt x="0" y="594"/>
                    </a:lnTo>
                    <a:lnTo>
                      <a:pt x="0" y="588"/>
                    </a:lnTo>
                    <a:lnTo>
                      <a:pt x="0" y="582"/>
                    </a:lnTo>
                    <a:lnTo>
                      <a:pt x="0" y="576"/>
                    </a:lnTo>
                    <a:lnTo>
                      <a:pt x="0" y="570"/>
                    </a:lnTo>
                    <a:lnTo>
                      <a:pt x="0" y="570"/>
                    </a:lnTo>
                    <a:lnTo>
                      <a:pt x="0" y="510"/>
                    </a:lnTo>
                    <a:lnTo>
                      <a:pt x="0" y="504"/>
                    </a:lnTo>
                    <a:lnTo>
                      <a:pt x="0" y="498"/>
                    </a:lnTo>
                    <a:lnTo>
                      <a:pt x="0" y="492"/>
                    </a:lnTo>
                    <a:lnTo>
                      <a:pt x="0" y="486"/>
                    </a:lnTo>
                    <a:lnTo>
                      <a:pt x="0" y="480"/>
                    </a:lnTo>
                    <a:lnTo>
                      <a:pt x="0" y="474"/>
                    </a:lnTo>
                    <a:lnTo>
                      <a:pt x="0" y="468"/>
                    </a:lnTo>
                    <a:lnTo>
                      <a:pt x="0" y="462"/>
                    </a:lnTo>
                    <a:lnTo>
                      <a:pt x="0" y="456"/>
                    </a:lnTo>
                    <a:lnTo>
                      <a:pt x="0" y="450"/>
                    </a:lnTo>
                    <a:lnTo>
                      <a:pt x="0" y="444"/>
                    </a:lnTo>
                    <a:lnTo>
                      <a:pt x="0" y="438"/>
                    </a:lnTo>
                    <a:lnTo>
                      <a:pt x="0" y="432"/>
                    </a:lnTo>
                    <a:lnTo>
                      <a:pt x="0" y="426"/>
                    </a:lnTo>
                    <a:lnTo>
                      <a:pt x="0" y="354"/>
                    </a:lnTo>
                    <a:lnTo>
                      <a:pt x="0" y="348"/>
                    </a:lnTo>
                    <a:lnTo>
                      <a:pt x="0" y="342"/>
                    </a:lnTo>
                    <a:lnTo>
                      <a:pt x="0" y="336"/>
                    </a:lnTo>
                    <a:lnTo>
                      <a:pt x="0" y="330"/>
                    </a:lnTo>
                    <a:lnTo>
                      <a:pt x="0" y="324"/>
                    </a:lnTo>
                    <a:lnTo>
                      <a:pt x="0" y="318"/>
                    </a:lnTo>
                    <a:lnTo>
                      <a:pt x="0" y="246"/>
                    </a:lnTo>
                    <a:lnTo>
                      <a:pt x="0" y="234"/>
                    </a:lnTo>
                    <a:lnTo>
                      <a:pt x="0" y="228"/>
                    </a:lnTo>
                    <a:lnTo>
                      <a:pt x="0" y="222"/>
                    </a:lnTo>
                    <a:lnTo>
                      <a:pt x="0" y="216"/>
                    </a:lnTo>
                    <a:lnTo>
                      <a:pt x="0" y="210"/>
                    </a:lnTo>
                    <a:lnTo>
                      <a:pt x="0" y="198"/>
                    </a:lnTo>
                    <a:lnTo>
                      <a:pt x="0" y="192"/>
                    </a:lnTo>
                    <a:lnTo>
                      <a:pt x="0" y="186"/>
                    </a:lnTo>
                    <a:lnTo>
                      <a:pt x="0" y="180"/>
                    </a:lnTo>
                    <a:lnTo>
                      <a:pt x="0" y="168"/>
                    </a:lnTo>
                    <a:lnTo>
                      <a:pt x="0" y="162"/>
                    </a:lnTo>
                    <a:lnTo>
                      <a:pt x="0" y="156"/>
                    </a:lnTo>
                    <a:lnTo>
                      <a:pt x="0" y="144"/>
                    </a:lnTo>
                    <a:lnTo>
                      <a:pt x="0" y="138"/>
                    </a:lnTo>
                    <a:lnTo>
                      <a:pt x="0" y="138"/>
                    </a:lnTo>
                    <a:lnTo>
                      <a:pt x="0" y="132"/>
                    </a:lnTo>
                    <a:lnTo>
                      <a:pt x="0" y="126"/>
                    </a:lnTo>
                    <a:lnTo>
                      <a:pt x="0" y="120"/>
                    </a:lnTo>
                    <a:lnTo>
                      <a:pt x="0" y="120"/>
                    </a:lnTo>
                    <a:lnTo>
                      <a:pt x="0" y="114"/>
                    </a:lnTo>
                    <a:lnTo>
                      <a:pt x="0" y="102"/>
                    </a:lnTo>
                    <a:lnTo>
                      <a:pt x="0" y="96"/>
                    </a:lnTo>
                    <a:lnTo>
                      <a:pt x="0" y="90"/>
                    </a:lnTo>
                    <a:lnTo>
                      <a:pt x="0" y="84"/>
                    </a:lnTo>
                    <a:lnTo>
                      <a:pt x="0" y="72"/>
                    </a:lnTo>
                    <a:lnTo>
                      <a:pt x="0" y="66"/>
                    </a:lnTo>
                    <a:lnTo>
                      <a:pt x="0" y="60"/>
                    </a:lnTo>
                    <a:lnTo>
                      <a:pt x="0" y="48"/>
                    </a:lnTo>
                    <a:lnTo>
                      <a:pt x="0" y="48"/>
                    </a:lnTo>
                    <a:lnTo>
                      <a:pt x="0" y="48"/>
                    </a:lnTo>
                    <a:lnTo>
                      <a:pt x="0" y="42"/>
                    </a:lnTo>
                    <a:lnTo>
                      <a:pt x="0" y="36"/>
                    </a:lnTo>
                    <a:lnTo>
                      <a:pt x="0" y="30"/>
                    </a:lnTo>
                    <a:lnTo>
                      <a:pt x="0" y="24"/>
                    </a:lnTo>
                    <a:lnTo>
                      <a:pt x="0" y="18"/>
                    </a:lnTo>
                    <a:lnTo>
                      <a:pt x="0" y="12"/>
                    </a:lnTo>
                    <a:lnTo>
                      <a:pt x="0" y="12"/>
                    </a:lnTo>
                    <a:lnTo>
                      <a:pt x="0" y="12"/>
                    </a:lnTo>
                    <a:lnTo>
                      <a:pt x="0" y="18"/>
                    </a:lnTo>
                    <a:lnTo>
                      <a:pt x="0" y="24"/>
                    </a:lnTo>
                    <a:lnTo>
                      <a:pt x="0" y="36"/>
                    </a:lnTo>
                    <a:lnTo>
                      <a:pt x="0" y="42"/>
                    </a:lnTo>
                    <a:lnTo>
                      <a:pt x="0" y="54"/>
                    </a:lnTo>
                    <a:lnTo>
                      <a:pt x="0" y="60"/>
                    </a:lnTo>
                    <a:lnTo>
                      <a:pt x="0" y="66"/>
                    </a:lnTo>
                    <a:lnTo>
                      <a:pt x="0" y="78"/>
                    </a:lnTo>
                    <a:lnTo>
                      <a:pt x="0" y="84"/>
                    </a:lnTo>
                    <a:lnTo>
                      <a:pt x="0" y="96"/>
                    </a:lnTo>
                    <a:lnTo>
                      <a:pt x="0" y="102"/>
                    </a:lnTo>
                    <a:lnTo>
                      <a:pt x="0" y="108"/>
                    </a:lnTo>
                    <a:lnTo>
                      <a:pt x="0" y="120"/>
                    </a:lnTo>
                    <a:lnTo>
                      <a:pt x="0" y="126"/>
                    </a:lnTo>
                    <a:lnTo>
                      <a:pt x="0" y="132"/>
                    </a:lnTo>
                    <a:lnTo>
                      <a:pt x="0" y="144"/>
                    </a:lnTo>
                    <a:lnTo>
                      <a:pt x="0" y="150"/>
                    </a:lnTo>
                    <a:lnTo>
                      <a:pt x="0" y="156"/>
                    </a:lnTo>
                    <a:lnTo>
                      <a:pt x="0" y="168"/>
                    </a:lnTo>
                    <a:lnTo>
                      <a:pt x="0" y="174"/>
                    </a:lnTo>
                    <a:lnTo>
                      <a:pt x="0" y="180"/>
                    </a:lnTo>
                    <a:lnTo>
                      <a:pt x="0" y="192"/>
                    </a:lnTo>
                    <a:lnTo>
                      <a:pt x="0" y="198"/>
                    </a:lnTo>
                    <a:lnTo>
                      <a:pt x="0" y="204"/>
                    </a:lnTo>
                    <a:lnTo>
                      <a:pt x="0" y="282"/>
                    </a:lnTo>
                    <a:lnTo>
                      <a:pt x="0" y="288"/>
                    </a:lnTo>
                    <a:lnTo>
                      <a:pt x="0" y="294"/>
                    </a:lnTo>
                    <a:lnTo>
                      <a:pt x="0" y="300"/>
                    </a:lnTo>
                    <a:lnTo>
                      <a:pt x="0" y="306"/>
                    </a:lnTo>
                    <a:lnTo>
                      <a:pt x="0" y="312"/>
                    </a:lnTo>
                    <a:lnTo>
                      <a:pt x="0" y="318"/>
                    </a:lnTo>
                    <a:lnTo>
                      <a:pt x="0" y="390"/>
                    </a:lnTo>
                    <a:lnTo>
                      <a:pt x="0" y="396"/>
                    </a:lnTo>
                    <a:lnTo>
                      <a:pt x="0" y="402"/>
                    </a:lnTo>
                    <a:lnTo>
                      <a:pt x="0" y="408"/>
                    </a:lnTo>
                    <a:lnTo>
                      <a:pt x="0" y="414"/>
                    </a:lnTo>
                    <a:lnTo>
                      <a:pt x="0" y="420"/>
                    </a:lnTo>
                    <a:lnTo>
                      <a:pt x="0" y="432"/>
                    </a:lnTo>
                    <a:lnTo>
                      <a:pt x="0" y="438"/>
                    </a:lnTo>
                    <a:lnTo>
                      <a:pt x="0" y="444"/>
                    </a:lnTo>
                    <a:lnTo>
                      <a:pt x="0" y="450"/>
                    </a:lnTo>
                    <a:lnTo>
                      <a:pt x="0" y="456"/>
                    </a:lnTo>
                    <a:lnTo>
                      <a:pt x="0" y="462"/>
                    </a:lnTo>
                    <a:lnTo>
                      <a:pt x="0" y="468"/>
                    </a:lnTo>
                    <a:lnTo>
                      <a:pt x="0" y="474"/>
                    </a:lnTo>
                    <a:lnTo>
                      <a:pt x="0" y="480"/>
                    </a:lnTo>
                    <a:lnTo>
                      <a:pt x="0" y="540"/>
                    </a:lnTo>
                    <a:lnTo>
                      <a:pt x="0" y="546"/>
                    </a:lnTo>
                    <a:lnTo>
                      <a:pt x="0" y="546"/>
                    </a:lnTo>
                    <a:lnTo>
                      <a:pt x="0" y="552"/>
                    </a:lnTo>
                    <a:lnTo>
                      <a:pt x="0" y="558"/>
                    </a:lnTo>
                    <a:lnTo>
                      <a:pt x="0" y="564"/>
                    </a:lnTo>
                    <a:lnTo>
                      <a:pt x="0" y="570"/>
                    </a:lnTo>
                    <a:lnTo>
                      <a:pt x="0" y="624"/>
                    </a:lnTo>
                    <a:lnTo>
                      <a:pt x="0" y="630"/>
                    </a:lnTo>
                    <a:lnTo>
                      <a:pt x="0" y="630"/>
                    </a:lnTo>
                    <a:lnTo>
                      <a:pt x="0" y="636"/>
                    </a:lnTo>
                    <a:lnTo>
                      <a:pt x="0" y="642"/>
                    </a:lnTo>
                    <a:lnTo>
                      <a:pt x="0" y="648"/>
                    </a:lnTo>
                    <a:lnTo>
                      <a:pt x="0" y="654"/>
                    </a:lnTo>
                    <a:lnTo>
                      <a:pt x="0" y="654"/>
                    </a:lnTo>
                    <a:lnTo>
                      <a:pt x="0" y="660"/>
                    </a:lnTo>
                    <a:lnTo>
                      <a:pt x="0" y="666"/>
                    </a:lnTo>
                    <a:lnTo>
                      <a:pt x="0" y="672"/>
                    </a:lnTo>
                    <a:lnTo>
                      <a:pt x="0" y="672"/>
                    </a:lnTo>
                    <a:lnTo>
                      <a:pt x="0" y="678"/>
                    </a:lnTo>
                    <a:lnTo>
                      <a:pt x="0" y="684"/>
                    </a:lnTo>
                    <a:lnTo>
                      <a:pt x="0" y="690"/>
                    </a:lnTo>
                    <a:lnTo>
                      <a:pt x="0" y="732"/>
                    </a:lnTo>
                    <a:lnTo>
                      <a:pt x="0" y="738"/>
                    </a:lnTo>
                    <a:lnTo>
                      <a:pt x="0" y="738"/>
                    </a:lnTo>
                    <a:lnTo>
                      <a:pt x="0" y="744"/>
                    </a:lnTo>
                    <a:lnTo>
                      <a:pt x="0" y="744"/>
                    </a:lnTo>
                    <a:lnTo>
                      <a:pt x="0" y="750"/>
                    </a:lnTo>
                    <a:lnTo>
                      <a:pt x="0" y="756"/>
                    </a:lnTo>
                    <a:lnTo>
                      <a:pt x="0" y="792"/>
                    </a:lnTo>
                    <a:lnTo>
                      <a:pt x="0" y="792"/>
                    </a:lnTo>
                    <a:lnTo>
                      <a:pt x="0" y="798"/>
                    </a:lnTo>
                    <a:lnTo>
                      <a:pt x="0" y="804"/>
                    </a:lnTo>
                    <a:lnTo>
                      <a:pt x="0" y="804"/>
                    </a:lnTo>
                    <a:lnTo>
                      <a:pt x="0" y="810"/>
                    </a:lnTo>
                    <a:lnTo>
                      <a:pt x="0" y="810"/>
                    </a:lnTo>
                    <a:lnTo>
                      <a:pt x="0" y="816"/>
                    </a:lnTo>
                    <a:lnTo>
                      <a:pt x="0" y="816"/>
                    </a:lnTo>
                    <a:lnTo>
                      <a:pt x="0" y="822"/>
                    </a:lnTo>
                    <a:lnTo>
                      <a:pt x="0" y="822"/>
                    </a:lnTo>
                    <a:lnTo>
                      <a:pt x="0" y="828"/>
                    </a:lnTo>
                    <a:lnTo>
                      <a:pt x="0" y="828"/>
                    </a:lnTo>
                    <a:lnTo>
                      <a:pt x="0" y="834"/>
                    </a:lnTo>
                    <a:lnTo>
                      <a:pt x="0" y="834"/>
                    </a:lnTo>
                    <a:lnTo>
                      <a:pt x="0" y="864"/>
                    </a:lnTo>
                    <a:lnTo>
                      <a:pt x="0" y="864"/>
                    </a:lnTo>
                    <a:lnTo>
                      <a:pt x="0" y="870"/>
                    </a:lnTo>
                    <a:lnTo>
                      <a:pt x="0" y="870"/>
                    </a:lnTo>
                    <a:lnTo>
                      <a:pt x="0" y="870"/>
                    </a:lnTo>
                    <a:lnTo>
                      <a:pt x="0" y="876"/>
                    </a:lnTo>
                    <a:lnTo>
                      <a:pt x="0" y="876"/>
                    </a:lnTo>
                    <a:lnTo>
                      <a:pt x="0" y="894"/>
                    </a:lnTo>
                    <a:lnTo>
                      <a:pt x="0" y="900"/>
                    </a:lnTo>
                    <a:lnTo>
                      <a:pt x="0" y="900"/>
                    </a:lnTo>
                    <a:lnTo>
                      <a:pt x="0" y="900"/>
                    </a:lnTo>
                    <a:lnTo>
                      <a:pt x="0" y="906"/>
                    </a:lnTo>
                    <a:lnTo>
                      <a:pt x="0" y="906"/>
                    </a:lnTo>
                    <a:lnTo>
                      <a:pt x="0" y="906"/>
                    </a:lnTo>
                    <a:lnTo>
                      <a:pt x="0" y="906"/>
                    </a:lnTo>
                    <a:lnTo>
                      <a:pt x="0" y="912"/>
                    </a:lnTo>
                    <a:lnTo>
                      <a:pt x="0" y="912"/>
                    </a:lnTo>
                    <a:lnTo>
                      <a:pt x="0" y="912"/>
                    </a:lnTo>
                    <a:lnTo>
                      <a:pt x="0" y="912"/>
                    </a:lnTo>
                    <a:lnTo>
                      <a:pt x="0" y="918"/>
                    </a:lnTo>
                    <a:lnTo>
                      <a:pt x="0" y="918"/>
                    </a:lnTo>
                    <a:lnTo>
                      <a:pt x="0" y="918"/>
                    </a:lnTo>
                    <a:lnTo>
                      <a:pt x="0" y="918"/>
                    </a:lnTo>
                    <a:lnTo>
                      <a:pt x="0" y="918"/>
                    </a:lnTo>
                    <a:lnTo>
                      <a:pt x="0" y="924"/>
                    </a:lnTo>
                    <a:lnTo>
                      <a:pt x="0" y="924"/>
                    </a:lnTo>
                    <a:lnTo>
                      <a:pt x="0" y="924"/>
                    </a:lnTo>
                    <a:lnTo>
                      <a:pt x="0" y="924"/>
                    </a:lnTo>
                    <a:lnTo>
                      <a:pt x="0" y="924"/>
                    </a:lnTo>
                    <a:lnTo>
                      <a:pt x="0" y="924"/>
                    </a:lnTo>
                    <a:lnTo>
                      <a:pt x="0" y="930"/>
                    </a:lnTo>
                    <a:lnTo>
                      <a:pt x="0" y="930"/>
                    </a:lnTo>
                    <a:lnTo>
                      <a:pt x="0" y="930"/>
                    </a:lnTo>
                    <a:lnTo>
                      <a:pt x="0" y="930"/>
                    </a:lnTo>
                    <a:lnTo>
                      <a:pt x="0" y="930"/>
                    </a:lnTo>
                    <a:lnTo>
                      <a:pt x="0" y="930"/>
                    </a:lnTo>
                    <a:lnTo>
                      <a:pt x="0" y="930"/>
                    </a:lnTo>
                    <a:lnTo>
                      <a:pt x="0" y="930"/>
                    </a:lnTo>
                    <a:lnTo>
                      <a:pt x="0" y="930"/>
                    </a:lnTo>
                    <a:lnTo>
                      <a:pt x="0" y="930"/>
                    </a:lnTo>
                    <a:lnTo>
                      <a:pt x="0" y="930"/>
                    </a:lnTo>
                    <a:lnTo>
                      <a:pt x="0" y="936"/>
                    </a:lnTo>
                    <a:lnTo>
                      <a:pt x="0" y="936"/>
                    </a:lnTo>
                    <a:lnTo>
                      <a:pt x="0" y="936"/>
                    </a:lnTo>
                    <a:lnTo>
                      <a:pt x="0" y="930"/>
                    </a:lnTo>
                    <a:lnTo>
                      <a:pt x="0" y="930"/>
                    </a:lnTo>
                    <a:lnTo>
                      <a:pt x="0" y="930"/>
                    </a:lnTo>
                    <a:lnTo>
                      <a:pt x="0" y="930"/>
                    </a:lnTo>
                    <a:lnTo>
                      <a:pt x="0" y="930"/>
                    </a:lnTo>
                    <a:lnTo>
                      <a:pt x="0" y="930"/>
                    </a:lnTo>
                    <a:lnTo>
                      <a:pt x="0" y="930"/>
                    </a:lnTo>
                    <a:lnTo>
                      <a:pt x="0" y="930"/>
                    </a:lnTo>
                    <a:lnTo>
                      <a:pt x="0" y="924"/>
                    </a:lnTo>
                    <a:lnTo>
                      <a:pt x="0" y="924"/>
                    </a:lnTo>
                    <a:lnTo>
                      <a:pt x="0" y="924"/>
                    </a:lnTo>
                    <a:lnTo>
                      <a:pt x="0" y="924"/>
                    </a:lnTo>
                    <a:lnTo>
                      <a:pt x="0" y="924"/>
                    </a:lnTo>
                    <a:lnTo>
                      <a:pt x="0" y="918"/>
                    </a:lnTo>
                    <a:lnTo>
                      <a:pt x="0" y="918"/>
                    </a:lnTo>
                    <a:lnTo>
                      <a:pt x="0" y="918"/>
                    </a:lnTo>
                    <a:lnTo>
                      <a:pt x="0" y="918"/>
                    </a:lnTo>
                    <a:lnTo>
                      <a:pt x="0" y="918"/>
                    </a:lnTo>
                    <a:lnTo>
                      <a:pt x="0" y="912"/>
                    </a:lnTo>
                    <a:lnTo>
                      <a:pt x="0" y="912"/>
                    </a:lnTo>
                    <a:lnTo>
                      <a:pt x="0" y="912"/>
                    </a:lnTo>
                    <a:lnTo>
                      <a:pt x="0" y="912"/>
                    </a:lnTo>
                    <a:lnTo>
                      <a:pt x="0" y="906"/>
                    </a:lnTo>
                    <a:lnTo>
                      <a:pt x="0" y="906"/>
                    </a:lnTo>
                    <a:lnTo>
                      <a:pt x="0" y="888"/>
                    </a:lnTo>
                    <a:lnTo>
                      <a:pt x="0" y="888"/>
                    </a:lnTo>
                    <a:lnTo>
                      <a:pt x="0" y="882"/>
                    </a:lnTo>
                    <a:lnTo>
                      <a:pt x="0" y="882"/>
                    </a:lnTo>
                    <a:lnTo>
                      <a:pt x="0" y="882"/>
                    </a:lnTo>
                    <a:lnTo>
                      <a:pt x="0" y="882"/>
                    </a:lnTo>
                    <a:lnTo>
                      <a:pt x="0" y="876"/>
                    </a:lnTo>
                    <a:lnTo>
                      <a:pt x="0" y="852"/>
                    </a:lnTo>
                    <a:lnTo>
                      <a:pt x="0" y="852"/>
                    </a:lnTo>
                    <a:lnTo>
                      <a:pt x="0" y="846"/>
                    </a:lnTo>
                    <a:lnTo>
                      <a:pt x="0" y="846"/>
                    </a:lnTo>
                    <a:lnTo>
                      <a:pt x="0" y="840"/>
                    </a:lnTo>
                    <a:lnTo>
                      <a:pt x="0" y="840"/>
                    </a:lnTo>
                    <a:lnTo>
                      <a:pt x="0" y="834"/>
                    </a:lnTo>
                    <a:lnTo>
                      <a:pt x="0" y="834"/>
                    </a:lnTo>
                    <a:lnTo>
                      <a:pt x="0" y="828"/>
                    </a:lnTo>
                    <a:lnTo>
                      <a:pt x="0" y="828"/>
                    </a:lnTo>
                    <a:lnTo>
                      <a:pt x="0" y="822"/>
                    </a:lnTo>
                    <a:lnTo>
                      <a:pt x="0" y="822"/>
                    </a:lnTo>
                    <a:lnTo>
                      <a:pt x="0" y="816"/>
                    </a:lnTo>
                    <a:lnTo>
                      <a:pt x="0" y="816"/>
                    </a:lnTo>
                    <a:lnTo>
                      <a:pt x="0" y="810"/>
                    </a:lnTo>
                    <a:lnTo>
                      <a:pt x="0" y="780"/>
                    </a:lnTo>
                    <a:lnTo>
                      <a:pt x="0" y="774"/>
                    </a:lnTo>
                    <a:lnTo>
                      <a:pt x="0" y="774"/>
                    </a:lnTo>
                    <a:lnTo>
                      <a:pt x="0" y="768"/>
                    </a:lnTo>
                    <a:lnTo>
                      <a:pt x="0" y="762"/>
                    </a:lnTo>
                    <a:lnTo>
                      <a:pt x="0" y="762"/>
                    </a:lnTo>
                    <a:lnTo>
                      <a:pt x="0" y="756"/>
                    </a:lnTo>
                    <a:lnTo>
                      <a:pt x="0" y="714"/>
                    </a:lnTo>
                    <a:lnTo>
                      <a:pt x="0" y="714"/>
                    </a:lnTo>
                    <a:lnTo>
                      <a:pt x="0" y="708"/>
                    </a:lnTo>
                    <a:lnTo>
                      <a:pt x="0" y="702"/>
                    </a:lnTo>
                    <a:lnTo>
                      <a:pt x="0" y="702"/>
                    </a:lnTo>
                    <a:lnTo>
                      <a:pt x="0" y="696"/>
                    </a:lnTo>
                    <a:lnTo>
                      <a:pt x="0" y="690"/>
                    </a:lnTo>
                    <a:lnTo>
                      <a:pt x="0" y="690"/>
                    </a:lnTo>
                    <a:lnTo>
                      <a:pt x="0" y="684"/>
                    </a:lnTo>
                    <a:lnTo>
                      <a:pt x="0" y="678"/>
                    </a:lnTo>
                    <a:lnTo>
                      <a:pt x="0" y="672"/>
                    </a:lnTo>
                    <a:lnTo>
                      <a:pt x="0" y="672"/>
                    </a:lnTo>
                    <a:lnTo>
                      <a:pt x="0" y="666"/>
                    </a:lnTo>
                    <a:lnTo>
                      <a:pt x="0" y="660"/>
                    </a:lnTo>
                    <a:lnTo>
                      <a:pt x="0" y="654"/>
                    </a:lnTo>
                    <a:lnTo>
                      <a:pt x="0" y="606"/>
                    </a:lnTo>
                    <a:lnTo>
                      <a:pt x="0" y="600"/>
                    </a:lnTo>
                    <a:lnTo>
                      <a:pt x="0" y="594"/>
                    </a:lnTo>
                    <a:lnTo>
                      <a:pt x="0" y="588"/>
                    </a:lnTo>
                    <a:lnTo>
                      <a:pt x="0" y="588"/>
                    </a:lnTo>
                    <a:lnTo>
                      <a:pt x="0" y="582"/>
                    </a:lnTo>
                    <a:lnTo>
                      <a:pt x="0" y="576"/>
                    </a:lnTo>
                    <a:lnTo>
                      <a:pt x="0" y="516"/>
                    </a:lnTo>
                    <a:lnTo>
                      <a:pt x="0" y="510"/>
                    </a:lnTo>
                    <a:lnTo>
                      <a:pt x="0" y="510"/>
                    </a:lnTo>
                    <a:lnTo>
                      <a:pt x="0" y="504"/>
                    </a:lnTo>
                    <a:lnTo>
                      <a:pt x="0" y="498"/>
                    </a:lnTo>
                    <a:lnTo>
                      <a:pt x="0" y="492"/>
                    </a:lnTo>
                    <a:lnTo>
                      <a:pt x="0" y="486"/>
                    </a:lnTo>
                    <a:lnTo>
                      <a:pt x="0" y="480"/>
                    </a:lnTo>
                    <a:lnTo>
                      <a:pt x="0" y="474"/>
                    </a:lnTo>
                    <a:lnTo>
                      <a:pt x="0" y="468"/>
                    </a:lnTo>
                    <a:lnTo>
                      <a:pt x="0" y="462"/>
                    </a:lnTo>
                    <a:lnTo>
                      <a:pt x="0" y="456"/>
                    </a:lnTo>
                    <a:lnTo>
                      <a:pt x="0" y="450"/>
                    </a:lnTo>
                    <a:lnTo>
                      <a:pt x="0" y="444"/>
                    </a:lnTo>
                    <a:lnTo>
                      <a:pt x="0" y="438"/>
                    </a:lnTo>
                    <a:lnTo>
                      <a:pt x="0" y="366"/>
                    </a:lnTo>
                    <a:lnTo>
                      <a:pt x="0" y="360"/>
                    </a:lnTo>
                    <a:lnTo>
                      <a:pt x="0" y="354"/>
                    </a:lnTo>
                    <a:lnTo>
                      <a:pt x="0" y="348"/>
                    </a:lnTo>
                    <a:lnTo>
                      <a:pt x="0" y="342"/>
                    </a:lnTo>
                    <a:lnTo>
                      <a:pt x="0" y="336"/>
                    </a:lnTo>
                    <a:lnTo>
                      <a:pt x="0" y="330"/>
                    </a:lnTo>
                    <a:lnTo>
                      <a:pt x="0" y="258"/>
                    </a:lnTo>
                    <a:lnTo>
                      <a:pt x="0" y="252"/>
                    </a:lnTo>
                    <a:lnTo>
                      <a:pt x="0" y="240"/>
                    </a:lnTo>
                    <a:lnTo>
                      <a:pt x="0" y="234"/>
                    </a:lnTo>
                    <a:lnTo>
                      <a:pt x="0" y="228"/>
                    </a:lnTo>
                    <a:lnTo>
                      <a:pt x="0" y="222"/>
                    </a:lnTo>
                    <a:lnTo>
                      <a:pt x="0" y="210"/>
                    </a:lnTo>
                    <a:lnTo>
                      <a:pt x="0" y="204"/>
                    </a:lnTo>
                    <a:lnTo>
                      <a:pt x="0" y="198"/>
                    </a:lnTo>
                    <a:lnTo>
                      <a:pt x="0" y="192"/>
                    </a:lnTo>
                    <a:lnTo>
                      <a:pt x="0" y="180"/>
                    </a:lnTo>
                    <a:lnTo>
                      <a:pt x="0" y="174"/>
                    </a:lnTo>
                    <a:lnTo>
                      <a:pt x="0" y="168"/>
                    </a:lnTo>
                    <a:lnTo>
                      <a:pt x="0" y="156"/>
                    </a:lnTo>
                    <a:lnTo>
                      <a:pt x="0" y="150"/>
                    </a:lnTo>
                    <a:lnTo>
                      <a:pt x="0" y="144"/>
                    </a:lnTo>
                    <a:lnTo>
                      <a:pt x="0" y="132"/>
                    </a:lnTo>
                    <a:lnTo>
                      <a:pt x="0" y="132"/>
                    </a:lnTo>
                    <a:lnTo>
                      <a:pt x="0" y="126"/>
                    </a:lnTo>
                    <a:lnTo>
                      <a:pt x="0" y="120"/>
                    </a:lnTo>
                    <a:lnTo>
                      <a:pt x="0" y="114"/>
                    </a:lnTo>
                    <a:lnTo>
                      <a:pt x="0" y="102"/>
                    </a:lnTo>
                    <a:lnTo>
                      <a:pt x="0" y="96"/>
                    </a:lnTo>
                    <a:lnTo>
                      <a:pt x="0" y="90"/>
                    </a:lnTo>
                    <a:lnTo>
                      <a:pt x="0" y="84"/>
                    </a:lnTo>
                    <a:lnTo>
                      <a:pt x="0" y="72"/>
                    </a:lnTo>
                    <a:lnTo>
                      <a:pt x="0" y="66"/>
                    </a:lnTo>
                    <a:lnTo>
                      <a:pt x="0" y="66"/>
                    </a:lnTo>
                    <a:lnTo>
                      <a:pt x="0" y="66"/>
                    </a:lnTo>
                    <a:lnTo>
                      <a:pt x="0" y="60"/>
                    </a:lnTo>
                    <a:lnTo>
                      <a:pt x="0" y="54"/>
                    </a:lnTo>
                    <a:lnTo>
                      <a:pt x="0" y="48"/>
                    </a:lnTo>
                    <a:lnTo>
                      <a:pt x="0" y="42"/>
                    </a:lnTo>
                    <a:lnTo>
                      <a:pt x="0" y="36"/>
                    </a:lnTo>
                    <a:lnTo>
                      <a:pt x="0" y="30"/>
                    </a:lnTo>
                    <a:lnTo>
                      <a:pt x="0" y="24"/>
                    </a:lnTo>
                    <a:lnTo>
                      <a:pt x="0" y="30"/>
                    </a:lnTo>
                    <a:lnTo>
                      <a:pt x="0" y="36"/>
                    </a:lnTo>
                    <a:lnTo>
                      <a:pt x="0" y="42"/>
                    </a:lnTo>
                    <a:lnTo>
                      <a:pt x="0" y="48"/>
                    </a:lnTo>
                    <a:lnTo>
                      <a:pt x="0" y="60"/>
                    </a:lnTo>
                    <a:lnTo>
                      <a:pt x="0" y="66"/>
                    </a:lnTo>
                    <a:lnTo>
                      <a:pt x="0" y="78"/>
                    </a:lnTo>
                    <a:lnTo>
                      <a:pt x="0" y="84"/>
                    </a:lnTo>
                    <a:lnTo>
                      <a:pt x="0" y="90"/>
                    </a:lnTo>
                    <a:lnTo>
                      <a:pt x="0" y="102"/>
                    </a:lnTo>
                    <a:lnTo>
                      <a:pt x="0" y="108"/>
                    </a:lnTo>
                    <a:lnTo>
                      <a:pt x="0" y="114"/>
                    </a:lnTo>
                    <a:lnTo>
                      <a:pt x="0" y="126"/>
                    </a:lnTo>
                    <a:lnTo>
                      <a:pt x="0" y="132"/>
                    </a:lnTo>
                    <a:lnTo>
                      <a:pt x="0" y="138"/>
                    </a:lnTo>
                    <a:lnTo>
                      <a:pt x="0" y="150"/>
                    </a:lnTo>
                    <a:lnTo>
                      <a:pt x="0" y="156"/>
                    </a:lnTo>
                    <a:lnTo>
                      <a:pt x="0" y="162"/>
                    </a:lnTo>
                    <a:lnTo>
                      <a:pt x="0" y="174"/>
                    </a:lnTo>
                    <a:lnTo>
                      <a:pt x="0" y="180"/>
                    </a:lnTo>
                    <a:lnTo>
                      <a:pt x="0" y="186"/>
                    </a:lnTo>
                    <a:lnTo>
                      <a:pt x="0" y="198"/>
                    </a:lnTo>
                    <a:lnTo>
                      <a:pt x="0" y="204"/>
                    </a:lnTo>
                    <a:lnTo>
                      <a:pt x="0" y="210"/>
                    </a:lnTo>
                    <a:lnTo>
                      <a:pt x="0" y="216"/>
                    </a:lnTo>
                    <a:lnTo>
                      <a:pt x="0" y="294"/>
                    </a:lnTo>
                    <a:lnTo>
                      <a:pt x="0" y="300"/>
                    </a:lnTo>
                    <a:lnTo>
                      <a:pt x="0" y="306"/>
                    </a:lnTo>
                    <a:lnTo>
                      <a:pt x="0" y="312"/>
                    </a:lnTo>
                    <a:lnTo>
                      <a:pt x="0" y="318"/>
                    </a:lnTo>
                    <a:lnTo>
                      <a:pt x="0" y="324"/>
                    </a:lnTo>
                    <a:lnTo>
                      <a:pt x="0" y="330"/>
                    </a:lnTo>
                    <a:lnTo>
                      <a:pt x="0" y="402"/>
                    </a:lnTo>
                    <a:lnTo>
                      <a:pt x="0" y="408"/>
                    </a:lnTo>
                    <a:lnTo>
                      <a:pt x="0" y="414"/>
                    </a:lnTo>
                    <a:lnTo>
                      <a:pt x="0" y="420"/>
                    </a:lnTo>
                    <a:lnTo>
                      <a:pt x="0" y="426"/>
                    </a:lnTo>
                    <a:lnTo>
                      <a:pt x="0" y="432"/>
                    </a:lnTo>
                    <a:lnTo>
                      <a:pt x="0" y="438"/>
                    </a:lnTo>
                    <a:lnTo>
                      <a:pt x="0" y="444"/>
                    </a:lnTo>
                    <a:lnTo>
                      <a:pt x="0" y="450"/>
                    </a:lnTo>
                    <a:lnTo>
                      <a:pt x="0" y="456"/>
                    </a:lnTo>
                    <a:lnTo>
                      <a:pt x="0" y="462"/>
                    </a:lnTo>
                    <a:lnTo>
                      <a:pt x="0" y="468"/>
                    </a:lnTo>
                    <a:lnTo>
                      <a:pt x="0" y="474"/>
                    </a:lnTo>
                    <a:lnTo>
                      <a:pt x="0" y="480"/>
                    </a:lnTo>
                    <a:lnTo>
                      <a:pt x="0" y="486"/>
                    </a:lnTo>
                    <a:lnTo>
                      <a:pt x="0" y="546"/>
                    </a:lnTo>
                    <a:lnTo>
                      <a:pt x="0" y="552"/>
                    </a:lnTo>
                    <a:lnTo>
                      <a:pt x="0" y="558"/>
                    </a:lnTo>
                    <a:lnTo>
                      <a:pt x="0" y="564"/>
                    </a:lnTo>
                    <a:lnTo>
                      <a:pt x="0" y="570"/>
                    </a:lnTo>
                    <a:lnTo>
                      <a:pt x="0" y="570"/>
                    </a:lnTo>
                    <a:lnTo>
                      <a:pt x="0" y="576"/>
                    </a:lnTo>
                    <a:lnTo>
                      <a:pt x="0" y="630"/>
                    </a:lnTo>
                    <a:lnTo>
                      <a:pt x="0" y="636"/>
                    </a:lnTo>
                    <a:lnTo>
                      <a:pt x="0" y="642"/>
                    </a:lnTo>
                    <a:lnTo>
                      <a:pt x="0" y="642"/>
                    </a:lnTo>
                    <a:lnTo>
                      <a:pt x="0" y="648"/>
                    </a:lnTo>
                    <a:lnTo>
                      <a:pt x="0" y="654"/>
                    </a:lnTo>
                    <a:lnTo>
                      <a:pt x="0" y="660"/>
                    </a:lnTo>
                    <a:lnTo>
                      <a:pt x="0" y="666"/>
                    </a:lnTo>
                    <a:lnTo>
                      <a:pt x="0" y="666"/>
                    </a:lnTo>
                    <a:lnTo>
                      <a:pt x="0" y="672"/>
                    </a:lnTo>
                    <a:lnTo>
                      <a:pt x="0" y="678"/>
                    </a:lnTo>
                    <a:lnTo>
                      <a:pt x="0" y="684"/>
                    </a:lnTo>
                    <a:lnTo>
                      <a:pt x="0" y="684"/>
                    </a:lnTo>
                    <a:lnTo>
                      <a:pt x="0" y="690"/>
                    </a:lnTo>
                    <a:lnTo>
                      <a:pt x="0" y="696"/>
                    </a:lnTo>
                    <a:lnTo>
                      <a:pt x="0" y="738"/>
                    </a:lnTo>
                    <a:lnTo>
                      <a:pt x="0" y="744"/>
                    </a:lnTo>
                    <a:lnTo>
                      <a:pt x="0" y="744"/>
                    </a:lnTo>
                    <a:lnTo>
                      <a:pt x="0" y="750"/>
                    </a:lnTo>
                    <a:lnTo>
                      <a:pt x="0" y="750"/>
                    </a:lnTo>
                    <a:lnTo>
                      <a:pt x="0" y="756"/>
                    </a:lnTo>
                    <a:lnTo>
                      <a:pt x="0" y="756"/>
                    </a:lnTo>
                    <a:lnTo>
                      <a:pt x="0" y="798"/>
                    </a:lnTo>
                    <a:lnTo>
                      <a:pt x="0" y="798"/>
                    </a:lnTo>
                    <a:lnTo>
                      <a:pt x="0" y="804"/>
                    </a:lnTo>
                    <a:lnTo>
                      <a:pt x="0" y="804"/>
                    </a:lnTo>
                    <a:lnTo>
                      <a:pt x="0" y="810"/>
                    </a:lnTo>
                    <a:lnTo>
                      <a:pt x="0" y="810"/>
                    </a:lnTo>
                    <a:lnTo>
                      <a:pt x="0" y="816"/>
                    </a:lnTo>
                    <a:lnTo>
                      <a:pt x="0" y="816"/>
                    </a:lnTo>
                    <a:lnTo>
                      <a:pt x="0" y="822"/>
                    </a:lnTo>
                    <a:lnTo>
                      <a:pt x="0" y="822"/>
                    </a:lnTo>
                    <a:lnTo>
                      <a:pt x="0" y="828"/>
                    </a:lnTo>
                    <a:lnTo>
                      <a:pt x="0" y="828"/>
                    </a:lnTo>
                    <a:lnTo>
                      <a:pt x="0" y="834"/>
                    </a:lnTo>
                    <a:lnTo>
                      <a:pt x="0" y="834"/>
                    </a:lnTo>
                    <a:lnTo>
                      <a:pt x="0" y="840"/>
                    </a:lnTo>
                    <a:lnTo>
                      <a:pt x="0" y="864"/>
                    </a:lnTo>
                    <a:lnTo>
                      <a:pt x="0" y="870"/>
                    </a:lnTo>
                    <a:lnTo>
                      <a:pt x="0" y="870"/>
                    </a:lnTo>
                    <a:lnTo>
                      <a:pt x="0" y="870"/>
                    </a:lnTo>
                    <a:lnTo>
                      <a:pt x="0" y="876"/>
                    </a:lnTo>
                    <a:lnTo>
                      <a:pt x="0" y="876"/>
                    </a:lnTo>
                    <a:lnTo>
                      <a:pt x="0" y="876"/>
                    </a:lnTo>
                    <a:lnTo>
                      <a:pt x="0" y="900"/>
                    </a:lnTo>
                    <a:lnTo>
                      <a:pt x="0" y="900"/>
                    </a:lnTo>
                    <a:lnTo>
                      <a:pt x="0" y="900"/>
                    </a:lnTo>
                    <a:lnTo>
                      <a:pt x="0" y="906"/>
                    </a:lnTo>
                    <a:lnTo>
                      <a:pt x="0" y="906"/>
                    </a:lnTo>
                    <a:lnTo>
                      <a:pt x="0" y="906"/>
                    </a:lnTo>
                    <a:lnTo>
                      <a:pt x="0" y="906"/>
                    </a:lnTo>
                    <a:lnTo>
                      <a:pt x="0" y="912"/>
                    </a:lnTo>
                    <a:lnTo>
                      <a:pt x="0" y="912"/>
                    </a:lnTo>
                    <a:lnTo>
                      <a:pt x="0" y="912"/>
                    </a:lnTo>
                    <a:lnTo>
                      <a:pt x="0" y="912"/>
                    </a:lnTo>
                    <a:lnTo>
                      <a:pt x="0" y="918"/>
                    </a:lnTo>
                    <a:lnTo>
                      <a:pt x="0" y="918"/>
                    </a:lnTo>
                    <a:lnTo>
                      <a:pt x="0" y="918"/>
                    </a:lnTo>
                    <a:lnTo>
                      <a:pt x="0" y="918"/>
                    </a:lnTo>
                    <a:lnTo>
                      <a:pt x="0" y="918"/>
                    </a:lnTo>
                    <a:lnTo>
                      <a:pt x="0" y="924"/>
                    </a:lnTo>
                    <a:lnTo>
                      <a:pt x="0" y="924"/>
                    </a:lnTo>
                    <a:lnTo>
                      <a:pt x="0" y="924"/>
                    </a:lnTo>
                    <a:lnTo>
                      <a:pt x="0" y="924"/>
                    </a:lnTo>
                    <a:lnTo>
                      <a:pt x="0" y="924"/>
                    </a:lnTo>
                    <a:lnTo>
                      <a:pt x="0" y="924"/>
                    </a:lnTo>
                    <a:lnTo>
                      <a:pt x="0" y="924"/>
                    </a:lnTo>
                    <a:lnTo>
                      <a:pt x="0" y="930"/>
                    </a:lnTo>
                    <a:lnTo>
                      <a:pt x="0" y="930"/>
                    </a:lnTo>
                    <a:lnTo>
                      <a:pt x="0" y="930"/>
                    </a:lnTo>
                    <a:lnTo>
                      <a:pt x="0" y="930"/>
                    </a:lnTo>
                    <a:lnTo>
                      <a:pt x="0" y="930"/>
                    </a:lnTo>
                    <a:lnTo>
                      <a:pt x="0" y="930"/>
                    </a:lnTo>
                    <a:lnTo>
                      <a:pt x="0" y="930"/>
                    </a:lnTo>
                    <a:lnTo>
                      <a:pt x="0" y="930"/>
                    </a:lnTo>
                    <a:lnTo>
                      <a:pt x="0" y="930"/>
                    </a:lnTo>
                    <a:lnTo>
                      <a:pt x="0" y="930"/>
                    </a:lnTo>
                    <a:lnTo>
                      <a:pt x="0" y="930"/>
                    </a:lnTo>
                    <a:lnTo>
                      <a:pt x="0" y="936"/>
                    </a:lnTo>
                    <a:lnTo>
                      <a:pt x="0" y="936"/>
                    </a:lnTo>
                    <a:lnTo>
                      <a:pt x="0" y="936"/>
                    </a:lnTo>
                    <a:lnTo>
                      <a:pt x="0" y="930"/>
                    </a:lnTo>
                    <a:lnTo>
                      <a:pt x="0" y="930"/>
                    </a:lnTo>
                    <a:lnTo>
                      <a:pt x="0" y="930"/>
                    </a:lnTo>
                    <a:lnTo>
                      <a:pt x="0" y="930"/>
                    </a:lnTo>
                    <a:lnTo>
                      <a:pt x="0" y="930"/>
                    </a:lnTo>
                    <a:lnTo>
                      <a:pt x="0" y="930"/>
                    </a:lnTo>
                    <a:lnTo>
                      <a:pt x="0" y="930"/>
                    </a:lnTo>
                    <a:lnTo>
                      <a:pt x="0" y="924"/>
                    </a:lnTo>
                    <a:lnTo>
                      <a:pt x="0" y="924"/>
                    </a:lnTo>
                    <a:lnTo>
                      <a:pt x="0" y="924"/>
                    </a:lnTo>
                    <a:lnTo>
                      <a:pt x="0" y="924"/>
                    </a:lnTo>
                    <a:lnTo>
                      <a:pt x="0" y="924"/>
                    </a:lnTo>
                    <a:lnTo>
                      <a:pt x="0" y="924"/>
                    </a:lnTo>
                    <a:lnTo>
                      <a:pt x="0" y="918"/>
                    </a:lnTo>
                    <a:lnTo>
                      <a:pt x="0" y="918"/>
                    </a:lnTo>
                    <a:lnTo>
                      <a:pt x="0" y="918"/>
                    </a:lnTo>
                    <a:lnTo>
                      <a:pt x="0" y="918"/>
                    </a:lnTo>
                    <a:lnTo>
                      <a:pt x="0" y="912"/>
                    </a:lnTo>
                    <a:lnTo>
                      <a:pt x="0" y="912"/>
                    </a:lnTo>
                    <a:lnTo>
                      <a:pt x="0" y="912"/>
                    </a:lnTo>
                    <a:lnTo>
                      <a:pt x="0" y="912"/>
                    </a:lnTo>
                    <a:lnTo>
                      <a:pt x="0" y="906"/>
                    </a:lnTo>
                    <a:lnTo>
                      <a:pt x="0" y="906"/>
                    </a:lnTo>
                    <a:lnTo>
                      <a:pt x="0" y="906"/>
                    </a:lnTo>
                    <a:lnTo>
                      <a:pt x="0" y="888"/>
                    </a:lnTo>
                    <a:lnTo>
                      <a:pt x="0" y="882"/>
                    </a:lnTo>
                    <a:lnTo>
                      <a:pt x="0" y="882"/>
                    </a:lnTo>
                    <a:lnTo>
                      <a:pt x="0" y="882"/>
                    </a:lnTo>
                    <a:lnTo>
                      <a:pt x="0" y="882"/>
                    </a:lnTo>
                    <a:lnTo>
                      <a:pt x="0" y="876"/>
                    </a:lnTo>
                    <a:lnTo>
                      <a:pt x="0" y="876"/>
                    </a:lnTo>
                    <a:lnTo>
                      <a:pt x="0" y="852"/>
                    </a:lnTo>
                    <a:lnTo>
                      <a:pt x="0" y="846"/>
                    </a:lnTo>
                    <a:lnTo>
                      <a:pt x="0" y="846"/>
                    </a:lnTo>
                    <a:lnTo>
                      <a:pt x="0" y="840"/>
                    </a:lnTo>
                    <a:lnTo>
                      <a:pt x="0" y="840"/>
                    </a:lnTo>
                    <a:lnTo>
                      <a:pt x="0" y="834"/>
                    </a:lnTo>
                    <a:lnTo>
                      <a:pt x="0" y="834"/>
                    </a:lnTo>
                    <a:lnTo>
                      <a:pt x="0" y="828"/>
                    </a:lnTo>
                    <a:lnTo>
                      <a:pt x="0" y="828"/>
                    </a:lnTo>
                    <a:lnTo>
                      <a:pt x="0" y="822"/>
                    </a:lnTo>
                    <a:lnTo>
                      <a:pt x="0" y="822"/>
                    </a:lnTo>
                    <a:lnTo>
                      <a:pt x="0" y="816"/>
                    </a:lnTo>
                    <a:lnTo>
                      <a:pt x="0" y="816"/>
                    </a:lnTo>
                    <a:lnTo>
                      <a:pt x="0" y="810"/>
                    </a:lnTo>
                    <a:lnTo>
                      <a:pt x="0" y="810"/>
                    </a:lnTo>
                    <a:lnTo>
                      <a:pt x="0" y="774"/>
                    </a:lnTo>
                    <a:lnTo>
                      <a:pt x="0" y="768"/>
                    </a:lnTo>
                    <a:lnTo>
                      <a:pt x="0" y="768"/>
                    </a:lnTo>
                    <a:lnTo>
                      <a:pt x="0" y="762"/>
                    </a:lnTo>
                    <a:lnTo>
                      <a:pt x="0" y="762"/>
                    </a:lnTo>
                    <a:lnTo>
                      <a:pt x="0" y="756"/>
                    </a:lnTo>
                    <a:lnTo>
                      <a:pt x="0" y="756"/>
                    </a:lnTo>
                    <a:lnTo>
                      <a:pt x="0" y="708"/>
                    </a:lnTo>
                    <a:lnTo>
                      <a:pt x="0" y="708"/>
                    </a:lnTo>
                    <a:lnTo>
                      <a:pt x="0" y="702"/>
                    </a:lnTo>
                    <a:lnTo>
                      <a:pt x="0" y="696"/>
                    </a:lnTo>
                    <a:lnTo>
                      <a:pt x="0" y="696"/>
                    </a:lnTo>
                    <a:lnTo>
                      <a:pt x="0" y="690"/>
                    </a:lnTo>
                    <a:lnTo>
                      <a:pt x="0" y="684"/>
                    </a:lnTo>
                    <a:lnTo>
                      <a:pt x="0" y="678"/>
                    </a:lnTo>
                    <a:lnTo>
                      <a:pt x="0" y="678"/>
                    </a:lnTo>
                    <a:lnTo>
                      <a:pt x="0" y="672"/>
                    </a:lnTo>
                    <a:lnTo>
                      <a:pt x="0" y="666"/>
                    </a:lnTo>
                    <a:lnTo>
                      <a:pt x="0" y="660"/>
                    </a:lnTo>
                    <a:lnTo>
                      <a:pt x="0" y="660"/>
                    </a:lnTo>
                    <a:lnTo>
                      <a:pt x="0" y="654"/>
                    </a:lnTo>
                    <a:lnTo>
                      <a:pt x="0" y="648"/>
                    </a:lnTo>
                    <a:lnTo>
                      <a:pt x="0" y="594"/>
                    </a:lnTo>
                    <a:lnTo>
                      <a:pt x="0" y="588"/>
                    </a:lnTo>
                    <a:lnTo>
                      <a:pt x="0" y="588"/>
                    </a:lnTo>
                    <a:lnTo>
                      <a:pt x="0" y="582"/>
                    </a:lnTo>
                    <a:lnTo>
                      <a:pt x="0" y="576"/>
                    </a:lnTo>
                    <a:lnTo>
                      <a:pt x="0" y="570"/>
                    </a:lnTo>
                    <a:lnTo>
                      <a:pt x="0" y="570"/>
                    </a:lnTo>
                    <a:lnTo>
                      <a:pt x="0" y="510"/>
                    </a:lnTo>
                    <a:lnTo>
                      <a:pt x="0" y="504"/>
                    </a:lnTo>
                    <a:lnTo>
                      <a:pt x="0" y="498"/>
                    </a:lnTo>
                    <a:lnTo>
                      <a:pt x="0" y="492"/>
                    </a:lnTo>
                    <a:lnTo>
                      <a:pt x="0" y="486"/>
                    </a:lnTo>
                    <a:lnTo>
                      <a:pt x="0" y="480"/>
                    </a:lnTo>
                    <a:lnTo>
                      <a:pt x="0" y="474"/>
                    </a:lnTo>
                    <a:lnTo>
                      <a:pt x="0" y="468"/>
                    </a:lnTo>
                    <a:lnTo>
                      <a:pt x="0" y="462"/>
                    </a:lnTo>
                    <a:lnTo>
                      <a:pt x="0" y="456"/>
                    </a:lnTo>
                    <a:lnTo>
                      <a:pt x="0" y="450"/>
                    </a:lnTo>
                    <a:lnTo>
                      <a:pt x="0" y="444"/>
                    </a:lnTo>
                    <a:lnTo>
                      <a:pt x="0" y="438"/>
                    </a:lnTo>
                    <a:lnTo>
                      <a:pt x="0" y="432"/>
                    </a:lnTo>
                    <a:lnTo>
                      <a:pt x="0" y="426"/>
                    </a:lnTo>
                    <a:lnTo>
                      <a:pt x="0" y="354"/>
                    </a:lnTo>
                    <a:lnTo>
                      <a:pt x="0" y="348"/>
                    </a:lnTo>
                    <a:lnTo>
                      <a:pt x="0" y="342"/>
                    </a:lnTo>
                    <a:lnTo>
                      <a:pt x="0" y="336"/>
                    </a:lnTo>
                    <a:lnTo>
                      <a:pt x="0" y="330"/>
                    </a:lnTo>
                    <a:lnTo>
                      <a:pt x="0" y="324"/>
                    </a:lnTo>
                    <a:lnTo>
                      <a:pt x="0" y="318"/>
                    </a:lnTo>
                    <a:lnTo>
                      <a:pt x="0" y="240"/>
                    </a:lnTo>
                    <a:lnTo>
                      <a:pt x="0" y="234"/>
                    </a:lnTo>
                    <a:lnTo>
                      <a:pt x="0" y="228"/>
                    </a:lnTo>
                    <a:lnTo>
                      <a:pt x="0" y="222"/>
                    </a:lnTo>
                    <a:lnTo>
                      <a:pt x="0" y="210"/>
                    </a:lnTo>
                    <a:lnTo>
                      <a:pt x="0" y="204"/>
                    </a:lnTo>
                    <a:lnTo>
                      <a:pt x="0" y="198"/>
                    </a:lnTo>
                    <a:lnTo>
                      <a:pt x="0" y="192"/>
                    </a:lnTo>
                    <a:lnTo>
                      <a:pt x="0" y="180"/>
                    </a:lnTo>
                    <a:lnTo>
                      <a:pt x="0" y="174"/>
                    </a:lnTo>
                    <a:lnTo>
                      <a:pt x="0" y="168"/>
                    </a:lnTo>
                    <a:lnTo>
                      <a:pt x="0" y="162"/>
                    </a:lnTo>
                    <a:lnTo>
                      <a:pt x="0" y="150"/>
                    </a:lnTo>
                    <a:lnTo>
                      <a:pt x="0" y="144"/>
                    </a:lnTo>
                    <a:lnTo>
                      <a:pt x="0" y="138"/>
                    </a:lnTo>
                    <a:lnTo>
                      <a:pt x="0" y="138"/>
                    </a:lnTo>
                    <a:lnTo>
                      <a:pt x="0" y="132"/>
                    </a:lnTo>
                    <a:lnTo>
                      <a:pt x="0" y="126"/>
                    </a:lnTo>
                    <a:lnTo>
                      <a:pt x="0" y="114"/>
                    </a:lnTo>
                    <a:lnTo>
                      <a:pt x="0" y="114"/>
                    </a:lnTo>
                    <a:lnTo>
                      <a:pt x="0" y="108"/>
                    </a:lnTo>
                    <a:lnTo>
                      <a:pt x="0" y="102"/>
                    </a:lnTo>
                    <a:lnTo>
                      <a:pt x="0" y="96"/>
                    </a:lnTo>
                    <a:lnTo>
                      <a:pt x="0" y="84"/>
                    </a:lnTo>
                    <a:lnTo>
                      <a:pt x="0" y="78"/>
                    </a:lnTo>
                    <a:lnTo>
                      <a:pt x="0" y="72"/>
                    </a:lnTo>
                    <a:lnTo>
                      <a:pt x="0" y="66"/>
                    </a:lnTo>
                    <a:lnTo>
                      <a:pt x="0" y="54"/>
                    </a:lnTo>
                    <a:lnTo>
                      <a:pt x="0" y="48"/>
                    </a:lnTo>
                    <a:lnTo>
                      <a:pt x="0" y="48"/>
                    </a:lnTo>
                    <a:lnTo>
                      <a:pt x="0" y="48"/>
                    </a:lnTo>
                    <a:lnTo>
                      <a:pt x="0" y="42"/>
                    </a:lnTo>
                    <a:lnTo>
                      <a:pt x="0" y="36"/>
                    </a:lnTo>
                    <a:lnTo>
                      <a:pt x="0" y="30"/>
                    </a:lnTo>
                    <a:lnTo>
                      <a:pt x="0" y="24"/>
                    </a:lnTo>
                    <a:lnTo>
                      <a:pt x="0" y="12"/>
                    </a:lnTo>
                    <a:lnTo>
                      <a:pt x="0" y="12"/>
                    </a:lnTo>
                    <a:lnTo>
                      <a:pt x="0" y="6"/>
                    </a:lnTo>
                    <a:lnTo>
                      <a:pt x="0" y="12"/>
                    </a:lnTo>
                    <a:lnTo>
                      <a:pt x="0" y="12"/>
                    </a:lnTo>
                    <a:lnTo>
                      <a:pt x="0" y="24"/>
                    </a:lnTo>
                    <a:lnTo>
                      <a:pt x="0" y="30"/>
                    </a:lnTo>
                    <a:lnTo>
                      <a:pt x="0" y="42"/>
                    </a:lnTo>
                    <a:lnTo>
                      <a:pt x="0" y="48"/>
                    </a:lnTo>
                    <a:lnTo>
                      <a:pt x="0" y="60"/>
                    </a:lnTo>
                    <a:lnTo>
                      <a:pt x="0" y="66"/>
                    </a:lnTo>
                    <a:lnTo>
                      <a:pt x="0" y="72"/>
                    </a:lnTo>
                    <a:lnTo>
                      <a:pt x="0" y="84"/>
                    </a:lnTo>
                    <a:lnTo>
                      <a:pt x="0" y="90"/>
                    </a:lnTo>
                    <a:lnTo>
                      <a:pt x="0" y="96"/>
                    </a:lnTo>
                    <a:lnTo>
                      <a:pt x="0" y="108"/>
                    </a:lnTo>
                    <a:lnTo>
                      <a:pt x="0" y="114"/>
                    </a:lnTo>
                    <a:lnTo>
                      <a:pt x="0" y="126"/>
                    </a:lnTo>
                    <a:lnTo>
                      <a:pt x="0" y="132"/>
                    </a:lnTo>
                    <a:lnTo>
                      <a:pt x="0" y="138"/>
                    </a:lnTo>
                    <a:lnTo>
                      <a:pt x="0" y="150"/>
                    </a:lnTo>
                    <a:lnTo>
                      <a:pt x="0" y="156"/>
                    </a:lnTo>
                    <a:lnTo>
                      <a:pt x="0" y="162"/>
                    </a:lnTo>
                    <a:lnTo>
                      <a:pt x="0" y="174"/>
                    </a:lnTo>
                    <a:lnTo>
                      <a:pt x="0" y="180"/>
                    </a:lnTo>
                    <a:lnTo>
                      <a:pt x="0" y="186"/>
                    </a:lnTo>
                    <a:lnTo>
                      <a:pt x="0" y="198"/>
                    </a:lnTo>
                    <a:lnTo>
                      <a:pt x="0" y="204"/>
                    </a:lnTo>
                    <a:lnTo>
                      <a:pt x="0" y="282"/>
                    </a:lnTo>
                    <a:lnTo>
                      <a:pt x="0" y="288"/>
                    </a:lnTo>
                    <a:lnTo>
                      <a:pt x="0" y="294"/>
                    </a:lnTo>
                    <a:lnTo>
                      <a:pt x="0" y="300"/>
                    </a:lnTo>
                    <a:lnTo>
                      <a:pt x="0" y="306"/>
                    </a:lnTo>
                    <a:lnTo>
                      <a:pt x="0" y="312"/>
                    </a:lnTo>
                    <a:lnTo>
                      <a:pt x="0" y="318"/>
                    </a:lnTo>
                    <a:lnTo>
                      <a:pt x="0" y="390"/>
                    </a:lnTo>
                    <a:lnTo>
                      <a:pt x="0" y="396"/>
                    </a:lnTo>
                    <a:lnTo>
                      <a:pt x="0" y="402"/>
                    </a:lnTo>
                    <a:lnTo>
                      <a:pt x="0" y="408"/>
                    </a:lnTo>
                    <a:lnTo>
                      <a:pt x="0" y="414"/>
                    </a:lnTo>
                    <a:lnTo>
                      <a:pt x="0" y="420"/>
                    </a:lnTo>
                    <a:lnTo>
                      <a:pt x="0" y="426"/>
                    </a:lnTo>
                    <a:lnTo>
                      <a:pt x="0" y="432"/>
                    </a:lnTo>
                    <a:lnTo>
                      <a:pt x="0" y="438"/>
                    </a:lnTo>
                    <a:lnTo>
                      <a:pt x="0" y="444"/>
                    </a:lnTo>
                    <a:lnTo>
                      <a:pt x="0" y="450"/>
                    </a:lnTo>
                    <a:lnTo>
                      <a:pt x="0" y="456"/>
                    </a:lnTo>
                    <a:lnTo>
                      <a:pt x="0" y="468"/>
                    </a:lnTo>
                    <a:lnTo>
                      <a:pt x="0" y="474"/>
                    </a:lnTo>
                    <a:lnTo>
                      <a:pt x="0" y="480"/>
                    </a:lnTo>
                    <a:lnTo>
                      <a:pt x="0" y="540"/>
                    </a:lnTo>
                    <a:lnTo>
                      <a:pt x="0" y="546"/>
                    </a:lnTo>
                    <a:lnTo>
                      <a:pt x="0" y="546"/>
                    </a:lnTo>
                    <a:lnTo>
                      <a:pt x="0" y="552"/>
                    </a:lnTo>
                    <a:lnTo>
                      <a:pt x="0" y="558"/>
                    </a:lnTo>
                    <a:lnTo>
                      <a:pt x="0" y="564"/>
                    </a:lnTo>
                    <a:lnTo>
                      <a:pt x="0" y="570"/>
                    </a:lnTo>
                    <a:lnTo>
                      <a:pt x="0" y="624"/>
                    </a:lnTo>
                    <a:lnTo>
                      <a:pt x="0" y="630"/>
                    </a:lnTo>
                    <a:lnTo>
                      <a:pt x="0" y="630"/>
                    </a:lnTo>
                    <a:lnTo>
                      <a:pt x="0" y="636"/>
                    </a:lnTo>
                    <a:lnTo>
                      <a:pt x="0" y="642"/>
                    </a:lnTo>
                    <a:lnTo>
                      <a:pt x="0" y="648"/>
                    </a:lnTo>
                    <a:lnTo>
                      <a:pt x="0" y="654"/>
                    </a:lnTo>
                    <a:lnTo>
                      <a:pt x="0" y="654"/>
                    </a:lnTo>
                    <a:lnTo>
                      <a:pt x="0" y="660"/>
                    </a:lnTo>
                    <a:lnTo>
                      <a:pt x="0" y="666"/>
                    </a:lnTo>
                    <a:lnTo>
                      <a:pt x="0" y="672"/>
                    </a:lnTo>
                    <a:lnTo>
                      <a:pt x="0" y="672"/>
                    </a:lnTo>
                    <a:lnTo>
                      <a:pt x="0" y="678"/>
                    </a:lnTo>
                    <a:lnTo>
                      <a:pt x="0" y="684"/>
                    </a:lnTo>
                    <a:lnTo>
                      <a:pt x="0" y="690"/>
                    </a:lnTo>
                    <a:lnTo>
                      <a:pt x="0" y="732"/>
                    </a:lnTo>
                    <a:lnTo>
                      <a:pt x="0" y="738"/>
                    </a:lnTo>
                    <a:lnTo>
                      <a:pt x="0" y="738"/>
                    </a:lnTo>
                    <a:lnTo>
                      <a:pt x="0" y="744"/>
                    </a:lnTo>
                    <a:lnTo>
                      <a:pt x="0" y="744"/>
                    </a:lnTo>
                    <a:lnTo>
                      <a:pt x="0" y="750"/>
                    </a:lnTo>
                    <a:lnTo>
                      <a:pt x="0" y="756"/>
                    </a:lnTo>
                    <a:lnTo>
                      <a:pt x="0" y="792"/>
                    </a:lnTo>
                    <a:lnTo>
                      <a:pt x="0" y="792"/>
                    </a:lnTo>
                    <a:lnTo>
                      <a:pt x="0" y="798"/>
                    </a:lnTo>
                    <a:lnTo>
                      <a:pt x="0" y="804"/>
                    </a:lnTo>
                    <a:lnTo>
                      <a:pt x="0" y="804"/>
                    </a:lnTo>
                    <a:lnTo>
                      <a:pt x="0" y="810"/>
                    </a:lnTo>
                    <a:lnTo>
                      <a:pt x="0" y="810"/>
                    </a:lnTo>
                    <a:lnTo>
                      <a:pt x="0" y="816"/>
                    </a:lnTo>
                    <a:lnTo>
                      <a:pt x="0" y="816"/>
                    </a:lnTo>
                    <a:lnTo>
                      <a:pt x="0" y="822"/>
                    </a:lnTo>
                    <a:lnTo>
                      <a:pt x="0" y="822"/>
                    </a:lnTo>
                    <a:lnTo>
                      <a:pt x="0" y="828"/>
                    </a:lnTo>
                    <a:lnTo>
                      <a:pt x="0" y="828"/>
                    </a:lnTo>
                    <a:lnTo>
                      <a:pt x="0" y="834"/>
                    </a:lnTo>
                    <a:lnTo>
                      <a:pt x="0" y="834"/>
                    </a:lnTo>
                    <a:lnTo>
                      <a:pt x="0" y="864"/>
                    </a:lnTo>
                    <a:lnTo>
                      <a:pt x="0" y="864"/>
                    </a:lnTo>
                    <a:lnTo>
                      <a:pt x="0" y="870"/>
                    </a:lnTo>
                    <a:lnTo>
                      <a:pt x="0" y="870"/>
                    </a:lnTo>
                    <a:lnTo>
                      <a:pt x="0" y="870"/>
                    </a:lnTo>
                    <a:lnTo>
                      <a:pt x="0" y="876"/>
                    </a:lnTo>
                    <a:lnTo>
                      <a:pt x="0" y="876"/>
                    </a:lnTo>
                    <a:lnTo>
                      <a:pt x="0" y="894"/>
                    </a:lnTo>
                    <a:lnTo>
                      <a:pt x="0" y="900"/>
                    </a:lnTo>
                    <a:lnTo>
                      <a:pt x="0" y="900"/>
                    </a:lnTo>
                    <a:lnTo>
                      <a:pt x="0" y="900"/>
                    </a:lnTo>
                    <a:lnTo>
                      <a:pt x="0" y="906"/>
                    </a:lnTo>
                    <a:lnTo>
                      <a:pt x="0" y="906"/>
                    </a:lnTo>
                    <a:lnTo>
                      <a:pt x="0" y="906"/>
                    </a:lnTo>
                    <a:lnTo>
                      <a:pt x="0" y="906"/>
                    </a:lnTo>
                    <a:lnTo>
                      <a:pt x="0" y="912"/>
                    </a:lnTo>
                    <a:lnTo>
                      <a:pt x="0" y="912"/>
                    </a:lnTo>
                    <a:lnTo>
                      <a:pt x="0" y="912"/>
                    </a:lnTo>
                    <a:lnTo>
                      <a:pt x="0" y="912"/>
                    </a:lnTo>
                    <a:lnTo>
                      <a:pt x="0" y="918"/>
                    </a:lnTo>
                    <a:lnTo>
                      <a:pt x="0" y="918"/>
                    </a:lnTo>
                    <a:lnTo>
                      <a:pt x="0" y="918"/>
                    </a:lnTo>
                    <a:lnTo>
                      <a:pt x="0" y="918"/>
                    </a:lnTo>
                    <a:lnTo>
                      <a:pt x="0" y="918"/>
                    </a:lnTo>
                    <a:lnTo>
                      <a:pt x="0" y="924"/>
                    </a:lnTo>
                    <a:lnTo>
                      <a:pt x="0" y="924"/>
                    </a:lnTo>
                    <a:lnTo>
                      <a:pt x="0" y="924"/>
                    </a:lnTo>
                    <a:lnTo>
                      <a:pt x="0" y="924"/>
                    </a:lnTo>
                    <a:lnTo>
                      <a:pt x="0" y="924"/>
                    </a:lnTo>
                    <a:lnTo>
                      <a:pt x="0" y="924"/>
                    </a:lnTo>
                    <a:lnTo>
                      <a:pt x="0" y="930"/>
                    </a:lnTo>
                    <a:lnTo>
                      <a:pt x="0" y="930"/>
                    </a:lnTo>
                    <a:lnTo>
                      <a:pt x="0" y="930"/>
                    </a:lnTo>
                    <a:lnTo>
                      <a:pt x="0" y="930"/>
                    </a:lnTo>
                    <a:lnTo>
                      <a:pt x="0" y="930"/>
                    </a:lnTo>
                    <a:lnTo>
                      <a:pt x="0" y="930"/>
                    </a:lnTo>
                    <a:lnTo>
                      <a:pt x="0" y="930"/>
                    </a:lnTo>
                    <a:lnTo>
                      <a:pt x="0" y="930"/>
                    </a:lnTo>
                    <a:lnTo>
                      <a:pt x="0" y="930"/>
                    </a:lnTo>
                    <a:lnTo>
                      <a:pt x="0" y="930"/>
                    </a:lnTo>
                    <a:lnTo>
                      <a:pt x="0" y="930"/>
                    </a:lnTo>
                    <a:lnTo>
                      <a:pt x="0" y="936"/>
                    </a:lnTo>
                    <a:lnTo>
                      <a:pt x="0" y="936"/>
                    </a:lnTo>
                    <a:lnTo>
                      <a:pt x="0" y="936"/>
                    </a:lnTo>
                    <a:lnTo>
                      <a:pt x="0" y="930"/>
                    </a:lnTo>
                    <a:lnTo>
                      <a:pt x="0" y="930"/>
                    </a:lnTo>
                    <a:lnTo>
                      <a:pt x="0" y="930"/>
                    </a:lnTo>
                    <a:lnTo>
                      <a:pt x="0" y="930"/>
                    </a:lnTo>
                    <a:lnTo>
                      <a:pt x="0" y="930"/>
                    </a:lnTo>
                    <a:lnTo>
                      <a:pt x="0" y="930"/>
                    </a:lnTo>
                    <a:lnTo>
                      <a:pt x="0" y="930"/>
                    </a:lnTo>
                    <a:lnTo>
                      <a:pt x="0" y="930"/>
                    </a:lnTo>
                    <a:lnTo>
                      <a:pt x="0" y="924"/>
                    </a:lnTo>
                    <a:lnTo>
                      <a:pt x="0" y="924"/>
                    </a:lnTo>
                    <a:lnTo>
                      <a:pt x="0" y="924"/>
                    </a:lnTo>
                    <a:lnTo>
                      <a:pt x="0" y="924"/>
                    </a:lnTo>
                    <a:lnTo>
                      <a:pt x="0" y="924"/>
                    </a:lnTo>
                    <a:lnTo>
                      <a:pt x="0" y="918"/>
                    </a:lnTo>
                    <a:lnTo>
                      <a:pt x="0" y="918"/>
                    </a:lnTo>
                    <a:lnTo>
                      <a:pt x="0" y="918"/>
                    </a:lnTo>
                    <a:lnTo>
                      <a:pt x="0" y="918"/>
                    </a:lnTo>
                    <a:lnTo>
                      <a:pt x="0" y="918"/>
                    </a:lnTo>
                    <a:lnTo>
                      <a:pt x="0" y="912"/>
                    </a:lnTo>
                    <a:lnTo>
                      <a:pt x="0" y="912"/>
                    </a:lnTo>
                    <a:lnTo>
                      <a:pt x="0" y="912"/>
                    </a:lnTo>
                    <a:lnTo>
                      <a:pt x="0" y="912"/>
                    </a:lnTo>
                    <a:lnTo>
                      <a:pt x="0" y="906"/>
                    </a:lnTo>
                    <a:lnTo>
                      <a:pt x="0" y="906"/>
                    </a:lnTo>
                    <a:lnTo>
                      <a:pt x="0" y="888"/>
                    </a:lnTo>
                    <a:lnTo>
                      <a:pt x="0" y="888"/>
                    </a:lnTo>
                    <a:lnTo>
                      <a:pt x="0" y="882"/>
                    </a:lnTo>
                    <a:lnTo>
                      <a:pt x="0" y="882"/>
                    </a:lnTo>
                    <a:lnTo>
                      <a:pt x="0" y="882"/>
                    </a:lnTo>
                    <a:lnTo>
                      <a:pt x="0" y="882"/>
                    </a:lnTo>
                    <a:lnTo>
                      <a:pt x="0" y="876"/>
                    </a:lnTo>
                    <a:lnTo>
                      <a:pt x="0" y="852"/>
                    </a:lnTo>
                    <a:lnTo>
                      <a:pt x="0" y="852"/>
                    </a:lnTo>
                    <a:lnTo>
                      <a:pt x="0" y="846"/>
                    </a:lnTo>
                    <a:lnTo>
                      <a:pt x="0" y="846"/>
                    </a:lnTo>
                    <a:lnTo>
                      <a:pt x="0" y="840"/>
                    </a:lnTo>
                    <a:lnTo>
                      <a:pt x="0" y="840"/>
                    </a:lnTo>
                    <a:lnTo>
                      <a:pt x="0" y="834"/>
                    </a:lnTo>
                    <a:lnTo>
                      <a:pt x="0" y="834"/>
                    </a:lnTo>
                    <a:lnTo>
                      <a:pt x="0" y="828"/>
                    </a:lnTo>
                    <a:lnTo>
                      <a:pt x="0" y="828"/>
                    </a:lnTo>
                    <a:lnTo>
                      <a:pt x="0" y="822"/>
                    </a:lnTo>
                    <a:lnTo>
                      <a:pt x="0" y="822"/>
                    </a:lnTo>
                    <a:lnTo>
                      <a:pt x="0" y="816"/>
                    </a:lnTo>
                    <a:lnTo>
                      <a:pt x="0" y="816"/>
                    </a:lnTo>
                    <a:lnTo>
                      <a:pt x="0" y="810"/>
                    </a:lnTo>
                    <a:lnTo>
                      <a:pt x="0" y="780"/>
                    </a:lnTo>
                    <a:lnTo>
                      <a:pt x="0" y="774"/>
                    </a:lnTo>
                    <a:lnTo>
                      <a:pt x="0" y="774"/>
                    </a:lnTo>
                    <a:lnTo>
                      <a:pt x="0" y="768"/>
                    </a:lnTo>
                    <a:lnTo>
                      <a:pt x="0" y="762"/>
                    </a:lnTo>
                    <a:lnTo>
                      <a:pt x="0" y="762"/>
                    </a:lnTo>
                    <a:lnTo>
                      <a:pt x="0" y="756"/>
                    </a:lnTo>
                    <a:lnTo>
                      <a:pt x="0" y="714"/>
                    </a:lnTo>
                    <a:lnTo>
                      <a:pt x="0" y="714"/>
                    </a:lnTo>
                    <a:lnTo>
                      <a:pt x="0" y="708"/>
                    </a:lnTo>
                    <a:lnTo>
                      <a:pt x="0" y="702"/>
                    </a:lnTo>
                    <a:lnTo>
                      <a:pt x="0" y="702"/>
                    </a:lnTo>
                    <a:lnTo>
                      <a:pt x="0" y="696"/>
                    </a:lnTo>
                    <a:lnTo>
                      <a:pt x="0" y="690"/>
                    </a:lnTo>
                    <a:lnTo>
                      <a:pt x="0" y="684"/>
                    </a:lnTo>
                    <a:lnTo>
                      <a:pt x="0" y="684"/>
                    </a:lnTo>
                    <a:lnTo>
                      <a:pt x="0" y="678"/>
                    </a:lnTo>
                    <a:lnTo>
                      <a:pt x="0" y="672"/>
                    </a:lnTo>
                    <a:lnTo>
                      <a:pt x="0" y="666"/>
                    </a:lnTo>
                    <a:lnTo>
                      <a:pt x="0" y="666"/>
                    </a:lnTo>
                    <a:lnTo>
                      <a:pt x="0" y="660"/>
                    </a:lnTo>
                    <a:lnTo>
                      <a:pt x="0" y="654"/>
                    </a:lnTo>
                    <a:lnTo>
                      <a:pt x="0" y="606"/>
                    </a:lnTo>
                    <a:lnTo>
                      <a:pt x="0" y="600"/>
                    </a:lnTo>
                    <a:lnTo>
                      <a:pt x="0" y="594"/>
                    </a:lnTo>
                    <a:lnTo>
                      <a:pt x="0" y="588"/>
                    </a:lnTo>
                    <a:lnTo>
                      <a:pt x="0" y="588"/>
                    </a:lnTo>
                    <a:lnTo>
                      <a:pt x="0" y="582"/>
                    </a:lnTo>
                    <a:lnTo>
                      <a:pt x="0" y="576"/>
                    </a:lnTo>
                    <a:lnTo>
                      <a:pt x="0" y="516"/>
                    </a:lnTo>
                    <a:lnTo>
                      <a:pt x="0" y="510"/>
                    </a:lnTo>
                    <a:lnTo>
                      <a:pt x="0" y="504"/>
                    </a:lnTo>
                    <a:lnTo>
                      <a:pt x="0" y="498"/>
                    </a:lnTo>
                    <a:lnTo>
                      <a:pt x="0" y="492"/>
                    </a:lnTo>
                    <a:lnTo>
                      <a:pt x="0" y="486"/>
                    </a:lnTo>
                    <a:lnTo>
                      <a:pt x="0" y="480"/>
                    </a:lnTo>
                    <a:lnTo>
                      <a:pt x="0" y="474"/>
                    </a:lnTo>
                    <a:lnTo>
                      <a:pt x="0" y="468"/>
                    </a:lnTo>
                    <a:lnTo>
                      <a:pt x="0" y="462"/>
                    </a:lnTo>
                    <a:lnTo>
                      <a:pt x="0" y="456"/>
                    </a:lnTo>
                    <a:lnTo>
                      <a:pt x="0" y="450"/>
                    </a:lnTo>
                    <a:lnTo>
                      <a:pt x="0" y="444"/>
                    </a:lnTo>
                    <a:lnTo>
                      <a:pt x="0" y="438"/>
                    </a:lnTo>
                    <a:lnTo>
                      <a:pt x="0" y="432"/>
                    </a:lnTo>
                    <a:lnTo>
                      <a:pt x="0" y="366"/>
                    </a:lnTo>
                    <a:lnTo>
                      <a:pt x="0" y="360"/>
                    </a:lnTo>
                    <a:lnTo>
                      <a:pt x="0" y="354"/>
                    </a:lnTo>
                    <a:lnTo>
                      <a:pt x="0" y="348"/>
                    </a:lnTo>
                    <a:lnTo>
                      <a:pt x="0" y="342"/>
                    </a:lnTo>
                    <a:lnTo>
                      <a:pt x="0" y="336"/>
                    </a:lnTo>
                    <a:lnTo>
                      <a:pt x="0" y="330"/>
                    </a:lnTo>
                    <a:lnTo>
                      <a:pt x="0" y="258"/>
                    </a:lnTo>
                    <a:lnTo>
                      <a:pt x="0" y="246"/>
                    </a:lnTo>
                    <a:lnTo>
                      <a:pt x="0" y="240"/>
                    </a:lnTo>
                    <a:lnTo>
                      <a:pt x="0" y="234"/>
                    </a:lnTo>
                    <a:lnTo>
                      <a:pt x="0" y="228"/>
                    </a:lnTo>
                    <a:lnTo>
                      <a:pt x="0" y="216"/>
                    </a:lnTo>
                    <a:lnTo>
                      <a:pt x="0" y="210"/>
                    </a:lnTo>
                    <a:lnTo>
                      <a:pt x="0" y="204"/>
                    </a:lnTo>
                    <a:lnTo>
                      <a:pt x="0" y="198"/>
                    </a:lnTo>
                    <a:lnTo>
                      <a:pt x="0" y="186"/>
                    </a:lnTo>
                    <a:lnTo>
                      <a:pt x="0" y="180"/>
                    </a:lnTo>
                    <a:lnTo>
                      <a:pt x="0" y="174"/>
                    </a:lnTo>
                    <a:lnTo>
                      <a:pt x="0" y="162"/>
                    </a:lnTo>
                    <a:lnTo>
                      <a:pt x="0" y="156"/>
                    </a:lnTo>
                    <a:lnTo>
                      <a:pt x="0" y="150"/>
                    </a:lnTo>
                    <a:lnTo>
                      <a:pt x="0" y="138"/>
                    </a:lnTo>
                    <a:lnTo>
                      <a:pt x="0" y="132"/>
                    </a:lnTo>
                    <a:lnTo>
                      <a:pt x="0" y="132"/>
                    </a:lnTo>
                    <a:lnTo>
                      <a:pt x="0" y="126"/>
                    </a:lnTo>
                    <a:lnTo>
                      <a:pt x="0" y="120"/>
                    </a:lnTo>
                    <a:lnTo>
                      <a:pt x="0" y="108"/>
                    </a:lnTo>
                    <a:lnTo>
                      <a:pt x="0" y="102"/>
                    </a:lnTo>
                    <a:lnTo>
                      <a:pt x="0" y="96"/>
                    </a:lnTo>
                    <a:lnTo>
                      <a:pt x="0" y="90"/>
                    </a:lnTo>
                    <a:lnTo>
                      <a:pt x="0" y="78"/>
                    </a:lnTo>
                    <a:lnTo>
                      <a:pt x="0" y="72"/>
                    </a:lnTo>
                    <a:lnTo>
                      <a:pt x="0" y="66"/>
                    </a:lnTo>
                    <a:lnTo>
                      <a:pt x="0" y="66"/>
                    </a:lnTo>
                    <a:lnTo>
                      <a:pt x="0" y="66"/>
                    </a:lnTo>
                    <a:lnTo>
                      <a:pt x="0" y="60"/>
                    </a:lnTo>
                    <a:lnTo>
                      <a:pt x="0" y="54"/>
                    </a:lnTo>
                    <a:lnTo>
                      <a:pt x="0" y="48"/>
                    </a:lnTo>
                    <a:lnTo>
                      <a:pt x="0" y="36"/>
                    </a:lnTo>
                    <a:lnTo>
                      <a:pt x="0" y="30"/>
                    </a:lnTo>
                    <a:lnTo>
                      <a:pt x="0" y="24"/>
                    </a:lnTo>
                    <a:lnTo>
                      <a:pt x="0" y="24"/>
                    </a:lnTo>
                    <a:lnTo>
                      <a:pt x="0" y="24"/>
                    </a:lnTo>
                    <a:lnTo>
                      <a:pt x="0" y="30"/>
                    </a:lnTo>
                    <a:lnTo>
                      <a:pt x="0" y="42"/>
                    </a:lnTo>
                    <a:lnTo>
                      <a:pt x="0" y="48"/>
                    </a:lnTo>
                    <a:lnTo>
                      <a:pt x="0" y="54"/>
                    </a:lnTo>
                    <a:lnTo>
                      <a:pt x="0" y="66"/>
                    </a:lnTo>
                    <a:lnTo>
                      <a:pt x="0" y="72"/>
                    </a:lnTo>
                    <a:lnTo>
                      <a:pt x="0" y="84"/>
                    </a:lnTo>
                    <a:lnTo>
                      <a:pt x="0" y="90"/>
                    </a:lnTo>
                    <a:lnTo>
                      <a:pt x="0" y="96"/>
                    </a:lnTo>
                    <a:lnTo>
                      <a:pt x="0" y="108"/>
                    </a:lnTo>
                    <a:lnTo>
                      <a:pt x="0" y="114"/>
                    </a:lnTo>
                    <a:lnTo>
                      <a:pt x="0" y="120"/>
                    </a:lnTo>
                    <a:lnTo>
                      <a:pt x="0" y="132"/>
                    </a:lnTo>
                    <a:lnTo>
                      <a:pt x="0" y="138"/>
                    </a:lnTo>
                    <a:lnTo>
                      <a:pt x="0" y="144"/>
                    </a:lnTo>
                    <a:lnTo>
                      <a:pt x="0" y="156"/>
                    </a:lnTo>
                    <a:lnTo>
                      <a:pt x="0" y="162"/>
                    </a:lnTo>
                    <a:lnTo>
                      <a:pt x="0" y="168"/>
                    </a:lnTo>
                    <a:lnTo>
                      <a:pt x="0" y="180"/>
                    </a:lnTo>
                    <a:lnTo>
                      <a:pt x="0" y="186"/>
                    </a:lnTo>
                    <a:lnTo>
                      <a:pt x="0" y="192"/>
                    </a:lnTo>
                    <a:lnTo>
                      <a:pt x="0" y="204"/>
                    </a:lnTo>
                    <a:lnTo>
                      <a:pt x="0" y="210"/>
                    </a:lnTo>
                    <a:lnTo>
                      <a:pt x="0" y="216"/>
                    </a:lnTo>
                    <a:lnTo>
                      <a:pt x="0" y="294"/>
                    </a:lnTo>
                    <a:lnTo>
                      <a:pt x="0" y="300"/>
                    </a:lnTo>
                    <a:lnTo>
                      <a:pt x="0" y="306"/>
                    </a:lnTo>
                    <a:lnTo>
                      <a:pt x="0" y="312"/>
                    </a:lnTo>
                    <a:lnTo>
                      <a:pt x="0" y="318"/>
                    </a:lnTo>
                    <a:lnTo>
                      <a:pt x="0" y="324"/>
                    </a:lnTo>
                    <a:lnTo>
                      <a:pt x="0" y="330"/>
                    </a:lnTo>
                    <a:lnTo>
                      <a:pt x="0" y="402"/>
                    </a:lnTo>
                    <a:lnTo>
                      <a:pt x="0" y="408"/>
                    </a:lnTo>
                    <a:lnTo>
                      <a:pt x="0" y="414"/>
                    </a:lnTo>
                    <a:lnTo>
                      <a:pt x="0" y="420"/>
                    </a:lnTo>
                    <a:lnTo>
                      <a:pt x="0" y="426"/>
                    </a:lnTo>
                    <a:lnTo>
                      <a:pt x="0" y="432"/>
                    </a:lnTo>
                    <a:lnTo>
                      <a:pt x="0" y="438"/>
                    </a:lnTo>
                    <a:lnTo>
                      <a:pt x="0" y="444"/>
                    </a:lnTo>
                    <a:lnTo>
                      <a:pt x="0" y="450"/>
                    </a:lnTo>
                    <a:lnTo>
                      <a:pt x="0" y="456"/>
                    </a:lnTo>
                    <a:lnTo>
                      <a:pt x="0" y="462"/>
                    </a:lnTo>
                    <a:lnTo>
                      <a:pt x="0" y="468"/>
                    </a:lnTo>
                    <a:lnTo>
                      <a:pt x="0" y="474"/>
                    </a:lnTo>
                    <a:lnTo>
                      <a:pt x="0" y="480"/>
                    </a:lnTo>
                    <a:lnTo>
                      <a:pt x="0" y="486"/>
                    </a:lnTo>
                    <a:lnTo>
                      <a:pt x="0" y="546"/>
                    </a:lnTo>
                    <a:lnTo>
                      <a:pt x="0" y="552"/>
                    </a:lnTo>
                    <a:lnTo>
                      <a:pt x="0" y="558"/>
                    </a:lnTo>
                    <a:lnTo>
                      <a:pt x="0" y="564"/>
                    </a:lnTo>
                    <a:lnTo>
                      <a:pt x="0" y="564"/>
                    </a:lnTo>
                    <a:lnTo>
                      <a:pt x="0" y="570"/>
                    </a:lnTo>
                    <a:lnTo>
                      <a:pt x="0" y="576"/>
                    </a:lnTo>
                    <a:lnTo>
                      <a:pt x="0" y="630"/>
                    </a:lnTo>
                    <a:lnTo>
                      <a:pt x="0" y="636"/>
                    </a:lnTo>
                    <a:lnTo>
                      <a:pt x="0" y="642"/>
                    </a:lnTo>
                    <a:lnTo>
                      <a:pt x="0" y="642"/>
                    </a:lnTo>
                    <a:lnTo>
                      <a:pt x="0" y="648"/>
                    </a:lnTo>
                    <a:lnTo>
                      <a:pt x="0" y="654"/>
                    </a:lnTo>
                    <a:lnTo>
                      <a:pt x="0" y="660"/>
                    </a:lnTo>
                    <a:lnTo>
                      <a:pt x="0" y="660"/>
                    </a:lnTo>
                    <a:lnTo>
                      <a:pt x="0" y="666"/>
                    </a:lnTo>
                    <a:lnTo>
                      <a:pt x="0" y="672"/>
                    </a:lnTo>
                    <a:lnTo>
                      <a:pt x="0" y="678"/>
                    </a:lnTo>
                    <a:lnTo>
                      <a:pt x="0" y="678"/>
                    </a:lnTo>
                    <a:lnTo>
                      <a:pt x="0" y="684"/>
                    </a:lnTo>
                    <a:lnTo>
                      <a:pt x="0" y="690"/>
                    </a:lnTo>
                    <a:lnTo>
                      <a:pt x="0" y="696"/>
                    </a:lnTo>
                    <a:lnTo>
                      <a:pt x="0" y="738"/>
                    </a:lnTo>
                    <a:lnTo>
                      <a:pt x="0" y="744"/>
                    </a:lnTo>
                    <a:lnTo>
                      <a:pt x="0" y="744"/>
                    </a:lnTo>
                    <a:lnTo>
                      <a:pt x="0" y="750"/>
                    </a:lnTo>
                    <a:lnTo>
                      <a:pt x="0" y="750"/>
                    </a:lnTo>
                    <a:lnTo>
                      <a:pt x="0" y="756"/>
                    </a:lnTo>
                    <a:lnTo>
                      <a:pt x="0" y="756"/>
                    </a:lnTo>
                    <a:lnTo>
                      <a:pt x="0" y="798"/>
                    </a:lnTo>
                    <a:lnTo>
                      <a:pt x="0" y="798"/>
                    </a:lnTo>
                    <a:lnTo>
                      <a:pt x="0" y="804"/>
                    </a:lnTo>
                    <a:lnTo>
                      <a:pt x="0" y="804"/>
                    </a:lnTo>
                    <a:lnTo>
                      <a:pt x="0" y="810"/>
                    </a:lnTo>
                    <a:lnTo>
                      <a:pt x="0" y="810"/>
                    </a:lnTo>
                    <a:lnTo>
                      <a:pt x="0" y="816"/>
                    </a:lnTo>
                    <a:lnTo>
                      <a:pt x="0" y="816"/>
                    </a:lnTo>
                    <a:lnTo>
                      <a:pt x="0" y="822"/>
                    </a:lnTo>
                    <a:lnTo>
                      <a:pt x="0" y="822"/>
                    </a:lnTo>
                    <a:lnTo>
                      <a:pt x="0" y="828"/>
                    </a:lnTo>
                    <a:lnTo>
                      <a:pt x="0" y="828"/>
                    </a:lnTo>
                    <a:lnTo>
                      <a:pt x="0" y="834"/>
                    </a:lnTo>
                    <a:lnTo>
                      <a:pt x="0" y="834"/>
                    </a:lnTo>
                    <a:lnTo>
                      <a:pt x="0" y="840"/>
                    </a:lnTo>
                    <a:lnTo>
                      <a:pt x="0" y="864"/>
                    </a:lnTo>
                    <a:lnTo>
                      <a:pt x="0" y="870"/>
                    </a:lnTo>
                    <a:lnTo>
                      <a:pt x="0" y="870"/>
                    </a:lnTo>
                    <a:lnTo>
                      <a:pt x="0" y="870"/>
                    </a:lnTo>
                    <a:lnTo>
                      <a:pt x="0" y="876"/>
                    </a:lnTo>
                    <a:lnTo>
                      <a:pt x="0" y="876"/>
                    </a:lnTo>
                    <a:lnTo>
                      <a:pt x="0" y="876"/>
                    </a:lnTo>
                    <a:lnTo>
                      <a:pt x="0" y="900"/>
                    </a:lnTo>
                    <a:lnTo>
                      <a:pt x="0" y="900"/>
                    </a:lnTo>
                    <a:lnTo>
                      <a:pt x="0" y="900"/>
                    </a:lnTo>
                    <a:lnTo>
                      <a:pt x="0" y="906"/>
                    </a:lnTo>
                    <a:lnTo>
                      <a:pt x="0" y="906"/>
                    </a:lnTo>
                    <a:lnTo>
                      <a:pt x="0" y="906"/>
                    </a:lnTo>
                    <a:lnTo>
                      <a:pt x="0" y="906"/>
                    </a:lnTo>
                    <a:lnTo>
                      <a:pt x="0" y="912"/>
                    </a:lnTo>
                    <a:lnTo>
                      <a:pt x="0" y="912"/>
                    </a:lnTo>
                    <a:lnTo>
                      <a:pt x="0" y="912"/>
                    </a:lnTo>
                    <a:lnTo>
                      <a:pt x="0" y="912"/>
                    </a:lnTo>
                    <a:lnTo>
                      <a:pt x="0" y="918"/>
                    </a:lnTo>
                    <a:lnTo>
                      <a:pt x="0" y="918"/>
                    </a:lnTo>
                    <a:lnTo>
                      <a:pt x="0" y="918"/>
                    </a:lnTo>
                    <a:lnTo>
                      <a:pt x="0" y="918"/>
                    </a:lnTo>
                    <a:lnTo>
                      <a:pt x="0" y="918"/>
                    </a:lnTo>
                    <a:lnTo>
                      <a:pt x="0" y="924"/>
                    </a:lnTo>
                    <a:lnTo>
                      <a:pt x="0" y="924"/>
                    </a:lnTo>
                    <a:lnTo>
                      <a:pt x="0" y="924"/>
                    </a:lnTo>
                    <a:lnTo>
                      <a:pt x="0" y="924"/>
                    </a:lnTo>
                    <a:lnTo>
                      <a:pt x="0" y="924"/>
                    </a:lnTo>
                    <a:lnTo>
                      <a:pt x="0" y="924"/>
                    </a:lnTo>
                    <a:lnTo>
                      <a:pt x="0" y="924"/>
                    </a:lnTo>
                    <a:lnTo>
                      <a:pt x="0" y="930"/>
                    </a:lnTo>
                    <a:lnTo>
                      <a:pt x="0" y="930"/>
                    </a:lnTo>
                    <a:lnTo>
                      <a:pt x="0" y="930"/>
                    </a:lnTo>
                    <a:lnTo>
                      <a:pt x="0" y="930"/>
                    </a:lnTo>
                    <a:lnTo>
                      <a:pt x="0" y="930"/>
                    </a:lnTo>
                    <a:lnTo>
                      <a:pt x="0" y="930"/>
                    </a:lnTo>
                    <a:lnTo>
                      <a:pt x="0" y="930"/>
                    </a:lnTo>
                    <a:lnTo>
                      <a:pt x="0" y="930"/>
                    </a:lnTo>
                    <a:lnTo>
                      <a:pt x="0" y="930"/>
                    </a:lnTo>
                    <a:lnTo>
                      <a:pt x="0" y="930"/>
                    </a:lnTo>
                    <a:lnTo>
                      <a:pt x="0" y="930"/>
                    </a:lnTo>
                    <a:lnTo>
                      <a:pt x="0" y="936"/>
                    </a:lnTo>
                    <a:lnTo>
                      <a:pt x="0" y="936"/>
                    </a:lnTo>
                    <a:lnTo>
                      <a:pt x="0" y="936"/>
                    </a:lnTo>
                    <a:lnTo>
                      <a:pt x="0" y="930"/>
                    </a:lnTo>
                    <a:lnTo>
                      <a:pt x="0" y="930"/>
                    </a:lnTo>
                    <a:lnTo>
                      <a:pt x="0" y="930"/>
                    </a:lnTo>
                    <a:lnTo>
                      <a:pt x="0" y="930"/>
                    </a:lnTo>
                    <a:lnTo>
                      <a:pt x="0" y="930"/>
                    </a:lnTo>
                    <a:lnTo>
                      <a:pt x="0" y="930"/>
                    </a:lnTo>
                    <a:lnTo>
                      <a:pt x="0" y="930"/>
                    </a:lnTo>
                    <a:lnTo>
                      <a:pt x="0" y="924"/>
                    </a:lnTo>
                    <a:lnTo>
                      <a:pt x="0" y="924"/>
                    </a:lnTo>
                    <a:lnTo>
                      <a:pt x="0" y="924"/>
                    </a:lnTo>
                    <a:lnTo>
                      <a:pt x="0" y="924"/>
                    </a:lnTo>
                    <a:lnTo>
                      <a:pt x="0" y="924"/>
                    </a:lnTo>
                    <a:lnTo>
                      <a:pt x="0" y="924"/>
                    </a:lnTo>
                    <a:lnTo>
                      <a:pt x="0" y="918"/>
                    </a:lnTo>
                    <a:lnTo>
                      <a:pt x="0" y="918"/>
                    </a:lnTo>
                    <a:lnTo>
                      <a:pt x="0" y="918"/>
                    </a:lnTo>
                    <a:lnTo>
                      <a:pt x="0" y="918"/>
                    </a:lnTo>
                    <a:lnTo>
                      <a:pt x="0" y="912"/>
                    </a:lnTo>
                    <a:lnTo>
                      <a:pt x="0" y="912"/>
                    </a:lnTo>
                    <a:lnTo>
                      <a:pt x="0" y="912"/>
                    </a:lnTo>
                    <a:lnTo>
                      <a:pt x="0" y="912"/>
                    </a:lnTo>
                    <a:lnTo>
                      <a:pt x="0" y="912"/>
                    </a:lnTo>
                    <a:lnTo>
                      <a:pt x="0" y="906"/>
                    </a:lnTo>
                    <a:lnTo>
                      <a:pt x="0" y="906"/>
                    </a:lnTo>
                    <a:lnTo>
                      <a:pt x="0" y="888"/>
                    </a:lnTo>
                    <a:lnTo>
                      <a:pt x="0" y="882"/>
                    </a:lnTo>
                    <a:lnTo>
                      <a:pt x="0" y="882"/>
                    </a:lnTo>
                    <a:lnTo>
                      <a:pt x="0" y="882"/>
                    </a:lnTo>
                    <a:lnTo>
                      <a:pt x="0" y="882"/>
                    </a:lnTo>
                    <a:lnTo>
                      <a:pt x="0" y="876"/>
                    </a:lnTo>
                    <a:lnTo>
                      <a:pt x="0" y="876"/>
                    </a:lnTo>
                    <a:lnTo>
                      <a:pt x="0" y="852"/>
                    </a:lnTo>
                    <a:lnTo>
                      <a:pt x="0" y="846"/>
                    </a:lnTo>
                    <a:lnTo>
                      <a:pt x="0" y="846"/>
                    </a:lnTo>
                    <a:lnTo>
                      <a:pt x="0" y="840"/>
                    </a:lnTo>
                    <a:lnTo>
                      <a:pt x="0" y="840"/>
                    </a:lnTo>
                    <a:lnTo>
                      <a:pt x="0" y="834"/>
                    </a:lnTo>
                    <a:lnTo>
                      <a:pt x="0" y="834"/>
                    </a:lnTo>
                    <a:lnTo>
                      <a:pt x="0" y="828"/>
                    </a:lnTo>
                    <a:lnTo>
                      <a:pt x="0" y="828"/>
                    </a:lnTo>
                    <a:lnTo>
                      <a:pt x="0" y="822"/>
                    </a:lnTo>
                    <a:lnTo>
                      <a:pt x="0" y="822"/>
                    </a:lnTo>
                    <a:lnTo>
                      <a:pt x="0" y="816"/>
                    </a:lnTo>
                    <a:lnTo>
                      <a:pt x="0" y="816"/>
                    </a:lnTo>
                    <a:lnTo>
                      <a:pt x="0" y="810"/>
                    </a:lnTo>
                    <a:lnTo>
                      <a:pt x="0" y="810"/>
                    </a:lnTo>
                    <a:lnTo>
                      <a:pt x="0" y="774"/>
                    </a:lnTo>
                    <a:lnTo>
                      <a:pt x="0" y="768"/>
                    </a:lnTo>
                    <a:lnTo>
                      <a:pt x="0" y="768"/>
                    </a:lnTo>
                    <a:lnTo>
                      <a:pt x="0" y="762"/>
                    </a:lnTo>
                    <a:lnTo>
                      <a:pt x="0" y="762"/>
                    </a:lnTo>
                    <a:lnTo>
                      <a:pt x="0" y="756"/>
                    </a:lnTo>
                    <a:lnTo>
                      <a:pt x="0" y="756"/>
                    </a:lnTo>
                    <a:lnTo>
                      <a:pt x="0" y="708"/>
                    </a:lnTo>
                    <a:lnTo>
                      <a:pt x="0" y="708"/>
                    </a:lnTo>
                    <a:lnTo>
                      <a:pt x="0" y="702"/>
                    </a:lnTo>
                    <a:lnTo>
                      <a:pt x="0" y="696"/>
                    </a:lnTo>
                    <a:lnTo>
                      <a:pt x="0" y="696"/>
                    </a:lnTo>
                    <a:lnTo>
                      <a:pt x="0" y="690"/>
                    </a:lnTo>
                    <a:lnTo>
                      <a:pt x="0" y="684"/>
                    </a:lnTo>
                    <a:lnTo>
                      <a:pt x="0" y="678"/>
                    </a:lnTo>
                    <a:lnTo>
                      <a:pt x="0" y="678"/>
                    </a:lnTo>
                    <a:lnTo>
                      <a:pt x="0" y="672"/>
                    </a:lnTo>
                    <a:lnTo>
                      <a:pt x="0" y="666"/>
                    </a:lnTo>
                    <a:lnTo>
                      <a:pt x="0" y="660"/>
                    </a:lnTo>
                    <a:lnTo>
                      <a:pt x="0" y="660"/>
                    </a:lnTo>
                    <a:lnTo>
                      <a:pt x="0" y="654"/>
                    </a:lnTo>
                    <a:lnTo>
                      <a:pt x="0" y="648"/>
                    </a:lnTo>
                    <a:lnTo>
                      <a:pt x="0" y="594"/>
                    </a:lnTo>
                    <a:lnTo>
                      <a:pt x="0" y="588"/>
                    </a:lnTo>
                    <a:lnTo>
                      <a:pt x="0" y="588"/>
                    </a:lnTo>
                    <a:lnTo>
                      <a:pt x="0" y="582"/>
                    </a:lnTo>
                    <a:lnTo>
                      <a:pt x="0" y="576"/>
                    </a:lnTo>
                    <a:lnTo>
                      <a:pt x="0" y="570"/>
                    </a:lnTo>
                    <a:lnTo>
                      <a:pt x="0" y="570"/>
                    </a:lnTo>
                    <a:lnTo>
                      <a:pt x="0" y="510"/>
                    </a:lnTo>
                    <a:lnTo>
                      <a:pt x="0" y="504"/>
                    </a:lnTo>
                    <a:lnTo>
                      <a:pt x="0" y="498"/>
                    </a:lnTo>
                    <a:lnTo>
                      <a:pt x="0" y="492"/>
                    </a:lnTo>
                    <a:lnTo>
                      <a:pt x="0" y="486"/>
                    </a:lnTo>
                    <a:lnTo>
                      <a:pt x="0" y="480"/>
                    </a:lnTo>
                    <a:lnTo>
                      <a:pt x="0" y="474"/>
                    </a:lnTo>
                    <a:lnTo>
                      <a:pt x="0" y="468"/>
                    </a:lnTo>
                    <a:lnTo>
                      <a:pt x="0" y="462"/>
                    </a:lnTo>
                    <a:lnTo>
                      <a:pt x="0" y="456"/>
                    </a:lnTo>
                    <a:lnTo>
                      <a:pt x="0" y="450"/>
                    </a:lnTo>
                    <a:lnTo>
                      <a:pt x="0" y="444"/>
                    </a:lnTo>
                    <a:lnTo>
                      <a:pt x="0" y="438"/>
                    </a:lnTo>
                    <a:lnTo>
                      <a:pt x="0" y="432"/>
                    </a:lnTo>
                    <a:lnTo>
                      <a:pt x="0" y="426"/>
                    </a:lnTo>
                    <a:lnTo>
                      <a:pt x="0" y="354"/>
                    </a:lnTo>
                    <a:lnTo>
                      <a:pt x="0" y="348"/>
                    </a:lnTo>
                    <a:lnTo>
                      <a:pt x="0" y="342"/>
                    </a:lnTo>
                    <a:lnTo>
                      <a:pt x="0" y="336"/>
                    </a:lnTo>
                    <a:lnTo>
                      <a:pt x="0" y="330"/>
                    </a:lnTo>
                    <a:lnTo>
                      <a:pt x="0" y="324"/>
                    </a:lnTo>
                    <a:lnTo>
                      <a:pt x="0" y="318"/>
                    </a:lnTo>
                    <a:lnTo>
                      <a:pt x="0" y="240"/>
                    </a:lnTo>
                    <a:lnTo>
                      <a:pt x="0" y="234"/>
                    </a:lnTo>
                    <a:lnTo>
                      <a:pt x="0" y="228"/>
                    </a:lnTo>
                    <a:lnTo>
                      <a:pt x="0" y="222"/>
                    </a:lnTo>
                    <a:lnTo>
                      <a:pt x="0" y="210"/>
                    </a:lnTo>
                    <a:lnTo>
                      <a:pt x="0" y="204"/>
                    </a:lnTo>
                    <a:lnTo>
                      <a:pt x="0" y="198"/>
                    </a:lnTo>
                    <a:lnTo>
                      <a:pt x="0" y="192"/>
                    </a:lnTo>
                    <a:lnTo>
                      <a:pt x="0" y="180"/>
                    </a:lnTo>
                    <a:lnTo>
                      <a:pt x="0" y="174"/>
                    </a:lnTo>
                    <a:lnTo>
                      <a:pt x="0" y="168"/>
                    </a:lnTo>
                    <a:lnTo>
                      <a:pt x="0" y="162"/>
                    </a:lnTo>
                    <a:lnTo>
                      <a:pt x="0" y="150"/>
                    </a:lnTo>
                    <a:lnTo>
                      <a:pt x="0" y="144"/>
                    </a:lnTo>
                    <a:lnTo>
                      <a:pt x="0" y="138"/>
                    </a:lnTo>
                    <a:lnTo>
                      <a:pt x="0" y="138"/>
                    </a:lnTo>
                    <a:lnTo>
                      <a:pt x="0" y="132"/>
                    </a:lnTo>
                    <a:lnTo>
                      <a:pt x="0" y="126"/>
                    </a:lnTo>
                    <a:lnTo>
                      <a:pt x="0" y="114"/>
                    </a:lnTo>
                    <a:lnTo>
                      <a:pt x="0" y="114"/>
                    </a:lnTo>
                    <a:lnTo>
                      <a:pt x="0" y="108"/>
                    </a:lnTo>
                    <a:lnTo>
                      <a:pt x="0" y="102"/>
                    </a:lnTo>
                    <a:lnTo>
                      <a:pt x="0" y="96"/>
                    </a:lnTo>
                    <a:lnTo>
                      <a:pt x="0" y="84"/>
                    </a:lnTo>
                    <a:lnTo>
                      <a:pt x="0" y="78"/>
                    </a:lnTo>
                    <a:lnTo>
                      <a:pt x="0" y="72"/>
                    </a:lnTo>
                    <a:lnTo>
                      <a:pt x="0" y="60"/>
                    </a:lnTo>
                    <a:lnTo>
                      <a:pt x="0" y="54"/>
                    </a:lnTo>
                    <a:lnTo>
                      <a:pt x="0" y="48"/>
                    </a:lnTo>
                    <a:lnTo>
                      <a:pt x="0" y="48"/>
                    </a:lnTo>
                    <a:lnTo>
                      <a:pt x="0" y="48"/>
                    </a:lnTo>
                    <a:lnTo>
                      <a:pt x="0" y="42"/>
                    </a:lnTo>
                    <a:lnTo>
                      <a:pt x="0" y="36"/>
                    </a:lnTo>
                    <a:lnTo>
                      <a:pt x="0" y="30"/>
                    </a:lnTo>
                    <a:lnTo>
                      <a:pt x="0" y="24"/>
                    </a:lnTo>
                    <a:lnTo>
                      <a:pt x="0" y="12"/>
                    </a:lnTo>
                    <a:lnTo>
                      <a:pt x="0" y="12"/>
                    </a:lnTo>
                    <a:lnTo>
                      <a:pt x="0" y="6"/>
                    </a:lnTo>
                    <a:lnTo>
                      <a:pt x="0" y="12"/>
                    </a:lnTo>
                    <a:lnTo>
                      <a:pt x="0" y="12"/>
                    </a:lnTo>
                    <a:lnTo>
                      <a:pt x="0" y="24"/>
                    </a:lnTo>
                    <a:lnTo>
                      <a:pt x="0" y="30"/>
                    </a:lnTo>
                    <a:lnTo>
                      <a:pt x="0" y="42"/>
                    </a:lnTo>
                    <a:lnTo>
                      <a:pt x="0" y="48"/>
                    </a:lnTo>
                    <a:lnTo>
                      <a:pt x="0" y="54"/>
                    </a:lnTo>
                    <a:lnTo>
                      <a:pt x="0" y="66"/>
                    </a:lnTo>
                    <a:lnTo>
                      <a:pt x="0" y="72"/>
                    </a:lnTo>
                    <a:lnTo>
                      <a:pt x="0" y="84"/>
                    </a:lnTo>
                    <a:lnTo>
                      <a:pt x="0" y="90"/>
                    </a:lnTo>
                    <a:lnTo>
                      <a:pt x="0" y="96"/>
                    </a:lnTo>
                    <a:lnTo>
                      <a:pt x="0" y="108"/>
                    </a:lnTo>
                    <a:lnTo>
                      <a:pt x="0" y="114"/>
                    </a:lnTo>
                    <a:lnTo>
                      <a:pt x="0" y="126"/>
                    </a:lnTo>
                    <a:lnTo>
                      <a:pt x="0" y="132"/>
                    </a:lnTo>
                    <a:lnTo>
                      <a:pt x="0" y="138"/>
                    </a:lnTo>
                    <a:lnTo>
                      <a:pt x="0" y="150"/>
                    </a:lnTo>
                    <a:lnTo>
                      <a:pt x="0" y="156"/>
                    </a:lnTo>
                    <a:lnTo>
                      <a:pt x="0" y="162"/>
                    </a:lnTo>
                    <a:lnTo>
                      <a:pt x="0" y="174"/>
                    </a:lnTo>
                    <a:lnTo>
                      <a:pt x="0" y="180"/>
                    </a:lnTo>
                    <a:lnTo>
                      <a:pt x="0" y="186"/>
                    </a:lnTo>
                    <a:lnTo>
                      <a:pt x="0" y="192"/>
                    </a:lnTo>
                    <a:lnTo>
                      <a:pt x="0" y="204"/>
                    </a:lnTo>
                    <a:lnTo>
                      <a:pt x="0" y="282"/>
                    </a:lnTo>
                    <a:lnTo>
                      <a:pt x="0" y="288"/>
                    </a:lnTo>
                    <a:lnTo>
                      <a:pt x="0" y="294"/>
                    </a:lnTo>
                    <a:lnTo>
                      <a:pt x="0" y="300"/>
                    </a:lnTo>
                    <a:lnTo>
                      <a:pt x="0" y="306"/>
                    </a:lnTo>
                    <a:lnTo>
                      <a:pt x="0" y="312"/>
                    </a:lnTo>
                    <a:lnTo>
                      <a:pt x="0" y="318"/>
                    </a:lnTo>
                    <a:lnTo>
                      <a:pt x="0" y="390"/>
                    </a:lnTo>
                    <a:lnTo>
                      <a:pt x="0" y="396"/>
                    </a:lnTo>
                    <a:lnTo>
                      <a:pt x="0" y="402"/>
                    </a:lnTo>
                    <a:lnTo>
                      <a:pt x="0" y="408"/>
                    </a:lnTo>
                    <a:lnTo>
                      <a:pt x="0" y="414"/>
                    </a:lnTo>
                    <a:lnTo>
                      <a:pt x="0" y="420"/>
                    </a:lnTo>
                    <a:lnTo>
                      <a:pt x="0" y="426"/>
                    </a:lnTo>
                    <a:lnTo>
                      <a:pt x="0" y="432"/>
                    </a:lnTo>
                    <a:lnTo>
                      <a:pt x="0" y="438"/>
                    </a:lnTo>
                    <a:lnTo>
                      <a:pt x="0" y="444"/>
                    </a:lnTo>
                    <a:lnTo>
                      <a:pt x="0" y="450"/>
                    </a:lnTo>
                    <a:lnTo>
                      <a:pt x="0" y="456"/>
                    </a:lnTo>
                    <a:lnTo>
                      <a:pt x="0" y="462"/>
                    </a:lnTo>
                    <a:lnTo>
                      <a:pt x="0" y="474"/>
                    </a:lnTo>
                    <a:lnTo>
                      <a:pt x="0" y="480"/>
                    </a:lnTo>
                    <a:lnTo>
                      <a:pt x="0" y="540"/>
                    </a:lnTo>
                    <a:lnTo>
                      <a:pt x="0" y="546"/>
                    </a:lnTo>
                    <a:lnTo>
                      <a:pt x="0" y="546"/>
                    </a:lnTo>
                    <a:lnTo>
                      <a:pt x="0" y="552"/>
                    </a:lnTo>
                    <a:lnTo>
                      <a:pt x="0" y="558"/>
                    </a:lnTo>
                    <a:lnTo>
                      <a:pt x="0" y="564"/>
                    </a:lnTo>
                    <a:lnTo>
                      <a:pt x="0" y="570"/>
                    </a:lnTo>
                    <a:lnTo>
                      <a:pt x="0" y="624"/>
                    </a:lnTo>
                    <a:lnTo>
                      <a:pt x="0" y="630"/>
                    </a:lnTo>
                    <a:lnTo>
                      <a:pt x="0" y="630"/>
                    </a:lnTo>
                    <a:lnTo>
                      <a:pt x="0" y="636"/>
                    </a:lnTo>
                    <a:lnTo>
                      <a:pt x="0" y="642"/>
                    </a:lnTo>
                    <a:lnTo>
                      <a:pt x="0" y="648"/>
                    </a:lnTo>
                    <a:lnTo>
                      <a:pt x="0" y="654"/>
                    </a:lnTo>
                    <a:lnTo>
                      <a:pt x="0" y="654"/>
                    </a:lnTo>
                    <a:lnTo>
                      <a:pt x="0" y="660"/>
                    </a:lnTo>
                    <a:lnTo>
                      <a:pt x="0" y="666"/>
                    </a:lnTo>
                    <a:lnTo>
                      <a:pt x="0" y="672"/>
                    </a:lnTo>
                    <a:lnTo>
                      <a:pt x="0" y="672"/>
                    </a:lnTo>
                    <a:lnTo>
                      <a:pt x="0" y="678"/>
                    </a:lnTo>
                    <a:lnTo>
                      <a:pt x="0" y="684"/>
                    </a:lnTo>
                    <a:lnTo>
                      <a:pt x="0" y="690"/>
                    </a:lnTo>
                    <a:lnTo>
                      <a:pt x="0" y="732"/>
                    </a:lnTo>
                    <a:lnTo>
                      <a:pt x="0" y="738"/>
                    </a:lnTo>
                    <a:lnTo>
                      <a:pt x="0" y="738"/>
                    </a:lnTo>
                    <a:lnTo>
                      <a:pt x="0" y="744"/>
                    </a:lnTo>
                    <a:lnTo>
                      <a:pt x="0" y="744"/>
                    </a:lnTo>
                    <a:lnTo>
                      <a:pt x="0" y="750"/>
                    </a:lnTo>
                    <a:lnTo>
                      <a:pt x="0" y="756"/>
                    </a:lnTo>
                    <a:lnTo>
                      <a:pt x="0" y="792"/>
                    </a:lnTo>
                    <a:lnTo>
                      <a:pt x="0" y="792"/>
                    </a:lnTo>
                    <a:lnTo>
                      <a:pt x="0" y="798"/>
                    </a:lnTo>
                    <a:lnTo>
                      <a:pt x="0" y="804"/>
                    </a:lnTo>
                    <a:lnTo>
                      <a:pt x="0" y="804"/>
                    </a:lnTo>
                    <a:lnTo>
                      <a:pt x="0" y="810"/>
                    </a:lnTo>
                    <a:lnTo>
                      <a:pt x="0" y="810"/>
                    </a:lnTo>
                    <a:lnTo>
                      <a:pt x="0" y="816"/>
                    </a:lnTo>
                    <a:lnTo>
                      <a:pt x="0" y="816"/>
                    </a:lnTo>
                    <a:lnTo>
                      <a:pt x="0" y="822"/>
                    </a:lnTo>
                    <a:lnTo>
                      <a:pt x="0" y="822"/>
                    </a:lnTo>
                    <a:lnTo>
                      <a:pt x="0" y="828"/>
                    </a:lnTo>
                    <a:lnTo>
                      <a:pt x="0" y="828"/>
                    </a:lnTo>
                    <a:lnTo>
                      <a:pt x="0" y="834"/>
                    </a:lnTo>
                    <a:lnTo>
                      <a:pt x="0" y="834"/>
                    </a:lnTo>
                    <a:lnTo>
                      <a:pt x="0" y="864"/>
                    </a:lnTo>
                    <a:lnTo>
                      <a:pt x="0" y="864"/>
                    </a:lnTo>
                    <a:lnTo>
                      <a:pt x="0" y="870"/>
                    </a:lnTo>
                    <a:lnTo>
                      <a:pt x="0" y="870"/>
                    </a:lnTo>
                    <a:lnTo>
                      <a:pt x="0" y="870"/>
                    </a:lnTo>
                    <a:lnTo>
                      <a:pt x="0" y="876"/>
                    </a:lnTo>
                    <a:lnTo>
                      <a:pt x="0" y="876"/>
                    </a:lnTo>
                    <a:lnTo>
                      <a:pt x="0" y="894"/>
                    </a:lnTo>
                    <a:lnTo>
                      <a:pt x="0" y="900"/>
                    </a:lnTo>
                    <a:lnTo>
                      <a:pt x="0" y="900"/>
                    </a:lnTo>
                    <a:lnTo>
                      <a:pt x="0" y="900"/>
                    </a:lnTo>
                    <a:lnTo>
                      <a:pt x="0" y="906"/>
                    </a:lnTo>
                    <a:lnTo>
                      <a:pt x="0" y="906"/>
                    </a:lnTo>
                    <a:lnTo>
                      <a:pt x="0" y="906"/>
                    </a:lnTo>
                    <a:lnTo>
                      <a:pt x="0" y="906"/>
                    </a:lnTo>
                    <a:lnTo>
                      <a:pt x="0" y="912"/>
                    </a:lnTo>
                    <a:lnTo>
                      <a:pt x="0" y="912"/>
                    </a:lnTo>
                    <a:lnTo>
                      <a:pt x="0" y="912"/>
                    </a:lnTo>
                    <a:lnTo>
                      <a:pt x="0" y="912"/>
                    </a:lnTo>
                    <a:lnTo>
                      <a:pt x="0" y="918"/>
                    </a:lnTo>
                    <a:lnTo>
                      <a:pt x="0" y="918"/>
                    </a:lnTo>
                    <a:lnTo>
                      <a:pt x="0" y="918"/>
                    </a:lnTo>
                    <a:lnTo>
                      <a:pt x="0" y="918"/>
                    </a:lnTo>
                    <a:lnTo>
                      <a:pt x="0" y="918"/>
                    </a:lnTo>
                    <a:lnTo>
                      <a:pt x="0" y="924"/>
                    </a:lnTo>
                    <a:lnTo>
                      <a:pt x="0" y="924"/>
                    </a:lnTo>
                    <a:lnTo>
                      <a:pt x="0" y="924"/>
                    </a:lnTo>
                    <a:lnTo>
                      <a:pt x="0" y="924"/>
                    </a:lnTo>
                    <a:lnTo>
                      <a:pt x="0" y="924"/>
                    </a:lnTo>
                    <a:lnTo>
                      <a:pt x="0" y="924"/>
                    </a:lnTo>
                    <a:lnTo>
                      <a:pt x="0" y="930"/>
                    </a:lnTo>
                    <a:lnTo>
                      <a:pt x="0" y="930"/>
                    </a:lnTo>
                    <a:lnTo>
                      <a:pt x="0" y="930"/>
                    </a:lnTo>
                    <a:lnTo>
                      <a:pt x="0" y="930"/>
                    </a:lnTo>
                    <a:lnTo>
                      <a:pt x="0" y="930"/>
                    </a:lnTo>
                    <a:lnTo>
                      <a:pt x="0" y="930"/>
                    </a:lnTo>
                    <a:lnTo>
                      <a:pt x="0" y="930"/>
                    </a:lnTo>
                    <a:lnTo>
                      <a:pt x="0" y="930"/>
                    </a:lnTo>
                    <a:lnTo>
                      <a:pt x="0" y="930"/>
                    </a:lnTo>
                    <a:lnTo>
                      <a:pt x="0" y="930"/>
                    </a:lnTo>
                    <a:lnTo>
                      <a:pt x="0" y="930"/>
                    </a:lnTo>
                    <a:lnTo>
                      <a:pt x="0" y="936"/>
                    </a:lnTo>
                    <a:lnTo>
                      <a:pt x="0" y="936"/>
                    </a:lnTo>
                    <a:lnTo>
                      <a:pt x="0" y="936"/>
                    </a:lnTo>
                    <a:lnTo>
                      <a:pt x="0" y="930"/>
                    </a:lnTo>
                    <a:lnTo>
                      <a:pt x="0" y="930"/>
                    </a:lnTo>
                    <a:lnTo>
                      <a:pt x="0" y="930"/>
                    </a:lnTo>
                    <a:lnTo>
                      <a:pt x="0" y="930"/>
                    </a:lnTo>
                    <a:lnTo>
                      <a:pt x="0" y="930"/>
                    </a:lnTo>
                    <a:lnTo>
                      <a:pt x="0" y="930"/>
                    </a:lnTo>
                    <a:lnTo>
                      <a:pt x="0" y="930"/>
                    </a:lnTo>
                    <a:lnTo>
                      <a:pt x="0" y="930"/>
                    </a:lnTo>
                    <a:lnTo>
                      <a:pt x="0" y="924"/>
                    </a:lnTo>
                    <a:lnTo>
                      <a:pt x="0" y="924"/>
                    </a:lnTo>
                    <a:lnTo>
                      <a:pt x="0" y="924"/>
                    </a:lnTo>
                    <a:lnTo>
                      <a:pt x="0" y="924"/>
                    </a:lnTo>
                    <a:lnTo>
                      <a:pt x="0" y="924"/>
                    </a:lnTo>
                    <a:lnTo>
                      <a:pt x="0" y="918"/>
                    </a:lnTo>
                    <a:lnTo>
                      <a:pt x="0" y="918"/>
                    </a:lnTo>
                    <a:lnTo>
                      <a:pt x="0" y="918"/>
                    </a:lnTo>
                    <a:lnTo>
                      <a:pt x="0" y="918"/>
                    </a:lnTo>
                    <a:lnTo>
                      <a:pt x="0" y="918"/>
                    </a:lnTo>
                    <a:lnTo>
                      <a:pt x="0" y="912"/>
                    </a:lnTo>
                    <a:lnTo>
                      <a:pt x="0" y="912"/>
                    </a:lnTo>
                    <a:lnTo>
                      <a:pt x="0" y="912"/>
                    </a:lnTo>
                    <a:lnTo>
                      <a:pt x="0" y="912"/>
                    </a:lnTo>
                    <a:lnTo>
                      <a:pt x="0" y="906"/>
                    </a:lnTo>
                    <a:lnTo>
                      <a:pt x="0" y="906"/>
                    </a:lnTo>
                    <a:lnTo>
                      <a:pt x="0" y="888"/>
                    </a:lnTo>
                    <a:lnTo>
                      <a:pt x="0" y="888"/>
                    </a:lnTo>
                    <a:lnTo>
                      <a:pt x="0" y="882"/>
                    </a:lnTo>
                    <a:lnTo>
                      <a:pt x="0" y="882"/>
                    </a:lnTo>
                    <a:lnTo>
                      <a:pt x="0" y="882"/>
                    </a:lnTo>
                    <a:lnTo>
                      <a:pt x="0" y="882"/>
                    </a:lnTo>
                    <a:lnTo>
                      <a:pt x="0" y="876"/>
                    </a:lnTo>
                    <a:lnTo>
                      <a:pt x="0" y="852"/>
                    </a:lnTo>
                    <a:lnTo>
                      <a:pt x="0" y="852"/>
                    </a:lnTo>
                    <a:lnTo>
                      <a:pt x="0" y="846"/>
                    </a:lnTo>
                    <a:lnTo>
                      <a:pt x="0" y="846"/>
                    </a:lnTo>
                    <a:lnTo>
                      <a:pt x="0" y="840"/>
                    </a:lnTo>
                    <a:lnTo>
                      <a:pt x="0" y="840"/>
                    </a:lnTo>
                    <a:lnTo>
                      <a:pt x="0" y="834"/>
                    </a:lnTo>
                    <a:lnTo>
                      <a:pt x="0" y="834"/>
                    </a:lnTo>
                    <a:lnTo>
                      <a:pt x="0" y="828"/>
                    </a:lnTo>
                    <a:lnTo>
                      <a:pt x="0" y="828"/>
                    </a:lnTo>
                    <a:lnTo>
                      <a:pt x="0" y="822"/>
                    </a:lnTo>
                    <a:lnTo>
                      <a:pt x="0" y="822"/>
                    </a:lnTo>
                    <a:lnTo>
                      <a:pt x="0" y="816"/>
                    </a:lnTo>
                    <a:lnTo>
                      <a:pt x="0" y="816"/>
                    </a:lnTo>
                    <a:lnTo>
                      <a:pt x="0" y="810"/>
                    </a:lnTo>
                    <a:lnTo>
                      <a:pt x="0" y="780"/>
                    </a:lnTo>
                    <a:lnTo>
                      <a:pt x="0" y="774"/>
                    </a:lnTo>
                    <a:lnTo>
                      <a:pt x="0" y="774"/>
                    </a:lnTo>
                    <a:lnTo>
                      <a:pt x="0" y="768"/>
                    </a:lnTo>
                    <a:lnTo>
                      <a:pt x="0" y="762"/>
                    </a:lnTo>
                    <a:lnTo>
                      <a:pt x="0" y="762"/>
                    </a:lnTo>
                    <a:lnTo>
                      <a:pt x="0" y="756"/>
                    </a:lnTo>
                    <a:lnTo>
                      <a:pt x="0" y="714"/>
                    </a:lnTo>
                    <a:lnTo>
                      <a:pt x="0" y="714"/>
                    </a:lnTo>
                    <a:lnTo>
                      <a:pt x="0" y="708"/>
                    </a:lnTo>
                    <a:lnTo>
                      <a:pt x="0" y="702"/>
                    </a:lnTo>
                    <a:lnTo>
                      <a:pt x="0" y="702"/>
                    </a:lnTo>
                    <a:lnTo>
                      <a:pt x="0" y="696"/>
                    </a:lnTo>
                    <a:lnTo>
                      <a:pt x="0" y="690"/>
                    </a:lnTo>
                    <a:lnTo>
                      <a:pt x="0" y="684"/>
                    </a:lnTo>
                    <a:lnTo>
                      <a:pt x="0" y="684"/>
                    </a:lnTo>
                    <a:lnTo>
                      <a:pt x="0" y="678"/>
                    </a:lnTo>
                    <a:lnTo>
                      <a:pt x="0" y="672"/>
                    </a:lnTo>
                    <a:lnTo>
                      <a:pt x="0" y="672"/>
                    </a:lnTo>
                    <a:lnTo>
                      <a:pt x="0" y="666"/>
                    </a:lnTo>
                    <a:lnTo>
                      <a:pt x="0" y="660"/>
                    </a:lnTo>
                    <a:lnTo>
                      <a:pt x="0" y="654"/>
                    </a:lnTo>
                    <a:lnTo>
                      <a:pt x="0" y="606"/>
                    </a:lnTo>
                    <a:lnTo>
                      <a:pt x="0" y="600"/>
                    </a:lnTo>
                    <a:lnTo>
                      <a:pt x="0" y="594"/>
                    </a:lnTo>
                    <a:lnTo>
                      <a:pt x="0" y="588"/>
                    </a:lnTo>
                    <a:lnTo>
                      <a:pt x="0" y="588"/>
                    </a:lnTo>
                    <a:lnTo>
                      <a:pt x="0" y="582"/>
                    </a:lnTo>
                    <a:lnTo>
                      <a:pt x="0" y="576"/>
                    </a:lnTo>
                    <a:lnTo>
                      <a:pt x="0" y="516"/>
                    </a:lnTo>
                    <a:lnTo>
                      <a:pt x="0" y="510"/>
                    </a:lnTo>
                    <a:lnTo>
                      <a:pt x="0" y="504"/>
                    </a:lnTo>
                    <a:lnTo>
                      <a:pt x="0" y="498"/>
                    </a:lnTo>
                    <a:lnTo>
                      <a:pt x="0" y="492"/>
                    </a:lnTo>
                    <a:lnTo>
                      <a:pt x="0" y="492"/>
                    </a:lnTo>
                    <a:lnTo>
                      <a:pt x="0" y="486"/>
                    </a:lnTo>
                    <a:lnTo>
                      <a:pt x="0" y="480"/>
                    </a:lnTo>
                    <a:lnTo>
                      <a:pt x="0" y="474"/>
                    </a:lnTo>
                    <a:lnTo>
                      <a:pt x="0" y="468"/>
                    </a:lnTo>
                    <a:lnTo>
                      <a:pt x="0" y="462"/>
                    </a:lnTo>
                    <a:lnTo>
                      <a:pt x="0" y="456"/>
                    </a:lnTo>
                    <a:lnTo>
                      <a:pt x="0" y="450"/>
                    </a:lnTo>
                    <a:lnTo>
                      <a:pt x="0" y="438"/>
                    </a:lnTo>
                    <a:lnTo>
                      <a:pt x="0" y="432"/>
                    </a:lnTo>
                    <a:lnTo>
                      <a:pt x="0" y="366"/>
                    </a:lnTo>
                    <a:lnTo>
                      <a:pt x="0" y="360"/>
                    </a:lnTo>
                    <a:lnTo>
                      <a:pt x="0" y="354"/>
                    </a:lnTo>
                    <a:lnTo>
                      <a:pt x="0" y="348"/>
                    </a:lnTo>
                    <a:lnTo>
                      <a:pt x="0" y="342"/>
                    </a:lnTo>
                    <a:lnTo>
                      <a:pt x="0" y="336"/>
                    </a:lnTo>
                    <a:lnTo>
                      <a:pt x="0" y="330"/>
                    </a:lnTo>
                    <a:lnTo>
                      <a:pt x="0" y="258"/>
                    </a:lnTo>
                    <a:lnTo>
                      <a:pt x="0" y="246"/>
                    </a:lnTo>
                    <a:lnTo>
                      <a:pt x="0" y="240"/>
                    </a:lnTo>
                    <a:lnTo>
                      <a:pt x="0" y="234"/>
                    </a:lnTo>
                    <a:lnTo>
                      <a:pt x="0" y="228"/>
                    </a:lnTo>
                    <a:lnTo>
                      <a:pt x="0" y="216"/>
                    </a:lnTo>
                    <a:lnTo>
                      <a:pt x="0" y="210"/>
                    </a:lnTo>
                    <a:lnTo>
                      <a:pt x="0" y="204"/>
                    </a:lnTo>
                    <a:lnTo>
                      <a:pt x="0" y="198"/>
                    </a:lnTo>
                    <a:lnTo>
                      <a:pt x="0" y="186"/>
                    </a:lnTo>
                    <a:lnTo>
                      <a:pt x="0" y="180"/>
                    </a:lnTo>
                    <a:lnTo>
                      <a:pt x="0" y="174"/>
                    </a:lnTo>
                    <a:lnTo>
                      <a:pt x="0" y="162"/>
                    </a:lnTo>
                    <a:lnTo>
                      <a:pt x="0" y="156"/>
                    </a:lnTo>
                    <a:lnTo>
                      <a:pt x="0" y="150"/>
                    </a:lnTo>
                    <a:lnTo>
                      <a:pt x="0" y="138"/>
                    </a:lnTo>
                    <a:lnTo>
                      <a:pt x="0" y="132"/>
                    </a:lnTo>
                    <a:lnTo>
                      <a:pt x="0" y="132"/>
                    </a:lnTo>
                    <a:lnTo>
                      <a:pt x="0" y="126"/>
                    </a:lnTo>
                    <a:lnTo>
                      <a:pt x="0" y="120"/>
                    </a:lnTo>
                    <a:lnTo>
                      <a:pt x="0" y="108"/>
                    </a:lnTo>
                    <a:lnTo>
                      <a:pt x="0" y="102"/>
                    </a:lnTo>
                    <a:lnTo>
                      <a:pt x="0" y="96"/>
                    </a:lnTo>
                    <a:lnTo>
                      <a:pt x="0" y="90"/>
                    </a:lnTo>
                    <a:lnTo>
                      <a:pt x="0" y="78"/>
                    </a:lnTo>
                    <a:lnTo>
                      <a:pt x="0" y="72"/>
                    </a:lnTo>
                    <a:lnTo>
                      <a:pt x="0" y="66"/>
                    </a:lnTo>
                    <a:lnTo>
                      <a:pt x="0" y="66"/>
                    </a:lnTo>
                    <a:lnTo>
                      <a:pt x="0" y="66"/>
                    </a:lnTo>
                    <a:lnTo>
                      <a:pt x="0" y="60"/>
                    </a:lnTo>
                    <a:lnTo>
                      <a:pt x="0" y="54"/>
                    </a:lnTo>
                    <a:lnTo>
                      <a:pt x="0" y="48"/>
                    </a:lnTo>
                    <a:lnTo>
                      <a:pt x="0" y="36"/>
                    </a:lnTo>
                    <a:lnTo>
                      <a:pt x="0" y="30"/>
                    </a:lnTo>
                    <a:lnTo>
                      <a:pt x="0" y="24"/>
                    </a:lnTo>
                    <a:lnTo>
                      <a:pt x="0" y="24"/>
                    </a:lnTo>
                    <a:lnTo>
                      <a:pt x="0" y="24"/>
                    </a:lnTo>
                    <a:lnTo>
                      <a:pt x="0" y="30"/>
                    </a:lnTo>
                    <a:lnTo>
                      <a:pt x="0" y="42"/>
                    </a:lnTo>
                    <a:lnTo>
                      <a:pt x="0" y="48"/>
                    </a:lnTo>
                    <a:lnTo>
                      <a:pt x="0" y="60"/>
                    </a:lnTo>
                    <a:lnTo>
                      <a:pt x="0" y="66"/>
                    </a:lnTo>
                    <a:lnTo>
                      <a:pt x="0" y="72"/>
                    </a:lnTo>
                    <a:lnTo>
                      <a:pt x="0" y="84"/>
                    </a:lnTo>
                    <a:lnTo>
                      <a:pt x="0" y="90"/>
                    </a:lnTo>
                    <a:lnTo>
                      <a:pt x="0" y="96"/>
                    </a:lnTo>
                    <a:lnTo>
                      <a:pt x="0" y="108"/>
                    </a:lnTo>
                    <a:lnTo>
                      <a:pt x="0" y="114"/>
                    </a:lnTo>
                    <a:lnTo>
                      <a:pt x="0" y="126"/>
                    </a:lnTo>
                    <a:lnTo>
                      <a:pt x="0" y="132"/>
                    </a:lnTo>
                    <a:lnTo>
                      <a:pt x="0" y="138"/>
                    </a:lnTo>
                    <a:lnTo>
                      <a:pt x="0" y="150"/>
                    </a:lnTo>
                    <a:lnTo>
                      <a:pt x="0" y="156"/>
                    </a:lnTo>
                    <a:lnTo>
                      <a:pt x="0" y="162"/>
                    </a:lnTo>
                    <a:lnTo>
                      <a:pt x="0" y="174"/>
                    </a:lnTo>
                    <a:lnTo>
                      <a:pt x="0" y="180"/>
                    </a:lnTo>
                    <a:lnTo>
                      <a:pt x="0" y="186"/>
                    </a:lnTo>
                    <a:lnTo>
                      <a:pt x="0" y="192"/>
                    </a:lnTo>
                    <a:lnTo>
                      <a:pt x="0" y="204"/>
                    </a:lnTo>
                    <a:lnTo>
                      <a:pt x="0" y="210"/>
                    </a:lnTo>
                    <a:lnTo>
                      <a:pt x="0" y="216"/>
                    </a:lnTo>
                    <a:lnTo>
                      <a:pt x="0" y="294"/>
                    </a:lnTo>
                    <a:lnTo>
                      <a:pt x="0" y="300"/>
                    </a:lnTo>
                    <a:lnTo>
                      <a:pt x="0" y="306"/>
                    </a:lnTo>
                    <a:lnTo>
                      <a:pt x="0" y="312"/>
                    </a:lnTo>
                    <a:lnTo>
                      <a:pt x="0" y="318"/>
                    </a:lnTo>
                    <a:lnTo>
                      <a:pt x="0" y="324"/>
                    </a:lnTo>
                    <a:lnTo>
                      <a:pt x="0" y="330"/>
                    </a:lnTo>
                    <a:lnTo>
                      <a:pt x="0" y="402"/>
                    </a:lnTo>
                    <a:lnTo>
                      <a:pt x="0" y="408"/>
                    </a:lnTo>
                    <a:lnTo>
                      <a:pt x="0" y="414"/>
                    </a:lnTo>
                    <a:lnTo>
                      <a:pt x="0" y="420"/>
                    </a:lnTo>
                    <a:lnTo>
                      <a:pt x="0" y="426"/>
                    </a:lnTo>
                    <a:lnTo>
                      <a:pt x="0" y="432"/>
                    </a:lnTo>
                    <a:lnTo>
                      <a:pt x="0" y="438"/>
                    </a:lnTo>
                    <a:lnTo>
                      <a:pt x="0" y="444"/>
                    </a:lnTo>
                    <a:lnTo>
                      <a:pt x="0" y="450"/>
                    </a:lnTo>
                    <a:lnTo>
                      <a:pt x="0" y="456"/>
                    </a:lnTo>
                    <a:lnTo>
                      <a:pt x="0" y="462"/>
                    </a:lnTo>
                    <a:lnTo>
                      <a:pt x="0" y="468"/>
                    </a:lnTo>
                    <a:lnTo>
                      <a:pt x="0" y="474"/>
                    </a:lnTo>
                    <a:lnTo>
                      <a:pt x="0" y="480"/>
                    </a:lnTo>
                    <a:lnTo>
                      <a:pt x="0" y="486"/>
                    </a:lnTo>
                    <a:lnTo>
                      <a:pt x="0" y="546"/>
                    </a:lnTo>
                    <a:lnTo>
                      <a:pt x="0" y="552"/>
                    </a:lnTo>
                    <a:lnTo>
                      <a:pt x="0" y="558"/>
                    </a:lnTo>
                    <a:lnTo>
                      <a:pt x="0" y="564"/>
                    </a:lnTo>
                    <a:lnTo>
                      <a:pt x="0" y="564"/>
                    </a:lnTo>
                    <a:lnTo>
                      <a:pt x="0" y="570"/>
                    </a:lnTo>
                    <a:lnTo>
                      <a:pt x="0" y="576"/>
                    </a:lnTo>
                    <a:lnTo>
                      <a:pt x="0" y="630"/>
                    </a:lnTo>
                    <a:lnTo>
                      <a:pt x="0" y="636"/>
                    </a:lnTo>
                    <a:lnTo>
                      <a:pt x="0" y="642"/>
                    </a:lnTo>
                    <a:lnTo>
                      <a:pt x="0" y="642"/>
                    </a:lnTo>
                    <a:lnTo>
                      <a:pt x="0" y="648"/>
                    </a:lnTo>
                    <a:lnTo>
                      <a:pt x="0" y="654"/>
                    </a:lnTo>
                    <a:lnTo>
                      <a:pt x="0" y="660"/>
                    </a:lnTo>
                    <a:lnTo>
                      <a:pt x="0" y="666"/>
                    </a:lnTo>
                    <a:lnTo>
                      <a:pt x="0" y="666"/>
                    </a:lnTo>
                    <a:lnTo>
                      <a:pt x="0" y="672"/>
                    </a:lnTo>
                    <a:lnTo>
                      <a:pt x="0" y="678"/>
                    </a:lnTo>
                    <a:lnTo>
                      <a:pt x="0" y="684"/>
                    </a:lnTo>
                    <a:lnTo>
                      <a:pt x="0" y="684"/>
                    </a:lnTo>
                    <a:lnTo>
                      <a:pt x="0" y="690"/>
                    </a:lnTo>
                    <a:lnTo>
                      <a:pt x="0" y="696"/>
                    </a:lnTo>
                    <a:lnTo>
                      <a:pt x="0" y="738"/>
                    </a:lnTo>
                    <a:lnTo>
                      <a:pt x="0" y="744"/>
                    </a:lnTo>
                    <a:lnTo>
                      <a:pt x="0" y="744"/>
                    </a:lnTo>
                    <a:lnTo>
                      <a:pt x="0" y="750"/>
                    </a:lnTo>
                    <a:lnTo>
                      <a:pt x="0" y="750"/>
                    </a:lnTo>
                    <a:lnTo>
                      <a:pt x="0" y="756"/>
                    </a:lnTo>
                    <a:lnTo>
                      <a:pt x="0" y="756"/>
                    </a:lnTo>
                    <a:lnTo>
                      <a:pt x="0" y="798"/>
                    </a:lnTo>
                    <a:lnTo>
                      <a:pt x="0" y="798"/>
                    </a:lnTo>
                    <a:lnTo>
                      <a:pt x="0" y="804"/>
                    </a:lnTo>
                    <a:lnTo>
                      <a:pt x="0" y="804"/>
                    </a:lnTo>
                    <a:lnTo>
                      <a:pt x="0" y="810"/>
                    </a:lnTo>
                    <a:lnTo>
                      <a:pt x="0" y="810"/>
                    </a:lnTo>
                    <a:lnTo>
                      <a:pt x="0" y="816"/>
                    </a:lnTo>
                    <a:lnTo>
                      <a:pt x="0" y="816"/>
                    </a:lnTo>
                    <a:lnTo>
                      <a:pt x="0" y="822"/>
                    </a:lnTo>
                    <a:lnTo>
                      <a:pt x="0" y="822"/>
                    </a:lnTo>
                    <a:lnTo>
                      <a:pt x="0" y="828"/>
                    </a:lnTo>
                    <a:lnTo>
                      <a:pt x="0" y="828"/>
                    </a:lnTo>
                    <a:lnTo>
                      <a:pt x="0" y="834"/>
                    </a:lnTo>
                    <a:lnTo>
                      <a:pt x="0" y="834"/>
                    </a:lnTo>
                    <a:lnTo>
                      <a:pt x="0" y="840"/>
                    </a:lnTo>
                    <a:lnTo>
                      <a:pt x="0" y="864"/>
                    </a:lnTo>
                    <a:lnTo>
                      <a:pt x="0" y="870"/>
                    </a:lnTo>
                    <a:lnTo>
                      <a:pt x="0" y="870"/>
                    </a:lnTo>
                    <a:lnTo>
                      <a:pt x="0" y="870"/>
                    </a:lnTo>
                    <a:lnTo>
                      <a:pt x="0" y="876"/>
                    </a:lnTo>
                    <a:lnTo>
                      <a:pt x="0" y="876"/>
                    </a:lnTo>
                    <a:lnTo>
                      <a:pt x="0" y="876"/>
                    </a:lnTo>
                    <a:lnTo>
                      <a:pt x="0" y="900"/>
                    </a:lnTo>
                    <a:lnTo>
                      <a:pt x="0" y="900"/>
                    </a:lnTo>
                    <a:lnTo>
                      <a:pt x="0" y="900"/>
                    </a:lnTo>
                    <a:lnTo>
                      <a:pt x="0" y="906"/>
                    </a:lnTo>
                    <a:lnTo>
                      <a:pt x="0" y="906"/>
                    </a:lnTo>
                    <a:lnTo>
                      <a:pt x="0" y="906"/>
                    </a:lnTo>
                    <a:lnTo>
                      <a:pt x="0" y="906"/>
                    </a:lnTo>
                    <a:lnTo>
                      <a:pt x="0" y="912"/>
                    </a:lnTo>
                    <a:lnTo>
                      <a:pt x="0" y="912"/>
                    </a:lnTo>
                    <a:lnTo>
                      <a:pt x="0" y="912"/>
                    </a:lnTo>
                    <a:lnTo>
                      <a:pt x="0" y="912"/>
                    </a:lnTo>
                    <a:lnTo>
                      <a:pt x="0" y="918"/>
                    </a:lnTo>
                    <a:lnTo>
                      <a:pt x="0" y="918"/>
                    </a:lnTo>
                    <a:lnTo>
                      <a:pt x="0" y="918"/>
                    </a:lnTo>
                    <a:lnTo>
                      <a:pt x="0" y="918"/>
                    </a:lnTo>
                    <a:lnTo>
                      <a:pt x="0" y="918"/>
                    </a:lnTo>
                    <a:lnTo>
                      <a:pt x="0" y="924"/>
                    </a:lnTo>
                    <a:lnTo>
                      <a:pt x="0" y="924"/>
                    </a:lnTo>
                    <a:lnTo>
                      <a:pt x="0" y="924"/>
                    </a:lnTo>
                    <a:lnTo>
                      <a:pt x="0" y="924"/>
                    </a:lnTo>
                    <a:lnTo>
                      <a:pt x="0" y="924"/>
                    </a:lnTo>
                    <a:lnTo>
                      <a:pt x="0" y="924"/>
                    </a:lnTo>
                    <a:lnTo>
                      <a:pt x="0" y="924"/>
                    </a:lnTo>
                    <a:lnTo>
                      <a:pt x="0" y="930"/>
                    </a:lnTo>
                    <a:lnTo>
                      <a:pt x="0" y="930"/>
                    </a:lnTo>
                    <a:lnTo>
                      <a:pt x="0" y="930"/>
                    </a:lnTo>
                    <a:lnTo>
                      <a:pt x="0" y="930"/>
                    </a:lnTo>
                    <a:lnTo>
                      <a:pt x="0" y="930"/>
                    </a:lnTo>
                    <a:lnTo>
                      <a:pt x="0" y="930"/>
                    </a:lnTo>
                    <a:lnTo>
                      <a:pt x="0" y="930"/>
                    </a:lnTo>
                    <a:lnTo>
                      <a:pt x="0" y="930"/>
                    </a:lnTo>
                    <a:lnTo>
                      <a:pt x="0" y="930"/>
                    </a:lnTo>
                    <a:lnTo>
                      <a:pt x="0" y="930"/>
                    </a:lnTo>
                    <a:lnTo>
                      <a:pt x="0" y="930"/>
                    </a:lnTo>
                    <a:lnTo>
                      <a:pt x="0" y="936"/>
                    </a:lnTo>
                    <a:lnTo>
                      <a:pt x="0" y="936"/>
                    </a:lnTo>
                    <a:lnTo>
                      <a:pt x="0" y="936"/>
                    </a:lnTo>
                    <a:lnTo>
                      <a:pt x="0" y="930"/>
                    </a:lnTo>
                    <a:lnTo>
                      <a:pt x="0" y="930"/>
                    </a:lnTo>
                    <a:lnTo>
                      <a:pt x="0" y="930"/>
                    </a:lnTo>
                    <a:lnTo>
                      <a:pt x="0" y="930"/>
                    </a:lnTo>
                    <a:lnTo>
                      <a:pt x="0" y="930"/>
                    </a:lnTo>
                    <a:lnTo>
                      <a:pt x="0" y="930"/>
                    </a:lnTo>
                    <a:lnTo>
                      <a:pt x="0" y="930"/>
                    </a:lnTo>
                    <a:lnTo>
                      <a:pt x="0" y="924"/>
                    </a:lnTo>
                    <a:lnTo>
                      <a:pt x="0" y="924"/>
                    </a:lnTo>
                    <a:lnTo>
                      <a:pt x="0" y="924"/>
                    </a:lnTo>
                    <a:lnTo>
                      <a:pt x="0" y="924"/>
                    </a:lnTo>
                    <a:lnTo>
                      <a:pt x="0" y="924"/>
                    </a:lnTo>
                    <a:lnTo>
                      <a:pt x="0" y="924"/>
                    </a:lnTo>
                    <a:lnTo>
                      <a:pt x="0" y="918"/>
                    </a:lnTo>
                    <a:lnTo>
                      <a:pt x="0" y="918"/>
                    </a:lnTo>
                    <a:lnTo>
                      <a:pt x="0" y="918"/>
                    </a:lnTo>
                    <a:lnTo>
                      <a:pt x="0" y="918"/>
                    </a:lnTo>
                    <a:lnTo>
                      <a:pt x="0" y="912"/>
                    </a:lnTo>
                    <a:lnTo>
                      <a:pt x="0" y="912"/>
                    </a:lnTo>
                    <a:lnTo>
                      <a:pt x="0" y="912"/>
                    </a:lnTo>
                    <a:lnTo>
                      <a:pt x="0" y="912"/>
                    </a:lnTo>
                    <a:lnTo>
                      <a:pt x="0" y="906"/>
                    </a:lnTo>
                    <a:lnTo>
                      <a:pt x="0" y="906"/>
                    </a:lnTo>
                    <a:lnTo>
                      <a:pt x="0" y="906"/>
                    </a:lnTo>
                    <a:lnTo>
                      <a:pt x="0" y="888"/>
                    </a:lnTo>
                    <a:lnTo>
                      <a:pt x="0" y="882"/>
                    </a:lnTo>
                    <a:lnTo>
                      <a:pt x="0" y="882"/>
                    </a:lnTo>
                    <a:lnTo>
                      <a:pt x="0" y="882"/>
                    </a:lnTo>
                    <a:lnTo>
                      <a:pt x="0" y="882"/>
                    </a:lnTo>
                    <a:lnTo>
                      <a:pt x="0" y="876"/>
                    </a:lnTo>
                    <a:lnTo>
                      <a:pt x="0" y="876"/>
                    </a:lnTo>
                    <a:lnTo>
                      <a:pt x="0" y="852"/>
                    </a:lnTo>
                    <a:lnTo>
                      <a:pt x="0" y="846"/>
                    </a:lnTo>
                    <a:lnTo>
                      <a:pt x="0" y="846"/>
                    </a:lnTo>
                    <a:lnTo>
                      <a:pt x="0" y="840"/>
                    </a:lnTo>
                    <a:lnTo>
                      <a:pt x="0" y="840"/>
                    </a:lnTo>
                    <a:lnTo>
                      <a:pt x="0" y="834"/>
                    </a:lnTo>
                    <a:lnTo>
                      <a:pt x="0" y="834"/>
                    </a:lnTo>
                    <a:lnTo>
                      <a:pt x="0" y="828"/>
                    </a:lnTo>
                    <a:lnTo>
                      <a:pt x="0" y="828"/>
                    </a:lnTo>
                    <a:lnTo>
                      <a:pt x="0" y="822"/>
                    </a:lnTo>
                    <a:lnTo>
                      <a:pt x="0" y="822"/>
                    </a:lnTo>
                    <a:lnTo>
                      <a:pt x="0" y="816"/>
                    </a:lnTo>
                    <a:lnTo>
                      <a:pt x="0" y="816"/>
                    </a:lnTo>
                    <a:lnTo>
                      <a:pt x="0" y="810"/>
                    </a:lnTo>
                    <a:lnTo>
                      <a:pt x="0" y="810"/>
                    </a:lnTo>
                    <a:lnTo>
                      <a:pt x="0" y="774"/>
                    </a:lnTo>
                    <a:lnTo>
                      <a:pt x="0" y="768"/>
                    </a:lnTo>
                    <a:lnTo>
                      <a:pt x="0" y="768"/>
                    </a:lnTo>
                    <a:lnTo>
                      <a:pt x="0" y="762"/>
                    </a:lnTo>
                    <a:lnTo>
                      <a:pt x="0" y="762"/>
                    </a:lnTo>
                    <a:lnTo>
                      <a:pt x="0" y="756"/>
                    </a:lnTo>
                    <a:lnTo>
                      <a:pt x="0" y="756"/>
                    </a:lnTo>
                    <a:lnTo>
                      <a:pt x="0" y="708"/>
                    </a:lnTo>
                    <a:lnTo>
                      <a:pt x="0" y="708"/>
                    </a:lnTo>
                    <a:lnTo>
                      <a:pt x="0" y="702"/>
                    </a:lnTo>
                    <a:lnTo>
                      <a:pt x="0" y="696"/>
                    </a:lnTo>
                    <a:lnTo>
                      <a:pt x="0" y="696"/>
                    </a:lnTo>
                    <a:lnTo>
                      <a:pt x="0" y="690"/>
                    </a:lnTo>
                    <a:lnTo>
                      <a:pt x="0" y="684"/>
                    </a:lnTo>
                    <a:lnTo>
                      <a:pt x="0" y="678"/>
                    </a:lnTo>
                    <a:lnTo>
                      <a:pt x="0" y="678"/>
                    </a:lnTo>
                    <a:lnTo>
                      <a:pt x="0" y="672"/>
                    </a:lnTo>
                    <a:lnTo>
                      <a:pt x="0" y="666"/>
                    </a:lnTo>
                    <a:lnTo>
                      <a:pt x="0" y="660"/>
                    </a:lnTo>
                    <a:lnTo>
                      <a:pt x="0" y="660"/>
                    </a:lnTo>
                    <a:lnTo>
                      <a:pt x="0" y="654"/>
                    </a:lnTo>
                    <a:lnTo>
                      <a:pt x="0" y="648"/>
                    </a:lnTo>
                    <a:lnTo>
                      <a:pt x="0" y="594"/>
                    </a:lnTo>
                    <a:lnTo>
                      <a:pt x="0" y="588"/>
                    </a:lnTo>
                    <a:lnTo>
                      <a:pt x="0" y="588"/>
                    </a:lnTo>
                    <a:lnTo>
                      <a:pt x="0" y="582"/>
                    </a:lnTo>
                    <a:lnTo>
                      <a:pt x="0" y="576"/>
                    </a:lnTo>
                    <a:lnTo>
                      <a:pt x="0" y="570"/>
                    </a:lnTo>
                    <a:lnTo>
                      <a:pt x="0" y="570"/>
                    </a:lnTo>
                    <a:lnTo>
                      <a:pt x="0" y="510"/>
                    </a:lnTo>
                    <a:lnTo>
                      <a:pt x="0" y="504"/>
                    </a:lnTo>
                    <a:lnTo>
                      <a:pt x="0" y="498"/>
                    </a:lnTo>
                    <a:lnTo>
                      <a:pt x="0" y="492"/>
                    </a:lnTo>
                    <a:lnTo>
                      <a:pt x="0" y="486"/>
                    </a:lnTo>
                    <a:lnTo>
                      <a:pt x="0" y="480"/>
                    </a:lnTo>
                    <a:lnTo>
                      <a:pt x="0" y="474"/>
                    </a:lnTo>
                    <a:lnTo>
                      <a:pt x="0" y="468"/>
                    </a:lnTo>
                    <a:lnTo>
                      <a:pt x="0" y="462"/>
                    </a:lnTo>
                    <a:lnTo>
                      <a:pt x="0" y="456"/>
                    </a:lnTo>
                    <a:lnTo>
                      <a:pt x="0" y="450"/>
                    </a:lnTo>
                    <a:lnTo>
                      <a:pt x="0" y="444"/>
                    </a:lnTo>
                    <a:lnTo>
                      <a:pt x="0" y="438"/>
                    </a:lnTo>
                    <a:lnTo>
                      <a:pt x="0" y="432"/>
                    </a:lnTo>
                    <a:lnTo>
                      <a:pt x="0" y="420"/>
                    </a:lnTo>
                    <a:lnTo>
                      <a:pt x="0" y="354"/>
                    </a:lnTo>
                    <a:lnTo>
                      <a:pt x="0" y="348"/>
                    </a:lnTo>
                    <a:lnTo>
                      <a:pt x="0" y="342"/>
                    </a:lnTo>
                    <a:lnTo>
                      <a:pt x="0" y="336"/>
                    </a:lnTo>
                    <a:lnTo>
                      <a:pt x="0" y="330"/>
                    </a:lnTo>
                    <a:lnTo>
                      <a:pt x="0" y="324"/>
                    </a:lnTo>
                    <a:lnTo>
                      <a:pt x="0" y="318"/>
                    </a:lnTo>
                    <a:lnTo>
                      <a:pt x="0" y="240"/>
                    </a:lnTo>
                    <a:lnTo>
                      <a:pt x="0" y="234"/>
                    </a:lnTo>
                    <a:lnTo>
                      <a:pt x="0" y="228"/>
                    </a:lnTo>
                    <a:lnTo>
                      <a:pt x="0" y="222"/>
                    </a:lnTo>
                    <a:lnTo>
                      <a:pt x="0" y="210"/>
                    </a:lnTo>
                    <a:lnTo>
                      <a:pt x="0" y="204"/>
                    </a:lnTo>
                    <a:lnTo>
                      <a:pt x="0" y="198"/>
                    </a:lnTo>
                    <a:lnTo>
                      <a:pt x="0" y="192"/>
                    </a:lnTo>
                    <a:lnTo>
                      <a:pt x="0" y="180"/>
                    </a:lnTo>
                    <a:lnTo>
                      <a:pt x="0" y="174"/>
                    </a:lnTo>
                    <a:lnTo>
                      <a:pt x="0" y="168"/>
                    </a:lnTo>
                    <a:lnTo>
                      <a:pt x="0" y="156"/>
                    </a:lnTo>
                    <a:lnTo>
                      <a:pt x="0" y="150"/>
                    </a:lnTo>
                    <a:lnTo>
                      <a:pt x="0" y="144"/>
                    </a:lnTo>
                    <a:lnTo>
                      <a:pt x="0" y="138"/>
                    </a:lnTo>
                    <a:lnTo>
                      <a:pt x="0" y="138"/>
                    </a:lnTo>
                    <a:lnTo>
                      <a:pt x="0" y="126"/>
                    </a:lnTo>
                    <a:lnTo>
                      <a:pt x="0" y="120"/>
                    </a:lnTo>
                    <a:lnTo>
                      <a:pt x="0" y="114"/>
                    </a:lnTo>
                    <a:lnTo>
                      <a:pt x="0" y="114"/>
                    </a:lnTo>
                    <a:lnTo>
                      <a:pt x="0" y="108"/>
                    </a:lnTo>
                    <a:lnTo>
                      <a:pt x="0" y="102"/>
                    </a:lnTo>
                    <a:lnTo>
                      <a:pt x="0" y="90"/>
                    </a:lnTo>
                    <a:lnTo>
                      <a:pt x="0" y="84"/>
                    </a:lnTo>
                    <a:lnTo>
                      <a:pt x="0" y="78"/>
                    </a:lnTo>
                    <a:lnTo>
                      <a:pt x="0" y="72"/>
                    </a:lnTo>
                    <a:lnTo>
                      <a:pt x="0" y="60"/>
                    </a:lnTo>
                    <a:lnTo>
                      <a:pt x="0" y="54"/>
                    </a:lnTo>
                    <a:lnTo>
                      <a:pt x="0" y="48"/>
                    </a:lnTo>
                    <a:lnTo>
                      <a:pt x="0" y="48"/>
                    </a:lnTo>
                    <a:lnTo>
                      <a:pt x="0" y="48"/>
                    </a:lnTo>
                    <a:lnTo>
                      <a:pt x="18" y="42"/>
                    </a:lnTo>
                    <a:lnTo>
                      <a:pt x="30" y="36"/>
                    </a:lnTo>
                    <a:lnTo>
                      <a:pt x="48" y="30"/>
                    </a:lnTo>
                    <a:lnTo>
                      <a:pt x="66" y="18"/>
                    </a:lnTo>
                    <a:lnTo>
                      <a:pt x="84" y="12"/>
                    </a:lnTo>
                    <a:lnTo>
                      <a:pt x="96" y="6"/>
                    </a:lnTo>
                    <a:lnTo>
                      <a:pt x="114" y="6"/>
                    </a:lnTo>
                    <a:lnTo>
                      <a:pt x="132" y="6"/>
                    </a:lnTo>
                    <a:lnTo>
                      <a:pt x="144" y="12"/>
                    </a:lnTo>
                    <a:lnTo>
                      <a:pt x="168" y="24"/>
                    </a:lnTo>
                    <a:lnTo>
                      <a:pt x="186" y="30"/>
                    </a:lnTo>
                    <a:lnTo>
                      <a:pt x="210" y="36"/>
                    </a:lnTo>
                    <a:lnTo>
                      <a:pt x="228" y="48"/>
                    </a:lnTo>
                    <a:lnTo>
                      <a:pt x="246" y="54"/>
                    </a:lnTo>
                    <a:lnTo>
                      <a:pt x="270" y="60"/>
                    </a:lnTo>
                    <a:lnTo>
                      <a:pt x="288" y="72"/>
                    </a:lnTo>
                    <a:lnTo>
                      <a:pt x="306" y="78"/>
                    </a:lnTo>
                    <a:lnTo>
                      <a:pt x="330" y="90"/>
                    </a:lnTo>
                    <a:lnTo>
                      <a:pt x="348" y="96"/>
                    </a:lnTo>
                    <a:lnTo>
                      <a:pt x="372" y="102"/>
                    </a:lnTo>
                    <a:lnTo>
                      <a:pt x="390" y="114"/>
                    </a:lnTo>
                    <a:lnTo>
                      <a:pt x="408" y="120"/>
                    </a:lnTo>
                    <a:lnTo>
                      <a:pt x="432" y="126"/>
                    </a:lnTo>
                    <a:lnTo>
                      <a:pt x="450" y="138"/>
                    </a:lnTo>
                    <a:lnTo>
                      <a:pt x="468" y="144"/>
                    </a:lnTo>
                    <a:lnTo>
                      <a:pt x="768" y="252"/>
                    </a:lnTo>
                    <a:lnTo>
                      <a:pt x="786" y="264"/>
                    </a:lnTo>
                    <a:lnTo>
                      <a:pt x="804" y="270"/>
                    </a:lnTo>
                    <a:lnTo>
                      <a:pt x="828" y="276"/>
                    </a:lnTo>
                    <a:lnTo>
                      <a:pt x="846" y="282"/>
                    </a:lnTo>
                    <a:lnTo>
                      <a:pt x="864" y="288"/>
                    </a:lnTo>
                    <a:lnTo>
                      <a:pt x="882" y="294"/>
                    </a:lnTo>
                    <a:lnTo>
                      <a:pt x="900" y="300"/>
                    </a:lnTo>
                    <a:lnTo>
                      <a:pt x="1200" y="402"/>
                    </a:lnTo>
                    <a:lnTo>
                      <a:pt x="1218" y="408"/>
                    </a:lnTo>
                    <a:lnTo>
                      <a:pt x="1236" y="414"/>
                    </a:lnTo>
                    <a:lnTo>
                      <a:pt x="1254" y="420"/>
                    </a:lnTo>
                    <a:lnTo>
                      <a:pt x="1272" y="426"/>
                    </a:lnTo>
                    <a:lnTo>
                      <a:pt x="1290" y="432"/>
                    </a:lnTo>
                    <a:lnTo>
                      <a:pt x="1308" y="432"/>
                    </a:lnTo>
                    <a:lnTo>
                      <a:pt x="1326" y="438"/>
                    </a:lnTo>
                    <a:lnTo>
                      <a:pt x="1626" y="528"/>
                    </a:lnTo>
                    <a:lnTo>
                      <a:pt x="1644" y="534"/>
                    </a:lnTo>
                    <a:lnTo>
                      <a:pt x="1662" y="540"/>
                    </a:lnTo>
                    <a:lnTo>
                      <a:pt x="1680" y="546"/>
                    </a:lnTo>
                    <a:lnTo>
                      <a:pt x="1698" y="546"/>
                    </a:lnTo>
                    <a:lnTo>
                      <a:pt x="1716" y="552"/>
                    </a:lnTo>
                    <a:lnTo>
                      <a:pt x="1734" y="558"/>
                    </a:lnTo>
                    <a:lnTo>
                      <a:pt x="1752" y="564"/>
                    </a:lnTo>
                    <a:lnTo>
                      <a:pt x="2058" y="642"/>
                    </a:lnTo>
                    <a:lnTo>
                      <a:pt x="2076" y="642"/>
                    </a:lnTo>
                    <a:lnTo>
                      <a:pt x="2094" y="648"/>
                    </a:lnTo>
                    <a:lnTo>
                      <a:pt x="2112" y="654"/>
                    </a:lnTo>
                    <a:lnTo>
                      <a:pt x="2130" y="654"/>
                    </a:lnTo>
                    <a:lnTo>
                      <a:pt x="2148" y="660"/>
                    </a:lnTo>
                    <a:lnTo>
                      <a:pt x="2166" y="666"/>
                    </a:lnTo>
                    <a:lnTo>
                      <a:pt x="2184" y="672"/>
                    </a:lnTo>
                    <a:lnTo>
                      <a:pt x="2484" y="732"/>
                    </a:lnTo>
                    <a:lnTo>
                      <a:pt x="2502" y="738"/>
                    </a:lnTo>
                    <a:lnTo>
                      <a:pt x="2520" y="738"/>
                    </a:lnTo>
                    <a:lnTo>
                      <a:pt x="2538" y="744"/>
                    </a:lnTo>
                    <a:lnTo>
                      <a:pt x="2556" y="750"/>
                    </a:lnTo>
                    <a:lnTo>
                      <a:pt x="2574" y="750"/>
                    </a:lnTo>
                    <a:lnTo>
                      <a:pt x="2592" y="756"/>
                    </a:lnTo>
                    <a:lnTo>
                      <a:pt x="2610" y="756"/>
                    </a:lnTo>
                    <a:lnTo>
                      <a:pt x="2910" y="810"/>
                    </a:lnTo>
                    <a:lnTo>
                      <a:pt x="2928" y="810"/>
                    </a:lnTo>
                    <a:lnTo>
                      <a:pt x="2946" y="816"/>
                    </a:lnTo>
                    <a:lnTo>
                      <a:pt x="2964" y="816"/>
                    </a:lnTo>
                    <a:lnTo>
                      <a:pt x="2988" y="822"/>
                    </a:lnTo>
                    <a:lnTo>
                      <a:pt x="3006" y="822"/>
                    </a:lnTo>
                    <a:lnTo>
                      <a:pt x="3024" y="828"/>
                    </a:lnTo>
                    <a:lnTo>
                      <a:pt x="3042" y="828"/>
                    </a:lnTo>
                    <a:lnTo>
                      <a:pt x="3342" y="870"/>
                    </a:lnTo>
                    <a:lnTo>
                      <a:pt x="3360" y="870"/>
                    </a:lnTo>
                    <a:lnTo>
                      <a:pt x="3378" y="870"/>
                    </a:lnTo>
                    <a:lnTo>
                      <a:pt x="3396" y="876"/>
                    </a:lnTo>
                    <a:lnTo>
                      <a:pt x="3414" y="876"/>
                    </a:lnTo>
                    <a:lnTo>
                      <a:pt x="3432" y="876"/>
                    </a:lnTo>
                    <a:lnTo>
                      <a:pt x="3450" y="882"/>
                    </a:lnTo>
                    <a:lnTo>
                      <a:pt x="3468" y="882"/>
                    </a:lnTo>
                    <a:lnTo>
                      <a:pt x="3768" y="912"/>
                    </a:lnTo>
                    <a:lnTo>
                      <a:pt x="3786" y="912"/>
                    </a:lnTo>
                    <a:lnTo>
                      <a:pt x="3810" y="912"/>
                    </a:lnTo>
                    <a:lnTo>
                      <a:pt x="3828" y="912"/>
                    </a:lnTo>
                    <a:lnTo>
                      <a:pt x="3846" y="918"/>
                    </a:lnTo>
                    <a:lnTo>
                      <a:pt x="3870" y="918"/>
                    </a:lnTo>
                    <a:lnTo>
                      <a:pt x="3888" y="918"/>
                    </a:lnTo>
                    <a:lnTo>
                      <a:pt x="3906" y="918"/>
                    </a:lnTo>
                    <a:lnTo>
                      <a:pt x="3930" y="918"/>
                    </a:lnTo>
                    <a:lnTo>
                      <a:pt x="3948" y="924"/>
                    </a:lnTo>
                    <a:lnTo>
                      <a:pt x="3966" y="924"/>
                    </a:lnTo>
                    <a:lnTo>
                      <a:pt x="3990" y="924"/>
                    </a:lnTo>
                    <a:lnTo>
                      <a:pt x="4008" y="924"/>
                    </a:lnTo>
                    <a:lnTo>
                      <a:pt x="4026" y="924"/>
                    </a:lnTo>
                    <a:lnTo>
                      <a:pt x="4044" y="924"/>
                    </a:lnTo>
                    <a:lnTo>
                      <a:pt x="4068" y="930"/>
                    </a:lnTo>
                    <a:lnTo>
                      <a:pt x="4086" y="930"/>
                    </a:lnTo>
                    <a:lnTo>
                      <a:pt x="4104" y="930"/>
                    </a:lnTo>
                    <a:lnTo>
                      <a:pt x="4116" y="930"/>
                    </a:lnTo>
                    <a:lnTo>
                      <a:pt x="4116" y="930"/>
                    </a:lnTo>
                    <a:lnTo>
                      <a:pt x="4116" y="930"/>
                    </a:lnTo>
                    <a:lnTo>
                      <a:pt x="4116" y="930"/>
                    </a:lnTo>
                    <a:lnTo>
                      <a:pt x="4116" y="930"/>
                    </a:lnTo>
                    <a:lnTo>
                      <a:pt x="4116" y="930"/>
                    </a:lnTo>
                    <a:lnTo>
                      <a:pt x="4116" y="936"/>
                    </a:lnTo>
                    <a:lnTo>
                      <a:pt x="4116" y="936"/>
                    </a:lnTo>
                    <a:lnTo>
                      <a:pt x="4116" y="936"/>
                    </a:lnTo>
                    <a:lnTo>
                      <a:pt x="4116" y="936"/>
                    </a:lnTo>
                    <a:lnTo>
                      <a:pt x="4116" y="936"/>
                    </a:lnTo>
                    <a:lnTo>
                      <a:pt x="4116" y="930"/>
                    </a:lnTo>
                    <a:lnTo>
                      <a:pt x="4116" y="930"/>
                    </a:lnTo>
                    <a:lnTo>
                      <a:pt x="4116" y="930"/>
                    </a:lnTo>
                    <a:lnTo>
                      <a:pt x="4116" y="930"/>
                    </a:lnTo>
                    <a:lnTo>
                      <a:pt x="4116" y="930"/>
                    </a:lnTo>
                    <a:lnTo>
                      <a:pt x="4116" y="930"/>
                    </a:lnTo>
                    <a:lnTo>
                      <a:pt x="4116" y="930"/>
                    </a:lnTo>
                    <a:lnTo>
                      <a:pt x="4116" y="930"/>
                    </a:lnTo>
                    <a:lnTo>
                      <a:pt x="4116" y="924"/>
                    </a:lnTo>
                    <a:lnTo>
                      <a:pt x="4116" y="924"/>
                    </a:lnTo>
                    <a:lnTo>
                      <a:pt x="4116" y="924"/>
                    </a:lnTo>
                    <a:lnTo>
                      <a:pt x="4116" y="924"/>
                    </a:lnTo>
                    <a:lnTo>
                      <a:pt x="4116" y="924"/>
                    </a:lnTo>
                    <a:lnTo>
                      <a:pt x="4116" y="918"/>
                    </a:lnTo>
                    <a:lnTo>
                      <a:pt x="4116" y="918"/>
                    </a:lnTo>
                    <a:lnTo>
                      <a:pt x="4116" y="918"/>
                    </a:lnTo>
                    <a:lnTo>
                      <a:pt x="4116" y="894"/>
                    </a:lnTo>
                    <a:lnTo>
                      <a:pt x="4116" y="894"/>
                    </a:lnTo>
                    <a:lnTo>
                      <a:pt x="4116" y="894"/>
                    </a:lnTo>
                    <a:lnTo>
                      <a:pt x="4116" y="888"/>
                    </a:lnTo>
                    <a:lnTo>
                      <a:pt x="4116" y="888"/>
                    </a:lnTo>
                    <a:lnTo>
                      <a:pt x="4116" y="888"/>
                    </a:lnTo>
                    <a:lnTo>
                      <a:pt x="4116" y="888"/>
                    </a:lnTo>
                    <a:lnTo>
                      <a:pt x="4116" y="882"/>
                    </a:lnTo>
                    <a:lnTo>
                      <a:pt x="4116" y="846"/>
                    </a:lnTo>
                    <a:lnTo>
                      <a:pt x="4116" y="846"/>
                    </a:lnTo>
                    <a:lnTo>
                      <a:pt x="4116" y="846"/>
                    </a:lnTo>
                    <a:lnTo>
                      <a:pt x="4116" y="840"/>
                    </a:lnTo>
                    <a:lnTo>
                      <a:pt x="4116" y="840"/>
                    </a:lnTo>
                    <a:lnTo>
                      <a:pt x="4116" y="834"/>
                    </a:lnTo>
                    <a:lnTo>
                      <a:pt x="4116" y="834"/>
                    </a:lnTo>
                    <a:lnTo>
                      <a:pt x="4116" y="834"/>
                    </a:lnTo>
                    <a:lnTo>
                      <a:pt x="4116" y="786"/>
                    </a:lnTo>
                    <a:lnTo>
                      <a:pt x="4116" y="780"/>
                    </a:lnTo>
                    <a:lnTo>
                      <a:pt x="4116" y="780"/>
                    </a:lnTo>
                    <a:lnTo>
                      <a:pt x="4116" y="774"/>
                    </a:lnTo>
                    <a:lnTo>
                      <a:pt x="4116" y="774"/>
                    </a:lnTo>
                    <a:lnTo>
                      <a:pt x="4116" y="768"/>
                    </a:lnTo>
                    <a:lnTo>
                      <a:pt x="4116" y="762"/>
                    </a:lnTo>
                    <a:lnTo>
                      <a:pt x="4116" y="762"/>
                    </a:lnTo>
                    <a:lnTo>
                      <a:pt x="4116" y="702"/>
                    </a:lnTo>
                    <a:lnTo>
                      <a:pt x="4116" y="696"/>
                    </a:lnTo>
                    <a:lnTo>
                      <a:pt x="4116" y="696"/>
                    </a:lnTo>
                    <a:lnTo>
                      <a:pt x="4116" y="690"/>
                    </a:lnTo>
                    <a:lnTo>
                      <a:pt x="4116" y="690"/>
                    </a:lnTo>
                    <a:lnTo>
                      <a:pt x="4116" y="684"/>
                    </a:lnTo>
                    <a:lnTo>
                      <a:pt x="4116" y="678"/>
                    </a:lnTo>
                    <a:lnTo>
                      <a:pt x="4116" y="672"/>
                    </a:lnTo>
                    <a:lnTo>
                      <a:pt x="4116" y="606"/>
                    </a:lnTo>
                    <a:lnTo>
                      <a:pt x="4116" y="600"/>
                    </a:lnTo>
                    <a:lnTo>
                      <a:pt x="4116" y="594"/>
                    </a:lnTo>
                    <a:lnTo>
                      <a:pt x="4116" y="588"/>
                    </a:lnTo>
                    <a:lnTo>
                      <a:pt x="4116" y="588"/>
                    </a:lnTo>
                    <a:lnTo>
                      <a:pt x="4116" y="582"/>
                    </a:lnTo>
                    <a:lnTo>
                      <a:pt x="4116" y="576"/>
                    </a:lnTo>
                    <a:lnTo>
                      <a:pt x="4116" y="570"/>
                    </a:lnTo>
                    <a:lnTo>
                      <a:pt x="4116" y="486"/>
                    </a:lnTo>
                    <a:lnTo>
                      <a:pt x="4116" y="480"/>
                    </a:lnTo>
                    <a:lnTo>
                      <a:pt x="4116" y="480"/>
                    </a:lnTo>
                    <a:lnTo>
                      <a:pt x="4116" y="474"/>
                    </a:lnTo>
                    <a:lnTo>
                      <a:pt x="4116" y="468"/>
                    </a:lnTo>
                    <a:lnTo>
                      <a:pt x="4116" y="462"/>
                    </a:lnTo>
                    <a:lnTo>
                      <a:pt x="4116" y="456"/>
                    </a:lnTo>
                    <a:lnTo>
                      <a:pt x="4116" y="450"/>
                    </a:lnTo>
                    <a:lnTo>
                      <a:pt x="4116" y="354"/>
                    </a:lnTo>
                    <a:lnTo>
                      <a:pt x="4116" y="348"/>
                    </a:lnTo>
                    <a:lnTo>
                      <a:pt x="4116" y="342"/>
                    </a:lnTo>
                    <a:lnTo>
                      <a:pt x="4116" y="336"/>
                    </a:lnTo>
                    <a:lnTo>
                      <a:pt x="4116" y="330"/>
                    </a:lnTo>
                    <a:lnTo>
                      <a:pt x="4116" y="324"/>
                    </a:lnTo>
                    <a:lnTo>
                      <a:pt x="4116" y="318"/>
                    </a:lnTo>
                    <a:lnTo>
                      <a:pt x="4116" y="312"/>
                    </a:lnTo>
                    <a:lnTo>
                      <a:pt x="4116" y="204"/>
                    </a:lnTo>
                    <a:lnTo>
                      <a:pt x="4116" y="198"/>
                    </a:lnTo>
                    <a:lnTo>
                      <a:pt x="4116" y="192"/>
                    </a:lnTo>
                    <a:lnTo>
                      <a:pt x="4116" y="186"/>
                    </a:lnTo>
                    <a:lnTo>
                      <a:pt x="4116" y="174"/>
                    </a:lnTo>
                    <a:lnTo>
                      <a:pt x="4116" y="168"/>
                    </a:lnTo>
                    <a:lnTo>
                      <a:pt x="4116" y="162"/>
                    </a:lnTo>
                    <a:lnTo>
                      <a:pt x="4116" y="156"/>
                    </a:lnTo>
                    <a:lnTo>
                      <a:pt x="4116" y="144"/>
                    </a:lnTo>
                    <a:lnTo>
                      <a:pt x="4116" y="138"/>
                    </a:lnTo>
                    <a:lnTo>
                      <a:pt x="4116" y="132"/>
                    </a:lnTo>
                    <a:lnTo>
                      <a:pt x="4116" y="120"/>
                    </a:lnTo>
                    <a:lnTo>
                      <a:pt x="4116" y="114"/>
                    </a:lnTo>
                    <a:lnTo>
                      <a:pt x="4116" y="108"/>
                    </a:lnTo>
                    <a:lnTo>
                      <a:pt x="4116" y="102"/>
                    </a:lnTo>
                    <a:lnTo>
                      <a:pt x="4116" y="90"/>
                    </a:lnTo>
                    <a:lnTo>
                      <a:pt x="4116" y="84"/>
                    </a:lnTo>
                    <a:lnTo>
                      <a:pt x="4116" y="78"/>
                    </a:lnTo>
                    <a:lnTo>
                      <a:pt x="4116" y="66"/>
                    </a:lnTo>
                    <a:lnTo>
                      <a:pt x="4116" y="66"/>
                    </a:lnTo>
                    <a:lnTo>
                      <a:pt x="4116" y="66"/>
                    </a:lnTo>
                    <a:lnTo>
                      <a:pt x="4116" y="60"/>
                    </a:lnTo>
                    <a:lnTo>
                      <a:pt x="4116" y="54"/>
                    </a:lnTo>
                    <a:lnTo>
                      <a:pt x="4116" y="48"/>
                    </a:lnTo>
                    <a:lnTo>
                      <a:pt x="4116" y="36"/>
                    </a:lnTo>
                    <a:lnTo>
                      <a:pt x="4116" y="36"/>
                    </a:lnTo>
                    <a:lnTo>
                      <a:pt x="4116" y="30"/>
                    </a:lnTo>
                    <a:lnTo>
                      <a:pt x="4116" y="36"/>
                    </a:lnTo>
                    <a:lnTo>
                      <a:pt x="4116" y="36"/>
                    </a:lnTo>
                    <a:lnTo>
                      <a:pt x="4116" y="48"/>
                    </a:lnTo>
                    <a:lnTo>
                      <a:pt x="4116" y="54"/>
                    </a:lnTo>
                    <a:lnTo>
                      <a:pt x="4116" y="66"/>
                    </a:lnTo>
                    <a:lnTo>
                      <a:pt x="4116" y="72"/>
                    </a:lnTo>
                    <a:lnTo>
                      <a:pt x="4116" y="78"/>
                    </a:lnTo>
                    <a:lnTo>
                      <a:pt x="4116" y="90"/>
                    </a:lnTo>
                    <a:lnTo>
                      <a:pt x="4116" y="96"/>
                    </a:lnTo>
                    <a:lnTo>
                      <a:pt x="4116" y="102"/>
                    </a:lnTo>
                    <a:lnTo>
                      <a:pt x="4116" y="114"/>
                    </a:lnTo>
                    <a:lnTo>
                      <a:pt x="4116" y="120"/>
                    </a:lnTo>
                    <a:lnTo>
                      <a:pt x="4116" y="126"/>
                    </a:lnTo>
                    <a:lnTo>
                      <a:pt x="4116" y="132"/>
                    </a:lnTo>
                    <a:lnTo>
                      <a:pt x="4116" y="144"/>
                    </a:lnTo>
                    <a:lnTo>
                      <a:pt x="4116" y="150"/>
                    </a:lnTo>
                    <a:lnTo>
                      <a:pt x="4116" y="156"/>
                    </a:lnTo>
                    <a:lnTo>
                      <a:pt x="4116" y="168"/>
                    </a:lnTo>
                    <a:lnTo>
                      <a:pt x="4116" y="276"/>
                    </a:lnTo>
                    <a:lnTo>
                      <a:pt x="4116" y="282"/>
                    </a:lnTo>
                    <a:lnTo>
                      <a:pt x="4116" y="288"/>
                    </a:lnTo>
                    <a:lnTo>
                      <a:pt x="4116" y="294"/>
                    </a:lnTo>
                    <a:lnTo>
                      <a:pt x="4116" y="300"/>
                    </a:lnTo>
                    <a:lnTo>
                      <a:pt x="4116" y="306"/>
                    </a:lnTo>
                    <a:lnTo>
                      <a:pt x="4116" y="312"/>
                    </a:lnTo>
                    <a:lnTo>
                      <a:pt x="4116" y="318"/>
                    </a:lnTo>
                    <a:lnTo>
                      <a:pt x="4116" y="420"/>
                    </a:lnTo>
                    <a:lnTo>
                      <a:pt x="4116" y="426"/>
                    </a:lnTo>
                    <a:lnTo>
                      <a:pt x="4116" y="426"/>
                    </a:lnTo>
                    <a:lnTo>
                      <a:pt x="4116" y="432"/>
                    </a:lnTo>
                    <a:lnTo>
                      <a:pt x="4116" y="438"/>
                    </a:lnTo>
                    <a:lnTo>
                      <a:pt x="4116" y="444"/>
                    </a:lnTo>
                    <a:lnTo>
                      <a:pt x="4116" y="450"/>
                    </a:lnTo>
                    <a:lnTo>
                      <a:pt x="4116" y="456"/>
                    </a:lnTo>
                    <a:lnTo>
                      <a:pt x="4116" y="540"/>
                    </a:lnTo>
                    <a:lnTo>
                      <a:pt x="4116" y="546"/>
                    </a:lnTo>
                    <a:lnTo>
                      <a:pt x="4116" y="552"/>
                    </a:lnTo>
                    <a:lnTo>
                      <a:pt x="4116" y="558"/>
                    </a:lnTo>
                    <a:lnTo>
                      <a:pt x="4116" y="564"/>
                    </a:lnTo>
                    <a:lnTo>
                      <a:pt x="4116" y="570"/>
                    </a:lnTo>
                    <a:lnTo>
                      <a:pt x="4116" y="570"/>
                    </a:lnTo>
                    <a:lnTo>
                      <a:pt x="4116" y="576"/>
                    </a:lnTo>
                    <a:lnTo>
                      <a:pt x="4116" y="648"/>
                    </a:lnTo>
                    <a:lnTo>
                      <a:pt x="4116" y="654"/>
                    </a:lnTo>
                    <a:lnTo>
                      <a:pt x="4116" y="660"/>
                    </a:lnTo>
                    <a:lnTo>
                      <a:pt x="4116" y="666"/>
                    </a:lnTo>
                    <a:lnTo>
                      <a:pt x="4116" y="666"/>
                    </a:lnTo>
                    <a:lnTo>
                      <a:pt x="4116" y="672"/>
                    </a:lnTo>
                    <a:lnTo>
                      <a:pt x="4116" y="678"/>
                    </a:lnTo>
                    <a:lnTo>
                      <a:pt x="4116" y="678"/>
                    </a:lnTo>
                    <a:lnTo>
                      <a:pt x="4116" y="744"/>
                    </a:lnTo>
                    <a:lnTo>
                      <a:pt x="4116" y="744"/>
                    </a:lnTo>
                    <a:lnTo>
                      <a:pt x="4116" y="750"/>
                    </a:lnTo>
                    <a:lnTo>
                      <a:pt x="4116" y="750"/>
                    </a:lnTo>
                    <a:lnTo>
                      <a:pt x="4116" y="756"/>
                    </a:lnTo>
                    <a:lnTo>
                      <a:pt x="4116" y="756"/>
                    </a:lnTo>
                    <a:lnTo>
                      <a:pt x="4116" y="762"/>
                    </a:lnTo>
                    <a:lnTo>
                      <a:pt x="4116" y="768"/>
                    </a:lnTo>
                    <a:lnTo>
                      <a:pt x="4116" y="816"/>
                    </a:lnTo>
                    <a:lnTo>
                      <a:pt x="4116" y="816"/>
                    </a:lnTo>
                    <a:lnTo>
                      <a:pt x="4116" y="822"/>
                    </a:lnTo>
                    <a:lnTo>
                      <a:pt x="4116" y="822"/>
                    </a:lnTo>
                    <a:lnTo>
                      <a:pt x="4116" y="828"/>
                    </a:lnTo>
                    <a:lnTo>
                      <a:pt x="4116" y="828"/>
                    </a:lnTo>
                    <a:lnTo>
                      <a:pt x="4116" y="834"/>
                    </a:lnTo>
                    <a:lnTo>
                      <a:pt x="4116" y="834"/>
                    </a:lnTo>
                    <a:lnTo>
                      <a:pt x="4116" y="870"/>
                    </a:lnTo>
                    <a:lnTo>
                      <a:pt x="4116" y="876"/>
                    </a:lnTo>
                    <a:lnTo>
                      <a:pt x="4116" y="876"/>
                    </a:lnTo>
                    <a:lnTo>
                      <a:pt x="4116" y="876"/>
                    </a:lnTo>
                    <a:lnTo>
                      <a:pt x="4116" y="882"/>
                    </a:lnTo>
                    <a:lnTo>
                      <a:pt x="4116" y="882"/>
                    </a:lnTo>
                    <a:lnTo>
                      <a:pt x="4116" y="882"/>
                    </a:lnTo>
                    <a:lnTo>
                      <a:pt x="4116" y="888"/>
                    </a:lnTo>
                    <a:lnTo>
                      <a:pt x="4116" y="912"/>
                    </a:lnTo>
                    <a:lnTo>
                      <a:pt x="4116" y="912"/>
                    </a:lnTo>
                    <a:lnTo>
                      <a:pt x="4116" y="912"/>
                    </a:lnTo>
                    <a:lnTo>
                      <a:pt x="4116" y="918"/>
                    </a:lnTo>
                    <a:lnTo>
                      <a:pt x="4116" y="918"/>
                    </a:lnTo>
                    <a:lnTo>
                      <a:pt x="4116" y="918"/>
                    </a:lnTo>
                    <a:lnTo>
                      <a:pt x="4116" y="918"/>
                    </a:lnTo>
                    <a:lnTo>
                      <a:pt x="4116" y="918"/>
                    </a:lnTo>
                    <a:lnTo>
                      <a:pt x="4116" y="924"/>
                    </a:lnTo>
                    <a:lnTo>
                      <a:pt x="4116" y="924"/>
                    </a:lnTo>
                    <a:lnTo>
                      <a:pt x="4116" y="924"/>
                    </a:lnTo>
                    <a:lnTo>
                      <a:pt x="4116" y="924"/>
                    </a:lnTo>
                    <a:lnTo>
                      <a:pt x="4116" y="924"/>
                    </a:lnTo>
                    <a:lnTo>
                      <a:pt x="4116" y="924"/>
                    </a:lnTo>
                    <a:lnTo>
                      <a:pt x="4116" y="930"/>
                    </a:lnTo>
                    <a:lnTo>
                      <a:pt x="4116" y="930"/>
                    </a:lnTo>
                    <a:lnTo>
                      <a:pt x="4116" y="930"/>
                    </a:lnTo>
                    <a:lnTo>
                      <a:pt x="4116" y="930"/>
                    </a:lnTo>
                    <a:lnTo>
                      <a:pt x="4116" y="930"/>
                    </a:lnTo>
                    <a:lnTo>
                      <a:pt x="4116" y="930"/>
                    </a:lnTo>
                    <a:lnTo>
                      <a:pt x="4116" y="930"/>
                    </a:lnTo>
                    <a:lnTo>
                      <a:pt x="4116" y="930"/>
                    </a:lnTo>
                    <a:lnTo>
                      <a:pt x="4116" y="930"/>
                    </a:lnTo>
                    <a:lnTo>
                      <a:pt x="4116" y="930"/>
                    </a:lnTo>
                    <a:lnTo>
                      <a:pt x="4116" y="936"/>
                    </a:lnTo>
                    <a:lnTo>
                      <a:pt x="4116" y="936"/>
                    </a:lnTo>
                    <a:lnTo>
                      <a:pt x="4116" y="936"/>
                    </a:lnTo>
                    <a:lnTo>
                      <a:pt x="4116" y="936"/>
                    </a:lnTo>
                    <a:lnTo>
                      <a:pt x="4116" y="936"/>
                    </a:lnTo>
                    <a:lnTo>
                      <a:pt x="4116" y="930"/>
                    </a:lnTo>
                    <a:lnTo>
                      <a:pt x="4116" y="930"/>
                    </a:lnTo>
                    <a:lnTo>
                      <a:pt x="4116" y="930"/>
                    </a:lnTo>
                    <a:lnTo>
                      <a:pt x="4116" y="930"/>
                    </a:lnTo>
                    <a:lnTo>
                      <a:pt x="4116" y="930"/>
                    </a:lnTo>
                    <a:lnTo>
                      <a:pt x="4116" y="930"/>
                    </a:lnTo>
                    <a:lnTo>
                      <a:pt x="4116" y="930"/>
                    </a:lnTo>
                    <a:lnTo>
                      <a:pt x="4116" y="924"/>
                    </a:lnTo>
                    <a:lnTo>
                      <a:pt x="4116" y="924"/>
                    </a:lnTo>
                    <a:lnTo>
                      <a:pt x="4116" y="924"/>
                    </a:lnTo>
                    <a:lnTo>
                      <a:pt x="4116" y="924"/>
                    </a:lnTo>
                    <a:lnTo>
                      <a:pt x="4116" y="924"/>
                    </a:lnTo>
                    <a:lnTo>
                      <a:pt x="4116" y="918"/>
                    </a:lnTo>
                    <a:lnTo>
                      <a:pt x="4116" y="918"/>
                    </a:lnTo>
                    <a:lnTo>
                      <a:pt x="4116" y="918"/>
                    </a:lnTo>
                    <a:lnTo>
                      <a:pt x="4116" y="918"/>
                    </a:lnTo>
                    <a:lnTo>
                      <a:pt x="4116" y="894"/>
                    </a:lnTo>
                    <a:lnTo>
                      <a:pt x="4116" y="894"/>
                    </a:lnTo>
                    <a:lnTo>
                      <a:pt x="4116" y="888"/>
                    </a:lnTo>
                    <a:lnTo>
                      <a:pt x="4116" y="888"/>
                    </a:lnTo>
                    <a:lnTo>
                      <a:pt x="4116" y="888"/>
                    </a:lnTo>
                    <a:lnTo>
                      <a:pt x="4116" y="882"/>
                    </a:lnTo>
                    <a:lnTo>
                      <a:pt x="4116" y="882"/>
                    </a:lnTo>
                    <a:lnTo>
                      <a:pt x="4116" y="882"/>
                    </a:lnTo>
                    <a:lnTo>
                      <a:pt x="4116" y="846"/>
                    </a:lnTo>
                    <a:lnTo>
                      <a:pt x="4116" y="840"/>
                    </a:lnTo>
                    <a:lnTo>
                      <a:pt x="4116" y="840"/>
                    </a:lnTo>
                    <a:lnTo>
                      <a:pt x="4116" y="834"/>
                    </a:lnTo>
                    <a:lnTo>
                      <a:pt x="4116" y="834"/>
                    </a:lnTo>
                    <a:lnTo>
                      <a:pt x="4116" y="828"/>
                    </a:lnTo>
                    <a:lnTo>
                      <a:pt x="4116" y="828"/>
                    </a:lnTo>
                    <a:lnTo>
                      <a:pt x="4116" y="828"/>
                    </a:lnTo>
                    <a:lnTo>
                      <a:pt x="4116" y="774"/>
                    </a:lnTo>
                    <a:lnTo>
                      <a:pt x="4116" y="774"/>
                    </a:lnTo>
                    <a:lnTo>
                      <a:pt x="4116" y="768"/>
                    </a:lnTo>
                    <a:lnTo>
                      <a:pt x="4116" y="768"/>
                    </a:lnTo>
                    <a:lnTo>
                      <a:pt x="4116" y="762"/>
                    </a:lnTo>
                    <a:lnTo>
                      <a:pt x="4116" y="762"/>
                    </a:lnTo>
                    <a:lnTo>
                      <a:pt x="4116" y="756"/>
                    </a:lnTo>
                    <a:lnTo>
                      <a:pt x="4116" y="756"/>
                    </a:lnTo>
                    <a:lnTo>
                      <a:pt x="4116" y="690"/>
                    </a:lnTo>
                    <a:lnTo>
                      <a:pt x="4116" y="690"/>
                    </a:lnTo>
                    <a:lnTo>
                      <a:pt x="4116" y="684"/>
                    </a:lnTo>
                    <a:lnTo>
                      <a:pt x="4116" y="678"/>
                    </a:lnTo>
                    <a:lnTo>
                      <a:pt x="4116" y="678"/>
                    </a:lnTo>
                    <a:lnTo>
                      <a:pt x="4116" y="672"/>
                    </a:lnTo>
                    <a:lnTo>
                      <a:pt x="4116" y="666"/>
                    </a:lnTo>
                    <a:lnTo>
                      <a:pt x="4116" y="666"/>
                    </a:lnTo>
                    <a:lnTo>
                      <a:pt x="4116" y="588"/>
                    </a:lnTo>
                    <a:lnTo>
                      <a:pt x="4116" y="588"/>
                    </a:lnTo>
                    <a:lnTo>
                      <a:pt x="4116" y="582"/>
                    </a:lnTo>
                    <a:lnTo>
                      <a:pt x="4116" y="576"/>
                    </a:lnTo>
                    <a:lnTo>
                      <a:pt x="4116" y="570"/>
                    </a:lnTo>
                    <a:lnTo>
                      <a:pt x="4116" y="564"/>
                    </a:lnTo>
                    <a:lnTo>
                      <a:pt x="4116" y="564"/>
                    </a:lnTo>
                    <a:lnTo>
                      <a:pt x="4116" y="558"/>
                    </a:lnTo>
                    <a:lnTo>
                      <a:pt x="4116" y="474"/>
                    </a:lnTo>
                    <a:lnTo>
                      <a:pt x="4116" y="468"/>
                    </a:lnTo>
                    <a:lnTo>
                      <a:pt x="4116" y="462"/>
                    </a:lnTo>
                    <a:lnTo>
                      <a:pt x="4116" y="456"/>
                    </a:lnTo>
                    <a:lnTo>
                      <a:pt x="4116" y="450"/>
                    </a:lnTo>
                    <a:lnTo>
                      <a:pt x="4116" y="444"/>
                    </a:lnTo>
                    <a:lnTo>
                      <a:pt x="4116" y="438"/>
                    </a:lnTo>
                    <a:lnTo>
                      <a:pt x="4116" y="432"/>
                    </a:lnTo>
                    <a:lnTo>
                      <a:pt x="4116" y="336"/>
                    </a:lnTo>
                    <a:lnTo>
                      <a:pt x="4116" y="330"/>
                    </a:lnTo>
                    <a:lnTo>
                      <a:pt x="4116" y="324"/>
                    </a:lnTo>
                    <a:lnTo>
                      <a:pt x="4116" y="318"/>
                    </a:lnTo>
                    <a:lnTo>
                      <a:pt x="4116" y="312"/>
                    </a:lnTo>
                    <a:lnTo>
                      <a:pt x="4116" y="306"/>
                    </a:lnTo>
                    <a:lnTo>
                      <a:pt x="4116" y="300"/>
                    </a:lnTo>
                    <a:lnTo>
                      <a:pt x="4116" y="288"/>
                    </a:lnTo>
                    <a:lnTo>
                      <a:pt x="4116" y="180"/>
                    </a:lnTo>
                    <a:lnTo>
                      <a:pt x="4116" y="174"/>
                    </a:lnTo>
                    <a:lnTo>
                      <a:pt x="4116" y="168"/>
                    </a:lnTo>
                    <a:lnTo>
                      <a:pt x="4116" y="156"/>
                    </a:lnTo>
                    <a:lnTo>
                      <a:pt x="4116" y="150"/>
                    </a:lnTo>
                    <a:lnTo>
                      <a:pt x="4116" y="144"/>
                    </a:lnTo>
                    <a:lnTo>
                      <a:pt x="4116" y="138"/>
                    </a:lnTo>
                    <a:lnTo>
                      <a:pt x="4116" y="126"/>
                    </a:lnTo>
                    <a:lnTo>
                      <a:pt x="4116" y="120"/>
                    </a:lnTo>
                    <a:lnTo>
                      <a:pt x="4116" y="114"/>
                    </a:lnTo>
                    <a:lnTo>
                      <a:pt x="4116" y="102"/>
                    </a:lnTo>
                    <a:lnTo>
                      <a:pt x="4116" y="96"/>
                    </a:lnTo>
                    <a:lnTo>
                      <a:pt x="4116" y="90"/>
                    </a:lnTo>
                    <a:lnTo>
                      <a:pt x="4116" y="78"/>
                    </a:lnTo>
                    <a:lnTo>
                      <a:pt x="4116" y="72"/>
                    </a:lnTo>
                    <a:lnTo>
                      <a:pt x="4116" y="66"/>
                    </a:lnTo>
                    <a:lnTo>
                      <a:pt x="4116" y="54"/>
                    </a:lnTo>
                    <a:lnTo>
                      <a:pt x="4116" y="48"/>
                    </a:lnTo>
                    <a:lnTo>
                      <a:pt x="4116" y="42"/>
                    </a:lnTo>
                    <a:lnTo>
                      <a:pt x="4116" y="42"/>
                    </a:lnTo>
                    <a:lnTo>
                      <a:pt x="4116" y="42"/>
                    </a:lnTo>
                    <a:lnTo>
                      <a:pt x="4116" y="30"/>
                    </a:lnTo>
                    <a:lnTo>
                      <a:pt x="4116" y="24"/>
                    </a:lnTo>
                    <a:lnTo>
                      <a:pt x="4116" y="18"/>
                    </a:lnTo>
                    <a:lnTo>
                      <a:pt x="4116" y="12"/>
                    </a:lnTo>
                    <a:lnTo>
                      <a:pt x="4116" y="6"/>
                    </a:lnTo>
                    <a:lnTo>
                      <a:pt x="4116" y="0"/>
                    </a:lnTo>
                    <a:lnTo>
                      <a:pt x="4116" y="6"/>
                    </a:lnTo>
                    <a:lnTo>
                      <a:pt x="4116" y="12"/>
                    </a:lnTo>
                    <a:lnTo>
                      <a:pt x="4116" y="18"/>
                    </a:lnTo>
                    <a:lnTo>
                      <a:pt x="4116" y="24"/>
                    </a:lnTo>
                    <a:lnTo>
                      <a:pt x="4116" y="36"/>
                    </a:lnTo>
                    <a:lnTo>
                      <a:pt x="4116" y="42"/>
                    </a:lnTo>
                    <a:lnTo>
                      <a:pt x="4116" y="54"/>
                    </a:lnTo>
                    <a:lnTo>
                      <a:pt x="4116" y="60"/>
                    </a:lnTo>
                    <a:lnTo>
                      <a:pt x="4116" y="66"/>
                    </a:lnTo>
                    <a:lnTo>
                      <a:pt x="4116" y="78"/>
                    </a:lnTo>
                    <a:lnTo>
                      <a:pt x="4116" y="84"/>
                    </a:lnTo>
                    <a:lnTo>
                      <a:pt x="4116" y="90"/>
                    </a:lnTo>
                    <a:lnTo>
                      <a:pt x="4116" y="102"/>
                    </a:lnTo>
                    <a:lnTo>
                      <a:pt x="4116" y="108"/>
                    </a:lnTo>
                    <a:lnTo>
                      <a:pt x="4116" y="120"/>
                    </a:lnTo>
                    <a:lnTo>
                      <a:pt x="4116" y="126"/>
                    </a:lnTo>
                    <a:lnTo>
                      <a:pt x="4116" y="132"/>
                    </a:lnTo>
                    <a:lnTo>
                      <a:pt x="4116" y="138"/>
                    </a:lnTo>
                    <a:lnTo>
                      <a:pt x="4116" y="252"/>
                    </a:lnTo>
                    <a:lnTo>
                      <a:pt x="4116" y="264"/>
                    </a:lnTo>
                    <a:lnTo>
                      <a:pt x="4116" y="270"/>
                    </a:lnTo>
                    <a:lnTo>
                      <a:pt x="4116" y="276"/>
                    </a:lnTo>
                    <a:lnTo>
                      <a:pt x="4116" y="282"/>
                    </a:lnTo>
                    <a:lnTo>
                      <a:pt x="4116" y="288"/>
                    </a:lnTo>
                    <a:lnTo>
                      <a:pt x="4116" y="294"/>
                    </a:lnTo>
                    <a:lnTo>
                      <a:pt x="4116" y="300"/>
                    </a:lnTo>
                    <a:lnTo>
                      <a:pt x="4116" y="402"/>
                    </a:lnTo>
                    <a:lnTo>
                      <a:pt x="4116" y="408"/>
                    </a:lnTo>
                    <a:lnTo>
                      <a:pt x="4116" y="414"/>
                    </a:lnTo>
                    <a:lnTo>
                      <a:pt x="4116" y="420"/>
                    </a:lnTo>
                    <a:lnTo>
                      <a:pt x="4116" y="426"/>
                    </a:lnTo>
                    <a:lnTo>
                      <a:pt x="4116" y="432"/>
                    </a:lnTo>
                    <a:lnTo>
                      <a:pt x="4116" y="438"/>
                    </a:lnTo>
                    <a:lnTo>
                      <a:pt x="4116" y="444"/>
                    </a:lnTo>
                    <a:lnTo>
                      <a:pt x="4116" y="528"/>
                    </a:lnTo>
                    <a:lnTo>
                      <a:pt x="4116" y="534"/>
                    </a:lnTo>
                    <a:lnTo>
                      <a:pt x="4116" y="540"/>
                    </a:lnTo>
                    <a:lnTo>
                      <a:pt x="4116" y="546"/>
                    </a:lnTo>
                    <a:lnTo>
                      <a:pt x="4116" y="552"/>
                    </a:lnTo>
                    <a:lnTo>
                      <a:pt x="4116" y="558"/>
                    </a:lnTo>
                    <a:lnTo>
                      <a:pt x="4116" y="558"/>
                    </a:lnTo>
                    <a:lnTo>
                      <a:pt x="4116" y="564"/>
                    </a:lnTo>
                    <a:lnTo>
                      <a:pt x="4116" y="642"/>
                    </a:lnTo>
                    <a:lnTo>
                      <a:pt x="4116" y="648"/>
                    </a:lnTo>
                    <a:lnTo>
                      <a:pt x="4116" y="648"/>
                    </a:lnTo>
                    <a:lnTo>
                      <a:pt x="4116" y="654"/>
                    </a:lnTo>
                    <a:lnTo>
                      <a:pt x="4116" y="660"/>
                    </a:lnTo>
                    <a:lnTo>
                      <a:pt x="4116" y="666"/>
                    </a:lnTo>
                    <a:lnTo>
                      <a:pt x="4116" y="666"/>
                    </a:lnTo>
                    <a:lnTo>
                      <a:pt x="4116" y="672"/>
                    </a:lnTo>
                    <a:lnTo>
                      <a:pt x="4116" y="738"/>
                    </a:lnTo>
                    <a:lnTo>
                      <a:pt x="4116" y="738"/>
                    </a:lnTo>
                    <a:lnTo>
                      <a:pt x="4116" y="744"/>
                    </a:lnTo>
                    <a:lnTo>
                      <a:pt x="4116" y="750"/>
                    </a:lnTo>
                    <a:lnTo>
                      <a:pt x="4116" y="750"/>
                    </a:lnTo>
                    <a:lnTo>
                      <a:pt x="4116" y="756"/>
                    </a:lnTo>
                    <a:lnTo>
                      <a:pt x="4116" y="756"/>
                    </a:lnTo>
                    <a:lnTo>
                      <a:pt x="4116" y="762"/>
                    </a:lnTo>
                    <a:lnTo>
                      <a:pt x="4116" y="810"/>
                    </a:lnTo>
                    <a:lnTo>
                      <a:pt x="4116" y="816"/>
                    </a:lnTo>
                    <a:lnTo>
                      <a:pt x="4116" y="816"/>
                    </a:lnTo>
                    <a:lnTo>
                      <a:pt x="4116" y="822"/>
                    </a:lnTo>
                    <a:lnTo>
                      <a:pt x="4116" y="822"/>
                    </a:lnTo>
                    <a:lnTo>
                      <a:pt x="4116" y="828"/>
                    </a:lnTo>
                    <a:lnTo>
                      <a:pt x="4116" y="828"/>
                    </a:lnTo>
                    <a:lnTo>
                      <a:pt x="4116" y="834"/>
                    </a:lnTo>
                    <a:lnTo>
                      <a:pt x="4116" y="870"/>
                    </a:lnTo>
                    <a:lnTo>
                      <a:pt x="4116" y="876"/>
                    </a:lnTo>
                    <a:lnTo>
                      <a:pt x="4116" y="876"/>
                    </a:lnTo>
                    <a:lnTo>
                      <a:pt x="4116" y="876"/>
                    </a:lnTo>
                    <a:lnTo>
                      <a:pt x="4116" y="882"/>
                    </a:lnTo>
                    <a:lnTo>
                      <a:pt x="4116" y="882"/>
                    </a:lnTo>
                    <a:lnTo>
                      <a:pt x="4116" y="882"/>
                    </a:lnTo>
                    <a:lnTo>
                      <a:pt x="4116" y="888"/>
                    </a:lnTo>
                    <a:lnTo>
                      <a:pt x="4116" y="912"/>
                    </a:lnTo>
                    <a:lnTo>
                      <a:pt x="4116" y="912"/>
                    </a:lnTo>
                    <a:lnTo>
                      <a:pt x="4116" y="912"/>
                    </a:lnTo>
                    <a:lnTo>
                      <a:pt x="4116" y="918"/>
                    </a:lnTo>
                    <a:lnTo>
                      <a:pt x="4116" y="918"/>
                    </a:lnTo>
                    <a:lnTo>
                      <a:pt x="4116" y="918"/>
                    </a:lnTo>
                    <a:lnTo>
                      <a:pt x="4116" y="918"/>
                    </a:lnTo>
                    <a:lnTo>
                      <a:pt x="4116" y="924"/>
                    </a:lnTo>
                    <a:lnTo>
                      <a:pt x="4116" y="924"/>
                    </a:lnTo>
                    <a:lnTo>
                      <a:pt x="4116" y="924"/>
                    </a:lnTo>
                    <a:lnTo>
                      <a:pt x="4116" y="924"/>
                    </a:lnTo>
                    <a:lnTo>
                      <a:pt x="4116" y="924"/>
                    </a:lnTo>
                    <a:lnTo>
                      <a:pt x="4116" y="924"/>
                    </a:lnTo>
                    <a:lnTo>
                      <a:pt x="4116" y="930"/>
                    </a:lnTo>
                    <a:lnTo>
                      <a:pt x="4116" y="930"/>
                    </a:lnTo>
                    <a:lnTo>
                      <a:pt x="4116" y="930"/>
                    </a:lnTo>
                    <a:lnTo>
                      <a:pt x="4116" y="930"/>
                    </a:lnTo>
                    <a:lnTo>
                      <a:pt x="4116" y="930"/>
                    </a:lnTo>
                    <a:lnTo>
                      <a:pt x="4116" y="930"/>
                    </a:lnTo>
                    <a:lnTo>
                      <a:pt x="4116" y="930"/>
                    </a:lnTo>
                    <a:lnTo>
                      <a:pt x="4116" y="930"/>
                    </a:lnTo>
                    <a:lnTo>
                      <a:pt x="4116" y="930"/>
                    </a:lnTo>
                    <a:lnTo>
                      <a:pt x="4116" y="930"/>
                    </a:lnTo>
                    <a:lnTo>
                      <a:pt x="4116" y="936"/>
                    </a:lnTo>
                    <a:lnTo>
                      <a:pt x="4116" y="936"/>
                    </a:lnTo>
                    <a:lnTo>
                      <a:pt x="4116" y="936"/>
                    </a:lnTo>
                    <a:lnTo>
                      <a:pt x="4116" y="936"/>
                    </a:lnTo>
                    <a:lnTo>
                      <a:pt x="4116" y="936"/>
                    </a:lnTo>
                    <a:lnTo>
                      <a:pt x="4116" y="936"/>
                    </a:lnTo>
                    <a:lnTo>
                      <a:pt x="4116" y="936"/>
                    </a:lnTo>
                    <a:lnTo>
                      <a:pt x="4116" y="936"/>
                    </a:lnTo>
                    <a:lnTo>
                      <a:pt x="4116" y="936"/>
                    </a:lnTo>
                    <a:lnTo>
                      <a:pt x="4116" y="930"/>
                    </a:lnTo>
                    <a:lnTo>
                      <a:pt x="4116" y="930"/>
                    </a:lnTo>
                    <a:lnTo>
                      <a:pt x="4116" y="930"/>
                    </a:lnTo>
                    <a:lnTo>
                      <a:pt x="4116" y="930"/>
                    </a:lnTo>
                    <a:lnTo>
                      <a:pt x="4116" y="930"/>
                    </a:lnTo>
                    <a:lnTo>
                      <a:pt x="4116" y="930"/>
                    </a:lnTo>
                    <a:lnTo>
                      <a:pt x="4116" y="930"/>
                    </a:lnTo>
                    <a:lnTo>
                      <a:pt x="4116" y="924"/>
                    </a:lnTo>
                    <a:lnTo>
                      <a:pt x="4116" y="924"/>
                    </a:lnTo>
                    <a:lnTo>
                      <a:pt x="4116" y="924"/>
                    </a:lnTo>
                    <a:lnTo>
                      <a:pt x="4116" y="924"/>
                    </a:lnTo>
                    <a:lnTo>
                      <a:pt x="4116" y="924"/>
                    </a:lnTo>
                    <a:lnTo>
                      <a:pt x="4116" y="918"/>
                    </a:lnTo>
                    <a:lnTo>
                      <a:pt x="4116" y="918"/>
                    </a:lnTo>
                    <a:lnTo>
                      <a:pt x="4116" y="918"/>
                    </a:lnTo>
                    <a:lnTo>
                      <a:pt x="4116" y="918"/>
                    </a:lnTo>
                    <a:lnTo>
                      <a:pt x="4116" y="912"/>
                    </a:lnTo>
                    <a:lnTo>
                      <a:pt x="4116" y="912"/>
                    </a:lnTo>
                    <a:lnTo>
                      <a:pt x="4116" y="912"/>
                    </a:lnTo>
                    <a:lnTo>
                      <a:pt x="4116" y="912"/>
                    </a:lnTo>
                    <a:lnTo>
                      <a:pt x="4116" y="906"/>
                    </a:lnTo>
                    <a:lnTo>
                      <a:pt x="4116" y="906"/>
                    </a:lnTo>
                    <a:lnTo>
                      <a:pt x="4116" y="906"/>
                    </a:lnTo>
                    <a:lnTo>
                      <a:pt x="4116" y="906"/>
                    </a:lnTo>
                    <a:lnTo>
                      <a:pt x="4116" y="900"/>
                    </a:lnTo>
                    <a:lnTo>
                      <a:pt x="4116" y="900"/>
                    </a:lnTo>
                    <a:lnTo>
                      <a:pt x="4116" y="900"/>
                    </a:lnTo>
                    <a:lnTo>
                      <a:pt x="4116" y="894"/>
                    </a:lnTo>
                    <a:lnTo>
                      <a:pt x="4116" y="894"/>
                    </a:lnTo>
                    <a:lnTo>
                      <a:pt x="4116" y="894"/>
                    </a:lnTo>
                    <a:lnTo>
                      <a:pt x="4116" y="894"/>
                    </a:lnTo>
                    <a:lnTo>
                      <a:pt x="4116" y="894"/>
                    </a:lnTo>
                    <a:lnTo>
                      <a:pt x="4116" y="888"/>
                    </a:lnTo>
                    <a:lnTo>
                      <a:pt x="4116" y="888"/>
                    </a:lnTo>
                    <a:lnTo>
                      <a:pt x="4116" y="888"/>
                    </a:lnTo>
                    <a:lnTo>
                      <a:pt x="4116" y="882"/>
                    </a:lnTo>
                    <a:lnTo>
                      <a:pt x="4116" y="882"/>
                    </a:lnTo>
                    <a:lnTo>
                      <a:pt x="4116" y="882"/>
                    </a:lnTo>
                    <a:lnTo>
                      <a:pt x="4116" y="876"/>
                    </a:lnTo>
                    <a:lnTo>
                      <a:pt x="4116" y="876"/>
                    </a:lnTo>
                    <a:lnTo>
                      <a:pt x="4116" y="870"/>
                    </a:lnTo>
                    <a:lnTo>
                      <a:pt x="4116" y="870"/>
                    </a:lnTo>
                    <a:lnTo>
                      <a:pt x="4116" y="870"/>
                    </a:lnTo>
                    <a:lnTo>
                      <a:pt x="4116" y="870"/>
                    </a:lnTo>
                    <a:lnTo>
                      <a:pt x="4116" y="864"/>
                    </a:lnTo>
                    <a:lnTo>
                      <a:pt x="4116" y="864"/>
                    </a:lnTo>
                    <a:lnTo>
                      <a:pt x="4116" y="864"/>
                    </a:lnTo>
                    <a:lnTo>
                      <a:pt x="4116" y="858"/>
                    </a:lnTo>
                    <a:lnTo>
                      <a:pt x="4116" y="858"/>
                    </a:lnTo>
                    <a:lnTo>
                      <a:pt x="4116" y="858"/>
                    </a:lnTo>
                    <a:lnTo>
                      <a:pt x="4116" y="858"/>
                    </a:lnTo>
                    <a:lnTo>
                      <a:pt x="4116" y="858"/>
                    </a:lnTo>
                    <a:lnTo>
                      <a:pt x="4116" y="852"/>
                    </a:lnTo>
                    <a:lnTo>
                      <a:pt x="4116" y="852"/>
                    </a:lnTo>
                    <a:lnTo>
                      <a:pt x="4116" y="852"/>
                    </a:lnTo>
                    <a:lnTo>
                      <a:pt x="4116" y="852"/>
                    </a:lnTo>
                    <a:lnTo>
                      <a:pt x="4116" y="852"/>
                    </a:lnTo>
                    <a:lnTo>
                      <a:pt x="4116" y="852"/>
                    </a:lnTo>
                    <a:lnTo>
                      <a:pt x="4116" y="852"/>
                    </a:lnTo>
                  </a:path>
                </a:pathLst>
              </a:custGeom>
              <a:noFill/>
              <a:ln w="127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Rectangle 129">
                <a:extLst>
                  <a:ext uri="{FF2B5EF4-FFF2-40B4-BE49-F238E27FC236}">
                    <a16:creationId xmlns:a16="http://schemas.microsoft.com/office/drawing/2014/main" id="{B648A0D1-4895-4FD4-9E6B-F3C9F9970CE1}"/>
                  </a:ext>
                </a:extLst>
              </p:cNvPr>
              <p:cNvSpPr>
                <a:spLocks noChangeArrowheads="1"/>
              </p:cNvSpPr>
              <p:nvPr/>
            </p:nvSpPr>
            <p:spPr bwMode="auto">
              <a:xfrm>
                <a:off x="1019" y="2089"/>
                <a:ext cx="330"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FF0000"/>
                    </a:solidFill>
                    <a:effectLst/>
                    <a:latin typeface="Arial" panose="020B0604020202020204" pitchFamily="34" charset="0"/>
                  </a:rPr>
                  <a:t>BETA_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1" name="Freeform 130">
                <a:extLst>
                  <a:ext uri="{FF2B5EF4-FFF2-40B4-BE49-F238E27FC236}">
                    <a16:creationId xmlns:a16="http://schemas.microsoft.com/office/drawing/2014/main" id="{7C4B2835-D439-4004-9F58-BBD65A0A00B0}"/>
                  </a:ext>
                </a:extLst>
              </p:cNvPr>
              <p:cNvSpPr>
                <a:spLocks/>
              </p:cNvSpPr>
              <p:nvPr/>
            </p:nvSpPr>
            <p:spPr bwMode="auto">
              <a:xfrm>
                <a:off x="791" y="1081"/>
                <a:ext cx="4116" cy="924"/>
              </a:xfrm>
              <a:custGeom>
                <a:avLst/>
                <a:gdLst>
                  <a:gd name="T0" fmla="*/ 0 w 4116"/>
                  <a:gd name="T1" fmla="*/ 918 h 924"/>
                  <a:gd name="T2" fmla="*/ 0 w 4116"/>
                  <a:gd name="T3" fmla="*/ 744 h 924"/>
                  <a:gd name="T4" fmla="*/ 0 w 4116"/>
                  <a:gd name="T5" fmla="*/ 204 h 924"/>
                  <a:gd name="T6" fmla="*/ 0 w 4116"/>
                  <a:gd name="T7" fmla="*/ 210 h 924"/>
                  <a:gd name="T8" fmla="*/ 0 w 4116"/>
                  <a:gd name="T9" fmla="*/ 744 h 924"/>
                  <a:gd name="T10" fmla="*/ 0 w 4116"/>
                  <a:gd name="T11" fmla="*/ 918 h 924"/>
                  <a:gd name="T12" fmla="*/ 0 w 4116"/>
                  <a:gd name="T13" fmla="*/ 798 h 924"/>
                  <a:gd name="T14" fmla="*/ 0 w 4116"/>
                  <a:gd name="T15" fmla="*/ 318 h 924"/>
                  <a:gd name="T16" fmla="*/ 0 w 4116"/>
                  <a:gd name="T17" fmla="*/ 138 h 924"/>
                  <a:gd name="T18" fmla="*/ 0 w 4116"/>
                  <a:gd name="T19" fmla="*/ 678 h 924"/>
                  <a:gd name="T20" fmla="*/ 0 w 4116"/>
                  <a:gd name="T21" fmla="*/ 912 h 924"/>
                  <a:gd name="T22" fmla="*/ 0 w 4116"/>
                  <a:gd name="T23" fmla="*/ 828 h 924"/>
                  <a:gd name="T24" fmla="*/ 0 w 4116"/>
                  <a:gd name="T25" fmla="*/ 432 h 924"/>
                  <a:gd name="T26" fmla="*/ 0 w 4116"/>
                  <a:gd name="T27" fmla="*/ 48 h 924"/>
                  <a:gd name="T28" fmla="*/ 0 w 4116"/>
                  <a:gd name="T29" fmla="*/ 630 h 924"/>
                  <a:gd name="T30" fmla="*/ 0 w 4116"/>
                  <a:gd name="T31" fmla="*/ 906 h 924"/>
                  <a:gd name="T32" fmla="*/ 0 w 4116"/>
                  <a:gd name="T33" fmla="*/ 870 h 924"/>
                  <a:gd name="T34" fmla="*/ 0 w 4116"/>
                  <a:gd name="T35" fmla="*/ 486 h 924"/>
                  <a:gd name="T36" fmla="*/ 0 w 4116"/>
                  <a:gd name="T37" fmla="*/ 12 h 924"/>
                  <a:gd name="T38" fmla="*/ 0 w 4116"/>
                  <a:gd name="T39" fmla="*/ 540 h 924"/>
                  <a:gd name="T40" fmla="*/ 0 w 4116"/>
                  <a:gd name="T41" fmla="*/ 888 h 924"/>
                  <a:gd name="T42" fmla="*/ 0 w 4116"/>
                  <a:gd name="T43" fmla="*/ 906 h 924"/>
                  <a:gd name="T44" fmla="*/ 0 w 4116"/>
                  <a:gd name="T45" fmla="*/ 588 h 924"/>
                  <a:gd name="T46" fmla="*/ 0 w 4116"/>
                  <a:gd name="T47" fmla="*/ 72 h 924"/>
                  <a:gd name="T48" fmla="*/ 0 w 4116"/>
                  <a:gd name="T49" fmla="*/ 432 h 924"/>
                  <a:gd name="T50" fmla="*/ 0 w 4116"/>
                  <a:gd name="T51" fmla="*/ 852 h 924"/>
                  <a:gd name="T52" fmla="*/ 0 w 4116"/>
                  <a:gd name="T53" fmla="*/ 912 h 924"/>
                  <a:gd name="T54" fmla="*/ 0 w 4116"/>
                  <a:gd name="T55" fmla="*/ 672 h 924"/>
                  <a:gd name="T56" fmla="*/ 0 w 4116"/>
                  <a:gd name="T57" fmla="*/ 126 h 924"/>
                  <a:gd name="T58" fmla="*/ 0 w 4116"/>
                  <a:gd name="T59" fmla="*/ 312 h 924"/>
                  <a:gd name="T60" fmla="*/ 0 w 4116"/>
                  <a:gd name="T61" fmla="*/ 804 h 924"/>
                  <a:gd name="T62" fmla="*/ 0 w 4116"/>
                  <a:gd name="T63" fmla="*/ 924 h 924"/>
                  <a:gd name="T64" fmla="*/ 0 w 4116"/>
                  <a:gd name="T65" fmla="*/ 750 h 924"/>
                  <a:gd name="T66" fmla="*/ 0 w 4116"/>
                  <a:gd name="T67" fmla="*/ 198 h 924"/>
                  <a:gd name="T68" fmla="*/ 0 w 4116"/>
                  <a:gd name="T69" fmla="*/ 168 h 924"/>
                  <a:gd name="T70" fmla="*/ 0 w 4116"/>
                  <a:gd name="T71" fmla="*/ 738 h 924"/>
                  <a:gd name="T72" fmla="*/ 0 w 4116"/>
                  <a:gd name="T73" fmla="*/ 918 h 924"/>
                  <a:gd name="T74" fmla="*/ 0 w 4116"/>
                  <a:gd name="T75" fmla="*/ 810 h 924"/>
                  <a:gd name="T76" fmla="*/ 0 w 4116"/>
                  <a:gd name="T77" fmla="*/ 324 h 924"/>
                  <a:gd name="T78" fmla="*/ 0 w 4116"/>
                  <a:gd name="T79" fmla="*/ 108 h 924"/>
                  <a:gd name="T80" fmla="*/ 0 w 4116"/>
                  <a:gd name="T81" fmla="*/ 666 h 924"/>
                  <a:gd name="T82" fmla="*/ 0 w 4116"/>
                  <a:gd name="T83" fmla="*/ 912 h 924"/>
                  <a:gd name="T84" fmla="*/ 0 w 4116"/>
                  <a:gd name="T85" fmla="*/ 834 h 924"/>
                  <a:gd name="T86" fmla="*/ 0 w 4116"/>
                  <a:gd name="T87" fmla="*/ 450 h 924"/>
                  <a:gd name="T88" fmla="*/ 0 w 4116"/>
                  <a:gd name="T89" fmla="*/ 36 h 924"/>
                  <a:gd name="T90" fmla="*/ 0 w 4116"/>
                  <a:gd name="T91" fmla="*/ 618 h 924"/>
                  <a:gd name="T92" fmla="*/ 0 w 4116"/>
                  <a:gd name="T93" fmla="*/ 900 h 924"/>
                  <a:gd name="T94" fmla="*/ 0 w 4116"/>
                  <a:gd name="T95" fmla="*/ 876 h 924"/>
                  <a:gd name="T96" fmla="*/ 0 w 4116"/>
                  <a:gd name="T97" fmla="*/ 492 h 924"/>
                  <a:gd name="T98" fmla="*/ 0 w 4116"/>
                  <a:gd name="T99" fmla="*/ 24 h 924"/>
                  <a:gd name="T100" fmla="*/ 0 w 4116"/>
                  <a:gd name="T101" fmla="*/ 534 h 924"/>
                  <a:gd name="T102" fmla="*/ 0 w 4116"/>
                  <a:gd name="T103" fmla="*/ 888 h 924"/>
                  <a:gd name="T104" fmla="*/ 432 w 4116"/>
                  <a:gd name="T105" fmla="*/ 906 h 924"/>
                  <a:gd name="T106" fmla="*/ 3360 w 4116"/>
                  <a:gd name="T107" fmla="*/ 324 h 924"/>
                  <a:gd name="T108" fmla="*/ 4116 w 4116"/>
                  <a:gd name="T109" fmla="*/ 252 h 924"/>
                  <a:gd name="T110" fmla="*/ 4116 w 4116"/>
                  <a:gd name="T111" fmla="*/ 864 h 924"/>
                  <a:gd name="T112" fmla="*/ 4116 w 4116"/>
                  <a:gd name="T113" fmla="*/ 876 h 924"/>
                  <a:gd name="T114" fmla="*/ 4116 w 4116"/>
                  <a:gd name="T115" fmla="*/ 288 h 924"/>
                  <a:gd name="T116" fmla="*/ 4116 w 4116"/>
                  <a:gd name="T117" fmla="*/ 288 h 924"/>
                  <a:gd name="T118" fmla="*/ 4116 w 4116"/>
                  <a:gd name="T119" fmla="*/ 900 h 924"/>
                  <a:gd name="T120" fmla="*/ 4116 w 4116"/>
                  <a:gd name="T121" fmla="*/ 834 h 924"/>
                  <a:gd name="T122" fmla="*/ 4116 w 4116"/>
                  <a:gd name="T123" fmla="*/ 150 h 924"/>
                  <a:gd name="T124" fmla="*/ 4116 w 4116"/>
                  <a:gd name="T125" fmla="*/ 240 h 9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116" h="924">
                    <a:moveTo>
                      <a:pt x="0" y="816"/>
                    </a:moveTo>
                    <a:lnTo>
                      <a:pt x="0" y="822"/>
                    </a:lnTo>
                    <a:lnTo>
                      <a:pt x="0" y="828"/>
                    </a:lnTo>
                    <a:lnTo>
                      <a:pt x="0" y="828"/>
                    </a:lnTo>
                    <a:lnTo>
                      <a:pt x="0" y="834"/>
                    </a:lnTo>
                    <a:lnTo>
                      <a:pt x="0" y="834"/>
                    </a:lnTo>
                    <a:lnTo>
                      <a:pt x="0" y="840"/>
                    </a:lnTo>
                    <a:lnTo>
                      <a:pt x="0" y="840"/>
                    </a:lnTo>
                    <a:lnTo>
                      <a:pt x="0" y="840"/>
                    </a:lnTo>
                    <a:lnTo>
                      <a:pt x="0" y="846"/>
                    </a:lnTo>
                    <a:lnTo>
                      <a:pt x="0" y="846"/>
                    </a:lnTo>
                    <a:lnTo>
                      <a:pt x="0" y="852"/>
                    </a:lnTo>
                    <a:lnTo>
                      <a:pt x="0" y="852"/>
                    </a:lnTo>
                    <a:lnTo>
                      <a:pt x="0" y="858"/>
                    </a:lnTo>
                    <a:lnTo>
                      <a:pt x="0" y="858"/>
                    </a:lnTo>
                    <a:lnTo>
                      <a:pt x="0" y="864"/>
                    </a:lnTo>
                    <a:lnTo>
                      <a:pt x="0" y="864"/>
                    </a:lnTo>
                    <a:lnTo>
                      <a:pt x="0" y="864"/>
                    </a:lnTo>
                    <a:lnTo>
                      <a:pt x="0" y="870"/>
                    </a:lnTo>
                    <a:lnTo>
                      <a:pt x="0" y="870"/>
                    </a:lnTo>
                    <a:lnTo>
                      <a:pt x="0" y="876"/>
                    </a:lnTo>
                    <a:lnTo>
                      <a:pt x="0" y="876"/>
                    </a:lnTo>
                    <a:lnTo>
                      <a:pt x="0" y="876"/>
                    </a:lnTo>
                    <a:lnTo>
                      <a:pt x="0" y="882"/>
                    </a:lnTo>
                    <a:lnTo>
                      <a:pt x="0" y="882"/>
                    </a:lnTo>
                    <a:lnTo>
                      <a:pt x="0" y="882"/>
                    </a:lnTo>
                    <a:lnTo>
                      <a:pt x="0" y="888"/>
                    </a:lnTo>
                    <a:lnTo>
                      <a:pt x="0" y="888"/>
                    </a:lnTo>
                    <a:lnTo>
                      <a:pt x="0" y="888"/>
                    </a:lnTo>
                    <a:lnTo>
                      <a:pt x="0" y="894"/>
                    </a:lnTo>
                    <a:lnTo>
                      <a:pt x="0" y="894"/>
                    </a:lnTo>
                    <a:lnTo>
                      <a:pt x="0" y="894"/>
                    </a:lnTo>
                    <a:lnTo>
                      <a:pt x="0" y="900"/>
                    </a:lnTo>
                    <a:lnTo>
                      <a:pt x="0" y="900"/>
                    </a:lnTo>
                    <a:lnTo>
                      <a:pt x="0" y="900"/>
                    </a:lnTo>
                    <a:lnTo>
                      <a:pt x="0" y="900"/>
                    </a:lnTo>
                    <a:lnTo>
                      <a:pt x="0" y="906"/>
                    </a:lnTo>
                    <a:lnTo>
                      <a:pt x="0" y="906"/>
                    </a:lnTo>
                    <a:lnTo>
                      <a:pt x="0" y="906"/>
                    </a:lnTo>
                    <a:lnTo>
                      <a:pt x="0" y="906"/>
                    </a:lnTo>
                    <a:lnTo>
                      <a:pt x="0" y="912"/>
                    </a:lnTo>
                    <a:lnTo>
                      <a:pt x="0" y="912"/>
                    </a:lnTo>
                    <a:lnTo>
                      <a:pt x="0" y="912"/>
                    </a:lnTo>
                    <a:lnTo>
                      <a:pt x="0" y="912"/>
                    </a:lnTo>
                    <a:lnTo>
                      <a:pt x="0" y="912"/>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2"/>
                    </a:lnTo>
                    <a:lnTo>
                      <a:pt x="0" y="912"/>
                    </a:lnTo>
                    <a:lnTo>
                      <a:pt x="0" y="912"/>
                    </a:lnTo>
                    <a:lnTo>
                      <a:pt x="0" y="912"/>
                    </a:lnTo>
                    <a:lnTo>
                      <a:pt x="0" y="912"/>
                    </a:lnTo>
                    <a:lnTo>
                      <a:pt x="0" y="906"/>
                    </a:lnTo>
                    <a:lnTo>
                      <a:pt x="0" y="906"/>
                    </a:lnTo>
                    <a:lnTo>
                      <a:pt x="0" y="906"/>
                    </a:lnTo>
                    <a:lnTo>
                      <a:pt x="0" y="906"/>
                    </a:lnTo>
                    <a:lnTo>
                      <a:pt x="0" y="906"/>
                    </a:lnTo>
                    <a:lnTo>
                      <a:pt x="0" y="900"/>
                    </a:lnTo>
                    <a:lnTo>
                      <a:pt x="0" y="900"/>
                    </a:lnTo>
                    <a:lnTo>
                      <a:pt x="0" y="900"/>
                    </a:lnTo>
                    <a:lnTo>
                      <a:pt x="0" y="900"/>
                    </a:lnTo>
                    <a:lnTo>
                      <a:pt x="0" y="894"/>
                    </a:lnTo>
                    <a:lnTo>
                      <a:pt x="0" y="894"/>
                    </a:lnTo>
                    <a:lnTo>
                      <a:pt x="0" y="894"/>
                    </a:lnTo>
                    <a:lnTo>
                      <a:pt x="0" y="876"/>
                    </a:lnTo>
                    <a:lnTo>
                      <a:pt x="0" y="870"/>
                    </a:lnTo>
                    <a:lnTo>
                      <a:pt x="0" y="870"/>
                    </a:lnTo>
                    <a:lnTo>
                      <a:pt x="0" y="870"/>
                    </a:lnTo>
                    <a:lnTo>
                      <a:pt x="0" y="870"/>
                    </a:lnTo>
                    <a:lnTo>
                      <a:pt x="0" y="864"/>
                    </a:lnTo>
                    <a:lnTo>
                      <a:pt x="0" y="864"/>
                    </a:lnTo>
                    <a:lnTo>
                      <a:pt x="0" y="840"/>
                    </a:lnTo>
                    <a:lnTo>
                      <a:pt x="0" y="834"/>
                    </a:lnTo>
                    <a:lnTo>
                      <a:pt x="0" y="834"/>
                    </a:lnTo>
                    <a:lnTo>
                      <a:pt x="0" y="828"/>
                    </a:lnTo>
                    <a:lnTo>
                      <a:pt x="0" y="828"/>
                    </a:lnTo>
                    <a:lnTo>
                      <a:pt x="0" y="828"/>
                    </a:lnTo>
                    <a:lnTo>
                      <a:pt x="0" y="822"/>
                    </a:lnTo>
                    <a:lnTo>
                      <a:pt x="0" y="822"/>
                    </a:lnTo>
                    <a:lnTo>
                      <a:pt x="0" y="816"/>
                    </a:lnTo>
                    <a:lnTo>
                      <a:pt x="0" y="816"/>
                    </a:lnTo>
                    <a:lnTo>
                      <a:pt x="0" y="810"/>
                    </a:lnTo>
                    <a:lnTo>
                      <a:pt x="0" y="810"/>
                    </a:lnTo>
                    <a:lnTo>
                      <a:pt x="0" y="804"/>
                    </a:lnTo>
                    <a:lnTo>
                      <a:pt x="0" y="804"/>
                    </a:lnTo>
                    <a:lnTo>
                      <a:pt x="0" y="798"/>
                    </a:lnTo>
                    <a:lnTo>
                      <a:pt x="0" y="762"/>
                    </a:lnTo>
                    <a:lnTo>
                      <a:pt x="0" y="762"/>
                    </a:lnTo>
                    <a:lnTo>
                      <a:pt x="0" y="756"/>
                    </a:lnTo>
                    <a:lnTo>
                      <a:pt x="0" y="756"/>
                    </a:lnTo>
                    <a:lnTo>
                      <a:pt x="0" y="750"/>
                    </a:lnTo>
                    <a:lnTo>
                      <a:pt x="0" y="750"/>
                    </a:lnTo>
                    <a:lnTo>
                      <a:pt x="0" y="744"/>
                    </a:lnTo>
                    <a:lnTo>
                      <a:pt x="0" y="702"/>
                    </a:lnTo>
                    <a:lnTo>
                      <a:pt x="0" y="702"/>
                    </a:lnTo>
                    <a:lnTo>
                      <a:pt x="0" y="696"/>
                    </a:lnTo>
                    <a:lnTo>
                      <a:pt x="0" y="690"/>
                    </a:lnTo>
                    <a:lnTo>
                      <a:pt x="0" y="684"/>
                    </a:lnTo>
                    <a:lnTo>
                      <a:pt x="0" y="684"/>
                    </a:lnTo>
                    <a:lnTo>
                      <a:pt x="0" y="678"/>
                    </a:lnTo>
                    <a:lnTo>
                      <a:pt x="0" y="672"/>
                    </a:lnTo>
                    <a:lnTo>
                      <a:pt x="0" y="672"/>
                    </a:lnTo>
                    <a:lnTo>
                      <a:pt x="0" y="666"/>
                    </a:lnTo>
                    <a:lnTo>
                      <a:pt x="0" y="660"/>
                    </a:lnTo>
                    <a:lnTo>
                      <a:pt x="0" y="654"/>
                    </a:lnTo>
                    <a:lnTo>
                      <a:pt x="0" y="654"/>
                    </a:lnTo>
                    <a:lnTo>
                      <a:pt x="0" y="648"/>
                    </a:lnTo>
                    <a:lnTo>
                      <a:pt x="0" y="642"/>
                    </a:lnTo>
                    <a:lnTo>
                      <a:pt x="0" y="594"/>
                    </a:lnTo>
                    <a:lnTo>
                      <a:pt x="0" y="588"/>
                    </a:lnTo>
                    <a:lnTo>
                      <a:pt x="0" y="582"/>
                    </a:lnTo>
                    <a:lnTo>
                      <a:pt x="0" y="576"/>
                    </a:lnTo>
                    <a:lnTo>
                      <a:pt x="0" y="576"/>
                    </a:lnTo>
                    <a:lnTo>
                      <a:pt x="0" y="570"/>
                    </a:lnTo>
                    <a:lnTo>
                      <a:pt x="0" y="564"/>
                    </a:lnTo>
                    <a:lnTo>
                      <a:pt x="0" y="510"/>
                    </a:lnTo>
                    <a:lnTo>
                      <a:pt x="0" y="504"/>
                    </a:lnTo>
                    <a:lnTo>
                      <a:pt x="0" y="498"/>
                    </a:lnTo>
                    <a:lnTo>
                      <a:pt x="0" y="492"/>
                    </a:lnTo>
                    <a:lnTo>
                      <a:pt x="0" y="486"/>
                    </a:lnTo>
                    <a:lnTo>
                      <a:pt x="0" y="480"/>
                    </a:lnTo>
                    <a:lnTo>
                      <a:pt x="0" y="474"/>
                    </a:lnTo>
                    <a:lnTo>
                      <a:pt x="0" y="468"/>
                    </a:lnTo>
                    <a:lnTo>
                      <a:pt x="0" y="462"/>
                    </a:lnTo>
                    <a:lnTo>
                      <a:pt x="0" y="456"/>
                    </a:lnTo>
                    <a:lnTo>
                      <a:pt x="0" y="450"/>
                    </a:lnTo>
                    <a:lnTo>
                      <a:pt x="0" y="444"/>
                    </a:lnTo>
                    <a:lnTo>
                      <a:pt x="0" y="438"/>
                    </a:lnTo>
                    <a:lnTo>
                      <a:pt x="0" y="432"/>
                    </a:lnTo>
                    <a:lnTo>
                      <a:pt x="0" y="426"/>
                    </a:lnTo>
                    <a:lnTo>
                      <a:pt x="0" y="360"/>
                    </a:lnTo>
                    <a:lnTo>
                      <a:pt x="0" y="354"/>
                    </a:lnTo>
                    <a:lnTo>
                      <a:pt x="0" y="348"/>
                    </a:lnTo>
                    <a:lnTo>
                      <a:pt x="0" y="342"/>
                    </a:lnTo>
                    <a:lnTo>
                      <a:pt x="0" y="336"/>
                    </a:lnTo>
                    <a:lnTo>
                      <a:pt x="0" y="330"/>
                    </a:lnTo>
                    <a:lnTo>
                      <a:pt x="0" y="324"/>
                    </a:lnTo>
                    <a:lnTo>
                      <a:pt x="0" y="252"/>
                    </a:lnTo>
                    <a:lnTo>
                      <a:pt x="0" y="246"/>
                    </a:lnTo>
                    <a:lnTo>
                      <a:pt x="0" y="240"/>
                    </a:lnTo>
                    <a:lnTo>
                      <a:pt x="0" y="234"/>
                    </a:lnTo>
                    <a:lnTo>
                      <a:pt x="0" y="222"/>
                    </a:lnTo>
                    <a:lnTo>
                      <a:pt x="0" y="216"/>
                    </a:lnTo>
                    <a:lnTo>
                      <a:pt x="0" y="210"/>
                    </a:lnTo>
                    <a:lnTo>
                      <a:pt x="0" y="204"/>
                    </a:lnTo>
                    <a:lnTo>
                      <a:pt x="0" y="198"/>
                    </a:lnTo>
                    <a:lnTo>
                      <a:pt x="0" y="186"/>
                    </a:lnTo>
                    <a:lnTo>
                      <a:pt x="0" y="180"/>
                    </a:lnTo>
                    <a:lnTo>
                      <a:pt x="0" y="174"/>
                    </a:lnTo>
                    <a:lnTo>
                      <a:pt x="0" y="168"/>
                    </a:lnTo>
                    <a:lnTo>
                      <a:pt x="0" y="156"/>
                    </a:lnTo>
                    <a:lnTo>
                      <a:pt x="0" y="150"/>
                    </a:lnTo>
                    <a:lnTo>
                      <a:pt x="0" y="144"/>
                    </a:lnTo>
                    <a:lnTo>
                      <a:pt x="0" y="138"/>
                    </a:lnTo>
                    <a:lnTo>
                      <a:pt x="0" y="126"/>
                    </a:lnTo>
                    <a:lnTo>
                      <a:pt x="0" y="120"/>
                    </a:lnTo>
                    <a:lnTo>
                      <a:pt x="0" y="114"/>
                    </a:lnTo>
                    <a:lnTo>
                      <a:pt x="0" y="102"/>
                    </a:lnTo>
                    <a:lnTo>
                      <a:pt x="0" y="96"/>
                    </a:lnTo>
                    <a:lnTo>
                      <a:pt x="0" y="96"/>
                    </a:lnTo>
                    <a:lnTo>
                      <a:pt x="0" y="90"/>
                    </a:lnTo>
                    <a:lnTo>
                      <a:pt x="0" y="84"/>
                    </a:lnTo>
                    <a:lnTo>
                      <a:pt x="0" y="72"/>
                    </a:lnTo>
                    <a:lnTo>
                      <a:pt x="0" y="66"/>
                    </a:lnTo>
                    <a:lnTo>
                      <a:pt x="0" y="66"/>
                    </a:lnTo>
                    <a:lnTo>
                      <a:pt x="0" y="66"/>
                    </a:lnTo>
                    <a:lnTo>
                      <a:pt x="0" y="60"/>
                    </a:lnTo>
                    <a:lnTo>
                      <a:pt x="0" y="54"/>
                    </a:lnTo>
                    <a:lnTo>
                      <a:pt x="0" y="48"/>
                    </a:lnTo>
                    <a:lnTo>
                      <a:pt x="0" y="42"/>
                    </a:lnTo>
                    <a:lnTo>
                      <a:pt x="0" y="36"/>
                    </a:lnTo>
                    <a:lnTo>
                      <a:pt x="0" y="30"/>
                    </a:lnTo>
                    <a:lnTo>
                      <a:pt x="0" y="30"/>
                    </a:lnTo>
                    <a:lnTo>
                      <a:pt x="0" y="30"/>
                    </a:lnTo>
                    <a:lnTo>
                      <a:pt x="0" y="36"/>
                    </a:lnTo>
                    <a:lnTo>
                      <a:pt x="0" y="42"/>
                    </a:lnTo>
                    <a:lnTo>
                      <a:pt x="0" y="54"/>
                    </a:lnTo>
                    <a:lnTo>
                      <a:pt x="0" y="60"/>
                    </a:lnTo>
                    <a:lnTo>
                      <a:pt x="0" y="66"/>
                    </a:lnTo>
                    <a:lnTo>
                      <a:pt x="0" y="78"/>
                    </a:lnTo>
                    <a:lnTo>
                      <a:pt x="0" y="84"/>
                    </a:lnTo>
                    <a:lnTo>
                      <a:pt x="0" y="90"/>
                    </a:lnTo>
                    <a:lnTo>
                      <a:pt x="0" y="102"/>
                    </a:lnTo>
                    <a:lnTo>
                      <a:pt x="0" y="108"/>
                    </a:lnTo>
                    <a:lnTo>
                      <a:pt x="0" y="114"/>
                    </a:lnTo>
                    <a:lnTo>
                      <a:pt x="0" y="126"/>
                    </a:lnTo>
                    <a:lnTo>
                      <a:pt x="0" y="132"/>
                    </a:lnTo>
                    <a:lnTo>
                      <a:pt x="0" y="138"/>
                    </a:lnTo>
                    <a:lnTo>
                      <a:pt x="0" y="150"/>
                    </a:lnTo>
                    <a:lnTo>
                      <a:pt x="0" y="156"/>
                    </a:lnTo>
                    <a:lnTo>
                      <a:pt x="0" y="162"/>
                    </a:lnTo>
                    <a:lnTo>
                      <a:pt x="0" y="168"/>
                    </a:lnTo>
                    <a:lnTo>
                      <a:pt x="0" y="180"/>
                    </a:lnTo>
                    <a:lnTo>
                      <a:pt x="0" y="186"/>
                    </a:lnTo>
                    <a:lnTo>
                      <a:pt x="0" y="192"/>
                    </a:lnTo>
                    <a:lnTo>
                      <a:pt x="0" y="198"/>
                    </a:lnTo>
                    <a:lnTo>
                      <a:pt x="0" y="210"/>
                    </a:lnTo>
                    <a:lnTo>
                      <a:pt x="0" y="216"/>
                    </a:lnTo>
                    <a:lnTo>
                      <a:pt x="0" y="288"/>
                    </a:lnTo>
                    <a:lnTo>
                      <a:pt x="0" y="294"/>
                    </a:lnTo>
                    <a:lnTo>
                      <a:pt x="0" y="300"/>
                    </a:lnTo>
                    <a:lnTo>
                      <a:pt x="0" y="306"/>
                    </a:lnTo>
                    <a:lnTo>
                      <a:pt x="0" y="312"/>
                    </a:lnTo>
                    <a:lnTo>
                      <a:pt x="0" y="318"/>
                    </a:lnTo>
                    <a:lnTo>
                      <a:pt x="0" y="324"/>
                    </a:lnTo>
                    <a:lnTo>
                      <a:pt x="0" y="396"/>
                    </a:lnTo>
                    <a:lnTo>
                      <a:pt x="0" y="402"/>
                    </a:lnTo>
                    <a:lnTo>
                      <a:pt x="0" y="408"/>
                    </a:lnTo>
                    <a:lnTo>
                      <a:pt x="0" y="414"/>
                    </a:lnTo>
                    <a:lnTo>
                      <a:pt x="0" y="420"/>
                    </a:lnTo>
                    <a:lnTo>
                      <a:pt x="0" y="426"/>
                    </a:lnTo>
                    <a:lnTo>
                      <a:pt x="0" y="432"/>
                    </a:lnTo>
                    <a:lnTo>
                      <a:pt x="0" y="438"/>
                    </a:lnTo>
                    <a:lnTo>
                      <a:pt x="0" y="444"/>
                    </a:lnTo>
                    <a:lnTo>
                      <a:pt x="0" y="450"/>
                    </a:lnTo>
                    <a:lnTo>
                      <a:pt x="0" y="456"/>
                    </a:lnTo>
                    <a:lnTo>
                      <a:pt x="0" y="462"/>
                    </a:lnTo>
                    <a:lnTo>
                      <a:pt x="0" y="468"/>
                    </a:lnTo>
                    <a:lnTo>
                      <a:pt x="0" y="474"/>
                    </a:lnTo>
                    <a:lnTo>
                      <a:pt x="0" y="480"/>
                    </a:lnTo>
                    <a:lnTo>
                      <a:pt x="0" y="540"/>
                    </a:lnTo>
                    <a:lnTo>
                      <a:pt x="0" y="540"/>
                    </a:lnTo>
                    <a:lnTo>
                      <a:pt x="0" y="546"/>
                    </a:lnTo>
                    <a:lnTo>
                      <a:pt x="0" y="552"/>
                    </a:lnTo>
                    <a:lnTo>
                      <a:pt x="0" y="558"/>
                    </a:lnTo>
                    <a:lnTo>
                      <a:pt x="0" y="564"/>
                    </a:lnTo>
                    <a:lnTo>
                      <a:pt x="0" y="564"/>
                    </a:lnTo>
                    <a:lnTo>
                      <a:pt x="0" y="618"/>
                    </a:lnTo>
                    <a:lnTo>
                      <a:pt x="0" y="624"/>
                    </a:lnTo>
                    <a:lnTo>
                      <a:pt x="0" y="630"/>
                    </a:lnTo>
                    <a:lnTo>
                      <a:pt x="0" y="636"/>
                    </a:lnTo>
                    <a:lnTo>
                      <a:pt x="0" y="636"/>
                    </a:lnTo>
                    <a:lnTo>
                      <a:pt x="0" y="642"/>
                    </a:lnTo>
                    <a:lnTo>
                      <a:pt x="0" y="648"/>
                    </a:lnTo>
                    <a:lnTo>
                      <a:pt x="0" y="654"/>
                    </a:lnTo>
                    <a:lnTo>
                      <a:pt x="0" y="654"/>
                    </a:lnTo>
                    <a:lnTo>
                      <a:pt x="0" y="660"/>
                    </a:lnTo>
                    <a:lnTo>
                      <a:pt x="0" y="666"/>
                    </a:lnTo>
                    <a:lnTo>
                      <a:pt x="0" y="672"/>
                    </a:lnTo>
                    <a:lnTo>
                      <a:pt x="0" y="672"/>
                    </a:lnTo>
                    <a:lnTo>
                      <a:pt x="0" y="678"/>
                    </a:lnTo>
                    <a:lnTo>
                      <a:pt x="0" y="684"/>
                    </a:lnTo>
                    <a:lnTo>
                      <a:pt x="0" y="726"/>
                    </a:lnTo>
                    <a:lnTo>
                      <a:pt x="0" y="732"/>
                    </a:lnTo>
                    <a:lnTo>
                      <a:pt x="0" y="732"/>
                    </a:lnTo>
                    <a:lnTo>
                      <a:pt x="0" y="738"/>
                    </a:lnTo>
                    <a:lnTo>
                      <a:pt x="0" y="738"/>
                    </a:lnTo>
                    <a:lnTo>
                      <a:pt x="0" y="744"/>
                    </a:lnTo>
                    <a:lnTo>
                      <a:pt x="0" y="744"/>
                    </a:lnTo>
                    <a:lnTo>
                      <a:pt x="0" y="780"/>
                    </a:lnTo>
                    <a:lnTo>
                      <a:pt x="0" y="786"/>
                    </a:lnTo>
                    <a:lnTo>
                      <a:pt x="0" y="792"/>
                    </a:lnTo>
                    <a:lnTo>
                      <a:pt x="0" y="792"/>
                    </a:lnTo>
                    <a:lnTo>
                      <a:pt x="0" y="798"/>
                    </a:lnTo>
                    <a:lnTo>
                      <a:pt x="0" y="798"/>
                    </a:lnTo>
                    <a:lnTo>
                      <a:pt x="0" y="804"/>
                    </a:lnTo>
                    <a:lnTo>
                      <a:pt x="0" y="804"/>
                    </a:lnTo>
                    <a:lnTo>
                      <a:pt x="0" y="810"/>
                    </a:lnTo>
                    <a:lnTo>
                      <a:pt x="0" y="810"/>
                    </a:lnTo>
                    <a:lnTo>
                      <a:pt x="0" y="816"/>
                    </a:lnTo>
                    <a:lnTo>
                      <a:pt x="0" y="816"/>
                    </a:lnTo>
                    <a:lnTo>
                      <a:pt x="0" y="822"/>
                    </a:lnTo>
                    <a:lnTo>
                      <a:pt x="0" y="822"/>
                    </a:lnTo>
                    <a:lnTo>
                      <a:pt x="0" y="828"/>
                    </a:lnTo>
                    <a:lnTo>
                      <a:pt x="0" y="852"/>
                    </a:lnTo>
                    <a:lnTo>
                      <a:pt x="0" y="852"/>
                    </a:lnTo>
                    <a:lnTo>
                      <a:pt x="0" y="858"/>
                    </a:lnTo>
                    <a:lnTo>
                      <a:pt x="0" y="858"/>
                    </a:lnTo>
                    <a:lnTo>
                      <a:pt x="0" y="858"/>
                    </a:lnTo>
                    <a:lnTo>
                      <a:pt x="0" y="864"/>
                    </a:lnTo>
                    <a:lnTo>
                      <a:pt x="0" y="864"/>
                    </a:lnTo>
                    <a:lnTo>
                      <a:pt x="0" y="888"/>
                    </a:lnTo>
                    <a:lnTo>
                      <a:pt x="0" y="888"/>
                    </a:lnTo>
                    <a:lnTo>
                      <a:pt x="0" y="888"/>
                    </a:lnTo>
                    <a:lnTo>
                      <a:pt x="0" y="888"/>
                    </a:lnTo>
                    <a:lnTo>
                      <a:pt x="0" y="894"/>
                    </a:lnTo>
                    <a:lnTo>
                      <a:pt x="0" y="894"/>
                    </a:lnTo>
                    <a:lnTo>
                      <a:pt x="0" y="894"/>
                    </a:lnTo>
                    <a:lnTo>
                      <a:pt x="0" y="894"/>
                    </a:lnTo>
                    <a:lnTo>
                      <a:pt x="0" y="900"/>
                    </a:lnTo>
                    <a:lnTo>
                      <a:pt x="0" y="900"/>
                    </a:lnTo>
                    <a:lnTo>
                      <a:pt x="0" y="900"/>
                    </a:lnTo>
                    <a:lnTo>
                      <a:pt x="0" y="900"/>
                    </a:lnTo>
                    <a:lnTo>
                      <a:pt x="0" y="906"/>
                    </a:lnTo>
                    <a:lnTo>
                      <a:pt x="0" y="906"/>
                    </a:lnTo>
                    <a:lnTo>
                      <a:pt x="0" y="906"/>
                    </a:lnTo>
                    <a:lnTo>
                      <a:pt x="0" y="906"/>
                    </a:lnTo>
                    <a:lnTo>
                      <a:pt x="0" y="906"/>
                    </a:lnTo>
                    <a:lnTo>
                      <a:pt x="0" y="906"/>
                    </a:lnTo>
                    <a:lnTo>
                      <a:pt x="0" y="912"/>
                    </a:lnTo>
                    <a:lnTo>
                      <a:pt x="0" y="912"/>
                    </a:lnTo>
                    <a:lnTo>
                      <a:pt x="0" y="912"/>
                    </a:lnTo>
                    <a:lnTo>
                      <a:pt x="0" y="912"/>
                    </a:lnTo>
                    <a:lnTo>
                      <a:pt x="0" y="912"/>
                    </a:lnTo>
                    <a:lnTo>
                      <a:pt x="0" y="912"/>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2"/>
                    </a:lnTo>
                    <a:lnTo>
                      <a:pt x="0" y="912"/>
                    </a:lnTo>
                    <a:lnTo>
                      <a:pt x="0" y="912"/>
                    </a:lnTo>
                    <a:lnTo>
                      <a:pt x="0" y="912"/>
                    </a:lnTo>
                    <a:lnTo>
                      <a:pt x="0" y="912"/>
                    </a:lnTo>
                    <a:lnTo>
                      <a:pt x="0" y="906"/>
                    </a:lnTo>
                    <a:lnTo>
                      <a:pt x="0" y="906"/>
                    </a:lnTo>
                    <a:lnTo>
                      <a:pt x="0" y="906"/>
                    </a:lnTo>
                    <a:lnTo>
                      <a:pt x="0" y="906"/>
                    </a:lnTo>
                    <a:lnTo>
                      <a:pt x="0" y="906"/>
                    </a:lnTo>
                    <a:lnTo>
                      <a:pt x="0" y="900"/>
                    </a:lnTo>
                    <a:lnTo>
                      <a:pt x="0" y="900"/>
                    </a:lnTo>
                    <a:lnTo>
                      <a:pt x="0" y="900"/>
                    </a:lnTo>
                    <a:lnTo>
                      <a:pt x="0" y="900"/>
                    </a:lnTo>
                    <a:lnTo>
                      <a:pt x="0" y="894"/>
                    </a:lnTo>
                    <a:lnTo>
                      <a:pt x="0" y="894"/>
                    </a:lnTo>
                    <a:lnTo>
                      <a:pt x="0" y="894"/>
                    </a:lnTo>
                    <a:lnTo>
                      <a:pt x="0" y="876"/>
                    </a:lnTo>
                    <a:lnTo>
                      <a:pt x="0" y="870"/>
                    </a:lnTo>
                    <a:lnTo>
                      <a:pt x="0" y="870"/>
                    </a:lnTo>
                    <a:lnTo>
                      <a:pt x="0" y="870"/>
                    </a:lnTo>
                    <a:lnTo>
                      <a:pt x="0" y="870"/>
                    </a:lnTo>
                    <a:lnTo>
                      <a:pt x="0" y="864"/>
                    </a:lnTo>
                    <a:lnTo>
                      <a:pt x="0" y="864"/>
                    </a:lnTo>
                    <a:lnTo>
                      <a:pt x="0" y="840"/>
                    </a:lnTo>
                    <a:lnTo>
                      <a:pt x="0" y="834"/>
                    </a:lnTo>
                    <a:lnTo>
                      <a:pt x="0" y="834"/>
                    </a:lnTo>
                    <a:lnTo>
                      <a:pt x="0" y="828"/>
                    </a:lnTo>
                    <a:lnTo>
                      <a:pt x="0" y="828"/>
                    </a:lnTo>
                    <a:lnTo>
                      <a:pt x="0" y="822"/>
                    </a:lnTo>
                    <a:lnTo>
                      <a:pt x="0" y="822"/>
                    </a:lnTo>
                    <a:lnTo>
                      <a:pt x="0" y="816"/>
                    </a:lnTo>
                    <a:lnTo>
                      <a:pt x="0" y="816"/>
                    </a:lnTo>
                    <a:lnTo>
                      <a:pt x="0" y="810"/>
                    </a:lnTo>
                    <a:lnTo>
                      <a:pt x="0" y="810"/>
                    </a:lnTo>
                    <a:lnTo>
                      <a:pt x="0" y="810"/>
                    </a:lnTo>
                    <a:lnTo>
                      <a:pt x="0" y="804"/>
                    </a:lnTo>
                    <a:lnTo>
                      <a:pt x="0" y="798"/>
                    </a:lnTo>
                    <a:lnTo>
                      <a:pt x="0" y="798"/>
                    </a:lnTo>
                    <a:lnTo>
                      <a:pt x="0" y="762"/>
                    </a:lnTo>
                    <a:lnTo>
                      <a:pt x="0" y="762"/>
                    </a:lnTo>
                    <a:lnTo>
                      <a:pt x="0" y="756"/>
                    </a:lnTo>
                    <a:lnTo>
                      <a:pt x="0" y="756"/>
                    </a:lnTo>
                    <a:lnTo>
                      <a:pt x="0" y="750"/>
                    </a:lnTo>
                    <a:lnTo>
                      <a:pt x="0" y="744"/>
                    </a:lnTo>
                    <a:lnTo>
                      <a:pt x="0" y="744"/>
                    </a:lnTo>
                    <a:lnTo>
                      <a:pt x="0" y="702"/>
                    </a:lnTo>
                    <a:lnTo>
                      <a:pt x="0" y="696"/>
                    </a:lnTo>
                    <a:lnTo>
                      <a:pt x="0" y="696"/>
                    </a:lnTo>
                    <a:lnTo>
                      <a:pt x="0" y="690"/>
                    </a:lnTo>
                    <a:lnTo>
                      <a:pt x="0" y="684"/>
                    </a:lnTo>
                    <a:lnTo>
                      <a:pt x="0" y="678"/>
                    </a:lnTo>
                    <a:lnTo>
                      <a:pt x="0" y="678"/>
                    </a:lnTo>
                    <a:lnTo>
                      <a:pt x="0" y="672"/>
                    </a:lnTo>
                    <a:lnTo>
                      <a:pt x="0" y="666"/>
                    </a:lnTo>
                    <a:lnTo>
                      <a:pt x="0" y="660"/>
                    </a:lnTo>
                    <a:lnTo>
                      <a:pt x="0" y="660"/>
                    </a:lnTo>
                    <a:lnTo>
                      <a:pt x="0" y="654"/>
                    </a:lnTo>
                    <a:lnTo>
                      <a:pt x="0" y="648"/>
                    </a:lnTo>
                    <a:lnTo>
                      <a:pt x="0" y="642"/>
                    </a:lnTo>
                    <a:lnTo>
                      <a:pt x="0" y="642"/>
                    </a:lnTo>
                    <a:lnTo>
                      <a:pt x="0" y="588"/>
                    </a:lnTo>
                    <a:lnTo>
                      <a:pt x="0" y="582"/>
                    </a:lnTo>
                    <a:lnTo>
                      <a:pt x="0" y="582"/>
                    </a:lnTo>
                    <a:lnTo>
                      <a:pt x="0" y="576"/>
                    </a:lnTo>
                    <a:lnTo>
                      <a:pt x="0" y="570"/>
                    </a:lnTo>
                    <a:lnTo>
                      <a:pt x="0" y="564"/>
                    </a:lnTo>
                    <a:lnTo>
                      <a:pt x="0" y="564"/>
                    </a:lnTo>
                    <a:lnTo>
                      <a:pt x="0" y="504"/>
                    </a:lnTo>
                    <a:lnTo>
                      <a:pt x="0" y="498"/>
                    </a:lnTo>
                    <a:lnTo>
                      <a:pt x="0" y="492"/>
                    </a:lnTo>
                    <a:lnTo>
                      <a:pt x="0" y="486"/>
                    </a:lnTo>
                    <a:lnTo>
                      <a:pt x="0" y="480"/>
                    </a:lnTo>
                    <a:lnTo>
                      <a:pt x="0" y="474"/>
                    </a:lnTo>
                    <a:lnTo>
                      <a:pt x="0" y="468"/>
                    </a:lnTo>
                    <a:lnTo>
                      <a:pt x="0" y="462"/>
                    </a:lnTo>
                    <a:lnTo>
                      <a:pt x="0" y="456"/>
                    </a:lnTo>
                    <a:lnTo>
                      <a:pt x="0" y="450"/>
                    </a:lnTo>
                    <a:lnTo>
                      <a:pt x="0" y="444"/>
                    </a:lnTo>
                    <a:lnTo>
                      <a:pt x="0" y="438"/>
                    </a:lnTo>
                    <a:lnTo>
                      <a:pt x="0" y="432"/>
                    </a:lnTo>
                    <a:lnTo>
                      <a:pt x="0" y="426"/>
                    </a:lnTo>
                    <a:lnTo>
                      <a:pt x="0" y="420"/>
                    </a:lnTo>
                    <a:lnTo>
                      <a:pt x="0" y="354"/>
                    </a:lnTo>
                    <a:lnTo>
                      <a:pt x="0" y="348"/>
                    </a:lnTo>
                    <a:lnTo>
                      <a:pt x="0" y="342"/>
                    </a:lnTo>
                    <a:lnTo>
                      <a:pt x="0" y="336"/>
                    </a:lnTo>
                    <a:lnTo>
                      <a:pt x="0" y="330"/>
                    </a:lnTo>
                    <a:lnTo>
                      <a:pt x="0" y="324"/>
                    </a:lnTo>
                    <a:lnTo>
                      <a:pt x="0" y="318"/>
                    </a:lnTo>
                    <a:lnTo>
                      <a:pt x="0" y="246"/>
                    </a:lnTo>
                    <a:lnTo>
                      <a:pt x="0" y="240"/>
                    </a:lnTo>
                    <a:lnTo>
                      <a:pt x="0" y="228"/>
                    </a:lnTo>
                    <a:lnTo>
                      <a:pt x="0" y="222"/>
                    </a:lnTo>
                    <a:lnTo>
                      <a:pt x="0" y="216"/>
                    </a:lnTo>
                    <a:lnTo>
                      <a:pt x="0" y="210"/>
                    </a:lnTo>
                    <a:lnTo>
                      <a:pt x="0" y="198"/>
                    </a:lnTo>
                    <a:lnTo>
                      <a:pt x="0" y="192"/>
                    </a:lnTo>
                    <a:lnTo>
                      <a:pt x="0" y="186"/>
                    </a:lnTo>
                    <a:lnTo>
                      <a:pt x="0" y="180"/>
                    </a:lnTo>
                    <a:lnTo>
                      <a:pt x="0" y="168"/>
                    </a:lnTo>
                    <a:lnTo>
                      <a:pt x="0" y="162"/>
                    </a:lnTo>
                    <a:lnTo>
                      <a:pt x="0" y="156"/>
                    </a:lnTo>
                    <a:lnTo>
                      <a:pt x="0" y="150"/>
                    </a:lnTo>
                    <a:lnTo>
                      <a:pt x="0" y="138"/>
                    </a:lnTo>
                    <a:lnTo>
                      <a:pt x="0" y="132"/>
                    </a:lnTo>
                    <a:lnTo>
                      <a:pt x="0" y="126"/>
                    </a:lnTo>
                    <a:lnTo>
                      <a:pt x="0" y="120"/>
                    </a:lnTo>
                    <a:lnTo>
                      <a:pt x="0" y="108"/>
                    </a:lnTo>
                    <a:lnTo>
                      <a:pt x="0" y="102"/>
                    </a:lnTo>
                    <a:lnTo>
                      <a:pt x="0" y="96"/>
                    </a:lnTo>
                    <a:lnTo>
                      <a:pt x="0" y="84"/>
                    </a:lnTo>
                    <a:lnTo>
                      <a:pt x="0" y="84"/>
                    </a:lnTo>
                    <a:lnTo>
                      <a:pt x="0" y="78"/>
                    </a:lnTo>
                    <a:lnTo>
                      <a:pt x="0" y="72"/>
                    </a:lnTo>
                    <a:lnTo>
                      <a:pt x="0" y="60"/>
                    </a:lnTo>
                    <a:lnTo>
                      <a:pt x="0" y="54"/>
                    </a:lnTo>
                    <a:lnTo>
                      <a:pt x="0" y="54"/>
                    </a:lnTo>
                    <a:lnTo>
                      <a:pt x="0" y="54"/>
                    </a:lnTo>
                    <a:lnTo>
                      <a:pt x="0" y="48"/>
                    </a:lnTo>
                    <a:lnTo>
                      <a:pt x="0" y="42"/>
                    </a:lnTo>
                    <a:lnTo>
                      <a:pt x="0" y="36"/>
                    </a:lnTo>
                    <a:lnTo>
                      <a:pt x="0" y="30"/>
                    </a:lnTo>
                    <a:lnTo>
                      <a:pt x="0" y="24"/>
                    </a:lnTo>
                    <a:lnTo>
                      <a:pt x="0" y="18"/>
                    </a:lnTo>
                    <a:lnTo>
                      <a:pt x="0" y="18"/>
                    </a:lnTo>
                    <a:lnTo>
                      <a:pt x="0" y="18"/>
                    </a:lnTo>
                    <a:lnTo>
                      <a:pt x="0" y="24"/>
                    </a:lnTo>
                    <a:lnTo>
                      <a:pt x="0" y="30"/>
                    </a:lnTo>
                    <a:lnTo>
                      <a:pt x="0" y="42"/>
                    </a:lnTo>
                    <a:lnTo>
                      <a:pt x="0" y="48"/>
                    </a:lnTo>
                    <a:lnTo>
                      <a:pt x="0" y="54"/>
                    </a:lnTo>
                    <a:lnTo>
                      <a:pt x="0" y="66"/>
                    </a:lnTo>
                    <a:lnTo>
                      <a:pt x="0" y="72"/>
                    </a:lnTo>
                    <a:lnTo>
                      <a:pt x="0" y="84"/>
                    </a:lnTo>
                    <a:lnTo>
                      <a:pt x="0" y="90"/>
                    </a:lnTo>
                    <a:lnTo>
                      <a:pt x="0" y="96"/>
                    </a:lnTo>
                    <a:lnTo>
                      <a:pt x="0" y="108"/>
                    </a:lnTo>
                    <a:lnTo>
                      <a:pt x="0" y="114"/>
                    </a:lnTo>
                    <a:lnTo>
                      <a:pt x="0" y="120"/>
                    </a:lnTo>
                    <a:lnTo>
                      <a:pt x="0" y="132"/>
                    </a:lnTo>
                    <a:lnTo>
                      <a:pt x="0" y="138"/>
                    </a:lnTo>
                    <a:lnTo>
                      <a:pt x="0" y="144"/>
                    </a:lnTo>
                    <a:lnTo>
                      <a:pt x="0" y="156"/>
                    </a:lnTo>
                    <a:lnTo>
                      <a:pt x="0" y="162"/>
                    </a:lnTo>
                    <a:lnTo>
                      <a:pt x="0" y="168"/>
                    </a:lnTo>
                    <a:lnTo>
                      <a:pt x="0" y="174"/>
                    </a:lnTo>
                    <a:lnTo>
                      <a:pt x="0" y="186"/>
                    </a:lnTo>
                    <a:lnTo>
                      <a:pt x="0" y="192"/>
                    </a:lnTo>
                    <a:lnTo>
                      <a:pt x="0" y="198"/>
                    </a:lnTo>
                    <a:lnTo>
                      <a:pt x="0" y="204"/>
                    </a:lnTo>
                    <a:lnTo>
                      <a:pt x="0" y="282"/>
                    </a:lnTo>
                    <a:lnTo>
                      <a:pt x="0" y="288"/>
                    </a:lnTo>
                    <a:lnTo>
                      <a:pt x="0" y="294"/>
                    </a:lnTo>
                    <a:lnTo>
                      <a:pt x="0" y="300"/>
                    </a:lnTo>
                    <a:lnTo>
                      <a:pt x="0" y="306"/>
                    </a:lnTo>
                    <a:lnTo>
                      <a:pt x="0" y="312"/>
                    </a:lnTo>
                    <a:lnTo>
                      <a:pt x="0" y="318"/>
                    </a:lnTo>
                    <a:lnTo>
                      <a:pt x="0" y="390"/>
                    </a:lnTo>
                    <a:lnTo>
                      <a:pt x="0" y="396"/>
                    </a:lnTo>
                    <a:lnTo>
                      <a:pt x="0" y="402"/>
                    </a:lnTo>
                    <a:lnTo>
                      <a:pt x="0" y="408"/>
                    </a:lnTo>
                    <a:lnTo>
                      <a:pt x="0" y="414"/>
                    </a:lnTo>
                    <a:lnTo>
                      <a:pt x="0" y="420"/>
                    </a:lnTo>
                    <a:lnTo>
                      <a:pt x="0" y="426"/>
                    </a:lnTo>
                    <a:lnTo>
                      <a:pt x="0" y="432"/>
                    </a:lnTo>
                    <a:lnTo>
                      <a:pt x="0" y="438"/>
                    </a:lnTo>
                    <a:lnTo>
                      <a:pt x="0" y="444"/>
                    </a:lnTo>
                    <a:lnTo>
                      <a:pt x="0" y="450"/>
                    </a:lnTo>
                    <a:lnTo>
                      <a:pt x="0" y="456"/>
                    </a:lnTo>
                    <a:lnTo>
                      <a:pt x="0" y="462"/>
                    </a:lnTo>
                    <a:lnTo>
                      <a:pt x="0" y="468"/>
                    </a:lnTo>
                    <a:lnTo>
                      <a:pt x="0" y="474"/>
                    </a:lnTo>
                    <a:lnTo>
                      <a:pt x="0" y="534"/>
                    </a:lnTo>
                    <a:lnTo>
                      <a:pt x="0" y="540"/>
                    </a:lnTo>
                    <a:lnTo>
                      <a:pt x="0" y="546"/>
                    </a:lnTo>
                    <a:lnTo>
                      <a:pt x="0" y="552"/>
                    </a:lnTo>
                    <a:lnTo>
                      <a:pt x="0" y="552"/>
                    </a:lnTo>
                    <a:lnTo>
                      <a:pt x="0" y="558"/>
                    </a:lnTo>
                    <a:lnTo>
                      <a:pt x="0" y="564"/>
                    </a:lnTo>
                    <a:lnTo>
                      <a:pt x="0" y="618"/>
                    </a:lnTo>
                    <a:lnTo>
                      <a:pt x="0" y="624"/>
                    </a:lnTo>
                    <a:lnTo>
                      <a:pt x="0" y="630"/>
                    </a:lnTo>
                    <a:lnTo>
                      <a:pt x="0" y="630"/>
                    </a:lnTo>
                    <a:lnTo>
                      <a:pt x="0" y="636"/>
                    </a:lnTo>
                    <a:lnTo>
                      <a:pt x="0" y="642"/>
                    </a:lnTo>
                    <a:lnTo>
                      <a:pt x="0" y="648"/>
                    </a:lnTo>
                    <a:lnTo>
                      <a:pt x="0" y="648"/>
                    </a:lnTo>
                    <a:lnTo>
                      <a:pt x="0" y="654"/>
                    </a:lnTo>
                    <a:lnTo>
                      <a:pt x="0" y="660"/>
                    </a:lnTo>
                    <a:lnTo>
                      <a:pt x="0" y="666"/>
                    </a:lnTo>
                    <a:lnTo>
                      <a:pt x="0" y="666"/>
                    </a:lnTo>
                    <a:lnTo>
                      <a:pt x="0" y="672"/>
                    </a:lnTo>
                    <a:lnTo>
                      <a:pt x="0" y="678"/>
                    </a:lnTo>
                    <a:lnTo>
                      <a:pt x="0" y="684"/>
                    </a:lnTo>
                    <a:lnTo>
                      <a:pt x="0" y="726"/>
                    </a:lnTo>
                    <a:lnTo>
                      <a:pt x="0" y="732"/>
                    </a:lnTo>
                    <a:lnTo>
                      <a:pt x="0" y="732"/>
                    </a:lnTo>
                    <a:lnTo>
                      <a:pt x="0" y="738"/>
                    </a:lnTo>
                    <a:lnTo>
                      <a:pt x="0" y="738"/>
                    </a:lnTo>
                    <a:lnTo>
                      <a:pt x="0" y="744"/>
                    </a:lnTo>
                    <a:lnTo>
                      <a:pt x="0" y="744"/>
                    </a:lnTo>
                    <a:lnTo>
                      <a:pt x="0" y="786"/>
                    </a:lnTo>
                    <a:lnTo>
                      <a:pt x="0" y="786"/>
                    </a:lnTo>
                    <a:lnTo>
                      <a:pt x="0" y="792"/>
                    </a:lnTo>
                    <a:lnTo>
                      <a:pt x="0" y="792"/>
                    </a:lnTo>
                    <a:lnTo>
                      <a:pt x="0" y="798"/>
                    </a:lnTo>
                    <a:lnTo>
                      <a:pt x="0" y="798"/>
                    </a:lnTo>
                    <a:lnTo>
                      <a:pt x="0" y="804"/>
                    </a:lnTo>
                    <a:lnTo>
                      <a:pt x="0" y="804"/>
                    </a:lnTo>
                    <a:lnTo>
                      <a:pt x="0" y="810"/>
                    </a:lnTo>
                    <a:lnTo>
                      <a:pt x="0" y="810"/>
                    </a:lnTo>
                    <a:lnTo>
                      <a:pt x="0" y="816"/>
                    </a:lnTo>
                    <a:lnTo>
                      <a:pt x="0" y="816"/>
                    </a:lnTo>
                    <a:lnTo>
                      <a:pt x="0" y="822"/>
                    </a:lnTo>
                    <a:lnTo>
                      <a:pt x="0" y="822"/>
                    </a:lnTo>
                    <a:lnTo>
                      <a:pt x="0" y="828"/>
                    </a:lnTo>
                    <a:lnTo>
                      <a:pt x="0" y="852"/>
                    </a:lnTo>
                    <a:lnTo>
                      <a:pt x="0" y="858"/>
                    </a:lnTo>
                    <a:lnTo>
                      <a:pt x="0" y="858"/>
                    </a:lnTo>
                    <a:lnTo>
                      <a:pt x="0" y="858"/>
                    </a:lnTo>
                    <a:lnTo>
                      <a:pt x="0" y="864"/>
                    </a:lnTo>
                    <a:lnTo>
                      <a:pt x="0" y="864"/>
                    </a:lnTo>
                    <a:lnTo>
                      <a:pt x="0" y="864"/>
                    </a:lnTo>
                    <a:lnTo>
                      <a:pt x="0" y="888"/>
                    </a:lnTo>
                    <a:lnTo>
                      <a:pt x="0" y="888"/>
                    </a:lnTo>
                    <a:lnTo>
                      <a:pt x="0" y="888"/>
                    </a:lnTo>
                    <a:lnTo>
                      <a:pt x="0" y="894"/>
                    </a:lnTo>
                    <a:lnTo>
                      <a:pt x="0" y="894"/>
                    </a:lnTo>
                    <a:lnTo>
                      <a:pt x="0" y="894"/>
                    </a:lnTo>
                    <a:lnTo>
                      <a:pt x="0" y="894"/>
                    </a:lnTo>
                    <a:lnTo>
                      <a:pt x="0" y="900"/>
                    </a:lnTo>
                    <a:lnTo>
                      <a:pt x="0" y="900"/>
                    </a:lnTo>
                    <a:lnTo>
                      <a:pt x="0" y="900"/>
                    </a:lnTo>
                    <a:lnTo>
                      <a:pt x="0" y="900"/>
                    </a:lnTo>
                    <a:lnTo>
                      <a:pt x="0" y="906"/>
                    </a:lnTo>
                    <a:lnTo>
                      <a:pt x="0" y="906"/>
                    </a:lnTo>
                    <a:lnTo>
                      <a:pt x="0" y="906"/>
                    </a:lnTo>
                    <a:lnTo>
                      <a:pt x="0" y="906"/>
                    </a:lnTo>
                    <a:lnTo>
                      <a:pt x="0" y="906"/>
                    </a:lnTo>
                    <a:lnTo>
                      <a:pt x="0" y="906"/>
                    </a:lnTo>
                    <a:lnTo>
                      <a:pt x="0" y="906"/>
                    </a:lnTo>
                    <a:lnTo>
                      <a:pt x="0" y="912"/>
                    </a:lnTo>
                    <a:lnTo>
                      <a:pt x="0" y="912"/>
                    </a:lnTo>
                    <a:lnTo>
                      <a:pt x="0" y="912"/>
                    </a:lnTo>
                    <a:lnTo>
                      <a:pt x="0" y="912"/>
                    </a:lnTo>
                    <a:lnTo>
                      <a:pt x="0" y="912"/>
                    </a:lnTo>
                    <a:lnTo>
                      <a:pt x="0" y="912"/>
                    </a:lnTo>
                    <a:lnTo>
                      <a:pt x="0" y="912"/>
                    </a:lnTo>
                    <a:lnTo>
                      <a:pt x="0" y="918"/>
                    </a:lnTo>
                    <a:lnTo>
                      <a:pt x="0" y="918"/>
                    </a:lnTo>
                    <a:lnTo>
                      <a:pt x="0" y="918"/>
                    </a:lnTo>
                    <a:lnTo>
                      <a:pt x="0" y="918"/>
                    </a:lnTo>
                    <a:lnTo>
                      <a:pt x="0" y="918"/>
                    </a:lnTo>
                    <a:lnTo>
                      <a:pt x="0" y="918"/>
                    </a:lnTo>
                    <a:lnTo>
                      <a:pt x="0" y="918"/>
                    </a:lnTo>
                    <a:lnTo>
                      <a:pt x="0" y="918"/>
                    </a:lnTo>
                    <a:lnTo>
                      <a:pt x="0" y="918"/>
                    </a:lnTo>
                    <a:lnTo>
                      <a:pt x="0" y="918"/>
                    </a:lnTo>
                    <a:lnTo>
                      <a:pt x="0" y="924"/>
                    </a:lnTo>
                    <a:lnTo>
                      <a:pt x="0" y="924"/>
                    </a:lnTo>
                    <a:lnTo>
                      <a:pt x="0" y="924"/>
                    </a:lnTo>
                    <a:lnTo>
                      <a:pt x="0" y="924"/>
                    </a:lnTo>
                    <a:lnTo>
                      <a:pt x="0" y="924"/>
                    </a:lnTo>
                    <a:lnTo>
                      <a:pt x="0" y="918"/>
                    </a:lnTo>
                    <a:lnTo>
                      <a:pt x="0" y="918"/>
                    </a:lnTo>
                    <a:lnTo>
                      <a:pt x="0" y="918"/>
                    </a:lnTo>
                    <a:lnTo>
                      <a:pt x="0" y="918"/>
                    </a:lnTo>
                    <a:lnTo>
                      <a:pt x="0" y="918"/>
                    </a:lnTo>
                    <a:lnTo>
                      <a:pt x="0" y="918"/>
                    </a:lnTo>
                    <a:lnTo>
                      <a:pt x="0" y="918"/>
                    </a:lnTo>
                    <a:lnTo>
                      <a:pt x="0" y="912"/>
                    </a:lnTo>
                    <a:lnTo>
                      <a:pt x="0" y="912"/>
                    </a:lnTo>
                    <a:lnTo>
                      <a:pt x="0" y="912"/>
                    </a:lnTo>
                    <a:lnTo>
                      <a:pt x="0" y="912"/>
                    </a:lnTo>
                    <a:lnTo>
                      <a:pt x="0" y="912"/>
                    </a:lnTo>
                    <a:lnTo>
                      <a:pt x="0" y="906"/>
                    </a:lnTo>
                    <a:lnTo>
                      <a:pt x="0" y="906"/>
                    </a:lnTo>
                    <a:lnTo>
                      <a:pt x="0" y="906"/>
                    </a:lnTo>
                    <a:lnTo>
                      <a:pt x="0" y="906"/>
                    </a:lnTo>
                    <a:lnTo>
                      <a:pt x="0" y="906"/>
                    </a:lnTo>
                    <a:lnTo>
                      <a:pt x="0" y="900"/>
                    </a:lnTo>
                    <a:lnTo>
                      <a:pt x="0" y="900"/>
                    </a:lnTo>
                    <a:lnTo>
                      <a:pt x="0" y="900"/>
                    </a:lnTo>
                    <a:lnTo>
                      <a:pt x="0" y="900"/>
                    </a:lnTo>
                    <a:lnTo>
                      <a:pt x="0" y="894"/>
                    </a:lnTo>
                    <a:lnTo>
                      <a:pt x="0" y="894"/>
                    </a:lnTo>
                    <a:lnTo>
                      <a:pt x="0" y="876"/>
                    </a:lnTo>
                    <a:lnTo>
                      <a:pt x="0" y="876"/>
                    </a:lnTo>
                    <a:lnTo>
                      <a:pt x="0" y="870"/>
                    </a:lnTo>
                    <a:lnTo>
                      <a:pt x="0" y="870"/>
                    </a:lnTo>
                    <a:lnTo>
                      <a:pt x="0" y="870"/>
                    </a:lnTo>
                    <a:lnTo>
                      <a:pt x="0" y="864"/>
                    </a:lnTo>
                    <a:lnTo>
                      <a:pt x="0" y="864"/>
                    </a:lnTo>
                    <a:lnTo>
                      <a:pt x="0" y="840"/>
                    </a:lnTo>
                    <a:lnTo>
                      <a:pt x="0" y="834"/>
                    </a:lnTo>
                    <a:lnTo>
                      <a:pt x="0" y="834"/>
                    </a:lnTo>
                    <a:lnTo>
                      <a:pt x="0" y="828"/>
                    </a:lnTo>
                    <a:lnTo>
                      <a:pt x="0" y="828"/>
                    </a:lnTo>
                    <a:lnTo>
                      <a:pt x="0" y="822"/>
                    </a:lnTo>
                    <a:lnTo>
                      <a:pt x="0" y="822"/>
                    </a:lnTo>
                    <a:lnTo>
                      <a:pt x="0" y="822"/>
                    </a:lnTo>
                    <a:lnTo>
                      <a:pt x="0" y="816"/>
                    </a:lnTo>
                    <a:lnTo>
                      <a:pt x="0" y="816"/>
                    </a:lnTo>
                    <a:lnTo>
                      <a:pt x="0" y="810"/>
                    </a:lnTo>
                    <a:lnTo>
                      <a:pt x="0" y="810"/>
                    </a:lnTo>
                    <a:lnTo>
                      <a:pt x="0" y="804"/>
                    </a:lnTo>
                    <a:lnTo>
                      <a:pt x="0" y="804"/>
                    </a:lnTo>
                    <a:lnTo>
                      <a:pt x="0" y="798"/>
                    </a:lnTo>
                    <a:lnTo>
                      <a:pt x="0" y="762"/>
                    </a:lnTo>
                    <a:lnTo>
                      <a:pt x="0" y="762"/>
                    </a:lnTo>
                    <a:lnTo>
                      <a:pt x="0" y="756"/>
                    </a:lnTo>
                    <a:lnTo>
                      <a:pt x="0" y="750"/>
                    </a:lnTo>
                    <a:lnTo>
                      <a:pt x="0" y="750"/>
                    </a:lnTo>
                    <a:lnTo>
                      <a:pt x="0" y="744"/>
                    </a:lnTo>
                    <a:lnTo>
                      <a:pt x="0" y="744"/>
                    </a:lnTo>
                    <a:lnTo>
                      <a:pt x="0" y="702"/>
                    </a:lnTo>
                    <a:lnTo>
                      <a:pt x="0" y="696"/>
                    </a:lnTo>
                    <a:lnTo>
                      <a:pt x="0" y="690"/>
                    </a:lnTo>
                    <a:lnTo>
                      <a:pt x="0" y="690"/>
                    </a:lnTo>
                    <a:lnTo>
                      <a:pt x="0" y="684"/>
                    </a:lnTo>
                    <a:lnTo>
                      <a:pt x="0" y="678"/>
                    </a:lnTo>
                    <a:lnTo>
                      <a:pt x="0" y="678"/>
                    </a:lnTo>
                    <a:lnTo>
                      <a:pt x="0" y="672"/>
                    </a:lnTo>
                    <a:lnTo>
                      <a:pt x="0" y="666"/>
                    </a:lnTo>
                    <a:lnTo>
                      <a:pt x="0" y="660"/>
                    </a:lnTo>
                    <a:lnTo>
                      <a:pt x="0" y="660"/>
                    </a:lnTo>
                    <a:lnTo>
                      <a:pt x="0" y="654"/>
                    </a:lnTo>
                    <a:lnTo>
                      <a:pt x="0" y="648"/>
                    </a:lnTo>
                    <a:lnTo>
                      <a:pt x="0" y="642"/>
                    </a:lnTo>
                    <a:lnTo>
                      <a:pt x="0" y="636"/>
                    </a:lnTo>
                    <a:lnTo>
                      <a:pt x="0" y="588"/>
                    </a:lnTo>
                    <a:lnTo>
                      <a:pt x="0" y="582"/>
                    </a:lnTo>
                    <a:lnTo>
                      <a:pt x="0" y="576"/>
                    </a:lnTo>
                    <a:lnTo>
                      <a:pt x="0" y="570"/>
                    </a:lnTo>
                    <a:lnTo>
                      <a:pt x="0" y="570"/>
                    </a:lnTo>
                    <a:lnTo>
                      <a:pt x="0" y="564"/>
                    </a:lnTo>
                    <a:lnTo>
                      <a:pt x="0" y="558"/>
                    </a:lnTo>
                    <a:lnTo>
                      <a:pt x="0" y="498"/>
                    </a:lnTo>
                    <a:lnTo>
                      <a:pt x="0" y="492"/>
                    </a:lnTo>
                    <a:lnTo>
                      <a:pt x="0" y="486"/>
                    </a:lnTo>
                    <a:lnTo>
                      <a:pt x="0" y="480"/>
                    </a:lnTo>
                    <a:lnTo>
                      <a:pt x="0" y="474"/>
                    </a:lnTo>
                    <a:lnTo>
                      <a:pt x="0" y="468"/>
                    </a:lnTo>
                    <a:lnTo>
                      <a:pt x="0" y="462"/>
                    </a:lnTo>
                    <a:lnTo>
                      <a:pt x="0" y="456"/>
                    </a:lnTo>
                    <a:lnTo>
                      <a:pt x="0" y="450"/>
                    </a:lnTo>
                    <a:lnTo>
                      <a:pt x="0" y="444"/>
                    </a:lnTo>
                    <a:lnTo>
                      <a:pt x="0" y="438"/>
                    </a:lnTo>
                    <a:lnTo>
                      <a:pt x="0" y="432"/>
                    </a:lnTo>
                    <a:lnTo>
                      <a:pt x="0" y="426"/>
                    </a:lnTo>
                    <a:lnTo>
                      <a:pt x="0" y="420"/>
                    </a:lnTo>
                    <a:lnTo>
                      <a:pt x="0" y="414"/>
                    </a:lnTo>
                    <a:lnTo>
                      <a:pt x="0" y="348"/>
                    </a:lnTo>
                    <a:lnTo>
                      <a:pt x="0" y="342"/>
                    </a:lnTo>
                    <a:lnTo>
                      <a:pt x="0" y="336"/>
                    </a:lnTo>
                    <a:lnTo>
                      <a:pt x="0" y="330"/>
                    </a:lnTo>
                    <a:lnTo>
                      <a:pt x="0" y="324"/>
                    </a:lnTo>
                    <a:lnTo>
                      <a:pt x="0" y="318"/>
                    </a:lnTo>
                    <a:lnTo>
                      <a:pt x="0" y="312"/>
                    </a:lnTo>
                    <a:lnTo>
                      <a:pt x="0" y="234"/>
                    </a:lnTo>
                    <a:lnTo>
                      <a:pt x="0" y="228"/>
                    </a:lnTo>
                    <a:lnTo>
                      <a:pt x="0" y="222"/>
                    </a:lnTo>
                    <a:lnTo>
                      <a:pt x="0" y="216"/>
                    </a:lnTo>
                    <a:lnTo>
                      <a:pt x="0" y="210"/>
                    </a:lnTo>
                    <a:lnTo>
                      <a:pt x="0" y="198"/>
                    </a:lnTo>
                    <a:lnTo>
                      <a:pt x="0" y="192"/>
                    </a:lnTo>
                    <a:lnTo>
                      <a:pt x="0" y="186"/>
                    </a:lnTo>
                    <a:lnTo>
                      <a:pt x="0" y="180"/>
                    </a:lnTo>
                    <a:lnTo>
                      <a:pt x="0" y="168"/>
                    </a:lnTo>
                    <a:lnTo>
                      <a:pt x="0" y="162"/>
                    </a:lnTo>
                    <a:lnTo>
                      <a:pt x="0" y="156"/>
                    </a:lnTo>
                    <a:lnTo>
                      <a:pt x="0" y="144"/>
                    </a:lnTo>
                    <a:lnTo>
                      <a:pt x="0" y="138"/>
                    </a:lnTo>
                    <a:lnTo>
                      <a:pt x="0" y="132"/>
                    </a:lnTo>
                    <a:lnTo>
                      <a:pt x="0" y="126"/>
                    </a:lnTo>
                    <a:lnTo>
                      <a:pt x="0" y="114"/>
                    </a:lnTo>
                    <a:lnTo>
                      <a:pt x="0" y="108"/>
                    </a:lnTo>
                    <a:lnTo>
                      <a:pt x="0" y="102"/>
                    </a:lnTo>
                    <a:lnTo>
                      <a:pt x="0" y="90"/>
                    </a:lnTo>
                    <a:lnTo>
                      <a:pt x="0" y="84"/>
                    </a:lnTo>
                    <a:lnTo>
                      <a:pt x="0" y="78"/>
                    </a:lnTo>
                    <a:lnTo>
                      <a:pt x="0" y="78"/>
                    </a:lnTo>
                    <a:lnTo>
                      <a:pt x="0" y="66"/>
                    </a:lnTo>
                    <a:lnTo>
                      <a:pt x="0" y="60"/>
                    </a:lnTo>
                    <a:lnTo>
                      <a:pt x="0" y="54"/>
                    </a:lnTo>
                    <a:lnTo>
                      <a:pt x="0" y="42"/>
                    </a:lnTo>
                    <a:lnTo>
                      <a:pt x="0" y="42"/>
                    </a:lnTo>
                    <a:lnTo>
                      <a:pt x="0" y="42"/>
                    </a:lnTo>
                    <a:lnTo>
                      <a:pt x="0" y="36"/>
                    </a:lnTo>
                    <a:lnTo>
                      <a:pt x="0" y="30"/>
                    </a:lnTo>
                    <a:lnTo>
                      <a:pt x="0" y="24"/>
                    </a:lnTo>
                    <a:lnTo>
                      <a:pt x="0" y="18"/>
                    </a:lnTo>
                    <a:lnTo>
                      <a:pt x="0" y="12"/>
                    </a:lnTo>
                    <a:lnTo>
                      <a:pt x="0" y="6"/>
                    </a:lnTo>
                    <a:lnTo>
                      <a:pt x="0" y="6"/>
                    </a:lnTo>
                    <a:lnTo>
                      <a:pt x="0" y="6"/>
                    </a:lnTo>
                    <a:lnTo>
                      <a:pt x="0" y="12"/>
                    </a:lnTo>
                    <a:lnTo>
                      <a:pt x="0" y="18"/>
                    </a:lnTo>
                    <a:lnTo>
                      <a:pt x="0" y="30"/>
                    </a:lnTo>
                    <a:lnTo>
                      <a:pt x="0" y="36"/>
                    </a:lnTo>
                    <a:lnTo>
                      <a:pt x="0" y="48"/>
                    </a:lnTo>
                    <a:lnTo>
                      <a:pt x="0" y="54"/>
                    </a:lnTo>
                    <a:lnTo>
                      <a:pt x="0" y="60"/>
                    </a:lnTo>
                    <a:lnTo>
                      <a:pt x="0" y="72"/>
                    </a:lnTo>
                    <a:lnTo>
                      <a:pt x="0" y="78"/>
                    </a:lnTo>
                    <a:lnTo>
                      <a:pt x="0" y="84"/>
                    </a:lnTo>
                    <a:lnTo>
                      <a:pt x="0" y="96"/>
                    </a:lnTo>
                    <a:lnTo>
                      <a:pt x="0" y="102"/>
                    </a:lnTo>
                    <a:lnTo>
                      <a:pt x="0" y="114"/>
                    </a:lnTo>
                    <a:lnTo>
                      <a:pt x="0" y="120"/>
                    </a:lnTo>
                    <a:lnTo>
                      <a:pt x="0" y="126"/>
                    </a:lnTo>
                    <a:lnTo>
                      <a:pt x="0" y="138"/>
                    </a:lnTo>
                    <a:lnTo>
                      <a:pt x="0" y="144"/>
                    </a:lnTo>
                    <a:lnTo>
                      <a:pt x="0" y="150"/>
                    </a:lnTo>
                    <a:lnTo>
                      <a:pt x="0" y="162"/>
                    </a:lnTo>
                    <a:lnTo>
                      <a:pt x="0" y="168"/>
                    </a:lnTo>
                    <a:lnTo>
                      <a:pt x="0" y="174"/>
                    </a:lnTo>
                    <a:lnTo>
                      <a:pt x="0" y="180"/>
                    </a:lnTo>
                    <a:lnTo>
                      <a:pt x="0" y="192"/>
                    </a:lnTo>
                    <a:lnTo>
                      <a:pt x="0" y="198"/>
                    </a:lnTo>
                    <a:lnTo>
                      <a:pt x="0" y="276"/>
                    </a:lnTo>
                    <a:lnTo>
                      <a:pt x="0" y="282"/>
                    </a:lnTo>
                    <a:lnTo>
                      <a:pt x="0" y="288"/>
                    </a:lnTo>
                    <a:lnTo>
                      <a:pt x="0" y="294"/>
                    </a:lnTo>
                    <a:lnTo>
                      <a:pt x="0" y="300"/>
                    </a:lnTo>
                    <a:lnTo>
                      <a:pt x="0" y="306"/>
                    </a:lnTo>
                    <a:lnTo>
                      <a:pt x="0" y="312"/>
                    </a:lnTo>
                    <a:lnTo>
                      <a:pt x="0" y="384"/>
                    </a:lnTo>
                    <a:lnTo>
                      <a:pt x="0" y="390"/>
                    </a:lnTo>
                    <a:lnTo>
                      <a:pt x="0" y="396"/>
                    </a:lnTo>
                    <a:lnTo>
                      <a:pt x="0" y="402"/>
                    </a:lnTo>
                    <a:lnTo>
                      <a:pt x="0" y="408"/>
                    </a:lnTo>
                    <a:lnTo>
                      <a:pt x="0" y="414"/>
                    </a:lnTo>
                    <a:lnTo>
                      <a:pt x="0" y="420"/>
                    </a:lnTo>
                    <a:lnTo>
                      <a:pt x="0" y="426"/>
                    </a:lnTo>
                    <a:lnTo>
                      <a:pt x="0" y="432"/>
                    </a:lnTo>
                    <a:lnTo>
                      <a:pt x="0" y="438"/>
                    </a:lnTo>
                    <a:lnTo>
                      <a:pt x="0" y="444"/>
                    </a:lnTo>
                    <a:lnTo>
                      <a:pt x="0" y="450"/>
                    </a:lnTo>
                    <a:lnTo>
                      <a:pt x="0" y="456"/>
                    </a:lnTo>
                    <a:lnTo>
                      <a:pt x="0" y="462"/>
                    </a:lnTo>
                    <a:lnTo>
                      <a:pt x="0" y="468"/>
                    </a:lnTo>
                    <a:lnTo>
                      <a:pt x="0" y="528"/>
                    </a:lnTo>
                    <a:lnTo>
                      <a:pt x="0" y="534"/>
                    </a:lnTo>
                    <a:lnTo>
                      <a:pt x="0" y="540"/>
                    </a:lnTo>
                    <a:lnTo>
                      <a:pt x="0" y="546"/>
                    </a:lnTo>
                    <a:lnTo>
                      <a:pt x="0" y="552"/>
                    </a:lnTo>
                    <a:lnTo>
                      <a:pt x="0" y="552"/>
                    </a:lnTo>
                    <a:lnTo>
                      <a:pt x="0" y="558"/>
                    </a:lnTo>
                    <a:lnTo>
                      <a:pt x="0" y="612"/>
                    </a:lnTo>
                    <a:lnTo>
                      <a:pt x="0" y="618"/>
                    </a:lnTo>
                    <a:lnTo>
                      <a:pt x="0" y="624"/>
                    </a:lnTo>
                    <a:lnTo>
                      <a:pt x="0" y="630"/>
                    </a:lnTo>
                    <a:lnTo>
                      <a:pt x="0" y="636"/>
                    </a:lnTo>
                    <a:lnTo>
                      <a:pt x="0" y="636"/>
                    </a:lnTo>
                    <a:lnTo>
                      <a:pt x="0" y="642"/>
                    </a:lnTo>
                    <a:lnTo>
                      <a:pt x="0" y="648"/>
                    </a:lnTo>
                    <a:lnTo>
                      <a:pt x="0" y="654"/>
                    </a:lnTo>
                    <a:lnTo>
                      <a:pt x="0" y="654"/>
                    </a:lnTo>
                    <a:lnTo>
                      <a:pt x="0" y="660"/>
                    </a:lnTo>
                    <a:lnTo>
                      <a:pt x="0" y="666"/>
                    </a:lnTo>
                    <a:lnTo>
                      <a:pt x="0" y="672"/>
                    </a:lnTo>
                    <a:lnTo>
                      <a:pt x="0" y="672"/>
                    </a:lnTo>
                    <a:lnTo>
                      <a:pt x="0" y="678"/>
                    </a:lnTo>
                    <a:lnTo>
                      <a:pt x="0" y="726"/>
                    </a:lnTo>
                    <a:lnTo>
                      <a:pt x="0" y="726"/>
                    </a:lnTo>
                    <a:lnTo>
                      <a:pt x="0" y="732"/>
                    </a:lnTo>
                    <a:lnTo>
                      <a:pt x="0" y="732"/>
                    </a:lnTo>
                    <a:lnTo>
                      <a:pt x="0" y="738"/>
                    </a:lnTo>
                    <a:lnTo>
                      <a:pt x="0" y="738"/>
                    </a:lnTo>
                    <a:lnTo>
                      <a:pt x="0" y="744"/>
                    </a:lnTo>
                    <a:lnTo>
                      <a:pt x="0" y="780"/>
                    </a:lnTo>
                    <a:lnTo>
                      <a:pt x="0" y="786"/>
                    </a:lnTo>
                    <a:lnTo>
                      <a:pt x="0" y="786"/>
                    </a:lnTo>
                    <a:lnTo>
                      <a:pt x="0" y="792"/>
                    </a:lnTo>
                    <a:lnTo>
                      <a:pt x="0" y="792"/>
                    </a:lnTo>
                    <a:lnTo>
                      <a:pt x="0" y="798"/>
                    </a:lnTo>
                    <a:lnTo>
                      <a:pt x="0" y="804"/>
                    </a:lnTo>
                    <a:lnTo>
                      <a:pt x="0" y="804"/>
                    </a:lnTo>
                    <a:lnTo>
                      <a:pt x="0" y="810"/>
                    </a:lnTo>
                    <a:lnTo>
                      <a:pt x="0" y="810"/>
                    </a:lnTo>
                    <a:lnTo>
                      <a:pt x="0" y="816"/>
                    </a:lnTo>
                    <a:lnTo>
                      <a:pt x="0" y="816"/>
                    </a:lnTo>
                    <a:lnTo>
                      <a:pt x="0" y="822"/>
                    </a:lnTo>
                    <a:lnTo>
                      <a:pt x="0" y="822"/>
                    </a:lnTo>
                    <a:lnTo>
                      <a:pt x="0" y="822"/>
                    </a:lnTo>
                    <a:lnTo>
                      <a:pt x="0" y="852"/>
                    </a:lnTo>
                    <a:lnTo>
                      <a:pt x="0" y="852"/>
                    </a:lnTo>
                    <a:lnTo>
                      <a:pt x="0" y="858"/>
                    </a:lnTo>
                    <a:lnTo>
                      <a:pt x="0" y="858"/>
                    </a:lnTo>
                    <a:lnTo>
                      <a:pt x="0" y="858"/>
                    </a:lnTo>
                    <a:lnTo>
                      <a:pt x="0" y="864"/>
                    </a:lnTo>
                    <a:lnTo>
                      <a:pt x="0" y="864"/>
                    </a:lnTo>
                    <a:lnTo>
                      <a:pt x="0" y="888"/>
                    </a:lnTo>
                    <a:lnTo>
                      <a:pt x="0" y="888"/>
                    </a:lnTo>
                    <a:lnTo>
                      <a:pt x="0" y="888"/>
                    </a:lnTo>
                    <a:lnTo>
                      <a:pt x="0" y="894"/>
                    </a:lnTo>
                    <a:lnTo>
                      <a:pt x="0" y="894"/>
                    </a:lnTo>
                    <a:lnTo>
                      <a:pt x="0" y="894"/>
                    </a:lnTo>
                    <a:lnTo>
                      <a:pt x="0" y="894"/>
                    </a:lnTo>
                    <a:lnTo>
                      <a:pt x="0" y="900"/>
                    </a:lnTo>
                    <a:lnTo>
                      <a:pt x="0" y="900"/>
                    </a:lnTo>
                    <a:lnTo>
                      <a:pt x="0" y="900"/>
                    </a:lnTo>
                    <a:lnTo>
                      <a:pt x="0" y="900"/>
                    </a:lnTo>
                    <a:lnTo>
                      <a:pt x="0" y="906"/>
                    </a:lnTo>
                    <a:lnTo>
                      <a:pt x="0" y="906"/>
                    </a:lnTo>
                    <a:lnTo>
                      <a:pt x="0" y="906"/>
                    </a:lnTo>
                    <a:lnTo>
                      <a:pt x="0" y="906"/>
                    </a:lnTo>
                    <a:lnTo>
                      <a:pt x="0" y="906"/>
                    </a:lnTo>
                    <a:lnTo>
                      <a:pt x="0" y="912"/>
                    </a:lnTo>
                    <a:lnTo>
                      <a:pt x="0" y="912"/>
                    </a:lnTo>
                    <a:lnTo>
                      <a:pt x="0" y="912"/>
                    </a:lnTo>
                    <a:lnTo>
                      <a:pt x="0" y="912"/>
                    </a:lnTo>
                    <a:lnTo>
                      <a:pt x="0" y="912"/>
                    </a:lnTo>
                    <a:lnTo>
                      <a:pt x="0" y="912"/>
                    </a:lnTo>
                    <a:lnTo>
                      <a:pt x="0" y="912"/>
                    </a:lnTo>
                    <a:lnTo>
                      <a:pt x="0" y="918"/>
                    </a:lnTo>
                    <a:lnTo>
                      <a:pt x="0" y="918"/>
                    </a:lnTo>
                    <a:lnTo>
                      <a:pt x="0" y="918"/>
                    </a:lnTo>
                    <a:lnTo>
                      <a:pt x="0" y="918"/>
                    </a:lnTo>
                    <a:lnTo>
                      <a:pt x="0" y="918"/>
                    </a:lnTo>
                    <a:lnTo>
                      <a:pt x="0" y="918"/>
                    </a:lnTo>
                    <a:lnTo>
                      <a:pt x="0" y="918"/>
                    </a:lnTo>
                    <a:lnTo>
                      <a:pt x="0" y="918"/>
                    </a:lnTo>
                    <a:lnTo>
                      <a:pt x="0" y="918"/>
                    </a:lnTo>
                    <a:lnTo>
                      <a:pt x="0" y="918"/>
                    </a:lnTo>
                    <a:lnTo>
                      <a:pt x="0" y="924"/>
                    </a:lnTo>
                    <a:lnTo>
                      <a:pt x="0" y="924"/>
                    </a:lnTo>
                    <a:lnTo>
                      <a:pt x="0" y="924"/>
                    </a:lnTo>
                    <a:lnTo>
                      <a:pt x="0" y="924"/>
                    </a:lnTo>
                    <a:lnTo>
                      <a:pt x="0" y="924"/>
                    </a:lnTo>
                    <a:lnTo>
                      <a:pt x="0" y="918"/>
                    </a:lnTo>
                    <a:lnTo>
                      <a:pt x="0" y="918"/>
                    </a:lnTo>
                    <a:lnTo>
                      <a:pt x="0" y="918"/>
                    </a:lnTo>
                    <a:lnTo>
                      <a:pt x="0" y="918"/>
                    </a:lnTo>
                    <a:lnTo>
                      <a:pt x="0" y="918"/>
                    </a:lnTo>
                    <a:lnTo>
                      <a:pt x="0" y="918"/>
                    </a:lnTo>
                    <a:lnTo>
                      <a:pt x="0" y="918"/>
                    </a:lnTo>
                    <a:lnTo>
                      <a:pt x="0" y="912"/>
                    </a:lnTo>
                    <a:lnTo>
                      <a:pt x="0" y="912"/>
                    </a:lnTo>
                    <a:lnTo>
                      <a:pt x="0" y="912"/>
                    </a:lnTo>
                    <a:lnTo>
                      <a:pt x="0" y="912"/>
                    </a:lnTo>
                    <a:lnTo>
                      <a:pt x="0" y="912"/>
                    </a:lnTo>
                    <a:lnTo>
                      <a:pt x="0" y="912"/>
                    </a:lnTo>
                    <a:lnTo>
                      <a:pt x="0" y="906"/>
                    </a:lnTo>
                    <a:lnTo>
                      <a:pt x="0" y="906"/>
                    </a:lnTo>
                    <a:lnTo>
                      <a:pt x="0" y="906"/>
                    </a:lnTo>
                    <a:lnTo>
                      <a:pt x="0" y="906"/>
                    </a:lnTo>
                    <a:lnTo>
                      <a:pt x="0" y="900"/>
                    </a:lnTo>
                    <a:lnTo>
                      <a:pt x="0" y="900"/>
                    </a:lnTo>
                    <a:lnTo>
                      <a:pt x="0" y="900"/>
                    </a:lnTo>
                    <a:lnTo>
                      <a:pt x="0" y="900"/>
                    </a:lnTo>
                    <a:lnTo>
                      <a:pt x="0" y="894"/>
                    </a:lnTo>
                    <a:lnTo>
                      <a:pt x="0" y="894"/>
                    </a:lnTo>
                    <a:lnTo>
                      <a:pt x="0" y="876"/>
                    </a:lnTo>
                    <a:lnTo>
                      <a:pt x="0" y="876"/>
                    </a:lnTo>
                    <a:lnTo>
                      <a:pt x="0" y="870"/>
                    </a:lnTo>
                    <a:lnTo>
                      <a:pt x="0" y="870"/>
                    </a:lnTo>
                    <a:lnTo>
                      <a:pt x="0" y="870"/>
                    </a:lnTo>
                    <a:lnTo>
                      <a:pt x="0" y="864"/>
                    </a:lnTo>
                    <a:lnTo>
                      <a:pt x="0" y="864"/>
                    </a:lnTo>
                    <a:lnTo>
                      <a:pt x="0" y="840"/>
                    </a:lnTo>
                    <a:lnTo>
                      <a:pt x="0" y="834"/>
                    </a:lnTo>
                    <a:lnTo>
                      <a:pt x="0" y="834"/>
                    </a:lnTo>
                    <a:lnTo>
                      <a:pt x="0" y="834"/>
                    </a:lnTo>
                    <a:lnTo>
                      <a:pt x="0" y="828"/>
                    </a:lnTo>
                    <a:lnTo>
                      <a:pt x="0" y="828"/>
                    </a:lnTo>
                    <a:lnTo>
                      <a:pt x="0" y="822"/>
                    </a:lnTo>
                    <a:lnTo>
                      <a:pt x="0" y="822"/>
                    </a:lnTo>
                    <a:lnTo>
                      <a:pt x="0" y="816"/>
                    </a:lnTo>
                    <a:lnTo>
                      <a:pt x="0" y="816"/>
                    </a:lnTo>
                    <a:lnTo>
                      <a:pt x="0" y="810"/>
                    </a:lnTo>
                    <a:lnTo>
                      <a:pt x="0" y="810"/>
                    </a:lnTo>
                    <a:lnTo>
                      <a:pt x="0" y="804"/>
                    </a:lnTo>
                    <a:lnTo>
                      <a:pt x="0" y="804"/>
                    </a:lnTo>
                    <a:lnTo>
                      <a:pt x="0" y="798"/>
                    </a:lnTo>
                    <a:lnTo>
                      <a:pt x="0" y="762"/>
                    </a:lnTo>
                    <a:lnTo>
                      <a:pt x="0" y="762"/>
                    </a:lnTo>
                    <a:lnTo>
                      <a:pt x="0" y="756"/>
                    </a:lnTo>
                    <a:lnTo>
                      <a:pt x="0" y="756"/>
                    </a:lnTo>
                    <a:lnTo>
                      <a:pt x="0" y="750"/>
                    </a:lnTo>
                    <a:lnTo>
                      <a:pt x="0" y="750"/>
                    </a:lnTo>
                    <a:lnTo>
                      <a:pt x="0" y="744"/>
                    </a:lnTo>
                    <a:lnTo>
                      <a:pt x="0" y="702"/>
                    </a:lnTo>
                    <a:lnTo>
                      <a:pt x="0" y="696"/>
                    </a:lnTo>
                    <a:lnTo>
                      <a:pt x="0" y="696"/>
                    </a:lnTo>
                    <a:lnTo>
                      <a:pt x="0" y="690"/>
                    </a:lnTo>
                    <a:lnTo>
                      <a:pt x="0" y="684"/>
                    </a:lnTo>
                    <a:lnTo>
                      <a:pt x="0" y="678"/>
                    </a:lnTo>
                    <a:lnTo>
                      <a:pt x="0" y="678"/>
                    </a:lnTo>
                    <a:lnTo>
                      <a:pt x="0" y="672"/>
                    </a:lnTo>
                    <a:lnTo>
                      <a:pt x="0" y="666"/>
                    </a:lnTo>
                    <a:lnTo>
                      <a:pt x="0" y="666"/>
                    </a:lnTo>
                    <a:lnTo>
                      <a:pt x="0" y="660"/>
                    </a:lnTo>
                    <a:lnTo>
                      <a:pt x="0" y="654"/>
                    </a:lnTo>
                    <a:lnTo>
                      <a:pt x="0" y="648"/>
                    </a:lnTo>
                    <a:lnTo>
                      <a:pt x="0" y="642"/>
                    </a:lnTo>
                    <a:lnTo>
                      <a:pt x="0" y="642"/>
                    </a:lnTo>
                    <a:lnTo>
                      <a:pt x="0" y="588"/>
                    </a:lnTo>
                    <a:lnTo>
                      <a:pt x="0" y="582"/>
                    </a:lnTo>
                    <a:lnTo>
                      <a:pt x="0" y="576"/>
                    </a:lnTo>
                    <a:lnTo>
                      <a:pt x="0" y="576"/>
                    </a:lnTo>
                    <a:lnTo>
                      <a:pt x="0" y="570"/>
                    </a:lnTo>
                    <a:lnTo>
                      <a:pt x="0" y="564"/>
                    </a:lnTo>
                    <a:lnTo>
                      <a:pt x="0" y="558"/>
                    </a:lnTo>
                    <a:lnTo>
                      <a:pt x="0" y="504"/>
                    </a:lnTo>
                    <a:lnTo>
                      <a:pt x="0" y="498"/>
                    </a:lnTo>
                    <a:lnTo>
                      <a:pt x="0" y="492"/>
                    </a:lnTo>
                    <a:lnTo>
                      <a:pt x="0" y="486"/>
                    </a:lnTo>
                    <a:lnTo>
                      <a:pt x="0" y="480"/>
                    </a:lnTo>
                    <a:lnTo>
                      <a:pt x="0" y="474"/>
                    </a:lnTo>
                    <a:lnTo>
                      <a:pt x="0" y="468"/>
                    </a:lnTo>
                    <a:lnTo>
                      <a:pt x="0" y="462"/>
                    </a:lnTo>
                    <a:lnTo>
                      <a:pt x="0" y="456"/>
                    </a:lnTo>
                    <a:lnTo>
                      <a:pt x="0" y="450"/>
                    </a:lnTo>
                    <a:lnTo>
                      <a:pt x="0" y="444"/>
                    </a:lnTo>
                    <a:lnTo>
                      <a:pt x="0" y="438"/>
                    </a:lnTo>
                    <a:lnTo>
                      <a:pt x="0" y="432"/>
                    </a:lnTo>
                    <a:lnTo>
                      <a:pt x="0" y="426"/>
                    </a:lnTo>
                    <a:lnTo>
                      <a:pt x="0" y="420"/>
                    </a:lnTo>
                    <a:lnTo>
                      <a:pt x="0" y="348"/>
                    </a:lnTo>
                    <a:lnTo>
                      <a:pt x="0" y="342"/>
                    </a:lnTo>
                    <a:lnTo>
                      <a:pt x="0" y="336"/>
                    </a:lnTo>
                    <a:lnTo>
                      <a:pt x="0" y="330"/>
                    </a:lnTo>
                    <a:lnTo>
                      <a:pt x="0" y="324"/>
                    </a:lnTo>
                    <a:lnTo>
                      <a:pt x="0" y="318"/>
                    </a:lnTo>
                    <a:lnTo>
                      <a:pt x="0" y="312"/>
                    </a:lnTo>
                    <a:lnTo>
                      <a:pt x="0" y="240"/>
                    </a:lnTo>
                    <a:lnTo>
                      <a:pt x="0" y="228"/>
                    </a:lnTo>
                    <a:lnTo>
                      <a:pt x="0" y="222"/>
                    </a:lnTo>
                    <a:lnTo>
                      <a:pt x="0" y="216"/>
                    </a:lnTo>
                    <a:lnTo>
                      <a:pt x="0" y="210"/>
                    </a:lnTo>
                    <a:lnTo>
                      <a:pt x="0" y="204"/>
                    </a:lnTo>
                    <a:lnTo>
                      <a:pt x="0" y="192"/>
                    </a:lnTo>
                    <a:lnTo>
                      <a:pt x="0" y="186"/>
                    </a:lnTo>
                    <a:lnTo>
                      <a:pt x="0" y="180"/>
                    </a:lnTo>
                    <a:lnTo>
                      <a:pt x="0" y="168"/>
                    </a:lnTo>
                    <a:lnTo>
                      <a:pt x="0" y="162"/>
                    </a:lnTo>
                    <a:lnTo>
                      <a:pt x="0" y="156"/>
                    </a:lnTo>
                    <a:lnTo>
                      <a:pt x="0" y="150"/>
                    </a:lnTo>
                    <a:lnTo>
                      <a:pt x="0" y="138"/>
                    </a:lnTo>
                    <a:lnTo>
                      <a:pt x="0" y="132"/>
                    </a:lnTo>
                    <a:lnTo>
                      <a:pt x="0" y="126"/>
                    </a:lnTo>
                    <a:lnTo>
                      <a:pt x="0" y="114"/>
                    </a:lnTo>
                    <a:lnTo>
                      <a:pt x="0" y="108"/>
                    </a:lnTo>
                    <a:lnTo>
                      <a:pt x="0" y="102"/>
                    </a:lnTo>
                    <a:lnTo>
                      <a:pt x="0" y="90"/>
                    </a:lnTo>
                    <a:lnTo>
                      <a:pt x="0" y="84"/>
                    </a:lnTo>
                    <a:lnTo>
                      <a:pt x="0" y="78"/>
                    </a:lnTo>
                    <a:lnTo>
                      <a:pt x="0" y="78"/>
                    </a:lnTo>
                    <a:lnTo>
                      <a:pt x="0" y="66"/>
                    </a:lnTo>
                    <a:lnTo>
                      <a:pt x="0" y="60"/>
                    </a:lnTo>
                    <a:lnTo>
                      <a:pt x="0" y="54"/>
                    </a:lnTo>
                    <a:lnTo>
                      <a:pt x="0" y="48"/>
                    </a:lnTo>
                    <a:lnTo>
                      <a:pt x="0" y="48"/>
                    </a:lnTo>
                    <a:lnTo>
                      <a:pt x="0" y="48"/>
                    </a:lnTo>
                    <a:lnTo>
                      <a:pt x="0" y="42"/>
                    </a:lnTo>
                    <a:lnTo>
                      <a:pt x="0" y="36"/>
                    </a:lnTo>
                    <a:lnTo>
                      <a:pt x="0" y="24"/>
                    </a:lnTo>
                    <a:lnTo>
                      <a:pt x="0" y="18"/>
                    </a:lnTo>
                    <a:lnTo>
                      <a:pt x="0" y="12"/>
                    </a:lnTo>
                    <a:lnTo>
                      <a:pt x="0" y="6"/>
                    </a:lnTo>
                    <a:lnTo>
                      <a:pt x="0" y="6"/>
                    </a:lnTo>
                    <a:lnTo>
                      <a:pt x="0" y="6"/>
                    </a:lnTo>
                    <a:lnTo>
                      <a:pt x="0" y="12"/>
                    </a:lnTo>
                    <a:lnTo>
                      <a:pt x="0" y="18"/>
                    </a:lnTo>
                    <a:lnTo>
                      <a:pt x="0" y="30"/>
                    </a:lnTo>
                    <a:lnTo>
                      <a:pt x="0" y="36"/>
                    </a:lnTo>
                    <a:lnTo>
                      <a:pt x="0" y="48"/>
                    </a:lnTo>
                    <a:lnTo>
                      <a:pt x="0" y="54"/>
                    </a:lnTo>
                    <a:lnTo>
                      <a:pt x="0" y="60"/>
                    </a:lnTo>
                    <a:lnTo>
                      <a:pt x="0" y="72"/>
                    </a:lnTo>
                    <a:lnTo>
                      <a:pt x="0" y="78"/>
                    </a:lnTo>
                    <a:lnTo>
                      <a:pt x="0" y="90"/>
                    </a:lnTo>
                    <a:lnTo>
                      <a:pt x="0" y="96"/>
                    </a:lnTo>
                    <a:lnTo>
                      <a:pt x="0" y="102"/>
                    </a:lnTo>
                    <a:lnTo>
                      <a:pt x="0" y="114"/>
                    </a:lnTo>
                    <a:lnTo>
                      <a:pt x="0" y="120"/>
                    </a:lnTo>
                    <a:lnTo>
                      <a:pt x="0" y="126"/>
                    </a:lnTo>
                    <a:lnTo>
                      <a:pt x="0" y="138"/>
                    </a:lnTo>
                    <a:lnTo>
                      <a:pt x="0" y="144"/>
                    </a:lnTo>
                    <a:lnTo>
                      <a:pt x="0" y="150"/>
                    </a:lnTo>
                    <a:lnTo>
                      <a:pt x="0" y="162"/>
                    </a:lnTo>
                    <a:lnTo>
                      <a:pt x="0" y="168"/>
                    </a:lnTo>
                    <a:lnTo>
                      <a:pt x="0" y="174"/>
                    </a:lnTo>
                    <a:lnTo>
                      <a:pt x="0" y="186"/>
                    </a:lnTo>
                    <a:lnTo>
                      <a:pt x="0" y="192"/>
                    </a:lnTo>
                    <a:lnTo>
                      <a:pt x="0" y="198"/>
                    </a:lnTo>
                    <a:lnTo>
                      <a:pt x="0" y="276"/>
                    </a:lnTo>
                    <a:lnTo>
                      <a:pt x="0" y="282"/>
                    </a:lnTo>
                    <a:lnTo>
                      <a:pt x="0" y="288"/>
                    </a:lnTo>
                    <a:lnTo>
                      <a:pt x="0" y="294"/>
                    </a:lnTo>
                    <a:lnTo>
                      <a:pt x="0" y="300"/>
                    </a:lnTo>
                    <a:lnTo>
                      <a:pt x="0" y="306"/>
                    </a:lnTo>
                    <a:lnTo>
                      <a:pt x="0" y="312"/>
                    </a:lnTo>
                    <a:lnTo>
                      <a:pt x="0" y="384"/>
                    </a:lnTo>
                    <a:lnTo>
                      <a:pt x="0" y="390"/>
                    </a:lnTo>
                    <a:lnTo>
                      <a:pt x="0" y="396"/>
                    </a:lnTo>
                    <a:lnTo>
                      <a:pt x="0" y="402"/>
                    </a:lnTo>
                    <a:lnTo>
                      <a:pt x="0" y="408"/>
                    </a:lnTo>
                    <a:lnTo>
                      <a:pt x="0" y="414"/>
                    </a:lnTo>
                    <a:lnTo>
                      <a:pt x="0" y="420"/>
                    </a:lnTo>
                    <a:lnTo>
                      <a:pt x="0" y="426"/>
                    </a:lnTo>
                    <a:lnTo>
                      <a:pt x="0" y="432"/>
                    </a:lnTo>
                    <a:lnTo>
                      <a:pt x="0" y="438"/>
                    </a:lnTo>
                    <a:lnTo>
                      <a:pt x="0" y="444"/>
                    </a:lnTo>
                    <a:lnTo>
                      <a:pt x="0" y="450"/>
                    </a:lnTo>
                    <a:lnTo>
                      <a:pt x="0" y="456"/>
                    </a:lnTo>
                    <a:lnTo>
                      <a:pt x="0" y="462"/>
                    </a:lnTo>
                    <a:lnTo>
                      <a:pt x="0" y="468"/>
                    </a:lnTo>
                    <a:lnTo>
                      <a:pt x="0" y="528"/>
                    </a:lnTo>
                    <a:lnTo>
                      <a:pt x="0" y="534"/>
                    </a:lnTo>
                    <a:lnTo>
                      <a:pt x="0" y="540"/>
                    </a:lnTo>
                    <a:lnTo>
                      <a:pt x="0" y="546"/>
                    </a:lnTo>
                    <a:lnTo>
                      <a:pt x="0" y="552"/>
                    </a:lnTo>
                    <a:lnTo>
                      <a:pt x="0" y="552"/>
                    </a:lnTo>
                    <a:lnTo>
                      <a:pt x="0" y="558"/>
                    </a:lnTo>
                    <a:lnTo>
                      <a:pt x="0" y="612"/>
                    </a:lnTo>
                    <a:lnTo>
                      <a:pt x="0" y="618"/>
                    </a:lnTo>
                    <a:lnTo>
                      <a:pt x="0" y="624"/>
                    </a:lnTo>
                    <a:lnTo>
                      <a:pt x="0" y="630"/>
                    </a:lnTo>
                    <a:lnTo>
                      <a:pt x="0" y="630"/>
                    </a:lnTo>
                    <a:lnTo>
                      <a:pt x="0" y="636"/>
                    </a:lnTo>
                    <a:lnTo>
                      <a:pt x="0" y="642"/>
                    </a:lnTo>
                    <a:lnTo>
                      <a:pt x="0" y="648"/>
                    </a:lnTo>
                    <a:lnTo>
                      <a:pt x="0" y="654"/>
                    </a:lnTo>
                    <a:lnTo>
                      <a:pt x="0" y="654"/>
                    </a:lnTo>
                    <a:lnTo>
                      <a:pt x="0" y="660"/>
                    </a:lnTo>
                    <a:lnTo>
                      <a:pt x="0" y="666"/>
                    </a:lnTo>
                    <a:lnTo>
                      <a:pt x="0" y="672"/>
                    </a:lnTo>
                    <a:lnTo>
                      <a:pt x="0" y="672"/>
                    </a:lnTo>
                    <a:lnTo>
                      <a:pt x="0" y="678"/>
                    </a:lnTo>
                    <a:lnTo>
                      <a:pt x="0" y="720"/>
                    </a:lnTo>
                    <a:lnTo>
                      <a:pt x="0" y="726"/>
                    </a:lnTo>
                    <a:lnTo>
                      <a:pt x="0" y="732"/>
                    </a:lnTo>
                    <a:lnTo>
                      <a:pt x="0" y="732"/>
                    </a:lnTo>
                    <a:lnTo>
                      <a:pt x="0" y="738"/>
                    </a:lnTo>
                    <a:lnTo>
                      <a:pt x="0" y="738"/>
                    </a:lnTo>
                    <a:lnTo>
                      <a:pt x="0" y="744"/>
                    </a:lnTo>
                    <a:lnTo>
                      <a:pt x="0" y="780"/>
                    </a:lnTo>
                    <a:lnTo>
                      <a:pt x="0" y="786"/>
                    </a:lnTo>
                    <a:lnTo>
                      <a:pt x="0" y="786"/>
                    </a:lnTo>
                    <a:lnTo>
                      <a:pt x="0" y="792"/>
                    </a:lnTo>
                    <a:lnTo>
                      <a:pt x="0" y="792"/>
                    </a:lnTo>
                    <a:lnTo>
                      <a:pt x="0" y="798"/>
                    </a:lnTo>
                    <a:lnTo>
                      <a:pt x="0" y="798"/>
                    </a:lnTo>
                    <a:lnTo>
                      <a:pt x="0" y="804"/>
                    </a:lnTo>
                    <a:lnTo>
                      <a:pt x="0" y="804"/>
                    </a:lnTo>
                    <a:lnTo>
                      <a:pt x="0" y="810"/>
                    </a:lnTo>
                    <a:lnTo>
                      <a:pt x="0" y="810"/>
                    </a:lnTo>
                    <a:lnTo>
                      <a:pt x="0" y="816"/>
                    </a:lnTo>
                    <a:lnTo>
                      <a:pt x="0" y="816"/>
                    </a:lnTo>
                    <a:lnTo>
                      <a:pt x="0" y="822"/>
                    </a:lnTo>
                    <a:lnTo>
                      <a:pt x="0" y="822"/>
                    </a:lnTo>
                    <a:lnTo>
                      <a:pt x="0" y="852"/>
                    </a:lnTo>
                    <a:lnTo>
                      <a:pt x="0" y="852"/>
                    </a:lnTo>
                    <a:lnTo>
                      <a:pt x="0" y="858"/>
                    </a:lnTo>
                    <a:lnTo>
                      <a:pt x="0" y="858"/>
                    </a:lnTo>
                    <a:lnTo>
                      <a:pt x="0" y="858"/>
                    </a:lnTo>
                    <a:lnTo>
                      <a:pt x="0" y="864"/>
                    </a:lnTo>
                    <a:lnTo>
                      <a:pt x="0" y="864"/>
                    </a:lnTo>
                    <a:lnTo>
                      <a:pt x="0" y="882"/>
                    </a:lnTo>
                    <a:lnTo>
                      <a:pt x="0" y="888"/>
                    </a:lnTo>
                    <a:lnTo>
                      <a:pt x="0" y="888"/>
                    </a:lnTo>
                    <a:lnTo>
                      <a:pt x="0" y="888"/>
                    </a:lnTo>
                    <a:lnTo>
                      <a:pt x="0" y="894"/>
                    </a:lnTo>
                    <a:lnTo>
                      <a:pt x="0" y="894"/>
                    </a:lnTo>
                    <a:lnTo>
                      <a:pt x="0" y="894"/>
                    </a:lnTo>
                    <a:lnTo>
                      <a:pt x="0" y="894"/>
                    </a:lnTo>
                    <a:lnTo>
                      <a:pt x="0" y="900"/>
                    </a:lnTo>
                    <a:lnTo>
                      <a:pt x="0" y="900"/>
                    </a:lnTo>
                    <a:lnTo>
                      <a:pt x="0" y="900"/>
                    </a:lnTo>
                    <a:lnTo>
                      <a:pt x="0" y="900"/>
                    </a:lnTo>
                    <a:lnTo>
                      <a:pt x="0" y="906"/>
                    </a:lnTo>
                    <a:lnTo>
                      <a:pt x="0" y="906"/>
                    </a:lnTo>
                    <a:lnTo>
                      <a:pt x="0" y="906"/>
                    </a:lnTo>
                    <a:lnTo>
                      <a:pt x="0" y="906"/>
                    </a:lnTo>
                    <a:lnTo>
                      <a:pt x="0" y="906"/>
                    </a:lnTo>
                    <a:lnTo>
                      <a:pt x="0" y="906"/>
                    </a:lnTo>
                    <a:lnTo>
                      <a:pt x="0" y="912"/>
                    </a:lnTo>
                    <a:lnTo>
                      <a:pt x="0" y="912"/>
                    </a:lnTo>
                    <a:lnTo>
                      <a:pt x="0" y="912"/>
                    </a:lnTo>
                    <a:lnTo>
                      <a:pt x="0" y="912"/>
                    </a:lnTo>
                    <a:lnTo>
                      <a:pt x="0" y="912"/>
                    </a:lnTo>
                    <a:lnTo>
                      <a:pt x="0" y="912"/>
                    </a:lnTo>
                    <a:lnTo>
                      <a:pt x="0" y="912"/>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24"/>
                    </a:lnTo>
                    <a:lnTo>
                      <a:pt x="0" y="924"/>
                    </a:lnTo>
                    <a:lnTo>
                      <a:pt x="0" y="924"/>
                    </a:lnTo>
                    <a:lnTo>
                      <a:pt x="0" y="918"/>
                    </a:lnTo>
                    <a:lnTo>
                      <a:pt x="0" y="918"/>
                    </a:lnTo>
                    <a:lnTo>
                      <a:pt x="0" y="918"/>
                    </a:lnTo>
                    <a:lnTo>
                      <a:pt x="0" y="918"/>
                    </a:lnTo>
                    <a:lnTo>
                      <a:pt x="0" y="918"/>
                    </a:lnTo>
                    <a:lnTo>
                      <a:pt x="0" y="918"/>
                    </a:lnTo>
                    <a:lnTo>
                      <a:pt x="0" y="918"/>
                    </a:lnTo>
                    <a:lnTo>
                      <a:pt x="0" y="912"/>
                    </a:lnTo>
                    <a:lnTo>
                      <a:pt x="0" y="912"/>
                    </a:lnTo>
                    <a:lnTo>
                      <a:pt x="0" y="912"/>
                    </a:lnTo>
                    <a:lnTo>
                      <a:pt x="0" y="912"/>
                    </a:lnTo>
                    <a:lnTo>
                      <a:pt x="0" y="912"/>
                    </a:lnTo>
                    <a:lnTo>
                      <a:pt x="0" y="912"/>
                    </a:lnTo>
                    <a:lnTo>
                      <a:pt x="0" y="906"/>
                    </a:lnTo>
                    <a:lnTo>
                      <a:pt x="0" y="906"/>
                    </a:lnTo>
                    <a:lnTo>
                      <a:pt x="0" y="906"/>
                    </a:lnTo>
                    <a:lnTo>
                      <a:pt x="0" y="906"/>
                    </a:lnTo>
                    <a:lnTo>
                      <a:pt x="0" y="906"/>
                    </a:lnTo>
                    <a:lnTo>
                      <a:pt x="0" y="900"/>
                    </a:lnTo>
                    <a:lnTo>
                      <a:pt x="0" y="900"/>
                    </a:lnTo>
                    <a:lnTo>
                      <a:pt x="0" y="900"/>
                    </a:lnTo>
                    <a:lnTo>
                      <a:pt x="0" y="900"/>
                    </a:lnTo>
                    <a:lnTo>
                      <a:pt x="0" y="894"/>
                    </a:lnTo>
                    <a:lnTo>
                      <a:pt x="0" y="894"/>
                    </a:lnTo>
                    <a:lnTo>
                      <a:pt x="0" y="876"/>
                    </a:lnTo>
                    <a:lnTo>
                      <a:pt x="0" y="876"/>
                    </a:lnTo>
                    <a:lnTo>
                      <a:pt x="0" y="870"/>
                    </a:lnTo>
                    <a:lnTo>
                      <a:pt x="0" y="870"/>
                    </a:lnTo>
                    <a:lnTo>
                      <a:pt x="0" y="870"/>
                    </a:lnTo>
                    <a:lnTo>
                      <a:pt x="0" y="864"/>
                    </a:lnTo>
                    <a:lnTo>
                      <a:pt x="0" y="864"/>
                    </a:lnTo>
                    <a:lnTo>
                      <a:pt x="0" y="840"/>
                    </a:lnTo>
                    <a:lnTo>
                      <a:pt x="0" y="834"/>
                    </a:lnTo>
                    <a:lnTo>
                      <a:pt x="0" y="834"/>
                    </a:lnTo>
                    <a:lnTo>
                      <a:pt x="0" y="834"/>
                    </a:lnTo>
                    <a:lnTo>
                      <a:pt x="0" y="828"/>
                    </a:lnTo>
                    <a:lnTo>
                      <a:pt x="0" y="828"/>
                    </a:lnTo>
                    <a:lnTo>
                      <a:pt x="0" y="822"/>
                    </a:lnTo>
                    <a:lnTo>
                      <a:pt x="0" y="822"/>
                    </a:lnTo>
                    <a:lnTo>
                      <a:pt x="0" y="816"/>
                    </a:lnTo>
                    <a:lnTo>
                      <a:pt x="0" y="816"/>
                    </a:lnTo>
                    <a:lnTo>
                      <a:pt x="0" y="810"/>
                    </a:lnTo>
                    <a:lnTo>
                      <a:pt x="0" y="810"/>
                    </a:lnTo>
                    <a:lnTo>
                      <a:pt x="0" y="804"/>
                    </a:lnTo>
                    <a:lnTo>
                      <a:pt x="0" y="804"/>
                    </a:lnTo>
                    <a:lnTo>
                      <a:pt x="0" y="798"/>
                    </a:lnTo>
                    <a:lnTo>
                      <a:pt x="0" y="762"/>
                    </a:lnTo>
                    <a:lnTo>
                      <a:pt x="0" y="762"/>
                    </a:lnTo>
                    <a:lnTo>
                      <a:pt x="0" y="756"/>
                    </a:lnTo>
                    <a:lnTo>
                      <a:pt x="0" y="756"/>
                    </a:lnTo>
                    <a:lnTo>
                      <a:pt x="0" y="750"/>
                    </a:lnTo>
                    <a:lnTo>
                      <a:pt x="0" y="750"/>
                    </a:lnTo>
                    <a:lnTo>
                      <a:pt x="0" y="744"/>
                    </a:lnTo>
                    <a:lnTo>
                      <a:pt x="0" y="702"/>
                    </a:lnTo>
                    <a:lnTo>
                      <a:pt x="0" y="702"/>
                    </a:lnTo>
                    <a:lnTo>
                      <a:pt x="0" y="696"/>
                    </a:lnTo>
                    <a:lnTo>
                      <a:pt x="0" y="690"/>
                    </a:lnTo>
                    <a:lnTo>
                      <a:pt x="0" y="684"/>
                    </a:lnTo>
                    <a:lnTo>
                      <a:pt x="0" y="684"/>
                    </a:lnTo>
                    <a:lnTo>
                      <a:pt x="0" y="678"/>
                    </a:lnTo>
                    <a:lnTo>
                      <a:pt x="0" y="672"/>
                    </a:lnTo>
                    <a:lnTo>
                      <a:pt x="0" y="666"/>
                    </a:lnTo>
                    <a:lnTo>
                      <a:pt x="0" y="666"/>
                    </a:lnTo>
                    <a:lnTo>
                      <a:pt x="0" y="660"/>
                    </a:lnTo>
                    <a:lnTo>
                      <a:pt x="0" y="654"/>
                    </a:lnTo>
                    <a:lnTo>
                      <a:pt x="0" y="648"/>
                    </a:lnTo>
                    <a:lnTo>
                      <a:pt x="0" y="648"/>
                    </a:lnTo>
                    <a:lnTo>
                      <a:pt x="0" y="642"/>
                    </a:lnTo>
                    <a:lnTo>
                      <a:pt x="0" y="588"/>
                    </a:lnTo>
                    <a:lnTo>
                      <a:pt x="0" y="588"/>
                    </a:lnTo>
                    <a:lnTo>
                      <a:pt x="0" y="582"/>
                    </a:lnTo>
                    <a:lnTo>
                      <a:pt x="0" y="576"/>
                    </a:lnTo>
                    <a:lnTo>
                      <a:pt x="0" y="570"/>
                    </a:lnTo>
                    <a:lnTo>
                      <a:pt x="0" y="570"/>
                    </a:lnTo>
                    <a:lnTo>
                      <a:pt x="0" y="564"/>
                    </a:lnTo>
                    <a:lnTo>
                      <a:pt x="0" y="504"/>
                    </a:lnTo>
                    <a:lnTo>
                      <a:pt x="0" y="498"/>
                    </a:lnTo>
                    <a:lnTo>
                      <a:pt x="0" y="492"/>
                    </a:lnTo>
                    <a:lnTo>
                      <a:pt x="0" y="486"/>
                    </a:lnTo>
                    <a:lnTo>
                      <a:pt x="0" y="480"/>
                    </a:lnTo>
                    <a:lnTo>
                      <a:pt x="0" y="474"/>
                    </a:lnTo>
                    <a:lnTo>
                      <a:pt x="0" y="468"/>
                    </a:lnTo>
                    <a:lnTo>
                      <a:pt x="0" y="462"/>
                    </a:lnTo>
                    <a:lnTo>
                      <a:pt x="0" y="456"/>
                    </a:lnTo>
                    <a:lnTo>
                      <a:pt x="0" y="450"/>
                    </a:lnTo>
                    <a:lnTo>
                      <a:pt x="0" y="444"/>
                    </a:lnTo>
                    <a:lnTo>
                      <a:pt x="0" y="438"/>
                    </a:lnTo>
                    <a:lnTo>
                      <a:pt x="0" y="432"/>
                    </a:lnTo>
                    <a:lnTo>
                      <a:pt x="0" y="426"/>
                    </a:lnTo>
                    <a:lnTo>
                      <a:pt x="0" y="420"/>
                    </a:lnTo>
                    <a:lnTo>
                      <a:pt x="0" y="354"/>
                    </a:lnTo>
                    <a:lnTo>
                      <a:pt x="0" y="348"/>
                    </a:lnTo>
                    <a:lnTo>
                      <a:pt x="0" y="342"/>
                    </a:lnTo>
                    <a:lnTo>
                      <a:pt x="0" y="336"/>
                    </a:lnTo>
                    <a:lnTo>
                      <a:pt x="0" y="330"/>
                    </a:lnTo>
                    <a:lnTo>
                      <a:pt x="0" y="324"/>
                    </a:lnTo>
                    <a:lnTo>
                      <a:pt x="0" y="318"/>
                    </a:lnTo>
                    <a:lnTo>
                      <a:pt x="0" y="240"/>
                    </a:lnTo>
                    <a:lnTo>
                      <a:pt x="0" y="234"/>
                    </a:lnTo>
                    <a:lnTo>
                      <a:pt x="0" y="228"/>
                    </a:lnTo>
                    <a:lnTo>
                      <a:pt x="0" y="222"/>
                    </a:lnTo>
                    <a:lnTo>
                      <a:pt x="0" y="216"/>
                    </a:lnTo>
                    <a:lnTo>
                      <a:pt x="0" y="204"/>
                    </a:lnTo>
                    <a:lnTo>
                      <a:pt x="0" y="198"/>
                    </a:lnTo>
                    <a:lnTo>
                      <a:pt x="0" y="192"/>
                    </a:lnTo>
                    <a:lnTo>
                      <a:pt x="0" y="186"/>
                    </a:lnTo>
                    <a:lnTo>
                      <a:pt x="0" y="174"/>
                    </a:lnTo>
                    <a:lnTo>
                      <a:pt x="0" y="168"/>
                    </a:lnTo>
                    <a:lnTo>
                      <a:pt x="0" y="162"/>
                    </a:lnTo>
                    <a:lnTo>
                      <a:pt x="0" y="156"/>
                    </a:lnTo>
                    <a:lnTo>
                      <a:pt x="0" y="144"/>
                    </a:lnTo>
                    <a:lnTo>
                      <a:pt x="0" y="138"/>
                    </a:lnTo>
                    <a:lnTo>
                      <a:pt x="0" y="132"/>
                    </a:lnTo>
                    <a:lnTo>
                      <a:pt x="0" y="120"/>
                    </a:lnTo>
                    <a:lnTo>
                      <a:pt x="0" y="114"/>
                    </a:lnTo>
                    <a:lnTo>
                      <a:pt x="0" y="108"/>
                    </a:lnTo>
                    <a:lnTo>
                      <a:pt x="0" y="96"/>
                    </a:lnTo>
                    <a:lnTo>
                      <a:pt x="0" y="90"/>
                    </a:lnTo>
                    <a:lnTo>
                      <a:pt x="0" y="84"/>
                    </a:lnTo>
                    <a:lnTo>
                      <a:pt x="0" y="84"/>
                    </a:lnTo>
                    <a:lnTo>
                      <a:pt x="0" y="72"/>
                    </a:lnTo>
                    <a:lnTo>
                      <a:pt x="0" y="66"/>
                    </a:lnTo>
                    <a:lnTo>
                      <a:pt x="0" y="60"/>
                    </a:lnTo>
                    <a:lnTo>
                      <a:pt x="0" y="54"/>
                    </a:lnTo>
                    <a:lnTo>
                      <a:pt x="0" y="54"/>
                    </a:lnTo>
                    <a:lnTo>
                      <a:pt x="0" y="54"/>
                    </a:lnTo>
                    <a:lnTo>
                      <a:pt x="0" y="48"/>
                    </a:lnTo>
                    <a:lnTo>
                      <a:pt x="0" y="42"/>
                    </a:lnTo>
                    <a:lnTo>
                      <a:pt x="0" y="30"/>
                    </a:lnTo>
                    <a:lnTo>
                      <a:pt x="0" y="24"/>
                    </a:lnTo>
                    <a:lnTo>
                      <a:pt x="0" y="18"/>
                    </a:lnTo>
                    <a:lnTo>
                      <a:pt x="0" y="12"/>
                    </a:lnTo>
                    <a:lnTo>
                      <a:pt x="0" y="12"/>
                    </a:lnTo>
                    <a:lnTo>
                      <a:pt x="0" y="12"/>
                    </a:lnTo>
                    <a:lnTo>
                      <a:pt x="0" y="18"/>
                    </a:lnTo>
                    <a:lnTo>
                      <a:pt x="0" y="30"/>
                    </a:lnTo>
                    <a:lnTo>
                      <a:pt x="0" y="36"/>
                    </a:lnTo>
                    <a:lnTo>
                      <a:pt x="0" y="42"/>
                    </a:lnTo>
                    <a:lnTo>
                      <a:pt x="0" y="54"/>
                    </a:lnTo>
                    <a:lnTo>
                      <a:pt x="0" y="60"/>
                    </a:lnTo>
                    <a:lnTo>
                      <a:pt x="0" y="72"/>
                    </a:lnTo>
                    <a:lnTo>
                      <a:pt x="0" y="78"/>
                    </a:lnTo>
                    <a:lnTo>
                      <a:pt x="0" y="84"/>
                    </a:lnTo>
                    <a:lnTo>
                      <a:pt x="0" y="96"/>
                    </a:lnTo>
                    <a:lnTo>
                      <a:pt x="0" y="102"/>
                    </a:lnTo>
                    <a:lnTo>
                      <a:pt x="0" y="108"/>
                    </a:lnTo>
                    <a:lnTo>
                      <a:pt x="0" y="120"/>
                    </a:lnTo>
                    <a:lnTo>
                      <a:pt x="0" y="126"/>
                    </a:lnTo>
                    <a:lnTo>
                      <a:pt x="0" y="132"/>
                    </a:lnTo>
                    <a:lnTo>
                      <a:pt x="0" y="144"/>
                    </a:lnTo>
                    <a:lnTo>
                      <a:pt x="0" y="150"/>
                    </a:lnTo>
                    <a:lnTo>
                      <a:pt x="0" y="156"/>
                    </a:lnTo>
                    <a:lnTo>
                      <a:pt x="0" y="168"/>
                    </a:lnTo>
                    <a:lnTo>
                      <a:pt x="0" y="174"/>
                    </a:lnTo>
                    <a:lnTo>
                      <a:pt x="0" y="180"/>
                    </a:lnTo>
                    <a:lnTo>
                      <a:pt x="0" y="186"/>
                    </a:lnTo>
                    <a:lnTo>
                      <a:pt x="0" y="198"/>
                    </a:lnTo>
                    <a:lnTo>
                      <a:pt x="0" y="204"/>
                    </a:lnTo>
                    <a:lnTo>
                      <a:pt x="0" y="282"/>
                    </a:lnTo>
                    <a:lnTo>
                      <a:pt x="0" y="288"/>
                    </a:lnTo>
                    <a:lnTo>
                      <a:pt x="0" y="294"/>
                    </a:lnTo>
                    <a:lnTo>
                      <a:pt x="0" y="300"/>
                    </a:lnTo>
                    <a:lnTo>
                      <a:pt x="0" y="306"/>
                    </a:lnTo>
                    <a:lnTo>
                      <a:pt x="0" y="312"/>
                    </a:lnTo>
                    <a:lnTo>
                      <a:pt x="0" y="318"/>
                    </a:lnTo>
                    <a:lnTo>
                      <a:pt x="0" y="390"/>
                    </a:lnTo>
                    <a:lnTo>
                      <a:pt x="0" y="396"/>
                    </a:lnTo>
                    <a:lnTo>
                      <a:pt x="0" y="402"/>
                    </a:lnTo>
                    <a:lnTo>
                      <a:pt x="0" y="408"/>
                    </a:lnTo>
                    <a:lnTo>
                      <a:pt x="0" y="414"/>
                    </a:lnTo>
                    <a:lnTo>
                      <a:pt x="0" y="420"/>
                    </a:lnTo>
                    <a:lnTo>
                      <a:pt x="0" y="426"/>
                    </a:lnTo>
                    <a:lnTo>
                      <a:pt x="0" y="432"/>
                    </a:lnTo>
                    <a:lnTo>
                      <a:pt x="0" y="438"/>
                    </a:lnTo>
                    <a:lnTo>
                      <a:pt x="0" y="444"/>
                    </a:lnTo>
                    <a:lnTo>
                      <a:pt x="0" y="450"/>
                    </a:lnTo>
                    <a:lnTo>
                      <a:pt x="0" y="456"/>
                    </a:lnTo>
                    <a:lnTo>
                      <a:pt x="0" y="462"/>
                    </a:lnTo>
                    <a:lnTo>
                      <a:pt x="0" y="468"/>
                    </a:lnTo>
                    <a:lnTo>
                      <a:pt x="0" y="474"/>
                    </a:lnTo>
                    <a:lnTo>
                      <a:pt x="0" y="534"/>
                    </a:lnTo>
                    <a:lnTo>
                      <a:pt x="0" y="540"/>
                    </a:lnTo>
                    <a:lnTo>
                      <a:pt x="0" y="546"/>
                    </a:lnTo>
                    <a:lnTo>
                      <a:pt x="0" y="546"/>
                    </a:lnTo>
                    <a:lnTo>
                      <a:pt x="0" y="552"/>
                    </a:lnTo>
                    <a:lnTo>
                      <a:pt x="0" y="558"/>
                    </a:lnTo>
                    <a:lnTo>
                      <a:pt x="0" y="564"/>
                    </a:lnTo>
                    <a:lnTo>
                      <a:pt x="0" y="618"/>
                    </a:lnTo>
                    <a:lnTo>
                      <a:pt x="0" y="618"/>
                    </a:lnTo>
                    <a:lnTo>
                      <a:pt x="0" y="624"/>
                    </a:lnTo>
                    <a:lnTo>
                      <a:pt x="0" y="630"/>
                    </a:lnTo>
                    <a:lnTo>
                      <a:pt x="0" y="636"/>
                    </a:lnTo>
                    <a:lnTo>
                      <a:pt x="0" y="642"/>
                    </a:lnTo>
                    <a:lnTo>
                      <a:pt x="0" y="642"/>
                    </a:lnTo>
                    <a:lnTo>
                      <a:pt x="0" y="648"/>
                    </a:lnTo>
                    <a:lnTo>
                      <a:pt x="0" y="654"/>
                    </a:lnTo>
                    <a:lnTo>
                      <a:pt x="0" y="660"/>
                    </a:lnTo>
                    <a:lnTo>
                      <a:pt x="0" y="660"/>
                    </a:lnTo>
                    <a:lnTo>
                      <a:pt x="0" y="666"/>
                    </a:lnTo>
                    <a:lnTo>
                      <a:pt x="0" y="672"/>
                    </a:lnTo>
                    <a:lnTo>
                      <a:pt x="0" y="678"/>
                    </a:lnTo>
                    <a:lnTo>
                      <a:pt x="0" y="678"/>
                    </a:lnTo>
                    <a:lnTo>
                      <a:pt x="0" y="726"/>
                    </a:lnTo>
                    <a:lnTo>
                      <a:pt x="0" y="726"/>
                    </a:lnTo>
                    <a:lnTo>
                      <a:pt x="0" y="732"/>
                    </a:lnTo>
                    <a:lnTo>
                      <a:pt x="0" y="732"/>
                    </a:lnTo>
                    <a:lnTo>
                      <a:pt x="0" y="738"/>
                    </a:lnTo>
                    <a:lnTo>
                      <a:pt x="0" y="744"/>
                    </a:lnTo>
                    <a:lnTo>
                      <a:pt x="0" y="744"/>
                    </a:lnTo>
                    <a:lnTo>
                      <a:pt x="0" y="780"/>
                    </a:lnTo>
                    <a:lnTo>
                      <a:pt x="0" y="786"/>
                    </a:lnTo>
                    <a:lnTo>
                      <a:pt x="0" y="786"/>
                    </a:lnTo>
                    <a:lnTo>
                      <a:pt x="0" y="792"/>
                    </a:lnTo>
                    <a:lnTo>
                      <a:pt x="0" y="792"/>
                    </a:lnTo>
                    <a:lnTo>
                      <a:pt x="0" y="798"/>
                    </a:lnTo>
                    <a:lnTo>
                      <a:pt x="0" y="804"/>
                    </a:lnTo>
                    <a:lnTo>
                      <a:pt x="0" y="804"/>
                    </a:lnTo>
                    <a:lnTo>
                      <a:pt x="0" y="810"/>
                    </a:lnTo>
                    <a:lnTo>
                      <a:pt x="0" y="810"/>
                    </a:lnTo>
                    <a:lnTo>
                      <a:pt x="0" y="816"/>
                    </a:lnTo>
                    <a:lnTo>
                      <a:pt x="0" y="816"/>
                    </a:lnTo>
                    <a:lnTo>
                      <a:pt x="0" y="816"/>
                    </a:lnTo>
                    <a:lnTo>
                      <a:pt x="0" y="822"/>
                    </a:lnTo>
                    <a:lnTo>
                      <a:pt x="0" y="822"/>
                    </a:lnTo>
                    <a:lnTo>
                      <a:pt x="0" y="852"/>
                    </a:lnTo>
                    <a:lnTo>
                      <a:pt x="0" y="852"/>
                    </a:lnTo>
                    <a:lnTo>
                      <a:pt x="0" y="858"/>
                    </a:lnTo>
                    <a:lnTo>
                      <a:pt x="0" y="858"/>
                    </a:lnTo>
                    <a:lnTo>
                      <a:pt x="0" y="858"/>
                    </a:lnTo>
                    <a:lnTo>
                      <a:pt x="0" y="864"/>
                    </a:lnTo>
                    <a:lnTo>
                      <a:pt x="0" y="864"/>
                    </a:lnTo>
                    <a:lnTo>
                      <a:pt x="0" y="888"/>
                    </a:lnTo>
                    <a:lnTo>
                      <a:pt x="0" y="888"/>
                    </a:lnTo>
                    <a:lnTo>
                      <a:pt x="0" y="888"/>
                    </a:lnTo>
                    <a:lnTo>
                      <a:pt x="0" y="888"/>
                    </a:lnTo>
                    <a:lnTo>
                      <a:pt x="0" y="894"/>
                    </a:lnTo>
                    <a:lnTo>
                      <a:pt x="0" y="894"/>
                    </a:lnTo>
                    <a:lnTo>
                      <a:pt x="0" y="894"/>
                    </a:lnTo>
                    <a:lnTo>
                      <a:pt x="0" y="894"/>
                    </a:lnTo>
                    <a:lnTo>
                      <a:pt x="0" y="900"/>
                    </a:lnTo>
                    <a:lnTo>
                      <a:pt x="0" y="900"/>
                    </a:lnTo>
                    <a:lnTo>
                      <a:pt x="0" y="900"/>
                    </a:lnTo>
                    <a:lnTo>
                      <a:pt x="0" y="900"/>
                    </a:lnTo>
                    <a:lnTo>
                      <a:pt x="0" y="906"/>
                    </a:lnTo>
                    <a:lnTo>
                      <a:pt x="0" y="906"/>
                    </a:lnTo>
                    <a:lnTo>
                      <a:pt x="0" y="906"/>
                    </a:lnTo>
                    <a:lnTo>
                      <a:pt x="0" y="906"/>
                    </a:lnTo>
                    <a:lnTo>
                      <a:pt x="0" y="912"/>
                    </a:lnTo>
                    <a:lnTo>
                      <a:pt x="0" y="912"/>
                    </a:lnTo>
                    <a:lnTo>
                      <a:pt x="0" y="912"/>
                    </a:lnTo>
                    <a:lnTo>
                      <a:pt x="0" y="912"/>
                    </a:lnTo>
                    <a:lnTo>
                      <a:pt x="0" y="912"/>
                    </a:lnTo>
                    <a:lnTo>
                      <a:pt x="0" y="912"/>
                    </a:lnTo>
                    <a:lnTo>
                      <a:pt x="0" y="912"/>
                    </a:lnTo>
                    <a:lnTo>
                      <a:pt x="0" y="912"/>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2"/>
                    </a:lnTo>
                    <a:lnTo>
                      <a:pt x="0" y="912"/>
                    </a:lnTo>
                    <a:lnTo>
                      <a:pt x="0" y="912"/>
                    </a:lnTo>
                    <a:lnTo>
                      <a:pt x="0" y="912"/>
                    </a:lnTo>
                    <a:lnTo>
                      <a:pt x="0" y="912"/>
                    </a:lnTo>
                    <a:lnTo>
                      <a:pt x="0" y="912"/>
                    </a:lnTo>
                    <a:lnTo>
                      <a:pt x="0" y="906"/>
                    </a:lnTo>
                    <a:lnTo>
                      <a:pt x="0" y="906"/>
                    </a:lnTo>
                    <a:lnTo>
                      <a:pt x="0" y="906"/>
                    </a:lnTo>
                    <a:lnTo>
                      <a:pt x="0" y="906"/>
                    </a:lnTo>
                    <a:lnTo>
                      <a:pt x="0" y="900"/>
                    </a:lnTo>
                    <a:lnTo>
                      <a:pt x="0" y="900"/>
                    </a:lnTo>
                    <a:lnTo>
                      <a:pt x="0" y="900"/>
                    </a:lnTo>
                    <a:lnTo>
                      <a:pt x="0" y="900"/>
                    </a:lnTo>
                    <a:lnTo>
                      <a:pt x="0" y="894"/>
                    </a:lnTo>
                    <a:lnTo>
                      <a:pt x="0" y="894"/>
                    </a:lnTo>
                    <a:lnTo>
                      <a:pt x="0" y="894"/>
                    </a:lnTo>
                    <a:lnTo>
                      <a:pt x="0" y="876"/>
                    </a:lnTo>
                    <a:lnTo>
                      <a:pt x="0" y="870"/>
                    </a:lnTo>
                    <a:lnTo>
                      <a:pt x="0" y="870"/>
                    </a:lnTo>
                    <a:lnTo>
                      <a:pt x="0" y="870"/>
                    </a:lnTo>
                    <a:lnTo>
                      <a:pt x="0" y="870"/>
                    </a:lnTo>
                    <a:lnTo>
                      <a:pt x="0" y="864"/>
                    </a:lnTo>
                    <a:lnTo>
                      <a:pt x="0" y="864"/>
                    </a:lnTo>
                    <a:lnTo>
                      <a:pt x="0" y="840"/>
                    </a:lnTo>
                    <a:lnTo>
                      <a:pt x="0" y="834"/>
                    </a:lnTo>
                    <a:lnTo>
                      <a:pt x="0" y="834"/>
                    </a:lnTo>
                    <a:lnTo>
                      <a:pt x="0" y="828"/>
                    </a:lnTo>
                    <a:lnTo>
                      <a:pt x="0" y="828"/>
                    </a:lnTo>
                    <a:lnTo>
                      <a:pt x="0" y="822"/>
                    </a:lnTo>
                    <a:lnTo>
                      <a:pt x="0" y="822"/>
                    </a:lnTo>
                    <a:lnTo>
                      <a:pt x="0" y="816"/>
                    </a:lnTo>
                    <a:lnTo>
                      <a:pt x="0" y="816"/>
                    </a:lnTo>
                    <a:lnTo>
                      <a:pt x="0" y="816"/>
                    </a:lnTo>
                    <a:lnTo>
                      <a:pt x="0" y="810"/>
                    </a:lnTo>
                    <a:lnTo>
                      <a:pt x="0" y="810"/>
                    </a:lnTo>
                    <a:lnTo>
                      <a:pt x="0" y="804"/>
                    </a:lnTo>
                    <a:lnTo>
                      <a:pt x="0" y="798"/>
                    </a:lnTo>
                    <a:lnTo>
                      <a:pt x="0" y="798"/>
                    </a:lnTo>
                    <a:lnTo>
                      <a:pt x="0" y="762"/>
                    </a:lnTo>
                    <a:lnTo>
                      <a:pt x="0" y="762"/>
                    </a:lnTo>
                    <a:lnTo>
                      <a:pt x="0" y="756"/>
                    </a:lnTo>
                    <a:lnTo>
                      <a:pt x="0" y="750"/>
                    </a:lnTo>
                    <a:lnTo>
                      <a:pt x="0" y="750"/>
                    </a:lnTo>
                    <a:lnTo>
                      <a:pt x="0" y="744"/>
                    </a:lnTo>
                    <a:lnTo>
                      <a:pt x="0" y="744"/>
                    </a:lnTo>
                    <a:lnTo>
                      <a:pt x="0" y="702"/>
                    </a:lnTo>
                    <a:lnTo>
                      <a:pt x="0" y="696"/>
                    </a:lnTo>
                    <a:lnTo>
                      <a:pt x="0" y="690"/>
                    </a:lnTo>
                    <a:lnTo>
                      <a:pt x="0" y="690"/>
                    </a:lnTo>
                    <a:lnTo>
                      <a:pt x="0" y="684"/>
                    </a:lnTo>
                    <a:lnTo>
                      <a:pt x="0" y="678"/>
                    </a:lnTo>
                    <a:lnTo>
                      <a:pt x="0" y="678"/>
                    </a:lnTo>
                    <a:lnTo>
                      <a:pt x="0" y="672"/>
                    </a:lnTo>
                    <a:lnTo>
                      <a:pt x="0" y="666"/>
                    </a:lnTo>
                    <a:lnTo>
                      <a:pt x="0" y="660"/>
                    </a:lnTo>
                    <a:lnTo>
                      <a:pt x="0" y="660"/>
                    </a:lnTo>
                    <a:lnTo>
                      <a:pt x="0" y="654"/>
                    </a:lnTo>
                    <a:lnTo>
                      <a:pt x="0" y="648"/>
                    </a:lnTo>
                    <a:lnTo>
                      <a:pt x="0" y="642"/>
                    </a:lnTo>
                    <a:lnTo>
                      <a:pt x="0" y="642"/>
                    </a:lnTo>
                    <a:lnTo>
                      <a:pt x="0" y="588"/>
                    </a:lnTo>
                    <a:lnTo>
                      <a:pt x="0" y="582"/>
                    </a:lnTo>
                    <a:lnTo>
                      <a:pt x="0" y="576"/>
                    </a:lnTo>
                    <a:lnTo>
                      <a:pt x="0" y="576"/>
                    </a:lnTo>
                    <a:lnTo>
                      <a:pt x="0" y="570"/>
                    </a:lnTo>
                    <a:lnTo>
                      <a:pt x="0" y="564"/>
                    </a:lnTo>
                    <a:lnTo>
                      <a:pt x="0" y="558"/>
                    </a:lnTo>
                    <a:lnTo>
                      <a:pt x="0" y="504"/>
                    </a:lnTo>
                    <a:lnTo>
                      <a:pt x="0" y="498"/>
                    </a:lnTo>
                    <a:lnTo>
                      <a:pt x="0" y="492"/>
                    </a:lnTo>
                    <a:lnTo>
                      <a:pt x="0" y="486"/>
                    </a:lnTo>
                    <a:lnTo>
                      <a:pt x="0" y="480"/>
                    </a:lnTo>
                    <a:lnTo>
                      <a:pt x="0" y="474"/>
                    </a:lnTo>
                    <a:lnTo>
                      <a:pt x="0" y="468"/>
                    </a:lnTo>
                    <a:lnTo>
                      <a:pt x="0" y="462"/>
                    </a:lnTo>
                    <a:lnTo>
                      <a:pt x="0" y="456"/>
                    </a:lnTo>
                    <a:lnTo>
                      <a:pt x="0" y="450"/>
                    </a:lnTo>
                    <a:lnTo>
                      <a:pt x="0" y="444"/>
                    </a:lnTo>
                    <a:lnTo>
                      <a:pt x="0" y="438"/>
                    </a:lnTo>
                    <a:lnTo>
                      <a:pt x="0" y="432"/>
                    </a:lnTo>
                    <a:lnTo>
                      <a:pt x="0" y="426"/>
                    </a:lnTo>
                    <a:lnTo>
                      <a:pt x="0" y="420"/>
                    </a:lnTo>
                    <a:lnTo>
                      <a:pt x="0" y="348"/>
                    </a:lnTo>
                    <a:lnTo>
                      <a:pt x="0" y="342"/>
                    </a:lnTo>
                    <a:lnTo>
                      <a:pt x="0" y="336"/>
                    </a:lnTo>
                    <a:lnTo>
                      <a:pt x="0" y="330"/>
                    </a:lnTo>
                    <a:lnTo>
                      <a:pt x="0" y="324"/>
                    </a:lnTo>
                    <a:lnTo>
                      <a:pt x="0" y="318"/>
                    </a:lnTo>
                    <a:lnTo>
                      <a:pt x="0" y="312"/>
                    </a:lnTo>
                    <a:lnTo>
                      <a:pt x="0" y="240"/>
                    </a:lnTo>
                    <a:lnTo>
                      <a:pt x="0" y="234"/>
                    </a:lnTo>
                    <a:lnTo>
                      <a:pt x="0" y="222"/>
                    </a:lnTo>
                    <a:lnTo>
                      <a:pt x="0" y="216"/>
                    </a:lnTo>
                    <a:lnTo>
                      <a:pt x="0" y="210"/>
                    </a:lnTo>
                    <a:lnTo>
                      <a:pt x="0" y="204"/>
                    </a:lnTo>
                    <a:lnTo>
                      <a:pt x="0" y="192"/>
                    </a:lnTo>
                    <a:lnTo>
                      <a:pt x="0" y="186"/>
                    </a:lnTo>
                    <a:lnTo>
                      <a:pt x="0" y="180"/>
                    </a:lnTo>
                    <a:lnTo>
                      <a:pt x="0" y="174"/>
                    </a:lnTo>
                    <a:lnTo>
                      <a:pt x="0" y="162"/>
                    </a:lnTo>
                    <a:lnTo>
                      <a:pt x="0" y="156"/>
                    </a:lnTo>
                    <a:lnTo>
                      <a:pt x="0" y="150"/>
                    </a:lnTo>
                    <a:lnTo>
                      <a:pt x="0" y="138"/>
                    </a:lnTo>
                    <a:lnTo>
                      <a:pt x="0" y="132"/>
                    </a:lnTo>
                    <a:lnTo>
                      <a:pt x="0" y="126"/>
                    </a:lnTo>
                    <a:lnTo>
                      <a:pt x="0" y="120"/>
                    </a:lnTo>
                    <a:lnTo>
                      <a:pt x="0" y="108"/>
                    </a:lnTo>
                    <a:lnTo>
                      <a:pt x="0" y="102"/>
                    </a:lnTo>
                    <a:lnTo>
                      <a:pt x="0" y="96"/>
                    </a:lnTo>
                    <a:lnTo>
                      <a:pt x="0" y="84"/>
                    </a:lnTo>
                    <a:lnTo>
                      <a:pt x="0" y="78"/>
                    </a:lnTo>
                    <a:lnTo>
                      <a:pt x="0" y="78"/>
                    </a:lnTo>
                    <a:lnTo>
                      <a:pt x="0" y="72"/>
                    </a:lnTo>
                    <a:lnTo>
                      <a:pt x="0" y="60"/>
                    </a:lnTo>
                    <a:lnTo>
                      <a:pt x="0" y="54"/>
                    </a:lnTo>
                    <a:lnTo>
                      <a:pt x="0" y="48"/>
                    </a:lnTo>
                    <a:lnTo>
                      <a:pt x="0" y="48"/>
                    </a:lnTo>
                    <a:lnTo>
                      <a:pt x="0" y="48"/>
                    </a:lnTo>
                    <a:lnTo>
                      <a:pt x="0" y="42"/>
                    </a:lnTo>
                    <a:lnTo>
                      <a:pt x="0" y="36"/>
                    </a:lnTo>
                    <a:lnTo>
                      <a:pt x="0" y="30"/>
                    </a:lnTo>
                    <a:lnTo>
                      <a:pt x="0" y="18"/>
                    </a:lnTo>
                    <a:lnTo>
                      <a:pt x="0" y="12"/>
                    </a:lnTo>
                    <a:lnTo>
                      <a:pt x="0" y="6"/>
                    </a:lnTo>
                    <a:lnTo>
                      <a:pt x="0" y="6"/>
                    </a:lnTo>
                    <a:lnTo>
                      <a:pt x="0" y="6"/>
                    </a:lnTo>
                    <a:lnTo>
                      <a:pt x="0" y="12"/>
                    </a:lnTo>
                    <a:lnTo>
                      <a:pt x="0" y="24"/>
                    </a:lnTo>
                    <a:lnTo>
                      <a:pt x="0" y="30"/>
                    </a:lnTo>
                    <a:lnTo>
                      <a:pt x="0" y="42"/>
                    </a:lnTo>
                    <a:lnTo>
                      <a:pt x="0" y="48"/>
                    </a:lnTo>
                    <a:lnTo>
                      <a:pt x="0" y="54"/>
                    </a:lnTo>
                    <a:lnTo>
                      <a:pt x="0" y="66"/>
                    </a:lnTo>
                    <a:lnTo>
                      <a:pt x="0" y="72"/>
                    </a:lnTo>
                    <a:lnTo>
                      <a:pt x="0" y="78"/>
                    </a:lnTo>
                    <a:lnTo>
                      <a:pt x="0" y="90"/>
                    </a:lnTo>
                    <a:lnTo>
                      <a:pt x="0" y="96"/>
                    </a:lnTo>
                    <a:lnTo>
                      <a:pt x="0" y="108"/>
                    </a:lnTo>
                    <a:lnTo>
                      <a:pt x="0" y="114"/>
                    </a:lnTo>
                    <a:lnTo>
                      <a:pt x="0" y="120"/>
                    </a:lnTo>
                    <a:lnTo>
                      <a:pt x="0" y="132"/>
                    </a:lnTo>
                    <a:lnTo>
                      <a:pt x="0" y="138"/>
                    </a:lnTo>
                    <a:lnTo>
                      <a:pt x="0" y="144"/>
                    </a:lnTo>
                    <a:lnTo>
                      <a:pt x="0" y="156"/>
                    </a:lnTo>
                    <a:lnTo>
                      <a:pt x="0" y="162"/>
                    </a:lnTo>
                    <a:lnTo>
                      <a:pt x="0" y="168"/>
                    </a:lnTo>
                    <a:lnTo>
                      <a:pt x="0" y="180"/>
                    </a:lnTo>
                    <a:lnTo>
                      <a:pt x="0" y="186"/>
                    </a:lnTo>
                    <a:lnTo>
                      <a:pt x="0" y="192"/>
                    </a:lnTo>
                    <a:lnTo>
                      <a:pt x="0" y="198"/>
                    </a:lnTo>
                    <a:lnTo>
                      <a:pt x="0" y="276"/>
                    </a:lnTo>
                    <a:lnTo>
                      <a:pt x="0" y="282"/>
                    </a:lnTo>
                    <a:lnTo>
                      <a:pt x="0" y="288"/>
                    </a:lnTo>
                    <a:lnTo>
                      <a:pt x="0" y="294"/>
                    </a:lnTo>
                    <a:lnTo>
                      <a:pt x="0" y="300"/>
                    </a:lnTo>
                    <a:lnTo>
                      <a:pt x="0" y="306"/>
                    </a:lnTo>
                    <a:lnTo>
                      <a:pt x="0" y="312"/>
                    </a:lnTo>
                    <a:lnTo>
                      <a:pt x="0" y="384"/>
                    </a:lnTo>
                    <a:lnTo>
                      <a:pt x="0" y="390"/>
                    </a:lnTo>
                    <a:lnTo>
                      <a:pt x="0" y="396"/>
                    </a:lnTo>
                    <a:lnTo>
                      <a:pt x="0" y="402"/>
                    </a:lnTo>
                    <a:lnTo>
                      <a:pt x="0" y="408"/>
                    </a:lnTo>
                    <a:lnTo>
                      <a:pt x="0" y="420"/>
                    </a:lnTo>
                    <a:lnTo>
                      <a:pt x="0" y="426"/>
                    </a:lnTo>
                    <a:lnTo>
                      <a:pt x="0" y="432"/>
                    </a:lnTo>
                    <a:lnTo>
                      <a:pt x="0" y="438"/>
                    </a:lnTo>
                    <a:lnTo>
                      <a:pt x="0" y="444"/>
                    </a:lnTo>
                    <a:lnTo>
                      <a:pt x="0" y="450"/>
                    </a:lnTo>
                    <a:lnTo>
                      <a:pt x="0" y="456"/>
                    </a:lnTo>
                    <a:lnTo>
                      <a:pt x="0" y="462"/>
                    </a:lnTo>
                    <a:lnTo>
                      <a:pt x="0" y="468"/>
                    </a:lnTo>
                    <a:lnTo>
                      <a:pt x="0" y="474"/>
                    </a:lnTo>
                    <a:lnTo>
                      <a:pt x="0" y="534"/>
                    </a:lnTo>
                    <a:lnTo>
                      <a:pt x="0" y="540"/>
                    </a:lnTo>
                    <a:lnTo>
                      <a:pt x="0" y="540"/>
                    </a:lnTo>
                    <a:lnTo>
                      <a:pt x="0" y="546"/>
                    </a:lnTo>
                    <a:lnTo>
                      <a:pt x="0" y="552"/>
                    </a:lnTo>
                    <a:lnTo>
                      <a:pt x="0" y="558"/>
                    </a:lnTo>
                    <a:lnTo>
                      <a:pt x="0" y="564"/>
                    </a:lnTo>
                    <a:lnTo>
                      <a:pt x="0" y="618"/>
                    </a:lnTo>
                    <a:lnTo>
                      <a:pt x="0" y="618"/>
                    </a:lnTo>
                    <a:lnTo>
                      <a:pt x="0" y="624"/>
                    </a:lnTo>
                    <a:lnTo>
                      <a:pt x="0" y="630"/>
                    </a:lnTo>
                    <a:lnTo>
                      <a:pt x="0" y="636"/>
                    </a:lnTo>
                    <a:lnTo>
                      <a:pt x="0" y="642"/>
                    </a:lnTo>
                    <a:lnTo>
                      <a:pt x="0" y="642"/>
                    </a:lnTo>
                    <a:lnTo>
                      <a:pt x="0" y="648"/>
                    </a:lnTo>
                    <a:lnTo>
                      <a:pt x="0" y="654"/>
                    </a:lnTo>
                    <a:lnTo>
                      <a:pt x="0" y="660"/>
                    </a:lnTo>
                    <a:lnTo>
                      <a:pt x="0" y="660"/>
                    </a:lnTo>
                    <a:lnTo>
                      <a:pt x="0" y="666"/>
                    </a:lnTo>
                    <a:lnTo>
                      <a:pt x="0" y="672"/>
                    </a:lnTo>
                    <a:lnTo>
                      <a:pt x="0" y="678"/>
                    </a:lnTo>
                    <a:lnTo>
                      <a:pt x="0" y="678"/>
                    </a:lnTo>
                    <a:lnTo>
                      <a:pt x="0" y="726"/>
                    </a:lnTo>
                    <a:lnTo>
                      <a:pt x="0" y="726"/>
                    </a:lnTo>
                    <a:lnTo>
                      <a:pt x="0" y="732"/>
                    </a:lnTo>
                    <a:lnTo>
                      <a:pt x="0" y="738"/>
                    </a:lnTo>
                    <a:lnTo>
                      <a:pt x="0" y="738"/>
                    </a:lnTo>
                    <a:lnTo>
                      <a:pt x="0" y="744"/>
                    </a:lnTo>
                    <a:lnTo>
                      <a:pt x="0" y="744"/>
                    </a:lnTo>
                    <a:lnTo>
                      <a:pt x="0" y="780"/>
                    </a:lnTo>
                    <a:lnTo>
                      <a:pt x="0" y="786"/>
                    </a:lnTo>
                    <a:lnTo>
                      <a:pt x="0" y="792"/>
                    </a:lnTo>
                    <a:lnTo>
                      <a:pt x="0" y="792"/>
                    </a:lnTo>
                    <a:lnTo>
                      <a:pt x="0" y="798"/>
                    </a:lnTo>
                    <a:lnTo>
                      <a:pt x="0" y="798"/>
                    </a:lnTo>
                    <a:lnTo>
                      <a:pt x="0" y="804"/>
                    </a:lnTo>
                    <a:lnTo>
                      <a:pt x="0" y="804"/>
                    </a:lnTo>
                    <a:lnTo>
                      <a:pt x="0" y="810"/>
                    </a:lnTo>
                    <a:lnTo>
                      <a:pt x="0" y="810"/>
                    </a:lnTo>
                    <a:lnTo>
                      <a:pt x="0" y="816"/>
                    </a:lnTo>
                    <a:lnTo>
                      <a:pt x="0" y="816"/>
                    </a:lnTo>
                    <a:lnTo>
                      <a:pt x="0" y="822"/>
                    </a:lnTo>
                    <a:lnTo>
                      <a:pt x="0" y="822"/>
                    </a:lnTo>
                    <a:lnTo>
                      <a:pt x="0" y="828"/>
                    </a:lnTo>
                    <a:lnTo>
                      <a:pt x="0" y="852"/>
                    </a:lnTo>
                    <a:lnTo>
                      <a:pt x="0" y="858"/>
                    </a:lnTo>
                    <a:lnTo>
                      <a:pt x="0" y="858"/>
                    </a:lnTo>
                    <a:lnTo>
                      <a:pt x="0" y="858"/>
                    </a:lnTo>
                    <a:lnTo>
                      <a:pt x="0" y="864"/>
                    </a:lnTo>
                    <a:lnTo>
                      <a:pt x="0" y="864"/>
                    </a:lnTo>
                    <a:lnTo>
                      <a:pt x="0" y="864"/>
                    </a:lnTo>
                    <a:lnTo>
                      <a:pt x="0" y="888"/>
                    </a:lnTo>
                    <a:lnTo>
                      <a:pt x="0" y="888"/>
                    </a:lnTo>
                    <a:lnTo>
                      <a:pt x="0" y="888"/>
                    </a:lnTo>
                    <a:lnTo>
                      <a:pt x="0" y="894"/>
                    </a:lnTo>
                    <a:lnTo>
                      <a:pt x="0" y="894"/>
                    </a:lnTo>
                    <a:lnTo>
                      <a:pt x="0" y="894"/>
                    </a:lnTo>
                    <a:lnTo>
                      <a:pt x="0" y="894"/>
                    </a:lnTo>
                    <a:lnTo>
                      <a:pt x="0" y="900"/>
                    </a:lnTo>
                    <a:lnTo>
                      <a:pt x="0" y="900"/>
                    </a:lnTo>
                    <a:lnTo>
                      <a:pt x="0" y="900"/>
                    </a:lnTo>
                    <a:lnTo>
                      <a:pt x="0" y="900"/>
                    </a:lnTo>
                    <a:lnTo>
                      <a:pt x="0" y="906"/>
                    </a:lnTo>
                    <a:lnTo>
                      <a:pt x="0" y="906"/>
                    </a:lnTo>
                    <a:lnTo>
                      <a:pt x="0" y="906"/>
                    </a:lnTo>
                    <a:lnTo>
                      <a:pt x="0" y="906"/>
                    </a:lnTo>
                    <a:lnTo>
                      <a:pt x="0" y="906"/>
                    </a:lnTo>
                    <a:lnTo>
                      <a:pt x="0" y="906"/>
                    </a:lnTo>
                    <a:lnTo>
                      <a:pt x="0" y="912"/>
                    </a:lnTo>
                    <a:lnTo>
                      <a:pt x="0" y="912"/>
                    </a:lnTo>
                    <a:lnTo>
                      <a:pt x="0" y="912"/>
                    </a:lnTo>
                    <a:lnTo>
                      <a:pt x="0" y="912"/>
                    </a:lnTo>
                    <a:lnTo>
                      <a:pt x="0" y="912"/>
                    </a:lnTo>
                    <a:lnTo>
                      <a:pt x="0" y="912"/>
                    </a:lnTo>
                    <a:lnTo>
                      <a:pt x="0" y="912"/>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24"/>
                    </a:lnTo>
                    <a:lnTo>
                      <a:pt x="0" y="924"/>
                    </a:lnTo>
                    <a:lnTo>
                      <a:pt x="0" y="924"/>
                    </a:lnTo>
                    <a:lnTo>
                      <a:pt x="0" y="924"/>
                    </a:lnTo>
                    <a:lnTo>
                      <a:pt x="0" y="924"/>
                    </a:lnTo>
                    <a:lnTo>
                      <a:pt x="0" y="918"/>
                    </a:lnTo>
                    <a:lnTo>
                      <a:pt x="0" y="918"/>
                    </a:lnTo>
                    <a:lnTo>
                      <a:pt x="0" y="918"/>
                    </a:lnTo>
                    <a:lnTo>
                      <a:pt x="0" y="918"/>
                    </a:lnTo>
                    <a:lnTo>
                      <a:pt x="0" y="918"/>
                    </a:lnTo>
                    <a:lnTo>
                      <a:pt x="0" y="918"/>
                    </a:lnTo>
                    <a:lnTo>
                      <a:pt x="0" y="918"/>
                    </a:lnTo>
                    <a:lnTo>
                      <a:pt x="0" y="912"/>
                    </a:lnTo>
                    <a:lnTo>
                      <a:pt x="0" y="912"/>
                    </a:lnTo>
                    <a:lnTo>
                      <a:pt x="0" y="912"/>
                    </a:lnTo>
                    <a:lnTo>
                      <a:pt x="0" y="912"/>
                    </a:lnTo>
                    <a:lnTo>
                      <a:pt x="0" y="912"/>
                    </a:lnTo>
                    <a:lnTo>
                      <a:pt x="0" y="906"/>
                    </a:lnTo>
                    <a:lnTo>
                      <a:pt x="0" y="906"/>
                    </a:lnTo>
                    <a:lnTo>
                      <a:pt x="0" y="906"/>
                    </a:lnTo>
                    <a:lnTo>
                      <a:pt x="0" y="906"/>
                    </a:lnTo>
                    <a:lnTo>
                      <a:pt x="0" y="906"/>
                    </a:lnTo>
                    <a:lnTo>
                      <a:pt x="0" y="900"/>
                    </a:lnTo>
                    <a:lnTo>
                      <a:pt x="0" y="900"/>
                    </a:lnTo>
                    <a:lnTo>
                      <a:pt x="0" y="900"/>
                    </a:lnTo>
                    <a:lnTo>
                      <a:pt x="0" y="900"/>
                    </a:lnTo>
                    <a:lnTo>
                      <a:pt x="0" y="894"/>
                    </a:lnTo>
                    <a:lnTo>
                      <a:pt x="0" y="894"/>
                    </a:lnTo>
                    <a:lnTo>
                      <a:pt x="0" y="876"/>
                    </a:lnTo>
                    <a:lnTo>
                      <a:pt x="0" y="876"/>
                    </a:lnTo>
                    <a:lnTo>
                      <a:pt x="0" y="870"/>
                    </a:lnTo>
                    <a:lnTo>
                      <a:pt x="0" y="870"/>
                    </a:lnTo>
                    <a:lnTo>
                      <a:pt x="0" y="870"/>
                    </a:lnTo>
                    <a:lnTo>
                      <a:pt x="0" y="864"/>
                    </a:lnTo>
                    <a:lnTo>
                      <a:pt x="0" y="864"/>
                    </a:lnTo>
                    <a:lnTo>
                      <a:pt x="0" y="840"/>
                    </a:lnTo>
                    <a:lnTo>
                      <a:pt x="0" y="834"/>
                    </a:lnTo>
                    <a:lnTo>
                      <a:pt x="0" y="834"/>
                    </a:lnTo>
                    <a:lnTo>
                      <a:pt x="0" y="828"/>
                    </a:lnTo>
                    <a:lnTo>
                      <a:pt x="0" y="828"/>
                    </a:lnTo>
                    <a:lnTo>
                      <a:pt x="0" y="828"/>
                    </a:lnTo>
                    <a:lnTo>
                      <a:pt x="0" y="822"/>
                    </a:lnTo>
                    <a:lnTo>
                      <a:pt x="0" y="822"/>
                    </a:lnTo>
                    <a:lnTo>
                      <a:pt x="0" y="816"/>
                    </a:lnTo>
                    <a:lnTo>
                      <a:pt x="0" y="816"/>
                    </a:lnTo>
                    <a:lnTo>
                      <a:pt x="0" y="810"/>
                    </a:lnTo>
                    <a:lnTo>
                      <a:pt x="0" y="810"/>
                    </a:lnTo>
                    <a:lnTo>
                      <a:pt x="0" y="804"/>
                    </a:lnTo>
                    <a:lnTo>
                      <a:pt x="0" y="804"/>
                    </a:lnTo>
                    <a:lnTo>
                      <a:pt x="0" y="798"/>
                    </a:lnTo>
                    <a:lnTo>
                      <a:pt x="0" y="762"/>
                    </a:lnTo>
                    <a:lnTo>
                      <a:pt x="0" y="762"/>
                    </a:lnTo>
                    <a:lnTo>
                      <a:pt x="0" y="756"/>
                    </a:lnTo>
                    <a:lnTo>
                      <a:pt x="0" y="750"/>
                    </a:lnTo>
                    <a:lnTo>
                      <a:pt x="0" y="750"/>
                    </a:lnTo>
                    <a:lnTo>
                      <a:pt x="0" y="744"/>
                    </a:lnTo>
                    <a:lnTo>
                      <a:pt x="0" y="744"/>
                    </a:lnTo>
                    <a:lnTo>
                      <a:pt x="0" y="702"/>
                    </a:lnTo>
                    <a:lnTo>
                      <a:pt x="0" y="696"/>
                    </a:lnTo>
                    <a:lnTo>
                      <a:pt x="0" y="690"/>
                    </a:lnTo>
                    <a:lnTo>
                      <a:pt x="0" y="690"/>
                    </a:lnTo>
                    <a:lnTo>
                      <a:pt x="0" y="684"/>
                    </a:lnTo>
                    <a:lnTo>
                      <a:pt x="0" y="678"/>
                    </a:lnTo>
                    <a:lnTo>
                      <a:pt x="0" y="672"/>
                    </a:lnTo>
                    <a:lnTo>
                      <a:pt x="0" y="672"/>
                    </a:lnTo>
                    <a:lnTo>
                      <a:pt x="0" y="666"/>
                    </a:lnTo>
                    <a:lnTo>
                      <a:pt x="0" y="660"/>
                    </a:lnTo>
                    <a:lnTo>
                      <a:pt x="0" y="654"/>
                    </a:lnTo>
                    <a:lnTo>
                      <a:pt x="0" y="654"/>
                    </a:lnTo>
                    <a:lnTo>
                      <a:pt x="0" y="648"/>
                    </a:lnTo>
                    <a:lnTo>
                      <a:pt x="0" y="642"/>
                    </a:lnTo>
                    <a:lnTo>
                      <a:pt x="0" y="636"/>
                    </a:lnTo>
                    <a:lnTo>
                      <a:pt x="0" y="588"/>
                    </a:lnTo>
                    <a:lnTo>
                      <a:pt x="0" y="582"/>
                    </a:lnTo>
                    <a:lnTo>
                      <a:pt x="0" y="576"/>
                    </a:lnTo>
                    <a:lnTo>
                      <a:pt x="0" y="570"/>
                    </a:lnTo>
                    <a:lnTo>
                      <a:pt x="0" y="564"/>
                    </a:lnTo>
                    <a:lnTo>
                      <a:pt x="0" y="564"/>
                    </a:lnTo>
                    <a:lnTo>
                      <a:pt x="0" y="558"/>
                    </a:lnTo>
                    <a:lnTo>
                      <a:pt x="0" y="498"/>
                    </a:lnTo>
                    <a:lnTo>
                      <a:pt x="0" y="492"/>
                    </a:lnTo>
                    <a:lnTo>
                      <a:pt x="0" y="486"/>
                    </a:lnTo>
                    <a:lnTo>
                      <a:pt x="0" y="480"/>
                    </a:lnTo>
                    <a:lnTo>
                      <a:pt x="0" y="474"/>
                    </a:lnTo>
                    <a:lnTo>
                      <a:pt x="0" y="468"/>
                    </a:lnTo>
                    <a:lnTo>
                      <a:pt x="0" y="462"/>
                    </a:lnTo>
                    <a:lnTo>
                      <a:pt x="0" y="456"/>
                    </a:lnTo>
                    <a:lnTo>
                      <a:pt x="0" y="450"/>
                    </a:lnTo>
                    <a:lnTo>
                      <a:pt x="0" y="444"/>
                    </a:lnTo>
                    <a:lnTo>
                      <a:pt x="0" y="438"/>
                    </a:lnTo>
                    <a:lnTo>
                      <a:pt x="0" y="432"/>
                    </a:lnTo>
                    <a:lnTo>
                      <a:pt x="0" y="426"/>
                    </a:lnTo>
                    <a:lnTo>
                      <a:pt x="0" y="420"/>
                    </a:lnTo>
                    <a:lnTo>
                      <a:pt x="0" y="414"/>
                    </a:lnTo>
                    <a:lnTo>
                      <a:pt x="0" y="342"/>
                    </a:lnTo>
                    <a:lnTo>
                      <a:pt x="0" y="336"/>
                    </a:lnTo>
                    <a:lnTo>
                      <a:pt x="0" y="330"/>
                    </a:lnTo>
                    <a:lnTo>
                      <a:pt x="0" y="324"/>
                    </a:lnTo>
                    <a:lnTo>
                      <a:pt x="0" y="318"/>
                    </a:lnTo>
                    <a:lnTo>
                      <a:pt x="0" y="312"/>
                    </a:lnTo>
                    <a:lnTo>
                      <a:pt x="0" y="306"/>
                    </a:lnTo>
                    <a:lnTo>
                      <a:pt x="0" y="234"/>
                    </a:lnTo>
                    <a:lnTo>
                      <a:pt x="0" y="228"/>
                    </a:lnTo>
                    <a:lnTo>
                      <a:pt x="0" y="216"/>
                    </a:lnTo>
                    <a:lnTo>
                      <a:pt x="0" y="210"/>
                    </a:lnTo>
                    <a:lnTo>
                      <a:pt x="0" y="204"/>
                    </a:lnTo>
                    <a:lnTo>
                      <a:pt x="0" y="198"/>
                    </a:lnTo>
                    <a:lnTo>
                      <a:pt x="0" y="186"/>
                    </a:lnTo>
                    <a:lnTo>
                      <a:pt x="0" y="180"/>
                    </a:lnTo>
                    <a:lnTo>
                      <a:pt x="0" y="174"/>
                    </a:lnTo>
                    <a:lnTo>
                      <a:pt x="0" y="162"/>
                    </a:lnTo>
                    <a:lnTo>
                      <a:pt x="0" y="156"/>
                    </a:lnTo>
                    <a:lnTo>
                      <a:pt x="0" y="150"/>
                    </a:lnTo>
                    <a:lnTo>
                      <a:pt x="0" y="144"/>
                    </a:lnTo>
                    <a:lnTo>
                      <a:pt x="0" y="132"/>
                    </a:lnTo>
                    <a:lnTo>
                      <a:pt x="0" y="126"/>
                    </a:lnTo>
                    <a:lnTo>
                      <a:pt x="0" y="120"/>
                    </a:lnTo>
                    <a:lnTo>
                      <a:pt x="0" y="108"/>
                    </a:lnTo>
                    <a:lnTo>
                      <a:pt x="0" y="102"/>
                    </a:lnTo>
                    <a:lnTo>
                      <a:pt x="0" y="96"/>
                    </a:lnTo>
                    <a:lnTo>
                      <a:pt x="0" y="84"/>
                    </a:lnTo>
                    <a:lnTo>
                      <a:pt x="0" y="78"/>
                    </a:lnTo>
                    <a:lnTo>
                      <a:pt x="0" y="72"/>
                    </a:lnTo>
                    <a:lnTo>
                      <a:pt x="0" y="72"/>
                    </a:lnTo>
                    <a:lnTo>
                      <a:pt x="0" y="60"/>
                    </a:lnTo>
                    <a:lnTo>
                      <a:pt x="0" y="54"/>
                    </a:lnTo>
                    <a:lnTo>
                      <a:pt x="0" y="48"/>
                    </a:lnTo>
                    <a:lnTo>
                      <a:pt x="0" y="36"/>
                    </a:lnTo>
                    <a:lnTo>
                      <a:pt x="0" y="36"/>
                    </a:lnTo>
                    <a:lnTo>
                      <a:pt x="0" y="36"/>
                    </a:lnTo>
                    <a:lnTo>
                      <a:pt x="0" y="30"/>
                    </a:lnTo>
                    <a:lnTo>
                      <a:pt x="0" y="24"/>
                    </a:lnTo>
                    <a:lnTo>
                      <a:pt x="0" y="18"/>
                    </a:lnTo>
                    <a:lnTo>
                      <a:pt x="0" y="12"/>
                    </a:lnTo>
                    <a:lnTo>
                      <a:pt x="0" y="6"/>
                    </a:lnTo>
                    <a:lnTo>
                      <a:pt x="0" y="0"/>
                    </a:lnTo>
                    <a:lnTo>
                      <a:pt x="0" y="0"/>
                    </a:lnTo>
                    <a:lnTo>
                      <a:pt x="0" y="0"/>
                    </a:lnTo>
                    <a:lnTo>
                      <a:pt x="0" y="6"/>
                    </a:lnTo>
                    <a:lnTo>
                      <a:pt x="0" y="12"/>
                    </a:lnTo>
                    <a:lnTo>
                      <a:pt x="0" y="24"/>
                    </a:lnTo>
                    <a:lnTo>
                      <a:pt x="0" y="30"/>
                    </a:lnTo>
                    <a:lnTo>
                      <a:pt x="0" y="42"/>
                    </a:lnTo>
                    <a:lnTo>
                      <a:pt x="0" y="48"/>
                    </a:lnTo>
                    <a:lnTo>
                      <a:pt x="0" y="54"/>
                    </a:lnTo>
                    <a:lnTo>
                      <a:pt x="0" y="66"/>
                    </a:lnTo>
                    <a:lnTo>
                      <a:pt x="0" y="72"/>
                    </a:lnTo>
                    <a:lnTo>
                      <a:pt x="0" y="84"/>
                    </a:lnTo>
                    <a:lnTo>
                      <a:pt x="0" y="90"/>
                    </a:lnTo>
                    <a:lnTo>
                      <a:pt x="0" y="96"/>
                    </a:lnTo>
                    <a:lnTo>
                      <a:pt x="0" y="108"/>
                    </a:lnTo>
                    <a:lnTo>
                      <a:pt x="0" y="114"/>
                    </a:lnTo>
                    <a:lnTo>
                      <a:pt x="0" y="120"/>
                    </a:lnTo>
                    <a:lnTo>
                      <a:pt x="0" y="132"/>
                    </a:lnTo>
                    <a:lnTo>
                      <a:pt x="0" y="138"/>
                    </a:lnTo>
                    <a:lnTo>
                      <a:pt x="0" y="144"/>
                    </a:lnTo>
                    <a:lnTo>
                      <a:pt x="0" y="156"/>
                    </a:lnTo>
                    <a:lnTo>
                      <a:pt x="0" y="162"/>
                    </a:lnTo>
                    <a:lnTo>
                      <a:pt x="0" y="168"/>
                    </a:lnTo>
                    <a:lnTo>
                      <a:pt x="0" y="180"/>
                    </a:lnTo>
                    <a:lnTo>
                      <a:pt x="0" y="186"/>
                    </a:lnTo>
                    <a:lnTo>
                      <a:pt x="0" y="192"/>
                    </a:lnTo>
                    <a:lnTo>
                      <a:pt x="0" y="270"/>
                    </a:lnTo>
                    <a:lnTo>
                      <a:pt x="0" y="276"/>
                    </a:lnTo>
                    <a:lnTo>
                      <a:pt x="0" y="282"/>
                    </a:lnTo>
                    <a:lnTo>
                      <a:pt x="0" y="288"/>
                    </a:lnTo>
                    <a:lnTo>
                      <a:pt x="0" y="294"/>
                    </a:lnTo>
                    <a:lnTo>
                      <a:pt x="0" y="300"/>
                    </a:lnTo>
                    <a:lnTo>
                      <a:pt x="0" y="306"/>
                    </a:lnTo>
                    <a:lnTo>
                      <a:pt x="0" y="378"/>
                    </a:lnTo>
                    <a:lnTo>
                      <a:pt x="0" y="384"/>
                    </a:lnTo>
                    <a:lnTo>
                      <a:pt x="0" y="390"/>
                    </a:lnTo>
                    <a:lnTo>
                      <a:pt x="0" y="402"/>
                    </a:lnTo>
                    <a:lnTo>
                      <a:pt x="0" y="408"/>
                    </a:lnTo>
                    <a:lnTo>
                      <a:pt x="0" y="414"/>
                    </a:lnTo>
                    <a:lnTo>
                      <a:pt x="0" y="420"/>
                    </a:lnTo>
                    <a:lnTo>
                      <a:pt x="0" y="426"/>
                    </a:lnTo>
                    <a:lnTo>
                      <a:pt x="0" y="432"/>
                    </a:lnTo>
                    <a:lnTo>
                      <a:pt x="0" y="438"/>
                    </a:lnTo>
                    <a:lnTo>
                      <a:pt x="0" y="444"/>
                    </a:lnTo>
                    <a:lnTo>
                      <a:pt x="0" y="450"/>
                    </a:lnTo>
                    <a:lnTo>
                      <a:pt x="0" y="456"/>
                    </a:lnTo>
                    <a:lnTo>
                      <a:pt x="0" y="462"/>
                    </a:lnTo>
                    <a:lnTo>
                      <a:pt x="0" y="468"/>
                    </a:lnTo>
                    <a:lnTo>
                      <a:pt x="0" y="528"/>
                    </a:lnTo>
                    <a:lnTo>
                      <a:pt x="0" y="534"/>
                    </a:lnTo>
                    <a:lnTo>
                      <a:pt x="0" y="540"/>
                    </a:lnTo>
                    <a:lnTo>
                      <a:pt x="0" y="546"/>
                    </a:lnTo>
                    <a:lnTo>
                      <a:pt x="0" y="546"/>
                    </a:lnTo>
                    <a:lnTo>
                      <a:pt x="0" y="552"/>
                    </a:lnTo>
                    <a:lnTo>
                      <a:pt x="0" y="558"/>
                    </a:lnTo>
                    <a:lnTo>
                      <a:pt x="0" y="612"/>
                    </a:lnTo>
                    <a:lnTo>
                      <a:pt x="0" y="618"/>
                    </a:lnTo>
                    <a:lnTo>
                      <a:pt x="0" y="624"/>
                    </a:lnTo>
                    <a:lnTo>
                      <a:pt x="0" y="630"/>
                    </a:lnTo>
                    <a:lnTo>
                      <a:pt x="0" y="630"/>
                    </a:lnTo>
                    <a:lnTo>
                      <a:pt x="0" y="636"/>
                    </a:lnTo>
                    <a:lnTo>
                      <a:pt x="0" y="642"/>
                    </a:lnTo>
                    <a:lnTo>
                      <a:pt x="0" y="648"/>
                    </a:lnTo>
                    <a:lnTo>
                      <a:pt x="0" y="648"/>
                    </a:lnTo>
                    <a:lnTo>
                      <a:pt x="0" y="654"/>
                    </a:lnTo>
                    <a:lnTo>
                      <a:pt x="0" y="660"/>
                    </a:lnTo>
                    <a:lnTo>
                      <a:pt x="0" y="666"/>
                    </a:lnTo>
                    <a:lnTo>
                      <a:pt x="0" y="672"/>
                    </a:lnTo>
                    <a:lnTo>
                      <a:pt x="0" y="672"/>
                    </a:lnTo>
                    <a:lnTo>
                      <a:pt x="0" y="678"/>
                    </a:lnTo>
                    <a:lnTo>
                      <a:pt x="0" y="720"/>
                    </a:lnTo>
                    <a:lnTo>
                      <a:pt x="0" y="726"/>
                    </a:lnTo>
                    <a:lnTo>
                      <a:pt x="0" y="732"/>
                    </a:lnTo>
                    <a:lnTo>
                      <a:pt x="0" y="732"/>
                    </a:lnTo>
                    <a:lnTo>
                      <a:pt x="0" y="738"/>
                    </a:lnTo>
                    <a:lnTo>
                      <a:pt x="0" y="738"/>
                    </a:lnTo>
                    <a:lnTo>
                      <a:pt x="0" y="744"/>
                    </a:lnTo>
                    <a:lnTo>
                      <a:pt x="0" y="780"/>
                    </a:lnTo>
                    <a:lnTo>
                      <a:pt x="0" y="786"/>
                    </a:lnTo>
                    <a:lnTo>
                      <a:pt x="0" y="786"/>
                    </a:lnTo>
                    <a:lnTo>
                      <a:pt x="0" y="792"/>
                    </a:lnTo>
                    <a:lnTo>
                      <a:pt x="0" y="792"/>
                    </a:lnTo>
                    <a:lnTo>
                      <a:pt x="0" y="798"/>
                    </a:lnTo>
                    <a:lnTo>
                      <a:pt x="0" y="798"/>
                    </a:lnTo>
                    <a:lnTo>
                      <a:pt x="0" y="804"/>
                    </a:lnTo>
                    <a:lnTo>
                      <a:pt x="0" y="804"/>
                    </a:lnTo>
                    <a:lnTo>
                      <a:pt x="0" y="810"/>
                    </a:lnTo>
                    <a:lnTo>
                      <a:pt x="0" y="810"/>
                    </a:lnTo>
                    <a:lnTo>
                      <a:pt x="0" y="816"/>
                    </a:lnTo>
                    <a:lnTo>
                      <a:pt x="0" y="816"/>
                    </a:lnTo>
                    <a:lnTo>
                      <a:pt x="0" y="822"/>
                    </a:lnTo>
                    <a:lnTo>
                      <a:pt x="0" y="822"/>
                    </a:lnTo>
                    <a:lnTo>
                      <a:pt x="0" y="852"/>
                    </a:lnTo>
                    <a:lnTo>
                      <a:pt x="0" y="852"/>
                    </a:lnTo>
                    <a:lnTo>
                      <a:pt x="0" y="858"/>
                    </a:lnTo>
                    <a:lnTo>
                      <a:pt x="0" y="858"/>
                    </a:lnTo>
                    <a:lnTo>
                      <a:pt x="0" y="858"/>
                    </a:lnTo>
                    <a:lnTo>
                      <a:pt x="0" y="864"/>
                    </a:lnTo>
                    <a:lnTo>
                      <a:pt x="0" y="864"/>
                    </a:lnTo>
                    <a:lnTo>
                      <a:pt x="0" y="888"/>
                    </a:lnTo>
                    <a:lnTo>
                      <a:pt x="0" y="888"/>
                    </a:lnTo>
                    <a:lnTo>
                      <a:pt x="0" y="888"/>
                    </a:lnTo>
                    <a:lnTo>
                      <a:pt x="0" y="894"/>
                    </a:lnTo>
                    <a:lnTo>
                      <a:pt x="0" y="894"/>
                    </a:lnTo>
                    <a:lnTo>
                      <a:pt x="0" y="894"/>
                    </a:lnTo>
                    <a:lnTo>
                      <a:pt x="0" y="894"/>
                    </a:lnTo>
                    <a:lnTo>
                      <a:pt x="0" y="900"/>
                    </a:lnTo>
                    <a:lnTo>
                      <a:pt x="0" y="900"/>
                    </a:lnTo>
                    <a:lnTo>
                      <a:pt x="0" y="900"/>
                    </a:lnTo>
                    <a:lnTo>
                      <a:pt x="0" y="900"/>
                    </a:lnTo>
                    <a:lnTo>
                      <a:pt x="0" y="906"/>
                    </a:lnTo>
                    <a:lnTo>
                      <a:pt x="0" y="906"/>
                    </a:lnTo>
                    <a:lnTo>
                      <a:pt x="0" y="906"/>
                    </a:lnTo>
                    <a:lnTo>
                      <a:pt x="0" y="906"/>
                    </a:lnTo>
                    <a:lnTo>
                      <a:pt x="0" y="906"/>
                    </a:lnTo>
                    <a:lnTo>
                      <a:pt x="0" y="912"/>
                    </a:lnTo>
                    <a:lnTo>
                      <a:pt x="0" y="912"/>
                    </a:lnTo>
                    <a:lnTo>
                      <a:pt x="0" y="912"/>
                    </a:lnTo>
                    <a:lnTo>
                      <a:pt x="0" y="912"/>
                    </a:lnTo>
                    <a:lnTo>
                      <a:pt x="0" y="912"/>
                    </a:lnTo>
                    <a:lnTo>
                      <a:pt x="0" y="912"/>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24"/>
                    </a:lnTo>
                    <a:lnTo>
                      <a:pt x="0" y="924"/>
                    </a:lnTo>
                    <a:lnTo>
                      <a:pt x="0" y="924"/>
                    </a:lnTo>
                    <a:lnTo>
                      <a:pt x="0" y="924"/>
                    </a:lnTo>
                    <a:lnTo>
                      <a:pt x="0" y="924"/>
                    </a:lnTo>
                    <a:lnTo>
                      <a:pt x="0" y="918"/>
                    </a:lnTo>
                    <a:lnTo>
                      <a:pt x="0" y="918"/>
                    </a:lnTo>
                    <a:lnTo>
                      <a:pt x="0" y="918"/>
                    </a:lnTo>
                    <a:lnTo>
                      <a:pt x="0" y="918"/>
                    </a:lnTo>
                    <a:lnTo>
                      <a:pt x="0" y="918"/>
                    </a:lnTo>
                    <a:lnTo>
                      <a:pt x="0" y="918"/>
                    </a:lnTo>
                    <a:lnTo>
                      <a:pt x="0" y="918"/>
                    </a:lnTo>
                    <a:lnTo>
                      <a:pt x="0" y="912"/>
                    </a:lnTo>
                    <a:lnTo>
                      <a:pt x="0" y="912"/>
                    </a:lnTo>
                    <a:lnTo>
                      <a:pt x="0" y="912"/>
                    </a:lnTo>
                    <a:lnTo>
                      <a:pt x="0" y="912"/>
                    </a:lnTo>
                    <a:lnTo>
                      <a:pt x="0" y="912"/>
                    </a:lnTo>
                    <a:lnTo>
                      <a:pt x="0" y="912"/>
                    </a:lnTo>
                    <a:lnTo>
                      <a:pt x="0" y="906"/>
                    </a:lnTo>
                    <a:lnTo>
                      <a:pt x="0" y="906"/>
                    </a:lnTo>
                    <a:lnTo>
                      <a:pt x="0" y="906"/>
                    </a:lnTo>
                    <a:lnTo>
                      <a:pt x="0" y="906"/>
                    </a:lnTo>
                    <a:lnTo>
                      <a:pt x="0" y="900"/>
                    </a:lnTo>
                    <a:lnTo>
                      <a:pt x="0" y="900"/>
                    </a:lnTo>
                    <a:lnTo>
                      <a:pt x="0" y="900"/>
                    </a:lnTo>
                    <a:lnTo>
                      <a:pt x="0" y="900"/>
                    </a:lnTo>
                    <a:lnTo>
                      <a:pt x="0" y="894"/>
                    </a:lnTo>
                    <a:lnTo>
                      <a:pt x="0" y="894"/>
                    </a:lnTo>
                    <a:lnTo>
                      <a:pt x="0" y="876"/>
                    </a:lnTo>
                    <a:lnTo>
                      <a:pt x="0" y="876"/>
                    </a:lnTo>
                    <a:lnTo>
                      <a:pt x="0" y="870"/>
                    </a:lnTo>
                    <a:lnTo>
                      <a:pt x="0" y="870"/>
                    </a:lnTo>
                    <a:lnTo>
                      <a:pt x="0" y="870"/>
                    </a:lnTo>
                    <a:lnTo>
                      <a:pt x="0" y="870"/>
                    </a:lnTo>
                    <a:lnTo>
                      <a:pt x="0" y="864"/>
                    </a:lnTo>
                    <a:lnTo>
                      <a:pt x="0" y="840"/>
                    </a:lnTo>
                    <a:lnTo>
                      <a:pt x="0" y="840"/>
                    </a:lnTo>
                    <a:lnTo>
                      <a:pt x="0" y="834"/>
                    </a:lnTo>
                    <a:lnTo>
                      <a:pt x="0" y="834"/>
                    </a:lnTo>
                    <a:lnTo>
                      <a:pt x="0" y="828"/>
                    </a:lnTo>
                    <a:lnTo>
                      <a:pt x="0" y="828"/>
                    </a:lnTo>
                    <a:lnTo>
                      <a:pt x="0" y="822"/>
                    </a:lnTo>
                    <a:lnTo>
                      <a:pt x="0" y="822"/>
                    </a:lnTo>
                    <a:lnTo>
                      <a:pt x="0" y="816"/>
                    </a:lnTo>
                    <a:lnTo>
                      <a:pt x="0" y="816"/>
                    </a:lnTo>
                    <a:lnTo>
                      <a:pt x="0" y="810"/>
                    </a:lnTo>
                    <a:lnTo>
                      <a:pt x="0" y="810"/>
                    </a:lnTo>
                    <a:lnTo>
                      <a:pt x="0" y="804"/>
                    </a:lnTo>
                    <a:lnTo>
                      <a:pt x="0" y="804"/>
                    </a:lnTo>
                    <a:lnTo>
                      <a:pt x="0" y="798"/>
                    </a:lnTo>
                    <a:lnTo>
                      <a:pt x="0" y="762"/>
                    </a:lnTo>
                    <a:lnTo>
                      <a:pt x="0" y="762"/>
                    </a:lnTo>
                    <a:lnTo>
                      <a:pt x="0" y="756"/>
                    </a:lnTo>
                    <a:lnTo>
                      <a:pt x="0" y="756"/>
                    </a:lnTo>
                    <a:lnTo>
                      <a:pt x="0" y="750"/>
                    </a:lnTo>
                    <a:lnTo>
                      <a:pt x="0" y="750"/>
                    </a:lnTo>
                    <a:lnTo>
                      <a:pt x="0" y="744"/>
                    </a:lnTo>
                    <a:lnTo>
                      <a:pt x="0" y="702"/>
                    </a:lnTo>
                    <a:lnTo>
                      <a:pt x="0" y="696"/>
                    </a:lnTo>
                    <a:lnTo>
                      <a:pt x="0" y="696"/>
                    </a:lnTo>
                    <a:lnTo>
                      <a:pt x="0" y="690"/>
                    </a:lnTo>
                    <a:lnTo>
                      <a:pt x="0" y="684"/>
                    </a:lnTo>
                    <a:lnTo>
                      <a:pt x="0" y="678"/>
                    </a:lnTo>
                    <a:lnTo>
                      <a:pt x="0" y="678"/>
                    </a:lnTo>
                    <a:lnTo>
                      <a:pt x="0" y="672"/>
                    </a:lnTo>
                    <a:lnTo>
                      <a:pt x="0" y="666"/>
                    </a:lnTo>
                    <a:lnTo>
                      <a:pt x="0" y="666"/>
                    </a:lnTo>
                    <a:lnTo>
                      <a:pt x="0" y="660"/>
                    </a:lnTo>
                    <a:lnTo>
                      <a:pt x="0" y="654"/>
                    </a:lnTo>
                    <a:lnTo>
                      <a:pt x="0" y="648"/>
                    </a:lnTo>
                    <a:lnTo>
                      <a:pt x="0" y="642"/>
                    </a:lnTo>
                    <a:lnTo>
                      <a:pt x="0" y="642"/>
                    </a:lnTo>
                    <a:lnTo>
                      <a:pt x="0" y="588"/>
                    </a:lnTo>
                    <a:lnTo>
                      <a:pt x="0" y="582"/>
                    </a:lnTo>
                    <a:lnTo>
                      <a:pt x="0" y="576"/>
                    </a:lnTo>
                    <a:lnTo>
                      <a:pt x="0" y="576"/>
                    </a:lnTo>
                    <a:lnTo>
                      <a:pt x="0" y="570"/>
                    </a:lnTo>
                    <a:lnTo>
                      <a:pt x="0" y="564"/>
                    </a:lnTo>
                    <a:lnTo>
                      <a:pt x="0" y="558"/>
                    </a:lnTo>
                    <a:lnTo>
                      <a:pt x="0" y="504"/>
                    </a:lnTo>
                    <a:lnTo>
                      <a:pt x="0" y="498"/>
                    </a:lnTo>
                    <a:lnTo>
                      <a:pt x="0" y="492"/>
                    </a:lnTo>
                    <a:lnTo>
                      <a:pt x="0" y="486"/>
                    </a:lnTo>
                    <a:lnTo>
                      <a:pt x="0" y="480"/>
                    </a:lnTo>
                    <a:lnTo>
                      <a:pt x="0" y="474"/>
                    </a:lnTo>
                    <a:lnTo>
                      <a:pt x="0" y="468"/>
                    </a:lnTo>
                    <a:lnTo>
                      <a:pt x="0" y="462"/>
                    </a:lnTo>
                    <a:lnTo>
                      <a:pt x="0" y="456"/>
                    </a:lnTo>
                    <a:lnTo>
                      <a:pt x="0" y="450"/>
                    </a:lnTo>
                    <a:lnTo>
                      <a:pt x="0" y="444"/>
                    </a:lnTo>
                    <a:lnTo>
                      <a:pt x="0" y="438"/>
                    </a:lnTo>
                    <a:lnTo>
                      <a:pt x="0" y="432"/>
                    </a:lnTo>
                    <a:lnTo>
                      <a:pt x="0" y="426"/>
                    </a:lnTo>
                    <a:lnTo>
                      <a:pt x="0" y="414"/>
                    </a:lnTo>
                    <a:lnTo>
                      <a:pt x="0" y="348"/>
                    </a:lnTo>
                    <a:lnTo>
                      <a:pt x="0" y="342"/>
                    </a:lnTo>
                    <a:lnTo>
                      <a:pt x="0" y="336"/>
                    </a:lnTo>
                    <a:lnTo>
                      <a:pt x="0" y="330"/>
                    </a:lnTo>
                    <a:lnTo>
                      <a:pt x="0" y="324"/>
                    </a:lnTo>
                    <a:lnTo>
                      <a:pt x="0" y="318"/>
                    </a:lnTo>
                    <a:lnTo>
                      <a:pt x="0" y="312"/>
                    </a:lnTo>
                    <a:lnTo>
                      <a:pt x="0" y="234"/>
                    </a:lnTo>
                    <a:lnTo>
                      <a:pt x="0" y="228"/>
                    </a:lnTo>
                    <a:lnTo>
                      <a:pt x="0" y="222"/>
                    </a:lnTo>
                    <a:lnTo>
                      <a:pt x="0" y="216"/>
                    </a:lnTo>
                    <a:lnTo>
                      <a:pt x="0" y="204"/>
                    </a:lnTo>
                    <a:lnTo>
                      <a:pt x="0" y="198"/>
                    </a:lnTo>
                    <a:lnTo>
                      <a:pt x="0" y="192"/>
                    </a:lnTo>
                    <a:lnTo>
                      <a:pt x="0" y="186"/>
                    </a:lnTo>
                    <a:lnTo>
                      <a:pt x="0" y="174"/>
                    </a:lnTo>
                    <a:lnTo>
                      <a:pt x="0" y="168"/>
                    </a:lnTo>
                    <a:lnTo>
                      <a:pt x="0" y="162"/>
                    </a:lnTo>
                    <a:lnTo>
                      <a:pt x="0" y="156"/>
                    </a:lnTo>
                    <a:lnTo>
                      <a:pt x="0" y="144"/>
                    </a:lnTo>
                    <a:lnTo>
                      <a:pt x="0" y="138"/>
                    </a:lnTo>
                    <a:lnTo>
                      <a:pt x="0" y="132"/>
                    </a:lnTo>
                    <a:lnTo>
                      <a:pt x="0" y="120"/>
                    </a:lnTo>
                    <a:lnTo>
                      <a:pt x="0" y="114"/>
                    </a:lnTo>
                    <a:lnTo>
                      <a:pt x="0" y="108"/>
                    </a:lnTo>
                    <a:lnTo>
                      <a:pt x="0" y="96"/>
                    </a:lnTo>
                    <a:lnTo>
                      <a:pt x="0" y="90"/>
                    </a:lnTo>
                    <a:lnTo>
                      <a:pt x="0" y="84"/>
                    </a:lnTo>
                    <a:lnTo>
                      <a:pt x="0" y="72"/>
                    </a:lnTo>
                    <a:lnTo>
                      <a:pt x="0" y="72"/>
                    </a:lnTo>
                    <a:lnTo>
                      <a:pt x="0" y="66"/>
                    </a:lnTo>
                    <a:lnTo>
                      <a:pt x="0" y="60"/>
                    </a:lnTo>
                    <a:lnTo>
                      <a:pt x="0" y="48"/>
                    </a:lnTo>
                    <a:lnTo>
                      <a:pt x="0" y="42"/>
                    </a:lnTo>
                    <a:lnTo>
                      <a:pt x="0" y="42"/>
                    </a:lnTo>
                    <a:lnTo>
                      <a:pt x="0" y="42"/>
                    </a:lnTo>
                    <a:lnTo>
                      <a:pt x="0" y="36"/>
                    </a:lnTo>
                    <a:lnTo>
                      <a:pt x="0" y="30"/>
                    </a:lnTo>
                    <a:lnTo>
                      <a:pt x="0" y="24"/>
                    </a:lnTo>
                    <a:lnTo>
                      <a:pt x="0" y="18"/>
                    </a:lnTo>
                    <a:lnTo>
                      <a:pt x="0" y="12"/>
                    </a:lnTo>
                    <a:lnTo>
                      <a:pt x="0" y="6"/>
                    </a:lnTo>
                    <a:lnTo>
                      <a:pt x="0" y="0"/>
                    </a:lnTo>
                    <a:lnTo>
                      <a:pt x="0" y="6"/>
                    </a:lnTo>
                    <a:lnTo>
                      <a:pt x="0" y="12"/>
                    </a:lnTo>
                    <a:lnTo>
                      <a:pt x="0" y="18"/>
                    </a:lnTo>
                    <a:lnTo>
                      <a:pt x="0" y="24"/>
                    </a:lnTo>
                    <a:lnTo>
                      <a:pt x="0" y="36"/>
                    </a:lnTo>
                    <a:lnTo>
                      <a:pt x="0" y="42"/>
                    </a:lnTo>
                    <a:lnTo>
                      <a:pt x="0" y="54"/>
                    </a:lnTo>
                    <a:lnTo>
                      <a:pt x="0" y="60"/>
                    </a:lnTo>
                    <a:lnTo>
                      <a:pt x="0" y="66"/>
                    </a:lnTo>
                    <a:lnTo>
                      <a:pt x="0" y="78"/>
                    </a:lnTo>
                    <a:lnTo>
                      <a:pt x="0" y="84"/>
                    </a:lnTo>
                    <a:lnTo>
                      <a:pt x="0" y="96"/>
                    </a:lnTo>
                    <a:lnTo>
                      <a:pt x="0" y="102"/>
                    </a:lnTo>
                    <a:lnTo>
                      <a:pt x="0" y="108"/>
                    </a:lnTo>
                    <a:lnTo>
                      <a:pt x="0" y="120"/>
                    </a:lnTo>
                    <a:lnTo>
                      <a:pt x="0" y="126"/>
                    </a:lnTo>
                    <a:lnTo>
                      <a:pt x="0" y="132"/>
                    </a:lnTo>
                    <a:lnTo>
                      <a:pt x="0" y="144"/>
                    </a:lnTo>
                    <a:lnTo>
                      <a:pt x="0" y="150"/>
                    </a:lnTo>
                    <a:lnTo>
                      <a:pt x="0" y="156"/>
                    </a:lnTo>
                    <a:lnTo>
                      <a:pt x="0" y="168"/>
                    </a:lnTo>
                    <a:lnTo>
                      <a:pt x="0" y="174"/>
                    </a:lnTo>
                    <a:lnTo>
                      <a:pt x="0" y="180"/>
                    </a:lnTo>
                    <a:lnTo>
                      <a:pt x="0" y="186"/>
                    </a:lnTo>
                    <a:lnTo>
                      <a:pt x="0" y="198"/>
                    </a:lnTo>
                    <a:lnTo>
                      <a:pt x="0" y="276"/>
                    </a:lnTo>
                    <a:lnTo>
                      <a:pt x="0" y="282"/>
                    </a:lnTo>
                    <a:lnTo>
                      <a:pt x="0" y="288"/>
                    </a:lnTo>
                    <a:lnTo>
                      <a:pt x="0" y="294"/>
                    </a:lnTo>
                    <a:lnTo>
                      <a:pt x="0" y="300"/>
                    </a:lnTo>
                    <a:lnTo>
                      <a:pt x="0" y="306"/>
                    </a:lnTo>
                    <a:lnTo>
                      <a:pt x="0" y="312"/>
                    </a:lnTo>
                    <a:lnTo>
                      <a:pt x="0" y="384"/>
                    </a:lnTo>
                    <a:lnTo>
                      <a:pt x="0" y="390"/>
                    </a:lnTo>
                    <a:lnTo>
                      <a:pt x="0" y="396"/>
                    </a:lnTo>
                    <a:lnTo>
                      <a:pt x="0" y="402"/>
                    </a:lnTo>
                    <a:lnTo>
                      <a:pt x="0" y="408"/>
                    </a:lnTo>
                    <a:lnTo>
                      <a:pt x="0" y="414"/>
                    </a:lnTo>
                    <a:lnTo>
                      <a:pt x="0" y="420"/>
                    </a:lnTo>
                    <a:lnTo>
                      <a:pt x="0" y="426"/>
                    </a:lnTo>
                    <a:lnTo>
                      <a:pt x="0" y="432"/>
                    </a:lnTo>
                    <a:lnTo>
                      <a:pt x="0" y="438"/>
                    </a:lnTo>
                    <a:lnTo>
                      <a:pt x="0" y="444"/>
                    </a:lnTo>
                    <a:lnTo>
                      <a:pt x="0" y="450"/>
                    </a:lnTo>
                    <a:lnTo>
                      <a:pt x="0" y="456"/>
                    </a:lnTo>
                    <a:lnTo>
                      <a:pt x="0" y="462"/>
                    </a:lnTo>
                    <a:lnTo>
                      <a:pt x="0" y="468"/>
                    </a:lnTo>
                    <a:lnTo>
                      <a:pt x="0" y="528"/>
                    </a:lnTo>
                    <a:lnTo>
                      <a:pt x="0" y="534"/>
                    </a:lnTo>
                    <a:lnTo>
                      <a:pt x="0" y="540"/>
                    </a:lnTo>
                    <a:lnTo>
                      <a:pt x="0" y="546"/>
                    </a:lnTo>
                    <a:lnTo>
                      <a:pt x="0" y="546"/>
                    </a:lnTo>
                    <a:lnTo>
                      <a:pt x="0" y="552"/>
                    </a:lnTo>
                    <a:lnTo>
                      <a:pt x="0" y="558"/>
                    </a:lnTo>
                    <a:lnTo>
                      <a:pt x="0" y="612"/>
                    </a:lnTo>
                    <a:lnTo>
                      <a:pt x="0" y="618"/>
                    </a:lnTo>
                    <a:lnTo>
                      <a:pt x="0" y="624"/>
                    </a:lnTo>
                    <a:lnTo>
                      <a:pt x="0" y="630"/>
                    </a:lnTo>
                    <a:lnTo>
                      <a:pt x="0" y="630"/>
                    </a:lnTo>
                    <a:lnTo>
                      <a:pt x="0" y="636"/>
                    </a:lnTo>
                    <a:lnTo>
                      <a:pt x="0" y="642"/>
                    </a:lnTo>
                    <a:lnTo>
                      <a:pt x="0" y="648"/>
                    </a:lnTo>
                    <a:lnTo>
                      <a:pt x="0" y="648"/>
                    </a:lnTo>
                    <a:lnTo>
                      <a:pt x="0" y="654"/>
                    </a:lnTo>
                    <a:lnTo>
                      <a:pt x="0" y="660"/>
                    </a:lnTo>
                    <a:lnTo>
                      <a:pt x="0" y="666"/>
                    </a:lnTo>
                    <a:lnTo>
                      <a:pt x="0" y="672"/>
                    </a:lnTo>
                    <a:lnTo>
                      <a:pt x="0" y="672"/>
                    </a:lnTo>
                    <a:lnTo>
                      <a:pt x="0" y="678"/>
                    </a:lnTo>
                    <a:lnTo>
                      <a:pt x="0" y="720"/>
                    </a:lnTo>
                    <a:lnTo>
                      <a:pt x="0" y="726"/>
                    </a:lnTo>
                    <a:lnTo>
                      <a:pt x="0" y="732"/>
                    </a:lnTo>
                    <a:lnTo>
                      <a:pt x="0" y="732"/>
                    </a:lnTo>
                    <a:lnTo>
                      <a:pt x="0" y="738"/>
                    </a:lnTo>
                    <a:lnTo>
                      <a:pt x="0" y="738"/>
                    </a:lnTo>
                    <a:lnTo>
                      <a:pt x="0" y="744"/>
                    </a:lnTo>
                    <a:lnTo>
                      <a:pt x="0" y="780"/>
                    </a:lnTo>
                    <a:lnTo>
                      <a:pt x="0" y="786"/>
                    </a:lnTo>
                    <a:lnTo>
                      <a:pt x="0" y="786"/>
                    </a:lnTo>
                    <a:lnTo>
                      <a:pt x="0" y="792"/>
                    </a:lnTo>
                    <a:lnTo>
                      <a:pt x="0" y="792"/>
                    </a:lnTo>
                    <a:lnTo>
                      <a:pt x="0" y="798"/>
                    </a:lnTo>
                    <a:lnTo>
                      <a:pt x="0" y="798"/>
                    </a:lnTo>
                    <a:lnTo>
                      <a:pt x="0" y="804"/>
                    </a:lnTo>
                    <a:lnTo>
                      <a:pt x="0" y="804"/>
                    </a:lnTo>
                    <a:lnTo>
                      <a:pt x="0" y="810"/>
                    </a:lnTo>
                    <a:lnTo>
                      <a:pt x="0" y="810"/>
                    </a:lnTo>
                    <a:lnTo>
                      <a:pt x="0" y="816"/>
                    </a:lnTo>
                    <a:lnTo>
                      <a:pt x="0" y="816"/>
                    </a:lnTo>
                    <a:lnTo>
                      <a:pt x="0" y="822"/>
                    </a:lnTo>
                    <a:lnTo>
                      <a:pt x="0" y="822"/>
                    </a:lnTo>
                    <a:lnTo>
                      <a:pt x="0" y="852"/>
                    </a:lnTo>
                    <a:lnTo>
                      <a:pt x="0" y="852"/>
                    </a:lnTo>
                    <a:lnTo>
                      <a:pt x="0" y="858"/>
                    </a:lnTo>
                    <a:lnTo>
                      <a:pt x="0" y="858"/>
                    </a:lnTo>
                    <a:lnTo>
                      <a:pt x="0" y="858"/>
                    </a:lnTo>
                    <a:lnTo>
                      <a:pt x="0" y="864"/>
                    </a:lnTo>
                    <a:lnTo>
                      <a:pt x="0" y="864"/>
                    </a:lnTo>
                    <a:lnTo>
                      <a:pt x="0" y="882"/>
                    </a:lnTo>
                    <a:lnTo>
                      <a:pt x="0" y="888"/>
                    </a:lnTo>
                    <a:lnTo>
                      <a:pt x="0" y="888"/>
                    </a:lnTo>
                    <a:lnTo>
                      <a:pt x="0" y="888"/>
                    </a:lnTo>
                    <a:lnTo>
                      <a:pt x="0" y="894"/>
                    </a:lnTo>
                    <a:lnTo>
                      <a:pt x="0" y="894"/>
                    </a:lnTo>
                    <a:lnTo>
                      <a:pt x="0" y="894"/>
                    </a:lnTo>
                    <a:lnTo>
                      <a:pt x="0" y="894"/>
                    </a:lnTo>
                    <a:lnTo>
                      <a:pt x="0" y="900"/>
                    </a:lnTo>
                    <a:lnTo>
                      <a:pt x="0" y="900"/>
                    </a:lnTo>
                    <a:lnTo>
                      <a:pt x="0" y="900"/>
                    </a:lnTo>
                    <a:lnTo>
                      <a:pt x="0" y="900"/>
                    </a:lnTo>
                    <a:lnTo>
                      <a:pt x="0" y="906"/>
                    </a:lnTo>
                    <a:lnTo>
                      <a:pt x="0" y="906"/>
                    </a:lnTo>
                    <a:lnTo>
                      <a:pt x="0" y="906"/>
                    </a:lnTo>
                    <a:lnTo>
                      <a:pt x="0" y="906"/>
                    </a:lnTo>
                    <a:lnTo>
                      <a:pt x="0" y="906"/>
                    </a:lnTo>
                    <a:lnTo>
                      <a:pt x="0" y="906"/>
                    </a:lnTo>
                    <a:lnTo>
                      <a:pt x="0" y="912"/>
                    </a:lnTo>
                    <a:lnTo>
                      <a:pt x="0" y="912"/>
                    </a:lnTo>
                    <a:lnTo>
                      <a:pt x="0" y="912"/>
                    </a:lnTo>
                    <a:lnTo>
                      <a:pt x="0" y="912"/>
                    </a:lnTo>
                    <a:lnTo>
                      <a:pt x="0" y="912"/>
                    </a:lnTo>
                    <a:lnTo>
                      <a:pt x="0" y="912"/>
                    </a:lnTo>
                    <a:lnTo>
                      <a:pt x="0" y="912"/>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24"/>
                    </a:lnTo>
                    <a:lnTo>
                      <a:pt x="0" y="924"/>
                    </a:lnTo>
                    <a:lnTo>
                      <a:pt x="0" y="924"/>
                    </a:lnTo>
                    <a:lnTo>
                      <a:pt x="0" y="918"/>
                    </a:lnTo>
                    <a:lnTo>
                      <a:pt x="0" y="918"/>
                    </a:lnTo>
                    <a:lnTo>
                      <a:pt x="0" y="918"/>
                    </a:lnTo>
                    <a:lnTo>
                      <a:pt x="0" y="918"/>
                    </a:lnTo>
                    <a:lnTo>
                      <a:pt x="0" y="918"/>
                    </a:lnTo>
                    <a:lnTo>
                      <a:pt x="0" y="918"/>
                    </a:lnTo>
                    <a:lnTo>
                      <a:pt x="0" y="918"/>
                    </a:lnTo>
                    <a:lnTo>
                      <a:pt x="0" y="912"/>
                    </a:lnTo>
                    <a:lnTo>
                      <a:pt x="0" y="912"/>
                    </a:lnTo>
                    <a:lnTo>
                      <a:pt x="0" y="912"/>
                    </a:lnTo>
                    <a:lnTo>
                      <a:pt x="0" y="912"/>
                    </a:lnTo>
                    <a:lnTo>
                      <a:pt x="0" y="912"/>
                    </a:lnTo>
                    <a:lnTo>
                      <a:pt x="0" y="912"/>
                    </a:lnTo>
                    <a:lnTo>
                      <a:pt x="0" y="906"/>
                    </a:lnTo>
                    <a:lnTo>
                      <a:pt x="0" y="906"/>
                    </a:lnTo>
                    <a:lnTo>
                      <a:pt x="0" y="906"/>
                    </a:lnTo>
                    <a:lnTo>
                      <a:pt x="0" y="906"/>
                    </a:lnTo>
                    <a:lnTo>
                      <a:pt x="0" y="906"/>
                    </a:lnTo>
                    <a:lnTo>
                      <a:pt x="0" y="900"/>
                    </a:lnTo>
                    <a:lnTo>
                      <a:pt x="0" y="900"/>
                    </a:lnTo>
                    <a:lnTo>
                      <a:pt x="0" y="900"/>
                    </a:lnTo>
                    <a:lnTo>
                      <a:pt x="0" y="900"/>
                    </a:lnTo>
                    <a:lnTo>
                      <a:pt x="0" y="894"/>
                    </a:lnTo>
                    <a:lnTo>
                      <a:pt x="0" y="894"/>
                    </a:lnTo>
                    <a:lnTo>
                      <a:pt x="0" y="876"/>
                    </a:lnTo>
                    <a:lnTo>
                      <a:pt x="0" y="876"/>
                    </a:lnTo>
                    <a:lnTo>
                      <a:pt x="0" y="870"/>
                    </a:lnTo>
                    <a:lnTo>
                      <a:pt x="0" y="870"/>
                    </a:lnTo>
                    <a:lnTo>
                      <a:pt x="0" y="870"/>
                    </a:lnTo>
                    <a:lnTo>
                      <a:pt x="0" y="864"/>
                    </a:lnTo>
                    <a:lnTo>
                      <a:pt x="0" y="864"/>
                    </a:lnTo>
                    <a:lnTo>
                      <a:pt x="0" y="840"/>
                    </a:lnTo>
                    <a:lnTo>
                      <a:pt x="0" y="834"/>
                    </a:lnTo>
                    <a:lnTo>
                      <a:pt x="0" y="834"/>
                    </a:lnTo>
                    <a:lnTo>
                      <a:pt x="0" y="834"/>
                    </a:lnTo>
                    <a:lnTo>
                      <a:pt x="0" y="828"/>
                    </a:lnTo>
                    <a:lnTo>
                      <a:pt x="0" y="828"/>
                    </a:lnTo>
                    <a:lnTo>
                      <a:pt x="0" y="822"/>
                    </a:lnTo>
                    <a:lnTo>
                      <a:pt x="0" y="822"/>
                    </a:lnTo>
                    <a:lnTo>
                      <a:pt x="0" y="816"/>
                    </a:lnTo>
                    <a:lnTo>
                      <a:pt x="0" y="816"/>
                    </a:lnTo>
                    <a:lnTo>
                      <a:pt x="0" y="810"/>
                    </a:lnTo>
                    <a:lnTo>
                      <a:pt x="0" y="810"/>
                    </a:lnTo>
                    <a:lnTo>
                      <a:pt x="0" y="804"/>
                    </a:lnTo>
                    <a:lnTo>
                      <a:pt x="0" y="804"/>
                    </a:lnTo>
                    <a:lnTo>
                      <a:pt x="0" y="798"/>
                    </a:lnTo>
                    <a:lnTo>
                      <a:pt x="0" y="762"/>
                    </a:lnTo>
                    <a:lnTo>
                      <a:pt x="0" y="762"/>
                    </a:lnTo>
                    <a:lnTo>
                      <a:pt x="0" y="756"/>
                    </a:lnTo>
                    <a:lnTo>
                      <a:pt x="0" y="756"/>
                    </a:lnTo>
                    <a:lnTo>
                      <a:pt x="0" y="750"/>
                    </a:lnTo>
                    <a:lnTo>
                      <a:pt x="0" y="750"/>
                    </a:lnTo>
                    <a:lnTo>
                      <a:pt x="0" y="744"/>
                    </a:lnTo>
                    <a:lnTo>
                      <a:pt x="0" y="702"/>
                    </a:lnTo>
                    <a:lnTo>
                      <a:pt x="0" y="702"/>
                    </a:lnTo>
                    <a:lnTo>
                      <a:pt x="0" y="696"/>
                    </a:lnTo>
                    <a:lnTo>
                      <a:pt x="0" y="690"/>
                    </a:lnTo>
                    <a:lnTo>
                      <a:pt x="0" y="684"/>
                    </a:lnTo>
                    <a:lnTo>
                      <a:pt x="0" y="684"/>
                    </a:lnTo>
                    <a:lnTo>
                      <a:pt x="0" y="678"/>
                    </a:lnTo>
                    <a:lnTo>
                      <a:pt x="0" y="672"/>
                    </a:lnTo>
                    <a:lnTo>
                      <a:pt x="0" y="666"/>
                    </a:lnTo>
                    <a:lnTo>
                      <a:pt x="0" y="666"/>
                    </a:lnTo>
                    <a:lnTo>
                      <a:pt x="0" y="660"/>
                    </a:lnTo>
                    <a:lnTo>
                      <a:pt x="0" y="654"/>
                    </a:lnTo>
                    <a:lnTo>
                      <a:pt x="0" y="648"/>
                    </a:lnTo>
                    <a:lnTo>
                      <a:pt x="0" y="648"/>
                    </a:lnTo>
                    <a:lnTo>
                      <a:pt x="0" y="642"/>
                    </a:lnTo>
                    <a:lnTo>
                      <a:pt x="0" y="588"/>
                    </a:lnTo>
                    <a:lnTo>
                      <a:pt x="0" y="588"/>
                    </a:lnTo>
                    <a:lnTo>
                      <a:pt x="0" y="582"/>
                    </a:lnTo>
                    <a:lnTo>
                      <a:pt x="0" y="576"/>
                    </a:lnTo>
                    <a:lnTo>
                      <a:pt x="0" y="570"/>
                    </a:lnTo>
                    <a:lnTo>
                      <a:pt x="0" y="564"/>
                    </a:lnTo>
                    <a:lnTo>
                      <a:pt x="0" y="564"/>
                    </a:lnTo>
                    <a:lnTo>
                      <a:pt x="0" y="504"/>
                    </a:lnTo>
                    <a:lnTo>
                      <a:pt x="0" y="498"/>
                    </a:lnTo>
                    <a:lnTo>
                      <a:pt x="0" y="492"/>
                    </a:lnTo>
                    <a:lnTo>
                      <a:pt x="0" y="486"/>
                    </a:lnTo>
                    <a:lnTo>
                      <a:pt x="0" y="480"/>
                    </a:lnTo>
                    <a:lnTo>
                      <a:pt x="0" y="474"/>
                    </a:lnTo>
                    <a:lnTo>
                      <a:pt x="0" y="468"/>
                    </a:lnTo>
                    <a:lnTo>
                      <a:pt x="0" y="462"/>
                    </a:lnTo>
                    <a:lnTo>
                      <a:pt x="0" y="456"/>
                    </a:lnTo>
                    <a:lnTo>
                      <a:pt x="0" y="450"/>
                    </a:lnTo>
                    <a:lnTo>
                      <a:pt x="0" y="444"/>
                    </a:lnTo>
                    <a:lnTo>
                      <a:pt x="0" y="438"/>
                    </a:lnTo>
                    <a:lnTo>
                      <a:pt x="0" y="432"/>
                    </a:lnTo>
                    <a:lnTo>
                      <a:pt x="0" y="426"/>
                    </a:lnTo>
                    <a:lnTo>
                      <a:pt x="0" y="420"/>
                    </a:lnTo>
                    <a:lnTo>
                      <a:pt x="0" y="354"/>
                    </a:lnTo>
                    <a:lnTo>
                      <a:pt x="0" y="348"/>
                    </a:lnTo>
                    <a:lnTo>
                      <a:pt x="0" y="342"/>
                    </a:lnTo>
                    <a:lnTo>
                      <a:pt x="0" y="336"/>
                    </a:lnTo>
                    <a:lnTo>
                      <a:pt x="0" y="330"/>
                    </a:lnTo>
                    <a:lnTo>
                      <a:pt x="0" y="324"/>
                    </a:lnTo>
                    <a:lnTo>
                      <a:pt x="0" y="318"/>
                    </a:lnTo>
                    <a:lnTo>
                      <a:pt x="0" y="240"/>
                    </a:lnTo>
                    <a:lnTo>
                      <a:pt x="0" y="234"/>
                    </a:lnTo>
                    <a:lnTo>
                      <a:pt x="0" y="228"/>
                    </a:lnTo>
                    <a:lnTo>
                      <a:pt x="0" y="222"/>
                    </a:lnTo>
                    <a:lnTo>
                      <a:pt x="0" y="210"/>
                    </a:lnTo>
                    <a:lnTo>
                      <a:pt x="0" y="204"/>
                    </a:lnTo>
                    <a:lnTo>
                      <a:pt x="0" y="198"/>
                    </a:lnTo>
                    <a:lnTo>
                      <a:pt x="0" y="192"/>
                    </a:lnTo>
                    <a:lnTo>
                      <a:pt x="0" y="180"/>
                    </a:lnTo>
                    <a:lnTo>
                      <a:pt x="0" y="174"/>
                    </a:lnTo>
                    <a:lnTo>
                      <a:pt x="0" y="168"/>
                    </a:lnTo>
                    <a:lnTo>
                      <a:pt x="0" y="162"/>
                    </a:lnTo>
                    <a:lnTo>
                      <a:pt x="0" y="150"/>
                    </a:lnTo>
                    <a:lnTo>
                      <a:pt x="0" y="144"/>
                    </a:lnTo>
                    <a:lnTo>
                      <a:pt x="0" y="138"/>
                    </a:lnTo>
                    <a:lnTo>
                      <a:pt x="0" y="126"/>
                    </a:lnTo>
                    <a:lnTo>
                      <a:pt x="0" y="120"/>
                    </a:lnTo>
                    <a:lnTo>
                      <a:pt x="0" y="114"/>
                    </a:lnTo>
                    <a:lnTo>
                      <a:pt x="0" y="102"/>
                    </a:lnTo>
                    <a:lnTo>
                      <a:pt x="0" y="96"/>
                    </a:lnTo>
                    <a:lnTo>
                      <a:pt x="0" y="90"/>
                    </a:lnTo>
                    <a:lnTo>
                      <a:pt x="0" y="78"/>
                    </a:lnTo>
                    <a:lnTo>
                      <a:pt x="0" y="78"/>
                    </a:lnTo>
                    <a:lnTo>
                      <a:pt x="0" y="72"/>
                    </a:lnTo>
                    <a:lnTo>
                      <a:pt x="0" y="66"/>
                    </a:lnTo>
                    <a:lnTo>
                      <a:pt x="0" y="60"/>
                    </a:lnTo>
                    <a:lnTo>
                      <a:pt x="0" y="48"/>
                    </a:lnTo>
                    <a:lnTo>
                      <a:pt x="0" y="48"/>
                    </a:lnTo>
                    <a:lnTo>
                      <a:pt x="0" y="48"/>
                    </a:lnTo>
                    <a:lnTo>
                      <a:pt x="0" y="42"/>
                    </a:lnTo>
                    <a:lnTo>
                      <a:pt x="0" y="36"/>
                    </a:lnTo>
                    <a:lnTo>
                      <a:pt x="0" y="30"/>
                    </a:lnTo>
                    <a:lnTo>
                      <a:pt x="0" y="24"/>
                    </a:lnTo>
                    <a:lnTo>
                      <a:pt x="0" y="18"/>
                    </a:lnTo>
                    <a:lnTo>
                      <a:pt x="0" y="12"/>
                    </a:lnTo>
                    <a:lnTo>
                      <a:pt x="0" y="12"/>
                    </a:lnTo>
                    <a:lnTo>
                      <a:pt x="0" y="12"/>
                    </a:lnTo>
                    <a:lnTo>
                      <a:pt x="0" y="18"/>
                    </a:lnTo>
                    <a:lnTo>
                      <a:pt x="0" y="24"/>
                    </a:lnTo>
                    <a:lnTo>
                      <a:pt x="0" y="36"/>
                    </a:lnTo>
                    <a:lnTo>
                      <a:pt x="0" y="42"/>
                    </a:lnTo>
                    <a:lnTo>
                      <a:pt x="0" y="48"/>
                    </a:lnTo>
                    <a:lnTo>
                      <a:pt x="0" y="60"/>
                    </a:lnTo>
                    <a:lnTo>
                      <a:pt x="0" y="66"/>
                    </a:lnTo>
                    <a:lnTo>
                      <a:pt x="0" y="78"/>
                    </a:lnTo>
                    <a:lnTo>
                      <a:pt x="0" y="84"/>
                    </a:lnTo>
                    <a:lnTo>
                      <a:pt x="0" y="90"/>
                    </a:lnTo>
                    <a:lnTo>
                      <a:pt x="0" y="102"/>
                    </a:lnTo>
                    <a:lnTo>
                      <a:pt x="0" y="108"/>
                    </a:lnTo>
                    <a:lnTo>
                      <a:pt x="0" y="114"/>
                    </a:lnTo>
                    <a:lnTo>
                      <a:pt x="0" y="126"/>
                    </a:lnTo>
                    <a:lnTo>
                      <a:pt x="0" y="132"/>
                    </a:lnTo>
                    <a:lnTo>
                      <a:pt x="0" y="138"/>
                    </a:lnTo>
                    <a:lnTo>
                      <a:pt x="0" y="150"/>
                    </a:lnTo>
                    <a:lnTo>
                      <a:pt x="0" y="156"/>
                    </a:lnTo>
                    <a:lnTo>
                      <a:pt x="0" y="162"/>
                    </a:lnTo>
                    <a:lnTo>
                      <a:pt x="0" y="174"/>
                    </a:lnTo>
                    <a:lnTo>
                      <a:pt x="0" y="180"/>
                    </a:lnTo>
                    <a:lnTo>
                      <a:pt x="0" y="186"/>
                    </a:lnTo>
                    <a:lnTo>
                      <a:pt x="0" y="192"/>
                    </a:lnTo>
                    <a:lnTo>
                      <a:pt x="0" y="204"/>
                    </a:lnTo>
                    <a:lnTo>
                      <a:pt x="0" y="282"/>
                    </a:lnTo>
                    <a:lnTo>
                      <a:pt x="0" y="288"/>
                    </a:lnTo>
                    <a:lnTo>
                      <a:pt x="0" y="294"/>
                    </a:lnTo>
                    <a:lnTo>
                      <a:pt x="0" y="300"/>
                    </a:lnTo>
                    <a:lnTo>
                      <a:pt x="0" y="306"/>
                    </a:lnTo>
                    <a:lnTo>
                      <a:pt x="0" y="312"/>
                    </a:lnTo>
                    <a:lnTo>
                      <a:pt x="0" y="318"/>
                    </a:lnTo>
                    <a:lnTo>
                      <a:pt x="0" y="384"/>
                    </a:lnTo>
                    <a:lnTo>
                      <a:pt x="0" y="390"/>
                    </a:lnTo>
                    <a:lnTo>
                      <a:pt x="0" y="402"/>
                    </a:lnTo>
                    <a:lnTo>
                      <a:pt x="0" y="408"/>
                    </a:lnTo>
                    <a:lnTo>
                      <a:pt x="0" y="414"/>
                    </a:lnTo>
                    <a:lnTo>
                      <a:pt x="0" y="420"/>
                    </a:lnTo>
                    <a:lnTo>
                      <a:pt x="0" y="426"/>
                    </a:lnTo>
                    <a:lnTo>
                      <a:pt x="0" y="432"/>
                    </a:lnTo>
                    <a:lnTo>
                      <a:pt x="0" y="438"/>
                    </a:lnTo>
                    <a:lnTo>
                      <a:pt x="0" y="444"/>
                    </a:lnTo>
                    <a:lnTo>
                      <a:pt x="0" y="450"/>
                    </a:lnTo>
                    <a:lnTo>
                      <a:pt x="0" y="456"/>
                    </a:lnTo>
                    <a:lnTo>
                      <a:pt x="0" y="462"/>
                    </a:lnTo>
                    <a:lnTo>
                      <a:pt x="0" y="468"/>
                    </a:lnTo>
                    <a:lnTo>
                      <a:pt x="0" y="474"/>
                    </a:lnTo>
                    <a:lnTo>
                      <a:pt x="0" y="534"/>
                    </a:lnTo>
                    <a:lnTo>
                      <a:pt x="0" y="540"/>
                    </a:lnTo>
                    <a:lnTo>
                      <a:pt x="0" y="540"/>
                    </a:lnTo>
                    <a:lnTo>
                      <a:pt x="0" y="546"/>
                    </a:lnTo>
                    <a:lnTo>
                      <a:pt x="0" y="552"/>
                    </a:lnTo>
                    <a:lnTo>
                      <a:pt x="0" y="558"/>
                    </a:lnTo>
                    <a:lnTo>
                      <a:pt x="0" y="564"/>
                    </a:lnTo>
                    <a:lnTo>
                      <a:pt x="0" y="618"/>
                    </a:lnTo>
                    <a:lnTo>
                      <a:pt x="0" y="618"/>
                    </a:lnTo>
                    <a:lnTo>
                      <a:pt x="0" y="624"/>
                    </a:lnTo>
                    <a:lnTo>
                      <a:pt x="0" y="630"/>
                    </a:lnTo>
                    <a:lnTo>
                      <a:pt x="0" y="636"/>
                    </a:lnTo>
                    <a:lnTo>
                      <a:pt x="0" y="642"/>
                    </a:lnTo>
                    <a:lnTo>
                      <a:pt x="0" y="642"/>
                    </a:lnTo>
                    <a:lnTo>
                      <a:pt x="0" y="648"/>
                    </a:lnTo>
                    <a:lnTo>
                      <a:pt x="0" y="654"/>
                    </a:lnTo>
                    <a:lnTo>
                      <a:pt x="0" y="660"/>
                    </a:lnTo>
                    <a:lnTo>
                      <a:pt x="0" y="660"/>
                    </a:lnTo>
                    <a:lnTo>
                      <a:pt x="0" y="666"/>
                    </a:lnTo>
                    <a:lnTo>
                      <a:pt x="0" y="672"/>
                    </a:lnTo>
                    <a:lnTo>
                      <a:pt x="0" y="678"/>
                    </a:lnTo>
                    <a:lnTo>
                      <a:pt x="0" y="678"/>
                    </a:lnTo>
                    <a:lnTo>
                      <a:pt x="0" y="726"/>
                    </a:lnTo>
                    <a:lnTo>
                      <a:pt x="0" y="726"/>
                    </a:lnTo>
                    <a:lnTo>
                      <a:pt x="0" y="732"/>
                    </a:lnTo>
                    <a:lnTo>
                      <a:pt x="0" y="732"/>
                    </a:lnTo>
                    <a:lnTo>
                      <a:pt x="0" y="738"/>
                    </a:lnTo>
                    <a:lnTo>
                      <a:pt x="0" y="738"/>
                    </a:lnTo>
                    <a:lnTo>
                      <a:pt x="0" y="744"/>
                    </a:lnTo>
                    <a:lnTo>
                      <a:pt x="0" y="780"/>
                    </a:lnTo>
                    <a:lnTo>
                      <a:pt x="0" y="786"/>
                    </a:lnTo>
                    <a:lnTo>
                      <a:pt x="0" y="786"/>
                    </a:lnTo>
                    <a:lnTo>
                      <a:pt x="0" y="792"/>
                    </a:lnTo>
                    <a:lnTo>
                      <a:pt x="0" y="792"/>
                    </a:lnTo>
                    <a:lnTo>
                      <a:pt x="0" y="798"/>
                    </a:lnTo>
                    <a:lnTo>
                      <a:pt x="0" y="798"/>
                    </a:lnTo>
                    <a:lnTo>
                      <a:pt x="0" y="804"/>
                    </a:lnTo>
                    <a:lnTo>
                      <a:pt x="0" y="810"/>
                    </a:lnTo>
                    <a:lnTo>
                      <a:pt x="0" y="810"/>
                    </a:lnTo>
                    <a:lnTo>
                      <a:pt x="0" y="816"/>
                    </a:lnTo>
                    <a:lnTo>
                      <a:pt x="0" y="816"/>
                    </a:lnTo>
                    <a:lnTo>
                      <a:pt x="0" y="816"/>
                    </a:lnTo>
                    <a:lnTo>
                      <a:pt x="0" y="822"/>
                    </a:lnTo>
                    <a:lnTo>
                      <a:pt x="0" y="822"/>
                    </a:lnTo>
                    <a:lnTo>
                      <a:pt x="0" y="852"/>
                    </a:lnTo>
                    <a:lnTo>
                      <a:pt x="0" y="852"/>
                    </a:lnTo>
                    <a:lnTo>
                      <a:pt x="0" y="858"/>
                    </a:lnTo>
                    <a:lnTo>
                      <a:pt x="0" y="858"/>
                    </a:lnTo>
                    <a:lnTo>
                      <a:pt x="0" y="858"/>
                    </a:lnTo>
                    <a:lnTo>
                      <a:pt x="0" y="864"/>
                    </a:lnTo>
                    <a:lnTo>
                      <a:pt x="0" y="864"/>
                    </a:lnTo>
                    <a:lnTo>
                      <a:pt x="0" y="888"/>
                    </a:lnTo>
                    <a:lnTo>
                      <a:pt x="0" y="888"/>
                    </a:lnTo>
                    <a:lnTo>
                      <a:pt x="0" y="888"/>
                    </a:lnTo>
                    <a:lnTo>
                      <a:pt x="0" y="888"/>
                    </a:lnTo>
                    <a:lnTo>
                      <a:pt x="0" y="894"/>
                    </a:lnTo>
                    <a:lnTo>
                      <a:pt x="0" y="894"/>
                    </a:lnTo>
                    <a:lnTo>
                      <a:pt x="0" y="894"/>
                    </a:lnTo>
                    <a:lnTo>
                      <a:pt x="0" y="894"/>
                    </a:lnTo>
                    <a:lnTo>
                      <a:pt x="0" y="900"/>
                    </a:lnTo>
                    <a:lnTo>
                      <a:pt x="0" y="900"/>
                    </a:lnTo>
                    <a:lnTo>
                      <a:pt x="0" y="900"/>
                    </a:lnTo>
                    <a:lnTo>
                      <a:pt x="0" y="900"/>
                    </a:lnTo>
                    <a:lnTo>
                      <a:pt x="0" y="906"/>
                    </a:lnTo>
                    <a:lnTo>
                      <a:pt x="0" y="906"/>
                    </a:lnTo>
                    <a:lnTo>
                      <a:pt x="0" y="906"/>
                    </a:lnTo>
                    <a:lnTo>
                      <a:pt x="0" y="906"/>
                    </a:lnTo>
                    <a:lnTo>
                      <a:pt x="0" y="912"/>
                    </a:lnTo>
                    <a:lnTo>
                      <a:pt x="0" y="912"/>
                    </a:lnTo>
                    <a:lnTo>
                      <a:pt x="0" y="912"/>
                    </a:lnTo>
                    <a:lnTo>
                      <a:pt x="0" y="912"/>
                    </a:lnTo>
                    <a:lnTo>
                      <a:pt x="0" y="912"/>
                    </a:lnTo>
                    <a:lnTo>
                      <a:pt x="0" y="912"/>
                    </a:lnTo>
                    <a:lnTo>
                      <a:pt x="0" y="912"/>
                    </a:lnTo>
                    <a:lnTo>
                      <a:pt x="0" y="912"/>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8"/>
                    </a:lnTo>
                    <a:lnTo>
                      <a:pt x="0" y="912"/>
                    </a:lnTo>
                    <a:lnTo>
                      <a:pt x="0" y="912"/>
                    </a:lnTo>
                    <a:lnTo>
                      <a:pt x="0" y="912"/>
                    </a:lnTo>
                    <a:lnTo>
                      <a:pt x="0" y="912"/>
                    </a:lnTo>
                    <a:lnTo>
                      <a:pt x="0" y="912"/>
                    </a:lnTo>
                    <a:lnTo>
                      <a:pt x="0" y="912"/>
                    </a:lnTo>
                    <a:lnTo>
                      <a:pt x="0" y="906"/>
                    </a:lnTo>
                    <a:lnTo>
                      <a:pt x="0" y="906"/>
                    </a:lnTo>
                    <a:lnTo>
                      <a:pt x="0" y="906"/>
                    </a:lnTo>
                    <a:lnTo>
                      <a:pt x="0" y="906"/>
                    </a:lnTo>
                    <a:lnTo>
                      <a:pt x="0" y="900"/>
                    </a:lnTo>
                    <a:lnTo>
                      <a:pt x="0" y="900"/>
                    </a:lnTo>
                    <a:lnTo>
                      <a:pt x="0" y="900"/>
                    </a:lnTo>
                    <a:lnTo>
                      <a:pt x="0" y="900"/>
                    </a:lnTo>
                    <a:lnTo>
                      <a:pt x="0" y="894"/>
                    </a:lnTo>
                    <a:lnTo>
                      <a:pt x="0" y="894"/>
                    </a:lnTo>
                    <a:lnTo>
                      <a:pt x="0" y="894"/>
                    </a:lnTo>
                    <a:lnTo>
                      <a:pt x="0" y="876"/>
                    </a:lnTo>
                    <a:lnTo>
                      <a:pt x="0" y="870"/>
                    </a:lnTo>
                    <a:lnTo>
                      <a:pt x="0" y="870"/>
                    </a:lnTo>
                    <a:lnTo>
                      <a:pt x="0" y="870"/>
                    </a:lnTo>
                    <a:lnTo>
                      <a:pt x="0" y="870"/>
                    </a:lnTo>
                    <a:lnTo>
                      <a:pt x="0" y="864"/>
                    </a:lnTo>
                    <a:lnTo>
                      <a:pt x="0" y="864"/>
                    </a:lnTo>
                    <a:lnTo>
                      <a:pt x="0" y="840"/>
                    </a:lnTo>
                    <a:lnTo>
                      <a:pt x="0" y="834"/>
                    </a:lnTo>
                    <a:lnTo>
                      <a:pt x="0" y="834"/>
                    </a:lnTo>
                    <a:lnTo>
                      <a:pt x="0" y="828"/>
                    </a:lnTo>
                    <a:lnTo>
                      <a:pt x="0" y="828"/>
                    </a:lnTo>
                    <a:lnTo>
                      <a:pt x="0" y="822"/>
                    </a:lnTo>
                    <a:lnTo>
                      <a:pt x="0" y="822"/>
                    </a:lnTo>
                    <a:lnTo>
                      <a:pt x="0" y="816"/>
                    </a:lnTo>
                    <a:lnTo>
                      <a:pt x="0" y="816"/>
                    </a:lnTo>
                    <a:lnTo>
                      <a:pt x="0" y="816"/>
                    </a:lnTo>
                    <a:lnTo>
                      <a:pt x="0" y="810"/>
                    </a:lnTo>
                    <a:lnTo>
                      <a:pt x="0" y="810"/>
                    </a:lnTo>
                    <a:lnTo>
                      <a:pt x="0" y="804"/>
                    </a:lnTo>
                    <a:lnTo>
                      <a:pt x="0" y="798"/>
                    </a:lnTo>
                    <a:lnTo>
                      <a:pt x="0" y="798"/>
                    </a:lnTo>
                    <a:lnTo>
                      <a:pt x="0" y="762"/>
                    </a:lnTo>
                    <a:lnTo>
                      <a:pt x="0" y="762"/>
                    </a:lnTo>
                    <a:lnTo>
                      <a:pt x="0" y="756"/>
                    </a:lnTo>
                    <a:lnTo>
                      <a:pt x="0" y="750"/>
                    </a:lnTo>
                    <a:lnTo>
                      <a:pt x="0" y="750"/>
                    </a:lnTo>
                    <a:lnTo>
                      <a:pt x="0" y="744"/>
                    </a:lnTo>
                    <a:lnTo>
                      <a:pt x="0" y="744"/>
                    </a:lnTo>
                    <a:lnTo>
                      <a:pt x="0" y="702"/>
                    </a:lnTo>
                    <a:lnTo>
                      <a:pt x="0" y="696"/>
                    </a:lnTo>
                    <a:lnTo>
                      <a:pt x="0" y="690"/>
                    </a:lnTo>
                    <a:lnTo>
                      <a:pt x="0" y="690"/>
                    </a:lnTo>
                    <a:lnTo>
                      <a:pt x="0" y="684"/>
                    </a:lnTo>
                    <a:lnTo>
                      <a:pt x="0" y="678"/>
                    </a:lnTo>
                    <a:lnTo>
                      <a:pt x="0" y="678"/>
                    </a:lnTo>
                    <a:lnTo>
                      <a:pt x="0" y="672"/>
                    </a:lnTo>
                    <a:lnTo>
                      <a:pt x="0" y="666"/>
                    </a:lnTo>
                    <a:lnTo>
                      <a:pt x="0" y="660"/>
                    </a:lnTo>
                    <a:lnTo>
                      <a:pt x="0" y="660"/>
                    </a:lnTo>
                    <a:lnTo>
                      <a:pt x="0" y="654"/>
                    </a:lnTo>
                    <a:lnTo>
                      <a:pt x="0" y="648"/>
                    </a:lnTo>
                    <a:lnTo>
                      <a:pt x="0" y="642"/>
                    </a:lnTo>
                    <a:lnTo>
                      <a:pt x="0" y="636"/>
                    </a:lnTo>
                    <a:lnTo>
                      <a:pt x="0" y="588"/>
                    </a:lnTo>
                    <a:lnTo>
                      <a:pt x="0" y="582"/>
                    </a:lnTo>
                    <a:lnTo>
                      <a:pt x="0" y="576"/>
                    </a:lnTo>
                    <a:lnTo>
                      <a:pt x="0" y="576"/>
                    </a:lnTo>
                    <a:lnTo>
                      <a:pt x="0" y="570"/>
                    </a:lnTo>
                    <a:lnTo>
                      <a:pt x="0" y="564"/>
                    </a:lnTo>
                    <a:lnTo>
                      <a:pt x="0" y="558"/>
                    </a:lnTo>
                    <a:lnTo>
                      <a:pt x="0" y="498"/>
                    </a:lnTo>
                    <a:lnTo>
                      <a:pt x="0" y="492"/>
                    </a:lnTo>
                    <a:lnTo>
                      <a:pt x="0" y="492"/>
                    </a:lnTo>
                    <a:lnTo>
                      <a:pt x="0" y="486"/>
                    </a:lnTo>
                    <a:lnTo>
                      <a:pt x="0" y="480"/>
                    </a:lnTo>
                    <a:lnTo>
                      <a:pt x="0" y="474"/>
                    </a:lnTo>
                    <a:lnTo>
                      <a:pt x="0" y="468"/>
                    </a:lnTo>
                    <a:lnTo>
                      <a:pt x="0" y="462"/>
                    </a:lnTo>
                    <a:lnTo>
                      <a:pt x="0" y="456"/>
                    </a:lnTo>
                    <a:lnTo>
                      <a:pt x="0" y="450"/>
                    </a:lnTo>
                    <a:lnTo>
                      <a:pt x="0" y="444"/>
                    </a:lnTo>
                    <a:lnTo>
                      <a:pt x="0" y="438"/>
                    </a:lnTo>
                    <a:lnTo>
                      <a:pt x="0" y="432"/>
                    </a:lnTo>
                    <a:lnTo>
                      <a:pt x="0" y="426"/>
                    </a:lnTo>
                    <a:lnTo>
                      <a:pt x="0" y="414"/>
                    </a:lnTo>
                    <a:lnTo>
                      <a:pt x="0" y="348"/>
                    </a:lnTo>
                    <a:lnTo>
                      <a:pt x="0" y="342"/>
                    </a:lnTo>
                    <a:lnTo>
                      <a:pt x="0" y="336"/>
                    </a:lnTo>
                    <a:lnTo>
                      <a:pt x="0" y="330"/>
                    </a:lnTo>
                    <a:lnTo>
                      <a:pt x="0" y="324"/>
                    </a:lnTo>
                    <a:lnTo>
                      <a:pt x="0" y="318"/>
                    </a:lnTo>
                    <a:lnTo>
                      <a:pt x="0" y="312"/>
                    </a:lnTo>
                    <a:lnTo>
                      <a:pt x="0" y="240"/>
                    </a:lnTo>
                    <a:lnTo>
                      <a:pt x="0" y="228"/>
                    </a:lnTo>
                    <a:lnTo>
                      <a:pt x="0" y="222"/>
                    </a:lnTo>
                    <a:lnTo>
                      <a:pt x="0" y="216"/>
                    </a:lnTo>
                    <a:lnTo>
                      <a:pt x="0" y="210"/>
                    </a:lnTo>
                    <a:lnTo>
                      <a:pt x="0" y="198"/>
                    </a:lnTo>
                    <a:lnTo>
                      <a:pt x="0" y="192"/>
                    </a:lnTo>
                    <a:lnTo>
                      <a:pt x="0" y="186"/>
                    </a:lnTo>
                    <a:lnTo>
                      <a:pt x="0" y="180"/>
                    </a:lnTo>
                    <a:lnTo>
                      <a:pt x="0" y="168"/>
                    </a:lnTo>
                    <a:lnTo>
                      <a:pt x="0" y="162"/>
                    </a:lnTo>
                    <a:lnTo>
                      <a:pt x="0" y="156"/>
                    </a:lnTo>
                    <a:lnTo>
                      <a:pt x="0" y="150"/>
                    </a:lnTo>
                    <a:lnTo>
                      <a:pt x="0" y="138"/>
                    </a:lnTo>
                    <a:lnTo>
                      <a:pt x="0" y="132"/>
                    </a:lnTo>
                    <a:lnTo>
                      <a:pt x="0" y="126"/>
                    </a:lnTo>
                    <a:lnTo>
                      <a:pt x="0" y="114"/>
                    </a:lnTo>
                    <a:lnTo>
                      <a:pt x="0" y="108"/>
                    </a:lnTo>
                    <a:lnTo>
                      <a:pt x="0" y="102"/>
                    </a:lnTo>
                    <a:lnTo>
                      <a:pt x="0" y="90"/>
                    </a:lnTo>
                    <a:lnTo>
                      <a:pt x="0" y="84"/>
                    </a:lnTo>
                    <a:lnTo>
                      <a:pt x="0" y="78"/>
                    </a:lnTo>
                    <a:lnTo>
                      <a:pt x="0" y="78"/>
                    </a:lnTo>
                    <a:lnTo>
                      <a:pt x="0" y="66"/>
                    </a:lnTo>
                    <a:lnTo>
                      <a:pt x="0" y="60"/>
                    </a:lnTo>
                    <a:lnTo>
                      <a:pt x="0" y="54"/>
                    </a:lnTo>
                    <a:lnTo>
                      <a:pt x="0" y="42"/>
                    </a:lnTo>
                    <a:lnTo>
                      <a:pt x="0" y="42"/>
                    </a:lnTo>
                    <a:lnTo>
                      <a:pt x="0" y="42"/>
                    </a:lnTo>
                    <a:lnTo>
                      <a:pt x="0" y="36"/>
                    </a:lnTo>
                    <a:lnTo>
                      <a:pt x="0" y="30"/>
                    </a:lnTo>
                    <a:lnTo>
                      <a:pt x="0" y="24"/>
                    </a:lnTo>
                    <a:lnTo>
                      <a:pt x="0" y="18"/>
                    </a:lnTo>
                    <a:lnTo>
                      <a:pt x="0" y="12"/>
                    </a:lnTo>
                    <a:lnTo>
                      <a:pt x="0" y="6"/>
                    </a:lnTo>
                    <a:lnTo>
                      <a:pt x="0" y="6"/>
                    </a:lnTo>
                    <a:lnTo>
                      <a:pt x="0" y="6"/>
                    </a:lnTo>
                    <a:lnTo>
                      <a:pt x="0" y="12"/>
                    </a:lnTo>
                    <a:lnTo>
                      <a:pt x="0" y="18"/>
                    </a:lnTo>
                    <a:lnTo>
                      <a:pt x="0" y="30"/>
                    </a:lnTo>
                    <a:lnTo>
                      <a:pt x="0" y="36"/>
                    </a:lnTo>
                    <a:lnTo>
                      <a:pt x="0" y="48"/>
                    </a:lnTo>
                    <a:lnTo>
                      <a:pt x="0" y="54"/>
                    </a:lnTo>
                    <a:lnTo>
                      <a:pt x="0" y="60"/>
                    </a:lnTo>
                    <a:lnTo>
                      <a:pt x="0" y="72"/>
                    </a:lnTo>
                    <a:lnTo>
                      <a:pt x="0" y="78"/>
                    </a:lnTo>
                    <a:lnTo>
                      <a:pt x="0" y="90"/>
                    </a:lnTo>
                    <a:lnTo>
                      <a:pt x="0" y="96"/>
                    </a:lnTo>
                    <a:lnTo>
                      <a:pt x="0" y="102"/>
                    </a:lnTo>
                    <a:lnTo>
                      <a:pt x="0" y="114"/>
                    </a:lnTo>
                    <a:lnTo>
                      <a:pt x="0" y="120"/>
                    </a:lnTo>
                    <a:lnTo>
                      <a:pt x="0" y="126"/>
                    </a:lnTo>
                    <a:lnTo>
                      <a:pt x="0" y="138"/>
                    </a:lnTo>
                    <a:lnTo>
                      <a:pt x="0" y="144"/>
                    </a:lnTo>
                    <a:lnTo>
                      <a:pt x="0" y="150"/>
                    </a:lnTo>
                    <a:lnTo>
                      <a:pt x="0" y="162"/>
                    </a:lnTo>
                    <a:lnTo>
                      <a:pt x="0" y="168"/>
                    </a:lnTo>
                    <a:lnTo>
                      <a:pt x="0" y="174"/>
                    </a:lnTo>
                    <a:lnTo>
                      <a:pt x="0" y="186"/>
                    </a:lnTo>
                    <a:lnTo>
                      <a:pt x="0" y="192"/>
                    </a:lnTo>
                    <a:lnTo>
                      <a:pt x="0" y="198"/>
                    </a:lnTo>
                    <a:lnTo>
                      <a:pt x="0" y="276"/>
                    </a:lnTo>
                    <a:lnTo>
                      <a:pt x="0" y="282"/>
                    </a:lnTo>
                    <a:lnTo>
                      <a:pt x="0" y="288"/>
                    </a:lnTo>
                    <a:lnTo>
                      <a:pt x="0" y="294"/>
                    </a:lnTo>
                    <a:lnTo>
                      <a:pt x="0" y="300"/>
                    </a:lnTo>
                    <a:lnTo>
                      <a:pt x="0" y="306"/>
                    </a:lnTo>
                    <a:lnTo>
                      <a:pt x="0" y="312"/>
                    </a:lnTo>
                    <a:lnTo>
                      <a:pt x="0" y="384"/>
                    </a:lnTo>
                    <a:lnTo>
                      <a:pt x="0" y="390"/>
                    </a:lnTo>
                    <a:lnTo>
                      <a:pt x="0" y="396"/>
                    </a:lnTo>
                    <a:lnTo>
                      <a:pt x="0" y="402"/>
                    </a:lnTo>
                    <a:lnTo>
                      <a:pt x="0" y="408"/>
                    </a:lnTo>
                    <a:lnTo>
                      <a:pt x="0" y="414"/>
                    </a:lnTo>
                    <a:lnTo>
                      <a:pt x="0" y="420"/>
                    </a:lnTo>
                    <a:lnTo>
                      <a:pt x="0" y="432"/>
                    </a:lnTo>
                    <a:lnTo>
                      <a:pt x="0" y="438"/>
                    </a:lnTo>
                    <a:lnTo>
                      <a:pt x="0" y="444"/>
                    </a:lnTo>
                    <a:lnTo>
                      <a:pt x="0" y="450"/>
                    </a:lnTo>
                    <a:lnTo>
                      <a:pt x="0" y="456"/>
                    </a:lnTo>
                    <a:lnTo>
                      <a:pt x="0" y="462"/>
                    </a:lnTo>
                    <a:lnTo>
                      <a:pt x="0" y="468"/>
                    </a:lnTo>
                    <a:lnTo>
                      <a:pt x="0" y="474"/>
                    </a:lnTo>
                    <a:lnTo>
                      <a:pt x="0" y="534"/>
                    </a:lnTo>
                    <a:lnTo>
                      <a:pt x="0" y="540"/>
                    </a:lnTo>
                    <a:lnTo>
                      <a:pt x="0" y="540"/>
                    </a:lnTo>
                    <a:lnTo>
                      <a:pt x="0" y="546"/>
                    </a:lnTo>
                    <a:lnTo>
                      <a:pt x="0" y="552"/>
                    </a:lnTo>
                    <a:lnTo>
                      <a:pt x="0" y="558"/>
                    </a:lnTo>
                    <a:lnTo>
                      <a:pt x="0" y="564"/>
                    </a:lnTo>
                    <a:lnTo>
                      <a:pt x="0" y="618"/>
                    </a:lnTo>
                    <a:lnTo>
                      <a:pt x="0" y="618"/>
                    </a:lnTo>
                    <a:lnTo>
                      <a:pt x="0" y="624"/>
                    </a:lnTo>
                    <a:lnTo>
                      <a:pt x="0" y="630"/>
                    </a:lnTo>
                    <a:lnTo>
                      <a:pt x="0" y="636"/>
                    </a:lnTo>
                    <a:lnTo>
                      <a:pt x="0" y="642"/>
                    </a:lnTo>
                    <a:lnTo>
                      <a:pt x="0" y="642"/>
                    </a:lnTo>
                    <a:lnTo>
                      <a:pt x="0" y="648"/>
                    </a:lnTo>
                    <a:lnTo>
                      <a:pt x="0" y="654"/>
                    </a:lnTo>
                    <a:lnTo>
                      <a:pt x="0" y="660"/>
                    </a:lnTo>
                    <a:lnTo>
                      <a:pt x="0" y="660"/>
                    </a:lnTo>
                    <a:lnTo>
                      <a:pt x="0" y="666"/>
                    </a:lnTo>
                    <a:lnTo>
                      <a:pt x="0" y="672"/>
                    </a:lnTo>
                    <a:lnTo>
                      <a:pt x="0" y="678"/>
                    </a:lnTo>
                    <a:lnTo>
                      <a:pt x="0" y="678"/>
                    </a:lnTo>
                    <a:lnTo>
                      <a:pt x="0" y="726"/>
                    </a:lnTo>
                    <a:lnTo>
                      <a:pt x="0" y="726"/>
                    </a:lnTo>
                    <a:lnTo>
                      <a:pt x="0" y="732"/>
                    </a:lnTo>
                    <a:lnTo>
                      <a:pt x="0" y="738"/>
                    </a:lnTo>
                    <a:lnTo>
                      <a:pt x="0" y="738"/>
                    </a:lnTo>
                    <a:lnTo>
                      <a:pt x="0" y="744"/>
                    </a:lnTo>
                    <a:lnTo>
                      <a:pt x="0" y="744"/>
                    </a:lnTo>
                    <a:lnTo>
                      <a:pt x="0" y="780"/>
                    </a:lnTo>
                    <a:lnTo>
                      <a:pt x="0" y="786"/>
                    </a:lnTo>
                    <a:lnTo>
                      <a:pt x="0" y="792"/>
                    </a:lnTo>
                    <a:lnTo>
                      <a:pt x="0" y="792"/>
                    </a:lnTo>
                    <a:lnTo>
                      <a:pt x="0" y="798"/>
                    </a:lnTo>
                    <a:lnTo>
                      <a:pt x="0" y="798"/>
                    </a:lnTo>
                    <a:lnTo>
                      <a:pt x="0" y="804"/>
                    </a:lnTo>
                    <a:lnTo>
                      <a:pt x="0" y="804"/>
                    </a:lnTo>
                    <a:lnTo>
                      <a:pt x="0" y="810"/>
                    </a:lnTo>
                    <a:lnTo>
                      <a:pt x="0" y="810"/>
                    </a:lnTo>
                    <a:lnTo>
                      <a:pt x="0" y="816"/>
                    </a:lnTo>
                    <a:lnTo>
                      <a:pt x="0" y="816"/>
                    </a:lnTo>
                    <a:lnTo>
                      <a:pt x="0" y="822"/>
                    </a:lnTo>
                    <a:lnTo>
                      <a:pt x="0" y="822"/>
                    </a:lnTo>
                    <a:lnTo>
                      <a:pt x="0" y="828"/>
                    </a:lnTo>
                    <a:lnTo>
                      <a:pt x="0" y="852"/>
                    </a:lnTo>
                    <a:lnTo>
                      <a:pt x="0" y="858"/>
                    </a:lnTo>
                    <a:lnTo>
                      <a:pt x="0" y="858"/>
                    </a:lnTo>
                    <a:lnTo>
                      <a:pt x="0" y="858"/>
                    </a:lnTo>
                    <a:lnTo>
                      <a:pt x="0" y="864"/>
                    </a:lnTo>
                    <a:lnTo>
                      <a:pt x="0" y="864"/>
                    </a:lnTo>
                    <a:lnTo>
                      <a:pt x="0" y="864"/>
                    </a:lnTo>
                    <a:lnTo>
                      <a:pt x="0" y="888"/>
                    </a:lnTo>
                    <a:lnTo>
                      <a:pt x="0" y="888"/>
                    </a:lnTo>
                    <a:lnTo>
                      <a:pt x="0" y="888"/>
                    </a:lnTo>
                    <a:lnTo>
                      <a:pt x="0" y="894"/>
                    </a:lnTo>
                    <a:lnTo>
                      <a:pt x="0" y="894"/>
                    </a:lnTo>
                    <a:lnTo>
                      <a:pt x="0" y="894"/>
                    </a:lnTo>
                    <a:lnTo>
                      <a:pt x="0" y="894"/>
                    </a:lnTo>
                    <a:lnTo>
                      <a:pt x="0" y="900"/>
                    </a:lnTo>
                    <a:lnTo>
                      <a:pt x="0" y="900"/>
                    </a:lnTo>
                    <a:lnTo>
                      <a:pt x="0" y="900"/>
                    </a:lnTo>
                    <a:lnTo>
                      <a:pt x="0" y="900"/>
                    </a:lnTo>
                    <a:lnTo>
                      <a:pt x="0" y="906"/>
                    </a:lnTo>
                    <a:lnTo>
                      <a:pt x="0" y="906"/>
                    </a:lnTo>
                    <a:lnTo>
                      <a:pt x="0" y="906"/>
                    </a:lnTo>
                    <a:lnTo>
                      <a:pt x="0" y="906"/>
                    </a:lnTo>
                    <a:lnTo>
                      <a:pt x="0" y="906"/>
                    </a:lnTo>
                    <a:lnTo>
                      <a:pt x="0" y="906"/>
                    </a:lnTo>
                    <a:lnTo>
                      <a:pt x="0" y="912"/>
                    </a:lnTo>
                    <a:lnTo>
                      <a:pt x="0" y="912"/>
                    </a:lnTo>
                    <a:lnTo>
                      <a:pt x="0" y="912"/>
                    </a:lnTo>
                    <a:lnTo>
                      <a:pt x="0" y="912"/>
                    </a:lnTo>
                    <a:lnTo>
                      <a:pt x="0" y="912"/>
                    </a:lnTo>
                    <a:lnTo>
                      <a:pt x="0" y="912"/>
                    </a:lnTo>
                    <a:lnTo>
                      <a:pt x="0" y="912"/>
                    </a:lnTo>
                    <a:lnTo>
                      <a:pt x="0" y="918"/>
                    </a:lnTo>
                    <a:lnTo>
                      <a:pt x="0" y="918"/>
                    </a:lnTo>
                    <a:lnTo>
                      <a:pt x="0" y="918"/>
                    </a:lnTo>
                    <a:lnTo>
                      <a:pt x="0" y="918"/>
                    </a:lnTo>
                    <a:lnTo>
                      <a:pt x="0" y="918"/>
                    </a:lnTo>
                    <a:lnTo>
                      <a:pt x="0" y="918"/>
                    </a:lnTo>
                    <a:lnTo>
                      <a:pt x="0" y="918"/>
                    </a:lnTo>
                    <a:lnTo>
                      <a:pt x="18" y="918"/>
                    </a:lnTo>
                    <a:lnTo>
                      <a:pt x="30" y="918"/>
                    </a:lnTo>
                    <a:lnTo>
                      <a:pt x="48" y="918"/>
                    </a:lnTo>
                    <a:lnTo>
                      <a:pt x="66" y="918"/>
                    </a:lnTo>
                    <a:lnTo>
                      <a:pt x="84" y="924"/>
                    </a:lnTo>
                    <a:lnTo>
                      <a:pt x="96" y="924"/>
                    </a:lnTo>
                    <a:lnTo>
                      <a:pt x="114" y="924"/>
                    </a:lnTo>
                    <a:lnTo>
                      <a:pt x="132" y="924"/>
                    </a:lnTo>
                    <a:lnTo>
                      <a:pt x="144" y="924"/>
                    </a:lnTo>
                    <a:lnTo>
                      <a:pt x="168" y="918"/>
                    </a:lnTo>
                    <a:lnTo>
                      <a:pt x="186" y="918"/>
                    </a:lnTo>
                    <a:lnTo>
                      <a:pt x="210" y="918"/>
                    </a:lnTo>
                    <a:lnTo>
                      <a:pt x="228" y="918"/>
                    </a:lnTo>
                    <a:lnTo>
                      <a:pt x="246" y="918"/>
                    </a:lnTo>
                    <a:lnTo>
                      <a:pt x="270" y="918"/>
                    </a:lnTo>
                    <a:lnTo>
                      <a:pt x="288" y="918"/>
                    </a:lnTo>
                    <a:lnTo>
                      <a:pt x="306" y="912"/>
                    </a:lnTo>
                    <a:lnTo>
                      <a:pt x="330" y="912"/>
                    </a:lnTo>
                    <a:lnTo>
                      <a:pt x="348" y="912"/>
                    </a:lnTo>
                    <a:lnTo>
                      <a:pt x="372" y="912"/>
                    </a:lnTo>
                    <a:lnTo>
                      <a:pt x="390" y="912"/>
                    </a:lnTo>
                    <a:lnTo>
                      <a:pt x="408" y="912"/>
                    </a:lnTo>
                    <a:lnTo>
                      <a:pt x="432" y="906"/>
                    </a:lnTo>
                    <a:lnTo>
                      <a:pt x="450" y="906"/>
                    </a:lnTo>
                    <a:lnTo>
                      <a:pt x="468" y="906"/>
                    </a:lnTo>
                    <a:lnTo>
                      <a:pt x="768" y="882"/>
                    </a:lnTo>
                    <a:lnTo>
                      <a:pt x="786" y="882"/>
                    </a:lnTo>
                    <a:lnTo>
                      <a:pt x="804" y="876"/>
                    </a:lnTo>
                    <a:lnTo>
                      <a:pt x="828" y="876"/>
                    </a:lnTo>
                    <a:lnTo>
                      <a:pt x="846" y="876"/>
                    </a:lnTo>
                    <a:lnTo>
                      <a:pt x="864" y="876"/>
                    </a:lnTo>
                    <a:lnTo>
                      <a:pt x="882" y="870"/>
                    </a:lnTo>
                    <a:lnTo>
                      <a:pt x="900" y="870"/>
                    </a:lnTo>
                    <a:lnTo>
                      <a:pt x="1200" y="834"/>
                    </a:lnTo>
                    <a:lnTo>
                      <a:pt x="1218" y="834"/>
                    </a:lnTo>
                    <a:lnTo>
                      <a:pt x="1236" y="828"/>
                    </a:lnTo>
                    <a:lnTo>
                      <a:pt x="1254" y="828"/>
                    </a:lnTo>
                    <a:lnTo>
                      <a:pt x="1272" y="822"/>
                    </a:lnTo>
                    <a:lnTo>
                      <a:pt x="1290" y="822"/>
                    </a:lnTo>
                    <a:lnTo>
                      <a:pt x="1308" y="816"/>
                    </a:lnTo>
                    <a:lnTo>
                      <a:pt x="1326" y="816"/>
                    </a:lnTo>
                    <a:lnTo>
                      <a:pt x="1626" y="768"/>
                    </a:lnTo>
                    <a:lnTo>
                      <a:pt x="1644" y="762"/>
                    </a:lnTo>
                    <a:lnTo>
                      <a:pt x="1662" y="762"/>
                    </a:lnTo>
                    <a:lnTo>
                      <a:pt x="1680" y="756"/>
                    </a:lnTo>
                    <a:lnTo>
                      <a:pt x="1698" y="756"/>
                    </a:lnTo>
                    <a:lnTo>
                      <a:pt x="1716" y="750"/>
                    </a:lnTo>
                    <a:lnTo>
                      <a:pt x="1734" y="750"/>
                    </a:lnTo>
                    <a:lnTo>
                      <a:pt x="1752" y="744"/>
                    </a:lnTo>
                    <a:lnTo>
                      <a:pt x="2058" y="684"/>
                    </a:lnTo>
                    <a:lnTo>
                      <a:pt x="2076" y="678"/>
                    </a:lnTo>
                    <a:lnTo>
                      <a:pt x="2094" y="678"/>
                    </a:lnTo>
                    <a:lnTo>
                      <a:pt x="2112" y="672"/>
                    </a:lnTo>
                    <a:lnTo>
                      <a:pt x="2130" y="666"/>
                    </a:lnTo>
                    <a:lnTo>
                      <a:pt x="2148" y="666"/>
                    </a:lnTo>
                    <a:lnTo>
                      <a:pt x="2166" y="660"/>
                    </a:lnTo>
                    <a:lnTo>
                      <a:pt x="2184" y="654"/>
                    </a:lnTo>
                    <a:lnTo>
                      <a:pt x="2484" y="582"/>
                    </a:lnTo>
                    <a:lnTo>
                      <a:pt x="2502" y="582"/>
                    </a:lnTo>
                    <a:lnTo>
                      <a:pt x="2520" y="576"/>
                    </a:lnTo>
                    <a:lnTo>
                      <a:pt x="2538" y="570"/>
                    </a:lnTo>
                    <a:lnTo>
                      <a:pt x="2556" y="564"/>
                    </a:lnTo>
                    <a:lnTo>
                      <a:pt x="2574" y="558"/>
                    </a:lnTo>
                    <a:lnTo>
                      <a:pt x="2592" y="558"/>
                    </a:lnTo>
                    <a:lnTo>
                      <a:pt x="2610" y="552"/>
                    </a:lnTo>
                    <a:lnTo>
                      <a:pt x="2910" y="468"/>
                    </a:lnTo>
                    <a:lnTo>
                      <a:pt x="2928" y="462"/>
                    </a:lnTo>
                    <a:lnTo>
                      <a:pt x="2946" y="456"/>
                    </a:lnTo>
                    <a:lnTo>
                      <a:pt x="2964" y="450"/>
                    </a:lnTo>
                    <a:lnTo>
                      <a:pt x="2988" y="444"/>
                    </a:lnTo>
                    <a:lnTo>
                      <a:pt x="3006" y="438"/>
                    </a:lnTo>
                    <a:lnTo>
                      <a:pt x="3024" y="432"/>
                    </a:lnTo>
                    <a:lnTo>
                      <a:pt x="3042" y="426"/>
                    </a:lnTo>
                    <a:lnTo>
                      <a:pt x="3342" y="330"/>
                    </a:lnTo>
                    <a:lnTo>
                      <a:pt x="3360" y="324"/>
                    </a:lnTo>
                    <a:lnTo>
                      <a:pt x="3378" y="318"/>
                    </a:lnTo>
                    <a:lnTo>
                      <a:pt x="3396" y="312"/>
                    </a:lnTo>
                    <a:lnTo>
                      <a:pt x="3414" y="306"/>
                    </a:lnTo>
                    <a:lnTo>
                      <a:pt x="3432" y="300"/>
                    </a:lnTo>
                    <a:lnTo>
                      <a:pt x="3450" y="294"/>
                    </a:lnTo>
                    <a:lnTo>
                      <a:pt x="3468" y="288"/>
                    </a:lnTo>
                    <a:lnTo>
                      <a:pt x="3768" y="180"/>
                    </a:lnTo>
                    <a:lnTo>
                      <a:pt x="3786" y="174"/>
                    </a:lnTo>
                    <a:lnTo>
                      <a:pt x="3810" y="168"/>
                    </a:lnTo>
                    <a:lnTo>
                      <a:pt x="3828" y="156"/>
                    </a:lnTo>
                    <a:lnTo>
                      <a:pt x="3846" y="150"/>
                    </a:lnTo>
                    <a:lnTo>
                      <a:pt x="3870" y="144"/>
                    </a:lnTo>
                    <a:lnTo>
                      <a:pt x="3888" y="138"/>
                    </a:lnTo>
                    <a:lnTo>
                      <a:pt x="3906" y="126"/>
                    </a:lnTo>
                    <a:lnTo>
                      <a:pt x="3930" y="120"/>
                    </a:lnTo>
                    <a:lnTo>
                      <a:pt x="3948" y="114"/>
                    </a:lnTo>
                    <a:lnTo>
                      <a:pt x="3966" y="102"/>
                    </a:lnTo>
                    <a:lnTo>
                      <a:pt x="3990" y="96"/>
                    </a:lnTo>
                    <a:lnTo>
                      <a:pt x="4008" y="90"/>
                    </a:lnTo>
                    <a:lnTo>
                      <a:pt x="4026" y="84"/>
                    </a:lnTo>
                    <a:lnTo>
                      <a:pt x="4044" y="72"/>
                    </a:lnTo>
                    <a:lnTo>
                      <a:pt x="4068" y="66"/>
                    </a:lnTo>
                    <a:lnTo>
                      <a:pt x="4086" y="60"/>
                    </a:lnTo>
                    <a:lnTo>
                      <a:pt x="4104" y="48"/>
                    </a:lnTo>
                    <a:lnTo>
                      <a:pt x="4116" y="42"/>
                    </a:lnTo>
                    <a:lnTo>
                      <a:pt x="4116" y="42"/>
                    </a:lnTo>
                    <a:lnTo>
                      <a:pt x="4116" y="42"/>
                    </a:lnTo>
                    <a:lnTo>
                      <a:pt x="4116" y="36"/>
                    </a:lnTo>
                    <a:lnTo>
                      <a:pt x="4116" y="24"/>
                    </a:lnTo>
                    <a:lnTo>
                      <a:pt x="4116" y="18"/>
                    </a:lnTo>
                    <a:lnTo>
                      <a:pt x="4116" y="12"/>
                    </a:lnTo>
                    <a:lnTo>
                      <a:pt x="4116" y="6"/>
                    </a:lnTo>
                    <a:lnTo>
                      <a:pt x="4116" y="6"/>
                    </a:lnTo>
                    <a:lnTo>
                      <a:pt x="4116" y="6"/>
                    </a:lnTo>
                    <a:lnTo>
                      <a:pt x="4116" y="12"/>
                    </a:lnTo>
                    <a:lnTo>
                      <a:pt x="4116" y="18"/>
                    </a:lnTo>
                    <a:lnTo>
                      <a:pt x="4116" y="30"/>
                    </a:lnTo>
                    <a:lnTo>
                      <a:pt x="4116" y="36"/>
                    </a:lnTo>
                    <a:lnTo>
                      <a:pt x="4116" y="42"/>
                    </a:lnTo>
                    <a:lnTo>
                      <a:pt x="4116" y="54"/>
                    </a:lnTo>
                    <a:lnTo>
                      <a:pt x="4116" y="60"/>
                    </a:lnTo>
                    <a:lnTo>
                      <a:pt x="4116" y="72"/>
                    </a:lnTo>
                    <a:lnTo>
                      <a:pt x="4116" y="78"/>
                    </a:lnTo>
                    <a:lnTo>
                      <a:pt x="4116" y="84"/>
                    </a:lnTo>
                    <a:lnTo>
                      <a:pt x="4116" y="96"/>
                    </a:lnTo>
                    <a:lnTo>
                      <a:pt x="4116" y="102"/>
                    </a:lnTo>
                    <a:lnTo>
                      <a:pt x="4116" y="108"/>
                    </a:lnTo>
                    <a:lnTo>
                      <a:pt x="4116" y="120"/>
                    </a:lnTo>
                    <a:lnTo>
                      <a:pt x="4116" y="126"/>
                    </a:lnTo>
                    <a:lnTo>
                      <a:pt x="4116" y="132"/>
                    </a:lnTo>
                    <a:lnTo>
                      <a:pt x="4116" y="138"/>
                    </a:lnTo>
                    <a:lnTo>
                      <a:pt x="4116" y="252"/>
                    </a:lnTo>
                    <a:lnTo>
                      <a:pt x="4116" y="258"/>
                    </a:lnTo>
                    <a:lnTo>
                      <a:pt x="4116" y="264"/>
                    </a:lnTo>
                    <a:lnTo>
                      <a:pt x="4116" y="270"/>
                    </a:lnTo>
                    <a:lnTo>
                      <a:pt x="4116" y="276"/>
                    </a:lnTo>
                    <a:lnTo>
                      <a:pt x="4116" y="282"/>
                    </a:lnTo>
                    <a:lnTo>
                      <a:pt x="4116" y="288"/>
                    </a:lnTo>
                    <a:lnTo>
                      <a:pt x="4116" y="294"/>
                    </a:lnTo>
                    <a:lnTo>
                      <a:pt x="4116" y="396"/>
                    </a:lnTo>
                    <a:lnTo>
                      <a:pt x="4116" y="402"/>
                    </a:lnTo>
                    <a:lnTo>
                      <a:pt x="4116" y="408"/>
                    </a:lnTo>
                    <a:lnTo>
                      <a:pt x="4116" y="414"/>
                    </a:lnTo>
                    <a:lnTo>
                      <a:pt x="4116" y="420"/>
                    </a:lnTo>
                    <a:lnTo>
                      <a:pt x="4116" y="426"/>
                    </a:lnTo>
                    <a:lnTo>
                      <a:pt x="4116" y="432"/>
                    </a:lnTo>
                    <a:lnTo>
                      <a:pt x="4116" y="438"/>
                    </a:lnTo>
                    <a:lnTo>
                      <a:pt x="4116" y="522"/>
                    </a:lnTo>
                    <a:lnTo>
                      <a:pt x="4116" y="528"/>
                    </a:lnTo>
                    <a:lnTo>
                      <a:pt x="4116" y="534"/>
                    </a:lnTo>
                    <a:lnTo>
                      <a:pt x="4116" y="540"/>
                    </a:lnTo>
                    <a:lnTo>
                      <a:pt x="4116" y="546"/>
                    </a:lnTo>
                    <a:lnTo>
                      <a:pt x="4116" y="546"/>
                    </a:lnTo>
                    <a:lnTo>
                      <a:pt x="4116" y="552"/>
                    </a:lnTo>
                    <a:lnTo>
                      <a:pt x="4116" y="558"/>
                    </a:lnTo>
                    <a:lnTo>
                      <a:pt x="4116" y="636"/>
                    </a:lnTo>
                    <a:lnTo>
                      <a:pt x="4116" y="636"/>
                    </a:lnTo>
                    <a:lnTo>
                      <a:pt x="4116" y="642"/>
                    </a:lnTo>
                    <a:lnTo>
                      <a:pt x="4116" y="648"/>
                    </a:lnTo>
                    <a:lnTo>
                      <a:pt x="4116" y="648"/>
                    </a:lnTo>
                    <a:lnTo>
                      <a:pt x="4116" y="654"/>
                    </a:lnTo>
                    <a:lnTo>
                      <a:pt x="4116" y="660"/>
                    </a:lnTo>
                    <a:lnTo>
                      <a:pt x="4116" y="660"/>
                    </a:lnTo>
                    <a:lnTo>
                      <a:pt x="4116" y="726"/>
                    </a:lnTo>
                    <a:lnTo>
                      <a:pt x="4116" y="732"/>
                    </a:lnTo>
                    <a:lnTo>
                      <a:pt x="4116" y="732"/>
                    </a:lnTo>
                    <a:lnTo>
                      <a:pt x="4116" y="738"/>
                    </a:lnTo>
                    <a:lnTo>
                      <a:pt x="4116" y="738"/>
                    </a:lnTo>
                    <a:lnTo>
                      <a:pt x="4116" y="744"/>
                    </a:lnTo>
                    <a:lnTo>
                      <a:pt x="4116" y="744"/>
                    </a:lnTo>
                    <a:lnTo>
                      <a:pt x="4116" y="750"/>
                    </a:lnTo>
                    <a:lnTo>
                      <a:pt x="4116" y="804"/>
                    </a:lnTo>
                    <a:lnTo>
                      <a:pt x="4116" y="804"/>
                    </a:lnTo>
                    <a:lnTo>
                      <a:pt x="4116" y="804"/>
                    </a:lnTo>
                    <a:lnTo>
                      <a:pt x="4116" y="810"/>
                    </a:lnTo>
                    <a:lnTo>
                      <a:pt x="4116" y="810"/>
                    </a:lnTo>
                    <a:lnTo>
                      <a:pt x="4116" y="816"/>
                    </a:lnTo>
                    <a:lnTo>
                      <a:pt x="4116" y="816"/>
                    </a:lnTo>
                    <a:lnTo>
                      <a:pt x="4116" y="822"/>
                    </a:lnTo>
                    <a:lnTo>
                      <a:pt x="4116" y="858"/>
                    </a:lnTo>
                    <a:lnTo>
                      <a:pt x="4116" y="858"/>
                    </a:lnTo>
                    <a:lnTo>
                      <a:pt x="4116" y="864"/>
                    </a:lnTo>
                    <a:lnTo>
                      <a:pt x="4116" y="864"/>
                    </a:lnTo>
                    <a:lnTo>
                      <a:pt x="4116" y="864"/>
                    </a:lnTo>
                    <a:lnTo>
                      <a:pt x="4116" y="870"/>
                    </a:lnTo>
                    <a:lnTo>
                      <a:pt x="4116" y="870"/>
                    </a:lnTo>
                    <a:lnTo>
                      <a:pt x="4116" y="870"/>
                    </a:lnTo>
                    <a:lnTo>
                      <a:pt x="4116" y="900"/>
                    </a:lnTo>
                    <a:lnTo>
                      <a:pt x="4116" y="900"/>
                    </a:lnTo>
                    <a:lnTo>
                      <a:pt x="4116" y="900"/>
                    </a:lnTo>
                    <a:lnTo>
                      <a:pt x="4116" y="906"/>
                    </a:lnTo>
                    <a:lnTo>
                      <a:pt x="4116" y="906"/>
                    </a:lnTo>
                    <a:lnTo>
                      <a:pt x="4116" y="906"/>
                    </a:lnTo>
                    <a:lnTo>
                      <a:pt x="4116" y="906"/>
                    </a:lnTo>
                    <a:lnTo>
                      <a:pt x="4116" y="906"/>
                    </a:lnTo>
                    <a:lnTo>
                      <a:pt x="4116" y="912"/>
                    </a:lnTo>
                    <a:lnTo>
                      <a:pt x="4116" y="912"/>
                    </a:lnTo>
                    <a:lnTo>
                      <a:pt x="4116" y="912"/>
                    </a:lnTo>
                    <a:lnTo>
                      <a:pt x="4116" y="912"/>
                    </a:lnTo>
                    <a:lnTo>
                      <a:pt x="4116" y="912"/>
                    </a:lnTo>
                    <a:lnTo>
                      <a:pt x="4116" y="912"/>
                    </a:lnTo>
                    <a:lnTo>
                      <a:pt x="4116" y="918"/>
                    </a:lnTo>
                    <a:lnTo>
                      <a:pt x="4116" y="918"/>
                    </a:lnTo>
                    <a:lnTo>
                      <a:pt x="4116" y="918"/>
                    </a:lnTo>
                    <a:lnTo>
                      <a:pt x="4116" y="918"/>
                    </a:lnTo>
                    <a:lnTo>
                      <a:pt x="4116" y="918"/>
                    </a:lnTo>
                    <a:lnTo>
                      <a:pt x="4116" y="918"/>
                    </a:lnTo>
                    <a:lnTo>
                      <a:pt x="4116" y="918"/>
                    </a:lnTo>
                    <a:lnTo>
                      <a:pt x="4116" y="918"/>
                    </a:lnTo>
                    <a:lnTo>
                      <a:pt x="4116" y="918"/>
                    </a:lnTo>
                    <a:lnTo>
                      <a:pt x="4116" y="924"/>
                    </a:lnTo>
                    <a:lnTo>
                      <a:pt x="4116" y="924"/>
                    </a:lnTo>
                    <a:lnTo>
                      <a:pt x="4116" y="924"/>
                    </a:lnTo>
                    <a:lnTo>
                      <a:pt x="4116" y="924"/>
                    </a:lnTo>
                    <a:lnTo>
                      <a:pt x="4116" y="924"/>
                    </a:lnTo>
                    <a:lnTo>
                      <a:pt x="4116" y="924"/>
                    </a:lnTo>
                    <a:lnTo>
                      <a:pt x="4116" y="924"/>
                    </a:lnTo>
                    <a:lnTo>
                      <a:pt x="4116" y="918"/>
                    </a:lnTo>
                    <a:lnTo>
                      <a:pt x="4116" y="918"/>
                    </a:lnTo>
                    <a:lnTo>
                      <a:pt x="4116" y="918"/>
                    </a:lnTo>
                    <a:lnTo>
                      <a:pt x="4116" y="918"/>
                    </a:lnTo>
                    <a:lnTo>
                      <a:pt x="4116" y="918"/>
                    </a:lnTo>
                    <a:lnTo>
                      <a:pt x="4116" y="918"/>
                    </a:lnTo>
                    <a:lnTo>
                      <a:pt x="4116" y="918"/>
                    </a:lnTo>
                    <a:lnTo>
                      <a:pt x="4116" y="912"/>
                    </a:lnTo>
                    <a:lnTo>
                      <a:pt x="4116" y="912"/>
                    </a:lnTo>
                    <a:lnTo>
                      <a:pt x="4116" y="912"/>
                    </a:lnTo>
                    <a:lnTo>
                      <a:pt x="4116" y="912"/>
                    </a:lnTo>
                    <a:lnTo>
                      <a:pt x="4116" y="912"/>
                    </a:lnTo>
                    <a:lnTo>
                      <a:pt x="4116" y="906"/>
                    </a:lnTo>
                    <a:lnTo>
                      <a:pt x="4116" y="906"/>
                    </a:lnTo>
                    <a:lnTo>
                      <a:pt x="4116" y="906"/>
                    </a:lnTo>
                    <a:lnTo>
                      <a:pt x="4116" y="882"/>
                    </a:lnTo>
                    <a:lnTo>
                      <a:pt x="4116" y="882"/>
                    </a:lnTo>
                    <a:lnTo>
                      <a:pt x="4116" y="882"/>
                    </a:lnTo>
                    <a:lnTo>
                      <a:pt x="4116" y="876"/>
                    </a:lnTo>
                    <a:lnTo>
                      <a:pt x="4116" y="876"/>
                    </a:lnTo>
                    <a:lnTo>
                      <a:pt x="4116" y="876"/>
                    </a:lnTo>
                    <a:lnTo>
                      <a:pt x="4116" y="870"/>
                    </a:lnTo>
                    <a:lnTo>
                      <a:pt x="4116" y="870"/>
                    </a:lnTo>
                    <a:lnTo>
                      <a:pt x="4116" y="834"/>
                    </a:lnTo>
                    <a:lnTo>
                      <a:pt x="4116" y="834"/>
                    </a:lnTo>
                    <a:lnTo>
                      <a:pt x="4116" y="828"/>
                    </a:lnTo>
                    <a:lnTo>
                      <a:pt x="4116" y="828"/>
                    </a:lnTo>
                    <a:lnTo>
                      <a:pt x="4116" y="822"/>
                    </a:lnTo>
                    <a:lnTo>
                      <a:pt x="4116" y="822"/>
                    </a:lnTo>
                    <a:lnTo>
                      <a:pt x="4116" y="816"/>
                    </a:lnTo>
                    <a:lnTo>
                      <a:pt x="4116" y="816"/>
                    </a:lnTo>
                    <a:lnTo>
                      <a:pt x="4116" y="768"/>
                    </a:lnTo>
                    <a:lnTo>
                      <a:pt x="4116" y="762"/>
                    </a:lnTo>
                    <a:lnTo>
                      <a:pt x="4116" y="762"/>
                    </a:lnTo>
                    <a:lnTo>
                      <a:pt x="4116" y="756"/>
                    </a:lnTo>
                    <a:lnTo>
                      <a:pt x="4116" y="756"/>
                    </a:lnTo>
                    <a:lnTo>
                      <a:pt x="4116" y="750"/>
                    </a:lnTo>
                    <a:lnTo>
                      <a:pt x="4116" y="750"/>
                    </a:lnTo>
                    <a:lnTo>
                      <a:pt x="4116" y="744"/>
                    </a:lnTo>
                    <a:lnTo>
                      <a:pt x="4116" y="684"/>
                    </a:lnTo>
                    <a:lnTo>
                      <a:pt x="4116" y="678"/>
                    </a:lnTo>
                    <a:lnTo>
                      <a:pt x="4116" y="678"/>
                    </a:lnTo>
                    <a:lnTo>
                      <a:pt x="4116" y="672"/>
                    </a:lnTo>
                    <a:lnTo>
                      <a:pt x="4116" y="666"/>
                    </a:lnTo>
                    <a:lnTo>
                      <a:pt x="4116" y="666"/>
                    </a:lnTo>
                    <a:lnTo>
                      <a:pt x="4116" y="660"/>
                    </a:lnTo>
                    <a:lnTo>
                      <a:pt x="4116" y="654"/>
                    </a:lnTo>
                    <a:lnTo>
                      <a:pt x="4116" y="582"/>
                    </a:lnTo>
                    <a:lnTo>
                      <a:pt x="4116" y="576"/>
                    </a:lnTo>
                    <a:lnTo>
                      <a:pt x="4116" y="576"/>
                    </a:lnTo>
                    <a:lnTo>
                      <a:pt x="4116" y="570"/>
                    </a:lnTo>
                    <a:lnTo>
                      <a:pt x="4116" y="564"/>
                    </a:lnTo>
                    <a:lnTo>
                      <a:pt x="4116" y="558"/>
                    </a:lnTo>
                    <a:lnTo>
                      <a:pt x="4116" y="552"/>
                    </a:lnTo>
                    <a:lnTo>
                      <a:pt x="4116" y="552"/>
                    </a:lnTo>
                    <a:lnTo>
                      <a:pt x="4116" y="462"/>
                    </a:lnTo>
                    <a:lnTo>
                      <a:pt x="4116" y="462"/>
                    </a:lnTo>
                    <a:lnTo>
                      <a:pt x="4116" y="456"/>
                    </a:lnTo>
                    <a:lnTo>
                      <a:pt x="4116" y="450"/>
                    </a:lnTo>
                    <a:lnTo>
                      <a:pt x="4116" y="444"/>
                    </a:lnTo>
                    <a:lnTo>
                      <a:pt x="4116" y="438"/>
                    </a:lnTo>
                    <a:lnTo>
                      <a:pt x="4116" y="432"/>
                    </a:lnTo>
                    <a:lnTo>
                      <a:pt x="4116" y="426"/>
                    </a:lnTo>
                    <a:lnTo>
                      <a:pt x="4116" y="330"/>
                    </a:lnTo>
                    <a:lnTo>
                      <a:pt x="4116" y="324"/>
                    </a:lnTo>
                    <a:lnTo>
                      <a:pt x="4116" y="318"/>
                    </a:lnTo>
                    <a:lnTo>
                      <a:pt x="4116" y="312"/>
                    </a:lnTo>
                    <a:lnTo>
                      <a:pt x="4116" y="306"/>
                    </a:lnTo>
                    <a:lnTo>
                      <a:pt x="4116" y="300"/>
                    </a:lnTo>
                    <a:lnTo>
                      <a:pt x="4116" y="294"/>
                    </a:lnTo>
                    <a:lnTo>
                      <a:pt x="4116" y="288"/>
                    </a:lnTo>
                    <a:lnTo>
                      <a:pt x="4116" y="174"/>
                    </a:lnTo>
                    <a:lnTo>
                      <a:pt x="4116" y="168"/>
                    </a:lnTo>
                    <a:lnTo>
                      <a:pt x="4116" y="162"/>
                    </a:lnTo>
                    <a:lnTo>
                      <a:pt x="4116" y="156"/>
                    </a:lnTo>
                    <a:lnTo>
                      <a:pt x="4116" y="144"/>
                    </a:lnTo>
                    <a:lnTo>
                      <a:pt x="4116" y="138"/>
                    </a:lnTo>
                    <a:lnTo>
                      <a:pt x="4116" y="132"/>
                    </a:lnTo>
                    <a:lnTo>
                      <a:pt x="4116" y="120"/>
                    </a:lnTo>
                    <a:lnTo>
                      <a:pt x="4116" y="114"/>
                    </a:lnTo>
                    <a:lnTo>
                      <a:pt x="4116" y="108"/>
                    </a:lnTo>
                    <a:lnTo>
                      <a:pt x="4116" y="102"/>
                    </a:lnTo>
                    <a:lnTo>
                      <a:pt x="4116" y="90"/>
                    </a:lnTo>
                    <a:lnTo>
                      <a:pt x="4116" y="84"/>
                    </a:lnTo>
                    <a:lnTo>
                      <a:pt x="4116" y="78"/>
                    </a:lnTo>
                    <a:lnTo>
                      <a:pt x="4116" y="66"/>
                    </a:lnTo>
                    <a:lnTo>
                      <a:pt x="4116" y="60"/>
                    </a:lnTo>
                    <a:lnTo>
                      <a:pt x="4116" y="54"/>
                    </a:lnTo>
                    <a:lnTo>
                      <a:pt x="4116" y="42"/>
                    </a:lnTo>
                    <a:lnTo>
                      <a:pt x="4116" y="36"/>
                    </a:lnTo>
                    <a:lnTo>
                      <a:pt x="4116" y="36"/>
                    </a:lnTo>
                    <a:lnTo>
                      <a:pt x="4116" y="36"/>
                    </a:lnTo>
                    <a:lnTo>
                      <a:pt x="4116" y="30"/>
                    </a:lnTo>
                    <a:lnTo>
                      <a:pt x="4116" y="18"/>
                    </a:lnTo>
                    <a:lnTo>
                      <a:pt x="4116" y="12"/>
                    </a:lnTo>
                    <a:lnTo>
                      <a:pt x="4116" y="6"/>
                    </a:lnTo>
                    <a:lnTo>
                      <a:pt x="4116" y="0"/>
                    </a:lnTo>
                    <a:lnTo>
                      <a:pt x="4116" y="0"/>
                    </a:lnTo>
                    <a:lnTo>
                      <a:pt x="4116" y="0"/>
                    </a:lnTo>
                    <a:lnTo>
                      <a:pt x="4116" y="6"/>
                    </a:lnTo>
                    <a:lnTo>
                      <a:pt x="4116" y="12"/>
                    </a:lnTo>
                    <a:lnTo>
                      <a:pt x="4116" y="24"/>
                    </a:lnTo>
                    <a:lnTo>
                      <a:pt x="4116" y="30"/>
                    </a:lnTo>
                    <a:lnTo>
                      <a:pt x="4116" y="36"/>
                    </a:lnTo>
                    <a:lnTo>
                      <a:pt x="4116" y="48"/>
                    </a:lnTo>
                    <a:lnTo>
                      <a:pt x="4116" y="54"/>
                    </a:lnTo>
                    <a:lnTo>
                      <a:pt x="4116" y="60"/>
                    </a:lnTo>
                    <a:lnTo>
                      <a:pt x="4116" y="72"/>
                    </a:lnTo>
                    <a:lnTo>
                      <a:pt x="4116" y="78"/>
                    </a:lnTo>
                    <a:lnTo>
                      <a:pt x="4116" y="90"/>
                    </a:lnTo>
                    <a:lnTo>
                      <a:pt x="4116" y="96"/>
                    </a:lnTo>
                    <a:lnTo>
                      <a:pt x="4116" y="102"/>
                    </a:lnTo>
                    <a:lnTo>
                      <a:pt x="4116" y="108"/>
                    </a:lnTo>
                    <a:lnTo>
                      <a:pt x="4116" y="120"/>
                    </a:lnTo>
                    <a:lnTo>
                      <a:pt x="4116" y="126"/>
                    </a:lnTo>
                    <a:lnTo>
                      <a:pt x="4116" y="132"/>
                    </a:lnTo>
                    <a:lnTo>
                      <a:pt x="4116" y="246"/>
                    </a:lnTo>
                    <a:lnTo>
                      <a:pt x="4116" y="252"/>
                    </a:lnTo>
                    <a:lnTo>
                      <a:pt x="4116" y="258"/>
                    </a:lnTo>
                    <a:lnTo>
                      <a:pt x="4116" y="264"/>
                    </a:lnTo>
                    <a:lnTo>
                      <a:pt x="4116" y="270"/>
                    </a:lnTo>
                    <a:lnTo>
                      <a:pt x="4116" y="276"/>
                    </a:lnTo>
                    <a:lnTo>
                      <a:pt x="4116" y="288"/>
                    </a:lnTo>
                    <a:lnTo>
                      <a:pt x="4116" y="294"/>
                    </a:lnTo>
                    <a:lnTo>
                      <a:pt x="4116" y="390"/>
                    </a:lnTo>
                    <a:lnTo>
                      <a:pt x="4116" y="396"/>
                    </a:lnTo>
                    <a:lnTo>
                      <a:pt x="4116" y="402"/>
                    </a:lnTo>
                    <a:lnTo>
                      <a:pt x="4116" y="408"/>
                    </a:lnTo>
                    <a:lnTo>
                      <a:pt x="4116" y="414"/>
                    </a:lnTo>
                    <a:lnTo>
                      <a:pt x="4116" y="420"/>
                    </a:lnTo>
                    <a:lnTo>
                      <a:pt x="4116" y="426"/>
                    </a:lnTo>
                    <a:lnTo>
                      <a:pt x="4116" y="432"/>
                    </a:lnTo>
                    <a:lnTo>
                      <a:pt x="4116" y="516"/>
                    </a:lnTo>
                    <a:lnTo>
                      <a:pt x="4116" y="522"/>
                    </a:lnTo>
                    <a:lnTo>
                      <a:pt x="4116" y="528"/>
                    </a:lnTo>
                    <a:lnTo>
                      <a:pt x="4116" y="534"/>
                    </a:lnTo>
                    <a:lnTo>
                      <a:pt x="4116" y="540"/>
                    </a:lnTo>
                    <a:lnTo>
                      <a:pt x="4116" y="546"/>
                    </a:lnTo>
                    <a:lnTo>
                      <a:pt x="4116" y="546"/>
                    </a:lnTo>
                    <a:lnTo>
                      <a:pt x="4116" y="552"/>
                    </a:lnTo>
                    <a:lnTo>
                      <a:pt x="4116" y="630"/>
                    </a:lnTo>
                    <a:lnTo>
                      <a:pt x="4116" y="636"/>
                    </a:lnTo>
                    <a:lnTo>
                      <a:pt x="4116" y="636"/>
                    </a:lnTo>
                    <a:lnTo>
                      <a:pt x="4116" y="642"/>
                    </a:lnTo>
                    <a:lnTo>
                      <a:pt x="4116" y="648"/>
                    </a:lnTo>
                    <a:lnTo>
                      <a:pt x="4116" y="648"/>
                    </a:lnTo>
                    <a:lnTo>
                      <a:pt x="4116" y="654"/>
                    </a:lnTo>
                    <a:lnTo>
                      <a:pt x="4116" y="660"/>
                    </a:lnTo>
                    <a:lnTo>
                      <a:pt x="4116" y="720"/>
                    </a:lnTo>
                    <a:lnTo>
                      <a:pt x="4116" y="726"/>
                    </a:lnTo>
                    <a:lnTo>
                      <a:pt x="4116" y="732"/>
                    </a:lnTo>
                    <a:lnTo>
                      <a:pt x="4116" y="732"/>
                    </a:lnTo>
                    <a:lnTo>
                      <a:pt x="4116" y="738"/>
                    </a:lnTo>
                    <a:lnTo>
                      <a:pt x="4116" y="738"/>
                    </a:lnTo>
                    <a:lnTo>
                      <a:pt x="4116" y="744"/>
                    </a:lnTo>
                    <a:lnTo>
                      <a:pt x="4116" y="744"/>
                    </a:lnTo>
                    <a:lnTo>
                      <a:pt x="4116" y="798"/>
                    </a:lnTo>
                    <a:lnTo>
                      <a:pt x="4116" y="798"/>
                    </a:lnTo>
                    <a:lnTo>
                      <a:pt x="4116" y="804"/>
                    </a:lnTo>
                    <a:lnTo>
                      <a:pt x="4116" y="804"/>
                    </a:lnTo>
                    <a:lnTo>
                      <a:pt x="4116" y="810"/>
                    </a:lnTo>
                    <a:lnTo>
                      <a:pt x="4116" y="810"/>
                    </a:lnTo>
                    <a:lnTo>
                      <a:pt x="4116" y="816"/>
                    </a:lnTo>
                    <a:lnTo>
                      <a:pt x="4116" y="816"/>
                    </a:lnTo>
                    <a:lnTo>
                      <a:pt x="4116" y="858"/>
                    </a:lnTo>
                    <a:lnTo>
                      <a:pt x="4116" y="858"/>
                    </a:lnTo>
                    <a:lnTo>
                      <a:pt x="4116" y="858"/>
                    </a:lnTo>
                    <a:lnTo>
                      <a:pt x="4116" y="864"/>
                    </a:lnTo>
                    <a:lnTo>
                      <a:pt x="4116" y="864"/>
                    </a:lnTo>
                    <a:lnTo>
                      <a:pt x="4116" y="864"/>
                    </a:lnTo>
                    <a:lnTo>
                      <a:pt x="4116" y="870"/>
                    </a:lnTo>
                    <a:lnTo>
                      <a:pt x="4116" y="870"/>
                    </a:lnTo>
                    <a:lnTo>
                      <a:pt x="4116" y="900"/>
                    </a:lnTo>
                    <a:lnTo>
                      <a:pt x="4116" y="900"/>
                    </a:lnTo>
                    <a:lnTo>
                      <a:pt x="4116" y="900"/>
                    </a:lnTo>
                    <a:lnTo>
                      <a:pt x="4116" y="900"/>
                    </a:lnTo>
                    <a:lnTo>
                      <a:pt x="4116" y="906"/>
                    </a:lnTo>
                    <a:lnTo>
                      <a:pt x="4116" y="906"/>
                    </a:lnTo>
                    <a:lnTo>
                      <a:pt x="4116" y="906"/>
                    </a:lnTo>
                    <a:lnTo>
                      <a:pt x="4116" y="906"/>
                    </a:lnTo>
                    <a:lnTo>
                      <a:pt x="4116" y="906"/>
                    </a:lnTo>
                    <a:lnTo>
                      <a:pt x="4116" y="912"/>
                    </a:lnTo>
                    <a:lnTo>
                      <a:pt x="4116" y="912"/>
                    </a:lnTo>
                    <a:lnTo>
                      <a:pt x="4116" y="912"/>
                    </a:lnTo>
                    <a:lnTo>
                      <a:pt x="4116" y="912"/>
                    </a:lnTo>
                    <a:lnTo>
                      <a:pt x="4116" y="912"/>
                    </a:lnTo>
                    <a:lnTo>
                      <a:pt x="4116" y="912"/>
                    </a:lnTo>
                    <a:lnTo>
                      <a:pt x="4116" y="918"/>
                    </a:lnTo>
                    <a:lnTo>
                      <a:pt x="4116" y="918"/>
                    </a:lnTo>
                    <a:lnTo>
                      <a:pt x="4116" y="918"/>
                    </a:lnTo>
                    <a:lnTo>
                      <a:pt x="4116" y="918"/>
                    </a:lnTo>
                    <a:lnTo>
                      <a:pt x="4116" y="918"/>
                    </a:lnTo>
                    <a:lnTo>
                      <a:pt x="4116" y="918"/>
                    </a:lnTo>
                    <a:lnTo>
                      <a:pt x="4116" y="918"/>
                    </a:lnTo>
                    <a:lnTo>
                      <a:pt x="4116" y="918"/>
                    </a:lnTo>
                    <a:lnTo>
                      <a:pt x="4116" y="918"/>
                    </a:lnTo>
                    <a:lnTo>
                      <a:pt x="4116" y="918"/>
                    </a:lnTo>
                    <a:lnTo>
                      <a:pt x="4116" y="924"/>
                    </a:lnTo>
                    <a:lnTo>
                      <a:pt x="4116" y="924"/>
                    </a:lnTo>
                    <a:lnTo>
                      <a:pt x="4116" y="924"/>
                    </a:lnTo>
                    <a:lnTo>
                      <a:pt x="4116" y="918"/>
                    </a:lnTo>
                    <a:lnTo>
                      <a:pt x="4116" y="918"/>
                    </a:lnTo>
                    <a:lnTo>
                      <a:pt x="4116" y="918"/>
                    </a:lnTo>
                    <a:lnTo>
                      <a:pt x="4116" y="918"/>
                    </a:lnTo>
                    <a:lnTo>
                      <a:pt x="4116" y="918"/>
                    </a:lnTo>
                    <a:lnTo>
                      <a:pt x="4116" y="918"/>
                    </a:lnTo>
                    <a:lnTo>
                      <a:pt x="4116" y="918"/>
                    </a:lnTo>
                    <a:lnTo>
                      <a:pt x="4116" y="918"/>
                    </a:lnTo>
                    <a:lnTo>
                      <a:pt x="4116" y="912"/>
                    </a:lnTo>
                    <a:lnTo>
                      <a:pt x="4116" y="912"/>
                    </a:lnTo>
                    <a:lnTo>
                      <a:pt x="4116" y="912"/>
                    </a:lnTo>
                    <a:lnTo>
                      <a:pt x="4116" y="912"/>
                    </a:lnTo>
                    <a:lnTo>
                      <a:pt x="4116" y="912"/>
                    </a:lnTo>
                    <a:lnTo>
                      <a:pt x="4116" y="912"/>
                    </a:lnTo>
                    <a:lnTo>
                      <a:pt x="4116" y="906"/>
                    </a:lnTo>
                    <a:lnTo>
                      <a:pt x="4116" y="906"/>
                    </a:lnTo>
                    <a:lnTo>
                      <a:pt x="4116" y="906"/>
                    </a:lnTo>
                    <a:lnTo>
                      <a:pt x="4116" y="882"/>
                    </a:lnTo>
                    <a:lnTo>
                      <a:pt x="4116" y="882"/>
                    </a:lnTo>
                    <a:lnTo>
                      <a:pt x="4116" y="882"/>
                    </a:lnTo>
                    <a:lnTo>
                      <a:pt x="4116" y="876"/>
                    </a:lnTo>
                    <a:lnTo>
                      <a:pt x="4116" y="876"/>
                    </a:lnTo>
                    <a:lnTo>
                      <a:pt x="4116" y="876"/>
                    </a:lnTo>
                    <a:lnTo>
                      <a:pt x="4116" y="870"/>
                    </a:lnTo>
                    <a:lnTo>
                      <a:pt x="4116" y="870"/>
                    </a:lnTo>
                    <a:lnTo>
                      <a:pt x="4116" y="834"/>
                    </a:lnTo>
                    <a:lnTo>
                      <a:pt x="4116" y="834"/>
                    </a:lnTo>
                    <a:lnTo>
                      <a:pt x="4116" y="828"/>
                    </a:lnTo>
                    <a:lnTo>
                      <a:pt x="4116" y="828"/>
                    </a:lnTo>
                    <a:lnTo>
                      <a:pt x="4116" y="828"/>
                    </a:lnTo>
                    <a:lnTo>
                      <a:pt x="4116" y="822"/>
                    </a:lnTo>
                    <a:lnTo>
                      <a:pt x="4116" y="822"/>
                    </a:lnTo>
                    <a:lnTo>
                      <a:pt x="4116" y="816"/>
                    </a:lnTo>
                    <a:lnTo>
                      <a:pt x="4116" y="768"/>
                    </a:lnTo>
                    <a:lnTo>
                      <a:pt x="4116" y="768"/>
                    </a:lnTo>
                    <a:lnTo>
                      <a:pt x="4116" y="762"/>
                    </a:lnTo>
                    <a:lnTo>
                      <a:pt x="4116" y="762"/>
                    </a:lnTo>
                    <a:lnTo>
                      <a:pt x="4116" y="756"/>
                    </a:lnTo>
                    <a:lnTo>
                      <a:pt x="4116" y="756"/>
                    </a:lnTo>
                    <a:lnTo>
                      <a:pt x="4116" y="750"/>
                    </a:lnTo>
                    <a:lnTo>
                      <a:pt x="4116" y="750"/>
                    </a:lnTo>
                    <a:lnTo>
                      <a:pt x="4116" y="690"/>
                    </a:lnTo>
                    <a:lnTo>
                      <a:pt x="4116" y="684"/>
                    </a:lnTo>
                    <a:lnTo>
                      <a:pt x="4116" y="678"/>
                    </a:lnTo>
                    <a:lnTo>
                      <a:pt x="4116" y="678"/>
                    </a:lnTo>
                    <a:lnTo>
                      <a:pt x="4116" y="672"/>
                    </a:lnTo>
                    <a:lnTo>
                      <a:pt x="4116" y="666"/>
                    </a:lnTo>
                    <a:lnTo>
                      <a:pt x="4116" y="666"/>
                    </a:lnTo>
                    <a:lnTo>
                      <a:pt x="4116" y="660"/>
                    </a:lnTo>
                    <a:lnTo>
                      <a:pt x="4116" y="588"/>
                    </a:lnTo>
                    <a:lnTo>
                      <a:pt x="4116" y="582"/>
                    </a:lnTo>
                    <a:lnTo>
                      <a:pt x="4116" y="582"/>
                    </a:lnTo>
                    <a:lnTo>
                      <a:pt x="4116" y="576"/>
                    </a:lnTo>
                    <a:lnTo>
                      <a:pt x="4116" y="570"/>
                    </a:lnTo>
                    <a:lnTo>
                      <a:pt x="4116" y="564"/>
                    </a:lnTo>
                    <a:lnTo>
                      <a:pt x="4116" y="564"/>
                    </a:lnTo>
                    <a:lnTo>
                      <a:pt x="4116" y="558"/>
                    </a:lnTo>
                    <a:lnTo>
                      <a:pt x="4116" y="474"/>
                    </a:lnTo>
                    <a:lnTo>
                      <a:pt x="4116" y="468"/>
                    </a:lnTo>
                    <a:lnTo>
                      <a:pt x="4116" y="462"/>
                    </a:lnTo>
                    <a:lnTo>
                      <a:pt x="4116" y="456"/>
                    </a:lnTo>
                    <a:lnTo>
                      <a:pt x="4116" y="450"/>
                    </a:lnTo>
                    <a:lnTo>
                      <a:pt x="4116" y="444"/>
                    </a:lnTo>
                    <a:lnTo>
                      <a:pt x="4116" y="438"/>
                    </a:lnTo>
                    <a:lnTo>
                      <a:pt x="4116" y="438"/>
                    </a:lnTo>
                    <a:lnTo>
                      <a:pt x="4116" y="342"/>
                    </a:lnTo>
                    <a:lnTo>
                      <a:pt x="4116" y="336"/>
                    </a:lnTo>
                    <a:lnTo>
                      <a:pt x="4116" y="330"/>
                    </a:lnTo>
                    <a:lnTo>
                      <a:pt x="4116" y="324"/>
                    </a:lnTo>
                    <a:lnTo>
                      <a:pt x="4116" y="318"/>
                    </a:lnTo>
                    <a:lnTo>
                      <a:pt x="4116" y="312"/>
                    </a:lnTo>
                    <a:lnTo>
                      <a:pt x="4116" y="300"/>
                    </a:lnTo>
                    <a:lnTo>
                      <a:pt x="4116" y="294"/>
                    </a:lnTo>
                    <a:lnTo>
                      <a:pt x="4116" y="192"/>
                    </a:lnTo>
                    <a:lnTo>
                      <a:pt x="4116" y="180"/>
                    </a:lnTo>
                    <a:lnTo>
                      <a:pt x="4116" y="174"/>
                    </a:lnTo>
                    <a:lnTo>
                      <a:pt x="4116" y="168"/>
                    </a:lnTo>
                    <a:lnTo>
                      <a:pt x="4116" y="162"/>
                    </a:lnTo>
                    <a:lnTo>
                      <a:pt x="4116" y="150"/>
                    </a:lnTo>
                    <a:lnTo>
                      <a:pt x="4116" y="144"/>
                    </a:lnTo>
                    <a:lnTo>
                      <a:pt x="4116" y="138"/>
                    </a:lnTo>
                    <a:lnTo>
                      <a:pt x="4116" y="132"/>
                    </a:lnTo>
                    <a:lnTo>
                      <a:pt x="4116" y="120"/>
                    </a:lnTo>
                    <a:lnTo>
                      <a:pt x="4116" y="114"/>
                    </a:lnTo>
                    <a:lnTo>
                      <a:pt x="4116" y="108"/>
                    </a:lnTo>
                    <a:lnTo>
                      <a:pt x="4116" y="96"/>
                    </a:lnTo>
                    <a:lnTo>
                      <a:pt x="4116" y="90"/>
                    </a:lnTo>
                    <a:lnTo>
                      <a:pt x="4116" y="84"/>
                    </a:lnTo>
                    <a:lnTo>
                      <a:pt x="4116" y="72"/>
                    </a:lnTo>
                    <a:lnTo>
                      <a:pt x="4116" y="66"/>
                    </a:lnTo>
                    <a:lnTo>
                      <a:pt x="4116" y="60"/>
                    </a:lnTo>
                    <a:lnTo>
                      <a:pt x="4116" y="48"/>
                    </a:lnTo>
                    <a:lnTo>
                      <a:pt x="4116" y="48"/>
                    </a:lnTo>
                    <a:lnTo>
                      <a:pt x="4116" y="48"/>
                    </a:lnTo>
                    <a:lnTo>
                      <a:pt x="4116" y="48"/>
                    </a:lnTo>
                    <a:lnTo>
                      <a:pt x="4116" y="42"/>
                    </a:lnTo>
                    <a:lnTo>
                      <a:pt x="4116" y="36"/>
                    </a:lnTo>
                    <a:lnTo>
                      <a:pt x="4116" y="30"/>
                    </a:lnTo>
                    <a:lnTo>
                      <a:pt x="4116" y="18"/>
                    </a:lnTo>
                    <a:lnTo>
                      <a:pt x="4116" y="18"/>
                    </a:lnTo>
                    <a:lnTo>
                      <a:pt x="4116" y="12"/>
                    </a:lnTo>
                    <a:lnTo>
                      <a:pt x="4116" y="18"/>
                    </a:lnTo>
                    <a:lnTo>
                      <a:pt x="4116" y="18"/>
                    </a:lnTo>
                    <a:lnTo>
                      <a:pt x="4116" y="30"/>
                    </a:lnTo>
                    <a:lnTo>
                      <a:pt x="4116" y="36"/>
                    </a:lnTo>
                    <a:lnTo>
                      <a:pt x="4116" y="48"/>
                    </a:lnTo>
                    <a:lnTo>
                      <a:pt x="4116" y="54"/>
                    </a:lnTo>
                    <a:lnTo>
                      <a:pt x="4116" y="60"/>
                    </a:lnTo>
                    <a:lnTo>
                      <a:pt x="4116" y="72"/>
                    </a:lnTo>
                    <a:lnTo>
                      <a:pt x="4116" y="78"/>
                    </a:lnTo>
                    <a:lnTo>
                      <a:pt x="4116" y="90"/>
                    </a:lnTo>
                    <a:lnTo>
                      <a:pt x="4116" y="96"/>
                    </a:lnTo>
                    <a:lnTo>
                      <a:pt x="4116" y="102"/>
                    </a:lnTo>
                    <a:lnTo>
                      <a:pt x="4116" y="114"/>
                    </a:lnTo>
                    <a:lnTo>
                      <a:pt x="4116" y="120"/>
                    </a:lnTo>
                    <a:lnTo>
                      <a:pt x="4116" y="126"/>
                    </a:lnTo>
                    <a:lnTo>
                      <a:pt x="4116" y="138"/>
                    </a:lnTo>
                    <a:lnTo>
                      <a:pt x="4116" y="144"/>
                    </a:lnTo>
                    <a:lnTo>
                      <a:pt x="4116" y="150"/>
                    </a:lnTo>
                    <a:lnTo>
                      <a:pt x="4116" y="156"/>
                    </a:lnTo>
                    <a:lnTo>
                      <a:pt x="4116" y="168"/>
                    </a:lnTo>
                    <a:lnTo>
                      <a:pt x="4116" y="174"/>
                    </a:lnTo>
                    <a:lnTo>
                      <a:pt x="4116" y="180"/>
                    </a:lnTo>
                    <a:lnTo>
                      <a:pt x="4116" y="192"/>
                    </a:lnTo>
                    <a:lnTo>
                      <a:pt x="4116" y="198"/>
                    </a:lnTo>
                    <a:lnTo>
                      <a:pt x="4116" y="204"/>
                    </a:lnTo>
                    <a:lnTo>
                      <a:pt x="4116" y="210"/>
                    </a:lnTo>
                    <a:lnTo>
                      <a:pt x="4116" y="222"/>
                    </a:lnTo>
                    <a:lnTo>
                      <a:pt x="4116" y="228"/>
                    </a:lnTo>
                    <a:lnTo>
                      <a:pt x="4116" y="234"/>
                    </a:lnTo>
                    <a:lnTo>
                      <a:pt x="4116" y="240"/>
                    </a:lnTo>
                    <a:lnTo>
                      <a:pt x="4116" y="252"/>
                    </a:lnTo>
                    <a:lnTo>
                      <a:pt x="4116" y="258"/>
                    </a:lnTo>
                    <a:lnTo>
                      <a:pt x="4116" y="258"/>
                    </a:lnTo>
                    <a:lnTo>
                      <a:pt x="4116" y="264"/>
                    </a:lnTo>
                    <a:lnTo>
                      <a:pt x="4116" y="270"/>
                    </a:lnTo>
                    <a:lnTo>
                      <a:pt x="4116" y="276"/>
                    </a:lnTo>
                    <a:lnTo>
                      <a:pt x="4116" y="282"/>
                    </a:lnTo>
                    <a:lnTo>
                      <a:pt x="4116" y="288"/>
                    </a:lnTo>
                    <a:lnTo>
                      <a:pt x="4116" y="300"/>
                    </a:lnTo>
                    <a:lnTo>
                      <a:pt x="4116" y="306"/>
                    </a:lnTo>
                    <a:lnTo>
                      <a:pt x="4116" y="312"/>
                    </a:lnTo>
                    <a:lnTo>
                      <a:pt x="4116" y="318"/>
                    </a:lnTo>
                    <a:lnTo>
                      <a:pt x="4116" y="324"/>
                    </a:lnTo>
                    <a:lnTo>
                      <a:pt x="4116" y="330"/>
                    </a:lnTo>
                    <a:lnTo>
                      <a:pt x="4116" y="336"/>
                    </a:lnTo>
                    <a:lnTo>
                      <a:pt x="4116" y="342"/>
                    </a:lnTo>
                    <a:lnTo>
                      <a:pt x="4116" y="348"/>
                    </a:lnTo>
                    <a:lnTo>
                      <a:pt x="4116" y="348"/>
                    </a:lnTo>
                    <a:lnTo>
                      <a:pt x="4116" y="354"/>
                    </a:lnTo>
                    <a:lnTo>
                      <a:pt x="4116" y="360"/>
                    </a:lnTo>
                    <a:lnTo>
                      <a:pt x="4116" y="366"/>
                    </a:lnTo>
                    <a:lnTo>
                      <a:pt x="4116" y="372"/>
                    </a:lnTo>
                    <a:lnTo>
                      <a:pt x="4116" y="378"/>
                    </a:lnTo>
                    <a:lnTo>
                      <a:pt x="4116" y="378"/>
                    </a:lnTo>
                    <a:lnTo>
                      <a:pt x="4116" y="378"/>
                    </a:lnTo>
                    <a:lnTo>
                      <a:pt x="4116" y="378"/>
                    </a:lnTo>
                    <a:lnTo>
                      <a:pt x="4116" y="372"/>
                    </a:lnTo>
                    <a:lnTo>
                      <a:pt x="4116" y="372"/>
                    </a:lnTo>
                    <a:lnTo>
                      <a:pt x="4116" y="366"/>
                    </a:lnTo>
                    <a:lnTo>
                      <a:pt x="4116" y="360"/>
                    </a:lnTo>
                    <a:lnTo>
                      <a:pt x="4116" y="360"/>
                    </a:lnTo>
                    <a:lnTo>
                      <a:pt x="4116" y="354"/>
                    </a:lnTo>
                    <a:lnTo>
                      <a:pt x="4116" y="348"/>
                    </a:lnTo>
                  </a:path>
                </a:pathLst>
              </a:custGeom>
              <a:noFill/>
              <a:ln w="127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Rectangle 131">
                <a:extLst>
                  <a:ext uri="{FF2B5EF4-FFF2-40B4-BE49-F238E27FC236}">
                    <a16:creationId xmlns:a16="http://schemas.microsoft.com/office/drawing/2014/main" id="{7EE7AC2A-0B81-408F-AFF6-7037C9C956B5}"/>
                  </a:ext>
                </a:extLst>
              </p:cNvPr>
              <p:cNvSpPr>
                <a:spLocks noChangeArrowheads="1"/>
              </p:cNvSpPr>
              <p:nvPr/>
            </p:nvSpPr>
            <p:spPr bwMode="auto">
              <a:xfrm>
                <a:off x="1439" y="2089"/>
                <a:ext cx="330"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FF00"/>
                    </a:solidFill>
                    <a:effectLst/>
                    <a:latin typeface="Arial" panose="020B0604020202020204" pitchFamily="34" charset="0"/>
                  </a:rPr>
                  <a:t>BETA_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3" name="Freeform 132">
                <a:extLst>
                  <a:ext uri="{FF2B5EF4-FFF2-40B4-BE49-F238E27FC236}">
                    <a16:creationId xmlns:a16="http://schemas.microsoft.com/office/drawing/2014/main" id="{D36A2419-6A10-4EF6-9C65-32250DEE96EB}"/>
                  </a:ext>
                </a:extLst>
              </p:cNvPr>
              <p:cNvSpPr>
                <a:spLocks/>
              </p:cNvSpPr>
              <p:nvPr/>
            </p:nvSpPr>
            <p:spPr bwMode="auto">
              <a:xfrm>
                <a:off x="791" y="2077"/>
                <a:ext cx="4116" cy="0"/>
              </a:xfrm>
              <a:custGeom>
                <a:avLst/>
                <a:gdLst>
                  <a:gd name="T0" fmla="*/ 0 w 4116"/>
                  <a:gd name="T1" fmla="*/ 0 w 4116"/>
                  <a:gd name="T2" fmla="*/ 0 w 4116"/>
                  <a:gd name="T3" fmla="*/ 0 w 4116"/>
                  <a:gd name="T4" fmla="*/ 0 w 4116"/>
                  <a:gd name="T5" fmla="*/ 0 w 4116"/>
                  <a:gd name="T6" fmla="*/ 0 w 4116"/>
                  <a:gd name="T7" fmla="*/ 0 w 4116"/>
                  <a:gd name="T8" fmla="*/ 0 w 4116"/>
                  <a:gd name="T9" fmla="*/ 0 w 4116"/>
                  <a:gd name="T10" fmla="*/ 0 w 4116"/>
                  <a:gd name="T11" fmla="*/ 0 w 4116"/>
                  <a:gd name="T12" fmla="*/ 0 w 4116"/>
                  <a:gd name="T13" fmla="*/ 0 w 4116"/>
                  <a:gd name="T14" fmla="*/ 0 w 4116"/>
                  <a:gd name="T15" fmla="*/ 0 w 4116"/>
                  <a:gd name="T16" fmla="*/ 0 w 4116"/>
                  <a:gd name="T17" fmla="*/ 0 w 4116"/>
                  <a:gd name="T18" fmla="*/ 0 w 4116"/>
                  <a:gd name="T19" fmla="*/ 0 w 4116"/>
                  <a:gd name="T20" fmla="*/ 0 w 4116"/>
                  <a:gd name="T21" fmla="*/ 0 w 4116"/>
                  <a:gd name="T22" fmla="*/ 0 w 4116"/>
                  <a:gd name="T23" fmla="*/ 0 w 4116"/>
                  <a:gd name="T24" fmla="*/ 0 w 4116"/>
                  <a:gd name="T25" fmla="*/ 0 w 4116"/>
                  <a:gd name="T26" fmla="*/ 0 w 4116"/>
                  <a:gd name="T27" fmla="*/ 0 w 4116"/>
                  <a:gd name="T28" fmla="*/ 0 w 4116"/>
                  <a:gd name="T29" fmla="*/ 0 w 4116"/>
                  <a:gd name="T30" fmla="*/ 0 w 4116"/>
                  <a:gd name="T31" fmla="*/ 0 w 4116"/>
                  <a:gd name="T32" fmla="*/ 0 w 4116"/>
                  <a:gd name="T33" fmla="*/ 0 w 4116"/>
                  <a:gd name="T34" fmla="*/ 0 w 4116"/>
                  <a:gd name="T35" fmla="*/ 0 w 4116"/>
                  <a:gd name="T36" fmla="*/ 0 w 4116"/>
                  <a:gd name="T37" fmla="*/ 0 w 4116"/>
                  <a:gd name="T38" fmla="*/ 0 w 4116"/>
                  <a:gd name="T39" fmla="*/ 0 w 4116"/>
                  <a:gd name="T40" fmla="*/ 0 w 4116"/>
                  <a:gd name="T41" fmla="*/ 0 w 4116"/>
                  <a:gd name="T42" fmla="*/ 0 w 4116"/>
                  <a:gd name="T43" fmla="*/ 0 w 4116"/>
                  <a:gd name="T44" fmla="*/ 0 w 4116"/>
                  <a:gd name="T45" fmla="*/ 0 w 4116"/>
                  <a:gd name="T46" fmla="*/ 0 w 4116"/>
                  <a:gd name="T47" fmla="*/ 0 w 4116"/>
                  <a:gd name="T48" fmla="*/ 0 w 4116"/>
                  <a:gd name="T49" fmla="*/ 0 w 4116"/>
                  <a:gd name="T50" fmla="*/ 0 w 4116"/>
                  <a:gd name="T51" fmla="*/ 0 w 4116"/>
                  <a:gd name="T52" fmla="*/ 432 w 4116"/>
                  <a:gd name="T53" fmla="*/ 3360 w 4116"/>
                  <a:gd name="T54" fmla="*/ 4116 w 4116"/>
                  <a:gd name="T55" fmla="*/ 4116 w 4116"/>
                  <a:gd name="T56" fmla="*/ 4116 w 4116"/>
                  <a:gd name="T57" fmla="*/ 4116 w 4116"/>
                  <a:gd name="T58" fmla="*/ 4116 w 4116"/>
                  <a:gd name="T59" fmla="*/ 4116 w 4116"/>
                  <a:gd name="T60" fmla="*/ 4116 w 4116"/>
                  <a:gd name="T61" fmla="*/ 4116 w 4116"/>
                  <a:gd name="T62" fmla="*/ 4116 w 411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4116">
                    <a:moveTo>
                      <a:pt x="0" y="0"/>
                    </a:move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18" y="0"/>
                    </a:lnTo>
                    <a:lnTo>
                      <a:pt x="30" y="0"/>
                    </a:lnTo>
                    <a:lnTo>
                      <a:pt x="48" y="0"/>
                    </a:lnTo>
                    <a:lnTo>
                      <a:pt x="66" y="0"/>
                    </a:lnTo>
                    <a:lnTo>
                      <a:pt x="84" y="0"/>
                    </a:lnTo>
                    <a:lnTo>
                      <a:pt x="96" y="0"/>
                    </a:lnTo>
                    <a:lnTo>
                      <a:pt x="114" y="0"/>
                    </a:lnTo>
                    <a:lnTo>
                      <a:pt x="132" y="0"/>
                    </a:lnTo>
                    <a:lnTo>
                      <a:pt x="144" y="0"/>
                    </a:lnTo>
                    <a:lnTo>
                      <a:pt x="168" y="0"/>
                    </a:lnTo>
                    <a:lnTo>
                      <a:pt x="186" y="0"/>
                    </a:lnTo>
                    <a:lnTo>
                      <a:pt x="210" y="0"/>
                    </a:lnTo>
                    <a:lnTo>
                      <a:pt x="228" y="0"/>
                    </a:lnTo>
                    <a:lnTo>
                      <a:pt x="246" y="0"/>
                    </a:lnTo>
                    <a:lnTo>
                      <a:pt x="270" y="0"/>
                    </a:lnTo>
                    <a:lnTo>
                      <a:pt x="288" y="0"/>
                    </a:lnTo>
                    <a:lnTo>
                      <a:pt x="306" y="0"/>
                    </a:lnTo>
                    <a:lnTo>
                      <a:pt x="330" y="0"/>
                    </a:lnTo>
                    <a:lnTo>
                      <a:pt x="348" y="0"/>
                    </a:lnTo>
                    <a:lnTo>
                      <a:pt x="372" y="0"/>
                    </a:lnTo>
                    <a:lnTo>
                      <a:pt x="390" y="0"/>
                    </a:lnTo>
                    <a:lnTo>
                      <a:pt x="408" y="0"/>
                    </a:lnTo>
                    <a:lnTo>
                      <a:pt x="432" y="0"/>
                    </a:lnTo>
                    <a:lnTo>
                      <a:pt x="450" y="0"/>
                    </a:lnTo>
                    <a:lnTo>
                      <a:pt x="468" y="0"/>
                    </a:lnTo>
                    <a:lnTo>
                      <a:pt x="768" y="0"/>
                    </a:lnTo>
                    <a:lnTo>
                      <a:pt x="786" y="0"/>
                    </a:lnTo>
                    <a:lnTo>
                      <a:pt x="804" y="0"/>
                    </a:lnTo>
                    <a:lnTo>
                      <a:pt x="828" y="0"/>
                    </a:lnTo>
                    <a:lnTo>
                      <a:pt x="846" y="0"/>
                    </a:lnTo>
                    <a:lnTo>
                      <a:pt x="864" y="0"/>
                    </a:lnTo>
                    <a:lnTo>
                      <a:pt x="882" y="0"/>
                    </a:lnTo>
                    <a:lnTo>
                      <a:pt x="900" y="0"/>
                    </a:lnTo>
                    <a:lnTo>
                      <a:pt x="1200" y="0"/>
                    </a:lnTo>
                    <a:lnTo>
                      <a:pt x="1218" y="0"/>
                    </a:lnTo>
                    <a:lnTo>
                      <a:pt x="1236" y="0"/>
                    </a:lnTo>
                    <a:lnTo>
                      <a:pt x="1254" y="0"/>
                    </a:lnTo>
                    <a:lnTo>
                      <a:pt x="1272" y="0"/>
                    </a:lnTo>
                    <a:lnTo>
                      <a:pt x="1290" y="0"/>
                    </a:lnTo>
                    <a:lnTo>
                      <a:pt x="1308" y="0"/>
                    </a:lnTo>
                    <a:lnTo>
                      <a:pt x="1326" y="0"/>
                    </a:lnTo>
                    <a:lnTo>
                      <a:pt x="1626" y="0"/>
                    </a:lnTo>
                    <a:lnTo>
                      <a:pt x="1644" y="0"/>
                    </a:lnTo>
                    <a:lnTo>
                      <a:pt x="1662" y="0"/>
                    </a:lnTo>
                    <a:lnTo>
                      <a:pt x="1680" y="0"/>
                    </a:lnTo>
                    <a:lnTo>
                      <a:pt x="1698" y="0"/>
                    </a:lnTo>
                    <a:lnTo>
                      <a:pt x="1716" y="0"/>
                    </a:lnTo>
                    <a:lnTo>
                      <a:pt x="1734" y="0"/>
                    </a:lnTo>
                    <a:lnTo>
                      <a:pt x="1752" y="0"/>
                    </a:lnTo>
                    <a:lnTo>
                      <a:pt x="2058" y="0"/>
                    </a:lnTo>
                    <a:lnTo>
                      <a:pt x="2076" y="0"/>
                    </a:lnTo>
                    <a:lnTo>
                      <a:pt x="2094" y="0"/>
                    </a:lnTo>
                    <a:lnTo>
                      <a:pt x="2112" y="0"/>
                    </a:lnTo>
                    <a:lnTo>
                      <a:pt x="2130" y="0"/>
                    </a:lnTo>
                    <a:lnTo>
                      <a:pt x="2148" y="0"/>
                    </a:lnTo>
                    <a:lnTo>
                      <a:pt x="2166" y="0"/>
                    </a:lnTo>
                    <a:lnTo>
                      <a:pt x="2184" y="0"/>
                    </a:lnTo>
                    <a:lnTo>
                      <a:pt x="2484" y="0"/>
                    </a:lnTo>
                    <a:lnTo>
                      <a:pt x="2502" y="0"/>
                    </a:lnTo>
                    <a:lnTo>
                      <a:pt x="2520" y="0"/>
                    </a:lnTo>
                    <a:lnTo>
                      <a:pt x="2538" y="0"/>
                    </a:lnTo>
                    <a:lnTo>
                      <a:pt x="2556" y="0"/>
                    </a:lnTo>
                    <a:lnTo>
                      <a:pt x="2574" y="0"/>
                    </a:lnTo>
                    <a:lnTo>
                      <a:pt x="2592" y="0"/>
                    </a:lnTo>
                    <a:lnTo>
                      <a:pt x="2610" y="0"/>
                    </a:lnTo>
                    <a:lnTo>
                      <a:pt x="2910" y="0"/>
                    </a:lnTo>
                    <a:lnTo>
                      <a:pt x="2928" y="0"/>
                    </a:lnTo>
                    <a:lnTo>
                      <a:pt x="2946" y="0"/>
                    </a:lnTo>
                    <a:lnTo>
                      <a:pt x="2964" y="0"/>
                    </a:lnTo>
                    <a:lnTo>
                      <a:pt x="2988" y="0"/>
                    </a:lnTo>
                    <a:lnTo>
                      <a:pt x="3006" y="0"/>
                    </a:lnTo>
                    <a:lnTo>
                      <a:pt x="3024" y="0"/>
                    </a:lnTo>
                    <a:lnTo>
                      <a:pt x="3042" y="0"/>
                    </a:lnTo>
                    <a:lnTo>
                      <a:pt x="3342" y="0"/>
                    </a:lnTo>
                    <a:lnTo>
                      <a:pt x="3360" y="0"/>
                    </a:lnTo>
                    <a:lnTo>
                      <a:pt x="3378" y="0"/>
                    </a:lnTo>
                    <a:lnTo>
                      <a:pt x="3396" y="0"/>
                    </a:lnTo>
                    <a:lnTo>
                      <a:pt x="3414" y="0"/>
                    </a:lnTo>
                    <a:lnTo>
                      <a:pt x="3432" y="0"/>
                    </a:lnTo>
                    <a:lnTo>
                      <a:pt x="3450" y="0"/>
                    </a:lnTo>
                    <a:lnTo>
                      <a:pt x="3468" y="0"/>
                    </a:lnTo>
                    <a:lnTo>
                      <a:pt x="3768" y="0"/>
                    </a:lnTo>
                    <a:lnTo>
                      <a:pt x="3786" y="0"/>
                    </a:lnTo>
                    <a:lnTo>
                      <a:pt x="3810" y="0"/>
                    </a:lnTo>
                    <a:lnTo>
                      <a:pt x="3828" y="0"/>
                    </a:lnTo>
                    <a:lnTo>
                      <a:pt x="3846" y="0"/>
                    </a:lnTo>
                    <a:lnTo>
                      <a:pt x="3870" y="0"/>
                    </a:lnTo>
                    <a:lnTo>
                      <a:pt x="3888" y="0"/>
                    </a:lnTo>
                    <a:lnTo>
                      <a:pt x="3906" y="0"/>
                    </a:lnTo>
                    <a:lnTo>
                      <a:pt x="3930" y="0"/>
                    </a:lnTo>
                    <a:lnTo>
                      <a:pt x="3948" y="0"/>
                    </a:lnTo>
                    <a:lnTo>
                      <a:pt x="3966" y="0"/>
                    </a:lnTo>
                    <a:lnTo>
                      <a:pt x="3990" y="0"/>
                    </a:lnTo>
                    <a:lnTo>
                      <a:pt x="4008" y="0"/>
                    </a:lnTo>
                    <a:lnTo>
                      <a:pt x="4026" y="0"/>
                    </a:lnTo>
                    <a:lnTo>
                      <a:pt x="4044" y="0"/>
                    </a:lnTo>
                    <a:lnTo>
                      <a:pt x="4068" y="0"/>
                    </a:lnTo>
                    <a:lnTo>
                      <a:pt x="4086" y="0"/>
                    </a:lnTo>
                    <a:lnTo>
                      <a:pt x="4104"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path>
                </a:pathLst>
              </a:custGeom>
              <a:noFill/>
              <a:ln w="952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Freeform 134">
                <a:extLst>
                  <a:ext uri="{FF2B5EF4-FFF2-40B4-BE49-F238E27FC236}">
                    <a16:creationId xmlns:a16="http://schemas.microsoft.com/office/drawing/2014/main" id="{10B69205-FE48-4A68-B52D-CB2B75172709}"/>
                  </a:ext>
                </a:extLst>
              </p:cNvPr>
              <p:cNvSpPr>
                <a:spLocks/>
              </p:cNvSpPr>
              <p:nvPr/>
            </p:nvSpPr>
            <p:spPr bwMode="auto">
              <a:xfrm>
                <a:off x="791" y="2077"/>
                <a:ext cx="4116" cy="0"/>
              </a:xfrm>
              <a:custGeom>
                <a:avLst/>
                <a:gdLst>
                  <a:gd name="T0" fmla="*/ 0 w 4116"/>
                  <a:gd name="T1" fmla="*/ 0 w 4116"/>
                  <a:gd name="T2" fmla="*/ 0 w 4116"/>
                  <a:gd name="T3" fmla="*/ 0 w 4116"/>
                  <a:gd name="T4" fmla="*/ 0 w 4116"/>
                  <a:gd name="T5" fmla="*/ 0 w 4116"/>
                  <a:gd name="T6" fmla="*/ 0 w 4116"/>
                  <a:gd name="T7" fmla="*/ 0 w 4116"/>
                  <a:gd name="T8" fmla="*/ 0 w 4116"/>
                  <a:gd name="T9" fmla="*/ 0 w 4116"/>
                  <a:gd name="T10" fmla="*/ 0 w 4116"/>
                  <a:gd name="T11" fmla="*/ 0 w 4116"/>
                  <a:gd name="T12" fmla="*/ 0 w 4116"/>
                  <a:gd name="T13" fmla="*/ 0 w 4116"/>
                  <a:gd name="T14" fmla="*/ 0 w 4116"/>
                  <a:gd name="T15" fmla="*/ 0 w 4116"/>
                  <a:gd name="T16" fmla="*/ 0 w 4116"/>
                  <a:gd name="T17" fmla="*/ 0 w 4116"/>
                  <a:gd name="T18" fmla="*/ 0 w 4116"/>
                  <a:gd name="T19" fmla="*/ 0 w 4116"/>
                  <a:gd name="T20" fmla="*/ 0 w 4116"/>
                  <a:gd name="T21" fmla="*/ 0 w 4116"/>
                  <a:gd name="T22" fmla="*/ 0 w 4116"/>
                  <a:gd name="T23" fmla="*/ 0 w 4116"/>
                  <a:gd name="T24" fmla="*/ 0 w 4116"/>
                  <a:gd name="T25" fmla="*/ 0 w 4116"/>
                  <a:gd name="T26" fmla="*/ 0 w 4116"/>
                  <a:gd name="T27" fmla="*/ 0 w 4116"/>
                  <a:gd name="T28" fmla="*/ 0 w 4116"/>
                  <a:gd name="T29" fmla="*/ 0 w 4116"/>
                  <a:gd name="T30" fmla="*/ 0 w 4116"/>
                  <a:gd name="T31" fmla="*/ 0 w 4116"/>
                  <a:gd name="T32" fmla="*/ 0 w 4116"/>
                  <a:gd name="T33" fmla="*/ 0 w 4116"/>
                  <a:gd name="T34" fmla="*/ 0 w 4116"/>
                  <a:gd name="T35" fmla="*/ 0 w 4116"/>
                  <a:gd name="T36" fmla="*/ 0 w 4116"/>
                  <a:gd name="T37" fmla="*/ 0 w 4116"/>
                  <a:gd name="T38" fmla="*/ 0 w 4116"/>
                  <a:gd name="T39" fmla="*/ 0 w 4116"/>
                  <a:gd name="T40" fmla="*/ 0 w 4116"/>
                  <a:gd name="T41" fmla="*/ 0 w 4116"/>
                  <a:gd name="T42" fmla="*/ 0 w 4116"/>
                  <a:gd name="T43" fmla="*/ 0 w 4116"/>
                  <a:gd name="T44" fmla="*/ 0 w 4116"/>
                  <a:gd name="T45" fmla="*/ 0 w 4116"/>
                  <a:gd name="T46" fmla="*/ 0 w 4116"/>
                  <a:gd name="T47" fmla="*/ 0 w 4116"/>
                  <a:gd name="T48" fmla="*/ 0 w 4116"/>
                  <a:gd name="T49" fmla="*/ 0 w 4116"/>
                  <a:gd name="T50" fmla="*/ 0 w 4116"/>
                  <a:gd name="T51" fmla="*/ 0 w 4116"/>
                  <a:gd name="T52" fmla="*/ 432 w 4116"/>
                  <a:gd name="T53" fmla="*/ 3360 w 4116"/>
                  <a:gd name="T54" fmla="*/ 4116 w 4116"/>
                  <a:gd name="T55" fmla="*/ 4116 w 4116"/>
                  <a:gd name="T56" fmla="*/ 4116 w 4116"/>
                  <a:gd name="T57" fmla="*/ 4116 w 4116"/>
                  <a:gd name="T58" fmla="*/ 4116 w 4116"/>
                  <a:gd name="T59" fmla="*/ 4116 w 4116"/>
                  <a:gd name="T60" fmla="*/ 4116 w 4116"/>
                  <a:gd name="T61" fmla="*/ 4116 w 4116"/>
                  <a:gd name="T62" fmla="*/ 4116 w 411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4116">
                    <a:moveTo>
                      <a:pt x="0" y="0"/>
                    </a:move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18" y="0"/>
                    </a:lnTo>
                    <a:lnTo>
                      <a:pt x="30" y="0"/>
                    </a:lnTo>
                    <a:lnTo>
                      <a:pt x="48" y="0"/>
                    </a:lnTo>
                    <a:lnTo>
                      <a:pt x="66" y="0"/>
                    </a:lnTo>
                    <a:lnTo>
                      <a:pt x="84" y="0"/>
                    </a:lnTo>
                    <a:lnTo>
                      <a:pt x="96" y="0"/>
                    </a:lnTo>
                    <a:lnTo>
                      <a:pt x="114" y="0"/>
                    </a:lnTo>
                    <a:lnTo>
                      <a:pt x="132" y="0"/>
                    </a:lnTo>
                    <a:lnTo>
                      <a:pt x="144" y="0"/>
                    </a:lnTo>
                    <a:lnTo>
                      <a:pt x="168" y="0"/>
                    </a:lnTo>
                    <a:lnTo>
                      <a:pt x="186" y="0"/>
                    </a:lnTo>
                    <a:lnTo>
                      <a:pt x="210" y="0"/>
                    </a:lnTo>
                    <a:lnTo>
                      <a:pt x="228" y="0"/>
                    </a:lnTo>
                    <a:lnTo>
                      <a:pt x="246" y="0"/>
                    </a:lnTo>
                    <a:lnTo>
                      <a:pt x="270" y="0"/>
                    </a:lnTo>
                    <a:lnTo>
                      <a:pt x="288" y="0"/>
                    </a:lnTo>
                    <a:lnTo>
                      <a:pt x="306" y="0"/>
                    </a:lnTo>
                    <a:lnTo>
                      <a:pt x="330" y="0"/>
                    </a:lnTo>
                    <a:lnTo>
                      <a:pt x="348" y="0"/>
                    </a:lnTo>
                    <a:lnTo>
                      <a:pt x="372" y="0"/>
                    </a:lnTo>
                    <a:lnTo>
                      <a:pt x="390" y="0"/>
                    </a:lnTo>
                    <a:lnTo>
                      <a:pt x="408" y="0"/>
                    </a:lnTo>
                    <a:lnTo>
                      <a:pt x="432" y="0"/>
                    </a:lnTo>
                    <a:lnTo>
                      <a:pt x="450" y="0"/>
                    </a:lnTo>
                    <a:lnTo>
                      <a:pt x="468" y="0"/>
                    </a:lnTo>
                    <a:lnTo>
                      <a:pt x="768" y="0"/>
                    </a:lnTo>
                    <a:lnTo>
                      <a:pt x="786" y="0"/>
                    </a:lnTo>
                    <a:lnTo>
                      <a:pt x="804" y="0"/>
                    </a:lnTo>
                    <a:lnTo>
                      <a:pt x="828" y="0"/>
                    </a:lnTo>
                    <a:lnTo>
                      <a:pt x="846" y="0"/>
                    </a:lnTo>
                    <a:lnTo>
                      <a:pt x="864" y="0"/>
                    </a:lnTo>
                    <a:lnTo>
                      <a:pt x="882" y="0"/>
                    </a:lnTo>
                    <a:lnTo>
                      <a:pt x="900" y="0"/>
                    </a:lnTo>
                    <a:lnTo>
                      <a:pt x="1200" y="0"/>
                    </a:lnTo>
                    <a:lnTo>
                      <a:pt x="1218" y="0"/>
                    </a:lnTo>
                    <a:lnTo>
                      <a:pt x="1236" y="0"/>
                    </a:lnTo>
                    <a:lnTo>
                      <a:pt x="1254" y="0"/>
                    </a:lnTo>
                    <a:lnTo>
                      <a:pt x="1272" y="0"/>
                    </a:lnTo>
                    <a:lnTo>
                      <a:pt x="1290" y="0"/>
                    </a:lnTo>
                    <a:lnTo>
                      <a:pt x="1308" y="0"/>
                    </a:lnTo>
                    <a:lnTo>
                      <a:pt x="1326" y="0"/>
                    </a:lnTo>
                    <a:lnTo>
                      <a:pt x="1626" y="0"/>
                    </a:lnTo>
                    <a:lnTo>
                      <a:pt x="1644" y="0"/>
                    </a:lnTo>
                    <a:lnTo>
                      <a:pt x="1662" y="0"/>
                    </a:lnTo>
                    <a:lnTo>
                      <a:pt x="1680" y="0"/>
                    </a:lnTo>
                    <a:lnTo>
                      <a:pt x="1698" y="0"/>
                    </a:lnTo>
                    <a:lnTo>
                      <a:pt x="1716" y="0"/>
                    </a:lnTo>
                    <a:lnTo>
                      <a:pt x="1734" y="0"/>
                    </a:lnTo>
                    <a:lnTo>
                      <a:pt x="1752" y="0"/>
                    </a:lnTo>
                    <a:lnTo>
                      <a:pt x="2058" y="0"/>
                    </a:lnTo>
                    <a:lnTo>
                      <a:pt x="2076" y="0"/>
                    </a:lnTo>
                    <a:lnTo>
                      <a:pt x="2094" y="0"/>
                    </a:lnTo>
                    <a:lnTo>
                      <a:pt x="2112" y="0"/>
                    </a:lnTo>
                    <a:lnTo>
                      <a:pt x="2130" y="0"/>
                    </a:lnTo>
                    <a:lnTo>
                      <a:pt x="2148" y="0"/>
                    </a:lnTo>
                    <a:lnTo>
                      <a:pt x="2166" y="0"/>
                    </a:lnTo>
                    <a:lnTo>
                      <a:pt x="2184" y="0"/>
                    </a:lnTo>
                    <a:lnTo>
                      <a:pt x="2484" y="0"/>
                    </a:lnTo>
                    <a:lnTo>
                      <a:pt x="2502" y="0"/>
                    </a:lnTo>
                    <a:lnTo>
                      <a:pt x="2520" y="0"/>
                    </a:lnTo>
                    <a:lnTo>
                      <a:pt x="2538" y="0"/>
                    </a:lnTo>
                    <a:lnTo>
                      <a:pt x="2556" y="0"/>
                    </a:lnTo>
                    <a:lnTo>
                      <a:pt x="2574" y="0"/>
                    </a:lnTo>
                    <a:lnTo>
                      <a:pt x="2592" y="0"/>
                    </a:lnTo>
                    <a:lnTo>
                      <a:pt x="2610" y="0"/>
                    </a:lnTo>
                    <a:lnTo>
                      <a:pt x="2910" y="0"/>
                    </a:lnTo>
                    <a:lnTo>
                      <a:pt x="2928" y="0"/>
                    </a:lnTo>
                    <a:lnTo>
                      <a:pt x="2946" y="0"/>
                    </a:lnTo>
                    <a:lnTo>
                      <a:pt x="2964" y="0"/>
                    </a:lnTo>
                    <a:lnTo>
                      <a:pt x="2988" y="0"/>
                    </a:lnTo>
                    <a:lnTo>
                      <a:pt x="3006" y="0"/>
                    </a:lnTo>
                    <a:lnTo>
                      <a:pt x="3024" y="0"/>
                    </a:lnTo>
                    <a:lnTo>
                      <a:pt x="3042" y="0"/>
                    </a:lnTo>
                    <a:lnTo>
                      <a:pt x="3342" y="0"/>
                    </a:lnTo>
                    <a:lnTo>
                      <a:pt x="3360" y="0"/>
                    </a:lnTo>
                    <a:lnTo>
                      <a:pt x="3378" y="0"/>
                    </a:lnTo>
                    <a:lnTo>
                      <a:pt x="3396" y="0"/>
                    </a:lnTo>
                    <a:lnTo>
                      <a:pt x="3414" y="0"/>
                    </a:lnTo>
                    <a:lnTo>
                      <a:pt x="3432" y="0"/>
                    </a:lnTo>
                    <a:lnTo>
                      <a:pt x="3450" y="0"/>
                    </a:lnTo>
                    <a:lnTo>
                      <a:pt x="3468" y="0"/>
                    </a:lnTo>
                    <a:lnTo>
                      <a:pt x="3768" y="0"/>
                    </a:lnTo>
                    <a:lnTo>
                      <a:pt x="3786" y="0"/>
                    </a:lnTo>
                    <a:lnTo>
                      <a:pt x="3810" y="0"/>
                    </a:lnTo>
                    <a:lnTo>
                      <a:pt x="3828" y="0"/>
                    </a:lnTo>
                    <a:lnTo>
                      <a:pt x="3846" y="0"/>
                    </a:lnTo>
                    <a:lnTo>
                      <a:pt x="3870" y="0"/>
                    </a:lnTo>
                    <a:lnTo>
                      <a:pt x="3888" y="0"/>
                    </a:lnTo>
                    <a:lnTo>
                      <a:pt x="3906" y="0"/>
                    </a:lnTo>
                    <a:lnTo>
                      <a:pt x="3930" y="0"/>
                    </a:lnTo>
                    <a:lnTo>
                      <a:pt x="3948" y="0"/>
                    </a:lnTo>
                    <a:lnTo>
                      <a:pt x="3966" y="0"/>
                    </a:lnTo>
                    <a:lnTo>
                      <a:pt x="3990" y="0"/>
                    </a:lnTo>
                    <a:lnTo>
                      <a:pt x="4008" y="0"/>
                    </a:lnTo>
                    <a:lnTo>
                      <a:pt x="4026" y="0"/>
                    </a:lnTo>
                    <a:lnTo>
                      <a:pt x="4044" y="0"/>
                    </a:lnTo>
                    <a:lnTo>
                      <a:pt x="4068" y="0"/>
                    </a:lnTo>
                    <a:lnTo>
                      <a:pt x="4086" y="0"/>
                    </a:lnTo>
                    <a:lnTo>
                      <a:pt x="4104"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lnTo>
                      <a:pt x="411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Rectangle 139">
                <a:extLst>
                  <a:ext uri="{FF2B5EF4-FFF2-40B4-BE49-F238E27FC236}">
                    <a16:creationId xmlns:a16="http://schemas.microsoft.com/office/drawing/2014/main" id="{F43A0AED-4330-4E4A-88BA-643E77ADE672}"/>
                  </a:ext>
                </a:extLst>
              </p:cNvPr>
              <p:cNvSpPr>
                <a:spLocks noChangeArrowheads="1"/>
              </p:cNvSpPr>
              <p:nvPr/>
            </p:nvSpPr>
            <p:spPr bwMode="auto">
              <a:xfrm>
                <a:off x="875" y="2179"/>
                <a:ext cx="60"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1" name="Rectangle 140">
                <a:extLst>
                  <a:ext uri="{FF2B5EF4-FFF2-40B4-BE49-F238E27FC236}">
                    <a16:creationId xmlns:a16="http://schemas.microsoft.com/office/drawing/2014/main" id="{F66C22DC-CB26-4CF4-A5EE-B210913203FD}"/>
                  </a:ext>
                </a:extLst>
              </p:cNvPr>
              <p:cNvSpPr>
                <a:spLocks noChangeArrowheads="1"/>
              </p:cNvSpPr>
              <p:nvPr/>
            </p:nvSpPr>
            <p:spPr bwMode="auto">
              <a:xfrm>
                <a:off x="1259" y="2203"/>
                <a:ext cx="300"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 name="Rectangle 141">
                <a:extLst>
                  <a:ext uri="{FF2B5EF4-FFF2-40B4-BE49-F238E27FC236}">
                    <a16:creationId xmlns:a16="http://schemas.microsoft.com/office/drawing/2014/main" id="{CACC85D9-714A-49A6-BBF3-D0EC5CFBDAE3}"/>
                  </a:ext>
                </a:extLst>
              </p:cNvPr>
              <p:cNvSpPr>
                <a:spLocks noChangeArrowheads="1"/>
              </p:cNvSpPr>
              <p:nvPr/>
            </p:nvSpPr>
            <p:spPr bwMode="auto">
              <a:xfrm>
                <a:off x="1691" y="2203"/>
                <a:ext cx="300"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 name="Rectangle 142">
                <a:extLst>
                  <a:ext uri="{FF2B5EF4-FFF2-40B4-BE49-F238E27FC236}">
                    <a16:creationId xmlns:a16="http://schemas.microsoft.com/office/drawing/2014/main" id="{0A3E7E45-B51C-4871-A9F1-0116FE57D333}"/>
                  </a:ext>
                </a:extLst>
              </p:cNvPr>
              <p:cNvSpPr>
                <a:spLocks noChangeArrowheads="1"/>
              </p:cNvSpPr>
              <p:nvPr/>
            </p:nvSpPr>
            <p:spPr bwMode="auto">
              <a:xfrm>
                <a:off x="2117" y="2203"/>
                <a:ext cx="300"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 name="Rectangle 143">
                <a:extLst>
                  <a:ext uri="{FF2B5EF4-FFF2-40B4-BE49-F238E27FC236}">
                    <a16:creationId xmlns:a16="http://schemas.microsoft.com/office/drawing/2014/main" id="{63AD03B7-EC92-4D03-936C-562DC3E637F3}"/>
                  </a:ext>
                </a:extLst>
              </p:cNvPr>
              <p:cNvSpPr>
                <a:spLocks noChangeArrowheads="1"/>
              </p:cNvSpPr>
              <p:nvPr/>
            </p:nvSpPr>
            <p:spPr bwMode="auto">
              <a:xfrm>
                <a:off x="2543" y="2203"/>
                <a:ext cx="30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 name="Rectangle 144">
                <a:extLst>
                  <a:ext uri="{FF2B5EF4-FFF2-40B4-BE49-F238E27FC236}">
                    <a16:creationId xmlns:a16="http://schemas.microsoft.com/office/drawing/2014/main" id="{BD068CF3-91C2-4A58-82B2-B28017CD644C}"/>
                  </a:ext>
                </a:extLst>
              </p:cNvPr>
              <p:cNvSpPr>
                <a:spLocks noChangeArrowheads="1"/>
              </p:cNvSpPr>
              <p:nvPr/>
            </p:nvSpPr>
            <p:spPr bwMode="auto">
              <a:xfrm>
                <a:off x="2975" y="2203"/>
                <a:ext cx="300"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 name="Rectangle 145">
                <a:extLst>
                  <a:ext uri="{FF2B5EF4-FFF2-40B4-BE49-F238E27FC236}">
                    <a16:creationId xmlns:a16="http://schemas.microsoft.com/office/drawing/2014/main" id="{715AD1CE-D3C6-494B-B96A-BA60E2584069}"/>
                  </a:ext>
                </a:extLst>
              </p:cNvPr>
              <p:cNvSpPr>
                <a:spLocks noChangeArrowheads="1"/>
              </p:cNvSpPr>
              <p:nvPr/>
            </p:nvSpPr>
            <p:spPr bwMode="auto">
              <a:xfrm>
                <a:off x="3401" y="2203"/>
                <a:ext cx="300"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 name="Rectangle 146">
                <a:extLst>
                  <a:ext uri="{FF2B5EF4-FFF2-40B4-BE49-F238E27FC236}">
                    <a16:creationId xmlns:a16="http://schemas.microsoft.com/office/drawing/2014/main" id="{3074B7D8-39E7-4157-8922-1C0185D675BC}"/>
                  </a:ext>
                </a:extLst>
              </p:cNvPr>
              <p:cNvSpPr>
                <a:spLocks noChangeArrowheads="1"/>
              </p:cNvSpPr>
              <p:nvPr/>
            </p:nvSpPr>
            <p:spPr bwMode="auto">
              <a:xfrm>
                <a:off x="3833" y="2203"/>
                <a:ext cx="300"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 name="Rectangle 147">
                <a:extLst>
                  <a:ext uri="{FF2B5EF4-FFF2-40B4-BE49-F238E27FC236}">
                    <a16:creationId xmlns:a16="http://schemas.microsoft.com/office/drawing/2014/main" id="{29A8C908-89A5-48DB-8478-8D1AB07B238F}"/>
                  </a:ext>
                </a:extLst>
              </p:cNvPr>
              <p:cNvSpPr>
                <a:spLocks noChangeArrowheads="1"/>
              </p:cNvSpPr>
              <p:nvPr/>
            </p:nvSpPr>
            <p:spPr bwMode="auto">
              <a:xfrm>
                <a:off x="4259" y="2203"/>
                <a:ext cx="300"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91" name="TextBox 90">
              <a:extLst>
                <a:ext uri="{FF2B5EF4-FFF2-40B4-BE49-F238E27FC236}">
                  <a16:creationId xmlns:a16="http://schemas.microsoft.com/office/drawing/2014/main" id="{AEB25A56-7699-4402-871A-DF8BB0AC7867}"/>
                </a:ext>
              </a:extLst>
            </p:cNvPr>
            <p:cNvSpPr txBox="1"/>
            <p:nvPr/>
          </p:nvSpPr>
          <p:spPr>
            <a:xfrm>
              <a:off x="3767713" y="2206057"/>
              <a:ext cx="1700647" cy="307777"/>
            </a:xfrm>
            <a:prstGeom prst="rect">
              <a:avLst/>
            </a:prstGeom>
            <a:noFill/>
          </p:spPr>
          <p:txBody>
            <a:bodyPr wrap="square" rtlCol="0">
              <a:spAutoFit/>
            </a:bodyPr>
            <a:lstStyle/>
            <a:p>
              <a:pPr algn="ctr"/>
              <a:r>
                <a:rPr lang="en-US" sz="1400" dirty="0">
                  <a:latin typeface="Symbol" panose="05050102010706020507" pitchFamily="18" charset="2"/>
                  <a:cs typeface="Arial" panose="020B0604020202020204" pitchFamily="34" charset="0"/>
                </a:rPr>
                <a:t>D</a:t>
              </a:r>
              <a:r>
                <a:rPr lang="en-US" sz="1400" dirty="0">
                  <a:latin typeface="Arial" panose="020B0604020202020204" pitchFamily="34" charset="0"/>
                  <a:cs typeface="Arial" panose="020B0604020202020204" pitchFamily="34" charset="0"/>
                </a:rPr>
                <a:t>E = 100 MeV</a:t>
              </a:r>
            </a:p>
          </p:txBody>
        </p:sp>
        <p:sp>
          <p:nvSpPr>
            <p:cNvPr id="92" name="TextBox 91">
              <a:extLst>
                <a:ext uri="{FF2B5EF4-FFF2-40B4-BE49-F238E27FC236}">
                  <a16:creationId xmlns:a16="http://schemas.microsoft.com/office/drawing/2014/main" id="{5E654B61-8D0E-4E7E-A6D4-D5D0B24E8953}"/>
                </a:ext>
              </a:extLst>
            </p:cNvPr>
            <p:cNvSpPr txBox="1"/>
            <p:nvPr/>
          </p:nvSpPr>
          <p:spPr>
            <a:xfrm>
              <a:off x="3160713" y="1475644"/>
              <a:ext cx="2952749" cy="338554"/>
            </a:xfrm>
            <a:prstGeom prst="rect">
              <a:avLst/>
            </a:prstGeom>
            <a:noFill/>
          </p:spPr>
          <p:txBody>
            <a:bodyPr wrap="square" rtlCol="0">
              <a:spAutoFit/>
            </a:bodyPr>
            <a:lstStyle/>
            <a:p>
              <a:pPr algn="ctr"/>
              <a:r>
                <a:rPr lang="en-US" sz="1600" dirty="0">
                  <a:latin typeface="Arial" charset="0"/>
                </a:rPr>
                <a:t>half-cell 120</a:t>
              </a:r>
              <a:r>
                <a:rPr lang="en-US" sz="1600" baseline="30000" dirty="0">
                  <a:latin typeface="Arial" charset="0"/>
                </a:rPr>
                <a:t>0</a:t>
              </a:r>
              <a:r>
                <a:rPr lang="en-US" sz="1600" dirty="0">
                  <a:latin typeface="Arial" charset="0"/>
                </a:rPr>
                <a:t> FODO</a:t>
              </a:r>
              <a:endParaRPr lang="en-US" sz="1600" dirty="0"/>
            </a:p>
          </p:txBody>
        </p:sp>
      </p:grpSp>
      <p:grpSp>
        <p:nvGrpSpPr>
          <p:cNvPr id="57440" name="Group 57439">
            <a:extLst>
              <a:ext uri="{FF2B5EF4-FFF2-40B4-BE49-F238E27FC236}">
                <a16:creationId xmlns:a16="http://schemas.microsoft.com/office/drawing/2014/main" id="{74CC54C5-6583-49F2-9E52-DD6BF5519520}"/>
              </a:ext>
            </a:extLst>
          </p:cNvPr>
          <p:cNvGrpSpPr/>
          <p:nvPr/>
        </p:nvGrpSpPr>
        <p:grpSpPr>
          <a:xfrm>
            <a:off x="654050" y="3595080"/>
            <a:ext cx="7832725" cy="2255838"/>
            <a:chOff x="654050" y="3683000"/>
            <a:chExt cx="7832725" cy="2255838"/>
          </a:xfrm>
        </p:grpSpPr>
        <p:grpSp>
          <p:nvGrpSpPr>
            <p:cNvPr id="172" name="Group 150">
              <a:extLst>
                <a:ext uri="{FF2B5EF4-FFF2-40B4-BE49-F238E27FC236}">
                  <a16:creationId xmlns:a16="http://schemas.microsoft.com/office/drawing/2014/main" id="{AA12EA86-36B1-4C70-9CC8-8C3DD4E2C658}"/>
                </a:ext>
              </a:extLst>
            </p:cNvPr>
            <p:cNvGrpSpPr>
              <a:grpSpLocks noChangeAspect="1"/>
            </p:cNvGrpSpPr>
            <p:nvPr/>
          </p:nvGrpSpPr>
          <p:grpSpPr bwMode="auto">
            <a:xfrm>
              <a:off x="654050" y="3683000"/>
              <a:ext cx="7832725" cy="2255838"/>
              <a:chOff x="412" y="2320"/>
              <a:chExt cx="4934" cy="1421"/>
            </a:xfrm>
          </p:grpSpPr>
          <p:sp>
            <p:nvSpPr>
              <p:cNvPr id="173" name="AutoShape 149">
                <a:extLst>
                  <a:ext uri="{FF2B5EF4-FFF2-40B4-BE49-F238E27FC236}">
                    <a16:creationId xmlns:a16="http://schemas.microsoft.com/office/drawing/2014/main" id="{A0F69CA9-EF79-48D7-879C-DB3A70DCE420}"/>
                  </a:ext>
                </a:extLst>
              </p:cNvPr>
              <p:cNvSpPr>
                <a:spLocks noChangeAspect="1" noChangeArrowheads="1" noTextEdit="1"/>
              </p:cNvSpPr>
              <p:nvPr/>
            </p:nvSpPr>
            <p:spPr bwMode="auto">
              <a:xfrm>
                <a:off x="460" y="2320"/>
                <a:ext cx="4886"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4" name="Rectangle 151">
                <a:extLst>
                  <a:ext uri="{FF2B5EF4-FFF2-40B4-BE49-F238E27FC236}">
                    <a16:creationId xmlns:a16="http://schemas.microsoft.com/office/drawing/2014/main" id="{404DF67B-3E94-4A82-AAA4-0E088013FCB8}"/>
                  </a:ext>
                </a:extLst>
              </p:cNvPr>
              <p:cNvSpPr>
                <a:spLocks noChangeArrowheads="1"/>
              </p:cNvSpPr>
              <p:nvPr/>
            </p:nvSpPr>
            <p:spPr bwMode="auto">
              <a:xfrm>
                <a:off x="460" y="2320"/>
                <a:ext cx="4886" cy="14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5" name="Rectangle 152">
                <a:extLst>
                  <a:ext uri="{FF2B5EF4-FFF2-40B4-BE49-F238E27FC236}">
                    <a16:creationId xmlns:a16="http://schemas.microsoft.com/office/drawing/2014/main" id="{37B3FED7-EADE-4E8A-87D8-B80C5D18F2A4}"/>
                  </a:ext>
                </a:extLst>
              </p:cNvPr>
              <p:cNvSpPr>
                <a:spLocks noChangeArrowheads="1"/>
              </p:cNvSpPr>
              <p:nvPr/>
            </p:nvSpPr>
            <p:spPr bwMode="auto">
              <a:xfrm>
                <a:off x="540" y="2479"/>
                <a:ext cx="4726" cy="1096"/>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6" name="Rectangle 153">
                <a:extLst>
                  <a:ext uri="{FF2B5EF4-FFF2-40B4-BE49-F238E27FC236}">
                    <a16:creationId xmlns:a16="http://schemas.microsoft.com/office/drawing/2014/main" id="{598FE254-EE09-4C21-953B-3DDCA891CA90}"/>
                  </a:ext>
                </a:extLst>
              </p:cNvPr>
              <p:cNvSpPr>
                <a:spLocks noChangeArrowheads="1"/>
              </p:cNvSpPr>
              <p:nvPr/>
            </p:nvSpPr>
            <p:spPr bwMode="auto">
              <a:xfrm>
                <a:off x="5223" y="3588"/>
                <a:ext cx="73"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latin typeface="Arial" panose="020B0604020202020204" pitchFamily="34" charset="0"/>
                  </a:rPr>
                  <a:t>48</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77" name="Rectangle 154">
                <a:extLst>
                  <a:ext uri="{FF2B5EF4-FFF2-40B4-BE49-F238E27FC236}">
                    <a16:creationId xmlns:a16="http://schemas.microsoft.com/office/drawing/2014/main" id="{59C85F1D-F867-4E3A-AC27-F797ECB3C92D}"/>
                  </a:ext>
                </a:extLst>
              </p:cNvPr>
              <p:cNvSpPr>
                <a:spLocks noChangeArrowheads="1"/>
              </p:cNvSpPr>
              <p:nvPr/>
            </p:nvSpPr>
            <p:spPr bwMode="auto">
              <a:xfrm>
                <a:off x="540" y="3588"/>
                <a:ext cx="36"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latin typeface="Arial" panose="020B0604020202020204" pitchFamily="34" charset="0"/>
                  </a:rPr>
                  <a:t>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79" name="Rectangle 156">
                <a:extLst>
                  <a:ext uri="{FF2B5EF4-FFF2-40B4-BE49-F238E27FC236}">
                    <a16:creationId xmlns:a16="http://schemas.microsoft.com/office/drawing/2014/main" id="{F1E0D919-4914-4FA0-8ECC-257800369B24}"/>
                  </a:ext>
                </a:extLst>
              </p:cNvPr>
              <p:cNvSpPr>
                <a:spLocks noChangeArrowheads="1"/>
              </p:cNvSpPr>
              <p:nvPr/>
            </p:nvSpPr>
            <p:spPr bwMode="auto">
              <a:xfrm>
                <a:off x="593" y="2406"/>
                <a:ext cx="538"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0" name="Rectangle 157">
                <a:extLst>
                  <a:ext uri="{FF2B5EF4-FFF2-40B4-BE49-F238E27FC236}">
                    <a16:creationId xmlns:a16="http://schemas.microsoft.com/office/drawing/2014/main" id="{B5532268-76A3-4488-A713-4C8E1B56E427}"/>
                  </a:ext>
                </a:extLst>
              </p:cNvPr>
              <p:cNvSpPr>
                <a:spLocks noChangeArrowheads="1"/>
              </p:cNvSpPr>
              <p:nvPr/>
            </p:nvSpPr>
            <p:spPr bwMode="auto">
              <a:xfrm rot="16200000">
                <a:off x="450" y="2435"/>
                <a:ext cx="133"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1" name="Rectangle 158">
                <a:extLst>
                  <a:ext uri="{FF2B5EF4-FFF2-40B4-BE49-F238E27FC236}">
                    <a16:creationId xmlns:a16="http://schemas.microsoft.com/office/drawing/2014/main" id="{7950725F-414F-49B3-9A58-FFD1BC6021EE}"/>
                  </a:ext>
                </a:extLst>
              </p:cNvPr>
              <p:cNvSpPr>
                <a:spLocks noChangeArrowheads="1"/>
              </p:cNvSpPr>
              <p:nvPr/>
            </p:nvSpPr>
            <p:spPr bwMode="auto">
              <a:xfrm rot="16200000">
                <a:off x="474" y="3482"/>
                <a:ext cx="86"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4" name="Rectangle 161">
                <a:extLst>
                  <a:ext uri="{FF2B5EF4-FFF2-40B4-BE49-F238E27FC236}">
                    <a16:creationId xmlns:a16="http://schemas.microsoft.com/office/drawing/2014/main" id="{CA2160E0-BB22-45F1-BB2B-947105CA4082}"/>
                  </a:ext>
                </a:extLst>
              </p:cNvPr>
              <p:cNvSpPr>
                <a:spLocks noChangeArrowheads="1"/>
              </p:cNvSpPr>
              <p:nvPr/>
            </p:nvSpPr>
            <p:spPr bwMode="auto">
              <a:xfrm rot="16200000">
                <a:off x="167" y="2891"/>
                <a:ext cx="604"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latin typeface="Arial" panose="020B0604020202020204" pitchFamily="34" charset="0"/>
                  </a:rPr>
                  <a:t>BETA_X&amp;Y[m]</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86" name="Line 163">
                <a:extLst>
                  <a:ext uri="{FF2B5EF4-FFF2-40B4-BE49-F238E27FC236}">
                    <a16:creationId xmlns:a16="http://schemas.microsoft.com/office/drawing/2014/main" id="{B15625B3-0577-4C12-A32F-018DEB42BE64}"/>
                  </a:ext>
                </a:extLst>
              </p:cNvPr>
              <p:cNvSpPr>
                <a:spLocks noChangeShapeType="1"/>
              </p:cNvSpPr>
              <p:nvPr/>
            </p:nvSpPr>
            <p:spPr bwMode="auto">
              <a:xfrm flipH="1">
                <a:off x="5233" y="2586"/>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7" name="Line 164">
                <a:extLst>
                  <a:ext uri="{FF2B5EF4-FFF2-40B4-BE49-F238E27FC236}">
                    <a16:creationId xmlns:a16="http://schemas.microsoft.com/office/drawing/2014/main" id="{E2863574-BC96-4790-9486-0AE31D15D43B}"/>
                  </a:ext>
                </a:extLst>
              </p:cNvPr>
              <p:cNvSpPr>
                <a:spLocks noChangeShapeType="1"/>
              </p:cNvSpPr>
              <p:nvPr/>
            </p:nvSpPr>
            <p:spPr bwMode="auto">
              <a:xfrm>
                <a:off x="540" y="2586"/>
                <a:ext cx="2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8" name="Line 165">
                <a:extLst>
                  <a:ext uri="{FF2B5EF4-FFF2-40B4-BE49-F238E27FC236}">
                    <a16:creationId xmlns:a16="http://schemas.microsoft.com/office/drawing/2014/main" id="{A206E604-3EFE-4E42-8C0F-7CECE4626345}"/>
                  </a:ext>
                </a:extLst>
              </p:cNvPr>
              <p:cNvSpPr>
                <a:spLocks noChangeShapeType="1"/>
              </p:cNvSpPr>
              <p:nvPr/>
            </p:nvSpPr>
            <p:spPr bwMode="auto">
              <a:xfrm flipV="1">
                <a:off x="1011" y="3548"/>
                <a:ext cx="0" cy="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9" name="Line 166">
                <a:extLst>
                  <a:ext uri="{FF2B5EF4-FFF2-40B4-BE49-F238E27FC236}">
                    <a16:creationId xmlns:a16="http://schemas.microsoft.com/office/drawing/2014/main" id="{26B95359-B595-4B8D-A962-910B2165F1DB}"/>
                  </a:ext>
                </a:extLst>
              </p:cNvPr>
              <p:cNvSpPr>
                <a:spLocks noChangeShapeType="1"/>
              </p:cNvSpPr>
              <p:nvPr/>
            </p:nvSpPr>
            <p:spPr bwMode="auto">
              <a:xfrm>
                <a:off x="1011" y="2479"/>
                <a:ext cx="0" cy="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0" name="Line 167">
                <a:extLst>
                  <a:ext uri="{FF2B5EF4-FFF2-40B4-BE49-F238E27FC236}">
                    <a16:creationId xmlns:a16="http://schemas.microsoft.com/office/drawing/2014/main" id="{49796A4A-D467-4824-9F6E-B5FDA5C54397}"/>
                  </a:ext>
                </a:extLst>
              </p:cNvPr>
              <p:cNvSpPr>
                <a:spLocks noChangeShapeType="1"/>
              </p:cNvSpPr>
              <p:nvPr/>
            </p:nvSpPr>
            <p:spPr bwMode="auto">
              <a:xfrm flipH="1">
                <a:off x="5233" y="2698"/>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1" name="Line 168">
                <a:extLst>
                  <a:ext uri="{FF2B5EF4-FFF2-40B4-BE49-F238E27FC236}">
                    <a16:creationId xmlns:a16="http://schemas.microsoft.com/office/drawing/2014/main" id="{C4D5FC72-6361-4E7C-ABD8-5B06ABC5F16E}"/>
                  </a:ext>
                </a:extLst>
              </p:cNvPr>
              <p:cNvSpPr>
                <a:spLocks noChangeShapeType="1"/>
              </p:cNvSpPr>
              <p:nvPr/>
            </p:nvSpPr>
            <p:spPr bwMode="auto">
              <a:xfrm>
                <a:off x="540" y="2698"/>
                <a:ext cx="2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2" name="Line 169">
                <a:extLst>
                  <a:ext uri="{FF2B5EF4-FFF2-40B4-BE49-F238E27FC236}">
                    <a16:creationId xmlns:a16="http://schemas.microsoft.com/office/drawing/2014/main" id="{09E97CA1-8B60-40FE-A470-2626A5A5975E}"/>
                  </a:ext>
                </a:extLst>
              </p:cNvPr>
              <p:cNvSpPr>
                <a:spLocks noChangeShapeType="1"/>
              </p:cNvSpPr>
              <p:nvPr/>
            </p:nvSpPr>
            <p:spPr bwMode="auto">
              <a:xfrm flipV="1">
                <a:off x="1482" y="3548"/>
                <a:ext cx="0" cy="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3" name="Line 170">
                <a:extLst>
                  <a:ext uri="{FF2B5EF4-FFF2-40B4-BE49-F238E27FC236}">
                    <a16:creationId xmlns:a16="http://schemas.microsoft.com/office/drawing/2014/main" id="{2E12F69E-ECDA-4D5A-A443-A55DAA442A0F}"/>
                  </a:ext>
                </a:extLst>
              </p:cNvPr>
              <p:cNvSpPr>
                <a:spLocks noChangeShapeType="1"/>
              </p:cNvSpPr>
              <p:nvPr/>
            </p:nvSpPr>
            <p:spPr bwMode="auto">
              <a:xfrm>
                <a:off x="1482" y="2479"/>
                <a:ext cx="0" cy="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 name="Line 171">
                <a:extLst>
                  <a:ext uri="{FF2B5EF4-FFF2-40B4-BE49-F238E27FC236}">
                    <a16:creationId xmlns:a16="http://schemas.microsoft.com/office/drawing/2014/main" id="{D68AC251-88F0-44F9-A9B9-A61457411BCE}"/>
                  </a:ext>
                </a:extLst>
              </p:cNvPr>
              <p:cNvSpPr>
                <a:spLocks noChangeShapeType="1"/>
              </p:cNvSpPr>
              <p:nvPr/>
            </p:nvSpPr>
            <p:spPr bwMode="auto">
              <a:xfrm flipH="1">
                <a:off x="5233" y="2805"/>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 name="Line 172">
                <a:extLst>
                  <a:ext uri="{FF2B5EF4-FFF2-40B4-BE49-F238E27FC236}">
                    <a16:creationId xmlns:a16="http://schemas.microsoft.com/office/drawing/2014/main" id="{4B4D9099-262C-4E38-8ACB-EC95B9244218}"/>
                  </a:ext>
                </a:extLst>
              </p:cNvPr>
              <p:cNvSpPr>
                <a:spLocks noChangeShapeType="1"/>
              </p:cNvSpPr>
              <p:nvPr/>
            </p:nvSpPr>
            <p:spPr bwMode="auto">
              <a:xfrm>
                <a:off x="540" y="2805"/>
                <a:ext cx="2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6" name="Line 173">
                <a:extLst>
                  <a:ext uri="{FF2B5EF4-FFF2-40B4-BE49-F238E27FC236}">
                    <a16:creationId xmlns:a16="http://schemas.microsoft.com/office/drawing/2014/main" id="{7AE26112-5CA7-4B89-A9AE-876E6908800A}"/>
                  </a:ext>
                </a:extLst>
              </p:cNvPr>
              <p:cNvSpPr>
                <a:spLocks noChangeShapeType="1"/>
              </p:cNvSpPr>
              <p:nvPr/>
            </p:nvSpPr>
            <p:spPr bwMode="auto">
              <a:xfrm flipV="1">
                <a:off x="1954" y="3548"/>
                <a:ext cx="0" cy="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7" name="Line 174">
                <a:extLst>
                  <a:ext uri="{FF2B5EF4-FFF2-40B4-BE49-F238E27FC236}">
                    <a16:creationId xmlns:a16="http://schemas.microsoft.com/office/drawing/2014/main" id="{70FBACFB-04C2-40A3-B2ED-DF84F3FDF918}"/>
                  </a:ext>
                </a:extLst>
              </p:cNvPr>
              <p:cNvSpPr>
                <a:spLocks noChangeShapeType="1"/>
              </p:cNvSpPr>
              <p:nvPr/>
            </p:nvSpPr>
            <p:spPr bwMode="auto">
              <a:xfrm>
                <a:off x="1954" y="2479"/>
                <a:ext cx="0" cy="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8" name="Line 175">
                <a:extLst>
                  <a:ext uri="{FF2B5EF4-FFF2-40B4-BE49-F238E27FC236}">
                    <a16:creationId xmlns:a16="http://schemas.microsoft.com/office/drawing/2014/main" id="{FF7C32C3-54A7-4DB1-8EB4-1EB14E91DC4E}"/>
                  </a:ext>
                </a:extLst>
              </p:cNvPr>
              <p:cNvSpPr>
                <a:spLocks noChangeShapeType="1"/>
              </p:cNvSpPr>
              <p:nvPr/>
            </p:nvSpPr>
            <p:spPr bwMode="auto">
              <a:xfrm flipH="1">
                <a:off x="5233" y="2918"/>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9" name="Line 176">
                <a:extLst>
                  <a:ext uri="{FF2B5EF4-FFF2-40B4-BE49-F238E27FC236}">
                    <a16:creationId xmlns:a16="http://schemas.microsoft.com/office/drawing/2014/main" id="{3F4B66F2-3F0D-402B-A512-A4CB04BD2C5A}"/>
                  </a:ext>
                </a:extLst>
              </p:cNvPr>
              <p:cNvSpPr>
                <a:spLocks noChangeShapeType="1"/>
              </p:cNvSpPr>
              <p:nvPr/>
            </p:nvSpPr>
            <p:spPr bwMode="auto">
              <a:xfrm>
                <a:off x="540" y="2918"/>
                <a:ext cx="2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0" name="Line 177">
                <a:extLst>
                  <a:ext uri="{FF2B5EF4-FFF2-40B4-BE49-F238E27FC236}">
                    <a16:creationId xmlns:a16="http://schemas.microsoft.com/office/drawing/2014/main" id="{2F9070EA-C7C4-4E88-9B9C-E9CD74147DE6}"/>
                  </a:ext>
                </a:extLst>
              </p:cNvPr>
              <p:cNvSpPr>
                <a:spLocks noChangeShapeType="1"/>
              </p:cNvSpPr>
              <p:nvPr/>
            </p:nvSpPr>
            <p:spPr bwMode="auto">
              <a:xfrm flipV="1">
                <a:off x="2425" y="3548"/>
                <a:ext cx="0" cy="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1" name="Line 178">
                <a:extLst>
                  <a:ext uri="{FF2B5EF4-FFF2-40B4-BE49-F238E27FC236}">
                    <a16:creationId xmlns:a16="http://schemas.microsoft.com/office/drawing/2014/main" id="{F7F9E1C6-ED90-4115-841E-088D07369D82}"/>
                  </a:ext>
                </a:extLst>
              </p:cNvPr>
              <p:cNvSpPr>
                <a:spLocks noChangeShapeType="1"/>
              </p:cNvSpPr>
              <p:nvPr/>
            </p:nvSpPr>
            <p:spPr bwMode="auto">
              <a:xfrm>
                <a:off x="2425" y="2479"/>
                <a:ext cx="0" cy="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2" name="Line 179">
                <a:extLst>
                  <a:ext uri="{FF2B5EF4-FFF2-40B4-BE49-F238E27FC236}">
                    <a16:creationId xmlns:a16="http://schemas.microsoft.com/office/drawing/2014/main" id="{55DFAB66-F3B3-46B7-AA24-C50EEE602188}"/>
                  </a:ext>
                </a:extLst>
              </p:cNvPr>
              <p:cNvSpPr>
                <a:spLocks noChangeShapeType="1"/>
              </p:cNvSpPr>
              <p:nvPr/>
            </p:nvSpPr>
            <p:spPr bwMode="auto">
              <a:xfrm flipH="1">
                <a:off x="5233" y="3031"/>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3" name="Line 180">
                <a:extLst>
                  <a:ext uri="{FF2B5EF4-FFF2-40B4-BE49-F238E27FC236}">
                    <a16:creationId xmlns:a16="http://schemas.microsoft.com/office/drawing/2014/main" id="{01580407-33A0-4184-80E0-72952D677BB0}"/>
                  </a:ext>
                </a:extLst>
              </p:cNvPr>
              <p:cNvSpPr>
                <a:spLocks noChangeShapeType="1"/>
              </p:cNvSpPr>
              <p:nvPr/>
            </p:nvSpPr>
            <p:spPr bwMode="auto">
              <a:xfrm>
                <a:off x="540" y="3031"/>
                <a:ext cx="2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4" name="Line 181">
                <a:extLst>
                  <a:ext uri="{FF2B5EF4-FFF2-40B4-BE49-F238E27FC236}">
                    <a16:creationId xmlns:a16="http://schemas.microsoft.com/office/drawing/2014/main" id="{30B906FF-07DA-45AC-9412-FB26E8F468A4}"/>
                  </a:ext>
                </a:extLst>
              </p:cNvPr>
              <p:cNvSpPr>
                <a:spLocks noChangeShapeType="1"/>
              </p:cNvSpPr>
              <p:nvPr/>
            </p:nvSpPr>
            <p:spPr bwMode="auto">
              <a:xfrm flipV="1">
                <a:off x="2903" y="3548"/>
                <a:ext cx="0" cy="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5" name="Line 182">
                <a:extLst>
                  <a:ext uri="{FF2B5EF4-FFF2-40B4-BE49-F238E27FC236}">
                    <a16:creationId xmlns:a16="http://schemas.microsoft.com/office/drawing/2014/main" id="{95F063D6-9B89-40F4-9012-C92AA858CE3C}"/>
                  </a:ext>
                </a:extLst>
              </p:cNvPr>
              <p:cNvSpPr>
                <a:spLocks noChangeShapeType="1"/>
              </p:cNvSpPr>
              <p:nvPr/>
            </p:nvSpPr>
            <p:spPr bwMode="auto">
              <a:xfrm>
                <a:off x="2903" y="2479"/>
                <a:ext cx="0" cy="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6" name="Line 183">
                <a:extLst>
                  <a:ext uri="{FF2B5EF4-FFF2-40B4-BE49-F238E27FC236}">
                    <a16:creationId xmlns:a16="http://schemas.microsoft.com/office/drawing/2014/main" id="{2B5BD60F-B7DE-42FC-BB50-B832B68EA1BD}"/>
                  </a:ext>
                </a:extLst>
              </p:cNvPr>
              <p:cNvSpPr>
                <a:spLocks noChangeShapeType="1"/>
              </p:cNvSpPr>
              <p:nvPr/>
            </p:nvSpPr>
            <p:spPr bwMode="auto">
              <a:xfrm flipH="1">
                <a:off x="5233" y="3137"/>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7" name="Line 184">
                <a:extLst>
                  <a:ext uri="{FF2B5EF4-FFF2-40B4-BE49-F238E27FC236}">
                    <a16:creationId xmlns:a16="http://schemas.microsoft.com/office/drawing/2014/main" id="{C18AA4BA-6401-4897-9B2E-F0D414465E22}"/>
                  </a:ext>
                </a:extLst>
              </p:cNvPr>
              <p:cNvSpPr>
                <a:spLocks noChangeShapeType="1"/>
              </p:cNvSpPr>
              <p:nvPr/>
            </p:nvSpPr>
            <p:spPr bwMode="auto">
              <a:xfrm>
                <a:off x="540" y="3137"/>
                <a:ext cx="2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8" name="Line 185">
                <a:extLst>
                  <a:ext uri="{FF2B5EF4-FFF2-40B4-BE49-F238E27FC236}">
                    <a16:creationId xmlns:a16="http://schemas.microsoft.com/office/drawing/2014/main" id="{CB2ED3C2-6C56-4B96-ACD2-A6CCE64BFD6E}"/>
                  </a:ext>
                </a:extLst>
              </p:cNvPr>
              <p:cNvSpPr>
                <a:spLocks noChangeShapeType="1"/>
              </p:cNvSpPr>
              <p:nvPr/>
            </p:nvSpPr>
            <p:spPr bwMode="auto">
              <a:xfrm flipV="1">
                <a:off x="3374" y="3548"/>
                <a:ext cx="0" cy="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9" name="Line 186">
                <a:extLst>
                  <a:ext uri="{FF2B5EF4-FFF2-40B4-BE49-F238E27FC236}">
                    <a16:creationId xmlns:a16="http://schemas.microsoft.com/office/drawing/2014/main" id="{E20D176D-59E9-4693-9AF1-AC4B2D498FE0}"/>
                  </a:ext>
                </a:extLst>
              </p:cNvPr>
              <p:cNvSpPr>
                <a:spLocks noChangeShapeType="1"/>
              </p:cNvSpPr>
              <p:nvPr/>
            </p:nvSpPr>
            <p:spPr bwMode="auto">
              <a:xfrm>
                <a:off x="3374" y="2479"/>
                <a:ext cx="0" cy="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0" name="Line 187">
                <a:extLst>
                  <a:ext uri="{FF2B5EF4-FFF2-40B4-BE49-F238E27FC236}">
                    <a16:creationId xmlns:a16="http://schemas.microsoft.com/office/drawing/2014/main" id="{12E8906C-AD48-40F8-A771-5E46D3D44725}"/>
                  </a:ext>
                </a:extLst>
              </p:cNvPr>
              <p:cNvSpPr>
                <a:spLocks noChangeShapeType="1"/>
              </p:cNvSpPr>
              <p:nvPr/>
            </p:nvSpPr>
            <p:spPr bwMode="auto">
              <a:xfrm flipH="1">
                <a:off x="5233" y="3250"/>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1" name="Line 188">
                <a:extLst>
                  <a:ext uri="{FF2B5EF4-FFF2-40B4-BE49-F238E27FC236}">
                    <a16:creationId xmlns:a16="http://schemas.microsoft.com/office/drawing/2014/main" id="{7ACFFEB9-4EDE-4A2E-BB20-9CFB3AFEE9B1}"/>
                  </a:ext>
                </a:extLst>
              </p:cNvPr>
              <p:cNvSpPr>
                <a:spLocks noChangeShapeType="1"/>
              </p:cNvSpPr>
              <p:nvPr/>
            </p:nvSpPr>
            <p:spPr bwMode="auto">
              <a:xfrm>
                <a:off x="540" y="3250"/>
                <a:ext cx="2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2" name="Line 189">
                <a:extLst>
                  <a:ext uri="{FF2B5EF4-FFF2-40B4-BE49-F238E27FC236}">
                    <a16:creationId xmlns:a16="http://schemas.microsoft.com/office/drawing/2014/main" id="{6A97D4C9-53B2-4C6D-94C0-E27EADE43489}"/>
                  </a:ext>
                </a:extLst>
              </p:cNvPr>
              <p:cNvSpPr>
                <a:spLocks noChangeShapeType="1"/>
              </p:cNvSpPr>
              <p:nvPr/>
            </p:nvSpPr>
            <p:spPr bwMode="auto">
              <a:xfrm flipV="1">
                <a:off x="3846" y="3548"/>
                <a:ext cx="0" cy="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3" name="Line 190">
                <a:extLst>
                  <a:ext uri="{FF2B5EF4-FFF2-40B4-BE49-F238E27FC236}">
                    <a16:creationId xmlns:a16="http://schemas.microsoft.com/office/drawing/2014/main" id="{11130EF5-2860-4154-AFFB-75074400DD03}"/>
                  </a:ext>
                </a:extLst>
              </p:cNvPr>
              <p:cNvSpPr>
                <a:spLocks noChangeShapeType="1"/>
              </p:cNvSpPr>
              <p:nvPr/>
            </p:nvSpPr>
            <p:spPr bwMode="auto">
              <a:xfrm>
                <a:off x="3846" y="2479"/>
                <a:ext cx="0" cy="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4" name="Line 191">
                <a:extLst>
                  <a:ext uri="{FF2B5EF4-FFF2-40B4-BE49-F238E27FC236}">
                    <a16:creationId xmlns:a16="http://schemas.microsoft.com/office/drawing/2014/main" id="{D6872D73-EB0F-462D-A9A7-AAA0FB211B1F}"/>
                  </a:ext>
                </a:extLst>
              </p:cNvPr>
              <p:cNvSpPr>
                <a:spLocks noChangeShapeType="1"/>
              </p:cNvSpPr>
              <p:nvPr/>
            </p:nvSpPr>
            <p:spPr bwMode="auto">
              <a:xfrm flipH="1">
                <a:off x="5233" y="3356"/>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5" name="Line 192">
                <a:extLst>
                  <a:ext uri="{FF2B5EF4-FFF2-40B4-BE49-F238E27FC236}">
                    <a16:creationId xmlns:a16="http://schemas.microsoft.com/office/drawing/2014/main" id="{2C6345AC-B435-4188-8DAF-D4603456A96E}"/>
                  </a:ext>
                </a:extLst>
              </p:cNvPr>
              <p:cNvSpPr>
                <a:spLocks noChangeShapeType="1"/>
              </p:cNvSpPr>
              <p:nvPr/>
            </p:nvSpPr>
            <p:spPr bwMode="auto">
              <a:xfrm>
                <a:off x="540" y="3356"/>
                <a:ext cx="2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6" name="Line 193">
                <a:extLst>
                  <a:ext uri="{FF2B5EF4-FFF2-40B4-BE49-F238E27FC236}">
                    <a16:creationId xmlns:a16="http://schemas.microsoft.com/office/drawing/2014/main" id="{1CC938BA-7A6D-4E81-A5BD-6ADED312C7D8}"/>
                  </a:ext>
                </a:extLst>
              </p:cNvPr>
              <p:cNvSpPr>
                <a:spLocks noChangeShapeType="1"/>
              </p:cNvSpPr>
              <p:nvPr/>
            </p:nvSpPr>
            <p:spPr bwMode="auto">
              <a:xfrm flipV="1">
                <a:off x="4317" y="3548"/>
                <a:ext cx="0" cy="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7" name="Line 194">
                <a:extLst>
                  <a:ext uri="{FF2B5EF4-FFF2-40B4-BE49-F238E27FC236}">
                    <a16:creationId xmlns:a16="http://schemas.microsoft.com/office/drawing/2014/main" id="{66CE626E-D9B0-44CB-87C9-4ED36E8C83C2}"/>
                  </a:ext>
                </a:extLst>
              </p:cNvPr>
              <p:cNvSpPr>
                <a:spLocks noChangeShapeType="1"/>
              </p:cNvSpPr>
              <p:nvPr/>
            </p:nvSpPr>
            <p:spPr bwMode="auto">
              <a:xfrm>
                <a:off x="4317" y="2479"/>
                <a:ext cx="0" cy="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8" name="Line 195">
                <a:extLst>
                  <a:ext uri="{FF2B5EF4-FFF2-40B4-BE49-F238E27FC236}">
                    <a16:creationId xmlns:a16="http://schemas.microsoft.com/office/drawing/2014/main" id="{7693C641-4C11-4920-A19C-33D144FC4124}"/>
                  </a:ext>
                </a:extLst>
              </p:cNvPr>
              <p:cNvSpPr>
                <a:spLocks noChangeShapeType="1"/>
              </p:cNvSpPr>
              <p:nvPr/>
            </p:nvSpPr>
            <p:spPr bwMode="auto">
              <a:xfrm flipH="1">
                <a:off x="5233" y="3469"/>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9" name="Line 196">
                <a:extLst>
                  <a:ext uri="{FF2B5EF4-FFF2-40B4-BE49-F238E27FC236}">
                    <a16:creationId xmlns:a16="http://schemas.microsoft.com/office/drawing/2014/main" id="{B2D48B96-B2A4-4A04-9310-5E1F22D43155}"/>
                  </a:ext>
                </a:extLst>
              </p:cNvPr>
              <p:cNvSpPr>
                <a:spLocks noChangeShapeType="1"/>
              </p:cNvSpPr>
              <p:nvPr/>
            </p:nvSpPr>
            <p:spPr bwMode="auto">
              <a:xfrm>
                <a:off x="540" y="3469"/>
                <a:ext cx="2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0" name="Line 197">
                <a:extLst>
                  <a:ext uri="{FF2B5EF4-FFF2-40B4-BE49-F238E27FC236}">
                    <a16:creationId xmlns:a16="http://schemas.microsoft.com/office/drawing/2014/main" id="{557CBCD5-96DD-4925-80C1-AA8A452DFD80}"/>
                  </a:ext>
                </a:extLst>
              </p:cNvPr>
              <p:cNvSpPr>
                <a:spLocks noChangeShapeType="1"/>
              </p:cNvSpPr>
              <p:nvPr/>
            </p:nvSpPr>
            <p:spPr bwMode="auto">
              <a:xfrm flipV="1">
                <a:off x="4788" y="3548"/>
                <a:ext cx="0" cy="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1" name="Line 198">
                <a:extLst>
                  <a:ext uri="{FF2B5EF4-FFF2-40B4-BE49-F238E27FC236}">
                    <a16:creationId xmlns:a16="http://schemas.microsoft.com/office/drawing/2014/main" id="{BA356699-8FA9-499A-8083-914737C955CD}"/>
                  </a:ext>
                </a:extLst>
              </p:cNvPr>
              <p:cNvSpPr>
                <a:spLocks noChangeShapeType="1"/>
              </p:cNvSpPr>
              <p:nvPr/>
            </p:nvSpPr>
            <p:spPr bwMode="auto">
              <a:xfrm>
                <a:off x="4788" y="2479"/>
                <a:ext cx="0" cy="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2" name="Freeform 199">
                <a:extLst>
                  <a:ext uri="{FF2B5EF4-FFF2-40B4-BE49-F238E27FC236}">
                    <a16:creationId xmlns:a16="http://schemas.microsoft.com/office/drawing/2014/main" id="{49498816-FB4D-41C5-A8E0-6DABFF5A0B2A}"/>
                  </a:ext>
                </a:extLst>
              </p:cNvPr>
              <p:cNvSpPr>
                <a:spLocks/>
              </p:cNvSpPr>
              <p:nvPr/>
            </p:nvSpPr>
            <p:spPr bwMode="auto">
              <a:xfrm>
                <a:off x="540" y="2659"/>
                <a:ext cx="4726" cy="850"/>
              </a:xfrm>
              <a:custGeom>
                <a:avLst/>
                <a:gdLst>
                  <a:gd name="T0" fmla="*/ 0 w 4726"/>
                  <a:gd name="T1" fmla="*/ 33 h 850"/>
                  <a:gd name="T2" fmla="*/ 0 w 4726"/>
                  <a:gd name="T3" fmla="*/ 518 h 850"/>
                  <a:gd name="T4" fmla="*/ 0 w 4726"/>
                  <a:gd name="T5" fmla="*/ 823 h 850"/>
                  <a:gd name="T6" fmla="*/ 0 w 4726"/>
                  <a:gd name="T7" fmla="*/ 823 h 850"/>
                  <a:gd name="T8" fmla="*/ 0 w 4726"/>
                  <a:gd name="T9" fmla="*/ 524 h 850"/>
                  <a:gd name="T10" fmla="*/ 0 w 4726"/>
                  <a:gd name="T11" fmla="*/ 59 h 850"/>
                  <a:gd name="T12" fmla="*/ 0 w 4726"/>
                  <a:gd name="T13" fmla="*/ 438 h 850"/>
                  <a:gd name="T14" fmla="*/ 0 w 4726"/>
                  <a:gd name="T15" fmla="*/ 796 h 850"/>
                  <a:gd name="T16" fmla="*/ 0 w 4726"/>
                  <a:gd name="T17" fmla="*/ 836 h 850"/>
                  <a:gd name="T18" fmla="*/ 0 w 4726"/>
                  <a:gd name="T19" fmla="*/ 591 h 850"/>
                  <a:gd name="T20" fmla="*/ 0 w 4726"/>
                  <a:gd name="T21" fmla="*/ 93 h 850"/>
                  <a:gd name="T22" fmla="*/ 0 w 4726"/>
                  <a:gd name="T23" fmla="*/ 372 h 850"/>
                  <a:gd name="T24" fmla="*/ 0 w 4726"/>
                  <a:gd name="T25" fmla="*/ 750 h 850"/>
                  <a:gd name="T26" fmla="*/ 0 w 4726"/>
                  <a:gd name="T27" fmla="*/ 843 h 850"/>
                  <a:gd name="T28" fmla="*/ 0 w 4726"/>
                  <a:gd name="T29" fmla="*/ 637 h 850"/>
                  <a:gd name="T30" fmla="*/ 0 w 4726"/>
                  <a:gd name="T31" fmla="*/ 152 h 850"/>
                  <a:gd name="T32" fmla="*/ 0 w 4726"/>
                  <a:gd name="T33" fmla="*/ 279 h 850"/>
                  <a:gd name="T34" fmla="*/ 0 w 4726"/>
                  <a:gd name="T35" fmla="*/ 730 h 850"/>
                  <a:gd name="T36" fmla="*/ 0 w 4726"/>
                  <a:gd name="T37" fmla="*/ 850 h 850"/>
                  <a:gd name="T38" fmla="*/ 0 w 4726"/>
                  <a:gd name="T39" fmla="*/ 697 h 850"/>
                  <a:gd name="T40" fmla="*/ 0 w 4726"/>
                  <a:gd name="T41" fmla="*/ 199 h 850"/>
                  <a:gd name="T42" fmla="*/ 0 w 4726"/>
                  <a:gd name="T43" fmla="*/ 132 h 850"/>
                  <a:gd name="T44" fmla="*/ 0 w 4726"/>
                  <a:gd name="T45" fmla="*/ 664 h 850"/>
                  <a:gd name="T46" fmla="*/ 0 w 4726"/>
                  <a:gd name="T47" fmla="*/ 843 h 850"/>
                  <a:gd name="T48" fmla="*/ 0 w 4726"/>
                  <a:gd name="T49" fmla="*/ 757 h 850"/>
                  <a:gd name="T50" fmla="*/ 0 w 4726"/>
                  <a:gd name="T51" fmla="*/ 332 h 850"/>
                  <a:gd name="T52" fmla="*/ 0 w 4726"/>
                  <a:gd name="T53" fmla="*/ 86 h 850"/>
                  <a:gd name="T54" fmla="*/ 0 w 4726"/>
                  <a:gd name="T55" fmla="*/ 604 h 850"/>
                  <a:gd name="T56" fmla="*/ 0 w 4726"/>
                  <a:gd name="T57" fmla="*/ 836 h 850"/>
                  <a:gd name="T58" fmla="*/ 0 w 4726"/>
                  <a:gd name="T59" fmla="*/ 796 h 850"/>
                  <a:gd name="T60" fmla="*/ 0 w 4726"/>
                  <a:gd name="T61" fmla="*/ 418 h 850"/>
                  <a:gd name="T62" fmla="*/ 0 w 4726"/>
                  <a:gd name="T63" fmla="*/ 0 h 850"/>
                  <a:gd name="T64" fmla="*/ 0 w 4726"/>
                  <a:gd name="T65" fmla="*/ 504 h 850"/>
                  <a:gd name="T66" fmla="*/ 0 w 4726"/>
                  <a:gd name="T67" fmla="*/ 823 h 850"/>
                  <a:gd name="T68" fmla="*/ 0 w 4726"/>
                  <a:gd name="T69" fmla="*/ 830 h 850"/>
                  <a:gd name="T70" fmla="*/ 0 w 4726"/>
                  <a:gd name="T71" fmla="*/ 531 h 850"/>
                  <a:gd name="T72" fmla="*/ 0 w 4726"/>
                  <a:gd name="T73" fmla="*/ 53 h 850"/>
                  <a:gd name="T74" fmla="*/ 0 w 4726"/>
                  <a:gd name="T75" fmla="*/ 425 h 850"/>
                  <a:gd name="T76" fmla="*/ 0 w 4726"/>
                  <a:gd name="T77" fmla="*/ 790 h 850"/>
                  <a:gd name="T78" fmla="*/ 0 w 4726"/>
                  <a:gd name="T79" fmla="*/ 836 h 850"/>
                  <a:gd name="T80" fmla="*/ 0 w 4726"/>
                  <a:gd name="T81" fmla="*/ 597 h 850"/>
                  <a:gd name="T82" fmla="*/ 0 w 4726"/>
                  <a:gd name="T83" fmla="*/ 99 h 850"/>
                  <a:gd name="T84" fmla="*/ 0 w 4726"/>
                  <a:gd name="T85" fmla="*/ 358 h 850"/>
                  <a:gd name="T86" fmla="*/ 0 w 4726"/>
                  <a:gd name="T87" fmla="*/ 743 h 850"/>
                  <a:gd name="T88" fmla="*/ 0 w 4726"/>
                  <a:gd name="T89" fmla="*/ 843 h 850"/>
                  <a:gd name="T90" fmla="*/ 0 w 4726"/>
                  <a:gd name="T91" fmla="*/ 644 h 850"/>
                  <a:gd name="T92" fmla="*/ 0 w 4726"/>
                  <a:gd name="T93" fmla="*/ 166 h 850"/>
                  <a:gd name="T94" fmla="*/ 0 w 4726"/>
                  <a:gd name="T95" fmla="*/ 265 h 850"/>
                  <a:gd name="T96" fmla="*/ 0 w 4726"/>
                  <a:gd name="T97" fmla="*/ 723 h 850"/>
                  <a:gd name="T98" fmla="*/ 0 w 4726"/>
                  <a:gd name="T99" fmla="*/ 843 h 850"/>
                  <a:gd name="T100" fmla="*/ 0 w 4726"/>
                  <a:gd name="T101" fmla="*/ 704 h 850"/>
                  <a:gd name="T102" fmla="*/ 0 w 4726"/>
                  <a:gd name="T103" fmla="*/ 212 h 850"/>
                  <a:gd name="T104" fmla="*/ 86 w 4726"/>
                  <a:gd name="T105" fmla="*/ 113 h 850"/>
                  <a:gd name="T106" fmla="*/ 756 w 4726"/>
                  <a:gd name="T107" fmla="*/ 790 h 850"/>
                  <a:gd name="T108" fmla="*/ 1108 w 4726"/>
                  <a:gd name="T109" fmla="*/ 810 h 850"/>
                  <a:gd name="T110" fmla="*/ 1719 w 4726"/>
                  <a:gd name="T111" fmla="*/ 298 h 850"/>
                  <a:gd name="T112" fmla="*/ 2064 w 4726"/>
                  <a:gd name="T113" fmla="*/ 265 h 850"/>
                  <a:gd name="T114" fmla="*/ 2675 w 4726"/>
                  <a:gd name="T115" fmla="*/ 803 h 850"/>
                  <a:gd name="T116" fmla="*/ 3027 w 4726"/>
                  <a:gd name="T117" fmla="*/ 803 h 850"/>
                  <a:gd name="T118" fmla="*/ 3697 w 4726"/>
                  <a:gd name="T119" fmla="*/ 146 h 850"/>
                  <a:gd name="T120" fmla="*/ 4049 w 4726"/>
                  <a:gd name="T121" fmla="*/ 365 h 850"/>
                  <a:gd name="T122" fmla="*/ 4660 w 4726"/>
                  <a:gd name="T123" fmla="*/ 836 h 850"/>
                  <a:gd name="T124" fmla="*/ 4726 w 4726"/>
                  <a:gd name="T125" fmla="*/ 816 h 8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726" h="850">
                    <a:moveTo>
                      <a:pt x="0" y="511"/>
                    </a:moveTo>
                    <a:lnTo>
                      <a:pt x="0" y="498"/>
                    </a:lnTo>
                    <a:lnTo>
                      <a:pt x="0" y="491"/>
                    </a:lnTo>
                    <a:lnTo>
                      <a:pt x="0" y="484"/>
                    </a:lnTo>
                    <a:lnTo>
                      <a:pt x="0" y="478"/>
                    </a:lnTo>
                    <a:lnTo>
                      <a:pt x="0" y="464"/>
                    </a:lnTo>
                    <a:lnTo>
                      <a:pt x="0" y="458"/>
                    </a:lnTo>
                    <a:lnTo>
                      <a:pt x="0" y="451"/>
                    </a:lnTo>
                    <a:lnTo>
                      <a:pt x="0" y="445"/>
                    </a:lnTo>
                    <a:lnTo>
                      <a:pt x="0" y="438"/>
                    </a:lnTo>
                    <a:lnTo>
                      <a:pt x="0" y="425"/>
                    </a:lnTo>
                    <a:lnTo>
                      <a:pt x="0" y="418"/>
                    </a:lnTo>
                    <a:lnTo>
                      <a:pt x="0" y="411"/>
                    </a:lnTo>
                    <a:lnTo>
                      <a:pt x="0" y="398"/>
                    </a:lnTo>
                    <a:lnTo>
                      <a:pt x="0" y="391"/>
                    </a:lnTo>
                    <a:lnTo>
                      <a:pt x="0" y="385"/>
                    </a:lnTo>
                    <a:lnTo>
                      <a:pt x="0" y="372"/>
                    </a:lnTo>
                    <a:lnTo>
                      <a:pt x="0" y="365"/>
                    </a:lnTo>
                    <a:lnTo>
                      <a:pt x="0" y="358"/>
                    </a:lnTo>
                    <a:lnTo>
                      <a:pt x="0" y="345"/>
                    </a:lnTo>
                    <a:lnTo>
                      <a:pt x="0" y="338"/>
                    </a:lnTo>
                    <a:lnTo>
                      <a:pt x="0" y="332"/>
                    </a:lnTo>
                    <a:lnTo>
                      <a:pt x="0" y="318"/>
                    </a:lnTo>
                    <a:lnTo>
                      <a:pt x="0" y="312"/>
                    </a:lnTo>
                    <a:lnTo>
                      <a:pt x="0" y="298"/>
                    </a:lnTo>
                    <a:lnTo>
                      <a:pt x="0" y="292"/>
                    </a:lnTo>
                    <a:lnTo>
                      <a:pt x="0" y="279"/>
                    </a:lnTo>
                    <a:lnTo>
                      <a:pt x="0" y="272"/>
                    </a:lnTo>
                    <a:lnTo>
                      <a:pt x="0" y="265"/>
                    </a:lnTo>
                    <a:lnTo>
                      <a:pt x="0" y="252"/>
                    </a:lnTo>
                    <a:lnTo>
                      <a:pt x="0" y="245"/>
                    </a:lnTo>
                    <a:lnTo>
                      <a:pt x="0" y="232"/>
                    </a:lnTo>
                    <a:lnTo>
                      <a:pt x="0" y="219"/>
                    </a:lnTo>
                    <a:lnTo>
                      <a:pt x="0" y="212"/>
                    </a:lnTo>
                    <a:lnTo>
                      <a:pt x="0" y="199"/>
                    </a:lnTo>
                    <a:lnTo>
                      <a:pt x="0" y="192"/>
                    </a:lnTo>
                    <a:lnTo>
                      <a:pt x="0" y="186"/>
                    </a:lnTo>
                    <a:lnTo>
                      <a:pt x="0" y="166"/>
                    </a:lnTo>
                    <a:lnTo>
                      <a:pt x="0" y="159"/>
                    </a:lnTo>
                    <a:lnTo>
                      <a:pt x="0" y="146"/>
                    </a:lnTo>
                    <a:lnTo>
                      <a:pt x="0" y="139"/>
                    </a:lnTo>
                    <a:lnTo>
                      <a:pt x="0" y="126"/>
                    </a:lnTo>
                    <a:lnTo>
                      <a:pt x="0" y="119"/>
                    </a:lnTo>
                    <a:lnTo>
                      <a:pt x="0" y="106"/>
                    </a:lnTo>
                    <a:lnTo>
                      <a:pt x="0" y="99"/>
                    </a:lnTo>
                    <a:lnTo>
                      <a:pt x="0" y="86"/>
                    </a:lnTo>
                    <a:lnTo>
                      <a:pt x="0" y="73"/>
                    </a:lnTo>
                    <a:lnTo>
                      <a:pt x="0" y="59"/>
                    </a:lnTo>
                    <a:lnTo>
                      <a:pt x="0" y="53"/>
                    </a:lnTo>
                    <a:lnTo>
                      <a:pt x="0" y="39"/>
                    </a:lnTo>
                    <a:lnTo>
                      <a:pt x="0" y="33"/>
                    </a:lnTo>
                    <a:lnTo>
                      <a:pt x="0" y="33"/>
                    </a:lnTo>
                    <a:lnTo>
                      <a:pt x="0" y="46"/>
                    </a:lnTo>
                    <a:lnTo>
                      <a:pt x="0" y="53"/>
                    </a:lnTo>
                    <a:lnTo>
                      <a:pt x="0" y="59"/>
                    </a:lnTo>
                    <a:lnTo>
                      <a:pt x="0" y="66"/>
                    </a:lnTo>
                    <a:lnTo>
                      <a:pt x="0" y="73"/>
                    </a:lnTo>
                    <a:lnTo>
                      <a:pt x="0" y="79"/>
                    </a:lnTo>
                    <a:lnTo>
                      <a:pt x="0" y="93"/>
                    </a:lnTo>
                    <a:lnTo>
                      <a:pt x="0" y="99"/>
                    </a:lnTo>
                    <a:lnTo>
                      <a:pt x="0" y="106"/>
                    </a:lnTo>
                    <a:lnTo>
                      <a:pt x="0" y="113"/>
                    </a:lnTo>
                    <a:lnTo>
                      <a:pt x="0" y="119"/>
                    </a:lnTo>
                    <a:lnTo>
                      <a:pt x="0" y="126"/>
                    </a:lnTo>
                    <a:lnTo>
                      <a:pt x="0" y="132"/>
                    </a:lnTo>
                    <a:lnTo>
                      <a:pt x="0" y="139"/>
                    </a:lnTo>
                    <a:lnTo>
                      <a:pt x="0" y="146"/>
                    </a:lnTo>
                    <a:lnTo>
                      <a:pt x="0" y="152"/>
                    </a:lnTo>
                    <a:lnTo>
                      <a:pt x="0" y="159"/>
                    </a:lnTo>
                    <a:lnTo>
                      <a:pt x="0" y="166"/>
                    </a:lnTo>
                    <a:lnTo>
                      <a:pt x="0" y="172"/>
                    </a:lnTo>
                    <a:lnTo>
                      <a:pt x="0" y="179"/>
                    </a:lnTo>
                    <a:lnTo>
                      <a:pt x="0" y="186"/>
                    </a:lnTo>
                    <a:lnTo>
                      <a:pt x="0" y="192"/>
                    </a:lnTo>
                    <a:lnTo>
                      <a:pt x="0" y="199"/>
                    </a:lnTo>
                    <a:lnTo>
                      <a:pt x="0" y="272"/>
                    </a:lnTo>
                    <a:lnTo>
                      <a:pt x="0" y="272"/>
                    </a:lnTo>
                    <a:lnTo>
                      <a:pt x="0" y="279"/>
                    </a:lnTo>
                    <a:lnTo>
                      <a:pt x="0" y="285"/>
                    </a:lnTo>
                    <a:lnTo>
                      <a:pt x="0" y="292"/>
                    </a:lnTo>
                    <a:lnTo>
                      <a:pt x="0" y="298"/>
                    </a:lnTo>
                    <a:lnTo>
                      <a:pt x="0" y="298"/>
                    </a:lnTo>
                    <a:lnTo>
                      <a:pt x="0" y="365"/>
                    </a:lnTo>
                    <a:lnTo>
                      <a:pt x="0" y="372"/>
                    </a:lnTo>
                    <a:lnTo>
                      <a:pt x="0" y="378"/>
                    </a:lnTo>
                    <a:lnTo>
                      <a:pt x="0" y="378"/>
                    </a:lnTo>
                    <a:lnTo>
                      <a:pt x="0" y="385"/>
                    </a:lnTo>
                    <a:lnTo>
                      <a:pt x="0" y="391"/>
                    </a:lnTo>
                    <a:lnTo>
                      <a:pt x="0" y="398"/>
                    </a:lnTo>
                    <a:lnTo>
                      <a:pt x="0" y="405"/>
                    </a:lnTo>
                    <a:lnTo>
                      <a:pt x="0" y="411"/>
                    </a:lnTo>
                    <a:lnTo>
                      <a:pt x="0" y="411"/>
                    </a:lnTo>
                    <a:lnTo>
                      <a:pt x="0" y="418"/>
                    </a:lnTo>
                    <a:lnTo>
                      <a:pt x="0" y="425"/>
                    </a:lnTo>
                    <a:lnTo>
                      <a:pt x="0" y="431"/>
                    </a:lnTo>
                    <a:lnTo>
                      <a:pt x="0" y="438"/>
                    </a:lnTo>
                    <a:lnTo>
                      <a:pt x="0" y="438"/>
                    </a:lnTo>
                    <a:lnTo>
                      <a:pt x="0" y="498"/>
                    </a:lnTo>
                    <a:lnTo>
                      <a:pt x="0" y="498"/>
                    </a:lnTo>
                    <a:lnTo>
                      <a:pt x="0" y="504"/>
                    </a:lnTo>
                    <a:lnTo>
                      <a:pt x="0" y="511"/>
                    </a:lnTo>
                    <a:lnTo>
                      <a:pt x="0" y="511"/>
                    </a:lnTo>
                    <a:lnTo>
                      <a:pt x="0" y="518"/>
                    </a:lnTo>
                    <a:lnTo>
                      <a:pt x="0" y="518"/>
                    </a:lnTo>
                    <a:lnTo>
                      <a:pt x="0" y="571"/>
                    </a:lnTo>
                    <a:lnTo>
                      <a:pt x="0" y="571"/>
                    </a:lnTo>
                    <a:lnTo>
                      <a:pt x="0" y="577"/>
                    </a:lnTo>
                    <a:lnTo>
                      <a:pt x="0" y="584"/>
                    </a:lnTo>
                    <a:lnTo>
                      <a:pt x="0" y="584"/>
                    </a:lnTo>
                    <a:lnTo>
                      <a:pt x="0" y="591"/>
                    </a:lnTo>
                    <a:lnTo>
                      <a:pt x="0" y="597"/>
                    </a:lnTo>
                    <a:lnTo>
                      <a:pt x="0" y="597"/>
                    </a:lnTo>
                    <a:lnTo>
                      <a:pt x="0" y="604"/>
                    </a:lnTo>
                    <a:lnTo>
                      <a:pt x="0" y="611"/>
                    </a:lnTo>
                    <a:lnTo>
                      <a:pt x="0" y="611"/>
                    </a:lnTo>
                    <a:lnTo>
                      <a:pt x="0" y="617"/>
                    </a:lnTo>
                    <a:lnTo>
                      <a:pt x="0" y="617"/>
                    </a:lnTo>
                    <a:lnTo>
                      <a:pt x="0" y="624"/>
                    </a:lnTo>
                    <a:lnTo>
                      <a:pt x="0" y="630"/>
                    </a:lnTo>
                    <a:lnTo>
                      <a:pt x="0" y="670"/>
                    </a:lnTo>
                    <a:lnTo>
                      <a:pt x="0" y="670"/>
                    </a:lnTo>
                    <a:lnTo>
                      <a:pt x="0" y="670"/>
                    </a:lnTo>
                    <a:lnTo>
                      <a:pt x="0" y="677"/>
                    </a:lnTo>
                    <a:lnTo>
                      <a:pt x="0" y="677"/>
                    </a:lnTo>
                    <a:lnTo>
                      <a:pt x="0" y="684"/>
                    </a:lnTo>
                    <a:lnTo>
                      <a:pt x="0" y="684"/>
                    </a:lnTo>
                    <a:lnTo>
                      <a:pt x="0" y="717"/>
                    </a:lnTo>
                    <a:lnTo>
                      <a:pt x="0" y="723"/>
                    </a:lnTo>
                    <a:lnTo>
                      <a:pt x="0" y="723"/>
                    </a:lnTo>
                    <a:lnTo>
                      <a:pt x="0" y="730"/>
                    </a:lnTo>
                    <a:lnTo>
                      <a:pt x="0" y="730"/>
                    </a:lnTo>
                    <a:lnTo>
                      <a:pt x="0" y="737"/>
                    </a:lnTo>
                    <a:lnTo>
                      <a:pt x="0" y="737"/>
                    </a:lnTo>
                    <a:lnTo>
                      <a:pt x="0" y="737"/>
                    </a:lnTo>
                    <a:lnTo>
                      <a:pt x="0" y="743"/>
                    </a:lnTo>
                    <a:lnTo>
                      <a:pt x="0" y="743"/>
                    </a:lnTo>
                    <a:lnTo>
                      <a:pt x="0" y="750"/>
                    </a:lnTo>
                    <a:lnTo>
                      <a:pt x="0" y="750"/>
                    </a:lnTo>
                    <a:lnTo>
                      <a:pt x="0" y="757"/>
                    </a:lnTo>
                    <a:lnTo>
                      <a:pt x="0" y="757"/>
                    </a:lnTo>
                    <a:lnTo>
                      <a:pt x="0" y="757"/>
                    </a:lnTo>
                    <a:lnTo>
                      <a:pt x="0" y="783"/>
                    </a:lnTo>
                    <a:lnTo>
                      <a:pt x="0" y="783"/>
                    </a:lnTo>
                    <a:lnTo>
                      <a:pt x="0" y="790"/>
                    </a:lnTo>
                    <a:lnTo>
                      <a:pt x="0" y="790"/>
                    </a:lnTo>
                    <a:lnTo>
                      <a:pt x="0" y="790"/>
                    </a:lnTo>
                    <a:lnTo>
                      <a:pt x="0" y="790"/>
                    </a:lnTo>
                    <a:lnTo>
                      <a:pt x="0" y="796"/>
                    </a:lnTo>
                    <a:lnTo>
                      <a:pt x="0" y="816"/>
                    </a:lnTo>
                    <a:lnTo>
                      <a:pt x="0" y="816"/>
                    </a:lnTo>
                    <a:lnTo>
                      <a:pt x="0" y="816"/>
                    </a:lnTo>
                    <a:lnTo>
                      <a:pt x="0" y="816"/>
                    </a:lnTo>
                    <a:lnTo>
                      <a:pt x="0" y="823"/>
                    </a:lnTo>
                    <a:lnTo>
                      <a:pt x="0" y="823"/>
                    </a:lnTo>
                    <a:lnTo>
                      <a:pt x="0" y="823"/>
                    </a:lnTo>
                    <a:lnTo>
                      <a:pt x="0" y="823"/>
                    </a:lnTo>
                    <a:lnTo>
                      <a:pt x="0" y="823"/>
                    </a:lnTo>
                    <a:lnTo>
                      <a:pt x="0" y="830"/>
                    </a:lnTo>
                    <a:lnTo>
                      <a:pt x="0" y="830"/>
                    </a:lnTo>
                    <a:lnTo>
                      <a:pt x="0" y="830"/>
                    </a:lnTo>
                    <a:lnTo>
                      <a:pt x="0" y="830"/>
                    </a:lnTo>
                    <a:lnTo>
                      <a:pt x="0" y="830"/>
                    </a:lnTo>
                    <a:lnTo>
                      <a:pt x="0" y="836"/>
                    </a:lnTo>
                    <a:lnTo>
                      <a:pt x="0" y="836"/>
                    </a:lnTo>
                    <a:lnTo>
                      <a:pt x="0" y="836"/>
                    </a:lnTo>
                    <a:lnTo>
                      <a:pt x="0" y="836"/>
                    </a:lnTo>
                    <a:lnTo>
                      <a:pt x="0" y="836"/>
                    </a:lnTo>
                    <a:lnTo>
                      <a:pt x="0" y="836"/>
                    </a:lnTo>
                    <a:lnTo>
                      <a:pt x="0" y="836"/>
                    </a:lnTo>
                    <a:lnTo>
                      <a:pt x="0" y="843"/>
                    </a:lnTo>
                    <a:lnTo>
                      <a:pt x="0" y="843"/>
                    </a:lnTo>
                    <a:lnTo>
                      <a:pt x="0" y="843"/>
                    </a:lnTo>
                    <a:lnTo>
                      <a:pt x="0" y="843"/>
                    </a:lnTo>
                    <a:lnTo>
                      <a:pt x="0" y="843"/>
                    </a:lnTo>
                    <a:lnTo>
                      <a:pt x="0" y="843"/>
                    </a:lnTo>
                    <a:lnTo>
                      <a:pt x="0" y="843"/>
                    </a:lnTo>
                    <a:lnTo>
                      <a:pt x="0" y="843"/>
                    </a:lnTo>
                    <a:lnTo>
                      <a:pt x="0" y="843"/>
                    </a:lnTo>
                    <a:lnTo>
                      <a:pt x="0" y="843"/>
                    </a:lnTo>
                    <a:lnTo>
                      <a:pt x="0" y="843"/>
                    </a:lnTo>
                    <a:lnTo>
                      <a:pt x="0" y="843"/>
                    </a:lnTo>
                    <a:lnTo>
                      <a:pt x="0" y="843"/>
                    </a:lnTo>
                    <a:lnTo>
                      <a:pt x="0" y="850"/>
                    </a:lnTo>
                    <a:lnTo>
                      <a:pt x="0" y="850"/>
                    </a:lnTo>
                    <a:lnTo>
                      <a:pt x="0" y="850"/>
                    </a:lnTo>
                    <a:lnTo>
                      <a:pt x="0" y="843"/>
                    </a:lnTo>
                    <a:lnTo>
                      <a:pt x="0" y="843"/>
                    </a:lnTo>
                    <a:lnTo>
                      <a:pt x="0" y="843"/>
                    </a:lnTo>
                    <a:lnTo>
                      <a:pt x="0" y="843"/>
                    </a:lnTo>
                    <a:lnTo>
                      <a:pt x="0" y="843"/>
                    </a:lnTo>
                    <a:lnTo>
                      <a:pt x="0" y="843"/>
                    </a:lnTo>
                    <a:lnTo>
                      <a:pt x="0" y="843"/>
                    </a:lnTo>
                    <a:lnTo>
                      <a:pt x="0" y="843"/>
                    </a:lnTo>
                    <a:lnTo>
                      <a:pt x="0" y="843"/>
                    </a:lnTo>
                    <a:lnTo>
                      <a:pt x="0" y="836"/>
                    </a:lnTo>
                    <a:lnTo>
                      <a:pt x="0" y="836"/>
                    </a:lnTo>
                    <a:lnTo>
                      <a:pt x="0" y="836"/>
                    </a:lnTo>
                    <a:lnTo>
                      <a:pt x="0" y="836"/>
                    </a:lnTo>
                    <a:lnTo>
                      <a:pt x="0" y="836"/>
                    </a:lnTo>
                    <a:lnTo>
                      <a:pt x="0" y="836"/>
                    </a:lnTo>
                    <a:lnTo>
                      <a:pt x="0" y="830"/>
                    </a:lnTo>
                    <a:lnTo>
                      <a:pt x="0" y="830"/>
                    </a:lnTo>
                    <a:lnTo>
                      <a:pt x="0" y="830"/>
                    </a:lnTo>
                    <a:lnTo>
                      <a:pt x="0" y="830"/>
                    </a:lnTo>
                    <a:lnTo>
                      <a:pt x="0" y="830"/>
                    </a:lnTo>
                    <a:lnTo>
                      <a:pt x="0" y="830"/>
                    </a:lnTo>
                    <a:lnTo>
                      <a:pt x="0" y="823"/>
                    </a:lnTo>
                    <a:lnTo>
                      <a:pt x="0" y="823"/>
                    </a:lnTo>
                    <a:lnTo>
                      <a:pt x="0" y="823"/>
                    </a:lnTo>
                    <a:lnTo>
                      <a:pt x="0" y="803"/>
                    </a:lnTo>
                    <a:lnTo>
                      <a:pt x="0" y="803"/>
                    </a:lnTo>
                    <a:lnTo>
                      <a:pt x="0" y="803"/>
                    </a:lnTo>
                    <a:lnTo>
                      <a:pt x="0" y="803"/>
                    </a:lnTo>
                    <a:lnTo>
                      <a:pt x="0" y="796"/>
                    </a:lnTo>
                    <a:lnTo>
                      <a:pt x="0" y="796"/>
                    </a:lnTo>
                    <a:lnTo>
                      <a:pt x="0" y="796"/>
                    </a:lnTo>
                    <a:lnTo>
                      <a:pt x="0" y="770"/>
                    </a:lnTo>
                    <a:lnTo>
                      <a:pt x="0" y="770"/>
                    </a:lnTo>
                    <a:lnTo>
                      <a:pt x="0" y="770"/>
                    </a:lnTo>
                    <a:lnTo>
                      <a:pt x="0" y="763"/>
                    </a:lnTo>
                    <a:lnTo>
                      <a:pt x="0" y="763"/>
                    </a:lnTo>
                    <a:lnTo>
                      <a:pt x="0" y="763"/>
                    </a:lnTo>
                    <a:lnTo>
                      <a:pt x="0" y="757"/>
                    </a:lnTo>
                    <a:lnTo>
                      <a:pt x="0" y="757"/>
                    </a:lnTo>
                    <a:lnTo>
                      <a:pt x="0" y="750"/>
                    </a:lnTo>
                    <a:lnTo>
                      <a:pt x="0" y="750"/>
                    </a:lnTo>
                    <a:lnTo>
                      <a:pt x="0" y="750"/>
                    </a:lnTo>
                    <a:lnTo>
                      <a:pt x="0" y="743"/>
                    </a:lnTo>
                    <a:lnTo>
                      <a:pt x="0" y="743"/>
                    </a:lnTo>
                    <a:lnTo>
                      <a:pt x="0" y="737"/>
                    </a:lnTo>
                    <a:lnTo>
                      <a:pt x="0" y="737"/>
                    </a:lnTo>
                    <a:lnTo>
                      <a:pt x="0" y="704"/>
                    </a:lnTo>
                    <a:lnTo>
                      <a:pt x="0" y="704"/>
                    </a:lnTo>
                    <a:lnTo>
                      <a:pt x="0" y="697"/>
                    </a:lnTo>
                    <a:lnTo>
                      <a:pt x="0" y="697"/>
                    </a:lnTo>
                    <a:lnTo>
                      <a:pt x="0" y="690"/>
                    </a:lnTo>
                    <a:lnTo>
                      <a:pt x="0" y="690"/>
                    </a:lnTo>
                    <a:lnTo>
                      <a:pt x="0" y="690"/>
                    </a:lnTo>
                    <a:lnTo>
                      <a:pt x="0" y="650"/>
                    </a:lnTo>
                    <a:lnTo>
                      <a:pt x="0" y="644"/>
                    </a:lnTo>
                    <a:lnTo>
                      <a:pt x="0" y="644"/>
                    </a:lnTo>
                    <a:lnTo>
                      <a:pt x="0" y="637"/>
                    </a:lnTo>
                    <a:lnTo>
                      <a:pt x="0" y="637"/>
                    </a:lnTo>
                    <a:lnTo>
                      <a:pt x="0" y="630"/>
                    </a:lnTo>
                    <a:lnTo>
                      <a:pt x="0" y="624"/>
                    </a:lnTo>
                    <a:lnTo>
                      <a:pt x="0" y="624"/>
                    </a:lnTo>
                    <a:lnTo>
                      <a:pt x="0" y="617"/>
                    </a:lnTo>
                    <a:lnTo>
                      <a:pt x="0" y="617"/>
                    </a:lnTo>
                    <a:lnTo>
                      <a:pt x="0" y="611"/>
                    </a:lnTo>
                    <a:lnTo>
                      <a:pt x="0" y="604"/>
                    </a:lnTo>
                    <a:lnTo>
                      <a:pt x="0" y="604"/>
                    </a:lnTo>
                    <a:lnTo>
                      <a:pt x="0" y="597"/>
                    </a:lnTo>
                    <a:lnTo>
                      <a:pt x="0" y="597"/>
                    </a:lnTo>
                    <a:lnTo>
                      <a:pt x="0" y="551"/>
                    </a:lnTo>
                    <a:lnTo>
                      <a:pt x="0" y="544"/>
                    </a:lnTo>
                    <a:lnTo>
                      <a:pt x="0" y="538"/>
                    </a:lnTo>
                    <a:lnTo>
                      <a:pt x="0" y="538"/>
                    </a:lnTo>
                    <a:lnTo>
                      <a:pt x="0" y="531"/>
                    </a:lnTo>
                    <a:lnTo>
                      <a:pt x="0" y="524"/>
                    </a:lnTo>
                    <a:lnTo>
                      <a:pt x="0" y="524"/>
                    </a:lnTo>
                    <a:lnTo>
                      <a:pt x="0" y="471"/>
                    </a:lnTo>
                    <a:lnTo>
                      <a:pt x="0" y="464"/>
                    </a:lnTo>
                    <a:lnTo>
                      <a:pt x="0" y="458"/>
                    </a:lnTo>
                    <a:lnTo>
                      <a:pt x="0" y="458"/>
                    </a:lnTo>
                    <a:lnTo>
                      <a:pt x="0" y="451"/>
                    </a:lnTo>
                    <a:lnTo>
                      <a:pt x="0" y="445"/>
                    </a:lnTo>
                    <a:lnTo>
                      <a:pt x="0" y="438"/>
                    </a:lnTo>
                    <a:lnTo>
                      <a:pt x="0" y="431"/>
                    </a:lnTo>
                    <a:lnTo>
                      <a:pt x="0" y="431"/>
                    </a:lnTo>
                    <a:lnTo>
                      <a:pt x="0" y="425"/>
                    </a:lnTo>
                    <a:lnTo>
                      <a:pt x="0" y="418"/>
                    </a:lnTo>
                    <a:lnTo>
                      <a:pt x="0" y="411"/>
                    </a:lnTo>
                    <a:lnTo>
                      <a:pt x="0" y="405"/>
                    </a:lnTo>
                    <a:lnTo>
                      <a:pt x="0" y="405"/>
                    </a:lnTo>
                    <a:lnTo>
                      <a:pt x="0" y="398"/>
                    </a:lnTo>
                    <a:lnTo>
                      <a:pt x="0" y="338"/>
                    </a:lnTo>
                    <a:lnTo>
                      <a:pt x="0" y="332"/>
                    </a:lnTo>
                    <a:lnTo>
                      <a:pt x="0" y="325"/>
                    </a:lnTo>
                    <a:lnTo>
                      <a:pt x="0" y="318"/>
                    </a:lnTo>
                    <a:lnTo>
                      <a:pt x="0" y="312"/>
                    </a:lnTo>
                    <a:lnTo>
                      <a:pt x="0" y="312"/>
                    </a:lnTo>
                    <a:lnTo>
                      <a:pt x="0" y="305"/>
                    </a:lnTo>
                    <a:lnTo>
                      <a:pt x="0" y="239"/>
                    </a:lnTo>
                    <a:lnTo>
                      <a:pt x="0" y="232"/>
                    </a:lnTo>
                    <a:lnTo>
                      <a:pt x="0" y="225"/>
                    </a:lnTo>
                    <a:lnTo>
                      <a:pt x="0" y="219"/>
                    </a:lnTo>
                    <a:lnTo>
                      <a:pt x="0" y="212"/>
                    </a:lnTo>
                    <a:lnTo>
                      <a:pt x="0" y="205"/>
                    </a:lnTo>
                    <a:lnTo>
                      <a:pt x="0" y="199"/>
                    </a:lnTo>
                    <a:lnTo>
                      <a:pt x="0" y="192"/>
                    </a:lnTo>
                    <a:lnTo>
                      <a:pt x="0" y="186"/>
                    </a:lnTo>
                    <a:lnTo>
                      <a:pt x="0" y="179"/>
                    </a:lnTo>
                    <a:lnTo>
                      <a:pt x="0" y="172"/>
                    </a:lnTo>
                    <a:lnTo>
                      <a:pt x="0" y="166"/>
                    </a:lnTo>
                    <a:lnTo>
                      <a:pt x="0" y="159"/>
                    </a:lnTo>
                    <a:lnTo>
                      <a:pt x="0" y="146"/>
                    </a:lnTo>
                    <a:lnTo>
                      <a:pt x="0" y="139"/>
                    </a:lnTo>
                    <a:lnTo>
                      <a:pt x="0" y="132"/>
                    </a:lnTo>
                    <a:lnTo>
                      <a:pt x="0" y="126"/>
                    </a:lnTo>
                    <a:lnTo>
                      <a:pt x="0" y="126"/>
                    </a:lnTo>
                    <a:lnTo>
                      <a:pt x="0" y="119"/>
                    </a:lnTo>
                    <a:lnTo>
                      <a:pt x="0" y="113"/>
                    </a:lnTo>
                    <a:lnTo>
                      <a:pt x="0" y="106"/>
                    </a:lnTo>
                    <a:lnTo>
                      <a:pt x="0" y="99"/>
                    </a:lnTo>
                    <a:lnTo>
                      <a:pt x="0" y="93"/>
                    </a:lnTo>
                    <a:lnTo>
                      <a:pt x="0" y="86"/>
                    </a:lnTo>
                    <a:lnTo>
                      <a:pt x="0" y="79"/>
                    </a:lnTo>
                    <a:lnTo>
                      <a:pt x="0" y="73"/>
                    </a:lnTo>
                    <a:lnTo>
                      <a:pt x="0" y="66"/>
                    </a:lnTo>
                    <a:lnTo>
                      <a:pt x="0" y="66"/>
                    </a:lnTo>
                    <a:lnTo>
                      <a:pt x="0" y="66"/>
                    </a:lnTo>
                    <a:lnTo>
                      <a:pt x="0" y="59"/>
                    </a:lnTo>
                    <a:lnTo>
                      <a:pt x="0" y="59"/>
                    </a:lnTo>
                    <a:lnTo>
                      <a:pt x="0" y="53"/>
                    </a:lnTo>
                    <a:lnTo>
                      <a:pt x="0" y="46"/>
                    </a:lnTo>
                    <a:lnTo>
                      <a:pt x="0" y="39"/>
                    </a:lnTo>
                    <a:lnTo>
                      <a:pt x="0" y="33"/>
                    </a:lnTo>
                    <a:lnTo>
                      <a:pt x="0" y="33"/>
                    </a:lnTo>
                    <a:lnTo>
                      <a:pt x="0" y="33"/>
                    </a:lnTo>
                    <a:lnTo>
                      <a:pt x="0" y="39"/>
                    </a:lnTo>
                    <a:lnTo>
                      <a:pt x="0" y="46"/>
                    </a:lnTo>
                    <a:lnTo>
                      <a:pt x="0" y="53"/>
                    </a:lnTo>
                    <a:lnTo>
                      <a:pt x="0" y="59"/>
                    </a:lnTo>
                    <a:lnTo>
                      <a:pt x="0" y="66"/>
                    </a:lnTo>
                    <a:lnTo>
                      <a:pt x="0" y="73"/>
                    </a:lnTo>
                    <a:lnTo>
                      <a:pt x="0" y="86"/>
                    </a:lnTo>
                    <a:lnTo>
                      <a:pt x="0" y="93"/>
                    </a:lnTo>
                    <a:lnTo>
                      <a:pt x="0" y="99"/>
                    </a:lnTo>
                    <a:lnTo>
                      <a:pt x="0" y="106"/>
                    </a:lnTo>
                    <a:lnTo>
                      <a:pt x="0" y="113"/>
                    </a:lnTo>
                    <a:lnTo>
                      <a:pt x="0" y="119"/>
                    </a:lnTo>
                    <a:lnTo>
                      <a:pt x="0" y="126"/>
                    </a:lnTo>
                    <a:lnTo>
                      <a:pt x="0" y="132"/>
                    </a:lnTo>
                    <a:lnTo>
                      <a:pt x="0" y="139"/>
                    </a:lnTo>
                    <a:lnTo>
                      <a:pt x="0" y="146"/>
                    </a:lnTo>
                    <a:lnTo>
                      <a:pt x="0" y="152"/>
                    </a:lnTo>
                    <a:lnTo>
                      <a:pt x="0" y="159"/>
                    </a:lnTo>
                    <a:lnTo>
                      <a:pt x="0" y="172"/>
                    </a:lnTo>
                    <a:lnTo>
                      <a:pt x="0" y="179"/>
                    </a:lnTo>
                    <a:lnTo>
                      <a:pt x="0" y="186"/>
                    </a:lnTo>
                    <a:lnTo>
                      <a:pt x="0" y="192"/>
                    </a:lnTo>
                    <a:lnTo>
                      <a:pt x="0" y="199"/>
                    </a:lnTo>
                    <a:lnTo>
                      <a:pt x="0" y="205"/>
                    </a:lnTo>
                    <a:lnTo>
                      <a:pt x="0" y="272"/>
                    </a:lnTo>
                    <a:lnTo>
                      <a:pt x="0" y="279"/>
                    </a:lnTo>
                    <a:lnTo>
                      <a:pt x="0" y="285"/>
                    </a:lnTo>
                    <a:lnTo>
                      <a:pt x="0" y="292"/>
                    </a:lnTo>
                    <a:lnTo>
                      <a:pt x="0" y="292"/>
                    </a:lnTo>
                    <a:lnTo>
                      <a:pt x="0" y="298"/>
                    </a:lnTo>
                    <a:lnTo>
                      <a:pt x="0" y="305"/>
                    </a:lnTo>
                    <a:lnTo>
                      <a:pt x="0" y="365"/>
                    </a:lnTo>
                    <a:lnTo>
                      <a:pt x="0" y="372"/>
                    </a:lnTo>
                    <a:lnTo>
                      <a:pt x="0" y="378"/>
                    </a:lnTo>
                    <a:lnTo>
                      <a:pt x="0" y="385"/>
                    </a:lnTo>
                    <a:lnTo>
                      <a:pt x="0" y="391"/>
                    </a:lnTo>
                    <a:lnTo>
                      <a:pt x="0" y="398"/>
                    </a:lnTo>
                    <a:lnTo>
                      <a:pt x="0" y="405"/>
                    </a:lnTo>
                    <a:lnTo>
                      <a:pt x="0" y="405"/>
                    </a:lnTo>
                    <a:lnTo>
                      <a:pt x="0" y="411"/>
                    </a:lnTo>
                    <a:lnTo>
                      <a:pt x="0" y="418"/>
                    </a:lnTo>
                    <a:lnTo>
                      <a:pt x="0" y="425"/>
                    </a:lnTo>
                    <a:lnTo>
                      <a:pt x="0" y="431"/>
                    </a:lnTo>
                    <a:lnTo>
                      <a:pt x="0" y="431"/>
                    </a:lnTo>
                    <a:lnTo>
                      <a:pt x="0" y="438"/>
                    </a:lnTo>
                    <a:lnTo>
                      <a:pt x="0" y="445"/>
                    </a:lnTo>
                    <a:lnTo>
                      <a:pt x="0" y="498"/>
                    </a:lnTo>
                    <a:lnTo>
                      <a:pt x="0" y="504"/>
                    </a:lnTo>
                    <a:lnTo>
                      <a:pt x="0" y="511"/>
                    </a:lnTo>
                    <a:lnTo>
                      <a:pt x="0" y="511"/>
                    </a:lnTo>
                    <a:lnTo>
                      <a:pt x="0" y="518"/>
                    </a:lnTo>
                    <a:lnTo>
                      <a:pt x="0" y="518"/>
                    </a:lnTo>
                    <a:lnTo>
                      <a:pt x="0" y="524"/>
                    </a:lnTo>
                    <a:lnTo>
                      <a:pt x="0" y="571"/>
                    </a:lnTo>
                    <a:lnTo>
                      <a:pt x="0" y="577"/>
                    </a:lnTo>
                    <a:lnTo>
                      <a:pt x="0" y="584"/>
                    </a:lnTo>
                    <a:lnTo>
                      <a:pt x="0" y="584"/>
                    </a:lnTo>
                    <a:lnTo>
                      <a:pt x="0" y="591"/>
                    </a:lnTo>
                    <a:lnTo>
                      <a:pt x="0" y="597"/>
                    </a:lnTo>
                    <a:lnTo>
                      <a:pt x="0" y="597"/>
                    </a:lnTo>
                    <a:lnTo>
                      <a:pt x="0" y="604"/>
                    </a:lnTo>
                    <a:lnTo>
                      <a:pt x="0" y="604"/>
                    </a:lnTo>
                    <a:lnTo>
                      <a:pt x="0" y="611"/>
                    </a:lnTo>
                    <a:lnTo>
                      <a:pt x="0" y="617"/>
                    </a:lnTo>
                    <a:lnTo>
                      <a:pt x="0" y="617"/>
                    </a:lnTo>
                    <a:lnTo>
                      <a:pt x="0" y="624"/>
                    </a:lnTo>
                    <a:lnTo>
                      <a:pt x="0" y="630"/>
                    </a:lnTo>
                    <a:lnTo>
                      <a:pt x="0" y="630"/>
                    </a:lnTo>
                    <a:lnTo>
                      <a:pt x="0" y="670"/>
                    </a:lnTo>
                    <a:lnTo>
                      <a:pt x="0" y="677"/>
                    </a:lnTo>
                    <a:lnTo>
                      <a:pt x="0" y="677"/>
                    </a:lnTo>
                    <a:lnTo>
                      <a:pt x="0" y="677"/>
                    </a:lnTo>
                    <a:lnTo>
                      <a:pt x="0" y="684"/>
                    </a:lnTo>
                    <a:lnTo>
                      <a:pt x="0" y="684"/>
                    </a:lnTo>
                    <a:lnTo>
                      <a:pt x="0" y="690"/>
                    </a:lnTo>
                    <a:lnTo>
                      <a:pt x="0" y="723"/>
                    </a:lnTo>
                    <a:lnTo>
                      <a:pt x="0" y="723"/>
                    </a:lnTo>
                    <a:lnTo>
                      <a:pt x="0" y="730"/>
                    </a:lnTo>
                    <a:lnTo>
                      <a:pt x="0" y="730"/>
                    </a:lnTo>
                    <a:lnTo>
                      <a:pt x="0" y="737"/>
                    </a:lnTo>
                    <a:lnTo>
                      <a:pt x="0" y="737"/>
                    </a:lnTo>
                    <a:lnTo>
                      <a:pt x="0" y="737"/>
                    </a:lnTo>
                    <a:lnTo>
                      <a:pt x="0" y="743"/>
                    </a:lnTo>
                    <a:lnTo>
                      <a:pt x="0" y="743"/>
                    </a:lnTo>
                    <a:lnTo>
                      <a:pt x="0" y="750"/>
                    </a:lnTo>
                    <a:lnTo>
                      <a:pt x="0" y="750"/>
                    </a:lnTo>
                    <a:lnTo>
                      <a:pt x="0" y="757"/>
                    </a:lnTo>
                    <a:lnTo>
                      <a:pt x="0" y="757"/>
                    </a:lnTo>
                    <a:lnTo>
                      <a:pt x="0" y="757"/>
                    </a:lnTo>
                    <a:lnTo>
                      <a:pt x="0" y="763"/>
                    </a:lnTo>
                    <a:lnTo>
                      <a:pt x="0" y="783"/>
                    </a:lnTo>
                    <a:lnTo>
                      <a:pt x="0" y="790"/>
                    </a:lnTo>
                    <a:lnTo>
                      <a:pt x="0" y="790"/>
                    </a:lnTo>
                    <a:lnTo>
                      <a:pt x="0" y="790"/>
                    </a:lnTo>
                    <a:lnTo>
                      <a:pt x="0" y="790"/>
                    </a:lnTo>
                    <a:lnTo>
                      <a:pt x="0" y="796"/>
                    </a:lnTo>
                    <a:lnTo>
                      <a:pt x="0" y="796"/>
                    </a:lnTo>
                    <a:lnTo>
                      <a:pt x="0" y="816"/>
                    </a:lnTo>
                    <a:lnTo>
                      <a:pt x="0" y="816"/>
                    </a:lnTo>
                    <a:lnTo>
                      <a:pt x="0" y="816"/>
                    </a:lnTo>
                    <a:lnTo>
                      <a:pt x="0" y="823"/>
                    </a:lnTo>
                    <a:lnTo>
                      <a:pt x="0" y="823"/>
                    </a:lnTo>
                    <a:lnTo>
                      <a:pt x="0" y="823"/>
                    </a:lnTo>
                    <a:lnTo>
                      <a:pt x="0" y="823"/>
                    </a:lnTo>
                    <a:lnTo>
                      <a:pt x="0" y="823"/>
                    </a:lnTo>
                    <a:lnTo>
                      <a:pt x="0" y="830"/>
                    </a:lnTo>
                    <a:lnTo>
                      <a:pt x="0" y="830"/>
                    </a:lnTo>
                    <a:lnTo>
                      <a:pt x="0" y="830"/>
                    </a:lnTo>
                    <a:lnTo>
                      <a:pt x="0" y="830"/>
                    </a:lnTo>
                    <a:lnTo>
                      <a:pt x="0" y="830"/>
                    </a:lnTo>
                    <a:lnTo>
                      <a:pt x="0" y="836"/>
                    </a:lnTo>
                    <a:lnTo>
                      <a:pt x="0" y="836"/>
                    </a:lnTo>
                    <a:lnTo>
                      <a:pt x="0" y="836"/>
                    </a:lnTo>
                    <a:lnTo>
                      <a:pt x="0" y="836"/>
                    </a:lnTo>
                    <a:lnTo>
                      <a:pt x="0" y="836"/>
                    </a:lnTo>
                    <a:lnTo>
                      <a:pt x="0" y="836"/>
                    </a:lnTo>
                    <a:lnTo>
                      <a:pt x="0" y="836"/>
                    </a:lnTo>
                    <a:lnTo>
                      <a:pt x="0" y="843"/>
                    </a:lnTo>
                    <a:lnTo>
                      <a:pt x="0" y="843"/>
                    </a:lnTo>
                    <a:lnTo>
                      <a:pt x="0" y="843"/>
                    </a:lnTo>
                    <a:lnTo>
                      <a:pt x="0" y="843"/>
                    </a:lnTo>
                    <a:lnTo>
                      <a:pt x="0" y="843"/>
                    </a:lnTo>
                    <a:lnTo>
                      <a:pt x="0" y="843"/>
                    </a:lnTo>
                    <a:lnTo>
                      <a:pt x="0" y="843"/>
                    </a:lnTo>
                    <a:lnTo>
                      <a:pt x="0" y="843"/>
                    </a:lnTo>
                    <a:lnTo>
                      <a:pt x="0" y="843"/>
                    </a:lnTo>
                    <a:lnTo>
                      <a:pt x="0" y="843"/>
                    </a:lnTo>
                    <a:lnTo>
                      <a:pt x="0" y="843"/>
                    </a:lnTo>
                    <a:lnTo>
                      <a:pt x="0" y="843"/>
                    </a:lnTo>
                    <a:lnTo>
                      <a:pt x="0" y="843"/>
                    </a:lnTo>
                    <a:lnTo>
                      <a:pt x="0" y="850"/>
                    </a:lnTo>
                    <a:lnTo>
                      <a:pt x="0" y="850"/>
                    </a:lnTo>
                    <a:lnTo>
                      <a:pt x="0" y="850"/>
                    </a:lnTo>
                    <a:lnTo>
                      <a:pt x="0" y="850"/>
                    </a:lnTo>
                    <a:lnTo>
                      <a:pt x="0" y="850"/>
                    </a:lnTo>
                    <a:lnTo>
                      <a:pt x="0" y="843"/>
                    </a:lnTo>
                    <a:lnTo>
                      <a:pt x="0" y="843"/>
                    </a:lnTo>
                    <a:lnTo>
                      <a:pt x="0" y="843"/>
                    </a:lnTo>
                    <a:lnTo>
                      <a:pt x="0" y="843"/>
                    </a:lnTo>
                    <a:lnTo>
                      <a:pt x="0" y="843"/>
                    </a:lnTo>
                    <a:lnTo>
                      <a:pt x="0" y="843"/>
                    </a:lnTo>
                    <a:lnTo>
                      <a:pt x="0" y="843"/>
                    </a:lnTo>
                    <a:lnTo>
                      <a:pt x="0" y="843"/>
                    </a:lnTo>
                    <a:lnTo>
                      <a:pt x="0" y="836"/>
                    </a:lnTo>
                    <a:lnTo>
                      <a:pt x="0" y="836"/>
                    </a:lnTo>
                    <a:lnTo>
                      <a:pt x="0" y="836"/>
                    </a:lnTo>
                    <a:lnTo>
                      <a:pt x="0" y="836"/>
                    </a:lnTo>
                    <a:lnTo>
                      <a:pt x="0" y="836"/>
                    </a:lnTo>
                    <a:lnTo>
                      <a:pt x="0" y="836"/>
                    </a:lnTo>
                    <a:lnTo>
                      <a:pt x="0" y="830"/>
                    </a:lnTo>
                    <a:lnTo>
                      <a:pt x="0" y="830"/>
                    </a:lnTo>
                    <a:lnTo>
                      <a:pt x="0" y="830"/>
                    </a:lnTo>
                    <a:lnTo>
                      <a:pt x="0" y="830"/>
                    </a:lnTo>
                    <a:lnTo>
                      <a:pt x="0" y="830"/>
                    </a:lnTo>
                    <a:lnTo>
                      <a:pt x="0" y="823"/>
                    </a:lnTo>
                    <a:lnTo>
                      <a:pt x="0" y="823"/>
                    </a:lnTo>
                    <a:lnTo>
                      <a:pt x="0" y="823"/>
                    </a:lnTo>
                    <a:lnTo>
                      <a:pt x="0" y="823"/>
                    </a:lnTo>
                    <a:lnTo>
                      <a:pt x="0" y="803"/>
                    </a:lnTo>
                    <a:lnTo>
                      <a:pt x="0" y="803"/>
                    </a:lnTo>
                    <a:lnTo>
                      <a:pt x="0" y="803"/>
                    </a:lnTo>
                    <a:lnTo>
                      <a:pt x="0" y="796"/>
                    </a:lnTo>
                    <a:lnTo>
                      <a:pt x="0" y="796"/>
                    </a:lnTo>
                    <a:lnTo>
                      <a:pt x="0" y="796"/>
                    </a:lnTo>
                    <a:lnTo>
                      <a:pt x="0" y="796"/>
                    </a:lnTo>
                    <a:lnTo>
                      <a:pt x="0" y="770"/>
                    </a:lnTo>
                    <a:lnTo>
                      <a:pt x="0" y="770"/>
                    </a:lnTo>
                    <a:lnTo>
                      <a:pt x="0" y="763"/>
                    </a:lnTo>
                    <a:lnTo>
                      <a:pt x="0" y="763"/>
                    </a:lnTo>
                    <a:lnTo>
                      <a:pt x="0" y="763"/>
                    </a:lnTo>
                    <a:lnTo>
                      <a:pt x="0" y="757"/>
                    </a:lnTo>
                    <a:lnTo>
                      <a:pt x="0" y="757"/>
                    </a:lnTo>
                    <a:lnTo>
                      <a:pt x="0" y="750"/>
                    </a:lnTo>
                    <a:lnTo>
                      <a:pt x="0" y="750"/>
                    </a:lnTo>
                    <a:lnTo>
                      <a:pt x="0" y="750"/>
                    </a:lnTo>
                    <a:lnTo>
                      <a:pt x="0" y="743"/>
                    </a:lnTo>
                    <a:lnTo>
                      <a:pt x="0" y="743"/>
                    </a:lnTo>
                    <a:lnTo>
                      <a:pt x="0" y="737"/>
                    </a:lnTo>
                    <a:lnTo>
                      <a:pt x="0" y="737"/>
                    </a:lnTo>
                    <a:lnTo>
                      <a:pt x="0" y="730"/>
                    </a:lnTo>
                    <a:lnTo>
                      <a:pt x="0" y="704"/>
                    </a:lnTo>
                    <a:lnTo>
                      <a:pt x="0" y="697"/>
                    </a:lnTo>
                    <a:lnTo>
                      <a:pt x="0" y="697"/>
                    </a:lnTo>
                    <a:lnTo>
                      <a:pt x="0" y="690"/>
                    </a:lnTo>
                    <a:lnTo>
                      <a:pt x="0" y="690"/>
                    </a:lnTo>
                    <a:lnTo>
                      <a:pt x="0" y="684"/>
                    </a:lnTo>
                    <a:lnTo>
                      <a:pt x="0" y="684"/>
                    </a:lnTo>
                    <a:lnTo>
                      <a:pt x="0" y="644"/>
                    </a:lnTo>
                    <a:lnTo>
                      <a:pt x="0" y="637"/>
                    </a:lnTo>
                    <a:lnTo>
                      <a:pt x="0" y="637"/>
                    </a:lnTo>
                    <a:lnTo>
                      <a:pt x="0" y="630"/>
                    </a:lnTo>
                    <a:lnTo>
                      <a:pt x="0" y="630"/>
                    </a:lnTo>
                    <a:lnTo>
                      <a:pt x="0" y="624"/>
                    </a:lnTo>
                    <a:lnTo>
                      <a:pt x="0" y="617"/>
                    </a:lnTo>
                    <a:lnTo>
                      <a:pt x="0" y="617"/>
                    </a:lnTo>
                    <a:lnTo>
                      <a:pt x="0" y="611"/>
                    </a:lnTo>
                    <a:lnTo>
                      <a:pt x="0" y="611"/>
                    </a:lnTo>
                    <a:lnTo>
                      <a:pt x="0" y="604"/>
                    </a:lnTo>
                    <a:lnTo>
                      <a:pt x="0" y="597"/>
                    </a:lnTo>
                    <a:lnTo>
                      <a:pt x="0" y="597"/>
                    </a:lnTo>
                    <a:lnTo>
                      <a:pt x="0" y="591"/>
                    </a:lnTo>
                    <a:lnTo>
                      <a:pt x="0" y="584"/>
                    </a:lnTo>
                    <a:lnTo>
                      <a:pt x="0" y="538"/>
                    </a:lnTo>
                    <a:lnTo>
                      <a:pt x="0" y="538"/>
                    </a:lnTo>
                    <a:lnTo>
                      <a:pt x="0" y="531"/>
                    </a:lnTo>
                    <a:lnTo>
                      <a:pt x="0" y="524"/>
                    </a:lnTo>
                    <a:lnTo>
                      <a:pt x="0" y="524"/>
                    </a:lnTo>
                    <a:lnTo>
                      <a:pt x="0" y="518"/>
                    </a:lnTo>
                    <a:lnTo>
                      <a:pt x="0" y="511"/>
                    </a:lnTo>
                    <a:lnTo>
                      <a:pt x="0" y="458"/>
                    </a:lnTo>
                    <a:lnTo>
                      <a:pt x="0" y="458"/>
                    </a:lnTo>
                    <a:lnTo>
                      <a:pt x="0" y="451"/>
                    </a:lnTo>
                    <a:lnTo>
                      <a:pt x="0" y="445"/>
                    </a:lnTo>
                    <a:lnTo>
                      <a:pt x="0" y="438"/>
                    </a:lnTo>
                    <a:lnTo>
                      <a:pt x="0" y="431"/>
                    </a:lnTo>
                    <a:lnTo>
                      <a:pt x="0" y="431"/>
                    </a:lnTo>
                    <a:lnTo>
                      <a:pt x="0" y="425"/>
                    </a:lnTo>
                    <a:lnTo>
                      <a:pt x="0" y="418"/>
                    </a:lnTo>
                    <a:lnTo>
                      <a:pt x="0" y="411"/>
                    </a:lnTo>
                    <a:lnTo>
                      <a:pt x="0" y="405"/>
                    </a:lnTo>
                    <a:lnTo>
                      <a:pt x="0" y="398"/>
                    </a:lnTo>
                    <a:lnTo>
                      <a:pt x="0" y="398"/>
                    </a:lnTo>
                    <a:lnTo>
                      <a:pt x="0" y="391"/>
                    </a:lnTo>
                    <a:lnTo>
                      <a:pt x="0" y="385"/>
                    </a:lnTo>
                    <a:lnTo>
                      <a:pt x="0" y="318"/>
                    </a:lnTo>
                    <a:lnTo>
                      <a:pt x="0" y="318"/>
                    </a:lnTo>
                    <a:lnTo>
                      <a:pt x="0" y="312"/>
                    </a:lnTo>
                    <a:lnTo>
                      <a:pt x="0" y="305"/>
                    </a:lnTo>
                    <a:lnTo>
                      <a:pt x="0" y="298"/>
                    </a:lnTo>
                    <a:lnTo>
                      <a:pt x="0" y="292"/>
                    </a:lnTo>
                    <a:lnTo>
                      <a:pt x="0" y="285"/>
                    </a:lnTo>
                    <a:lnTo>
                      <a:pt x="0" y="219"/>
                    </a:lnTo>
                    <a:lnTo>
                      <a:pt x="0" y="212"/>
                    </a:lnTo>
                    <a:lnTo>
                      <a:pt x="0" y="205"/>
                    </a:lnTo>
                    <a:lnTo>
                      <a:pt x="0" y="199"/>
                    </a:lnTo>
                    <a:lnTo>
                      <a:pt x="0" y="192"/>
                    </a:lnTo>
                    <a:lnTo>
                      <a:pt x="0" y="186"/>
                    </a:lnTo>
                    <a:lnTo>
                      <a:pt x="0" y="179"/>
                    </a:lnTo>
                    <a:lnTo>
                      <a:pt x="0" y="172"/>
                    </a:lnTo>
                    <a:lnTo>
                      <a:pt x="0" y="166"/>
                    </a:lnTo>
                    <a:lnTo>
                      <a:pt x="0" y="159"/>
                    </a:lnTo>
                    <a:lnTo>
                      <a:pt x="0" y="152"/>
                    </a:lnTo>
                    <a:lnTo>
                      <a:pt x="0" y="146"/>
                    </a:lnTo>
                    <a:lnTo>
                      <a:pt x="0" y="139"/>
                    </a:lnTo>
                    <a:lnTo>
                      <a:pt x="0" y="132"/>
                    </a:lnTo>
                    <a:lnTo>
                      <a:pt x="0" y="126"/>
                    </a:lnTo>
                    <a:lnTo>
                      <a:pt x="0" y="126"/>
                    </a:lnTo>
                    <a:lnTo>
                      <a:pt x="0" y="119"/>
                    </a:lnTo>
                    <a:lnTo>
                      <a:pt x="0" y="113"/>
                    </a:lnTo>
                    <a:lnTo>
                      <a:pt x="0" y="106"/>
                    </a:lnTo>
                    <a:lnTo>
                      <a:pt x="0" y="106"/>
                    </a:lnTo>
                    <a:lnTo>
                      <a:pt x="0" y="99"/>
                    </a:lnTo>
                    <a:lnTo>
                      <a:pt x="0" y="93"/>
                    </a:lnTo>
                    <a:lnTo>
                      <a:pt x="0" y="86"/>
                    </a:lnTo>
                    <a:lnTo>
                      <a:pt x="0" y="79"/>
                    </a:lnTo>
                    <a:lnTo>
                      <a:pt x="0" y="73"/>
                    </a:lnTo>
                    <a:lnTo>
                      <a:pt x="0" y="66"/>
                    </a:lnTo>
                    <a:lnTo>
                      <a:pt x="0" y="59"/>
                    </a:lnTo>
                    <a:lnTo>
                      <a:pt x="0" y="53"/>
                    </a:lnTo>
                    <a:lnTo>
                      <a:pt x="0" y="46"/>
                    </a:lnTo>
                    <a:lnTo>
                      <a:pt x="0" y="46"/>
                    </a:lnTo>
                    <a:lnTo>
                      <a:pt x="0" y="46"/>
                    </a:lnTo>
                    <a:lnTo>
                      <a:pt x="0" y="39"/>
                    </a:lnTo>
                    <a:lnTo>
                      <a:pt x="0" y="33"/>
                    </a:lnTo>
                    <a:lnTo>
                      <a:pt x="0" y="26"/>
                    </a:lnTo>
                    <a:lnTo>
                      <a:pt x="0" y="20"/>
                    </a:lnTo>
                    <a:lnTo>
                      <a:pt x="0" y="13"/>
                    </a:lnTo>
                    <a:lnTo>
                      <a:pt x="0" y="13"/>
                    </a:lnTo>
                    <a:lnTo>
                      <a:pt x="0" y="6"/>
                    </a:lnTo>
                    <a:lnTo>
                      <a:pt x="0" y="13"/>
                    </a:lnTo>
                    <a:lnTo>
                      <a:pt x="0" y="13"/>
                    </a:lnTo>
                    <a:lnTo>
                      <a:pt x="0" y="20"/>
                    </a:lnTo>
                    <a:lnTo>
                      <a:pt x="0" y="33"/>
                    </a:lnTo>
                    <a:lnTo>
                      <a:pt x="0" y="39"/>
                    </a:lnTo>
                    <a:lnTo>
                      <a:pt x="0" y="46"/>
                    </a:lnTo>
                    <a:lnTo>
                      <a:pt x="0" y="53"/>
                    </a:lnTo>
                    <a:lnTo>
                      <a:pt x="0" y="59"/>
                    </a:lnTo>
                    <a:lnTo>
                      <a:pt x="0" y="66"/>
                    </a:lnTo>
                    <a:lnTo>
                      <a:pt x="0" y="79"/>
                    </a:lnTo>
                    <a:lnTo>
                      <a:pt x="0" y="86"/>
                    </a:lnTo>
                    <a:lnTo>
                      <a:pt x="0" y="93"/>
                    </a:lnTo>
                    <a:lnTo>
                      <a:pt x="0" y="99"/>
                    </a:lnTo>
                    <a:lnTo>
                      <a:pt x="0" y="106"/>
                    </a:lnTo>
                    <a:lnTo>
                      <a:pt x="0" y="113"/>
                    </a:lnTo>
                    <a:lnTo>
                      <a:pt x="0" y="119"/>
                    </a:lnTo>
                    <a:lnTo>
                      <a:pt x="0" y="126"/>
                    </a:lnTo>
                    <a:lnTo>
                      <a:pt x="0" y="132"/>
                    </a:lnTo>
                    <a:lnTo>
                      <a:pt x="0" y="139"/>
                    </a:lnTo>
                    <a:lnTo>
                      <a:pt x="0" y="152"/>
                    </a:lnTo>
                    <a:lnTo>
                      <a:pt x="0" y="159"/>
                    </a:lnTo>
                    <a:lnTo>
                      <a:pt x="0" y="166"/>
                    </a:lnTo>
                    <a:lnTo>
                      <a:pt x="0" y="172"/>
                    </a:lnTo>
                    <a:lnTo>
                      <a:pt x="0" y="179"/>
                    </a:lnTo>
                    <a:lnTo>
                      <a:pt x="0" y="186"/>
                    </a:lnTo>
                    <a:lnTo>
                      <a:pt x="0" y="252"/>
                    </a:lnTo>
                    <a:lnTo>
                      <a:pt x="0" y="259"/>
                    </a:lnTo>
                    <a:lnTo>
                      <a:pt x="0" y="265"/>
                    </a:lnTo>
                    <a:lnTo>
                      <a:pt x="0" y="272"/>
                    </a:lnTo>
                    <a:lnTo>
                      <a:pt x="0" y="279"/>
                    </a:lnTo>
                    <a:lnTo>
                      <a:pt x="0" y="285"/>
                    </a:lnTo>
                    <a:lnTo>
                      <a:pt x="0" y="292"/>
                    </a:lnTo>
                    <a:lnTo>
                      <a:pt x="0" y="352"/>
                    </a:lnTo>
                    <a:lnTo>
                      <a:pt x="0" y="358"/>
                    </a:lnTo>
                    <a:lnTo>
                      <a:pt x="0" y="365"/>
                    </a:lnTo>
                    <a:lnTo>
                      <a:pt x="0" y="372"/>
                    </a:lnTo>
                    <a:lnTo>
                      <a:pt x="0" y="378"/>
                    </a:lnTo>
                    <a:lnTo>
                      <a:pt x="0" y="385"/>
                    </a:lnTo>
                    <a:lnTo>
                      <a:pt x="0" y="391"/>
                    </a:lnTo>
                    <a:lnTo>
                      <a:pt x="0" y="391"/>
                    </a:lnTo>
                    <a:lnTo>
                      <a:pt x="0" y="398"/>
                    </a:lnTo>
                    <a:lnTo>
                      <a:pt x="0" y="405"/>
                    </a:lnTo>
                    <a:lnTo>
                      <a:pt x="0" y="411"/>
                    </a:lnTo>
                    <a:lnTo>
                      <a:pt x="0" y="418"/>
                    </a:lnTo>
                    <a:lnTo>
                      <a:pt x="0" y="425"/>
                    </a:lnTo>
                    <a:lnTo>
                      <a:pt x="0" y="425"/>
                    </a:lnTo>
                    <a:lnTo>
                      <a:pt x="0" y="431"/>
                    </a:lnTo>
                    <a:lnTo>
                      <a:pt x="0" y="491"/>
                    </a:lnTo>
                    <a:lnTo>
                      <a:pt x="0" y="491"/>
                    </a:lnTo>
                    <a:lnTo>
                      <a:pt x="0" y="498"/>
                    </a:lnTo>
                    <a:lnTo>
                      <a:pt x="0" y="504"/>
                    </a:lnTo>
                    <a:lnTo>
                      <a:pt x="0" y="504"/>
                    </a:lnTo>
                    <a:lnTo>
                      <a:pt x="0" y="511"/>
                    </a:lnTo>
                    <a:lnTo>
                      <a:pt x="0" y="518"/>
                    </a:lnTo>
                    <a:lnTo>
                      <a:pt x="0" y="564"/>
                    </a:lnTo>
                    <a:lnTo>
                      <a:pt x="0" y="571"/>
                    </a:lnTo>
                    <a:lnTo>
                      <a:pt x="0" y="571"/>
                    </a:lnTo>
                    <a:lnTo>
                      <a:pt x="0" y="577"/>
                    </a:lnTo>
                    <a:lnTo>
                      <a:pt x="0" y="584"/>
                    </a:lnTo>
                    <a:lnTo>
                      <a:pt x="0" y="584"/>
                    </a:lnTo>
                    <a:lnTo>
                      <a:pt x="0" y="591"/>
                    </a:lnTo>
                    <a:lnTo>
                      <a:pt x="0" y="597"/>
                    </a:lnTo>
                    <a:lnTo>
                      <a:pt x="0" y="597"/>
                    </a:lnTo>
                    <a:lnTo>
                      <a:pt x="0" y="604"/>
                    </a:lnTo>
                    <a:lnTo>
                      <a:pt x="0" y="611"/>
                    </a:lnTo>
                    <a:lnTo>
                      <a:pt x="0" y="611"/>
                    </a:lnTo>
                    <a:lnTo>
                      <a:pt x="0" y="617"/>
                    </a:lnTo>
                    <a:lnTo>
                      <a:pt x="0" y="617"/>
                    </a:lnTo>
                    <a:lnTo>
                      <a:pt x="0" y="624"/>
                    </a:lnTo>
                    <a:lnTo>
                      <a:pt x="0" y="664"/>
                    </a:lnTo>
                    <a:lnTo>
                      <a:pt x="0" y="670"/>
                    </a:lnTo>
                    <a:lnTo>
                      <a:pt x="0" y="670"/>
                    </a:lnTo>
                    <a:lnTo>
                      <a:pt x="0" y="677"/>
                    </a:lnTo>
                    <a:lnTo>
                      <a:pt x="0" y="677"/>
                    </a:lnTo>
                    <a:lnTo>
                      <a:pt x="0" y="684"/>
                    </a:lnTo>
                    <a:lnTo>
                      <a:pt x="0" y="684"/>
                    </a:lnTo>
                    <a:lnTo>
                      <a:pt x="0" y="717"/>
                    </a:lnTo>
                    <a:lnTo>
                      <a:pt x="0" y="723"/>
                    </a:lnTo>
                    <a:lnTo>
                      <a:pt x="0" y="723"/>
                    </a:lnTo>
                    <a:lnTo>
                      <a:pt x="0" y="730"/>
                    </a:lnTo>
                    <a:lnTo>
                      <a:pt x="0" y="730"/>
                    </a:lnTo>
                    <a:lnTo>
                      <a:pt x="0" y="730"/>
                    </a:lnTo>
                    <a:lnTo>
                      <a:pt x="0" y="737"/>
                    </a:lnTo>
                    <a:lnTo>
                      <a:pt x="0" y="737"/>
                    </a:lnTo>
                    <a:lnTo>
                      <a:pt x="0" y="743"/>
                    </a:lnTo>
                    <a:lnTo>
                      <a:pt x="0" y="743"/>
                    </a:lnTo>
                    <a:lnTo>
                      <a:pt x="0" y="750"/>
                    </a:lnTo>
                    <a:lnTo>
                      <a:pt x="0" y="750"/>
                    </a:lnTo>
                    <a:lnTo>
                      <a:pt x="0" y="750"/>
                    </a:lnTo>
                    <a:lnTo>
                      <a:pt x="0" y="757"/>
                    </a:lnTo>
                    <a:lnTo>
                      <a:pt x="0" y="757"/>
                    </a:lnTo>
                    <a:lnTo>
                      <a:pt x="0" y="783"/>
                    </a:lnTo>
                    <a:lnTo>
                      <a:pt x="0" y="783"/>
                    </a:lnTo>
                    <a:lnTo>
                      <a:pt x="0" y="790"/>
                    </a:lnTo>
                    <a:lnTo>
                      <a:pt x="0" y="790"/>
                    </a:lnTo>
                    <a:lnTo>
                      <a:pt x="0" y="790"/>
                    </a:lnTo>
                    <a:lnTo>
                      <a:pt x="0" y="790"/>
                    </a:lnTo>
                    <a:lnTo>
                      <a:pt x="0" y="796"/>
                    </a:lnTo>
                    <a:lnTo>
                      <a:pt x="0" y="816"/>
                    </a:lnTo>
                    <a:lnTo>
                      <a:pt x="0" y="816"/>
                    </a:lnTo>
                    <a:lnTo>
                      <a:pt x="0" y="816"/>
                    </a:lnTo>
                    <a:lnTo>
                      <a:pt x="0" y="816"/>
                    </a:lnTo>
                    <a:lnTo>
                      <a:pt x="0" y="823"/>
                    </a:lnTo>
                    <a:lnTo>
                      <a:pt x="0" y="823"/>
                    </a:lnTo>
                    <a:lnTo>
                      <a:pt x="0" y="823"/>
                    </a:lnTo>
                    <a:lnTo>
                      <a:pt x="0" y="823"/>
                    </a:lnTo>
                    <a:lnTo>
                      <a:pt x="0" y="823"/>
                    </a:lnTo>
                    <a:lnTo>
                      <a:pt x="0" y="830"/>
                    </a:lnTo>
                    <a:lnTo>
                      <a:pt x="0" y="830"/>
                    </a:lnTo>
                    <a:lnTo>
                      <a:pt x="0" y="830"/>
                    </a:lnTo>
                    <a:lnTo>
                      <a:pt x="0" y="830"/>
                    </a:lnTo>
                    <a:lnTo>
                      <a:pt x="0" y="830"/>
                    </a:lnTo>
                    <a:lnTo>
                      <a:pt x="0" y="836"/>
                    </a:lnTo>
                    <a:lnTo>
                      <a:pt x="0" y="836"/>
                    </a:lnTo>
                    <a:lnTo>
                      <a:pt x="0" y="836"/>
                    </a:lnTo>
                    <a:lnTo>
                      <a:pt x="0" y="836"/>
                    </a:lnTo>
                    <a:lnTo>
                      <a:pt x="0" y="836"/>
                    </a:lnTo>
                    <a:lnTo>
                      <a:pt x="0" y="836"/>
                    </a:lnTo>
                    <a:lnTo>
                      <a:pt x="0" y="843"/>
                    </a:lnTo>
                    <a:lnTo>
                      <a:pt x="0" y="843"/>
                    </a:lnTo>
                    <a:lnTo>
                      <a:pt x="0" y="843"/>
                    </a:lnTo>
                    <a:lnTo>
                      <a:pt x="0" y="843"/>
                    </a:lnTo>
                    <a:lnTo>
                      <a:pt x="0" y="843"/>
                    </a:lnTo>
                    <a:lnTo>
                      <a:pt x="0" y="843"/>
                    </a:lnTo>
                    <a:lnTo>
                      <a:pt x="0" y="843"/>
                    </a:lnTo>
                    <a:lnTo>
                      <a:pt x="0" y="843"/>
                    </a:lnTo>
                    <a:lnTo>
                      <a:pt x="0" y="843"/>
                    </a:lnTo>
                    <a:lnTo>
                      <a:pt x="0" y="843"/>
                    </a:lnTo>
                    <a:lnTo>
                      <a:pt x="0" y="843"/>
                    </a:lnTo>
                    <a:lnTo>
                      <a:pt x="0" y="843"/>
                    </a:lnTo>
                    <a:lnTo>
                      <a:pt x="0" y="843"/>
                    </a:lnTo>
                    <a:lnTo>
                      <a:pt x="0" y="850"/>
                    </a:lnTo>
                    <a:lnTo>
                      <a:pt x="0" y="850"/>
                    </a:lnTo>
                    <a:lnTo>
                      <a:pt x="0" y="850"/>
                    </a:lnTo>
                    <a:lnTo>
                      <a:pt x="0" y="850"/>
                    </a:lnTo>
                    <a:lnTo>
                      <a:pt x="0" y="850"/>
                    </a:lnTo>
                    <a:lnTo>
                      <a:pt x="0" y="843"/>
                    </a:lnTo>
                    <a:lnTo>
                      <a:pt x="0" y="843"/>
                    </a:lnTo>
                    <a:lnTo>
                      <a:pt x="0" y="843"/>
                    </a:lnTo>
                    <a:lnTo>
                      <a:pt x="0" y="843"/>
                    </a:lnTo>
                    <a:lnTo>
                      <a:pt x="0" y="843"/>
                    </a:lnTo>
                    <a:lnTo>
                      <a:pt x="0" y="843"/>
                    </a:lnTo>
                    <a:lnTo>
                      <a:pt x="0" y="843"/>
                    </a:lnTo>
                    <a:lnTo>
                      <a:pt x="0" y="843"/>
                    </a:lnTo>
                    <a:lnTo>
                      <a:pt x="0" y="843"/>
                    </a:lnTo>
                    <a:lnTo>
                      <a:pt x="0" y="836"/>
                    </a:lnTo>
                    <a:lnTo>
                      <a:pt x="0" y="836"/>
                    </a:lnTo>
                    <a:lnTo>
                      <a:pt x="0" y="836"/>
                    </a:lnTo>
                    <a:lnTo>
                      <a:pt x="0" y="836"/>
                    </a:lnTo>
                    <a:lnTo>
                      <a:pt x="0" y="836"/>
                    </a:lnTo>
                    <a:lnTo>
                      <a:pt x="0" y="836"/>
                    </a:lnTo>
                    <a:lnTo>
                      <a:pt x="0" y="830"/>
                    </a:lnTo>
                    <a:lnTo>
                      <a:pt x="0" y="830"/>
                    </a:lnTo>
                    <a:lnTo>
                      <a:pt x="0" y="830"/>
                    </a:lnTo>
                    <a:lnTo>
                      <a:pt x="0" y="830"/>
                    </a:lnTo>
                    <a:lnTo>
                      <a:pt x="0" y="830"/>
                    </a:lnTo>
                    <a:lnTo>
                      <a:pt x="0" y="823"/>
                    </a:lnTo>
                    <a:lnTo>
                      <a:pt x="0" y="823"/>
                    </a:lnTo>
                    <a:lnTo>
                      <a:pt x="0" y="823"/>
                    </a:lnTo>
                    <a:lnTo>
                      <a:pt x="0" y="803"/>
                    </a:lnTo>
                    <a:lnTo>
                      <a:pt x="0" y="803"/>
                    </a:lnTo>
                    <a:lnTo>
                      <a:pt x="0" y="803"/>
                    </a:lnTo>
                    <a:lnTo>
                      <a:pt x="0" y="803"/>
                    </a:lnTo>
                    <a:lnTo>
                      <a:pt x="0" y="796"/>
                    </a:lnTo>
                    <a:lnTo>
                      <a:pt x="0" y="796"/>
                    </a:lnTo>
                    <a:lnTo>
                      <a:pt x="0" y="796"/>
                    </a:lnTo>
                    <a:lnTo>
                      <a:pt x="0" y="770"/>
                    </a:lnTo>
                    <a:lnTo>
                      <a:pt x="0" y="770"/>
                    </a:lnTo>
                    <a:lnTo>
                      <a:pt x="0" y="770"/>
                    </a:lnTo>
                    <a:lnTo>
                      <a:pt x="0" y="763"/>
                    </a:lnTo>
                    <a:lnTo>
                      <a:pt x="0" y="763"/>
                    </a:lnTo>
                    <a:lnTo>
                      <a:pt x="0" y="763"/>
                    </a:lnTo>
                    <a:lnTo>
                      <a:pt x="0" y="757"/>
                    </a:lnTo>
                    <a:lnTo>
                      <a:pt x="0" y="757"/>
                    </a:lnTo>
                    <a:lnTo>
                      <a:pt x="0" y="757"/>
                    </a:lnTo>
                    <a:lnTo>
                      <a:pt x="0" y="750"/>
                    </a:lnTo>
                    <a:lnTo>
                      <a:pt x="0" y="750"/>
                    </a:lnTo>
                    <a:lnTo>
                      <a:pt x="0" y="743"/>
                    </a:lnTo>
                    <a:lnTo>
                      <a:pt x="0" y="743"/>
                    </a:lnTo>
                    <a:lnTo>
                      <a:pt x="0" y="737"/>
                    </a:lnTo>
                    <a:lnTo>
                      <a:pt x="0" y="737"/>
                    </a:lnTo>
                    <a:lnTo>
                      <a:pt x="0" y="704"/>
                    </a:lnTo>
                    <a:lnTo>
                      <a:pt x="0" y="704"/>
                    </a:lnTo>
                    <a:lnTo>
                      <a:pt x="0" y="697"/>
                    </a:lnTo>
                    <a:lnTo>
                      <a:pt x="0" y="697"/>
                    </a:lnTo>
                    <a:lnTo>
                      <a:pt x="0" y="690"/>
                    </a:lnTo>
                    <a:lnTo>
                      <a:pt x="0" y="690"/>
                    </a:lnTo>
                    <a:lnTo>
                      <a:pt x="0" y="690"/>
                    </a:lnTo>
                    <a:lnTo>
                      <a:pt x="0" y="650"/>
                    </a:lnTo>
                    <a:lnTo>
                      <a:pt x="0" y="644"/>
                    </a:lnTo>
                    <a:lnTo>
                      <a:pt x="0" y="644"/>
                    </a:lnTo>
                    <a:lnTo>
                      <a:pt x="0" y="637"/>
                    </a:lnTo>
                    <a:lnTo>
                      <a:pt x="0" y="637"/>
                    </a:lnTo>
                    <a:lnTo>
                      <a:pt x="0" y="630"/>
                    </a:lnTo>
                    <a:lnTo>
                      <a:pt x="0" y="624"/>
                    </a:lnTo>
                    <a:lnTo>
                      <a:pt x="0" y="624"/>
                    </a:lnTo>
                    <a:lnTo>
                      <a:pt x="0" y="617"/>
                    </a:lnTo>
                    <a:lnTo>
                      <a:pt x="0" y="617"/>
                    </a:lnTo>
                    <a:lnTo>
                      <a:pt x="0" y="611"/>
                    </a:lnTo>
                    <a:lnTo>
                      <a:pt x="0" y="604"/>
                    </a:lnTo>
                    <a:lnTo>
                      <a:pt x="0" y="604"/>
                    </a:lnTo>
                    <a:lnTo>
                      <a:pt x="0" y="597"/>
                    </a:lnTo>
                    <a:lnTo>
                      <a:pt x="0" y="591"/>
                    </a:lnTo>
                    <a:lnTo>
                      <a:pt x="0" y="544"/>
                    </a:lnTo>
                    <a:lnTo>
                      <a:pt x="0" y="544"/>
                    </a:lnTo>
                    <a:lnTo>
                      <a:pt x="0" y="538"/>
                    </a:lnTo>
                    <a:lnTo>
                      <a:pt x="0" y="538"/>
                    </a:lnTo>
                    <a:lnTo>
                      <a:pt x="0" y="531"/>
                    </a:lnTo>
                    <a:lnTo>
                      <a:pt x="0" y="524"/>
                    </a:lnTo>
                    <a:lnTo>
                      <a:pt x="0" y="524"/>
                    </a:lnTo>
                    <a:lnTo>
                      <a:pt x="0" y="471"/>
                    </a:lnTo>
                    <a:lnTo>
                      <a:pt x="0" y="464"/>
                    </a:lnTo>
                    <a:lnTo>
                      <a:pt x="0" y="458"/>
                    </a:lnTo>
                    <a:lnTo>
                      <a:pt x="0" y="451"/>
                    </a:lnTo>
                    <a:lnTo>
                      <a:pt x="0" y="445"/>
                    </a:lnTo>
                    <a:lnTo>
                      <a:pt x="0" y="445"/>
                    </a:lnTo>
                    <a:lnTo>
                      <a:pt x="0" y="438"/>
                    </a:lnTo>
                    <a:lnTo>
                      <a:pt x="0" y="431"/>
                    </a:lnTo>
                    <a:lnTo>
                      <a:pt x="0" y="425"/>
                    </a:lnTo>
                    <a:lnTo>
                      <a:pt x="0" y="418"/>
                    </a:lnTo>
                    <a:lnTo>
                      <a:pt x="0" y="418"/>
                    </a:lnTo>
                    <a:lnTo>
                      <a:pt x="0" y="411"/>
                    </a:lnTo>
                    <a:lnTo>
                      <a:pt x="0" y="405"/>
                    </a:lnTo>
                    <a:lnTo>
                      <a:pt x="0" y="398"/>
                    </a:lnTo>
                    <a:lnTo>
                      <a:pt x="0" y="391"/>
                    </a:lnTo>
                    <a:lnTo>
                      <a:pt x="0" y="332"/>
                    </a:lnTo>
                    <a:lnTo>
                      <a:pt x="0" y="325"/>
                    </a:lnTo>
                    <a:lnTo>
                      <a:pt x="0" y="318"/>
                    </a:lnTo>
                    <a:lnTo>
                      <a:pt x="0" y="318"/>
                    </a:lnTo>
                    <a:lnTo>
                      <a:pt x="0" y="312"/>
                    </a:lnTo>
                    <a:lnTo>
                      <a:pt x="0" y="305"/>
                    </a:lnTo>
                    <a:lnTo>
                      <a:pt x="0" y="298"/>
                    </a:lnTo>
                    <a:lnTo>
                      <a:pt x="0" y="232"/>
                    </a:lnTo>
                    <a:lnTo>
                      <a:pt x="0" y="225"/>
                    </a:lnTo>
                    <a:lnTo>
                      <a:pt x="0" y="219"/>
                    </a:lnTo>
                    <a:lnTo>
                      <a:pt x="0" y="212"/>
                    </a:lnTo>
                    <a:lnTo>
                      <a:pt x="0" y="205"/>
                    </a:lnTo>
                    <a:lnTo>
                      <a:pt x="0" y="199"/>
                    </a:lnTo>
                    <a:lnTo>
                      <a:pt x="0" y="192"/>
                    </a:lnTo>
                    <a:lnTo>
                      <a:pt x="0" y="186"/>
                    </a:lnTo>
                    <a:lnTo>
                      <a:pt x="0" y="179"/>
                    </a:lnTo>
                    <a:lnTo>
                      <a:pt x="0" y="172"/>
                    </a:lnTo>
                    <a:lnTo>
                      <a:pt x="0" y="159"/>
                    </a:lnTo>
                    <a:lnTo>
                      <a:pt x="0" y="152"/>
                    </a:lnTo>
                    <a:lnTo>
                      <a:pt x="0" y="146"/>
                    </a:lnTo>
                    <a:lnTo>
                      <a:pt x="0" y="139"/>
                    </a:lnTo>
                    <a:lnTo>
                      <a:pt x="0" y="132"/>
                    </a:lnTo>
                    <a:lnTo>
                      <a:pt x="0" y="126"/>
                    </a:lnTo>
                    <a:lnTo>
                      <a:pt x="0" y="119"/>
                    </a:lnTo>
                    <a:lnTo>
                      <a:pt x="0" y="119"/>
                    </a:lnTo>
                    <a:lnTo>
                      <a:pt x="0" y="113"/>
                    </a:lnTo>
                    <a:lnTo>
                      <a:pt x="0" y="106"/>
                    </a:lnTo>
                    <a:lnTo>
                      <a:pt x="0" y="99"/>
                    </a:lnTo>
                    <a:lnTo>
                      <a:pt x="0" y="93"/>
                    </a:lnTo>
                    <a:lnTo>
                      <a:pt x="0" y="86"/>
                    </a:lnTo>
                    <a:lnTo>
                      <a:pt x="0" y="79"/>
                    </a:lnTo>
                    <a:lnTo>
                      <a:pt x="0" y="73"/>
                    </a:lnTo>
                    <a:lnTo>
                      <a:pt x="0" y="66"/>
                    </a:lnTo>
                    <a:lnTo>
                      <a:pt x="0" y="59"/>
                    </a:lnTo>
                    <a:lnTo>
                      <a:pt x="0" y="59"/>
                    </a:lnTo>
                    <a:lnTo>
                      <a:pt x="0" y="59"/>
                    </a:lnTo>
                    <a:lnTo>
                      <a:pt x="0" y="53"/>
                    </a:lnTo>
                    <a:lnTo>
                      <a:pt x="0" y="46"/>
                    </a:lnTo>
                    <a:lnTo>
                      <a:pt x="0" y="39"/>
                    </a:lnTo>
                    <a:lnTo>
                      <a:pt x="0" y="33"/>
                    </a:lnTo>
                    <a:lnTo>
                      <a:pt x="0" y="26"/>
                    </a:lnTo>
                    <a:lnTo>
                      <a:pt x="0" y="26"/>
                    </a:lnTo>
                    <a:lnTo>
                      <a:pt x="0" y="20"/>
                    </a:lnTo>
                    <a:lnTo>
                      <a:pt x="0" y="26"/>
                    </a:lnTo>
                    <a:lnTo>
                      <a:pt x="0" y="26"/>
                    </a:lnTo>
                    <a:lnTo>
                      <a:pt x="0" y="33"/>
                    </a:lnTo>
                    <a:lnTo>
                      <a:pt x="0" y="46"/>
                    </a:lnTo>
                    <a:lnTo>
                      <a:pt x="0" y="53"/>
                    </a:lnTo>
                    <a:lnTo>
                      <a:pt x="0" y="59"/>
                    </a:lnTo>
                    <a:lnTo>
                      <a:pt x="0" y="66"/>
                    </a:lnTo>
                    <a:lnTo>
                      <a:pt x="0" y="73"/>
                    </a:lnTo>
                    <a:lnTo>
                      <a:pt x="0" y="79"/>
                    </a:lnTo>
                    <a:lnTo>
                      <a:pt x="0" y="86"/>
                    </a:lnTo>
                    <a:lnTo>
                      <a:pt x="0" y="93"/>
                    </a:lnTo>
                    <a:lnTo>
                      <a:pt x="0" y="106"/>
                    </a:lnTo>
                    <a:lnTo>
                      <a:pt x="0" y="113"/>
                    </a:lnTo>
                    <a:lnTo>
                      <a:pt x="0" y="119"/>
                    </a:lnTo>
                    <a:lnTo>
                      <a:pt x="0" y="126"/>
                    </a:lnTo>
                    <a:lnTo>
                      <a:pt x="0" y="132"/>
                    </a:lnTo>
                    <a:lnTo>
                      <a:pt x="0" y="139"/>
                    </a:lnTo>
                    <a:lnTo>
                      <a:pt x="0" y="146"/>
                    </a:lnTo>
                    <a:lnTo>
                      <a:pt x="0" y="152"/>
                    </a:lnTo>
                    <a:lnTo>
                      <a:pt x="0" y="159"/>
                    </a:lnTo>
                    <a:lnTo>
                      <a:pt x="0" y="166"/>
                    </a:lnTo>
                    <a:lnTo>
                      <a:pt x="0" y="172"/>
                    </a:lnTo>
                    <a:lnTo>
                      <a:pt x="0" y="179"/>
                    </a:lnTo>
                    <a:lnTo>
                      <a:pt x="0" y="192"/>
                    </a:lnTo>
                    <a:lnTo>
                      <a:pt x="0" y="199"/>
                    </a:lnTo>
                    <a:lnTo>
                      <a:pt x="0" y="265"/>
                    </a:lnTo>
                    <a:lnTo>
                      <a:pt x="0" y="272"/>
                    </a:lnTo>
                    <a:lnTo>
                      <a:pt x="0" y="279"/>
                    </a:lnTo>
                    <a:lnTo>
                      <a:pt x="0" y="285"/>
                    </a:lnTo>
                    <a:lnTo>
                      <a:pt x="0" y="285"/>
                    </a:lnTo>
                    <a:lnTo>
                      <a:pt x="0" y="292"/>
                    </a:lnTo>
                    <a:lnTo>
                      <a:pt x="0" y="298"/>
                    </a:lnTo>
                    <a:lnTo>
                      <a:pt x="0" y="365"/>
                    </a:lnTo>
                    <a:lnTo>
                      <a:pt x="0" y="372"/>
                    </a:lnTo>
                    <a:lnTo>
                      <a:pt x="0" y="372"/>
                    </a:lnTo>
                    <a:lnTo>
                      <a:pt x="0" y="378"/>
                    </a:lnTo>
                    <a:lnTo>
                      <a:pt x="0" y="385"/>
                    </a:lnTo>
                    <a:lnTo>
                      <a:pt x="0" y="391"/>
                    </a:lnTo>
                    <a:lnTo>
                      <a:pt x="0" y="398"/>
                    </a:lnTo>
                    <a:lnTo>
                      <a:pt x="0" y="405"/>
                    </a:lnTo>
                    <a:lnTo>
                      <a:pt x="0" y="411"/>
                    </a:lnTo>
                    <a:lnTo>
                      <a:pt x="0" y="411"/>
                    </a:lnTo>
                    <a:lnTo>
                      <a:pt x="0" y="418"/>
                    </a:lnTo>
                    <a:lnTo>
                      <a:pt x="0" y="425"/>
                    </a:lnTo>
                    <a:lnTo>
                      <a:pt x="0" y="431"/>
                    </a:lnTo>
                    <a:lnTo>
                      <a:pt x="0" y="438"/>
                    </a:lnTo>
                    <a:lnTo>
                      <a:pt x="0" y="438"/>
                    </a:lnTo>
                    <a:lnTo>
                      <a:pt x="0" y="498"/>
                    </a:lnTo>
                    <a:lnTo>
                      <a:pt x="0" y="498"/>
                    </a:lnTo>
                    <a:lnTo>
                      <a:pt x="0" y="504"/>
                    </a:lnTo>
                    <a:lnTo>
                      <a:pt x="0" y="511"/>
                    </a:lnTo>
                    <a:lnTo>
                      <a:pt x="0" y="511"/>
                    </a:lnTo>
                    <a:lnTo>
                      <a:pt x="0" y="518"/>
                    </a:lnTo>
                    <a:lnTo>
                      <a:pt x="0" y="524"/>
                    </a:lnTo>
                    <a:lnTo>
                      <a:pt x="0" y="571"/>
                    </a:lnTo>
                    <a:lnTo>
                      <a:pt x="0" y="577"/>
                    </a:lnTo>
                    <a:lnTo>
                      <a:pt x="0" y="577"/>
                    </a:lnTo>
                    <a:lnTo>
                      <a:pt x="0" y="584"/>
                    </a:lnTo>
                    <a:lnTo>
                      <a:pt x="0" y="591"/>
                    </a:lnTo>
                    <a:lnTo>
                      <a:pt x="0" y="591"/>
                    </a:lnTo>
                    <a:lnTo>
                      <a:pt x="0" y="597"/>
                    </a:lnTo>
                    <a:lnTo>
                      <a:pt x="0" y="604"/>
                    </a:lnTo>
                    <a:lnTo>
                      <a:pt x="0" y="604"/>
                    </a:lnTo>
                    <a:lnTo>
                      <a:pt x="0" y="611"/>
                    </a:lnTo>
                    <a:lnTo>
                      <a:pt x="0" y="611"/>
                    </a:lnTo>
                    <a:lnTo>
                      <a:pt x="0" y="617"/>
                    </a:lnTo>
                    <a:lnTo>
                      <a:pt x="0" y="624"/>
                    </a:lnTo>
                    <a:lnTo>
                      <a:pt x="0" y="624"/>
                    </a:lnTo>
                    <a:lnTo>
                      <a:pt x="0" y="630"/>
                    </a:lnTo>
                    <a:lnTo>
                      <a:pt x="0" y="670"/>
                    </a:lnTo>
                    <a:lnTo>
                      <a:pt x="0" y="670"/>
                    </a:lnTo>
                    <a:lnTo>
                      <a:pt x="0" y="677"/>
                    </a:lnTo>
                    <a:lnTo>
                      <a:pt x="0" y="677"/>
                    </a:lnTo>
                    <a:lnTo>
                      <a:pt x="0" y="684"/>
                    </a:lnTo>
                    <a:lnTo>
                      <a:pt x="0" y="684"/>
                    </a:lnTo>
                    <a:lnTo>
                      <a:pt x="0" y="690"/>
                    </a:lnTo>
                    <a:lnTo>
                      <a:pt x="0" y="723"/>
                    </a:lnTo>
                    <a:lnTo>
                      <a:pt x="0" y="723"/>
                    </a:lnTo>
                    <a:lnTo>
                      <a:pt x="0" y="730"/>
                    </a:lnTo>
                    <a:lnTo>
                      <a:pt x="0" y="730"/>
                    </a:lnTo>
                    <a:lnTo>
                      <a:pt x="0" y="737"/>
                    </a:lnTo>
                    <a:lnTo>
                      <a:pt x="0" y="737"/>
                    </a:lnTo>
                    <a:lnTo>
                      <a:pt x="0" y="737"/>
                    </a:lnTo>
                    <a:lnTo>
                      <a:pt x="0" y="743"/>
                    </a:lnTo>
                    <a:lnTo>
                      <a:pt x="0" y="743"/>
                    </a:lnTo>
                    <a:lnTo>
                      <a:pt x="0" y="750"/>
                    </a:lnTo>
                    <a:lnTo>
                      <a:pt x="0" y="750"/>
                    </a:lnTo>
                    <a:lnTo>
                      <a:pt x="0" y="750"/>
                    </a:lnTo>
                    <a:lnTo>
                      <a:pt x="0" y="757"/>
                    </a:lnTo>
                    <a:lnTo>
                      <a:pt x="0" y="757"/>
                    </a:lnTo>
                    <a:lnTo>
                      <a:pt x="0" y="763"/>
                    </a:lnTo>
                    <a:lnTo>
                      <a:pt x="0" y="783"/>
                    </a:lnTo>
                    <a:lnTo>
                      <a:pt x="0" y="790"/>
                    </a:lnTo>
                    <a:lnTo>
                      <a:pt x="0" y="790"/>
                    </a:lnTo>
                    <a:lnTo>
                      <a:pt x="0" y="790"/>
                    </a:lnTo>
                    <a:lnTo>
                      <a:pt x="0" y="790"/>
                    </a:lnTo>
                    <a:lnTo>
                      <a:pt x="0" y="796"/>
                    </a:lnTo>
                    <a:lnTo>
                      <a:pt x="0" y="796"/>
                    </a:lnTo>
                    <a:lnTo>
                      <a:pt x="0" y="816"/>
                    </a:lnTo>
                    <a:lnTo>
                      <a:pt x="0" y="816"/>
                    </a:lnTo>
                    <a:lnTo>
                      <a:pt x="0" y="816"/>
                    </a:lnTo>
                    <a:lnTo>
                      <a:pt x="0" y="823"/>
                    </a:lnTo>
                    <a:lnTo>
                      <a:pt x="0" y="823"/>
                    </a:lnTo>
                    <a:lnTo>
                      <a:pt x="0" y="823"/>
                    </a:lnTo>
                    <a:lnTo>
                      <a:pt x="0" y="823"/>
                    </a:lnTo>
                    <a:lnTo>
                      <a:pt x="0" y="823"/>
                    </a:lnTo>
                    <a:lnTo>
                      <a:pt x="0" y="830"/>
                    </a:lnTo>
                    <a:lnTo>
                      <a:pt x="0" y="830"/>
                    </a:lnTo>
                    <a:lnTo>
                      <a:pt x="0" y="830"/>
                    </a:lnTo>
                    <a:lnTo>
                      <a:pt x="0" y="830"/>
                    </a:lnTo>
                    <a:lnTo>
                      <a:pt x="0" y="830"/>
                    </a:lnTo>
                    <a:lnTo>
                      <a:pt x="0" y="836"/>
                    </a:lnTo>
                    <a:lnTo>
                      <a:pt x="0" y="836"/>
                    </a:lnTo>
                    <a:lnTo>
                      <a:pt x="0" y="836"/>
                    </a:lnTo>
                    <a:lnTo>
                      <a:pt x="0" y="836"/>
                    </a:lnTo>
                    <a:lnTo>
                      <a:pt x="0" y="836"/>
                    </a:lnTo>
                    <a:lnTo>
                      <a:pt x="0" y="836"/>
                    </a:lnTo>
                    <a:lnTo>
                      <a:pt x="0" y="836"/>
                    </a:lnTo>
                    <a:lnTo>
                      <a:pt x="0" y="843"/>
                    </a:lnTo>
                    <a:lnTo>
                      <a:pt x="0" y="843"/>
                    </a:lnTo>
                    <a:lnTo>
                      <a:pt x="0" y="843"/>
                    </a:lnTo>
                    <a:lnTo>
                      <a:pt x="0" y="843"/>
                    </a:lnTo>
                    <a:lnTo>
                      <a:pt x="0" y="843"/>
                    </a:lnTo>
                    <a:lnTo>
                      <a:pt x="0" y="843"/>
                    </a:lnTo>
                    <a:lnTo>
                      <a:pt x="0" y="843"/>
                    </a:lnTo>
                    <a:lnTo>
                      <a:pt x="0" y="843"/>
                    </a:lnTo>
                    <a:lnTo>
                      <a:pt x="0" y="843"/>
                    </a:lnTo>
                    <a:lnTo>
                      <a:pt x="0" y="843"/>
                    </a:lnTo>
                    <a:lnTo>
                      <a:pt x="0" y="843"/>
                    </a:lnTo>
                    <a:lnTo>
                      <a:pt x="0" y="843"/>
                    </a:lnTo>
                    <a:lnTo>
                      <a:pt x="0" y="850"/>
                    </a:lnTo>
                    <a:lnTo>
                      <a:pt x="0" y="850"/>
                    </a:lnTo>
                    <a:lnTo>
                      <a:pt x="0" y="850"/>
                    </a:lnTo>
                    <a:lnTo>
                      <a:pt x="0" y="850"/>
                    </a:lnTo>
                    <a:lnTo>
                      <a:pt x="0" y="850"/>
                    </a:lnTo>
                    <a:lnTo>
                      <a:pt x="0" y="850"/>
                    </a:lnTo>
                    <a:lnTo>
                      <a:pt x="0" y="843"/>
                    </a:lnTo>
                    <a:lnTo>
                      <a:pt x="0" y="843"/>
                    </a:lnTo>
                    <a:lnTo>
                      <a:pt x="0" y="843"/>
                    </a:lnTo>
                    <a:lnTo>
                      <a:pt x="0" y="843"/>
                    </a:lnTo>
                    <a:lnTo>
                      <a:pt x="0" y="843"/>
                    </a:lnTo>
                    <a:lnTo>
                      <a:pt x="0" y="843"/>
                    </a:lnTo>
                    <a:lnTo>
                      <a:pt x="0" y="843"/>
                    </a:lnTo>
                    <a:lnTo>
                      <a:pt x="0" y="843"/>
                    </a:lnTo>
                    <a:lnTo>
                      <a:pt x="0" y="836"/>
                    </a:lnTo>
                    <a:lnTo>
                      <a:pt x="0" y="836"/>
                    </a:lnTo>
                    <a:lnTo>
                      <a:pt x="0" y="836"/>
                    </a:lnTo>
                    <a:lnTo>
                      <a:pt x="0" y="836"/>
                    </a:lnTo>
                    <a:lnTo>
                      <a:pt x="0" y="836"/>
                    </a:lnTo>
                    <a:lnTo>
                      <a:pt x="0" y="836"/>
                    </a:lnTo>
                    <a:lnTo>
                      <a:pt x="0" y="830"/>
                    </a:lnTo>
                    <a:lnTo>
                      <a:pt x="0" y="830"/>
                    </a:lnTo>
                    <a:lnTo>
                      <a:pt x="0" y="830"/>
                    </a:lnTo>
                    <a:lnTo>
                      <a:pt x="0" y="830"/>
                    </a:lnTo>
                    <a:lnTo>
                      <a:pt x="0" y="830"/>
                    </a:lnTo>
                    <a:lnTo>
                      <a:pt x="0" y="823"/>
                    </a:lnTo>
                    <a:lnTo>
                      <a:pt x="0" y="823"/>
                    </a:lnTo>
                    <a:lnTo>
                      <a:pt x="0" y="823"/>
                    </a:lnTo>
                    <a:lnTo>
                      <a:pt x="0" y="823"/>
                    </a:lnTo>
                    <a:lnTo>
                      <a:pt x="0" y="803"/>
                    </a:lnTo>
                    <a:lnTo>
                      <a:pt x="0" y="803"/>
                    </a:lnTo>
                    <a:lnTo>
                      <a:pt x="0" y="803"/>
                    </a:lnTo>
                    <a:lnTo>
                      <a:pt x="0" y="796"/>
                    </a:lnTo>
                    <a:lnTo>
                      <a:pt x="0" y="796"/>
                    </a:lnTo>
                    <a:lnTo>
                      <a:pt x="0" y="796"/>
                    </a:lnTo>
                    <a:lnTo>
                      <a:pt x="0" y="796"/>
                    </a:lnTo>
                    <a:lnTo>
                      <a:pt x="0" y="770"/>
                    </a:lnTo>
                    <a:lnTo>
                      <a:pt x="0" y="770"/>
                    </a:lnTo>
                    <a:lnTo>
                      <a:pt x="0" y="763"/>
                    </a:lnTo>
                    <a:lnTo>
                      <a:pt x="0" y="763"/>
                    </a:lnTo>
                    <a:lnTo>
                      <a:pt x="0" y="763"/>
                    </a:lnTo>
                    <a:lnTo>
                      <a:pt x="0" y="757"/>
                    </a:lnTo>
                    <a:lnTo>
                      <a:pt x="0" y="757"/>
                    </a:lnTo>
                    <a:lnTo>
                      <a:pt x="0" y="750"/>
                    </a:lnTo>
                    <a:lnTo>
                      <a:pt x="0" y="750"/>
                    </a:lnTo>
                    <a:lnTo>
                      <a:pt x="0" y="750"/>
                    </a:lnTo>
                    <a:lnTo>
                      <a:pt x="0" y="743"/>
                    </a:lnTo>
                    <a:lnTo>
                      <a:pt x="0" y="743"/>
                    </a:lnTo>
                    <a:lnTo>
                      <a:pt x="0" y="737"/>
                    </a:lnTo>
                    <a:lnTo>
                      <a:pt x="0" y="737"/>
                    </a:lnTo>
                    <a:lnTo>
                      <a:pt x="0" y="737"/>
                    </a:lnTo>
                    <a:lnTo>
                      <a:pt x="0" y="704"/>
                    </a:lnTo>
                    <a:lnTo>
                      <a:pt x="0" y="697"/>
                    </a:lnTo>
                    <a:lnTo>
                      <a:pt x="0" y="697"/>
                    </a:lnTo>
                    <a:lnTo>
                      <a:pt x="0" y="690"/>
                    </a:lnTo>
                    <a:lnTo>
                      <a:pt x="0" y="690"/>
                    </a:lnTo>
                    <a:lnTo>
                      <a:pt x="0" y="684"/>
                    </a:lnTo>
                    <a:lnTo>
                      <a:pt x="0" y="684"/>
                    </a:lnTo>
                    <a:lnTo>
                      <a:pt x="0" y="644"/>
                    </a:lnTo>
                    <a:lnTo>
                      <a:pt x="0" y="637"/>
                    </a:lnTo>
                    <a:lnTo>
                      <a:pt x="0" y="637"/>
                    </a:lnTo>
                    <a:lnTo>
                      <a:pt x="0" y="630"/>
                    </a:lnTo>
                    <a:lnTo>
                      <a:pt x="0" y="630"/>
                    </a:lnTo>
                    <a:lnTo>
                      <a:pt x="0" y="624"/>
                    </a:lnTo>
                    <a:lnTo>
                      <a:pt x="0" y="617"/>
                    </a:lnTo>
                    <a:lnTo>
                      <a:pt x="0" y="617"/>
                    </a:lnTo>
                    <a:lnTo>
                      <a:pt x="0" y="611"/>
                    </a:lnTo>
                    <a:lnTo>
                      <a:pt x="0" y="611"/>
                    </a:lnTo>
                    <a:lnTo>
                      <a:pt x="0" y="604"/>
                    </a:lnTo>
                    <a:lnTo>
                      <a:pt x="0" y="597"/>
                    </a:lnTo>
                    <a:lnTo>
                      <a:pt x="0" y="597"/>
                    </a:lnTo>
                    <a:lnTo>
                      <a:pt x="0" y="591"/>
                    </a:lnTo>
                    <a:lnTo>
                      <a:pt x="0" y="584"/>
                    </a:lnTo>
                    <a:lnTo>
                      <a:pt x="0" y="538"/>
                    </a:lnTo>
                    <a:lnTo>
                      <a:pt x="0" y="538"/>
                    </a:lnTo>
                    <a:lnTo>
                      <a:pt x="0" y="531"/>
                    </a:lnTo>
                    <a:lnTo>
                      <a:pt x="0" y="524"/>
                    </a:lnTo>
                    <a:lnTo>
                      <a:pt x="0" y="524"/>
                    </a:lnTo>
                    <a:lnTo>
                      <a:pt x="0" y="518"/>
                    </a:lnTo>
                    <a:lnTo>
                      <a:pt x="0" y="511"/>
                    </a:lnTo>
                    <a:lnTo>
                      <a:pt x="0" y="458"/>
                    </a:lnTo>
                    <a:lnTo>
                      <a:pt x="0" y="458"/>
                    </a:lnTo>
                    <a:lnTo>
                      <a:pt x="0" y="451"/>
                    </a:lnTo>
                    <a:lnTo>
                      <a:pt x="0" y="445"/>
                    </a:lnTo>
                    <a:lnTo>
                      <a:pt x="0" y="438"/>
                    </a:lnTo>
                    <a:lnTo>
                      <a:pt x="0" y="431"/>
                    </a:lnTo>
                    <a:lnTo>
                      <a:pt x="0" y="425"/>
                    </a:lnTo>
                    <a:lnTo>
                      <a:pt x="0" y="425"/>
                    </a:lnTo>
                    <a:lnTo>
                      <a:pt x="0" y="418"/>
                    </a:lnTo>
                    <a:lnTo>
                      <a:pt x="0" y="411"/>
                    </a:lnTo>
                    <a:lnTo>
                      <a:pt x="0" y="405"/>
                    </a:lnTo>
                    <a:lnTo>
                      <a:pt x="0" y="398"/>
                    </a:lnTo>
                    <a:lnTo>
                      <a:pt x="0" y="391"/>
                    </a:lnTo>
                    <a:lnTo>
                      <a:pt x="0" y="391"/>
                    </a:lnTo>
                    <a:lnTo>
                      <a:pt x="0" y="385"/>
                    </a:lnTo>
                    <a:lnTo>
                      <a:pt x="0" y="318"/>
                    </a:lnTo>
                    <a:lnTo>
                      <a:pt x="0" y="312"/>
                    </a:lnTo>
                    <a:lnTo>
                      <a:pt x="0" y="312"/>
                    </a:lnTo>
                    <a:lnTo>
                      <a:pt x="0" y="305"/>
                    </a:lnTo>
                    <a:lnTo>
                      <a:pt x="0" y="298"/>
                    </a:lnTo>
                    <a:lnTo>
                      <a:pt x="0" y="292"/>
                    </a:lnTo>
                    <a:lnTo>
                      <a:pt x="0" y="285"/>
                    </a:lnTo>
                    <a:lnTo>
                      <a:pt x="0" y="219"/>
                    </a:lnTo>
                    <a:lnTo>
                      <a:pt x="0" y="212"/>
                    </a:lnTo>
                    <a:lnTo>
                      <a:pt x="0" y="205"/>
                    </a:lnTo>
                    <a:lnTo>
                      <a:pt x="0" y="199"/>
                    </a:lnTo>
                    <a:lnTo>
                      <a:pt x="0" y="192"/>
                    </a:lnTo>
                    <a:lnTo>
                      <a:pt x="0" y="186"/>
                    </a:lnTo>
                    <a:lnTo>
                      <a:pt x="0" y="179"/>
                    </a:lnTo>
                    <a:lnTo>
                      <a:pt x="0" y="172"/>
                    </a:lnTo>
                    <a:lnTo>
                      <a:pt x="0" y="166"/>
                    </a:lnTo>
                    <a:lnTo>
                      <a:pt x="0" y="159"/>
                    </a:lnTo>
                    <a:lnTo>
                      <a:pt x="0" y="152"/>
                    </a:lnTo>
                    <a:lnTo>
                      <a:pt x="0" y="146"/>
                    </a:lnTo>
                    <a:lnTo>
                      <a:pt x="0" y="139"/>
                    </a:lnTo>
                    <a:lnTo>
                      <a:pt x="0" y="126"/>
                    </a:lnTo>
                    <a:lnTo>
                      <a:pt x="0" y="119"/>
                    </a:lnTo>
                    <a:lnTo>
                      <a:pt x="0" y="119"/>
                    </a:lnTo>
                    <a:lnTo>
                      <a:pt x="0" y="113"/>
                    </a:lnTo>
                    <a:lnTo>
                      <a:pt x="0" y="113"/>
                    </a:lnTo>
                    <a:lnTo>
                      <a:pt x="0" y="106"/>
                    </a:lnTo>
                    <a:lnTo>
                      <a:pt x="0" y="106"/>
                    </a:lnTo>
                    <a:lnTo>
                      <a:pt x="0" y="99"/>
                    </a:lnTo>
                    <a:lnTo>
                      <a:pt x="0" y="93"/>
                    </a:lnTo>
                    <a:lnTo>
                      <a:pt x="0" y="86"/>
                    </a:lnTo>
                    <a:lnTo>
                      <a:pt x="0" y="79"/>
                    </a:lnTo>
                    <a:lnTo>
                      <a:pt x="0" y="66"/>
                    </a:lnTo>
                    <a:lnTo>
                      <a:pt x="0" y="59"/>
                    </a:lnTo>
                    <a:lnTo>
                      <a:pt x="0" y="53"/>
                    </a:lnTo>
                    <a:lnTo>
                      <a:pt x="0" y="46"/>
                    </a:lnTo>
                    <a:lnTo>
                      <a:pt x="0" y="39"/>
                    </a:lnTo>
                    <a:lnTo>
                      <a:pt x="0" y="39"/>
                    </a:lnTo>
                    <a:lnTo>
                      <a:pt x="0" y="39"/>
                    </a:lnTo>
                    <a:lnTo>
                      <a:pt x="0" y="33"/>
                    </a:lnTo>
                    <a:lnTo>
                      <a:pt x="0" y="33"/>
                    </a:lnTo>
                    <a:lnTo>
                      <a:pt x="0" y="26"/>
                    </a:lnTo>
                    <a:lnTo>
                      <a:pt x="0" y="20"/>
                    </a:lnTo>
                    <a:lnTo>
                      <a:pt x="0" y="13"/>
                    </a:lnTo>
                    <a:lnTo>
                      <a:pt x="0" y="6"/>
                    </a:lnTo>
                    <a:lnTo>
                      <a:pt x="0" y="6"/>
                    </a:lnTo>
                    <a:lnTo>
                      <a:pt x="0" y="6"/>
                    </a:lnTo>
                    <a:lnTo>
                      <a:pt x="0" y="13"/>
                    </a:lnTo>
                    <a:lnTo>
                      <a:pt x="0" y="20"/>
                    </a:lnTo>
                    <a:lnTo>
                      <a:pt x="0" y="26"/>
                    </a:lnTo>
                    <a:lnTo>
                      <a:pt x="0" y="33"/>
                    </a:lnTo>
                    <a:lnTo>
                      <a:pt x="0" y="39"/>
                    </a:lnTo>
                    <a:lnTo>
                      <a:pt x="0" y="53"/>
                    </a:lnTo>
                    <a:lnTo>
                      <a:pt x="0" y="59"/>
                    </a:lnTo>
                    <a:lnTo>
                      <a:pt x="0" y="66"/>
                    </a:lnTo>
                    <a:lnTo>
                      <a:pt x="0" y="73"/>
                    </a:lnTo>
                    <a:lnTo>
                      <a:pt x="0" y="79"/>
                    </a:lnTo>
                    <a:lnTo>
                      <a:pt x="0" y="86"/>
                    </a:lnTo>
                    <a:lnTo>
                      <a:pt x="0" y="93"/>
                    </a:lnTo>
                    <a:lnTo>
                      <a:pt x="0" y="99"/>
                    </a:lnTo>
                    <a:lnTo>
                      <a:pt x="0" y="113"/>
                    </a:lnTo>
                    <a:lnTo>
                      <a:pt x="0" y="119"/>
                    </a:lnTo>
                    <a:lnTo>
                      <a:pt x="0" y="126"/>
                    </a:lnTo>
                    <a:lnTo>
                      <a:pt x="0" y="132"/>
                    </a:lnTo>
                    <a:lnTo>
                      <a:pt x="0" y="139"/>
                    </a:lnTo>
                    <a:lnTo>
                      <a:pt x="0" y="146"/>
                    </a:lnTo>
                    <a:lnTo>
                      <a:pt x="0" y="152"/>
                    </a:lnTo>
                    <a:lnTo>
                      <a:pt x="0" y="159"/>
                    </a:lnTo>
                    <a:lnTo>
                      <a:pt x="0" y="166"/>
                    </a:lnTo>
                    <a:lnTo>
                      <a:pt x="0" y="172"/>
                    </a:lnTo>
                    <a:lnTo>
                      <a:pt x="0" y="179"/>
                    </a:lnTo>
                    <a:lnTo>
                      <a:pt x="0" y="252"/>
                    </a:lnTo>
                    <a:lnTo>
                      <a:pt x="0" y="259"/>
                    </a:lnTo>
                    <a:lnTo>
                      <a:pt x="0" y="265"/>
                    </a:lnTo>
                    <a:lnTo>
                      <a:pt x="0" y="272"/>
                    </a:lnTo>
                    <a:lnTo>
                      <a:pt x="0" y="279"/>
                    </a:lnTo>
                    <a:lnTo>
                      <a:pt x="0" y="279"/>
                    </a:lnTo>
                    <a:lnTo>
                      <a:pt x="0" y="285"/>
                    </a:lnTo>
                    <a:lnTo>
                      <a:pt x="0" y="352"/>
                    </a:lnTo>
                    <a:lnTo>
                      <a:pt x="0" y="358"/>
                    </a:lnTo>
                    <a:lnTo>
                      <a:pt x="0" y="365"/>
                    </a:lnTo>
                    <a:lnTo>
                      <a:pt x="0" y="372"/>
                    </a:lnTo>
                    <a:lnTo>
                      <a:pt x="0" y="378"/>
                    </a:lnTo>
                    <a:lnTo>
                      <a:pt x="0" y="378"/>
                    </a:lnTo>
                    <a:lnTo>
                      <a:pt x="0" y="385"/>
                    </a:lnTo>
                    <a:lnTo>
                      <a:pt x="0" y="391"/>
                    </a:lnTo>
                    <a:lnTo>
                      <a:pt x="0" y="398"/>
                    </a:lnTo>
                    <a:lnTo>
                      <a:pt x="0" y="405"/>
                    </a:lnTo>
                    <a:lnTo>
                      <a:pt x="0" y="411"/>
                    </a:lnTo>
                    <a:lnTo>
                      <a:pt x="0" y="418"/>
                    </a:lnTo>
                    <a:lnTo>
                      <a:pt x="0" y="418"/>
                    </a:lnTo>
                    <a:lnTo>
                      <a:pt x="0" y="425"/>
                    </a:lnTo>
                    <a:lnTo>
                      <a:pt x="0" y="431"/>
                    </a:lnTo>
                    <a:lnTo>
                      <a:pt x="0" y="484"/>
                    </a:lnTo>
                    <a:lnTo>
                      <a:pt x="0" y="491"/>
                    </a:lnTo>
                    <a:lnTo>
                      <a:pt x="0" y="498"/>
                    </a:lnTo>
                    <a:lnTo>
                      <a:pt x="0" y="498"/>
                    </a:lnTo>
                    <a:lnTo>
                      <a:pt x="0" y="504"/>
                    </a:lnTo>
                    <a:lnTo>
                      <a:pt x="0" y="511"/>
                    </a:lnTo>
                    <a:lnTo>
                      <a:pt x="0" y="511"/>
                    </a:lnTo>
                    <a:lnTo>
                      <a:pt x="0" y="564"/>
                    </a:lnTo>
                    <a:lnTo>
                      <a:pt x="0" y="571"/>
                    </a:lnTo>
                    <a:lnTo>
                      <a:pt x="0" y="571"/>
                    </a:lnTo>
                    <a:lnTo>
                      <a:pt x="0" y="577"/>
                    </a:lnTo>
                    <a:lnTo>
                      <a:pt x="0" y="584"/>
                    </a:lnTo>
                    <a:lnTo>
                      <a:pt x="0" y="584"/>
                    </a:lnTo>
                    <a:lnTo>
                      <a:pt x="0" y="591"/>
                    </a:lnTo>
                    <a:lnTo>
                      <a:pt x="0" y="597"/>
                    </a:lnTo>
                    <a:lnTo>
                      <a:pt x="0" y="597"/>
                    </a:lnTo>
                    <a:lnTo>
                      <a:pt x="0" y="604"/>
                    </a:lnTo>
                    <a:lnTo>
                      <a:pt x="0" y="604"/>
                    </a:lnTo>
                    <a:lnTo>
                      <a:pt x="0" y="611"/>
                    </a:lnTo>
                    <a:lnTo>
                      <a:pt x="0" y="617"/>
                    </a:lnTo>
                    <a:lnTo>
                      <a:pt x="0" y="617"/>
                    </a:lnTo>
                    <a:lnTo>
                      <a:pt x="0" y="624"/>
                    </a:lnTo>
                    <a:lnTo>
                      <a:pt x="0" y="664"/>
                    </a:lnTo>
                    <a:lnTo>
                      <a:pt x="0" y="670"/>
                    </a:lnTo>
                    <a:lnTo>
                      <a:pt x="0" y="670"/>
                    </a:lnTo>
                    <a:lnTo>
                      <a:pt x="0" y="677"/>
                    </a:lnTo>
                    <a:lnTo>
                      <a:pt x="0" y="677"/>
                    </a:lnTo>
                    <a:lnTo>
                      <a:pt x="0" y="677"/>
                    </a:lnTo>
                    <a:lnTo>
                      <a:pt x="0" y="684"/>
                    </a:lnTo>
                    <a:lnTo>
                      <a:pt x="0" y="717"/>
                    </a:lnTo>
                    <a:lnTo>
                      <a:pt x="0" y="723"/>
                    </a:lnTo>
                    <a:lnTo>
                      <a:pt x="0" y="723"/>
                    </a:lnTo>
                    <a:lnTo>
                      <a:pt x="0" y="730"/>
                    </a:lnTo>
                    <a:lnTo>
                      <a:pt x="0" y="730"/>
                    </a:lnTo>
                    <a:lnTo>
                      <a:pt x="0" y="730"/>
                    </a:lnTo>
                    <a:lnTo>
                      <a:pt x="0" y="737"/>
                    </a:lnTo>
                    <a:lnTo>
                      <a:pt x="0" y="737"/>
                    </a:lnTo>
                    <a:lnTo>
                      <a:pt x="0" y="743"/>
                    </a:lnTo>
                    <a:lnTo>
                      <a:pt x="0" y="743"/>
                    </a:lnTo>
                    <a:lnTo>
                      <a:pt x="0" y="750"/>
                    </a:lnTo>
                    <a:lnTo>
                      <a:pt x="0" y="750"/>
                    </a:lnTo>
                    <a:lnTo>
                      <a:pt x="0" y="750"/>
                    </a:lnTo>
                    <a:lnTo>
                      <a:pt x="0" y="757"/>
                    </a:lnTo>
                    <a:lnTo>
                      <a:pt x="0" y="757"/>
                    </a:lnTo>
                    <a:lnTo>
                      <a:pt x="0" y="783"/>
                    </a:lnTo>
                    <a:lnTo>
                      <a:pt x="0" y="783"/>
                    </a:lnTo>
                    <a:lnTo>
                      <a:pt x="0" y="790"/>
                    </a:lnTo>
                    <a:lnTo>
                      <a:pt x="0" y="790"/>
                    </a:lnTo>
                    <a:lnTo>
                      <a:pt x="0" y="790"/>
                    </a:lnTo>
                    <a:lnTo>
                      <a:pt x="0" y="790"/>
                    </a:lnTo>
                    <a:lnTo>
                      <a:pt x="0" y="796"/>
                    </a:lnTo>
                    <a:lnTo>
                      <a:pt x="0" y="816"/>
                    </a:lnTo>
                    <a:lnTo>
                      <a:pt x="0" y="816"/>
                    </a:lnTo>
                    <a:lnTo>
                      <a:pt x="0" y="816"/>
                    </a:lnTo>
                    <a:lnTo>
                      <a:pt x="0" y="816"/>
                    </a:lnTo>
                    <a:lnTo>
                      <a:pt x="0" y="823"/>
                    </a:lnTo>
                    <a:lnTo>
                      <a:pt x="0" y="823"/>
                    </a:lnTo>
                    <a:lnTo>
                      <a:pt x="0" y="823"/>
                    </a:lnTo>
                    <a:lnTo>
                      <a:pt x="0" y="823"/>
                    </a:lnTo>
                    <a:lnTo>
                      <a:pt x="0" y="823"/>
                    </a:lnTo>
                    <a:lnTo>
                      <a:pt x="0" y="830"/>
                    </a:lnTo>
                    <a:lnTo>
                      <a:pt x="0" y="830"/>
                    </a:lnTo>
                    <a:lnTo>
                      <a:pt x="0" y="830"/>
                    </a:lnTo>
                    <a:lnTo>
                      <a:pt x="0" y="830"/>
                    </a:lnTo>
                    <a:lnTo>
                      <a:pt x="0" y="830"/>
                    </a:lnTo>
                    <a:lnTo>
                      <a:pt x="0" y="836"/>
                    </a:lnTo>
                    <a:lnTo>
                      <a:pt x="0" y="836"/>
                    </a:lnTo>
                    <a:lnTo>
                      <a:pt x="0" y="836"/>
                    </a:lnTo>
                    <a:lnTo>
                      <a:pt x="0" y="836"/>
                    </a:lnTo>
                    <a:lnTo>
                      <a:pt x="0" y="836"/>
                    </a:lnTo>
                    <a:lnTo>
                      <a:pt x="0" y="836"/>
                    </a:lnTo>
                    <a:lnTo>
                      <a:pt x="0" y="843"/>
                    </a:lnTo>
                    <a:lnTo>
                      <a:pt x="0" y="843"/>
                    </a:lnTo>
                    <a:lnTo>
                      <a:pt x="0" y="843"/>
                    </a:lnTo>
                    <a:lnTo>
                      <a:pt x="0" y="843"/>
                    </a:lnTo>
                    <a:lnTo>
                      <a:pt x="0" y="843"/>
                    </a:lnTo>
                    <a:lnTo>
                      <a:pt x="0" y="843"/>
                    </a:lnTo>
                    <a:lnTo>
                      <a:pt x="0" y="843"/>
                    </a:lnTo>
                    <a:lnTo>
                      <a:pt x="0" y="843"/>
                    </a:lnTo>
                    <a:lnTo>
                      <a:pt x="0" y="843"/>
                    </a:lnTo>
                    <a:lnTo>
                      <a:pt x="0" y="843"/>
                    </a:lnTo>
                    <a:lnTo>
                      <a:pt x="0" y="843"/>
                    </a:lnTo>
                    <a:lnTo>
                      <a:pt x="0" y="843"/>
                    </a:lnTo>
                    <a:lnTo>
                      <a:pt x="0" y="843"/>
                    </a:lnTo>
                    <a:lnTo>
                      <a:pt x="0" y="850"/>
                    </a:lnTo>
                    <a:lnTo>
                      <a:pt x="0" y="850"/>
                    </a:lnTo>
                    <a:lnTo>
                      <a:pt x="0" y="850"/>
                    </a:lnTo>
                    <a:lnTo>
                      <a:pt x="0" y="850"/>
                    </a:lnTo>
                    <a:lnTo>
                      <a:pt x="0" y="850"/>
                    </a:lnTo>
                    <a:lnTo>
                      <a:pt x="0" y="843"/>
                    </a:lnTo>
                    <a:lnTo>
                      <a:pt x="0" y="843"/>
                    </a:lnTo>
                    <a:lnTo>
                      <a:pt x="0" y="843"/>
                    </a:lnTo>
                    <a:lnTo>
                      <a:pt x="0" y="843"/>
                    </a:lnTo>
                    <a:lnTo>
                      <a:pt x="0" y="843"/>
                    </a:lnTo>
                    <a:lnTo>
                      <a:pt x="0" y="843"/>
                    </a:lnTo>
                    <a:lnTo>
                      <a:pt x="0" y="843"/>
                    </a:lnTo>
                    <a:lnTo>
                      <a:pt x="0" y="843"/>
                    </a:lnTo>
                    <a:lnTo>
                      <a:pt x="0" y="843"/>
                    </a:lnTo>
                    <a:lnTo>
                      <a:pt x="0" y="836"/>
                    </a:lnTo>
                    <a:lnTo>
                      <a:pt x="0" y="836"/>
                    </a:lnTo>
                    <a:lnTo>
                      <a:pt x="0" y="836"/>
                    </a:lnTo>
                    <a:lnTo>
                      <a:pt x="0" y="836"/>
                    </a:lnTo>
                    <a:lnTo>
                      <a:pt x="0" y="836"/>
                    </a:lnTo>
                    <a:lnTo>
                      <a:pt x="0" y="836"/>
                    </a:lnTo>
                    <a:lnTo>
                      <a:pt x="0" y="830"/>
                    </a:lnTo>
                    <a:lnTo>
                      <a:pt x="0" y="830"/>
                    </a:lnTo>
                    <a:lnTo>
                      <a:pt x="0" y="830"/>
                    </a:lnTo>
                    <a:lnTo>
                      <a:pt x="0" y="830"/>
                    </a:lnTo>
                    <a:lnTo>
                      <a:pt x="0" y="830"/>
                    </a:lnTo>
                    <a:lnTo>
                      <a:pt x="0" y="823"/>
                    </a:lnTo>
                    <a:lnTo>
                      <a:pt x="0" y="823"/>
                    </a:lnTo>
                    <a:lnTo>
                      <a:pt x="0" y="823"/>
                    </a:lnTo>
                    <a:lnTo>
                      <a:pt x="0" y="803"/>
                    </a:lnTo>
                    <a:lnTo>
                      <a:pt x="0" y="803"/>
                    </a:lnTo>
                    <a:lnTo>
                      <a:pt x="0" y="803"/>
                    </a:lnTo>
                    <a:lnTo>
                      <a:pt x="0" y="803"/>
                    </a:lnTo>
                    <a:lnTo>
                      <a:pt x="0" y="796"/>
                    </a:lnTo>
                    <a:lnTo>
                      <a:pt x="0" y="796"/>
                    </a:lnTo>
                    <a:lnTo>
                      <a:pt x="0" y="796"/>
                    </a:lnTo>
                    <a:lnTo>
                      <a:pt x="0" y="777"/>
                    </a:lnTo>
                    <a:lnTo>
                      <a:pt x="0" y="770"/>
                    </a:lnTo>
                    <a:lnTo>
                      <a:pt x="0" y="770"/>
                    </a:lnTo>
                    <a:lnTo>
                      <a:pt x="0" y="763"/>
                    </a:lnTo>
                    <a:lnTo>
                      <a:pt x="0" y="763"/>
                    </a:lnTo>
                    <a:lnTo>
                      <a:pt x="0" y="763"/>
                    </a:lnTo>
                    <a:lnTo>
                      <a:pt x="0" y="757"/>
                    </a:lnTo>
                    <a:lnTo>
                      <a:pt x="0" y="757"/>
                    </a:lnTo>
                    <a:lnTo>
                      <a:pt x="0" y="757"/>
                    </a:lnTo>
                    <a:lnTo>
                      <a:pt x="0" y="750"/>
                    </a:lnTo>
                    <a:lnTo>
                      <a:pt x="0" y="750"/>
                    </a:lnTo>
                    <a:lnTo>
                      <a:pt x="0" y="743"/>
                    </a:lnTo>
                    <a:lnTo>
                      <a:pt x="0" y="743"/>
                    </a:lnTo>
                    <a:lnTo>
                      <a:pt x="0" y="737"/>
                    </a:lnTo>
                    <a:lnTo>
                      <a:pt x="0" y="737"/>
                    </a:lnTo>
                    <a:lnTo>
                      <a:pt x="0" y="704"/>
                    </a:lnTo>
                    <a:lnTo>
                      <a:pt x="0" y="704"/>
                    </a:lnTo>
                    <a:lnTo>
                      <a:pt x="0" y="697"/>
                    </a:lnTo>
                    <a:lnTo>
                      <a:pt x="0" y="697"/>
                    </a:lnTo>
                    <a:lnTo>
                      <a:pt x="0" y="690"/>
                    </a:lnTo>
                    <a:lnTo>
                      <a:pt x="0" y="690"/>
                    </a:lnTo>
                    <a:lnTo>
                      <a:pt x="0" y="690"/>
                    </a:lnTo>
                    <a:lnTo>
                      <a:pt x="0" y="650"/>
                    </a:lnTo>
                    <a:lnTo>
                      <a:pt x="0" y="644"/>
                    </a:lnTo>
                    <a:lnTo>
                      <a:pt x="0" y="644"/>
                    </a:lnTo>
                    <a:lnTo>
                      <a:pt x="0" y="637"/>
                    </a:lnTo>
                    <a:lnTo>
                      <a:pt x="0" y="637"/>
                    </a:lnTo>
                    <a:lnTo>
                      <a:pt x="0" y="630"/>
                    </a:lnTo>
                    <a:lnTo>
                      <a:pt x="0" y="624"/>
                    </a:lnTo>
                    <a:lnTo>
                      <a:pt x="0" y="624"/>
                    </a:lnTo>
                    <a:lnTo>
                      <a:pt x="0" y="617"/>
                    </a:lnTo>
                    <a:lnTo>
                      <a:pt x="0" y="617"/>
                    </a:lnTo>
                    <a:lnTo>
                      <a:pt x="0" y="611"/>
                    </a:lnTo>
                    <a:lnTo>
                      <a:pt x="0" y="604"/>
                    </a:lnTo>
                    <a:lnTo>
                      <a:pt x="0" y="604"/>
                    </a:lnTo>
                    <a:lnTo>
                      <a:pt x="0" y="597"/>
                    </a:lnTo>
                    <a:lnTo>
                      <a:pt x="0" y="591"/>
                    </a:lnTo>
                    <a:lnTo>
                      <a:pt x="0" y="544"/>
                    </a:lnTo>
                    <a:lnTo>
                      <a:pt x="0" y="544"/>
                    </a:lnTo>
                    <a:lnTo>
                      <a:pt x="0" y="538"/>
                    </a:lnTo>
                    <a:lnTo>
                      <a:pt x="0" y="531"/>
                    </a:lnTo>
                    <a:lnTo>
                      <a:pt x="0" y="531"/>
                    </a:lnTo>
                    <a:lnTo>
                      <a:pt x="0" y="524"/>
                    </a:lnTo>
                    <a:lnTo>
                      <a:pt x="0" y="524"/>
                    </a:lnTo>
                    <a:lnTo>
                      <a:pt x="0" y="471"/>
                    </a:lnTo>
                    <a:lnTo>
                      <a:pt x="0" y="464"/>
                    </a:lnTo>
                    <a:lnTo>
                      <a:pt x="0" y="458"/>
                    </a:lnTo>
                    <a:lnTo>
                      <a:pt x="0" y="451"/>
                    </a:lnTo>
                    <a:lnTo>
                      <a:pt x="0" y="445"/>
                    </a:lnTo>
                    <a:lnTo>
                      <a:pt x="0" y="445"/>
                    </a:lnTo>
                    <a:lnTo>
                      <a:pt x="0" y="438"/>
                    </a:lnTo>
                    <a:lnTo>
                      <a:pt x="0" y="431"/>
                    </a:lnTo>
                    <a:lnTo>
                      <a:pt x="0" y="425"/>
                    </a:lnTo>
                    <a:lnTo>
                      <a:pt x="0" y="418"/>
                    </a:lnTo>
                    <a:lnTo>
                      <a:pt x="0" y="418"/>
                    </a:lnTo>
                    <a:lnTo>
                      <a:pt x="0" y="411"/>
                    </a:lnTo>
                    <a:lnTo>
                      <a:pt x="0" y="405"/>
                    </a:lnTo>
                    <a:lnTo>
                      <a:pt x="0" y="398"/>
                    </a:lnTo>
                    <a:lnTo>
                      <a:pt x="0" y="391"/>
                    </a:lnTo>
                    <a:lnTo>
                      <a:pt x="0" y="332"/>
                    </a:lnTo>
                    <a:lnTo>
                      <a:pt x="0" y="325"/>
                    </a:lnTo>
                    <a:lnTo>
                      <a:pt x="0" y="318"/>
                    </a:lnTo>
                    <a:lnTo>
                      <a:pt x="0" y="312"/>
                    </a:lnTo>
                    <a:lnTo>
                      <a:pt x="0" y="312"/>
                    </a:lnTo>
                    <a:lnTo>
                      <a:pt x="0" y="305"/>
                    </a:lnTo>
                    <a:lnTo>
                      <a:pt x="0" y="298"/>
                    </a:lnTo>
                    <a:lnTo>
                      <a:pt x="0" y="232"/>
                    </a:lnTo>
                    <a:lnTo>
                      <a:pt x="0" y="225"/>
                    </a:lnTo>
                    <a:lnTo>
                      <a:pt x="0" y="219"/>
                    </a:lnTo>
                    <a:lnTo>
                      <a:pt x="0" y="212"/>
                    </a:lnTo>
                    <a:lnTo>
                      <a:pt x="0" y="205"/>
                    </a:lnTo>
                    <a:lnTo>
                      <a:pt x="0" y="199"/>
                    </a:lnTo>
                    <a:lnTo>
                      <a:pt x="0" y="192"/>
                    </a:lnTo>
                    <a:lnTo>
                      <a:pt x="0" y="179"/>
                    </a:lnTo>
                    <a:lnTo>
                      <a:pt x="0" y="172"/>
                    </a:lnTo>
                    <a:lnTo>
                      <a:pt x="0" y="166"/>
                    </a:lnTo>
                    <a:lnTo>
                      <a:pt x="0" y="159"/>
                    </a:lnTo>
                    <a:lnTo>
                      <a:pt x="0" y="152"/>
                    </a:lnTo>
                    <a:lnTo>
                      <a:pt x="0" y="146"/>
                    </a:lnTo>
                    <a:lnTo>
                      <a:pt x="0" y="139"/>
                    </a:lnTo>
                    <a:lnTo>
                      <a:pt x="0" y="132"/>
                    </a:lnTo>
                    <a:lnTo>
                      <a:pt x="0" y="126"/>
                    </a:lnTo>
                    <a:lnTo>
                      <a:pt x="0" y="119"/>
                    </a:lnTo>
                    <a:lnTo>
                      <a:pt x="0" y="119"/>
                    </a:lnTo>
                    <a:lnTo>
                      <a:pt x="0" y="113"/>
                    </a:lnTo>
                    <a:lnTo>
                      <a:pt x="0" y="106"/>
                    </a:lnTo>
                    <a:lnTo>
                      <a:pt x="0" y="99"/>
                    </a:lnTo>
                    <a:lnTo>
                      <a:pt x="0" y="93"/>
                    </a:lnTo>
                    <a:lnTo>
                      <a:pt x="0" y="86"/>
                    </a:lnTo>
                    <a:lnTo>
                      <a:pt x="0" y="79"/>
                    </a:lnTo>
                    <a:lnTo>
                      <a:pt x="0" y="73"/>
                    </a:lnTo>
                    <a:lnTo>
                      <a:pt x="0" y="59"/>
                    </a:lnTo>
                    <a:lnTo>
                      <a:pt x="0" y="53"/>
                    </a:lnTo>
                    <a:lnTo>
                      <a:pt x="0" y="53"/>
                    </a:lnTo>
                    <a:lnTo>
                      <a:pt x="0" y="53"/>
                    </a:lnTo>
                    <a:lnTo>
                      <a:pt x="0" y="53"/>
                    </a:lnTo>
                    <a:lnTo>
                      <a:pt x="0" y="46"/>
                    </a:lnTo>
                    <a:lnTo>
                      <a:pt x="0" y="39"/>
                    </a:lnTo>
                    <a:lnTo>
                      <a:pt x="0" y="33"/>
                    </a:lnTo>
                    <a:lnTo>
                      <a:pt x="0" y="26"/>
                    </a:lnTo>
                    <a:lnTo>
                      <a:pt x="0" y="20"/>
                    </a:lnTo>
                    <a:lnTo>
                      <a:pt x="0" y="20"/>
                    </a:lnTo>
                    <a:lnTo>
                      <a:pt x="0" y="20"/>
                    </a:lnTo>
                    <a:lnTo>
                      <a:pt x="0" y="26"/>
                    </a:lnTo>
                    <a:lnTo>
                      <a:pt x="0" y="33"/>
                    </a:lnTo>
                    <a:lnTo>
                      <a:pt x="0" y="39"/>
                    </a:lnTo>
                    <a:lnTo>
                      <a:pt x="0" y="46"/>
                    </a:lnTo>
                    <a:lnTo>
                      <a:pt x="0" y="59"/>
                    </a:lnTo>
                    <a:lnTo>
                      <a:pt x="0" y="66"/>
                    </a:lnTo>
                    <a:lnTo>
                      <a:pt x="0" y="73"/>
                    </a:lnTo>
                    <a:lnTo>
                      <a:pt x="0" y="79"/>
                    </a:lnTo>
                    <a:lnTo>
                      <a:pt x="0" y="86"/>
                    </a:lnTo>
                    <a:lnTo>
                      <a:pt x="0" y="93"/>
                    </a:lnTo>
                    <a:lnTo>
                      <a:pt x="0" y="99"/>
                    </a:lnTo>
                    <a:lnTo>
                      <a:pt x="0" y="106"/>
                    </a:lnTo>
                    <a:lnTo>
                      <a:pt x="0" y="119"/>
                    </a:lnTo>
                    <a:lnTo>
                      <a:pt x="0" y="126"/>
                    </a:lnTo>
                    <a:lnTo>
                      <a:pt x="0" y="132"/>
                    </a:lnTo>
                    <a:lnTo>
                      <a:pt x="0" y="139"/>
                    </a:lnTo>
                    <a:lnTo>
                      <a:pt x="0" y="146"/>
                    </a:lnTo>
                    <a:lnTo>
                      <a:pt x="0" y="152"/>
                    </a:lnTo>
                    <a:lnTo>
                      <a:pt x="0" y="159"/>
                    </a:lnTo>
                    <a:lnTo>
                      <a:pt x="0" y="166"/>
                    </a:lnTo>
                    <a:lnTo>
                      <a:pt x="0" y="172"/>
                    </a:lnTo>
                    <a:lnTo>
                      <a:pt x="0" y="179"/>
                    </a:lnTo>
                    <a:lnTo>
                      <a:pt x="0" y="186"/>
                    </a:lnTo>
                    <a:lnTo>
                      <a:pt x="0" y="192"/>
                    </a:lnTo>
                    <a:lnTo>
                      <a:pt x="0" y="265"/>
                    </a:lnTo>
                    <a:lnTo>
                      <a:pt x="0" y="272"/>
                    </a:lnTo>
                    <a:lnTo>
                      <a:pt x="0" y="279"/>
                    </a:lnTo>
                    <a:lnTo>
                      <a:pt x="0" y="279"/>
                    </a:lnTo>
                    <a:lnTo>
                      <a:pt x="0" y="285"/>
                    </a:lnTo>
                    <a:lnTo>
                      <a:pt x="0" y="292"/>
                    </a:lnTo>
                    <a:lnTo>
                      <a:pt x="0" y="298"/>
                    </a:lnTo>
                    <a:lnTo>
                      <a:pt x="0" y="365"/>
                    </a:lnTo>
                    <a:lnTo>
                      <a:pt x="0" y="365"/>
                    </a:lnTo>
                    <a:lnTo>
                      <a:pt x="0" y="372"/>
                    </a:lnTo>
                    <a:lnTo>
                      <a:pt x="0" y="378"/>
                    </a:lnTo>
                    <a:lnTo>
                      <a:pt x="0" y="385"/>
                    </a:lnTo>
                    <a:lnTo>
                      <a:pt x="0" y="391"/>
                    </a:lnTo>
                    <a:lnTo>
                      <a:pt x="0" y="398"/>
                    </a:lnTo>
                    <a:lnTo>
                      <a:pt x="0" y="405"/>
                    </a:lnTo>
                    <a:lnTo>
                      <a:pt x="0" y="405"/>
                    </a:lnTo>
                    <a:lnTo>
                      <a:pt x="0" y="411"/>
                    </a:lnTo>
                    <a:lnTo>
                      <a:pt x="0" y="418"/>
                    </a:lnTo>
                    <a:lnTo>
                      <a:pt x="0" y="425"/>
                    </a:lnTo>
                    <a:lnTo>
                      <a:pt x="0" y="431"/>
                    </a:lnTo>
                    <a:lnTo>
                      <a:pt x="0" y="438"/>
                    </a:lnTo>
                    <a:lnTo>
                      <a:pt x="0" y="438"/>
                    </a:lnTo>
                    <a:lnTo>
                      <a:pt x="0" y="498"/>
                    </a:lnTo>
                    <a:lnTo>
                      <a:pt x="0" y="498"/>
                    </a:lnTo>
                    <a:lnTo>
                      <a:pt x="0" y="504"/>
                    </a:lnTo>
                    <a:lnTo>
                      <a:pt x="0" y="511"/>
                    </a:lnTo>
                    <a:lnTo>
                      <a:pt x="0" y="511"/>
                    </a:lnTo>
                    <a:lnTo>
                      <a:pt x="0" y="518"/>
                    </a:lnTo>
                    <a:lnTo>
                      <a:pt x="0" y="524"/>
                    </a:lnTo>
                    <a:lnTo>
                      <a:pt x="0" y="571"/>
                    </a:lnTo>
                    <a:lnTo>
                      <a:pt x="0" y="577"/>
                    </a:lnTo>
                    <a:lnTo>
                      <a:pt x="0" y="577"/>
                    </a:lnTo>
                    <a:lnTo>
                      <a:pt x="0" y="584"/>
                    </a:lnTo>
                    <a:lnTo>
                      <a:pt x="0" y="591"/>
                    </a:lnTo>
                    <a:lnTo>
                      <a:pt x="0" y="591"/>
                    </a:lnTo>
                    <a:lnTo>
                      <a:pt x="0" y="597"/>
                    </a:lnTo>
                    <a:lnTo>
                      <a:pt x="0" y="604"/>
                    </a:lnTo>
                    <a:lnTo>
                      <a:pt x="0" y="604"/>
                    </a:lnTo>
                    <a:lnTo>
                      <a:pt x="0" y="611"/>
                    </a:lnTo>
                    <a:lnTo>
                      <a:pt x="0" y="611"/>
                    </a:lnTo>
                    <a:lnTo>
                      <a:pt x="0" y="617"/>
                    </a:lnTo>
                    <a:lnTo>
                      <a:pt x="0" y="624"/>
                    </a:lnTo>
                    <a:lnTo>
                      <a:pt x="0" y="624"/>
                    </a:lnTo>
                    <a:lnTo>
                      <a:pt x="0" y="630"/>
                    </a:lnTo>
                    <a:lnTo>
                      <a:pt x="0" y="670"/>
                    </a:lnTo>
                    <a:lnTo>
                      <a:pt x="0" y="670"/>
                    </a:lnTo>
                    <a:lnTo>
                      <a:pt x="0" y="677"/>
                    </a:lnTo>
                    <a:lnTo>
                      <a:pt x="0" y="677"/>
                    </a:lnTo>
                    <a:lnTo>
                      <a:pt x="0" y="684"/>
                    </a:lnTo>
                    <a:lnTo>
                      <a:pt x="0" y="684"/>
                    </a:lnTo>
                    <a:lnTo>
                      <a:pt x="0" y="690"/>
                    </a:lnTo>
                    <a:lnTo>
                      <a:pt x="0" y="723"/>
                    </a:lnTo>
                    <a:lnTo>
                      <a:pt x="0" y="723"/>
                    </a:lnTo>
                    <a:lnTo>
                      <a:pt x="0" y="730"/>
                    </a:lnTo>
                    <a:lnTo>
                      <a:pt x="0" y="730"/>
                    </a:lnTo>
                    <a:lnTo>
                      <a:pt x="0" y="737"/>
                    </a:lnTo>
                    <a:lnTo>
                      <a:pt x="0" y="737"/>
                    </a:lnTo>
                    <a:lnTo>
                      <a:pt x="0" y="737"/>
                    </a:lnTo>
                    <a:lnTo>
                      <a:pt x="0" y="743"/>
                    </a:lnTo>
                    <a:lnTo>
                      <a:pt x="0" y="743"/>
                    </a:lnTo>
                    <a:lnTo>
                      <a:pt x="0" y="750"/>
                    </a:lnTo>
                    <a:lnTo>
                      <a:pt x="0" y="750"/>
                    </a:lnTo>
                    <a:lnTo>
                      <a:pt x="0" y="750"/>
                    </a:lnTo>
                    <a:lnTo>
                      <a:pt x="0" y="757"/>
                    </a:lnTo>
                    <a:lnTo>
                      <a:pt x="0" y="757"/>
                    </a:lnTo>
                    <a:lnTo>
                      <a:pt x="0" y="763"/>
                    </a:lnTo>
                    <a:lnTo>
                      <a:pt x="0" y="783"/>
                    </a:lnTo>
                    <a:lnTo>
                      <a:pt x="0" y="790"/>
                    </a:lnTo>
                    <a:lnTo>
                      <a:pt x="0" y="790"/>
                    </a:lnTo>
                    <a:lnTo>
                      <a:pt x="0" y="790"/>
                    </a:lnTo>
                    <a:lnTo>
                      <a:pt x="0" y="790"/>
                    </a:lnTo>
                    <a:lnTo>
                      <a:pt x="0" y="796"/>
                    </a:lnTo>
                    <a:lnTo>
                      <a:pt x="0" y="796"/>
                    </a:lnTo>
                    <a:lnTo>
                      <a:pt x="0" y="816"/>
                    </a:lnTo>
                    <a:lnTo>
                      <a:pt x="0" y="816"/>
                    </a:lnTo>
                    <a:lnTo>
                      <a:pt x="0" y="816"/>
                    </a:lnTo>
                    <a:lnTo>
                      <a:pt x="0" y="823"/>
                    </a:lnTo>
                    <a:lnTo>
                      <a:pt x="0" y="823"/>
                    </a:lnTo>
                    <a:lnTo>
                      <a:pt x="0" y="823"/>
                    </a:lnTo>
                    <a:lnTo>
                      <a:pt x="0" y="823"/>
                    </a:lnTo>
                    <a:lnTo>
                      <a:pt x="0" y="823"/>
                    </a:lnTo>
                    <a:lnTo>
                      <a:pt x="0" y="830"/>
                    </a:lnTo>
                    <a:lnTo>
                      <a:pt x="0" y="830"/>
                    </a:lnTo>
                    <a:lnTo>
                      <a:pt x="0" y="830"/>
                    </a:lnTo>
                    <a:lnTo>
                      <a:pt x="0" y="830"/>
                    </a:lnTo>
                    <a:lnTo>
                      <a:pt x="0" y="830"/>
                    </a:lnTo>
                    <a:lnTo>
                      <a:pt x="0" y="836"/>
                    </a:lnTo>
                    <a:lnTo>
                      <a:pt x="0" y="836"/>
                    </a:lnTo>
                    <a:lnTo>
                      <a:pt x="0" y="836"/>
                    </a:lnTo>
                    <a:lnTo>
                      <a:pt x="0" y="836"/>
                    </a:lnTo>
                    <a:lnTo>
                      <a:pt x="0" y="836"/>
                    </a:lnTo>
                    <a:lnTo>
                      <a:pt x="0" y="836"/>
                    </a:lnTo>
                    <a:lnTo>
                      <a:pt x="0" y="836"/>
                    </a:lnTo>
                    <a:lnTo>
                      <a:pt x="0" y="843"/>
                    </a:lnTo>
                    <a:lnTo>
                      <a:pt x="0" y="843"/>
                    </a:lnTo>
                    <a:lnTo>
                      <a:pt x="0" y="843"/>
                    </a:lnTo>
                    <a:lnTo>
                      <a:pt x="0" y="843"/>
                    </a:lnTo>
                    <a:lnTo>
                      <a:pt x="0" y="843"/>
                    </a:lnTo>
                    <a:lnTo>
                      <a:pt x="0" y="843"/>
                    </a:lnTo>
                    <a:lnTo>
                      <a:pt x="0" y="843"/>
                    </a:lnTo>
                    <a:lnTo>
                      <a:pt x="0" y="843"/>
                    </a:lnTo>
                    <a:lnTo>
                      <a:pt x="0" y="843"/>
                    </a:lnTo>
                    <a:lnTo>
                      <a:pt x="0" y="843"/>
                    </a:lnTo>
                    <a:lnTo>
                      <a:pt x="0" y="843"/>
                    </a:lnTo>
                    <a:lnTo>
                      <a:pt x="0" y="843"/>
                    </a:lnTo>
                    <a:lnTo>
                      <a:pt x="0" y="850"/>
                    </a:lnTo>
                    <a:lnTo>
                      <a:pt x="0" y="850"/>
                    </a:lnTo>
                    <a:lnTo>
                      <a:pt x="0" y="850"/>
                    </a:lnTo>
                    <a:lnTo>
                      <a:pt x="0" y="850"/>
                    </a:lnTo>
                    <a:lnTo>
                      <a:pt x="0" y="850"/>
                    </a:lnTo>
                    <a:lnTo>
                      <a:pt x="0" y="850"/>
                    </a:lnTo>
                    <a:lnTo>
                      <a:pt x="0" y="843"/>
                    </a:lnTo>
                    <a:lnTo>
                      <a:pt x="0" y="843"/>
                    </a:lnTo>
                    <a:lnTo>
                      <a:pt x="0" y="843"/>
                    </a:lnTo>
                    <a:lnTo>
                      <a:pt x="0" y="843"/>
                    </a:lnTo>
                    <a:lnTo>
                      <a:pt x="0" y="843"/>
                    </a:lnTo>
                    <a:lnTo>
                      <a:pt x="0" y="843"/>
                    </a:lnTo>
                    <a:lnTo>
                      <a:pt x="0" y="843"/>
                    </a:lnTo>
                    <a:lnTo>
                      <a:pt x="0" y="843"/>
                    </a:lnTo>
                    <a:lnTo>
                      <a:pt x="0" y="836"/>
                    </a:lnTo>
                    <a:lnTo>
                      <a:pt x="0" y="836"/>
                    </a:lnTo>
                    <a:lnTo>
                      <a:pt x="0" y="836"/>
                    </a:lnTo>
                    <a:lnTo>
                      <a:pt x="0" y="836"/>
                    </a:lnTo>
                    <a:lnTo>
                      <a:pt x="0" y="836"/>
                    </a:lnTo>
                    <a:lnTo>
                      <a:pt x="0" y="836"/>
                    </a:lnTo>
                    <a:lnTo>
                      <a:pt x="0" y="830"/>
                    </a:lnTo>
                    <a:lnTo>
                      <a:pt x="0" y="830"/>
                    </a:lnTo>
                    <a:lnTo>
                      <a:pt x="0" y="830"/>
                    </a:lnTo>
                    <a:lnTo>
                      <a:pt x="0" y="830"/>
                    </a:lnTo>
                    <a:lnTo>
                      <a:pt x="0" y="830"/>
                    </a:lnTo>
                    <a:lnTo>
                      <a:pt x="0" y="830"/>
                    </a:lnTo>
                    <a:lnTo>
                      <a:pt x="0" y="823"/>
                    </a:lnTo>
                    <a:lnTo>
                      <a:pt x="0" y="823"/>
                    </a:lnTo>
                    <a:lnTo>
                      <a:pt x="0" y="823"/>
                    </a:lnTo>
                    <a:lnTo>
                      <a:pt x="0" y="803"/>
                    </a:lnTo>
                    <a:lnTo>
                      <a:pt x="0" y="803"/>
                    </a:lnTo>
                    <a:lnTo>
                      <a:pt x="0" y="803"/>
                    </a:lnTo>
                    <a:lnTo>
                      <a:pt x="0" y="796"/>
                    </a:lnTo>
                    <a:lnTo>
                      <a:pt x="0" y="796"/>
                    </a:lnTo>
                    <a:lnTo>
                      <a:pt x="0" y="796"/>
                    </a:lnTo>
                    <a:lnTo>
                      <a:pt x="0" y="796"/>
                    </a:lnTo>
                    <a:lnTo>
                      <a:pt x="0" y="770"/>
                    </a:lnTo>
                    <a:lnTo>
                      <a:pt x="0" y="770"/>
                    </a:lnTo>
                    <a:lnTo>
                      <a:pt x="0" y="763"/>
                    </a:lnTo>
                    <a:lnTo>
                      <a:pt x="0" y="763"/>
                    </a:lnTo>
                    <a:lnTo>
                      <a:pt x="0" y="763"/>
                    </a:lnTo>
                    <a:lnTo>
                      <a:pt x="0" y="757"/>
                    </a:lnTo>
                    <a:lnTo>
                      <a:pt x="0" y="757"/>
                    </a:lnTo>
                    <a:lnTo>
                      <a:pt x="0" y="750"/>
                    </a:lnTo>
                    <a:lnTo>
                      <a:pt x="0" y="750"/>
                    </a:lnTo>
                    <a:lnTo>
                      <a:pt x="0" y="750"/>
                    </a:lnTo>
                    <a:lnTo>
                      <a:pt x="0" y="743"/>
                    </a:lnTo>
                    <a:lnTo>
                      <a:pt x="0" y="743"/>
                    </a:lnTo>
                    <a:lnTo>
                      <a:pt x="0" y="737"/>
                    </a:lnTo>
                    <a:lnTo>
                      <a:pt x="0" y="737"/>
                    </a:lnTo>
                    <a:lnTo>
                      <a:pt x="0" y="730"/>
                    </a:lnTo>
                    <a:lnTo>
                      <a:pt x="0" y="704"/>
                    </a:lnTo>
                    <a:lnTo>
                      <a:pt x="0" y="697"/>
                    </a:lnTo>
                    <a:lnTo>
                      <a:pt x="0" y="697"/>
                    </a:lnTo>
                    <a:lnTo>
                      <a:pt x="0" y="690"/>
                    </a:lnTo>
                    <a:lnTo>
                      <a:pt x="0" y="690"/>
                    </a:lnTo>
                    <a:lnTo>
                      <a:pt x="0" y="684"/>
                    </a:lnTo>
                    <a:lnTo>
                      <a:pt x="0" y="684"/>
                    </a:lnTo>
                    <a:lnTo>
                      <a:pt x="0" y="644"/>
                    </a:lnTo>
                    <a:lnTo>
                      <a:pt x="0" y="637"/>
                    </a:lnTo>
                    <a:lnTo>
                      <a:pt x="0" y="637"/>
                    </a:lnTo>
                    <a:lnTo>
                      <a:pt x="0" y="630"/>
                    </a:lnTo>
                    <a:lnTo>
                      <a:pt x="0" y="630"/>
                    </a:lnTo>
                    <a:lnTo>
                      <a:pt x="0" y="624"/>
                    </a:lnTo>
                    <a:lnTo>
                      <a:pt x="0" y="617"/>
                    </a:lnTo>
                    <a:lnTo>
                      <a:pt x="0" y="617"/>
                    </a:lnTo>
                    <a:lnTo>
                      <a:pt x="0" y="611"/>
                    </a:lnTo>
                    <a:lnTo>
                      <a:pt x="0" y="611"/>
                    </a:lnTo>
                    <a:lnTo>
                      <a:pt x="0" y="604"/>
                    </a:lnTo>
                    <a:lnTo>
                      <a:pt x="0" y="597"/>
                    </a:lnTo>
                    <a:lnTo>
                      <a:pt x="0" y="597"/>
                    </a:lnTo>
                    <a:lnTo>
                      <a:pt x="0" y="591"/>
                    </a:lnTo>
                    <a:lnTo>
                      <a:pt x="0" y="584"/>
                    </a:lnTo>
                    <a:lnTo>
                      <a:pt x="0" y="538"/>
                    </a:lnTo>
                    <a:lnTo>
                      <a:pt x="0" y="538"/>
                    </a:lnTo>
                    <a:lnTo>
                      <a:pt x="0" y="531"/>
                    </a:lnTo>
                    <a:lnTo>
                      <a:pt x="0" y="524"/>
                    </a:lnTo>
                    <a:lnTo>
                      <a:pt x="0" y="524"/>
                    </a:lnTo>
                    <a:lnTo>
                      <a:pt x="0" y="518"/>
                    </a:lnTo>
                    <a:lnTo>
                      <a:pt x="0" y="511"/>
                    </a:lnTo>
                    <a:lnTo>
                      <a:pt x="0" y="458"/>
                    </a:lnTo>
                    <a:lnTo>
                      <a:pt x="0" y="451"/>
                    </a:lnTo>
                    <a:lnTo>
                      <a:pt x="0" y="451"/>
                    </a:lnTo>
                    <a:lnTo>
                      <a:pt x="0" y="445"/>
                    </a:lnTo>
                    <a:lnTo>
                      <a:pt x="0" y="438"/>
                    </a:lnTo>
                    <a:lnTo>
                      <a:pt x="0" y="431"/>
                    </a:lnTo>
                    <a:lnTo>
                      <a:pt x="0" y="425"/>
                    </a:lnTo>
                    <a:lnTo>
                      <a:pt x="0" y="418"/>
                    </a:lnTo>
                    <a:lnTo>
                      <a:pt x="0" y="418"/>
                    </a:lnTo>
                    <a:lnTo>
                      <a:pt x="0" y="411"/>
                    </a:lnTo>
                    <a:lnTo>
                      <a:pt x="0" y="405"/>
                    </a:lnTo>
                    <a:lnTo>
                      <a:pt x="0" y="398"/>
                    </a:lnTo>
                    <a:lnTo>
                      <a:pt x="0" y="391"/>
                    </a:lnTo>
                    <a:lnTo>
                      <a:pt x="0" y="385"/>
                    </a:lnTo>
                    <a:lnTo>
                      <a:pt x="0" y="385"/>
                    </a:lnTo>
                    <a:lnTo>
                      <a:pt x="0" y="318"/>
                    </a:lnTo>
                    <a:lnTo>
                      <a:pt x="0" y="312"/>
                    </a:lnTo>
                    <a:lnTo>
                      <a:pt x="0" y="305"/>
                    </a:lnTo>
                    <a:lnTo>
                      <a:pt x="0" y="305"/>
                    </a:lnTo>
                    <a:lnTo>
                      <a:pt x="0" y="298"/>
                    </a:lnTo>
                    <a:lnTo>
                      <a:pt x="0" y="292"/>
                    </a:lnTo>
                    <a:lnTo>
                      <a:pt x="0" y="285"/>
                    </a:lnTo>
                    <a:lnTo>
                      <a:pt x="0" y="219"/>
                    </a:lnTo>
                    <a:lnTo>
                      <a:pt x="0" y="212"/>
                    </a:lnTo>
                    <a:lnTo>
                      <a:pt x="0" y="205"/>
                    </a:lnTo>
                    <a:lnTo>
                      <a:pt x="0" y="199"/>
                    </a:lnTo>
                    <a:lnTo>
                      <a:pt x="0" y="192"/>
                    </a:lnTo>
                    <a:lnTo>
                      <a:pt x="0" y="186"/>
                    </a:lnTo>
                    <a:lnTo>
                      <a:pt x="0" y="179"/>
                    </a:lnTo>
                    <a:lnTo>
                      <a:pt x="0" y="166"/>
                    </a:lnTo>
                    <a:lnTo>
                      <a:pt x="0" y="159"/>
                    </a:lnTo>
                    <a:lnTo>
                      <a:pt x="0" y="152"/>
                    </a:lnTo>
                    <a:lnTo>
                      <a:pt x="0" y="146"/>
                    </a:lnTo>
                    <a:lnTo>
                      <a:pt x="0" y="139"/>
                    </a:lnTo>
                    <a:lnTo>
                      <a:pt x="0" y="132"/>
                    </a:lnTo>
                    <a:lnTo>
                      <a:pt x="0" y="126"/>
                    </a:lnTo>
                    <a:lnTo>
                      <a:pt x="0" y="119"/>
                    </a:lnTo>
                    <a:lnTo>
                      <a:pt x="0" y="119"/>
                    </a:lnTo>
                    <a:lnTo>
                      <a:pt x="0" y="113"/>
                    </a:lnTo>
                    <a:lnTo>
                      <a:pt x="0" y="106"/>
                    </a:lnTo>
                    <a:lnTo>
                      <a:pt x="0" y="99"/>
                    </a:lnTo>
                    <a:lnTo>
                      <a:pt x="0" y="99"/>
                    </a:lnTo>
                    <a:lnTo>
                      <a:pt x="0" y="93"/>
                    </a:lnTo>
                    <a:lnTo>
                      <a:pt x="0" y="86"/>
                    </a:lnTo>
                    <a:lnTo>
                      <a:pt x="0" y="79"/>
                    </a:lnTo>
                    <a:lnTo>
                      <a:pt x="0" y="73"/>
                    </a:lnTo>
                    <a:lnTo>
                      <a:pt x="0" y="66"/>
                    </a:lnTo>
                    <a:lnTo>
                      <a:pt x="0" y="59"/>
                    </a:lnTo>
                    <a:lnTo>
                      <a:pt x="0" y="53"/>
                    </a:lnTo>
                    <a:lnTo>
                      <a:pt x="0" y="46"/>
                    </a:lnTo>
                    <a:lnTo>
                      <a:pt x="0" y="39"/>
                    </a:lnTo>
                    <a:lnTo>
                      <a:pt x="0" y="39"/>
                    </a:lnTo>
                    <a:lnTo>
                      <a:pt x="0" y="39"/>
                    </a:lnTo>
                    <a:lnTo>
                      <a:pt x="0" y="33"/>
                    </a:lnTo>
                    <a:lnTo>
                      <a:pt x="0" y="26"/>
                    </a:lnTo>
                    <a:lnTo>
                      <a:pt x="0" y="20"/>
                    </a:lnTo>
                    <a:lnTo>
                      <a:pt x="0" y="13"/>
                    </a:lnTo>
                    <a:lnTo>
                      <a:pt x="0" y="6"/>
                    </a:lnTo>
                    <a:lnTo>
                      <a:pt x="0" y="6"/>
                    </a:lnTo>
                    <a:lnTo>
                      <a:pt x="0" y="0"/>
                    </a:lnTo>
                    <a:lnTo>
                      <a:pt x="0" y="6"/>
                    </a:lnTo>
                    <a:lnTo>
                      <a:pt x="0" y="6"/>
                    </a:lnTo>
                    <a:lnTo>
                      <a:pt x="0" y="13"/>
                    </a:lnTo>
                    <a:lnTo>
                      <a:pt x="0" y="26"/>
                    </a:lnTo>
                    <a:lnTo>
                      <a:pt x="0" y="33"/>
                    </a:lnTo>
                    <a:lnTo>
                      <a:pt x="0" y="39"/>
                    </a:lnTo>
                    <a:lnTo>
                      <a:pt x="0" y="46"/>
                    </a:lnTo>
                    <a:lnTo>
                      <a:pt x="0" y="53"/>
                    </a:lnTo>
                    <a:lnTo>
                      <a:pt x="0" y="59"/>
                    </a:lnTo>
                    <a:lnTo>
                      <a:pt x="0" y="73"/>
                    </a:lnTo>
                    <a:lnTo>
                      <a:pt x="0" y="79"/>
                    </a:lnTo>
                    <a:lnTo>
                      <a:pt x="0" y="86"/>
                    </a:lnTo>
                    <a:lnTo>
                      <a:pt x="0" y="93"/>
                    </a:lnTo>
                    <a:lnTo>
                      <a:pt x="0" y="99"/>
                    </a:lnTo>
                    <a:lnTo>
                      <a:pt x="0" y="106"/>
                    </a:lnTo>
                    <a:lnTo>
                      <a:pt x="0" y="113"/>
                    </a:lnTo>
                    <a:lnTo>
                      <a:pt x="0" y="126"/>
                    </a:lnTo>
                    <a:lnTo>
                      <a:pt x="0" y="132"/>
                    </a:lnTo>
                    <a:lnTo>
                      <a:pt x="0" y="139"/>
                    </a:lnTo>
                    <a:lnTo>
                      <a:pt x="0" y="146"/>
                    </a:lnTo>
                    <a:lnTo>
                      <a:pt x="0" y="152"/>
                    </a:lnTo>
                    <a:lnTo>
                      <a:pt x="0" y="159"/>
                    </a:lnTo>
                    <a:lnTo>
                      <a:pt x="0" y="166"/>
                    </a:lnTo>
                    <a:lnTo>
                      <a:pt x="0" y="172"/>
                    </a:lnTo>
                    <a:lnTo>
                      <a:pt x="0" y="179"/>
                    </a:lnTo>
                    <a:lnTo>
                      <a:pt x="0" y="252"/>
                    </a:lnTo>
                    <a:lnTo>
                      <a:pt x="0" y="259"/>
                    </a:lnTo>
                    <a:lnTo>
                      <a:pt x="0" y="265"/>
                    </a:lnTo>
                    <a:lnTo>
                      <a:pt x="0" y="265"/>
                    </a:lnTo>
                    <a:lnTo>
                      <a:pt x="0" y="272"/>
                    </a:lnTo>
                    <a:lnTo>
                      <a:pt x="0" y="279"/>
                    </a:lnTo>
                    <a:lnTo>
                      <a:pt x="0" y="285"/>
                    </a:lnTo>
                    <a:lnTo>
                      <a:pt x="0" y="352"/>
                    </a:lnTo>
                    <a:lnTo>
                      <a:pt x="0" y="358"/>
                    </a:lnTo>
                    <a:lnTo>
                      <a:pt x="0" y="365"/>
                    </a:lnTo>
                    <a:lnTo>
                      <a:pt x="0" y="372"/>
                    </a:lnTo>
                    <a:lnTo>
                      <a:pt x="0" y="372"/>
                    </a:lnTo>
                    <a:lnTo>
                      <a:pt x="0" y="378"/>
                    </a:lnTo>
                    <a:lnTo>
                      <a:pt x="0" y="385"/>
                    </a:lnTo>
                    <a:lnTo>
                      <a:pt x="0" y="391"/>
                    </a:lnTo>
                    <a:lnTo>
                      <a:pt x="0" y="398"/>
                    </a:lnTo>
                    <a:lnTo>
                      <a:pt x="0" y="405"/>
                    </a:lnTo>
                    <a:lnTo>
                      <a:pt x="0" y="411"/>
                    </a:lnTo>
                    <a:lnTo>
                      <a:pt x="0" y="411"/>
                    </a:lnTo>
                    <a:lnTo>
                      <a:pt x="0" y="418"/>
                    </a:lnTo>
                    <a:lnTo>
                      <a:pt x="0" y="425"/>
                    </a:lnTo>
                    <a:lnTo>
                      <a:pt x="0" y="431"/>
                    </a:lnTo>
                    <a:lnTo>
                      <a:pt x="0" y="484"/>
                    </a:lnTo>
                    <a:lnTo>
                      <a:pt x="0" y="491"/>
                    </a:lnTo>
                    <a:lnTo>
                      <a:pt x="0" y="498"/>
                    </a:lnTo>
                    <a:lnTo>
                      <a:pt x="0" y="498"/>
                    </a:lnTo>
                    <a:lnTo>
                      <a:pt x="0" y="504"/>
                    </a:lnTo>
                    <a:lnTo>
                      <a:pt x="0" y="511"/>
                    </a:lnTo>
                    <a:lnTo>
                      <a:pt x="0" y="511"/>
                    </a:lnTo>
                    <a:lnTo>
                      <a:pt x="0" y="564"/>
                    </a:lnTo>
                    <a:lnTo>
                      <a:pt x="0" y="571"/>
                    </a:lnTo>
                    <a:lnTo>
                      <a:pt x="0" y="571"/>
                    </a:lnTo>
                    <a:lnTo>
                      <a:pt x="0" y="577"/>
                    </a:lnTo>
                    <a:lnTo>
                      <a:pt x="0" y="584"/>
                    </a:lnTo>
                    <a:lnTo>
                      <a:pt x="0" y="584"/>
                    </a:lnTo>
                    <a:lnTo>
                      <a:pt x="0" y="591"/>
                    </a:lnTo>
                    <a:lnTo>
                      <a:pt x="0" y="597"/>
                    </a:lnTo>
                    <a:lnTo>
                      <a:pt x="0" y="597"/>
                    </a:lnTo>
                    <a:lnTo>
                      <a:pt x="0" y="604"/>
                    </a:lnTo>
                    <a:lnTo>
                      <a:pt x="0" y="604"/>
                    </a:lnTo>
                    <a:lnTo>
                      <a:pt x="0" y="611"/>
                    </a:lnTo>
                    <a:lnTo>
                      <a:pt x="0" y="617"/>
                    </a:lnTo>
                    <a:lnTo>
                      <a:pt x="0" y="617"/>
                    </a:lnTo>
                    <a:lnTo>
                      <a:pt x="0" y="624"/>
                    </a:lnTo>
                    <a:lnTo>
                      <a:pt x="0" y="664"/>
                    </a:lnTo>
                    <a:lnTo>
                      <a:pt x="0" y="670"/>
                    </a:lnTo>
                    <a:lnTo>
                      <a:pt x="0" y="670"/>
                    </a:lnTo>
                    <a:lnTo>
                      <a:pt x="0" y="670"/>
                    </a:lnTo>
                    <a:lnTo>
                      <a:pt x="0" y="677"/>
                    </a:lnTo>
                    <a:lnTo>
                      <a:pt x="0" y="677"/>
                    </a:lnTo>
                    <a:lnTo>
                      <a:pt x="0" y="684"/>
                    </a:lnTo>
                    <a:lnTo>
                      <a:pt x="0" y="717"/>
                    </a:lnTo>
                    <a:lnTo>
                      <a:pt x="0" y="723"/>
                    </a:lnTo>
                    <a:lnTo>
                      <a:pt x="0" y="723"/>
                    </a:lnTo>
                    <a:lnTo>
                      <a:pt x="0" y="723"/>
                    </a:lnTo>
                    <a:lnTo>
                      <a:pt x="0" y="730"/>
                    </a:lnTo>
                    <a:lnTo>
                      <a:pt x="0" y="730"/>
                    </a:lnTo>
                    <a:lnTo>
                      <a:pt x="0" y="737"/>
                    </a:lnTo>
                    <a:lnTo>
                      <a:pt x="0" y="737"/>
                    </a:lnTo>
                    <a:lnTo>
                      <a:pt x="0" y="743"/>
                    </a:lnTo>
                    <a:lnTo>
                      <a:pt x="0" y="743"/>
                    </a:lnTo>
                    <a:lnTo>
                      <a:pt x="0" y="750"/>
                    </a:lnTo>
                    <a:lnTo>
                      <a:pt x="0" y="750"/>
                    </a:lnTo>
                    <a:lnTo>
                      <a:pt x="0" y="750"/>
                    </a:lnTo>
                    <a:lnTo>
                      <a:pt x="0" y="757"/>
                    </a:lnTo>
                    <a:lnTo>
                      <a:pt x="0" y="757"/>
                    </a:lnTo>
                    <a:lnTo>
                      <a:pt x="0" y="783"/>
                    </a:lnTo>
                    <a:lnTo>
                      <a:pt x="0" y="783"/>
                    </a:lnTo>
                    <a:lnTo>
                      <a:pt x="0" y="790"/>
                    </a:lnTo>
                    <a:lnTo>
                      <a:pt x="0" y="790"/>
                    </a:lnTo>
                    <a:lnTo>
                      <a:pt x="0" y="790"/>
                    </a:lnTo>
                    <a:lnTo>
                      <a:pt x="0" y="790"/>
                    </a:lnTo>
                    <a:lnTo>
                      <a:pt x="0" y="796"/>
                    </a:lnTo>
                    <a:lnTo>
                      <a:pt x="0" y="816"/>
                    </a:lnTo>
                    <a:lnTo>
                      <a:pt x="0" y="816"/>
                    </a:lnTo>
                    <a:lnTo>
                      <a:pt x="0" y="816"/>
                    </a:lnTo>
                    <a:lnTo>
                      <a:pt x="0" y="816"/>
                    </a:lnTo>
                    <a:lnTo>
                      <a:pt x="0" y="823"/>
                    </a:lnTo>
                    <a:lnTo>
                      <a:pt x="0" y="823"/>
                    </a:lnTo>
                    <a:lnTo>
                      <a:pt x="0" y="823"/>
                    </a:lnTo>
                    <a:lnTo>
                      <a:pt x="0" y="823"/>
                    </a:lnTo>
                    <a:lnTo>
                      <a:pt x="0" y="823"/>
                    </a:lnTo>
                    <a:lnTo>
                      <a:pt x="0" y="830"/>
                    </a:lnTo>
                    <a:lnTo>
                      <a:pt x="0" y="830"/>
                    </a:lnTo>
                    <a:lnTo>
                      <a:pt x="0" y="830"/>
                    </a:lnTo>
                    <a:lnTo>
                      <a:pt x="0" y="830"/>
                    </a:lnTo>
                    <a:lnTo>
                      <a:pt x="0" y="830"/>
                    </a:lnTo>
                    <a:lnTo>
                      <a:pt x="0" y="836"/>
                    </a:lnTo>
                    <a:lnTo>
                      <a:pt x="0" y="836"/>
                    </a:lnTo>
                    <a:lnTo>
                      <a:pt x="0" y="836"/>
                    </a:lnTo>
                    <a:lnTo>
                      <a:pt x="0" y="836"/>
                    </a:lnTo>
                    <a:lnTo>
                      <a:pt x="0" y="836"/>
                    </a:lnTo>
                    <a:lnTo>
                      <a:pt x="0" y="836"/>
                    </a:lnTo>
                    <a:lnTo>
                      <a:pt x="0" y="843"/>
                    </a:lnTo>
                    <a:lnTo>
                      <a:pt x="0" y="843"/>
                    </a:lnTo>
                    <a:lnTo>
                      <a:pt x="0" y="843"/>
                    </a:lnTo>
                    <a:lnTo>
                      <a:pt x="0" y="843"/>
                    </a:lnTo>
                    <a:lnTo>
                      <a:pt x="0" y="843"/>
                    </a:lnTo>
                    <a:lnTo>
                      <a:pt x="0" y="843"/>
                    </a:lnTo>
                    <a:lnTo>
                      <a:pt x="0" y="843"/>
                    </a:lnTo>
                    <a:lnTo>
                      <a:pt x="0" y="843"/>
                    </a:lnTo>
                    <a:lnTo>
                      <a:pt x="0" y="843"/>
                    </a:lnTo>
                    <a:lnTo>
                      <a:pt x="0" y="843"/>
                    </a:lnTo>
                    <a:lnTo>
                      <a:pt x="0" y="843"/>
                    </a:lnTo>
                    <a:lnTo>
                      <a:pt x="0" y="843"/>
                    </a:lnTo>
                    <a:lnTo>
                      <a:pt x="0" y="850"/>
                    </a:lnTo>
                    <a:lnTo>
                      <a:pt x="0" y="850"/>
                    </a:lnTo>
                    <a:lnTo>
                      <a:pt x="0" y="850"/>
                    </a:lnTo>
                    <a:lnTo>
                      <a:pt x="0" y="850"/>
                    </a:lnTo>
                    <a:lnTo>
                      <a:pt x="0" y="850"/>
                    </a:lnTo>
                    <a:lnTo>
                      <a:pt x="0" y="850"/>
                    </a:lnTo>
                    <a:lnTo>
                      <a:pt x="0" y="850"/>
                    </a:lnTo>
                    <a:lnTo>
                      <a:pt x="0" y="843"/>
                    </a:lnTo>
                    <a:lnTo>
                      <a:pt x="0" y="843"/>
                    </a:lnTo>
                    <a:lnTo>
                      <a:pt x="0" y="843"/>
                    </a:lnTo>
                    <a:lnTo>
                      <a:pt x="0" y="843"/>
                    </a:lnTo>
                    <a:lnTo>
                      <a:pt x="0" y="843"/>
                    </a:lnTo>
                    <a:lnTo>
                      <a:pt x="0" y="843"/>
                    </a:lnTo>
                    <a:lnTo>
                      <a:pt x="0" y="843"/>
                    </a:lnTo>
                    <a:lnTo>
                      <a:pt x="0" y="843"/>
                    </a:lnTo>
                    <a:lnTo>
                      <a:pt x="0" y="836"/>
                    </a:lnTo>
                    <a:lnTo>
                      <a:pt x="0" y="836"/>
                    </a:lnTo>
                    <a:lnTo>
                      <a:pt x="0" y="836"/>
                    </a:lnTo>
                    <a:lnTo>
                      <a:pt x="0" y="836"/>
                    </a:lnTo>
                    <a:lnTo>
                      <a:pt x="0" y="836"/>
                    </a:lnTo>
                    <a:lnTo>
                      <a:pt x="0" y="836"/>
                    </a:lnTo>
                    <a:lnTo>
                      <a:pt x="0" y="830"/>
                    </a:lnTo>
                    <a:lnTo>
                      <a:pt x="0" y="830"/>
                    </a:lnTo>
                    <a:lnTo>
                      <a:pt x="0" y="830"/>
                    </a:lnTo>
                    <a:lnTo>
                      <a:pt x="0" y="830"/>
                    </a:lnTo>
                    <a:lnTo>
                      <a:pt x="0" y="830"/>
                    </a:lnTo>
                    <a:lnTo>
                      <a:pt x="0" y="823"/>
                    </a:lnTo>
                    <a:lnTo>
                      <a:pt x="0" y="823"/>
                    </a:lnTo>
                    <a:lnTo>
                      <a:pt x="0" y="823"/>
                    </a:lnTo>
                    <a:lnTo>
                      <a:pt x="0" y="803"/>
                    </a:lnTo>
                    <a:lnTo>
                      <a:pt x="0" y="803"/>
                    </a:lnTo>
                    <a:lnTo>
                      <a:pt x="0" y="803"/>
                    </a:lnTo>
                    <a:lnTo>
                      <a:pt x="0" y="803"/>
                    </a:lnTo>
                    <a:lnTo>
                      <a:pt x="0" y="796"/>
                    </a:lnTo>
                    <a:lnTo>
                      <a:pt x="0" y="796"/>
                    </a:lnTo>
                    <a:lnTo>
                      <a:pt x="0" y="796"/>
                    </a:lnTo>
                    <a:lnTo>
                      <a:pt x="0" y="777"/>
                    </a:lnTo>
                    <a:lnTo>
                      <a:pt x="0" y="770"/>
                    </a:lnTo>
                    <a:lnTo>
                      <a:pt x="0" y="770"/>
                    </a:lnTo>
                    <a:lnTo>
                      <a:pt x="0" y="763"/>
                    </a:lnTo>
                    <a:lnTo>
                      <a:pt x="0" y="763"/>
                    </a:lnTo>
                    <a:lnTo>
                      <a:pt x="0" y="763"/>
                    </a:lnTo>
                    <a:lnTo>
                      <a:pt x="0" y="757"/>
                    </a:lnTo>
                    <a:lnTo>
                      <a:pt x="0" y="757"/>
                    </a:lnTo>
                    <a:lnTo>
                      <a:pt x="0" y="757"/>
                    </a:lnTo>
                    <a:lnTo>
                      <a:pt x="0" y="750"/>
                    </a:lnTo>
                    <a:lnTo>
                      <a:pt x="0" y="750"/>
                    </a:lnTo>
                    <a:lnTo>
                      <a:pt x="0" y="743"/>
                    </a:lnTo>
                    <a:lnTo>
                      <a:pt x="0" y="743"/>
                    </a:lnTo>
                    <a:lnTo>
                      <a:pt x="0" y="737"/>
                    </a:lnTo>
                    <a:lnTo>
                      <a:pt x="0" y="737"/>
                    </a:lnTo>
                    <a:lnTo>
                      <a:pt x="0" y="704"/>
                    </a:lnTo>
                    <a:lnTo>
                      <a:pt x="0" y="704"/>
                    </a:lnTo>
                    <a:lnTo>
                      <a:pt x="0" y="697"/>
                    </a:lnTo>
                    <a:lnTo>
                      <a:pt x="0" y="697"/>
                    </a:lnTo>
                    <a:lnTo>
                      <a:pt x="0" y="690"/>
                    </a:lnTo>
                    <a:lnTo>
                      <a:pt x="0" y="690"/>
                    </a:lnTo>
                    <a:lnTo>
                      <a:pt x="0" y="690"/>
                    </a:lnTo>
                    <a:lnTo>
                      <a:pt x="0" y="650"/>
                    </a:lnTo>
                    <a:lnTo>
                      <a:pt x="0" y="644"/>
                    </a:lnTo>
                    <a:lnTo>
                      <a:pt x="0" y="644"/>
                    </a:lnTo>
                    <a:lnTo>
                      <a:pt x="0" y="637"/>
                    </a:lnTo>
                    <a:lnTo>
                      <a:pt x="0" y="637"/>
                    </a:lnTo>
                    <a:lnTo>
                      <a:pt x="0" y="630"/>
                    </a:lnTo>
                    <a:lnTo>
                      <a:pt x="0" y="624"/>
                    </a:lnTo>
                    <a:lnTo>
                      <a:pt x="0" y="624"/>
                    </a:lnTo>
                    <a:lnTo>
                      <a:pt x="0" y="617"/>
                    </a:lnTo>
                    <a:lnTo>
                      <a:pt x="0" y="617"/>
                    </a:lnTo>
                    <a:lnTo>
                      <a:pt x="0" y="611"/>
                    </a:lnTo>
                    <a:lnTo>
                      <a:pt x="0" y="604"/>
                    </a:lnTo>
                    <a:lnTo>
                      <a:pt x="0" y="604"/>
                    </a:lnTo>
                    <a:lnTo>
                      <a:pt x="0" y="597"/>
                    </a:lnTo>
                    <a:lnTo>
                      <a:pt x="0" y="591"/>
                    </a:lnTo>
                    <a:lnTo>
                      <a:pt x="0" y="544"/>
                    </a:lnTo>
                    <a:lnTo>
                      <a:pt x="0" y="544"/>
                    </a:lnTo>
                    <a:lnTo>
                      <a:pt x="0" y="538"/>
                    </a:lnTo>
                    <a:lnTo>
                      <a:pt x="0" y="531"/>
                    </a:lnTo>
                    <a:lnTo>
                      <a:pt x="0" y="531"/>
                    </a:lnTo>
                    <a:lnTo>
                      <a:pt x="0" y="524"/>
                    </a:lnTo>
                    <a:lnTo>
                      <a:pt x="0" y="518"/>
                    </a:lnTo>
                    <a:lnTo>
                      <a:pt x="0" y="464"/>
                    </a:lnTo>
                    <a:lnTo>
                      <a:pt x="0" y="464"/>
                    </a:lnTo>
                    <a:lnTo>
                      <a:pt x="0" y="458"/>
                    </a:lnTo>
                    <a:lnTo>
                      <a:pt x="0" y="451"/>
                    </a:lnTo>
                    <a:lnTo>
                      <a:pt x="0" y="445"/>
                    </a:lnTo>
                    <a:lnTo>
                      <a:pt x="0" y="445"/>
                    </a:lnTo>
                    <a:lnTo>
                      <a:pt x="0" y="438"/>
                    </a:lnTo>
                    <a:lnTo>
                      <a:pt x="0" y="431"/>
                    </a:lnTo>
                    <a:lnTo>
                      <a:pt x="0" y="425"/>
                    </a:lnTo>
                    <a:lnTo>
                      <a:pt x="0" y="418"/>
                    </a:lnTo>
                    <a:lnTo>
                      <a:pt x="0" y="411"/>
                    </a:lnTo>
                    <a:lnTo>
                      <a:pt x="0" y="411"/>
                    </a:lnTo>
                    <a:lnTo>
                      <a:pt x="0" y="405"/>
                    </a:lnTo>
                    <a:lnTo>
                      <a:pt x="0" y="398"/>
                    </a:lnTo>
                    <a:lnTo>
                      <a:pt x="0" y="391"/>
                    </a:lnTo>
                    <a:lnTo>
                      <a:pt x="0" y="332"/>
                    </a:lnTo>
                    <a:lnTo>
                      <a:pt x="0" y="325"/>
                    </a:lnTo>
                    <a:lnTo>
                      <a:pt x="0" y="318"/>
                    </a:lnTo>
                    <a:lnTo>
                      <a:pt x="0" y="312"/>
                    </a:lnTo>
                    <a:lnTo>
                      <a:pt x="0" y="305"/>
                    </a:lnTo>
                    <a:lnTo>
                      <a:pt x="0" y="305"/>
                    </a:lnTo>
                    <a:lnTo>
                      <a:pt x="0" y="298"/>
                    </a:lnTo>
                    <a:lnTo>
                      <a:pt x="0" y="232"/>
                    </a:lnTo>
                    <a:lnTo>
                      <a:pt x="0" y="219"/>
                    </a:lnTo>
                    <a:lnTo>
                      <a:pt x="0" y="212"/>
                    </a:lnTo>
                    <a:lnTo>
                      <a:pt x="0" y="205"/>
                    </a:lnTo>
                    <a:lnTo>
                      <a:pt x="0" y="199"/>
                    </a:lnTo>
                    <a:lnTo>
                      <a:pt x="0" y="192"/>
                    </a:lnTo>
                    <a:lnTo>
                      <a:pt x="0" y="186"/>
                    </a:lnTo>
                    <a:lnTo>
                      <a:pt x="0" y="179"/>
                    </a:lnTo>
                    <a:lnTo>
                      <a:pt x="0" y="172"/>
                    </a:lnTo>
                    <a:lnTo>
                      <a:pt x="0" y="166"/>
                    </a:lnTo>
                    <a:lnTo>
                      <a:pt x="0" y="159"/>
                    </a:lnTo>
                    <a:lnTo>
                      <a:pt x="0" y="152"/>
                    </a:lnTo>
                    <a:lnTo>
                      <a:pt x="0" y="146"/>
                    </a:lnTo>
                    <a:lnTo>
                      <a:pt x="0" y="139"/>
                    </a:lnTo>
                    <a:lnTo>
                      <a:pt x="0" y="132"/>
                    </a:lnTo>
                    <a:lnTo>
                      <a:pt x="0" y="126"/>
                    </a:lnTo>
                    <a:lnTo>
                      <a:pt x="0" y="113"/>
                    </a:lnTo>
                    <a:lnTo>
                      <a:pt x="0" y="113"/>
                    </a:lnTo>
                    <a:lnTo>
                      <a:pt x="0" y="106"/>
                    </a:lnTo>
                    <a:lnTo>
                      <a:pt x="0" y="99"/>
                    </a:lnTo>
                    <a:lnTo>
                      <a:pt x="0" y="93"/>
                    </a:lnTo>
                    <a:lnTo>
                      <a:pt x="0" y="86"/>
                    </a:lnTo>
                    <a:lnTo>
                      <a:pt x="0" y="79"/>
                    </a:lnTo>
                    <a:lnTo>
                      <a:pt x="0" y="73"/>
                    </a:lnTo>
                    <a:lnTo>
                      <a:pt x="0" y="66"/>
                    </a:lnTo>
                    <a:lnTo>
                      <a:pt x="0" y="59"/>
                    </a:lnTo>
                    <a:lnTo>
                      <a:pt x="0" y="53"/>
                    </a:lnTo>
                    <a:lnTo>
                      <a:pt x="0" y="53"/>
                    </a:lnTo>
                    <a:lnTo>
                      <a:pt x="0" y="53"/>
                    </a:lnTo>
                    <a:lnTo>
                      <a:pt x="0" y="46"/>
                    </a:lnTo>
                    <a:lnTo>
                      <a:pt x="0" y="39"/>
                    </a:lnTo>
                    <a:lnTo>
                      <a:pt x="0" y="39"/>
                    </a:lnTo>
                    <a:lnTo>
                      <a:pt x="0" y="33"/>
                    </a:lnTo>
                    <a:lnTo>
                      <a:pt x="0" y="26"/>
                    </a:lnTo>
                    <a:lnTo>
                      <a:pt x="0" y="20"/>
                    </a:lnTo>
                    <a:lnTo>
                      <a:pt x="0" y="20"/>
                    </a:lnTo>
                    <a:lnTo>
                      <a:pt x="0" y="20"/>
                    </a:lnTo>
                    <a:lnTo>
                      <a:pt x="0" y="26"/>
                    </a:lnTo>
                    <a:lnTo>
                      <a:pt x="0" y="33"/>
                    </a:lnTo>
                    <a:lnTo>
                      <a:pt x="0" y="39"/>
                    </a:lnTo>
                    <a:lnTo>
                      <a:pt x="0" y="46"/>
                    </a:lnTo>
                    <a:lnTo>
                      <a:pt x="0" y="53"/>
                    </a:lnTo>
                    <a:lnTo>
                      <a:pt x="0" y="59"/>
                    </a:lnTo>
                    <a:lnTo>
                      <a:pt x="0" y="73"/>
                    </a:lnTo>
                    <a:lnTo>
                      <a:pt x="0" y="79"/>
                    </a:lnTo>
                    <a:lnTo>
                      <a:pt x="0" y="86"/>
                    </a:lnTo>
                    <a:lnTo>
                      <a:pt x="0" y="93"/>
                    </a:lnTo>
                    <a:lnTo>
                      <a:pt x="0" y="99"/>
                    </a:lnTo>
                    <a:lnTo>
                      <a:pt x="0" y="106"/>
                    </a:lnTo>
                    <a:lnTo>
                      <a:pt x="0" y="113"/>
                    </a:lnTo>
                    <a:lnTo>
                      <a:pt x="0" y="119"/>
                    </a:lnTo>
                    <a:lnTo>
                      <a:pt x="0" y="132"/>
                    </a:lnTo>
                    <a:lnTo>
                      <a:pt x="0" y="139"/>
                    </a:lnTo>
                    <a:lnTo>
                      <a:pt x="0" y="146"/>
                    </a:lnTo>
                    <a:lnTo>
                      <a:pt x="0" y="152"/>
                    </a:lnTo>
                    <a:lnTo>
                      <a:pt x="0" y="159"/>
                    </a:lnTo>
                    <a:lnTo>
                      <a:pt x="0" y="166"/>
                    </a:lnTo>
                    <a:lnTo>
                      <a:pt x="0" y="172"/>
                    </a:lnTo>
                    <a:lnTo>
                      <a:pt x="0" y="179"/>
                    </a:lnTo>
                    <a:lnTo>
                      <a:pt x="0" y="186"/>
                    </a:lnTo>
                    <a:lnTo>
                      <a:pt x="0" y="192"/>
                    </a:lnTo>
                    <a:lnTo>
                      <a:pt x="0" y="265"/>
                    </a:lnTo>
                    <a:lnTo>
                      <a:pt x="0" y="272"/>
                    </a:lnTo>
                    <a:lnTo>
                      <a:pt x="0" y="272"/>
                    </a:lnTo>
                    <a:lnTo>
                      <a:pt x="0" y="279"/>
                    </a:lnTo>
                    <a:lnTo>
                      <a:pt x="0" y="285"/>
                    </a:lnTo>
                    <a:lnTo>
                      <a:pt x="0" y="292"/>
                    </a:lnTo>
                    <a:lnTo>
                      <a:pt x="0" y="298"/>
                    </a:lnTo>
                    <a:lnTo>
                      <a:pt x="0" y="358"/>
                    </a:lnTo>
                    <a:lnTo>
                      <a:pt x="0" y="365"/>
                    </a:lnTo>
                    <a:lnTo>
                      <a:pt x="0" y="372"/>
                    </a:lnTo>
                    <a:lnTo>
                      <a:pt x="0" y="378"/>
                    </a:lnTo>
                    <a:lnTo>
                      <a:pt x="0" y="385"/>
                    </a:lnTo>
                    <a:lnTo>
                      <a:pt x="0" y="391"/>
                    </a:lnTo>
                    <a:lnTo>
                      <a:pt x="0" y="398"/>
                    </a:lnTo>
                    <a:lnTo>
                      <a:pt x="0" y="398"/>
                    </a:lnTo>
                    <a:lnTo>
                      <a:pt x="0" y="405"/>
                    </a:lnTo>
                    <a:lnTo>
                      <a:pt x="0" y="411"/>
                    </a:lnTo>
                    <a:lnTo>
                      <a:pt x="0" y="418"/>
                    </a:lnTo>
                    <a:lnTo>
                      <a:pt x="0" y="425"/>
                    </a:lnTo>
                    <a:lnTo>
                      <a:pt x="0" y="431"/>
                    </a:lnTo>
                    <a:lnTo>
                      <a:pt x="0" y="431"/>
                    </a:lnTo>
                    <a:lnTo>
                      <a:pt x="0" y="438"/>
                    </a:lnTo>
                    <a:lnTo>
                      <a:pt x="0" y="498"/>
                    </a:lnTo>
                    <a:lnTo>
                      <a:pt x="0" y="498"/>
                    </a:lnTo>
                    <a:lnTo>
                      <a:pt x="0" y="504"/>
                    </a:lnTo>
                    <a:lnTo>
                      <a:pt x="0" y="511"/>
                    </a:lnTo>
                    <a:lnTo>
                      <a:pt x="0" y="511"/>
                    </a:lnTo>
                    <a:lnTo>
                      <a:pt x="0" y="518"/>
                    </a:lnTo>
                    <a:lnTo>
                      <a:pt x="0" y="518"/>
                    </a:lnTo>
                    <a:lnTo>
                      <a:pt x="0" y="571"/>
                    </a:lnTo>
                    <a:lnTo>
                      <a:pt x="0" y="577"/>
                    </a:lnTo>
                    <a:lnTo>
                      <a:pt x="0" y="577"/>
                    </a:lnTo>
                    <a:lnTo>
                      <a:pt x="0" y="584"/>
                    </a:lnTo>
                    <a:lnTo>
                      <a:pt x="0" y="591"/>
                    </a:lnTo>
                    <a:lnTo>
                      <a:pt x="0" y="591"/>
                    </a:lnTo>
                    <a:lnTo>
                      <a:pt x="0" y="597"/>
                    </a:lnTo>
                    <a:lnTo>
                      <a:pt x="0" y="597"/>
                    </a:lnTo>
                    <a:lnTo>
                      <a:pt x="0" y="604"/>
                    </a:lnTo>
                    <a:lnTo>
                      <a:pt x="0" y="611"/>
                    </a:lnTo>
                    <a:lnTo>
                      <a:pt x="0" y="611"/>
                    </a:lnTo>
                    <a:lnTo>
                      <a:pt x="0" y="617"/>
                    </a:lnTo>
                    <a:lnTo>
                      <a:pt x="0" y="624"/>
                    </a:lnTo>
                    <a:lnTo>
                      <a:pt x="0" y="624"/>
                    </a:lnTo>
                    <a:lnTo>
                      <a:pt x="0" y="630"/>
                    </a:lnTo>
                    <a:lnTo>
                      <a:pt x="0" y="670"/>
                    </a:lnTo>
                    <a:lnTo>
                      <a:pt x="0" y="670"/>
                    </a:lnTo>
                    <a:lnTo>
                      <a:pt x="0" y="677"/>
                    </a:lnTo>
                    <a:lnTo>
                      <a:pt x="0" y="677"/>
                    </a:lnTo>
                    <a:lnTo>
                      <a:pt x="0" y="684"/>
                    </a:lnTo>
                    <a:lnTo>
                      <a:pt x="0" y="684"/>
                    </a:lnTo>
                    <a:lnTo>
                      <a:pt x="0" y="690"/>
                    </a:lnTo>
                    <a:lnTo>
                      <a:pt x="0" y="723"/>
                    </a:lnTo>
                    <a:lnTo>
                      <a:pt x="0" y="723"/>
                    </a:lnTo>
                    <a:lnTo>
                      <a:pt x="0" y="730"/>
                    </a:lnTo>
                    <a:lnTo>
                      <a:pt x="0" y="730"/>
                    </a:lnTo>
                    <a:lnTo>
                      <a:pt x="0" y="730"/>
                    </a:lnTo>
                    <a:lnTo>
                      <a:pt x="0" y="737"/>
                    </a:lnTo>
                    <a:lnTo>
                      <a:pt x="0" y="737"/>
                    </a:lnTo>
                    <a:lnTo>
                      <a:pt x="0" y="743"/>
                    </a:lnTo>
                    <a:lnTo>
                      <a:pt x="0" y="743"/>
                    </a:lnTo>
                    <a:lnTo>
                      <a:pt x="0" y="750"/>
                    </a:lnTo>
                    <a:lnTo>
                      <a:pt x="0" y="750"/>
                    </a:lnTo>
                    <a:lnTo>
                      <a:pt x="0" y="750"/>
                    </a:lnTo>
                    <a:lnTo>
                      <a:pt x="0" y="757"/>
                    </a:lnTo>
                    <a:lnTo>
                      <a:pt x="0" y="757"/>
                    </a:lnTo>
                    <a:lnTo>
                      <a:pt x="0" y="763"/>
                    </a:lnTo>
                    <a:lnTo>
                      <a:pt x="0" y="783"/>
                    </a:lnTo>
                    <a:lnTo>
                      <a:pt x="0" y="790"/>
                    </a:lnTo>
                    <a:lnTo>
                      <a:pt x="0" y="790"/>
                    </a:lnTo>
                    <a:lnTo>
                      <a:pt x="0" y="790"/>
                    </a:lnTo>
                    <a:lnTo>
                      <a:pt x="0" y="790"/>
                    </a:lnTo>
                    <a:lnTo>
                      <a:pt x="0" y="796"/>
                    </a:lnTo>
                    <a:lnTo>
                      <a:pt x="0" y="796"/>
                    </a:lnTo>
                    <a:lnTo>
                      <a:pt x="0" y="816"/>
                    </a:lnTo>
                    <a:lnTo>
                      <a:pt x="0" y="816"/>
                    </a:lnTo>
                    <a:lnTo>
                      <a:pt x="0" y="816"/>
                    </a:lnTo>
                    <a:lnTo>
                      <a:pt x="0" y="823"/>
                    </a:lnTo>
                    <a:lnTo>
                      <a:pt x="0" y="823"/>
                    </a:lnTo>
                    <a:lnTo>
                      <a:pt x="0" y="823"/>
                    </a:lnTo>
                    <a:lnTo>
                      <a:pt x="0" y="823"/>
                    </a:lnTo>
                    <a:lnTo>
                      <a:pt x="0" y="823"/>
                    </a:lnTo>
                    <a:lnTo>
                      <a:pt x="0" y="830"/>
                    </a:lnTo>
                    <a:lnTo>
                      <a:pt x="0" y="830"/>
                    </a:lnTo>
                    <a:lnTo>
                      <a:pt x="0" y="830"/>
                    </a:lnTo>
                    <a:lnTo>
                      <a:pt x="0" y="830"/>
                    </a:lnTo>
                    <a:lnTo>
                      <a:pt x="0" y="830"/>
                    </a:lnTo>
                    <a:lnTo>
                      <a:pt x="0" y="836"/>
                    </a:lnTo>
                    <a:lnTo>
                      <a:pt x="0" y="836"/>
                    </a:lnTo>
                    <a:lnTo>
                      <a:pt x="0" y="836"/>
                    </a:lnTo>
                    <a:lnTo>
                      <a:pt x="0" y="836"/>
                    </a:lnTo>
                    <a:lnTo>
                      <a:pt x="0" y="836"/>
                    </a:lnTo>
                    <a:lnTo>
                      <a:pt x="0" y="836"/>
                    </a:lnTo>
                    <a:lnTo>
                      <a:pt x="0" y="836"/>
                    </a:lnTo>
                    <a:lnTo>
                      <a:pt x="0" y="843"/>
                    </a:lnTo>
                    <a:lnTo>
                      <a:pt x="0" y="843"/>
                    </a:lnTo>
                    <a:lnTo>
                      <a:pt x="0" y="843"/>
                    </a:lnTo>
                    <a:lnTo>
                      <a:pt x="0" y="843"/>
                    </a:lnTo>
                    <a:lnTo>
                      <a:pt x="0" y="843"/>
                    </a:lnTo>
                    <a:lnTo>
                      <a:pt x="0" y="843"/>
                    </a:lnTo>
                    <a:lnTo>
                      <a:pt x="0" y="843"/>
                    </a:lnTo>
                    <a:lnTo>
                      <a:pt x="0" y="843"/>
                    </a:lnTo>
                    <a:lnTo>
                      <a:pt x="0" y="843"/>
                    </a:lnTo>
                    <a:lnTo>
                      <a:pt x="0" y="843"/>
                    </a:lnTo>
                    <a:lnTo>
                      <a:pt x="0" y="843"/>
                    </a:lnTo>
                    <a:lnTo>
                      <a:pt x="0" y="843"/>
                    </a:lnTo>
                    <a:lnTo>
                      <a:pt x="0" y="850"/>
                    </a:lnTo>
                    <a:lnTo>
                      <a:pt x="0" y="850"/>
                    </a:lnTo>
                    <a:lnTo>
                      <a:pt x="0" y="850"/>
                    </a:lnTo>
                    <a:lnTo>
                      <a:pt x="0" y="850"/>
                    </a:lnTo>
                    <a:lnTo>
                      <a:pt x="0" y="850"/>
                    </a:lnTo>
                    <a:lnTo>
                      <a:pt x="0" y="850"/>
                    </a:lnTo>
                    <a:lnTo>
                      <a:pt x="0" y="843"/>
                    </a:lnTo>
                    <a:lnTo>
                      <a:pt x="0" y="843"/>
                    </a:lnTo>
                    <a:lnTo>
                      <a:pt x="0" y="843"/>
                    </a:lnTo>
                    <a:lnTo>
                      <a:pt x="0" y="843"/>
                    </a:lnTo>
                    <a:lnTo>
                      <a:pt x="0" y="843"/>
                    </a:lnTo>
                    <a:lnTo>
                      <a:pt x="0" y="843"/>
                    </a:lnTo>
                    <a:lnTo>
                      <a:pt x="0" y="843"/>
                    </a:lnTo>
                    <a:lnTo>
                      <a:pt x="0" y="843"/>
                    </a:lnTo>
                    <a:lnTo>
                      <a:pt x="0" y="836"/>
                    </a:lnTo>
                    <a:lnTo>
                      <a:pt x="0" y="836"/>
                    </a:lnTo>
                    <a:lnTo>
                      <a:pt x="0" y="836"/>
                    </a:lnTo>
                    <a:lnTo>
                      <a:pt x="0" y="836"/>
                    </a:lnTo>
                    <a:lnTo>
                      <a:pt x="0" y="836"/>
                    </a:lnTo>
                    <a:lnTo>
                      <a:pt x="0" y="836"/>
                    </a:lnTo>
                    <a:lnTo>
                      <a:pt x="0" y="830"/>
                    </a:lnTo>
                    <a:lnTo>
                      <a:pt x="0" y="830"/>
                    </a:lnTo>
                    <a:lnTo>
                      <a:pt x="0" y="830"/>
                    </a:lnTo>
                    <a:lnTo>
                      <a:pt x="0" y="830"/>
                    </a:lnTo>
                    <a:lnTo>
                      <a:pt x="0" y="830"/>
                    </a:lnTo>
                    <a:lnTo>
                      <a:pt x="0" y="830"/>
                    </a:lnTo>
                    <a:lnTo>
                      <a:pt x="0" y="823"/>
                    </a:lnTo>
                    <a:lnTo>
                      <a:pt x="0" y="823"/>
                    </a:lnTo>
                    <a:lnTo>
                      <a:pt x="0" y="823"/>
                    </a:lnTo>
                    <a:lnTo>
                      <a:pt x="0" y="803"/>
                    </a:lnTo>
                    <a:lnTo>
                      <a:pt x="0" y="803"/>
                    </a:lnTo>
                    <a:lnTo>
                      <a:pt x="0" y="803"/>
                    </a:lnTo>
                    <a:lnTo>
                      <a:pt x="0" y="796"/>
                    </a:lnTo>
                    <a:lnTo>
                      <a:pt x="0" y="796"/>
                    </a:lnTo>
                    <a:lnTo>
                      <a:pt x="0" y="796"/>
                    </a:lnTo>
                    <a:lnTo>
                      <a:pt x="0" y="796"/>
                    </a:lnTo>
                    <a:lnTo>
                      <a:pt x="0" y="770"/>
                    </a:lnTo>
                    <a:lnTo>
                      <a:pt x="0" y="770"/>
                    </a:lnTo>
                    <a:lnTo>
                      <a:pt x="0" y="763"/>
                    </a:lnTo>
                    <a:lnTo>
                      <a:pt x="0" y="763"/>
                    </a:lnTo>
                    <a:lnTo>
                      <a:pt x="0" y="763"/>
                    </a:lnTo>
                    <a:lnTo>
                      <a:pt x="0" y="757"/>
                    </a:lnTo>
                    <a:lnTo>
                      <a:pt x="0" y="757"/>
                    </a:lnTo>
                    <a:lnTo>
                      <a:pt x="0" y="750"/>
                    </a:lnTo>
                    <a:lnTo>
                      <a:pt x="0" y="750"/>
                    </a:lnTo>
                    <a:lnTo>
                      <a:pt x="0" y="750"/>
                    </a:lnTo>
                    <a:lnTo>
                      <a:pt x="0" y="743"/>
                    </a:lnTo>
                    <a:lnTo>
                      <a:pt x="0" y="743"/>
                    </a:lnTo>
                    <a:lnTo>
                      <a:pt x="0" y="737"/>
                    </a:lnTo>
                    <a:lnTo>
                      <a:pt x="0" y="737"/>
                    </a:lnTo>
                    <a:lnTo>
                      <a:pt x="0" y="737"/>
                    </a:lnTo>
                    <a:lnTo>
                      <a:pt x="0" y="704"/>
                    </a:lnTo>
                    <a:lnTo>
                      <a:pt x="0" y="697"/>
                    </a:lnTo>
                    <a:lnTo>
                      <a:pt x="0" y="697"/>
                    </a:lnTo>
                    <a:lnTo>
                      <a:pt x="0" y="690"/>
                    </a:lnTo>
                    <a:lnTo>
                      <a:pt x="0" y="690"/>
                    </a:lnTo>
                    <a:lnTo>
                      <a:pt x="0" y="684"/>
                    </a:lnTo>
                    <a:lnTo>
                      <a:pt x="0" y="684"/>
                    </a:lnTo>
                    <a:lnTo>
                      <a:pt x="0" y="644"/>
                    </a:lnTo>
                    <a:lnTo>
                      <a:pt x="0" y="637"/>
                    </a:lnTo>
                    <a:lnTo>
                      <a:pt x="0" y="637"/>
                    </a:lnTo>
                    <a:lnTo>
                      <a:pt x="0" y="630"/>
                    </a:lnTo>
                    <a:lnTo>
                      <a:pt x="0" y="630"/>
                    </a:lnTo>
                    <a:lnTo>
                      <a:pt x="0" y="624"/>
                    </a:lnTo>
                    <a:lnTo>
                      <a:pt x="0" y="617"/>
                    </a:lnTo>
                    <a:lnTo>
                      <a:pt x="0" y="617"/>
                    </a:lnTo>
                    <a:lnTo>
                      <a:pt x="0" y="611"/>
                    </a:lnTo>
                    <a:lnTo>
                      <a:pt x="0" y="611"/>
                    </a:lnTo>
                    <a:lnTo>
                      <a:pt x="0" y="604"/>
                    </a:lnTo>
                    <a:lnTo>
                      <a:pt x="0" y="597"/>
                    </a:lnTo>
                    <a:lnTo>
                      <a:pt x="0" y="597"/>
                    </a:lnTo>
                    <a:lnTo>
                      <a:pt x="0" y="591"/>
                    </a:lnTo>
                    <a:lnTo>
                      <a:pt x="0" y="584"/>
                    </a:lnTo>
                    <a:lnTo>
                      <a:pt x="0" y="538"/>
                    </a:lnTo>
                    <a:lnTo>
                      <a:pt x="0" y="538"/>
                    </a:lnTo>
                    <a:lnTo>
                      <a:pt x="0" y="531"/>
                    </a:lnTo>
                    <a:lnTo>
                      <a:pt x="0" y="524"/>
                    </a:lnTo>
                    <a:lnTo>
                      <a:pt x="0" y="524"/>
                    </a:lnTo>
                    <a:lnTo>
                      <a:pt x="0" y="518"/>
                    </a:lnTo>
                    <a:lnTo>
                      <a:pt x="0" y="511"/>
                    </a:lnTo>
                    <a:lnTo>
                      <a:pt x="0" y="458"/>
                    </a:lnTo>
                    <a:lnTo>
                      <a:pt x="0" y="451"/>
                    </a:lnTo>
                    <a:lnTo>
                      <a:pt x="0" y="451"/>
                    </a:lnTo>
                    <a:lnTo>
                      <a:pt x="0" y="445"/>
                    </a:lnTo>
                    <a:lnTo>
                      <a:pt x="0" y="438"/>
                    </a:lnTo>
                    <a:lnTo>
                      <a:pt x="0" y="431"/>
                    </a:lnTo>
                    <a:lnTo>
                      <a:pt x="0" y="425"/>
                    </a:lnTo>
                    <a:lnTo>
                      <a:pt x="0" y="418"/>
                    </a:lnTo>
                    <a:lnTo>
                      <a:pt x="0" y="418"/>
                    </a:lnTo>
                    <a:lnTo>
                      <a:pt x="0" y="411"/>
                    </a:lnTo>
                    <a:lnTo>
                      <a:pt x="0" y="405"/>
                    </a:lnTo>
                    <a:lnTo>
                      <a:pt x="0" y="398"/>
                    </a:lnTo>
                    <a:lnTo>
                      <a:pt x="0" y="391"/>
                    </a:lnTo>
                    <a:lnTo>
                      <a:pt x="0" y="385"/>
                    </a:lnTo>
                    <a:lnTo>
                      <a:pt x="0" y="385"/>
                    </a:lnTo>
                    <a:lnTo>
                      <a:pt x="0" y="318"/>
                    </a:lnTo>
                    <a:lnTo>
                      <a:pt x="0" y="312"/>
                    </a:lnTo>
                    <a:lnTo>
                      <a:pt x="0" y="305"/>
                    </a:lnTo>
                    <a:lnTo>
                      <a:pt x="0" y="305"/>
                    </a:lnTo>
                    <a:lnTo>
                      <a:pt x="0" y="298"/>
                    </a:lnTo>
                    <a:lnTo>
                      <a:pt x="0" y="292"/>
                    </a:lnTo>
                    <a:lnTo>
                      <a:pt x="0" y="285"/>
                    </a:lnTo>
                    <a:lnTo>
                      <a:pt x="0" y="219"/>
                    </a:lnTo>
                    <a:lnTo>
                      <a:pt x="0" y="212"/>
                    </a:lnTo>
                    <a:lnTo>
                      <a:pt x="0" y="205"/>
                    </a:lnTo>
                    <a:lnTo>
                      <a:pt x="0" y="199"/>
                    </a:lnTo>
                    <a:lnTo>
                      <a:pt x="0" y="192"/>
                    </a:lnTo>
                    <a:lnTo>
                      <a:pt x="0" y="186"/>
                    </a:lnTo>
                    <a:lnTo>
                      <a:pt x="0" y="172"/>
                    </a:lnTo>
                    <a:lnTo>
                      <a:pt x="0" y="166"/>
                    </a:lnTo>
                    <a:lnTo>
                      <a:pt x="0" y="159"/>
                    </a:lnTo>
                    <a:lnTo>
                      <a:pt x="0" y="152"/>
                    </a:lnTo>
                    <a:lnTo>
                      <a:pt x="0" y="146"/>
                    </a:lnTo>
                    <a:lnTo>
                      <a:pt x="0" y="139"/>
                    </a:lnTo>
                    <a:lnTo>
                      <a:pt x="0" y="132"/>
                    </a:lnTo>
                    <a:lnTo>
                      <a:pt x="0" y="126"/>
                    </a:lnTo>
                    <a:lnTo>
                      <a:pt x="0" y="119"/>
                    </a:lnTo>
                    <a:lnTo>
                      <a:pt x="0" y="119"/>
                    </a:lnTo>
                    <a:lnTo>
                      <a:pt x="0" y="113"/>
                    </a:lnTo>
                    <a:lnTo>
                      <a:pt x="0" y="106"/>
                    </a:lnTo>
                    <a:lnTo>
                      <a:pt x="0" y="99"/>
                    </a:lnTo>
                    <a:lnTo>
                      <a:pt x="0" y="99"/>
                    </a:lnTo>
                    <a:lnTo>
                      <a:pt x="0" y="93"/>
                    </a:lnTo>
                    <a:lnTo>
                      <a:pt x="0" y="86"/>
                    </a:lnTo>
                    <a:lnTo>
                      <a:pt x="0" y="79"/>
                    </a:lnTo>
                    <a:lnTo>
                      <a:pt x="0" y="73"/>
                    </a:lnTo>
                    <a:lnTo>
                      <a:pt x="0" y="66"/>
                    </a:lnTo>
                    <a:lnTo>
                      <a:pt x="0" y="59"/>
                    </a:lnTo>
                    <a:lnTo>
                      <a:pt x="0" y="53"/>
                    </a:lnTo>
                    <a:lnTo>
                      <a:pt x="0" y="46"/>
                    </a:lnTo>
                    <a:lnTo>
                      <a:pt x="0" y="39"/>
                    </a:lnTo>
                    <a:lnTo>
                      <a:pt x="0" y="39"/>
                    </a:lnTo>
                    <a:lnTo>
                      <a:pt x="0" y="39"/>
                    </a:lnTo>
                    <a:lnTo>
                      <a:pt x="0" y="33"/>
                    </a:lnTo>
                    <a:lnTo>
                      <a:pt x="0" y="26"/>
                    </a:lnTo>
                    <a:lnTo>
                      <a:pt x="0" y="20"/>
                    </a:lnTo>
                    <a:lnTo>
                      <a:pt x="0" y="13"/>
                    </a:lnTo>
                    <a:lnTo>
                      <a:pt x="0" y="6"/>
                    </a:lnTo>
                    <a:lnTo>
                      <a:pt x="0" y="6"/>
                    </a:lnTo>
                    <a:lnTo>
                      <a:pt x="0" y="0"/>
                    </a:lnTo>
                    <a:lnTo>
                      <a:pt x="0" y="6"/>
                    </a:lnTo>
                    <a:lnTo>
                      <a:pt x="0" y="6"/>
                    </a:lnTo>
                    <a:lnTo>
                      <a:pt x="0" y="13"/>
                    </a:lnTo>
                    <a:lnTo>
                      <a:pt x="0" y="26"/>
                    </a:lnTo>
                    <a:lnTo>
                      <a:pt x="0" y="33"/>
                    </a:lnTo>
                    <a:lnTo>
                      <a:pt x="0" y="39"/>
                    </a:lnTo>
                    <a:lnTo>
                      <a:pt x="0" y="46"/>
                    </a:lnTo>
                    <a:lnTo>
                      <a:pt x="0" y="53"/>
                    </a:lnTo>
                    <a:lnTo>
                      <a:pt x="0" y="59"/>
                    </a:lnTo>
                    <a:lnTo>
                      <a:pt x="0" y="73"/>
                    </a:lnTo>
                    <a:lnTo>
                      <a:pt x="0" y="79"/>
                    </a:lnTo>
                    <a:lnTo>
                      <a:pt x="0" y="86"/>
                    </a:lnTo>
                    <a:lnTo>
                      <a:pt x="0" y="93"/>
                    </a:lnTo>
                    <a:lnTo>
                      <a:pt x="0" y="99"/>
                    </a:lnTo>
                    <a:lnTo>
                      <a:pt x="0" y="106"/>
                    </a:lnTo>
                    <a:lnTo>
                      <a:pt x="0" y="113"/>
                    </a:lnTo>
                    <a:lnTo>
                      <a:pt x="0" y="119"/>
                    </a:lnTo>
                    <a:lnTo>
                      <a:pt x="0" y="132"/>
                    </a:lnTo>
                    <a:lnTo>
                      <a:pt x="0" y="139"/>
                    </a:lnTo>
                    <a:lnTo>
                      <a:pt x="0" y="146"/>
                    </a:lnTo>
                    <a:lnTo>
                      <a:pt x="0" y="152"/>
                    </a:lnTo>
                    <a:lnTo>
                      <a:pt x="0" y="159"/>
                    </a:lnTo>
                    <a:lnTo>
                      <a:pt x="0" y="166"/>
                    </a:lnTo>
                    <a:lnTo>
                      <a:pt x="0" y="172"/>
                    </a:lnTo>
                    <a:lnTo>
                      <a:pt x="0" y="179"/>
                    </a:lnTo>
                    <a:lnTo>
                      <a:pt x="0" y="252"/>
                    </a:lnTo>
                    <a:lnTo>
                      <a:pt x="0" y="259"/>
                    </a:lnTo>
                    <a:lnTo>
                      <a:pt x="0" y="265"/>
                    </a:lnTo>
                    <a:lnTo>
                      <a:pt x="0" y="265"/>
                    </a:lnTo>
                    <a:lnTo>
                      <a:pt x="0" y="272"/>
                    </a:lnTo>
                    <a:lnTo>
                      <a:pt x="0" y="279"/>
                    </a:lnTo>
                    <a:lnTo>
                      <a:pt x="0" y="285"/>
                    </a:lnTo>
                    <a:lnTo>
                      <a:pt x="0" y="352"/>
                    </a:lnTo>
                    <a:lnTo>
                      <a:pt x="0" y="358"/>
                    </a:lnTo>
                    <a:lnTo>
                      <a:pt x="0" y="365"/>
                    </a:lnTo>
                    <a:lnTo>
                      <a:pt x="0" y="372"/>
                    </a:lnTo>
                    <a:lnTo>
                      <a:pt x="0" y="372"/>
                    </a:lnTo>
                    <a:lnTo>
                      <a:pt x="0" y="378"/>
                    </a:lnTo>
                    <a:lnTo>
                      <a:pt x="0" y="385"/>
                    </a:lnTo>
                    <a:lnTo>
                      <a:pt x="0" y="391"/>
                    </a:lnTo>
                    <a:lnTo>
                      <a:pt x="0" y="398"/>
                    </a:lnTo>
                    <a:lnTo>
                      <a:pt x="0" y="405"/>
                    </a:lnTo>
                    <a:lnTo>
                      <a:pt x="0" y="411"/>
                    </a:lnTo>
                    <a:lnTo>
                      <a:pt x="0" y="411"/>
                    </a:lnTo>
                    <a:lnTo>
                      <a:pt x="0" y="418"/>
                    </a:lnTo>
                    <a:lnTo>
                      <a:pt x="0" y="425"/>
                    </a:lnTo>
                    <a:lnTo>
                      <a:pt x="0" y="431"/>
                    </a:lnTo>
                    <a:lnTo>
                      <a:pt x="0" y="484"/>
                    </a:lnTo>
                    <a:lnTo>
                      <a:pt x="0" y="491"/>
                    </a:lnTo>
                    <a:lnTo>
                      <a:pt x="0" y="498"/>
                    </a:lnTo>
                    <a:lnTo>
                      <a:pt x="0" y="498"/>
                    </a:lnTo>
                    <a:lnTo>
                      <a:pt x="0" y="504"/>
                    </a:lnTo>
                    <a:lnTo>
                      <a:pt x="0" y="511"/>
                    </a:lnTo>
                    <a:lnTo>
                      <a:pt x="0" y="511"/>
                    </a:lnTo>
                    <a:lnTo>
                      <a:pt x="0" y="564"/>
                    </a:lnTo>
                    <a:lnTo>
                      <a:pt x="0" y="571"/>
                    </a:lnTo>
                    <a:lnTo>
                      <a:pt x="0" y="571"/>
                    </a:lnTo>
                    <a:lnTo>
                      <a:pt x="0" y="577"/>
                    </a:lnTo>
                    <a:lnTo>
                      <a:pt x="0" y="584"/>
                    </a:lnTo>
                    <a:lnTo>
                      <a:pt x="0" y="584"/>
                    </a:lnTo>
                    <a:lnTo>
                      <a:pt x="0" y="591"/>
                    </a:lnTo>
                    <a:lnTo>
                      <a:pt x="0" y="597"/>
                    </a:lnTo>
                    <a:lnTo>
                      <a:pt x="0" y="597"/>
                    </a:lnTo>
                    <a:lnTo>
                      <a:pt x="0" y="604"/>
                    </a:lnTo>
                    <a:lnTo>
                      <a:pt x="0" y="604"/>
                    </a:lnTo>
                    <a:lnTo>
                      <a:pt x="0" y="611"/>
                    </a:lnTo>
                    <a:lnTo>
                      <a:pt x="0" y="617"/>
                    </a:lnTo>
                    <a:lnTo>
                      <a:pt x="0" y="617"/>
                    </a:lnTo>
                    <a:lnTo>
                      <a:pt x="0" y="624"/>
                    </a:lnTo>
                    <a:lnTo>
                      <a:pt x="0" y="664"/>
                    </a:lnTo>
                    <a:lnTo>
                      <a:pt x="0" y="670"/>
                    </a:lnTo>
                    <a:lnTo>
                      <a:pt x="0" y="670"/>
                    </a:lnTo>
                    <a:lnTo>
                      <a:pt x="0" y="670"/>
                    </a:lnTo>
                    <a:lnTo>
                      <a:pt x="0" y="677"/>
                    </a:lnTo>
                    <a:lnTo>
                      <a:pt x="0" y="677"/>
                    </a:lnTo>
                    <a:lnTo>
                      <a:pt x="0" y="684"/>
                    </a:lnTo>
                    <a:lnTo>
                      <a:pt x="0" y="717"/>
                    </a:lnTo>
                    <a:lnTo>
                      <a:pt x="0" y="723"/>
                    </a:lnTo>
                    <a:lnTo>
                      <a:pt x="0" y="723"/>
                    </a:lnTo>
                    <a:lnTo>
                      <a:pt x="0" y="723"/>
                    </a:lnTo>
                    <a:lnTo>
                      <a:pt x="0" y="730"/>
                    </a:lnTo>
                    <a:lnTo>
                      <a:pt x="0" y="730"/>
                    </a:lnTo>
                    <a:lnTo>
                      <a:pt x="0" y="737"/>
                    </a:lnTo>
                    <a:lnTo>
                      <a:pt x="0" y="737"/>
                    </a:lnTo>
                    <a:lnTo>
                      <a:pt x="0" y="743"/>
                    </a:lnTo>
                    <a:lnTo>
                      <a:pt x="0" y="743"/>
                    </a:lnTo>
                    <a:lnTo>
                      <a:pt x="0" y="750"/>
                    </a:lnTo>
                    <a:lnTo>
                      <a:pt x="0" y="750"/>
                    </a:lnTo>
                    <a:lnTo>
                      <a:pt x="0" y="750"/>
                    </a:lnTo>
                    <a:lnTo>
                      <a:pt x="0" y="757"/>
                    </a:lnTo>
                    <a:lnTo>
                      <a:pt x="0" y="757"/>
                    </a:lnTo>
                    <a:lnTo>
                      <a:pt x="0" y="783"/>
                    </a:lnTo>
                    <a:lnTo>
                      <a:pt x="0" y="783"/>
                    </a:lnTo>
                    <a:lnTo>
                      <a:pt x="0" y="790"/>
                    </a:lnTo>
                    <a:lnTo>
                      <a:pt x="0" y="790"/>
                    </a:lnTo>
                    <a:lnTo>
                      <a:pt x="0" y="790"/>
                    </a:lnTo>
                    <a:lnTo>
                      <a:pt x="0" y="790"/>
                    </a:lnTo>
                    <a:lnTo>
                      <a:pt x="0" y="796"/>
                    </a:lnTo>
                    <a:lnTo>
                      <a:pt x="0" y="816"/>
                    </a:lnTo>
                    <a:lnTo>
                      <a:pt x="0" y="816"/>
                    </a:lnTo>
                    <a:lnTo>
                      <a:pt x="0" y="816"/>
                    </a:lnTo>
                    <a:lnTo>
                      <a:pt x="0" y="816"/>
                    </a:lnTo>
                    <a:lnTo>
                      <a:pt x="0" y="823"/>
                    </a:lnTo>
                    <a:lnTo>
                      <a:pt x="0" y="823"/>
                    </a:lnTo>
                    <a:lnTo>
                      <a:pt x="0" y="823"/>
                    </a:lnTo>
                    <a:lnTo>
                      <a:pt x="0" y="823"/>
                    </a:lnTo>
                    <a:lnTo>
                      <a:pt x="0" y="823"/>
                    </a:lnTo>
                    <a:lnTo>
                      <a:pt x="0" y="830"/>
                    </a:lnTo>
                    <a:lnTo>
                      <a:pt x="0" y="830"/>
                    </a:lnTo>
                    <a:lnTo>
                      <a:pt x="0" y="830"/>
                    </a:lnTo>
                    <a:lnTo>
                      <a:pt x="0" y="830"/>
                    </a:lnTo>
                    <a:lnTo>
                      <a:pt x="0" y="830"/>
                    </a:lnTo>
                    <a:lnTo>
                      <a:pt x="0" y="836"/>
                    </a:lnTo>
                    <a:lnTo>
                      <a:pt x="0" y="836"/>
                    </a:lnTo>
                    <a:lnTo>
                      <a:pt x="0" y="836"/>
                    </a:lnTo>
                    <a:lnTo>
                      <a:pt x="0" y="836"/>
                    </a:lnTo>
                    <a:lnTo>
                      <a:pt x="0" y="836"/>
                    </a:lnTo>
                    <a:lnTo>
                      <a:pt x="0" y="836"/>
                    </a:lnTo>
                    <a:lnTo>
                      <a:pt x="0" y="843"/>
                    </a:lnTo>
                    <a:lnTo>
                      <a:pt x="0" y="843"/>
                    </a:lnTo>
                    <a:lnTo>
                      <a:pt x="0" y="843"/>
                    </a:lnTo>
                    <a:lnTo>
                      <a:pt x="0" y="843"/>
                    </a:lnTo>
                    <a:lnTo>
                      <a:pt x="0" y="843"/>
                    </a:lnTo>
                    <a:lnTo>
                      <a:pt x="0" y="843"/>
                    </a:lnTo>
                    <a:lnTo>
                      <a:pt x="0" y="843"/>
                    </a:lnTo>
                    <a:lnTo>
                      <a:pt x="0" y="843"/>
                    </a:lnTo>
                    <a:lnTo>
                      <a:pt x="0" y="843"/>
                    </a:lnTo>
                    <a:lnTo>
                      <a:pt x="0" y="843"/>
                    </a:lnTo>
                    <a:lnTo>
                      <a:pt x="0" y="843"/>
                    </a:lnTo>
                    <a:lnTo>
                      <a:pt x="0" y="843"/>
                    </a:lnTo>
                    <a:lnTo>
                      <a:pt x="0" y="850"/>
                    </a:lnTo>
                    <a:lnTo>
                      <a:pt x="0" y="850"/>
                    </a:lnTo>
                    <a:lnTo>
                      <a:pt x="0" y="850"/>
                    </a:lnTo>
                    <a:lnTo>
                      <a:pt x="0" y="850"/>
                    </a:lnTo>
                    <a:lnTo>
                      <a:pt x="0" y="850"/>
                    </a:lnTo>
                    <a:lnTo>
                      <a:pt x="0" y="850"/>
                    </a:lnTo>
                    <a:lnTo>
                      <a:pt x="0" y="850"/>
                    </a:lnTo>
                    <a:lnTo>
                      <a:pt x="0" y="843"/>
                    </a:lnTo>
                    <a:lnTo>
                      <a:pt x="0" y="843"/>
                    </a:lnTo>
                    <a:lnTo>
                      <a:pt x="0" y="843"/>
                    </a:lnTo>
                    <a:lnTo>
                      <a:pt x="0" y="843"/>
                    </a:lnTo>
                    <a:lnTo>
                      <a:pt x="0" y="843"/>
                    </a:lnTo>
                    <a:lnTo>
                      <a:pt x="0" y="843"/>
                    </a:lnTo>
                    <a:lnTo>
                      <a:pt x="0" y="843"/>
                    </a:lnTo>
                    <a:lnTo>
                      <a:pt x="0" y="843"/>
                    </a:lnTo>
                    <a:lnTo>
                      <a:pt x="0" y="836"/>
                    </a:lnTo>
                    <a:lnTo>
                      <a:pt x="0" y="836"/>
                    </a:lnTo>
                    <a:lnTo>
                      <a:pt x="0" y="836"/>
                    </a:lnTo>
                    <a:lnTo>
                      <a:pt x="0" y="836"/>
                    </a:lnTo>
                    <a:lnTo>
                      <a:pt x="0" y="836"/>
                    </a:lnTo>
                    <a:lnTo>
                      <a:pt x="0" y="836"/>
                    </a:lnTo>
                    <a:lnTo>
                      <a:pt x="0" y="830"/>
                    </a:lnTo>
                    <a:lnTo>
                      <a:pt x="0" y="830"/>
                    </a:lnTo>
                    <a:lnTo>
                      <a:pt x="0" y="830"/>
                    </a:lnTo>
                    <a:lnTo>
                      <a:pt x="0" y="830"/>
                    </a:lnTo>
                    <a:lnTo>
                      <a:pt x="0" y="830"/>
                    </a:lnTo>
                    <a:lnTo>
                      <a:pt x="0" y="823"/>
                    </a:lnTo>
                    <a:lnTo>
                      <a:pt x="0" y="823"/>
                    </a:lnTo>
                    <a:lnTo>
                      <a:pt x="0" y="823"/>
                    </a:lnTo>
                    <a:lnTo>
                      <a:pt x="0" y="803"/>
                    </a:lnTo>
                    <a:lnTo>
                      <a:pt x="0" y="803"/>
                    </a:lnTo>
                    <a:lnTo>
                      <a:pt x="0" y="803"/>
                    </a:lnTo>
                    <a:lnTo>
                      <a:pt x="0" y="803"/>
                    </a:lnTo>
                    <a:lnTo>
                      <a:pt x="0" y="796"/>
                    </a:lnTo>
                    <a:lnTo>
                      <a:pt x="0" y="796"/>
                    </a:lnTo>
                    <a:lnTo>
                      <a:pt x="0" y="796"/>
                    </a:lnTo>
                    <a:lnTo>
                      <a:pt x="0" y="777"/>
                    </a:lnTo>
                    <a:lnTo>
                      <a:pt x="0" y="770"/>
                    </a:lnTo>
                    <a:lnTo>
                      <a:pt x="0" y="770"/>
                    </a:lnTo>
                    <a:lnTo>
                      <a:pt x="0" y="763"/>
                    </a:lnTo>
                    <a:lnTo>
                      <a:pt x="0" y="763"/>
                    </a:lnTo>
                    <a:lnTo>
                      <a:pt x="0" y="763"/>
                    </a:lnTo>
                    <a:lnTo>
                      <a:pt x="0" y="757"/>
                    </a:lnTo>
                    <a:lnTo>
                      <a:pt x="0" y="757"/>
                    </a:lnTo>
                    <a:lnTo>
                      <a:pt x="0" y="757"/>
                    </a:lnTo>
                    <a:lnTo>
                      <a:pt x="0" y="750"/>
                    </a:lnTo>
                    <a:lnTo>
                      <a:pt x="0" y="750"/>
                    </a:lnTo>
                    <a:lnTo>
                      <a:pt x="0" y="743"/>
                    </a:lnTo>
                    <a:lnTo>
                      <a:pt x="0" y="743"/>
                    </a:lnTo>
                    <a:lnTo>
                      <a:pt x="0" y="737"/>
                    </a:lnTo>
                    <a:lnTo>
                      <a:pt x="0" y="737"/>
                    </a:lnTo>
                    <a:lnTo>
                      <a:pt x="0" y="704"/>
                    </a:lnTo>
                    <a:lnTo>
                      <a:pt x="0" y="704"/>
                    </a:lnTo>
                    <a:lnTo>
                      <a:pt x="0" y="697"/>
                    </a:lnTo>
                    <a:lnTo>
                      <a:pt x="0" y="697"/>
                    </a:lnTo>
                    <a:lnTo>
                      <a:pt x="0" y="690"/>
                    </a:lnTo>
                    <a:lnTo>
                      <a:pt x="0" y="690"/>
                    </a:lnTo>
                    <a:lnTo>
                      <a:pt x="0" y="690"/>
                    </a:lnTo>
                    <a:lnTo>
                      <a:pt x="0" y="650"/>
                    </a:lnTo>
                    <a:lnTo>
                      <a:pt x="0" y="644"/>
                    </a:lnTo>
                    <a:lnTo>
                      <a:pt x="0" y="644"/>
                    </a:lnTo>
                    <a:lnTo>
                      <a:pt x="0" y="637"/>
                    </a:lnTo>
                    <a:lnTo>
                      <a:pt x="0" y="637"/>
                    </a:lnTo>
                    <a:lnTo>
                      <a:pt x="0" y="630"/>
                    </a:lnTo>
                    <a:lnTo>
                      <a:pt x="0" y="624"/>
                    </a:lnTo>
                    <a:lnTo>
                      <a:pt x="0" y="624"/>
                    </a:lnTo>
                    <a:lnTo>
                      <a:pt x="0" y="617"/>
                    </a:lnTo>
                    <a:lnTo>
                      <a:pt x="0" y="617"/>
                    </a:lnTo>
                    <a:lnTo>
                      <a:pt x="0" y="611"/>
                    </a:lnTo>
                    <a:lnTo>
                      <a:pt x="0" y="604"/>
                    </a:lnTo>
                    <a:lnTo>
                      <a:pt x="0" y="604"/>
                    </a:lnTo>
                    <a:lnTo>
                      <a:pt x="0" y="597"/>
                    </a:lnTo>
                    <a:lnTo>
                      <a:pt x="0" y="591"/>
                    </a:lnTo>
                    <a:lnTo>
                      <a:pt x="0" y="544"/>
                    </a:lnTo>
                    <a:lnTo>
                      <a:pt x="0" y="544"/>
                    </a:lnTo>
                    <a:lnTo>
                      <a:pt x="0" y="538"/>
                    </a:lnTo>
                    <a:lnTo>
                      <a:pt x="0" y="531"/>
                    </a:lnTo>
                    <a:lnTo>
                      <a:pt x="0" y="531"/>
                    </a:lnTo>
                    <a:lnTo>
                      <a:pt x="0" y="524"/>
                    </a:lnTo>
                    <a:lnTo>
                      <a:pt x="0" y="524"/>
                    </a:lnTo>
                    <a:lnTo>
                      <a:pt x="0" y="471"/>
                    </a:lnTo>
                    <a:lnTo>
                      <a:pt x="0" y="464"/>
                    </a:lnTo>
                    <a:lnTo>
                      <a:pt x="0" y="458"/>
                    </a:lnTo>
                    <a:lnTo>
                      <a:pt x="0" y="451"/>
                    </a:lnTo>
                    <a:lnTo>
                      <a:pt x="0" y="445"/>
                    </a:lnTo>
                    <a:lnTo>
                      <a:pt x="0" y="445"/>
                    </a:lnTo>
                    <a:lnTo>
                      <a:pt x="0" y="438"/>
                    </a:lnTo>
                    <a:lnTo>
                      <a:pt x="0" y="431"/>
                    </a:lnTo>
                    <a:lnTo>
                      <a:pt x="0" y="425"/>
                    </a:lnTo>
                    <a:lnTo>
                      <a:pt x="0" y="418"/>
                    </a:lnTo>
                    <a:lnTo>
                      <a:pt x="0" y="411"/>
                    </a:lnTo>
                    <a:lnTo>
                      <a:pt x="0" y="411"/>
                    </a:lnTo>
                    <a:lnTo>
                      <a:pt x="0" y="405"/>
                    </a:lnTo>
                    <a:lnTo>
                      <a:pt x="0" y="398"/>
                    </a:lnTo>
                    <a:lnTo>
                      <a:pt x="0" y="391"/>
                    </a:lnTo>
                    <a:lnTo>
                      <a:pt x="0" y="332"/>
                    </a:lnTo>
                    <a:lnTo>
                      <a:pt x="0" y="325"/>
                    </a:lnTo>
                    <a:lnTo>
                      <a:pt x="0" y="318"/>
                    </a:lnTo>
                    <a:lnTo>
                      <a:pt x="0" y="312"/>
                    </a:lnTo>
                    <a:lnTo>
                      <a:pt x="0" y="305"/>
                    </a:lnTo>
                    <a:lnTo>
                      <a:pt x="0" y="305"/>
                    </a:lnTo>
                    <a:lnTo>
                      <a:pt x="0" y="298"/>
                    </a:lnTo>
                    <a:lnTo>
                      <a:pt x="0" y="232"/>
                    </a:lnTo>
                    <a:lnTo>
                      <a:pt x="0" y="225"/>
                    </a:lnTo>
                    <a:lnTo>
                      <a:pt x="0" y="219"/>
                    </a:lnTo>
                    <a:lnTo>
                      <a:pt x="0" y="205"/>
                    </a:lnTo>
                    <a:lnTo>
                      <a:pt x="0" y="199"/>
                    </a:lnTo>
                    <a:lnTo>
                      <a:pt x="0" y="192"/>
                    </a:lnTo>
                    <a:lnTo>
                      <a:pt x="0" y="186"/>
                    </a:lnTo>
                    <a:lnTo>
                      <a:pt x="0" y="179"/>
                    </a:lnTo>
                    <a:lnTo>
                      <a:pt x="0" y="172"/>
                    </a:lnTo>
                    <a:lnTo>
                      <a:pt x="0" y="166"/>
                    </a:lnTo>
                    <a:lnTo>
                      <a:pt x="0" y="159"/>
                    </a:lnTo>
                    <a:lnTo>
                      <a:pt x="0" y="152"/>
                    </a:lnTo>
                    <a:lnTo>
                      <a:pt x="0" y="146"/>
                    </a:lnTo>
                    <a:lnTo>
                      <a:pt x="0" y="139"/>
                    </a:lnTo>
                    <a:lnTo>
                      <a:pt x="0" y="132"/>
                    </a:lnTo>
                    <a:lnTo>
                      <a:pt x="0" y="126"/>
                    </a:lnTo>
                    <a:lnTo>
                      <a:pt x="0" y="119"/>
                    </a:lnTo>
                    <a:lnTo>
                      <a:pt x="0" y="119"/>
                    </a:lnTo>
                    <a:lnTo>
                      <a:pt x="0" y="113"/>
                    </a:lnTo>
                    <a:lnTo>
                      <a:pt x="0" y="99"/>
                    </a:lnTo>
                    <a:lnTo>
                      <a:pt x="0" y="93"/>
                    </a:lnTo>
                    <a:lnTo>
                      <a:pt x="0" y="86"/>
                    </a:lnTo>
                    <a:lnTo>
                      <a:pt x="0" y="79"/>
                    </a:lnTo>
                    <a:lnTo>
                      <a:pt x="0" y="73"/>
                    </a:lnTo>
                    <a:lnTo>
                      <a:pt x="0" y="66"/>
                    </a:lnTo>
                    <a:lnTo>
                      <a:pt x="0" y="59"/>
                    </a:lnTo>
                    <a:lnTo>
                      <a:pt x="0" y="53"/>
                    </a:lnTo>
                    <a:lnTo>
                      <a:pt x="0" y="53"/>
                    </a:lnTo>
                    <a:lnTo>
                      <a:pt x="0" y="53"/>
                    </a:lnTo>
                    <a:lnTo>
                      <a:pt x="0" y="46"/>
                    </a:lnTo>
                    <a:lnTo>
                      <a:pt x="0" y="46"/>
                    </a:lnTo>
                    <a:lnTo>
                      <a:pt x="0" y="39"/>
                    </a:lnTo>
                    <a:lnTo>
                      <a:pt x="0" y="33"/>
                    </a:lnTo>
                    <a:lnTo>
                      <a:pt x="0" y="26"/>
                    </a:lnTo>
                    <a:lnTo>
                      <a:pt x="0" y="20"/>
                    </a:lnTo>
                    <a:lnTo>
                      <a:pt x="0" y="20"/>
                    </a:lnTo>
                    <a:lnTo>
                      <a:pt x="0" y="20"/>
                    </a:lnTo>
                    <a:lnTo>
                      <a:pt x="0" y="26"/>
                    </a:lnTo>
                    <a:lnTo>
                      <a:pt x="0" y="33"/>
                    </a:lnTo>
                    <a:lnTo>
                      <a:pt x="0" y="39"/>
                    </a:lnTo>
                    <a:lnTo>
                      <a:pt x="0" y="46"/>
                    </a:lnTo>
                    <a:lnTo>
                      <a:pt x="0" y="53"/>
                    </a:lnTo>
                    <a:lnTo>
                      <a:pt x="0" y="59"/>
                    </a:lnTo>
                    <a:lnTo>
                      <a:pt x="0" y="73"/>
                    </a:lnTo>
                    <a:lnTo>
                      <a:pt x="0" y="79"/>
                    </a:lnTo>
                    <a:lnTo>
                      <a:pt x="0" y="86"/>
                    </a:lnTo>
                    <a:lnTo>
                      <a:pt x="0" y="93"/>
                    </a:lnTo>
                    <a:lnTo>
                      <a:pt x="0" y="99"/>
                    </a:lnTo>
                    <a:lnTo>
                      <a:pt x="0" y="106"/>
                    </a:lnTo>
                    <a:lnTo>
                      <a:pt x="0" y="113"/>
                    </a:lnTo>
                    <a:lnTo>
                      <a:pt x="0" y="119"/>
                    </a:lnTo>
                    <a:lnTo>
                      <a:pt x="0" y="132"/>
                    </a:lnTo>
                    <a:lnTo>
                      <a:pt x="0" y="139"/>
                    </a:lnTo>
                    <a:lnTo>
                      <a:pt x="0" y="146"/>
                    </a:lnTo>
                    <a:lnTo>
                      <a:pt x="0" y="152"/>
                    </a:lnTo>
                    <a:lnTo>
                      <a:pt x="0" y="159"/>
                    </a:lnTo>
                    <a:lnTo>
                      <a:pt x="0" y="166"/>
                    </a:lnTo>
                    <a:lnTo>
                      <a:pt x="0" y="172"/>
                    </a:lnTo>
                    <a:lnTo>
                      <a:pt x="0" y="179"/>
                    </a:lnTo>
                    <a:lnTo>
                      <a:pt x="0" y="186"/>
                    </a:lnTo>
                    <a:lnTo>
                      <a:pt x="0" y="192"/>
                    </a:lnTo>
                    <a:lnTo>
                      <a:pt x="0" y="265"/>
                    </a:lnTo>
                    <a:lnTo>
                      <a:pt x="0" y="272"/>
                    </a:lnTo>
                    <a:lnTo>
                      <a:pt x="0" y="272"/>
                    </a:lnTo>
                    <a:lnTo>
                      <a:pt x="0" y="279"/>
                    </a:lnTo>
                    <a:lnTo>
                      <a:pt x="0" y="285"/>
                    </a:lnTo>
                    <a:lnTo>
                      <a:pt x="0" y="292"/>
                    </a:lnTo>
                    <a:lnTo>
                      <a:pt x="0" y="298"/>
                    </a:lnTo>
                    <a:lnTo>
                      <a:pt x="0" y="358"/>
                    </a:lnTo>
                    <a:lnTo>
                      <a:pt x="0" y="365"/>
                    </a:lnTo>
                    <a:lnTo>
                      <a:pt x="0" y="372"/>
                    </a:lnTo>
                    <a:lnTo>
                      <a:pt x="0" y="378"/>
                    </a:lnTo>
                    <a:lnTo>
                      <a:pt x="0" y="385"/>
                    </a:lnTo>
                    <a:lnTo>
                      <a:pt x="0" y="391"/>
                    </a:lnTo>
                    <a:lnTo>
                      <a:pt x="0" y="398"/>
                    </a:lnTo>
                    <a:lnTo>
                      <a:pt x="0" y="405"/>
                    </a:lnTo>
                    <a:lnTo>
                      <a:pt x="0" y="405"/>
                    </a:lnTo>
                    <a:lnTo>
                      <a:pt x="0" y="411"/>
                    </a:lnTo>
                    <a:lnTo>
                      <a:pt x="0" y="418"/>
                    </a:lnTo>
                    <a:lnTo>
                      <a:pt x="0" y="425"/>
                    </a:lnTo>
                    <a:lnTo>
                      <a:pt x="0" y="431"/>
                    </a:lnTo>
                    <a:lnTo>
                      <a:pt x="0" y="438"/>
                    </a:lnTo>
                    <a:lnTo>
                      <a:pt x="0" y="438"/>
                    </a:lnTo>
                    <a:lnTo>
                      <a:pt x="0" y="498"/>
                    </a:lnTo>
                    <a:lnTo>
                      <a:pt x="0" y="498"/>
                    </a:lnTo>
                    <a:lnTo>
                      <a:pt x="0" y="504"/>
                    </a:lnTo>
                    <a:lnTo>
                      <a:pt x="0" y="511"/>
                    </a:lnTo>
                    <a:lnTo>
                      <a:pt x="0" y="511"/>
                    </a:lnTo>
                    <a:lnTo>
                      <a:pt x="0" y="518"/>
                    </a:lnTo>
                    <a:lnTo>
                      <a:pt x="0" y="524"/>
                    </a:lnTo>
                    <a:lnTo>
                      <a:pt x="0" y="571"/>
                    </a:lnTo>
                    <a:lnTo>
                      <a:pt x="0" y="577"/>
                    </a:lnTo>
                    <a:lnTo>
                      <a:pt x="0" y="577"/>
                    </a:lnTo>
                    <a:lnTo>
                      <a:pt x="0" y="584"/>
                    </a:lnTo>
                    <a:lnTo>
                      <a:pt x="0" y="591"/>
                    </a:lnTo>
                    <a:lnTo>
                      <a:pt x="0" y="591"/>
                    </a:lnTo>
                    <a:lnTo>
                      <a:pt x="0" y="597"/>
                    </a:lnTo>
                    <a:lnTo>
                      <a:pt x="0" y="597"/>
                    </a:lnTo>
                    <a:lnTo>
                      <a:pt x="0" y="604"/>
                    </a:lnTo>
                    <a:lnTo>
                      <a:pt x="0" y="611"/>
                    </a:lnTo>
                    <a:lnTo>
                      <a:pt x="0" y="611"/>
                    </a:lnTo>
                    <a:lnTo>
                      <a:pt x="0" y="617"/>
                    </a:lnTo>
                    <a:lnTo>
                      <a:pt x="0" y="624"/>
                    </a:lnTo>
                    <a:lnTo>
                      <a:pt x="0" y="624"/>
                    </a:lnTo>
                    <a:lnTo>
                      <a:pt x="0" y="630"/>
                    </a:lnTo>
                    <a:lnTo>
                      <a:pt x="0" y="670"/>
                    </a:lnTo>
                    <a:lnTo>
                      <a:pt x="0" y="670"/>
                    </a:lnTo>
                    <a:lnTo>
                      <a:pt x="0" y="677"/>
                    </a:lnTo>
                    <a:lnTo>
                      <a:pt x="0" y="677"/>
                    </a:lnTo>
                    <a:lnTo>
                      <a:pt x="0" y="684"/>
                    </a:lnTo>
                    <a:lnTo>
                      <a:pt x="0" y="684"/>
                    </a:lnTo>
                    <a:lnTo>
                      <a:pt x="0" y="690"/>
                    </a:lnTo>
                    <a:lnTo>
                      <a:pt x="0" y="723"/>
                    </a:lnTo>
                    <a:lnTo>
                      <a:pt x="0" y="723"/>
                    </a:lnTo>
                    <a:lnTo>
                      <a:pt x="0" y="730"/>
                    </a:lnTo>
                    <a:lnTo>
                      <a:pt x="0" y="730"/>
                    </a:lnTo>
                    <a:lnTo>
                      <a:pt x="0" y="737"/>
                    </a:lnTo>
                    <a:lnTo>
                      <a:pt x="0" y="737"/>
                    </a:lnTo>
                    <a:lnTo>
                      <a:pt x="0" y="737"/>
                    </a:lnTo>
                    <a:lnTo>
                      <a:pt x="0" y="743"/>
                    </a:lnTo>
                    <a:lnTo>
                      <a:pt x="0" y="743"/>
                    </a:lnTo>
                    <a:lnTo>
                      <a:pt x="0" y="750"/>
                    </a:lnTo>
                    <a:lnTo>
                      <a:pt x="0" y="750"/>
                    </a:lnTo>
                    <a:lnTo>
                      <a:pt x="0" y="750"/>
                    </a:lnTo>
                    <a:lnTo>
                      <a:pt x="0" y="757"/>
                    </a:lnTo>
                    <a:lnTo>
                      <a:pt x="0" y="757"/>
                    </a:lnTo>
                    <a:lnTo>
                      <a:pt x="0" y="763"/>
                    </a:lnTo>
                    <a:lnTo>
                      <a:pt x="0" y="783"/>
                    </a:lnTo>
                    <a:lnTo>
                      <a:pt x="0" y="790"/>
                    </a:lnTo>
                    <a:lnTo>
                      <a:pt x="0" y="790"/>
                    </a:lnTo>
                    <a:lnTo>
                      <a:pt x="0" y="790"/>
                    </a:lnTo>
                    <a:lnTo>
                      <a:pt x="0" y="790"/>
                    </a:lnTo>
                    <a:lnTo>
                      <a:pt x="0" y="796"/>
                    </a:lnTo>
                    <a:lnTo>
                      <a:pt x="0" y="796"/>
                    </a:lnTo>
                    <a:lnTo>
                      <a:pt x="0" y="816"/>
                    </a:lnTo>
                    <a:lnTo>
                      <a:pt x="0" y="816"/>
                    </a:lnTo>
                    <a:lnTo>
                      <a:pt x="0" y="816"/>
                    </a:lnTo>
                    <a:lnTo>
                      <a:pt x="0" y="823"/>
                    </a:lnTo>
                    <a:lnTo>
                      <a:pt x="0" y="823"/>
                    </a:lnTo>
                    <a:lnTo>
                      <a:pt x="0" y="823"/>
                    </a:lnTo>
                    <a:lnTo>
                      <a:pt x="0" y="823"/>
                    </a:lnTo>
                    <a:lnTo>
                      <a:pt x="0" y="823"/>
                    </a:lnTo>
                    <a:lnTo>
                      <a:pt x="0" y="830"/>
                    </a:lnTo>
                    <a:lnTo>
                      <a:pt x="0" y="830"/>
                    </a:lnTo>
                    <a:lnTo>
                      <a:pt x="0" y="830"/>
                    </a:lnTo>
                    <a:lnTo>
                      <a:pt x="0" y="830"/>
                    </a:lnTo>
                    <a:lnTo>
                      <a:pt x="0" y="830"/>
                    </a:lnTo>
                    <a:lnTo>
                      <a:pt x="0" y="836"/>
                    </a:lnTo>
                    <a:lnTo>
                      <a:pt x="0" y="836"/>
                    </a:lnTo>
                    <a:lnTo>
                      <a:pt x="0" y="836"/>
                    </a:lnTo>
                    <a:lnTo>
                      <a:pt x="0" y="836"/>
                    </a:lnTo>
                    <a:lnTo>
                      <a:pt x="0" y="836"/>
                    </a:lnTo>
                    <a:lnTo>
                      <a:pt x="0" y="836"/>
                    </a:lnTo>
                    <a:lnTo>
                      <a:pt x="0" y="836"/>
                    </a:lnTo>
                    <a:lnTo>
                      <a:pt x="0" y="843"/>
                    </a:lnTo>
                    <a:lnTo>
                      <a:pt x="0" y="843"/>
                    </a:lnTo>
                    <a:lnTo>
                      <a:pt x="0" y="843"/>
                    </a:lnTo>
                    <a:lnTo>
                      <a:pt x="0" y="843"/>
                    </a:lnTo>
                    <a:lnTo>
                      <a:pt x="0" y="843"/>
                    </a:lnTo>
                    <a:lnTo>
                      <a:pt x="0" y="843"/>
                    </a:lnTo>
                    <a:lnTo>
                      <a:pt x="0" y="843"/>
                    </a:lnTo>
                    <a:lnTo>
                      <a:pt x="0" y="843"/>
                    </a:lnTo>
                    <a:lnTo>
                      <a:pt x="0" y="843"/>
                    </a:lnTo>
                    <a:lnTo>
                      <a:pt x="0" y="843"/>
                    </a:lnTo>
                    <a:lnTo>
                      <a:pt x="0" y="843"/>
                    </a:lnTo>
                    <a:lnTo>
                      <a:pt x="0" y="843"/>
                    </a:lnTo>
                    <a:lnTo>
                      <a:pt x="0" y="850"/>
                    </a:lnTo>
                    <a:lnTo>
                      <a:pt x="0" y="850"/>
                    </a:lnTo>
                    <a:lnTo>
                      <a:pt x="0" y="850"/>
                    </a:lnTo>
                    <a:lnTo>
                      <a:pt x="0" y="850"/>
                    </a:lnTo>
                    <a:lnTo>
                      <a:pt x="0" y="850"/>
                    </a:lnTo>
                    <a:lnTo>
                      <a:pt x="0" y="850"/>
                    </a:lnTo>
                    <a:lnTo>
                      <a:pt x="0" y="843"/>
                    </a:lnTo>
                    <a:lnTo>
                      <a:pt x="0" y="843"/>
                    </a:lnTo>
                    <a:lnTo>
                      <a:pt x="0" y="843"/>
                    </a:lnTo>
                    <a:lnTo>
                      <a:pt x="0" y="843"/>
                    </a:lnTo>
                    <a:lnTo>
                      <a:pt x="0" y="843"/>
                    </a:lnTo>
                    <a:lnTo>
                      <a:pt x="0" y="843"/>
                    </a:lnTo>
                    <a:lnTo>
                      <a:pt x="0" y="843"/>
                    </a:lnTo>
                    <a:lnTo>
                      <a:pt x="0" y="843"/>
                    </a:lnTo>
                    <a:lnTo>
                      <a:pt x="0" y="836"/>
                    </a:lnTo>
                    <a:lnTo>
                      <a:pt x="0" y="836"/>
                    </a:lnTo>
                    <a:lnTo>
                      <a:pt x="0" y="836"/>
                    </a:lnTo>
                    <a:lnTo>
                      <a:pt x="0" y="836"/>
                    </a:lnTo>
                    <a:lnTo>
                      <a:pt x="0" y="836"/>
                    </a:lnTo>
                    <a:lnTo>
                      <a:pt x="0" y="836"/>
                    </a:lnTo>
                    <a:lnTo>
                      <a:pt x="0" y="830"/>
                    </a:lnTo>
                    <a:lnTo>
                      <a:pt x="0" y="830"/>
                    </a:lnTo>
                    <a:lnTo>
                      <a:pt x="0" y="830"/>
                    </a:lnTo>
                    <a:lnTo>
                      <a:pt x="0" y="830"/>
                    </a:lnTo>
                    <a:lnTo>
                      <a:pt x="0" y="830"/>
                    </a:lnTo>
                    <a:lnTo>
                      <a:pt x="0" y="830"/>
                    </a:lnTo>
                    <a:lnTo>
                      <a:pt x="0" y="823"/>
                    </a:lnTo>
                    <a:lnTo>
                      <a:pt x="0" y="823"/>
                    </a:lnTo>
                    <a:lnTo>
                      <a:pt x="0" y="823"/>
                    </a:lnTo>
                    <a:lnTo>
                      <a:pt x="0" y="803"/>
                    </a:lnTo>
                    <a:lnTo>
                      <a:pt x="0" y="803"/>
                    </a:lnTo>
                    <a:lnTo>
                      <a:pt x="0" y="803"/>
                    </a:lnTo>
                    <a:lnTo>
                      <a:pt x="0" y="796"/>
                    </a:lnTo>
                    <a:lnTo>
                      <a:pt x="0" y="796"/>
                    </a:lnTo>
                    <a:lnTo>
                      <a:pt x="0" y="796"/>
                    </a:lnTo>
                    <a:lnTo>
                      <a:pt x="0" y="796"/>
                    </a:lnTo>
                    <a:lnTo>
                      <a:pt x="0" y="770"/>
                    </a:lnTo>
                    <a:lnTo>
                      <a:pt x="0" y="770"/>
                    </a:lnTo>
                    <a:lnTo>
                      <a:pt x="0" y="763"/>
                    </a:lnTo>
                    <a:lnTo>
                      <a:pt x="0" y="763"/>
                    </a:lnTo>
                    <a:lnTo>
                      <a:pt x="0" y="763"/>
                    </a:lnTo>
                    <a:lnTo>
                      <a:pt x="0" y="757"/>
                    </a:lnTo>
                    <a:lnTo>
                      <a:pt x="0" y="757"/>
                    </a:lnTo>
                    <a:lnTo>
                      <a:pt x="0" y="750"/>
                    </a:lnTo>
                    <a:lnTo>
                      <a:pt x="0" y="750"/>
                    </a:lnTo>
                    <a:lnTo>
                      <a:pt x="0" y="750"/>
                    </a:lnTo>
                    <a:lnTo>
                      <a:pt x="0" y="743"/>
                    </a:lnTo>
                    <a:lnTo>
                      <a:pt x="0" y="743"/>
                    </a:lnTo>
                    <a:lnTo>
                      <a:pt x="0" y="737"/>
                    </a:lnTo>
                    <a:lnTo>
                      <a:pt x="0" y="737"/>
                    </a:lnTo>
                    <a:lnTo>
                      <a:pt x="0" y="730"/>
                    </a:lnTo>
                    <a:lnTo>
                      <a:pt x="0" y="704"/>
                    </a:lnTo>
                    <a:lnTo>
                      <a:pt x="0" y="697"/>
                    </a:lnTo>
                    <a:lnTo>
                      <a:pt x="0" y="697"/>
                    </a:lnTo>
                    <a:lnTo>
                      <a:pt x="0" y="690"/>
                    </a:lnTo>
                    <a:lnTo>
                      <a:pt x="0" y="690"/>
                    </a:lnTo>
                    <a:lnTo>
                      <a:pt x="0" y="684"/>
                    </a:lnTo>
                    <a:lnTo>
                      <a:pt x="0" y="684"/>
                    </a:lnTo>
                    <a:lnTo>
                      <a:pt x="0" y="644"/>
                    </a:lnTo>
                    <a:lnTo>
                      <a:pt x="0" y="637"/>
                    </a:lnTo>
                    <a:lnTo>
                      <a:pt x="0" y="637"/>
                    </a:lnTo>
                    <a:lnTo>
                      <a:pt x="0" y="630"/>
                    </a:lnTo>
                    <a:lnTo>
                      <a:pt x="0" y="630"/>
                    </a:lnTo>
                    <a:lnTo>
                      <a:pt x="0" y="624"/>
                    </a:lnTo>
                    <a:lnTo>
                      <a:pt x="0" y="617"/>
                    </a:lnTo>
                    <a:lnTo>
                      <a:pt x="0" y="617"/>
                    </a:lnTo>
                    <a:lnTo>
                      <a:pt x="0" y="611"/>
                    </a:lnTo>
                    <a:lnTo>
                      <a:pt x="0" y="611"/>
                    </a:lnTo>
                    <a:lnTo>
                      <a:pt x="0" y="604"/>
                    </a:lnTo>
                    <a:lnTo>
                      <a:pt x="0" y="597"/>
                    </a:lnTo>
                    <a:lnTo>
                      <a:pt x="0" y="597"/>
                    </a:lnTo>
                    <a:lnTo>
                      <a:pt x="0" y="591"/>
                    </a:lnTo>
                    <a:lnTo>
                      <a:pt x="0" y="584"/>
                    </a:lnTo>
                    <a:lnTo>
                      <a:pt x="0" y="538"/>
                    </a:lnTo>
                    <a:lnTo>
                      <a:pt x="0" y="531"/>
                    </a:lnTo>
                    <a:lnTo>
                      <a:pt x="0" y="531"/>
                    </a:lnTo>
                    <a:lnTo>
                      <a:pt x="0" y="524"/>
                    </a:lnTo>
                    <a:lnTo>
                      <a:pt x="0" y="524"/>
                    </a:lnTo>
                    <a:lnTo>
                      <a:pt x="0" y="518"/>
                    </a:lnTo>
                    <a:lnTo>
                      <a:pt x="0" y="511"/>
                    </a:lnTo>
                    <a:lnTo>
                      <a:pt x="0" y="458"/>
                    </a:lnTo>
                    <a:lnTo>
                      <a:pt x="0" y="451"/>
                    </a:lnTo>
                    <a:lnTo>
                      <a:pt x="0" y="451"/>
                    </a:lnTo>
                    <a:lnTo>
                      <a:pt x="0" y="445"/>
                    </a:lnTo>
                    <a:lnTo>
                      <a:pt x="0" y="438"/>
                    </a:lnTo>
                    <a:lnTo>
                      <a:pt x="0" y="431"/>
                    </a:lnTo>
                    <a:lnTo>
                      <a:pt x="0" y="425"/>
                    </a:lnTo>
                    <a:lnTo>
                      <a:pt x="0" y="418"/>
                    </a:lnTo>
                    <a:lnTo>
                      <a:pt x="0" y="418"/>
                    </a:lnTo>
                    <a:lnTo>
                      <a:pt x="0" y="411"/>
                    </a:lnTo>
                    <a:lnTo>
                      <a:pt x="0" y="405"/>
                    </a:lnTo>
                    <a:lnTo>
                      <a:pt x="0" y="398"/>
                    </a:lnTo>
                    <a:lnTo>
                      <a:pt x="0" y="391"/>
                    </a:lnTo>
                    <a:lnTo>
                      <a:pt x="0" y="385"/>
                    </a:lnTo>
                    <a:lnTo>
                      <a:pt x="0" y="378"/>
                    </a:lnTo>
                    <a:lnTo>
                      <a:pt x="0" y="318"/>
                    </a:lnTo>
                    <a:lnTo>
                      <a:pt x="0" y="312"/>
                    </a:lnTo>
                    <a:lnTo>
                      <a:pt x="0" y="305"/>
                    </a:lnTo>
                    <a:lnTo>
                      <a:pt x="0" y="298"/>
                    </a:lnTo>
                    <a:lnTo>
                      <a:pt x="0" y="298"/>
                    </a:lnTo>
                    <a:lnTo>
                      <a:pt x="0" y="292"/>
                    </a:lnTo>
                    <a:lnTo>
                      <a:pt x="0" y="285"/>
                    </a:lnTo>
                    <a:lnTo>
                      <a:pt x="0" y="219"/>
                    </a:lnTo>
                    <a:lnTo>
                      <a:pt x="0" y="212"/>
                    </a:lnTo>
                    <a:lnTo>
                      <a:pt x="0" y="199"/>
                    </a:lnTo>
                    <a:lnTo>
                      <a:pt x="0" y="192"/>
                    </a:lnTo>
                    <a:lnTo>
                      <a:pt x="0" y="186"/>
                    </a:lnTo>
                    <a:lnTo>
                      <a:pt x="0" y="179"/>
                    </a:lnTo>
                    <a:lnTo>
                      <a:pt x="0" y="172"/>
                    </a:lnTo>
                    <a:lnTo>
                      <a:pt x="0" y="166"/>
                    </a:lnTo>
                    <a:lnTo>
                      <a:pt x="0" y="159"/>
                    </a:lnTo>
                    <a:lnTo>
                      <a:pt x="0" y="152"/>
                    </a:lnTo>
                    <a:lnTo>
                      <a:pt x="0" y="146"/>
                    </a:lnTo>
                    <a:lnTo>
                      <a:pt x="0" y="139"/>
                    </a:lnTo>
                    <a:lnTo>
                      <a:pt x="0" y="132"/>
                    </a:lnTo>
                    <a:lnTo>
                      <a:pt x="0" y="126"/>
                    </a:lnTo>
                    <a:lnTo>
                      <a:pt x="0" y="119"/>
                    </a:lnTo>
                    <a:lnTo>
                      <a:pt x="0" y="119"/>
                    </a:lnTo>
                    <a:lnTo>
                      <a:pt x="0" y="113"/>
                    </a:lnTo>
                    <a:lnTo>
                      <a:pt x="0" y="106"/>
                    </a:lnTo>
                    <a:lnTo>
                      <a:pt x="0" y="99"/>
                    </a:lnTo>
                    <a:lnTo>
                      <a:pt x="0" y="99"/>
                    </a:lnTo>
                    <a:lnTo>
                      <a:pt x="0" y="93"/>
                    </a:lnTo>
                    <a:lnTo>
                      <a:pt x="0" y="86"/>
                    </a:lnTo>
                    <a:lnTo>
                      <a:pt x="0" y="79"/>
                    </a:lnTo>
                    <a:lnTo>
                      <a:pt x="0" y="73"/>
                    </a:lnTo>
                    <a:lnTo>
                      <a:pt x="0" y="66"/>
                    </a:lnTo>
                    <a:lnTo>
                      <a:pt x="0" y="59"/>
                    </a:lnTo>
                    <a:lnTo>
                      <a:pt x="0" y="53"/>
                    </a:lnTo>
                    <a:lnTo>
                      <a:pt x="0" y="46"/>
                    </a:lnTo>
                    <a:lnTo>
                      <a:pt x="0" y="39"/>
                    </a:lnTo>
                    <a:lnTo>
                      <a:pt x="0" y="39"/>
                    </a:lnTo>
                    <a:lnTo>
                      <a:pt x="0" y="39"/>
                    </a:lnTo>
                    <a:lnTo>
                      <a:pt x="0" y="33"/>
                    </a:lnTo>
                    <a:lnTo>
                      <a:pt x="0" y="26"/>
                    </a:lnTo>
                    <a:lnTo>
                      <a:pt x="0" y="20"/>
                    </a:lnTo>
                    <a:lnTo>
                      <a:pt x="0" y="13"/>
                    </a:lnTo>
                    <a:lnTo>
                      <a:pt x="6" y="6"/>
                    </a:lnTo>
                    <a:lnTo>
                      <a:pt x="13" y="0"/>
                    </a:lnTo>
                    <a:lnTo>
                      <a:pt x="13" y="0"/>
                    </a:lnTo>
                    <a:lnTo>
                      <a:pt x="20" y="0"/>
                    </a:lnTo>
                    <a:lnTo>
                      <a:pt x="20" y="6"/>
                    </a:lnTo>
                    <a:lnTo>
                      <a:pt x="26" y="13"/>
                    </a:lnTo>
                    <a:lnTo>
                      <a:pt x="33" y="20"/>
                    </a:lnTo>
                    <a:lnTo>
                      <a:pt x="33" y="33"/>
                    </a:lnTo>
                    <a:lnTo>
                      <a:pt x="39" y="39"/>
                    </a:lnTo>
                    <a:lnTo>
                      <a:pt x="46" y="46"/>
                    </a:lnTo>
                    <a:lnTo>
                      <a:pt x="46" y="53"/>
                    </a:lnTo>
                    <a:lnTo>
                      <a:pt x="53" y="59"/>
                    </a:lnTo>
                    <a:lnTo>
                      <a:pt x="59" y="66"/>
                    </a:lnTo>
                    <a:lnTo>
                      <a:pt x="59" y="73"/>
                    </a:lnTo>
                    <a:lnTo>
                      <a:pt x="66" y="79"/>
                    </a:lnTo>
                    <a:lnTo>
                      <a:pt x="73" y="93"/>
                    </a:lnTo>
                    <a:lnTo>
                      <a:pt x="79" y="99"/>
                    </a:lnTo>
                    <a:lnTo>
                      <a:pt x="79" y="106"/>
                    </a:lnTo>
                    <a:lnTo>
                      <a:pt x="86" y="113"/>
                    </a:lnTo>
                    <a:lnTo>
                      <a:pt x="93" y="119"/>
                    </a:lnTo>
                    <a:lnTo>
                      <a:pt x="93" y="126"/>
                    </a:lnTo>
                    <a:lnTo>
                      <a:pt x="166" y="225"/>
                    </a:lnTo>
                    <a:lnTo>
                      <a:pt x="166" y="232"/>
                    </a:lnTo>
                    <a:lnTo>
                      <a:pt x="172" y="239"/>
                    </a:lnTo>
                    <a:lnTo>
                      <a:pt x="179" y="245"/>
                    </a:lnTo>
                    <a:lnTo>
                      <a:pt x="179" y="252"/>
                    </a:lnTo>
                    <a:lnTo>
                      <a:pt x="186" y="259"/>
                    </a:lnTo>
                    <a:lnTo>
                      <a:pt x="192" y="265"/>
                    </a:lnTo>
                    <a:lnTo>
                      <a:pt x="192" y="272"/>
                    </a:lnTo>
                    <a:lnTo>
                      <a:pt x="265" y="358"/>
                    </a:lnTo>
                    <a:lnTo>
                      <a:pt x="265" y="365"/>
                    </a:lnTo>
                    <a:lnTo>
                      <a:pt x="272" y="372"/>
                    </a:lnTo>
                    <a:lnTo>
                      <a:pt x="272" y="378"/>
                    </a:lnTo>
                    <a:lnTo>
                      <a:pt x="278" y="385"/>
                    </a:lnTo>
                    <a:lnTo>
                      <a:pt x="285" y="385"/>
                    </a:lnTo>
                    <a:lnTo>
                      <a:pt x="285" y="391"/>
                    </a:lnTo>
                    <a:lnTo>
                      <a:pt x="292" y="398"/>
                    </a:lnTo>
                    <a:lnTo>
                      <a:pt x="358" y="478"/>
                    </a:lnTo>
                    <a:lnTo>
                      <a:pt x="365" y="484"/>
                    </a:lnTo>
                    <a:lnTo>
                      <a:pt x="371" y="484"/>
                    </a:lnTo>
                    <a:lnTo>
                      <a:pt x="371" y="491"/>
                    </a:lnTo>
                    <a:lnTo>
                      <a:pt x="378" y="498"/>
                    </a:lnTo>
                    <a:lnTo>
                      <a:pt x="385" y="498"/>
                    </a:lnTo>
                    <a:lnTo>
                      <a:pt x="385" y="504"/>
                    </a:lnTo>
                    <a:lnTo>
                      <a:pt x="391" y="511"/>
                    </a:lnTo>
                    <a:lnTo>
                      <a:pt x="458" y="577"/>
                    </a:lnTo>
                    <a:lnTo>
                      <a:pt x="464" y="584"/>
                    </a:lnTo>
                    <a:lnTo>
                      <a:pt x="464" y="584"/>
                    </a:lnTo>
                    <a:lnTo>
                      <a:pt x="471" y="591"/>
                    </a:lnTo>
                    <a:lnTo>
                      <a:pt x="478" y="597"/>
                    </a:lnTo>
                    <a:lnTo>
                      <a:pt x="478" y="597"/>
                    </a:lnTo>
                    <a:lnTo>
                      <a:pt x="484" y="604"/>
                    </a:lnTo>
                    <a:lnTo>
                      <a:pt x="491" y="604"/>
                    </a:lnTo>
                    <a:lnTo>
                      <a:pt x="557" y="664"/>
                    </a:lnTo>
                    <a:lnTo>
                      <a:pt x="564" y="670"/>
                    </a:lnTo>
                    <a:lnTo>
                      <a:pt x="564" y="670"/>
                    </a:lnTo>
                    <a:lnTo>
                      <a:pt x="571" y="677"/>
                    </a:lnTo>
                    <a:lnTo>
                      <a:pt x="577" y="677"/>
                    </a:lnTo>
                    <a:lnTo>
                      <a:pt x="577" y="684"/>
                    </a:lnTo>
                    <a:lnTo>
                      <a:pt x="584" y="684"/>
                    </a:lnTo>
                    <a:lnTo>
                      <a:pt x="584" y="684"/>
                    </a:lnTo>
                    <a:lnTo>
                      <a:pt x="657" y="737"/>
                    </a:lnTo>
                    <a:lnTo>
                      <a:pt x="657" y="737"/>
                    </a:lnTo>
                    <a:lnTo>
                      <a:pt x="664" y="737"/>
                    </a:lnTo>
                    <a:lnTo>
                      <a:pt x="670" y="743"/>
                    </a:lnTo>
                    <a:lnTo>
                      <a:pt x="670" y="743"/>
                    </a:lnTo>
                    <a:lnTo>
                      <a:pt x="677" y="750"/>
                    </a:lnTo>
                    <a:lnTo>
                      <a:pt x="683" y="750"/>
                    </a:lnTo>
                    <a:lnTo>
                      <a:pt x="683" y="750"/>
                    </a:lnTo>
                    <a:lnTo>
                      <a:pt x="756" y="790"/>
                    </a:lnTo>
                    <a:lnTo>
                      <a:pt x="756" y="790"/>
                    </a:lnTo>
                    <a:lnTo>
                      <a:pt x="763" y="790"/>
                    </a:lnTo>
                    <a:lnTo>
                      <a:pt x="770" y="796"/>
                    </a:lnTo>
                    <a:lnTo>
                      <a:pt x="770" y="796"/>
                    </a:lnTo>
                    <a:lnTo>
                      <a:pt x="776" y="796"/>
                    </a:lnTo>
                    <a:lnTo>
                      <a:pt x="776" y="796"/>
                    </a:lnTo>
                    <a:lnTo>
                      <a:pt x="783" y="803"/>
                    </a:lnTo>
                    <a:lnTo>
                      <a:pt x="849" y="823"/>
                    </a:lnTo>
                    <a:lnTo>
                      <a:pt x="856" y="830"/>
                    </a:lnTo>
                    <a:lnTo>
                      <a:pt x="863" y="830"/>
                    </a:lnTo>
                    <a:lnTo>
                      <a:pt x="869" y="830"/>
                    </a:lnTo>
                    <a:lnTo>
                      <a:pt x="869" y="830"/>
                    </a:lnTo>
                    <a:lnTo>
                      <a:pt x="876" y="830"/>
                    </a:lnTo>
                    <a:lnTo>
                      <a:pt x="883" y="836"/>
                    </a:lnTo>
                    <a:lnTo>
                      <a:pt x="883" y="836"/>
                    </a:lnTo>
                    <a:lnTo>
                      <a:pt x="889" y="836"/>
                    </a:lnTo>
                    <a:lnTo>
                      <a:pt x="896" y="836"/>
                    </a:lnTo>
                    <a:lnTo>
                      <a:pt x="896" y="836"/>
                    </a:lnTo>
                    <a:lnTo>
                      <a:pt x="903" y="836"/>
                    </a:lnTo>
                    <a:lnTo>
                      <a:pt x="909" y="836"/>
                    </a:lnTo>
                    <a:lnTo>
                      <a:pt x="909" y="843"/>
                    </a:lnTo>
                    <a:lnTo>
                      <a:pt x="916" y="843"/>
                    </a:lnTo>
                    <a:lnTo>
                      <a:pt x="922" y="843"/>
                    </a:lnTo>
                    <a:lnTo>
                      <a:pt x="929" y="843"/>
                    </a:lnTo>
                    <a:lnTo>
                      <a:pt x="929" y="843"/>
                    </a:lnTo>
                    <a:lnTo>
                      <a:pt x="936" y="843"/>
                    </a:lnTo>
                    <a:lnTo>
                      <a:pt x="936" y="843"/>
                    </a:lnTo>
                    <a:lnTo>
                      <a:pt x="936" y="843"/>
                    </a:lnTo>
                    <a:lnTo>
                      <a:pt x="942" y="843"/>
                    </a:lnTo>
                    <a:lnTo>
                      <a:pt x="942" y="843"/>
                    </a:lnTo>
                    <a:lnTo>
                      <a:pt x="949" y="850"/>
                    </a:lnTo>
                    <a:lnTo>
                      <a:pt x="949" y="850"/>
                    </a:lnTo>
                    <a:lnTo>
                      <a:pt x="956" y="850"/>
                    </a:lnTo>
                    <a:lnTo>
                      <a:pt x="956" y="850"/>
                    </a:lnTo>
                    <a:lnTo>
                      <a:pt x="962" y="850"/>
                    </a:lnTo>
                    <a:lnTo>
                      <a:pt x="969" y="850"/>
                    </a:lnTo>
                    <a:lnTo>
                      <a:pt x="969" y="850"/>
                    </a:lnTo>
                    <a:lnTo>
                      <a:pt x="976" y="843"/>
                    </a:lnTo>
                    <a:lnTo>
                      <a:pt x="982" y="843"/>
                    </a:lnTo>
                    <a:lnTo>
                      <a:pt x="982" y="843"/>
                    </a:lnTo>
                    <a:lnTo>
                      <a:pt x="989" y="843"/>
                    </a:lnTo>
                    <a:lnTo>
                      <a:pt x="995" y="843"/>
                    </a:lnTo>
                    <a:lnTo>
                      <a:pt x="995" y="843"/>
                    </a:lnTo>
                    <a:lnTo>
                      <a:pt x="1002" y="843"/>
                    </a:lnTo>
                    <a:lnTo>
                      <a:pt x="1009" y="843"/>
                    </a:lnTo>
                    <a:lnTo>
                      <a:pt x="1015" y="843"/>
                    </a:lnTo>
                    <a:lnTo>
                      <a:pt x="1015" y="836"/>
                    </a:lnTo>
                    <a:lnTo>
                      <a:pt x="1022" y="836"/>
                    </a:lnTo>
                    <a:lnTo>
                      <a:pt x="1029" y="836"/>
                    </a:lnTo>
                    <a:lnTo>
                      <a:pt x="1029" y="836"/>
                    </a:lnTo>
                    <a:lnTo>
                      <a:pt x="1035" y="836"/>
                    </a:lnTo>
                    <a:lnTo>
                      <a:pt x="1042" y="836"/>
                    </a:lnTo>
                    <a:lnTo>
                      <a:pt x="1108" y="810"/>
                    </a:lnTo>
                    <a:lnTo>
                      <a:pt x="1115" y="810"/>
                    </a:lnTo>
                    <a:lnTo>
                      <a:pt x="1115" y="810"/>
                    </a:lnTo>
                    <a:lnTo>
                      <a:pt x="1122" y="810"/>
                    </a:lnTo>
                    <a:lnTo>
                      <a:pt x="1128" y="810"/>
                    </a:lnTo>
                    <a:lnTo>
                      <a:pt x="1128" y="803"/>
                    </a:lnTo>
                    <a:lnTo>
                      <a:pt x="1135" y="803"/>
                    </a:lnTo>
                    <a:lnTo>
                      <a:pt x="1142" y="803"/>
                    </a:lnTo>
                    <a:lnTo>
                      <a:pt x="1208" y="770"/>
                    </a:lnTo>
                    <a:lnTo>
                      <a:pt x="1215" y="770"/>
                    </a:lnTo>
                    <a:lnTo>
                      <a:pt x="1215" y="763"/>
                    </a:lnTo>
                    <a:lnTo>
                      <a:pt x="1221" y="763"/>
                    </a:lnTo>
                    <a:lnTo>
                      <a:pt x="1228" y="763"/>
                    </a:lnTo>
                    <a:lnTo>
                      <a:pt x="1228" y="757"/>
                    </a:lnTo>
                    <a:lnTo>
                      <a:pt x="1234" y="757"/>
                    </a:lnTo>
                    <a:lnTo>
                      <a:pt x="1234" y="757"/>
                    </a:lnTo>
                    <a:lnTo>
                      <a:pt x="1307" y="710"/>
                    </a:lnTo>
                    <a:lnTo>
                      <a:pt x="1307" y="710"/>
                    </a:lnTo>
                    <a:lnTo>
                      <a:pt x="1314" y="704"/>
                    </a:lnTo>
                    <a:lnTo>
                      <a:pt x="1321" y="704"/>
                    </a:lnTo>
                    <a:lnTo>
                      <a:pt x="1321" y="697"/>
                    </a:lnTo>
                    <a:lnTo>
                      <a:pt x="1327" y="697"/>
                    </a:lnTo>
                    <a:lnTo>
                      <a:pt x="1334" y="690"/>
                    </a:lnTo>
                    <a:lnTo>
                      <a:pt x="1334" y="690"/>
                    </a:lnTo>
                    <a:lnTo>
                      <a:pt x="1407" y="637"/>
                    </a:lnTo>
                    <a:lnTo>
                      <a:pt x="1407" y="630"/>
                    </a:lnTo>
                    <a:lnTo>
                      <a:pt x="1414" y="630"/>
                    </a:lnTo>
                    <a:lnTo>
                      <a:pt x="1420" y="624"/>
                    </a:lnTo>
                    <a:lnTo>
                      <a:pt x="1420" y="624"/>
                    </a:lnTo>
                    <a:lnTo>
                      <a:pt x="1427" y="617"/>
                    </a:lnTo>
                    <a:lnTo>
                      <a:pt x="1427" y="617"/>
                    </a:lnTo>
                    <a:lnTo>
                      <a:pt x="1434" y="611"/>
                    </a:lnTo>
                    <a:lnTo>
                      <a:pt x="1500" y="544"/>
                    </a:lnTo>
                    <a:lnTo>
                      <a:pt x="1507" y="544"/>
                    </a:lnTo>
                    <a:lnTo>
                      <a:pt x="1513" y="538"/>
                    </a:lnTo>
                    <a:lnTo>
                      <a:pt x="1513" y="531"/>
                    </a:lnTo>
                    <a:lnTo>
                      <a:pt x="1520" y="531"/>
                    </a:lnTo>
                    <a:lnTo>
                      <a:pt x="1527" y="524"/>
                    </a:lnTo>
                    <a:lnTo>
                      <a:pt x="1527" y="524"/>
                    </a:lnTo>
                    <a:lnTo>
                      <a:pt x="1533" y="518"/>
                    </a:lnTo>
                    <a:lnTo>
                      <a:pt x="1600" y="438"/>
                    </a:lnTo>
                    <a:lnTo>
                      <a:pt x="1606" y="438"/>
                    </a:lnTo>
                    <a:lnTo>
                      <a:pt x="1613" y="431"/>
                    </a:lnTo>
                    <a:lnTo>
                      <a:pt x="1613" y="425"/>
                    </a:lnTo>
                    <a:lnTo>
                      <a:pt x="1619" y="425"/>
                    </a:lnTo>
                    <a:lnTo>
                      <a:pt x="1619" y="418"/>
                    </a:lnTo>
                    <a:lnTo>
                      <a:pt x="1626" y="411"/>
                    </a:lnTo>
                    <a:lnTo>
                      <a:pt x="1633" y="405"/>
                    </a:lnTo>
                    <a:lnTo>
                      <a:pt x="1699" y="318"/>
                    </a:lnTo>
                    <a:lnTo>
                      <a:pt x="1706" y="312"/>
                    </a:lnTo>
                    <a:lnTo>
                      <a:pt x="1706" y="312"/>
                    </a:lnTo>
                    <a:lnTo>
                      <a:pt x="1712" y="305"/>
                    </a:lnTo>
                    <a:lnTo>
                      <a:pt x="1719" y="298"/>
                    </a:lnTo>
                    <a:lnTo>
                      <a:pt x="1719" y="292"/>
                    </a:lnTo>
                    <a:lnTo>
                      <a:pt x="1726" y="285"/>
                    </a:lnTo>
                    <a:lnTo>
                      <a:pt x="1732" y="279"/>
                    </a:lnTo>
                    <a:lnTo>
                      <a:pt x="1799" y="186"/>
                    </a:lnTo>
                    <a:lnTo>
                      <a:pt x="1805" y="179"/>
                    </a:lnTo>
                    <a:lnTo>
                      <a:pt x="1805" y="172"/>
                    </a:lnTo>
                    <a:lnTo>
                      <a:pt x="1812" y="166"/>
                    </a:lnTo>
                    <a:lnTo>
                      <a:pt x="1819" y="159"/>
                    </a:lnTo>
                    <a:lnTo>
                      <a:pt x="1819" y="152"/>
                    </a:lnTo>
                    <a:lnTo>
                      <a:pt x="1825" y="139"/>
                    </a:lnTo>
                    <a:lnTo>
                      <a:pt x="1832" y="132"/>
                    </a:lnTo>
                    <a:lnTo>
                      <a:pt x="1832" y="126"/>
                    </a:lnTo>
                    <a:lnTo>
                      <a:pt x="1839" y="119"/>
                    </a:lnTo>
                    <a:lnTo>
                      <a:pt x="1845" y="113"/>
                    </a:lnTo>
                    <a:lnTo>
                      <a:pt x="1845" y="106"/>
                    </a:lnTo>
                    <a:lnTo>
                      <a:pt x="1852" y="99"/>
                    </a:lnTo>
                    <a:lnTo>
                      <a:pt x="1858" y="93"/>
                    </a:lnTo>
                    <a:lnTo>
                      <a:pt x="1865" y="86"/>
                    </a:lnTo>
                    <a:lnTo>
                      <a:pt x="1865" y="79"/>
                    </a:lnTo>
                    <a:lnTo>
                      <a:pt x="1872" y="73"/>
                    </a:lnTo>
                    <a:lnTo>
                      <a:pt x="1878" y="66"/>
                    </a:lnTo>
                    <a:lnTo>
                      <a:pt x="1878" y="59"/>
                    </a:lnTo>
                    <a:lnTo>
                      <a:pt x="1878" y="59"/>
                    </a:lnTo>
                    <a:lnTo>
                      <a:pt x="1878" y="59"/>
                    </a:lnTo>
                    <a:lnTo>
                      <a:pt x="1885" y="53"/>
                    </a:lnTo>
                    <a:lnTo>
                      <a:pt x="1892" y="46"/>
                    </a:lnTo>
                    <a:lnTo>
                      <a:pt x="1892" y="39"/>
                    </a:lnTo>
                    <a:lnTo>
                      <a:pt x="1898" y="33"/>
                    </a:lnTo>
                    <a:lnTo>
                      <a:pt x="1898" y="26"/>
                    </a:lnTo>
                    <a:lnTo>
                      <a:pt x="1905" y="26"/>
                    </a:lnTo>
                    <a:lnTo>
                      <a:pt x="1905" y="26"/>
                    </a:lnTo>
                    <a:lnTo>
                      <a:pt x="1912" y="33"/>
                    </a:lnTo>
                    <a:lnTo>
                      <a:pt x="1918" y="39"/>
                    </a:lnTo>
                    <a:lnTo>
                      <a:pt x="1918" y="46"/>
                    </a:lnTo>
                    <a:lnTo>
                      <a:pt x="1925" y="53"/>
                    </a:lnTo>
                    <a:lnTo>
                      <a:pt x="1931" y="59"/>
                    </a:lnTo>
                    <a:lnTo>
                      <a:pt x="1931" y="66"/>
                    </a:lnTo>
                    <a:lnTo>
                      <a:pt x="1938" y="73"/>
                    </a:lnTo>
                    <a:lnTo>
                      <a:pt x="1945" y="79"/>
                    </a:lnTo>
                    <a:lnTo>
                      <a:pt x="1951" y="93"/>
                    </a:lnTo>
                    <a:lnTo>
                      <a:pt x="1951" y="99"/>
                    </a:lnTo>
                    <a:lnTo>
                      <a:pt x="1958" y="106"/>
                    </a:lnTo>
                    <a:lnTo>
                      <a:pt x="1965" y="113"/>
                    </a:lnTo>
                    <a:lnTo>
                      <a:pt x="1965" y="119"/>
                    </a:lnTo>
                    <a:lnTo>
                      <a:pt x="1971" y="126"/>
                    </a:lnTo>
                    <a:lnTo>
                      <a:pt x="1978" y="132"/>
                    </a:lnTo>
                    <a:lnTo>
                      <a:pt x="1978" y="139"/>
                    </a:lnTo>
                    <a:lnTo>
                      <a:pt x="1985" y="146"/>
                    </a:lnTo>
                    <a:lnTo>
                      <a:pt x="2058" y="245"/>
                    </a:lnTo>
                    <a:lnTo>
                      <a:pt x="2058" y="252"/>
                    </a:lnTo>
                    <a:lnTo>
                      <a:pt x="2064" y="259"/>
                    </a:lnTo>
                    <a:lnTo>
                      <a:pt x="2064" y="265"/>
                    </a:lnTo>
                    <a:lnTo>
                      <a:pt x="2071" y="272"/>
                    </a:lnTo>
                    <a:lnTo>
                      <a:pt x="2078" y="279"/>
                    </a:lnTo>
                    <a:lnTo>
                      <a:pt x="2078" y="279"/>
                    </a:lnTo>
                    <a:lnTo>
                      <a:pt x="2084" y="285"/>
                    </a:lnTo>
                    <a:lnTo>
                      <a:pt x="2151" y="378"/>
                    </a:lnTo>
                    <a:lnTo>
                      <a:pt x="2157" y="385"/>
                    </a:lnTo>
                    <a:lnTo>
                      <a:pt x="2164" y="385"/>
                    </a:lnTo>
                    <a:lnTo>
                      <a:pt x="2164" y="391"/>
                    </a:lnTo>
                    <a:lnTo>
                      <a:pt x="2170" y="398"/>
                    </a:lnTo>
                    <a:lnTo>
                      <a:pt x="2177" y="405"/>
                    </a:lnTo>
                    <a:lnTo>
                      <a:pt x="2177" y="405"/>
                    </a:lnTo>
                    <a:lnTo>
                      <a:pt x="2184" y="411"/>
                    </a:lnTo>
                    <a:lnTo>
                      <a:pt x="2250" y="491"/>
                    </a:lnTo>
                    <a:lnTo>
                      <a:pt x="2257" y="498"/>
                    </a:lnTo>
                    <a:lnTo>
                      <a:pt x="2257" y="498"/>
                    </a:lnTo>
                    <a:lnTo>
                      <a:pt x="2263" y="504"/>
                    </a:lnTo>
                    <a:lnTo>
                      <a:pt x="2270" y="511"/>
                    </a:lnTo>
                    <a:lnTo>
                      <a:pt x="2270" y="511"/>
                    </a:lnTo>
                    <a:lnTo>
                      <a:pt x="2277" y="518"/>
                    </a:lnTo>
                    <a:lnTo>
                      <a:pt x="2283" y="524"/>
                    </a:lnTo>
                    <a:lnTo>
                      <a:pt x="2350" y="591"/>
                    </a:lnTo>
                    <a:lnTo>
                      <a:pt x="2356" y="591"/>
                    </a:lnTo>
                    <a:lnTo>
                      <a:pt x="2356" y="597"/>
                    </a:lnTo>
                    <a:lnTo>
                      <a:pt x="2363" y="604"/>
                    </a:lnTo>
                    <a:lnTo>
                      <a:pt x="2370" y="604"/>
                    </a:lnTo>
                    <a:lnTo>
                      <a:pt x="2370" y="611"/>
                    </a:lnTo>
                    <a:lnTo>
                      <a:pt x="2376" y="611"/>
                    </a:lnTo>
                    <a:lnTo>
                      <a:pt x="2376" y="617"/>
                    </a:lnTo>
                    <a:lnTo>
                      <a:pt x="2449" y="670"/>
                    </a:lnTo>
                    <a:lnTo>
                      <a:pt x="2449" y="677"/>
                    </a:lnTo>
                    <a:lnTo>
                      <a:pt x="2456" y="677"/>
                    </a:lnTo>
                    <a:lnTo>
                      <a:pt x="2463" y="684"/>
                    </a:lnTo>
                    <a:lnTo>
                      <a:pt x="2463" y="684"/>
                    </a:lnTo>
                    <a:lnTo>
                      <a:pt x="2469" y="690"/>
                    </a:lnTo>
                    <a:lnTo>
                      <a:pt x="2476" y="690"/>
                    </a:lnTo>
                    <a:lnTo>
                      <a:pt x="2476" y="697"/>
                    </a:lnTo>
                    <a:lnTo>
                      <a:pt x="2549" y="737"/>
                    </a:lnTo>
                    <a:lnTo>
                      <a:pt x="2549" y="743"/>
                    </a:lnTo>
                    <a:lnTo>
                      <a:pt x="2556" y="743"/>
                    </a:lnTo>
                    <a:lnTo>
                      <a:pt x="2562" y="750"/>
                    </a:lnTo>
                    <a:lnTo>
                      <a:pt x="2562" y="750"/>
                    </a:lnTo>
                    <a:lnTo>
                      <a:pt x="2569" y="750"/>
                    </a:lnTo>
                    <a:lnTo>
                      <a:pt x="2569" y="757"/>
                    </a:lnTo>
                    <a:lnTo>
                      <a:pt x="2575" y="757"/>
                    </a:lnTo>
                    <a:lnTo>
                      <a:pt x="2642" y="790"/>
                    </a:lnTo>
                    <a:lnTo>
                      <a:pt x="2648" y="790"/>
                    </a:lnTo>
                    <a:lnTo>
                      <a:pt x="2655" y="796"/>
                    </a:lnTo>
                    <a:lnTo>
                      <a:pt x="2655" y="796"/>
                    </a:lnTo>
                    <a:lnTo>
                      <a:pt x="2662" y="796"/>
                    </a:lnTo>
                    <a:lnTo>
                      <a:pt x="2668" y="803"/>
                    </a:lnTo>
                    <a:lnTo>
                      <a:pt x="2668" y="803"/>
                    </a:lnTo>
                    <a:lnTo>
                      <a:pt x="2675" y="803"/>
                    </a:lnTo>
                    <a:lnTo>
                      <a:pt x="2741" y="830"/>
                    </a:lnTo>
                    <a:lnTo>
                      <a:pt x="2748" y="830"/>
                    </a:lnTo>
                    <a:lnTo>
                      <a:pt x="2755" y="830"/>
                    </a:lnTo>
                    <a:lnTo>
                      <a:pt x="2755" y="830"/>
                    </a:lnTo>
                    <a:lnTo>
                      <a:pt x="2761" y="830"/>
                    </a:lnTo>
                    <a:lnTo>
                      <a:pt x="2768" y="836"/>
                    </a:lnTo>
                    <a:lnTo>
                      <a:pt x="2768" y="836"/>
                    </a:lnTo>
                    <a:lnTo>
                      <a:pt x="2775" y="836"/>
                    </a:lnTo>
                    <a:lnTo>
                      <a:pt x="2781" y="836"/>
                    </a:lnTo>
                    <a:lnTo>
                      <a:pt x="2781" y="836"/>
                    </a:lnTo>
                    <a:lnTo>
                      <a:pt x="2788" y="836"/>
                    </a:lnTo>
                    <a:lnTo>
                      <a:pt x="2795" y="836"/>
                    </a:lnTo>
                    <a:lnTo>
                      <a:pt x="2801" y="843"/>
                    </a:lnTo>
                    <a:lnTo>
                      <a:pt x="2801" y="843"/>
                    </a:lnTo>
                    <a:lnTo>
                      <a:pt x="2808" y="843"/>
                    </a:lnTo>
                    <a:lnTo>
                      <a:pt x="2814" y="843"/>
                    </a:lnTo>
                    <a:lnTo>
                      <a:pt x="2814" y="843"/>
                    </a:lnTo>
                    <a:lnTo>
                      <a:pt x="2821" y="843"/>
                    </a:lnTo>
                    <a:lnTo>
                      <a:pt x="2828" y="843"/>
                    </a:lnTo>
                    <a:lnTo>
                      <a:pt x="2828" y="843"/>
                    </a:lnTo>
                    <a:lnTo>
                      <a:pt x="2828" y="843"/>
                    </a:lnTo>
                    <a:lnTo>
                      <a:pt x="2828" y="843"/>
                    </a:lnTo>
                    <a:lnTo>
                      <a:pt x="2834" y="843"/>
                    </a:lnTo>
                    <a:lnTo>
                      <a:pt x="2841" y="850"/>
                    </a:lnTo>
                    <a:lnTo>
                      <a:pt x="2841" y="850"/>
                    </a:lnTo>
                    <a:lnTo>
                      <a:pt x="2848" y="850"/>
                    </a:lnTo>
                    <a:lnTo>
                      <a:pt x="2848" y="850"/>
                    </a:lnTo>
                    <a:lnTo>
                      <a:pt x="2854" y="850"/>
                    </a:lnTo>
                    <a:lnTo>
                      <a:pt x="2854" y="850"/>
                    </a:lnTo>
                    <a:lnTo>
                      <a:pt x="2861" y="850"/>
                    </a:lnTo>
                    <a:lnTo>
                      <a:pt x="2868" y="843"/>
                    </a:lnTo>
                    <a:lnTo>
                      <a:pt x="2874" y="843"/>
                    </a:lnTo>
                    <a:lnTo>
                      <a:pt x="2874" y="843"/>
                    </a:lnTo>
                    <a:lnTo>
                      <a:pt x="2881" y="843"/>
                    </a:lnTo>
                    <a:lnTo>
                      <a:pt x="2887" y="843"/>
                    </a:lnTo>
                    <a:lnTo>
                      <a:pt x="2887" y="843"/>
                    </a:lnTo>
                    <a:lnTo>
                      <a:pt x="2894" y="843"/>
                    </a:lnTo>
                    <a:lnTo>
                      <a:pt x="2901" y="843"/>
                    </a:lnTo>
                    <a:lnTo>
                      <a:pt x="2901" y="836"/>
                    </a:lnTo>
                    <a:lnTo>
                      <a:pt x="2907" y="836"/>
                    </a:lnTo>
                    <a:lnTo>
                      <a:pt x="2914" y="836"/>
                    </a:lnTo>
                    <a:lnTo>
                      <a:pt x="2914" y="836"/>
                    </a:lnTo>
                    <a:lnTo>
                      <a:pt x="2921" y="836"/>
                    </a:lnTo>
                    <a:lnTo>
                      <a:pt x="2927" y="836"/>
                    </a:lnTo>
                    <a:lnTo>
                      <a:pt x="2934" y="830"/>
                    </a:lnTo>
                    <a:lnTo>
                      <a:pt x="3000" y="810"/>
                    </a:lnTo>
                    <a:lnTo>
                      <a:pt x="3007" y="810"/>
                    </a:lnTo>
                    <a:lnTo>
                      <a:pt x="3007" y="810"/>
                    </a:lnTo>
                    <a:lnTo>
                      <a:pt x="3014" y="803"/>
                    </a:lnTo>
                    <a:lnTo>
                      <a:pt x="3014" y="803"/>
                    </a:lnTo>
                    <a:lnTo>
                      <a:pt x="3020" y="803"/>
                    </a:lnTo>
                    <a:lnTo>
                      <a:pt x="3027" y="803"/>
                    </a:lnTo>
                    <a:lnTo>
                      <a:pt x="3027" y="796"/>
                    </a:lnTo>
                    <a:lnTo>
                      <a:pt x="3100" y="763"/>
                    </a:lnTo>
                    <a:lnTo>
                      <a:pt x="3100" y="763"/>
                    </a:lnTo>
                    <a:lnTo>
                      <a:pt x="3107" y="763"/>
                    </a:lnTo>
                    <a:lnTo>
                      <a:pt x="3113" y="757"/>
                    </a:lnTo>
                    <a:lnTo>
                      <a:pt x="3113" y="757"/>
                    </a:lnTo>
                    <a:lnTo>
                      <a:pt x="3120" y="757"/>
                    </a:lnTo>
                    <a:lnTo>
                      <a:pt x="3126" y="750"/>
                    </a:lnTo>
                    <a:lnTo>
                      <a:pt x="3126" y="750"/>
                    </a:lnTo>
                    <a:lnTo>
                      <a:pt x="3199" y="704"/>
                    </a:lnTo>
                    <a:lnTo>
                      <a:pt x="3199" y="704"/>
                    </a:lnTo>
                    <a:lnTo>
                      <a:pt x="3206" y="697"/>
                    </a:lnTo>
                    <a:lnTo>
                      <a:pt x="3213" y="697"/>
                    </a:lnTo>
                    <a:lnTo>
                      <a:pt x="3213" y="690"/>
                    </a:lnTo>
                    <a:lnTo>
                      <a:pt x="3219" y="690"/>
                    </a:lnTo>
                    <a:lnTo>
                      <a:pt x="3219" y="684"/>
                    </a:lnTo>
                    <a:lnTo>
                      <a:pt x="3226" y="684"/>
                    </a:lnTo>
                    <a:lnTo>
                      <a:pt x="3292" y="630"/>
                    </a:lnTo>
                    <a:lnTo>
                      <a:pt x="3299" y="624"/>
                    </a:lnTo>
                    <a:lnTo>
                      <a:pt x="3306" y="617"/>
                    </a:lnTo>
                    <a:lnTo>
                      <a:pt x="3306" y="617"/>
                    </a:lnTo>
                    <a:lnTo>
                      <a:pt x="3312" y="611"/>
                    </a:lnTo>
                    <a:lnTo>
                      <a:pt x="3319" y="611"/>
                    </a:lnTo>
                    <a:lnTo>
                      <a:pt x="3319" y="604"/>
                    </a:lnTo>
                    <a:lnTo>
                      <a:pt x="3326" y="604"/>
                    </a:lnTo>
                    <a:lnTo>
                      <a:pt x="3392" y="538"/>
                    </a:lnTo>
                    <a:lnTo>
                      <a:pt x="3399" y="531"/>
                    </a:lnTo>
                    <a:lnTo>
                      <a:pt x="3405" y="524"/>
                    </a:lnTo>
                    <a:lnTo>
                      <a:pt x="3405" y="524"/>
                    </a:lnTo>
                    <a:lnTo>
                      <a:pt x="3412" y="518"/>
                    </a:lnTo>
                    <a:lnTo>
                      <a:pt x="3412" y="511"/>
                    </a:lnTo>
                    <a:lnTo>
                      <a:pt x="3419" y="511"/>
                    </a:lnTo>
                    <a:lnTo>
                      <a:pt x="3425" y="504"/>
                    </a:lnTo>
                    <a:lnTo>
                      <a:pt x="3492" y="425"/>
                    </a:lnTo>
                    <a:lnTo>
                      <a:pt x="3498" y="418"/>
                    </a:lnTo>
                    <a:lnTo>
                      <a:pt x="3498" y="418"/>
                    </a:lnTo>
                    <a:lnTo>
                      <a:pt x="3505" y="411"/>
                    </a:lnTo>
                    <a:lnTo>
                      <a:pt x="3511" y="405"/>
                    </a:lnTo>
                    <a:lnTo>
                      <a:pt x="3511" y="398"/>
                    </a:lnTo>
                    <a:lnTo>
                      <a:pt x="3518" y="398"/>
                    </a:lnTo>
                    <a:lnTo>
                      <a:pt x="3518" y="391"/>
                    </a:lnTo>
                    <a:lnTo>
                      <a:pt x="3591" y="298"/>
                    </a:lnTo>
                    <a:lnTo>
                      <a:pt x="3598" y="298"/>
                    </a:lnTo>
                    <a:lnTo>
                      <a:pt x="3598" y="292"/>
                    </a:lnTo>
                    <a:lnTo>
                      <a:pt x="3604" y="285"/>
                    </a:lnTo>
                    <a:lnTo>
                      <a:pt x="3604" y="279"/>
                    </a:lnTo>
                    <a:lnTo>
                      <a:pt x="3611" y="272"/>
                    </a:lnTo>
                    <a:lnTo>
                      <a:pt x="3618" y="265"/>
                    </a:lnTo>
                    <a:lnTo>
                      <a:pt x="3618" y="259"/>
                    </a:lnTo>
                    <a:lnTo>
                      <a:pt x="3691" y="159"/>
                    </a:lnTo>
                    <a:lnTo>
                      <a:pt x="3691" y="152"/>
                    </a:lnTo>
                    <a:lnTo>
                      <a:pt x="3697" y="146"/>
                    </a:lnTo>
                    <a:lnTo>
                      <a:pt x="3704" y="139"/>
                    </a:lnTo>
                    <a:lnTo>
                      <a:pt x="3704" y="132"/>
                    </a:lnTo>
                    <a:lnTo>
                      <a:pt x="3711" y="126"/>
                    </a:lnTo>
                    <a:lnTo>
                      <a:pt x="3717" y="119"/>
                    </a:lnTo>
                    <a:lnTo>
                      <a:pt x="3724" y="113"/>
                    </a:lnTo>
                    <a:lnTo>
                      <a:pt x="3724" y="106"/>
                    </a:lnTo>
                    <a:lnTo>
                      <a:pt x="3731" y="99"/>
                    </a:lnTo>
                    <a:lnTo>
                      <a:pt x="3737" y="93"/>
                    </a:lnTo>
                    <a:lnTo>
                      <a:pt x="3737" y="79"/>
                    </a:lnTo>
                    <a:lnTo>
                      <a:pt x="3744" y="73"/>
                    </a:lnTo>
                    <a:lnTo>
                      <a:pt x="3750" y="66"/>
                    </a:lnTo>
                    <a:lnTo>
                      <a:pt x="3750" y="59"/>
                    </a:lnTo>
                    <a:lnTo>
                      <a:pt x="3757" y="53"/>
                    </a:lnTo>
                    <a:lnTo>
                      <a:pt x="3764" y="46"/>
                    </a:lnTo>
                    <a:lnTo>
                      <a:pt x="3764" y="39"/>
                    </a:lnTo>
                    <a:lnTo>
                      <a:pt x="3770" y="33"/>
                    </a:lnTo>
                    <a:lnTo>
                      <a:pt x="3770" y="33"/>
                    </a:lnTo>
                    <a:lnTo>
                      <a:pt x="3770" y="33"/>
                    </a:lnTo>
                    <a:lnTo>
                      <a:pt x="3777" y="26"/>
                    </a:lnTo>
                    <a:lnTo>
                      <a:pt x="3777" y="20"/>
                    </a:lnTo>
                    <a:lnTo>
                      <a:pt x="3784" y="13"/>
                    </a:lnTo>
                    <a:lnTo>
                      <a:pt x="3790" y="6"/>
                    </a:lnTo>
                    <a:lnTo>
                      <a:pt x="3790" y="0"/>
                    </a:lnTo>
                    <a:lnTo>
                      <a:pt x="3797" y="0"/>
                    </a:lnTo>
                    <a:lnTo>
                      <a:pt x="3797" y="0"/>
                    </a:lnTo>
                    <a:lnTo>
                      <a:pt x="3804" y="6"/>
                    </a:lnTo>
                    <a:lnTo>
                      <a:pt x="3810" y="13"/>
                    </a:lnTo>
                    <a:lnTo>
                      <a:pt x="3810" y="20"/>
                    </a:lnTo>
                    <a:lnTo>
                      <a:pt x="3817" y="26"/>
                    </a:lnTo>
                    <a:lnTo>
                      <a:pt x="3823" y="33"/>
                    </a:lnTo>
                    <a:lnTo>
                      <a:pt x="3823" y="39"/>
                    </a:lnTo>
                    <a:lnTo>
                      <a:pt x="3830" y="53"/>
                    </a:lnTo>
                    <a:lnTo>
                      <a:pt x="3837" y="59"/>
                    </a:lnTo>
                    <a:lnTo>
                      <a:pt x="3837" y="66"/>
                    </a:lnTo>
                    <a:lnTo>
                      <a:pt x="3843" y="73"/>
                    </a:lnTo>
                    <a:lnTo>
                      <a:pt x="3850" y="79"/>
                    </a:lnTo>
                    <a:lnTo>
                      <a:pt x="3850" y="86"/>
                    </a:lnTo>
                    <a:lnTo>
                      <a:pt x="3857" y="93"/>
                    </a:lnTo>
                    <a:lnTo>
                      <a:pt x="3863" y="99"/>
                    </a:lnTo>
                    <a:lnTo>
                      <a:pt x="3870" y="113"/>
                    </a:lnTo>
                    <a:lnTo>
                      <a:pt x="3870" y="119"/>
                    </a:lnTo>
                    <a:lnTo>
                      <a:pt x="3877" y="126"/>
                    </a:lnTo>
                    <a:lnTo>
                      <a:pt x="3943" y="225"/>
                    </a:lnTo>
                    <a:lnTo>
                      <a:pt x="3950" y="232"/>
                    </a:lnTo>
                    <a:lnTo>
                      <a:pt x="3956" y="239"/>
                    </a:lnTo>
                    <a:lnTo>
                      <a:pt x="3956" y="245"/>
                    </a:lnTo>
                    <a:lnTo>
                      <a:pt x="3963" y="252"/>
                    </a:lnTo>
                    <a:lnTo>
                      <a:pt x="3970" y="259"/>
                    </a:lnTo>
                    <a:lnTo>
                      <a:pt x="3970" y="265"/>
                    </a:lnTo>
                    <a:lnTo>
                      <a:pt x="3976" y="272"/>
                    </a:lnTo>
                    <a:lnTo>
                      <a:pt x="4043" y="358"/>
                    </a:lnTo>
                    <a:lnTo>
                      <a:pt x="4049" y="365"/>
                    </a:lnTo>
                    <a:lnTo>
                      <a:pt x="4049" y="372"/>
                    </a:lnTo>
                    <a:lnTo>
                      <a:pt x="4056" y="378"/>
                    </a:lnTo>
                    <a:lnTo>
                      <a:pt x="4062" y="385"/>
                    </a:lnTo>
                    <a:lnTo>
                      <a:pt x="4062" y="385"/>
                    </a:lnTo>
                    <a:lnTo>
                      <a:pt x="4069" y="391"/>
                    </a:lnTo>
                    <a:lnTo>
                      <a:pt x="4076" y="398"/>
                    </a:lnTo>
                    <a:lnTo>
                      <a:pt x="4142" y="478"/>
                    </a:lnTo>
                    <a:lnTo>
                      <a:pt x="4149" y="484"/>
                    </a:lnTo>
                    <a:lnTo>
                      <a:pt x="4149" y="491"/>
                    </a:lnTo>
                    <a:lnTo>
                      <a:pt x="4155" y="491"/>
                    </a:lnTo>
                    <a:lnTo>
                      <a:pt x="4162" y="498"/>
                    </a:lnTo>
                    <a:lnTo>
                      <a:pt x="4162" y="504"/>
                    </a:lnTo>
                    <a:lnTo>
                      <a:pt x="4169" y="504"/>
                    </a:lnTo>
                    <a:lnTo>
                      <a:pt x="4169" y="511"/>
                    </a:lnTo>
                    <a:lnTo>
                      <a:pt x="4242" y="584"/>
                    </a:lnTo>
                    <a:lnTo>
                      <a:pt x="4242" y="584"/>
                    </a:lnTo>
                    <a:lnTo>
                      <a:pt x="4248" y="591"/>
                    </a:lnTo>
                    <a:lnTo>
                      <a:pt x="4255" y="591"/>
                    </a:lnTo>
                    <a:lnTo>
                      <a:pt x="4255" y="597"/>
                    </a:lnTo>
                    <a:lnTo>
                      <a:pt x="4262" y="604"/>
                    </a:lnTo>
                    <a:lnTo>
                      <a:pt x="4268" y="604"/>
                    </a:lnTo>
                    <a:lnTo>
                      <a:pt x="4268" y="611"/>
                    </a:lnTo>
                    <a:lnTo>
                      <a:pt x="4341" y="670"/>
                    </a:lnTo>
                    <a:lnTo>
                      <a:pt x="4341" y="670"/>
                    </a:lnTo>
                    <a:lnTo>
                      <a:pt x="4348" y="677"/>
                    </a:lnTo>
                    <a:lnTo>
                      <a:pt x="4355" y="677"/>
                    </a:lnTo>
                    <a:lnTo>
                      <a:pt x="4355" y="684"/>
                    </a:lnTo>
                    <a:lnTo>
                      <a:pt x="4361" y="684"/>
                    </a:lnTo>
                    <a:lnTo>
                      <a:pt x="4361" y="684"/>
                    </a:lnTo>
                    <a:lnTo>
                      <a:pt x="4368" y="690"/>
                    </a:lnTo>
                    <a:lnTo>
                      <a:pt x="4434" y="737"/>
                    </a:lnTo>
                    <a:lnTo>
                      <a:pt x="4441" y="737"/>
                    </a:lnTo>
                    <a:lnTo>
                      <a:pt x="4448" y="743"/>
                    </a:lnTo>
                    <a:lnTo>
                      <a:pt x="4448" y="743"/>
                    </a:lnTo>
                    <a:lnTo>
                      <a:pt x="4454" y="750"/>
                    </a:lnTo>
                    <a:lnTo>
                      <a:pt x="4461" y="750"/>
                    </a:lnTo>
                    <a:lnTo>
                      <a:pt x="4461" y="750"/>
                    </a:lnTo>
                    <a:lnTo>
                      <a:pt x="4467" y="757"/>
                    </a:lnTo>
                    <a:lnTo>
                      <a:pt x="4534" y="790"/>
                    </a:lnTo>
                    <a:lnTo>
                      <a:pt x="4540" y="790"/>
                    </a:lnTo>
                    <a:lnTo>
                      <a:pt x="4547" y="796"/>
                    </a:lnTo>
                    <a:lnTo>
                      <a:pt x="4547" y="796"/>
                    </a:lnTo>
                    <a:lnTo>
                      <a:pt x="4554" y="796"/>
                    </a:lnTo>
                    <a:lnTo>
                      <a:pt x="4554" y="796"/>
                    </a:lnTo>
                    <a:lnTo>
                      <a:pt x="4560" y="803"/>
                    </a:lnTo>
                    <a:lnTo>
                      <a:pt x="4567" y="803"/>
                    </a:lnTo>
                    <a:lnTo>
                      <a:pt x="4633" y="830"/>
                    </a:lnTo>
                    <a:lnTo>
                      <a:pt x="4640" y="830"/>
                    </a:lnTo>
                    <a:lnTo>
                      <a:pt x="4640" y="830"/>
                    </a:lnTo>
                    <a:lnTo>
                      <a:pt x="4647" y="830"/>
                    </a:lnTo>
                    <a:lnTo>
                      <a:pt x="4653" y="830"/>
                    </a:lnTo>
                    <a:lnTo>
                      <a:pt x="4660" y="836"/>
                    </a:lnTo>
                    <a:lnTo>
                      <a:pt x="4660" y="836"/>
                    </a:lnTo>
                    <a:lnTo>
                      <a:pt x="4667" y="836"/>
                    </a:lnTo>
                    <a:lnTo>
                      <a:pt x="4673" y="836"/>
                    </a:lnTo>
                    <a:lnTo>
                      <a:pt x="4673" y="836"/>
                    </a:lnTo>
                    <a:lnTo>
                      <a:pt x="4680" y="836"/>
                    </a:lnTo>
                    <a:lnTo>
                      <a:pt x="4687" y="843"/>
                    </a:lnTo>
                    <a:lnTo>
                      <a:pt x="4687" y="843"/>
                    </a:lnTo>
                    <a:lnTo>
                      <a:pt x="4693" y="843"/>
                    </a:lnTo>
                    <a:lnTo>
                      <a:pt x="4700" y="843"/>
                    </a:lnTo>
                    <a:lnTo>
                      <a:pt x="4700" y="843"/>
                    </a:lnTo>
                    <a:lnTo>
                      <a:pt x="4706" y="843"/>
                    </a:lnTo>
                    <a:lnTo>
                      <a:pt x="4713" y="843"/>
                    </a:lnTo>
                    <a:lnTo>
                      <a:pt x="4713" y="843"/>
                    </a:lnTo>
                    <a:lnTo>
                      <a:pt x="4713" y="843"/>
                    </a:lnTo>
                    <a:lnTo>
                      <a:pt x="4713" y="843"/>
                    </a:lnTo>
                    <a:lnTo>
                      <a:pt x="4713" y="843"/>
                    </a:lnTo>
                    <a:lnTo>
                      <a:pt x="4720" y="850"/>
                    </a:lnTo>
                    <a:lnTo>
                      <a:pt x="4726" y="850"/>
                    </a:lnTo>
                    <a:lnTo>
                      <a:pt x="4726" y="850"/>
                    </a:lnTo>
                    <a:lnTo>
                      <a:pt x="4726" y="850"/>
                    </a:lnTo>
                    <a:lnTo>
                      <a:pt x="4726" y="850"/>
                    </a:lnTo>
                    <a:lnTo>
                      <a:pt x="4726" y="850"/>
                    </a:lnTo>
                    <a:lnTo>
                      <a:pt x="4726" y="850"/>
                    </a:lnTo>
                    <a:lnTo>
                      <a:pt x="4726" y="850"/>
                    </a:lnTo>
                    <a:lnTo>
                      <a:pt x="4726" y="850"/>
                    </a:lnTo>
                    <a:lnTo>
                      <a:pt x="4726" y="850"/>
                    </a:lnTo>
                    <a:lnTo>
                      <a:pt x="4726" y="850"/>
                    </a:lnTo>
                    <a:lnTo>
                      <a:pt x="4726" y="843"/>
                    </a:lnTo>
                    <a:lnTo>
                      <a:pt x="4726" y="843"/>
                    </a:lnTo>
                    <a:lnTo>
                      <a:pt x="4726" y="843"/>
                    </a:lnTo>
                    <a:lnTo>
                      <a:pt x="4726" y="843"/>
                    </a:lnTo>
                    <a:lnTo>
                      <a:pt x="4726" y="843"/>
                    </a:lnTo>
                    <a:lnTo>
                      <a:pt x="4726" y="843"/>
                    </a:lnTo>
                    <a:lnTo>
                      <a:pt x="4726" y="843"/>
                    </a:lnTo>
                    <a:lnTo>
                      <a:pt x="4726" y="843"/>
                    </a:lnTo>
                    <a:lnTo>
                      <a:pt x="4726" y="836"/>
                    </a:lnTo>
                    <a:lnTo>
                      <a:pt x="4726" y="836"/>
                    </a:lnTo>
                    <a:lnTo>
                      <a:pt x="4726" y="836"/>
                    </a:lnTo>
                    <a:lnTo>
                      <a:pt x="4726" y="836"/>
                    </a:lnTo>
                    <a:lnTo>
                      <a:pt x="4726" y="836"/>
                    </a:lnTo>
                    <a:lnTo>
                      <a:pt x="4726" y="836"/>
                    </a:lnTo>
                    <a:lnTo>
                      <a:pt x="4726" y="830"/>
                    </a:lnTo>
                    <a:lnTo>
                      <a:pt x="4726" y="830"/>
                    </a:lnTo>
                    <a:lnTo>
                      <a:pt x="4726" y="830"/>
                    </a:lnTo>
                    <a:lnTo>
                      <a:pt x="4726" y="830"/>
                    </a:lnTo>
                    <a:lnTo>
                      <a:pt x="4726" y="830"/>
                    </a:lnTo>
                    <a:lnTo>
                      <a:pt x="4726" y="823"/>
                    </a:lnTo>
                    <a:lnTo>
                      <a:pt x="4726" y="823"/>
                    </a:lnTo>
                    <a:lnTo>
                      <a:pt x="4726" y="823"/>
                    </a:lnTo>
                    <a:lnTo>
                      <a:pt x="4726" y="823"/>
                    </a:lnTo>
                    <a:lnTo>
                      <a:pt x="4726" y="816"/>
                    </a:lnTo>
                    <a:lnTo>
                      <a:pt x="4726" y="816"/>
                    </a:lnTo>
                    <a:lnTo>
                      <a:pt x="4726" y="816"/>
                    </a:lnTo>
                    <a:lnTo>
                      <a:pt x="4726" y="816"/>
                    </a:lnTo>
                    <a:lnTo>
                      <a:pt x="4726" y="816"/>
                    </a:lnTo>
                    <a:lnTo>
                      <a:pt x="4726" y="810"/>
                    </a:lnTo>
                    <a:lnTo>
                      <a:pt x="4726" y="810"/>
                    </a:lnTo>
                    <a:lnTo>
                      <a:pt x="4726" y="810"/>
                    </a:lnTo>
                    <a:lnTo>
                      <a:pt x="4726" y="810"/>
                    </a:lnTo>
                    <a:lnTo>
                      <a:pt x="4726" y="803"/>
                    </a:lnTo>
                    <a:lnTo>
                      <a:pt x="4726" y="803"/>
                    </a:lnTo>
                    <a:lnTo>
                      <a:pt x="4726" y="803"/>
                    </a:lnTo>
                    <a:lnTo>
                      <a:pt x="4726" y="796"/>
                    </a:lnTo>
                    <a:lnTo>
                      <a:pt x="4726" y="796"/>
                    </a:lnTo>
                    <a:lnTo>
                      <a:pt x="4726" y="796"/>
                    </a:lnTo>
                    <a:lnTo>
                      <a:pt x="4726" y="796"/>
                    </a:lnTo>
                    <a:lnTo>
                      <a:pt x="4726" y="790"/>
                    </a:lnTo>
                    <a:lnTo>
                      <a:pt x="4726" y="790"/>
                    </a:lnTo>
                    <a:lnTo>
                      <a:pt x="4726" y="790"/>
                    </a:lnTo>
                    <a:lnTo>
                      <a:pt x="4726" y="790"/>
                    </a:lnTo>
                    <a:lnTo>
                      <a:pt x="4726" y="783"/>
                    </a:lnTo>
                    <a:lnTo>
                      <a:pt x="4726" y="783"/>
                    </a:lnTo>
                    <a:lnTo>
                      <a:pt x="4726" y="783"/>
                    </a:lnTo>
                    <a:lnTo>
                      <a:pt x="4726" y="777"/>
                    </a:lnTo>
                    <a:lnTo>
                      <a:pt x="4726" y="777"/>
                    </a:lnTo>
                    <a:lnTo>
                      <a:pt x="4726" y="777"/>
                    </a:lnTo>
                    <a:lnTo>
                      <a:pt x="4726" y="777"/>
                    </a:lnTo>
                    <a:lnTo>
                      <a:pt x="4726" y="777"/>
                    </a:lnTo>
                    <a:lnTo>
                      <a:pt x="4726" y="777"/>
                    </a:lnTo>
                    <a:lnTo>
                      <a:pt x="4726" y="777"/>
                    </a:lnTo>
                    <a:lnTo>
                      <a:pt x="4726" y="777"/>
                    </a:lnTo>
                    <a:lnTo>
                      <a:pt x="4726" y="777"/>
                    </a:lnTo>
                    <a:lnTo>
                      <a:pt x="4726" y="777"/>
                    </a:lnTo>
                    <a:lnTo>
                      <a:pt x="4726" y="777"/>
                    </a:lnTo>
                    <a:lnTo>
                      <a:pt x="4726" y="777"/>
                    </a:lnTo>
                  </a:path>
                </a:pathLst>
              </a:custGeom>
              <a:noFill/>
              <a:ln w="127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3" name="Rectangle 200">
                <a:extLst>
                  <a:ext uri="{FF2B5EF4-FFF2-40B4-BE49-F238E27FC236}">
                    <a16:creationId xmlns:a16="http://schemas.microsoft.com/office/drawing/2014/main" id="{F92BA249-F95D-49BB-AB54-89BDF2C25AC7}"/>
                  </a:ext>
                </a:extLst>
              </p:cNvPr>
              <p:cNvSpPr>
                <a:spLocks noChangeArrowheads="1"/>
              </p:cNvSpPr>
              <p:nvPr/>
            </p:nvSpPr>
            <p:spPr bwMode="auto">
              <a:xfrm>
                <a:off x="792" y="3588"/>
                <a:ext cx="365"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FF0000"/>
                    </a:solidFill>
                    <a:effectLst/>
                    <a:latin typeface="Arial" panose="020B0604020202020204" pitchFamily="34" charset="0"/>
                  </a:rPr>
                  <a:t>BETA_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4" name="Freeform 201">
                <a:extLst>
                  <a:ext uri="{FF2B5EF4-FFF2-40B4-BE49-F238E27FC236}">
                    <a16:creationId xmlns:a16="http://schemas.microsoft.com/office/drawing/2014/main" id="{851CEDFB-FAAD-4FC4-AE3C-C122B63F3A00}"/>
                  </a:ext>
                </a:extLst>
              </p:cNvPr>
              <p:cNvSpPr>
                <a:spLocks/>
              </p:cNvSpPr>
              <p:nvPr/>
            </p:nvSpPr>
            <p:spPr bwMode="auto">
              <a:xfrm>
                <a:off x="540" y="2665"/>
                <a:ext cx="4726" cy="844"/>
              </a:xfrm>
              <a:custGeom>
                <a:avLst/>
                <a:gdLst>
                  <a:gd name="T0" fmla="*/ 0 w 4726"/>
                  <a:gd name="T1" fmla="*/ 844 h 844"/>
                  <a:gd name="T2" fmla="*/ 0 w 4726"/>
                  <a:gd name="T3" fmla="*/ 678 h 844"/>
                  <a:gd name="T4" fmla="*/ 0 w 4726"/>
                  <a:gd name="T5" fmla="*/ 186 h 844"/>
                  <a:gd name="T6" fmla="*/ 0 w 4726"/>
                  <a:gd name="T7" fmla="*/ 193 h 844"/>
                  <a:gd name="T8" fmla="*/ 0 w 4726"/>
                  <a:gd name="T9" fmla="*/ 684 h 844"/>
                  <a:gd name="T10" fmla="*/ 0 w 4726"/>
                  <a:gd name="T11" fmla="*/ 837 h 844"/>
                  <a:gd name="T12" fmla="*/ 0 w 4726"/>
                  <a:gd name="T13" fmla="*/ 731 h 844"/>
                  <a:gd name="T14" fmla="*/ 0 w 4726"/>
                  <a:gd name="T15" fmla="*/ 292 h 844"/>
                  <a:gd name="T16" fmla="*/ 0 w 4726"/>
                  <a:gd name="T17" fmla="*/ 126 h 844"/>
                  <a:gd name="T18" fmla="*/ 0 w 4726"/>
                  <a:gd name="T19" fmla="*/ 618 h 844"/>
                  <a:gd name="T20" fmla="*/ 0 w 4726"/>
                  <a:gd name="T21" fmla="*/ 830 h 844"/>
                  <a:gd name="T22" fmla="*/ 0 w 4726"/>
                  <a:gd name="T23" fmla="*/ 757 h 844"/>
                  <a:gd name="T24" fmla="*/ 0 w 4726"/>
                  <a:gd name="T25" fmla="*/ 399 h 844"/>
                  <a:gd name="T26" fmla="*/ 0 w 4726"/>
                  <a:gd name="T27" fmla="*/ 40 h 844"/>
                  <a:gd name="T28" fmla="*/ 0 w 4726"/>
                  <a:gd name="T29" fmla="*/ 571 h 844"/>
                  <a:gd name="T30" fmla="*/ 0 w 4726"/>
                  <a:gd name="T31" fmla="*/ 824 h 844"/>
                  <a:gd name="T32" fmla="*/ 0 w 4726"/>
                  <a:gd name="T33" fmla="*/ 797 h 844"/>
                  <a:gd name="T34" fmla="*/ 0 w 4726"/>
                  <a:gd name="T35" fmla="*/ 445 h 844"/>
                  <a:gd name="T36" fmla="*/ 0 w 4726"/>
                  <a:gd name="T37" fmla="*/ 14 h 844"/>
                  <a:gd name="T38" fmla="*/ 0 w 4726"/>
                  <a:gd name="T39" fmla="*/ 492 h 844"/>
                  <a:gd name="T40" fmla="*/ 0 w 4726"/>
                  <a:gd name="T41" fmla="*/ 810 h 844"/>
                  <a:gd name="T42" fmla="*/ 0 w 4726"/>
                  <a:gd name="T43" fmla="*/ 824 h 844"/>
                  <a:gd name="T44" fmla="*/ 0 w 4726"/>
                  <a:gd name="T45" fmla="*/ 538 h 844"/>
                  <a:gd name="T46" fmla="*/ 0 w 4726"/>
                  <a:gd name="T47" fmla="*/ 67 h 844"/>
                  <a:gd name="T48" fmla="*/ 0 w 4726"/>
                  <a:gd name="T49" fmla="*/ 392 h 844"/>
                  <a:gd name="T50" fmla="*/ 0 w 4726"/>
                  <a:gd name="T51" fmla="*/ 777 h 844"/>
                  <a:gd name="T52" fmla="*/ 0 w 4726"/>
                  <a:gd name="T53" fmla="*/ 837 h 844"/>
                  <a:gd name="T54" fmla="*/ 0 w 4726"/>
                  <a:gd name="T55" fmla="*/ 611 h 844"/>
                  <a:gd name="T56" fmla="*/ 0 w 4726"/>
                  <a:gd name="T57" fmla="*/ 113 h 844"/>
                  <a:gd name="T58" fmla="*/ 0 w 4726"/>
                  <a:gd name="T59" fmla="*/ 286 h 844"/>
                  <a:gd name="T60" fmla="*/ 0 w 4726"/>
                  <a:gd name="T61" fmla="*/ 737 h 844"/>
                  <a:gd name="T62" fmla="*/ 0 w 4726"/>
                  <a:gd name="T63" fmla="*/ 844 h 844"/>
                  <a:gd name="T64" fmla="*/ 0 w 4726"/>
                  <a:gd name="T65" fmla="*/ 684 h 844"/>
                  <a:gd name="T66" fmla="*/ 0 w 4726"/>
                  <a:gd name="T67" fmla="*/ 180 h 844"/>
                  <a:gd name="T68" fmla="*/ 0 w 4726"/>
                  <a:gd name="T69" fmla="*/ 153 h 844"/>
                  <a:gd name="T70" fmla="*/ 0 w 4726"/>
                  <a:gd name="T71" fmla="*/ 671 h 844"/>
                  <a:gd name="T72" fmla="*/ 0 w 4726"/>
                  <a:gd name="T73" fmla="*/ 837 h 844"/>
                  <a:gd name="T74" fmla="*/ 0 w 4726"/>
                  <a:gd name="T75" fmla="*/ 737 h 844"/>
                  <a:gd name="T76" fmla="*/ 0 w 4726"/>
                  <a:gd name="T77" fmla="*/ 299 h 844"/>
                  <a:gd name="T78" fmla="*/ 0 w 4726"/>
                  <a:gd name="T79" fmla="*/ 100 h 844"/>
                  <a:gd name="T80" fmla="*/ 0 w 4726"/>
                  <a:gd name="T81" fmla="*/ 605 h 844"/>
                  <a:gd name="T82" fmla="*/ 0 w 4726"/>
                  <a:gd name="T83" fmla="*/ 830 h 844"/>
                  <a:gd name="T84" fmla="*/ 0 w 4726"/>
                  <a:gd name="T85" fmla="*/ 764 h 844"/>
                  <a:gd name="T86" fmla="*/ 0 w 4726"/>
                  <a:gd name="T87" fmla="*/ 412 h 844"/>
                  <a:gd name="T88" fmla="*/ 0 w 4726"/>
                  <a:gd name="T89" fmla="*/ 33 h 844"/>
                  <a:gd name="T90" fmla="*/ 0 w 4726"/>
                  <a:gd name="T91" fmla="*/ 565 h 844"/>
                  <a:gd name="T92" fmla="*/ 0 w 4726"/>
                  <a:gd name="T93" fmla="*/ 824 h 844"/>
                  <a:gd name="T94" fmla="*/ 0 w 4726"/>
                  <a:gd name="T95" fmla="*/ 797 h 844"/>
                  <a:gd name="T96" fmla="*/ 0 w 4726"/>
                  <a:gd name="T97" fmla="*/ 452 h 844"/>
                  <a:gd name="T98" fmla="*/ 0 w 4726"/>
                  <a:gd name="T99" fmla="*/ 27 h 844"/>
                  <a:gd name="T100" fmla="*/ 0 w 4726"/>
                  <a:gd name="T101" fmla="*/ 485 h 844"/>
                  <a:gd name="T102" fmla="*/ 0 w 4726"/>
                  <a:gd name="T103" fmla="*/ 810 h 844"/>
                  <a:gd name="T104" fmla="*/ 86 w 4726"/>
                  <a:gd name="T105" fmla="*/ 830 h 844"/>
                  <a:gd name="T106" fmla="*/ 756 w 4726"/>
                  <a:gd name="T107" fmla="*/ 299 h 844"/>
                  <a:gd name="T108" fmla="*/ 1108 w 4726"/>
                  <a:gd name="T109" fmla="*/ 233 h 844"/>
                  <a:gd name="T110" fmla="*/ 1719 w 4726"/>
                  <a:gd name="T111" fmla="*/ 790 h 844"/>
                  <a:gd name="T112" fmla="*/ 2064 w 4726"/>
                  <a:gd name="T113" fmla="*/ 804 h 844"/>
                  <a:gd name="T114" fmla="*/ 2675 w 4726"/>
                  <a:gd name="T115" fmla="*/ 259 h 844"/>
                  <a:gd name="T116" fmla="*/ 3027 w 4726"/>
                  <a:gd name="T117" fmla="*/ 259 h 844"/>
                  <a:gd name="T118" fmla="*/ 3697 w 4726"/>
                  <a:gd name="T119" fmla="*/ 824 h 844"/>
                  <a:gd name="T120" fmla="*/ 4049 w 4726"/>
                  <a:gd name="T121" fmla="*/ 757 h 844"/>
                  <a:gd name="T122" fmla="*/ 4660 w 4726"/>
                  <a:gd name="T123" fmla="*/ 140 h 844"/>
                  <a:gd name="T124" fmla="*/ 4726 w 4726"/>
                  <a:gd name="T125" fmla="*/ 219 h 8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726" h="844">
                    <a:moveTo>
                      <a:pt x="0" y="744"/>
                    </a:moveTo>
                    <a:lnTo>
                      <a:pt x="0" y="751"/>
                    </a:lnTo>
                    <a:lnTo>
                      <a:pt x="0" y="751"/>
                    </a:lnTo>
                    <a:lnTo>
                      <a:pt x="0" y="757"/>
                    </a:lnTo>
                    <a:lnTo>
                      <a:pt x="0" y="757"/>
                    </a:lnTo>
                    <a:lnTo>
                      <a:pt x="0" y="764"/>
                    </a:lnTo>
                    <a:lnTo>
                      <a:pt x="0" y="764"/>
                    </a:lnTo>
                    <a:lnTo>
                      <a:pt x="0" y="764"/>
                    </a:lnTo>
                    <a:lnTo>
                      <a:pt x="0" y="771"/>
                    </a:lnTo>
                    <a:lnTo>
                      <a:pt x="0" y="771"/>
                    </a:lnTo>
                    <a:lnTo>
                      <a:pt x="0" y="777"/>
                    </a:lnTo>
                    <a:lnTo>
                      <a:pt x="0" y="777"/>
                    </a:lnTo>
                    <a:lnTo>
                      <a:pt x="0" y="777"/>
                    </a:lnTo>
                    <a:lnTo>
                      <a:pt x="0" y="784"/>
                    </a:lnTo>
                    <a:lnTo>
                      <a:pt x="0" y="784"/>
                    </a:lnTo>
                    <a:lnTo>
                      <a:pt x="0" y="784"/>
                    </a:lnTo>
                    <a:lnTo>
                      <a:pt x="0" y="790"/>
                    </a:lnTo>
                    <a:lnTo>
                      <a:pt x="0" y="790"/>
                    </a:lnTo>
                    <a:lnTo>
                      <a:pt x="0" y="790"/>
                    </a:lnTo>
                    <a:lnTo>
                      <a:pt x="0" y="797"/>
                    </a:lnTo>
                    <a:lnTo>
                      <a:pt x="0" y="797"/>
                    </a:lnTo>
                    <a:lnTo>
                      <a:pt x="0" y="797"/>
                    </a:lnTo>
                    <a:lnTo>
                      <a:pt x="0" y="804"/>
                    </a:lnTo>
                    <a:lnTo>
                      <a:pt x="0" y="804"/>
                    </a:lnTo>
                    <a:lnTo>
                      <a:pt x="0" y="804"/>
                    </a:lnTo>
                    <a:lnTo>
                      <a:pt x="0" y="804"/>
                    </a:lnTo>
                    <a:lnTo>
                      <a:pt x="0" y="810"/>
                    </a:lnTo>
                    <a:lnTo>
                      <a:pt x="0" y="810"/>
                    </a:lnTo>
                    <a:lnTo>
                      <a:pt x="0" y="810"/>
                    </a:lnTo>
                    <a:lnTo>
                      <a:pt x="0" y="817"/>
                    </a:lnTo>
                    <a:lnTo>
                      <a:pt x="0" y="817"/>
                    </a:lnTo>
                    <a:lnTo>
                      <a:pt x="0" y="817"/>
                    </a:lnTo>
                    <a:lnTo>
                      <a:pt x="0" y="817"/>
                    </a:lnTo>
                    <a:lnTo>
                      <a:pt x="0" y="824"/>
                    </a:lnTo>
                    <a:lnTo>
                      <a:pt x="0" y="824"/>
                    </a:lnTo>
                    <a:lnTo>
                      <a:pt x="0" y="824"/>
                    </a:lnTo>
                    <a:lnTo>
                      <a:pt x="0" y="824"/>
                    </a:lnTo>
                    <a:lnTo>
                      <a:pt x="0" y="824"/>
                    </a:lnTo>
                    <a:lnTo>
                      <a:pt x="0" y="830"/>
                    </a:lnTo>
                    <a:lnTo>
                      <a:pt x="0" y="830"/>
                    </a:lnTo>
                    <a:lnTo>
                      <a:pt x="0" y="830"/>
                    </a:lnTo>
                    <a:lnTo>
                      <a:pt x="0" y="830"/>
                    </a:lnTo>
                    <a:lnTo>
                      <a:pt x="0" y="830"/>
                    </a:lnTo>
                    <a:lnTo>
                      <a:pt x="0" y="837"/>
                    </a:lnTo>
                    <a:lnTo>
                      <a:pt x="0" y="837"/>
                    </a:lnTo>
                    <a:lnTo>
                      <a:pt x="0" y="837"/>
                    </a:lnTo>
                    <a:lnTo>
                      <a:pt x="0" y="837"/>
                    </a:lnTo>
                    <a:lnTo>
                      <a:pt x="0" y="837"/>
                    </a:lnTo>
                    <a:lnTo>
                      <a:pt x="0" y="837"/>
                    </a:lnTo>
                    <a:lnTo>
                      <a:pt x="0" y="837"/>
                    </a:lnTo>
                    <a:lnTo>
                      <a:pt x="0" y="844"/>
                    </a:lnTo>
                    <a:lnTo>
                      <a:pt x="0" y="844"/>
                    </a:lnTo>
                    <a:lnTo>
                      <a:pt x="0" y="837"/>
                    </a:lnTo>
                    <a:lnTo>
                      <a:pt x="0" y="837"/>
                    </a:lnTo>
                    <a:lnTo>
                      <a:pt x="0" y="837"/>
                    </a:lnTo>
                    <a:lnTo>
                      <a:pt x="0" y="837"/>
                    </a:lnTo>
                    <a:lnTo>
                      <a:pt x="0" y="837"/>
                    </a:lnTo>
                    <a:lnTo>
                      <a:pt x="0" y="837"/>
                    </a:lnTo>
                    <a:lnTo>
                      <a:pt x="0" y="837"/>
                    </a:lnTo>
                    <a:lnTo>
                      <a:pt x="0" y="837"/>
                    </a:lnTo>
                    <a:lnTo>
                      <a:pt x="0" y="830"/>
                    </a:lnTo>
                    <a:lnTo>
                      <a:pt x="0" y="830"/>
                    </a:lnTo>
                    <a:lnTo>
                      <a:pt x="0" y="830"/>
                    </a:lnTo>
                    <a:lnTo>
                      <a:pt x="0" y="830"/>
                    </a:lnTo>
                    <a:lnTo>
                      <a:pt x="0" y="830"/>
                    </a:lnTo>
                    <a:lnTo>
                      <a:pt x="0" y="830"/>
                    </a:lnTo>
                    <a:lnTo>
                      <a:pt x="0" y="824"/>
                    </a:lnTo>
                    <a:lnTo>
                      <a:pt x="0" y="824"/>
                    </a:lnTo>
                    <a:lnTo>
                      <a:pt x="0" y="824"/>
                    </a:lnTo>
                    <a:lnTo>
                      <a:pt x="0" y="824"/>
                    </a:lnTo>
                    <a:lnTo>
                      <a:pt x="0" y="824"/>
                    </a:lnTo>
                    <a:lnTo>
                      <a:pt x="0" y="817"/>
                    </a:lnTo>
                    <a:lnTo>
                      <a:pt x="0" y="817"/>
                    </a:lnTo>
                    <a:lnTo>
                      <a:pt x="0" y="817"/>
                    </a:lnTo>
                    <a:lnTo>
                      <a:pt x="0" y="817"/>
                    </a:lnTo>
                    <a:lnTo>
                      <a:pt x="0" y="797"/>
                    </a:lnTo>
                    <a:lnTo>
                      <a:pt x="0" y="797"/>
                    </a:lnTo>
                    <a:lnTo>
                      <a:pt x="0" y="797"/>
                    </a:lnTo>
                    <a:lnTo>
                      <a:pt x="0" y="790"/>
                    </a:lnTo>
                    <a:lnTo>
                      <a:pt x="0" y="790"/>
                    </a:lnTo>
                    <a:lnTo>
                      <a:pt x="0" y="790"/>
                    </a:lnTo>
                    <a:lnTo>
                      <a:pt x="0" y="790"/>
                    </a:lnTo>
                    <a:lnTo>
                      <a:pt x="0" y="764"/>
                    </a:lnTo>
                    <a:lnTo>
                      <a:pt x="0" y="764"/>
                    </a:lnTo>
                    <a:lnTo>
                      <a:pt x="0" y="764"/>
                    </a:lnTo>
                    <a:lnTo>
                      <a:pt x="0" y="757"/>
                    </a:lnTo>
                    <a:lnTo>
                      <a:pt x="0" y="757"/>
                    </a:lnTo>
                    <a:lnTo>
                      <a:pt x="0" y="751"/>
                    </a:lnTo>
                    <a:lnTo>
                      <a:pt x="0" y="751"/>
                    </a:lnTo>
                    <a:lnTo>
                      <a:pt x="0" y="751"/>
                    </a:lnTo>
                    <a:lnTo>
                      <a:pt x="0" y="744"/>
                    </a:lnTo>
                    <a:lnTo>
                      <a:pt x="0" y="744"/>
                    </a:lnTo>
                    <a:lnTo>
                      <a:pt x="0" y="737"/>
                    </a:lnTo>
                    <a:lnTo>
                      <a:pt x="0" y="737"/>
                    </a:lnTo>
                    <a:lnTo>
                      <a:pt x="0" y="737"/>
                    </a:lnTo>
                    <a:lnTo>
                      <a:pt x="0" y="731"/>
                    </a:lnTo>
                    <a:lnTo>
                      <a:pt x="0" y="731"/>
                    </a:lnTo>
                    <a:lnTo>
                      <a:pt x="0" y="698"/>
                    </a:lnTo>
                    <a:lnTo>
                      <a:pt x="0" y="698"/>
                    </a:lnTo>
                    <a:lnTo>
                      <a:pt x="0" y="691"/>
                    </a:lnTo>
                    <a:lnTo>
                      <a:pt x="0" y="691"/>
                    </a:lnTo>
                    <a:lnTo>
                      <a:pt x="0" y="684"/>
                    </a:lnTo>
                    <a:lnTo>
                      <a:pt x="0" y="684"/>
                    </a:lnTo>
                    <a:lnTo>
                      <a:pt x="0" y="678"/>
                    </a:lnTo>
                    <a:lnTo>
                      <a:pt x="0" y="644"/>
                    </a:lnTo>
                    <a:lnTo>
                      <a:pt x="0" y="638"/>
                    </a:lnTo>
                    <a:lnTo>
                      <a:pt x="0" y="638"/>
                    </a:lnTo>
                    <a:lnTo>
                      <a:pt x="0" y="631"/>
                    </a:lnTo>
                    <a:lnTo>
                      <a:pt x="0" y="624"/>
                    </a:lnTo>
                    <a:lnTo>
                      <a:pt x="0" y="624"/>
                    </a:lnTo>
                    <a:lnTo>
                      <a:pt x="0" y="618"/>
                    </a:lnTo>
                    <a:lnTo>
                      <a:pt x="0" y="618"/>
                    </a:lnTo>
                    <a:lnTo>
                      <a:pt x="0" y="611"/>
                    </a:lnTo>
                    <a:lnTo>
                      <a:pt x="0" y="605"/>
                    </a:lnTo>
                    <a:lnTo>
                      <a:pt x="0" y="605"/>
                    </a:lnTo>
                    <a:lnTo>
                      <a:pt x="0" y="598"/>
                    </a:lnTo>
                    <a:lnTo>
                      <a:pt x="0" y="598"/>
                    </a:lnTo>
                    <a:lnTo>
                      <a:pt x="0" y="591"/>
                    </a:lnTo>
                    <a:lnTo>
                      <a:pt x="0" y="585"/>
                    </a:lnTo>
                    <a:lnTo>
                      <a:pt x="0" y="538"/>
                    </a:lnTo>
                    <a:lnTo>
                      <a:pt x="0" y="538"/>
                    </a:lnTo>
                    <a:lnTo>
                      <a:pt x="0" y="532"/>
                    </a:lnTo>
                    <a:lnTo>
                      <a:pt x="0" y="525"/>
                    </a:lnTo>
                    <a:lnTo>
                      <a:pt x="0" y="525"/>
                    </a:lnTo>
                    <a:lnTo>
                      <a:pt x="0" y="518"/>
                    </a:lnTo>
                    <a:lnTo>
                      <a:pt x="0" y="518"/>
                    </a:lnTo>
                    <a:lnTo>
                      <a:pt x="0" y="465"/>
                    </a:lnTo>
                    <a:lnTo>
                      <a:pt x="0" y="458"/>
                    </a:lnTo>
                    <a:lnTo>
                      <a:pt x="0" y="452"/>
                    </a:lnTo>
                    <a:lnTo>
                      <a:pt x="0" y="445"/>
                    </a:lnTo>
                    <a:lnTo>
                      <a:pt x="0" y="445"/>
                    </a:lnTo>
                    <a:lnTo>
                      <a:pt x="0" y="439"/>
                    </a:lnTo>
                    <a:lnTo>
                      <a:pt x="0" y="432"/>
                    </a:lnTo>
                    <a:lnTo>
                      <a:pt x="0" y="425"/>
                    </a:lnTo>
                    <a:lnTo>
                      <a:pt x="0" y="419"/>
                    </a:lnTo>
                    <a:lnTo>
                      <a:pt x="0" y="419"/>
                    </a:lnTo>
                    <a:lnTo>
                      <a:pt x="0" y="412"/>
                    </a:lnTo>
                    <a:lnTo>
                      <a:pt x="0" y="405"/>
                    </a:lnTo>
                    <a:lnTo>
                      <a:pt x="0" y="399"/>
                    </a:lnTo>
                    <a:lnTo>
                      <a:pt x="0" y="392"/>
                    </a:lnTo>
                    <a:lnTo>
                      <a:pt x="0" y="392"/>
                    </a:lnTo>
                    <a:lnTo>
                      <a:pt x="0" y="326"/>
                    </a:lnTo>
                    <a:lnTo>
                      <a:pt x="0" y="326"/>
                    </a:lnTo>
                    <a:lnTo>
                      <a:pt x="0" y="319"/>
                    </a:lnTo>
                    <a:lnTo>
                      <a:pt x="0" y="312"/>
                    </a:lnTo>
                    <a:lnTo>
                      <a:pt x="0" y="306"/>
                    </a:lnTo>
                    <a:lnTo>
                      <a:pt x="0" y="299"/>
                    </a:lnTo>
                    <a:lnTo>
                      <a:pt x="0" y="299"/>
                    </a:lnTo>
                    <a:lnTo>
                      <a:pt x="0" y="233"/>
                    </a:lnTo>
                    <a:lnTo>
                      <a:pt x="0" y="226"/>
                    </a:lnTo>
                    <a:lnTo>
                      <a:pt x="0" y="219"/>
                    </a:lnTo>
                    <a:lnTo>
                      <a:pt x="0" y="213"/>
                    </a:lnTo>
                    <a:lnTo>
                      <a:pt x="0" y="206"/>
                    </a:lnTo>
                    <a:lnTo>
                      <a:pt x="0" y="199"/>
                    </a:lnTo>
                    <a:lnTo>
                      <a:pt x="0" y="193"/>
                    </a:lnTo>
                    <a:lnTo>
                      <a:pt x="0" y="186"/>
                    </a:lnTo>
                    <a:lnTo>
                      <a:pt x="0" y="180"/>
                    </a:lnTo>
                    <a:lnTo>
                      <a:pt x="0" y="173"/>
                    </a:lnTo>
                    <a:lnTo>
                      <a:pt x="0" y="166"/>
                    </a:lnTo>
                    <a:lnTo>
                      <a:pt x="0" y="160"/>
                    </a:lnTo>
                    <a:lnTo>
                      <a:pt x="0" y="153"/>
                    </a:lnTo>
                    <a:lnTo>
                      <a:pt x="0" y="146"/>
                    </a:lnTo>
                    <a:lnTo>
                      <a:pt x="0" y="140"/>
                    </a:lnTo>
                    <a:lnTo>
                      <a:pt x="0" y="133"/>
                    </a:lnTo>
                    <a:lnTo>
                      <a:pt x="0" y="126"/>
                    </a:lnTo>
                    <a:lnTo>
                      <a:pt x="0" y="120"/>
                    </a:lnTo>
                    <a:lnTo>
                      <a:pt x="0" y="107"/>
                    </a:lnTo>
                    <a:lnTo>
                      <a:pt x="0" y="100"/>
                    </a:lnTo>
                    <a:lnTo>
                      <a:pt x="0" y="93"/>
                    </a:lnTo>
                    <a:lnTo>
                      <a:pt x="0" y="87"/>
                    </a:lnTo>
                    <a:lnTo>
                      <a:pt x="0" y="87"/>
                    </a:lnTo>
                    <a:lnTo>
                      <a:pt x="0" y="80"/>
                    </a:lnTo>
                    <a:lnTo>
                      <a:pt x="0" y="73"/>
                    </a:lnTo>
                    <a:lnTo>
                      <a:pt x="0" y="67"/>
                    </a:lnTo>
                    <a:lnTo>
                      <a:pt x="0" y="60"/>
                    </a:lnTo>
                    <a:lnTo>
                      <a:pt x="0" y="60"/>
                    </a:lnTo>
                    <a:lnTo>
                      <a:pt x="0" y="60"/>
                    </a:lnTo>
                    <a:lnTo>
                      <a:pt x="0" y="53"/>
                    </a:lnTo>
                    <a:lnTo>
                      <a:pt x="0" y="53"/>
                    </a:lnTo>
                    <a:lnTo>
                      <a:pt x="0" y="47"/>
                    </a:lnTo>
                    <a:lnTo>
                      <a:pt x="0" y="40"/>
                    </a:lnTo>
                    <a:lnTo>
                      <a:pt x="0" y="33"/>
                    </a:lnTo>
                    <a:lnTo>
                      <a:pt x="0" y="27"/>
                    </a:lnTo>
                    <a:lnTo>
                      <a:pt x="0" y="27"/>
                    </a:lnTo>
                    <a:lnTo>
                      <a:pt x="0" y="27"/>
                    </a:lnTo>
                    <a:lnTo>
                      <a:pt x="0" y="33"/>
                    </a:lnTo>
                    <a:lnTo>
                      <a:pt x="0" y="40"/>
                    </a:lnTo>
                    <a:lnTo>
                      <a:pt x="0" y="47"/>
                    </a:lnTo>
                    <a:lnTo>
                      <a:pt x="0" y="53"/>
                    </a:lnTo>
                    <a:lnTo>
                      <a:pt x="0" y="60"/>
                    </a:lnTo>
                    <a:lnTo>
                      <a:pt x="0" y="67"/>
                    </a:lnTo>
                    <a:lnTo>
                      <a:pt x="0" y="80"/>
                    </a:lnTo>
                    <a:lnTo>
                      <a:pt x="0" y="87"/>
                    </a:lnTo>
                    <a:lnTo>
                      <a:pt x="0" y="93"/>
                    </a:lnTo>
                    <a:lnTo>
                      <a:pt x="0" y="100"/>
                    </a:lnTo>
                    <a:lnTo>
                      <a:pt x="0" y="107"/>
                    </a:lnTo>
                    <a:lnTo>
                      <a:pt x="0" y="113"/>
                    </a:lnTo>
                    <a:lnTo>
                      <a:pt x="0" y="120"/>
                    </a:lnTo>
                    <a:lnTo>
                      <a:pt x="0" y="126"/>
                    </a:lnTo>
                    <a:lnTo>
                      <a:pt x="0" y="133"/>
                    </a:lnTo>
                    <a:lnTo>
                      <a:pt x="0" y="140"/>
                    </a:lnTo>
                    <a:lnTo>
                      <a:pt x="0" y="146"/>
                    </a:lnTo>
                    <a:lnTo>
                      <a:pt x="0" y="153"/>
                    </a:lnTo>
                    <a:lnTo>
                      <a:pt x="0" y="160"/>
                    </a:lnTo>
                    <a:lnTo>
                      <a:pt x="0" y="166"/>
                    </a:lnTo>
                    <a:lnTo>
                      <a:pt x="0" y="180"/>
                    </a:lnTo>
                    <a:lnTo>
                      <a:pt x="0" y="186"/>
                    </a:lnTo>
                    <a:lnTo>
                      <a:pt x="0" y="193"/>
                    </a:lnTo>
                    <a:lnTo>
                      <a:pt x="0" y="199"/>
                    </a:lnTo>
                    <a:lnTo>
                      <a:pt x="0" y="266"/>
                    </a:lnTo>
                    <a:lnTo>
                      <a:pt x="0" y="273"/>
                    </a:lnTo>
                    <a:lnTo>
                      <a:pt x="0" y="273"/>
                    </a:lnTo>
                    <a:lnTo>
                      <a:pt x="0" y="279"/>
                    </a:lnTo>
                    <a:lnTo>
                      <a:pt x="0" y="286"/>
                    </a:lnTo>
                    <a:lnTo>
                      <a:pt x="0" y="292"/>
                    </a:lnTo>
                    <a:lnTo>
                      <a:pt x="0" y="299"/>
                    </a:lnTo>
                    <a:lnTo>
                      <a:pt x="0" y="359"/>
                    </a:lnTo>
                    <a:lnTo>
                      <a:pt x="0" y="366"/>
                    </a:lnTo>
                    <a:lnTo>
                      <a:pt x="0" y="372"/>
                    </a:lnTo>
                    <a:lnTo>
                      <a:pt x="0" y="379"/>
                    </a:lnTo>
                    <a:lnTo>
                      <a:pt x="0" y="385"/>
                    </a:lnTo>
                    <a:lnTo>
                      <a:pt x="0" y="385"/>
                    </a:lnTo>
                    <a:lnTo>
                      <a:pt x="0" y="392"/>
                    </a:lnTo>
                    <a:lnTo>
                      <a:pt x="0" y="399"/>
                    </a:lnTo>
                    <a:lnTo>
                      <a:pt x="0" y="405"/>
                    </a:lnTo>
                    <a:lnTo>
                      <a:pt x="0" y="412"/>
                    </a:lnTo>
                    <a:lnTo>
                      <a:pt x="0" y="419"/>
                    </a:lnTo>
                    <a:lnTo>
                      <a:pt x="0" y="419"/>
                    </a:lnTo>
                    <a:lnTo>
                      <a:pt x="0" y="425"/>
                    </a:lnTo>
                    <a:lnTo>
                      <a:pt x="0" y="432"/>
                    </a:lnTo>
                    <a:lnTo>
                      <a:pt x="0" y="439"/>
                    </a:lnTo>
                    <a:lnTo>
                      <a:pt x="0" y="492"/>
                    </a:lnTo>
                    <a:lnTo>
                      <a:pt x="0" y="498"/>
                    </a:lnTo>
                    <a:lnTo>
                      <a:pt x="0" y="498"/>
                    </a:lnTo>
                    <a:lnTo>
                      <a:pt x="0" y="505"/>
                    </a:lnTo>
                    <a:lnTo>
                      <a:pt x="0" y="512"/>
                    </a:lnTo>
                    <a:lnTo>
                      <a:pt x="0" y="512"/>
                    </a:lnTo>
                    <a:lnTo>
                      <a:pt x="0" y="518"/>
                    </a:lnTo>
                    <a:lnTo>
                      <a:pt x="0" y="565"/>
                    </a:lnTo>
                    <a:lnTo>
                      <a:pt x="0" y="571"/>
                    </a:lnTo>
                    <a:lnTo>
                      <a:pt x="0" y="571"/>
                    </a:lnTo>
                    <a:lnTo>
                      <a:pt x="0" y="578"/>
                    </a:lnTo>
                    <a:lnTo>
                      <a:pt x="0" y="585"/>
                    </a:lnTo>
                    <a:lnTo>
                      <a:pt x="0" y="585"/>
                    </a:lnTo>
                    <a:lnTo>
                      <a:pt x="0" y="591"/>
                    </a:lnTo>
                    <a:lnTo>
                      <a:pt x="0" y="598"/>
                    </a:lnTo>
                    <a:lnTo>
                      <a:pt x="0" y="598"/>
                    </a:lnTo>
                    <a:lnTo>
                      <a:pt x="0" y="605"/>
                    </a:lnTo>
                    <a:lnTo>
                      <a:pt x="0" y="605"/>
                    </a:lnTo>
                    <a:lnTo>
                      <a:pt x="0" y="611"/>
                    </a:lnTo>
                    <a:lnTo>
                      <a:pt x="0" y="618"/>
                    </a:lnTo>
                    <a:lnTo>
                      <a:pt x="0" y="618"/>
                    </a:lnTo>
                    <a:lnTo>
                      <a:pt x="0" y="624"/>
                    </a:lnTo>
                    <a:lnTo>
                      <a:pt x="0" y="664"/>
                    </a:lnTo>
                    <a:lnTo>
                      <a:pt x="0" y="664"/>
                    </a:lnTo>
                    <a:lnTo>
                      <a:pt x="0" y="671"/>
                    </a:lnTo>
                    <a:lnTo>
                      <a:pt x="0" y="671"/>
                    </a:lnTo>
                    <a:lnTo>
                      <a:pt x="0" y="678"/>
                    </a:lnTo>
                    <a:lnTo>
                      <a:pt x="0" y="678"/>
                    </a:lnTo>
                    <a:lnTo>
                      <a:pt x="0" y="684"/>
                    </a:lnTo>
                    <a:lnTo>
                      <a:pt x="0" y="717"/>
                    </a:lnTo>
                    <a:lnTo>
                      <a:pt x="0" y="717"/>
                    </a:lnTo>
                    <a:lnTo>
                      <a:pt x="0" y="724"/>
                    </a:lnTo>
                    <a:lnTo>
                      <a:pt x="0" y="724"/>
                    </a:lnTo>
                    <a:lnTo>
                      <a:pt x="0" y="724"/>
                    </a:lnTo>
                    <a:lnTo>
                      <a:pt x="0" y="731"/>
                    </a:lnTo>
                    <a:lnTo>
                      <a:pt x="0" y="731"/>
                    </a:lnTo>
                    <a:lnTo>
                      <a:pt x="0" y="737"/>
                    </a:lnTo>
                    <a:lnTo>
                      <a:pt x="0" y="737"/>
                    </a:lnTo>
                    <a:lnTo>
                      <a:pt x="0" y="737"/>
                    </a:lnTo>
                    <a:lnTo>
                      <a:pt x="0" y="744"/>
                    </a:lnTo>
                    <a:lnTo>
                      <a:pt x="0" y="744"/>
                    </a:lnTo>
                    <a:lnTo>
                      <a:pt x="0" y="751"/>
                    </a:lnTo>
                    <a:lnTo>
                      <a:pt x="0" y="751"/>
                    </a:lnTo>
                    <a:lnTo>
                      <a:pt x="0" y="751"/>
                    </a:lnTo>
                    <a:lnTo>
                      <a:pt x="0" y="777"/>
                    </a:lnTo>
                    <a:lnTo>
                      <a:pt x="0" y="777"/>
                    </a:lnTo>
                    <a:lnTo>
                      <a:pt x="0" y="784"/>
                    </a:lnTo>
                    <a:lnTo>
                      <a:pt x="0" y="784"/>
                    </a:lnTo>
                    <a:lnTo>
                      <a:pt x="0" y="784"/>
                    </a:lnTo>
                    <a:lnTo>
                      <a:pt x="0" y="790"/>
                    </a:lnTo>
                    <a:lnTo>
                      <a:pt x="0" y="790"/>
                    </a:lnTo>
                    <a:lnTo>
                      <a:pt x="0" y="810"/>
                    </a:lnTo>
                    <a:lnTo>
                      <a:pt x="0" y="810"/>
                    </a:lnTo>
                    <a:lnTo>
                      <a:pt x="0" y="810"/>
                    </a:lnTo>
                    <a:lnTo>
                      <a:pt x="0" y="810"/>
                    </a:lnTo>
                    <a:lnTo>
                      <a:pt x="0" y="817"/>
                    </a:lnTo>
                    <a:lnTo>
                      <a:pt x="0" y="817"/>
                    </a:lnTo>
                    <a:lnTo>
                      <a:pt x="0" y="817"/>
                    </a:lnTo>
                    <a:lnTo>
                      <a:pt x="0" y="817"/>
                    </a:lnTo>
                    <a:lnTo>
                      <a:pt x="0" y="817"/>
                    </a:lnTo>
                    <a:lnTo>
                      <a:pt x="0" y="824"/>
                    </a:lnTo>
                    <a:lnTo>
                      <a:pt x="0" y="824"/>
                    </a:lnTo>
                    <a:lnTo>
                      <a:pt x="0" y="824"/>
                    </a:lnTo>
                    <a:lnTo>
                      <a:pt x="0" y="824"/>
                    </a:lnTo>
                    <a:lnTo>
                      <a:pt x="0" y="824"/>
                    </a:lnTo>
                    <a:lnTo>
                      <a:pt x="0" y="830"/>
                    </a:lnTo>
                    <a:lnTo>
                      <a:pt x="0" y="830"/>
                    </a:lnTo>
                    <a:lnTo>
                      <a:pt x="0" y="830"/>
                    </a:lnTo>
                    <a:lnTo>
                      <a:pt x="0" y="830"/>
                    </a:lnTo>
                    <a:lnTo>
                      <a:pt x="0" y="830"/>
                    </a:lnTo>
                    <a:lnTo>
                      <a:pt x="0" y="830"/>
                    </a:lnTo>
                    <a:lnTo>
                      <a:pt x="0" y="830"/>
                    </a:lnTo>
                    <a:lnTo>
                      <a:pt x="0" y="830"/>
                    </a:lnTo>
                    <a:lnTo>
                      <a:pt x="0" y="837"/>
                    </a:lnTo>
                    <a:lnTo>
                      <a:pt x="0" y="837"/>
                    </a:lnTo>
                    <a:lnTo>
                      <a:pt x="0" y="837"/>
                    </a:lnTo>
                    <a:lnTo>
                      <a:pt x="0" y="837"/>
                    </a:lnTo>
                    <a:lnTo>
                      <a:pt x="0" y="837"/>
                    </a:lnTo>
                    <a:lnTo>
                      <a:pt x="0" y="837"/>
                    </a:lnTo>
                    <a:lnTo>
                      <a:pt x="0" y="837"/>
                    </a:lnTo>
                    <a:lnTo>
                      <a:pt x="0" y="837"/>
                    </a:lnTo>
                    <a:lnTo>
                      <a:pt x="0" y="837"/>
                    </a:lnTo>
                    <a:lnTo>
                      <a:pt x="0" y="837"/>
                    </a:lnTo>
                    <a:lnTo>
                      <a:pt x="0" y="837"/>
                    </a:lnTo>
                    <a:lnTo>
                      <a:pt x="0" y="837"/>
                    </a:lnTo>
                    <a:lnTo>
                      <a:pt x="0" y="844"/>
                    </a:lnTo>
                    <a:lnTo>
                      <a:pt x="0" y="844"/>
                    </a:lnTo>
                    <a:lnTo>
                      <a:pt x="0" y="844"/>
                    </a:lnTo>
                    <a:lnTo>
                      <a:pt x="0" y="837"/>
                    </a:lnTo>
                    <a:lnTo>
                      <a:pt x="0" y="837"/>
                    </a:lnTo>
                    <a:lnTo>
                      <a:pt x="0" y="837"/>
                    </a:lnTo>
                    <a:lnTo>
                      <a:pt x="0" y="837"/>
                    </a:lnTo>
                    <a:lnTo>
                      <a:pt x="0" y="837"/>
                    </a:lnTo>
                    <a:lnTo>
                      <a:pt x="0" y="837"/>
                    </a:lnTo>
                    <a:lnTo>
                      <a:pt x="0" y="837"/>
                    </a:lnTo>
                    <a:lnTo>
                      <a:pt x="0" y="837"/>
                    </a:lnTo>
                    <a:lnTo>
                      <a:pt x="0" y="837"/>
                    </a:lnTo>
                    <a:lnTo>
                      <a:pt x="0" y="830"/>
                    </a:lnTo>
                    <a:lnTo>
                      <a:pt x="0" y="830"/>
                    </a:lnTo>
                    <a:lnTo>
                      <a:pt x="0" y="830"/>
                    </a:lnTo>
                    <a:lnTo>
                      <a:pt x="0" y="830"/>
                    </a:lnTo>
                    <a:lnTo>
                      <a:pt x="0" y="830"/>
                    </a:lnTo>
                    <a:lnTo>
                      <a:pt x="0" y="830"/>
                    </a:lnTo>
                    <a:lnTo>
                      <a:pt x="0" y="824"/>
                    </a:lnTo>
                    <a:lnTo>
                      <a:pt x="0" y="824"/>
                    </a:lnTo>
                    <a:lnTo>
                      <a:pt x="0" y="824"/>
                    </a:lnTo>
                    <a:lnTo>
                      <a:pt x="0" y="824"/>
                    </a:lnTo>
                    <a:lnTo>
                      <a:pt x="0" y="824"/>
                    </a:lnTo>
                    <a:lnTo>
                      <a:pt x="0" y="817"/>
                    </a:lnTo>
                    <a:lnTo>
                      <a:pt x="0" y="817"/>
                    </a:lnTo>
                    <a:lnTo>
                      <a:pt x="0" y="817"/>
                    </a:lnTo>
                    <a:lnTo>
                      <a:pt x="0" y="817"/>
                    </a:lnTo>
                    <a:lnTo>
                      <a:pt x="0" y="797"/>
                    </a:lnTo>
                    <a:lnTo>
                      <a:pt x="0" y="797"/>
                    </a:lnTo>
                    <a:lnTo>
                      <a:pt x="0" y="797"/>
                    </a:lnTo>
                    <a:lnTo>
                      <a:pt x="0" y="790"/>
                    </a:lnTo>
                    <a:lnTo>
                      <a:pt x="0" y="790"/>
                    </a:lnTo>
                    <a:lnTo>
                      <a:pt x="0" y="790"/>
                    </a:lnTo>
                    <a:lnTo>
                      <a:pt x="0" y="790"/>
                    </a:lnTo>
                    <a:lnTo>
                      <a:pt x="0" y="764"/>
                    </a:lnTo>
                    <a:lnTo>
                      <a:pt x="0" y="764"/>
                    </a:lnTo>
                    <a:lnTo>
                      <a:pt x="0" y="757"/>
                    </a:lnTo>
                    <a:lnTo>
                      <a:pt x="0" y="757"/>
                    </a:lnTo>
                    <a:lnTo>
                      <a:pt x="0" y="757"/>
                    </a:lnTo>
                    <a:lnTo>
                      <a:pt x="0" y="751"/>
                    </a:lnTo>
                    <a:lnTo>
                      <a:pt x="0" y="751"/>
                    </a:lnTo>
                    <a:lnTo>
                      <a:pt x="0" y="751"/>
                    </a:lnTo>
                    <a:lnTo>
                      <a:pt x="0" y="744"/>
                    </a:lnTo>
                    <a:lnTo>
                      <a:pt x="0" y="744"/>
                    </a:lnTo>
                    <a:lnTo>
                      <a:pt x="0" y="737"/>
                    </a:lnTo>
                    <a:lnTo>
                      <a:pt x="0" y="737"/>
                    </a:lnTo>
                    <a:lnTo>
                      <a:pt x="0" y="737"/>
                    </a:lnTo>
                    <a:lnTo>
                      <a:pt x="0" y="731"/>
                    </a:lnTo>
                    <a:lnTo>
                      <a:pt x="0" y="731"/>
                    </a:lnTo>
                    <a:lnTo>
                      <a:pt x="0" y="698"/>
                    </a:lnTo>
                    <a:lnTo>
                      <a:pt x="0" y="691"/>
                    </a:lnTo>
                    <a:lnTo>
                      <a:pt x="0" y="691"/>
                    </a:lnTo>
                    <a:lnTo>
                      <a:pt x="0" y="691"/>
                    </a:lnTo>
                    <a:lnTo>
                      <a:pt x="0" y="684"/>
                    </a:lnTo>
                    <a:lnTo>
                      <a:pt x="0" y="684"/>
                    </a:lnTo>
                    <a:lnTo>
                      <a:pt x="0" y="678"/>
                    </a:lnTo>
                    <a:lnTo>
                      <a:pt x="0" y="638"/>
                    </a:lnTo>
                    <a:lnTo>
                      <a:pt x="0" y="638"/>
                    </a:lnTo>
                    <a:lnTo>
                      <a:pt x="0" y="631"/>
                    </a:lnTo>
                    <a:lnTo>
                      <a:pt x="0" y="631"/>
                    </a:lnTo>
                    <a:lnTo>
                      <a:pt x="0" y="624"/>
                    </a:lnTo>
                    <a:lnTo>
                      <a:pt x="0" y="624"/>
                    </a:lnTo>
                    <a:lnTo>
                      <a:pt x="0" y="618"/>
                    </a:lnTo>
                    <a:lnTo>
                      <a:pt x="0" y="611"/>
                    </a:lnTo>
                    <a:lnTo>
                      <a:pt x="0" y="611"/>
                    </a:lnTo>
                    <a:lnTo>
                      <a:pt x="0" y="605"/>
                    </a:lnTo>
                    <a:lnTo>
                      <a:pt x="0" y="598"/>
                    </a:lnTo>
                    <a:lnTo>
                      <a:pt x="0" y="598"/>
                    </a:lnTo>
                    <a:lnTo>
                      <a:pt x="0" y="591"/>
                    </a:lnTo>
                    <a:lnTo>
                      <a:pt x="0" y="591"/>
                    </a:lnTo>
                    <a:lnTo>
                      <a:pt x="0" y="585"/>
                    </a:lnTo>
                    <a:lnTo>
                      <a:pt x="0" y="538"/>
                    </a:lnTo>
                    <a:lnTo>
                      <a:pt x="0" y="532"/>
                    </a:lnTo>
                    <a:lnTo>
                      <a:pt x="0" y="532"/>
                    </a:lnTo>
                    <a:lnTo>
                      <a:pt x="0" y="525"/>
                    </a:lnTo>
                    <a:lnTo>
                      <a:pt x="0" y="518"/>
                    </a:lnTo>
                    <a:lnTo>
                      <a:pt x="0" y="518"/>
                    </a:lnTo>
                    <a:lnTo>
                      <a:pt x="0" y="512"/>
                    </a:lnTo>
                    <a:lnTo>
                      <a:pt x="0" y="458"/>
                    </a:lnTo>
                    <a:lnTo>
                      <a:pt x="0" y="452"/>
                    </a:lnTo>
                    <a:lnTo>
                      <a:pt x="0" y="452"/>
                    </a:lnTo>
                    <a:lnTo>
                      <a:pt x="0" y="445"/>
                    </a:lnTo>
                    <a:lnTo>
                      <a:pt x="0" y="439"/>
                    </a:lnTo>
                    <a:lnTo>
                      <a:pt x="0" y="432"/>
                    </a:lnTo>
                    <a:lnTo>
                      <a:pt x="0" y="425"/>
                    </a:lnTo>
                    <a:lnTo>
                      <a:pt x="0" y="425"/>
                    </a:lnTo>
                    <a:lnTo>
                      <a:pt x="0" y="419"/>
                    </a:lnTo>
                    <a:lnTo>
                      <a:pt x="0" y="412"/>
                    </a:lnTo>
                    <a:lnTo>
                      <a:pt x="0" y="405"/>
                    </a:lnTo>
                    <a:lnTo>
                      <a:pt x="0" y="399"/>
                    </a:lnTo>
                    <a:lnTo>
                      <a:pt x="0" y="392"/>
                    </a:lnTo>
                    <a:lnTo>
                      <a:pt x="0" y="392"/>
                    </a:lnTo>
                    <a:lnTo>
                      <a:pt x="0" y="385"/>
                    </a:lnTo>
                    <a:lnTo>
                      <a:pt x="0" y="326"/>
                    </a:lnTo>
                    <a:lnTo>
                      <a:pt x="0" y="319"/>
                    </a:lnTo>
                    <a:lnTo>
                      <a:pt x="0" y="312"/>
                    </a:lnTo>
                    <a:lnTo>
                      <a:pt x="0" y="306"/>
                    </a:lnTo>
                    <a:lnTo>
                      <a:pt x="0" y="299"/>
                    </a:lnTo>
                    <a:lnTo>
                      <a:pt x="0" y="292"/>
                    </a:lnTo>
                    <a:lnTo>
                      <a:pt x="0" y="292"/>
                    </a:lnTo>
                    <a:lnTo>
                      <a:pt x="0" y="226"/>
                    </a:lnTo>
                    <a:lnTo>
                      <a:pt x="0" y="219"/>
                    </a:lnTo>
                    <a:lnTo>
                      <a:pt x="0" y="213"/>
                    </a:lnTo>
                    <a:lnTo>
                      <a:pt x="0" y="206"/>
                    </a:lnTo>
                    <a:lnTo>
                      <a:pt x="0" y="199"/>
                    </a:lnTo>
                    <a:lnTo>
                      <a:pt x="0" y="193"/>
                    </a:lnTo>
                    <a:lnTo>
                      <a:pt x="0" y="186"/>
                    </a:lnTo>
                    <a:lnTo>
                      <a:pt x="0" y="180"/>
                    </a:lnTo>
                    <a:lnTo>
                      <a:pt x="0" y="173"/>
                    </a:lnTo>
                    <a:lnTo>
                      <a:pt x="0" y="160"/>
                    </a:lnTo>
                    <a:lnTo>
                      <a:pt x="0" y="153"/>
                    </a:lnTo>
                    <a:lnTo>
                      <a:pt x="0" y="146"/>
                    </a:lnTo>
                    <a:lnTo>
                      <a:pt x="0" y="140"/>
                    </a:lnTo>
                    <a:lnTo>
                      <a:pt x="0" y="133"/>
                    </a:lnTo>
                    <a:lnTo>
                      <a:pt x="0" y="126"/>
                    </a:lnTo>
                    <a:lnTo>
                      <a:pt x="0" y="120"/>
                    </a:lnTo>
                    <a:lnTo>
                      <a:pt x="0" y="113"/>
                    </a:lnTo>
                    <a:lnTo>
                      <a:pt x="0" y="107"/>
                    </a:lnTo>
                    <a:lnTo>
                      <a:pt x="0" y="100"/>
                    </a:lnTo>
                    <a:lnTo>
                      <a:pt x="0" y="93"/>
                    </a:lnTo>
                    <a:lnTo>
                      <a:pt x="0" y="87"/>
                    </a:lnTo>
                    <a:lnTo>
                      <a:pt x="0" y="80"/>
                    </a:lnTo>
                    <a:lnTo>
                      <a:pt x="0" y="80"/>
                    </a:lnTo>
                    <a:lnTo>
                      <a:pt x="0" y="73"/>
                    </a:lnTo>
                    <a:lnTo>
                      <a:pt x="0" y="67"/>
                    </a:lnTo>
                    <a:lnTo>
                      <a:pt x="0" y="60"/>
                    </a:lnTo>
                    <a:lnTo>
                      <a:pt x="0" y="53"/>
                    </a:lnTo>
                    <a:lnTo>
                      <a:pt x="0" y="53"/>
                    </a:lnTo>
                    <a:lnTo>
                      <a:pt x="0" y="53"/>
                    </a:lnTo>
                    <a:lnTo>
                      <a:pt x="0" y="47"/>
                    </a:lnTo>
                    <a:lnTo>
                      <a:pt x="0" y="40"/>
                    </a:lnTo>
                    <a:lnTo>
                      <a:pt x="0" y="33"/>
                    </a:lnTo>
                    <a:lnTo>
                      <a:pt x="0" y="27"/>
                    </a:lnTo>
                    <a:lnTo>
                      <a:pt x="0" y="20"/>
                    </a:lnTo>
                    <a:lnTo>
                      <a:pt x="0" y="14"/>
                    </a:lnTo>
                    <a:lnTo>
                      <a:pt x="0" y="14"/>
                    </a:lnTo>
                    <a:lnTo>
                      <a:pt x="0" y="14"/>
                    </a:lnTo>
                    <a:lnTo>
                      <a:pt x="0" y="20"/>
                    </a:lnTo>
                    <a:lnTo>
                      <a:pt x="0" y="27"/>
                    </a:lnTo>
                    <a:lnTo>
                      <a:pt x="0" y="33"/>
                    </a:lnTo>
                    <a:lnTo>
                      <a:pt x="0" y="47"/>
                    </a:lnTo>
                    <a:lnTo>
                      <a:pt x="0" y="53"/>
                    </a:lnTo>
                    <a:lnTo>
                      <a:pt x="0" y="60"/>
                    </a:lnTo>
                    <a:lnTo>
                      <a:pt x="0" y="67"/>
                    </a:lnTo>
                    <a:lnTo>
                      <a:pt x="0" y="73"/>
                    </a:lnTo>
                    <a:lnTo>
                      <a:pt x="0" y="80"/>
                    </a:lnTo>
                    <a:lnTo>
                      <a:pt x="0" y="87"/>
                    </a:lnTo>
                    <a:lnTo>
                      <a:pt x="0" y="93"/>
                    </a:lnTo>
                    <a:lnTo>
                      <a:pt x="0" y="107"/>
                    </a:lnTo>
                    <a:lnTo>
                      <a:pt x="0" y="113"/>
                    </a:lnTo>
                    <a:lnTo>
                      <a:pt x="0" y="120"/>
                    </a:lnTo>
                    <a:lnTo>
                      <a:pt x="0" y="126"/>
                    </a:lnTo>
                    <a:lnTo>
                      <a:pt x="0" y="133"/>
                    </a:lnTo>
                    <a:lnTo>
                      <a:pt x="0" y="140"/>
                    </a:lnTo>
                    <a:lnTo>
                      <a:pt x="0" y="146"/>
                    </a:lnTo>
                    <a:lnTo>
                      <a:pt x="0" y="153"/>
                    </a:lnTo>
                    <a:lnTo>
                      <a:pt x="0" y="160"/>
                    </a:lnTo>
                    <a:lnTo>
                      <a:pt x="0" y="166"/>
                    </a:lnTo>
                    <a:lnTo>
                      <a:pt x="0" y="173"/>
                    </a:lnTo>
                    <a:lnTo>
                      <a:pt x="0" y="180"/>
                    </a:lnTo>
                    <a:lnTo>
                      <a:pt x="0" y="186"/>
                    </a:lnTo>
                    <a:lnTo>
                      <a:pt x="0" y="259"/>
                    </a:lnTo>
                    <a:lnTo>
                      <a:pt x="0" y="266"/>
                    </a:lnTo>
                    <a:lnTo>
                      <a:pt x="0" y="273"/>
                    </a:lnTo>
                    <a:lnTo>
                      <a:pt x="0" y="273"/>
                    </a:lnTo>
                    <a:lnTo>
                      <a:pt x="0" y="279"/>
                    </a:lnTo>
                    <a:lnTo>
                      <a:pt x="0" y="286"/>
                    </a:lnTo>
                    <a:lnTo>
                      <a:pt x="0" y="292"/>
                    </a:lnTo>
                    <a:lnTo>
                      <a:pt x="0" y="359"/>
                    </a:lnTo>
                    <a:lnTo>
                      <a:pt x="0" y="359"/>
                    </a:lnTo>
                    <a:lnTo>
                      <a:pt x="0" y="366"/>
                    </a:lnTo>
                    <a:lnTo>
                      <a:pt x="0" y="372"/>
                    </a:lnTo>
                    <a:lnTo>
                      <a:pt x="0" y="379"/>
                    </a:lnTo>
                    <a:lnTo>
                      <a:pt x="0" y="385"/>
                    </a:lnTo>
                    <a:lnTo>
                      <a:pt x="0" y="392"/>
                    </a:lnTo>
                    <a:lnTo>
                      <a:pt x="0" y="399"/>
                    </a:lnTo>
                    <a:lnTo>
                      <a:pt x="0" y="399"/>
                    </a:lnTo>
                    <a:lnTo>
                      <a:pt x="0" y="405"/>
                    </a:lnTo>
                    <a:lnTo>
                      <a:pt x="0" y="412"/>
                    </a:lnTo>
                    <a:lnTo>
                      <a:pt x="0" y="419"/>
                    </a:lnTo>
                    <a:lnTo>
                      <a:pt x="0" y="425"/>
                    </a:lnTo>
                    <a:lnTo>
                      <a:pt x="0" y="432"/>
                    </a:lnTo>
                    <a:lnTo>
                      <a:pt x="0" y="432"/>
                    </a:lnTo>
                    <a:lnTo>
                      <a:pt x="0" y="492"/>
                    </a:lnTo>
                    <a:lnTo>
                      <a:pt x="0" y="492"/>
                    </a:lnTo>
                    <a:lnTo>
                      <a:pt x="0" y="498"/>
                    </a:lnTo>
                    <a:lnTo>
                      <a:pt x="0" y="505"/>
                    </a:lnTo>
                    <a:lnTo>
                      <a:pt x="0" y="505"/>
                    </a:lnTo>
                    <a:lnTo>
                      <a:pt x="0" y="512"/>
                    </a:lnTo>
                    <a:lnTo>
                      <a:pt x="0" y="512"/>
                    </a:lnTo>
                    <a:lnTo>
                      <a:pt x="0" y="565"/>
                    </a:lnTo>
                    <a:lnTo>
                      <a:pt x="0" y="571"/>
                    </a:lnTo>
                    <a:lnTo>
                      <a:pt x="0" y="571"/>
                    </a:lnTo>
                    <a:lnTo>
                      <a:pt x="0" y="578"/>
                    </a:lnTo>
                    <a:lnTo>
                      <a:pt x="0" y="585"/>
                    </a:lnTo>
                    <a:lnTo>
                      <a:pt x="0" y="585"/>
                    </a:lnTo>
                    <a:lnTo>
                      <a:pt x="0" y="591"/>
                    </a:lnTo>
                    <a:lnTo>
                      <a:pt x="0" y="591"/>
                    </a:lnTo>
                    <a:lnTo>
                      <a:pt x="0" y="598"/>
                    </a:lnTo>
                    <a:lnTo>
                      <a:pt x="0" y="605"/>
                    </a:lnTo>
                    <a:lnTo>
                      <a:pt x="0" y="605"/>
                    </a:lnTo>
                    <a:lnTo>
                      <a:pt x="0" y="611"/>
                    </a:lnTo>
                    <a:lnTo>
                      <a:pt x="0" y="618"/>
                    </a:lnTo>
                    <a:lnTo>
                      <a:pt x="0" y="618"/>
                    </a:lnTo>
                    <a:lnTo>
                      <a:pt x="0" y="624"/>
                    </a:lnTo>
                    <a:lnTo>
                      <a:pt x="0" y="664"/>
                    </a:lnTo>
                    <a:lnTo>
                      <a:pt x="0" y="664"/>
                    </a:lnTo>
                    <a:lnTo>
                      <a:pt x="0" y="671"/>
                    </a:lnTo>
                    <a:lnTo>
                      <a:pt x="0" y="671"/>
                    </a:lnTo>
                    <a:lnTo>
                      <a:pt x="0" y="678"/>
                    </a:lnTo>
                    <a:lnTo>
                      <a:pt x="0" y="678"/>
                    </a:lnTo>
                    <a:lnTo>
                      <a:pt x="0" y="684"/>
                    </a:lnTo>
                    <a:lnTo>
                      <a:pt x="0" y="717"/>
                    </a:lnTo>
                    <a:lnTo>
                      <a:pt x="0" y="717"/>
                    </a:lnTo>
                    <a:lnTo>
                      <a:pt x="0" y="724"/>
                    </a:lnTo>
                    <a:lnTo>
                      <a:pt x="0" y="724"/>
                    </a:lnTo>
                    <a:lnTo>
                      <a:pt x="0" y="724"/>
                    </a:lnTo>
                    <a:lnTo>
                      <a:pt x="0" y="731"/>
                    </a:lnTo>
                    <a:lnTo>
                      <a:pt x="0" y="731"/>
                    </a:lnTo>
                    <a:lnTo>
                      <a:pt x="0" y="737"/>
                    </a:lnTo>
                    <a:lnTo>
                      <a:pt x="0" y="737"/>
                    </a:lnTo>
                    <a:lnTo>
                      <a:pt x="0" y="744"/>
                    </a:lnTo>
                    <a:lnTo>
                      <a:pt x="0" y="744"/>
                    </a:lnTo>
                    <a:lnTo>
                      <a:pt x="0" y="744"/>
                    </a:lnTo>
                    <a:lnTo>
                      <a:pt x="0" y="751"/>
                    </a:lnTo>
                    <a:lnTo>
                      <a:pt x="0" y="751"/>
                    </a:lnTo>
                    <a:lnTo>
                      <a:pt x="0" y="757"/>
                    </a:lnTo>
                    <a:lnTo>
                      <a:pt x="0" y="777"/>
                    </a:lnTo>
                    <a:lnTo>
                      <a:pt x="0" y="784"/>
                    </a:lnTo>
                    <a:lnTo>
                      <a:pt x="0" y="784"/>
                    </a:lnTo>
                    <a:lnTo>
                      <a:pt x="0" y="784"/>
                    </a:lnTo>
                    <a:lnTo>
                      <a:pt x="0" y="784"/>
                    </a:lnTo>
                    <a:lnTo>
                      <a:pt x="0" y="790"/>
                    </a:lnTo>
                    <a:lnTo>
                      <a:pt x="0" y="790"/>
                    </a:lnTo>
                    <a:lnTo>
                      <a:pt x="0" y="810"/>
                    </a:lnTo>
                    <a:lnTo>
                      <a:pt x="0" y="810"/>
                    </a:lnTo>
                    <a:lnTo>
                      <a:pt x="0" y="810"/>
                    </a:lnTo>
                    <a:lnTo>
                      <a:pt x="0" y="817"/>
                    </a:lnTo>
                    <a:lnTo>
                      <a:pt x="0" y="817"/>
                    </a:lnTo>
                    <a:lnTo>
                      <a:pt x="0" y="817"/>
                    </a:lnTo>
                    <a:lnTo>
                      <a:pt x="0" y="817"/>
                    </a:lnTo>
                    <a:lnTo>
                      <a:pt x="0" y="817"/>
                    </a:lnTo>
                    <a:lnTo>
                      <a:pt x="0" y="824"/>
                    </a:lnTo>
                    <a:lnTo>
                      <a:pt x="0" y="824"/>
                    </a:lnTo>
                    <a:lnTo>
                      <a:pt x="0" y="824"/>
                    </a:lnTo>
                    <a:lnTo>
                      <a:pt x="0" y="824"/>
                    </a:lnTo>
                    <a:lnTo>
                      <a:pt x="0" y="824"/>
                    </a:lnTo>
                    <a:lnTo>
                      <a:pt x="0" y="830"/>
                    </a:lnTo>
                    <a:lnTo>
                      <a:pt x="0" y="830"/>
                    </a:lnTo>
                    <a:lnTo>
                      <a:pt x="0" y="830"/>
                    </a:lnTo>
                    <a:lnTo>
                      <a:pt x="0" y="830"/>
                    </a:lnTo>
                    <a:lnTo>
                      <a:pt x="0" y="830"/>
                    </a:lnTo>
                    <a:lnTo>
                      <a:pt x="0" y="830"/>
                    </a:lnTo>
                    <a:lnTo>
                      <a:pt x="0" y="830"/>
                    </a:lnTo>
                    <a:lnTo>
                      <a:pt x="0" y="830"/>
                    </a:lnTo>
                    <a:lnTo>
                      <a:pt x="0" y="830"/>
                    </a:lnTo>
                    <a:lnTo>
                      <a:pt x="0" y="837"/>
                    </a:lnTo>
                    <a:lnTo>
                      <a:pt x="0" y="837"/>
                    </a:lnTo>
                    <a:lnTo>
                      <a:pt x="0" y="837"/>
                    </a:lnTo>
                    <a:lnTo>
                      <a:pt x="0" y="837"/>
                    </a:lnTo>
                    <a:lnTo>
                      <a:pt x="0" y="837"/>
                    </a:lnTo>
                    <a:lnTo>
                      <a:pt x="0" y="837"/>
                    </a:lnTo>
                    <a:lnTo>
                      <a:pt x="0" y="837"/>
                    </a:lnTo>
                    <a:lnTo>
                      <a:pt x="0" y="837"/>
                    </a:lnTo>
                    <a:lnTo>
                      <a:pt x="0" y="837"/>
                    </a:lnTo>
                    <a:lnTo>
                      <a:pt x="0" y="837"/>
                    </a:lnTo>
                    <a:lnTo>
                      <a:pt x="0" y="837"/>
                    </a:lnTo>
                    <a:lnTo>
                      <a:pt x="0" y="837"/>
                    </a:lnTo>
                    <a:lnTo>
                      <a:pt x="0" y="844"/>
                    </a:lnTo>
                    <a:lnTo>
                      <a:pt x="0" y="844"/>
                    </a:lnTo>
                    <a:lnTo>
                      <a:pt x="0" y="844"/>
                    </a:lnTo>
                    <a:lnTo>
                      <a:pt x="0" y="844"/>
                    </a:lnTo>
                    <a:lnTo>
                      <a:pt x="0" y="844"/>
                    </a:lnTo>
                    <a:lnTo>
                      <a:pt x="0" y="844"/>
                    </a:lnTo>
                    <a:lnTo>
                      <a:pt x="0" y="844"/>
                    </a:lnTo>
                    <a:lnTo>
                      <a:pt x="0" y="837"/>
                    </a:lnTo>
                    <a:lnTo>
                      <a:pt x="0" y="837"/>
                    </a:lnTo>
                    <a:lnTo>
                      <a:pt x="0" y="837"/>
                    </a:lnTo>
                    <a:lnTo>
                      <a:pt x="0" y="837"/>
                    </a:lnTo>
                    <a:lnTo>
                      <a:pt x="0" y="837"/>
                    </a:lnTo>
                    <a:lnTo>
                      <a:pt x="0" y="837"/>
                    </a:lnTo>
                    <a:lnTo>
                      <a:pt x="0" y="837"/>
                    </a:lnTo>
                    <a:lnTo>
                      <a:pt x="0" y="837"/>
                    </a:lnTo>
                    <a:lnTo>
                      <a:pt x="0" y="830"/>
                    </a:lnTo>
                    <a:lnTo>
                      <a:pt x="0" y="830"/>
                    </a:lnTo>
                    <a:lnTo>
                      <a:pt x="0" y="830"/>
                    </a:lnTo>
                    <a:lnTo>
                      <a:pt x="0" y="830"/>
                    </a:lnTo>
                    <a:lnTo>
                      <a:pt x="0" y="830"/>
                    </a:lnTo>
                    <a:lnTo>
                      <a:pt x="0" y="830"/>
                    </a:lnTo>
                    <a:lnTo>
                      <a:pt x="0" y="824"/>
                    </a:lnTo>
                    <a:lnTo>
                      <a:pt x="0" y="824"/>
                    </a:lnTo>
                    <a:lnTo>
                      <a:pt x="0" y="824"/>
                    </a:lnTo>
                    <a:lnTo>
                      <a:pt x="0" y="824"/>
                    </a:lnTo>
                    <a:lnTo>
                      <a:pt x="0" y="824"/>
                    </a:lnTo>
                    <a:lnTo>
                      <a:pt x="0" y="817"/>
                    </a:lnTo>
                    <a:lnTo>
                      <a:pt x="0" y="817"/>
                    </a:lnTo>
                    <a:lnTo>
                      <a:pt x="0" y="817"/>
                    </a:lnTo>
                    <a:lnTo>
                      <a:pt x="0" y="797"/>
                    </a:lnTo>
                    <a:lnTo>
                      <a:pt x="0" y="797"/>
                    </a:lnTo>
                    <a:lnTo>
                      <a:pt x="0" y="797"/>
                    </a:lnTo>
                    <a:lnTo>
                      <a:pt x="0" y="797"/>
                    </a:lnTo>
                    <a:lnTo>
                      <a:pt x="0" y="790"/>
                    </a:lnTo>
                    <a:lnTo>
                      <a:pt x="0" y="790"/>
                    </a:lnTo>
                    <a:lnTo>
                      <a:pt x="0" y="790"/>
                    </a:lnTo>
                    <a:lnTo>
                      <a:pt x="0" y="764"/>
                    </a:lnTo>
                    <a:lnTo>
                      <a:pt x="0" y="764"/>
                    </a:lnTo>
                    <a:lnTo>
                      <a:pt x="0" y="764"/>
                    </a:lnTo>
                    <a:lnTo>
                      <a:pt x="0" y="757"/>
                    </a:lnTo>
                    <a:lnTo>
                      <a:pt x="0" y="757"/>
                    </a:lnTo>
                    <a:lnTo>
                      <a:pt x="0" y="751"/>
                    </a:lnTo>
                    <a:lnTo>
                      <a:pt x="0" y="751"/>
                    </a:lnTo>
                    <a:lnTo>
                      <a:pt x="0" y="751"/>
                    </a:lnTo>
                    <a:lnTo>
                      <a:pt x="0" y="744"/>
                    </a:lnTo>
                    <a:lnTo>
                      <a:pt x="0" y="744"/>
                    </a:lnTo>
                    <a:lnTo>
                      <a:pt x="0" y="737"/>
                    </a:lnTo>
                    <a:lnTo>
                      <a:pt x="0" y="737"/>
                    </a:lnTo>
                    <a:lnTo>
                      <a:pt x="0" y="737"/>
                    </a:lnTo>
                    <a:lnTo>
                      <a:pt x="0" y="731"/>
                    </a:lnTo>
                    <a:lnTo>
                      <a:pt x="0" y="731"/>
                    </a:lnTo>
                    <a:lnTo>
                      <a:pt x="0" y="698"/>
                    </a:lnTo>
                    <a:lnTo>
                      <a:pt x="0" y="691"/>
                    </a:lnTo>
                    <a:lnTo>
                      <a:pt x="0" y="691"/>
                    </a:lnTo>
                    <a:lnTo>
                      <a:pt x="0" y="684"/>
                    </a:lnTo>
                    <a:lnTo>
                      <a:pt x="0" y="684"/>
                    </a:lnTo>
                    <a:lnTo>
                      <a:pt x="0" y="684"/>
                    </a:lnTo>
                    <a:lnTo>
                      <a:pt x="0" y="678"/>
                    </a:lnTo>
                    <a:lnTo>
                      <a:pt x="0" y="638"/>
                    </a:lnTo>
                    <a:lnTo>
                      <a:pt x="0" y="638"/>
                    </a:lnTo>
                    <a:lnTo>
                      <a:pt x="0" y="631"/>
                    </a:lnTo>
                    <a:lnTo>
                      <a:pt x="0" y="631"/>
                    </a:lnTo>
                    <a:lnTo>
                      <a:pt x="0" y="624"/>
                    </a:lnTo>
                    <a:lnTo>
                      <a:pt x="0" y="618"/>
                    </a:lnTo>
                    <a:lnTo>
                      <a:pt x="0" y="618"/>
                    </a:lnTo>
                    <a:lnTo>
                      <a:pt x="0" y="611"/>
                    </a:lnTo>
                    <a:lnTo>
                      <a:pt x="0" y="611"/>
                    </a:lnTo>
                    <a:lnTo>
                      <a:pt x="0" y="605"/>
                    </a:lnTo>
                    <a:lnTo>
                      <a:pt x="0" y="598"/>
                    </a:lnTo>
                    <a:lnTo>
                      <a:pt x="0" y="598"/>
                    </a:lnTo>
                    <a:lnTo>
                      <a:pt x="0" y="591"/>
                    </a:lnTo>
                    <a:lnTo>
                      <a:pt x="0" y="585"/>
                    </a:lnTo>
                    <a:lnTo>
                      <a:pt x="0" y="585"/>
                    </a:lnTo>
                    <a:lnTo>
                      <a:pt x="0" y="538"/>
                    </a:lnTo>
                    <a:lnTo>
                      <a:pt x="0" y="532"/>
                    </a:lnTo>
                    <a:lnTo>
                      <a:pt x="0" y="525"/>
                    </a:lnTo>
                    <a:lnTo>
                      <a:pt x="0" y="525"/>
                    </a:lnTo>
                    <a:lnTo>
                      <a:pt x="0" y="518"/>
                    </a:lnTo>
                    <a:lnTo>
                      <a:pt x="0" y="512"/>
                    </a:lnTo>
                    <a:lnTo>
                      <a:pt x="0" y="512"/>
                    </a:lnTo>
                    <a:lnTo>
                      <a:pt x="0" y="458"/>
                    </a:lnTo>
                    <a:lnTo>
                      <a:pt x="0" y="452"/>
                    </a:lnTo>
                    <a:lnTo>
                      <a:pt x="0" y="445"/>
                    </a:lnTo>
                    <a:lnTo>
                      <a:pt x="0" y="439"/>
                    </a:lnTo>
                    <a:lnTo>
                      <a:pt x="0" y="439"/>
                    </a:lnTo>
                    <a:lnTo>
                      <a:pt x="0" y="432"/>
                    </a:lnTo>
                    <a:lnTo>
                      <a:pt x="0" y="425"/>
                    </a:lnTo>
                    <a:lnTo>
                      <a:pt x="0" y="419"/>
                    </a:lnTo>
                    <a:lnTo>
                      <a:pt x="0" y="412"/>
                    </a:lnTo>
                    <a:lnTo>
                      <a:pt x="0" y="405"/>
                    </a:lnTo>
                    <a:lnTo>
                      <a:pt x="0" y="405"/>
                    </a:lnTo>
                    <a:lnTo>
                      <a:pt x="0" y="399"/>
                    </a:lnTo>
                    <a:lnTo>
                      <a:pt x="0" y="392"/>
                    </a:lnTo>
                    <a:lnTo>
                      <a:pt x="0" y="385"/>
                    </a:lnTo>
                    <a:lnTo>
                      <a:pt x="0" y="379"/>
                    </a:lnTo>
                    <a:lnTo>
                      <a:pt x="0" y="319"/>
                    </a:lnTo>
                    <a:lnTo>
                      <a:pt x="0" y="312"/>
                    </a:lnTo>
                    <a:lnTo>
                      <a:pt x="0" y="306"/>
                    </a:lnTo>
                    <a:lnTo>
                      <a:pt x="0" y="299"/>
                    </a:lnTo>
                    <a:lnTo>
                      <a:pt x="0" y="292"/>
                    </a:lnTo>
                    <a:lnTo>
                      <a:pt x="0" y="292"/>
                    </a:lnTo>
                    <a:lnTo>
                      <a:pt x="0" y="286"/>
                    </a:lnTo>
                    <a:lnTo>
                      <a:pt x="0" y="213"/>
                    </a:lnTo>
                    <a:lnTo>
                      <a:pt x="0" y="206"/>
                    </a:lnTo>
                    <a:lnTo>
                      <a:pt x="0" y="199"/>
                    </a:lnTo>
                    <a:lnTo>
                      <a:pt x="0" y="193"/>
                    </a:lnTo>
                    <a:lnTo>
                      <a:pt x="0" y="186"/>
                    </a:lnTo>
                    <a:lnTo>
                      <a:pt x="0" y="180"/>
                    </a:lnTo>
                    <a:lnTo>
                      <a:pt x="0" y="173"/>
                    </a:lnTo>
                    <a:lnTo>
                      <a:pt x="0" y="166"/>
                    </a:lnTo>
                    <a:lnTo>
                      <a:pt x="0" y="160"/>
                    </a:lnTo>
                    <a:lnTo>
                      <a:pt x="0" y="153"/>
                    </a:lnTo>
                    <a:lnTo>
                      <a:pt x="0" y="146"/>
                    </a:lnTo>
                    <a:lnTo>
                      <a:pt x="0" y="140"/>
                    </a:lnTo>
                    <a:lnTo>
                      <a:pt x="0" y="133"/>
                    </a:lnTo>
                    <a:lnTo>
                      <a:pt x="0" y="126"/>
                    </a:lnTo>
                    <a:lnTo>
                      <a:pt x="0" y="120"/>
                    </a:lnTo>
                    <a:lnTo>
                      <a:pt x="0" y="113"/>
                    </a:lnTo>
                    <a:lnTo>
                      <a:pt x="0" y="107"/>
                    </a:lnTo>
                    <a:lnTo>
                      <a:pt x="0" y="100"/>
                    </a:lnTo>
                    <a:lnTo>
                      <a:pt x="0" y="93"/>
                    </a:lnTo>
                    <a:lnTo>
                      <a:pt x="0" y="87"/>
                    </a:lnTo>
                    <a:lnTo>
                      <a:pt x="0" y="73"/>
                    </a:lnTo>
                    <a:lnTo>
                      <a:pt x="0" y="67"/>
                    </a:lnTo>
                    <a:lnTo>
                      <a:pt x="0" y="67"/>
                    </a:lnTo>
                    <a:lnTo>
                      <a:pt x="0" y="60"/>
                    </a:lnTo>
                    <a:lnTo>
                      <a:pt x="0" y="53"/>
                    </a:lnTo>
                    <a:lnTo>
                      <a:pt x="0" y="47"/>
                    </a:lnTo>
                    <a:lnTo>
                      <a:pt x="0" y="40"/>
                    </a:lnTo>
                    <a:lnTo>
                      <a:pt x="0" y="40"/>
                    </a:lnTo>
                    <a:lnTo>
                      <a:pt x="0" y="40"/>
                    </a:lnTo>
                    <a:lnTo>
                      <a:pt x="0" y="33"/>
                    </a:lnTo>
                    <a:lnTo>
                      <a:pt x="0" y="27"/>
                    </a:lnTo>
                    <a:lnTo>
                      <a:pt x="0" y="20"/>
                    </a:lnTo>
                    <a:lnTo>
                      <a:pt x="0" y="14"/>
                    </a:lnTo>
                    <a:lnTo>
                      <a:pt x="0" y="14"/>
                    </a:lnTo>
                    <a:lnTo>
                      <a:pt x="0" y="7"/>
                    </a:lnTo>
                    <a:lnTo>
                      <a:pt x="0" y="7"/>
                    </a:lnTo>
                    <a:lnTo>
                      <a:pt x="0" y="7"/>
                    </a:lnTo>
                    <a:lnTo>
                      <a:pt x="0" y="14"/>
                    </a:lnTo>
                    <a:lnTo>
                      <a:pt x="0" y="20"/>
                    </a:lnTo>
                    <a:lnTo>
                      <a:pt x="0" y="27"/>
                    </a:lnTo>
                    <a:lnTo>
                      <a:pt x="0" y="33"/>
                    </a:lnTo>
                    <a:lnTo>
                      <a:pt x="0" y="40"/>
                    </a:lnTo>
                    <a:lnTo>
                      <a:pt x="0" y="47"/>
                    </a:lnTo>
                    <a:lnTo>
                      <a:pt x="0" y="53"/>
                    </a:lnTo>
                    <a:lnTo>
                      <a:pt x="0" y="67"/>
                    </a:lnTo>
                    <a:lnTo>
                      <a:pt x="0" y="73"/>
                    </a:lnTo>
                    <a:lnTo>
                      <a:pt x="0" y="80"/>
                    </a:lnTo>
                    <a:lnTo>
                      <a:pt x="0" y="87"/>
                    </a:lnTo>
                    <a:lnTo>
                      <a:pt x="0" y="93"/>
                    </a:lnTo>
                    <a:lnTo>
                      <a:pt x="0" y="100"/>
                    </a:lnTo>
                    <a:lnTo>
                      <a:pt x="0" y="107"/>
                    </a:lnTo>
                    <a:lnTo>
                      <a:pt x="0" y="113"/>
                    </a:lnTo>
                    <a:lnTo>
                      <a:pt x="0" y="126"/>
                    </a:lnTo>
                    <a:lnTo>
                      <a:pt x="0" y="133"/>
                    </a:lnTo>
                    <a:lnTo>
                      <a:pt x="0" y="140"/>
                    </a:lnTo>
                    <a:lnTo>
                      <a:pt x="0" y="146"/>
                    </a:lnTo>
                    <a:lnTo>
                      <a:pt x="0" y="153"/>
                    </a:lnTo>
                    <a:lnTo>
                      <a:pt x="0" y="160"/>
                    </a:lnTo>
                    <a:lnTo>
                      <a:pt x="0" y="166"/>
                    </a:lnTo>
                    <a:lnTo>
                      <a:pt x="0" y="173"/>
                    </a:lnTo>
                    <a:lnTo>
                      <a:pt x="0" y="180"/>
                    </a:lnTo>
                    <a:lnTo>
                      <a:pt x="0" y="253"/>
                    </a:lnTo>
                    <a:lnTo>
                      <a:pt x="0" y="259"/>
                    </a:lnTo>
                    <a:lnTo>
                      <a:pt x="0" y="259"/>
                    </a:lnTo>
                    <a:lnTo>
                      <a:pt x="0" y="266"/>
                    </a:lnTo>
                    <a:lnTo>
                      <a:pt x="0" y="273"/>
                    </a:lnTo>
                    <a:lnTo>
                      <a:pt x="0" y="279"/>
                    </a:lnTo>
                    <a:lnTo>
                      <a:pt x="0" y="286"/>
                    </a:lnTo>
                    <a:lnTo>
                      <a:pt x="0" y="352"/>
                    </a:lnTo>
                    <a:lnTo>
                      <a:pt x="0" y="352"/>
                    </a:lnTo>
                    <a:lnTo>
                      <a:pt x="0" y="359"/>
                    </a:lnTo>
                    <a:lnTo>
                      <a:pt x="0" y="366"/>
                    </a:lnTo>
                    <a:lnTo>
                      <a:pt x="0" y="372"/>
                    </a:lnTo>
                    <a:lnTo>
                      <a:pt x="0" y="379"/>
                    </a:lnTo>
                    <a:lnTo>
                      <a:pt x="0" y="385"/>
                    </a:lnTo>
                    <a:lnTo>
                      <a:pt x="0" y="392"/>
                    </a:lnTo>
                    <a:lnTo>
                      <a:pt x="0" y="399"/>
                    </a:lnTo>
                    <a:lnTo>
                      <a:pt x="0" y="399"/>
                    </a:lnTo>
                    <a:lnTo>
                      <a:pt x="0" y="405"/>
                    </a:lnTo>
                    <a:lnTo>
                      <a:pt x="0" y="412"/>
                    </a:lnTo>
                    <a:lnTo>
                      <a:pt x="0" y="419"/>
                    </a:lnTo>
                    <a:lnTo>
                      <a:pt x="0" y="425"/>
                    </a:lnTo>
                    <a:lnTo>
                      <a:pt x="0" y="432"/>
                    </a:lnTo>
                    <a:lnTo>
                      <a:pt x="0" y="485"/>
                    </a:lnTo>
                    <a:lnTo>
                      <a:pt x="0" y="492"/>
                    </a:lnTo>
                    <a:lnTo>
                      <a:pt x="0" y="492"/>
                    </a:lnTo>
                    <a:lnTo>
                      <a:pt x="0" y="498"/>
                    </a:lnTo>
                    <a:lnTo>
                      <a:pt x="0" y="505"/>
                    </a:lnTo>
                    <a:lnTo>
                      <a:pt x="0" y="505"/>
                    </a:lnTo>
                    <a:lnTo>
                      <a:pt x="0" y="512"/>
                    </a:lnTo>
                    <a:lnTo>
                      <a:pt x="0" y="558"/>
                    </a:lnTo>
                    <a:lnTo>
                      <a:pt x="0" y="565"/>
                    </a:lnTo>
                    <a:lnTo>
                      <a:pt x="0" y="571"/>
                    </a:lnTo>
                    <a:lnTo>
                      <a:pt x="0" y="571"/>
                    </a:lnTo>
                    <a:lnTo>
                      <a:pt x="0" y="578"/>
                    </a:lnTo>
                    <a:lnTo>
                      <a:pt x="0" y="585"/>
                    </a:lnTo>
                    <a:lnTo>
                      <a:pt x="0" y="585"/>
                    </a:lnTo>
                    <a:lnTo>
                      <a:pt x="0" y="591"/>
                    </a:lnTo>
                    <a:lnTo>
                      <a:pt x="0" y="598"/>
                    </a:lnTo>
                    <a:lnTo>
                      <a:pt x="0" y="598"/>
                    </a:lnTo>
                    <a:lnTo>
                      <a:pt x="0" y="605"/>
                    </a:lnTo>
                    <a:lnTo>
                      <a:pt x="0" y="605"/>
                    </a:lnTo>
                    <a:lnTo>
                      <a:pt x="0" y="611"/>
                    </a:lnTo>
                    <a:lnTo>
                      <a:pt x="0" y="618"/>
                    </a:lnTo>
                    <a:lnTo>
                      <a:pt x="0" y="618"/>
                    </a:lnTo>
                    <a:lnTo>
                      <a:pt x="0" y="658"/>
                    </a:lnTo>
                    <a:lnTo>
                      <a:pt x="0" y="664"/>
                    </a:lnTo>
                    <a:lnTo>
                      <a:pt x="0" y="664"/>
                    </a:lnTo>
                    <a:lnTo>
                      <a:pt x="0" y="671"/>
                    </a:lnTo>
                    <a:lnTo>
                      <a:pt x="0" y="671"/>
                    </a:lnTo>
                    <a:lnTo>
                      <a:pt x="0" y="678"/>
                    </a:lnTo>
                    <a:lnTo>
                      <a:pt x="0" y="678"/>
                    </a:lnTo>
                    <a:lnTo>
                      <a:pt x="0" y="711"/>
                    </a:lnTo>
                    <a:lnTo>
                      <a:pt x="0" y="717"/>
                    </a:lnTo>
                    <a:lnTo>
                      <a:pt x="0" y="717"/>
                    </a:lnTo>
                    <a:lnTo>
                      <a:pt x="0" y="724"/>
                    </a:lnTo>
                    <a:lnTo>
                      <a:pt x="0" y="724"/>
                    </a:lnTo>
                    <a:lnTo>
                      <a:pt x="0" y="731"/>
                    </a:lnTo>
                    <a:lnTo>
                      <a:pt x="0" y="731"/>
                    </a:lnTo>
                    <a:lnTo>
                      <a:pt x="0" y="737"/>
                    </a:lnTo>
                    <a:lnTo>
                      <a:pt x="0" y="737"/>
                    </a:lnTo>
                    <a:lnTo>
                      <a:pt x="0" y="737"/>
                    </a:lnTo>
                    <a:lnTo>
                      <a:pt x="0" y="744"/>
                    </a:lnTo>
                    <a:lnTo>
                      <a:pt x="0" y="744"/>
                    </a:lnTo>
                    <a:lnTo>
                      <a:pt x="0" y="751"/>
                    </a:lnTo>
                    <a:lnTo>
                      <a:pt x="0" y="751"/>
                    </a:lnTo>
                    <a:lnTo>
                      <a:pt x="0" y="751"/>
                    </a:lnTo>
                    <a:lnTo>
                      <a:pt x="0" y="777"/>
                    </a:lnTo>
                    <a:lnTo>
                      <a:pt x="0" y="777"/>
                    </a:lnTo>
                    <a:lnTo>
                      <a:pt x="0" y="784"/>
                    </a:lnTo>
                    <a:lnTo>
                      <a:pt x="0" y="784"/>
                    </a:lnTo>
                    <a:lnTo>
                      <a:pt x="0" y="784"/>
                    </a:lnTo>
                    <a:lnTo>
                      <a:pt x="0" y="790"/>
                    </a:lnTo>
                    <a:lnTo>
                      <a:pt x="0" y="790"/>
                    </a:lnTo>
                    <a:lnTo>
                      <a:pt x="0" y="810"/>
                    </a:lnTo>
                    <a:lnTo>
                      <a:pt x="0" y="810"/>
                    </a:lnTo>
                    <a:lnTo>
                      <a:pt x="0" y="810"/>
                    </a:lnTo>
                    <a:lnTo>
                      <a:pt x="0" y="810"/>
                    </a:lnTo>
                    <a:lnTo>
                      <a:pt x="0" y="817"/>
                    </a:lnTo>
                    <a:lnTo>
                      <a:pt x="0" y="817"/>
                    </a:lnTo>
                    <a:lnTo>
                      <a:pt x="0" y="817"/>
                    </a:lnTo>
                    <a:lnTo>
                      <a:pt x="0" y="817"/>
                    </a:lnTo>
                    <a:lnTo>
                      <a:pt x="0" y="824"/>
                    </a:lnTo>
                    <a:lnTo>
                      <a:pt x="0" y="824"/>
                    </a:lnTo>
                    <a:lnTo>
                      <a:pt x="0" y="824"/>
                    </a:lnTo>
                    <a:lnTo>
                      <a:pt x="0" y="824"/>
                    </a:lnTo>
                    <a:lnTo>
                      <a:pt x="0" y="824"/>
                    </a:lnTo>
                    <a:lnTo>
                      <a:pt x="0" y="830"/>
                    </a:lnTo>
                    <a:lnTo>
                      <a:pt x="0" y="830"/>
                    </a:lnTo>
                    <a:lnTo>
                      <a:pt x="0" y="830"/>
                    </a:lnTo>
                    <a:lnTo>
                      <a:pt x="0" y="830"/>
                    </a:lnTo>
                    <a:lnTo>
                      <a:pt x="0" y="830"/>
                    </a:lnTo>
                    <a:lnTo>
                      <a:pt x="0" y="830"/>
                    </a:lnTo>
                    <a:lnTo>
                      <a:pt x="0" y="830"/>
                    </a:lnTo>
                    <a:lnTo>
                      <a:pt x="0" y="837"/>
                    </a:lnTo>
                    <a:lnTo>
                      <a:pt x="0" y="837"/>
                    </a:lnTo>
                    <a:lnTo>
                      <a:pt x="0" y="837"/>
                    </a:lnTo>
                    <a:lnTo>
                      <a:pt x="0" y="837"/>
                    </a:lnTo>
                    <a:lnTo>
                      <a:pt x="0" y="837"/>
                    </a:lnTo>
                    <a:lnTo>
                      <a:pt x="0" y="837"/>
                    </a:lnTo>
                    <a:lnTo>
                      <a:pt x="0" y="837"/>
                    </a:lnTo>
                    <a:lnTo>
                      <a:pt x="0" y="837"/>
                    </a:lnTo>
                    <a:lnTo>
                      <a:pt x="0" y="837"/>
                    </a:lnTo>
                    <a:lnTo>
                      <a:pt x="0" y="837"/>
                    </a:lnTo>
                    <a:lnTo>
                      <a:pt x="0" y="837"/>
                    </a:lnTo>
                    <a:lnTo>
                      <a:pt x="0" y="837"/>
                    </a:lnTo>
                    <a:lnTo>
                      <a:pt x="0" y="844"/>
                    </a:lnTo>
                    <a:lnTo>
                      <a:pt x="0" y="844"/>
                    </a:lnTo>
                    <a:lnTo>
                      <a:pt x="0" y="844"/>
                    </a:lnTo>
                    <a:lnTo>
                      <a:pt x="0" y="844"/>
                    </a:lnTo>
                    <a:lnTo>
                      <a:pt x="0" y="844"/>
                    </a:lnTo>
                    <a:lnTo>
                      <a:pt x="0" y="844"/>
                    </a:lnTo>
                    <a:lnTo>
                      <a:pt x="0" y="844"/>
                    </a:lnTo>
                    <a:lnTo>
                      <a:pt x="0" y="837"/>
                    </a:lnTo>
                    <a:lnTo>
                      <a:pt x="0" y="837"/>
                    </a:lnTo>
                    <a:lnTo>
                      <a:pt x="0" y="837"/>
                    </a:lnTo>
                    <a:lnTo>
                      <a:pt x="0" y="837"/>
                    </a:lnTo>
                    <a:lnTo>
                      <a:pt x="0" y="837"/>
                    </a:lnTo>
                    <a:lnTo>
                      <a:pt x="0" y="837"/>
                    </a:lnTo>
                    <a:lnTo>
                      <a:pt x="0" y="837"/>
                    </a:lnTo>
                    <a:lnTo>
                      <a:pt x="0" y="837"/>
                    </a:lnTo>
                    <a:lnTo>
                      <a:pt x="0" y="830"/>
                    </a:lnTo>
                    <a:lnTo>
                      <a:pt x="0" y="830"/>
                    </a:lnTo>
                    <a:lnTo>
                      <a:pt x="0" y="830"/>
                    </a:lnTo>
                    <a:lnTo>
                      <a:pt x="0" y="830"/>
                    </a:lnTo>
                    <a:lnTo>
                      <a:pt x="0" y="830"/>
                    </a:lnTo>
                    <a:lnTo>
                      <a:pt x="0" y="830"/>
                    </a:lnTo>
                    <a:lnTo>
                      <a:pt x="0" y="824"/>
                    </a:lnTo>
                    <a:lnTo>
                      <a:pt x="0" y="824"/>
                    </a:lnTo>
                    <a:lnTo>
                      <a:pt x="0" y="824"/>
                    </a:lnTo>
                    <a:lnTo>
                      <a:pt x="0" y="824"/>
                    </a:lnTo>
                    <a:lnTo>
                      <a:pt x="0" y="824"/>
                    </a:lnTo>
                    <a:lnTo>
                      <a:pt x="0" y="817"/>
                    </a:lnTo>
                    <a:lnTo>
                      <a:pt x="0" y="817"/>
                    </a:lnTo>
                    <a:lnTo>
                      <a:pt x="0" y="817"/>
                    </a:lnTo>
                    <a:lnTo>
                      <a:pt x="0" y="797"/>
                    </a:lnTo>
                    <a:lnTo>
                      <a:pt x="0" y="797"/>
                    </a:lnTo>
                    <a:lnTo>
                      <a:pt x="0" y="797"/>
                    </a:lnTo>
                    <a:lnTo>
                      <a:pt x="0" y="797"/>
                    </a:lnTo>
                    <a:lnTo>
                      <a:pt x="0" y="790"/>
                    </a:lnTo>
                    <a:lnTo>
                      <a:pt x="0" y="790"/>
                    </a:lnTo>
                    <a:lnTo>
                      <a:pt x="0" y="790"/>
                    </a:lnTo>
                    <a:lnTo>
                      <a:pt x="0" y="764"/>
                    </a:lnTo>
                    <a:lnTo>
                      <a:pt x="0" y="764"/>
                    </a:lnTo>
                    <a:lnTo>
                      <a:pt x="0" y="764"/>
                    </a:lnTo>
                    <a:lnTo>
                      <a:pt x="0" y="757"/>
                    </a:lnTo>
                    <a:lnTo>
                      <a:pt x="0" y="757"/>
                    </a:lnTo>
                    <a:lnTo>
                      <a:pt x="0" y="757"/>
                    </a:lnTo>
                    <a:lnTo>
                      <a:pt x="0" y="751"/>
                    </a:lnTo>
                    <a:lnTo>
                      <a:pt x="0" y="751"/>
                    </a:lnTo>
                    <a:lnTo>
                      <a:pt x="0" y="744"/>
                    </a:lnTo>
                    <a:lnTo>
                      <a:pt x="0" y="744"/>
                    </a:lnTo>
                    <a:lnTo>
                      <a:pt x="0" y="744"/>
                    </a:lnTo>
                    <a:lnTo>
                      <a:pt x="0" y="737"/>
                    </a:lnTo>
                    <a:lnTo>
                      <a:pt x="0" y="737"/>
                    </a:lnTo>
                    <a:lnTo>
                      <a:pt x="0" y="731"/>
                    </a:lnTo>
                    <a:lnTo>
                      <a:pt x="0" y="731"/>
                    </a:lnTo>
                    <a:lnTo>
                      <a:pt x="0" y="698"/>
                    </a:lnTo>
                    <a:lnTo>
                      <a:pt x="0" y="698"/>
                    </a:lnTo>
                    <a:lnTo>
                      <a:pt x="0" y="691"/>
                    </a:lnTo>
                    <a:lnTo>
                      <a:pt x="0" y="691"/>
                    </a:lnTo>
                    <a:lnTo>
                      <a:pt x="0" y="684"/>
                    </a:lnTo>
                    <a:lnTo>
                      <a:pt x="0" y="684"/>
                    </a:lnTo>
                    <a:lnTo>
                      <a:pt x="0" y="678"/>
                    </a:lnTo>
                    <a:lnTo>
                      <a:pt x="0" y="644"/>
                    </a:lnTo>
                    <a:lnTo>
                      <a:pt x="0" y="638"/>
                    </a:lnTo>
                    <a:lnTo>
                      <a:pt x="0" y="631"/>
                    </a:lnTo>
                    <a:lnTo>
                      <a:pt x="0" y="631"/>
                    </a:lnTo>
                    <a:lnTo>
                      <a:pt x="0" y="624"/>
                    </a:lnTo>
                    <a:lnTo>
                      <a:pt x="0" y="624"/>
                    </a:lnTo>
                    <a:lnTo>
                      <a:pt x="0" y="618"/>
                    </a:lnTo>
                    <a:lnTo>
                      <a:pt x="0" y="611"/>
                    </a:lnTo>
                    <a:lnTo>
                      <a:pt x="0" y="611"/>
                    </a:lnTo>
                    <a:lnTo>
                      <a:pt x="0" y="605"/>
                    </a:lnTo>
                    <a:lnTo>
                      <a:pt x="0" y="605"/>
                    </a:lnTo>
                    <a:lnTo>
                      <a:pt x="0" y="598"/>
                    </a:lnTo>
                    <a:lnTo>
                      <a:pt x="0" y="591"/>
                    </a:lnTo>
                    <a:lnTo>
                      <a:pt x="0" y="591"/>
                    </a:lnTo>
                    <a:lnTo>
                      <a:pt x="0" y="585"/>
                    </a:lnTo>
                    <a:lnTo>
                      <a:pt x="0" y="538"/>
                    </a:lnTo>
                    <a:lnTo>
                      <a:pt x="0" y="532"/>
                    </a:lnTo>
                    <a:lnTo>
                      <a:pt x="0" y="532"/>
                    </a:lnTo>
                    <a:lnTo>
                      <a:pt x="0" y="525"/>
                    </a:lnTo>
                    <a:lnTo>
                      <a:pt x="0" y="518"/>
                    </a:lnTo>
                    <a:lnTo>
                      <a:pt x="0" y="518"/>
                    </a:lnTo>
                    <a:lnTo>
                      <a:pt x="0" y="512"/>
                    </a:lnTo>
                    <a:lnTo>
                      <a:pt x="0" y="458"/>
                    </a:lnTo>
                    <a:lnTo>
                      <a:pt x="0" y="452"/>
                    </a:lnTo>
                    <a:lnTo>
                      <a:pt x="0" y="445"/>
                    </a:lnTo>
                    <a:lnTo>
                      <a:pt x="0" y="445"/>
                    </a:lnTo>
                    <a:lnTo>
                      <a:pt x="0" y="439"/>
                    </a:lnTo>
                    <a:lnTo>
                      <a:pt x="0" y="432"/>
                    </a:lnTo>
                    <a:lnTo>
                      <a:pt x="0" y="425"/>
                    </a:lnTo>
                    <a:lnTo>
                      <a:pt x="0" y="419"/>
                    </a:lnTo>
                    <a:lnTo>
                      <a:pt x="0" y="412"/>
                    </a:lnTo>
                    <a:lnTo>
                      <a:pt x="0" y="412"/>
                    </a:lnTo>
                    <a:lnTo>
                      <a:pt x="0" y="405"/>
                    </a:lnTo>
                    <a:lnTo>
                      <a:pt x="0" y="399"/>
                    </a:lnTo>
                    <a:lnTo>
                      <a:pt x="0" y="392"/>
                    </a:lnTo>
                    <a:lnTo>
                      <a:pt x="0" y="385"/>
                    </a:lnTo>
                    <a:lnTo>
                      <a:pt x="0" y="379"/>
                    </a:lnTo>
                    <a:lnTo>
                      <a:pt x="0" y="319"/>
                    </a:lnTo>
                    <a:lnTo>
                      <a:pt x="0" y="312"/>
                    </a:lnTo>
                    <a:lnTo>
                      <a:pt x="0" y="306"/>
                    </a:lnTo>
                    <a:lnTo>
                      <a:pt x="0" y="306"/>
                    </a:lnTo>
                    <a:lnTo>
                      <a:pt x="0" y="299"/>
                    </a:lnTo>
                    <a:lnTo>
                      <a:pt x="0" y="292"/>
                    </a:lnTo>
                    <a:lnTo>
                      <a:pt x="0" y="286"/>
                    </a:lnTo>
                    <a:lnTo>
                      <a:pt x="0" y="219"/>
                    </a:lnTo>
                    <a:lnTo>
                      <a:pt x="0" y="213"/>
                    </a:lnTo>
                    <a:lnTo>
                      <a:pt x="0" y="206"/>
                    </a:lnTo>
                    <a:lnTo>
                      <a:pt x="0" y="199"/>
                    </a:lnTo>
                    <a:lnTo>
                      <a:pt x="0" y="193"/>
                    </a:lnTo>
                    <a:lnTo>
                      <a:pt x="0" y="186"/>
                    </a:lnTo>
                    <a:lnTo>
                      <a:pt x="0" y="180"/>
                    </a:lnTo>
                    <a:lnTo>
                      <a:pt x="0" y="173"/>
                    </a:lnTo>
                    <a:lnTo>
                      <a:pt x="0" y="166"/>
                    </a:lnTo>
                    <a:lnTo>
                      <a:pt x="0" y="153"/>
                    </a:lnTo>
                    <a:lnTo>
                      <a:pt x="0" y="146"/>
                    </a:lnTo>
                    <a:lnTo>
                      <a:pt x="0" y="140"/>
                    </a:lnTo>
                    <a:lnTo>
                      <a:pt x="0" y="133"/>
                    </a:lnTo>
                    <a:lnTo>
                      <a:pt x="0" y="126"/>
                    </a:lnTo>
                    <a:lnTo>
                      <a:pt x="0" y="120"/>
                    </a:lnTo>
                    <a:lnTo>
                      <a:pt x="0" y="113"/>
                    </a:lnTo>
                    <a:lnTo>
                      <a:pt x="0" y="107"/>
                    </a:lnTo>
                    <a:lnTo>
                      <a:pt x="0" y="100"/>
                    </a:lnTo>
                    <a:lnTo>
                      <a:pt x="0" y="93"/>
                    </a:lnTo>
                    <a:lnTo>
                      <a:pt x="0" y="87"/>
                    </a:lnTo>
                    <a:lnTo>
                      <a:pt x="0" y="80"/>
                    </a:lnTo>
                    <a:lnTo>
                      <a:pt x="0" y="67"/>
                    </a:lnTo>
                    <a:lnTo>
                      <a:pt x="0" y="67"/>
                    </a:lnTo>
                    <a:lnTo>
                      <a:pt x="0" y="60"/>
                    </a:lnTo>
                    <a:lnTo>
                      <a:pt x="0" y="53"/>
                    </a:lnTo>
                    <a:lnTo>
                      <a:pt x="0" y="47"/>
                    </a:lnTo>
                    <a:lnTo>
                      <a:pt x="0" y="40"/>
                    </a:lnTo>
                    <a:lnTo>
                      <a:pt x="0" y="40"/>
                    </a:lnTo>
                    <a:lnTo>
                      <a:pt x="0" y="40"/>
                    </a:lnTo>
                    <a:lnTo>
                      <a:pt x="0" y="33"/>
                    </a:lnTo>
                    <a:lnTo>
                      <a:pt x="0" y="33"/>
                    </a:lnTo>
                    <a:lnTo>
                      <a:pt x="0" y="27"/>
                    </a:lnTo>
                    <a:lnTo>
                      <a:pt x="0" y="20"/>
                    </a:lnTo>
                    <a:lnTo>
                      <a:pt x="0" y="14"/>
                    </a:lnTo>
                    <a:lnTo>
                      <a:pt x="0" y="7"/>
                    </a:lnTo>
                    <a:lnTo>
                      <a:pt x="0" y="7"/>
                    </a:lnTo>
                    <a:lnTo>
                      <a:pt x="0" y="7"/>
                    </a:lnTo>
                    <a:lnTo>
                      <a:pt x="0" y="14"/>
                    </a:lnTo>
                    <a:lnTo>
                      <a:pt x="0" y="20"/>
                    </a:lnTo>
                    <a:lnTo>
                      <a:pt x="0" y="27"/>
                    </a:lnTo>
                    <a:lnTo>
                      <a:pt x="0" y="33"/>
                    </a:lnTo>
                    <a:lnTo>
                      <a:pt x="0" y="40"/>
                    </a:lnTo>
                    <a:lnTo>
                      <a:pt x="0" y="47"/>
                    </a:lnTo>
                    <a:lnTo>
                      <a:pt x="0" y="60"/>
                    </a:lnTo>
                    <a:lnTo>
                      <a:pt x="0" y="67"/>
                    </a:lnTo>
                    <a:lnTo>
                      <a:pt x="0" y="73"/>
                    </a:lnTo>
                    <a:lnTo>
                      <a:pt x="0" y="80"/>
                    </a:lnTo>
                    <a:lnTo>
                      <a:pt x="0" y="87"/>
                    </a:lnTo>
                    <a:lnTo>
                      <a:pt x="0" y="93"/>
                    </a:lnTo>
                    <a:lnTo>
                      <a:pt x="0" y="100"/>
                    </a:lnTo>
                    <a:lnTo>
                      <a:pt x="0" y="107"/>
                    </a:lnTo>
                    <a:lnTo>
                      <a:pt x="0" y="120"/>
                    </a:lnTo>
                    <a:lnTo>
                      <a:pt x="0" y="126"/>
                    </a:lnTo>
                    <a:lnTo>
                      <a:pt x="0" y="133"/>
                    </a:lnTo>
                    <a:lnTo>
                      <a:pt x="0" y="140"/>
                    </a:lnTo>
                    <a:lnTo>
                      <a:pt x="0" y="146"/>
                    </a:lnTo>
                    <a:lnTo>
                      <a:pt x="0" y="153"/>
                    </a:lnTo>
                    <a:lnTo>
                      <a:pt x="0" y="160"/>
                    </a:lnTo>
                    <a:lnTo>
                      <a:pt x="0" y="166"/>
                    </a:lnTo>
                    <a:lnTo>
                      <a:pt x="0" y="173"/>
                    </a:lnTo>
                    <a:lnTo>
                      <a:pt x="0" y="180"/>
                    </a:lnTo>
                    <a:lnTo>
                      <a:pt x="0" y="253"/>
                    </a:lnTo>
                    <a:lnTo>
                      <a:pt x="0" y="259"/>
                    </a:lnTo>
                    <a:lnTo>
                      <a:pt x="0" y="266"/>
                    </a:lnTo>
                    <a:lnTo>
                      <a:pt x="0" y="266"/>
                    </a:lnTo>
                    <a:lnTo>
                      <a:pt x="0" y="273"/>
                    </a:lnTo>
                    <a:lnTo>
                      <a:pt x="0" y="279"/>
                    </a:lnTo>
                    <a:lnTo>
                      <a:pt x="0" y="286"/>
                    </a:lnTo>
                    <a:lnTo>
                      <a:pt x="0" y="352"/>
                    </a:lnTo>
                    <a:lnTo>
                      <a:pt x="0" y="359"/>
                    </a:lnTo>
                    <a:lnTo>
                      <a:pt x="0" y="359"/>
                    </a:lnTo>
                    <a:lnTo>
                      <a:pt x="0" y="366"/>
                    </a:lnTo>
                    <a:lnTo>
                      <a:pt x="0" y="372"/>
                    </a:lnTo>
                    <a:lnTo>
                      <a:pt x="0" y="379"/>
                    </a:lnTo>
                    <a:lnTo>
                      <a:pt x="0" y="385"/>
                    </a:lnTo>
                    <a:lnTo>
                      <a:pt x="0" y="392"/>
                    </a:lnTo>
                    <a:lnTo>
                      <a:pt x="0" y="399"/>
                    </a:lnTo>
                    <a:lnTo>
                      <a:pt x="0" y="399"/>
                    </a:lnTo>
                    <a:lnTo>
                      <a:pt x="0" y="405"/>
                    </a:lnTo>
                    <a:lnTo>
                      <a:pt x="0" y="412"/>
                    </a:lnTo>
                    <a:lnTo>
                      <a:pt x="0" y="419"/>
                    </a:lnTo>
                    <a:lnTo>
                      <a:pt x="0" y="425"/>
                    </a:lnTo>
                    <a:lnTo>
                      <a:pt x="0" y="432"/>
                    </a:lnTo>
                    <a:lnTo>
                      <a:pt x="0" y="485"/>
                    </a:lnTo>
                    <a:lnTo>
                      <a:pt x="0" y="492"/>
                    </a:lnTo>
                    <a:lnTo>
                      <a:pt x="0" y="492"/>
                    </a:lnTo>
                    <a:lnTo>
                      <a:pt x="0" y="498"/>
                    </a:lnTo>
                    <a:lnTo>
                      <a:pt x="0" y="505"/>
                    </a:lnTo>
                    <a:lnTo>
                      <a:pt x="0" y="505"/>
                    </a:lnTo>
                    <a:lnTo>
                      <a:pt x="0" y="512"/>
                    </a:lnTo>
                    <a:lnTo>
                      <a:pt x="0" y="558"/>
                    </a:lnTo>
                    <a:lnTo>
                      <a:pt x="0" y="565"/>
                    </a:lnTo>
                    <a:lnTo>
                      <a:pt x="0" y="571"/>
                    </a:lnTo>
                    <a:lnTo>
                      <a:pt x="0" y="571"/>
                    </a:lnTo>
                    <a:lnTo>
                      <a:pt x="0" y="578"/>
                    </a:lnTo>
                    <a:lnTo>
                      <a:pt x="0" y="585"/>
                    </a:lnTo>
                    <a:lnTo>
                      <a:pt x="0" y="585"/>
                    </a:lnTo>
                    <a:lnTo>
                      <a:pt x="0" y="591"/>
                    </a:lnTo>
                    <a:lnTo>
                      <a:pt x="0" y="598"/>
                    </a:lnTo>
                    <a:lnTo>
                      <a:pt x="0" y="598"/>
                    </a:lnTo>
                    <a:lnTo>
                      <a:pt x="0" y="605"/>
                    </a:lnTo>
                    <a:lnTo>
                      <a:pt x="0" y="605"/>
                    </a:lnTo>
                    <a:lnTo>
                      <a:pt x="0" y="611"/>
                    </a:lnTo>
                    <a:lnTo>
                      <a:pt x="0" y="618"/>
                    </a:lnTo>
                    <a:lnTo>
                      <a:pt x="0" y="618"/>
                    </a:lnTo>
                    <a:lnTo>
                      <a:pt x="0" y="658"/>
                    </a:lnTo>
                    <a:lnTo>
                      <a:pt x="0" y="664"/>
                    </a:lnTo>
                    <a:lnTo>
                      <a:pt x="0" y="664"/>
                    </a:lnTo>
                    <a:lnTo>
                      <a:pt x="0" y="671"/>
                    </a:lnTo>
                    <a:lnTo>
                      <a:pt x="0" y="671"/>
                    </a:lnTo>
                    <a:lnTo>
                      <a:pt x="0" y="678"/>
                    </a:lnTo>
                    <a:lnTo>
                      <a:pt x="0" y="678"/>
                    </a:lnTo>
                    <a:lnTo>
                      <a:pt x="0" y="711"/>
                    </a:lnTo>
                    <a:lnTo>
                      <a:pt x="0" y="717"/>
                    </a:lnTo>
                    <a:lnTo>
                      <a:pt x="0" y="717"/>
                    </a:lnTo>
                    <a:lnTo>
                      <a:pt x="0" y="724"/>
                    </a:lnTo>
                    <a:lnTo>
                      <a:pt x="0" y="724"/>
                    </a:lnTo>
                    <a:lnTo>
                      <a:pt x="0" y="731"/>
                    </a:lnTo>
                    <a:lnTo>
                      <a:pt x="0" y="731"/>
                    </a:lnTo>
                    <a:lnTo>
                      <a:pt x="0" y="731"/>
                    </a:lnTo>
                    <a:lnTo>
                      <a:pt x="0" y="737"/>
                    </a:lnTo>
                    <a:lnTo>
                      <a:pt x="0" y="737"/>
                    </a:lnTo>
                    <a:lnTo>
                      <a:pt x="0" y="744"/>
                    </a:lnTo>
                    <a:lnTo>
                      <a:pt x="0" y="744"/>
                    </a:lnTo>
                    <a:lnTo>
                      <a:pt x="0" y="744"/>
                    </a:lnTo>
                    <a:lnTo>
                      <a:pt x="0" y="751"/>
                    </a:lnTo>
                    <a:lnTo>
                      <a:pt x="0" y="751"/>
                    </a:lnTo>
                    <a:lnTo>
                      <a:pt x="0" y="777"/>
                    </a:lnTo>
                    <a:lnTo>
                      <a:pt x="0" y="777"/>
                    </a:lnTo>
                    <a:lnTo>
                      <a:pt x="0" y="784"/>
                    </a:lnTo>
                    <a:lnTo>
                      <a:pt x="0" y="784"/>
                    </a:lnTo>
                    <a:lnTo>
                      <a:pt x="0" y="784"/>
                    </a:lnTo>
                    <a:lnTo>
                      <a:pt x="0" y="784"/>
                    </a:lnTo>
                    <a:lnTo>
                      <a:pt x="0" y="790"/>
                    </a:lnTo>
                    <a:lnTo>
                      <a:pt x="0" y="810"/>
                    </a:lnTo>
                    <a:lnTo>
                      <a:pt x="0" y="810"/>
                    </a:lnTo>
                    <a:lnTo>
                      <a:pt x="0" y="810"/>
                    </a:lnTo>
                    <a:lnTo>
                      <a:pt x="0" y="810"/>
                    </a:lnTo>
                    <a:lnTo>
                      <a:pt x="0" y="817"/>
                    </a:lnTo>
                    <a:lnTo>
                      <a:pt x="0" y="817"/>
                    </a:lnTo>
                    <a:lnTo>
                      <a:pt x="0" y="817"/>
                    </a:lnTo>
                    <a:lnTo>
                      <a:pt x="0" y="817"/>
                    </a:lnTo>
                    <a:lnTo>
                      <a:pt x="0" y="817"/>
                    </a:lnTo>
                    <a:lnTo>
                      <a:pt x="0" y="824"/>
                    </a:lnTo>
                    <a:lnTo>
                      <a:pt x="0" y="824"/>
                    </a:lnTo>
                    <a:lnTo>
                      <a:pt x="0" y="824"/>
                    </a:lnTo>
                    <a:lnTo>
                      <a:pt x="0" y="824"/>
                    </a:lnTo>
                    <a:lnTo>
                      <a:pt x="0" y="824"/>
                    </a:lnTo>
                    <a:lnTo>
                      <a:pt x="0" y="830"/>
                    </a:lnTo>
                    <a:lnTo>
                      <a:pt x="0" y="830"/>
                    </a:lnTo>
                    <a:lnTo>
                      <a:pt x="0" y="830"/>
                    </a:lnTo>
                    <a:lnTo>
                      <a:pt x="0" y="830"/>
                    </a:lnTo>
                    <a:lnTo>
                      <a:pt x="0" y="830"/>
                    </a:lnTo>
                    <a:lnTo>
                      <a:pt x="0" y="830"/>
                    </a:lnTo>
                    <a:lnTo>
                      <a:pt x="0" y="830"/>
                    </a:lnTo>
                    <a:lnTo>
                      <a:pt x="0" y="830"/>
                    </a:lnTo>
                    <a:lnTo>
                      <a:pt x="0" y="830"/>
                    </a:lnTo>
                    <a:lnTo>
                      <a:pt x="0" y="837"/>
                    </a:lnTo>
                    <a:lnTo>
                      <a:pt x="0" y="837"/>
                    </a:lnTo>
                    <a:lnTo>
                      <a:pt x="0" y="837"/>
                    </a:lnTo>
                    <a:lnTo>
                      <a:pt x="0" y="837"/>
                    </a:lnTo>
                    <a:lnTo>
                      <a:pt x="0" y="837"/>
                    </a:lnTo>
                    <a:lnTo>
                      <a:pt x="0" y="837"/>
                    </a:lnTo>
                    <a:lnTo>
                      <a:pt x="0" y="837"/>
                    </a:lnTo>
                    <a:lnTo>
                      <a:pt x="0" y="837"/>
                    </a:lnTo>
                    <a:lnTo>
                      <a:pt x="0" y="837"/>
                    </a:lnTo>
                    <a:lnTo>
                      <a:pt x="0" y="837"/>
                    </a:lnTo>
                    <a:lnTo>
                      <a:pt x="0" y="837"/>
                    </a:lnTo>
                    <a:lnTo>
                      <a:pt x="0" y="837"/>
                    </a:lnTo>
                    <a:lnTo>
                      <a:pt x="0" y="844"/>
                    </a:lnTo>
                    <a:lnTo>
                      <a:pt x="0" y="844"/>
                    </a:lnTo>
                    <a:lnTo>
                      <a:pt x="0" y="844"/>
                    </a:lnTo>
                    <a:lnTo>
                      <a:pt x="0" y="844"/>
                    </a:lnTo>
                    <a:lnTo>
                      <a:pt x="0" y="844"/>
                    </a:lnTo>
                    <a:lnTo>
                      <a:pt x="0" y="837"/>
                    </a:lnTo>
                    <a:lnTo>
                      <a:pt x="0" y="837"/>
                    </a:lnTo>
                    <a:lnTo>
                      <a:pt x="0" y="837"/>
                    </a:lnTo>
                    <a:lnTo>
                      <a:pt x="0" y="837"/>
                    </a:lnTo>
                    <a:lnTo>
                      <a:pt x="0" y="837"/>
                    </a:lnTo>
                    <a:lnTo>
                      <a:pt x="0" y="837"/>
                    </a:lnTo>
                    <a:lnTo>
                      <a:pt x="0" y="837"/>
                    </a:lnTo>
                    <a:lnTo>
                      <a:pt x="0" y="837"/>
                    </a:lnTo>
                    <a:lnTo>
                      <a:pt x="0" y="830"/>
                    </a:lnTo>
                    <a:lnTo>
                      <a:pt x="0" y="830"/>
                    </a:lnTo>
                    <a:lnTo>
                      <a:pt x="0" y="830"/>
                    </a:lnTo>
                    <a:lnTo>
                      <a:pt x="0" y="830"/>
                    </a:lnTo>
                    <a:lnTo>
                      <a:pt x="0" y="830"/>
                    </a:lnTo>
                    <a:lnTo>
                      <a:pt x="0" y="830"/>
                    </a:lnTo>
                    <a:lnTo>
                      <a:pt x="0" y="830"/>
                    </a:lnTo>
                    <a:lnTo>
                      <a:pt x="0" y="824"/>
                    </a:lnTo>
                    <a:lnTo>
                      <a:pt x="0" y="824"/>
                    </a:lnTo>
                    <a:lnTo>
                      <a:pt x="0" y="824"/>
                    </a:lnTo>
                    <a:lnTo>
                      <a:pt x="0" y="824"/>
                    </a:lnTo>
                    <a:lnTo>
                      <a:pt x="0" y="824"/>
                    </a:lnTo>
                    <a:lnTo>
                      <a:pt x="0" y="817"/>
                    </a:lnTo>
                    <a:lnTo>
                      <a:pt x="0" y="817"/>
                    </a:lnTo>
                    <a:lnTo>
                      <a:pt x="0" y="817"/>
                    </a:lnTo>
                    <a:lnTo>
                      <a:pt x="0" y="797"/>
                    </a:lnTo>
                    <a:lnTo>
                      <a:pt x="0" y="797"/>
                    </a:lnTo>
                    <a:lnTo>
                      <a:pt x="0" y="797"/>
                    </a:lnTo>
                    <a:lnTo>
                      <a:pt x="0" y="797"/>
                    </a:lnTo>
                    <a:lnTo>
                      <a:pt x="0" y="790"/>
                    </a:lnTo>
                    <a:lnTo>
                      <a:pt x="0" y="790"/>
                    </a:lnTo>
                    <a:lnTo>
                      <a:pt x="0" y="790"/>
                    </a:lnTo>
                    <a:lnTo>
                      <a:pt x="0" y="764"/>
                    </a:lnTo>
                    <a:lnTo>
                      <a:pt x="0" y="764"/>
                    </a:lnTo>
                    <a:lnTo>
                      <a:pt x="0" y="764"/>
                    </a:lnTo>
                    <a:lnTo>
                      <a:pt x="0" y="757"/>
                    </a:lnTo>
                    <a:lnTo>
                      <a:pt x="0" y="757"/>
                    </a:lnTo>
                    <a:lnTo>
                      <a:pt x="0" y="757"/>
                    </a:lnTo>
                    <a:lnTo>
                      <a:pt x="0" y="751"/>
                    </a:lnTo>
                    <a:lnTo>
                      <a:pt x="0" y="751"/>
                    </a:lnTo>
                    <a:lnTo>
                      <a:pt x="0" y="744"/>
                    </a:lnTo>
                    <a:lnTo>
                      <a:pt x="0" y="744"/>
                    </a:lnTo>
                    <a:lnTo>
                      <a:pt x="0" y="744"/>
                    </a:lnTo>
                    <a:lnTo>
                      <a:pt x="0" y="737"/>
                    </a:lnTo>
                    <a:lnTo>
                      <a:pt x="0" y="737"/>
                    </a:lnTo>
                    <a:lnTo>
                      <a:pt x="0" y="731"/>
                    </a:lnTo>
                    <a:lnTo>
                      <a:pt x="0" y="731"/>
                    </a:lnTo>
                    <a:lnTo>
                      <a:pt x="0" y="698"/>
                    </a:lnTo>
                    <a:lnTo>
                      <a:pt x="0" y="698"/>
                    </a:lnTo>
                    <a:lnTo>
                      <a:pt x="0" y="691"/>
                    </a:lnTo>
                    <a:lnTo>
                      <a:pt x="0" y="691"/>
                    </a:lnTo>
                    <a:lnTo>
                      <a:pt x="0" y="684"/>
                    </a:lnTo>
                    <a:lnTo>
                      <a:pt x="0" y="684"/>
                    </a:lnTo>
                    <a:lnTo>
                      <a:pt x="0" y="678"/>
                    </a:lnTo>
                    <a:lnTo>
                      <a:pt x="0" y="644"/>
                    </a:lnTo>
                    <a:lnTo>
                      <a:pt x="0" y="638"/>
                    </a:lnTo>
                    <a:lnTo>
                      <a:pt x="0" y="638"/>
                    </a:lnTo>
                    <a:lnTo>
                      <a:pt x="0" y="631"/>
                    </a:lnTo>
                    <a:lnTo>
                      <a:pt x="0" y="624"/>
                    </a:lnTo>
                    <a:lnTo>
                      <a:pt x="0" y="624"/>
                    </a:lnTo>
                    <a:lnTo>
                      <a:pt x="0" y="618"/>
                    </a:lnTo>
                    <a:lnTo>
                      <a:pt x="0" y="618"/>
                    </a:lnTo>
                    <a:lnTo>
                      <a:pt x="0" y="611"/>
                    </a:lnTo>
                    <a:lnTo>
                      <a:pt x="0" y="605"/>
                    </a:lnTo>
                    <a:lnTo>
                      <a:pt x="0" y="605"/>
                    </a:lnTo>
                    <a:lnTo>
                      <a:pt x="0" y="598"/>
                    </a:lnTo>
                    <a:lnTo>
                      <a:pt x="0" y="591"/>
                    </a:lnTo>
                    <a:lnTo>
                      <a:pt x="0" y="591"/>
                    </a:lnTo>
                    <a:lnTo>
                      <a:pt x="0" y="585"/>
                    </a:lnTo>
                    <a:lnTo>
                      <a:pt x="0" y="538"/>
                    </a:lnTo>
                    <a:lnTo>
                      <a:pt x="0" y="532"/>
                    </a:lnTo>
                    <a:lnTo>
                      <a:pt x="0" y="532"/>
                    </a:lnTo>
                    <a:lnTo>
                      <a:pt x="0" y="525"/>
                    </a:lnTo>
                    <a:lnTo>
                      <a:pt x="0" y="525"/>
                    </a:lnTo>
                    <a:lnTo>
                      <a:pt x="0" y="518"/>
                    </a:lnTo>
                    <a:lnTo>
                      <a:pt x="0" y="512"/>
                    </a:lnTo>
                    <a:lnTo>
                      <a:pt x="0" y="458"/>
                    </a:lnTo>
                    <a:lnTo>
                      <a:pt x="0" y="458"/>
                    </a:lnTo>
                    <a:lnTo>
                      <a:pt x="0" y="452"/>
                    </a:lnTo>
                    <a:lnTo>
                      <a:pt x="0" y="445"/>
                    </a:lnTo>
                    <a:lnTo>
                      <a:pt x="0" y="439"/>
                    </a:lnTo>
                    <a:lnTo>
                      <a:pt x="0" y="432"/>
                    </a:lnTo>
                    <a:lnTo>
                      <a:pt x="0" y="432"/>
                    </a:lnTo>
                    <a:lnTo>
                      <a:pt x="0" y="425"/>
                    </a:lnTo>
                    <a:lnTo>
                      <a:pt x="0" y="419"/>
                    </a:lnTo>
                    <a:lnTo>
                      <a:pt x="0" y="412"/>
                    </a:lnTo>
                    <a:lnTo>
                      <a:pt x="0" y="405"/>
                    </a:lnTo>
                    <a:lnTo>
                      <a:pt x="0" y="399"/>
                    </a:lnTo>
                    <a:lnTo>
                      <a:pt x="0" y="399"/>
                    </a:lnTo>
                    <a:lnTo>
                      <a:pt x="0" y="392"/>
                    </a:lnTo>
                    <a:lnTo>
                      <a:pt x="0" y="385"/>
                    </a:lnTo>
                    <a:lnTo>
                      <a:pt x="0" y="319"/>
                    </a:lnTo>
                    <a:lnTo>
                      <a:pt x="0" y="319"/>
                    </a:lnTo>
                    <a:lnTo>
                      <a:pt x="0" y="312"/>
                    </a:lnTo>
                    <a:lnTo>
                      <a:pt x="0" y="306"/>
                    </a:lnTo>
                    <a:lnTo>
                      <a:pt x="0" y="299"/>
                    </a:lnTo>
                    <a:lnTo>
                      <a:pt x="0" y="292"/>
                    </a:lnTo>
                    <a:lnTo>
                      <a:pt x="0" y="292"/>
                    </a:lnTo>
                    <a:lnTo>
                      <a:pt x="0" y="219"/>
                    </a:lnTo>
                    <a:lnTo>
                      <a:pt x="0" y="213"/>
                    </a:lnTo>
                    <a:lnTo>
                      <a:pt x="0" y="206"/>
                    </a:lnTo>
                    <a:lnTo>
                      <a:pt x="0" y="199"/>
                    </a:lnTo>
                    <a:lnTo>
                      <a:pt x="0" y="193"/>
                    </a:lnTo>
                    <a:lnTo>
                      <a:pt x="0" y="186"/>
                    </a:lnTo>
                    <a:lnTo>
                      <a:pt x="0" y="180"/>
                    </a:lnTo>
                    <a:lnTo>
                      <a:pt x="0" y="173"/>
                    </a:lnTo>
                    <a:lnTo>
                      <a:pt x="0" y="166"/>
                    </a:lnTo>
                    <a:lnTo>
                      <a:pt x="0" y="160"/>
                    </a:lnTo>
                    <a:lnTo>
                      <a:pt x="0" y="153"/>
                    </a:lnTo>
                    <a:lnTo>
                      <a:pt x="0" y="146"/>
                    </a:lnTo>
                    <a:lnTo>
                      <a:pt x="0" y="140"/>
                    </a:lnTo>
                    <a:lnTo>
                      <a:pt x="0" y="133"/>
                    </a:lnTo>
                    <a:lnTo>
                      <a:pt x="0" y="126"/>
                    </a:lnTo>
                    <a:lnTo>
                      <a:pt x="0" y="120"/>
                    </a:lnTo>
                    <a:lnTo>
                      <a:pt x="0" y="113"/>
                    </a:lnTo>
                    <a:lnTo>
                      <a:pt x="0" y="107"/>
                    </a:lnTo>
                    <a:lnTo>
                      <a:pt x="0" y="100"/>
                    </a:lnTo>
                    <a:lnTo>
                      <a:pt x="0" y="87"/>
                    </a:lnTo>
                    <a:lnTo>
                      <a:pt x="0" y="80"/>
                    </a:lnTo>
                    <a:lnTo>
                      <a:pt x="0" y="73"/>
                    </a:lnTo>
                    <a:lnTo>
                      <a:pt x="0" y="73"/>
                    </a:lnTo>
                    <a:lnTo>
                      <a:pt x="0" y="67"/>
                    </a:lnTo>
                    <a:lnTo>
                      <a:pt x="0" y="60"/>
                    </a:lnTo>
                    <a:lnTo>
                      <a:pt x="0" y="53"/>
                    </a:lnTo>
                    <a:lnTo>
                      <a:pt x="0" y="47"/>
                    </a:lnTo>
                    <a:lnTo>
                      <a:pt x="0" y="47"/>
                    </a:lnTo>
                    <a:lnTo>
                      <a:pt x="0" y="47"/>
                    </a:lnTo>
                    <a:lnTo>
                      <a:pt x="0" y="40"/>
                    </a:lnTo>
                    <a:lnTo>
                      <a:pt x="0" y="33"/>
                    </a:lnTo>
                    <a:lnTo>
                      <a:pt x="0" y="27"/>
                    </a:lnTo>
                    <a:lnTo>
                      <a:pt x="0" y="20"/>
                    </a:lnTo>
                    <a:lnTo>
                      <a:pt x="0" y="20"/>
                    </a:lnTo>
                    <a:lnTo>
                      <a:pt x="0" y="14"/>
                    </a:lnTo>
                    <a:lnTo>
                      <a:pt x="0" y="14"/>
                    </a:lnTo>
                    <a:lnTo>
                      <a:pt x="0" y="14"/>
                    </a:lnTo>
                    <a:lnTo>
                      <a:pt x="0" y="20"/>
                    </a:lnTo>
                    <a:lnTo>
                      <a:pt x="0" y="27"/>
                    </a:lnTo>
                    <a:lnTo>
                      <a:pt x="0" y="33"/>
                    </a:lnTo>
                    <a:lnTo>
                      <a:pt x="0" y="40"/>
                    </a:lnTo>
                    <a:lnTo>
                      <a:pt x="0" y="47"/>
                    </a:lnTo>
                    <a:lnTo>
                      <a:pt x="0" y="53"/>
                    </a:lnTo>
                    <a:lnTo>
                      <a:pt x="0" y="60"/>
                    </a:lnTo>
                    <a:lnTo>
                      <a:pt x="0" y="73"/>
                    </a:lnTo>
                    <a:lnTo>
                      <a:pt x="0" y="80"/>
                    </a:lnTo>
                    <a:lnTo>
                      <a:pt x="0" y="87"/>
                    </a:lnTo>
                    <a:lnTo>
                      <a:pt x="0" y="93"/>
                    </a:lnTo>
                    <a:lnTo>
                      <a:pt x="0" y="100"/>
                    </a:lnTo>
                    <a:lnTo>
                      <a:pt x="0" y="107"/>
                    </a:lnTo>
                    <a:lnTo>
                      <a:pt x="0" y="113"/>
                    </a:lnTo>
                    <a:lnTo>
                      <a:pt x="0" y="120"/>
                    </a:lnTo>
                    <a:lnTo>
                      <a:pt x="0" y="126"/>
                    </a:lnTo>
                    <a:lnTo>
                      <a:pt x="0" y="140"/>
                    </a:lnTo>
                    <a:lnTo>
                      <a:pt x="0" y="146"/>
                    </a:lnTo>
                    <a:lnTo>
                      <a:pt x="0" y="153"/>
                    </a:lnTo>
                    <a:lnTo>
                      <a:pt x="0" y="160"/>
                    </a:lnTo>
                    <a:lnTo>
                      <a:pt x="0" y="166"/>
                    </a:lnTo>
                    <a:lnTo>
                      <a:pt x="0" y="173"/>
                    </a:lnTo>
                    <a:lnTo>
                      <a:pt x="0" y="180"/>
                    </a:lnTo>
                    <a:lnTo>
                      <a:pt x="0" y="186"/>
                    </a:lnTo>
                    <a:lnTo>
                      <a:pt x="0" y="253"/>
                    </a:lnTo>
                    <a:lnTo>
                      <a:pt x="0" y="259"/>
                    </a:lnTo>
                    <a:lnTo>
                      <a:pt x="0" y="266"/>
                    </a:lnTo>
                    <a:lnTo>
                      <a:pt x="0" y="273"/>
                    </a:lnTo>
                    <a:lnTo>
                      <a:pt x="0" y="279"/>
                    </a:lnTo>
                    <a:lnTo>
                      <a:pt x="0" y="286"/>
                    </a:lnTo>
                    <a:lnTo>
                      <a:pt x="0" y="292"/>
                    </a:lnTo>
                    <a:lnTo>
                      <a:pt x="0" y="352"/>
                    </a:lnTo>
                    <a:lnTo>
                      <a:pt x="0" y="359"/>
                    </a:lnTo>
                    <a:lnTo>
                      <a:pt x="0" y="366"/>
                    </a:lnTo>
                    <a:lnTo>
                      <a:pt x="0" y="372"/>
                    </a:lnTo>
                    <a:lnTo>
                      <a:pt x="0" y="379"/>
                    </a:lnTo>
                    <a:lnTo>
                      <a:pt x="0" y="385"/>
                    </a:lnTo>
                    <a:lnTo>
                      <a:pt x="0" y="385"/>
                    </a:lnTo>
                    <a:lnTo>
                      <a:pt x="0" y="392"/>
                    </a:lnTo>
                    <a:lnTo>
                      <a:pt x="0" y="399"/>
                    </a:lnTo>
                    <a:lnTo>
                      <a:pt x="0" y="405"/>
                    </a:lnTo>
                    <a:lnTo>
                      <a:pt x="0" y="412"/>
                    </a:lnTo>
                    <a:lnTo>
                      <a:pt x="0" y="419"/>
                    </a:lnTo>
                    <a:lnTo>
                      <a:pt x="0" y="419"/>
                    </a:lnTo>
                    <a:lnTo>
                      <a:pt x="0" y="425"/>
                    </a:lnTo>
                    <a:lnTo>
                      <a:pt x="0" y="432"/>
                    </a:lnTo>
                    <a:lnTo>
                      <a:pt x="0" y="485"/>
                    </a:lnTo>
                    <a:lnTo>
                      <a:pt x="0" y="492"/>
                    </a:lnTo>
                    <a:lnTo>
                      <a:pt x="0" y="498"/>
                    </a:lnTo>
                    <a:lnTo>
                      <a:pt x="0" y="498"/>
                    </a:lnTo>
                    <a:lnTo>
                      <a:pt x="0" y="505"/>
                    </a:lnTo>
                    <a:lnTo>
                      <a:pt x="0" y="512"/>
                    </a:lnTo>
                    <a:lnTo>
                      <a:pt x="0" y="512"/>
                    </a:lnTo>
                    <a:lnTo>
                      <a:pt x="0" y="565"/>
                    </a:lnTo>
                    <a:lnTo>
                      <a:pt x="0" y="565"/>
                    </a:lnTo>
                    <a:lnTo>
                      <a:pt x="0" y="571"/>
                    </a:lnTo>
                    <a:lnTo>
                      <a:pt x="0" y="578"/>
                    </a:lnTo>
                    <a:lnTo>
                      <a:pt x="0" y="578"/>
                    </a:lnTo>
                    <a:lnTo>
                      <a:pt x="0" y="585"/>
                    </a:lnTo>
                    <a:lnTo>
                      <a:pt x="0" y="591"/>
                    </a:lnTo>
                    <a:lnTo>
                      <a:pt x="0" y="591"/>
                    </a:lnTo>
                    <a:lnTo>
                      <a:pt x="0" y="598"/>
                    </a:lnTo>
                    <a:lnTo>
                      <a:pt x="0" y="598"/>
                    </a:lnTo>
                    <a:lnTo>
                      <a:pt x="0" y="605"/>
                    </a:lnTo>
                    <a:lnTo>
                      <a:pt x="0" y="611"/>
                    </a:lnTo>
                    <a:lnTo>
                      <a:pt x="0" y="611"/>
                    </a:lnTo>
                    <a:lnTo>
                      <a:pt x="0" y="618"/>
                    </a:lnTo>
                    <a:lnTo>
                      <a:pt x="0" y="618"/>
                    </a:lnTo>
                    <a:lnTo>
                      <a:pt x="0" y="664"/>
                    </a:lnTo>
                    <a:lnTo>
                      <a:pt x="0" y="664"/>
                    </a:lnTo>
                    <a:lnTo>
                      <a:pt x="0" y="664"/>
                    </a:lnTo>
                    <a:lnTo>
                      <a:pt x="0" y="671"/>
                    </a:lnTo>
                    <a:lnTo>
                      <a:pt x="0" y="671"/>
                    </a:lnTo>
                    <a:lnTo>
                      <a:pt x="0" y="678"/>
                    </a:lnTo>
                    <a:lnTo>
                      <a:pt x="0" y="678"/>
                    </a:lnTo>
                    <a:lnTo>
                      <a:pt x="0" y="711"/>
                    </a:lnTo>
                    <a:lnTo>
                      <a:pt x="0" y="717"/>
                    </a:lnTo>
                    <a:lnTo>
                      <a:pt x="0" y="717"/>
                    </a:lnTo>
                    <a:lnTo>
                      <a:pt x="0" y="724"/>
                    </a:lnTo>
                    <a:lnTo>
                      <a:pt x="0" y="724"/>
                    </a:lnTo>
                    <a:lnTo>
                      <a:pt x="0" y="731"/>
                    </a:lnTo>
                    <a:lnTo>
                      <a:pt x="0" y="731"/>
                    </a:lnTo>
                    <a:lnTo>
                      <a:pt x="0" y="737"/>
                    </a:lnTo>
                    <a:lnTo>
                      <a:pt x="0" y="737"/>
                    </a:lnTo>
                    <a:lnTo>
                      <a:pt x="0" y="737"/>
                    </a:lnTo>
                    <a:lnTo>
                      <a:pt x="0" y="744"/>
                    </a:lnTo>
                    <a:lnTo>
                      <a:pt x="0" y="744"/>
                    </a:lnTo>
                    <a:lnTo>
                      <a:pt x="0" y="751"/>
                    </a:lnTo>
                    <a:lnTo>
                      <a:pt x="0" y="751"/>
                    </a:lnTo>
                    <a:lnTo>
                      <a:pt x="0" y="751"/>
                    </a:lnTo>
                    <a:lnTo>
                      <a:pt x="0" y="777"/>
                    </a:lnTo>
                    <a:lnTo>
                      <a:pt x="0" y="777"/>
                    </a:lnTo>
                    <a:lnTo>
                      <a:pt x="0" y="784"/>
                    </a:lnTo>
                    <a:lnTo>
                      <a:pt x="0" y="784"/>
                    </a:lnTo>
                    <a:lnTo>
                      <a:pt x="0" y="784"/>
                    </a:lnTo>
                    <a:lnTo>
                      <a:pt x="0" y="790"/>
                    </a:lnTo>
                    <a:lnTo>
                      <a:pt x="0" y="790"/>
                    </a:lnTo>
                    <a:lnTo>
                      <a:pt x="0" y="810"/>
                    </a:lnTo>
                    <a:lnTo>
                      <a:pt x="0" y="810"/>
                    </a:lnTo>
                    <a:lnTo>
                      <a:pt x="0" y="810"/>
                    </a:lnTo>
                    <a:lnTo>
                      <a:pt x="0" y="810"/>
                    </a:lnTo>
                    <a:lnTo>
                      <a:pt x="0" y="817"/>
                    </a:lnTo>
                    <a:lnTo>
                      <a:pt x="0" y="817"/>
                    </a:lnTo>
                    <a:lnTo>
                      <a:pt x="0" y="817"/>
                    </a:lnTo>
                    <a:lnTo>
                      <a:pt x="0" y="817"/>
                    </a:lnTo>
                    <a:lnTo>
                      <a:pt x="0" y="817"/>
                    </a:lnTo>
                    <a:lnTo>
                      <a:pt x="0" y="824"/>
                    </a:lnTo>
                    <a:lnTo>
                      <a:pt x="0" y="824"/>
                    </a:lnTo>
                    <a:lnTo>
                      <a:pt x="0" y="824"/>
                    </a:lnTo>
                    <a:lnTo>
                      <a:pt x="0" y="824"/>
                    </a:lnTo>
                    <a:lnTo>
                      <a:pt x="0" y="824"/>
                    </a:lnTo>
                    <a:lnTo>
                      <a:pt x="0" y="830"/>
                    </a:lnTo>
                    <a:lnTo>
                      <a:pt x="0" y="830"/>
                    </a:lnTo>
                    <a:lnTo>
                      <a:pt x="0" y="830"/>
                    </a:lnTo>
                    <a:lnTo>
                      <a:pt x="0" y="830"/>
                    </a:lnTo>
                    <a:lnTo>
                      <a:pt x="0" y="830"/>
                    </a:lnTo>
                    <a:lnTo>
                      <a:pt x="0" y="830"/>
                    </a:lnTo>
                    <a:lnTo>
                      <a:pt x="0" y="830"/>
                    </a:lnTo>
                    <a:lnTo>
                      <a:pt x="0" y="837"/>
                    </a:lnTo>
                    <a:lnTo>
                      <a:pt x="0" y="837"/>
                    </a:lnTo>
                    <a:lnTo>
                      <a:pt x="0" y="837"/>
                    </a:lnTo>
                    <a:lnTo>
                      <a:pt x="0" y="837"/>
                    </a:lnTo>
                    <a:lnTo>
                      <a:pt x="0" y="837"/>
                    </a:lnTo>
                    <a:lnTo>
                      <a:pt x="0" y="837"/>
                    </a:lnTo>
                    <a:lnTo>
                      <a:pt x="0" y="837"/>
                    </a:lnTo>
                    <a:lnTo>
                      <a:pt x="0" y="837"/>
                    </a:lnTo>
                    <a:lnTo>
                      <a:pt x="0" y="837"/>
                    </a:lnTo>
                    <a:lnTo>
                      <a:pt x="0" y="837"/>
                    </a:lnTo>
                    <a:lnTo>
                      <a:pt x="0" y="837"/>
                    </a:lnTo>
                    <a:lnTo>
                      <a:pt x="0" y="837"/>
                    </a:lnTo>
                    <a:lnTo>
                      <a:pt x="0" y="844"/>
                    </a:lnTo>
                    <a:lnTo>
                      <a:pt x="0" y="844"/>
                    </a:lnTo>
                    <a:lnTo>
                      <a:pt x="0" y="844"/>
                    </a:lnTo>
                    <a:lnTo>
                      <a:pt x="0" y="844"/>
                    </a:lnTo>
                    <a:lnTo>
                      <a:pt x="0" y="844"/>
                    </a:lnTo>
                    <a:lnTo>
                      <a:pt x="0" y="837"/>
                    </a:lnTo>
                    <a:lnTo>
                      <a:pt x="0" y="837"/>
                    </a:lnTo>
                    <a:lnTo>
                      <a:pt x="0" y="837"/>
                    </a:lnTo>
                    <a:lnTo>
                      <a:pt x="0" y="837"/>
                    </a:lnTo>
                    <a:lnTo>
                      <a:pt x="0" y="837"/>
                    </a:lnTo>
                    <a:lnTo>
                      <a:pt x="0" y="837"/>
                    </a:lnTo>
                    <a:lnTo>
                      <a:pt x="0" y="837"/>
                    </a:lnTo>
                    <a:lnTo>
                      <a:pt x="0" y="837"/>
                    </a:lnTo>
                    <a:lnTo>
                      <a:pt x="0" y="830"/>
                    </a:lnTo>
                    <a:lnTo>
                      <a:pt x="0" y="830"/>
                    </a:lnTo>
                    <a:lnTo>
                      <a:pt x="0" y="830"/>
                    </a:lnTo>
                    <a:lnTo>
                      <a:pt x="0" y="830"/>
                    </a:lnTo>
                    <a:lnTo>
                      <a:pt x="0" y="830"/>
                    </a:lnTo>
                    <a:lnTo>
                      <a:pt x="0" y="830"/>
                    </a:lnTo>
                    <a:lnTo>
                      <a:pt x="0" y="824"/>
                    </a:lnTo>
                    <a:lnTo>
                      <a:pt x="0" y="824"/>
                    </a:lnTo>
                    <a:lnTo>
                      <a:pt x="0" y="824"/>
                    </a:lnTo>
                    <a:lnTo>
                      <a:pt x="0" y="824"/>
                    </a:lnTo>
                    <a:lnTo>
                      <a:pt x="0" y="824"/>
                    </a:lnTo>
                    <a:lnTo>
                      <a:pt x="0" y="817"/>
                    </a:lnTo>
                    <a:lnTo>
                      <a:pt x="0" y="817"/>
                    </a:lnTo>
                    <a:lnTo>
                      <a:pt x="0" y="817"/>
                    </a:lnTo>
                    <a:lnTo>
                      <a:pt x="0" y="817"/>
                    </a:lnTo>
                    <a:lnTo>
                      <a:pt x="0" y="797"/>
                    </a:lnTo>
                    <a:lnTo>
                      <a:pt x="0" y="797"/>
                    </a:lnTo>
                    <a:lnTo>
                      <a:pt x="0" y="797"/>
                    </a:lnTo>
                    <a:lnTo>
                      <a:pt x="0" y="790"/>
                    </a:lnTo>
                    <a:lnTo>
                      <a:pt x="0" y="790"/>
                    </a:lnTo>
                    <a:lnTo>
                      <a:pt x="0" y="790"/>
                    </a:lnTo>
                    <a:lnTo>
                      <a:pt x="0" y="790"/>
                    </a:lnTo>
                    <a:lnTo>
                      <a:pt x="0" y="764"/>
                    </a:lnTo>
                    <a:lnTo>
                      <a:pt x="0" y="764"/>
                    </a:lnTo>
                    <a:lnTo>
                      <a:pt x="0" y="757"/>
                    </a:lnTo>
                    <a:lnTo>
                      <a:pt x="0" y="757"/>
                    </a:lnTo>
                    <a:lnTo>
                      <a:pt x="0" y="757"/>
                    </a:lnTo>
                    <a:lnTo>
                      <a:pt x="0" y="751"/>
                    </a:lnTo>
                    <a:lnTo>
                      <a:pt x="0" y="751"/>
                    </a:lnTo>
                    <a:lnTo>
                      <a:pt x="0" y="751"/>
                    </a:lnTo>
                    <a:lnTo>
                      <a:pt x="0" y="744"/>
                    </a:lnTo>
                    <a:lnTo>
                      <a:pt x="0" y="744"/>
                    </a:lnTo>
                    <a:lnTo>
                      <a:pt x="0" y="737"/>
                    </a:lnTo>
                    <a:lnTo>
                      <a:pt x="0" y="737"/>
                    </a:lnTo>
                    <a:lnTo>
                      <a:pt x="0" y="737"/>
                    </a:lnTo>
                    <a:lnTo>
                      <a:pt x="0" y="731"/>
                    </a:lnTo>
                    <a:lnTo>
                      <a:pt x="0" y="731"/>
                    </a:lnTo>
                    <a:lnTo>
                      <a:pt x="0" y="698"/>
                    </a:lnTo>
                    <a:lnTo>
                      <a:pt x="0" y="691"/>
                    </a:lnTo>
                    <a:lnTo>
                      <a:pt x="0" y="691"/>
                    </a:lnTo>
                    <a:lnTo>
                      <a:pt x="0" y="684"/>
                    </a:lnTo>
                    <a:lnTo>
                      <a:pt x="0" y="684"/>
                    </a:lnTo>
                    <a:lnTo>
                      <a:pt x="0" y="684"/>
                    </a:lnTo>
                    <a:lnTo>
                      <a:pt x="0" y="678"/>
                    </a:lnTo>
                    <a:lnTo>
                      <a:pt x="0" y="638"/>
                    </a:lnTo>
                    <a:lnTo>
                      <a:pt x="0" y="638"/>
                    </a:lnTo>
                    <a:lnTo>
                      <a:pt x="0" y="631"/>
                    </a:lnTo>
                    <a:lnTo>
                      <a:pt x="0" y="631"/>
                    </a:lnTo>
                    <a:lnTo>
                      <a:pt x="0" y="624"/>
                    </a:lnTo>
                    <a:lnTo>
                      <a:pt x="0" y="618"/>
                    </a:lnTo>
                    <a:lnTo>
                      <a:pt x="0" y="618"/>
                    </a:lnTo>
                    <a:lnTo>
                      <a:pt x="0" y="611"/>
                    </a:lnTo>
                    <a:lnTo>
                      <a:pt x="0" y="611"/>
                    </a:lnTo>
                    <a:lnTo>
                      <a:pt x="0" y="605"/>
                    </a:lnTo>
                    <a:lnTo>
                      <a:pt x="0" y="598"/>
                    </a:lnTo>
                    <a:lnTo>
                      <a:pt x="0" y="598"/>
                    </a:lnTo>
                    <a:lnTo>
                      <a:pt x="0" y="591"/>
                    </a:lnTo>
                    <a:lnTo>
                      <a:pt x="0" y="585"/>
                    </a:lnTo>
                    <a:lnTo>
                      <a:pt x="0" y="585"/>
                    </a:lnTo>
                    <a:lnTo>
                      <a:pt x="0" y="538"/>
                    </a:lnTo>
                    <a:lnTo>
                      <a:pt x="0" y="532"/>
                    </a:lnTo>
                    <a:lnTo>
                      <a:pt x="0" y="525"/>
                    </a:lnTo>
                    <a:lnTo>
                      <a:pt x="0" y="525"/>
                    </a:lnTo>
                    <a:lnTo>
                      <a:pt x="0" y="518"/>
                    </a:lnTo>
                    <a:lnTo>
                      <a:pt x="0" y="518"/>
                    </a:lnTo>
                    <a:lnTo>
                      <a:pt x="0" y="512"/>
                    </a:lnTo>
                    <a:lnTo>
                      <a:pt x="0" y="458"/>
                    </a:lnTo>
                    <a:lnTo>
                      <a:pt x="0" y="452"/>
                    </a:lnTo>
                    <a:lnTo>
                      <a:pt x="0" y="445"/>
                    </a:lnTo>
                    <a:lnTo>
                      <a:pt x="0" y="439"/>
                    </a:lnTo>
                    <a:lnTo>
                      <a:pt x="0" y="439"/>
                    </a:lnTo>
                    <a:lnTo>
                      <a:pt x="0" y="432"/>
                    </a:lnTo>
                    <a:lnTo>
                      <a:pt x="0" y="425"/>
                    </a:lnTo>
                    <a:lnTo>
                      <a:pt x="0" y="419"/>
                    </a:lnTo>
                    <a:lnTo>
                      <a:pt x="0" y="412"/>
                    </a:lnTo>
                    <a:lnTo>
                      <a:pt x="0" y="412"/>
                    </a:lnTo>
                    <a:lnTo>
                      <a:pt x="0" y="405"/>
                    </a:lnTo>
                    <a:lnTo>
                      <a:pt x="0" y="399"/>
                    </a:lnTo>
                    <a:lnTo>
                      <a:pt x="0" y="392"/>
                    </a:lnTo>
                    <a:lnTo>
                      <a:pt x="0" y="385"/>
                    </a:lnTo>
                    <a:lnTo>
                      <a:pt x="0" y="379"/>
                    </a:lnTo>
                    <a:lnTo>
                      <a:pt x="0" y="319"/>
                    </a:lnTo>
                    <a:lnTo>
                      <a:pt x="0" y="312"/>
                    </a:lnTo>
                    <a:lnTo>
                      <a:pt x="0" y="306"/>
                    </a:lnTo>
                    <a:lnTo>
                      <a:pt x="0" y="306"/>
                    </a:lnTo>
                    <a:lnTo>
                      <a:pt x="0" y="299"/>
                    </a:lnTo>
                    <a:lnTo>
                      <a:pt x="0" y="292"/>
                    </a:lnTo>
                    <a:lnTo>
                      <a:pt x="0" y="286"/>
                    </a:lnTo>
                    <a:lnTo>
                      <a:pt x="0" y="219"/>
                    </a:lnTo>
                    <a:lnTo>
                      <a:pt x="0" y="213"/>
                    </a:lnTo>
                    <a:lnTo>
                      <a:pt x="0" y="206"/>
                    </a:lnTo>
                    <a:lnTo>
                      <a:pt x="0" y="199"/>
                    </a:lnTo>
                    <a:lnTo>
                      <a:pt x="0" y="193"/>
                    </a:lnTo>
                    <a:lnTo>
                      <a:pt x="0" y="186"/>
                    </a:lnTo>
                    <a:lnTo>
                      <a:pt x="0" y="180"/>
                    </a:lnTo>
                    <a:lnTo>
                      <a:pt x="0" y="173"/>
                    </a:lnTo>
                    <a:lnTo>
                      <a:pt x="0" y="166"/>
                    </a:lnTo>
                    <a:lnTo>
                      <a:pt x="0" y="160"/>
                    </a:lnTo>
                    <a:lnTo>
                      <a:pt x="0" y="146"/>
                    </a:lnTo>
                    <a:lnTo>
                      <a:pt x="0" y="140"/>
                    </a:lnTo>
                    <a:lnTo>
                      <a:pt x="0" y="133"/>
                    </a:lnTo>
                    <a:lnTo>
                      <a:pt x="0" y="126"/>
                    </a:lnTo>
                    <a:lnTo>
                      <a:pt x="0" y="120"/>
                    </a:lnTo>
                    <a:lnTo>
                      <a:pt x="0" y="113"/>
                    </a:lnTo>
                    <a:lnTo>
                      <a:pt x="0" y="107"/>
                    </a:lnTo>
                    <a:lnTo>
                      <a:pt x="0" y="100"/>
                    </a:lnTo>
                    <a:lnTo>
                      <a:pt x="0" y="93"/>
                    </a:lnTo>
                    <a:lnTo>
                      <a:pt x="0" y="87"/>
                    </a:lnTo>
                    <a:lnTo>
                      <a:pt x="0" y="80"/>
                    </a:lnTo>
                    <a:lnTo>
                      <a:pt x="0" y="73"/>
                    </a:lnTo>
                    <a:lnTo>
                      <a:pt x="0" y="73"/>
                    </a:lnTo>
                    <a:lnTo>
                      <a:pt x="0" y="67"/>
                    </a:lnTo>
                    <a:lnTo>
                      <a:pt x="0" y="53"/>
                    </a:lnTo>
                    <a:lnTo>
                      <a:pt x="0" y="47"/>
                    </a:lnTo>
                    <a:lnTo>
                      <a:pt x="0" y="40"/>
                    </a:lnTo>
                    <a:lnTo>
                      <a:pt x="0" y="40"/>
                    </a:lnTo>
                    <a:lnTo>
                      <a:pt x="0" y="40"/>
                    </a:lnTo>
                    <a:lnTo>
                      <a:pt x="0" y="33"/>
                    </a:lnTo>
                    <a:lnTo>
                      <a:pt x="0" y="33"/>
                    </a:lnTo>
                    <a:lnTo>
                      <a:pt x="0" y="27"/>
                    </a:lnTo>
                    <a:lnTo>
                      <a:pt x="0" y="20"/>
                    </a:lnTo>
                    <a:lnTo>
                      <a:pt x="0" y="14"/>
                    </a:lnTo>
                    <a:lnTo>
                      <a:pt x="0" y="7"/>
                    </a:lnTo>
                    <a:lnTo>
                      <a:pt x="0" y="7"/>
                    </a:lnTo>
                    <a:lnTo>
                      <a:pt x="0" y="7"/>
                    </a:lnTo>
                    <a:lnTo>
                      <a:pt x="0" y="14"/>
                    </a:lnTo>
                    <a:lnTo>
                      <a:pt x="0" y="20"/>
                    </a:lnTo>
                    <a:lnTo>
                      <a:pt x="0" y="27"/>
                    </a:lnTo>
                    <a:lnTo>
                      <a:pt x="0" y="33"/>
                    </a:lnTo>
                    <a:lnTo>
                      <a:pt x="0" y="47"/>
                    </a:lnTo>
                    <a:lnTo>
                      <a:pt x="0" y="53"/>
                    </a:lnTo>
                    <a:lnTo>
                      <a:pt x="0" y="60"/>
                    </a:lnTo>
                    <a:lnTo>
                      <a:pt x="0" y="67"/>
                    </a:lnTo>
                    <a:lnTo>
                      <a:pt x="0" y="73"/>
                    </a:lnTo>
                    <a:lnTo>
                      <a:pt x="0" y="80"/>
                    </a:lnTo>
                    <a:lnTo>
                      <a:pt x="0" y="87"/>
                    </a:lnTo>
                    <a:lnTo>
                      <a:pt x="0" y="93"/>
                    </a:lnTo>
                    <a:lnTo>
                      <a:pt x="0" y="107"/>
                    </a:lnTo>
                    <a:lnTo>
                      <a:pt x="0" y="113"/>
                    </a:lnTo>
                    <a:lnTo>
                      <a:pt x="0" y="120"/>
                    </a:lnTo>
                    <a:lnTo>
                      <a:pt x="0" y="126"/>
                    </a:lnTo>
                    <a:lnTo>
                      <a:pt x="0" y="133"/>
                    </a:lnTo>
                    <a:lnTo>
                      <a:pt x="0" y="140"/>
                    </a:lnTo>
                    <a:lnTo>
                      <a:pt x="0" y="146"/>
                    </a:lnTo>
                    <a:lnTo>
                      <a:pt x="0" y="153"/>
                    </a:lnTo>
                    <a:lnTo>
                      <a:pt x="0" y="160"/>
                    </a:lnTo>
                    <a:lnTo>
                      <a:pt x="0" y="166"/>
                    </a:lnTo>
                    <a:lnTo>
                      <a:pt x="0" y="173"/>
                    </a:lnTo>
                    <a:lnTo>
                      <a:pt x="0" y="186"/>
                    </a:lnTo>
                    <a:lnTo>
                      <a:pt x="0" y="253"/>
                    </a:lnTo>
                    <a:lnTo>
                      <a:pt x="0" y="259"/>
                    </a:lnTo>
                    <a:lnTo>
                      <a:pt x="0" y="266"/>
                    </a:lnTo>
                    <a:lnTo>
                      <a:pt x="0" y="273"/>
                    </a:lnTo>
                    <a:lnTo>
                      <a:pt x="0" y="279"/>
                    </a:lnTo>
                    <a:lnTo>
                      <a:pt x="0" y="279"/>
                    </a:lnTo>
                    <a:lnTo>
                      <a:pt x="0" y="286"/>
                    </a:lnTo>
                    <a:lnTo>
                      <a:pt x="0" y="352"/>
                    </a:lnTo>
                    <a:lnTo>
                      <a:pt x="0" y="359"/>
                    </a:lnTo>
                    <a:lnTo>
                      <a:pt x="0" y="366"/>
                    </a:lnTo>
                    <a:lnTo>
                      <a:pt x="0" y="372"/>
                    </a:lnTo>
                    <a:lnTo>
                      <a:pt x="0" y="372"/>
                    </a:lnTo>
                    <a:lnTo>
                      <a:pt x="0" y="379"/>
                    </a:lnTo>
                    <a:lnTo>
                      <a:pt x="0" y="385"/>
                    </a:lnTo>
                    <a:lnTo>
                      <a:pt x="0" y="392"/>
                    </a:lnTo>
                    <a:lnTo>
                      <a:pt x="0" y="399"/>
                    </a:lnTo>
                    <a:lnTo>
                      <a:pt x="0" y="405"/>
                    </a:lnTo>
                    <a:lnTo>
                      <a:pt x="0" y="412"/>
                    </a:lnTo>
                    <a:lnTo>
                      <a:pt x="0" y="412"/>
                    </a:lnTo>
                    <a:lnTo>
                      <a:pt x="0" y="419"/>
                    </a:lnTo>
                    <a:lnTo>
                      <a:pt x="0" y="425"/>
                    </a:lnTo>
                    <a:lnTo>
                      <a:pt x="0" y="432"/>
                    </a:lnTo>
                    <a:lnTo>
                      <a:pt x="0" y="485"/>
                    </a:lnTo>
                    <a:lnTo>
                      <a:pt x="0" y="492"/>
                    </a:lnTo>
                    <a:lnTo>
                      <a:pt x="0" y="498"/>
                    </a:lnTo>
                    <a:lnTo>
                      <a:pt x="0" y="498"/>
                    </a:lnTo>
                    <a:lnTo>
                      <a:pt x="0" y="505"/>
                    </a:lnTo>
                    <a:lnTo>
                      <a:pt x="0" y="512"/>
                    </a:lnTo>
                    <a:lnTo>
                      <a:pt x="0" y="512"/>
                    </a:lnTo>
                    <a:lnTo>
                      <a:pt x="0" y="565"/>
                    </a:lnTo>
                    <a:lnTo>
                      <a:pt x="0" y="565"/>
                    </a:lnTo>
                    <a:lnTo>
                      <a:pt x="0" y="571"/>
                    </a:lnTo>
                    <a:lnTo>
                      <a:pt x="0" y="578"/>
                    </a:lnTo>
                    <a:lnTo>
                      <a:pt x="0" y="578"/>
                    </a:lnTo>
                    <a:lnTo>
                      <a:pt x="0" y="585"/>
                    </a:lnTo>
                    <a:lnTo>
                      <a:pt x="0" y="591"/>
                    </a:lnTo>
                    <a:lnTo>
                      <a:pt x="0" y="591"/>
                    </a:lnTo>
                    <a:lnTo>
                      <a:pt x="0" y="598"/>
                    </a:lnTo>
                    <a:lnTo>
                      <a:pt x="0" y="598"/>
                    </a:lnTo>
                    <a:lnTo>
                      <a:pt x="0" y="605"/>
                    </a:lnTo>
                    <a:lnTo>
                      <a:pt x="0" y="611"/>
                    </a:lnTo>
                    <a:lnTo>
                      <a:pt x="0" y="611"/>
                    </a:lnTo>
                    <a:lnTo>
                      <a:pt x="0" y="618"/>
                    </a:lnTo>
                    <a:lnTo>
                      <a:pt x="0" y="624"/>
                    </a:lnTo>
                    <a:lnTo>
                      <a:pt x="0" y="664"/>
                    </a:lnTo>
                    <a:lnTo>
                      <a:pt x="0" y="664"/>
                    </a:lnTo>
                    <a:lnTo>
                      <a:pt x="0" y="671"/>
                    </a:lnTo>
                    <a:lnTo>
                      <a:pt x="0" y="671"/>
                    </a:lnTo>
                    <a:lnTo>
                      <a:pt x="0" y="678"/>
                    </a:lnTo>
                    <a:lnTo>
                      <a:pt x="0" y="678"/>
                    </a:lnTo>
                    <a:lnTo>
                      <a:pt x="0" y="678"/>
                    </a:lnTo>
                    <a:lnTo>
                      <a:pt x="0" y="717"/>
                    </a:lnTo>
                    <a:lnTo>
                      <a:pt x="0" y="717"/>
                    </a:lnTo>
                    <a:lnTo>
                      <a:pt x="0" y="724"/>
                    </a:lnTo>
                    <a:lnTo>
                      <a:pt x="0" y="724"/>
                    </a:lnTo>
                    <a:lnTo>
                      <a:pt x="0" y="724"/>
                    </a:lnTo>
                    <a:lnTo>
                      <a:pt x="0" y="731"/>
                    </a:lnTo>
                    <a:lnTo>
                      <a:pt x="0" y="731"/>
                    </a:lnTo>
                    <a:lnTo>
                      <a:pt x="0" y="737"/>
                    </a:lnTo>
                    <a:lnTo>
                      <a:pt x="0" y="737"/>
                    </a:lnTo>
                    <a:lnTo>
                      <a:pt x="0" y="744"/>
                    </a:lnTo>
                    <a:lnTo>
                      <a:pt x="0" y="744"/>
                    </a:lnTo>
                    <a:lnTo>
                      <a:pt x="0" y="744"/>
                    </a:lnTo>
                    <a:lnTo>
                      <a:pt x="0" y="751"/>
                    </a:lnTo>
                    <a:lnTo>
                      <a:pt x="0" y="751"/>
                    </a:lnTo>
                    <a:lnTo>
                      <a:pt x="0" y="757"/>
                    </a:lnTo>
                    <a:lnTo>
                      <a:pt x="0" y="777"/>
                    </a:lnTo>
                    <a:lnTo>
                      <a:pt x="0" y="784"/>
                    </a:lnTo>
                    <a:lnTo>
                      <a:pt x="0" y="784"/>
                    </a:lnTo>
                    <a:lnTo>
                      <a:pt x="0" y="784"/>
                    </a:lnTo>
                    <a:lnTo>
                      <a:pt x="0" y="784"/>
                    </a:lnTo>
                    <a:lnTo>
                      <a:pt x="0" y="790"/>
                    </a:lnTo>
                    <a:lnTo>
                      <a:pt x="0" y="790"/>
                    </a:lnTo>
                    <a:lnTo>
                      <a:pt x="0" y="810"/>
                    </a:lnTo>
                    <a:lnTo>
                      <a:pt x="0" y="810"/>
                    </a:lnTo>
                    <a:lnTo>
                      <a:pt x="0" y="810"/>
                    </a:lnTo>
                    <a:lnTo>
                      <a:pt x="0" y="817"/>
                    </a:lnTo>
                    <a:lnTo>
                      <a:pt x="0" y="817"/>
                    </a:lnTo>
                    <a:lnTo>
                      <a:pt x="0" y="817"/>
                    </a:lnTo>
                    <a:lnTo>
                      <a:pt x="0" y="817"/>
                    </a:lnTo>
                    <a:lnTo>
                      <a:pt x="0" y="817"/>
                    </a:lnTo>
                    <a:lnTo>
                      <a:pt x="0" y="824"/>
                    </a:lnTo>
                    <a:lnTo>
                      <a:pt x="0" y="824"/>
                    </a:lnTo>
                    <a:lnTo>
                      <a:pt x="0" y="824"/>
                    </a:lnTo>
                    <a:lnTo>
                      <a:pt x="0" y="824"/>
                    </a:lnTo>
                    <a:lnTo>
                      <a:pt x="0" y="824"/>
                    </a:lnTo>
                    <a:lnTo>
                      <a:pt x="0" y="830"/>
                    </a:lnTo>
                    <a:lnTo>
                      <a:pt x="0" y="830"/>
                    </a:lnTo>
                    <a:lnTo>
                      <a:pt x="0" y="830"/>
                    </a:lnTo>
                    <a:lnTo>
                      <a:pt x="0" y="830"/>
                    </a:lnTo>
                    <a:lnTo>
                      <a:pt x="0" y="830"/>
                    </a:lnTo>
                    <a:lnTo>
                      <a:pt x="0" y="830"/>
                    </a:lnTo>
                    <a:lnTo>
                      <a:pt x="0" y="830"/>
                    </a:lnTo>
                    <a:lnTo>
                      <a:pt x="0" y="830"/>
                    </a:lnTo>
                    <a:lnTo>
                      <a:pt x="0" y="830"/>
                    </a:lnTo>
                    <a:lnTo>
                      <a:pt x="0" y="837"/>
                    </a:lnTo>
                    <a:lnTo>
                      <a:pt x="0" y="837"/>
                    </a:lnTo>
                    <a:lnTo>
                      <a:pt x="0" y="837"/>
                    </a:lnTo>
                    <a:lnTo>
                      <a:pt x="0" y="837"/>
                    </a:lnTo>
                    <a:lnTo>
                      <a:pt x="0" y="837"/>
                    </a:lnTo>
                    <a:lnTo>
                      <a:pt x="0" y="837"/>
                    </a:lnTo>
                    <a:lnTo>
                      <a:pt x="0" y="837"/>
                    </a:lnTo>
                    <a:lnTo>
                      <a:pt x="0" y="837"/>
                    </a:lnTo>
                    <a:lnTo>
                      <a:pt x="0" y="837"/>
                    </a:lnTo>
                    <a:lnTo>
                      <a:pt x="0" y="837"/>
                    </a:lnTo>
                    <a:lnTo>
                      <a:pt x="0" y="837"/>
                    </a:lnTo>
                    <a:lnTo>
                      <a:pt x="0" y="837"/>
                    </a:lnTo>
                    <a:lnTo>
                      <a:pt x="0" y="844"/>
                    </a:lnTo>
                    <a:lnTo>
                      <a:pt x="0" y="844"/>
                    </a:lnTo>
                    <a:lnTo>
                      <a:pt x="0" y="844"/>
                    </a:lnTo>
                    <a:lnTo>
                      <a:pt x="0" y="844"/>
                    </a:lnTo>
                    <a:lnTo>
                      <a:pt x="0" y="844"/>
                    </a:lnTo>
                    <a:lnTo>
                      <a:pt x="0" y="844"/>
                    </a:lnTo>
                    <a:lnTo>
                      <a:pt x="0" y="844"/>
                    </a:lnTo>
                    <a:lnTo>
                      <a:pt x="0" y="837"/>
                    </a:lnTo>
                    <a:lnTo>
                      <a:pt x="0" y="837"/>
                    </a:lnTo>
                    <a:lnTo>
                      <a:pt x="0" y="837"/>
                    </a:lnTo>
                    <a:lnTo>
                      <a:pt x="0" y="837"/>
                    </a:lnTo>
                    <a:lnTo>
                      <a:pt x="0" y="837"/>
                    </a:lnTo>
                    <a:lnTo>
                      <a:pt x="0" y="837"/>
                    </a:lnTo>
                    <a:lnTo>
                      <a:pt x="0" y="837"/>
                    </a:lnTo>
                    <a:lnTo>
                      <a:pt x="0" y="837"/>
                    </a:lnTo>
                    <a:lnTo>
                      <a:pt x="0" y="830"/>
                    </a:lnTo>
                    <a:lnTo>
                      <a:pt x="0" y="830"/>
                    </a:lnTo>
                    <a:lnTo>
                      <a:pt x="0" y="830"/>
                    </a:lnTo>
                    <a:lnTo>
                      <a:pt x="0" y="830"/>
                    </a:lnTo>
                    <a:lnTo>
                      <a:pt x="0" y="830"/>
                    </a:lnTo>
                    <a:lnTo>
                      <a:pt x="0" y="830"/>
                    </a:lnTo>
                    <a:lnTo>
                      <a:pt x="0" y="824"/>
                    </a:lnTo>
                    <a:lnTo>
                      <a:pt x="0" y="824"/>
                    </a:lnTo>
                    <a:lnTo>
                      <a:pt x="0" y="824"/>
                    </a:lnTo>
                    <a:lnTo>
                      <a:pt x="0" y="824"/>
                    </a:lnTo>
                    <a:lnTo>
                      <a:pt x="0" y="824"/>
                    </a:lnTo>
                    <a:lnTo>
                      <a:pt x="0" y="817"/>
                    </a:lnTo>
                    <a:lnTo>
                      <a:pt x="0" y="817"/>
                    </a:lnTo>
                    <a:lnTo>
                      <a:pt x="0" y="817"/>
                    </a:lnTo>
                    <a:lnTo>
                      <a:pt x="0" y="797"/>
                    </a:lnTo>
                    <a:lnTo>
                      <a:pt x="0" y="797"/>
                    </a:lnTo>
                    <a:lnTo>
                      <a:pt x="0" y="797"/>
                    </a:lnTo>
                    <a:lnTo>
                      <a:pt x="0" y="797"/>
                    </a:lnTo>
                    <a:lnTo>
                      <a:pt x="0" y="790"/>
                    </a:lnTo>
                    <a:lnTo>
                      <a:pt x="0" y="790"/>
                    </a:lnTo>
                    <a:lnTo>
                      <a:pt x="0" y="790"/>
                    </a:lnTo>
                    <a:lnTo>
                      <a:pt x="0" y="764"/>
                    </a:lnTo>
                    <a:lnTo>
                      <a:pt x="0" y="764"/>
                    </a:lnTo>
                    <a:lnTo>
                      <a:pt x="0" y="764"/>
                    </a:lnTo>
                    <a:lnTo>
                      <a:pt x="0" y="757"/>
                    </a:lnTo>
                    <a:lnTo>
                      <a:pt x="0" y="757"/>
                    </a:lnTo>
                    <a:lnTo>
                      <a:pt x="0" y="751"/>
                    </a:lnTo>
                    <a:lnTo>
                      <a:pt x="0" y="751"/>
                    </a:lnTo>
                    <a:lnTo>
                      <a:pt x="0" y="751"/>
                    </a:lnTo>
                    <a:lnTo>
                      <a:pt x="0" y="744"/>
                    </a:lnTo>
                    <a:lnTo>
                      <a:pt x="0" y="744"/>
                    </a:lnTo>
                    <a:lnTo>
                      <a:pt x="0" y="737"/>
                    </a:lnTo>
                    <a:lnTo>
                      <a:pt x="0" y="737"/>
                    </a:lnTo>
                    <a:lnTo>
                      <a:pt x="0" y="737"/>
                    </a:lnTo>
                    <a:lnTo>
                      <a:pt x="0" y="731"/>
                    </a:lnTo>
                    <a:lnTo>
                      <a:pt x="0" y="731"/>
                    </a:lnTo>
                    <a:lnTo>
                      <a:pt x="0" y="698"/>
                    </a:lnTo>
                    <a:lnTo>
                      <a:pt x="0" y="691"/>
                    </a:lnTo>
                    <a:lnTo>
                      <a:pt x="0" y="691"/>
                    </a:lnTo>
                    <a:lnTo>
                      <a:pt x="0" y="684"/>
                    </a:lnTo>
                    <a:lnTo>
                      <a:pt x="0" y="684"/>
                    </a:lnTo>
                    <a:lnTo>
                      <a:pt x="0" y="684"/>
                    </a:lnTo>
                    <a:lnTo>
                      <a:pt x="0" y="678"/>
                    </a:lnTo>
                    <a:lnTo>
                      <a:pt x="0" y="638"/>
                    </a:lnTo>
                    <a:lnTo>
                      <a:pt x="0" y="638"/>
                    </a:lnTo>
                    <a:lnTo>
                      <a:pt x="0" y="631"/>
                    </a:lnTo>
                    <a:lnTo>
                      <a:pt x="0" y="631"/>
                    </a:lnTo>
                    <a:lnTo>
                      <a:pt x="0" y="624"/>
                    </a:lnTo>
                    <a:lnTo>
                      <a:pt x="0" y="618"/>
                    </a:lnTo>
                    <a:lnTo>
                      <a:pt x="0" y="618"/>
                    </a:lnTo>
                    <a:lnTo>
                      <a:pt x="0" y="611"/>
                    </a:lnTo>
                    <a:lnTo>
                      <a:pt x="0" y="605"/>
                    </a:lnTo>
                    <a:lnTo>
                      <a:pt x="0" y="605"/>
                    </a:lnTo>
                    <a:lnTo>
                      <a:pt x="0" y="598"/>
                    </a:lnTo>
                    <a:lnTo>
                      <a:pt x="0" y="598"/>
                    </a:lnTo>
                    <a:lnTo>
                      <a:pt x="0" y="591"/>
                    </a:lnTo>
                    <a:lnTo>
                      <a:pt x="0" y="585"/>
                    </a:lnTo>
                    <a:lnTo>
                      <a:pt x="0" y="585"/>
                    </a:lnTo>
                    <a:lnTo>
                      <a:pt x="0" y="532"/>
                    </a:lnTo>
                    <a:lnTo>
                      <a:pt x="0" y="532"/>
                    </a:lnTo>
                    <a:lnTo>
                      <a:pt x="0" y="525"/>
                    </a:lnTo>
                    <a:lnTo>
                      <a:pt x="0" y="525"/>
                    </a:lnTo>
                    <a:lnTo>
                      <a:pt x="0" y="518"/>
                    </a:lnTo>
                    <a:lnTo>
                      <a:pt x="0" y="512"/>
                    </a:lnTo>
                    <a:lnTo>
                      <a:pt x="0" y="512"/>
                    </a:lnTo>
                    <a:lnTo>
                      <a:pt x="0" y="452"/>
                    </a:lnTo>
                    <a:lnTo>
                      <a:pt x="0" y="452"/>
                    </a:lnTo>
                    <a:lnTo>
                      <a:pt x="0" y="445"/>
                    </a:lnTo>
                    <a:lnTo>
                      <a:pt x="0" y="439"/>
                    </a:lnTo>
                    <a:lnTo>
                      <a:pt x="0" y="432"/>
                    </a:lnTo>
                    <a:lnTo>
                      <a:pt x="0" y="425"/>
                    </a:lnTo>
                    <a:lnTo>
                      <a:pt x="0" y="425"/>
                    </a:lnTo>
                    <a:lnTo>
                      <a:pt x="0" y="419"/>
                    </a:lnTo>
                    <a:lnTo>
                      <a:pt x="0" y="412"/>
                    </a:lnTo>
                    <a:lnTo>
                      <a:pt x="0" y="405"/>
                    </a:lnTo>
                    <a:lnTo>
                      <a:pt x="0" y="399"/>
                    </a:lnTo>
                    <a:lnTo>
                      <a:pt x="0" y="392"/>
                    </a:lnTo>
                    <a:lnTo>
                      <a:pt x="0" y="392"/>
                    </a:lnTo>
                    <a:lnTo>
                      <a:pt x="0" y="385"/>
                    </a:lnTo>
                    <a:lnTo>
                      <a:pt x="0" y="379"/>
                    </a:lnTo>
                    <a:lnTo>
                      <a:pt x="0" y="312"/>
                    </a:lnTo>
                    <a:lnTo>
                      <a:pt x="0" y="312"/>
                    </a:lnTo>
                    <a:lnTo>
                      <a:pt x="0" y="306"/>
                    </a:lnTo>
                    <a:lnTo>
                      <a:pt x="0" y="299"/>
                    </a:lnTo>
                    <a:lnTo>
                      <a:pt x="0" y="292"/>
                    </a:lnTo>
                    <a:lnTo>
                      <a:pt x="0" y="286"/>
                    </a:lnTo>
                    <a:lnTo>
                      <a:pt x="0" y="279"/>
                    </a:lnTo>
                    <a:lnTo>
                      <a:pt x="0" y="213"/>
                    </a:lnTo>
                    <a:lnTo>
                      <a:pt x="0" y="206"/>
                    </a:lnTo>
                    <a:lnTo>
                      <a:pt x="0" y="199"/>
                    </a:lnTo>
                    <a:lnTo>
                      <a:pt x="0" y="193"/>
                    </a:lnTo>
                    <a:lnTo>
                      <a:pt x="0" y="186"/>
                    </a:lnTo>
                    <a:lnTo>
                      <a:pt x="0" y="180"/>
                    </a:lnTo>
                    <a:lnTo>
                      <a:pt x="0" y="173"/>
                    </a:lnTo>
                    <a:lnTo>
                      <a:pt x="0" y="166"/>
                    </a:lnTo>
                    <a:lnTo>
                      <a:pt x="0" y="160"/>
                    </a:lnTo>
                    <a:lnTo>
                      <a:pt x="0" y="153"/>
                    </a:lnTo>
                    <a:lnTo>
                      <a:pt x="0" y="146"/>
                    </a:lnTo>
                    <a:lnTo>
                      <a:pt x="0" y="140"/>
                    </a:lnTo>
                    <a:lnTo>
                      <a:pt x="0" y="126"/>
                    </a:lnTo>
                    <a:lnTo>
                      <a:pt x="0" y="120"/>
                    </a:lnTo>
                    <a:lnTo>
                      <a:pt x="0" y="113"/>
                    </a:lnTo>
                    <a:lnTo>
                      <a:pt x="0" y="107"/>
                    </a:lnTo>
                    <a:lnTo>
                      <a:pt x="0" y="100"/>
                    </a:lnTo>
                    <a:lnTo>
                      <a:pt x="0" y="93"/>
                    </a:lnTo>
                    <a:lnTo>
                      <a:pt x="0" y="87"/>
                    </a:lnTo>
                    <a:lnTo>
                      <a:pt x="0" y="80"/>
                    </a:lnTo>
                    <a:lnTo>
                      <a:pt x="0" y="73"/>
                    </a:lnTo>
                    <a:lnTo>
                      <a:pt x="0" y="67"/>
                    </a:lnTo>
                    <a:lnTo>
                      <a:pt x="0" y="67"/>
                    </a:lnTo>
                    <a:lnTo>
                      <a:pt x="0" y="53"/>
                    </a:lnTo>
                    <a:lnTo>
                      <a:pt x="0" y="47"/>
                    </a:lnTo>
                    <a:lnTo>
                      <a:pt x="0" y="40"/>
                    </a:lnTo>
                    <a:lnTo>
                      <a:pt x="0" y="33"/>
                    </a:lnTo>
                    <a:lnTo>
                      <a:pt x="0" y="33"/>
                    </a:lnTo>
                    <a:lnTo>
                      <a:pt x="0" y="33"/>
                    </a:lnTo>
                    <a:lnTo>
                      <a:pt x="0" y="27"/>
                    </a:lnTo>
                    <a:lnTo>
                      <a:pt x="0" y="27"/>
                    </a:lnTo>
                    <a:lnTo>
                      <a:pt x="0" y="20"/>
                    </a:lnTo>
                    <a:lnTo>
                      <a:pt x="0" y="14"/>
                    </a:lnTo>
                    <a:lnTo>
                      <a:pt x="0" y="7"/>
                    </a:lnTo>
                    <a:lnTo>
                      <a:pt x="0" y="0"/>
                    </a:lnTo>
                    <a:lnTo>
                      <a:pt x="0" y="0"/>
                    </a:lnTo>
                    <a:lnTo>
                      <a:pt x="0" y="0"/>
                    </a:lnTo>
                    <a:lnTo>
                      <a:pt x="0" y="7"/>
                    </a:lnTo>
                    <a:lnTo>
                      <a:pt x="0" y="14"/>
                    </a:lnTo>
                    <a:lnTo>
                      <a:pt x="0" y="20"/>
                    </a:lnTo>
                    <a:lnTo>
                      <a:pt x="0" y="27"/>
                    </a:lnTo>
                    <a:lnTo>
                      <a:pt x="0" y="33"/>
                    </a:lnTo>
                    <a:lnTo>
                      <a:pt x="0" y="47"/>
                    </a:lnTo>
                    <a:lnTo>
                      <a:pt x="0" y="53"/>
                    </a:lnTo>
                    <a:lnTo>
                      <a:pt x="0" y="60"/>
                    </a:lnTo>
                    <a:lnTo>
                      <a:pt x="0" y="67"/>
                    </a:lnTo>
                    <a:lnTo>
                      <a:pt x="0" y="73"/>
                    </a:lnTo>
                    <a:lnTo>
                      <a:pt x="0" y="80"/>
                    </a:lnTo>
                    <a:lnTo>
                      <a:pt x="0" y="87"/>
                    </a:lnTo>
                    <a:lnTo>
                      <a:pt x="0" y="100"/>
                    </a:lnTo>
                    <a:lnTo>
                      <a:pt x="0" y="107"/>
                    </a:lnTo>
                    <a:lnTo>
                      <a:pt x="0" y="113"/>
                    </a:lnTo>
                    <a:lnTo>
                      <a:pt x="0" y="120"/>
                    </a:lnTo>
                    <a:lnTo>
                      <a:pt x="0" y="126"/>
                    </a:lnTo>
                    <a:lnTo>
                      <a:pt x="0" y="133"/>
                    </a:lnTo>
                    <a:lnTo>
                      <a:pt x="0" y="140"/>
                    </a:lnTo>
                    <a:lnTo>
                      <a:pt x="0" y="146"/>
                    </a:lnTo>
                    <a:lnTo>
                      <a:pt x="0" y="153"/>
                    </a:lnTo>
                    <a:lnTo>
                      <a:pt x="0" y="160"/>
                    </a:lnTo>
                    <a:lnTo>
                      <a:pt x="0" y="166"/>
                    </a:lnTo>
                    <a:lnTo>
                      <a:pt x="0" y="180"/>
                    </a:lnTo>
                    <a:lnTo>
                      <a:pt x="0" y="246"/>
                    </a:lnTo>
                    <a:lnTo>
                      <a:pt x="0" y="253"/>
                    </a:lnTo>
                    <a:lnTo>
                      <a:pt x="0" y="259"/>
                    </a:lnTo>
                    <a:lnTo>
                      <a:pt x="0" y="266"/>
                    </a:lnTo>
                    <a:lnTo>
                      <a:pt x="0" y="273"/>
                    </a:lnTo>
                    <a:lnTo>
                      <a:pt x="0" y="279"/>
                    </a:lnTo>
                    <a:lnTo>
                      <a:pt x="0" y="279"/>
                    </a:lnTo>
                    <a:lnTo>
                      <a:pt x="0" y="346"/>
                    </a:lnTo>
                    <a:lnTo>
                      <a:pt x="0" y="352"/>
                    </a:lnTo>
                    <a:lnTo>
                      <a:pt x="0" y="359"/>
                    </a:lnTo>
                    <a:lnTo>
                      <a:pt x="0" y="366"/>
                    </a:lnTo>
                    <a:lnTo>
                      <a:pt x="0" y="372"/>
                    </a:lnTo>
                    <a:lnTo>
                      <a:pt x="0" y="379"/>
                    </a:lnTo>
                    <a:lnTo>
                      <a:pt x="0" y="379"/>
                    </a:lnTo>
                    <a:lnTo>
                      <a:pt x="0" y="385"/>
                    </a:lnTo>
                    <a:lnTo>
                      <a:pt x="0" y="392"/>
                    </a:lnTo>
                    <a:lnTo>
                      <a:pt x="0" y="399"/>
                    </a:lnTo>
                    <a:lnTo>
                      <a:pt x="0" y="405"/>
                    </a:lnTo>
                    <a:lnTo>
                      <a:pt x="0" y="412"/>
                    </a:lnTo>
                    <a:lnTo>
                      <a:pt x="0" y="419"/>
                    </a:lnTo>
                    <a:lnTo>
                      <a:pt x="0" y="419"/>
                    </a:lnTo>
                    <a:lnTo>
                      <a:pt x="0" y="425"/>
                    </a:lnTo>
                    <a:lnTo>
                      <a:pt x="0" y="485"/>
                    </a:lnTo>
                    <a:lnTo>
                      <a:pt x="0" y="485"/>
                    </a:lnTo>
                    <a:lnTo>
                      <a:pt x="0" y="492"/>
                    </a:lnTo>
                    <a:lnTo>
                      <a:pt x="0" y="498"/>
                    </a:lnTo>
                    <a:lnTo>
                      <a:pt x="0" y="498"/>
                    </a:lnTo>
                    <a:lnTo>
                      <a:pt x="0" y="505"/>
                    </a:lnTo>
                    <a:lnTo>
                      <a:pt x="0" y="512"/>
                    </a:lnTo>
                    <a:lnTo>
                      <a:pt x="0" y="558"/>
                    </a:lnTo>
                    <a:lnTo>
                      <a:pt x="0" y="565"/>
                    </a:lnTo>
                    <a:lnTo>
                      <a:pt x="0" y="571"/>
                    </a:lnTo>
                    <a:lnTo>
                      <a:pt x="0" y="571"/>
                    </a:lnTo>
                    <a:lnTo>
                      <a:pt x="0" y="578"/>
                    </a:lnTo>
                    <a:lnTo>
                      <a:pt x="0" y="585"/>
                    </a:lnTo>
                    <a:lnTo>
                      <a:pt x="0" y="585"/>
                    </a:lnTo>
                    <a:lnTo>
                      <a:pt x="0" y="591"/>
                    </a:lnTo>
                    <a:lnTo>
                      <a:pt x="0" y="591"/>
                    </a:lnTo>
                    <a:lnTo>
                      <a:pt x="0" y="598"/>
                    </a:lnTo>
                    <a:lnTo>
                      <a:pt x="0" y="605"/>
                    </a:lnTo>
                    <a:lnTo>
                      <a:pt x="0" y="605"/>
                    </a:lnTo>
                    <a:lnTo>
                      <a:pt x="0" y="611"/>
                    </a:lnTo>
                    <a:lnTo>
                      <a:pt x="0" y="618"/>
                    </a:lnTo>
                    <a:lnTo>
                      <a:pt x="0" y="618"/>
                    </a:lnTo>
                    <a:lnTo>
                      <a:pt x="0" y="658"/>
                    </a:lnTo>
                    <a:lnTo>
                      <a:pt x="0" y="664"/>
                    </a:lnTo>
                    <a:lnTo>
                      <a:pt x="0" y="664"/>
                    </a:lnTo>
                    <a:lnTo>
                      <a:pt x="0" y="671"/>
                    </a:lnTo>
                    <a:lnTo>
                      <a:pt x="0" y="671"/>
                    </a:lnTo>
                    <a:lnTo>
                      <a:pt x="0" y="678"/>
                    </a:lnTo>
                    <a:lnTo>
                      <a:pt x="0" y="678"/>
                    </a:lnTo>
                    <a:lnTo>
                      <a:pt x="0" y="711"/>
                    </a:lnTo>
                    <a:lnTo>
                      <a:pt x="0" y="717"/>
                    </a:lnTo>
                    <a:lnTo>
                      <a:pt x="0" y="717"/>
                    </a:lnTo>
                    <a:lnTo>
                      <a:pt x="0" y="724"/>
                    </a:lnTo>
                    <a:lnTo>
                      <a:pt x="0" y="724"/>
                    </a:lnTo>
                    <a:lnTo>
                      <a:pt x="0" y="731"/>
                    </a:lnTo>
                    <a:lnTo>
                      <a:pt x="0" y="731"/>
                    </a:lnTo>
                    <a:lnTo>
                      <a:pt x="0" y="731"/>
                    </a:lnTo>
                    <a:lnTo>
                      <a:pt x="0" y="737"/>
                    </a:lnTo>
                    <a:lnTo>
                      <a:pt x="0" y="737"/>
                    </a:lnTo>
                    <a:lnTo>
                      <a:pt x="0" y="744"/>
                    </a:lnTo>
                    <a:lnTo>
                      <a:pt x="0" y="744"/>
                    </a:lnTo>
                    <a:lnTo>
                      <a:pt x="0" y="751"/>
                    </a:lnTo>
                    <a:lnTo>
                      <a:pt x="0" y="751"/>
                    </a:lnTo>
                    <a:lnTo>
                      <a:pt x="0" y="751"/>
                    </a:lnTo>
                    <a:lnTo>
                      <a:pt x="0" y="777"/>
                    </a:lnTo>
                    <a:lnTo>
                      <a:pt x="0" y="777"/>
                    </a:lnTo>
                    <a:lnTo>
                      <a:pt x="0" y="784"/>
                    </a:lnTo>
                    <a:lnTo>
                      <a:pt x="0" y="784"/>
                    </a:lnTo>
                    <a:lnTo>
                      <a:pt x="0" y="784"/>
                    </a:lnTo>
                    <a:lnTo>
                      <a:pt x="0" y="790"/>
                    </a:lnTo>
                    <a:lnTo>
                      <a:pt x="0" y="790"/>
                    </a:lnTo>
                    <a:lnTo>
                      <a:pt x="0" y="810"/>
                    </a:lnTo>
                    <a:lnTo>
                      <a:pt x="0" y="810"/>
                    </a:lnTo>
                    <a:lnTo>
                      <a:pt x="0" y="810"/>
                    </a:lnTo>
                    <a:lnTo>
                      <a:pt x="0" y="817"/>
                    </a:lnTo>
                    <a:lnTo>
                      <a:pt x="0" y="817"/>
                    </a:lnTo>
                    <a:lnTo>
                      <a:pt x="0" y="817"/>
                    </a:lnTo>
                    <a:lnTo>
                      <a:pt x="0" y="817"/>
                    </a:lnTo>
                    <a:lnTo>
                      <a:pt x="0" y="817"/>
                    </a:lnTo>
                    <a:lnTo>
                      <a:pt x="0" y="824"/>
                    </a:lnTo>
                    <a:lnTo>
                      <a:pt x="0" y="824"/>
                    </a:lnTo>
                    <a:lnTo>
                      <a:pt x="0" y="824"/>
                    </a:lnTo>
                    <a:lnTo>
                      <a:pt x="0" y="824"/>
                    </a:lnTo>
                    <a:lnTo>
                      <a:pt x="0" y="824"/>
                    </a:lnTo>
                    <a:lnTo>
                      <a:pt x="0" y="830"/>
                    </a:lnTo>
                    <a:lnTo>
                      <a:pt x="0" y="830"/>
                    </a:lnTo>
                    <a:lnTo>
                      <a:pt x="0" y="830"/>
                    </a:lnTo>
                    <a:lnTo>
                      <a:pt x="0" y="830"/>
                    </a:lnTo>
                    <a:lnTo>
                      <a:pt x="0" y="830"/>
                    </a:lnTo>
                    <a:lnTo>
                      <a:pt x="0" y="830"/>
                    </a:lnTo>
                    <a:lnTo>
                      <a:pt x="0" y="830"/>
                    </a:lnTo>
                    <a:lnTo>
                      <a:pt x="0" y="837"/>
                    </a:lnTo>
                    <a:lnTo>
                      <a:pt x="0" y="837"/>
                    </a:lnTo>
                    <a:lnTo>
                      <a:pt x="0" y="837"/>
                    </a:lnTo>
                    <a:lnTo>
                      <a:pt x="0" y="837"/>
                    </a:lnTo>
                    <a:lnTo>
                      <a:pt x="0" y="837"/>
                    </a:lnTo>
                    <a:lnTo>
                      <a:pt x="0" y="837"/>
                    </a:lnTo>
                    <a:lnTo>
                      <a:pt x="0" y="837"/>
                    </a:lnTo>
                    <a:lnTo>
                      <a:pt x="0" y="837"/>
                    </a:lnTo>
                    <a:lnTo>
                      <a:pt x="0" y="837"/>
                    </a:lnTo>
                    <a:lnTo>
                      <a:pt x="0" y="837"/>
                    </a:lnTo>
                    <a:lnTo>
                      <a:pt x="0" y="837"/>
                    </a:lnTo>
                    <a:lnTo>
                      <a:pt x="0" y="844"/>
                    </a:lnTo>
                    <a:lnTo>
                      <a:pt x="0" y="844"/>
                    </a:lnTo>
                    <a:lnTo>
                      <a:pt x="0" y="844"/>
                    </a:lnTo>
                    <a:lnTo>
                      <a:pt x="0" y="844"/>
                    </a:lnTo>
                    <a:lnTo>
                      <a:pt x="0" y="844"/>
                    </a:lnTo>
                    <a:lnTo>
                      <a:pt x="0" y="844"/>
                    </a:lnTo>
                    <a:lnTo>
                      <a:pt x="0" y="844"/>
                    </a:lnTo>
                    <a:lnTo>
                      <a:pt x="0" y="844"/>
                    </a:lnTo>
                    <a:lnTo>
                      <a:pt x="0" y="837"/>
                    </a:lnTo>
                    <a:lnTo>
                      <a:pt x="0" y="837"/>
                    </a:lnTo>
                    <a:lnTo>
                      <a:pt x="0" y="837"/>
                    </a:lnTo>
                    <a:lnTo>
                      <a:pt x="0" y="837"/>
                    </a:lnTo>
                    <a:lnTo>
                      <a:pt x="0" y="837"/>
                    </a:lnTo>
                    <a:lnTo>
                      <a:pt x="0" y="837"/>
                    </a:lnTo>
                    <a:lnTo>
                      <a:pt x="0" y="837"/>
                    </a:lnTo>
                    <a:lnTo>
                      <a:pt x="0" y="837"/>
                    </a:lnTo>
                    <a:lnTo>
                      <a:pt x="0" y="830"/>
                    </a:lnTo>
                    <a:lnTo>
                      <a:pt x="0" y="830"/>
                    </a:lnTo>
                    <a:lnTo>
                      <a:pt x="0" y="830"/>
                    </a:lnTo>
                    <a:lnTo>
                      <a:pt x="0" y="830"/>
                    </a:lnTo>
                    <a:lnTo>
                      <a:pt x="0" y="830"/>
                    </a:lnTo>
                    <a:lnTo>
                      <a:pt x="0" y="830"/>
                    </a:lnTo>
                    <a:lnTo>
                      <a:pt x="0" y="824"/>
                    </a:lnTo>
                    <a:lnTo>
                      <a:pt x="0" y="824"/>
                    </a:lnTo>
                    <a:lnTo>
                      <a:pt x="0" y="824"/>
                    </a:lnTo>
                    <a:lnTo>
                      <a:pt x="0" y="824"/>
                    </a:lnTo>
                    <a:lnTo>
                      <a:pt x="0" y="824"/>
                    </a:lnTo>
                    <a:lnTo>
                      <a:pt x="0" y="817"/>
                    </a:lnTo>
                    <a:lnTo>
                      <a:pt x="0" y="817"/>
                    </a:lnTo>
                    <a:lnTo>
                      <a:pt x="0" y="817"/>
                    </a:lnTo>
                    <a:lnTo>
                      <a:pt x="0" y="797"/>
                    </a:lnTo>
                    <a:lnTo>
                      <a:pt x="0" y="797"/>
                    </a:lnTo>
                    <a:lnTo>
                      <a:pt x="0" y="797"/>
                    </a:lnTo>
                    <a:lnTo>
                      <a:pt x="0" y="797"/>
                    </a:lnTo>
                    <a:lnTo>
                      <a:pt x="0" y="790"/>
                    </a:lnTo>
                    <a:lnTo>
                      <a:pt x="0" y="790"/>
                    </a:lnTo>
                    <a:lnTo>
                      <a:pt x="0" y="790"/>
                    </a:lnTo>
                    <a:lnTo>
                      <a:pt x="0" y="764"/>
                    </a:lnTo>
                    <a:lnTo>
                      <a:pt x="0" y="764"/>
                    </a:lnTo>
                    <a:lnTo>
                      <a:pt x="0" y="764"/>
                    </a:lnTo>
                    <a:lnTo>
                      <a:pt x="0" y="757"/>
                    </a:lnTo>
                    <a:lnTo>
                      <a:pt x="0" y="757"/>
                    </a:lnTo>
                    <a:lnTo>
                      <a:pt x="0" y="757"/>
                    </a:lnTo>
                    <a:lnTo>
                      <a:pt x="0" y="751"/>
                    </a:lnTo>
                    <a:lnTo>
                      <a:pt x="0" y="751"/>
                    </a:lnTo>
                    <a:lnTo>
                      <a:pt x="0" y="744"/>
                    </a:lnTo>
                    <a:lnTo>
                      <a:pt x="0" y="744"/>
                    </a:lnTo>
                    <a:lnTo>
                      <a:pt x="0" y="744"/>
                    </a:lnTo>
                    <a:lnTo>
                      <a:pt x="0" y="737"/>
                    </a:lnTo>
                    <a:lnTo>
                      <a:pt x="0" y="737"/>
                    </a:lnTo>
                    <a:lnTo>
                      <a:pt x="0" y="731"/>
                    </a:lnTo>
                    <a:lnTo>
                      <a:pt x="0" y="731"/>
                    </a:lnTo>
                    <a:lnTo>
                      <a:pt x="0" y="698"/>
                    </a:lnTo>
                    <a:lnTo>
                      <a:pt x="0" y="698"/>
                    </a:lnTo>
                    <a:lnTo>
                      <a:pt x="0" y="691"/>
                    </a:lnTo>
                    <a:lnTo>
                      <a:pt x="0" y="691"/>
                    </a:lnTo>
                    <a:lnTo>
                      <a:pt x="0" y="684"/>
                    </a:lnTo>
                    <a:lnTo>
                      <a:pt x="0" y="684"/>
                    </a:lnTo>
                    <a:lnTo>
                      <a:pt x="0" y="678"/>
                    </a:lnTo>
                    <a:lnTo>
                      <a:pt x="0" y="644"/>
                    </a:lnTo>
                    <a:lnTo>
                      <a:pt x="0" y="638"/>
                    </a:lnTo>
                    <a:lnTo>
                      <a:pt x="0" y="631"/>
                    </a:lnTo>
                    <a:lnTo>
                      <a:pt x="0" y="631"/>
                    </a:lnTo>
                    <a:lnTo>
                      <a:pt x="0" y="624"/>
                    </a:lnTo>
                    <a:lnTo>
                      <a:pt x="0" y="624"/>
                    </a:lnTo>
                    <a:lnTo>
                      <a:pt x="0" y="618"/>
                    </a:lnTo>
                    <a:lnTo>
                      <a:pt x="0" y="611"/>
                    </a:lnTo>
                    <a:lnTo>
                      <a:pt x="0" y="611"/>
                    </a:lnTo>
                    <a:lnTo>
                      <a:pt x="0" y="605"/>
                    </a:lnTo>
                    <a:lnTo>
                      <a:pt x="0" y="605"/>
                    </a:lnTo>
                    <a:lnTo>
                      <a:pt x="0" y="598"/>
                    </a:lnTo>
                    <a:lnTo>
                      <a:pt x="0" y="591"/>
                    </a:lnTo>
                    <a:lnTo>
                      <a:pt x="0" y="591"/>
                    </a:lnTo>
                    <a:lnTo>
                      <a:pt x="0" y="585"/>
                    </a:lnTo>
                    <a:lnTo>
                      <a:pt x="0" y="538"/>
                    </a:lnTo>
                    <a:lnTo>
                      <a:pt x="0" y="532"/>
                    </a:lnTo>
                    <a:lnTo>
                      <a:pt x="0" y="532"/>
                    </a:lnTo>
                    <a:lnTo>
                      <a:pt x="0" y="525"/>
                    </a:lnTo>
                    <a:lnTo>
                      <a:pt x="0" y="518"/>
                    </a:lnTo>
                    <a:lnTo>
                      <a:pt x="0" y="518"/>
                    </a:lnTo>
                    <a:lnTo>
                      <a:pt x="0" y="512"/>
                    </a:lnTo>
                    <a:lnTo>
                      <a:pt x="0" y="458"/>
                    </a:lnTo>
                    <a:lnTo>
                      <a:pt x="0" y="452"/>
                    </a:lnTo>
                    <a:lnTo>
                      <a:pt x="0" y="445"/>
                    </a:lnTo>
                    <a:lnTo>
                      <a:pt x="0" y="439"/>
                    </a:lnTo>
                    <a:lnTo>
                      <a:pt x="0" y="439"/>
                    </a:lnTo>
                    <a:lnTo>
                      <a:pt x="0" y="432"/>
                    </a:lnTo>
                    <a:lnTo>
                      <a:pt x="0" y="425"/>
                    </a:lnTo>
                    <a:lnTo>
                      <a:pt x="0" y="419"/>
                    </a:lnTo>
                    <a:lnTo>
                      <a:pt x="0" y="412"/>
                    </a:lnTo>
                    <a:lnTo>
                      <a:pt x="0" y="412"/>
                    </a:lnTo>
                    <a:lnTo>
                      <a:pt x="0" y="405"/>
                    </a:lnTo>
                    <a:lnTo>
                      <a:pt x="0" y="399"/>
                    </a:lnTo>
                    <a:lnTo>
                      <a:pt x="0" y="392"/>
                    </a:lnTo>
                    <a:lnTo>
                      <a:pt x="0" y="385"/>
                    </a:lnTo>
                    <a:lnTo>
                      <a:pt x="0" y="379"/>
                    </a:lnTo>
                    <a:lnTo>
                      <a:pt x="0" y="319"/>
                    </a:lnTo>
                    <a:lnTo>
                      <a:pt x="0" y="312"/>
                    </a:lnTo>
                    <a:lnTo>
                      <a:pt x="0" y="306"/>
                    </a:lnTo>
                    <a:lnTo>
                      <a:pt x="0" y="299"/>
                    </a:lnTo>
                    <a:lnTo>
                      <a:pt x="0" y="299"/>
                    </a:lnTo>
                    <a:lnTo>
                      <a:pt x="0" y="292"/>
                    </a:lnTo>
                    <a:lnTo>
                      <a:pt x="0" y="286"/>
                    </a:lnTo>
                    <a:lnTo>
                      <a:pt x="0" y="213"/>
                    </a:lnTo>
                    <a:lnTo>
                      <a:pt x="0" y="206"/>
                    </a:lnTo>
                    <a:lnTo>
                      <a:pt x="0" y="199"/>
                    </a:lnTo>
                    <a:lnTo>
                      <a:pt x="0" y="193"/>
                    </a:lnTo>
                    <a:lnTo>
                      <a:pt x="0" y="186"/>
                    </a:lnTo>
                    <a:lnTo>
                      <a:pt x="0" y="180"/>
                    </a:lnTo>
                    <a:lnTo>
                      <a:pt x="0" y="173"/>
                    </a:lnTo>
                    <a:lnTo>
                      <a:pt x="0" y="166"/>
                    </a:lnTo>
                    <a:lnTo>
                      <a:pt x="0" y="160"/>
                    </a:lnTo>
                    <a:lnTo>
                      <a:pt x="0" y="153"/>
                    </a:lnTo>
                    <a:lnTo>
                      <a:pt x="0" y="146"/>
                    </a:lnTo>
                    <a:lnTo>
                      <a:pt x="0" y="140"/>
                    </a:lnTo>
                    <a:lnTo>
                      <a:pt x="0" y="133"/>
                    </a:lnTo>
                    <a:lnTo>
                      <a:pt x="0" y="126"/>
                    </a:lnTo>
                    <a:lnTo>
                      <a:pt x="0" y="120"/>
                    </a:lnTo>
                    <a:lnTo>
                      <a:pt x="0" y="113"/>
                    </a:lnTo>
                    <a:lnTo>
                      <a:pt x="0" y="107"/>
                    </a:lnTo>
                    <a:lnTo>
                      <a:pt x="0" y="100"/>
                    </a:lnTo>
                    <a:lnTo>
                      <a:pt x="0" y="87"/>
                    </a:lnTo>
                    <a:lnTo>
                      <a:pt x="0" y="80"/>
                    </a:lnTo>
                    <a:lnTo>
                      <a:pt x="0" y="73"/>
                    </a:lnTo>
                    <a:lnTo>
                      <a:pt x="0" y="67"/>
                    </a:lnTo>
                    <a:lnTo>
                      <a:pt x="0" y="67"/>
                    </a:lnTo>
                    <a:lnTo>
                      <a:pt x="0" y="60"/>
                    </a:lnTo>
                    <a:lnTo>
                      <a:pt x="0" y="53"/>
                    </a:lnTo>
                    <a:lnTo>
                      <a:pt x="0" y="47"/>
                    </a:lnTo>
                    <a:lnTo>
                      <a:pt x="0" y="40"/>
                    </a:lnTo>
                    <a:lnTo>
                      <a:pt x="0" y="40"/>
                    </a:lnTo>
                    <a:lnTo>
                      <a:pt x="0" y="40"/>
                    </a:lnTo>
                    <a:lnTo>
                      <a:pt x="0" y="33"/>
                    </a:lnTo>
                    <a:lnTo>
                      <a:pt x="0" y="27"/>
                    </a:lnTo>
                    <a:lnTo>
                      <a:pt x="0" y="20"/>
                    </a:lnTo>
                    <a:lnTo>
                      <a:pt x="0" y="14"/>
                    </a:lnTo>
                    <a:lnTo>
                      <a:pt x="0" y="7"/>
                    </a:lnTo>
                    <a:lnTo>
                      <a:pt x="0" y="7"/>
                    </a:lnTo>
                    <a:lnTo>
                      <a:pt x="0" y="0"/>
                    </a:lnTo>
                    <a:lnTo>
                      <a:pt x="0" y="7"/>
                    </a:lnTo>
                    <a:lnTo>
                      <a:pt x="0" y="7"/>
                    </a:lnTo>
                    <a:lnTo>
                      <a:pt x="0" y="14"/>
                    </a:lnTo>
                    <a:lnTo>
                      <a:pt x="0" y="27"/>
                    </a:lnTo>
                    <a:lnTo>
                      <a:pt x="0" y="33"/>
                    </a:lnTo>
                    <a:lnTo>
                      <a:pt x="0" y="40"/>
                    </a:lnTo>
                    <a:lnTo>
                      <a:pt x="0" y="47"/>
                    </a:lnTo>
                    <a:lnTo>
                      <a:pt x="0" y="53"/>
                    </a:lnTo>
                    <a:lnTo>
                      <a:pt x="0" y="60"/>
                    </a:lnTo>
                    <a:lnTo>
                      <a:pt x="0" y="73"/>
                    </a:lnTo>
                    <a:lnTo>
                      <a:pt x="0" y="80"/>
                    </a:lnTo>
                    <a:lnTo>
                      <a:pt x="0" y="87"/>
                    </a:lnTo>
                    <a:lnTo>
                      <a:pt x="0" y="93"/>
                    </a:lnTo>
                    <a:lnTo>
                      <a:pt x="0" y="100"/>
                    </a:lnTo>
                    <a:lnTo>
                      <a:pt x="0" y="107"/>
                    </a:lnTo>
                    <a:lnTo>
                      <a:pt x="0" y="113"/>
                    </a:lnTo>
                    <a:lnTo>
                      <a:pt x="0" y="120"/>
                    </a:lnTo>
                    <a:lnTo>
                      <a:pt x="0" y="126"/>
                    </a:lnTo>
                    <a:lnTo>
                      <a:pt x="0" y="140"/>
                    </a:lnTo>
                    <a:lnTo>
                      <a:pt x="0" y="146"/>
                    </a:lnTo>
                    <a:lnTo>
                      <a:pt x="0" y="153"/>
                    </a:lnTo>
                    <a:lnTo>
                      <a:pt x="0" y="160"/>
                    </a:lnTo>
                    <a:lnTo>
                      <a:pt x="0" y="166"/>
                    </a:lnTo>
                    <a:lnTo>
                      <a:pt x="0" y="173"/>
                    </a:lnTo>
                    <a:lnTo>
                      <a:pt x="0" y="180"/>
                    </a:lnTo>
                    <a:lnTo>
                      <a:pt x="0" y="253"/>
                    </a:lnTo>
                    <a:lnTo>
                      <a:pt x="0" y="253"/>
                    </a:lnTo>
                    <a:lnTo>
                      <a:pt x="0" y="259"/>
                    </a:lnTo>
                    <a:lnTo>
                      <a:pt x="0" y="266"/>
                    </a:lnTo>
                    <a:lnTo>
                      <a:pt x="0" y="273"/>
                    </a:lnTo>
                    <a:lnTo>
                      <a:pt x="0" y="279"/>
                    </a:lnTo>
                    <a:lnTo>
                      <a:pt x="0" y="286"/>
                    </a:lnTo>
                    <a:lnTo>
                      <a:pt x="0" y="346"/>
                    </a:lnTo>
                    <a:lnTo>
                      <a:pt x="0" y="352"/>
                    </a:lnTo>
                    <a:lnTo>
                      <a:pt x="0" y="359"/>
                    </a:lnTo>
                    <a:lnTo>
                      <a:pt x="0" y="366"/>
                    </a:lnTo>
                    <a:lnTo>
                      <a:pt x="0" y="372"/>
                    </a:lnTo>
                    <a:lnTo>
                      <a:pt x="0" y="379"/>
                    </a:lnTo>
                    <a:lnTo>
                      <a:pt x="0" y="385"/>
                    </a:lnTo>
                    <a:lnTo>
                      <a:pt x="0" y="392"/>
                    </a:lnTo>
                    <a:lnTo>
                      <a:pt x="0" y="392"/>
                    </a:lnTo>
                    <a:lnTo>
                      <a:pt x="0" y="399"/>
                    </a:lnTo>
                    <a:lnTo>
                      <a:pt x="0" y="405"/>
                    </a:lnTo>
                    <a:lnTo>
                      <a:pt x="0" y="412"/>
                    </a:lnTo>
                    <a:lnTo>
                      <a:pt x="0" y="419"/>
                    </a:lnTo>
                    <a:lnTo>
                      <a:pt x="0" y="425"/>
                    </a:lnTo>
                    <a:lnTo>
                      <a:pt x="0" y="425"/>
                    </a:lnTo>
                    <a:lnTo>
                      <a:pt x="0" y="485"/>
                    </a:lnTo>
                    <a:lnTo>
                      <a:pt x="0" y="485"/>
                    </a:lnTo>
                    <a:lnTo>
                      <a:pt x="0" y="492"/>
                    </a:lnTo>
                    <a:lnTo>
                      <a:pt x="0" y="498"/>
                    </a:lnTo>
                    <a:lnTo>
                      <a:pt x="0" y="498"/>
                    </a:lnTo>
                    <a:lnTo>
                      <a:pt x="0" y="505"/>
                    </a:lnTo>
                    <a:lnTo>
                      <a:pt x="0" y="512"/>
                    </a:lnTo>
                    <a:lnTo>
                      <a:pt x="0" y="558"/>
                    </a:lnTo>
                    <a:lnTo>
                      <a:pt x="0" y="565"/>
                    </a:lnTo>
                    <a:lnTo>
                      <a:pt x="0" y="571"/>
                    </a:lnTo>
                    <a:lnTo>
                      <a:pt x="0" y="571"/>
                    </a:lnTo>
                    <a:lnTo>
                      <a:pt x="0" y="578"/>
                    </a:lnTo>
                    <a:lnTo>
                      <a:pt x="0" y="585"/>
                    </a:lnTo>
                    <a:lnTo>
                      <a:pt x="0" y="585"/>
                    </a:lnTo>
                    <a:lnTo>
                      <a:pt x="0" y="591"/>
                    </a:lnTo>
                    <a:lnTo>
                      <a:pt x="0" y="591"/>
                    </a:lnTo>
                    <a:lnTo>
                      <a:pt x="0" y="598"/>
                    </a:lnTo>
                    <a:lnTo>
                      <a:pt x="0" y="605"/>
                    </a:lnTo>
                    <a:lnTo>
                      <a:pt x="0" y="605"/>
                    </a:lnTo>
                    <a:lnTo>
                      <a:pt x="0" y="611"/>
                    </a:lnTo>
                    <a:lnTo>
                      <a:pt x="0" y="618"/>
                    </a:lnTo>
                    <a:lnTo>
                      <a:pt x="0" y="618"/>
                    </a:lnTo>
                    <a:lnTo>
                      <a:pt x="0" y="658"/>
                    </a:lnTo>
                    <a:lnTo>
                      <a:pt x="0" y="664"/>
                    </a:lnTo>
                    <a:lnTo>
                      <a:pt x="0" y="664"/>
                    </a:lnTo>
                    <a:lnTo>
                      <a:pt x="0" y="671"/>
                    </a:lnTo>
                    <a:lnTo>
                      <a:pt x="0" y="671"/>
                    </a:lnTo>
                    <a:lnTo>
                      <a:pt x="0" y="678"/>
                    </a:lnTo>
                    <a:lnTo>
                      <a:pt x="0" y="678"/>
                    </a:lnTo>
                    <a:lnTo>
                      <a:pt x="0" y="711"/>
                    </a:lnTo>
                    <a:lnTo>
                      <a:pt x="0" y="717"/>
                    </a:lnTo>
                    <a:lnTo>
                      <a:pt x="0" y="717"/>
                    </a:lnTo>
                    <a:lnTo>
                      <a:pt x="0" y="724"/>
                    </a:lnTo>
                    <a:lnTo>
                      <a:pt x="0" y="724"/>
                    </a:lnTo>
                    <a:lnTo>
                      <a:pt x="0" y="731"/>
                    </a:lnTo>
                    <a:lnTo>
                      <a:pt x="0" y="731"/>
                    </a:lnTo>
                    <a:lnTo>
                      <a:pt x="0" y="731"/>
                    </a:lnTo>
                    <a:lnTo>
                      <a:pt x="0" y="737"/>
                    </a:lnTo>
                    <a:lnTo>
                      <a:pt x="0" y="737"/>
                    </a:lnTo>
                    <a:lnTo>
                      <a:pt x="0" y="744"/>
                    </a:lnTo>
                    <a:lnTo>
                      <a:pt x="0" y="744"/>
                    </a:lnTo>
                    <a:lnTo>
                      <a:pt x="0" y="744"/>
                    </a:lnTo>
                    <a:lnTo>
                      <a:pt x="0" y="751"/>
                    </a:lnTo>
                    <a:lnTo>
                      <a:pt x="0" y="751"/>
                    </a:lnTo>
                    <a:lnTo>
                      <a:pt x="0" y="777"/>
                    </a:lnTo>
                    <a:lnTo>
                      <a:pt x="0" y="777"/>
                    </a:lnTo>
                    <a:lnTo>
                      <a:pt x="0" y="784"/>
                    </a:lnTo>
                    <a:lnTo>
                      <a:pt x="0" y="784"/>
                    </a:lnTo>
                    <a:lnTo>
                      <a:pt x="0" y="784"/>
                    </a:lnTo>
                    <a:lnTo>
                      <a:pt x="0" y="784"/>
                    </a:lnTo>
                    <a:lnTo>
                      <a:pt x="0" y="790"/>
                    </a:lnTo>
                    <a:lnTo>
                      <a:pt x="0" y="810"/>
                    </a:lnTo>
                    <a:lnTo>
                      <a:pt x="0" y="810"/>
                    </a:lnTo>
                    <a:lnTo>
                      <a:pt x="0" y="810"/>
                    </a:lnTo>
                    <a:lnTo>
                      <a:pt x="0" y="810"/>
                    </a:lnTo>
                    <a:lnTo>
                      <a:pt x="0" y="817"/>
                    </a:lnTo>
                    <a:lnTo>
                      <a:pt x="0" y="817"/>
                    </a:lnTo>
                    <a:lnTo>
                      <a:pt x="0" y="817"/>
                    </a:lnTo>
                    <a:lnTo>
                      <a:pt x="0" y="817"/>
                    </a:lnTo>
                    <a:lnTo>
                      <a:pt x="0" y="817"/>
                    </a:lnTo>
                    <a:lnTo>
                      <a:pt x="0" y="824"/>
                    </a:lnTo>
                    <a:lnTo>
                      <a:pt x="0" y="824"/>
                    </a:lnTo>
                    <a:lnTo>
                      <a:pt x="0" y="824"/>
                    </a:lnTo>
                    <a:lnTo>
                      <a:pt x="0" y="824"/>
                    </a:lnTo>
                    <a:lnTo>
                      <a:pt x="0" y="824"/>
                    </a:lnTo>
                    <a:lnTo>
                      <a:pt x="0" y="830"/>
                    </a:lnTo>
                    <a:lnTo>
                      <a:pt x="0" y="830"/>
                    </a:lnTo>
                    <a:lnTo>
                      <a:pt x="0" y="830"/>
                    </a:lnTo>
                    <a:lnTo>
                      <a:pt x="0" y="830"/>
                    </a:lnTo>
                    <a:lnTo>
                      <a:pt x="0" y="830"/>
                    </a:lnTo>
                    <a:lnTo>
                      <a:pt x="0" y="830"/>
                    </a:lnTo>
                    <a:lnTo>
                      <a:pt x="0" y="830"/>
                    </a:lnTo>
                    <a:lnTo>
                      <a:pt x="0" y="830"/>
                    </a:lnTo>
                    <a:lnTo>
                      <a:pt x="0" y="830"/>
                    </a:lnTo>
                    <a:lnTo>
                      <a:pt x="0" y="837"/>
                    </a:lnTo>
                    <a:lnTo>
                      <a:pt x="0" y="837"/>
                    </a:lnTo>
                    <a:lnTo>
                      <a:pt x="0" y="837"/>
                    </a:lnTo>
                    <a:lnTo>
                      <a:pt x="0" y="837"/>
                    </a:lnTo>
                    <a:lnTo>
                      <a:pt x="0" y="837"/>
                    </a:lnTo>
                    <a:lnTo>
                      <a:pt x="0" y="837"/>
                    </a:lnTo>
                    <a:lnTo>
                      <a:pt x="0" y="837"/>
                    </a:lnTo>
                    <a:lnTo>
                      <a:pt x="0" y="837"/>
                    </a:lnTo>
                    <a:lnTo>
                      <a:pt x="0" y="837"/>
                    </a:lnTo>
                    <a:lnTo>
                      <a:pt x="0" y="837"/>
                    </a:lnTo>
                    <a:lnTo>
                      <a:pt x="0" y="837"/>
                    </a:lnTo>
                    <a:lnTo>
                      <a:pt x="0" y="837"/>
                    </a:lnTo>
                    <a:lnTo>
                      <a:pt x="0" y="844"/>
                    </a:lnTo>
                    <a:lnTo>
                      <a:pt x="0" y="844"/>
                    </a:lnTo>
                    <a:lnTo>
                      <a:pt x="0" y="844"/>
                    </a:lnTo>
                    <a:lnTo>
                      <a:pt x="0" y="844"/>
                    </a:lnTo>
                    <a:lnTo>
                      <a:pt x="0" y="844"/>
                    </a:lnTo>
                    <a:lnTo>
                      <a:pt x="0" y="837"/>
                    </a:lnTo>
                    <a:lnTo>
                      <a:pt x="0" y="837"/>
                    </a:lnTo>
                    <a:lnTo>
                      <a:pt x="0" y="837"/>
                    </a:lnTo>
                    <a:lnTo>
                      <a:pt x="0" y="837"/>
                    </a:lnTo>
                    <a:lnTo>
                      <a:pt x="0" y="837"/>
                    </a:lnTo>
                    <a:lnTo>
                      <a:pt x="0" y="837"/>
                    </a:lnTo>
                    <a:lnTo>
                      <a:pt x="0" y="837"/>
                    </a:lnTo>
                    <a:lnTo>
                      <a:pt x="0" y="837"/>
                    </a:lnTo>
                    <a:lnTo>
                      <a:pt x="0" y="830"/>
                    </a:lnTo>
                    <a:lnTo>
                      <a:pt x="0" y="830"/>
                    </a:lnTo>
                    <a:lnTo>
                      <a:pt x="0" y="830"/>
                    </a:lnTo>
                    <a:lnTo>
                      <a:pt x="0" y="830"/>
                    </a:lnTo>
                    <a:lnTo>
                      <a:pt x="0" y="830"/>
                    </a:lnTo>
                    <a:lnTo>
                      <a:pt x="0" y="830"/>
                    </a:lnTo>
                    <a:lnTo>
                      <a:pt x="0" y="830"/>
                    </a:lnTo>
                    <a:lnTo>
                      <a:pt x="0" y="824"/>
                    </a:lnTo>
                    <a:lnTo>
                      <a:pt x="0" y="824"/>
                    </a:lnTo>
                    <a:lnTo>
                      <a:pt x="0" y="824"/>
                    </a:lnTo>
                    <a:lnTo>
                      <a:pt x="0" y="824"/>
                    </a:lnTo>
                    <a:lnTo>
                      <a:pt x="0" y="824"/>
                    </a:lnTo>
                    <a:lnTo>
                      <a:pt x="0" y="817"/>
                    </a:lnTo>
                    <a:lnTo>
                      <a:pt x="0" y="817"/>
                    </a:lnTo>
                    <a:lnTo>
                      <a:pt x="0" y="817"/>
                    </a:lnTo>
                    <a:lnTo>
                      <a:pt x="0" y="797"/>
                    </a:lnTo>
                    <a:lnTo>
                      <a:pt x="0" y="797"/>
                    </a:lnTo>
                    <a:lnTo>
                      <a:pt x="0" y="797"/>
                    </a:lnTo>
                    <a:lnTo>
                      <a:pt x="0" y="797"/>
                    </a:lnTo>
                    <a:lnTo>
                      <a:pt x="0" y="790"/>
                    </a:lnTo>
                    <a:lnTo>
                      <a:pt x="0" y="790"/>
                    </a:lnTo>
                    <a:lnTo>
                      <a:pt x="0" y="790"/>
                    </a:lnTo>
                    <a:lnTo>
                      <a:pt x="0" y="764"/>
                    </a:lnTo>
                    <a:lnTo>
                      <a:pt x="0" y="764"/>
                    </a:lnTo>
                    <a:lnTo>
                      <a:pt x="0" y="764"/>
                    </a:lnTo>
                    <a:lnTo>
                      <a:pt x="0" y="757"/>
                    </a:lnTo>
                    <a:lnTo>
                      <a:pt x="0" y="757"/>
                    </a:lnTo>
                    <a:lnTo>
                      <a:pt x="0" y="757"/>
                    </a:lnTo>
                    <a:lnTo>
                      <a:pt x="0" y="751"/>
                    </a:lnTo>
                    <a:lnTo>
                      <a:pt x="0" y="751"/>
                    </a:lnTo>
                    <a:lnTo>
                      <a:pt x="0" y="744"/>
                    </a:lnTo>
                    <a:lnTo>
                      <a:pt x="0" y="744"/>
                    </a:lnTo>
                    <a:lnTo>
                      <a:pt x="0" y="744"/>
                    </a:lnTo>
                    <a:lnTo>
                      <a:pt x="0" y="737"/>
                    </a:lnTo>
                    <a:lnTo>
                      <a:pt x="0" y="737"/>
                    </a:lnTo>
                    <a:lnTo>
                      <a:pt x="0" y="731"/>
                    </a:lnTo>
                    <a:lnTo>
                      <a:pt x="0" y="731"/>
                    </a:lnTo>
                    <a:lnTo>
                      <a:pt x="0" y="698"/>
                    </a:lnTo>
                    <a:lnTo>
                      <a:pt x="0" y="698"/>
                    </a:lnTo>
                    <a:lnTo>
                      <a:pt x="0" y="691"/>
                    </a:lnTo>
                    <a:lnTo>
                      <a:pt x="0" y="691"/>
                    </a:lnTo>
                    <a:lnTo>
                      <a:pt x="0" y="684"/>
                    </a:lnTo>
                    <a:lnTo>
                      <a:pt x="0" y="684"/>
                    </a:lnTo>
                    <a:lnTo>
                      <a:pt x="0" y="678"/>
                    </a:lnTo>
                    <a:lnTo>
                      <a:pt x="0" y="644"/>
                    </a:lnTo>
                    <a:lnTo>
                      <a:pt x="0" y="638"/>
                    </a:lnTo>
                    <a:lnTo>
                      <a:pt x="0" y="631"/>
                    </a:lnTo>
                    <a:lnTo>
                      <a:pt x="0" y="631"/>
                    </a:lnTo>
                    <a:lnTo>
                      <a:pt x="0" y="624"/>
                    </a:lnTo>
                    <a:lnTo>
                      <a:pt x="0" y="624"/>
                    </a:lnTo>
                    <a:lnTo>
                      <a:pt x="0" y="618"/>
                    </a:lnTo>
                    <a:lnTo>
                      <a:pt x="0" y="618"/>
                    </a:lnTo>
                    <a:lnTo>
                      <a:pt x="0" y="611"/>
                    </a:lnTo>
                    <a:lnTo>
                      <a:pt x="0" y="605"/>
                    </a:lnTo>
                    <a:lnTo>
                      <a:pt x="0" y="605"/>
                    </a:lnTo>
                    <a:lnTo>
                      <a:pt x="0" y="598"/>
                    </a:lnTo>
                    <a:lnTo>
                      <a:pt x="0" y="591"/>
                    </a:lnTo>
                    <a:lnTo>
                      <a:pt x="0" y="591"/>
                    </a:lnTo>
                    <a:lnTo>
                      <a:pt x="0" y="585"/>
                    </a:lnTo>
                    <a:lnTo>
                      <a:pt x="0" y="538"/>
                    </a:lnTo>
                    <a:lnTo>
                      <a:pt x="0" y="532"/>
                    </a:lnTo>
                    <a:lnTo>
                      <a:pt x="0" y="532"/>
                    </a:lnTo>
                    <a:lnTo>
                      <a:pt x="0" y="525"/>
                    </a:lnTo>
                    <a:lnTo>
                      <a:pt x="0" y="525"/>
                    </a:lnTo>
                    <a:lnTo>
                      <a:pt x="0" y="518"/>
                    </a:lnTo>
                    <a:lnTo>
                      <a:pt x="0" y="512"/>
                    </a:lnTo>
                    <a:lnTo>
                      <a:pt x="0" y="458"/>
                    </a:lnTo>
                    <a:lnTo>
                      <a:pt x="0" y="452"/>
                    </a:lnTo>
                    <a:lnTo>
                      <a:pt x="0" y="452"/>
                    </a:lnTo>
                    <a:lnTo>
                      <a:pt x="0" y="445"/>
                    </a:lnTo>
                    <a:lnTo>
                      <a:pt x="0" y="439"/>
                    </a:lnTo>
                    <a:lnTo>
                      <a:pt x="0" y="432"/>
                    </a:lnTo>
                    <a:lnTo>
                      <a:pt x="0" y="425"/>
                    </a:lnTo>
                    <a:lnTo>
                      <a:pt x="0" y="425"/>
                    </a:lnTo>
                    <a:lnTo>
                      <a:pt x="0" y="419"/>
                    </a:lnTo>
                    <a:lnTo>
                      <a:pt x="0" y="412"/>
                    </a:lnTo>
                    <a:lnTo>
                      <a:pt x="0" y="405"/>
                    </a:lnTo>
                    <a:lnTo>
                      <a:pt x="0" y="399"/>
                    </a:lnTo>
                    <a:lnTo>
                      <a:pt x="0" y="392"/>
                    </a:lnTo>
                    <a:lnTo>
                      <a:pt x="0" y="392"/>
                    </a:lnTo>
                    <a:lnTo>
                      <a:pt x="0" y="385"/>
                    </a:lnTo>
                    <a:lnTo>
                      <a:pt x="0" y="319"/>
                    </a:lnTo>
                    <a:lnTo>
                      <a:pt x="0" y="319"/>
                    </a:lnTo>
                    <a:lnTo>
                      <a:pt x="0" y="312"/>
                    </a:lnTo>
                    <a:lnTo>
                      <a:pt x="0" y="306"/>
                    </a:lnTo>
                    <a:lnTo>
                      <a:pt x="0" y="299"/>
                    </a:lnTo>
                    <a:lnTo>
                      <a:pt x="0" y="292"/>
                    </a:lnTo>
                    <a:lnTo>
                      <a:pt x="0" y="286"/>
                    </a:lnTo>
                    <a:lnTo>
                      <a:pt x="0" y="219"/>
                    </a:lnTo>
                    <a:lnTo>
                      <a:pt x="0" y="213"/>
                    </a:lnTo>
                    <a:lnTo>
                      <a:pt x="0" y="206"/>
                    </a:lnTo>
                    <a:lnTo>
                      <a:pt x="0" y="199"/>
                    </a:lnTo>
                    <a:lnTo>
                      <a:pt x="0" y="193"/>
                    </a:lnTo>
                    <a:lnTo>
                      <a:pt x="0" y="186"/>
                    </a:lnTo>
                    <a:lnTo>
                      <a:pt x="0" y="180"/>
                    </a:lnTo>
                    <a:lnTo>
                      <a:pt x="0" y="173"/>
                    </a:lnTo>
                    <a:lnTo>
                      <a:pt x="0" y="166"/>
                    </a:lnTo>
                    <a:lnTo>
                      <a:pt x="0" y="160"/>
                    </a:lnTo>
                    <a:lnTo>
                      <a:pt x="0" y="153"/>
                    </a:lnTo>
                    <a:lnTo>
                      <a:pt x="0" y="146"/>
                    </a:lnTo>
                    <a:lnTo>
                      <a:pt x="0" y="140"/>
                    </a:lnTo>
                    <a:lnTo>
                      <a:pt x="0" y="133"/>
                    </a:lnTo>
                    <a:lnTo>
                      <a:pt x="0" y="126"/>
                    </a:lnTo>
                    <a:lnTo>
                      <a:pt x="0" y="120"/>
                    </a:lnTo>
                    <a:lnTo>
                      <a:pt x="0" y="113"/>
                    </a:lnTo>
                    <a:lnTo>
                      <a:pt x="0" y="100"/>
                    </a:lnTo>
                    <a:lnTo>
                      <a:pt x="0" y="93"/>
                    </a:lnTo>
                    <a:lnTo>
                      <a:pt x="0" y="87"/>
                    </a:lnTo>
                    <a:lnTo>
                      <a:pt x="0" y="80"/>
                    </a:lnTo>
                    <a:lnTo>
                      <a:pt x="0" y="73"/>
                    </a:lnTo>
                    <a:lnTo>
                      <a:pt x="0" y="73"/>
                    </a:lnTo>
                    <a:lnTo>
                      <a:pt x="0" y="67"/>
                    </a:lnTo>
                    <a:lnTo>
                      <a:pt x="0" y="60"/>
                    </a:lnTo>
                    <a:lnTo>
                      <a:pt x="0" y="53"/>
                    </a:lnTo>
                    <a:lnTo>
                      <a:pt x="0" y="47"/>
                    </a:lnTo>
                    <a:lnTo>
                      <a:pt x="0" y="47"/>
                    </a:lnTo>
                    <a:lnTo>
                      <a:pt x="0" y="47"/>
                    </a:lnTo>
                    <a:lnTo>
                      <a:pt x="0" y="40"/>
                    </a:lnTo>
                    <a:lnTo>
                      <a:pt x="0" y="33"/>
                    </a:lnTo>
                    <a:lnTo>
                      <a:pt x="0" y="27"/>
                    </a:lnTo>
                    <a:lnTo>
                      <a:pt x="0" y="20"/>
                    </a:lnTo>
                    <a:lnTo>
                      <a:pt x="0" y="14"/>
                    </a:lnTo>
                    <a:lnTo>
                      <a:pt x="0" y="14"/>
                    </a:lnTo>
                    <a:lnTo>
                      <a:pt x="0" y="7"/>
                    </a:lnTo>
                    <a:lnTo>
                      <a:pt x="0" y="14"/>
                    </a:lnTo>
                    <a:lnTo>
                      <a:pt x="0" y="14"/>
                    </a:lnTo>
                    <a:lnTo>
                      <a:pt x="0" y="20"/>
                    </a:lnTo>
                    <a:lnTo>
                      <a:pt x="0" y="33"/>
                    </a:lnTo>
                    <a:lnTo>
                      <a:pt x="0" y="40"/>
                    </a:lnTo>
                    <a:lnTo>
                      <a:pt x="0" y="47"/>
                    </a:lnTo>
                    <a:lnTo>
                      <a:pt x="0" y="53"/>
                    </a:lnTo>
                    <a:lnTo>
                      <a:pt x="0" y="60"/>
                    </a:lnTo>
                    <a:lnTo>
                      <a:pt x="0" y="67"/>
                    </a:lnTo>
                    <a:lnTo>
                      <a:pt x="0" y="73"/>
                    </a:lnTo>
                    <a:lnTo>
                      <a:pt x="0" y="87"/>
                    </a:lnTo>
                    <a:lnTo>
                      <a:pt x="0" y="93"/>
                    </a:lnTo>
                    <a:lnTo>
                      <a:pt x="0" y="100"/>
                    </a:lnTo>
                    <a:lnTo>
                      <a:pt x="0" y="107"/>
                    </a:lnTo>
                    <a:lnTo>
                      <a:pt x="0" y="113"/>
                    </a:lnTo>
                    <a:lnTo>
                      <a:pt x="0" y="120"/>
                    </a:lnTo>
                    <a:lnTo>
                      <a:pt x="0" y="126"/>
                    </a:lnTo>
                    <a:lnTo>
                      <a:pt x="0" y="133"/>
                    </a:lnTo>
                    <a:lnTo>
                      <a:pt x="0" y="140"/>
                    </a:lnTo>
                    <a:lnTo>
                      <a:pt x="0" y="146"/>
                    </a:lnTo>
                    <a:lnTo>
                      <a:pt x="0" y="160"/>
                    </a:lnTo>
                    <a:lnTo>
                      <a:pt x="0" y="166"/>
                    </a:lnTo>
                    <a:lnTo>
                      <a:pt x="0" y="173"/>
                    </a:lnTo>
                    <a:lnTo>
                      <a:pt x="0" y="180"/>
                    </a:lnTo>
                    <a:lnTo>
                      <a:pt x="0" y="186"/>
                    </a:lnTo>
                    <a:lnTo>
                      <a:pt x="0" y="253"/>
                    </a:lnTo>
                    <a:lnTo>
                      <a:pt x="0" y="259"/>
                    </a:lnTo>
                    <a:lnTo>
                      <a:pt x="0" y="266"/>
                    </a:lnTo>
                    <a:lnTo>
                      <a:pt x="0" y="273"/>
                    </a:lnTo>
                    <a:lnTo>
                      <a:pt x="0" y="279"/>
                    </a:lnTo>
                    <a:lnTo>
                      <a:pt x="0" y="286"/>
                    </a:lnTo>
                    <a:lnTo>
                      <a:pt x="0" y="286"/>
                    </a:lnTo>
                    <a:lnTo>
                      <a:pt x="0" y="352"/>
                    </a:lnTo>
                    <a:lnTo>
                      <a:pt x="0" y="359"/>
                    </a:lnTo>
                    <a:lnTo>
                      <a:pt x="0" y="366"/>
                    </a:lnTo>
                    <a:lnTo>
                      <a:pt x="0" y="372"/>
                    </a:lnTo>
                    <a:lnTo>
                      <a:pt x="0" y="379"/>
                    </a:lnTo>
                    <a:lnTo>
                      <a:pt x="0" y="379"/>
                    </a:lnTo>
                    <a:lnTo>
                      <a:pt x="0" y="385"/>
                    </a:lnTo>
                    <a:lnTo>
                      <a:pt x="0" y="392"/>
                    </a:lnTo>
                    <a:lnTo>
                      <a:pt x="0" y="399"/>
                    </a:lnTo>
                    <a:lnTo>
                      <a:pt x="0" y="405"/>
                    </a:lnTo>
                    <a:lnTo>
                      <a:pt x="0" y="412"/>
                    </a:lnTo>
                    <a:lnTo>
                      <a:pt x="0" y="412"/>
                    </a:lnTo>
                    <a:lnTo>
                      <a:pt x="0" y="419"/>
                    </a:lnTo>
                    <a:lnTo>
                      <a:pt x="0" y="425"/>
                    </a:lnTo>
                    <a:lnTo>
                      <a:pt x="0" y="432"/>
                    </a:lnTo>
                    <a:lnTo>
                      <a:pt x="0" y="485"/>
                    </a:lnTo>
                    <a:lnTo>
                      <a:pt x="0" y="492"/>
                    </a:lnTo>
                    <a:lnTo>
                      <a:pt x="0" y="498"/>
                    </a:lnTo>
                    <a:lnTo>
                      <a:pt x="0" y="498"/>
                    </a:lnTo>
                    <a:lnTo>
                      <a:pt x="0" y="505"/>
                    </a:lnTo>
                    <a:lnTo>
                      <a:pt x="0" y="512"/>
                    </a:lnTo>
                    <a:lnTo>
                      <a:pt x="0" y="512"/>
                    </a:lnTo>
                    <a:lnTo>
                      <a:pt x="0" y="565"/>
                    </a:lnTo>
                    <a:lnTo>
                      <a:pt x="0" y="565"/>
                    </a:lnTo>
                    <a:lnTo>
                      <a:pt x="0" y="571"/>
                    </a:lnTo>
                    <a:lnTo>
                      <a:pt x="0" y="578"/>
                    </a:lnTo>
                    <a:lnTo>
                      <a:pt x="0" y="578"/>
                    </a:lnTo>
                    <a:lnTo>
                      <a:pt x="0" y="585"/>
                    </a:lnTo>
                    <a:lnTo>
                      <a:pt x="0" y="591"/>
                    </a:lnTo>
                    <a:lnTo>
                      <a:pt x="0" y="591"/>
                    </a:lnTo>
                    <a:lnTo>
                      <a:pt x="0" y="598"/>
                    </a:lnTo>
                    <a:lnTo>
                      <a:pt x="0" y="598"/>
                    </a:lnTo>
                    <a:lnTo>
                      <a:pt x="0" y="605"/>
                    </a:lnTo>
                    <a:lnTo>
                      <a:pt x="0" y="611"/>
                    </a:lnTo>
                    <a:lnTo>
                      <a:pt x="0" y="611"/>
                    </a:lnTo>
                    <a:lnTo>
                      <a:pt x="0" y="618"/>
                    </a:lnTo>
                    <a:lnTo>
                      <a:pt x="0" y="618"/>
                    </a:lnTo>
                    <a:lnTo>
                      <a:pt x="0" y="658"/>
                    </a:lnTo>
                    <a:lnTo>
                      <a:pt x="0" y="664"/>
                    </a:lnTo>
                    <a:lnTo>
                      <a:pt x="0" y="664"/>
                    </a:lnTo>
                    <a:lnTo>
                      <a:pt x="0" y="671"/>
                    </a:lnTo>
                    <a:lnTo>
                      <a:pt x="0" y="671"/>
                    </a:lnTo>
                    <a:lnTo>
                      <a:pt x="0" y="678"/>
                    </a:lnTo>
                    <a:lnTo>
                      <a:pt x="0" y="678"/>
                    </a:lnTo>
                    <a:lnTo>
                      <a:pt x="0" y="711"/>
                    </a:lnTo>
                    <a:lnTo>
                      <a:pt x="0" y="717"/>
                    </a:lnTo>
                    <a:lnTo>
                      <a:pt x="0" y="717"/>
                    </a:lnTo>
                    <a:lnTo>
                      <a:pt x="0" y="724"/>
                    </a:lnTo>
                    <a:lnTo>
                      <a:pt x="0" y="724"/>
                    </a:lnTo>
                    <a:lnTo>
                      <a:pt x="0" y="731"/>
                    </a:lnTo>
                    <a:lnTo>
                      <a:pt x="0" y="731"/>
                    </a:lnTo>
                    <a:lnTo>
                      <a:pt x="0" y="737"/>
                    </a:lnTo>
                    <a:lnTo>
                      <a:pt x="0" y="737"/>
                    </a:lnTo>
                    <a:lnTo>
                      <a:pt x="0" y="737"/>
                    </a:lnTo>
                    <a:lnTo>
                      <a:pt x="0" y="744"/>
                    </a:lnTo>
                    <a:lnTo>
                      <a:pt x="0" y="744"/>
                    </a:lnTo>
                    <a:lnTo>
                      <a:pt x="0" y="751"/>
                    </a:lnTo>
                    <a:lnTo>
                      <a:pt x="0" y="751"/>
                    </a:lnTo>
                    <a:lnTo>
                      <a:pt x="0" y="751"/>
                    </a:lnTo>
                    <a:lnTo>
                      <a:pt x="0" y="777"/>
                    </a:lnTo>
                    <a:lnTo>
                      <a:pt x="0" y="777"/>
                    </a:lnTo>
                    <a:lnTo>
                      <a:pt x="0" y="784"/>
                    </a:lnTo>
                    <a:lnTo>
                      <a:pt x="0" y="784"/>
                    </a:lnTo>
                    <a:lnTo>
                      <a:pt x="0" y="784"/>
                    </a:lnTo>
                    <a:lnTo>
                      <a:pt x="0" y="790"/>
                    </a:lnTo>
                    <a:lnTo>
                      <a:pt x="0" y="790"/>
                    </a:lnTo>
                    <a:lnTo>
                      <a:pt x="0" y="810"/>
                    </a:lnTo>
                    <a:lnTo>
                      <a:pt x="0" y="810"/>
                    </a:lnTo>
                    <a:lnTo>
                      <a:pt x="0" y="810"/>
                    </a:lnTo>
                    <a:lnTo>
                      <a:pt x="0" y="810"/>
                    </a:lnTo>
                    <a:lnTo>
                      <a:pt x="0" y="817"/>
                    </a:lnTo>
                    <a:lnTo>
                      <a:pt x="0" y="817"/>
                    </a:lnTo>
                    <a:lnTo>
                      <a:pt x="0" y="817"/>
                    </a:lnTo>
                    <a:lnTo>
                      <a:pt x="0" y="817"/>
                    </a:lnTo>
                    <a:lnTo>
                      <a:pt x="0" y="817"/>
                    </a:lnTo>
                    <a:lnTo>
                      <a:pt x="0" y="824"/>
                    </a:lnTo>
                    <a:lnTo>
                      <a:pt x="0" y="824"/>
                    </a:lnTo>
                    <a:lnTo>
                      <a:pt x="0" y="824"/>
                    </a:lnTo>
                    <a:lnTo>
                      <a:pt x="0" y="824"/>
                    </a:lnTo>
                    <a:lnTo>
                      <a:pt x="0" y="824"/>
                    </a:lnTo>
                    <a:lnTo>
                      <a:pt x="0" y="830"/>
                    </a:lnTo>
                    <a:lnTo>
                      <a:pt x="0" y="830"/>
                    </a:lnTo>
                    <a:lnTo>
                      <a:pt x="0" y="830"/>
                    </a:lnTo>
                    <a:lnTo>
                      <a:pt x="0" y="830"/>
                    </a:lnTo>
                    <a:lnTo>
                      <a:pt x="0" y="830"/>
                    </a:lnTo>
                    <a:lnTo>
                      <a:pt x="0" y="830"/>
                    </a:lnTo>
                    <a:lnTo>
                      <a:pt x="0" y="830"/>
                    </a:lnTo>
                    <a:lnTo>
                      <a:pt x="0" y="837"/>
                    </a:lnTo>
                    <a:lnTo>
                      <a:pt x="0" y="837"/>
                    </a:lnTo>
                    <a:lnTo>
                      <a:pt x="0" y="837"/>
                    </a:lnTo>
                    <a:lnTo>
                      <a:pt x="0" y="837"/>
                    </a:lnTo>
                    <a:lnTo>
                      <a:pt x="0" y="837"/>
                    </a:lnTo>
                    <a:lnTo>
                      <a:pt x="0" y="837"/>
                    </a:lnTo>
                    <a:lnTo>
                      <a:pt x="0" y="837"/>
                    </a:lnTo>
                    <a:lnTo>
                      <a:pt x="0" y="837"/>
                    </a:lnTo>
                    <a:lnTo>
                      <a:pt x="0" y="837"/>
                    </a:lnTo>
                    <a:lnTo>
                      <a:pt x="0" y="837"/>
                    </a:lnTo>
                    <a:lnTo>
                      <a:pt x="0" y="837"/>
                    </a:lnTo>
                    <a:lnTo>
                      <a:pt x="0" y="837"/>
                    </a:lnTo>
                    <a:lnTo>
                      <a:pt x="0" y="844"/>
                    </a:lnTo>
                    <a:lnTo>
                      <a:pt x="0" y="844"/>
                    </a:lnTo>
                    <a:lnTo>
                      <a:pt x="0" y="844"/>
                    </a:lnTo>
                    <a:lnTo>
                      <a:pt x="0" y="844"/>
                    </a:lnTo>
                    <a:lnTo>
                      <a:pt x="0" y="844"/>
                    </a:lnTo>
                    <a:lnTo>
                      <a:pt x="0" y="837"/>
                    </a:lnTo>
                    <a:lnTo>
                      <a:pt x="0" y="837"/>
                    </a:lnTo>
                    <a:lnTo>
                      <a:pt x="0" y="837"/>
                    </a:lnTo>
                    <a:lnTo>
                      <a:pt x="0" y="837"/>
                    </a:lnTo>
                    <a:lnTo>
                      <a:pt x="0" y="837"/>
                    </a:lnTo>
                    <a:lnTo>
                      <a:pt x="0" y="837"/>
                    </a:lnTo>
                    <a:lnTo>
                      <a:pt x="0" y="837"/>
                    </a:lnTo>
                    <a:lnTo>
                      <a:pt x="0" y="837"/>
                    </a:lnTo>
                    <a:lnTo>
                      <a:pt x="0" y="830"/>
                    </a:lnTo>
                    <a:lnTo>
                      <a:pt x="0" y="830"/>
                    </a:lnTo>
                    <a:lnTo>
                      <a:pt x="0" y="830"/>
                    </a:lnTo>
                    <a:lnTo>
                      <a:pt x="0" y="830"/>
                    </a:lnTo>
                    <a:lnTo>
                      <a:pt x="0" y="830"/>
                    </a:lnTo>
                    <a:lnTo>
                      <a:pt x="0" y="830"/>
                    </a:lnTo>
                    <a:lnTo>
                      <a:pt x="0" y="824"/>
                    </a:lnTo>
                    <a:lnTo>
                      <a:pt x="0" y="824"/>
                    </a:lnTo>
                    <a:lnTo>
                      <a:pt x="0" y="824"/>
                    </a:lnTo>
                    <a:lnTo>
                      <a:pt x="0" y="824"/>
                    </a:lnTo>
                    <a:lnTo>
                      <a:pt x="0" y="824"/>
                    </a:lnTo>
                    <a:lnTo>
                      <a:pt x="0" y="817"/>
                    </a:lnTo>
                    <a:lnTo>
                      <a:pt x="0" y="817"/>
                    </a:lnTo>
                    <a:lnTo>
                      <a:pt x="0" y="817"/>
                    </a:lnTo>
                    <a:lnTo>
                      <a:pt x="0" y="817"/>
                    </a:lnTo>
                    <a:lnTo>
                      <a:pt x="0" y="797"/>
                    </a:lnTo>
                    <a:lnTo>
                      <a:pt x="0" y="797"/>
                    </a:lnTo>
                    <a:lnTo>
                      <a:pt x="0" y="797"/>
                    </a:lnTo>
                    <a:lnTo>
                      <a:pt x="0" y="790"/>
                    </a:lnTo>
                    <a:lnTo>
                      <a:pt x="0" y="790"/>
                    </a:lnTo>
                    <a:lnTo>
                      <a:pt x="0" y="790"/>
                    </a:lnTo>
                    <a:lnTo>
                      <a:pt x="0" y="790"/>
                    </a:lnTo>
                    <a:lnTo>
                      <a:pt x="0" y="764"/>
                    </a:lnTo>
                    <a:lnTo>
                      <a:pt x="0" y="764"/>
                    </a:lnTo>
                    <a:lnTo>
                      <a:pt x="0" y="757"/>
                    </a:lnTo>
                    <a:lnTo>
                      <a:pt x="0" y="757"/>
                    </a:lnTo>
                    <a:lnTo>
                      <a:pt x="0" y="757"/>
                    </a:lnTo>
                    <a:lnTo>
                      <a:pt x="0" y="751"/>
                    </a:lnTo>
                    <a:lnTo>
                      <a:pt x="0" y="751"/>
                    </a:lnTo>
                    <a:lnTo>
                      <a:pt x="0" y="751"/>
                    </a:lnTo>
                    <a:lnTo>
                      <a:pt x="0" y="744"/>
                    </a:lnTo>
                    <a:lnTo>
                      <a:pt x="0" y="744"/>
                    </a:lnTo>
                    <a:lnTo>
                      <a:pt x="0" y="737"/>
                    </a:lnTo>
                    <a:lnTo>
                      <a:pt x="0" y="737"/>
                    </a:lnTo>
                    <a:lnTo>
                      <a:pt x="0" y="737"/>
                    </a:lnTo>
                    <a:lnTo>
                      <a:pt x="0" y="731"/>
                    </a:lnTo>
                    <a:lnTo>
                      <a:pt x="0" y="731"/>
                    </a:lnTo>
                    <a:lnTo>
                      <a:pt x="0" y="698"/>
                    </a:lnTo>
                    <a:lnTo>
                      <a:pt x="0" y="691"/>
                    </a:lnTo>
                    <a:lnTo>
                      <a:pt x="0" y="691"/>
                    </a:lnTo>
                    <a:lnTo>
                      <a:pt x="0" y="684"/>
                    </a:lnTo>
                    <a:lnTo>
                      <a:pt x="0" y="684"/>
                    </a:lnTo>
                    <a:lnTo>
                      <a:pt x="0" y="684"/>
                    </a:lnTo>
                    <a:lnTo>
                      <a:pt x="0" y="678"/>
                    </a:lnTo>
                    <a:lnTo>
                      <a:pt x="0" y="638"/>
                    </a:lnTo>
                    <a:lnTo>
                      <a:pt x="0" y="638"/>
                    </a:lnTo>
                    <a:lnTo>
                      <a:pt x="0" y="631"/>
                    </a:lnTo>
                    <a:lnTo>
                      <a:pt x="0" y="631"/>
                    </a:lnTo>
                    <a:lnTo>
                      <a:pt x="0" y="624"/>
                    </a:lnTo>
                    <a:lnTo>
                      <a:pt x="0" y="618"/>
                    </a:lnTo>
                    <a:lnTo>
                      <a:pt x="0" y="618"/>
                    </a:lnTo>
                    <a:lnTo>
                      <a:pt x="0" y="611"/>
                    </a:lnTo>
                    <a:lnTo>
                      <a:pt x="0" y="611"/>
                    </a:lnTo>
                    <a:lnTo>
                      <a:pt x="0" y="605"/>
                    </a:lnTo>
                    <a:lnTo>
                      <a:pt x="0" y="598"/>
                    </a:lnTo>
                    <a:lnTo>
                      <a:pt x="0" y="598"/>
                    </a:lnTo>
                    <a:lnTo>
                      <a:pt x="0" y="591"/>
                    </a:lnTo>
                    <a:lnTo>
                      <a:pt x="0" y="585"/>
                    </a:lnTo>
                    <a:lnTo>
                      <a:pt x="0" y="585"/>
                    </a:lnTo>
                    <a:lnTo>
                      <a:pt x="0" y="538"/>
                    </a:lnTo>
                    <a:lnTo>
                      <a:pt x="0" y="532"/>
                    </a:lnTo>
                    <a:lnTo>
                      <a:pt x="0" y="525"/>
                    </a:lnTo>
                    <a:lnTo>
                      <a:pt x="0" y="525"/>
                    </a:lnTo>
                    <a:lnTo>
                      <a:pt x="0" y="518"/>
                    </a:lnTo>
                    <a:lnTo>
                      <a:pt x="0" y="512"/>
                    </a:lnTo>
                    <a:lnTo>
                      <a:pt x="0" y="512"/>
                    </a:lnTo>
                    <a:lnTo>
                      <a:pt x="0" y="458"/>
                    </a:lnTo>
                    <a:lnTo>
                      <a:pt x="0" y="452"/>
                    </a:lnTo>
                    <a:lnTo>
                      <a:pt x="0" y="445"/>
                    </a:lnTo>
                    <a:lnTo>
                      <a:pt x="0" y="439"/>
                    </a:lnTo>
                    <a:lnTo>
                      <a:pt x="0" y="439"/>
                    </a:lnTo>
                    <a:lnTo>
                      <a:pt x="0" y="432"/>
                    </a:lnTo>
                    <a:lnTo>
                      <a:pt x="0" y="425"/>
                    </a:lnTo>
                    <a:lnTo>
                      <a:pt x="0" y="419"/>
                    </a:lnTo>
                    <a:lnTo>
                      <a:pt x="0" y="412"/>
                    </a:lnTo>
                    <a:lnTo>
                      <a:pt x="0" y="412"/>
                    </a:lnTo>
                    <a:lnTo>
                      <a:pt x="0" y="405"/>
                    </a:lnTo>
                    <a:lnTo>
                      <a:pt x="0" y="399"/>
                    </a:lnTo>
                    <a:lnTo>
                      <a:pt x="0" y="392"/>
                    </a:lnTo>
                    <a:lnTo>
                      <a:pt x="0" y="385"/>
                    </a:lnTo>
                    <a:lnTo>
                      <a:pt x="0" y="379"/>
                    </a:lnTo>
                    <a:lnTo>
                      <a:pt x="0" y="319"/>
                    </a:lnTo>
                    <a:lnTo>
                      <a:pt x="0" y="312"/>
                    </a:lnTo>
                    <a:lnTo>
                      <a:pt x="0" y="306"/>
                    </a:lnTo>
                    <a:lnTo>
                      <a:pt x="0" y="299"/>
                    </a:lnTo>
                    <a:lnTo>
                      <a:pt x="0" y="299"/>
                    </a:lnTo>
                    <a:lnTo>
                      <a:pt x="0" y="292"/>
                    </a:lnTo>
                    <a:lnTo>
                      <a:pt x="0" y="286"/>
                    </a:lnTo>
                    <a:lnTo>
                      <a:pt x="0" y="219"/>
                    </a:lnTo>
                    <a:lnTo>
                      <a:pt x="0" y="213"/>
                    </a:lnTo>
                    <a:lnTo>
                      <a:pt x="0" y="206"/>
                    </a:lnTo>
                    <a:lnTo>
                      <a:pt x="0" y="199"/>
                    </a:lnTo>
                    <a:lnTo>
                      <a:pt x="0" y="193"/>
                    </a:lnTo>
                    <a:lnTo>
                      <a:pt x="0" y="186"/>
                    </a:lnTo>
                    <a:lnTo>
                      <a:pt x="0" y="180"/>
                    </a:lnTo>
                    <a:lnTo>
                      <a:pt x="0" y="166"/>
                    </a:lnTo>
                    <a:lnTo>
                      <a:pt x="0" y="160"/>
                    </a:lnTo>
                    <a:lnTo>
                      <a:pt x="0" y="153"/>
                    </a:lnTo>
                    <a:lnTo>
                      <a:pt x="0" y="146"/>
                    </a:lnTo>
                    <a:lnTo>
                      <a:pt x="0" y="140"/>
                    </a:lnTo>
                    <a:lnTo>
                      <a:pt x="0" y="133"/>
                    </a:lnTo>
                    <a:lnTo>
                      <a:pt x="0" y="126"/>
                    </a:lnTo>
                    <a:lnTo>
                      <a:pt x="0" y="120"/>
                    </a:lnTo>
                    <a:lnTo>
                      <a:pt x="0" y="113"/>
                    </a:lnTo>
                    <a:lnTo>
                      <a:pt x="0" y="107"/>
                    </a:lnTo>
                    <a:lnTo>
                      <a:pt x="0" y="100"/>
                    </a:lnTo>
                    <a:lnTo>
                      <a:pt x="0" y="93"/>
                    </a:lnTo>
                    <a:lnTo>
                      <a:pt x="0" y="87"/>
                    </a:lnTo>
                    <a:lnTo>
                      <a:pt x="0" y="80"/>
                    </a:lnTo>
                    <a:lnTo>
                      <a:pt x="0" y="67"/>
                    </a:lnTo>
                    <a:lnTo>
                      <a:pt x="0" y="67"/>
                    </a:lnTo>
                    <a:lnTo>
                      <a:pt x="0" y="60"/>
                    </a:lnTo>
                    <a:lnTo>
                      <a:pt x="0" y="53"/>
                    </a:lnTo>
                    <a:lnTo>
                      <a:pt x="0" y="47"/>
                    </a:lnTo>
                    <a:lnTo>
                      <a:pt x="0" y="40"/>
                    </a:lnTo>
                    <a:lnTo>
                      <a:pt x="0" y="40"/>
                    </a:lnTo>
                    <a:lnTo>
                      <a:pt x="0" y="40"/>
                    </a:lnTo>
                    <a:lnTo>
                      <a:pt x="0" y="33"/>
                    </a:lnTo>
                    <a:lnTo>
                      <a:pt x="0" y="27"/>
                    </a:lnTo>
                    <a:lnTo>
                      <a:pt x="0" y="27"/>
                    </a:lnTo>
                    <a:lnTo>
                      <a:pt x="0" y="20"/>
                    </a:lnTo>
                    <a:lnTo>
                      <a:pt x="0" y="14"/>
                    </a:lnTo>
                    <a:lnTo>
                      <a:pt x="0" y="7"/>
                    </a:lnTo>
                    <a:lnTo>
                      <a:pt x="0" y="7"/>
                    </a:lnTo>
                    <a:lnTo>
                      <a:pt x="0" y="7"/>
                    </a:lnTo>
                    <a:lnTo>
                      <a:pt x="0" y="14"/>
                    </a:lnTo>
                    <a:lnTo>
                      <a:pt x="0" y="20"/>
                    </a:lnTo>
                    <a:lnTo>
                      <a:pt x="0" y="27"/>
                    </a:lnTo>
                    <a:lnTo>
                      <a:pt x="0" y="33"/>
                    </a:lnTo>
                    <a:lnTo>
                      <a:pt x="0" y="40"/>
                    </a:lnTo>
                    <a:lnTo>
                      <a:pt x="0" y="47"/>
                    </a:lnTo>
                    <a:lnTo>
                      <a:pt x="0" y="60"/>
                    </a:lnTo>
                    <a:lnTo>
                      <a:pt x="0" y="67"/>
                    </a:lnTo>
                    <a:lnTo>
                      <a:pt x="0" y="73"/>
                    </a:lnTo>
                    <a:lnTo>
                      <a:pt x="0" y="80"/>
                    </a:lnTo>
                    <a:lnTo>
                      <a:pt x="0" y="87"/>
                    </a:lnTo>
                    <a:lnTo>
                      <a:pt x="0" y="93"/>
                    </a:lnTo>
                    <a:lnTo>
                      <a:pt x="0" y="100"/>
                    </a:lnTo>
                    <a:lnTo>
                      <a:pt x="0" y="113"/>
                    </a:lnTo>
                    <a:lnTo>
                      <a:pt x="0" y="120"/>
                    </a:lnTo>
                    <a:lnTo>
                      <a:pt x="0" y="126"/>
                    </a:lnTo>
                    <a:lnTo>
                      <a:pt x="0" y="133"/>
                    </a:lnTo>
                    <a:lnTo>
                      <a:pt x="0" y="140"/>
                    </a:lnTo>
                    <a:lnTo>
                      <a:pt x="0" y="146"/>
                    </a:lnTo>
                    <a:lnTo>
                      <a:pt x="0" y="153"/>
                    </a:lnTo>
                    <a:lnTo>
                      <a:pt x="0" y="160"/>
                    </a:lnTo>
                    <a:lnTo>
                      <a:pt x="0" y="166"/>
                    </a:lnTo>
                    <a:lnTo>
                      <a:pt x="0" y="173"/>
                    </a:lnTo>
                    <a:lnTo>
                      <a:pt x="0" y="180"/>
                    </a:lnTo>
                    <a:lnTo>
                      <a:pt x="0" y="253"/>
                    </a:lnTo>
                    <a:lnTo>
                      <a:pt x="0" y="259"/>
                    </a:lnTo>
                    <a:lnTo>
                      <a:pt x="0" y="266"/>
                    </a:lnTo>
                    <a:lnTo>
                      <a:pt x="0" y="273"/>
                    </a:lnTo>
                    <a:lnTo>
                      <a:pt x="0" y="273"/>
                    </a:lnTo>
                    <a:lnTo>
                      <a:pt x="0" y="279"/>
                    </a:lnTo>
                    <a:lnTo>
                      <a:pt x="0" y="286"/>
                    </a:lnTo>
                    <a:lnTo>
                      <a:pt x="0" y="352"/>
                    </a:lnTo>
                    <a:lnTo>
                      <a:pt x="0" y="359"/>
                    </a:lnTo>
                    <a:lnTo>
                      <a:pt x="0" y="366"/>
                    </a:lnTo>
                    <a:lnTo>
                      <a:pt x="0" y="372"/>
                    </a:lnTo>
                    <a:lnTo>
                      <a:pt x="0" y="372"/>
                    </a:lnTo>
                    <a:lnTo>
                      <a:pt x="0" y="379"/>
                    </a:lnTo>
                    <a:lnTo>
                      <a:pt x="0" y="385"/>
                    </a:lnTo>
                    <a:lnTo>
                      <a:pt x="0" y="392"/>
                    </a:lnTo>
                    <a:lnTo>
                      <a:pt x="0" y="399"/>
                    </a:lnTo>
                    <a:lnTo>
                      <a:pt x="0" y="405"/>
                    </a:lnTo>
                    <a:lnTo>
                      <a:pt x="0" y="412"/>
                    </a:lnTo>
                    <a:lnTo>
                      <a:pt x="0" y="412"/>
                    </a:lnTo>
                    <a:lnTo>
                      <a:pt x="0" y="419"/>
                    </a:lnTo>
                    <a:lnTo>
                      <a:pt x="0" y="425"/>
                    </a:lnTo>
                    <a:lnTo>
                      <a:pt x="0" y="432"/>
                    </a:lnTo>
                    <a:lnTo>
                      <a:pt x="0" y="485"/>
                    </a:lnTo>
                    <a:lnTo>
                      <a:pt x="0" y="492"/>
                    </a:lnTo>
                    <a:lnTo>
                      <a:pt x="0" y="498"/>
                    </a:lnTo>
                    <a:lnTo>
                      <a:pt x="0" y="498"/>
                    </a:lnTo>
                    <a:lnTo>
                      <a:pt x="0" y="505"/>
                    </a:lnTo>
                    <a:lnTo>
                      <a:pt x="0" y="505"/>
                    </a:lnTo>
                    <a:lnTo>
                      <a:pt x="0" y="512"/>
                    </a:lnTo>
                    <a:lnTo>
                      <a:pt x="0" y="565"/>
                    </a:lnTo>
                    <a:lnTo>
                      <a:pt x="0" y="565"/>
                    </a:lnTo>
                    <a:lnTo>
                      <a:pt x="0" y="571"/>
                    </a:lnTo>
                    <a:lnTo>
                      <a:pt x="0" y="578"/>
                    </a:lnTo>
                    <a:lnTo>
                      <a:pt x="0" y="578"/>
                    </a:lnTo>
                    <a:lnTo>
                      <a:pt x="0" y="585"/>
                    </a:lnTo>
                    <a:lnTo>
                      <a:pt x="0" y="591"/>
                    </a:lnTo>
                    <a:lnTo>
                      <a:pt x="0" y="591"/>
                    </a:lnTo>
                    <a:lnTo>
                      <a:pt x="0" y="598"/>
                    </a:lnTo>
                    <a:lnTo>
                      <a:pt x="0" y="598"/>
                    </a:lnTo>
                    <a:lnTo>
                      <a:pt x="0" y="605"/>
                    </a:lnTo>
                    <a:lnTo>
                      <a:pt x="0" y="611"/>
                    </a:lnTo>
                    <a:lnTo>
                      <a:pt x="0" y="611"/>
                    </a:lnTo>
                    <a:lnTo>
                      <a:pt x="0" y="618"/>
                    </a:lnTo>
                    <a:lnTo>
                      <a:pt x="0" y="624"/>
                    </a:lnTo>
                    <a:lnTo>
                      <a:pt x="0" y="664"/>
                    </a:lnTo>
                    <a:lnTo>
                      <a:pt x="0" y="664"/>
                    </a:lnTo>
                    <a:lnTo>
                      <a:pt x="0" y="671"/>
                    </a:lnTo>
                    <a:lnTo>
                      <a:pt x="0" y="671"/>
                    </a:lnTo>
                    <a:lnTo>
                      <a:pt x="0" y="671"/>
                    </a:lnTo>
                    <a:lnTo>
                      <a:pt x="0" y="678"/>
                    </a:lnTo>
                    <a:lnTo>
                      <a:pt x="0" y="678"/>
                    </a:lnTo>
                    <a:lnTo>
                      <a:pt x="0" y="717"/>
                    </a:lnTo>
                    <a:lnTo>
                      <a:pt x="0" y="717"/>
                    </a:lnTo>
                    <a:lnTo>
                      <a:pt x="0" y="717"/>
                    </a:lnTo>
                    <a:lnTo>
                      <a:pt x="0" y="724"/>
                    </a:lnTo>
                    <a:lnTo>
                      <a:pt x="0" y="724"/>
                    </a:lnTo>
                    <a:lnTo>
                      <a:pt x="0" y="731"/>
                    </a:lnTo>
                    <a:lnTo>
                      <a:pt x="0" y="731"/>
                    </a:lnTo>
                    <a:lnTo>
                      <a:pt x="0" y="737"/>
                    </a:lnTo>
                    <a:lnTo>
                      <a:pt x="0" y="737"/>
                    </a:lnTo>
                    <a:lnTo>
                      <a:pt x="0" y="744"/>
                    </a:lnTo>
                    <a:lnTo>
                      <a:pt x="0" y="744"/>
                    </a:lnTo>
                    <a:lnTo>
                      <a:pt x="0" y="744"/>
                    </a:lnTo>
                    <a:lnTo>
                      <a:pt x="0" y="751"/>
                    </a:lnTo>
                    <a:lnTo>
                      <a:pt x="0" y="751"/>
                    </a:lnTo>
                    <a:lnTo>
                      <a:pt x="0" y="757"/>
                    </a:lnTo>
                    <a:lnTo>
                      <a:pt x="0" y="777"/>
                    </a:lnTo>
                    <a:lnTo>
                      <a:pt x="0" y="784"/>
                    </a:lnTo>
                    <a:lnTo>
                      <a:pt x="0" y="784"/>
                    </a:lnTo>
                    <a:lnTo>
                      <a:pt x="0" y="784"/>
                    </a:lnTo>
                    <a:lnTo>
                      <a:pt x="0" y="784"/>
                    </a:lnTo>
                    <a:lnTo>
                      <a:pt x="0" y="790"/>
                    </a:lnTo>
                    <a:lnTo>
                      <a:pt x="0" y="790"/>
                    </a:lnTo>
                    <a:lnTo>
                      <a:pt x="0" y="810"/>
                    </a:lnTo>
                    <a:lnTo>
                      <a:pt x="0" y="810"/>
                    </a:lnTo>
                    <a:lnTo>
                      <a:pt x="0" y="810"/>
                    </a:lnTo>
                    <a:lnTo>
                      <a:pt x="0" y="817"/>
                    </a:lnTo>
                    <a:lnTo>
                      <a:pt x="0" y="817"/>
                    </a:lnTo>
                    <a:lnTo>
                      <a:pt x="0" y="817"/>
                    </a:lnTo>
                    <a:lnTo>
                      <a:pt x="0" y="817"/>
                    </a:lnTo>
                    <a:lnTo>
                      <a:pt x="0" y="817"/>
                    </a:lnTo>
                    <a:lnTo>
                      <a:pt x="0" y="824"/>
                    </a:lnTo>
                    <a:lnTo>
                      <a:pt x="0" y="824"/>
                    </a:lnTo>
                    <a:lnTo>
                      <a:pt x="0" y="824"/>
                    </a:lnTo>
                    <a:lnTo>
                      <a:pt x="0" y="824"/>
                    </a:lnTo>
                    <a:lnTo>
                      <a:pt x="0" y="824"/>
                    </a:lnTo>
                    <a:lnTo>
                      <a:pt x="0" y="830"/>
                    </a:lnTo>
                    <a:lnTo>
                      <a:pt x="0" y="830"/>
                    </a:lnTo>
                    <a:lnTo>
                      <a:pt x="0" y="830"/>
                    </a:lnTo>
                    <a:lnTo>
                      <a:pt x="0" y="830"/>
                    </a:lnTo>
                    <a:lnTo>
                      <a:pt x="0" y="830"/>
                    </a:lnTo>
                    <a:lnTo>
                      <a:pt x="0" y="830"/>
                    </a:lnTo>
                    <a:lnTo>
                      <a:pt x="0" y="830"/>
                    </a:lnTo>
                    <a:lnTo>
                      <a:pt x="0" y="830"/>
                    </a:lnTo>
                    <a:lnTo>
                      <a:pt x="0" y="830"/>
                    </a:lnTo>
                    <a:lnTo>
                      <a:pt x="0" y="837"/>
                    </a:lnTo>
                    <a:lnTo>
                      <a:pt x="0" y="837"/>
                    </a:lnTo>
                    <a:lnTo>
                      <a:pt x="0" y="837"/>
                    </a:lnTo>
                    <a:lnTo>
                      <a:pt x="0" y="837"/>
                    </a:lnTo>
                    <a:lnTo>
                      <a:pt x="0" y="837"/>
                    </a:lnTo>
                    <a:lnTo>
                      <a:pt x="0" y="837"/>
                    </a:lnTo>
                    <a:lnTo>
                      <a:pt x="0" y="837"/>
                    </a:lnTo>
                    <a:lnTo>
                      <a:pt x="0" y="837"/>
                    </a:lnTo>
                    <a:lnTo>
                      <a:pt x="0" y="837"/>
                    </a:lnTo>
                    <a:lnTo>
                      <a:pt x="0" y="837"/>
                    </a:lnTo>
                    <a:lnTo>
                      <a:pt x="0" y="837"/>
                    </a:lnTo>
                    <a:lnTo>
                      <a:pt x="0" y="837"/>
                    </a:lnTo>
                    <a:lnTo>
                      <a:pt x="0" y="844"/>
                    </a:lnTo>
                    <a:lnTo>
                      <a:pt x="6" y="844"/>
                    </a:lnTo>
                    <a:lnTo>
                      <a:pt x="13" y="844"/>
                    </a:lnTo>
                    <a:lnTo>
                      <a:pt x="13" y="844"/>
                    </a:lnTo>
                    <a:lnTo>
                      <a:pt x="20" y="844"/>
                    </a:lnTo>
                    <a:lnTo>
                      <a:pt x="20" y="844"/>
                    </a:lnTo>
                    <a:lnTo>
                      <a:pt x="26" y="844"/>
                    </a:lnTo>
                    <a:lnTo>
                      <a:pt x="33" y="837"/>
                    </a:lnTo>
                    <a:lnTo>
                      <a:pt x="33" y="837"/>
                    </a:lnTo>
                    <a:lnTo>
                      <a:pt x="39" y="837"/>
                    </a:lnTo>
                    <a:lnTo>
                      <a:pt x="46" y="837"/>
                    </a:lnTo>
                    <a:lnTo>
                      <a:pt x="46" y="837"/>
                    </a:lnTo>
                    <a:lnTo>
                      <a:pt x="53" y="837"/>
                    </a:lnTo>
                    <a:lnTo>
                      <a:pt x="59" y="837"/>
                    </a:lnTo>
                    <a:lnTo>
                      <a:pt x="59" y="837"/>
                    </a:lnTo>
                    <a:lnTo>
                      <a:pt x="66" y="830"/>
                    </a:lnTo>
                    <a:lnTo>
                      <a:pt x="73" y="830"/>
                    </a:lnTo>
                    <a:lnTo>
                      <a:pt x="79" y="830"/>
                    </a:lnTo>
                    <a:lnTo>
                      <a:pt x="79" y="830"/>
                    </a:lnTo>
                    <a:lnTo>
                      <a:pt x="86" y="830"/>
                    </a:lnTo>
                    <a:lnTo>
                      <a:pt x="93" y="830"/>
                    </a:lnTo>
                    <a:lnTo>
                      <a:pt x="93" y="824"/>
                    </a:lnTo>
                    <a:lnTo>
                      <a:pt x="166" y="804"/>
                    </a:lnTo>
                    <a:lnTo>
                      <a:pt x="166" y="804"/>
                    </a:lnTo>
                    <a:lnTo>
                      <a:pt x="172" y="804"/>
                    </a:lnTo>
                    <a:lnTo>
                      <a:pt x="179" y="804"/>
                    </a:lnTo>
                    <a:lnTo>
                      <a:pt x="179" y="797"/>
                    </a:lnTo>
                    <a:lnTo>
                      <a:pt x="186" y="797"/>
                    </a:lnTo>
                    <a:lnTo>
                      <a:pt x="192" y="797"/>
                    </a:lnTo>
                    <a:lnTo>
                      <a:pt x="192" y="797"/>
                    </a:lnTo>
                    <a:lnTo>
                      <a:pt x="265" y="764"/>
                    </a:lnTo>
                    <a:lnTo>
                      <a:pt x="265" y="757"/>
                    </a:lnTo>
                    <a:lnTo>
                      <a:pt x="272" y="757"/>
                    </a:lnTo>
                    <a:lnTo>
                      <a:pt x="272" y="757"/>
                    </a:lnTo>
                    <a:lnTo>
                      <a:pt x="278" y="751"/>
                    </a:lnTo>
                    <a:lnTo>
                      <a:pt x="285" y="751"/>
                    </a:lnTo>
                    <a:lnTo>
                      <a:pt x="285" y="751"/>
                    </a:lnTo>
                    <a:lnTo>
                      <a:pt x="292" y="744"/>
                    </a:lnTo>
                    <a:lnTo>
                      <a:pt x="358" y="704"/>
                    </a:lnTo>
                    <a:lnTo>
                      <a:pt x="365" y="698"/>
                    </a:lnTo>
                    <a:lnTo>
                      <a:pt x="371" y="698"/>
                    </a:lnTo>
                    <a:lnTo>
                      <a:pt x="371" y="691"/>
                    </a:lnTo>
                    <a:lnTo>
                      <a:pt x="378" y="691"/>
                    </a:lnTo>
                    <a:lnTo>
                      <a:pt x="385" y="684"/>
                    </a:lnTo>
                    <a:lnTo>
                      <a:pt x="385" y="684"/>
                    </a:lnTo>
                    <a:lnTo>
                      <a:pt x="391" y="678"/>
                    </a:lnTo>
                    <a:lnTo>
                      <a:pt x="458" y="624"/>
                    </a:lnTo>
                    <a:lnTo>
                      <a:pt x="464" y="624"/>
                    </a:lnTo>
                    <a:lnTo>
                      <a:pt x="464" y="618"/>
                    </a:lnTo>
                    <a:lnTo>
                      <a:pt x="471" y="611"/>
                    </a:lnTo>
                    <a:lnTo>
                      <a:pt x="478" y="611"/>
                    </a:lnTo>
                    <a:lnTo>
                      <a:pt x="478" y="605"/>
                    </a:lnTo>
                    <a:lnTo>
                      <a:pt x="484" y="605"/>
                    </a:lnTo>
                    <a:lnTo>
                      <a:pt x="491" y="598"/>
                    </a:lnTo>
                    <a:lnTo>
                      <a:pt x="557" y="532"/>
                    </a:lnTo>
                    <a:lnTo>
                      <a:pt x="564" y="532"/>
                    </a:lnTo>
                    <a:lnTo>
                      <a:pt x="564" y="525"/>
                    </a:lnTo>
                    <a:lnTo>
                      <a:pt x="571" y="518"/>
                    </a:lnTo>
                    <a:lnTo>
                      <a:pt x="577" y="518"/>
                    </a:lnTo>
                    <a:lnTo>
                      <a:pt x="577" y="512"/>
                    </a:lnTo>
                    <a:lnTo>
                      <a:pt x="584" y="505"/>
                    </a:lnTo>
                    <a:lnTo>
                      <a:pt x="584" y="505"/>
                    </a:lnTo>
                    <a:lnTo>
                      <a:pt x="657" y="425"/>
                    </a:lnTo>
                    <a:lnTo>
                      <a:pt x="657" y="419"/>
                    </a:lnTo>
                    <a:lnTo>
                      <a:pt x="664" y="419"/>
                    </a:lnTo>
                    <a:lnTo>
                      <a:pt x="670" y="412"/>
                    </a:lnTo>
                    <a:lnTo>
                      <a:pt x="670" y="405"/>
                    </a:lnTo>
                    <a:lnTo>
                      <a:pt x="677" y="399"/>
                    </a:lnTo>
                    <a:lnTo>
                      <a:pt x="683" y="399"/>
                    </a:lnTo>
                    <a:lnTo>
                      <a:pt x="683" y="392"/>
                    </a:lnTo>
                    <a:lnTo>
                      <a:pt x="756" y="306"/>
                    </a:lnTo>
                    <a:lnTo>
                      <a:pt x="756" y="299"/>
                    </a:lnTo>
                    <a:lnTo>
                      <a:pt x="763" y="292"/>
                    </a:lnTo>
                    <a:lnTo>
                      <a:pt x="770" y="286"/>
                    </a:lnTo>
                    <a:lnTo>
                      <a:pt x="770" y="279"/>
                    </a:lnTo>
                    <a:lnTo>
                      <a:pt x="776" y="273"/>
                    </a:lnTo>
                    <a:lnTo>
                      <a:pt x="776" y="273"/>
                    </a:lnTo>
                    <a:lnTo>
                      <a:pt x="783" y="266"/>
                    </a:lnTo>
                    <a:lnTo>
                      <a:pt x="849" y="166"/>
                    </a:lnTo>
                    <a:lnTo>
                      <a:pt x="856" y="160"/>
                    </a:lnTo>
                    <a:lnTo>
                      <a:pt x="863" y="153"/>
                    </a:lnTo>
                    <a:lnTo>
                      <a:pt x="869" y="146"/>
                    </a:lnTo>
                    <a:lnTo>
                      <a:pt x="869" y="140"/>
                    </a:lnTo>
                    <a:lnTo>
                      <a:pt x="876" y="133"/>
                    </a:lnTo>
                    <a:lnTo>
                      <a:pt x="883" y="126"/>
                    </a:lnTo>
                    <a:lnTo>
                      <a:pt x="883" y="120"/>
                    </a:lnTo>
                    <a:lnTo>
                      <a:pt x="889" y="107"/>
                    </a:lnTo>
                    <a:lnTo>
                      <a:pt x="896" y="100"/>
                    </a:lnTo>
                    <a:lnTo>
                      <a:pt x="896" y="93"/>
                    </a:lnTo>
                    <a:lnTo>
                      <a:pt x="903" y="87"/>
                    </a:lnTo>
                    <a:lnTo>
                      <a:pt x="909" y="80"/>
                    </a:lnTo>
                    <a:lnTo>
                      <a:pt x="909" y="73"/>
                    </a:lnTo>
                    <a:lnTo>
                      <a:pt x="916" y="67"/>
                    </a:lnTo>
                    <a:lnTo>
                      <a:pt x="922" y="60"/>
                    </a:lnTo>
                    <a:lnTo>
                      <a:pt x="929" y="53"/>
                    </a:lnTo>
                    <a:lnTo>
                      <a:pt x="929" y="47"/>
                    </a:lnTo>
                    <a:lnTo>
                      <a:pt x="936" y="40"/>
                    </a:lnTo>
                    <a:lnTo>
                      <a:pt x="936" y="40"/>
                    </a:lnTo>
                    <a:lnTo>
                      <a:pt x="936" y="40"/>
                    </a:lnTo>
                    <a:lnTo>
                      <a:pt x="942" y="33"/>
                    </a:lnTo>
                    <a:lnTo>
                      <a:pt x="942" y="27"/>
                    </a:lnTo>
                    <a:lnTo>
                      <a:pt x="949" y="20"/>
                    </a:lnTo>
                    <a:lnTo>
                      <a:pt x="949" y="14"/>
                    </a:lnTo>
                    <a:lnTo>
                      <a:pt x="956" y="7"/>
                    </a:lnTo>
                    <a:lnTo>
                      <a:pt x="956" y="7"/>
                    </a:lnTo>
                    <a:lnTo>
                      <a:pt x="962" y="7"/>
                    </a:lnTo>
                    <a:lnTo>
                      <a:pt x="969" y="14"/>
                    </a:lnTo>
                    <a:lnTo>
                      <a:pt x="969" y="20"/>
                    </a:lnTo>
                    <a:lnTo>
                      <a:pt x="976" y="27"/>
                    </a:lnTo>
                    <a:lnTo>
                      <a:pt x="982" y="33"/>
                    </a:lnTo>
                    <a:lnTo>
                      <a:pt x="982" y="40"/>
                    </a:lnTo>
                    <a:lnTo>
                      <a:pt x="989" y="47"/>
                    </a:lnTo>
                    <a:lnTo>
                      <a:pt x="995" y="53"/>
                    </a:lnTo>
                    <a:lnTo>
                      <a:pt x="995" y="60"/>
                    </a:lnTo>
                    <a:lnTo>
                      <a:pt x="1002" y="73"/>
                    </a:lnTo>
                    <a:lnTo>
                      <a:pt x="1009" y="80"/>
                    </a:lnTo>
                    <a:lnTo>
                      <a:pt x="1015" y="87"/>
                    </a:lnTo>
                    <a:lnTo>
                      <a:pt x="1015" y="93"/>
                    </a:lnTo>
                    <a:lnTo>
                      <a:pt x="1022" y="100"/>
                    </a:lnTo>
                    <a:lnTo>
                      <a:pt x="1029" y="107"/>
                    </a:lnTo>
                    <a:lnTo>
                      <a:pt x="1029" y="113"/>
                    </a:lnTo>
                    <a:lnTo>
                      <a:pt x="1035" y="120"/>
                    </a:lnTo>
                    <a:lnTo>
                      <a:pt x="1042" y="126"/>
                    </a:lnTo>
                    <a:lnTo>
                      <a:pt x="1108" y="233"/>
                    </a:lnTo>
                    <a:lnTo>
                      <a:pt x="1115" y="239"/>
                    </a:lnTo>
                    <a:lnTo>
                      <a:pt x="1115" y="239"/>
                    </a:lnTo>
                    <a:lnTo>
                      <a:pt x="1122" y="246"/>
                    </a:lnTo>
                    <a:lnTo>
                      <a:pt x="1128" y="253"/>
                    </a:lnTo>
                    <a:lnTo>
                      <a:pt x="1128" y="259"/>
                    </a:lnTo>
                    <a:lnTo>
                      <a:pt x="1135" y="266"/>
                    </a:lnTo>
                    <a:lnTo>
                      <a:pt x="1142" y="273"/>
                    </a:lnTo>
                    <a:lnTo>
                      <a:pt x="1208" y="359"/>
                    </a:lnTo>
                    <a:lnTo>
                      <a:pt x="1215" y="366"/>
                    </a:lnTo>
                    <a:lnTo>
                      <a:pt x="1215" y="372"/>
                    </a:lnTo>
                    <a:lnTo>
                      <a:pt x="1221" y="379"/>
                    </a:lnTo>
                    <a:lnTo>
                      <a:pt x="1228" y="385"/>
                    </a:lnTo>
                    <a:lnTo>
                      <a:pt x="1228" y="385"/>
                    </a:lnTo>
                    <a:lnTo>
                      <a:pt x="1234" y="392"/>
                    </a:lnTo>
                    <a:lnTo>
                      <a:pt x="1234" y="399"/>
                    </a:lnTo>
                    <a:lnTo>
                      <a:pt x="1307" y="478"/>
                    </a:lnTo>
                    <a:lnTo>
                      <a:pt x="1307" y="485"/>
                    </a:lnTo>
                    <a:lnTo>
                      <a:pt x="1314" y="485"/>
                    </a:lnTo>
                    <a:lnTo>
                      <a:pt x="1321" y="492"/>
                    </a:lnTo>
                    <a:lnTo>
                      <a:pt x="1321" y="498"/>
                    </a:lnTo>
                    <a:lnTo>
                      <a:pt x="1327" y="498"/>
                    </a:lnTo>
                    <a:lnTo>
                      <a:pt x="1334" y="505"/>
                    </a:lnTo>
                    <a:lnTo>
                      <a:pt x="1334" y="512"/>
                    </a:lnTo>
                    <a:lnTo>
                      <a:pt x="1407" y="578"/>
                    </a:lnTo>
                    <a:lnTo>
                      <a:pt x="1407" y="585"/>
                    </a:lnTo>
                    <a:lnTo>
                      <a:pt x="1414" y="585"/>
                    </a:lnTo>
                    <a:lnTo>
                      <a:pt x="1420" y="591"/>
                    </a:lnTo>
                    <a:lnTo>
                      <a:pt x="1420" y="591"/>
                    </a:lnTo>
                    <a:lnTo>
                      <a:pt x="1427" y="598"/>
                    </a:lnTo>
                    <a:lnTo>
                      <a:pt x="1427" y="605"/>
                    </a:lnTo>
                    <a:lnTo>
                      <a:pt x="1434" y="605"/>
                    </a:lnTo>
                    <a:lnTo>
                      <a:pt x="1500" y="664"/>
                    </a:lnTo>
                    <a:lnTo>
                      <a:pt x="1507" y="664"/>
                    </a:lnTo>
                    <a:lnTo>
                      <a:pt x="1513" y="671"/>
                    </a:lnTo>
                    <a:lnTo>
                      <a:pt x="1513" y="671"/>
                    </a:lnTo>
                    <a:lnTo>
                      <a:pt x="1520" y="678"/>
                    </a:lnTo>
                    <a:lnTo>
                      <a:pt x="1527" y="678"/>
                    </a:lnTo>
                    <a:lnTo>
                      <a:pt x="1527" y="684"/>
                    </a:lnTo>
                    <a:lnTo>
                      <a:pt x="1533" y="684"/>
                    </a:lnTo>
                    <a:lnTo>
                      <a:pt x="1600" y="731"/>
                    </a:lnTo>
                    <a:lnTo>
                      <a:pt x="1606" y="737"/>
                    </a:lnTo>
                    <a:lnTo>
                      <a:pt x="1613" y="737"/>
                    </a:lnTo>
                    <a:lnTo>
                      <a:pt x="1613" y="737"/>
                    </a:lnTo>
                    <a:lnTo>
                      <a:pt x="1619" y="744"/>
                    </a:lnTo>
                    <a:lnTo>
                      <a:pt x="1619" y="744"/>
                    </a:lnTo>
                    <a:lnTo>
                      <a:pt x="1626" y="744"/>
                    </a:lnTo>
                    <a:lnTo>
                      <a:pt x="1633" y="751"/>
                    </a:lnTo>
                    <a:lnTo>
                      <a:pt x="1699" y="784"/>
                    </a:lnTo>
                    <a:lnTo>
                      <a:pt x="1706" y="784"/>
                    </a:lnTo>
                    <a:lnTo>
                      <a:pt x="1706" y="790"/>
                    </a:lnTo>
                    <a:lnTo>
                      <a:pt x="1712" y="790"/>
                    </a:lnTo>
                    <a:lnTo>
                      <a:pt x="1719" y="790"/>
                    </a:lnTo>
                    <a:lnTo>
                      <a:pt x="1719" y="790"/>
                    </a:lnTo>
                    <a:lnTo>
                      <a:pt x="1726" y="797"/>
                    </a:lnTo>
                    <a:lnTo>
                      <a:pt x="1732" y="797"/>
                    </a:lnTo>
                    <a:lnTo>
                      <a:pt x="1799" y="824"/>
                    </a:lnTo>
                    <a:lnTo>
                      <a:pt x="1805" y="824"/>
                    </a:lnTo>
                    <a:lnTo>
                      <a:pt x="1805" y="824"/>
                    </a:lnTo>
                    <a:lnTo>
                      <a:pt x="1812" y="824"/>
                    </a:lnTo>
                    <a:lnTo>
                      <a:pt x="1819" y="824"/>
                    </a:lnTo>
                    <a:lnTo>
                      <a:pt x="1819" y="830"/>
                    </a:lnTo>
                    <a:lnTo>
                      <a:pt x="1825" y="830"/>
                    </a:lnTo>
                    <a:lnTo>
                      <a:pt x="1832" y="830"/>
                    </a:lnTo>
                    <a:lnTo>
                      <a:pt x="1832" y="830"/>
                    </a:lnTo>
                    <a:lnTo>
                      <a:pt x="1839" y="830"/>
                    </a:lnTo>
                    <a:lnTo>
                      <a:pt x="1845" y="830"/>
                    </a:lnTo>
                    <a:lnTo>
                      <a:pt x="1845" y="830"/>
                    </a:lnTo>
                    <a:lnTo>
                      <a:pt x="1852" y="837"/>
                    </a:lnTo>
                    <a:lnTo>
                      <a:pt x="1858" y="837"/>
                    </a:lnTo>
                    <a:lnTo>
                      <a:pt x="1865" y="837"/>
                    </a:lnTo>
                    <a:lnTo>
                      <a:pt x="1865" y="837"/>
                    </a:lnTo>
                    <a:lnTo>
                      <a:pt x="1872" y="837"/>
                    </a:lnTo>
                    <a:lnTo>
                      <a:pt x="1878" y="837"/>
                    </a:lnTo>
                    <a:lnTo>
                      <a:pt x="1878" y="837"/>
                    </a:lnTo>
                    <a:lnTo>
                      <a:pt x="1878" y="837"/>
                    </a:lnTo>
                    <a:lnTo>
                      <a:pt x="1878" y="837"/>
                    </a:lnTo>
                    <a:lnTo>
                      <a:pt x="1885" y="837"/>
                    </a:lnTo>
                    <a:lnTo>
                      <a:pt x="1892" y="844"/>
                    </a:lnTo>
                    <a:lnTo>
                      <a:pt x="1892" y="844"/>
                    </a:lnTo>
                    <a:lnTo>
                      <a:pt x="1898" y="844"/>
                    </a:lnTo>
                    <a:lnTo>
                      <a:pt x="1898" y="844"/>
                    </a:lnTo>
                    <a:lnTo>
                      <a:pt x="1905" y="844"/>
                    </a:lnTo>
                    <a:lnTo>
                      <a:pt x="1905" y="844"/>
                    </a:lnTo>
                    <a:lnTo>
                      <a:pt x="1912" y="844"/>
                    </a:lnTo>
                    <a:lnTo>
                      <a:pt x="1918" y="844"/>
                    </a:lnTo>
                    <a:lnTo>
                      <a:pt x="1918" y="844"/>
                    </a:lnTo>
                    <a:lnTo>
                      <a:pt x="1925" y="837"/>
                    </a:lnTo>
                    <a:lnTo>
                      <a:pt x="1931" y="837"/>
                    </a:lnTo>
                    <a:lnTo>
                      <a:pt x="1931" y="837"/>
                    </a:lnTo>
                    <a:lnTo>
                      <a:pt x="1938" y="837"/>
                    </a:lnTo>
                    <a:lnTo>
                      <a:pt x="1945" y="837"/>
                    </a:lnTo>
                    <a:lnTo>
                      <a:pt x="1951" y="837"/>
                    </a:lnTo>
                    <a:lnTo>
                      <a:pt x="1951" y="837"/>
                    </a:lnTo>
                    <a:lnTo>
                      <a:pt x="1958" y="837"/>
                    </a:lnTo>
                    <a:lnTo>
                      <a:pt x="1965" y="830"/>
                    </a:lnTo>
                    <a:lnTo>
                      <a:pt x="1965" y="830"/>
                    </a:lnTo>
                    <a:lnTo>
                      <a:pt x="1971" y="830"/>
                    </a:lnTo>
                    <a:lnTo>
                      <a:pt x="1978" y="830"/>
                    </a:lnTo>
                    <a:lnTo>
                      <a:pt x="1978" y="830"/>
                    </a:lnTo>
                    <a:lnTo>
                      <a:pt x="1985" y="830"/>
                    </a:lnTo>
                    <a:lnTo>
                      <a:pt x="2058" y="804"/>
                    </a:lnTo>
                    <a:lnTo>
                      <a:pt x="2058" y="804"/>
                    </a:lnTo>
                    <a:lnTo>
                      <a:pt x="2064" y="804"/>
                    </a:lnTo>
                    <a:lnTo>
                      <a:pt x="2064" y="804"/>
                    </a:lnTo>
                    <a:lnTo>
                      <a:pt x="2071" y="797"/>
                    </a:lnTo>
                    <a:lnTo>
                      <a:pt x="2078" y="797"/>
                    </a:lnTo>
                    <a:lnTo>
                      <a:pt x="2078" y="797"/>
                    </a:lnTo>
                    <a:lnTo>
                      <a:pt x="2084" y="797"/>
                    </a:lnTo>
                    <a:lnTo>
                      <a:pt x="2151" y="764"/>
                    </a:lnTo>
                    <a:lnTo>
                      <a:pt x="2157" y="757"/>
                    </a:lnTo>
                    <a:lnTo>
                      <a:pt x="2164" y="757"/>
                    </a:lnTo>
                    <a:lnTo>
                      <a:pt x="2164" y="757"/>
                    </a:lnTo>
                    <a:lnTo>
                      <a:pt x="2170" y="751"/>
                    </a:lnTo>
                    <a:lnTo>
                      <a:pt x="2177" y="751"/>
                    </a:lnTo>
                    <a:lnTo>
                      <a:pt x="2177" y="751"/>
                    </a:lnTo>
                    <a:lnTo>
                      <a:pt x="2184" y="744"/>
                    </a:lnTo>
                    <a:lnTo>
                      <a:pt x="2250" y="704"/>
                    </a:lnTo>
                    <a:lnTo>
                      <a:pt x="2257" y="698"/>
                    </a:lnTo>
                    <a:lnTo>
                      <a:pt x="2257" y="698"/>
                    </a:lnTo>
                    <a:lnTo>
                      <a:pt x="2263" y="691"/>
                    </a:lnTo>
                    <a:lnTo>
                      <a:pt x="2270" y="691"/>
                    </a:lnTo>
                    <a:lnTo>
                      <a:pt x="2270" y="684"/>
                    </a:lnTo>
                    <a:lnTo>
                      <a:pt x="2277" y="684"/>
                    </a:lnTo>
                    <a:lnTo>
                      <a:pt x="2283" y="678"/>
                    </a:lnTo>
                    <a:lnTo>
                      <a:pt x="2350" y="624"/>
                    </a:lnTo>
                    <a:lnTo>
                      <a:pt x="2356" y="624"/>
                    </a:lnTo>
                    <a:lnTo>
                      <a:pt x="2356" y="618"/>
                    </a:lnTo>
                    <a:lnTo>
                      <a:pt x="2363" y="611"/>
                    </a:lnTo>
                    <a:lnTo>
                      <a:pt x="2370" y="611"/>
                    </a:lnTo>
                    <a:lnTo>
                      <a:pt x="2370" y="605"/>
                    </a:lnTo>
                    <a:lnTo>
                      <a:pt x="2376" y="605"/>
                    </a:lnTo>
                    <a:lnTo>
                      <a:pt x="2376" y="598"/>
                    </a:lnTo>
                    <a:lnTo>
                      <a:pt x="2449" y="532"/>
                    </a:lnTo>
                    <a:lnTo>
                      <a:pt x="2449" y="532"/>
                    </a:lnTo>
                    <a:lnTo>
                      <a:pt x="2456" y="525"/>
                    </a:lnTo>
                    <a:lnTo>
                      <a:pt x="2463" y="518"/>
                    </a:lnTo>
                    <a:lnTo>
                      <a:pt x="2463" y="518"/>
                    </a:lnTo>
                    <a:lnTo>
                      <a:pt x="2469" y="512"/>
                    </a:lnTo>
                    <a:lnTo>
                      <a:pt x="2476" y="505"/>
                    </a:lnTo>
                    <a:lnTo>
                      <a:pt x="2476" y="505"/>
                    </a:lnTo>
                    <a:lnTo>
                      <a:pt x="2549" y="425"/>
                    </a:lnTo>
                    <a:lnTo>
                      <a:pt x="2549" y="419"/>
                    </a:lnTo>
                    <a:lnTo>
                      <a:pt x="2556" y="412"/>
                    </a:lnTo>
                    <a:lnTo>
                      <a:pt x="2562" y="412"/>
                    </a:lnTo>
                    <a:lnTo>
                      <a:pt x="2562" y="405"/>
                    </a:lnTo>
                    <a:lnTo>
                      <a:pt x="2569" y="399"/>
                    </a:lnTo>
                    <a:lnTo>
                      <a:pt x="2569" y="392"/>
                    </a:lnTo>
                    <a:lnTo>
                      <a:pt x="2575" y="392"/>
                    </a:lnTo>
                    <a:lnTo>
                      <a:pt x="2642" y="299"/>
                    </a:lnTo>
                    <a:lnTo>
                      <a:pt x="2648" y="292"/>
                    </a:lnTo>
                    <a:lnTo>
                      <a:pt x="2655" y="292"/>
                    </a:lnTo>
                    <a:lnTo>
                      <a:pt x="2655" y="286"/>
                    </a:lnTo>
                    <a:lnTo>
                      <a:pt x="2662" y="279"/>
                    </a:lnTo>
                    <a:lnTo>
                      <a:pt x="2668" y="273"/>
                    </a:lnTo>
                    <a:lnTo>
                      <a:pt x="2668" y="266"/>
                    </a:lnTo>
                    <a:lnTo>
                      <a:pt x="2675" y="259"/>
                    </a:lnTo>
                    <a:lnTo>
                      <a:pt x="2741" y="160"/>
                    </a:lnTo>
                    <a:lnTo>
                      <a:pt x="2748" y="153"/>
                    </a:lnTo>
                    <a:lnTo>
                      <a:pt x="2755" y="146"/>
                    </a:lnTo>
                    <a:lnTo>
                      <a:pt x="2755" y="140"/>
                    </a:lnTo>
                    <a:lnTo>
                      <a:pt x="2761" y="133"/>
                    </a:lnTo>
                    <a:lnTo>
                      <a:pt x="2768" y="126"/>
                    </a:lnTo>
                    <a:lnTo>
                      <a:pt x="2768" y="120"/>
                    </a:lnTo>
                    <a:lnTo>
                      <a:pt x="2775" y="113"/>
                    </a:lnTo>
                    <a:lnTo>
                      <a:pt x="2781" y="107"/>
                    </a:lnTo>
                    <a:lnTo>
                      <a:pt x="2781" y="100"/>
                    </a:lnTo>
                    <a:lnTo>
                      <a:pt x="2788" y="93"/>
                    </a:lnTo>
                    <a:lnTo>
                      <a:pt x="2795" y="80"/>
                    </a:lnTo>
                    <a:lnTo>
                      <a:pt x="2801" y="73"/>
                    </a:lnTo>
                    <a:lnTo>
                      <a:pt x="2801" y="67"/>
                    </a:lnTo>
                    <a:lnTo>
                      <a:pt x="2808" y="60"/>
                    </a:lnTo>
                    <a:lnTo>
                      <a:pt x="2814" y="53"/>
                    </a:lnTo>
                    <a:lnTo>
                      <a:pt x="2814" y="47"/>
                    </a:lnTo>
                    <a:lnTo>
                      <a:pt x="2821" y="40"/>
                    </a:lnTo>
                    <a:lnTo>
                      <a:pt x="2828" y="33"/>
                    </a:lnTo>
                    <a:lnTo>
                      <a:pt x="2828" y="33"/>
                    </a:lnTo>
                    <a:lnTo>
                      <a:pt x="2828" y="33"/>
                    </a:lnTo>
                    <a:lnTo>
                      <a:pt x="2828" y="27"/>
                    </a:lnTo>
                    <a:lnTo>
                      <a:pt x="2834" y="20"/>
                    </a:lnTo>
                    <a:lnTo>
                      <a:pt x="2841" y="14"/>
                    </a:lnTo>
                    <a:lnTo>
                      <a:pt x="2841" y="7"/>
                    </a:lnTo>
                    <a:lnTo>
                      <a:pt x="2848" y="0"/>
                    </a:lnTo>
                    <a:lnTo>
                      <a:pt x="2848" y="0"/>
                    </a:lnTo>
                    <a:lnTo>
                      <a:pt x="2854" y="0"/>
                    </a:lnTo>
                    <a:lnTo>
                      <a:pt x="2854" y="7"/>
                    </a:lnTo>
                    <a:lnTo>
                      <a:pt x="2861" y="14"/>
                    </a:lnTo>
                    <a:lnTo>
                      <a:pt x="2868" y="20"/>
                    </a:lnTo>
                    <a:lnTo>
                      <a:pt x="2874" y="27"/>
                    </a:lnTo>
                    <a:lnTo>
                      <a:pt x="2874" y="33"/>
                    </a:lnTo>
                    <a:lnTo>
                      <a:pt x="2881" y="40"/>
                    </a:lnTo>
                    <a:lnTo>
                      <a:pt x="2887" y="47"/>
                    </a:lnTo>
                    <a:lnTo>
                      <a:pt x="2887" y="60"/>
                    </a:lnTo>
                    <a:lnTo>
                      <a:pt x="2894" y="67"/>
                    </a:lnTo>
                    <a:lnTo>
                      <a:pt x="2901" y="73"/>
                    </a:lnTo>
                    <a:lnTo>
                      <a:pt x="2901" y="80"/>
                    </a:lnTo>
                    <a:lnTo>
                      <a:pt x="2907" y="87"/>
                    </a:lnTo>
                    <a:lnTo>
                      <a:pt x="2914" y="93"/>
                    </a:lnTo>
                    <a:lnTo>
                      <a:pt x="2914" y="100"/>
                    </a:lnTo>
                    <a:lnTo>
                      <a:pt x="2921" y="107"/>
                    </a:lnTo>
                    <a:lnTo>
                      <a:pt x="2927" y="113"/>
                    </a:lnTo>
                    <a:lnTo>
                      <a:pt x="2934" y="120"/>
                    </a:lnTo>
                    <a:lnTo>
                      <a:pt x="3000" y="226"/>
                    </a:lnTo>
                    <a:lnTo>
                      <a:pt x="3007" y="233"/>
                    </a:lnTo>
                    <a:lnTo>
                      <a:pt x="3007" y="239"/>
                    </a:lnTo>
                    <a:lnTo>
                      <a:pt x="3014" y="246"/>
                    </a:lnTo>
                    <a:lnTo>
                      <a:pt x="3014" y="246"/>
                    </a:lnTo>
                    <a:lnTo>
                      <a:pt x="3020" y="253"/>
                    </a:lnTo>
                    <a:lnTo>
                      <a:pt x="3027" y="259"/>
                    </a:lnTo>
                    <a:lnTo>
                      <a:pt x="3027" y="266"/>
                    </a:lnTo>
                    <a:lnTo>
                      <a:pt x="3100" y="359"/>
                    </a:lnTo>
                    <a:lnTo>
                      <a:pt x="3100" y="366"/>
                    </a:lnTo>
                    <a:lnTo>
                      <a:pt x="3107" y="366"/>
                    </a:lnTo>
                    <a:lnTo>
                      <a:pt x="3113" y="372"/>
                    </a:lnTo>
                    <a:lnTo>
                      <a:pt x="3113" y="379"/>
                    </a:lnTo>
                    <a:lnTo>
                      <a:pt x="3120" y="385"/>
                    </a:lnTo>
                    <a:lnTo>
                      <a:pt x="3126" y="385"/>
                    </a:lnTo>
                    <a:lnTo>
                      <a:pt x="3126" y="392"/>
                    </a:lnTo>
                    <a:lnTo>
                      <a:pt x="3199" y="472"/>
                    </a:lnTo>
                    <a:lnTo>
                      <a:pt x="3199" y="478"/>
                    </a:lnTo>
                    <a:lnTo>
                      <a:pt x="3206" y="485"/>
                    </a:lnTo>
                    <a:lnTo>
                      <a:pt x="3213" y="485"/>
                    </a:lnTo>
                    <a:lnTo>
                      <a:pt x="3213" y="492"/>
                    </a:lnTo>
                    <a:lnTo>
                      <a:pt x="3219" y="498"/>
                    </a:lnTo>
                    <a:lnTo>
                      <a:pt x="3219" y="498"/>
                    </a:lnTo>
                    <a:lnTo>
                      <a:pt x="3226" y="505"/>
                    </a:lnTo>
                    <a:lnTo>
                      <a:pt x="3292" y="571"/>
                    </a:lnTo>
                    <a:lnTo>
                      <a:pt x="3299" y="578"/>
                    </a:lnTo>
                    <a:lnTo>
                      <a:pt x="3306" y="585"/>
                    </a:lnTo>
                    <a:lnTo>
                      <a:pt x="3306" y="585"/>
                    </a:lnTo>
                    <a:lnTo>
                      <a:pt x="3312" y="591"/>
                    </a:lnTo>
                    <a:lnTo>
                      <a:pt x="3319" y="591"/>
                    </a:lnTo>
                    <a:lnTo>
                      <a:pt x="3319" y="598"/>
                    </a:lnTo>
                    <a:lnTo>
                      <a:pt x="3326" y="605"/>
                    </a:lnTo>
                    <a:lnTo>
                      <a:pt x="3392" y="658"/>
                    </a:lnTo>
                    <a:lnTo>
                      <a:pt x="3399" y="664"/>
                    </a:lnTo>
                    <a:lnTo>
                      <a:pt x="3405" y="664"/>
                    </a:lnTo>
                    <a:lnTo>
                      <a:pt x="3405" y="671"/>
                    </a:lnTo>
                    <a:lnTo>
                      <a:pt x="3412" y="671"/>
                    </a:lnTo>
                    <a:lnTo>
                      <a:pt x="3412" y="678"/>
                    </a:lnTo>
                    <a:lnTo>
                      <a:pt x="3419" y="678"/>
                    </a:lnTo>
                    <a:lnTo>
                      <a:pt x="3425" y="684"/>
                    </a:lnTo>
                    <a:lnTo>
                      <a:pt x="3492" y="731"/>
                    </a:lnTo>
                    <a:lnTo>
                      <a:pt x="3498" y="731"/>
                    </a:lnTo>
                    <a:lnTo>
                      <a:pt x="3498" y="731"/>
                    </a:lnTo>
                    <a:lnTo>
                      <a:pt x="3505" y="737"/>
                    </a:lnTo>
                    <a:lnTo>
                      <a:pt x="3511" y="737"/>
                    </a:lnTo>
                    <a:lnTo>
                      <a:pt x="3511" y="744"/>
                    </a:lnTo>
                    <a:lnTo>
                      <a:pt x="3518" y="744"/>
                    </a:lnTo>
                    <a:lnTo>
                      <a:pt x="3518" y="744"/>
                    </a:lnTo>
                    <a:lnTo>
                      <a:pt x="3591" y="784"/>
                    </a:lnTo>
                    <a:lnTo>
                      <a:pt x="3598" y="784"/>
                    </a:lnTo>
                    <a:lnTo>
                      <a:pt x="3598" y="784"/>
                    </a:lnTo>
                    <a:lnTo>
                      <a:pt x="3604" y="790"/>
                    </a:lnTo>
                    <a:lnTo>
                      <a:pt x="3604" y="790"/>
                    </a:lnTo>
                    <a:lnTo>
                      <a:pt x="3611" y="790"/>
                    </a:lnTo>
                    <a:lnTo>
                      <a:pt x="3618" y="790"/>
                    </a:lnTo>
                    <a:lnTo>
                      <a:pt x="3618" y="797"/>
                    </a:lnTo>
                    <a:lnTo>
                      <a:pt x="3691" y="817"/>
                    </a:lnTo>
                    <a:lnTo>
                      <a:pt x="3691" y="824"/>
                    </a:lnTo>
                    <a:lnTo>
                      <a:pt x="3697" y="824"/>
                    </a:lnTo>
                    <a:lnTo>
                      <a:pt x="3704" y="824"/>
                    </a:lnTo>
                    <a:lnTo>
                      <a:pt x="3704" y="824"/>
                    </a:lnTo>
                    <a:lnTo>
                      <a:pt x="3711" y="824"/>
                    </a:lnTo>
                    <a:lnTo>
                      <a:pt x="3717" y="824"/>
                    </a:lnTo>
                    <a:lnTo>
                      <a:pt x="3724" y="830"/>
                    </a:lnTo>
                    <a:lnTo>
                      <a:pt x="3724" y="830"/>
                    </a:lnTo>
                    <a:lnTo>
                      <a:pt x="3731" y="830"/>
                    </a:lnTo>
                    <a:lnTo>
                      <a:pt x="3737" y="830"/>
                    </a:lnTo>
                    <a:lnTo>
                      <a:pt x="3737" y="830"/>
                    </a:lnTo>
                    <a:lnTo>
                      <a:pt x="3744" y="830"/>
                    </a:lnTo>
                    <a:lnTo>
                      <a:pt x="3750" y="837"/>
                    </a:lnTo>
                    <a:lnTo>
                      <a:pt x="3750" y="837"/>
                    </a:lnTo>
                    <a:lnTo>
                      <a:pt x="3757" y="837"/>
                    </a:lnTo>
                    <a:lnTo>
                      <a:pt x="3764" y="837"/>
                    </a:lnTo>
                    <a:lnTo>
                      <a:pt x="3764" y="837"/>
                    </a:lnTo>
                    <a:lnTo>
                      <a:pt x="3770" y="837"/>
                    </a:lnTo>
                    <a:lnTo>
                      <a:pt x="3770" y="837"/>
                    </a:lnTo>
                    <a:lnTo>
                      <a:pt x="3770" y="837"/>
                    </a:lnTo>
                    <a:lnTo>
                      <a:pt x="3777" y="837"/>
                    </a:lnTo>
                    <a:lnTo>
                      <a:pt x="3777" y="837"/>
                    </a:lnTo>
                    <a:lnTo>
                      <a:pt x="3784" y="844"/>
                    </a:lnTo>
                    <a:lnTo>
                      <a:pt x="3790" y="844"/>
                    </a:lnTo>
                    <a:lnTo>
                      <a:pt x="3790" y="844"/>
                    </a:lnTo>
                    <a:lnTo>
                      <a:pt x="3797" y="844"/>
                    </a:lnTo>
                    <a:lnTo>
                      <a:pt x="3797" y="844"/>
                    </a:lnTo>
                    <a:lnTo>
                      <a:pt x="3804" y="844"/>
                    </a:lnTo>
                    <a:lnTo>
                      <a:pt x="3810" y="844"/>
                    </a:lnTo>
                    <a:lnTo>
                      <a:pt x="3810" y="837"/>
                    </a:lnTo>
                    <a:lnTo>
                      <a:pt x="3817" y="837"/>
                    </a:lnTo>
                    <a:lnTo>
                      <a:pt x="3823" y="837"/>
                    </a:lnTo>
                    <a:lnTo>
                      <a:pt x="3823" y="837"/>
                    </a:lnTo>
                    <a:lnTo>
                      <a:pt x="3830" y="837"/>
                    </a:lnTo>
                    <a:lnTo>
                      <a:pt x="3837" y="837"/>
                    </a:lnTo>
                    <a:lnTo>
                      <a:pt x="3837" y="837"/>
                    </a:lnTo>
                    <a:lnTo>
                      <a:pt x="3843" y="837"/>
                    </a:lnTo>
                    <a:lnTo>
                      <a:pt x="3850" y="830"/>
                    </a:lnTo>
                    <a:lnTo>
                      <a:pt x="3850" y="830"/>
                    </a:lnTo>
                    <a:lnTo>
                      <a:pt x="3857" y="830"/>
                    </a:lnTo>
                    <a:lnTo>
                      <a:pt x="3863" y="830"/>
                    </a:lnTo>
                    <a:lnTo>
                      <a:pt x="3870" y="830"/>
                    </a:lnTo>
                    <a:lnTo>
                      <a:pt x="3870" y="830"/>
                    </a:lnTo>
                    <a:lnTo>
                      <a:pt x="3877" y="824"/>
                    </a:lnTo>
                    <a:lnTo>
                      <a:pt x="3943" y="804"/>
                    </a:lnTo>
                    <a:lnTo>
                      <a:pt x="3950" y="804"/>
                    </a:lnTo>
                    <a:lnTo>
                      <a:pt x="3956" y="804"/>
                    </a:lnTo>
                    <a:lnTo>
                      <a:pt x="3956" y="804"/>
                    </a:lnTo>
                    <a:lnTo>
                      <a:pt x="3963" y="797"/>
                    </a:lnTo>
                    <a:lnTo>
                      <a:pt x="3970" y="797"/>
                    </a:lnTo>
                    <a:lnTo>
                      <a:pt x="3970" y="797"/>
                    </a:lnTo>
                    <a:lnTo>
                      <a:pt x="3976" y="797"/>
                    </a:lnTo>
                    <a:lnTo>
                      <a:pt x="4043" y="764"/>
                    </a:lnTo>
                    <a:lnTo>
                      <a:pt x="4049" y="757"/>
                    </a:lnTo>
                    <a:lnTo>
                      <a:pt x="4049" y="757"/>
                    </a:lnTo>
                    <a:lnTo>
                      <a:pt x="4056" y="757"/>
                    </a:lnTo>
                    <a:lnTo>
                      <a:pt x="4062" y="751"/>
                    </a:lnTo>
                    <a:lnTo>
                      <a:pt x="4062" y="751"/>
                    </a:lnTo>
                    <a:lnTo>
                      <a:pt x="4069" y="751"/>
                    </a:lnTo>
                    <a:lnTo>
                      <a:pt x="4076" y="744"/>
                    </a:lnTo>
                    <a:lnTo>
                      <a:pt x="4142" y="704"/>
                    </a:lnTo>
                    <a:lnTo>
                      <a:pt x="4149" y="698"/>
                    </a:lnTo>
                    <a:lnTo>
                      <a:pt x="4149" y="698"/>
                    </a:lnTo>
                    <a:lnTo>
                      <a:pt x="4155" y="698"/>
                    </a:lnTo>
                    <a:lnTo>
                      <a:pt x="4162" y="691"/>
                    </a:lnTo>
                    <a:lnTo>
                      <a:pt x="4162" y="691"/>
                    </a:lnTo>
                    <a:lnTo>
                      <a:pt x="4169" y="684"/>
                    </a:lnTo>
                    <a:lnTo>
                      <a:pt x="4169" y="684"/>
                    </a:lnTo>
                    <a:lnTo>
                      <a:pt x="4242" y="631"/>
                    </a:lnTo>
                    <a:lnTo>
                      <a:pt x="4242" y="624"/>
                    </a:lnTo>
                    <a:lnTo>
                      <a:pt x="4248" y="624"/>
                    </a:lnTo>
                    <a:lnTo>
                      <a:pt x="4255" y="618"/>
                    </a:lnTo>
                    <a:lnTo>
                      <a:pt x="4255" y="611"/>
                    </a:lnTo>
                    <a:lnTo>
                      <a:pt x="4262" y="611"/>
                    </a:lnTo>
                    <a:lnTo>
                      <a:pt x="4268" y="605"/>
                    </a:lnTo>
                    <a:lnTo>
                      <a:pt x="4268" y="605"/>
                    </a:lnTo>
                    <a:lnTo>
                      <a:pt x="4341" y="538"/>
                    </a:lnTo>
                    <a:lnTo>
                      <a:pt x="4341" y="532"/>
                    </a:lnTo>
                    <a:lnTo>
                      <a:pt x="4348" y="532"/>
                    </a:lnTo>
                    <a:lnTo>
                      <a:pt x="4355" y="525"/>
                    </a:lnTo>
                    <a:lnTo>
                      <a:pt x="4355" y="518"/>
                    </a:lnTo>
                    <a:lnTo>
                      <a:pt x="4361" y="518"/>
                    </a:lnTo>
                    <a:lnTo>
                      <a:pt x="4361" y="512"/>
                    </a:lnTo>
                    <a:lnTo>
                      <a:pt x="4368" y="505"/>
                    </a:lnTo>
                    <a:lnTo>
                      <a:pt x="4434" y="432"/>
                    </a:lnTo>
                    <a:lnTo>
                      <a:pt x="4441" y="425"/>
                    </a:lnTo>
                    <a:lnTo>
                      <a:pt x="4448" y="425"/>
                    </a:lnTo>
                    <a:lnTo>
                      <a:pt x="4448" y="419"/>
                    </a:lnTo>
                    <a:lnTo>
                      <a:pt x="4454" y="412"/>
                    </a:lnTo>
                    <a:lnTo>
                      <a:pt x="4461" y="405"/>
                    </a:lnTo>
                    <a:lnTo>
                      <a:pt x="4461" y="405"/>
                    </a:lnTo>
                    <a:lnTo>
                      <a:pt x="4467" y="399"/>
                    </a:lnTo>
                    <a:lnTo>
                      <a:pt x="4534" y="312"/>
                    </a:lnTo>
                    <a:lnTo>
                      <a:pt x="4540" y="306"/>
                    </a:lnTo>
                    <a:lnTo>
                      <a:pt x="4547" y="299"/>
                    </a:lnTo>
                    <a:lnTo>
                      <a:pt x="4547" y="292"/>
                    </a:lnTo>
                    <a:lnTo>
                      <a:pt x="4554" y="286"/>
                    </a:lnTo>
                    <a:lnTo>
                      <a:pt x="4554" y="279"/>
                    </a:lnTo>
                    <a:lnTo>
                      <a:pt x="4560" y="279"/>
                    </a:lnTo>
                    <a:lnTo>
                      <a:pt x="4567" y="273"/>
                    </a:lnTo>
                    <a:lnTo>
                      <a:pt x="4633" y="173"/>
                    </a:lnTo>
                    <a:lnTo>
                      <a:pt x="4640" y="166"/>
                    </a:lnTo>
                    <a:lnTo>
                      <a:pt x="4640" y="160"/>
                    </a:lnTo>
                    <a:lnTo>
                      <a:pt x="4647" y="153"/>
                    </a:lnTo>
                    <a:lnTo>
                      <a:pt x="4653" y="146"/>
                    </a:lnTo>
                    <a:lnTo>
                      <a:pt x="4660" y="140"/>
                    </a:lnTo>
                    <a:lnTo>
                      <a:pt x="4660" y="133"/>
                    </a:lnTo>
                    <a:lnTo>
                      <a:pt x="4667" y="126"/>
                    </a:lnTo>
                    <a:lnTo>
                      <a:pt x="4673" y="120"/>
                    </a:lnTo>
                    <a:lnTo>
                      <a:pt x="4673" y="113"/>
                    </a:lnTo>
                    <a:lnTo>
                      <a:pt x="4680" y="107"/>
                    </a:lnTo>
                    <a:lnTo>
                      <a:pt x="4687" y="100"/>
                    </a:lnTo>
                    <a:lnTo>
                      <a:pt x="4687" y="87"/>
                    </a:lnTo>
                    <a:lnTo>
                      <a:pt x="4693" y="80"/>
                    </a:lnTo>
                    <a:lnTo>
                      <a:pt x="4700" y="73"/>
                    </a:lnTo>
                    <a:lnTo>
                      <a:pt x="4700" y="67"/>
                    </a:lnTo>
                    <a:lnTo>
                      <a:pt x="4706" y="60"/>
                    </a:lnTo>
                    <a:lnTo>
                      <a:pt x="4713" y="53"/>
                    </a:lnTo>
                    <a:lnTo>
                      <a:pt x="4713" y="47"/>
                    </a:lnTo>
                    <a:lnTo>
                      <a:pt x="4713" y="47"/>
                    </a:lnTo>
                    <a:lnTo>
                      <a:pt x="4713" y="47"/>
                    </a:lnTo>
                    <a:lnTo>
                      <a:pt x="4713" y="47"/>
                    </a:lnTo>
                    <a:lnTo>
                      <a:pt x="4720" y="40"/>
                    </a:lnTo>
                    <a:lnTo>
                      <a:pt x="4726" y="33"/>
                    </a:lnTo>
                    <a:lnTo>
                      <a:pt x="4726" y="27"/>
                    </a:lnTo>
                    <a:lnTo>
                      <a:pt x="4726" y="20"/>
                    </a:lnTo>
                    <a:lnTo>
                      <a:pt x="4726" y="14"/>
                    </a:lnTo>
                    <a:lnTo>
                      <a:pt x="4726" y="14"/>
                    </a:lnTo>
                    <a:lnTo>
                      <a:pt x="4726" y="14"/>
                    </a:lnTo>
                    <a:lnTo>
                      <a:pt x="4726" y="20"/>
                    </a:lnTo>
                    <a:lnTo>
                      <a:pt x="4726" y="27"/>
                    </a:lnTo>
                    <a:lnTo>
                      <a:pt x="4726" y="33"/>
                    </a:lnTo>
                    <a:lnTo>
                      <a:pt x="4726" y="40"/>
                    </a:lnTo>
                    <a:lnTo>
                      <a:pt x="4726" y="47"/>
                    </a:lnTo>
                    <a:lnTo>
                      <a:pt x="4726" y="60"/>
                    </a:lnTo>
                    <a:lnTo>
                      <a:pt x="4726" y="67"/>
                    </a:lnTo>
                    <a:lnTo>
                      <a:pt x="4726" y="73"/>
                    </a:lnTo>
                    <a:lnTo>
                      <a:pt x="4726" y="80"/>
                    </a:lnTo>
                    <a:lnTo>
                      <a:pt x="4726" y="87"/>
                    </a:lnTo>
                    <a:lnTo>
                      <a:pt x="4726" y="93"/>
                    </a:lnTo>
                    <a:lnTo>
                      <a:pt x="4726" y="100"/>
                    </a:lnTo>
                    <a:lnTo>
                      <a:pt x="4726" y="107"/>
                    </a:lnTo>
                    <a:lnTo>
                      <a:pt x="4726" y="113"/>
                    </a:lnTo>
                    <a:lnTo>
                      <a:pt x="4726" y="126"/>
                    </a:lnTo>
                    <a:lnTo>
                      <a:pt x="4726" y="133"/>
                    </a:lnTo>
                    <a:lnTo>
                      <a:pt x="4726" y="140"/>
                    </a:lnTo>
                    <a:lnTo>
                      <a:pt x="4726" y="146"/>
                    </a:lnTo>
                    <a:lnTo>
                      <a:pt x="4726" y="153"/>
                    </a:lnTo>
                    <a:lnTo>
                      <a:pt x="4726" y="160"/>
                    </a:lnTo>
                    <a:lnTo>
                      <a:pt x="4726" y="166"/>
                    </a:lnTo>
                    <a:lnTo>
                      <a:pt x="4726" y="173"/>
                    </a:lnTo>
                    <a:lnTo>
                      <a:pt x="4726" y="180"/>
                    </a:lnTo>
                    <a:lnTo>
                      <a:pt x="4726" y="186"/>
                    </a:lnTo>
                    <a:lnTo>
                      <a:pt x="4726" y="193"/>
                    </a:lnTo>
                    <a:lnTo>
                      <a:pt x="4726" y="199"/>
                    </a:lnTo>
                    <a:lnTo>
                      <a:pt x="4726" y="206"/>
                    </a:lnTo>
                    <a:lnTo>
                      <a:pt x="4726" y="213"/>
                    </a:lnTo>
                    <a:lnTo>
                      <a:pt x="4726" y="219"/>
                    </a:lnTo>
                    <a:lnTo>
                      <a:pt x="4726" y="226"/>
                    </a:lnTo>
                    <a:lnTo>
                      <a:pt x="4726" y="233"/>
                    </a:lnTo>
                    <a:lnTo>
                      <a:pt x="4726" y="233"/>
                    </a:lnTo>
                    <a:lnTo>
                      <a:pt x="4726" y="239"/>
                    </a:lnTo>
                    <a:lnTo>
                      <a:pt x="4726" y="246"/>
                    </a:lnTo>
                    <a:lnTo>
                      <a:pt x="4726" y="253"/>
                    </a:lnTo>
                    <a:lnTo>
                      <a:pt x="4726" y="259"/>
                    </a:lnTo>
                    <a:lnTo>
                      <a:pt x="4726" y="266"/>
                    </a:lnTo>
                    <a:lnTo>
                      <a:pt x="4726" y="273"/>
                    </a:lnTo>
                    <a:lnTo>
                      <a:pt x="4726" y="279"/>
                    </a:lnTo>
                    <a:lnTo>
                      <a:pt x="4726" y="286"/>
                    </a:lnTo>
                    <a:lnTo>
                      <a:pt x="4726" y="292"/>
                    </a:lnTo>
                    <a:lnTo>
                      <a:pt x="4726" y="292"/>
                    </a:lnTo>
                    <a:lnTo>
                      <a:pt x="4726" y="299"/>
                    </a:lnTo>
                    <a:lnTo>
                      <a:pt x="4726" y="306"/>
                    </a:lnTo>
                    <a:lnTo>
                      <a:pt x="4726" y="312"/>
                    </a:lnTo>
                    <a:lnTo>
                      <a:pt x="4726" y="319"/>
                    </a:lnTo>
                    <a:lnTo>
                      <a:pt x="4726" y="319"/>
                    </a:lnTo>
                    <a:lnTo>
                      <a:pt x="4726" y="326"/>
                    </a:lnTo>
                    <a:lnTo>
                      <a:pt x="4726" y="332"/>
                    </a:lnTo>
                    <a:lnTo>
                      <a:pt x="4726" y="332"/>
                    </a:lnTo>
                    <a:lnTo>
                      <a:pt x="4726" y="339"/>
                    </a:lnTo>
                    <a:lnTo>
                      <a:pt x="4726" y="346"/>
                    </a:lnTo>
                    <a:lnTo>
                      <a:pt x="4726" y="346"/>
                    </a:lnTo>
                    <a:lnTo>
                      <a:pt x="4726" y="346"/>
                    </a:lnTo>
                    <a:lnTo>
                      <a:pt x="4726" y="346"/>
                    </a:lnTo>
                    <a:lnTo>
                      <a:pt x="4726" y="339"/>
                    </a:lnTo>
                    <a:lnTo>
                      <a:pt x="4726" y="339"/>
                    </a:lnTo>
                    <a:lnTo>
                      <a:pt x="4726" y="332"/>
                    </a:lnTo>
                    <a:lnTo>
                      <a:pt x="4726" y="332"/>
                    </a:lnTo>
                    <a:lnTo>
                      <a:pt x="4726" y="326"/>
                    </a:lnTo>
                    <a:lnTo>
                      <a:pt x="4726" y="326"/>
                    </a:lnTo>
                    <a:lnTo>
                      <a:pt x="4726" y="319"/>
                    </a:lnTo>
                  </a:path>
                </a:pathLst>
              </a:custGeom>
              <a:noFill/>
              <a:ln w="127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5" name="Rectangle 202">
                <a:extLst>
                  <a:ext uri="{FF2B5EF4-FFF2-40B4-BE49-F238E27FC236}">
                    <a16:creationId xmlns:a16="http://schemas.microsoft.com/office/drawing/2014/main" id="{AF4F500D-57F5-4252-BF00-3A29E41B7F09}"/>
                  </a:ext>
                </a:extLst>
              </p:cNvPr>
              <p:cNvSpPr>
                <a:spLocks noChangeArrowheads="1"/>
              </p:cNvSpPr>
              <p:nvPr/>
            </p:nvSpPr>
            <p:spPr bwMode="auto">
              <a:xfrm>
                <a:off x="1257" y="3588"/>
                <a:ext cx="365"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FF00"/>
                    </a:solidFill>
                    <a:effectLst/>
                    <a:latin typeface="Arial" panose="020B0604020202020204" pitchFamily="34" charset="0"/>
                  </a:rPr>
                  <a:t>BETA_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6" name="Freeform 203">
                <a:extLst>
                  <a:ext uri="{FF2B5EF4-FFF2-40B4-BE49-F238E27FC236}">
                    <a16:creationId xmlns:a16="http://schemas.microsoft.com/office/drawing/2014/main" id="{A1629679-CA2D-478C-ADBC-3C1C6796C865}"/>
                  </a:ext>
                </a:extLst>
              </p:cNvPr>
              <p:cNvSpPr>
                <a:spLocks/>
              </p:cNvSpPr>
              <p:nvPr/>
            </p:nvSpPr>
            <p:spPr bwMode="auto">
              <a:xfrm>
                <a:off x="540" y="3575"/>
                <a:ext cx="4726" cy="0"/>
              </a:xfrm>
              <a:custGeom>
                <a:avLst/>
                <a:gdLst>
                  <a:gd name="T0" fmla="*/ 0 w 4726"/>
                  <a:gd name="T1" fmla="*/ 0 w 4726"/>
                  <a:gd name="T2" fmla="*/ 0 w 4726"/>
                  <a:gd name="T3" fmla="*/ 0 w 4726"/>
                  <a:gd name="T4" fmla="*/ 0 w 4726"/>
                  <a:gd name="T5" fmla="*/ 0 w 4726"/>
                  <a:gd name="T6" fmla="*/ 0 w 4726"/>
                  <a:gd name="T7" fmla="*/ 0 w 4726"/>
                  <a:gd name="T8" fmla="*/ 0 w 4726"/>
                  <a:gd name="T9" fmla="*/ 0 w 4726"/>
                  <a:gd name="T10" fmla="*/ 0 w 4726"/>
                  <a:gd name="T11" fmla="*/ 0 w 4726"/>
                  <a:gd name="T12" fmla="*/ 0 w 4726"/>
                  <a:gd name="T13" fmla="*/ 0 w 4726"/>
                  <a:gd name="T14" fmla="*/ 0 w 4726"/>
                  <a:gd name="T15" fmla="*/ 0 w 4726"/>
                  <a:gd name="T16" fmla="*/ 0 w 4726"/>
                  <a:gd name="T17" fmla="*/ 0 w 4726"/>
                  <a:gd name="T18" fmla="*/ 0 w 4726"/>
                  <a:gd name="T19" fmla="*/ 0 w 4726"/>
                  <a:gd name="T20" fmla="*/ 0 w 4726"/>
                  <a:gd name="T21" fmla="*/ 0 w 4726"/>
                  <a:gd name="T22" fmla="*/ 0 w 4726"/>
                  <a:gd name="T23" fmla="*/ 0 w 4726"/>
                  <a:gd name="T24" fmla="*/ 0 w 4726"/>
                  <a:gd name="T25" fmla="*/ 0 w 4726"/>
                  <a:gd name="T26" fmla="*/ 0 w 4726"/>
                  <a:gd name="T27" fmla="*/ 0 w 4726"/>
                  <a:gd name="T28" fmla="*/ 0 w 4726"/>
                  <a:gd name="T29" fmla="*/ 0 w 4726"/>
                  <a:gd name="T30" fmla="*/ 0 w 4726"/>
                  <a:gd name="T31" fmla="*/ 0 w 4726"/>
                  <a:gd name="T32" fmla="*/ 0 w 4726"/>
                  <a:gd name="T33" fmla="*/ 0 w 4726"/>
                  <a:gd name="T34" fmla="*/ 0 w 4726"/>
                  <a:gd name="T35" fmla="*/ 0 w 4726"/>
                  <a:gd name="T36" fmla="*/ 0 w 4726"/>
                  <a:gd name="T37" fmla="*/ 0 w 4726"/>
                  <a:gd name="T38" fmla="*/ 0 w 4726"/>
                  <a:gd name="T39" fmla="*/ 0 w 4726"/>
                  <a:gd name="T40" fmla="*/ 0 w 4726"/>
                  <a:gd name="T41" fmla="*/ 0 w 4726"/>
                  <a:gd name="T42" fmla="*/ 0 w 4726"/>
                  <a:gd name="T43" fmla="*/ 0 w 4726"/>
                  <a:gd name="T44" fmla="*/ 0 w 4726"/>
                  <a:gd name="T45" fmla="*/ 0 w 4726"/>
                  <a:gd name="T46" fmla="*/ 0 w 4726"/>
                  <a:gd name="T47" fmla="*/ 0 w 4726"/>
                  <a:gd name="T48" fmla="*/ 0 w 4726"/>
                  <a:gd name="T49" fmla="*/ 0 w 4726"/>
                  <a:gd name="T50" fmla="*/ 0 w 4726"/>
                  <a:gd name="T51" fmla="*/ 0 w 4726"/>
                  <a:gd name="T52" fmla="*/ 86 w 4726"/>
                  <a:gd name="T53" fmla="*/ 756 w 4726"/>
                  <a:gd name="T54" fmla="*/ 1108 w 4726"/>
                  <a:gd name="T55" fmla="*/ 1719 w 4726"/>
                  <a:gd name="T56" fmla="*/ 2064 w 4726"/>
                  <a:gd name="T57" fmla="*/ 2675 w 4726"/>
                  <a:gd name="T58" fmla="*/ 3027 w 4726"/>
                  <a:gd name="T59" fmla="*/ 3697 w 4726"/>
                  <a:gd name="T60" fmla="*/ 4049 w 4726"/>
                  <a:gd name="T61" fmla="*/ 4660 w 4726"/>
                  <a:gd name="T62" fmla="*/ 4726 w 47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4726">
                    <a:moveTo>
                      <a:pt x="0" y="0"/>
                    </a:move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6" y="0"/>
                    </a:lnTo>
                    <a:lnTo>
                      <a:pt x="13" y="0"/>
                    </a:lnTo>
                    <a:lnTo>
                      <a:pt x="13" y="0"/>
                    </a:lnTo>
                    <a:lnTo>
                      <a:pt x="20" y="0"/>
                    </a:lnTo>
                    <a:lnTo>
                      <a:pt x="20" y="0"/>
                    </a:lnTo>
                    <a:lnTo>
                      <a:pt x="26" y="0"/>
                    </a:lnTo>
                    <a:lnTo>
                      <a:pt x="33" y="0"/>
                    </a:lnTo>
                    <a:lnTo>
                      <a:pt x="33" y="0"/>
                    </a:lnTo>
                    <a:lnTo>
                      <a:pt x="39" y="0"/>
                    </a:lnTo>
                    <a:lnTo>
                      <a:pt x="46" y="0"/>
                    </a:lnTo>
                    <a:lnTo>
                      <a:pt x="46" y="0"/>
                    </a:lnTo>
                    <a:lnTo>
                      <a:pt x="53" y="0"/>
                    </a:lnTo>
                    <a:lnTo>
                      <a:pt x="59" y="0"/>
                    </a:lnTo>
                    <a:lnTo>
                      <a:pt x="59" y="0"/>
                    </a:lnTo>
                    <a:lnTo>
                      <a:pt x="66" y="0"/>
                    </a:lnTo>
                    <a:lnTo>
                      <a:pt x="73" y="0"/>
                    </a:lnTo>
                    <a:lnTo>
                      <a:pt x="79" y="0"/>
                    </a:lnTo>
                    <a:lnTo>
                      <a:pt x="79" y="0"/>
                    </a:lnTo>
                    <a:lnTo>
                      <a:pt x="86" y="0"/>
                    </a:lnTo>
                    <a:lnTo>
                      <a:pt x="93" y="0"/>
                    </a:lnTo>
                    <a:lnTo>
                      <a:pt x="93" y="0"/>
                    </a:lnTo>
                    <a:lnTo>
                      <a:pt x="166" y="0"/>
                    </a:lnTo>
                    <a:lnTo>
                      <a:pt x="166" y="0"/>
                    </a:lnTo>
                    <a:lnTo>
                      <a:pt x="172" y="0"/>
                    </a:lnTo>
                    <a:lnTo>
                      <a:pt x="179" y="0"/>
                    </a:lnTo>
                    <a:lnTo>
                      <a:pt x="179" y="0"/>
                    </a:lnTo>
                    <a:lnTo>
                      <a:pt x="186" y="0"/>
                    </a:lnTo>
                    <a:lnTo>
                      <a:pt x="192" y="0"/>
                    </a:lnTo>
                    <a:lnTo>
                      <a:pt x="192" y="0"/>
                    </a:lnTo>
                    <a:lnTo>
                      <a:pt x="265" y="0"/>
                    </a:lnTo>
                    <a:lnTo>
                      <a:pt x="265" y="0"/>
                    </a:lnTo>
                    <a:lnTo>
                      <a:pt x="272" y="0"/>
                    </a:lnTo>
                    <a:lnTo>
                      <a:pt x="272" y="0"/>
                    </a:lnTo>
                    <a:lnTo>
                      <a:pt x="278" y="0"/>
                    </a:lnTo>
                    <a:lnTo>
                      <a:pt x="285" y="0"/>
                    </a:lnTo>
                    <a:lnTo>
                      <a:pt x="285" y="0"/>
                    </a:lnTo>
                    <a:lnTo>
                      <a:pt x="292" y="0"/>
                    </a:lnTo>
                    <a:lnTo>
                      <a:pt x="358" y="0"/>
                    </a:lnTo>
                    <a:lnTo>
                      <a:pt x="365" y="0"/>
                    </a:lnTo>
                    <a:lnTo>
                      <a:pt x="371" y="0"/>
                    </a:lnTo>
                    <a:lnTo>
                      <a:pt x="371" y="0"/>
                    </a:lnTo>
                    <a:lnTo>
                      <a:pt x="378" y="0"/>
                    </a:lnTo>
                    <a:lnTo>
                      <a:pt x="385" y="0"/>
                    </a:lnTo>
                    <a:lnTo>
                      <a:pt x="385" y="0"/>
                    </a:lnTo>
                    <a:lnTo>
                      <a:pt x="391" y="0"/>
                    </a:lnTo>
                    <a:lnTo>
                      <a:pt x="458" y="0"/>
                    </a:lnTo>
                    <a:lnTo>
                      <a:pt x="464" y="0"/>
                    </a:lnTo>
                    <a:lnTo>
                      <a:pt x="464" y="0"/>
                    </a:lnTo>
                    <a:lnTo>
                      <a:pt x="471" y="0"/>
                    </a:lnTo>
                    <a:lnTo>
                      <a:pt x="478" y="0"/>
                    </a:lnTo>
                    <a:lnTo>
                      <a:pt x="478" y="0"/>
                    </a:lnTo>
                    <a:lnTo>
                      <a:pt x="484" y="0"/>
                    </a:lnTo>
                    <a:lnTo>
                      <a:pt x="491" y="0"/>
                    </a:lnTo>
                    <a:lnTo>
                      <a:pt x="557" y="0"/>
                    </a:lnTo>
                    <a:lnTo>
                      <a:pt x="564" y="0"/>
                    </a:lnTo>
                    <a:lnTo>
                      <a:pt x="564" y="0"/>
                    </a:lnTo>
                    <a:lnTo>
                      <a:pt x="571" y="0"/>
                    </a:lnTo>
                    <a:lnTo>
                      <a:pt x="577" y="0"/>
                    </a:lnTo>
                    <a:lnTo>
                      <a:pt x="577" y="0"/>
                    </a:lnTo>
                    <a:lnTo>
                      <a:pt x="584" y="0"/>
                    </a:lnTo>
                    <a:lnTo>
                      <a:pt x="584" y="0"/>
                    </a:lnTo>
                    <a:lnTo>
                      <a:pt x="657" y="0"/>
                    </a:lnTo>
                    <a:lnTo>
                      <a:pt x="657" y="0"/>
                    </a:lnTo>
                    <a:lnTo>
                      <a:pt x="664" y="0"/>
                    </a:lnTo>
                    <a:lnTo>
                      <a:pt x="670" y="0"/>
                    </a:lnTo>
                    <a:lnTo>
                      <a:pt x="670" y="0"/>
                    </a:lnTo>
                    <a:lnTo>
                      <a:pt x="677" y="0"/>
                    </a:lnTo>
                    <a:lnTo>
                      <a:pt x="683" y="0"/>
                    </a:lnTo>
                    <a:lnTo>
                      <a:pt x="683" y="0"/>
                    </a:lnTo>
                    <a:lnTo>
                      <a:pt x="756" y="0"/>
                    </a:lnTo>
                    <a:lnTo>
                      <a:pt x="756" y="0"/>
                    </a:lnTo>
                    <a:lnTo>
                      <a:pt x="763" y="0"/>
                    </a:lnTo>
                    <a:lnTo>
                      <a:pt x="770" y="0"/>
                    </a:lnTo>
                    <a:lnTo>
                      <a:pt x="770" y="0"/>
                    </a:lnTo>
                    <a:lnTo>
                      <a:pt x="776" y="0"/>
                    </a:lnTo>
                    <a:lnTo>
                      <a:pt x="776" y="0"/>
                    </a:lnTo>
                    <a:lnTo>
                      <a:pt x="783" y="0"/>
                    </a:lnTo>
                    <a:lnTo>
                      <a:pt x="849" y="0"/>
                    </a:lnTo>
                    <a:lnTo>
                      <a:pt x="856" y="0"/>
                    </a:lnTo>
                    <a:lnTo>
                      <a:pt x="863" y="0"/>
                    </a:lnTo>
                    <a:lnTo>
                      <a:pt x="869" y="0"/>
                    </a:lnTo>
                    <a:lnTo>
                      <a:pt x="869" y="0"/>
                    </a:lnTo>
                    <a:lnTo>
                      <a:pt x="876" y="0"/>
                    </a:lnTo>
                    <a:lnTo>
                      <a:pt x="883" y="0"/>
                    </a:lnTo>
                    <a:lnTo>
                      <a:pt x="883" y="0"/>
                    </a:lnTo>
                    <a:lnTo>
                      <a:pt x="889" y="0"/>
                    </a:lnTo>
                    <a:lnTo>
                      <a:pt x="896" y="0"/>
                    </a:lnTo>
                    <a:lnTo>
                      <a:pt x="896" y="0"/>
                    </a:lnTo>
                    <a:lnTo>
                      <a:pt x="903" y="0"/>
                    </a:lnTo>
                    <a:lnTo>
                      <a:pt x="909" y="0"/>
                    </a:lnTo>
                    <a:lnTo>
                      <a:pt x="909" y="0"/>
                    </a:lnTo>
                    <a:lnTo>
                      <a:pt x="916" y="0"/>
                    </a:lnTo>
                    <a:lnTo>
                      <a:pt x="922" y="0"/>
                    </a:lnTo>
                    <a:lnTo>
                      <a:pt x="929" y="0"/>
                    </a:lnTo>
                    <a:lnTo>
                      <a:pt x="929" y="0"/>
                    </a:lnTo>
                    <a:lnTo>
                      <a:pt x="936" y="0"/>
                    </a:lnTo>
                    <a:lnTo>
                      <a:pt x="936" y="0"/>
                    </a:lnTo>
                    <a:lnTo>
                      <a:pt x="936" y="0"/>
                    </a:lnTo>
                    <a:lnTo>
                      <a:pt x="942" y="0"/>
                    </a:lnTo>
                    <a:lnTo>
                      <a:pt x="942" y="0"/>
                    </a:lnTo>
                    <a:lnTo>
                      <a:pt x="949" y="0"/>
                    </a:lnTo>
                    <a:lnTo>
                      <a:pt x="949" y="0"/>
                    </a:lnTo>
                    <a:lnTo>
                      <a:pt x="956" y="0"/>
                    </a:lnTo>
                    <a:lnTo>
                      <a:pt x="956" y="0"/>
                    </a:lnTo>
                    <a:lnTo>
                      <a:pt x="962" y="0"/>
                    </a:lnTo>
                    <a:lnTo>
                      <a:pt x="969" y="0"/>
                    </a:lnTo>
                    <a:lnTo>
                      <a:pt x="969" y="0"/>
                    </a:lnTo>
                    <a:lnTo>
                      <a:pt x="976" y="0"/>
                    </a:lnTo>
                    <a:lnTo>
                      <a:pt x="982" y="0"/>
                    </a:lnTo>
                    <a:lnTo>
                      <a:pt x="982" y="0"/>
                    </a:lnTo>
                    <a:lnTo>
                      <a:pt x="989" y="0"/>
                    </a:lnTo>
                    <a:lnTo>
                      <a:pt x="995" y="0"/>
                    </a:lnTo>
                    <a:lnTo>
                      <a:pt x="995" y="0"/>
                    </a:lnTo>
                    <a:lnTo>
                      <a:pt x="1002" y="0"/>
                    </a:lnTo>
                    <a:lnTo>
                      <a:pt x="1009" y="0"/>
                    </a:lnTo>
                    <a:lnTo>
                      <a:pt x="1015" y="0"/>
                    </a:lnTo>
                    <a:lnTo>
                      <a:pt x="1015" y="0"/>
                    </a:lnTo>
                    <a:lnTo>
                      <a:pt x="1022" y="0"/>
                    </a:lnTo>
                    <a:lnTo>
                      <a:pt x="1029" y="0"/>
                    </a:lnTo>
                    <a:lnTo>
                      <a:pt x="1029" y="0"/>
                    </a:lnTo>
                    <a:lnTo>
                      <a:pt x="1035" y="0"/>
                    </a:lnTo>
                    <a:lnTo>
                      <a:pt x="1042" y="0"/>
                    </a:lnTo>
                    <a:lnTo>
                      <a:pt x="1108" y="0"/>
                    </a:lnTo>
                    <a:lnTo>
                      <a:pt x="1115" y="0"/>
                    </a:lnTo>
                    <a:lnTo>
                      <a:pt x="1115" y="0"/>
                    </a:lnTo>
                    <a:lnTo>
                      <a:pt x="1122" y="0"/>
                    </a:lnTo>
                    <a:lnTo>
                      <a:pt x="1128" y="0"/>
                    </a:lnTo>
                    <a:lnTo>
                      <a:pt x="1128" y="0"/>
                    </a:lnTo>
                    <a:lnTo>
                      <a:pt x="1135" y="0"/>
                    </a:lnTo>
                    <a:lnTo>
                      <a:pt x="1142" y="0"/>
                    </a:lnTo>
                    <a:lnTo>
                      <a:pt x="1208" y="0"/>
                    </a:lnTo>
                    <a:lnTo>
                      <a:pt x="1215" y="0"/>
                    </a:lnTo>
                    <a:lnTo>
                      <a:pt x="1215" y="0"/>
                    </a:lnTo>
                    <a:lnTo>
                      <a:pt x="1221" y="0"/>
                    </a:lnTo>
                    <a:lnTo>
                      <a:pt x="1228" y="0"/>
                    </a:lnTo>
                    <a:lnTo>
                      <a:pt x="1228" y="0"/>
                    </a:lnTo>
                    <a:lnTo>
                      <a:pt x="1234" y="0"/>
                    </a:lnTo>
                    <a:lnTo>
                      <a:pt x="1234" y="0"/>
                    </a:lnTo>
                    <a:lnTo>
                      <a:pt x="1307" y="0"/>
                    </a:lnTo>
                    <a:lnTo>
                      <a:pt x="1307" y="0"/>
                    </a:lnTo>
                    <a:lnTo>
                      <a:pt x="1314" y="0"/>
                    </a:lnTo>
                    <a:lnTo>
                      <a:pt x="1321" y="0"/>
                    </a:lnTo>
                    <a:lnTo>
                      <a:pt x="1321" y="0"/>
                    </a:lnTo>
                    <a:lnTo>
                      <a:pt x="1327" y="0"/>
                    </a:lnTo>
                    <a:lnTo>
                      <a:pt x="1334" y="0"/>
                    </a:lnTo>
                    <a:lnTo>
                      <a:pt x="1334" y="0"/>
                    </a:lnTo>
                    <a:lnTo>
                      <a:pt x="1407" y="0"/>
                    </a:lnTo>
                    <a:lnTo>
                      <a:pt x="1407" y="0"/>
                    </a:lnTo>
                    <a:lnTo>
                      <a:pt x="1414" y="0"/>
                    </a:lnTo>
                    <a:lnTo>
                      <a:pt x="1420" y="0"/>
                    </a:lnTo>
                    <a:lnTo>
                      <a:pt x="1420" y="0"/>
                    </a:lnTo>
                    <a:lnTo>
                      <a:pt x="1427" y="0"/>
                    </a:lnTo>
                    <a:lnTo>
                      <a:pt x="1427" y="0"/>
                    </a:lnTo>
                    <a:lnTo>
                      <a:pt x="1434" y="0"/>
                    </a:lnTo>
                    <a:lnTo>
                      <a:pt x="1500" y="0"/>
                    </a:lnTo>
                    <a:lnTo>
                      <a:pt x="1507" y="0"/>
                    </a:lnTo>
                    <a:lnTo>
                      <a:pt x="1513" y="0"/>
                    </a:lnTo>
                    <a:lnTo>
                      <a:pt x="1513" y="0"/>
                    </a:lnTo>
                    <a:lnTo>
                      <a:pt x="1520" y="0"/>
                    </a:lnTo>
                    <a:lnTo>
                      <a:pt x="1527" y="0"/>
                    </a:lnTo>
                    <a:lnTo>
                      <a:pt x="1527" y="0"/>
                    </a:lnTo>
                    <a:lnTo>
                      <a:pt x="1533" y="0"/>
                    </a:lnTo>
                    <a:lnTo>
                      <a:pt x="1600" y="0"/>
                    </a:lnTo>
                    <a:lnTo>
                      <a:pt x="1606" y="0"/>
                    </a:lnTo>
                    <a:lnTo>
                      <a:pt x="1613" y="0"/>
                    </a:lnTo>
                    <a:lnTo>
                      <a:pt x="1613" y="0"/>
                    </a:lnTo>
                    <a:lnTo>
                      <a:pt x="1619" y="0"/>
                    </a:lnTo>
                    <a:lnTo>
                      <a:pt x="1619" y="0"/>
                    </a:lnTo>
                    <a:lnTo>
                      <a:pt x="1626" y="0"/>
                    </a:lnTo>
                    <a:lnTo>
                      <a:pt x="1633" y="0"/>
                    </a:lnTo>
                    <a:lnTo>
                      <a:pt x="1699" y="0"/>
                    </a:lnTo>
                    <a:lnTo>
                      <a:pt x="1706" y="0"/>
                    </a:lnTo>
                    <a:lnTo>
                      <a:pt x="1706" y="0"/>
                    </a:lnTo>
                    <a:lnTo>
                      <a:pt x="1712" y="0"/>
                    </a:lnTo>
                    <a:lnTo>
                      <a:pt x="1719" y="0"/>
                    </a:lnTo>
                    <a:lnTo>
                      <a:pt x="1719" y="0"/>
                    </a:lnTo>
                    <a:lnTo>
                      <a:pt x="1726" y="0"/>
                    </a:lnTo>
                    <a:lnTo>
                      <a:pt x="1732" y="0"/>
                    </a:lnTo>
                    <a:lnTo>
                      <a:pt x="1799" y="0"/>
                    </a:lnTo>
                    <a:lnTo>
                      <a:pt x="1805" y="0"/>
                    </a:lnTo>
                    <a:lnTo>
                      <a:pt x="1805" y="0"/>
                    </a:lnTo>
                    <a:lnTo>
                      <a:pt x="1812" y="0"/>
                    </a:lnTo>
                    <a:lnTo>
                      <a:pt x="1819" y="0"/>
                    </a:lnTo>
                    <a:lnTo>
                      <a:pt x="1819" y="0"/>
                    </a:lnTo>
                    <a:lnTo>
                      <a:pt x="1825" y="0"/>
                    </a:lnTo>
                    <a:lnTo>
                      <a:pt x="1832" y="0"/>
                    </a:lnTo>
                    <a:lnTo>
                      <a:pt x="1832" y="0"/>
                    </a:lnTo>
                    <a:lnTo>
                      <a:pt x="1839" y="0"/>
                    </a:lnTo>
                    <a:lnTo>
                      <a:pt x="1845" y="0"/>
                    </a:lnTo>
                    <a:lnTo>
                      <a:pt x="1845" y="0"/>
                    </a:lnTo>
                    <a:lnTo>
                      <a:pt x="1852" y="0"/>
                    </a:lnTo>
                    <a:lnTo>
                      <a:pt x="1858" y="0"/>
                    </a:lnTo>
                    <a:lnTo>
                      <a:pt x="1865" y="0"/>
                    </a:lnTo>
                    <a:lnTo>
                      <a:pt x="1865" y="0"/>
                    </a:lnTo>
                    <a:lnTo>
                      <a:pt x="1872" y="0"/>
                    </a:lnTo>
                    <a:lnTo>
                      <a:pt x="1878" y="0"/>
                    </a:lnTo>
                    <a:lnTo>
                      <a:pt x="1878" y="0"/>
                    </a:lnTo>
                    <a:lnTo>
                      <a:pt x="1878" y="0"/>
                    </a:lnTo>
                    <a:lnTo>
                      <a:pt x="1878" y="0"/>
                    </a:lnTo>
                    <a:lnTo>
                      <a:pt x="1885" y="0"/>
                    </a:lnTo>
                    <a:lnTo>
                      <a:pt x="1892" y="0"/>
                    </a:lnTo>
                    <a:lnTo>
                      <a:pt x="1892" y="0"/>
                    </a:lnTo>
                    <a:lnTo>
                      <a:pt x="1898" y="0"/>
                    </a:lnTo>
                    <a:lnTo>
                      <a:pt x="1898" y="0"/>
                    </a:lnTo>
                    <a:lnTo>
                      <a:pt x="1905" y="0"/>
                    </a:lnTo>
                    <a:lnTo>
                      <a:pt x="1905" y="0"/>
                    </a:lnTo>
                    <a:lnTo>
                      <a:pt x="1912" y="0"/>
                    </a:lnTo>
                    <a:lnTo>
                      <a:pt x="1918" y="0"/>
                    </a:lnTo>
                    <a:lnTo>
                      <a:pt x="1918" y="0"/>
                    </a:lnTo>
                    <a:lnTo>
                      <a:pt x="1925" y="0"/>
                    </a:lnTo>
                    <a:lnTo>
                      <a:pt x="1931" y="0"/>
                    </a:lnTo>
                    <a:lnTo>
                      <a:pt x="1931" y="0"/>
                    </a:lnTo>
                    <a:lnTo>
                      <a:pt x="1938" y="0"/>
                    </a:lnTo>
                    <a:lnTo>
                      <a:pt x="1945" y="0"/>
                    </a:lnTo>
                    <a:lnTo>
                      <a:pt x="1951" y="0"/>
                    </a:lnTo>
                    <a:lnTo>
                      <a:pt x="1951" y="0"/>
                    </a:lnTo>
                    <a:lnTo>
                      <a:pt x="1958" y="0"/>
                    </a:lnTo>
                    <a:lnTo>
                      <a:pt x="1965" y="0"/>
                    </a:lnTo>
                    <a:lnTo>
                      <a:pt x="1965" y="0"/>
                    </a:lnTo>
                    <a:lnTo>
                      <a:pt x="1971" y="0"/>
                    </a:lnTo>
                    <a:lnTo>
                      <a:pt x="1978" y="0"/>
                    </a:lnTo>
                    <a:lnTo>
                      <a:pt x="1978" y="0"/>
                    </a:lnTo>
                    <a:lnTo>
                      <a:pt x="1985" y="0"/>
                    </a:lnTo>
                    <a:lnTo>
                      <a:pt x="2058" y="0"/>
                    </a:lnTo>
                    <a:lnTo>
                      <a:pt x="2058" y="0"/>
                    </a:lnTo>
                    <a:lnTo>
                      <a:pt x="2064" y="0"/>
                    </a:lnTo>
                    <a:lnTo>
                      <a:pt x="2064" y="0"/>
                    </a:lnTo>
                    <a:lnTo>
                      <a:pt x="2071" y="0"/>
                    </a:lnTo>
                    <a:lnTo>
                      <a:pt x="2078" y="0"/>
                    </a:lnTo>
                    <a:lnTo>
                      <a:pt x="2078" y="0"/>
                    </a:lnTo>
                    <a:lnTo>
                      <a:pt x="2084" y="0"/>
                    </a:lnTo>
                    <a:lnTo>
                      <a:pt x="2151" y="0"/>
                    </a:lnTo>
                    <a:lnTo>
                      <a:pt x="2157" y="0"/>
                    </a:lnTo>
                    <a:lnTo>
                      <a:pt x="2164" y="0"/>
                    </a:lnTo>
                    <a:lnTo>
                      <a:pt x="2164" y="0"/>
                    </a:lnTo>
                    <a:lnTo>
                      <a:pt x="2170" y="0"/>
                    </a:lnTo>
                    <a:lnTo>
                      <a:pt x="2177" y="0"/>
                    </a:lnTo>
                    <a:lnTo>
                      <a:pt x="2177" y="0"/>
                    </a:lnTo>
                    <a:lnTo>
                      <a:pt x="2184" y="0"/>
                    </a:lnTo>
                    <a:lnTo>
                      <a:pt x="2250" y="0"/>
                    </a:lnTo>
                    <a:lnTo>
                      <a:pt x="2257" y="0"/>
                    </a:lnTo>
                    <a:lnTo>
                      <a:pt x="2257" y="0"/>
                    </a:lnTo>
                    <a:lnTo>
                      <a:pt x="2263" y="0"/>
                    </a:lnTo>
                    <a:lnTo>
                      <a:pt x="2270" y="0"/>
                    </a:lnTo>
                    <a:lnTo>
                      <a:pt x="2270" y="0"/>
                    </a:lnTo>
                    <a:lnTo>
                      <a:pt x="2277" y="0"/>
                    </a:lnTo>
                    <a:lnTo>
                      <a:pt x="2283" y="0"/>
                    </a:lnTo>
                    <a:lnTo>
                      <a:pt x="2350" y="0"/>
                    </a:lnTo>
                    <a:lnTo>
                      <a:pt x="2356" y="0"/>
                    </a:lnTo>
                    <a:lnTo>
                      <a:pt x="2356" y="0"/>
                    </a:lnTo>
                    <a:lnTo>
                      <a:pt x="2363" y="0"/>
                    </a:lnTo>
                    <a:lnTo>
                      <a:pt x="2370" y="0"/>
                    </a:lnTo>
                    <a:lnTo>
                      <a:pt x="2370" y="0"/>
                    </a:lnTo>
                    <a:lnTo>
                      <a:pt x="2376" y="0"/>
                    </a:lnTo>
                    <a:lnTo>
                      <a:pt x="2376" y="0"/>
                    </a:lnTo>
                    <a:lnTo>
                      <a:pt x="2449" y="0"/>
                    </a:lnTo>
                    <a:lnTo>
                      <a:pt x="2449" y="0"/>
                    </a:lnTo>
                    <a:lnTo>
                      <a:pt x="2456" y="0"/>
                    </a:lnTo>
                    <a:lnTo>
                      <a:pt x="2463" y="0"/>
                    </a:lnTo>
                    <a:lnTo>
                      <a:pt x="2463" y="0"/>
                    </a:lnTo>
                    <a:lnTo>
                      <a:pt x="2469" y="0"/>
                    </a:lnTo>
                    <a:lnTo>
                      <a:pt x="2476" y="0"/>
                    </a:lnTo>
                    <a:lnTo>
                      <a:pt x="2476" y="0"/>
                    </a:lnTo>
                    <a:lnTo>
                      <a:pt x="2549" y="0"/>
                    </a:lnTo>
                    <a:lnTo>
                      <a:pt x="2549" y="0"/>
                    </a:lnTo>
                    <a:lnTo>
                      <a:pt x="2556" y="0"/>
                    </a:lnTo>
                    <a:lnTo>
                      <a:pt x="2562" y="0"/>
                    </a:lnTo>
                    <a:lnTo>
                      <a:pt x="2562" y="0"/>
                    </a:lnTo>
                    <a:lnTo>
                      <a:pt x="2569" y="0"/>
                    </a:lnTo>
                    <a:lnTo>
                      <a:pt x="2569" y="0"/>
                    </a:lnTo>
                    <a:lnTo>
                      <a:pt x="2575" y="0"/>
                    </a:lnTo>
                    <a:lnTo>
                      <a:pt x="2642" y="0"/>
                    </a:lnTo>
                    <a:lnTo>
                      <a:pt x="2648" y="0"/>
                    </a:lnTo>
                    <a:lnTo>
                      <a:pt x="2655" y="0"/>
                    </a:lnTo>
                    <a:lnTo>
                      <a:pt x="2655" y="0"/>
                    </a:lnTo>
                    <a:lnTo>
                      <a:pt x="2662" y="0"/>
                    </a:lnTo>
                    <a:lnTo>
                      <a:pt x="2668" y="0"/>
                    </a:lnTo>
                    <a:lnTo>
                      <a:pt x="2668" y="0"/>
                    </a:lnTo>
                    <a:lnTo>
                      <a:pt x="2675" y="0"/>
                    </a:lnTo>
                    <a:lnTo>
                      <a:pt x="2741" y="0"/>
                    </a:lnTo>
                    <a:lnTo>
                      <a:pt x="2748" y="0"/>
                    </a:lnTo>
                    <a:lnTo>
                      <a:pt x="2755" y="0"/>
                    </a:lnTo>
                    <a:lnTo>
                      <a:pt x="2755" y="0"/>
                    </a:lnTo>
                    <a:lnTo>
                      <a:pt x="2761" y="0"/>
                    </a:lnTo>
                    <a:lnTo>
                      <a:pt x="2768" y="0"/>
                    </a:lnTo>
                    <a:lnTo>
                      <a:pt x="2768" y="0"/>
                    </a:lnTo>
                    <a:lnTo>
                      <a:pt x="2775" y="0"/>
                    </a:lnTo>
                    <a:lnTo>
                      <a:pt x="2781" y="0"/>
                    </a:lnTo>
                    <a:lnTo>
                      <a:pt x="2781" y="0"/>
                    </a:lnTo>
                    <a:lnTo>
                      <a:pt x="2788" y="0"/>
                    </a:lnTo>
                    <a:lnTo>
                      <a:pt x="2795" y="0"/>
                    </a:lnTo>
                    <a:lnTo>
                      <a:pt x="2801" y="0"/>
                    </a:lnTo>
                    <a:lnTo>
                      <a:pt x="2801" y="0"/>
                    </a:lnTo>
                    <a:lnTo>
                      <a:pt x="2808" y="0"/>
                    </a:lnTo>
                    <a:lnTo>
                      <a:pt x="2814" y="0"/>
                    </a:lnTo>
                    <a:lnTo>
                      <a:pt x="2814" y="0"/>
                    </a:lnTo>
                    <a:lnTo>
                      <a:pt x="2821" y="0"/>
                    </a:lnTo>
                    <a:lnTo>
                      <a:pt x="2828" y="0"/>
                    </a:lnTo>
                    <a:lnTo>
                      <a:pt x="2828" y="0"/>
                    </a:lnTo>
                    <a:lnTo>
                      <a:pt x="2828" y="0"/>
                    </a:lnTo>
                    <a:lnTo>
                      <a:pt x="2828" y="0"/>
                    </a:lnTo>
                    <a:lnTo>
                      <a:pt x="2834" y="0"/>
                    </a:lnTo>
                    <a:lnTo>
                      <a:pt x="2841" y="0"/>
                    </a:lnTo>
                    <a:lnTo>
                      <a:pt x="2841" y="0"/>
                    </a:lnTo>
                    <a:lnTo>
                      <a:pt x="2848" y="0"/>
                    </a:lnTo>
                    <a:lnTo>
                      <a:pt x="2848" y="0"/>
                    </a:lnTo>
                    <a:lnTo>
                      <a:pt x="2854" y="0"/>
                    </a:lnTo>
                    <a:lnTo>
                      <a:pt x="2854" y="0"/>
                    </a:lnTo>
                    <a:lnTo>
                      <a:pt x="2861" y="0"/>
                    </a:lnTo>
                    <a:lnTo>
                      <a:pt x="2868" y="0"/>
                    </a:lnTo>
                    <a:lnTo>
                      <a:pt x="2874" y="0"/>
                    </a:lnTo>
                    <a:lnTo>
                      <a:pt x="2874" y="0"/>
                    </a:lnTo>
                    <a:lnTo>
                      <a:pt x="2881" y="0"/>
                    </a:lnTo>
                    <a:lnTo>
                      <a:pt x="2887" y="0"/>
                    </a:lnTo>
                    <a:lnTo>
                      <a:pt x="2887" y="0"/>
                    </a:lnTo>
                    <a:lnTo>
                      <a:pt x="2894" y="0"/>
                    </a:lnTo>
                    <a:lnTo>
                      <a:pt x="2901" y="0"/>
                    </a:lnTo>
                    <a:lnTo>
                      <a:pt x="2901" y="0"/>
                    </a:lnTo>
                    <a:lnTo>
                      <a:pt x="2907" y="0"/>
                    </a:lnTo>
                    <a:lnTo>
                      <a:pt x="2914" y="0"/>
                    </a:lnTo>
                    <a:lnTo>
                      <a:pt x="2914" y="0"/>
                    </a:lnTo>
                    <a:lnTo>
                      <a:pt x="2921" y="0"/>
                    </a:lnTo>
                    <a:lnTo>
                      <a:pt x="2927" y="0"/>
                    </a:lnTo>
                    <a:lnTo>
                      <a:pt x="2934" y="0"/>
                    </a:lnTo>
                    <a:lnTo>
                      <a:pt x="3000" y="0"/>
                    </a:lnTo>
                    <a:lnTo>
                      <a:pt x="3007" y="0"/>
                    </a:lnTo>
                    <a:lnTo>
                      <a:pt x="3007" y="0"/>
                    </a:lnTo>
                    <a:lnTo>
                      <a:pt x="3014" y="0"/>
                    </a:lnTo>
                    <a:lnTo>
                      <a:pt x="3014" y="0"/>
                    </a:lnTo>
                    <a:lnTo>
                      <a:pt x="3020" y="0"/>
                    </a:lnTo>
                    <a:lnTo>
                      <a:pt x="3027" y="0"/>
                    </a:lnTo>
                    <a:lnTo>
                      <a:pt x="3027" y="0"/>
                    </a:lnTo>
                    <a:lnTo>
                      <a:pt x="3100" y="0"/>
                    </a:lnTo>
                    <a:lnTo>
                      <a:pt x="3100" y="0"/>
                    </a:lnTo>
                    <a:lnTo>
                      <a:pt x="3107" y="0"/>
                    </a:lnTo>
                    <a:lnTo>
                      <a:pt x="3113" y="0"/>
                    </a:lnTo>
                    <a:lnTo>
                      <a:pt x="3113" y="0"/>
                    </a:lnTo>
                    <a:lnTo>
                      <a:pt x="3120" y="0"/>
                    </a:lnTo>
                    <a:lnTo>
                      <a:pt x="3126" y="0"/>
                    </a:lnTo>
                    <a:lnTo>
                      <a:pt x="3126" y="0"/>
                    </a:lnTo>
                    <a:lnTo>
                      <a:pt x="3199" y="0"/>
                    </a:lnTo>
                    <a:lnTo>
                      <a:pt x="3199" y="0"/>
                    </a:lnTo>
                    <a:lnTo>
                      <a:pt x="3206" y="0"/>
                    </a:lnTo>
                    <a:lnTo>
                      <a:pt x="3213" y="0"/>
                    </a:lnTo>
                    <a:lnTo>
                      <a:pt x="3213" y="0"/>
                    </a:lnTo>
                    <a:lnTo>
                      <a:pt x="3219" y="0"/>
                    </a:lnTo>
                    <a:lnTo>
                      <a:pt x="3219" y="0"/>
                    </a:lnTo>
                    <a:lnTo>
                      <a:pt x="3226" y="0"/>
                    </a:lnTo>
                    <a:lnTo>
                      <a:pt x="3292" y="0"/>
                    </a:lnTo>
                    <a:lnTo>
                      <a:pt x="3299" y="0"/>
                    </a:lnTo>
                    <a:lnTo>
                      <a:pt x="3306" y="0"/>
                    </a:lnTo>
                    <a:lnTo>
                      <a:pt x="3306" y="0"/>
                    </a:lnTo>
                    <a:lnTo>
                      <a:pt x="3312" y="0"/>
                    </a:lnTo>
                    <a:lnTo>
                      <a:pt x="3319" y="0"/>
                    </a:lnTo>
                    <a:lnTo>
                      <a:pt x="3319" y="0"/>
                    </a:lnTo>
                    <a:lnTo>
                      <a:pt x="3326" y="0"/>
                    </a:lnTo>
                    <a:lnTo>
                      <a:pt x="3392" y="0"/>
                    </a:lnTo>
                    <a:lnTo>
                      <a:pt x="3399" y="0"/>
                    </a:lnTo>
                    <a:lnTo>
                      <a:pt x="3405" y="0"/>
                    </a:lnTo>
                    <a:lnTo>
                      <a:pt x="3405" y="0"/>
                    </a:lnTo>
                    <a:lnTo>
                      <a:pt x="3412" y="0"/>
                    </a:lnTo>
                    <a:lnTo>
                      <a:pt x="3412" y="0"/>
                    </a:lnTo>
                    <a:lnTo>
                      <a:pt x="3419" y="0"/>
                    </a:lnTo>
                    <a:lnTo>
                      <a:pt x="3425" y="0"/>
                    </a:lnTo>
                    <a:lnTo>
                      <a:pt x="3492" y="0"/>
                    </a:lnTo>
                    <a:lnTo>
                      <a:pt x="3498" y="0"/>
                    </a:lnTo>
                    <a:lnTo>
                      <a:pt x="3498" y="0"/>
                    </a:lnTo>
                    <a:lnTo>
                      <a:pt x="3505" y="0"/>
                    </a:lnTo>
                    <a:lnTo>
                      <a:pt x="3511" y="0"/>
                    </a:lnTo>
                    <a:lnTo>
                      <a:pt x="3511" y="0"/>
                    </a:lnTo>
                    <a:lnTo>
                      <a:pt x="3518" y="0"/>
                    </a:lnTo>
                    <a:lnTo>
                      <a:pt x="3518" y="0"/>
                    </a:lnTo>
                    <a:lnTo>
                      <a:pt x="3591" y="0"/>
                    </a:lnTo>
                    <a:lnTo>
                      <a:pt x="3598" y="0"/>
                    </a:lnTo>
                    <a:lnTo>
                      <a:pt x="3598" y="0"/>
                    </a:lnTo>
                    <a:lnTo>
                      <a:pt x="3604" y="0"/>
                    </a:lnTo>
                    <a:lnTo>
                      <a:pt x="3604" y="0"/>
                    </a:lnTo>
                    <a:lnTo>
                      <a:pt x="3611" y="0"/>
                    </a:lnTo>
                    <a:lnTo>
                      <a:pt x="3618" y="0"/>
                    </a:lnTo>
                    <a:lnTo>
                      <a:pt x="3618" y="0"/>
                    </a:lnTo>
                    <a:lnTo>
                      <a:pt x="3691" y="0"/>
                    </a:lnTo>
                    <a:lnTo>
                      <a:pt x="3691" y="0"/>
                    </a:lnTo>
                    <a:lnTo>
                      <a:pt x="3697" y="0"/>
                    </a:lnTo>
                    <a:lnTo>
                      <a:pt x="3704" y="0"/>
                    </a:lnTo>
                    <a:lnTo>
                      <a:pt x="3704" y="0"/>
                    </a:lnTo>
                    <a:lnTo>
                      <a:pt x="3711" y="0"/>
                    </a:lnTo>
                    <a:lnTo>
                      <a:pt x="3717" y="0"/>
                    </a:lnTo>
                    <a:lnTo>
                      <a:pt x="3724" y="0"/>
                    </a:lnTo>
                    <a:lnTo>
                      <a:pt x="3724" y="0"/>
                    </a:lnTo>
                    <a:lnTo>
                      <a:pt x="3731" y="0"/>
                    </a:lnTo>
                    <a:lnTo>
                      <a:pt x="3737" y="0"/>
                    </a:lnTo>
                    <a:lnTo>
                      <a:pt x="3737" y="0"/>
                    </a:lnTo>
                    <a:lnTo>
                      <a:pt x="3744" y="0"/>
                    </a:lnTo>
                    <a:lnTo>
                      <a:pt x="3750" y="0"/>
                    </a:lnTo>
                    <a:lnTo>
                      <a:pt x="3750" y="0"/>
                    </a:lnTo>
                    <a:lnTo>
                      <a:pt x="3757" y="0"/>
                    </a:lnTo>
                    <a:lnTo>
                      <a:pt x="3764" y="0"/>
                    </a:lnTo>
                    <a:lnTo>
                      <a:pt x="3764" y="0"/>
                    </a:lnTo>
                    <a:lnTo>
                      <a:pt x="3770" y="0"/>
                    </a:lnTo>
                    <a:lnTo>
                      <a:pt x="3770" y="0"/>
                    </a:lnTo>
                    <a:lnTo>
                      <a:pt x="3770" y="0"/>
                    </a:lnTo>
                    <a:lnTo>
                      <a:pt x="3777" y="0"/>
                    </a:lnTo>
                    <a:lnTo>
                      <a:pt x="3777" y="0"/>
                    </a:lnTo>
                    <a:lnTo>
                      <a:pt x="3784" y="0"/>
                    </a:lnTo>
                    <a:lnTo>
                      <a:pt x="3790" y="0"/>
                    </a:lnTo>
                    <a:lnTo>
                      <a:pt x="3790" y="0"/>
                    </a:lnTo>
                    <a:lnTo>
                      <a:pt x="3797" y="0"/>
                    </a:lnTo>
                    <a:lnTo>
                      <a:pt x="3797" y="0"/>
                    </a:lnTo>
                    <a:lnTo>
                      <a:pt x="3804" y="0"/>
                    </a:lnTo>
                    <a:lnTo>
                      <a:pt x="3810" y="0"/>
                    </a:lnTo>
                    <a:lnTo>
                      <a:pt x="3810" y="0"/>
                    </a:lnTo>
                    <a:lnTo>
                      <a:pt x="3817" y="0"/>
                    </a:lnTo>
                    <a:lnTo>
                      <a:pt x="3823" y="0"/>
                    </a:lnTo>
                    <a:lnTo>
                      <a:pt x="3823" y="0"/>
                    </a:lnTo>
                    <a:lnTo>
                      <a:pt x="3830" y="0"/>
                    </a:lnTo>
                    <a:lnTo>
                      <a:pt x="3837" y="0"/>
                    </a:lnTo>
                    <a:lnTo>
                      <a:pt x="3837" y="0"/>
                    </a:lnTo>
                    <a:lnTo>
                      <a:pt x="3843" y="0"/>
                    </a:lnTo>
                    <a:lnTo>
                      <a:pt x="3850" y="0"/>
                    </a:lnTo>
                    <a:lnTo>
                      <a:pt x="3850" y="0"/>
                    </a:lnTo>
                    <a:lnTo>
                      <a:pt x="3857" y="0"/>
                    </a:lnTo>
                    <a:lnTo>
                      <a:pt x="3863" y="0"/>
                    </a:lnTo>
                    <a:lnTo>
                      <a:pt x="3870" y="0"/>
                    </a:lnTo>
                    <a:lnTo>
                      <a:pt x="3870" y="0"/>
                    </a:lnTo>
                    <a:lnTo>
                      <a:pt x="3877" y="0"/>
                    </a:lnTo>
                    <a:lnTo>
                      <a:pt x="3943" y="0"/>
                    </a:lnTo>
                    <a:lnTo>
                      <a:pt x="3950" y="0"/>
                    </a:lnTo>
                    <a:lnTo>
                      <a:pt x="3956" y="0"/>
                    </a:lnTo>
                    <a:lnTo>
                      <a:pt x="3956" y="0"/>
                    </a:lnTo>
                    <a:lnTo>
                      <a:pt x="3963" y="0"/>
                    </a:lnTo>
                    <a:lnTo>
                      <a:pt x="3970" y="0"/>
                    </a:lnTo>
                    <a:lnTo>
                      <a:pt x="3970" y="0"/>
                    </a:lnTo>
                    <a:lnTo>
                      <a:pt x="3976" y="0"/>
                    </a:lnTo>
                    <a:lnTo>
                      <a:pt x="4043" y="0"/>
                    </a:lnTo>
                    <a:lnTo>
                      <a:pt x="4049" y="0"/>
                    </a:lnTo>
                    <a:lnTo>
                      <a:pt x="4049" y="0"/>
                    </a:lnTo>
                    <a:lnTo>
                      <a:pt x="4056" y="0"/>
                    </a:lnTo>
                    <a:lnTo>
                      <a:pt x="4062" y="0"/>
                    </a:lnTo>
                    <a:lnTo>
                      <a:pt x="4062" y="0"/>
                    </a:lnTo>
                    <a:lnTo>
                      <a:pt x="4069" y="0"/>
                    </a:lnTo>
                    <a:lnTo>
                      <a:pt x="4076" y="0"/>
                    </a:lnTo>
                    <a:lnTo>
                      <a:pt x="4142" y="0"/>
                    </a:lnTo>
                    <a:lnTo>
                      <a:pt x="4149" y="0"/>
                    </a:lnTo>
                    <a:lnTo>
                      <a:pt x="4149" y="0"/>
                    </a:lnTo>
                    <a:lnTo>
                      <a:pt x="4155" y="0"/>
                    </a:lnTo>
                    <a:lnTo>
                      <a:pt x="4162" y="0"/>
                    </a:lnTo>
                    <a:lnTo>
                      <a:pt x="4162" y="0"/>
                    </a:lnTo>
                    <a:lnTo>
                      <a:pt x="4169" y="0"/>
                    </a:lnTo>
                    <a:lnTo>
                      <a:pt x="4169" y="0"/>
                    </a:lnTo>
                    <a:lnTo>
                      <a:pt x="4242" y="0"/>
                    </a:lnTo>
                    <a:lnTo>
                      <a:pt x="4242" y="0"/>
                    </a:lnTo>
                    <a:lnTo>
                      <a:pt x="4248" y="0"/>
                    </a:lnTo>
                    <a:lnTo>
                      <a:pt x="4255" y="0"/>
                    </a:lnTo>
                    <a:lnTo>
                      <a:pt x="4255" y="0"/>
                    </a:lnTo>
                    <a:lnTo>
                      <a:pt x="4262" y="0"/>
                    </a:lnTo>
                    <a:lnTo>
                      <a:pt x="4268" y="0"/>
                    </a:lnTo>
                    <a:lnTo>
                      <a:pt x="4268" y="0"/>
                    </a:lnTo>
                    <a:lnTo>
                      <a:pt x="4341" y="0"/>
                    </a:lnTo>
                    <a:lnTo>
                      <a:pt x="4341" y="0"/>
                    </a:lnTo>
                    <a:lnTo>
                      <a:pt x="4348" y="0"/>
                    </a:lnTo>
                    <a:lnTo>
                      <a:pt x="4355" y="0"/>
                    </a:lnTo>
                    <a:lnTo>
                      <a:pt x="4355" y="0"/>
                    </a:lnTo>
                    <a:lnTo>
                      <a:pt x="4361" y="0"/>
                    </a:lnTo>
                    <a:lnTo>
                      <a:pt x="4361" y="0"/>
                    </a:lnTo>
                    <a:lnTo>
                      <a:pt x="4368" y="0"/>
                    </a:lnTo>
                    <a:lnTo>
                      <a:pt x="4434" y="0"/>
                    </a:lnTo>
                    <a:lnTo>
                      <a:pt x="4441" y="0"/>
                    </a:lnTo>
                    <a:lnTo>
                      <a:pt x="4448" y="0"/>
                    </a:lnTo>
                    <a:lnTo>
                      <a:pt x="4448" y="0"/>
                    </a:lnTo>
                    <a:lnTo>
                      <a:pt x="4454" y="0"/>
                    </a:lnTo>
                    <a:lnTo>
                      <a:pt x="4461" y="0"/>
                    </a:lnTo>
                    <a:lnTo>
                      <a:pt x="4461" y="0"/>
                    </a:lnTo>
                    <a:lnTo>
                      <a:pt x="4467" y="0"/>
                    </a:lnTo>
                    <a:lnTo>
                      <a:pt x="4534" y="0"/>
                    </a:lnTo>
                    <a:lnTo>
                      <a:pt x="4540" y="0"/>
                    </a:lnTo>
                    <a:lnTo>
                      <a:pt x="4547" y="0"/>
                    </a:lnTo>
                    <a:lnTo>
                      <a:pt x="4547" y="0"/>
                    </a:lnTo>
                    <a:lnTo>
                      <a:pt x="4554" y="0"/>
                    </a:lnTo>
                    <a:lnTo>
                      <a:pt x="4554" y="0"/>
                    </a:lnTo>
                    <a:lnTo>
                      <a:pt x="4560" y="0"/>
                    </a:lnTo>
                    <a:lnTo>
                      <a:pt x="4567" y="0"/>
                    </a:lnTo>
                    <a:lnTo>
                      <a:pt x="4633" y="0"/>
                    </a:lnTo>
                    <a:lnTo>
                      <a:pt x="4640" y="0"/>
                    </a:lnTo>
                    <a:lnTo>
                      <a:pt x="4640" y="0"/>
                    </a:lnTo>
                    <a:lnTo>
                      <a:pt x="4647" y="0"/>
                    </a:lnTo>
                    <a:lnTo>
                      <a:pt x="4653" y="0"/>
                    </a:lnTo>
                    <a:lnTo>
                      <a:pt x="4660" y="0"/>
                    </a:lnTo>
                    <a:lnTo>
                      <a:pt x="4660" y="0"/>
                    </a:lnTo>
                    <a:lnTo>
                      <a:pt x="4667" y="0"/>
                    </a:lnTo>
                    <a:lnTo>
                      <a:pt x="4673" y="0"/>
                    </a:lnTo>
                    <a:lnTo>
                      <a:pt x="4673" y="0"/>
                    </a:lnTo>
                    <a:lnTo>
                      <a:pt x="4680" y="0"/>
                    </a:lnTo>
                    <a:lnTo>
                      <a:pt x="4687" y="0"/>
                    </a:lnTo>
                    <a:lnTo>
                      <a:pt x="4687" y="0"/>
                    </a:lnTo>
                    <a:lnTo>
                      <a:pt x="4693" y="0"/>
                    </a:lnTo>
                    <a:lnTo>
                      <a:pt x="4700" y="0"/>
                    </a:lnTo>
                    <a:lnTo>
                      <a:pt x="4700" y="0"/>
                    </a:lnTo>
                    <a:lnTo>
                      <a:pt x="4706" y="0"/>
                    </a:lnTo>
                    <a:lnTo>
                      <a:pt x="4713" y="0"/>
                    </a:lnTo>
                    <a:lnTo>
                      <a:pt x="4713" y="0"/>
                    </a:lnTo>
                    <a:lnTo>
                      <a:pt x="4713" y="0"/>
                    </a:lnTo>
                    <a:lnTo>
                      <a:pt x="4713" y="0"/>
                    </a:lnTo>
                    <a:lnTo>
                      <a:pt x="4713" y="0"/>
                    </a:lnTo>
                    <a:lnTo>
                      <a:pt x="4720"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path>
                </a:pathLst>
              </a:custGeom>
              <a:noFill/>
              <a:ln w="1111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8" name="Freeform 205">
                <a:extLst>
                  <a:ext uri="{FF2B5EF4-FFF2-40B4-BE49-F238E27FC236}">
                    <a16:creationId xmlns:a16="http://schemas.microsoft.com/office/drawing/2014/main" id="{D7857D28-66DB-451C-AFF2-79B6491F07BE}"/>
                  </a:ext>
                </a:extLst>
              </p:cNvPr>
              <p:cNvSpPr>
                <a:spLocks/>
              </p:cNvSpPr>
              <p:nvPr/>
            </p:nvSpPr>
            <p:spPr bwMode="auto">
              <a:xfrm>
                <a:off x="540" y="3575"/>
                <a:ext cx="4726" cy="0"/>
              </a:xfrm>
              <a:custGeom>
                <a:avLst/>
                <a:gdLst>
                  <a:gd name="T0" fmla="*/ 0 w 4726"/>
                  <a:gd name="T1" fmla="*/ 0 w 4726"/>
                  <a:gd name="T2" fmla="*/ 0 w 4726"/>
                  <a:gd name="T3" fmla="*/ 0 w 4726"/>
                  <a:gd name="T4" fmla="*/ 0 w 4726"/>
                  <a:gd name="T5" fmla="*/ 0 w 4726"/>
                  <a:gd name="T6" fmla="*/ 0 w 4726"/>
                  <a:gd name="T7" fmla="*/ 0 w 4726"/>
                  <a:gd name="T8" fmla="*/ 0 w 4726"/>
                  <a:gd name="T9" fmla="*/ 0 w 4726"/>
                  <a:gd name="T10" fmla="*/ 0 w 4726"/>
                  <a:gd name="T11" fmla="*/ 0 w 4726"/>
                  <a:gd name="T12" fmla="*/ 0 w 4726"/>
                  <a:gd name="T13" fmla="*/ 0 w 4726"/>
                  <a:gd name="T14" fmla="*/ 0 w 4726"/>
                  <a:gd name="T15" fmla="*/ 0 w 4726"/>
                  <a:gd name="T16" fmla="*/ 0 w 4726"/>
                  <a:gd name="T17" fmla="*/ 0 w 4726"/>
                  <a:gd name="T18" fmla="*/ 0 w 4726"/>
                  <a:gd name="T19" fmla="*/ 0 w 4726"/>
                  <a:gd name="T20" fmla="*/ 0 w 4726"/>
                  <a:gd name="T21" fmla="*/ 0 w 4726"/>
                  <a:gd name="T22" fmla="*/ 0 w 4726"/>
                  <a:gd name="T23" fmla="*/ 0 w 4726"/>
                  <a:gd name="T24" fmla="*/ 0 w 4726"/>
                  <a:gd name="T25" fmla="*/ 0 w 4726"/>
                  <a:gd name="T26" fmla="*/ 0 w 4726"/>
                  <a:gd name="T27" fmla="*/ 0 w 4726"/>
                  <a:gd name="T28" fmla="*/ 0 w 4726"/>
                  <a:gd name="T29" fmla="*/ 0 w 4726"/>
                  <a:gd name="T30" fmla="*/ 0 w 4726"/>
                  <a:gd name="T31" fmla="*/ 0 w 4726"/>
                  <a:gd name="T32" fmla="*/ 0 w 4726"/>
                  <a:gd name="T33" fmla="*/ 0 w 4726"/>
                  <a:gd name="T34" fmla="*/ 0 w 4726"/>
                  <a:gd name="T35" fmla="*/ 0 w 4726"/>
                  <a:gd name="T36" fmla="*/ 0 w 4726"/>
                  <a:gd name="T37" fmla="*/ 0 w 4726"/>
                  <a:gd name="T38" fmla="*/ 0 w 4726"/>
                  <a:gd name="T39" fmla="*/ 0 w 4726"/>
                  <a:gd name="T40" fmla="*/ 0 w 4726"/>
                  <a:gd name="T41" fmla="*/ 0 w 4726"/>
                  <a:gd name="T42" fmla="*/ 0 w 4726"/>
                  <a:gd name="T43" fmla="*/ 0 w 4726"/>
                  <a:gd name="T44" fmla="*/ 0 w 4726"/>
                  <a:gd name="T45" fmla="*/ 0 w 4726"/>
                  <a:gd name="T46" fmla="*/ 0 w 4726"/>
                  <a:gd name="T47" fmla="*/ 0 w 4726"/>
                  <a:gd name="T48" fmla="*/ 0 w 4726"/>
                  <a:gd name="T49" fmla="*/ 0 w 4726"/>
                  <a:gd name="T50" fmla="*/ 0 w 4726"/>
                  <a:gd name="T51" fmla="*/ 0 w 4726"/>
                  <a:gd name="T52" fmla="*/ 86 w 4726"/>
                  <a:gd name="T53" fmla="*/ 756 w 4726"/>
                  <a:gd name="T54" fmla="*/ 1108 w 4726"/>
                  <a:gd name="T55" fmla="*/ 1719 w 4726"/>
                  <a:gd name="T56" fmla="*/ 2064 w 4726"/>
                  <a:gd name="T57" fmla="*/ 2675 w 4726"/>
                  <a:gd name="T58" fmla="*/ 3027 w 4726"/>
                  <a:gd name="T59" fmla="*/ 3697 w 4726"/>
                  <a:gd name="T60" fmla="*/ 4049 w 4726"/>
                  <a:gd name="T61" fmla="*/ 4660 w 4726"/>
                  <a:gd name="T62" fmla="*/ 4726 w 47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4726">
                    <a:moveTo>
                      <a:pt x="0" y="0"/>
                    </a:move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6" y="0"/>
                    </a:lnTo>
                    <a:lnTo>
                      <a:pt x="13" y="0"/>
                    </a:lnTo>
                    <a:lnTo>
                      <a:pt x="13" y="0"/>
                    </a:lnTo>
                    <a:lnTo>
                      <a:pt x="20" y="0"/>
                    </a:lnTo>
                    <a:lnTo>
                      <a:pt x="20" y="0"/>
                    </a:lnTo>
                    <a:lnTo>
                      <a:pt x="26" y="0"/>
                    </a:lnTo>
                    <a:lnTo>
                      <a:pt x="33" y="0"/>
                    </a:lnTo>
                    <a:lnTo>
                      <a:pt x="33" y="0"/>
                    </a:lnTo>
                    <a:lnTo>
                      <a:pt x="39" y="0"/>
                    </a:lnTo>
                    <a:lnTo>
                      <a:pt x="46" y="0"/>
                    </a:lnTo>
                    <a:lnTo>
                      <a:pt x="46" y="0"/>
                    </a:lnTo>
                    <a:lnTo>
                      <a:pt x="53" y="0"/>
                    </a:lnTo>
                    <a:lnTo>
                      <a:pt x="59" y="0"/>
                    </a:lnTo>
                    <a:lnTo>
                      <a:pt x="59" y="0"/>
                    </a:lnTo>
                    <a:lnTo>
                      <a:pt x="66" y="0"/>
                    </a:lnTo>
                    <a:lnTo>
                      <a:pt x="73" y="0"/>
                    </a:lnTo>
                    <a:lnTo>
                      <a:pt x="79" y="0"/>
                    </a:lnTo>
                    <a:lnTo>
                      <a:pt x="79" y="0"/>
                    </a:lnTo>
                    <a:lnTo>
                      <a:pt x="86" y="0"/>
                    </a:lnTo>
                    <a:lnTo>
                      <a:pt x="93" y="0"/>
                    </a:lnTo>
                    <a:lnTo>
                      <a:pt x="93" y="0"/>
                    </a:lnTo>
                    <a:lnTo>
                      <a:pt x="166" y="0"/>
                    </a:lnTo>
                    <a:lnTo>
                      <a:pt x="166" y="0"/>
                    </a:lnTo>
                    <a:lnTo>
                      <a:pt x="172" y="0"/>
                    </a:lnTo>
                    <a:lnTo>
                      <a:pt x="179" y="0"/>
                    </a:lnTo>
                    <a:lnTo>
                      <a:pt x="179" y="0"/>
                    </a:lnTo>
                    <a:lnTo>
                      <a:pt x="186" y="0"/>
                    </a:lnTo>
                    <a:lnTo>
                      <a:pt x="192" y="0"/>
                    </a:lnTo>
                    <a:lnTo>
                      <a:pt x="192" y="0"/>
                    </a:lnTo>
                    <a:lnTo>
                      <a:pt x="265" y="0"/>
                    </a:lnTo>
                    <a:lnTo>
                      <a:pt x="265" y="0"/>
                    </a:lnTo>
                    <a:lnTo>
                      <a:pt x="272" y="0"/>
                    </a:lnTo>
                    <a:lnTo>
                      <a:pt x="272" y="0"/>
                    </a:lnTo>
                    <a:lnTo>
                      <a:pt x="278" y="0"/>
                    </a:lnTo>
                    <a:lnTo>
                      <a:pt x="285" y="0"/>
                    </a:lnTo>
                    <a:lnTo>
                      <a:pt x="285" y="0"/>
                    </a:lnTo>
                    <a:lnTo>
                      <a:pt x="292" y="0"/>
                    </a:lnTo>
                    <a:lnTo>
                      <a:pt x="358" y="0"/>
                    </a:lnTo>
                    <a:lnTo>
                      <a:pt x="365" y="0"/>
                    </a:lnTo>
                    <a:lnTo>
                      <a:pt x="371" y="0"/>
                    </a:lnTo>
                    <a:lnTo>
                      <a:pt x="371" y="0"/>
                    </a:lnTo>
                    <a:lnTo>
                      <a:pt x="378" y="0"/>
                    </a:lnTo>
                    <a:lnTo>
                      <a:pt x="385" y="0"/>
                    </a:lnTo>
                    <a:lnTo>
                      <a:pt x="385" y="0"/>
                    </a:lnTo>
                    <a:lnTo>
                      <a:pt x="391" y="0"/>
                    </a:lnTo>
                    <a:lnTo>
                      <a:pt x="458" y="0"/>
                    </a:lnTo>
                    <a:lnTo>
                      <a:pt x="464" y="0"/>
                    </a:lnTo>
                    <a:lnTo>
                      <a:pt x="464" y="0"/>
                    </a:lnTo>
                    <a:lnTo>
                      <a:pt x="471" y="0"/>
                    </a:lnTo>
                    <a:lnTo>
                      <a:pt x="478" y="0"/>
                    </a:lnTo>
                    <a:lnTo>
                      <a:pt x="478" y="0"/>
                    </a:lnTo>
                    <a:lnTo>
                      <a:pt x="484" y="0"/>
                    </a:lnTo>
                    <a:lnTo>
                      <a:pt x="491" y="0"/>
                    </a:lnTo>
                    <a:lnTo>
                      <a:pt x="557" y="0"/>
                    </a:lnTo>
                    <a:lnTo>
                      <a:pt x="564" y="0"/>
                    </a:lnTo>
                    <a:lnTo>
                      <a:pt x="564" y="0"/>
                    </a:lnTo>
                    <a:lnTo>
                      <a:pt x="571" y="0"/>
                    </a:lnTo>
                    <a:lnTo>
                      <a:pt x="577" y="0"/>
                    </a:lnTo>
                    <a:lnTo>
                      <a:pt x="577" y="0"/>
                    </a:lnTo>
                    <a:lnTo>
                      <a:pt x="584" y="0"/>
                    </a:lnTo>
                    <a:lnTo>
                      <a:pt x="584" y="0"/>
                    </a:lnTo>
                    <a:lnTo>
                      <a:pt x="657" y="0"/>
                    </a:lnTo>
                    <a:lnTo>
                      <a:pt x="657" y="0"/>
                    </a:lnTo>
                    <a:lnTo>
                      <a:pt x="664" y="0"/>
                    </a:lnTo>
                    <a:lnTo>
                      <a:pt x="670" y="0"/>
                    </a:lnTo>
                    <a:lnTo>
                      <a:pt x="670" y="0"/>
                    </a:lnTo>
                    <a:lnTo>
                      <a:pt x="677" y="0"/>
                    </a:lnTo>
                    <a:lnTo>
                      <a:pt x="683" y="0"/>
                    </a:lnTo>
                    <a:lnTo>
                      <a:pt x="683" y="0"/>
                    </a:lnTo>
                    <a:lnTo>
                      <a:pt x="756" y="0"/>
                    </a:lnTo>
                    <a:lnTo>
                      <a:pt x="756" y="0"/>
                    </a:lnTo>
                    <a:lnTo>
                      <a:pt x="763" y="0"/>
                    </a:lnTo>
                    <a:lnTo>
                      <a:pt x="770" y="0"/>
                    </a:lnTo>
                    <a:lnTo>
                      <a:pt x="770" y="0"/>
                    </a:lnTo>
                    <a:lnTo>
                      <a:pt x="776" y="0"/>
                    </a:lnTo>
                    <a:lnTo>
                      <a:pt x="776" y="0"/>
                    </a:lnTo>
                    <a:lnTo>
                      <a:pt x="783" y="0"/>
                    </a:lnTo>
                    <a:lnTo>
                      <a:pt x="849" y="0"/>
                    </a:lnTo>
                    <a:lnTo>
                      <a:pt x="856" y="0"/>
                    </a:lnTo>
                    <a:lnTo>
                      <a:pt x="863" y="0"/>
                    </a:lnTo>
                    <a:lnTo>
                      <a:pt x="869" y="0"/>
                    </a:lnTo>
                    <a:lnTo>
                      <a:pt x="869" y="0"/>
                    </a:lnTo>
                    <a:lnTo>
                      <a:pt x="876" y="0"/>
                    </a:lnTo>
                    <a:lnTo>
                      <a:pt x="883" y="0"/>
                    </a:lnTo>
                    <a:lnTo>
                      <a:pt x="883" y="0"/>
                    </a:lnTo>
                    <a:lnTo>
                      <a:pt x="889" y="0"/>
                    </a:lnTo>
                    <a:lnTo>
                      <a:pt x="896" y="0"/>
                    </a:lnTo>
                    <a:lnTo>
                      <a:pt x="896" y="0"/>
                    </a:lnTo>
                    <a:lnTo>
                      <a:pt x="903" y="0"/>
                    </a:lnTo>
                    <a:lnTo>
                      <a:pt x="909" y="0"/>
                    </a:lnTo>
                    <a:lnTo>
                      <a:pt x="909" y="0"/>
                    </a:lnTo>
                    <a:lnTo>
                      <a:pt x="916" y="0"/>
                    </a:lnTo>
                    <a:lnTo>
                      <a:pt x="922" y="0"/>
                    </a:lnTo>
                    <a:lnTo>
                      <a:pt x="929" y="0"/>
                    </a:lnTo>
                    <a:lnTo>
                      <a:pt x="929" y="0"/>
                    </a:lnTo>
                    <a:lnTo>
                      <a:pt x="936" y="0"/>
                    </a:lnTo>
                    <a:lnTo>
                      <a:pt x="936" y="0"/>
                    </a:lnTo>
                    <a:lnTo>
                      <a:pt x="936" y="0"/>
                    </a:lnTo>
                    <a:lnTo>
                      <a:pt x="942" y="0"/>
                    </a:lnTo>
                    <a:lnTo>
                      <a:pt x="942" y="0"/>
                    </a:lnTo>
                    <a:lnTo>
                      <a:pt x="949" y="0"/>
                    </a:lnTo>
                    <a:lnTo>
                      <a:pt x="949" y="0"/>
                    </a:lnTo>
                    <a:lnTo>
                      <a:pt x="956" y="0"/>
                    </a:lnTo>
                    <a:lnTo>
                      <a:pt x="956" y="0"/>
                    </a:lnTo>
                    <a:lnTo>
                      <a:pt x="962" y="0"/>
                    </a:lnTo>
                    <a:lnTo>
                      <a:pt x="969" y="0"/>
                    </a:lnTo>
                    <a:lnTo>
                      <a:pt x="969" y="0"/>
                    </a:lnTo>
                    <a:lnTo>
                      <a:pt x="976" y="0"/>
                    </a:lnTo>
                    <a:lnTo>
                      <a:pt x="982" y="0"/>
                    </a:lnTo>
                    <a:lnTo>
                      <a:pt x="982" y="0"/>
                    </a:lnTo>
                    <a:lnTo>
                      <a:pt x="989" y="0"/>
                    </a:lnTo>
                    <a:lnTo>
                      <a:pt x="995" y="0"/>
                    </a:lnTo>
                    <a:lnTo>
                      <a:pt x="995" y="0"/>
                    </a:lnTo>
                    <a:lnTo>
                      <a:pt x="1002" y="0"/>
                    </a:lnTo>
                    <a:lnTo>
                      <a:pt x="1009" y="0"/>
                    </a:lnTo>
                    <a:lnTo>
                      <a:pt x="1015" y="0"/>
                    </a:lnTo>
                    <a:lnTo>
                      <a:pt x="1015" y="0"/>
                    </a:lnTo>
                    <a:lnTo>
                      <a:pt x="1022" y="0"/>
                    </a:lnTo>
                    <a:lnTo>
                      <a:pt x="1029" y="0"/>
                    </a:lnTo>
                    <a:lnTo>
                      <a:pt x="1029" y="0"/>
                    </a:lnTo>
                    <a:lnTo>
                      <a:pt x="1035" y="0"/>
                    </a:lnTo>
                    <a:lnTo>
                      <a:pt x="1042" y="0"/>
                    </a:lnTo>
                    <a:lnTo>
                      <a:pt x="1108" y="0"/>
                    </a:lnTo>
                    <a:lnTo>
                      <a:pt x="1115" y="0"/>
                    </a:lnTo>
                    <a:lnTo>
                      <a:pt x="1115" y="0"/>
                    </a:lnTo>
                    <a:lnTo>
                      <a:pt x="1122" y="0"/>
                    </a:lnTo>
                    <a:lnTo>
                      <a:pt x="1128" y="0"/>
                    </a:lnTo>
                    <a:lnTo>
                      <a:pt x="1128" y="0"/>
                    </a:lnTo>
                    <a:lnTo>
                      <a:pt x="1135" y="0"/>
                    </a:lnTo>
                    <a:lnTo>
                      <a:pt x="1142" y="0"/>
                    </a:lnTo>
                    <a:lnTo>
                      <a:pt x="1208" y="0"/>
                    </a:lnTo>
                    <a:lnTo>
                      <a:pt x="1215" y="0"/>
                    </a:lnTo>
                    <a:lnTo>
                      <a:pt x="1215" y="0"/>
                    </a:lnTo>
                    <a:lnTo>
                      <a:pt x="1221" y="0"/>
                    </a:lnTo>
                    <a:lnTo>
                      <a:pt x="1228" y="0"/>
                    </a:lnTo>
                    <a:lnTo>
                      <a:pt x="1228" y="0"/>
                    </a:lnTo>
                    <a:lnTo>
                      <a:pt x="1234" y="0"/>
                    </a:lnTo>
                    <a:lnTo>
                      <a:pt x="1234" y="0"/>
                    </a:lnTo>
                    <a:lnTo>
                      <a:pt x="1307" y="0"/>
                    </a:lnTo>
                    <a:lnTo>
                      <a:pt x="1307" y="0"/>
                    </a:lnTo>
                    <a:lnTo>
                      <a:pt x="1314" y="0"/>
                    </a:lnTo>
                    <a:lnTo>
                      <a:pt x="1321" y="0"/>
                    </a:lnTo>
                    <a:lnTo>
                      <a:pt x="1321" y="0"/>
                    </a:lnTo>
                    <a:lnTo>
                      <a:pt x="1327" y="0"/>
                    </a:lnTo>
                    <a:lnTo>
                      <a:pt x="1334" y="0"/>
                    </a:lnTo>
                    <a:lnTo>
                      <a:pt x="1334" y="0"/>
                    </a:lnTo>
                    <a:lnTo>
                      <a:pt x="1407" y="0"/>
                    </a:lnTo>
                    <a:lnTo>
                      <a:pt x="1407" y="0"/>
                    </a:lnTo>
                    <a:lnTo>
                      <a:pt x="1414" y="0"/>
                    </a:lnTo>
                    <a:lnTo>
                      <a:pt x="1420" y="0"/>
                    </a:lnTo>
                    <a:lnTo>
                      <a:pt x="1420" y="0"/>
                    </a:lnTo>
                    <a:lnTo>
                      <a:pt x="1427" y="0"/>
                    </a:lnTo>
                    <a:lnTo>
                      <a:pt x="1427" y="0"/>
                    </a:lnTo>
                    <a:lnTo>
                      <a:pt x="1434" y="0"/>
                    </a:lnTo>
                    <a:lnTo>
                      <a:pt x="1500" y="0"/>
                    </a:lnTo>
                    <a:lnTo>
                      <a:pt x="1507" y="0"/>
                    </a:lnTo>
                    <a:lnTo>
                      <a:pt x="1513" y="0"/>
                    </a:lnTo>
                    <a:lnTo>
                      <a:pt x="1513" y="0"/>
                    </a:lnTo>
                    <a:lnTo>
                      <a:pt x="1520" y="0"/>
                    </a:lnTo>
                    <a:lnTo>
                      <a:pt x="1527" y="0"/>
                    </a:lnTo>
                    <a:lnTo>
                      <a:pt x="1527" y="0"/>
                    </a:lnTo>
                    <a:lnTo>
                      <a:pt x="1533" y="0"/>
                    </a:lnTo>
                    <a:lnTo>
                      <a:pt x="1600" y="0"/>
                    </a:lnTo>
                    <a:lnTo>
                      <a:pt x="1606" y="0"/>
                    </a:lnTo>
                    <a:lnTo>
                      <a:pt x="1613" y="0"/>
                    </a:lnTo>
                    <a:lnTo>
                      <a:pt x="1613" y="0"/>
                    </a:lnTo>
                    <a:lnTo>
                      <a:pt x="1619" y="0"/>
                    </a:lnTo>
                    <a:lnTo>
                      <a:pt x="1619" y="0"/>
                    </a:lnTo>
                    <a:lnTo>
                      <a:pt x="1626" y="0"/>
                    </a:lnTo>
                    <a:lnTo>
                      <a:pt x="1633" y="0"/>
                    </a:lnTo>
                    <a:lnTo>
                      <a:pt x="1699" y="0"/>
                    </a:lnTo>
                    <a:lnTo>
                      <a:pt x="1706" y="0"/>
                    </a:lnTo>
                    <a:lnTo>
                      <a:pt x="1706" y="0"/>
                    </a:lnTo>
                    <a:lnTo>
                      <a:pt x="1712" y="0"/>
                    </a:lnTo>
                    <a:lnTo>
                      <a:pt x="1719" y="0"/>
                    </a:lnTo>
                    <a:lnTo>
                      <a:pt x="1719" y="0"/>
                    </a:lnTo>
                    <a:lnTo>
                      <a:pt x="1726" y="0"/>
                    </a:lnTo>
                    <a:lnTo>
                      <a:pt x="1732" y="0"/>
                    </a:lnTo>
                    <a:lnTo>
                      <a:pt x="1799" y="0"/>
                    </a:lnTo>
                    <a:lnTo>
                      <a:pt x="1805" y="0"/>
                    </a:lnTo>
                    <a:lnTo>
                      <a:pt x="1805" y="0"/>
                    </a:lnTo>
                    <a:lnTo>
                      <a:pt x="1812" y="0"/>
                    </a:lnTo>
                    <a:lnTo>
                      <a:pt x="1819" y="0"/>
                    </a:lnTo>
                    <a:lnTo>
                      <a:pt x="1819" y="0"/>
                    </a:lnTo>
                    <a:lnTo>
                      <a:pt x="1825" y="0"/>
                    </a:lnTo>
                    <a:lnTo>
                      <a:pt x="1832" y="0"/>
                    </a:lnTo>
                    <a:lnTo>
                      <a:pt x="1832" y="0"/>
                    </a:lnTo>
                    <a:lnTo>
                      <a:pt x="1839" y="0"/>
                    </a:lnTo>
                    <a:lnTo>
                      <a:pt x="1845" y="0"/>
                    </a:lnTo>
                    <a:lnTo>
                      <a:pt x="1845" y="0"/>
                    </a:lnTo>
                    <a:lnTo>
                      <a:pt x="1852" y="0"/>
                    </a:lnTo>
                    <a:lnTo>
                      <a:pt x="1858" y="0"/>
                    </a:lnTo>
                    <a:lnTo>
                      <a:pt x="1865" y="0"/>
                    </a:lnTo>
                    <a:lnTo>
                      <a:pt x="1865" y="0"/>
                    </a:lnTo>
                    <a:lnTo>
                      <a:pt x="1872" y="0"/>
                    </a:lnTo>
                    <a:lnTo>
                      <a:pt x="1878" y="0"/>
                    </a:lnTo>
                    <a:lnTo>
                      <a:pt x="1878" y="0"/>
                    </a:lnTo>
                    <a:lnTo>
                      <a:pt x="1878" y="0"/>
                    </a:lnTo>
                    <a:lnTo>
                      <a:pt x="1878" y="0"/>
                    </a:lnTo>
                    <a:lnTo>
                      <a:pt x="1885" y="0"/>
                    </a:lnTo>
                    <a:lnTo>
                      <a:pt x="1892" y="0"/>
                    </a:lnTo>
                    <a:lnTo>
                      <a:pt x="1892" y="0"/>
                    </a:lnTo>
                    <a:lnTo>
                      <a:pt x="1898" y="0"/>
                    </a:lnTo>
                    <a:lnTo>
                      <a:pt x="1898" y="0"/>
                    </a:lnTo>
                    <a:lnTo>
                      <a:pt x="1905" y="0"/>
                    </a:lnTo>
                    <a:lnTo>
                      <a:pt x="1905" y="0"/>
                    </a:lnTo>
                    <a:lnTo>
                      <a:pt x="1912" y="0"/>
                    </a:lnTo>
                    <a:lnTo>
                      <a:pt x="1918" y="0"/>
                    </a:lnTo>
                    <a:lnTo>
                      <a:pt x="1918" y="0"/>
                    </a:lnTo>
                    <a:lnTo>
                      <a:pt x="1925" y="0"/>
                    </a:lnTo>
                    <a:lnTo>
                      <a:pt x="1931" y="0"/>
                    </a:lnTo>
                    <a:lnTo>
                      <a:pt x="1931" y="0"/>
                    </a:lnTo>
                    <a:lnTo>
                      <a:pt x="1938" y="0"/>
                    </a:lnTo>
                    <a:lnTo>
                      <a:pt x="1945" y="0"/>
                    </a:lnTo>
                    <a:lnTo>
                      <a:pt x="1951" y="0"/>
                    </a:lnTo>
                    <a:lnTo>
                      <a:pt x="1951" y="0"/>
                    </a:lnTo>
                    <a:lnTo>
                      <a:pt x="1958" y="0"/>
                    </a:lnTo>
                    <a:lnTo>
                      <a:pt x="1965" y="0"/>
                    </a:lnTo>
                    <a:lnTo>
                      <a:pt x="1965" y="0"/>
                    </a:lnTo>
                    <a:lnTo>
                      <a:pt x="1971" y="0"/>
                    </a:lnTo>
                    <a:lnTo>
                      <a:pt x="1978" y="0"/>
                    </a:lnTo>
                    <a:lnTo>
                      <a:pt x="1978" y="0"/>
                    </a:lnTo>
                    <a:lnTo>
                      <a:pt x="1985" y="0"/>
                    </a:lnTo>
                    <a:lnTo>
                      <a:pt x="2058" y="0"/>
                    </a:lnTo>
                    <a:lnTo>
                      <a:pt x="2058" y="0"/>
                    </a:lnTo>
                    <a:lnTo>
                      <a:pt x="2064" y="0"/>
                    </a:lnTo>
                    <a:lnTo>
                      <a:pt x="2064" y="0"/>
                    </a:lnTo>
                    <a:lnTo>
                      <a:pt x="2071" y="0"/>
                    </a:lnTo>
                    <a:lnTo>
                      <a:pt x="2078" y="0"/>
                    </a:lnTo>
                    <a:lnTo>
                      <a:pt x="2078" y="0"/>
                    </a:lnTo>
                    <a:lnTo>
                      <a:pt x="2084" y="0"/>
                    </a:lnTo>
                    <a:lnTo>
                      <a:pt x="2151" y="0"/>
                    </a:lnTo>
                    <a:lnTo>
                      <a:pt x="2157" y="0"/>
                    </a:lnTo>
                    <a:lnTo>
                      <a:pt x="2164" y="0"/>
                    </a:lnTo>
                    <a:lnTo>
                      <a:pt x="2164" y="0"/>
                    </a:lnTo>
                    <a:lnTo>
                      <a:pt x="2170" y="0"/>
                    </a:lnTo>
                    <a:lnTo>
                      <a:pt x="2177" y="0"/>
                    </a:lnTo>
                    <a:lnTo>
                      <a:pt x="2177" y="0"/>
                    </a:lnTo>
                    <a:lnTo>
                      <a:pt x="2184" y="0"/>
                    </a:lnTo>
                    <a:lnTo>
                      <a:pt x="2250" y="0"/>
                    </a:lnTo>
                    <a:lnTo>
                      <a:pt x="2257" y="0"/>
                    </a:lnTo>
                    <a:lnTo>
                      <a:pt x="2257" y="0"/>
                    </a:lnTo>
                    <a:lnTo>
                      <a:pt x="2263" y="0"/>
                    </a:lnTo>
                    <a:lnTo>
                      <a:pt x="2270" y="0"/>
                    </a:lnTo>
                    <a:lnTo>
                      <a:pt x="2270" y="0"/>
                    </a:lnTo>
                    <a:lnTo>
                      <a:pt x="2277" y="0"/>
                    </a:lnTo>
                    <a:lnTo>
                      <a:pt x="2283" y="0"/>
                    </a:lnTo>
                    <a:lnTo>
                      <a:pt x="2350" y="0"/>
                    </a:lnTo>
                    <a:lnTo>
                      <a:pt x="2356" y="0"/>
                    </a:lnTo>
                    <a:lnTo>
                      <a:pt x="2356" y="0"/>
                    </a:lnTo>
                    <a:lnTo>
                      <a:pt x="2363" y="0"/>
                    </a:lnTo>
                    <a:lnTo>
                      <a:pt x="2370" y="0"/>
                    </a:lnTo>
                    <a:lnTo>
                      <a:pt x="2370" y="0"/>
                    </a:lnTo>
                    <a:lnTo>
                      <a:pt x="2376" y="0"/>
                    </a:lnTo>
                    <a:lnTo>
                      <a:pt x="2376" y="0"/>
                    </a:lnTo>
                    <a:lnTo>
                      <a:pt x="2449" y="0"/>
                    </a:lnTo>
                    <a:lnTo>
                      <a:pt x="2449" y="0"/>
                    </a:lnTo>
                    <a:lnTo>
                      <a:pt x="2456" y="0"/>
                    </a:lnTo>
                    <a:lnTo>
                      <a:pt x="2463" y="0"/>
                    </a:lnTo>
                    <a:lnTo>
                      <a:pt x="2463" y="0"/>
                    </a:lnTo>
                    <a:lnTo>
                      <a:pt x="2469" y="0"/>
                    </a:lnTo>
                    <a:lnTo>
                      <a:pt x="2476" y="0"/>
                    </a:lnTo>
                    <a:lnTo>
                      <a:pt x="2476" y="0"/>
                    </a:lnTo>
                    <a:lnTo>
                      <a:pt x="2549" y="0"/>
                    </a:lnTo>
                    <a:lnTo>
                      <a:pt x="2549" y="0"/>
                    </a:lnTo>
                    <a:lnTo>
                      <a:pt x="2556" y="0"/>
                    </a:lnTo>
                    <a:lnTo>
                      <a:pt x="2562" y="0"/>
                    </a:lnTo>
                    <a:lnTo>
                      <a:pt x="2562" y="0"/>
                    </a:lnTo>
                    <a:lnTo>
                      <a:pt x="2569" y="0"/>
                    </a:lnTo>
                    <a:lnTo>
                      <a:pt x="2569" y="0"/>
                    </a:lnTo>
                    <a:lnTo>
                      <a:pt x="2575" y="0"/>
                    </a:lnTo>
                    <a:lnTo>
                      <a:pt x="2642" y="0"/>
                    </a:lnTo>
                    <a:lnTo>
                      <a:pt x="2648" y="0"/>
                    </a:lnTo>
                    <a:lnTo>
                      <a:pt x="2655" y="0"/>
                    </a:lnTo>
                    <a:lnTo>
                      <a:pt x="2655" y="0"/>
                    </a:lnTo>
                    <a:lnTo>
                      <a:pt x="2662" y="0"/>
                    </a:lnTo>
                    <a:lnTo>
                      <a:pt x="2668" y="0"/>
                    </a:lnTo>
                    <a:lnTo>
                      <a:pt x="2668" y="0"/>
                    </a:lnTo>
                    <a:lnTo>
                      <a:pt x="2675" y="0"/>
                    </a:lnTo>
                    <a:lnTo>
                      <a:pt x="2741" y="0"/>
                    </a:lnTo>
                    <a:lnTo>
                      <a:pt x="2748" y="0"/>
                    </a:lnTo>
                    <a:lnTo>
                      <a:pt x="2755" y="0"/>
                    </a:lnTo>
                    <a:lnTo>
                      <a:pt x="2755" y="0"/>
                    </a:lnTo>
                    <a:lnTo>
                      <a:pt x="2761" y="0"/>
                    </a:lnTo>
                    <a:lnTo>
                      <a:pt x="2768" y="0"/>
                    </a:lnTo>
                    <a:lnTo>
                      <a:pt x="2768" y="0"/>
                    </a:lnTo>
                    <a:lnTo>
                      <a:pt x="2775" y="0"/>
                    </a:lnTo>
                    <a:lnTo>
                      <a:pt x="2781" y="0"/>
                    </a:lnTo>
                    <a:lnTo>
                      <a:pt x="2781" y="0"/>
                    </a:lnTo>
                    <a:lnTo>
                      <a:pt x="2788" y="0"/>
                    </a:lnTo>
                    <a:lnTo>
                      <a:pt x="2795" y="0"/>
                    </a:lnTo>
                    <a:lnTo>
                      <a:pt x="2801" y="0"/>
                    </a:lnTo>
                    <a:lnTo>
                      <a:pt x="2801" y="0"/>
                    </a:lnTo>
                    <a:lnTo>
                      <a:pt x="2808" y="0"/>
                    </a:lnTo>
                    <a:lnTo>
                      <a:pt x="2814" y="0"/>
                    </a:lnTo>
                    <a:lnTo>
                      <a:pt x="2814" y="0"/>
                    </a:lnTo>
                    <a:lnTo>
                      <a:pt x="2821" y="0"/>
                    </a:lnTo>
                    <a:lnTo>
                      <a:pt x="2828" y="0"/>
                    </a:lnTo>
                    <a:lnTo>
                      <a:pt x="2828" y="0"/>
                    </a:lnTo>
                    <a:lnTo>
                      <a:pt x="2828" y="0"/>
                    </a:lnTo>
                    <a:lnTo>
                      <a:pt x="2828" y="0"/>
                    </a:lnTo>
                    <a:lnTo>
                      <a:pt x="2834" y="0"/>
                    </a:lnTo>
                    <a:lnTo>
                      <a:pt x="2841" y="0"/>
                    </a:lnTo>
                    <a:lnTo>
                      <a:pt x="2841" y="0"/>
                    </a:lnTo>
                    <a:lnTo>
                      <a:pt x="2848" y="0"/>
                    </a:lnTo>
                    <a:lnTo>
                      <a:pt x="2848" y="0"/>
                    </a:lnTo>
                    <a:lnTo>
                      <a:pt x="2854" y="0"/>
                    </a:lnTo>
                    <a:lnTo>
                      <a:pt x="2854" y="0"/>
                    </a:lnTo>
                    <a:lnTo>
                      <a:pt x="2861" y="0"/>
                    </a:lnTo>
                    <a:lnTo>
                      <a:pt x="2868" y="0"/>
                    </a:lnTo>
                    <a:lnTo>
                      <a:pt x="2874" y="0"/>
                    </a:lnTo>
                    <a:lnTo>
                      <a:pt x="2874" y="0"/>
                    </a:lnTo>
                    <a:lnTo>
                      <a:pt x="2881" y="0"/>
                    </a:lnTo>
                    <a:lnTo>
                      <a:pt x="2887" y="0"/>
                    </a:lnTo>
                    <a:lnTo>
                      <a:pt x="2887" y="0"/>
                    </a:lnTo>
                    <a:lnTo>
                      <a:pt x="2894" y="0"/>
                    </a:lnTo>
                    <a:lnTo>
                      <a:pt x="2901" y="0"/>
                    </a:lnTo>
                    <a:lnTo>
                      <a:pt x="2901" y="0"/>
                    </a:lnTo>
                    <a:lnTo>
                      <a:pt x="2907" y="0"/>
                    </a:lnTo>
                    <a:lnTo>
                      <a:pt x="2914" y="0"/>
                    </a:lnTo>
                    <a:lnTo>
                      <a:pt x="2914" y="0"/>
                    </a:lnTo>
                    <a:lnTo>
                      <a:pt x="2921" y="0"/>
                    </a:lnTo>
                    <a:lnTo>
                      <a:pt x="2927" y="0"/>
                    </a:lnTo>
                    <a:lnTo>
                      <a:pt x="2934" y="0"/>
                    </a:lnTo>
                    <a:lnTo>
                      <a:pt x="3000" y="0"/>
                    </a:lnTo>
                    <a:lnTo>
                      <a:pt x="3007" y="0"/>
                    </a:lnTo>
                    <a:lnTo>
                      <a:pt x="3007" y="0"/>
                    </a:lnTo>
                    <a:lnTo>
                      <a:pt x="3014" y="0"/>
                    </a:lnTo>
                    <a:lnTo>
                      <a:pt x="3014" y="0"/>
                    </a:lnTo>
                    <a:lnTo>
                      <a:pt x="3020" y="0"/>
                    </a:lnTo>
                    <a:lnTo>
                      <a:pt x="3027" y="0"/>
                    </a:lnTo>
                    <a:lnTo>
                      <a:pt x="3027" y="0"/>
                    </a:lnTo>
                    <a:lnTo>
                      <a:pt x="3100" y="0"/>
                    </a:lnTo>
                    <a:lnTo>
                      <a:pt x="3100" y="0"/>
                    </a:lnTo>
                    <a:lnTo>
                      <a:pt x="3107" y="0"/>
                    </a:lnTo>
                    <a:lnTo>
                      <a:pt x="3113" y="0"/>
                    </a:lnTo>
                    <a:lnTo>
                      <a:pt x="3113" y="0"/>
                    </a:lnTo>
                    <a:lnTo>
                      <a:pt x="3120" y="0"/>
                    </a:lnTo>
                    <a:lnTo>
                      <a:pt x="3126" y="0"/>
                    </a:lnTo>
                    <a:lnTo>
                      <a:pt x="3126" y="0"/>
                    </a:lnTo>
                    <a:lnTo>
                      <a:pt x="3199" y="0"/>
                    </a:lnTo>
                    <a:lnTo>
                      <a:pt x="3199" y="0"/>
                    </a:lnTo>
                    <a:lnTo>
                      <a:pt x="3206" y="0"/>
                    </a:lnTo>
                    <a:lnTo>
                      <a:pt x="3213" y="0"/>
                    </a:lnTo>
                    <a:lnTo>
                      <a:pt x="3213" y="0"/>
                    </a:lnTo>
                    <a:lnTo>
                      <a:pt x="3219" y="0"/>
                    </a:lnTo>
                    <a:lnTo>
                      <a:pt x="3219" y="0"/>
                    </a:lnTo>
                    <a:lnTo>
                      <a:pt x="3226" y="0"/>
                    </a:lnTo>
                    <a:lnTo>
                      <a:pt x="3292" y="0"/>
                    </a:lnTo>
                    <a:lnTo>
                      <a:pt x="3299" y="0"/>
                    </a:lnTo>
                    <a:lnTo>
                      <a:pt x="3306" y="0"/>
                    </a:lnTo>
                    <a:lnTo>
                      <a:pt x="3306" y="0"/>
                    </a:lnTo>
                    <a:lnTo>
                      <a:pt x="3312" y="0"/>
                    </a:lnTo>
                    <a:lnTo>
                      <a:pt x="3319" y="0"/>
                    </a:lnTo>
                    <a:lnTo>
                      <a:pt x="3319" y="0"/>
                    </a:lnTo>
                    <a:lnTo>
                      <a:pt x="3326" y="0"/>
                    </a:lnTo>
                    <a:lnTo>
                      <a:pt x="3392" y="0"/>
                    </a:lnTo>
                    <a:lnTo>
                      <a:pt x="3399" y="0"/>
                    </a:lnTo>
                    <a:lnTo>
                      <a:pt x="3405" y="0"/>
                    </a:lnTo>
                    <a:lnTo>
                      <a:pt x="3405" y="0"/>
                    </a:lnTo>
                    <a:lnTo>
                      <a:pt x="3412" y="0"/>
                    </a:lnTo>
                    <a:lnTo>
                      <a:pt x="3412" y="0"/>
                    </a:lnTo>
                    <a:lnTo>
                      <a:pt x="3419" y="0"/>
                    </a:lnTo>
                    <a:lnTo>
                      <a:pt x="3425" y="0"/>
                    </a:lnTo>
                    <a:lnTo>
                      <a:pt x="3492" y="0"/>
                    </a:lnTo>
                    <a:lnTo>
                      <a:pt x="3498" y="0"/>
                    </a:lnTo>
                    <a:lnTo>
                      <a:pt x="3498" y="0"/>
                    </a:lnTo>
                    <a:lnTo>
                      <a:pt x="3505" y="0"/>
                    </a:lnTo>
                    <a:lnTo>
                      <a:pt x="3511" y="0"/>
                    </a:lnTo>
                    <a:lnTo>
                      <a:pt x="3511" y="0"/>
                    </a:lnTo>
                    <a:lnTo>
                      <a:pt x="3518" y="0"/>
                    </a:lnTo>
                    <a:lnTo>
                      <a:pt x="3518" y="0"/>
                    </a:lnTo>
                    <a:lnTo>
                      <a:pt x="3591" y="0"/>
                    </a:lnTo>
                    <a:lnTo>
                      <a:pt x="3598" y="0"/>
                    </a:lnTo>
                    <a:lnTo>
                      <a:pt x="3598" y="0"/>
                    </a:lnTo>
                    <a:lnTo>
                      <a:pt x="3604" y="0"/>
                    </a:lnTo>
                    <a:lnTo>
                      <a:pt x="3604" y="0"/>
                    </a:lnTo>
                    <a:lnTo>
                      <a:pt x="3611" y="0"/>
                    </a:lnTo>
                    <a:lnTo>
                      <a:pt x="3618" y="0"/>
                    </a:lnTo>
                    <a:lnTo>
                      <a:pt x="3618" y="0"/>
                    </a:lnTo>
                    <a:lnTo>
                      <a:pt x="3691" y="0"/>
                    </a:lnTo>
                    <a:lnTo>
                      <a:pt x="3691" y="0"/>
                    </a:lnTo>
                    <a:lnTo>
                      <a:pt x="3697" y="0"/>
                    </a:lnTo>
                    <a:lnTo>
                      <a:pt x="3704" y="0"/>
                    </a:lnTo>
                    <a:lnTo>
                      <a:pt x="3704" y="0"/>
                    </a:lnTo>
                    <a:lnTo>
                      <a:pt x="3711" y="0"/>
                    </a:lnTo>
                    <a:lnTo>
                      <a:pt x="3717" y="0"/>
                    </a:lnTo>
                    <a:lnTo>
                      <a:pt x="3724" y="0"/>
                    </a:lnTo>
                    <a:lnTo>
                      <a:pt x="3724" y="0"/>
                    </a:lnTo>
                    <a:lnTo>
                      <a:pt x="3731" y="0"/>
                    </a:lnTo>
                    <a:lnTo>
                      <a:pt x="3737" y="0"/>
                    </a:lnTo>
                    <a:lnTo>
                      <a:pt x="3737" y="0"/>
                    </a:lnTo>
                    <a:lnTo>
                      <a:pt x="3744" y="0"/>
                    </a:lnTo>
                    <a:lnTo>
                      <a:pt x="3750" y="0"/>
                    </a:lnTo>
                    <a:lnTo>
                      <a:pt x="3750" y="0"/>
                    </a:lnTo>
                    <a:lnTo>
                      <a:pt x="3757" y="0"/>
                    </a:lnTo>
                    <a:lnTo>
                      <a:pt x="3764" y="0"/>
                    </a:lnTo>
                    <a:lnTo>
                      <a:pt x="3764" y="0"/>
                    </a:lnTo>
                    <a:lnTo>
                      <a:pt x="3770" y="0"/>
                    </a:lnTo>
                    <a:lnTo>
                      <a:pt x="3770" y="0"/>
                    </a:lnTo>
                    <a:lnTo>
                      <a:pt x="3770" y="0"/>
                    </a:lnTo>
                    <a:lnTo>
                      <a:pt x="3777" y="0"/>
                    </a:lnTo>
                    <a:lnTo>
                      <a:pt x="3777" y="0"/>
                    </a:lnTo>
                    <a:lnTo>
                      <a:pt x="3784" y="0"/>
                    </a:lnTo>
                    <a:lnTo>
                      <a:pt x="3790" y="0"/>
                    </a:lnTo>
                    <a:lnTo>
                      <a:pt x="3790" y="0"/>
                    </a:lnTo>
                    <a:lnTo>
                      <a:pt x="3797" y="0"/>
                    </a:lnTo>
                    <a:lnTo>
                      <a:pt x="3797" y="0"/>
                    </a:lnTo>
                    <a:lnTo>
                      <a:pt x="3804" y="0"/>
                    </a:lnTo>
                    <a:lnTo>
                      <a:pt x="3810" y="0"/>
                    </a:lnTo>
                    <a:lnTo>
                      <a:pt x="3810" y="0"/>
                    </a:lnTo>
                    <a:lnTo>
                      <a:pt x="3817" y="0"/>
                    </a:lnTo>
                    <a:lnTo>
                      <a:pt x="3823" y="0"/>
                    </a:lnTo>
                    <a:lnTo>
                      <a:pt x="3823" y="0"/>
                    </a:lnTo>
                    <a:lnTo>
                      <a:pt x="3830" y="0"/>
                    </a:lnTo>
                    <a:lnTo>
                      <a:pt x="3837" y="0"/>
                    </a:lnTo>
                    <a:lnTo>
                      <a:pt x="3837" y="0"/>
                    </a:lnTo>
                    <a:lnTo>
                      <a:pt x="3843" y="0"/>
                    </a:lnTo>
                    <a:lnTo>
                      <a:pt x="3850" y="0"/>
                    </a:lnTo>
                    <a:lnTo>
                      <a:pt x="3850" y="0"/>
                    </a:lnTo>
                    <a:lnTo>
                      <a:pt x="3857" y="0"/>
                    </a:lnTo>
                    <a:lnTo>
                      <a:pt x="3863" y="0"/>
                    </a:lnTo>
                    <a:lnTo>
                      <a:pt x="3870" y="0"/>
                    </a:lnTo>
                    <a:lnTo>
                      <a:pt x="3870" y="0"/>
                    </a:lnTo>
                    <a:lnTo>
                      <a:pt x="3877" y="0"/>
                    </a:lnTo>
                    <a:lnTo>
                      <a:pt x="3943" y="0"/>
                    </a:lnTo>
                    <a:lnTo>
                      <a:pt x="3950" y="0"/>
                    </a:lnTo>
                    <a:lnTo>
                      <a:pt x="3956" y="0"/>
                    </a:lnTo>
                    <a:lnTo>
                      <a:pt x="3956" y="0"/>
                    </a:lnTo>
                    <a:lnTo>
                      <a:pt x="3963" y="0"/>
                    </a:lnTo>
                    <a:lnTo>
                      <a:pt x="3970" y="0"/>
                    </a:lnTo>
                    <a:lnTo>
                      <a:pt x="3970" y="0"/>
                    </a:lnTo>
                    <a:lnTo>
                      <a:pt x="3976" y="0"/>
                    </a:lnTo>
                    <a:lnTo>
                      <a:pt x="4043" y="0"/>
                    </a:lnTo>
                    <a:lnTo>
                      <a:pt x="4049" y="0"/>
                    </a:lnTo>
                    <a:lnTo>
                      <a:pt x="4049" y="0"/>
                    </a:lnTo>
                    <a:lnTo>
                      <a:pt x="4056" y="0"/>
                    </a:lnTo>
                    <a:lnTo>
                      <a:pt x="4062" y="0"/>
                    </a:lnTo>
                    <a:lnTo>
                      <a:pt x="4062" y="0"/>
                    </a:lnTo>
                    <a:lnTo>
                      <a:pt x="4069" y="0"/>
                    </a:lnTo>
                    <a:lnTo>
                      <a:pt x="4076" y="0"/>
                    </a:lnTo>
                    <a:lnTo>
                      <a:pt x="4142" y="0"/>
                    </a:lnTo>
                    <a:lnTo>
                      <a:pt x="4149" y="0"/>
                    </a:lnTo>
                    <a:lnTo>
                      <a:pt x="4149" y="0"/>
                    </a:lnTo>
                    <a:lnTo>
                      <a:pt x="4155" y="0"/>
                    </a:lnTo>
                    <a:lnTo>
                      <a:pt x="4162" y="0"/>
                    </a:lnTo>
                    <a:lnTo>
                      <a:pt x="4162" y="0"/>
                    </a:lnTo>
                    <a:lnTo>
                      <a:pt x="4169" y="0"/>
                    </a:lnTo>
                    <a:lnTo>
                      <a:pt x="4169" y="0"/>
                    </a:lnTo>
                    <a:lnTo>
                      <a:pt x="4242" y="0"/>
                    </a:lnTo>
                    <a:lnTo>
                      <a:pt x="4242" y="0"/>
                    </a:lnTo>
                    <a:lnTo>
                      <a:pt x="4248" y="0"/>
                    </a:lnTo>
                    <a:lnTo>
                      <a:pt x="4255" y="0"/>
                    </a:lnTo>
                    <a:lnTo>
                      <a:pt x="4255" y="0"/>
                    </a:lnTo>
                    <a:lnTo>
                      <a:pt x="4262" y="0"/>
                    </a:lnTo>
                    <a:lnTo>
                      <a:pt x="4268" y="0"/>
                    </a:lnTo>
                    <a:lnTo>
                      <a:pt x="4268" y="0"/>
                    </a:lnTo>
                    <a:lnTo>
                      <a:pt x="4341" y="0"/>
                    </a:lnTo>
                    <a:lnTo>
                      <a:pt x="4341" y="0"/>
                    </a:lnTo>
                    <a:lnTo>
                      <a:pt x="4348" y="0"/>
                    </a:lnTo>
                    <a:lnTo>
                      <a:pt x="4355" y="0"/>
                    </a:lnTo>
                    <a:lnTo>
                      <a:pt x="4355" y="0"/>
                    </a:lnTo>
                    <a:lnTo>
                      <a:pt x="4361" y="0"/>
                    </a:lnTo>
                    <a:lnTo>
                      <a:pt x="4361" y="0"/>
                    </a:lnTo>
                    <a:lnTo>
                      <a:pt x="4368" y="0"/>
                    </a:lnTo>
                    <a:lnTo>
                      <a:pt x="4434" y="0"/>
                    </a:lnTo>
                    <a:lnTo>
                      <a:pt x="4441" y="0"/>
                    </a:lnTo>
                    <a:lnTo>
                      <a:pt x="4448" y="0"/>
                    </a:lnTo>
                    <a:lnTo>
                      <a:pt x="4448" y="0"/>
                    </a:lnTo>
                    <a:lnTo>
                      <a:pt x="4454" y="0"/>
                    </a:lnTo>
                    <a:lnTo>
                      <a:pt x="4461" y="0"/>
                    </a:lnTo>
                    <a:lnTo>
                      <a:pt x="4461" y="0"/>
                    </a:lnTo>
                    <a:lnTo>
                      <a:pt x="4467" y="0"/>
                    </a:lnTo>
                    <a:lnTo>
                      <a:pt x="4534" y="0"/>
                    </a:lnTo>
                    <a:lnTo>
                      <a:pt x="4540" y="0"/>
                    </a:lnTo>
                    <a:lnTo>
                      <a:pt x="4547" y="0"/>
                    </a:lnTo>
                    <a:lnTo>
                      <a:pt x="4547" y="0"/>
                    </a:lnTo>
                    <a:lnTo>
                      <a:pt x="4554" y="0"/>
                    </a:lnTo>
                    <a:lnTo>
                      <a:pt x="4554" y="0"/>
                    </a:lnTo>
                    <a:lnTo>
                      <a:pt x="4560" y="0"/>
                    </a:lnTo>
                    <a:lnTo>
                      <a:pt x="4567" y="0"/>
                    </a:lnTo>
                    <a:lnTo>
                      <a:pt x="4633" y="0"/>
                    </a:lnTo>
                    <a:lnTo>
                      <a:pt x="4640" y="0"/>
                    </a:lnTo>
                    <a:lnTo>
                      <a:pt x="4640" y="0"/>
                    </a:lnTo>
                    <a:lnTo>
                      <a:pt x="4647" y="0"/>
                    </a:lnTo>
                    <a:lnTo>
                      <a:pt x="4653" y="0"/>
                    </a:lnTo>
                    <a:lnTo>
                      <a:pt x="4660" y="0"/>
                    </a:lnTo>
                    <a:lnTo>
                      <a:pt x="4660" y="0"/>
                    </a:lnTo>
                    <a:lnTo>
                      <a:pt x="4667" y="0"/>
                    </a:lnTo>
                    <a:lnTo>
                      <a:pt x="4673" y="0"/>
                    </a:lnTo>
                    <a:lnTo>
                      <a:pt x="4673" y="0"/>
                    </a:lnTo>
                    <a:lnTo>
                      <a:pt x="4680" y="0"/>
                    </a:lnTo>
                    <a:lnTo>
                      <a:pt x="4687" y="0"/>
                    </a:lnTo>
                    <a:lnTo>
                      <a:pt x="4687" y="0"/>
                    </a:lnTo>
                    <a:lnTo>
                      <a:pt x="4693" y="0"/>
                    </a:lnTo>
                    <a:lnTo>
                      <a:pt x="4700" y="0"/>
                    </a:lnTo>
                    <a:lnTo>
                      <a:pt x="4700" y="0"/>
                    </a:lnTo>
                    <a:lnTo>
                      <a:pt x="4706" y="0"/>
                    </a:lnTo>
                    <a:lnTo>
                      <a:pt x="4713" y="0"/>
                    </a:lnTo>
                    <a:lnTo>
                      <a:pt x="4713" y="0"/>
                    </a:lnTo>
                    <a:lnTo>
                      <a:pt x="4713" y="0"/>
                    </a:lnTo>
                    <a:lnTo>
                      <a:pt x="4713" y="0"/>
                    </a:lnTo>
                    <a:lnTo>
                      <a:pt x="4713" y="0"/>
                    </a:lnTo>
                    <a:lnTo>
                      <a:pt x="4720"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lnTo>
                      <a:pt x="472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1" name="Rectangle 208">
                <a:extLst>
                  <a:ext uri="{FF2B5EF4-FFF2-40B4-BE49-F238E27FC236}">
                    <a16:creationId xmlns:a16="http://schemas.microsoft.com/office/drawing/2014/main" id="{C2185276-8EB9-44B7-8653-51E570C3E4B1}"/>
                  </a:ext>
                </a:extLst>
              </p:cNvPr>
              <p:cNvSpPr>
                <a:spLocks noChangeArrowheads="1"/>
              </p:cNvSpPr>
              <p:nvPr/>
            </p:nvSpPr>
            <p:spPr bwMode="auto">
              <a:xfrm>
                <a:off x="546" y="3690"/>
                <a:ext cx="14" cy="46"/>
              </a:xfrm>
              <a:prstGeom prst="rect">
                <a:avLst/>
              </a:prstGeom>
              <a:solidFill>
                <a:srgbClr val="FF0000"/>
              </a:solidFill>
              <a:ln w="11113">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2" name="Rectangle 209">
                <a:extLst>
                  <a:ext uri="{FF2B5EF4-FFF2-40B4-BE49-F238E27FC236}">
                    <a16:creationId xmlns:a16="http://schemas.microsoft.com/office/drawing/2014/main" id="{563546F4-C13E-48A7-8F0C-128D8C046B62}"/>
                  </a:ext>
                </a:extLst>
              </p:cNvPr>
              <p:cNvSpPr>
                <a:spLocks noChangeArrowheads="1"/>
              </p:cNvSpPr>
              <p:nvPr/>
            </p:nvSpPr>
            <p:spPr bwMode="auto">
              <a:xfrm>
                <a:off x="633" y="3714"/>
                <a:ext cx="73"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3" name="Rectangle 210">
                <a:extLst>
                  <a:ext uri="{FF2B5EF4-FFF2-40B4-BE49-F238E27FC236}">
                    <a16:creationId xmlns:a16="http://schemas.microsoft.com/office/drawing/2014/main" id="{AFC098CC-9F68-42E6-B117-2838683AEDCF}"/>
                  </a:ext>
                </a:extLst>
              </p:cNvPr>
              <p:cNvSpPr>
                <a:spLocks noChangeArrowheads="1"/>
              </p:cNvSpPr>
              <p:nvPr/>
            </p:nvSpPr>
            <p:spPr bwMode="auto">
              <a:xfrm>
                <a:off x="732" y="3714"/>
                <a:ext cx="73"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4" name="Rectangle 211">
                <a:extLst>
                  <a:ext uri="{FF2B5EF4-FFF2-40B4-BE49-F238E27FC236}">
                    <a16:creationId xmlns:a16="http://schemas.microsoft.com/office/drawing/2014/main" id="{EC39932D-F031-4E59-A58A-6712FED34011}"/>
                  </a:ext>
                </a:extLst>
              </p:cNvPr>
              <p:cNvSpPr>
                <a:spLocks noChangeArrowheads="1"/>
              </p:cNvSpPr>
              <p:nvPr/>
            </p:nvSpPr>
            <p:spPr bwMode="auto">
              <a:xfrm>
                <a:off x="832" y="3714"/>
                <a:ext cx="66"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5" name="Rectangle 212">
                <a:extLst>
                  <a:ext uri="{FF2B5EF4-FFF2-40B4-BE49-F238E27FC236}">
                    <a16:creationId xmlns:a16="http://schemas.microsoft.com/office/drawing/2014/main" id="{5BD5B8A8-EE04-41FD-8C3D-EA835CCE7902}"/>
                  </a:ext>
                </a:extLst>
              </p:cNvPr>
              <p:cNvSpPr>
                <a:spLocks noChangeArrowheads="1"/>
              </p:cNvSpPr>
              <p:nvPr/>
            </p:nvSpPr>
            <p:spPr bwMode="auto">
              <a:xfrm>
                <a:off x="931" y="3714"/>
                <a:ext cx="67"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6" name="Rectangle 213">
                <a:extLst>
                  <a:ext uri="{FF2B5EF4-FFF2-40B4-BE49-F238E27FC236}">
                    <a16:creationId xmlns:a16="http://schemas.microsoft.com/office/drawing/2014/main" id="{A00EC82F-E8BC-4F6C-A1EA-051BAA59E642}"/>
                  </a:ext>
                </a:extLst>
              </p:cNvPr>
              <p:cNvSpPr>
                <a:spLocks noChangeArrowheads="1"/>
              </p:cNvSpPr>
              <p:nvPr/>
            </p:nvSpPr>
            <p:spPr bwMode="auto">
              <a:xfrm>
                <a:off x="1031" y="3714"/>
                <a:ext cx="66"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7" name="Rectangle 214">
                <a:extLst>
                  <a:ext uri="{FF2B5EF4-FFF2-40B4-BE49-F238E27FC236}">
                    <a16:creationId xmlns:a16="http://schemas.microsoft.com/office/drawing/2014/main" id="{34321B4E-103C-4A89-90B6-204F17BBFF52}"/>
                  </a:ext>
                </a:extLst>
              </p:cNvPr>
              <p:cNvSpPr>
                <a:spLocks noChangeArrowheads="1"/>
              </p:cNvSpPr>
              <p:nvPr/>
            </p:nvSpPr>
            <p:spPr bwMode="auto">
              <a:xfrm>
                <a:off x="1124" y="3714"/>
                <a:ext cx="73"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8" name="Rectangle 215">
                <a:extLst>
                  <a:ext uri="{FF2B5EF4-FFF2-40B4-BE49-F238E27FC236}">
                    <a16:creationId xmlns:a16="http://schemas.microsoft.com/office/drawing/2014/main" id="{FA74B536-66E4-4C49-9CF5-7F199CF6417C}"/>
                  </a:ext>
                </a:extLst>
              </p:cNvPr>
              <p:cNvSpPr>
                <a:spLocks noChangeArrowheads="1"/>
              </p:cNvSpPr>
              <p:nvPr/>
            </p:nvSpPr>
            <p:spPr bwMode="auto">
              <a:xfrm>
                <a:off x="1223" y="3714"/>
                <a:ext cx="73"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9" name="Rectangle 216">
                <a:extLst>
                  <a:ext uri="{FF2B5EF4-FFF2-40B4-BE49-F238E27FC236}">
                    <a16:creationId xmlns:a16="http://schemas.microsoft.com/office/drawing/2014/main" id="{84E991FE-B51F-4AE5-87DA-B1463C385C4B}"/>
                  </a:ext>
                </a:extLst>
              </p:cNvPr>
              <p:cNvSpPr>
                <a:spLocks noChangeArrowheads="1"/>
              </p:cNvSpPr>
              <p:nvPr/>
            </p:nvSpPr>
            <p:spPr bwMode="auto">
              <a:xfrm>
                <a:off x="1323" y="3714"/>
                <a:ext cx="66"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3" name="Rectangle 220">
                <a:extLst>
                  <a:ext uri="{FF2B5EF4-FFF2-40B4-BE49-F238E27FC236}">
                    <a16:creationId xmlns:a16="http://schemas.microsoft.com/office/drawing/2014/main" id="{AE8474E9-571B-4D62-A02F-D96300D53A9C}"/>
                  </a:ext>
                </a:extLst>
              </p:cNvPr>
              <p:cNvSpPr>
                <a:spLocks noChangeArrowheads="1"/>
              </p:cNvSpPr>
              <p:nvPr/>
            </p:nvSpPr>
            <p:spPr bwMode="auto">
              <a:xfrm>
                <a:off x="1582" y="3714"/>
                <a:ext cx="66"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5" name="Rectangle 221">
                <a:extLst>
                  <a:ext uri="{FF2B5EF4-FFF2-40B4-BE49-F238E27FC236}">
                    <a16:creationId xmlns:a16="http://schemas.microsoft.com/office/drawing/2014/main" id="{2BE8F660-05DB-460D-9C5D-B6A7BA982B75}"/>
                  </a:ext>
                </a:extLst>
              </p:cNvPr>
              <p:cNvSpPr>
                <a:spLocks noChangeArrowheads="1"/>
              </p:cNvSpPr>
              <p:nvPr/>
            </p:nvSpPr>
            <p:spPr bwMode="auto">
              <a:xfrm>
                <a:off x="1682" y="3714"/>
                <a:ext cx="66"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6" name="Rectangle 222">
                <a:extLst>
                  <a:ext uri="{FF2B5EF4-FFF2-40B4-BE49-F238E27FC236}">
                    <a16:creationId xmlns:a16="http://schemas.microsoft.com/office/drawing/2014/main" id="{AA0766A5-BE99-478F-88D0-5D25210EBF88}"/>
                  </a:ext>
                </a:extLst>
              </p:cNvPr>
              <p:cNvSpPr>
                <a:spLocks noChangeArrowheads="1"/>
              </p:cNvSpPr>
              <p:nvPr/>
            </p:nvSpPr>
            <p:spPr bwMode="auto">
              <a:xfrm>
                <a:off x="1774" y="3714"/>
                <a:ext cx="73"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7" name="Rectangle 223">
                <a:extLst>
                  <a:ext uri="{FF2B5EF4-FFF2-40B4-BE49-F238E27FC236}">
                    <a16:creationId xmlns:a16="http://schemas.microsoft.com/office/drawing/2014/main" id="{992F0203-4E98-4B65-B206-3F7AB0F0173A}"/>
                  </a:ext>
                </a:extLst>
              </p:cNvPr>
              <p:cNvSpPr>
                <a:spLocks noChangeArrowheads="1"/>
              </p:cNvSpPr>
              <p:nvPr/>
            </p:nvSpPr>
            <p:spPr bwMode="auto">
              <a:xfrm>
                <a:off x="1874" y="3714"/>
                <a:ext cx="73"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8" name="Rectangle 224">
                <a:extLst>
                  <a:ext uri="{FF2B5EF4-FFF2-40B4-BE49-F238E27FC236}">
                    <a16:creationId xmlns:a16="http://schemas.microsoft.com/office/drawing/2014/main" id="{B561183C-9EC8-4283-80E7-DDF4761654F4}"/>
                  </a:ext>
                </a:extLst>
              </p:cNvPr>
              <p:cNvSpPr>
                <a:spLocks noChangeArrowheads="1"/>
              </p:cNvSpPr>
              <p:nvPr/>
            </p:nvSpPr>
            <p:spPr bwMode="auto">
              <a:xfrm>
                <a:off x="1974" y="3714"/>
                <a:ext cx="66"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9" name="Rectangle 225">
                <a:extLst>
                  <a:ext uri="{FF2B5EF4-FFF2-40B4-BE49-F238E27FC236}">
                    <a16:creationId xmlns:a16="http://schemas.microsoft.com/office/drawing/2014/main" id="{99E34262-7916-47BD-ACFD-BF525262BC21}"/>
                  </a:ext>
                </a:extLst>
              </p:cNvPr>
              <p:cNvSpPr>
                <a:spLocks noChangeArrowheads="1"/>
              </p:cNvSpPr>
              <p:nvPr/>
            </p:nvSpPr>
            <p:spPr bwMode="auto">
              <a:xfrm>
                <a:off x="2073" y="3714"/>
                <a:ext cx="67"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0" name="Rectangle 226">
                <a:extLst>
                  <a:ext uri="{FF2B5EF4-FFF2-40B4-BE49-F238E27FC236}">
                    <a16:creationId xmlns:a16="http://schemas.microsoft.com/office/drawing/2014/main" id="{34CCA04E-F929-4E8C-B984-37AAF0581F01}"/>
                  </a:ext>
                </a:extLst>
              </p:cNvPr>
              <p:cNvSpPr>
                <a:spLocks noChangeArrowheads="1"/>
              </p:cNvSpPr>
              <p:nvPr/>
            </p:nvSpPr>
            <p:spPr bwMode="auto">
              <a:xfrm>
                <a:off x="2173" y="3714"/>
                <a:ext cx="66"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1" name="Rectangle 227">
                <a:extLst>
                  <a:ext uri="{FF2B5EF4-FFF2-40B4-BE49-F238E27FC236}">
                    <a16:creationId xmlns:a16="http://schemas.microsoft.com/office/drawing/2014/main" id="{4B26F4D6-B2B3-44C3-821A-A414E6B6F31F}"/>
                  </a:ext>
                </a:extLst>
              </p:cNvPr>
              <p:cNvSpPr>
                <a:spLocks noChangeArrowheads="1"/>
              </p:cNvSpPr>
              <p:nvPr/>
            </p:nvSpPr>
            <p:spPr bwMode="auto">
              <a:xfrm>
                <a:off x="2272" y="3714"/>
                <a:ext cx="67"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4" name="Rectangle 230">
                <a:extLst>
                  <a:ext uri="{FF2B5EF4-FFF2-40B4-BE49-F238E27FC236}">
                    <a16:creationId xmlns:a16="http://schemas.microsoft.com/office/drawing/2014/main" id="{8D14D29E-DB73-4C34-9DD8-1B5DA5554CA5}"/>
                  </a:ext>
                </a:extLst>
              </p:cNvPr>
              <p:cNvSpPr>
                <a:spLocks noChangeArrowheads="1"/>
              </p:cNvSpPr>
              <p:nvPr/>
            </p:nvSpPr>
            <p:spPr bwMode="auto">
              <a:xfrm>
                <a:off x="2438" y="3688"/>
                <a:ext cx="14" cy="46"/>
              </a:xfrm>
              <a:prstGeom prst="rect">
                <a:avLst/>
              </a:prstGeom>
              <a:solidFill>
                <a:srgbClr val="FF0000"/>
              </a:solidFill>
              <a:ln w="11113">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5" name="Rectangle 231">
                <a:extLst>
                  <a:ext uri="{FF2B5EF4-FFF2-40B4-BE49-F238E27FC236}">
                    <a16:creationId xmlns:a16="http://schemas.microsoft.com/office/drawing/2014/main" id="{D9D56A7C-E840-4C2D-A15C-641CE19F0144}"/>
                  </a:ext>
                </a:extLst>
              </p:cNvPr>
              <p:cNvSpPr>
                <a:spLocks noChangeArrowheads="1"/>
              </p:cNvSpPr>
              <p:nvPr/>
            </p:nvSpPr>
            <p:spPr bwMode="auto">
              <a:xfrm>
                <a:off x="2525" y="3714"/>
                <a:ext cx="73"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08" name="Rectangle 232">
                <a:extLst>
                  <a:ext uri="{FF2B5EF4-FFF2-40B4-BE49-F238E27FC236}">
                    <a16:creationId xmlns:a16="http://schemas.microsoft.com/office/drawing/2014/main" id="{D0836557-D621-4124-AF8D-A2A7058EEECA}"/>
                  </a:ext>
                </a:extLst>
              </p:cNvPr>
              <p:cNvSpPr>
                <a:spLocks noChangeArrowheads="1"/>
              </p:cNvSpPr>
              <p:nvPr/>
            </p:nvSpPr>
            <p:spPr bwMode="auto">
              <a:xfrm>
                <a:off x="2624" y="3714"/>
                <a:ext cx="67"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09" name="Rectangle 233">
                <a:extLst>
                  <a:ext uri="{FF2B5EF4-FFF2-40B4-BE49-F238E27FC236}">
                    <a16:creationId xmlns:a16="http://schemas.microsoft.com/office/drawing/2014/main" id="{8D6D26C2-A2E4-44F7-9EE9-E1934FB369C8}"/>
                  </a:ext>
                </a:extLst>
              </p:cNvPr>
              <p:cNvSpPr>
                <a:spLocks noChangeArrowheads="1"/>
              </p:cNvSpPr>
              <p:nvPr/>
            </p:nvSpPr>
            <p:spPr bwMode="auto">
              <a:xfrm>
                <a:off x="2724" y="3714"/>
                <a:ext cx="66"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10" name="Rectangle 234">
                <a:extLst>
                  <a:ext uri="{FF2B5EF4-FFF2-40B4-BE49-F238E27FC236}">
                    <a16:creationId xmlns:a16="http://schemas.microsoft.com/office/drawing/2014/main" id="{C6C78FEF-36D9-4DD3-A5A8-5D2C8E135A30}"/>
                  </a:ext>
                </a:extLst>
              </p:cNvPr>
              <p:cNvSpPr>
                <a:spLocks noChangeArrowheads="1"/>
              </p:cNvSpPr>
              <p:nvPr/>
            </p:nvSpPr>
            <p:spPr bwMode="auto">
              <a:xfrm>
                <a:off x="2823" y="3714"/>
                <a:ext cx="67"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11" name="Rectangle 235">
                <a:extLst>
                  <a:ext uri="{FF2B5EF4-FFF2-40B4-BE49-F238E27FC236}">
                    <a16:creationId xmlns:a16="http://schemas.microsoft.com/office/drawing/2014/main" id="{DA2E059A-70C7-484F-8A32-A36601CCADB7}"/>
                  </a:ext>
                </a:extLst>
              </p:cNvPr>
              <p:cNvSpPr>
                <a:spLocks noChangeArrowheads="1"/>
              </p:cNvSpPr>
              <p:nvPr/>
            </p:nvSpPr>
            <p:spPr bwMode="auto">
              <a:xfrm>
                <a:off x="2916" y="3714"/>
                <a:ext cx="73"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12" name="Rectangle 236">
                <a:extLst>
                  <a:ext uri="{FF2B5EF4-FFF2-40B4-BE49-F238E27FC236}">
                    <a16:creationId xmlns:a16="http://schemas.microsoft.com/office/drawing/2014/main" id="{D223B727-D0DB-467F-B8E4-550BB1C75334}"/>
                  </a:ext>
                </a:extLst>
              </p:cNvPr>
              <p:cNvSpPr>
                <a:spLocks noChangeArrowheads="1"/>
              </p:cNvSpPr>
              <p:nvPr/>
            </p:nvSpPr>
            <p:spPr bwMode="auto">
              <a:xfrm>
                <a:off x="3016" y="3714"/>
                <a:ext cx="73"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13" name="Rectangle 237">
                <a:extLst>
                  <a:ext uri="{FF2B5EF4-FFF2-40B4-BE49-F238E27FC236}">
                    <a16:creationId xmlns:a16="http://schemas.microsoft.com/office/drawing/2014/main" id="{5F7DF032-76C7-487E-AA99-BBD380D1AC63}"/>
                  </a:ext>
                </a:extLst>
              </p:cNvPr>
              <p:cNvSpPr>
                <a:spLocks noChangeArrowheads="1"/>
              </p:cNvSpPr>
              <p:nvPr/>
            </p:nvSpPr>
            <p:spPr bwMode="auto">
              <a:xfrm>
                <a:off x="3115" y="3714"/>
                <a:ext cx="67"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14" name="Rectangle 238">
                <a:extLst>
                  <a:ext uri="{FF2B5EF4-FFF2-40B4-BE49-F238E27FC236}">
                    <a16:creationId xmlns:a16="http://schemas.microsoft.com/office/drawing/2014/main" id="{EAC4B297-F330-4D18-A98F-3DB6ADAF31AD}"/>
                  </a:ext>
                </a:extLst>
              </p:cNvPr>
              <p:cNvSpPr>
                <a:spLocks noChangeArrowheads="1"/>
              </p:cNvSpPr>
              <p:nvPr/>
            </p:nvSpPr>
            <p:spPr bwMode="auto">
              <a:xfrm>
                <a:off x="3215" y="3714"/>
                <a:ext cx="66"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17" name="Rectangle 241">
                <a:extLst>
                  <a:ext uri="{FF2B5EF4-FFF2-40B4-BE49-F238E27FC236}">
                    <a16:creationId xmlns:a16="http://schemas.microsoft.com/office/drawing/2014/main" id="{73FD3AE8-B835-4966-8D88-EF27DBE071C6}"/>
                  </a:ext>
                </a:extLst>
              </p:cNvPr>
              <p:cNvSpPr>
                <a:spLocks noChangeArrowheads="1"/>
              </p:cNvSpPr>
              <p:nvPr/>
            </p:nvSpPr>
            <p:spPr bwMode="auto">
              <a:xfrm>
                <a:off x="3381" y="3688"/>
                <a:ext cx="13" cy="46"/>
              </a:xfrm>
              <a:prstGeom prst="rect">
                <a:avLst/>
              </a:prstGeom>
              <a:solidFill>
                <a:srgbClr val="FF0000"/>
              </a:solidFill>
              <a:ln w="11113">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18" name="Rectangle 242">
                <a:extLst>
                  <a:ext uri="{FF2B5EF4-FFF2-40B4-BE49-F238E27FC236}">
                    <a16:creationId xmlns:a16="http://schemas.microsoft.com/office/drawing/2014/main" id="{EA1A095E-8D6D-4887-979C-EFB28BA08F69}"/>
                  </a:ext>
                </a:extLst>
              </p:cNvPr>
              <p:cNvSpPr>
                <a:spLocks noChangeArrowheads="1"/>
              </p:cNvSpPr>
              <p:nvPr/>
            </p:nvSpPr>
            <p:spPr bwMode="auto">
              <a:xfrm>
                <a:off x="3474" y="3714"/>
                <a:ext cx="66"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19" name="Rectangle 243">
                <a:extLst>
                  <a:ext uri="{FF2B5EF4-FFF2-40B4-BE49-F238E27FC236}">
                    <a16:creationId xmlns:a16="http://schemas.microsoft.com/office/drawing/2014/main" id="{853E98D5-CD11-439F-89E1-D066AAA49C42}"/>
                  </a:ext>
                </a:extLst>
              </p:cNvPr>
              <p:cNvSpPr>
                <a:spLocks noChangeArrowheads="1"/>
              </p:cNvSpPr>
              <p:nvPr/>
            </p:nvSpPr>
            <p:spPr bwMode="auto">
              <a:xfrm>
                <a:off x="3567" y="3714"/>
                <a:ext cx="73"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20" name="Rectangle 244">
                <a:extLst>
                  <a:ext uri="{FF2B5EF4-FFF2-40B4-BE49-F238E27FC236}">
                    <a16:creationId xmlns:a16="http://schemas.microsoft.com/office/drawing/2014/main" id="{EB66A046-744C-4548-A431-576F1D98790C}"/>
                  </a:ext>
                </a:extLst>
              </p:cNvPr>
              <p:cNvSpPr>
                <a:spLocks noChangeArrowheads="1"/>
              </p:cNvSpPr>
              <p:nvPr/>
            </p:nvSpPr>
            <p:spPr bwMode="auto">
              <a:xfrm>
                <a:off x="3666" y="3714"/>
                <a:ext cx="73"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21" name="Rectangle 245">
                <a:extLst>
                  <a:ext uri="{FF2B5EF4-FFF2-40B4-BE49-F238E27FC236}">
                    <a16:creationId xmlns:a16="http://schemas.microsoft.com/office/drawing/2014/main" id="{56C26B73-9064-4536-871E-A4183D0E9BC5}"/>
                  </a:ext>
                </a:extLst>
              </p:cNvPr>
              <p:cNvSpPr>
                <a:spLocks noChangeArrowheads="1"/>
              </p:cNvSpPr>
              <p:nvPr/>
            </p:nvSpPr>
            <p:spPr bwMode="auto">
              <a:xfrm>
                <a:off x="3766" y="3714"/>
                <a:ext cx="66"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22" name="Rectangle 246">
                <a:extLst>
                  <a:ext uri="{FF2B5EF4-FFF2-40B4-BE49-F238E27FC236}">
                    <a16:creationId xmlns:a16="http://schemas.microsoft.com/office/drawing/2014/main" id="{EE44844F-4F6E-4810-8E30-A5A888769431}"/>
                  </a:ext>
                </a:extLst>
              </p:cNvPr>
              <p:cNvSpPr>
                <a:spLocks noChangeArrowheads="1"/>
              </p:cNvSpPr>
              <p:nvPr/>
            </p:nvSpPr>
            <p:spPr bwMode="auto">
              <a:xfrm>
                <a:off x="3866" y="3714"/>
                <a:ext cx="66"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23" name="Rectangle 247">
                <a:extLst>
                  <a:ext uri="{FF2B5EF4-FFF2-40B4-BE49-F238E27FC236}">
                    <a16:creationId xmlns:a16="http://schemas.microsoft.com/office/drawing/2014/main" id="{6B033AB7-4980-4AB5-9CD3-BB859CF6DF71}"/>
                  </a:ext>
                </a:extLst>
              </p:cNvPr>
              <p:cNvSpPr>
                <a:spLocks noChangeArrowheads="1"/>
              </p:cNvSpPr>
              <p:nvPr/>
            </p:nvSpPr>
            <p:spPr bwMode="auto">
              <a:xfrm>
                <a:off x="3965" y="3714"/>
                <a:ext cx="67"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24" name="Rectangle 248">
                <a:extLst>
                  <a:ext uri="{FF2B5EF4-FFF2-40B4-BE49-F238E27FC236}">
                    <a16:creationId xmlns:a16="http://schemas.microsoft.com/office/drawing/2014/main" id="{C1E3A41D-18D3-4CF1-9232-7782E42BEBD4}"/>
                  </a:ext>
                </a:extLst>
              </p:cNvPr>
              <p:cNvSpPr>
                <a:spLocks noChangeArrowheads="1"/>
              </p:cNvSpPr>
              <p:nvPr/>
            </p:nvSpPr>
            <p:spPr bwMode="auto">
              <a:xfrm>
                <a:off x="4058" y="3714"/>
                <a:ext cx="73"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25" name="Rectangle 249">
                <a:extLst>
                  <a:ext uri="{FF2B5EF4-FFF2-40B4-BE49-F238E27FC236}">
                    <a16:creationId xmlns:a16="http://schemas.microsoft.com/office/drawing/2014/main" id="{A64944D6-1549-434E-80AC-31CEB8B5D07B}"/>
                  </a:ext>
                </a:extLst>
              </p:cNvPr>
              <p:cNvSpPr>
                <a:spLocks noChangeArrowheads="1"/>
              </p:cNvSpPr>
              <p:nvPr/>
            </p:nvSpPr>
            <p:spPr bwMode="auto">
              <a:xfrm>
                <a:off x="4158" y="3714"/>
                <a:ext cx="73"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28" name="Rectangle 252">
                <a:extLst>
                  <a:ext uri="{FF2B5EF4-FFF2-40B4-BE49-F238E27FC236}">
                    <a16:creationId xmlns:a16="http://schemas.microsoft.com/office/drawing/2014/main" id="{4E0D693A-B3AA-46F2-B63B-08B41ABDFE3C}"/>
                  </a:ext>
                </a:extLst>
              </p:cNvPr>
              <p:cNvSpPr>
                <a:spLocks noChangeArrowheads="1"/>
              </p:cNvSpPr>
              <p:nvPr/>
            </p:nvSpPr>
            <p:spPr bwMode="auto">
              <a:xfrm>
                <a:off x="4330" y="3688"/>
                <a:ext cx="14" cy="46"/>
              </a:xfrm>
              <a:prstGeom prst="rect">
                <a:avLst/>
              </a:prstGeom>
              <a:solidFill>
                <a:srgbClr val="FF0000"/>
              </a:solidFill>
              <a:ln w="11113">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29" name="Rectangle 253">
                <a:extLst>
                  <a:ext uri="{FF2B5EF4-FFF2-40B4-BE49-F238E27FC236}">
                    <a16:creationId xmlns:a16="http://schemas.microsoft.com/office/drawing/2014/main" id="{1DB7C820-9918-4385-99DA-448D1E9F1FD8}"/>
                  </a:ext>
                </a:extLst>
              </p:cNvPr>
              <p:cNvSpPr>
                <a:spLocks noChangeArrowheads="1"/>
              </p:cNvSpPr>
              <p:nvPr/>
            </p:nvSpPr>
            <p:spPr bwMode="auto">
              <a:xfrm>
                <a:off x="4417" y="3714"/>
                <a:ext cx="66"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30" name="Rectangle 254">
                <a:extLst>
                  <a:ext uri="{FF2B5EF4-FFF2-40B4-BE49-F238E27FC236}">
                    <a16:creationId xmlns:a16="http://schemas.microsoft.com/office/drawing/2014/main" id="{A2F520FC-487F-493A-BA91-DE0D0A4889FF}"/>
                  </a:ext>
                </a:extLst>
              </p:cNvPr>
              <p:cNvSpPr>
                <a:spLocks noChangeArrowheads="1"/>
              </p:cNvSpPr>
              <p:nvPr/>
            </p:nvSpPr>
            <p:spPr bwMode="auto">
              <a:xfrm>
                <a:off x="4516" y="3714"/>
                <a:ext cx="67"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31" name="Rectangle 255">
                <a:extLst>
                  <a:ext uri="{FF2B5EF4-FFF2-40B4-BE49-F238E27FC236}">
                    <a16:creationId xmlns:a16="http://schemas.microsoft.com/office/drawing/2014/main" id="{11E297BA-8C2B-4204-A4BA-AB1D0FF1C14D}"/>
                  </a:ext>
                </a:extLst>
              </p:cNvPr>
              <p:cNvSpPr>
                <a:spLocks noChangeArrowheads="1"/>
              </p:cNvSpPr>
              <p:nvPr/>
            </p:nvSpPr>
            <p:spPr bwMode="auto">
              <a:xfrm>
                <a:off x="4616" y="3714"/>
                <a:ext cx="66"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32" name="Rectangle 256">
                <a:extLst>
                  <a:ext uri="{FF2B5EF4-FFF2-40B4-BE49-F238E27FC236}">
                    <a16:creationId xmlns:a16="http://schemas.microsoft.com/office/drawing/2014/main" id="{87D3503E-5F2F-4875-BFB1-3FC2092F97B3}"/>
                  </a:ext>
                </a:extLst>
              </p:cNvPr>
              <p:cNvSpPr>
                <a:spLocks noChangeArrowheads="1"/>
              </p:cNvSpPr>
              <p:nvPr/>
            </p:nvSpPr>
            <p:spPr bwMode="auto">
              <a:xfrm>
                <a:off x="4709" y="3714"/>
                <a:ext cx="73"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33" name="Rectangle 257">
                <a:extLst>
                  <a:ext uri="{FF2B5EF4-FFF2-40B4-BE49-F238E27FC236}">
                    <a16:creationId xmlns:a16="http://schemas.microsoft.com/office/drawing/2014/main" id="{49311207-062E-43E3-9E29-B267AC297C3F}"/>
                  </a:ext>
                </a:extLst>
              </p:cNvPr>
              <p:cNvSpPr>
                <a:spLocks noChangeArrowheads="1"/>
              </p:cNvSpPr>
              <p:nvPr/>
            </p:nvSpPr>
            <p:spPr bwMode="auto">
              <a:xfrm>
                <a:off x="4808" y="3714"/>
                <a:ext cx="73"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34" name="Rectangle 258">
                <a:extLst>
                  <a:ext uri="{FF2B5EF4-FFF2-40B4-BE49-F238E27FC236}">
                    <a16:creationId xmlns:a16="http://schemas.microsoft.com/office/drawing/2014/main" id="{B599D365-6B4D-4EA9-B6A1-667B32FAFCA1}"/>
                  </a:ext>
                </a:extLst>
              </p:cNvPr>
              <p:cNvSpPr>
                <a:spLocks noChangeArrowheads="1"/>
              </p:cNvSpPr>
              <p:nvPr/>
            </p:nvSpPr>
            <p:spPr bwMode="auto">
              <a:xfrm>
                <a:off x="4908" y="3714"/>
                <a:ext cx="66"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35" name="Rectangle 259">
                <a:extLst>
                  <a:ext uri="{FF2B5EF4-FFF2-40B4-BE49-F238E27FC236}">
                    <a16:creationId xmlns:a16="http://schemas.microsoft.com/office/drawing/2014/main" id="{7583555B-DD48-4685-B384-956CAB56DD27}"/>
                  </a:ext>
                </a:extLst>
              </p:cNvPr>
              <p:cNvSpPr>
                <a:spLocks noChangeArrowheads="1"/>
              </p:cNvSpPr>
              <p:nvPr/>
            </p:nvSpPr>
            <p:spPr bwMode="auto">
              <a:xfrm>
                <a:off x="5007" y="3714"/>
                <a:ext cx="67"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36" name="Rectangle 260">
                <a:extLst>
                  <a:ext uri="{FF2B5EF4-FFF2-40B4-BE49-F238E27FC236}">
                    <a16:creationId xmlns:a16="http://schemas.microsoft.com/office/drawing/2014/main" id="{1AB4C1D3-9923-477E-9F8B-0E1119880693}"/>
                  </a:ext>
                </a:extLst>
              </p:cNvPr>
              <p:cNvSpPr>
                <a:spLocks noChangeArrowheads="1"/>
              </p:cNvSpPr>
              <p:nvPr/>
            </p:nvSpPr>
            <p:spPr bwMode="auto">
              <a:xfrm>
                <a:off x="5107" y="3714"/>
                <a:ext cx="66" cy="20"/>
              </a:xfrm>
              <a:prstGeom prst="rect">
                <a:avLst/>
              </a:prstGeom>
              <a:solidFill>
                <a:srgbClr val="008080"/>
              </a:solidFill>
              <a:ln w="11113">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2" name="Rectangle 208">
                <a:extLst>
                  <a:ext uri="{FF2B5EF4-FFF2-40B4-BE49-F238E27FC236}">
                    <a16:creationId xmlns:a16="http://schemas.microsoft.com/office/drawing/2014/main" id="{DFC5D5F4-3588-4229-883E-05171974082F}"/>
                  </a:ext>
                </a:extLst>
              </p:cNvPr>
              <p:cNvSpPr>
                <a:spLocks noChangeArrowheads="1"/>
              </p:cNvSpPr>
              <p:nvPr/>
            </p:nvSpPr>
            <p:spPr bwMode="auto">
              <a:xfrm>
                <a:off x="1498" y="3691"/>
                <a:ext cx="14" cy="46"/>
              </a:xfrm>
              <a:prstGeom prst="rect">
                <a:avLst/>
              </a:prstGeom>
              <a:solidFill>
                <a:srgbClr val="FF0000"/>
              </a:solidFill>
              <a:ln w="11113">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353" name="Text Box 9">
              <a:extLst>
                <a:ext uri="{FF2B5EF4-FFF2-40B4-BE49-F238E27FC236}">
                  <a16:creationId xmlns:a16="http://schemas.microsoft.com/office/drawing/2014/main" id="{A38B8205-73B9-49AF-B2B7-BD5E6D62E51D}"/>
                </a:ext>
              </a:extLst>
            </p:cNvPr>
            <p:cNvSpPr txBox="1">
              <a:spLocks noChangeArrowheads="1"/>
            </p:cNvSpPr>
            <p:nvPr/>
          </p:nvSpPr>
          <p:spPr bwMode="auto">
            <a:xfrm>
              <a:off x="3918315" y="3963476"/>
              <a:ext cx="1453540" cy="335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square" lIns="90488" tIns="44450" rIns="90488" bIns="44450">
              <a:spAutoFit/>
            </a:bodyPr>
            <a:lstStyle>
              <a:lvl1pPr>
                <a:defRPr sz="1000">
                  <a:solidFill>
                    <a:schemeClr val="tx1"/>
                  </a:solidFill>
                  <a:latin typeface="Arial Unicode MS" charset="0"/>
                  <a:ea typeface="ＭＳ Ｐゴシック" charset="0"/>
                </a:defRPr>
              </a:lvl1pPr>
              <a:lvl2pPr marL="742950" indent="-285750">
                <a:defRPr sz="1000">
                  <a:solidFill>
                    <a:schemeClr val="tx1"/>
                  </a:solidFill>
                  <a:latin typeface="Arial Unicode MS" charset="0"/>
                  <a:ea typeface="ＭＳ Ｐゴシック" charset="0"/>
                </a:defRPr>
              </a:lvl2pPr>
              <a:lvl3pPr marL="1143000" indent="-228600">
                <a:defRPr sz="1000">
                  <a:solidFill>
                    <a:schemeClr val="tx1"/>
                  </a:solidFill>
                  <a:latin typeface="Arial Unicode MS" charset="0"/>
                  <a:ea typeface="ＭＳ Ｐゴシック" charset="0"/>
                </a:defRPr>
              </a:lvl3pPr>
              <a:lvl4pPr marL="1600200" indent="-228600">
                <a:defRPr sz="1000">
                  <a:solidFill>
                    <a:schemeClr val="tx1"/>
                  </a:solidFill>
                  <a:latin typeface="Arial Unicode MS" charset="0"/>
                  <a:ea typeface="ＭＳ Ｐゴシック" charset="0"/>
                </a:defRPr>
              </a:lvl4pPr>
              <a:lvl5pPr marL="2057400" indent="-228600">
                <a:defRPr sz="1000">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a:solidFill>
                    <a:schemeClr val="tx1"/>
                  </a:solidFill>
                  <a:latin typeface="Arial Unicode MS" charset="0"/>
                  <a:ea typeface="ＭＳ Ｐゴシック" charset="0"/>
                </a:defRPr>
              </a:lvl9pPr>
            </a:lstStyle>
            <a:p>
              <a:pPr algn="ctr"/>
              <a:r>
                <a:rPr lang="en-US" sz="1600" dirty="0">
                  <a:latin typeface="Arial" panose="020B0604020202020204" pitchFamily="34" charset="0"/>
                  <a:cs typeface="Arial" panose="020B0604020202020204" pitchFamily="34" charset="0"/>
                </a:rPr>
                <a:t>5×half-cell </a:t>
              </a:r>
            </a:p>
          </p:txBody>
        </p:sp>
      </p:grpSp>
      <p:sp>
        <p:nvSpPr>
          <p:cNvPr id="171" name="Footer Placeholder 3">
            <a:extLst>
              <a:ext uri="{FF2B5EF4-FFF2-40B4-BE49-F238E27FC236}">
                <a16:creationId xmlns:a16="http://schemas.microsoft.com/office/drawing/2014/main" id="{F46996DD-80B0-45AC-9942-6DA38F90FAB9}"/>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7980757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770FA680-4555-48E0-B31C-8338BE277D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2638" y="922738"/>
            <a:ext cx="5490483" cy="1792753"/>
          </a:xfrm>
          <a:prstGeom prst="rect">
            <a:avLst/>
          </a:prstGeom>
          <a:noFill/>
          <a:ln w="9525">
            <a:noFill/>
            <a:miter lim="800000"/>
            <a:headEnd/>
            <a:tailEnd/>
          </a:ln>
          <a:extLst>
            <a:ext uri="{909E8E84-426E-40DD-AFC4-6F175D3DCCD1}">
              <a14:hiddenFill xmlns:a14="http://schemas.microsoft.com/office/drawing/2010/main">
                <a:solidFill>
                  <a:schemeClr val="accent1"/>
                </a:solidFill>
              </a14:hiddenFill>
            </a:ext>
          </a:extLst>
        </p:spPr>
      </p:pic>
      <p:pic>
        <p:nvPicPr>
          <p:cNvPr id="6" name="Picture 5" descr="Logo LHeC.jpg">
            <a:extLst>
              <a:ext uri="{FF2B5EF4-FFF2-40B4-BE49-F238E27FC236}">
                <a16:creationId xmlns:a16="http://schemas.microsoft.com/office/drawing/2014/main" id="{40393151-8161-4E86-9A0B-A5F970A7BC76}"/>
              </a:ext>
            </a:extLst>
          </p:cNvPr>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957302" y="47906"/>
            <a:ext cx="1172050" cy="7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BF25DB75-DEB9-4F0E-B5A9-3ECA45093BD4}"/>
              </a:ext>
            </a:extLst>
          </p:cNvPr>
          <p:cNvSpPr txBox="1">
            <a:spLocks noChangeArrowheads="1"/>
          </p:cNvSpPr>
          <p:nvPr/>
        </p:nvSpPr>
        <p:spPr>
          <a:xfrm>
            <a:off x="0" y="174625"/>
            <a:ext cx="9144000" cy="387350"/>
          </a:xfrm>
          <a:prstGeom prst="rect">
            <a:avLst/>
          </a:prstGeom>
        </p:spPr>
        <p:txBody>
          <a:bodyPr/>
          <a:lstStyle>
            <a:lvl1pPr algn="ctr" rtl="0" eaLnBrk="0" fontAlgn="base" hangingPunct="0">
              <a:lnSpc>
                <a:spcPct val="85000"/>
              </a:lnSpc>
              <a:spcBef>
                <a:spcPct val="0"/>
              </a:spcBef>
              <a:spcAft>
                <a:spcPct val="0"/>
              </a:spcAft>
              <a:defRPr sz="2800" b="1">
                <a:solidFill>
                  <a:srgbClr val="00279F"/>
                </a:solidFill>
                <a:latin typeface="+mj-lt"/>
                <a:ea typeface="MS PGothic" pitchFamily="34" charset="-128"/>
                <a:cs typeface="+mj-cs"/>
              </a:defRPr>
            </a:lvl1pPr>
            <a:lvl2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2pPr>
            <a:lvl3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3pPr>
            <a:lvl4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4pPr>
            <a:lvl5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5pPr>
            <a:lvl6pPr marL="457200" algn="ctr" rtl="0" eaLnBrk="0" fontAlgn="base" hangingPunct="0">
              <a:lnSpc>
                <a:spcPct val="85000"/>
              </a:lnSpc>
              <a:spcBef>
                <a:spcPct val="0"/>
              </a:spcBef>
              <a:spcAft>
                <a:spcPct val="0"/>
              </a:spcAft>
              <a:defRPr sz="2800" b="1">
                <a:solidFill>
                  <a:srgbClr val="00279F"/>
                </a:solidFill>
                <a:latin typeface="Arial Unicode MS" pitchFamily="34" charset="-128"/>
              </a:defRPr>
            </a:lvl6pPr>
            <a:lvl7pPr marL="914400" algn="ctr" rtl="0" eaLnBrk="0" fontAlgn="base" hangingPunct="0">
              <a:lnSpc>
                <a:spcPct val="85000"/>
              </a:lnSpc>
              <a:spcBef>
                <a:spcPct val="0"/>
              </a:spcBef>
              <a:spcAft>
                <a:spcPct val="0"/>
              </a:spcAft>
              <a:defRPr sz="2800" b="1">
                <a:solidFill>
                  <a:srgbClr val="00279F"/>
                </a:solidFill>
                <a:latin typeface="Arial Unicode MS" pitchFamily="34" charset="-128"/>
              </a:defRPr>
            </a:lvl7pPr>
            <a:lvl8pPr marL="1371600" algn="ctr" rtl="0" eaLnBrk="0" fontAlgn="base" hangingPunct="0">
              <a:lnSpc>
                <a:spcPct val="85000"/>
              </a:lnSpc>
              <a:spcBef>
                <a:spcPct val="0"/>
              </a:spcBef>
              <a:spcAft>
                <a:spcPct val="0"/>
              </a:spcAft>
              <a:defRPr sz="2800" b="1">
                <a:solidFill>
                  <a:srgbClr val="00279F"/>
                </a:solidFill>
                <a:latin typeface="Arial Unicode MS" pitchFamily="34" charset="-128"/>
              </a:defRPr>
            </a:lvl8pPr>
            <a:lvl9pPr marL="1828800" algn="ctr" rtl="0" eaLnBrk="0" fontAlgn="base" hangingPunct="0">
              <a:lnSpc>
                <a:spcPct val="85000"/>
              </a:lnSpc>
              <a:spcBef>
                <a:spcPct val="0"/>
              </a:spcBef>
              <a:spcAft>
                <a:spcPct val="0"/>
              </a:spcAft>
              <a:defRPr sz="2800" b="1">
                <a:solidFill>
                  <a:srgbClr val="00279F"/>
                </a:solidFill>
                <a:latin typeface="Arial Unicode MS" pitchFamily="34" charset="-128"/>
              </a:defRPr>
            </a:lvl9pPr>
          </a:lstStyle>
          <a:p>
            <a:pPr eaLnBrk="1" hangingPunct="1"/>
            <a:r>
              <a:rPr lang="en-US" sz="3200" b="0" dirty="0">
                <a:solidFill>
                  <a:srgbClr val="002060"/>
                </a:solidFill>
                <a:latin typeface="Arial" panose="020B0604020202020204" pitchFamily="34" charset="0"/>
                <a:ea typeface="Arial" panose="020B0604020202020204" pitchFamily="34" charset="0"/>
                <a:cs typeface="Times New Roman" panose="02020603050405020304" pitchFamily="18" charset="0"/>
              </a:rPr>
              <a:t>S</a:t>
            </a:r>
            <a:r>
              <a:rPr lang="en-US" sz="3200" b="0" dirty="0">
                <a:solidFill>
                  <a:srgbClr val="002060"/>
                </a:solidFill>
                <a:effectLst/>
                <a:latin typeface="Arial" panose="020B0604020202020204" pitchFamily="34" charset="0"/>
                <a:ea typeface="Arial" panose="020B0604020202020204" pitchFamily="34" charset="0"/>
                <a:cs typeface="Times New Roman" panose="02020603050405020304" pitchFamily="18" charset="0"/>
              </a:rPr>
              <a:t>caling Study of the </a:t>
            </a:r>
            <a:r>
              <a:rPr lang="en-US" sz="3200" b="0" dirty="0">
                <a:solidFill>
                  <a:srgbClr val="002060"/>
                </a:solidFill>
                <a:latin typeface="Arial" panose="020B0604020202020204" pitchFamily="34" charset="0"/>
                <a:ea typeface="Arial" panose="020B0604020202020204" pitchFamily="34" charset="0"/>
                <a:cs typeface="Times New Roman" panose="02020603050405020304" pitchFamily="18" charset="0"/>
              </a:rPr>
              <a:t>           60 GeV </a:t>
            </a:r>
            <a:r>
              <a:rPr lang="en-US" sz="3200" b="0" dirty="0">
                <a:solidFill>
                  <a:srgbClr val="002060"/>
                </a:solidFill>
                <a:effectLst/>
                <a:latin typeface="Arial" panose="020B0604020202020204" pitchFamily="34" charset="0"/>
                <a:ea typeface="Arial" panose="020B0604020202020204" pitchFamily="34" charset="0"/>
                <a:cs typeface="Times New Roman" panose="02020603050405020304" pitchFamily="18" charset="0"/>
              </a:rPr>
              <a:t>ERL Design</a:t>
            </a:r>
            <a:endParaRPr lang="en-US" sz="3200" b="0" kern="0" dirty="0">
              <a:solidFill>
                <a:srgbClr val="002060"/>
              </a:solidFill>
              <a:latin typeface="Arial" charset="0"/>
            </a:endParaRPr>
          </a:p>
        </p:txBody>
      </p:sp>
      <p:sp>
        <p:nvSpPr>
          <p:cNvPr id="11" name="Footer Placeholder 3">
            <a:extLst>
              <a:ext uri="{FF2B5EF4-FFF2-40B4-BE49-F238E27FC236}">
                <a16:creationId xmlns:a16="http://schemas.microsoft.com/office/drawing/2014/main" id="{4AF21183-94A3-40E7-A173-7C4188690E5B}"/>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
        <p:nvSpPr>
          <p:cNvPr id="13" name="TextBox 12">
            <a:extLst>
              <a:ext uri="{FF2B5EF4-FFF2-40B4-BE49-F238E27FC236}">
                <a16:creationId xmlns:a16="http://schemas.microsoft.com/office/drawing/2014/main" id="{70064036-9DE8-451E-BEAF-F160284EABBA}"/>
              </a:ext>
            </a:extLst>
          </p:cNvPr>
          <p:cNvSpPr txBox="1"/>
          <p:nvPr/>
        </p:nvSpPr>
        <p:spPr>
          <a:xfrm>
            <a:off x="2250184" y="5746638"/>
            <a:ext cx="4586286" cy="338554"/>
          </a:xfrm>
          <a:prstGeom prst="rect">
            <a:avLst/>
          </a:prstGeom>
          <a:noFill/>
        </p:spPr>
        <p:txBody>
          <a:bodyPr wrap="square">
            <a:spAutoFit/>
          </a:bodyPr>
          <a:lstStyle/>
          <a:p>
            <a:pPr algn="ctr"/>
            <a:r>
              <a:rPr lang="en-US" sz="1600" dirty="0">
                <a:solidFill>
                  <a:srgbClr val="002060"/>
                </a:solidFill>
              </a:rPr>
              <a:t>Energy Scaling – Preserving Emittance Dilution</a:t>
            </a:r>
          </a:p>
        </p:txBody>
      </p:sp>
      <p:grpSp>
        <p:nvGrpSpPr>
          <p:cNvPr id="14" name="Group 13">
            <a:extLst>
              <a:ext uri="{FF2B5EF4-FFF2-40B4-BE49-F238E27FC236}">
                <a16:creationId xmlns:a16="http://schemas.microsoft.com/office/drawing/2014/main" id="{107EC1D0-2315-49CE-8B0A-C3F20E1293B1}"/>
              </a:ext>
            </a:extLst>
          </p:cNvPr>
          <p:cNvGrpSpPr/>
          <p:nvPr/>
        </p:nvGrpSpPr>
        <p:grpSpPr>
          <a:xfrm>
            <a:off x="3769085" y="3293769"/>
            <a:ext cx="5129861" cy="1399915"/>
            <a:chOff x="1618470" y="1462058"/>
            <a:chExt cx="5129861" cy="1399915"/>
          </a:xfrm>
        </p:grpSpPr>
        <p:sp>
          <p:nvSpPr>
            <p:cNvPr id="15" name="Line 60">
              <a:extLst>
                <a:ext uri="{FF2B5EF4-FFF2-40B4-BE49-F238E27FC236}">
                  <a16:creationId xmlns:a16="http://schemas.microsoft.com/office/drawing/2014/main" id="{4EF8271A-19A3-4B3A-BDCC-6ED9575102E8}"/>
                </a:ext>
              </a:extLst>
            </p:cNvPr>
            <p:cNvSpPr>
              <a:spLocks noChangeShapeType="1"/>
            </p:cNvSpPr>
            <p:nvPr/>
          </p:nvSpPr>
          <p:spPr bwMode="auto">
            <a:xfrm rot="20947969">
              <a:off x="3111383" y="2406149"/>
              <a:ext cx="2157412" cy="455824"/>
            </a:xfrm>
            <a:prstGeom prst="line">
              <a:avLst/>
            </a:prstGeom>
            <a:noFill/>
            <a:ln w="76200">
              <a:solidFill>
                <a:srgbClr val="33CC33"/>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grpSp>
          <p:nvGrpSpPr>
            <p:cNvPr id="16" name="Group 95">
              <a:extLst>
                <a:ext uri="{FF2B5EF4-FFF2-40B4-BE49-F238E27FC236}">
                  <a16:creationId xmlns:a16="http://schemas.microsoft.com/office/drawing/2014/main" id="{9E29FDAD-BBF3-4D6C-A126-F8EBD5C548A7}"/>
                </a:ext>
              </a:extLst>
            </p:cNvPr>
            <p:cNvGrpSpPr>
              <a:grpSpLocks/>
            </p:cNvGrpSpPr>
            <p:nvPr/>
          </p:nvGrpSpPr>
          <p:grpSpPr bwMode="auto">
            <a:xfrm rot="20947969">
              <a:off x="2258622" y="1712972"/>
              <a:ext cx="866775" cy="999002"/>
              <a:chOff x="1771651" y="2038349"/>
              <a:chExt cx="1233486" cy="1071562"/>
            </a:xfrm>
          </p:grpSpPr>
          <p:grpSp>
            <p:nvGrpSpPr>
              <p:cNvPr id="56" name="Group 85">
                <a:extLst>
                  <a:ext uri="{FF2B5EF4-FFF2-40B4-BE49-F238E27FC236}">
                    <a16:creationId xmlns:a16="http://schemas.microsoft.com/office/drawing/2014/main" id="{6611C65C-B43C-4D81-BA39-C42EB3ADD3BA}"/>
                  </a:ext>
                </a:extLst>
              </p:cNvPr>
              <p:cNvGrpSpPr>
                <a:grpSpLocks/>
              </p:cNvGrpSpPr>
              <p:nvPr/>
            </p:nvGrpSpPr>
            <p:grpSpPr bwMode="auto">
              <a:xfrm rot="274469">
                <a:off x="1771651" y="2038349"/>
                <a:ext cx="923925" cy="1000127"/>
                <a:chOff x="3000376" y="1781174"/>
                <a:chExt cx="923925" cy="1000127"/>
              </a:xfrm>
            </p:grpSpPr>
            <p:grpSp>
              <p:nvGrpSpPr>
                <p:cNvPr id="65" name="Group 116">
                  <a:extLst>
                    <a:ext uri="{FF2B5EF4-FFF2-40B4-BE49-F238E27FC236}">
                      <a16:creationId xmlns:a16="http://schemas.microsoft.com/office/drawing/2014/main" id="{80FA8186-DE75-43A3-A0C2-F4A62D9B003B}"/>
                    </a:ext>
                  </a:extLst>
                </p:cNvPr>
                <p:cNvGrpSpPr>
                  <a:grpSpLocks/>
                </p:cNvGrpSpPr>
                <p:nvPr/>
              </p:nvGrpSpPr>
              <p:grpSpPr bwMode="auto">
                <a:xfrm>
                  <a:off x="3009901" y="1847849"/>
                  <a:ext cx="914400" cy="866777"/>
                  <a:chOff x="992" y="1228"/>
                  <a:chExt cx="576" cy="900"/>
                </a:xfrm>
              </p:grpSpPr>
              <p:sp>
                <p:nvSpPr>
                  <p:cNvPr id="74" name="Freeform 117">
                    <a:extLst>
                      <a:ext uri="{FF2B5EF4-FFF2-40B4-BE49-F238E27FC236}">
                        <a16:creationId xmlns:a16="http://schemas.microsoft.com/office/drawing/2014/main" id="{736581F2-A8AF-4525-B446-81B16381A637}"/>
                      </a:ext>
                    </a:extLst>
                  </p:cNvPr>
                  <p:cNvSpPr>
                    <a:spLocks/>
                  </p:cNvSpPr>
                  <p:nvPr/>
                </p:nvSpPr>
                <p:spPr bwMode="auto">
                  <a:xfrm>
                    <a:off x="1061" y="1228"/>
                    <a:ext cx="507" cy="680"/>
                  </a:xfrm>
                  <a:custGeom>
                    <a:avLst/>
                    <a:gdLst>
                      <a:gd name="T0" fmla="*/ 507 w 507"/>
                      <a:gd name="T1" fmla="*/ 0 h 680"/>
                      <a:gd name="T2" fmla="*/ 95 w 507"/>
                      <a:gd name="T3" fmla="*/ 444 h 680"/>
                      <a:gd name="T4" fmla="*/ 27 w 507"/>
                      <a:gd name="T5" fmla="*/ 636 h 680"/>
                      <a:gd name="T6" fmla="*/ 259 w 507"/>
                      <a:gd name="T7" fmla="*/ 680 h 680"/>
                      <a:gd name="T8" fmla="*/ 0 60000 65536"/>
                      <a:gd name="T9" fmla="*/ 0 60000 65536"/>
                      <a:gd name="T10" fmla="*/ 0 60000 65536"/>
                      <a:gd name="T11" fmla="*/ 0 60000 65536"/>
                      <a:gd name="T12" fmla="*/ 0 w 507"/>
                      <a:gd name="T13" fmla="*/ 0 h 680"/>
                      <a:gd name="T14" fmla="*/ 507 w 507"/>
                      <a:gd name="T15" fmla="*/ 680 h 680"/>
                    </a:gdLst>
                    <a:ahLst/>
                    <a:cxnLst>
                      <a:cxn ang="T8">
                        <a:pos x="T0" y="T1"/>
                      </a:cxn>
                      <a:cxn ang="T9">
                        <a:pos x="T2" y="T3"/>
                      </a:cxn>
                      <a:cxn ang="T10">
                        <a:pos x="T4" y="T5"/>
                      </a:cxn>
                      <a:cxn ang="T11">
                        <a:pos x="T6" y="T7"/>
                      </a:cxn>
                    </a:cxnLst>
                    <a:rect l="T12" t="T13" r="T14" b="T15"/>
                    <a:pathLst>
                      <a:path w="507" h="680">
                        <a:moveTo>
                          <a:pt x="507" y="0"/>
                        </a:moveTo>
                        <a:cubicBezTo>
                          <a:pt x="341" y="169"/>
                          <a:pt x="175" y="338"/>
                          <a:pt x="95" y="444"/>
                        </a:cubicBezTo>
                        <a:cubicBezTo>
                          <a:pt x="15" y="550"/>
                          <a:pt x="0" y="597"/>
                          <a:pt x="27" y="636"/>
                        </a:cubicBezTo>
                        <a:cubicBezTo>
                          <a:pt x="54" y="675"/>
                          <a:pt x="156" y="677"/>
                          <a:pt x="259" y="68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cap="flat" cmpd="sng">
                        <a:solidFill>
                          <a:srgbClr val="000000"/>
                        </a:solidFill>
                        <a:prstDash val="solid"/>
                        <a:round/>
                        <a:headEnd/>
                        <a:tailEnd/>
                      </a14:hiddenLine>
                    </a:ext>
                  </a:extLst>
                </p:spPr>
                <p:txBody>
                  <a:bodyPr lIns="90488" tIns="44450" rIns="90488" bIns="44450">
                    <a:spAutoFit/>
                  </a:bodyPr>
                  <a:lstStyle/>
                  <a:p>
                    <a:endParaRPr lang="en-US"/>
                  </a:p>
                </p:txBody>
              </p:sp>
              <p:sp>
                <p:nvSpPr>
                  <p:cNvPr id="75" name="Arc 118">
                    <a:extLst>
                      <a:ext uri="{FF2B5EF4-FFF2-40B4-BE49-F238E27FC236}">
                        <a16:creationId xmlns:a16="http://schemas.microsoft.com/office/drawing/2014/main" id="{FFF0F7E7-13D2-4CF1-A283-6A55D65CB45C}"/>
                      </a:ext>
                    </a:extLst>
                  </p:cNvPr>
                  <p:cNvSpPr>
                    <a:spLocks/>
                  </p:cNvSpPr>
                  <p:nvPr/>
                </p:nvSpPr>
                <p:spPr bwMode="auto">
                  <a:xfrm flipH="1">
                    <a:off x="992" y="1228"/>
                    <a:ext cx="572" cy="46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spAutoFit/>
                  </a:bodyPr>
                  <a:lstStyle/>
                  <a:p>
                    <a:endParaRPr lang="en-US"/>
                  </a:p>
                </p:txBody>
              </p:sp>
              <p:sp>
                <p:nvSpPr>
                  <p:cNvPr id="76" name="Arc 119">
                    <a:extLst>
                      <a:ext uri="{FF2B5EF4-FFF2-40B4-BE49-F238E27FC236}">
                        <a16:creationId xmlns:a16="http://schemas.microsoft.com/office/drawing/2014/main" id="{AF4477B5-D88D-46C4-B725-49A579D43BED}"/>
                      </a:ext>
                    </a:extLst>
                  </p:cNvPr>
                  <p:cNvSpPr>
                    <a:spLocks/>
                  </p:cNvSpPr>
                  <p:nvPr/>
                </p:nvSpPr>
                <p:spPr bwMode="auto">
                  <a:xfrm flipH="1" flipV="1">
                    <a:off x="992" y="1668"/>
                    <a:ext cx="572" cy="46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spAutoFit/>
                  </a:bodyPr>
                  <a:lstStyle/>
                  <a:p>
                    <a:endParaRPr lang="en-US"/>
                  </a:p>
                </p:txBody>
              </p:sp>
            </p:grpSp>
            <p:grpSp>
              <p:nvGrpSpPr>
                <p:cNvPr id="66" name="Group 116">
                  <a:extLst>
                    <a:ext uri="{FF2B5EF4-FFF2-40B4-BE49-F238E27FC236}">
                      <a16:creationId xmlns:a16="http://schemas.microsoft.com/office/drawing/2014/main" id="{210CB6E6-0FD5-47F3-857F-34F3A0C7124D}"/>
                    </a:ext>
                  </a:extLst>
                </p:cNvPr>
                <p:cNvGrpSpPr>
                  <a:grpSpLocks/>
                </p:cNvGrpSpPr>
                <p:nvPr/>
              </p:nvGrpSpPr>
              <p:grpSpPr bwMode="auto">
                <a:xfrm>
                  <a:off x="3000376" y="1781174"/>
                  <a:ext cx="914400" cy="866777"/>
                  <a:chOff x="992" y="1228"/>
                  <a:chExt cx="576" cy="900"/>
                </a:xfrm>
              </p:grpSpPr>
              <p:sp>
                <p:nvSpPr>
                  <p:cNvPr id="71" name="Freeform 117">
                    <a:extLst>
                      <a:ext uri="{FF2B5EF4-FFF2-40B4-BE49-F238E27FC236}">
                        <a16:creationId xmlns:a16="http://schemas.microsoft.com/office/drawing/2014/main" id="{C85FE713-633E-4C35-A995-BBD2EEB5FB9D}"/>
                      </a:ext>
                    </a:extLst>
                  </p:cNvPr>
                  <p:cNvSpPr>
                    <a:spLocks/>
                  </p:cNvSpPr>
                  <p:nvPr/>
                </p:nvSpPr>
                <p:spPr bwMode="auto">
                  <a:xfrm>
                    <a:off x="1061" y="1228"/>
                    <a:ext cx="507" cy="680"/>
                  </a:xfrm>
                  <a:custGeom>
                    <a:avLst/>
                    <a:gdLst>
                      <a:gd name="T0" fmla="*/ 507 w 507"/>
                      <a:gd name="T1" fmla="*/ 0 h 680"/>
                      <a:gd name="T2" fmla="*/ 95 w 507"/>
                      <a:gd name="T3" fmla="*/ 444 h 680"/>
                      <a:gd name="T4" fmla="*/ 27 w 507"/>
                      <a:gd name="T5" fmla="*/ 636 h 680"/>
                      <a:gd name="T6" fmla="*/ 259 w 507"/>
                      <a:gd name="T7" fmla="*/ 680 h 680"/>
                      <a:gd name="T8" fmla="*/ 0 60000 65536"/>
                      <a:gd name="T9" fmla="*/ 0 60000 65536"/>
                      <a:gd name="T10" fmla="*/ 0 60000 65536"/>
                      <a:gd name="T11" fmla="*/ 0 60000 65536"/>
                      <a:gd name="T12" fmla="*/ 0 w 507"/>
                      <a:gd name="T13" fmla="*/ 0 h 680"/>
                      <a:gd name="T14" fmla="*/ 507 w 507"/>
                      <a:gd name="T15" fmla="*/ 680 h 680"/>
                    </a:gdLst>
                    <a:ahLst/>
                    <a:cxnLst>
                      <a:cxn ang="T8">
                        <a:pos x="T0" y="T1"/>
                      </a:cxn>
                      <a:cxn ang="T9">
                        <a:pos x="T2" y="T3"/>
                      </a:cxn>
                      <a:cxn ang="T10">
                        <a:pos x="T4" y="T5"/>
                      </a:cxn>
                      <a:cxn ang="T11">
                        <a:pos x="T6" y="T7"/>
                      </a:cxn>
                    </a:cxnLst>
                    <a:rect l="T12" t="T13" r="T14" b="T15"/>
                    <a:pathLst>
                      <a:path w="507" h="680">
                        <a:moveTo>
                          <a:pt x="507" y="0"/>
                        </a:moveTo>
                        <a:cubicBezTo>
                          <a:pt x="341" y="169"/>
                          <a:pt x="175" y="338"/>
                          <a:pt x="95" y="444"/>
                        </a:cubicBezTo>
                        <a:cubicBezTo>
                          <a:pt x="15" y="550"/>
                          <a:pt x="0" y="597"/>
                          <a:pt x="27" y="636"/>
                        </a:cubicBezTo>
                        <a:cubicBezTo>
                          <a:pt x="54" y="675"/>
                          <a:pt x="156" y="677"/>
                          <a:pt x="259" y="68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cap="flat" cmpd="sng">
                        <a:solidFill>
                          <a:srgbClr val="000000"/>
                        </a:solidFill>
                        <a:prstDash val="solid"/>
                        <a:round/>
                        <a:headEnd/>
                        <a:tailEnd/>
                      </a14:hiddenLine>
                    </a:ext>
                  </a:extLst>
                </p:spPr>
                <p:txBody>
                  <a:bodyPr lIns="90488" tIns="44450" rIns="90488" bIns="44450">
                    <a:spAutoFit/>
                  </a:bodyPr>
                  <a:lstStyle/>
                  <a:p>
                    <a:endParaRPr lang="en-US"/>
                  </a:p>
                </p:txBody>
              </p:sp>
              <p:sp>
                <p:nvSpPr>
                  <p:cNvPr id="72" name="Arc 118">
                    <a:extLst>
                      <a:ext uri="{FF2B5EF4-FFF2-40B4-BE49-F238E27FC236}">
                        <a16:creationId xmlns:a16="http://schemas.microsoft.com/office/drawing/2014/main" id="{D9F059C6-BFB9-4A3E-A6B7-DAFDB68A4DA1}"/>
                      </a:ext>
                    </a:extLst>
                  </p:cNvPr>
                  <p:cNvSpPr>
                    <a:spLocks/>
                  </p:cNvSpPr>
                  <p:nvPr/>
                </p:nvSpPr>
                <p:spPr bwMode="auto">
                  <a:xfrm flipH="1">
                    <a:off x="992" y="1228"/>
                    <a:ext cx="572" cy="46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spAutoFit/>
                  </a:bodyPr>
                  <a:lstStyle/>
                  <a:p>
                    <a:endParaRPr lang="en-US"/>
                  </a:p>
                </p:txBody>
              </p:sp>
              <p:sp>
                <p:nvSpPr>
                  <p:cNvPr id="73" name="Arc 119">
                    <a:extLst>
                      <a:ext uri="{FF2B5EF4-FFF2-40B4-BE49-F238E27FC236}">
                        <a16:creationId xmlns:a16="http://schemas.microsoft.com/office/drawing/2014/main" id="{B9869871-A735-40C5-A55F-1E580737F89A}"/>
                      </a:ext>
                    </a:extLst>
                  </p:cNvPr>
                  <p:cNvSpPr>
                    <a:spLocks/>
                  </p:cNvSpPr>
                  <p:nvPr/>
                </p:nvSpPr>
                <p:spPr bwMode="auto">
                  <a:xfrm flipH="1" flipV="1">
                    <a:off x="992" y="1668"/>
                    <a:ext cx="572" cy="46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spAutoFit/>
                  </a:bodyPr>
                  <a:lstStyle/>
                  <a:p>
                    <a:endParaRPr lang="en-US"/>
                  </a:p>
                </p:txBody>
              </p:sp>
            </p:grpSp>
            <p:grpSp>
              <p:nvGrpSpPr>
                <p:cNvPr id="67" name="Group 116">
                  <a:extLst>
                    <a:ext uri="{FF2B5EF4-FFF2-40B4-BE49-F238E27FC236}">
                      <a16:creationId xmlns:a16="http://schemas.microsoft.com/office/drawing/2014/main" id="{AECF9F9F-3729-415A-BEB0-E1734BAB0EAC}"/>
                    </a:ext>
                  </a:extLst>
                </p:cNvPr>
                <p:cNvGrpSpPr>
                  <a:grpSpLocks/>
                </p:cNvGrpSpPr>
                <p:nvPr/>
              </p:nvGrpSpPr>
              <p:grpSpPr bwMode="auto">
                <a:xfrm>
                  <a:off x="3009901" y="1914524"/>
                  <a:ext cx="914400" cy="866777"/>
                  <a:chOff x="992" y="1228"/>
                  <a:chExt cx="576" cy="900"/>
                </a:xfrm>
              </p:grpSpPr>
              <p:sp>
                <p:nvSpPr>
                  <p:cNvPr id="68" name="Freeform 117">
                    <a:extLst>
                      <a:ext uri="{FF2B5EF4-FFF2-40B4-BE49-F238E27FC236}">
                        <a16:creationId xmlns:a16="http://schemas.microsoft.com/office/drawing/2014/main" id="{62AB2FAB-1A64-4CD0-BD5A-77518DED186E}"/>
                      </a:ext>
                    </a:extLst>
                  </p:cNvPr>
                  <p:cNvSpPr>
                    <a:spLocks/>
                  </p:cNvSpPr>
                  <p:nvPr/>
                </p:nvSpPr>
                <p:spPr bwMode="auto">
                  <a:xfrm>
                    <a:off x="1061" y="1228"/>
                    <a:ext cx="507" cy="680"/>
                  </a:xfrm>
                  <a:custGeom>
                    <a:avLst/>
                    <a:gdLst>
                      <a:gd name="T0" fmla="*/ 507 w 507"/>
                      <a:gd name="T1" fmla="*/ 0 h 680"/>
                      <a:gd name="T2" fmla="*/ 95 w 507"/>
                      <a:gd name="T3" fmla="*/ 444 h 680"/>
                      <a:gd name="T4" fmla="*/ 27 w 507"/>
                      <a:gd name="T5" fmla="*/ 636 h 680"/>
                      <a:gd name="T6" fmla="*/ 259 w 507"/>
                      <a:gd name="T7" fmla="*/ 680 h 680"/>
                      <a:gd name="T8" fmla="*/ 0 60000 65536"/>
                      <a:gd name="T9" fmla="*/ 0 60000 65536"/>
                      <a:gd name="T10" fmla="*/ 0 60000 65536"/>
                      <a:gd name="T11" fmla="*/ 0 60000 65536"/>
                      <a:gd name="T12" fmla="*/ 0 w 507"/>
                      <a:gd name="T13" fmla="*/ 0 h 680"/>
                      <a:gd name="T14" fmla="*/ 507 w 507"/>
                      <a:gd name="T15" fmla="*/ 680 h 680"/>
                    </a:gdLst>
                    <a:ahLst/>
                    <a:cxnLst>
                      <a:cxn ang="T8">
                        <a:pos x="T0" y="T1"/>
                      </a:cxn>
                      <a:cxn ang="T9">
                        <a:pos x="T2" y="T3"/>
                      </a:cxn>
                      <a:cxn ang="T10">
                        <a:pos x="T4" y="T5"/>
                      </a:cxn>
                      <a:cxn ang="T11">
                        <a:pos x="T6" y="T7"/>
                      </a:cxn>
                    </a:cxnLst>
                    <a:rect l="T12" t="T13" r="T14" b="T15"/>
                    <a:pathLst>
                      <a:path w="507" h="680">
                        <a:moveTo>
                          <a:pt x="507" y="0"/>
                        </a:moveTo>
                        <a:cubicBezTo>
                          <a:pt x="341" y="169"/>
                          <a:pt x="175" y="338"/>
                          <a:pt x="95" y="444"/>
                        </a:cubicBezTo>
                        <a:cubicBezTo>
                          <a:pt x="15" y="550"/>
                          <a:pt x="0" y="597"/>
                          <a:pt x="27" y="636"/>
                        </a:cubicBezTo>
                        <a:cubicBezTo>
                          <a:pt x="54" y="675"/>
                          <a:pt x="156" y="677"/>
                          <a:pt x="259" y="68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cap="flat" cmpd="sng">
                        <a:solidFill>
                          <a:srgbClr val="000000"/>
                        </a:solidFill>
                        <a:prstDash val="solid"/>
                        <a:round/>
                        <a:headEnd/>
                        <a:tailEnd/>
                      </a14:hiddenLine>
                    </a:ext>
                  </a:extLst>
                </p:spPr>
                <p:txBody>
                  <a:bodyPr lIns="90488" tIns="44450" rIns="90488" bIns="44450">
                    <a:spAutoFit/>
                  </a:bodyPr>
                  <a:lstStyle/>
                  <a:p>
                    <a:endParaRPr lang="en-US"/>
                  </a:p>
                </p:txBody>
              </p:sp>
              <p:sp>
                <p:nvSpPr>
                  <p:cNvPr id="69" name="Arc 118">
                    <a:extLst>
                      <a:ext uri="{FF2B5EF4-FFF2-40B4-BE49-F238E27FC236}">
                        <a16:creationId xmlns:a16="http://schemas.microsoft.com/office/drawing/2014/main" id="{DF869859-4F22-4B7B-A9AC-57DF068CF887}"/>
                      </a:ext>
                    </a:extLst>
                  </p:cNvPr>
                  <p:cNvSpPr>
                    <a:spLocks/>
                  </p:cNvSpPr>
                  <p:nvPr/>
                </p:nvSpPr>
                <p:spPr bwMode="auto">
                  <a:xfrm flipH="1">
                    <a:off x="992" y="1228"/>
                    <a:ext cx="572" cy="46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spAutoFit/>
                  </a:bodyPr>
                  <a:lstStyle/>
                  <a:p>
                    <a:endParaRPr lang="en-US"/>
                  </a:p>
                </p:txBody>
              </p:sp>
              <p:sp>
                <p:nvSpPr>
                  <p:cNvPr id="70" name="Arc 119">
                    <a:extLst>
                      <a:ext uri="{FF2B5EF4-FFF2-40B4-BE49-F238E27FC236}">
                        <a16:creationId xmlns:a16="http://schemas.microsoft.com/office/drawing/2014/main" id="{BFB66573-F80A-4AA4-94BC-0E5911886398}"/>
                      </a:ext>
                    </a:extLst>
                  </p:cNvPr>
                  <p:cNvSpPr>
                    <a:spLocks/>
                  </p:cNvSpPr>
                  <p:nvPr/>
                </p:nvSpPr>
                <p:spPr bwMode="auto">
                  <a:xfrm flipH="1" flipV="1">
                    <a:off x="992" y="1668"/>
                    <a:ext cx="572" cy="46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spAutoFit/>
                  </a:bodyPr>
                  <a:lstStyle/>
                  <a:p>
                    <a:endParaRPr lang="en-US"/>
                  </a:p>
                </p:txBody>
              </p:sp>
            </p:grpSp>
          </p:grpSp>
          <p:grpSp>
            <p:nvGrpSpPr>
              <p:cNvPr id="57" name="Group 90">
                <a:extLst>
                  <a:ext uri="{FF2B5EF4-FFF2-40B4-BE49-F238E27FC236}">
                    <a16:creationId xmlns:a16="http://schemas.microsoft.com/office/drawing/2014/main" id="{C243062D-3AA2-414A-B31F-6509EAE06A81}"/>
                  </a:ext>
                </a:extLst>
              </p:cNvPr>
              <p:cNvGrpSpPr>
                <a:grpSpLocks/>
              </p:cNvGrpSpPr>
              <p:nvPr/>
            </p:nvGrpSpPr>
            <p:grpSpPr bwMode="auto">
              <a:xfrm>
                <a:off x="2624457" y="2936298"/>
                <a:ext cx="314005" cy="173613"/>
                <a:chOff x="2624457" y="2936298"/>
                <a:chExt cx="314005" cy="173613"/>
              </a:xfrm>
            </p:grpSpPr>
            <p:sp>
              <p:nvSpPr>
                <p:cNvPr id="62" name="Line 129">
                  <a:extLst>
                    <a:ext uri="{FF2B5EF4-FFF2-40B4-BE49-F238E27FC236}">
                      <a16:creationId xmlns:a16="http://schemas.microsoft.com/office/drawing/2014/main" id="{9247593A-9727-484A-88D7-330C80D4AF04}"/>
                    </a:ext>
                  </a:extLst>
                </p:cNvPr>
                <p:cNvSpPr>
                  <a:spLocks noChangeShapeType="1"/>
                </p:cNvSpPr>
                <p:nvPr/>
              </p:nvSpPr>
              <p:spPr bwMode="auto">
                <a:xfrm flipH="1" flipV="1">
                  <a:off x="2624457" y="3069652"/>
                  <a:ext cx="299718" cy="40259"/>
                </a:xfrm>
                <a:prstGeom prst="line">
                  <a:avLst/>
                </a:prstGeom>
                <a:noFill/>
                <a:ln w="38100">
                  <a:solidFill>
                    <a:srgbClr val="7030A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63" name="Line 129">
                  <a:extLst>
                    <a:ext uri="{FF2B5EF4-FFF2-40B4-BE49-F238E27FC236}">
                      <a16:creationId xmlns:a16="http://schemas.microsoft.com/office/drawing/2014/main" id="{10990305-3361-410E-A2F7-594811D78302}"/>
                    </a:ext>
                  </a:extLst>
                </p:cNvPr>
                <p:cNvSpPr>
                  <a:spLocks noChangeShapeType="1"/>
                </p:cNvSpPr>
                <p:nvPr/>
              </p:nvSpPr>
              <p:spPr bwMode="auto">
                <a:xfrm flipH="1" flipV="1">
                  <a:off x="2638743" y="3002974"/>
                  <a:ext cx="275907" cy="83125"/>
                </a:xfrm>
                <a:prstGeom prst="line">
                  <a:avLst/>
                </a:prstGeom>
                <a:noFill/>
                <a:ln w="38100">
                  <a:solidFill>
                    <a:srgbClr val="7030A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64" name="Line 129">
                  <a:extLst>
                    <a:ext uri="{FF2B5EF4-FFF2-40B4-BE49-F238E27FC236}">
                      <a16:creationId xmlns:a16="http://schemas.microsoft.com/office/drawing/2014/main" id="{7D7C6083-222B-4CA0-BD25-15C5CC20B0C6}"/>
                    </a:ext>
                  </a:extLst>
                </p:cNvPr>
                <p:cNvSpPr>
                  <a:spLocks noChangeShapeType="1"/>
                </p:cNvSpPr>
                <p:nvPr/>
              </p:nvSpPr>
              <p:spPr bwMode="auto">
                <a:xfrm flipH="1" flipV="1">
                  <a:off x="2643504" y="2936298"/>
                  <a:ext cx="294958" cy="149801"/>
                </a:xfrm>
                <a:prstGeom prst="line">
                  <a:avLst/>
                </a:prstGeom>
                <a:noFill/>
                <a:ln w="38100">
                  <a:solidFill>
                    <a:srgbClr val="7030A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grpSp>
          <p:grpSp>
            <p:nvGrpSpPr>
              <p:cNvPr id="58" name="Group 91">
                <a:extLst>
                  <a:ext uri="{FF2B5EF4-FFF2-40B4-BE49-F238E27FC236}">
                    <a16:creationId xmlns:a16="http://schemas.microsoft.com/office/drawing/2014/main" id="{C6F621E6-BFFC-4626-9D51-995CB3AEC236}"/>
                  </a:ext>
                </a:extLst>
              </p:cNvPr>
              <p:cNvGrpSpPr>
                <a:grpSpLocks/>
              </p:cNvGrpSpPr>
              <p:nvPr/>
            </p:nvGrpSpPr>
            <p:grpSpPr bwMode="auto">
              <a:xfrm>
                <a:off x="2691132" y="2069523"/>
                <a:ext cx="314005" cy="173613"/>
                <a:chOff x="2624457" y="2936298"/>
                <a:chExt cx="314005" cy="173613"/>
              </a:xfrm>
            </p:grpSpPr>
            <p:sp>
              <p:nvSpPr>
                <p:cNvPr id="59" name="Line 129">
                  <a:extLst>
                    <a:ext uri="{FF2B5EF4-FFF2-40B4-BE49-F238E27FC236}">
                      <a16:creationId xmlns:a16="http://schemas.microsoft.com/office/drawing/2014/main" id="{F559CC04-9EBB-4154-A4E2-6B9D432BC718}"/>
                    </a:ext>
                  </a:extLst>
                </p:cNvPr>
                <p:cNvSpPr>
                  <a:spLocks noChangeShapeType="1"/>
                </p:cNvSpPr>
                <p:nvPr/>
              </p:nvSpPr>
              <p:spPr bwMode="auto">
                <a:xfrm flipH="1" flipV="1">
                  <a:off x="2624457" y="3069652"/>
                  <a:ext cx="299718" cy="40259"/>
                </a:xfrm>
                <a:prstGeom prst="line">
                  <a:avLst/>
                </a:prstGeom>
                <a:noFill/>
                <a:ln w="38100">
                  <a:solidFill>
                    <a:srgbClr val="7030A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60" name="Line 129">
                  <a:extLst>
                    <a:ext uri="{FF2B5EF4-FFF2-40B4-BE49-F238E27FC236}">
                      <a16:creationId xmlns:a16="http://schemas.microsoft.com/office/drawing/2014/main" id="{294E3DF0-B61F-41CD-BE83-5C34825B32F5}"/>
                    </a:ext>
                  </a:extLst>
                </p:cNvPr>
                <p:cNvSpPr>
                  <a:spLocks noChangeShapeType="1"/>
                </p:cNvSpPr>
                <p:nvPr/>
              </p:nvSpPr>
              <p:spPr bwMode="auto">
                <a:xfrm flipH="1" flipV="1">
                  <a:off x="2638743" y="3002974"/>
                  <a:ext cx="275907" cy="83125"/>
                </a:xfrm>
                <a:prstGeom prst="line">
                  <a:avLst/>
                </a:prstGeom>
                <a:noFill/>
                <a:ln w="38100">
                  <a:solidFill>
                    <a:srgbClr val="7030A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61" name="Line 129">
                  <a:extLst>
                    <a:ext uri="{FF2B5EF4-FFF2-40B4-BE49-F238E27FC236}">
                      <a16:creationId xmlns:a16="http://schemas.microsoft.com/office/drawing/2014/main" id="{A166DCA7-83BB-4029-A6B4-9D2128E756E7}"/>
                    </a:ext>
                  </a:extLst>
                </p:cNvPr>
                <p:cNvSpPr>
                  <a:spLocks noChangeShapeType="1"/>
                </p:cNvSpPr>
                <p:nvPr/>
              </p:nvSpPr>
              <p:spPr bwMode="auto">
                <a:xfrm flipH="1" flipV="1">
                  <a:off x="2643504" y="2936298"/>
                  <a:ext cx="294958" cy="149801"/>
                </a:xfrm>
                <a:prstGeom prst="line">
                  <a:avLst/>
                </a:prstGeom>
                <a:noFill/>
                <a:ln w="38100">
                  <a:solidFill>
                    <a:srgbClr val="7030A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grpSp>
        </p:grpSp>
        <p:grpSp>
          <p:nvGrpSpPr>
            <p:cNvPr id="17" name="Group 96">
              <a:extLst>
                <a:ext uri="{FF2B5EF4-FFF2-40B4-BE49-F238E27FC236}">
                  <a16:creationId xmlns:a16="http://schemas.microsoft.com/office/drawing/2014/main" id="{3B7E4F27-439E-4072-9290-666A00CC7D1D}"/>
                </a:ext>
              </a:extLst>
            </p:cNvPr>
            <p:cNvGrpSpPr>
              <a:grpSpLocks/>
            </p:cNvGrpSpPr>
            <p:nvPr/>
          </p:nvGrpSpPr>
          <p:grpSpPr bwMode="auto">
            <a:xfrm rot="431403" flipH="1">
              <a:off x="5276733" y="1724693"/>
              <a:ext cx="866775" cy="999001"/>
              <a:chOff x="1771651" y="2038349"/>
              <a:chExt cx="1233486" cy="1071562"/>
            </a:xfrm>
          </p:grpSpPr>
          <p:grpSp>
            <p:nvGrpSpPr>
              <p:cNvPr id="35" name="Group 97">
                <a:extLst>
                  <a:ext uri="{FF2B5EF4-FFF2-40B4-BE49-F238E27FC236}">
                    <a16:creationId xmlns:a16="http://schemas.microsoft.com/office/drawing/2014/main" id="{CE424393-3864-48D8-92AD-372189B84201}"/>
                  </a:ext>
                </a:extLst>
              </p:cNvPr>
              <p:cNvGrpSpPr>
                <a:grpSpLocks/>
              </p:cNvGrpSpPr>
              <p:nvPr/>
            </p:nvGrpSpPr>
            <p:grpSpPr bwMode="auto">
              <a:xfrm rot="274469">
                <a:off x="1771651" y="2038349"/>
                <a:ext cx="923925" cy="1000127"/>
                <a:chOff x="3000376" y="1781174"/>
                <a:chExt cx="923925" cy="1000127"/>
              </a:xfrm>
            </p:grpSpPr>
            <p:grpSp>
              <p:nvGrpSpPr>
                <p:cNvPr id="44" name="Group 116">
                  <a:extLst>
                    <a:ext uri="{FF2B5EF4-FFF2-40B4-BE49-F238E27FC236}">
                      <a16:creationId xmlns:a16="http://schemas.microsoft.com/office/drawing/2014/main" id="{3CD31BBB-7142-4CC0-A015-9A1527EBDE51}"/>
                    </a:ext>
                  </a:extLst>
                </p:cNvPr>
                <p:cNvGrpSpPr>
                  <a:grpSpLocks/>
                </p:cNvGrpSpPr>
                <p:nvPr/>
              </p:nvGrpSpPr>
              <p:grpSpPr bwMode="auto">
                <a:xfrm>
                  <a:off x="3009901" y="1847849"/>
                  <a:ext cx="914400" cy="866777"/>
                  <a:chOff x="992" y="1228"/>
                  <a:chExt cx="576" cy="900"/>
                </a:xfrm>
              </p:grpSpPr>
              <p:sp>
                <p:nvSpPr>
                  <p:cNvPr id="53" name="Freeform 117">
                    <a:extLst>
                      <a:ext uri="{FF2B5EF4-FFF2-40B4-BE49-F238E27FC236}">
                        <a16:creationId xmlns:a16="http://schemas.microsoft.com/office/drawing/2014/main" id="{C1965B53-B321-4980-924B-604C728E00AF}"/>
                      </a:ext>
                    </a:extLst>
                  </p:cNvPr>
                  <p:cNvSpPr>
                    <a:spLocks/>
                  </p:cNvSpPr>
                  <p:nvPr/>
                </p:nvSpPr>
                <p:spPr bwMode="auto">
                  <a:xfrm>
                    <a:off x="1061" y="1228"/>
                    <a:ext cx="507" cy="680"/>
                  </a:xfrm>
                  <a:custGeom>
                    <a:avLst/>
                    <a:gdLst>
                      <a:gd name="T0" fmla="*/ 507 w 507"/>
                      <a:gd name="T1" fmla="*/ 0 h 680"/>
                      <a:gd name="T2" fmla="*/ 95 w 507"/>
                      <a:gd name="T3" fmla="*/ 444 h 680"/>
                      <a:gd name="T4" fmla="*/ 27 w 507"/>
                      <a:gd name="T5" fmla="*/ 636 h 680"/>
                      <a:gd name="T6" fmla="*/ 259 w 507"/>
                      <a:gd name="T7" fmla="*/ 680 h 680"/>
                      <a:gd name="T8" fmla="*/ 0 60000 65536"/>
                      <a:gd name="T9" fmla="*/ 0 60000 65536"/>
                      <a:gd name="T10" fmla="*/ 0 60000 65536"/>
                      <a:gd name="T11" fmla="*/ 0 60000 65536"/>
                      <a:gd name="T12" fmla="*/ 0 w 507"/>
                      <a:gd name="T13" fmla="*/ 0 h 680"/>
                      <a:gd name="T14" fmla="*/ 507 w 507"/>
                      <a:gd name="T15" fmla="*/ 680 h 680"/>
                    </a:gdLst>
                    <a:ahLst/>
                    <a:cxnLst>
                      <a:cxn ang="T8">
                        <a:pos x="T0" y="T1"/>
                      </a:cxn>
                      <a:cxn ang="T9">
                        <a:pos x="T2" y="T3"/>
                      </a:cxn>
                      <a:cxn ang="T10">
                        <a:pos x="T4" y="T5"/>
                      </a:cxn>
                      <a:cxn ang="T11">
                        <a:pos x="T6" y="T7"/>
                      </a:cxn>
                    </a:cxnLst>
                    <a:rect l="T12" t="T13" r="T14" b="T15"/>
                    <a:pathLst>
                      <a:path w="507" h="680">
                        <a:moveTo>
                          <a:pt x="507" y="0"/>
                        </a:moveTo>
                        <a:cubicBezTo>
                          <a:pt x="341" y="169"/>
                          <a:pt x="175" y="338"/>
                          <a:pt x="95" y="444"/>
                        </a:cubicBezTo>
                        <a:cubicBezTo>
                          <a:pt x="15" y="550"/>
                          <a:pt x="0" y="597"/>
                          <a:pt x="27" y="636"/>
                        </a:cubicBezTo>
                        <a:cubicBezTo>
                          <a:pt x="54" y="675"/>
                          <a:pt x="156" y="677"/>
                          <a:pt x="259" y="68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cap="flat" cmpd="sng">
                        <a:solidFill>
                          <a:srgbClr val="000000"/>
                        </a:solidFill>
                        <a:prstDash val="solid"/>
                        <a:round/>
                        <a:headEnd/>
                        <a:tailEnd/>
                      </a14:hiddenLine>
                    </a:ext>
                  </a:extLst>
                </p:spPr>
                <p:txBody>
                  <a:bodyPr lIns="90488" tIns="44450" rIns="90488" bIns="44450">
                    <a:spAutoFit/>
                  </a:bodyPr>
                  <a:lstStyle/>
                  <a:p>
                    <a:endParaRPr lang="en-US"/>
                  </a:p>
                </p:txBody>
              </p:sp>
              <p:sp>
                <p:nvSpPr>
                  <p:cNvPr id="54" name="Arc 118">
                    <a:extLst>
                      <a:ext uri="{FF2B5EF4-FFF2-40B4-BE49-F238E27FC236}">
                        <a16:creationId xmlns:a16="http://schemas.microsoft.com/office/drawing/2014/main" id="{F33F5288-8CE0-4C82-8627-DC1AB72BB887}"/>
                      </a:ext>
                    </a:extLst>
                  </p:cNvPr>
                  <p:cNvSpPr>
                    <a:spLocks/>
                  </p:cNvSpPr>
                  <p:nvPr/>
                </p:nvSpPr>
                <p:spPr bwMode="auto">
                  <a:xfrm flipH="1">
                    <a:off x="992" y="1228"/>
                    <a:ext cx="572" cy="46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spAutoFit/>
                  </a:bodyPr>
                  <a:lstStyle/>
                  <a:p>
                    <a:endParaRPr lang="en-US"/>
                  </a:p>
                </p:txBody>
              </p:sp>
              <p:sp>
                <p:nvSpPr>
                  <p:cNvPr id="55" name="Arc 119">
                    <a:extLst>
                      <a:ext uri="{FF2B5EF4-FFF2-40B4-BE49-F238E27FC236}">
                        <a16:creationId xmlns:a16="http://schemas.microsoft.com/office/drawing/2014/main" id="{6F9CF874-605F-46C5-ABC5-396F3448DF01}"/>
                      </a:ext>
                    </a:extLst>
                  </p:cNvPr>
                  <p:cNvSpPr>
                    <a:spLocks/>
                  </p:cNvSpPr>
                  <p:nvPr/>
                </p:nvSpPr>
                <p:spPr bwMode="auto">
                  <a:xfrm flipH="1" flipV="1">
                    <a:off x="992" y="1668"/>
                    <a:ext cx="572" cy="46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spAutoFit/>
                  </a:bodyPr>
                  <a:lstStyle/>
                  <a:p>
                    <a:endParaRPr lang="en-US"/>
                  </a:p>
                </p:txBody>
              </p:sp>
            </p:grpSp>
            <p:grpSp>
              <p:nvGrpSpPr>
                <p:cNvPr id="45" name="Group 116">
                  <a:extLst>
                    <a:ext uri="{FF2B5EF4-FFF2-40B4-BE49-F238E27FC236}">
                      <a16:creationId xmlns:a16="http://schemas.microsoft.com/office/drawing/2014/main" id="{0D7D095B-26E7-477A-B6A3-4E560DFBCCC2}"/>
                    </a:ext>
                  </a:extLst>
                </p:cNvPr>
                <p:cNvGrpSpPr>
                  <a:grpSpLocks/>
                </p:cNvGrpSpPr>
                <p:nvPr/>
              </p:nvGrpSpPr>
              <p:grpSpPr bwMode="auto">
                <a:xfrm>
                  <a:off x="3000376" y="1781174"/>
                  <a:ext cx="914400" cy="866777"/>
                  <a:chOff x="992" y="1228"/>
                  <a:chExt cx="576" cy="900"/>
                </a:xfrm>
              </p:grpSpPr>
              <p:sp>
                <p:nvSpPr>
                  <p:cNvPr id="50" name="Freeform 117">
                    <a:extLst>
                      <a:ext uri="{FF2B5EF4-FFF2-40B4-BE49-F238E27FC236}">
                        <a16:creationId xmlns:a16="http://schemas.microsoft.com/office/drawing/2014/main" id="{C91EC512-962C-4C81-9AF6-E4FF2FBBE6D8}"/>
                      </a:ext>
                    </a:extLst>
                  </p:cNvPr>
                  <p:cNvSpPr>
                    <a:spLocks/>
                  </p:cNvSpPr>
                  <p:nvPr/>
                </p:nvSpPr>
                <p:spPr bwMode="auto">
                  <a:xfrm>
                    <a:off x="1061" y="1228"/>
                    <a:ext cx="507" cy="680"/>
                  </a:xfrm>
                  <a:custGeom>
                    <a:avLst/>
                    <a:gdLst>
                      <a:gd name="T0" fmla="*/ 507 w 507"/>
                      <a:gd name="T1" fmla="*/ 0 h 680"/>
                      <a:gd name="T2" fmla="*/ 95 w 507"/>
                      <a:gd name="T3" fmla="*/ 444 h 680"/>
                      <a:gd name="T4" fmla="*/ 27 w 507"/>
                      <a:gd name="T5" fmla="*/ 636 h 680"/>
                      <a:gd name="T6" fmla="*/ 259 w 507"/>
                      <a:gd name="T7" fmla="*/ 680 h 680"/>
                      <a:gd name="T8" fmla="*/ 0 60000 65536"/>
                      <a:gd name="T9" fmla="*/ 0 60000 65536"/>
                      <a:gd name="T10" fmla="*/ 0 60000 65536"/>
                      <a:gd name="T11" fmla="*/ 0 60000 65536"/>
                      <a:gd name="T12" fmla="*/ 0 w 507"/>
                      <a:gd name="T13" fmla="*/ 0 h 680"/>
                      <a:gd name="T14" fmla="*/ 507 w 507"/>
                      <a:gd name="T15" fmla="*/ 680 h 680"/>
                    </a:gdLst>
                    <a:ahLst/>
                    <a:cxnLst>
                      <a:cxn ang="T8">
                        <a:pos x="T0" y="T1"/>
                      </a:cxn>
                      <a:cxn ang="T9">
                        <a:pos x="T2" y="T3"/>
                      </a:cxn>
                      <a:cxn ang="T10">
                        <a:pos x="T4" y="T5"/>
                      </a:cxn>
                      <a:cxn ang="T11">
                        <a:pos x="T6" y="T7"/>
                      </a:cxn>
                    </a:cxnLst>
                    <a:rect l="T12" t="T13" r="T14" b="T15"/>
                    <a:pathLst>
                      <a:path w="507" h="680">
                        <a:moveTo>
                          <a:pt x="507" y="0"/>
                        </a:moveTo>
                        <a:cubicBezTo>
                          <a:pt x="341" y="169"/>
                          <a:pt x="175" y="338"/>
                          <a:pt x="95" y="444"/>
                        </a:cubicBezTo>
                        <a:cubicBezTo>
                          <a:pt x="15" y="550"/>
                          <a:pt x="0" y="597"/>
                          <a:pt x="27" y="636"/>
                        </a:cubicBezTo>
                        <a:cubicBezTo>
                          <a:pt x="54" y="675"/>
                          <a:pt x="156" y="677"/>
                          <a:pt x="259" y="68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cap="flat" cmpd="sng">
                        <a:solidFill>
                          <a:srgbClr val="000000"/>
                        </a:solidFill>
                        <a:prstDash val="solid"/>
                        <a:round/>
                        <a:headEnd/>
                        <a:tailEnd/>
                      </a14:hiddenLine>
                    </a:ext>
                  </a:extLst>
                </p:spPr>
                <p:txBody>
                  <a:bodyPr lIns="90488" tIns="44450" rIns="90488" bIns="44450">
                    <a:spAutoFit/>
                  </a:bodyPr>
                  <a:lstStyle/>
                  <a:p>
                    <a:endParaRPr lang="en-US"/>
                  </a:p>
                </p:txBody>
              </p:sp>
              <p:sp>
                <p:nvSpPr>
                  <p:cNvPr id="51" name="Arc 118">
                    <a:extLst>
                      <a:ext uri="{FF2B5EF4-FFF2-40B4-BE49-F238E27FC236}">
                        <a16:creationId xmlns:a16="http://schemas.microsoft.com/office/drawing/2014/main" id="{08883C9E-C476-42D9-94D9-83E60B741F59}"/>
                      </a:ext>
                    </a:extLst>
                  </p:cNvPr>
                  <p:cNvSpPr>
                    <a:spLocks/>
                  </p:cNvSpPr>
                  <p:nvPr/>
                </p:nvSpPr>
                <p:spPr bwMode="auto">
                  <a:xfrm flipH="1">
                    <a:off x="992" y="1228"/>
                    <a:ext cx="572" cy="46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spAutoFit/>
                  </a:bodyPr>
                  <a:lstStyle/>
                  <a:p>
                    <a:endParaRPr lang="en-US"/>
                  </a:p>
                </p:txBody>
              </p:sp>
              <p:sp>
                <p:nvSpPr>
                  <p:cNvPr id="52" name="Arc 119">
                    <a:extLst>
                      <a:ext uri="{FF2B5EF4-FFF2-40B4-BE49-F238E27FC236}">
                        <a16:creationId xmlns:a16="http://schemas.microsoft.com/office/drawing/2014/main" id="{11BCDB3F-1E35-46FD-86D6-9EFBB2C7A9C5}"/>
                      </a:ext>
                    </a:extLst>
                  </p:cNvPr>
                  <p:cNvSpPr>
                    <a:spLocks/>
                  </p:cNvSpPr>
                  <p:nvPr/>
                </p:nvSpPr>
                <p:spPr bwMode="auto">
                  <a:xfrm flipH="1" flipV="1">
                    <a:off x="992" y="1668"/>
                    <a:ext cx="572" cy="46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spAutoFit/>
                  </a:bodyPr>
                  <a:lstStyle/>
                  <a:p>
                    <a:endParaRPr lang="en-US"/>
                  </a:p>
                </p:txBody>
              </p:sp>
            </p:grpSp>
            <p:grpSp>
              <p:nvGrpSpPr>
                <p:cNvPr id="46" name="Group 116">
                  <a:extLst>
                    <a:ext uri="{FF2B5EF4-FFF2-40B4-BE49-F238E27FC236}">
                      <a16:creationId xmlns:a16="http://schemas.microsoft.com/office/drawing/2014/main" id="{BC53D84E-2910-4DF3-8AB0-68D30FBA2B73}"/>
                    </a:ext>
                  </a:extLst>
                </p:cNvPr>
                <p:cNvGrpSpPr>
                  <a:grpSpLocks/>
                </p:cNvGrpSpPr>
                <p:nvPr/>
              </p:nvGrpSpPr>
              <p:grpSpPr bwMode="auto">
                <a:xfrm>
                  <a:off x="3009901" y="1914524"/>
                  <a:ext cx="914400" cy="866777"/>
                  <a:chOff x="992" y="1228"/>
                  <a:chExt cx="576" cy="900"/>
                </a:xfrm>
              </p:grpSpPr>
              <p:sp>
                <p:nvSpPr>
                  <p:cNvPr id="47" name="Freeform 117">
                    <a:extLst>
                      <a:ext uri="{FF2B5EF4-FFF2-40B4-BE49-F238E27FC236}">
                        <a16:creationId xmlns:a16="http://schemas.microsoft.com/office/drawing/2014/main" id="{E848854F-0600-4E36-BF19-33A161EEA3F4}"/>
                      </a:ext>
                    </a:extLst>
                  </p:cNvPr>
                  <p:cNvSpPr>
                    <a:spLocks/>
                  </p:cNvSpPr>
                  <p:nvPr/>
                </p:nvSpPr>
                <p:spPr bwMode="auto">
                  <a:xfrm>
                    <a:off x="1061" y="1228"/>
                    <a:ext cx="507" cy="680"/>
                  </a:xfrm>
                  <a:custGeom>
                    <a:avLst/>
                    <a:gdLst>
                      <a:gd name="T0" fmla="*/ 507 w 507"/>
                      <a:gd name="T1" fmla="*/ 0 h 680"/>
                      <a:gd name="T2" fmla="*/ 95 w 507"/>
                      <a:gd name="T3" fmla="*/ 444 h 680"/>
                      <a:gd name="T4" fmla="*/ 27 w 507"/>
                      <a:gd name="T5" fmla="*/ 636 h 680"/>
                      <a:gd name="T6" fmla="*/ 259 w 507"/>
                      <a:gd name="T7" fmla="*/ 680 h 680"/>
                      <a:gd name="T8" fmla="*/ 0 60000 65536"/>
                      <a:gd name="T9" fmla="*/ 0 60000 65536"/>
                      <a:gd name="T10" fmla="*/ 0 60000 65536"/>
                      <a:gd name="T11" fmla="*/ 0 60000 65536"/>
                      <a:gd name="T12" fmla="*/ 0 w 507"/>
                      <a:gd name="T13" fmla="*/ 0 h 680"/>
                      <a:gd name="T14" fmla="*/ 507 w 507"/>
                      <a:gd name="T15" fmla="*/ 680 h 680"/>
                    </a:gdLst>
                    <a:ahLst/>
                    <a:cxnLst>
                      <a:cxn ang="T8">
                        <a:pos x="T0" y="T1"/>
                      </a:cxn>
                      <a:cxn ang="T9">
                        <a:pos x="T2" y="T3"/>
                      </a:cxn>
                      <a:cxn ang="T10">
                        <a:pos x="T4" y="T5"/>
                      </a:cxn>
                      <a:cxn ang="T11">
                        <a:pos x="T6" y="T7"/>
                      </a:cxn>
                    </a:cxnLst>
                    <a:rect l="T12" t="T13" r="T14" b="T15"/>
                    <a:pathLst>
                      <a:path w="507" h="680">
                        <a:moveTo>
                          <a:pt x="507" y="0"/>
                        </a:moveTo>
                        <a:cubicBezTo>
                          <a:pt x="341" y="169"/>
                          <a:pt x="175" y="338"/>
                          <a:pt x="95" y="444"/>
                        </a:cubicBezTo>
                        <a:cubicBezTo>
                          <a:pt x="15" y="550"/>
                          <a:pt x="0" y="597"/>
                          <a:pt x="27" y="636"/>
                        </a:cubicBezTo>
                        <a:cubicBezTo>
                          <a:pt x="54" y="675"/>
                          <a:pt x="156" y="677"/>
                          <a:pt x="259" y="68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cap="flat" cmpd="sng">
                        <a:solidFill>
                          <a:srgbClr val="000000"/>
                        </a:solidFill>
                        <a:prstDash val="solid"/>
                        <a:round/>
                        <a:headEnd/>
                        <a:tailEnd/>
                      </a14:hiddenLine>
                    </a:ext>
                  </a:extLst>
                </p:spPr>
                <p:txBody>
                  <a:bodyPr lIns="90488" tIns="44450" rIns="90488" bIns="44450">
                    <a:spAutoFit/>
                  </a:bodyPr>
                  <a:lstStyle/>
                  <a:p>
                    <a:endParaRPr lang="en-US"/>
                  </a:p>
                </p:txBody>
              </p:sp>
              <p:sp>
                <p:nvSpPr>
                  <p:cNvPr id="48" name="Arc 118">
                    <a:extLst>
                      <a:ext uri="{FF2B5EF4-FFF2-40B4-BE49-F238E27FC236}">
                        <a16:creationId xmlns:a16="http://schemas.microsoft.com/office/drawing/2014/main" id="{013EC2FD-10EC-49EA-A675-4D5564BAB672}"/>
                      </a:ext>
                    </a:extLst>
                  </p:cNvPr>
                  <p:cNvSpPr>
                    <a:spLocks/>
                  </p:cNvSpPr>
                  <p:nvPr/>
                </p:nvSpPr>
                <p:spPr bwMode="auto">
                  <a:xfrm flipH="1">
                    <a:off x="992" y="1228"/>
                    <a:ext cx="572" cy="46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spAutoFit/>
                  </a:bodyPr>
                  <a:lstStyle/>
                  <a:p>
                    <a:endParaRPr lang="en-US"/>
                  </a:p>
                </p:txBody>
              </p:sp>
              <p:sp>
                <p:nvSpPr>
                  <p:cNvPr id="49" name="Arc 119">
                    <a:extLst>
                      <a:ext uri="{FF2B5EF4-FFF2-40B4-BE49-F238E27FC236}">
                        <a16:creationId xmlns:a16="http://schemas.microsoft.com/office/drawing/2014/main" id="{18CEAEE5-50C8-4E3C-9E9A-9301361F3B7A}"/>
                      </a:ext>
                    </a:extLst>
                  </p:cNvPr>
                  <p:cNvSpPr>
                    <a:spLocks/>
                  </p:cNvSpPr>
                  <p:nvPr/>
                </p:nvSpPr>
                <p:spPr bwMode="auto">
                  <a:xfrm flipH="1" flipV="1">
                    <a:off x="992" y="1668"/>
                    <a:ext cx="572" cy="46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spAutoFit/>
                  </a:bodyPr>
                  <a:lstStyle/>
                  <a:p>
                    <a:endParaRPr lang="en-US"/>
                  </a:p>
                </p:txBody>
              </p:sp>
            </p:grpSp>
          </p:grpSp>
          <p:grpSp>
            <p:nvGrpSpPr>
              <p:cNvPr id="36" name="Group 98">
                <a:extLst>
                  <a:ext uri="{FF2B5EF4-FFF2-40B4-BE49-F238E27FC236}">
                    <a16:creationId xmlns:a16="http://schemas.microsoft.com/office/drawing/2014/main" id="{453C27EA-6DB7-4C01-8EF0-62E6D54D1227}"/>
                  </a:ext>
                </a:extLst>
              </p:cNvPr>
              <p:cNvGrpSpPr>
                <a:grpSpLocks/>
              </p:cNvGrpSpPr>
              <p:nvPr/>
            </p:nvGrpSpPr>
            <p:grpSpPr bwMode="auto">
              <a:xfrm>
                <a:off x="2624457" y="2936298"/>
                <a:ext cx="314005" cy="173613"/>
                <a:chOff x="2624457" y="2936298"/>
                <a:chExt cx="314005" cy="173613"/>
              </a:xfrm>
            </p:grpSpPr>
            <p:sp>
              <p:nvSpPr>
                <p:cNvPr id="41" name="Line 129">
                  <a:extLst>
                    <a:ext uri="{FF2B5EF4-FFF2-40B4-BE49-F238E27FC236}">
                      <a16:creationId xmlns:a16="http://schemas.microsoft.com/office/drawing/2014/main" id="{D42A183B-6979-48B6-8E24-6BBA173A3F25}"/>
                    </a:ext>
                  </a:extLst>
                </p:cNvPr>
                <p:cNvSpPr>
                  <a:spLocks noChangeShapeType="1"/>
                </p:cNvSpPr>
                <p:nvPr/>
              </p:nvSpPr>
              <p:spPr bwMode="auto">
                <a:xfrm flipH="1" flipV="1">
                  <a:off x="2624457" y="3069652"/>
                  <a:ext cx="299718" cy="40259"/>
                </a:xfrm>
                <a:prstGeom prst="line">
                  <a:avLst/>
                </a:prstGeom>
                <a:noFill/>
                <a:ln w="38100">
                  <a:solidFill>
                    <a:srgbClr val="7030A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42" name="Line 129">
                  <a:extLst>
                    <a:ext uri="{FF2B5EF4-FFF2-40B4-BE49-F238E27FC236}">
                      <a16:creationId xmlns:a16="http://schemas.microsoft.com/office/drawing/2014/main" id="{A88680AE-C4D4-4990-B43B-3A20C26AD5F2}"/>
                    </a:ext>
                  </a:extLst>
                </p:cNvPr>
                <p:cNvSpPr>
                  <a:spLocks noChangeShapeType="1"/>
                </p:cNvSpPr>
                <p:nvPr/>
              </p:nvSpPr>
              <p:spPr bwMode="auto">
                <a:xfrm flipH="1" flipV="1">
                  <a:off x="2638743" y="3002974"/>
                  <a:ext cx="275907" cy="83125"/>
                </a:xfrm>
                <a:prstGeom prst="line">
                  <a:avLst/>
                </a:prstGeom>
                <a:noFill/>
                <a:ln w="38100">
                  <a:solidFill>
                    <a:srgbClr val="7030A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43" name="Line 129">
                  <a:extLst>
                    <a:ext uri="{FF2B5EF4-FFF2-40B4-BE49-F238E27FC236}">
                      <a16:creationId xmlns:a16="http://schemas.microsoft.com/office/drawing/2014/main" id="{65689041-D829-4D00-B221-FF0EB72DDF7C}"/>
                    </a:ext>
                  </a:extLst>
                </p:cNvPr>
                <p:cNvSpPr>
                  <a:spLocks noChangeShapeType="1"/>
                </p:cNvSpPr>
                <p:nvPr/>
              </p:nvSpPr>
              <p:spPr bwMode="auto">
                <a:xfrm flipH="1" flipV="1">
                  <a:off x="2643504" y="2936298"/>
                  <a:ext cx="294958" cy="149801"/>
                </a:xfrm>
                <a:prstGeom prst="line">
                  <a:avLst/>
                </a:prstGeom>
                <a:noFill/>
                <a:ln w="38100">
                  <a:solidFill>
                    <a:srgbClr val="7030A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grpSp>
          <p:grpSp>
            <p:nvGrpSpPr>
              <p:cNvPr id="37" name="Group 99">
                <a:extLst>
                  <a:ext uri="{FF2B5EF4-FFF2-40B4-BE49-F238E27FC236}">
                    <a16:creationId xmlns:a16="http://schemas.microsoft.com/office/drawing/2014/main" id="{19B44B5F-ED8C-4C34-8FC3-29C9F7A86B66}"/>
                  </a:ext>
                </a:extLst>
              </p:cNvPr>
              <p:cNvGrpSpPr>
                <a:grpSpLocks/>
              </p:cNvGrpSpPr>
              <p:nvPr/>
            </p:nvGrpSpPr>
            <p:grpSpPr bwMode="auto">
              <a:xfrm>
                <a:off x="2691132" y="2069523"/>
                <a:ext cx="314005" cy="173613"/>
                <a:chOff x="2624457" y="2936298"/>
                <a:chExt cx="314005" cy="173613"/>
              </a:xfrm>
            </p:grpSpPr>
            <p:sp>
              <p:nvSpPr>
                <p:cNvPr id="38" name="Line 129">
                  <a:extLst>
                    <a:ext uri="{FF2B5EF4-FFF2-40B4-BE49-F238E27FC236}">
                      <a16:creationId xmlns:a16="http://schemas.microsoft.com/office/drawing/2014/main" id="{703811F9-DC56-4415-BE01-34A302266E10}"/>
                    </a:ext>
                  </a:extLst>
                </p:cNvPr>
                <p:cNvSpPr>
                  <a:spLocks noChangeShapeType="1"/>
                </p:cNvSpPr>
                <p:nvPr/>
              </p:nvSpPr>
              <p:spPr bwMode="auto">
                <a:xfrm flipH="1" flipV="1">
                  <a:off x="2624457" y="3069652"/>
                  <a:ext cx="299718" cy="40259"/>
                </a:xfrm>
                <a:prstGeom prst="line">
                  <a:avLst/>
                </a:prstGeom>
                <a:noFill/>
                <a:ln w="38100">
                  <a:solidFill>
                    <a:srgbClr val="7030A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39" name="Line 129">
                  <a:extLst>
                    <a:ext uri="{FF2B5EF4-FFF2-40B4-BE49-F238E27FC236}">
                      <a16:creationId xmlns:a16="http://schemas.microsoft.com/office/drawing/2014/main" id="{CCCE3548-5843-45B0-AB81-32027CFDCA79}"/>
                    </a:ext>
                  </a:extLst>
                </p:cNvPr>
                <p:cNvSpPr>
                  <a:spLocks noChangeShapeType="1"/>
                </p:cNvSpPr>
                <p:nvPr/>
              </p:nvSpPr>
              <p:spPr bwMode="auto">
                <a:xfrm flipH="1" flipV="1">
                  <a:off x="2638743" y="3002974"/>
                  <a:ext cx="275907" cy="83125"/>
                </a:xfrm>
                <a:prstGeom prst="line">
                  <a:avLst/>
                </a:prstGeom>
                <a:noFill/>
                <a:ln w="38100">
                  <a:solidFill>
                    <a:srgbClr val="7030A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40" name="Line 129">
                  <a:extLst>
                    <a:ext uri="{FF2B5EF4-FFF2-40B4-BE49-F238E27FC236}">
                      <a16:creationId xmlns:a16="http://schemas.microsoft.com/office/drawing/2014/main" id="{C2F5BCC4-5EDF-4A11-B1FC-9966D8FA17AE}"/>
                    </a:ext>
                  </a:extLst>
                </p:cNvPr>
                <p:cNvSpPr>
                  <a:spLocks noChangeShapeType="1"/>
                </p:cNvSpPr>
                <p:nvPr/>
              </p:nvSpPr>
              <p:spPr bwMode="auto">
                <a:xfrm flipH="1" flipV="1">
                  <a:off x="2643504" y="2936298"/>
                  <a:ext cx="294958" cy="149801"/>
                </a:xfrm>
                <a:prstGeom prst="line">
                  <a:avLst/>
                </a:prstGeom>
                <a:noFill/>
                <a:ln w="38100">
                  <a:solidFill>
                    <a:srgbClr val="7030A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grpSp>
        </p:grpSp>
        <p:sp>
          <p:nvSpPr>
            <p:cNvPr id="18" name="Text Box 132">
              <a:extLst>
                <a:ext uri="{FF2B5EF4-FFF2-40B4-BE49-F238E27FC236}">
                  <a16:creationId xmlns:a16="http://schemas.microsoft.com/office/drawing/2014/main" id="{293332F2-B0E8-4203-8DB9-B74FC0D458DC}"/>
                </a:ext>
              </a:extLst>
            </p:cNvPr>
            <p:cNvSpPr txBox="1">
              <a:spLocks noChangeArrowheads="1"/>
            </p:cNvSpPr>
            <p:nvPr/>
          </p:nvSpPr>
          <p:spPr bwMode="auto">
            <a:xfrm>
              <a:off x="3632336" y="1481050"/>
              <a:ext cx="548228" cy="274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488" tIns="44450" rIns="90488" bIns="44450">
              <a:spAutoFit/>
            </a:bodyPr>
            <a:lstStyle>
              <a:lvl1pPr>
                <a:defRPr sz="1000">
                  <a:solidFill>
                    <a:schemeClr val="tx1"/>
                  </a:solidFill>
                  <a:latin typeface="Arial Unicode MS" charset="0"/>
                  <a:ea typeface="ＭＳ Ｐゴシック" charset="0"/>
                </a:defRPr>
              </a:lvl1pPr>
              <a:lvl2pPr marL="742950" indent="-285750">
                <a:defRPr sz="1000">
                  <a:solidFill>
                    <a:schemeClr val="tx1"/>
                  </a:solidFill>
                  <a:latin typeface="Arial Unicode MS" charset="0"/>
                  <a:ea typeface="ＭＳ Ｐゴシック" charset="0"/>
                </a:defRPr>
              </a:lvl2pPr>
              <a:lvl3pPr marL="1143000" indent="-228600">
                <a:defRPr sz="1000">
                  <a:solidFill>
                    <a:schemeClr val="tx1"/>
                  </a:solidFill>
                  <a:latin typeface="Arial Unicode MS" charset="0"/>
                  <a:ea typeface="ＭＳ Ｐゴシック" charset="0"/>
                </a:defRPr>
              </a:lvl3pPr>
              <a:lvl4pPr marL="1600200" indent="-228600">
                <a:defRPr sz="1000">
                  <a:solidFill>
                    <a:schemeClr val="tx1"/>
                  </a:solidFill>
                  <a:latin typeface="Arial Unicode MS" charset="0"/>
                  <a:ea typeface="ＭＳ Ｐゴシック" charset="0"/>
                </a:defRPr>
              </a:lvl4pPr>
              <a:lvl5pPr marL="2057400" indent="-228600">
                <a:defRPr sz="1000">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a:solidFill>
                    <a:schemeClr val="tx1"/>
                  </a:solidFill>
                  <a:latin typeface="Arial Unicode MS" charset="0"/>
                  <a:ea typeface="ＭＳ Ｐゴシック" charset="0"/>
                </a:defRPr>
              </a:lvl9pPr>
            </a:lstStyle>
            <a:p>
              <a:r>
                <a:rPr lang="en-US" sz="1200" dirty="0" err="1">
                  <a:solidFill>
                    <a:srgbClr val="00B050"/>
                  </a:solidFill>
                </a:rPr>
                <a:t>Linac</a:t>
              </a:r>
              <a:endParaRPr lang="en-US" sz="1200" dirty="0">
                <a:solidFill>
                  <a:srgbClr val="00B050"/>
                </a:solidFill>
              </a:endParaRPr>
            </a:p>
          </p:txBody>
        </p:sp>
        <p:sp>
          <p:nvSpPr>
            <p:cNvPr id="19" name="Text Box 132">
              <a:extLst>
                <a:ext uri="{FF2B5EF4-FFF2-40B4-BE49-F238E27FC236}">
                  <a16:creationId xmlns:a16="http://schemas.microsoft.com/office/drawing/2014/main" id="{441C1F8B-39AC-4A7F-9B66-750CE37D6B17}"/>
                </a:ext>
              </a:extLst>
            </p:cNvPr>
            <p:cNvSpPr txBox="1">
              <a:spLocks noChangeArrowheads="1"/>
            </p:cNvSpPr>
            <p:nvPr/>
          </p:nvSpPr>
          <p:spPr bwMode="auto">
            <a:xfrm>
              <a:off x="1711893" y="2003312"/>
              <a:ext cx="490520" cy="274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488" tIns="44450" rIns="90488" bIns="44450">
              <a:spAutoFit/>
            </a:bodyPr>
            <a:lstStyle>
              <a:lvl1pPr>
                <a:defRPr sz="1000">
                  <a:solidFill>
                    <a:schemeClr val="tx1"/>
                  </a:solidFill>
                  <a:latin typeface="Arial Unicode MS" charset="0"/>
                  <a:ea typeface="ＭＳ Ｐゴシック" charset="0"/>
                </a:defRPr>
              </a:lvl1pPr>
              <a:lvl2pPr marL="742950" indent="-285750">
                <a:defRPr sz="1000">
                  <a:solidFill>
                    <a:schemeClr val="tx1"/>
                  </a:solidFill>
                  <a:latin typeface="Arial Unicode MS" charset="0"/>
                  <a:ea typeface="ＭＳ Ｐゴシック" charset="0"/>
                </a:defRPr>
              </a:lvl2pPr>
              <a:lvl3pPr marL="1143000" indent="-228600">
                <a:defRPr sz="1000">
                  <a:solidFill>
                    <a:schemeClr val="tx1"/>
                  </a:solidFill>
                  <a:latin typeface="Arial Unicode MS" charset="0"/>
                  <a:ea typeface="ＭＳ Ｐゴシック" charset="0"/>
                </a:defRPr>
              </a:lvl3pPr>
              <a:lvl4pPr marL="1600200" indent="-228600">
                <a:defRPr sz="1000">
                  <a:solidFill>
                    <a:schemeClr val="tx1"/>
                  </a:solidFill>
                  <a:latin typeface="Arial Unicode MS" charset="0"/>
                  <a:ea typeface="ＭＳ Ｐゴシック" charset="0"/>
                </a:defRPr>
              </a:lvl4pPr>
              <a:lvl5pPr marL="2057400" indent="-228600">
                <a:defRPr sz="1000">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a:solidFill>
                    <a:schemeClr val="tx1"/>
                  </a:solidFill>
                  <a:latin typeface="Arial Unicode MS" charset="0"/>
                  <a:ea typeface="ＭＳ Ｐゴシック" charset="0"/>
                </a:defRPr>
              </a:lvl9pPr>
            </a:lstStyle>
            <a:p>
              <a:r>
                <a:rPr lang="en-US" sz="1200" dirty="0">
                  <a:solidFill>
                    <a:srgbClr val="0000CC"/>
                  </a:solidFill>
                </a:rPr>
                <a:t>Arcs</a:t>
              </a:r>
            </a:p>
          </p:txBody>
        </p:sp>
        <p:sp>
          <p:nvSpPr>
            <p:cNvPr id="20" name="Line 60">
              <a:extLst>
                <a:ext uri="{FF2B5EF4-FFF2-40B4-BE49-F238E27FC236}">
                  <a16:creationId xmlns:a16="http://schemas.microsoft.com/office/drawing/2014/main" id="{6E515BDE-1B63-465D-8896-D20C0722754B}"/>
                </a:ext>
              </a:extLst>
            </p:cNvPr>
            <p:cNvSpPr>
              <a:spLocks noChangeShapeType="1"/>
            </p:cNvSpPr>
            <p:nvPr/>
          </p:nvSpPr>
          <p:spPr bwMode="auto">
            <a:xfrm rot="20947969">
              <a:off x="3068520" y="1605677"/>
              <a:ext cx="2224088" cy="451060"/>
            </a:xfrm>
            <a:prstGeom prst="line">
              <a:avLst/>
            </a:prstGeom>
            <a:noFill/>
            <a:ln w="76200">
              <a:solidFill>
                <a:srgbClr val="33CC33"/>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sz="1200" dirty="0"/>
            </a:p>
          </p:txBody>
        </p:sp>
        <p:sp>
          <p:nvSpPr>
            <p:cNvPr id="21" name="Line 60">
              <a:extLst>
                <a:ext uri="{FF2B5EF4-FFF2-40B4-BE49-F238E27FC236}">
                  <a16:creationId xmlns:a16="http://schemas.microsoft.com/office/drawing/2014/main" id="{648D1500-9080-4B03-8976-627458146518}"/>
                </a:ext>
              </a:extLst>
            </p:cNvPr>
            <p:cNvSpPr>
              <a:spLocks noChangeShapeType="1"/>
            </p:cNvSpPr>
            <p:nvPr/>
          </p:nvSpPr>
          <p:spPr bwMode="auto">
            <a:xfrm rot="20947969">
              <a:off x="3046523" y="1792732"/>
              <a:ext cx="242395" cy="48368"/>
            </a:xfrm>
            <a:prstGeom prst="line">
              <a:avLst/>
            </a:prstGeom>
            <a:noFill/>
            <a:ln w="76200">
              <a:solidFill>
                <a:srgbClr val="7030A0"/>
              </a:solidFill>
              <a:round/>
              <a:headEnd/>
              <a:tailEnd/>
            </a:ln>
            <a:extLst>
              <a:ext uri="{909E8E84-426E-40DD-AFC4-6F175D3DCCD1}">
                <a14:hiddenFill xmlns:a14="http://schemas.microsoft.com/office/drawing/2010/main">
                  <a:noFill/>
                </a14:hiddenFill>
              </a:ext>
            </a:extLst>
          </p:spPr>
          <p:txBody>
            <a:bodyPr wrap="square" lIns="90488" tIns="44450" rIns="90488" bIns="44450">
              <a:spAutoFit/>
            </a:bodyPr>
            <a:lstStyle/>
            <a:p>
              <a:endParaRPr lang="en-US"/>
            </a:p>
          </p:txBody>
        </p:sp>
        <p:sp>
          <p:nvSpPr>
            <p:cNvPr id="22" name="Line 60">
              <a:extLst>
                <a:ext uri="{FF2B5EF4-FFF2-40B4-BE49-F238E27FC236}">
                  <a16:creationId xmlns:a16="http://schemas.microsoft.com/office/drawing/2014/main" id="{4FC03F18-CA88-4B20-BD61-E8FA5C553AAF}"/>
                </a:ext>
              </a:extLst>
            </p:cNvPr>
            <p:cNvSpPr>
              <a:spLocks noChangeShapeType="1"/>
            </p:cNvSpPr>
            <p:nvPr/>
          </p:nvSpPr>
          <p:spPr bwMode="auto">
            <a:xfrm rot="20947969">
              <a:off x="3158663" y="2596619"/>
              <a:ext cx="242395" cy="48368"/>
            </a:xfrm>
            <a:prstGeom prst="line">
              <a:avLst/>
            </a:prstGeom>
            <a:noFill/>
            <a:ln w="76200">
              <a:solidFill>
                <a:srgbClr val="7030A0"/>
              </a:solidFill>
              <a:round/>
              <a:headEnd/>
              <a:tailEnd/>
            </a:ln>
            <a:extLst>
              <a:ext uri="{909E8E84-426E-40DD-AFC4-6F175D3DCCD1}">
                <a14:hiddenFill xmlns:a14="http://schemas.microsoft.com/office/drawing/2010/main">
                  <a:noFill/>
                </a14:hiddenFill>
              </a:ext>
            </a:extLst>
          </p:spPr>
          <p:txBody>
            <a:bodyPr wrap="square" lIns="90488" tIns="44450" rIns="90488" bIns="44450">
              <a:spAutoFit/>
            </a:bodyPr>
            <a:lstStyle/>
            <a:p>
              <a:endParaRPr lang="en-US"/>
            </a:p>
          </p:txBody>
        </p:sp>
        <p:sp>
          <p:nvSpPr>
            <p:cNvPr id="23" name="Line 60">
              <a:extLst>
                <a:ext uri="{FF2B5EF4-FFF2-40B4-BE49-F238E27FC236}">
                  <a16:creationId xmlns:a16="http://schemas.microsoft.com/office/drawing/2014/main" id="{D981F18F-1563-4994-8BF1-DE8E7206A3E5}"/>
                </a:ext>
              </a:extLst>
            </p:cNvPr>
            <p:cNvSpPr>
              <a:spLocks noChangeShapeType="1"/>
            </p:cNvSpPr>
            <p:nvPr/>
          </p:nvSpPr>
          <p:spPr bwMode="auto">
            <a:xfrm rot="20947969">
              <a:off x="5086153" y="1823029"/>
              <a:ext cx="242395" cy="48368"/>
            </a:xfrm>
            <a:prstGeom prst="line">
              <a:avLst/>
            </a:prstGeom>
            <a:noFill/>
            <a:ln w="76200">
              <a:solidFill>
                <a:srgbClr val="7030A0"/>
              </a:solidFill>
              <a:round/>
              <a:headEnd/>
              <a:tailEnd/>
            </a:ln>
            <a:extLst>
              <a:ext uri="{909E8E84-426E-40DD-AFC4-6F175D3DCCD1}">
                <a14:hiddenFill xmlns:a14="http://schemas.microsoft.com/office/drawing/2010/main">
                  <a:noFill/>
                </a14:hiddenFill>
              </a:ext>
            </a:extLst>
          </p:spPr>
          <p:txBody>
            <a:bodyPr wrap="square" lIns="90488" tIns="44450" rIns="90488" bIns="44450">
              <a:spAutoFit/>
            </a:bodyPr>
            <a:lstStyle/>
            <a:p>
              <a:endParaRPr lang="en-US"/>
            </a:p>
          </p:txBody>
        </p:sp>
        <p:sp>
          <p:nvSpPr>
            <p:cNvPr id="24" name="Line 60">
              <a:extLst>
                <a:ext uri="{FF2B5EF4-FFF2-40B4-BE49-F238E27FC236}">
                  <a16:creationId xmlns:a16="http://schemas.microsoft.com/office/drawing/2014/main" id="{B0D9EF73-3D22-4981-84BD-5E277101A086}"/>
                </a:ext>
              </a:extLst>
            </p:cNvPr>
            <p:cNvSpPr>
              <a:spLocks noChangeShapeType="1"/>
            </p:cNvSpPr>
            <p:nvPr/>
          </p:nvSpPr>
          <p:spPr bwMode="auto">
            <a:xfrm rot="20947969">
              <a:off x="5032274" y="2632915"/>
              <a:ext cx="242395" cy="48368"/>
            </a:xfrm>
            <a:prstGeom prst="line">
              <a:avLst/>
            </a:prstGeom>
            <a:noFill/>
            <a:ln w="76200">
              <a:solidFill>
                <a:srgbClr val="7030A0"/>
              </a:solidFill>
              <a:round/>
              <a:headEnd/>
              <a:tailEnd/>
            </a:ln>
            <a:extLst>
              <a:ext uri="{909E8E84-426E-40DD-AFC4-6F175D3DCCD1}">
                <a14:hiddenFill xmlns:a14="http://schemas.microsoft.com/office/drawing/2010/main">
                  <a:noFill/>
                </a14:hiddenFill>
              </a:ext>
            </a:extLst>
          </p:spPr>
          <p:txBody>
            <a:bodyPr wrap="square" lIns="90488" tIns="44450" rIns="90488" bIns="44450">
              <a:spAutoFit/>
            </a:bodyPr>
            <a:lstStyle/>
            <a:p>
              <a:endParaRPr lang="en-US"/>
            </a:p>
          </p:txBody>
        </p:sp>
        <p:sp>
          <p:nvSpPr>
            <p:cNvPr id="25" name="Text Box 132">
              <a:extLst>
                <a:ext uri="{FF2B5EF4-FFF2-40B4-BE49-F238E27FC236}">
                  <a16:creationId xmlns:a16="http://schemas.microsoft.com/office/drawing/2014/main" id="{51EB68F8-1966-4B0E-8592-005235051AC9}"/>
                </a:ext>
              </a:extLst>
            </p:cNvPr>
            <p:cNvSpPr txBox="1">
              <a:spLocks noChangeArrowheads="1"/>
            </p:cNvSpPr>
            <p:nvPr/>
          </p:nvSpPr>
          <p:spPr bwMode="auto">
            <a:xfrm>
              <a:off x="3655409" y="2306377"/>
              <a:ext cx="548228" cy="274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488" tIns="44450" rIns="90488" bIns="44450">
              <a:spAutoFit/>
            </a:bodyPr>
            <a:lstStyle>
              <a:lvl1pPr>
                <a:defRPr sz="1000">
                  <a:solidFill>
                    <a:schemeClr val="tx1"/>
                  </a:solidFill>
                  <a:latin typeface="Arial Unicode MS" charset="0"/>
                  <a:ea typeface="ＭＳ Ｐゴシック" charset="0"/>
                </a:defRPr>
              </a:lvl1pPr>
              <a:lvl2pPr marL="742950" indent="-285750">
                <a:defRPr sz="1000">
                  <a:solidFill>
                    <a:schemeClr val="tx1"/>
                  </a:solidFill>
                  <a:latin typeface="Arial Unicode MS" charset="0"/>
                  <a:ea typeface="ＭＳ Ｐゴシック" charset="0"/>
                </a:defRPr>
              </a:lvl2pPr>
              <a:lvl3pPr marL="1143000" indent="-228600">
                <a:defRPr sz="1000">
                  <a:solidFill>
                    <a:schemeClr val="tx1"/>
                  </a:solidFill>
                  <a:latin typeface="Arial Unicode MS" charset="0"/>
                  <a:ea typeface="ＭＳ Ｐゴシック" charset="0"/>
                </a:defRPr>
              </a:lvl3pPr>
              <a:lvl4pPr marL="1600200" indent="-228600">
                <a:defRPr sz="1000">
                  <a:solidFill>
                    <a:schemeClr val="tx1"/>
                  </a:solidFill>
                  <a:latin typeface="Arial Unicode MS" charset="0"/>
                  <a:ea typeface="ＭＳ Ｐゴシック" charset="0"/>
                </a:defRPr>
              </a:lvl4pPr>
              <a:lvl5pPr marL="2057400" indent="-228600">
                <a:defRPr sz="1000">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a:solidFill>
                    <a:schemeClr val="tx1"/>
                  </a:solidFill>
                  <a:latin typeface="Arial Unicode MS" charset="0"/>
                  <a:ea typeface="ＭＳ Ｐゴシック" charset="0"/>
                </a:defRPr>
              </a:lvl9pPr>
            </a:lstStyle>
            <a:p>
              <a:r>
                <a:rPr lang="en-US" sz="1200" dirty="0" err="1">
                  <a:solidFill>
                    <a:srgbClr val="00B050"/>
                  </a:solidFill>
                </a:rPr>
                <a:t>Linac</a:t>
              </a:r>
              <a:endParaRPr lang="en-US" sz="1200" dirty="0">
                <a:solidFill>
                  <a:srgbClr val="00B050"/>
                </a:solidFill>
              </a:endParaRPr>
            </a:p>
          </p:txBody>
        </p:sp>
        <p:sp>
          <p:nvSpPr>
            <p:cNvPr id="26" name="Text Box 132">
              <a:extLst>
                <a:ext uri="{FF2B5EF4-FFF2-40B4-BE49-F238E27FC236}">
                  <a16:creationId xmlns:a16="http://schemas.microsoft.com/office/drawing/2014/main" id="{17CCC477-A17A-447F-9011-88D8706C0433}"/>
                </a:ext>
              </a:extLst>
            </p:cNvPr>
            <p:cNvSpPr txBox="1">
              <a:spLocks noChangeArrowheads="1"/>
            </p:cNvSpPr>
            <p:nvPr/>
          </p:nvSpPr>
          <p:spPr bwMode="auto">
            <a:xfrm>
              <a:off x="6257811" y="1942761"/>
              <a:ext cx="490520" cy="274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488" tIns="44450" rIns="90488" bIns="44450">
              <a:spAutoFit/>
            </a:bodyPr>
            <a:lstStyle>
              <a:lvl1pPr>
                <a:defRPr sz="1000">
                  <a:solidFill>
                    <a:schemeClr val="tx1"/>
                  </a:solidFill>
                  <a:latin typeface="Arial Unicode MS" charset="0"/>
                  <a:ea typeface="ＭＳ Ｐゴシック" charset="0"/>
                </a:defRPr>
              </a:lvl1pPr>
              <a:lvl2pPr marL="742950" indent="-285750">
                <a:defRPr sz="1000">
                  <a:solidFill>
                    <a:schemeClr val="tx1"/>
                  </a:solidFill>
                  <a:latin typeface="Arial Unicode MS" charset="0"/>
                  <a:ea typeface="ＭＳ Ｐゴシック" charset="0"/>
                </a:defRPr>
              </a:lvl2pPr>
              <a:lvl3pPr marL="1143000" indent="-228600">
                <a:defRPr sz="1000">
                  <a:solidFill>
                    <a:schemeClr val="tx1"/>
                  </a:solidFill>
                  <a:latin typeface="Arial Unicode MS" charset="0"/>
                  <a:ea typeface="ＭＳ Ｐゴシック" charset="0"/>
                </a:defRPr>
              </a:lvl3pPr>
              <a:lvl4pPr marL="1600200" indent="-228600">
                <a:defRPr sz="1000">
                  <a:solidFill>
                    <a:schemeClr val="tx1"/>
                  </a:solidFill>
                  <a:latin typeface="Arial Unicode MS" charset="0"/>
                  <a:ea typeface="ＭＳ Ｐゴシック" charset="0"/>
                </a:defRPr>
              </a:lvl4pPr>
              <a:lvl5pPr marL="2057400" indent="-228600">
                <a:defRPr sz="1000">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a:solidFill>
                    <a:schemeClr val="tx1"/>
                  </a:solidFill>
                  <a:latin typeface="Arial Unicode MS" charset="0"/>
                  <a:ea typeface="ＭＳ Ｐゴシック" charset="0"/>
                </a:defRPr>
              </a:lvl9pPr>
            </a:lstStyle>
            <a:p>
              <a:r>
                <a:rPr lang="en-US" sz="1200" dirty="0">
                  <a:solidFill>
                    <a:srgbClr val="0000CC"/>
                  </a:solidFill>
                </a:rPr>
                <a:t>Arcs</a:t>
              </a:r>
            </a:p>
          </p:txBody>
        </p:sp>
        <p:sp>
          <p:nvSpPr>
            <p:cNvPr id="27" name="TextBox 26">
              <a:extLst>
                <a:ext uri="{FF2B5EF4-FFF2-40B4-BE49-F238E27FC236}">
                  <a16:creationId xmlns:a16="http://schemas.microsoft.com/office/drawing/2014/main" id="{8D7320CF-7041-4F6B-8F58-AD04A8AB9A77}"/>
                </a:ext>
              </a:extLst>
            </p:cNvPr>
            <p:cNvSpPr txBox="1"/>
            <p:nvPr/>
          </p:nvSpPr>
          <p:spPr>
            <a:xfrm>
              <a:off x="1618470" y="2168620"/>
              <a:ext cx="518091" cy="338554"/>
            </a:xfrm>
            <a:prstGeom prst="rect">
              <a:avLst/>
            </a:prstGeom>
            <a:noFill/>
          </p:spPr>
          <p:txBody>
            <a:bodyPr wrap="none" rtlCol="0">
              <a:spAutoFit/>
            </a:bodyPr>
            <a:lstStyle/>
            <a:p>
              <a:r>
                <a:rPr lang="en-US" sz="1600" dirty="0">
                  <a:solidFill>
                    <a:srgbClr val="0000CC"/>
                  </a:solidFill>
                </a:rPr>
                <a:t>~ </a:t>
              </a:r>
              <a:r>
                <a:rPr lang="en-US" sz="1600" dirty="0" err="1">
                  <a:solidFill>
                    <a:srgbClr val="0000CC"/>
                  </a:solidFill>
                  <a:latin typeface="Symbol" panose="05050102010706020507" pitchFamily="18" charset="2"/>
                </a:rPr>
                <a:t>g</a:t>
              </a:r>
              <a:r>
                <a:rPr lang="en-US" sz="1600" baseline="30000" dirty="0" err="1">
                  <a:solidFill>
                    <a:srgbClr val="0000CC"/>
                  </a:solidFill>
                  <a:latin typeface="Arial" panose="020B0604020202020204" pitchFamily="34" charset="0"/>
                  <a:cs typeface="Arial" panose="020B0604020202020204" pitchFamily="34" charset="0"/>
                </a:rPr>
                <a:t>n</a:t>
              </a:r>
              <a:endParaRPr lang="en-US" sz="1600" baseline="30000" dirty="0">
                <a:solidFill>
                  <a:srgbClr val="0000CC"/>
                </a:solidFill>
                <a:latin typeface="Arial" panose="020B0604020202020204" pitchFamily="34" charset="0"/>
                <a:cs typeface="Arial" panose="020B0604020202020204" pitchFamily="34" charset="0"/>
              </a:endParaRPr>
            </a:p>
          </p:txBody>
        </p:sp>
        <p:sp>
          <p:nvSpPr>
            <p:cNvPr id="28" name="TextBox 27">
              <a:extLst>
                <a:ext uri="{FF2B5EF4-FFF2-40B4-BE49-F238E27FC236}">
                  <a16:creationId xmlns:a16="http://schemas.microsoft.com/office/drawing/2014/main" id="{C9B4A4BF-EBC7-487B-AD7F-DB6A2CCED376}"/>
                </a:ext>
              </a:extLst>
            </p:cNvPr>
            <p:cNvSpPr txBox="1"/>
            <p:nvPr/>
          </p:nvSpPr>
          <p:spPr>
            <a:xfrm>
              <a:off x="3053637" y="2025620"/>
              <a:ext cx="522900" cy="338554"/>
            </a:xfrm>
            <a:prstGeom prst="rect">
              <a:avLst/>
            </a:prstGeom>
            <a:noFill/>
          </p:spPr>
          <p:txBody>
            <a:bodyPr wrap="none" rtlCol="0">
              <a:spAutoFit/>
            </a:bodyPr>
            <a:lstStyle/>
            <a:p>
              <a:r>
                <a:rPr lang="en-US" sz="1600" dirty="0">
                  <a:solidFill>
                    <a:srgbClr val="7030A0"/>
                  </a:solidFill>
                </a:rPr>
                <a:t>~ </a:t>
              </a:r>
              <a:r>
                <a:rPr lang="en-US" sz="1600" dirty="0">
                  <a:solidFill>
                    <a:srgbClr val="7030A0"/>
                  </a:solidFill>
                  <a:latin typeface="Symbol" panose="05050102010706020507" pitchFamily="18" charset="2"/>
                </a:rPr>
                <a:t>g</a:t>
              </a:r>
              <a:r>
                <a:rPr lang="en-US" sz="1600" baseline="30000" dirty="0">
                  <a:solidFill>
                    <a:srgbClr val="7030A0"/>
                  </a:solidFill>
                </a:rPr>
                <a:t>0</a:t>
              </a:r>
            </a:p>
          </p:txBody>
        </p:sp>
        <p:sp>
          <p:nvSpPr>
            <p:cNvPr id="29" name="TextBox 28">
              <a:extLst>
                <a:ext uri="{FF2B5EF4-FFF2-40B4-BE49-F238E27FC236}">
                  <a16:creationId xmlns:a16="http://schemas.microsoft.com/office/drawing/2014/main" id="{27723393-9EFF-4579-9176-640BB2A47A0B}"/>
                </a:ext>
              </a:extLst>
            </p:cNvPr>
            <p:cNvSpPr txBox="1"/>
            <p:nvPr/>
          </p:nvSpPr>
          <p:spPr>
            <a:xfrm>
              <a:off x="4041795" y="1462058"/>
              <a:ext cx="522900" cy="338554"/>
            </a:xfrm>
            <a:prstGeom prst="rect">
              <a:avLst/>
            </a:prstGeom>
            <a:noFill/>
          </p:spPr>
          <p:txBody>
            <a:bodyPr wrap="none" rtlCol="0">
              <a:spAutoFit/>
            </a:bodyPr>
            <a:lstStyle/>
            <a:p>
              <a:r>
                <a:rPr lang="en-US" sz="1600" dirty="0">
                  <a:solidFill>
                    <a:srgbClr val="00B050"/>
                  </a:solidFill>
                </a:rPr>
                <a:t>~ </a:t>
              </a:r>
              <a:r>
                <a:rPr lang="en-US" sz="1600" dirty="0">
                  <a:solidFill>
                    <a:srgbClr val="00B050"/>
                  </a:solidFill>
                  <a:latin typeface="Symbol" panose="05050102010706020507" pitchFamily="18" charset="2"/>
                </a:rPr>
                <a:t>g</a:t>
              </a:r>
              <a:r>
                <a:rPr lang="en-US" sz="1600" baseline="30000" dirty="0">
                  <a:solidFill>
                    <a:srgbClr val="00B050"/>
                  </a:solidFill>
                </a:rPr>
                <a:t>1</a:t>
              </a:r>
            </a:p>
          </p:txBody>
        </p:sp>
        <p:sp>
          <p:nvSpPr>
            <p:cNvPr id="30" name="TextBox 29">
              <a:extLst>
                <a:ext uri="{FF2B5EF4-FFF2-40B4-BE49-F238E27FC236}">
                  <a16:creationId xmlns:a16="http://schemas.microsoft.com/office/drawing/2014/main" id="{3EE71BDA-1937-4ECA-BCB6-AB7288CADFAF}"/>
                </a:ext>
              </a:extLst>
            </p:cNvPr>
            <p:cNvSpPr txBox="1"/>
            <p:nvPr/>
          </p:nvSpPr>
          <p:spPr>
            <a:xfrm>
              <a:off x="6171706" y="2119399"/>
              <a:ext cx="522900" cy="338554"/>
            </a:xfrm>
            <a:prstGeom prst="rect">
              <a:avLst/>
            </a:prstGeom>
            <a:noFill/>
          </p:spPr>
          <p:txBody>
            <a:bodyPr wrap="none" rtlCol="0">
              <a:spAutoFit/>
            </a:bodyPr>
            <a:lstStyle/>
            <a:p>
              <a:r>
                <a:rPr lang="en-US" sz="1600" dirty="0">
                  <a:solidFill>
                    <a:srgbClr val="0000CC"/>
                  </a:solidFill>
                </a:rPr>
                <a:t>~ </a:t>
              </a:r>
              <a:r>
                <a:rPr lang="en-US" sz="1600" dirty="0" err="1">
                  <a:solidFill>
                    <a:srgbClr val="0000CC"/>
                  </a:solidFill>
                  <a:latin typeface="Symbol" panose="05050102010706020507" pitchFamily="18" charset="2"/>
                </a:rPr>
                <a:t>g</a:t>
              </a:r>
              <a:r>
                <a:rPr lang="en-US" sz="1600" baseline="30000" dirty="0" err="1">
                  <a:solidFill>
                    <a:srgbClr val="0000CC"/>
                  </a:solidFill>
                  <a:latin typeface="Arial" panose="020B0604020202020204" pitchFamily="34" charset="0"/>
                  <a:cs typeface="Arial" panose="020B0604020202020204" pitchFamily="34" charset="0"/>
                </a:rPr>
                <a:t>n</a:t>
              </a:r>
              <a:endParaRPr lang="en-US" sz="1600" baseline="30000" dirty="0">
                <a:solidFill>
                  <a:srgbClr val="0000CC"/>
                </a:solidFill>
              </a:endParaRPr>
            </a:p>
          </p:txBody>
        </p:sp>
        <p:sp>
          <p:nvSpPr>
            <p:cNvPr id="31" name="Text Box 132">
              <a:extLst>
                <a:ext uri="{FF2B5EF4-FFF2-40B4-BE49-F238E27FC236}">
                  <a16:creationId xmlns:a16="http://schemas.microsoft.com/office/drawing/2014/main" id="{C5F8107B-70A3-4AB3-8FC0-9328EE1B8EA4}"/>
                </a:ext>
              </a:extLst>
            </p:cNvPr>
            <p:cNvSpPr txBox="1">
              <a:spLocks noChangeArrowheads="1"/>
            </p:cNvSpPr>
            <p:nvPr/>
          </p:nvSpPr>
          <p:spPr bwMode="auto">
            <a:xfrm>
              <a:off x="2441169" y="2044698"/>
              <a:ext cx="737382" cy="274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488" tIns="44450" rIns="90488" bIns="44450">
              <a:spAutoFit/>
            </a:bodyPr>
            <a:lstStyle>
              <a:lvl1pPr>
                <a:defRPr sz="1000">
                  <a:solidFill>
                    <a:schemeClr val="tx1"/>
                  </a:solidFill>
                  <a:latin typeface="Arial Unicode MS" charset="0"/>
                  <a:ea typeface="ＭＳ Ｐゴシック" charset="0"/>
                </a:defRPr>
              </a:lvl1pPr>
              <a:lvl2pPr marL="742950" indent="-285750">
                <a:defRPr sz="1000">
                  <a:solidFill>
                    <a:schemeClr val="tx1"/>
                  </a:solidFill>
                  <a:latin typeface="Arial Unicode MS" charset="0"/>
                  <a:ea typeface="ＭＳ Ｐゴシック" charset="0"/>
                </a:defRPr>
              </a:lvl2pPr>
              <a:lvl3pPr marL="1143000" indent="-228600">
                <a:defRPr sz="1000">
                  <a:solidFill>
                    <a:schemeClr val="tx1"/>
                  </a:solidFill>
                  <a:latin typeface="Arial Unicode MS" charset="0"/>
                  <a:ea typeface="ＭＳ Ｐゴシック" charset="0"/>
                </a:defRPr>
              </a:lvl3pPr>
              <a:lvl4pPr marL="1600200" indent="-228600">
                <a:defRPr sz="1000">
                  <a:solidFill>
                    <a:schemeClr val="tx1"/>
                  </a:solidFill>
                  <a:latin typeface="Arial Unicode MS" charset="0"/>
                  <a:ea typeface="ＭＳ Ｐゴシック" charset="0"/>
                </a:defRPr>
              </a:lvl4pPr>
              <a:lvl5pPr marL="2057400" indent="-228600">
                <a:defRPr sz="1000">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a:solidFill>
                    <a:schemeClr val="tx1"/>
                  </a:solidFill>
                  <a:latin typeface="Arial Unicode MS" charset="0"/>
                  <a:ea typeface="ＭＳ Ｐゴシック" charset="0"/>
                </a:defRPr>
              </a:lvl9pPr>
            </a:lstStyle>
            <a:p>
              <a:r>
                <a:rPr lang="en-US" sz="1200" dirty="0" err="1">
                  <a:solidFill>
                    <a:srgbClr val="7030A0"/>
                  </a:solidFill>
                </a:rPr>
                <a:t>Spr</a:t>
              </a:r>
              <a:r>
                <a:rPr lang="en-US" sz="1200" dirty="0">
                  <a:solidFill>
                    <a:srgbClr val="7030A0"/>
                  </a:solidFill>
                </a:rPr>
                <a:t>/Rec</a:t>
              </a:r>
            </a:p>
          </p:txBody>
        </p:sp>
        <p:sp>
          <p:nvSpPr>
            <p:cNvPr id="32" name="Text Box 132">
              <a:extLst>
                <a:ext uri="{FF2B5EF4-FFF2-40B4-BE49-F238E27FC236}">
                  <a16:creationId xmlns:a16="http://schemas.microsoft.com/office/drawing/2014/main" id="{AED8AE69-6F9D-438D-8601-2C0C40F1632C}"/>
                </a:ext>
              </a:extLst>
            </p:cNvPr>
            <p:cNvSpPr txBox="1">
              <a:spLocks noChangeArrowheads="1"/>
            </p:cNvSpPr>
            <p:nvPr/>
          </p:nvSpPr>
          <p:spPr bwMode="auto">
            <a:xfrm>
              <a:off x="4804996" y="2046416"/>
              <a:ext cx="737382" cy="274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488" tIns="44450" rIns="90488" bIns="44450">
              <a:spAutoFit/>
            </a:bodyPr>
            <a:lstStyle>
              <a:lvl1pPr>
                <a:defRPr sz="1000">
                  <a:solidFill>
                    <a:schemeClr val="tx1"/>
                  </a:solidFill>
                  <a:latin typeface="Arial Unicode MS" charset="0"/>
                  <a:ea typeface="ＭＳ Ｐゴシック" charset="0"/>
                </a:defRPr>
              </a:lvl1pPr>
              <a:lvl2pPr marL="742950" indent="-285750">
                <a:defRPr sz="1000">
                  <a:solidFill>
                    <a:schemeClr val="tx1"/>
                  </a:solidFill>
                  <a:latin typeface="Arial Unicode MS" charset="0"/>
                  <a:ea typeface="ＭＳ Ｐゴシック" charset="0"/>
                </a:defRPr>
              </a:lvl2pPr>
              <a:lvl3pPr marL="1143000" indent="-228600">
                <a:defRPr sz="1000">
                  <a:solidFill>
                    <a:schemeClr val="tx1"/>
                  </a:solidFill>
                  <a:latin typeface="Arial Unicode MS" charset="0"/>
                  <a:ea typeface="ＭＳ Ｐゴシック" charset="0"/>
                </a:defRPr>
              </a:lvl3pPr>
              <a:lvl4pPr marL="1600200" indent="-228600">
                <a:defRPr sz="1000">
                  <a:solidFill>
                    <a:schemeClr val="tx1"/>
                  </a:solidFill>
                  <a:latin typeface="Arial Unicode MS" charset="0"/>
                  <a:ea typeface="ＭＳ Ｐゴシック" charset="0"/>
                </a:defRPr>
              </a:lvl4pPr>
              <a:lvl5pPr marL="2057400" indent="-228600">
                <a:defRPr sz="1000">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a:solidFill>
                    <a:schemeClr val="tx1"/>
                  </a:solidFill>
                  <a:latin typeface="Arial Unicode MS" charset="0"/>
                  <a:ea typeface="ＭＳ Ｐゴシック" charset="0"/>
                </a:defRPr>
              </a:lvl9pPr>
            </a:lstStyle>
            <a:p>
              <a:r>
                <a:rPr lang="en-US" sz="1200" dirty="0" err="1">
                  <a:solidFill>
                    <a:srgbClr val="7030A0"/>
                  </a:solidFill>
                </a:rPr>
                <a:t>Spr</a:t>
              </a:r>
              <a:r>
                <a:rPr lang="en-US" sz="1200" dirty="0">
                  <a:solidFill>
                    <a:srgbClr val="7030A0"/>
                  </a:solidFill>
                </a:rPr>
                <a:t>/Rec</a:t>
              </a:r>
            </a:p>
          </p:txBody>
        </p:sp>
        <p:sp>
          <p:nvSpPr>
            <p:cNvPr id="33" name="TextBox 32">
              <a:extLst>
                <a:ext uri="{FF2B5EF4-FFF2-40B4-BE49-F238E27FC236}">
                  <a16:creationId xmlns:a16="http://schemas.microsoft.com/office/drawing/2014/main" id="{BBE8E3B2-1114-433A-95C6-24F3287AE46C}"/>
                </a:ext>
              </a:extLst>
            </p:cNvPr>
            <p:cNvSpPr txBox="1"/>
            <p:nvPr/>
          </p:nvSpPr>
          <p:spPr>
            <a:xfrm>
              <a:off x="5409630" y="2021161"/>
              <a:ext cx="522900" cy="338554"/>
            </a:xfrm>
            <a:prstGeom prst="rect">
              <a:avLst/>
            </a:prstGeom>
            <a:noFill/>
          </p:spPr>
          <p:txBody>
            <a:bodyPr wrap="none" rtlCol="0">
              <a:spAutoFit/>
            </a:bodyPr>
            <a:lstStyle/>
            <a:p>
              <a:r>
                <a:rPr lang="en-US" sz="1600" dirty="0">
                  <a:solidFill>
                    <a:srgbClr val="7030A0"/>
                  </a:solidFill>
                </a:rPr>
                <a:t>~ </a:t>
              </a:r>
              <a:r>
                <a:rPr lang="en-US" sz="1600" dirty="0">
                  <a:solidFill>
                    <a:srgbClr val="7030A0"/>
                  </a:solidFill>
                  <a:latin typeface="Symbol" panose="05050102010706020507" pitchFamily="18" charset="2"/>
                </a:rPr>
                <a:t>g</a:t>
              </a:r>
              <a:r>
                <a:rPr lang="en-US" sz="1600" baseline="30000" dirty="0">
                  <a:solidFill>
                    <a:srgbClr val="7030A0"/>
                  </a:solidFill>
                </a:rPr>
                <a:t>0</a:t>
              </a:r>
            </a:p>
          </p:txBody>
        </p:sp>
        <p:sp>
          <p:nvSpPr>
            <p:cNvPr id="34" name="TextBox 33">
              <a:extLst>
                <a:ext uri="{FF2B5EF4-FFF2-40B4-BE49-F238E27FC236}">
                  <a16:creationId xmlns:a16="http://schemas.microsoft.com/office/drawing/2014/main" id="{109C92AE-FACB-4DA1-8585-91227FDE5AB2}"/>
                </a:ext>
              </a:extLst>
            </p:cNvPr>
            <p:cNvSpPr txBox="1"/>
            <p:nvPr/>
          </p:nvSpPr>
          <p:spPr>
            <a:xfrm>
              <a:off x="4069821" y="2292267"/>
              <a:ext cx="522900" cy="338554"/>
            </a:xfrm>
            <a:prstGeom prst="rect">
              <a:avLst/>
            </a:prstGeom>
            <a:noFill/>
          </p:spPr>
          <p:txBody>
            <a:bodyPr wrap="none" rtlCol="0">
              <a:spAutoFit/>
            </a:bodyPr>
            <a:lstStyle/>
            <a:p>
              <a:r>
                <a:rPr lang="en-US" sz="1600" dirty="0">
                  <a:solidFill>
                    <a:srgbClr val="00B050"/>
                  </a:solidFill>
                </a:rPr>
                <a:t>~ </a:t>
              </a:r>
              <a:r>
                <a:rPr lang="en-US" sz="1600" dirty="0">
                  <a:solidFill>
                    <a:srgbClr val="00B050"/>
                  </a:solidFill>
                  <a:latin typeface="Symbol" panose="05050102010706020507" pitchFamily="18" charset="2"/>
                </a:rPr>
                <a:t>g</a:t>
              </a:r>
              <a:r>
                <a:rPr lang="en-US" sz="1600" baseline="30000" dirty="0">
                  <a:solidFill>
                    <a:srgbClr val="00B050"/>
                  </a:solidFill>
                </a:rPr>
                <a:t>1</a:t>
              </a:r>
            </a:p>
          </p:txBody>
        </p:sp>
      </p:grpSp>
      <p:pic>
        <p:nvPicPr>
          <p:cNvPr id="77" name="Picture 76">
            <a:extLst>
              <a:ext uri="{FF2B5EF4-FFF2-40B4-BE49-F238E27FC236}">
                <a16:creationId xmlns:a16="http://schemas.microsoft.com/office/drawing/2014/main" id="{3029CEBA-60E5-4AF5-A92B-236E0F0BE5E0}"/>
              </a:ext>
            </a:extLst>
          </p:cNvPr>
          <p:cNvPicPr>
            <a:picLocks noChangeAspect="1"/>
          </p:cNvPicPr>
          <p:nvPr/>
        </p:nvPicPr>
        <p:blipFill>
          <a:blip r:embed="rId4"/>
          <a:stretch>
            <a:fillRect/>
          </a:stretch>
        </p:blipFill>
        <p:spPr>
          <a:xfrm>
            <a:off x="48614" y="2976738"/>
            <a:ext cx="2696295" cy="2305229"/>
          </a:xfrm>
          <a:prstGeom prst="rect">
            <a:avLst/>
          </a:prstGeom>
        </p:spPr>
      </p:pic>
      <p:grpSp>
        <p:nvGrpSpPr>
          <p:cNvPr id="78" name="Group 77">
            <a:extLst>
              <a:ext uri="{FF2B5EF4-FFF2-40B4-BE49-F238E27FC236}">
                <a16:creationId xmlns:a16="http://schemas.microsoft.com/office/drawing/2014/main" id="{239AE030-9F4B-4B3E-B2FE-709909987409}"/>
              </a:ext>
            </a:extLst>
          </p:cNvPr>
          <p:cNvGrpSpPr/>
          <p:nvPr/>
        </p:nvGrpSpPr>
        <p:grpSpPr>
          <a:xfrm>
            <a:off x="2374110" y="3186261"/>
            <a:ext cx="1118718" cy="1956409"/>
            <a:chOff x="2374110" y="1371594"/>
            <a:chExt cx="1118718" cy="1956409"/>
          </a:xfrm>
        </p:grpSpPr>
        <p:grpSp>
          <p:nvGrpSpPr>
            <p:cNvPr id="79" name="Group 78">
              <a:extLst>
                <a:ext uri="{FF2B5EF4-FFF2-40B4-BE49-F238E27FC236}">
                  <a16:creationId xmlns:a16="http://schemas.microsoft.com/office/drawing/2014/main" id="{B0CB37A6-A543-4922-8379-EF2C82EC5A3E}"/>
                </a:ext>
              </a:extLst>
            </p:cNvPr>
            <p:cNvGrpSpPr/>
            <p:nvPr/>
          </p:nvGrpSpPr>
          <p:grpSpPr>
            <a:xfrm>
              <a:off x="2650916" y="2196544"/>
              <a:ext cx="841912" cy="369332"/>
              <a:chOff x="8207707" y="1715872"/>
              <a:chExt cx="841912" cy="369332"/>
            </a:xfrm>
          </p:grpSpPr>
          <p:sp>
            <p:nvSpPr>
              <p:cNvPr id="86" name="Text Box 132">
                <a:extLst>
                  <a:ext uri="{FF2B5EF4-FFF2-40B4-BE49-F238E27FC236}">
                    <a16:creationId xmlns:a16="http://schemas.microsoft.com/office/drawing/2014/main" id="{732E86CE-7A42-46AA-B523-418B8F09E910}"/>
                  </a:ext>
                </a:extLst>
              </p:cNvPr>
              <p:cNvSpPr txBox="1">
                <a:spLocks noChangeArrowheads="1"/>
              </p:cNvSpPr>
              <p:nvPr/>
            </p:nvSpPr>
            <p:spPr bwMode="auto">
              <a:xfrm>
                <a:off x="8207707" y="1747932"/>
                <a:ext cx="413576" cy="274434"/>
              </a:xfrm>
              <a:prstGeom prst="rect">
                <a:avLst/>
              </a:prstGeom>
              <a:noFill/>
              <a:ln w="12699">
                <a:no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1000">
                    <a:solidFill>
                      <a:schemeClr val="tx1"/>
                    </a:solidFill>
                    <a:latin typeface="Arial Unicode MS" charset="0"/>
                    <a:ea typeface="ＭＳ Ｐゴシック" charset="0"/>
                  </a:defRPr>
                </a:lvl1pPr>
                <a:lvl2pPr marL="742950" indent="-285750">
                  <a:defRPr sz="1000">
                    <a:solidFill>
                      <a:schemeClr val="tx1"/>
                    </a:solidFill>
                    <a:latin typeface="Arial Unicode MS" charset="0"/>
                    <a:ea typeface="ＭＳ Ｐゴシック" charset="0"/>
                  </a:defRPr>
                </a:lvl2pPr>
                <a:lvl3pPr marL="1143000" indent="-228600">
                  <a:defRPr sz="1000">
                    <a:solidFill>
                      <a:schemeClr val="tx1"/>
                    </a:solidFill>
                    <a:latin typeface="Arial Unicode MS" charset="0"/>
                    <a:ea typeface="ＭＳ Ｐゴシック" charset="0"/>
                  </a:defRPr>
                </a:lvl3pPr>
                <a:lvl4pPr marL="1600200" indent="-228600">
                  <a:defRPr sz="1000">
                    <a:solidFill>
                      <a:schemeClr val="tx1"/>
                    </a:solidFill>
                    <a:latin typeface="Arial Unicode MS" charset="0"/>
                    <a:ea typeface="ＭＳ Ｐゴシック" charset="0"/>
                  </a:defRPr>
                </a:lvl4pPr>
                <a:lvl5pPr marL="2057400" indent="-228600">
                  <a:defRPr sz="1000">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a:solidFill>
                      <a:schemeClr val="tx1"/>
                    </a:solidFill>
                    <a:latin typeface="Arial Unicode MS" charset="0"/>
                    <a:ea typeface="ＭＳ Ｐゴシック" charset="0"/>
                  </a:defRPr>
                </a:lvl9pPr>
              </a:lstStyle>
              <a:p>
                <a:r>
                  <a:rPr lang="en-US" sz="1200" dirty="0"/>
                  <a:t>Arc</a:t>
                </a:r>
              </a:p>
            </p:txBody>
          </p:sp>
          <p:sp>
            <p:nvSpPr>
              <p:cNvPr id="87" name="TextBox 86">
                <a:extLst>
                  <a:ext uri="{FF2B5EF4-FFF2-40B4-BE49-F238E27FC236}">
                    <a16:creationId xmlns:a16="http://schemas.microsoft.com/office/drawing/2014/main" id="{8A9BD0E3-3C33-4E0D-9FAC-408737CFB1C8}"/>
                  </a:ext>
                </a:extLst>
              </p:cNvPr>
              <p:cNvSpPr txBox="1"/>
              <p:nvPr/>
            </p:nvSpPr>
            <p:spPr>
              <a:xfrm>
                <a:off x="8494659" y="1715872"/>
                <a:ext cx="554960" cy="369332"/>
              </a:xfrm>
              <a:prstGeom prst="rect">
                <a:avLst/>
              </a:prstGeom>
              <a:noFill/>
              <a:ln>
                <a:noFill/>
              </a:ln>
            </p:spPr>
            <p:txBody>
              <a:bodyPr wrap="none" rtlCol="0">
                <a:spAutoFit/>
              </a:bodyPr>
              <a:lstStyle/>
              <a:p>
                <a:r>
                  <a:rPr lang="en-US" sz="1800" dirty="0"/>
                  <a:t>~ </a:t>
                </a:r>
                <a:r>
                  <a:rPr lang="en-US" sz="1800" dirty="0">
                    <a:latin typeface="Symbol" panose="05050102010706020507" pitchFamily="18" charset="2"/>
                  </a:rPr>
                  <a:t>g</a:t>
                </a:r>
                <a:r>
                  <a:rPr lang="en-US" sz="1800" baseline="30000" dirty="0">
                    <a:latin typeface="Symbol" panose="05050102010706020507" pitchFamily="18" charset="2"/>
                  </a:rPr>
                  <a:t>3</a:t>
                </a:r>
                <a:endParaRPr lang="en-US" sz="1800" baseline="30000" dirty="0"/>
              </a:p>
            </p:txBody>
          </p:sp>
        </p:grpSp>
        <p:grpSp>
          <p:nvGrpSpPr>
            <p:cNvPr id="80" name="Group 79">
              <a:extLst>
                <a:ext uri="{FF2B5EF4-FFF2-40B4-BE49-F238E27FC236}">
                  <a16:creationId xmlns:a16="http://schemas.microsoft.com/office/drawing/2014/main" id="{83517DA0-1518-4A91-90D1-39C208BAF6DF}"/>
                </a:ext>
              </a:extLst>
            </p:cNvPr>
            <p:cNvGrpSpPr/>
            <p:nvPr/>
          </p:nvGrpSpPr>
          <p:grpSpPr>
            <a:xfrm>
              <a:off x="2374110" y="1371594"/>
              <a:ext cx="841912" cy="369332"/>
              <a:chOff x="8207707" y="1715872"/>
              <a:chExt cx="841912" cy="369332"/>
            </a:xfrm>
          </p:grpSpPr>
          <p:sp>
            <p:nvSpPr>
              <p:cNvPr id="84" name="Text Box 132">
                <a:extLst>
                  <a:ext uri="{FF2B5EF4-FFF2-40B4-BE49-F238E27FC236}">
                    <a16:creationId xmlns:a16="http://schemas.microsoft.com/office/drawing/2014/main" id="{39B5AC2D-E3ED-41A2-822F-538DAA583255}"/>
                  </a:ext>
                </a:extLst>
              </p:cNvPr>
              <p:cNvSpPr txBox="1">
                <a:spLocks noChangeArrowheads="1"/>
              </p:cNvSpPr>
              <p:nvPr/>
            </p:nvSpPr>
            <p:spPr bwMode="auto">
              <a:xfrm>
                <a:off x="8207707" y="1747932"/>
                <a:ext cx="413576" cy="274434"/>
              </a:xfrm>
              <a:prstGeom prst="rect">
                <a:avLst/>
              </a:prstGeom>
              <a:noFill/>
              <a:ln w="12699">
                <a:no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1000">
                    <a:solidFill>
                      <a:schemeClr val="tx1"/>
                    </a:solidFill>
                    <a:latin typeface="Arial Unicode MS" charset="0"/>
                    <a:ea typeface="ＭＳ Ｐゴシック" charset="0"/>
                  </a:defRPr>
                </a:lvl1pPr>
                <a:lvl2pPr marL="742950" indent="-285750">
                  <a:defRPr sz="1000">
                    <a:solidFill>
                      <a:schemeClr val="tx1"/>
                    </a:solidFill>
                    <a:latin typeface="Arial Unicode MS" charset="0"/>
                    <a:ea typeface="ＭＳ Ｐゴシック" charset="0"/>
                  </a:defRPr>
                </a:lvl2pPr>
                <a:lvl3pPr marL="1143000" indent="-228600">
                  <a:defRPr sz="1000">
                    <a:solidFill>
                      <a:schemeClr val="tx1"/>
                    </a:solidFill>
                    <a:latin typeface="Arial Unicode MS" charset="0"/>
                    <a:ea typeface="ＭＳ Ｐゴシック" charset="0"/>
                  </a:defRPr>
                </a:lvl3pPr>
                <a:lvl4pPr marL="1600200" indent="-228600">
                  <a:defRPr sz="1000">
                    <a:solidFill>
                      <a:schemeClr val="tx1"/>
                    </a:solidFill>
                    <a:latin typeface="Arial Unicode MS" charset="0"/>
                    <a:ea typeface="ＭＳ Ｐゴシック" charset="0"/>
                  </a:defRPr>
                </a:lvl4pPr>
                <a:lvl5pPr marL="2057400" indent="-228600">
                  <a:defRPr sz="1000">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a:solidFill>
                      <a:schemeClr val="tx1"/>
                    </a:solidFill>
                    <a:latin typeface="Arial Unicode MS" charset="0"/>
                    <a:ea typeface="ＭＳ Ｐゴシック" charset="0"/>
                  </a:defRPr>
                </a:lvl9pPr>
              </a:lstStyle>
              <a:p>
                <a:r>
                  <a:rPr lang="en-US" sz="1200" dirty="0"/>
                  <a:t>Arc</a:t>
                </a:r>
              </a:p>
            </p:txBody>
          </p:sp>
          <p:sp>
            <p:nvSpPr>
              <p:cNvPr id="85" name="TextBox 84">
                <a:extLst>
                  <a:ext uri="{FF2B5EF4-FFF2-40B4-BE49-F238E27FC236}">
                    <a16:creationId xmlns:a16="http://schemas.microsoft.com/office/drawing/2014/main" id="{E2DBCBE9-7BAE-4EE1-99AD-DBE55747A9E8}"/>
                  </a:ext>
                </a:extLst>
              </p:cNvPr>
              <p:cNvSpPr txBox="1"/>
              <p:nvPr/>
            </p:nvSpPr>
            <p:spPr>
              <a:xfrm>
                <a:off x="8494659" y="1715872"/>
                <a:ext cx="554960" cy="369332"/>
              </a:xfrm>
              <a:prstGeom prst="rect">
                <a:avLst/>
              </a:prstGeom>
              <a:noFill/>
              <a:ln>
                <a:noFill/>
              </a:ln>
            </p:spPr>
            <p:txBody>
              <a:bodyPr wrap="none" rtlCol="0">
                <a:spAutoFit/>
              </a:bodyPr>
              <a:lstStyle/>
              <a:p>
                <a:r>
                  <a:rPr lang="en-US" sz="1800" dirty="0"/>
                  <a:t>~ </a:t>
                </a:r>
                <a:r>
                  <a:rPr lang="en-US" sz="1800" dirty="0">
                    <a:latin typeface="Symbol" panose="05050102010706020507" pitchFamily="18" charset="2"/>
                  </a:rPr>
                  <a:t>g</a:t>
                </a:r>
                <a:r>
                  <a:rPr lang="en-US" sz="1800" baseline="30000" dirty="0">
                    <a:latin typeface="Symbol" panose="05050102010706020507" pitchFamily="18" charset="2"/>
                  </a:rPr>
                  <a:t>4</a:t>
                </a:r>
                <a:endParaRPr lang="en-US" sz="1800" baseline="30000" dirty="0"/>
              </a:p>
            </p:txBody>
          </p:sp>
        </p:grpSp>
        <p:grpSp>
          <p:nvGrpSpPr>
            <p:cNvPr id="81" name="Group 80">
              <a:extLst>
                <a:ext uri="{FF2B5EF4-FFF2-40B4-BE49-F238E27FC236}">
                  <a16:creationId xmlns:a16="http://schemas.microsoft.com/office/drawing/2014/main" id="{4D608478-22E7-4187-BF78-73C9A85E3A15}"/>
                </a:ext>
              </a:extLst>
            </p:cNvPr>
            <p:cNvGrpSpPr/>
            <p:nvPr/>
          </p:nvGrpSpPr>
          <p:grpSpPr>
            <a:xfrm>
              <a:off x="2379416" y="2958671"/>
              <a:ext cx="978167" cy="369332"/>
              <a:chOff x="8207707" y="1715872"/>
              <a:chExt cx="978167" cy="369332"/>
            </a:xfrm>
          </p:grpSpPr>
          <p:sp>
            <p:nvSpPr>
              <p:cNvPr id="82" name="Text Box 132">
                <a:extLst>
                  <a:ext uri="{FF2B5EF4-FFF2-40B4-BE49-F238E27FC236}">
                    <a16:creationId xmlns:a16="http://schemas.microsoft.com/office/drawing/2014/main" id="{018622BD-6D02-470F-AE24-8A72BA02F6AF}"/>
                  </a:ext>
                </a:extLst>
              </p:cNvPr>
              <p:cNvSpPr txBox="1">
                <a:spLocks noChangeArrowheads="1"/>
              </p:cNvSpPr>
              <p:nvPr/>
            </p:nvSpPr>
            <p:spPr bwMode="auto">
              <a:xfrm>
                <a:off x="8207707" y="1747932"/>
                <a:ext cx="413576" cy="274434"/>
              </a:xfrm>
              <a:prstGeom prst="rect">
                <a:avLst/>
              </a:prstGeom>
              <a:noFill/>
              <a:ln w="12699">
                <a:no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1000">
                    <a:solidFill>
                      <a:schemeClr val="tx1"/>
                    </a:solidFill>
                    <a:latin typeface="Arial Unicode MS" charset="0"/>
                    <a:ea typeface="ＭＳ Ｐゴシック" charset="0"/>
                  </a:defRPr>
                </a:lvl1pPr>
                <a:lvl2pPr marL="742950" indent="-285750">
                  <a:defRPr sz="1000">
                    <a:solidFill>
                      <a:schemeClr val="tx1"/>
                    </a:solidFill>
                    <a:latin typeface="Arial Unicode MS" charset="0"/>
                    <a:ea typeface="ＭＳ Ｐゴシック" charset="0"/>
                  </a:defRPr>
                </a:lvl2pPr>
                <a:lvl3pPr marL="1143000" indent="-228600">
                  <a:defRPr sz="1000">
                    <a:solidFill>
                      <a:schemeClr val="tx1"/>
                    </a:solidFill>
                    <a:latin typeface="Arial Unicode MS" charset="0"/>
                    <a:ea typeface="ＭＳ Ｐゴシック" charset="0"/>
                  </a:defRPr>
                </a:lvl3pPr>
                <a:lvl4pPr marL="1600200" indent="-228600">
                  <a:defRPr sz="1000">
                    <a:solidFill>
                      <a:schemeClr val="tx1"/>
                    </a:solidFill>
                    <a:latin typeface="Arial Unicode MS" charset="0"/>
                    <a:ea typeface="ＭＳ Ｐゴシック" charset="0"/>
                  </a:defRPr>
                </a:lvl4pPr>
                <a:lvl5pPr marL="2057400" indent="-228600">
                  <a:defRPr sz="1000">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a:solidFill>
                      <a:schemeClr val="tx1"/>
                    </a:solidFill>
                    <a:latin typeface="Arial Unicode MS" charset="0"/>
                    <a:ea typeface="ＭＳ Ｐゴシック" charset="0"/>
                  </a:defRPr>
                </a:lvl9pPr>
              </a:lstStyle>
              <a:p>
                <a:r>
                  <a:rPr lang="en-US" sz="1200" dirty="0"/>
                  <a:t>Arc</a:t>
                </a:r>
              </a:p>
            </p:txBody>
          </p:sp>
          <p:sp>
            <p:nvSpPr>
              <p:cNvPr id="83" name="TextBox 82">
                <a:extLst>
                  <a:ext uri="{FF2B5EF4-FFF2-40B4-BE49-F238E27FC236}">
                    <a16:creationId xmlns:a16="http://schemas.microsoft.com/office/drawing/2014/main" id="{5B8CAF06-2CF1-4931-8186-07DD7FCC561A}"/>
                  </a:ext>
                </a:extLst>
              </p:cNvPr>
              <p:cNvSpPr txBox="1"/>
              <p:nvPr/>
            </p:nvSpPr>
            <p:spPr>
              <a:xfrm>
                <a:off x="8494659" y="1715872"/>
                <a:ext cx="691215" cy="369332"/>
              </a:xfrm>
              <a:prstGeom prst="rect">
                <a:avLst/>
              </a:prstGeom>
              <a:noFill/>
              <a:ln>
                <a:noFill/>
              </a:ln>
            </p:spPr>
            <p:txBody>
              <a:bodyPr wrap="none" rtlCol="0">
                <a:spAutoFit/>
              </a:bodyPr>
              <a:lstStyle/>
              <a:p>
                <a:r>
                  <a:rPr lang="en-US" sz="1800" dirty="0"/>
                  <a:t>~ </a:t>
                </a:r>
                <a:r>
                  <a:rPr lang="en-US" sz="1800" dirty="0">
                    <a:latin typeface="Symbol" panose="05050102010706020507" pitchFamily="18" charset="2"/>
                  </a:rPr>
                  <a:t>g</a:t>
                </a:r>
                <a:r>
                  <a:rPr lang="en-US" sz="1800" baseline="30000" dirty="0"/>
                  <a:t>5/2</a:t>
                </a:r>
              </a:p>
            </p:txBody>
          </p:sp>
        </p:grpSp>
      </p:grpSp>
      <p:sp>
        <p:nvSpPr>
          <p:cNvPr id="88" name="Rectangle 35">
            <a:extLst>
              <a:ext uri="{FF2B5EF4-FFF2-40B4-BE49-F238E27FC236}">
                <a16:creationId xmlns:a16="http://schemas.microsoft.com/office/drawing/2014/main" id="{7A045E2F-05F3-4B48-97F6-2ED3CFB08822}"/>
              </a:ext>
            </a:extLst>
          </p:cNvPr>
          <p:cNvSpPr>
            <a:spLocks noChangeArrowheads="1"/>
          </p:cNvSpPr>
          <p:nvPr/>
        </p:nvSpPr>
        <p:spPr bwMode="auto">
          <a:xfrm>
            <a:off x="174247" y="2937235"/>
            <a:ext cx="3424372" cy="2535031"/>
          </a:xfrm>
          <a:prstGeom prst="rect">
            <a:avLst/>
          </a:prstGeom>
          <a:noFill/>
          <a:ln w="19050">
            <a:solidFill>
              <a:srgbClr val="990099"/>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sp>
        <p:nvSpPr>
          <p:cNvPr id="89" name="TextBox 88">
            <a:extLst>
              <a:ext uri="{FF2B5EF4-FFF2-40B4-BE49-F238E27FC236}">
                <a16:creationId xmlns:a16="http://schemas.microsoft.com/office/drawing/2014/main" id="{BF2FE0EF-C411-4495-BF18-CEC456FA5B4B}"/>
              </a:ext>
            </a:extLst>
          </p:cNvPr>
          <p:cNvSpPr txBox="1"/>
          <p:nvPr/>
        </p:nvSpPr>
        <p:spPr>
          <a:xfrm>
            <a:off x="5891595" y="4671527"/>
            <a:ext cx="751035" cy="307777"/>
          </a:xfrm>
          <a:prstGeom prst="rect">
            <a:avLst/>
          </a:prstGeom>
          <a:noFill/>
        </p:spPr>
        <p:txBody>
          <a:bodyPr wrap="square" rtlCol="0">
            <a:spAutoFit/>
          </a:bodyPr>
          <a:lstStyle/>
          <a:p>
            <a:r>
              <a:rPr lang="en-US" sz="1400" dirty="0">
                <a:solidFill>
                  <a:srgbClr val="0000CC"/>
                </a:solidFill>
              </a:rPr>
              <a:t>n  = 3</a:t>
            </a:r>
          </a:p>
        </p:txBody>
      </p:sp>
      <p:sp>
        <p:nvSpPr>
          <p:cNvPr id="90" name="Oval 14">
            <a:extLst>
              <a:ext uri="{FF2B5EF4-FFF2-40B4-BE49-F238E27FC236}">
                <a16:creationId xmlns:a16="http://schemas.microsoft.com/office/drawing/2014/main" id="{AB68F2B6-8AF5-4684-AA9B-81BA6014FF82}"/>
              </a:ext>
            </a:extLst>
          </p:cNvPr>
          <p:cNvSpPr>
            <a:spLocks noChangeArrowheads="1"/>
          </p:cNvSpPr>
          <p:nvPr/>
        </p:nvSpPr>
        <p:spPr bwMode="auto">
          <a:xfrm>
            <a:off x="3153485" y="4011780"/>
            <a:ext cx="285045" cy="384568"/>
          </a:xfrm>
          <a:prstGeom prst="ellipse">
            <a:avLst/>
          </a:prstGeom>
          <a:noFill/>
          <a:ln w="38100">
            <a:solidFill>
              <a:srgbClr val="FFC000"/>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spTree>
    <p:extLst>
      <p:ext uri="{BB962C8B-B14F-4D97-AF65-F5344CB8AC3E}">
        <p14:creationId xmlns:p14="http://schemas.microsoft.com/office/powerpoint/2010/main" val="12691537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P spid="9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itle 3">
            <a:extLst>
              <a:ext uri="{FF2B5EF4-FFF2-40B4-BE49-F238E27FC236}">
                <a16:creationId xmlns:a16="http://schemas.microsoft.com/office/drawing/2014/main" id="{213FCB31-5C86-E443-BF6E-01C606762ECC}"/>
              </a:ext>
            </a:extLst>
          </p:cNvPr>
          <p:cNvSpPr>
            <a:spLocks noGrp="1" noChangeArrowheads="1"/>
          </p:cNvSpPr>
          <p:nvPr>
            <p:ph type="title"/>
          </p:nvPr>
        </p:nvSpPr>
        <p:spPr>
          <a:xfrm>
            <a:off x="308147" y="199717"/>
            <a:ext cx="8464378" cy="487490"/>
          </a:xfrm>
        </p:spPr>
        <p:txBody>
          <a:bodyPr>
            <a:noAutofit/>
          </a:bodyPr>
          <a:lstStyle/>
          <a:p>
            <a:pPr algn="ctr"/>
            <a:r>
              <a:rPr lang="en-US" altLang="en-US" sz="3200" b="0" dirty="0">
                <a:solidFill>
                  <a:srgbClr val="002060"/>
                </a:solidFill>
                <a:latin typeface="Arial" panose="020B0604020202020204" pitchFamily="34" charset="0"/>
                <a:cs typeface="Arial" panose="020B0604020202020204" pitchFamily="34" charset="0"/>
              </a:rPr>
              <a:t>Scenario under Study</a:t>
            </a:r>
          </a:p>
        </p:txBody>
      </p:sp>
      <p:sp>
        <p:nvSpPr>
          <p:cNvPr id="5" name="Content Placeholder 4">
            <a:extLst>
              <a:ext uri="{FF2B5EF4-FFF2-40B4-BE49-F238E27FC236}">
                <a16:creationId xmlns:a16="http://schemas.microsoft.com/office/drawing/2014/main" id="{99E3BF36-1331-EA42-B4CD-6DDAD3D26FF4}"/>
              </a:ext>
            </a:extLst>
          </p:cNvPr>
          <p:cNvSpPr txBox="1">
            <a:spLocks/>
          </p:cNvSpPr>
          <p:nvPr/>
        </p:nvSpPr>
        <p:spPr bwMode="auto">
          <a:xfrm>
            <a:off x="308920" y="503284"/>
            <a:ext cx="8607105" cy="5528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indent="0">
              <a:lnSpc>
                <a:spcPts val="3200"/>
              </a:lnSpc>
              <a:spcBef>
                <a:spcPts val="1200"/>
              </a:spcBef>
              <a:spcAft>
                <a:spcPts val="1200"/>
              </a:spcAft>
              <a:buNone/>
            </a:pPr>
            <a:endParaRPr lang="en-US" sz="2000" dirty="0">
              <a:solidFill>
                <a:srgbClr val="002060"/>
              </a:solidFill>
              <a:latin typeface="Arial" panose="020B0604020202020204" pitchFamily="34" charset="0"/>
              <a:cs typeface="Arial" panose="020B0604020202020204" pitchFamily="34" charset="0"/>
            </a:endParaRPr>
          </a:p>
          <a:p>
            <a:pPr>
              <a:lnSpc>
                <a:spcPts val="3200"/>
              </a:lnSpc>
              <a:spcBef>
                <a:spcPts val="1200"/>
              </a:spcBef>
              <a:spcAft>
                <a:spcPts val="1200"/>
              </a:spcAft>
            </a:pPr>
            <a:r>
              <a:rPr lang="en-US" sz="2000" dirty="0">
                <a:solidFill>
                  <a:srgbClr val="002060"/>
                </a:solidFill>
                <a:latin typeface="Arial" panose="020B0604020202020204" pitchFamily="34" charset="0"/>
                <a:cs typeface="Arial" panose="020B0604020202020204" pitchFamily="34" charset="0"/>
              </a:rPr>
              <a:t>Start with 12 GeV CEBAF as a more-or-less unchanged baseline</a:t>
            </a:r>
          </a:p>
          <a:p>
            <a:pPr>
              <a:lnSpc>
                <a:spcPts val="3200"/>
              </a:lnSpc>
              <a:spcBef>
                <a:spcPts val="1200"/>
              </a:spcBef>
              <a:spcAft>
                <a:spcPts val="1200"/>
              </a:spcAft>
            </a:pPr>
            <a:r>
              <a:rPr lang="en-US" sz="2000" dirty="0">
                <a:solidFill>
                  <a:srgbClr val="002060"/>
                </a:solidFill>
                <a:latin typeface="Arial" panose="020B0604020202020204" pitchFamily="34" charset="0"/>
                <a:cs typeface="Arial" panose="020B0604020202020204" pitchFamily="34" charset="0"/>
              </a:rPr>
              <a:t>Little, if any, new tunnel and NO new SRF (1090 MeV per </a:t>
            </a:r>
            <a:r>
              <a:rPr lang="en-US" sz="2000" dirty="0" err="1">
                <a:solidFill>
                  <a:srgbClr val="002060"/>
                </a:solidFill>
                <a:latin typeface="Arial" panose="020B0604020202020204" pitchFamily="34" charset="0"/>
                <a:cs typeface="Arial" panose="020B0604020202020204" pitchFamily="34" charset="0"/>
              </a:rPr>
              <a:t>linac</a:t>
            </a:r>
            <a:r>
              <a:rPr lang="en-US" sz="2000" dirty="0">
                <a:solidFill>
                  <a:srgbClr val="002060"/>
                </a:solidFill>
                <a:latin typeface="Arial" panose="020B0604020202020204" pitchFamily="34" charset="0"/>
                <a:cs typeface="Arial" panose="020B0604020202020204" pitchFamily="34" charset="0"/>
              </a:rPr>
              <a:t>)</a:t>
            </a:r>
          </a:p>
          <a:p>
            <a:pPr>
              <a:lnSpc>
                <a:spcPts val="3200"/>
              </a:lnSpc>
              <a:spcBef>
                <a:spcPts val="1200"/>
              </a:spcBef>
              <a:spcAft>
                <a:spcPts val="1200"/>
              </a:spcAft>
            </a:pPr>
            <a:r>
              <a:rPr lang="en-US" sz="2000" dirty="0">
                <a:solidFill>
                  <a:srgbClr val="002060"/>
                </a:solidFill>
                <a:latin typeface="Arial" panose="020B0604020202020204" pitchFamily="34" charset="0"/>
                <a:cs typeface="Arial" panose="020B0604020202020204" pitchFamily="34" charset="0"/>
              </a:rPr>
              <a:t>Remove the highest pass recirculation arcs  (Arc 9 and Arc A) and replace them with a pair of FFA arcs</a:t>
            </a:r>
          </a:p>
          <a:p>
            <a:pPr>
              <a:lnSpc>
                <a:spcPts val="3200"/>
              </a:lnSpc>
              <a:spcBef>
                <a:spcPts val="1200"/>
              </a:spcBef>
              <a:spcAft>
                <a:spcPts val="1200"/>
              </a:spcAft>
            </a:pPr>
            <a:r>
              <a:rPr lang="en-US" sz="2000" dirty="0">
                <a:solidFill>
                  <a:srgbClr val="002060"/>
                </a:solidFill>
                <a:latin typeface="Arial" panose="020B0604020202020204" pitchFamily="34" charset="0"/>
                <a:cs typeface="Arial" panose="020B0604020202020204" pitchFamily="34" charset="0"/>
              </a:rPr>
              <a:t>Recirculate as many times as feasible to get to 20-24 GeV: </a:t>
            </a:r>
          </a:p>
          <a:p>
            <a:pPr lvl="1">
              <a:lnSpc>
                <a:spcPts val="3200"/>
              </a:lnSpc>
              <a:spcBef>
                <a:spcPts val="600"/>
              </a:spcBef>
              <a:spcAft>
                <a:spcPts val="600"/>
              </a:spcAft>
            </a:pPr>
            <a:r>
              <a:rPr lang="en-US" sz="1800" dirty="0">
                <a:solidFill>
                  <a:srgbClr val="7030A0"/>
                </a:solidFill>
                <a:latin typeface="Arial" panose="020B0604020202020204" pitchFamily="34" charset="0"/>
                <a:cs typeface="Arial" panose="020B0604020202020204" pitchFamily="34" charset="0"/>
              </a:rPr>
              <a:t>4.5 passes with the current CEBAF (Arcs 1-8) </a:t>
            </a:r>
          </a:p>
          <a:p>
            <a:pPr lvl="1">
              <a:lnSpc>
                <a:spcPts val="3200"/>
              </a:lnSpc>
              <a:spcBef>
                <a:spcPts val="600"/>
              </a:spcBef>
              <a:spcAft>
                <a:spcPts val="600"/>
              </a:spcAft>
            </a:pPr>
            <a:r>
              <a:rPr lang="en-US" sz="1800" dirty="0">
                <a:solidFill>
                  <a:srgbClr val="7030A0"/>
                </a:solidFill>
                <a:latin typeface="Arial" panose="020B0604020202020204" pitchFamily="34" charset="0"/>
                <a:cs typeface="Arial" panose="020B0604020202020204" pitchFamily="34" charset="0"/>
              </a:rPr>
              <a:t>At least 6+ passes through FFA arcs</a:t>
            </a:r>
          </a:p>
          <a:p>
            <a:pPr>
              <a:lnSpc>
                <a:spcPts val="3200"/>
              </a:lnSpc>
              <a:spcBef>
                <a:spcPts val="1200"/>
              </a:spcBef>
              <a:spcAft>
                <a:spcPts val="1200"/>
              </a:spcAft>
            </a:pPr>
            <a:r>
              <a:rPr lang="en-US" sz="2000" dirty="0">
                <a:solidFill>
                  <a:srgbClr val="002060"/>
                </a:solidFill>
                <a:latin typeface="Arial" panose="020B0604020202020204" pitchFamily="34" charset="0"/>
                <a:cs typeface="Arial" panose="020B0604020202020204" pitchFamily="34" charset="0"/>
              </a:rPr>
              <a:t>Beam quality assessment</a:t>
            </a:r>
          </a:p>
        </p:txBody>
      </p:sp>
      <p:sp>
        <p:nvSpPr>
          <p:cNvPr id="10" name="Footer Placeholder 3">
            <a:extLst>
              <a:ext uri="{FF2B5EF4-FFF2-40B4-BE49-F238E27FC236}">
                <a16:creationId xmlns:a16="http://schemas.microsoft.com/office/drawing/2014/main" id="{EE6C8171-1527-47B4-866B-22DA3FA69B38}"/>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461094915"/>
      </p:ext>
    </p:extLst>
  </p:cSld>
  <p:clrMapOvr>
    <a:masterClrMapping/>
  </p:clrMapOvr>
  <mc:AlternateContent xmlns:mc="http://schemas.openxmlformats.org/markup-compatibility/2006" xmlns:p14="http://schemas.microsoft.com/office/powerpoint/2010/main">
    <mc:Choice Requires="p14">
      <p:transition p14:dur="0" advTm="5533"/>
    </mc:Choice>
    <mc:Fallback xmlns="">
      <p:transition advTm="5533"/>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a:xfrm>
            <a:off x="0" y="174625"/>
            <a:ext cx="9144000" cy="387350"/>
          </a:xfrm>
        </p:spPr>
        <p:txBody>
          <a:bodyPr/>
          <a:lstStyle/>
          <a:p>
            <a:pPr eaLnBrk="1" hangingPunct="1"/>
            <a:r>
              <a:rPr lang="en-US" sz="3200" b="0" dirty="0">
                <a:solidFill>
                  <a:srgbClr val="002060"/>
                </a:solidFill>
                <a:latin typeface="Arial" charset="0"/>
              </a:rPr>
              <a:t>Option I: 3.5-pass RLA, 4.9 km circumference</a:t>
            </a:r>
          </a:p>
        </p:txBody>
      </p:sp>
      <p:pic>
        <p:nvPicPr>
          <p:cNvPr id="4" name="Picture 3">
            <a:extLst>
              <a:ext uri="{FF2B5EF4-FFF2-40B4-BE49-F238E27FC236}">
                <a16:creationId xmlns:a16="http://schemas.microsoft.com/office/drawing/2014/main" id="{C1C34C30-50D2-498C-B84C-8863A5D80477}"/>
              </a:ext>
            </a:extLst>
          </p:cNvPr>
          <p:cNvPicPr>
            <a:picLocks noChangeAspect="1"/>
          </p:cNvPicPr>
          <p:nvPr/>
        </p:nvPicPr>
        <p:blipFill>
          <a:blip r:embed="rId2"/>
          <a:stretch>
            <a:fillRect/>
          </a:stretch>
        </p:blipFill>
        <p:spPr>
          <a:xfrm>
            <a:off x="5250995" y="3278001"/>
            <a:ext cx="2626914" cy="1435526"/>
          </a:xfrm>
          <a:prstGeom prst="rect">
            <a:avLst/>
          </a:prstGeom>
        </p:spPr>
      </p:pic>
      <p:sp>
        <p:nvSpPr>
          <p:cNvPr id="74" name="Text Box 4">
            <a:extLst>
              <a:ext uri="{FF2B5EF4-FFF2-40B4-BE49-F238E27FC236}">
                <a16:creationId xmlns:a16="http://schemas.microsoft.com/office/drawing/2014/main" id="{59EDC8F0-F791-43EB-BCC5-9963CE2A1DB1}"/>
              </a:ext>
            </a:extLst>
          </p:cNvPr>
          <p:cNvSpPr txBox="1">
            <a:spLocks noChangeArrowheads="1"/>
          </p:cNvSpPr>
          <p:nvPr/>
        </p:nvSpPr>
        <p:spPr bwMode="auto">
          <a:xfrm>
            <a:off x="1149383" y="1362125"/>
            <a:ext cx="7253653" cy="369332"/>
          </a:xfrm>
          <a:prstGeom prst="rect">
            <a:avLst/>
          </a:prstGeom>
          <a:solidFill>
            <a:schemeClr val="bg1"/>
          </a:solidFill>
          <a:ln w="19050">
            <a:solidFill>
              <a:srgbClr val="7030A0"/>
            </a:solidFill>
            <a:miter lim="800000"/>
            <a:headEnd/>
            <a:tailEnd/>
          </a:ln>
        </p:spPr>
        <p:txBody>
          <a:bodyPr wrap="square">
            <a:spAutoFit/>
          </a:bodyPr>
          <a:lstStyle>
            <a:lvl1pPr>
              <a:defRPr sz="1200">
                <a:solidFill>
                  <a:schemeClr val="tx1"/>
                </a:solidFill>
                <a:latin typeface="Times New Roman" charset="0"/>
                <a:ea typeface="ＭＳ Ｐゴシック" charset="0"/>
                <a:cs typeface="ＭＳ Ｐゴシック" charset="0"/>
              </a:defRPr>
            </a:lvl1pPr>
            <a:lvl2pPr marL="37931725" indent="-37474525">
              <a:defRPr sz="1200">
                <a:solidFill>
                  <a:schemeClr val="tx1"/>
                </a:solidFill>
                <a:latin typeface="Times New Roman" charset="0"/>
                <a:ea typeface="ＭＳ Ｐゴシック" charset="0"/>
              </a:defRPr>
            </a:lvl2pPr>
            <a:lvl3pPr>
              <a:defRPr sz="1200">
                <a:solidFill>
                  <a:schemeClr val="tx1"/>
                </a:solidFill>
                <a:latin typeface="Times New Roman" charset="0"/>
                <a:ea typeface="ＭＳ Ｐゴシック" charset="0"/>
              </a:defRPr>
            </a:lvl3pPr>
            <a:lvl4pPr>
              <a:defRPr sz="1200">
                <a:solidFill>
                  <a:schemeClr val="tx1"/>
                </a:solidFill>
                <a:latin typeface="Times New Roman" charset="0"/>
                <a:ea typeface="ＭＳ Ｐゴシック" charset="0"/>
              </a:defRPr>
            </a:lvl4pPr>
            <a:lvl5pPr>
              <a:defRPr sz="1200">
                <a:solidFill>
                  <a:schemeClr val="tx1"/>
                </a:solidFill>
                <a:latin typeface="Times New Roman" charset="0"/>
                <a:ea typeface="ＭＳ Ｐゴシック" charset="0"/>
              </a:defRPr>
            </a:lvl5pPr>
            <a:lvl6pPr marL="457200" eaLnBrk="0" fontAlgn="base" hangingPunct="0">
              <a:spcBef>
                <a:spcPct val="0"/>
              </a:spcBef>
              <a:spcAft>
                <a:spcPct val="0"/>
              </a:spcAft>
              <a:defRPr sz="1200">
                <a:solidFill>
                  <a:schemeClr val="tx1"/>
                </a:solidFill>
                <a:latin typeface="Times New Roman" charset="0"/>
                <a:ea typeface="ＭＳ Ｐゴシック" charset="0"/>
              </a:defRPr>
            </a:lvl6pPr>
            <a:lvl7pPr marL="914400" eaLnBrk="0" fontAlgn="base" hangingPunct="0">
              <a:spcBef>
                <a:spcPct val="0"/>
              </a:spcBef>
              <a:spcAft>
                <a:spcPct val="0"/>
              </a:spcAft>
              <a:defRPr sz="1200">
                <a:solidFill>
                  <a:schemeClr val="tx1"/>
                </a:solidFill>
                <a:latin typeface="Times New Roman" charset="0"/>
                <a:ea typeface="ＭＳ Ｐゴシック" charset="0"/>
              </a:defRPr>
            </a:lvl7pPr>
            <a:lvl8pPr marL="1371600" eaLnBrk="0" fontAlgn="base" hangingPunct="0">
              <a:spcBef>
                <a:spcPct val="0"/>
              </a:spcBef>
              <a:spcAft>
                <a:spcPct val="0"/>
              </a:spcAft>
              <a:defRPr sz="1200">
                <a:solidFill>
                  <a:schemeClr val="tx1"/>
                </a:solidFill>
                <a:latin typeface="Times New Roman" charset="0"/>
                <a:ea typeface="ＭＳ Ｐゴシック" charset="0"/>
              </a:defRPr>
            </a:lvl8pPr>
            <a:lvl9pPr marL="1828800" eaLnBrk="0" fontAlgn="base" hangingPunct="0">
              <a:spcBef>
                <a:spcPct val="0"/>
              </a:spcBef>
              <a:spcAft>
                <a:spcPct val="0"/>
              </a:spcAft>
              <a:defRPr sz="1200">
                <a:solidFill>
                  <a:schemeClr val="tx1"/>
                </a:solidFill>
                <a:latin typeface="Times New Roman" charset="0"/>
                <a:ea typeface="ＭＳ Ｐゴシック" charset="0"/>
              </a:defRPr>
            </a:lvl9pPr>
          </a:lstStyle>
          <a:p>
            <a:pPr algn="ctr"/>
            <a:r>
              <a:rPr lang="en-US" sz="1800" dirty="0">
                <a:solidFill>
                  <a:srgbClr val="7030A0"/>
                </a:solidFill>
                <a:latin typeface="Arial"/>
                <a:cs typeface="Arial"/>
              </a:rPr>
              <a:t>Cumulative emittance dilution (normalized): ~10 mm </a:t>
            </a:r>
            <a:r>
              <a:rPr lang="en-US" sz="1800" dirty="0" err="1">
                <a:solidFill>
                  <a:srgbClr val="7030A0"/>
                </a:solidFill>
                <a:latin typeface="Arial"/>
                <a:cs typeface="Arial"/>
              </a:rPr>
              <a:t>mrad</a:t>
            </a:r>
            <a:endParaRPr lang="en-US" sz="1800" dirty="0">
              <a:solidFill>
                <a:srgbClr val="7030A0"/>
              </a:solidFill>
              <a:latin typeface="Arial"/>
              <a:cs typeface="Arial"/>
            </a:endParaRPr>
          </a:p>
        </p:txBody>
      </p:sp>
      <p:pic>
        <p:nvPicPr>
          <p:cNvPr id="6" name="Picture 5">
            <a:extLst>
              <a:ext uri="{FF2B5EF4-FFF2-40B4-BE49-F238E27FC236}">
                <a16:creationId xmlns:a16="http://schemas.microsoft.com/office/drawing/2014/main" id="{DEAD44D1-CEFD-484B-935E-65A60AEF906F}"/>
              </a:ext>
            </a:extLst>
          </p:cNvPr>
          <p:cNvPicPr>
            <a:picLocks noChangeAspect="1"/>
          </p:cNvPicPr>
          <p:nvPr/>
        </p:nvPicPr>
        <p:blipFill>
          <a:blip r:embed="rId3"/>
          <a:stretch>
            <a:fillRect/>
          </a:stretch>
        </p:blipFill>
        <p:spPr>
          <a:xfrm>
            <a:off x="419266" y="2256766"/>
            <a:ext cx="3642780" cy="2960359"/>
          </a:xfrm>
          <a:prstGeom prst="rect">
            <a:avLst/>
          </a:prstGeom>
        </p:spPr>
      </p:pic>
      <p:sp>
        <p:nvSpPr>
          <p:cNvPr id="76" name="Rounded Rectangle 131">
            <a:extLst>
              <a:ext uri="{FF2B5EF4-FFF2-40B4-BE49-F238E27FC236}">
                <a16:creationId xmlns:a16="http://schemas.microsoft.com/office/drawing/2014/main" id="{8870DE7D-E09E-40D6-82F7-353CF59D0711}"/>
              </a:ext>
            </a:extLst>
          </p:cNvPr>
          <p:cNvSpPr/>
          <p:nvPr/>
        </p:nvSpPr>
        <p:spPr bwMode="auto">
          <a:xfrm>
            <a:off x="3138854" y="4893679"/>
            <a:ext cx="923192" cy="314654"/>
          </a:xfrm>
          <a:prstGeom prst="roundRect">
            <a:avLst/>
          </a:prstGeom>
          <a:noFill/>
          <a:ln w="57150" cap="flat" cmpd="sng" algn="ctr">
            <a:solidFill>
              <a:srgbClr val="FF6600"/>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8" name="Footer Placeholder 3">
            <a:extLst>
              <a:ext uri="{FF2B5EF4-FFF2-40B4-BE49-F238E27FC236}">
                <a16:creationId xmlns:a16="http://schemas.microsoft.com/office/drawing/2014/main" id="{77BE2645-1616-409B-A68B-E750C49F0EE3}"/>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18137345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a:xfrm>
            <a:off x="0" y="174625"/>
            <a:ext cx="9144000" cy="387350"/>
          </a:xfrm>
        </p:spPr>
        <p:txBody>
          <a:bodyPr/>
          <a:lstStyle/>
          <a:p>
            <a:pPr eaLnBrk="1" hangingPunct="1"/>
            <a:r>
              <a:rPr lang="en-US" sz="3200" b="0" dirty="0">
                <a:solidFill>
                  <a:srgbClr val="002060"/>
                </a:solidFill>
                <a:latin typeface="Arial" charset="0"/>
              </a:rPr>
              <a:t>Option I: 3.5-pass RLA</a:t>
            </a:r>
          </a:p>
        </p:txBody>
      </p:sp>
      <p:pic>
        <p:nvPicPr>
          <p:cNvPr id="8" name="Picture 7">
            <a:extLst>
              <a:ext uri="{FF2B5EF4-FFF2-40B4-BE49-F238E27FC236}">
                <a16:creationId xmlns:a16="http://schemas.microsoft.com/office/drawing/2014/main" id="{73F2D5DE-1FF1-433F-80A9-40769956D755}"/>
              </a:ext>
            </a:extLst>
          </p:cNvPr>
          <p:cNvPicPr>
            <a:picLocks noChangeAspect="1"/>
          </p:cNvPicPr>
          <p:nvPr/>
        </p:nvPicPr>
        <p:blipFill>
          <a:blip r:embed="rId2"/>
          <a:stretch>
            <a:fillRect/>
          </a:stretch>
        </p:blipFill>
        <p:spPr>
          <a:xfrm>
            <a:off x="5821715" y="3889499"/>
            <a:ext cx="2617694" cy="1783976"/>
          </a:xfrm>
          <a:prstGeom prst="rect">
            <a:avLst/>
          </a:prstGeom>
          <a:ln w="28575">
            <a:solidFill>
              <a:srgbClr val="990099"/>
            </a:solidFill>
          </a:ln>
        </p:spPr>
      </p:pic>
      <p:pic>
        <p:nvPicPr>
          <p:cNvPr id="9" name="Picture 8">
            <a:extLst>
              <a:ext uri="{FF2B5EF4-FFF2-40B4-BE49-F238E27FC236}">
                <a16:creationId xmlns:a16="http://schemas.microsoft.com/office/drawing/2014/main" id="{CFB6E85C-4D82-4A33-B536-0916FD68BE32}"/>
              </a:ext>
            </a:extLst>
          </p:cNvPr>
          <p:cNvPicPr>
            <a:picLocks noChangeAspect="1"/>
          </p:cNvPicPr>
          <p:nvPr/>
        </p:nvPicPr>
        <p:blipFill>
          <a:blip r:embed="rId3"/>
          <a:stretch>
            <a:fillRect/>
          </a:stretch>
        </p:blipFill>
        <p:spPr>
          <a:xfrm>
            <a:off x="7637180" y="5793885"/>
            <a:ext cx="1362635" cy="510988"/>
          </a:xfrm>
          <a:prstGeom prst="rect">
            <a:avLst/>
          </a:prstGeom>
        </p:spPr>
      </p:pic>
      <p:graphicFrame>
        <p:nvGraphicFramePr>
          <p:cNvPr id="10" name="Object 4">
            <a:extLst>
              <a:ext uri="{FF2B5EF4-FFF2-40B4-BE49-F238E27FC236}">
                <a16:creationId xmlns:a16="http://schemas.microsoft.com/office/drawing/2014/main" id="{D2D16C57-1E8A-4646-9B9A-F5F62CC9A3B8}"/>
              </a:ext>
            </a:extLst>
          </p:cNvPr>
          <p:cNvGraphicFramePr>
            <a:graphicFrameLocks noChangeAspect="1"/>
          </p:cNvGraphicFramePr>
          <p:nvPr/>
        </p:nvGraphicFramePr>
        <p:xfrm>
          <a:off x="4851889" y="5854684"/>
          <a:ext cx="2546106" cy="325478"/>
        </p:xfrm>
        <a:graphic>
          <a:graphicData uri="http://schemas.openxmlformats.org/presentationml/2006/ole">
            <mc:AlternateContent xmlns:mc="http://schemas.openxmlformats.org/markup-compatibility/2006">
              <mc:Choice xmlns:v="urn:schemas-microsoft-com:vml" Requires="v">
                <p:oleObj name="Equation" r:id="rId4" imgW="1905000" imgH="254000" progId="Equation.DSMT4">
                  <p:embed/>
                </p:oleObj>
              </mc:Choice>
              <mc:Fallback>
                <p:oleObj name="Equation" r:id="rId4" imgW="1905000" imgH="254000" progId="Equation.DSMT4">
                  <p:embed/>
                  <p:pic>
                    <p:nvPicPr>
                      <p:cNvPr id="10" name="Object 4">
                        <a:extLst>
                          <a:ext uri="{FF2B5EF4-FFF2-40B4-BE49-F238E27FC236}">
                            <a16:creationId xmlns:a16="http://schemas.microsoft.com/office/drawing/2014/main" id="{D2D16C57-1E8A-4646-9B9A-F5F62CC9A3B8}"/>
                          </a:ext>
                        </a:extLst>
                      </p:cNvPr>
                      <p:cNvPicPr>
                        <a:picLocks noChangeAspect="1" noChangeArrowheads="1"/>
                      </p:cNvPicPr>
                      <p:nvPr/>
                    </p:nvPicPr>
                    <p:blipFill>
                      <a:blip r:embed="rId5"/>
                      <a:srcRect/>
                      <a:stretch>
                        <a:fillRect/>
                      </a:stretch>
                    </p:blipFill>
                    <p:spPr bwMode="auto">
                      <a:xfrm>
                        <a:off x="4851889" y="5854684"/>
                        <a:ext cx="2546106" cy="325478"/>
                      </a:xfrm>
                      <a:prstGeom prst="rect">
                        <a:avLst/>
                      </a:prstGeom>
                      <a:noFill/>
                    </p:spPr>
                  </p:pic>
                </p:oleObj>
              </mc:Fallback>
            </mc:AlternateContent>
          </a:graphicData>
        </a:graphic>
      </p:graphicFrame>
      <p:pic>
        <p:nvPicPr>
          <p:cNvPr id="5" name="Picture 4">
            <a:extLst>
              <a:ext uri="{FF2B5EF4-FFF2-40B4-BE49-F238E27FC236}">
                <a16:creationId xmlns:a16="http://schemas.microsoft.com/office/drawing/2014/main" id="{5C8B9001-5D8F-4959-AF2C-3928490DD497}"/>
              </a:ext>
            </a:extLst>
          </p:cNvPr>
          <p:cNvPicPr>
            <a:picLocks noChangeAspect="1"/>
          </p:cNvPicPr>
          <p:nvPr/>
        </p:nvPicPr>
        <p:blipFill>
          <a:blip r:embed="rId6"/>
          <a:stretch>
            <a:fillRect/>
          </a:stretch>
        </p:blipFill>
        <p:spPr>
          <a:xfrm>
            <a:off x="514350" y="3859326"/>
            <a:ext cx="4333875" cy="933450"/>
          </a:xfrm>
          <a:prstGeom prst="rect">
            <a:avLst/>
          </a:prstGeom>
        </p:spPr>
      </p:pic>
      <p:pic>
        <p:nvPicPr>
          <p:cNvPr id="6" name="Picture 5">
            <a:extLst>
              <a:ext uri="{FF2B5EF4-FFF2-40B4-BE49-F238E27FC236}">
                <a16:creationId xmlns:a16="http://schemas.microsoft.com/office/drawing/2014/main" id="{969985ED-5398-4420-A369-BCF35A0A181B}"/>
              </a:ext>
            </a:extLst>
          </p:cNvPr>
          <p:cNvPicPr>
            <a:picLocks noChangeAspect="1"/>
          </p:cNvPicPr>
          <p:nvPr/>
        </p:nvPicPr>
        <p:blipFill>
          <a:blip r:embed="rId7"/>
          <a:stretch>
            <a:fillRect/>
          </a:stretch>
        </p:blipFill>
        <p:spPr>
          <a:xfrm>
            <a:off x="534395" y="5226034"/>
            <a:ext cx="1619250" cy="628650"/>
          </a:xfrm>
          <a:prstGeom prst="rect">
            <a:avLst/>
          </a:prstGeom>
        </p:spPr>
      </p:pic>
      <p:graphicFrame>
        <p:nvGraphicFramePr>
          <p:cNvPr id="28" name="Table 27">
            <a:extLst>
              <a:ext uri="{FF2B5EF4-FFF2-40B4-BE49-F238E27FC236}">
                <a16:creationId xmlns:a16="http://schemas.microsoft.com/office/drawing/2014/main" id="{3273DD47-9A0E-D64B-98F2-65405B3F7572}"/>
              </a:ext>
            </a:extLst>
          </p:cNvPr>
          <p:cNvGraphicFramePr>
            <a:graphicFrameLocks noGrp="1"/>
          </p:cNvGraphicFramePr>
          <p:nvPr/>
        </p:nvGraphicFramePr>
        <p:xfrm>
          <a:off x="185738" y="1234094"/>
          <a:ext cx="8734426" cy="335479"/>
        </p:xfrm>
        <a:graphic>
          <a:graphicData uri="http://schemas.openxmlformats.org/drawingml/2006/table">
            <a:tbl>
              <a:tblPr/>
              <a:tblGrid>
                <a:gridCol w="753793">
                  <a:extLst>
                    <a:ext uri="{9D8B030D-6E8A-4147-A177-3AD203B41FA5}">
                      <a16:colId xmlns:a16="http://schemas.microsoft.com/office/drawing/2014/main" val="2767141902"/>
                    </a:ext>
                  </a:extLst>
                </a:gridCol>
                <a:gridCol w="945233">
                  <a:extLst>
                    <a:ext uri="{9D8B030D-6E8A-4147-A177-3AD203B41FA5}">
                      <a16:colId xmlns:a16="http://schemas.microsoft.com/office/drawing/2014/main" val="1003730444"/>
                    </a:ext>
                  </a:extLst>
                </a:gridCol>
                <a:gridCol w="1139663">
                  <a:extLst>
                    <a:ext uri="{9D8B030D-6E8A-4147-A177-3AD203B41FA5}">
                      <a16:colId xmlns:a16="http://schemas.microsoft.com/office/drawing/2014/main" val="4203072420"/>
                    </a:ext>
                  </a:extLst>
                </a:gridCol>
                <a:gridCol w="1785771">
                  <a:extLst>
                    <a:ext uri="{9D8B030D-6E8A-4147-A177-3AD203B41FA5}">
                      <a16:colId xmlns:a16="http://schemas.microsoft.com/office/drawing/2014/main" val="3635104587"/>
                    </a:ext>
                  </a:extLst>
                </a:gridCol>
                <a:gridCol w="1713981">
                  <a:extLst>
                    <a:ext uri="{9D8B030D-6E8A-4147-A177-3AD203B41FA5}">
                      <a16:colId xmlns:a16="http://schemas.microsoft.com/office/drawing/2014/main" val="1805700530"/>
                    </a:ext>
                  </a:extLst>
                </a:gridCol>
                <a:gridCol w="1355033">
                  <a:extLst>
                    <a:ext uri="{9D8B030D-6E8A-4147-A177-3AD203B41FA5}">
                      <a16:colId xmlns:a16="http://schemas.microsoft.com/office/drawing/2014/main" val="456756561"/>
                    </a:ext>
                  </a:extLst>
                </a:gridCol>
                <a:gridCol w="1040952">
                  <a:extLst>
                    <a:ext uri="{9D8B030D-6E8A-4147-A177-3AD203B41FA5}">
                      <a16:colId xmlns:a16="http://schemas.microsoft.com/office/drawing/2014/main" val="3421397748"/>
                    </a:ext>
                  </a:extLst>
                </a:gridCol>
              </a:tblGrid>
              <a:tr h="335479">
                <a:tc>
                  <a:txBody>
                    <a:bodyPr/>
                    <a:lstStyle/>
                    <a:p>
                      <a:pPr algn="l" fontAlgn="b"/>
                      <a:r>
                        <a:rPr lang="en-US" sz="1000" b="0" i="0" u="none" strike="noStrike" dirty="0">
                          <a:solidFill>
                            <a:srgbClr val="000000"/>
                          </a:solidFill>
                          <a:effectLst/>
                          <a:latin typeface="Calibri" panose="020F0502020204030204" pitchFamily="34" charset="0"/>
                        </a:rPr>
                        <a:t>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ctr" fontAlgn="ctr"/>
                      <a:r>
                        <a:rPr lang="en-US" sz="1300" b="0" i="0" u="none" strike="noStrike">
                          <a:solidFill>
                            <a:srgbClr val="000000"/>
                          </a:solidFill>
                          <a:effectLst/>
                          <a:latin typeface="Calibri" panose="020F0502020204030204" pitchFamily="34" charset="0"/>
                        </a:rPr>
                        <a:t>E [GeV]</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ctr" fontAlgn="ctr"/>
                      <a:r>
                        <a:rPr lang="en-US" sz="1300" b="0" i="0" u="none" strike="noStrike">
                          <a:solidFill>
                            <a:srgbClr val="000000"/>
                          </a:solidFill>
                          <a:effectLst/>
                          <a:latin typeface="Symbol" pitchFamily="2" charset="2"/>
                        </a:rPr>
                        <a:t>D</a:t>
                      </a:r>
                      <a:r>
                        <a:rPr lang="en-US" sz="1300" b="0" i="0" u="none" strike="noStrike">
                          <a:solidFill>
                            <a:srgbClr val="000000"/>
                          </a:solidFill>
                          <a:effectLst/>
                          <a:latin typeface="Calibri" panose="020F0502020204030204" pitchFamily="34" charset="0"/>
                        </a:rPr>
                        <a:t>E [MeV]</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l" fontAlgn="b"/>
                      <a:r>
                        <a:rPr lang="en-US" sz="1000" b="0" i="0" u="none" strike="noStrike">
                          <a:solidFill>
                            <a:srgbClr val="000000"/>
                          </a:solidFill>
                          <a:effectLst/>
                          <a:latin typeface="Calibri" panose="020F0502020204030204" pitchFamily="34" charset="0"/>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l" fontAlgn="b"/>
                      <a:r>
                        <a:rPr lang="en-US" sz="1000" b="0" i="0" u="none" strike="noStrike">
                          <a:solidFill>
                            <a:srgbClr val="000000"/>
                          </a:solidFill>
                          <a:effectLst/>
                          <a:latin typeface="Calibri" panose="020F0502020204030204" pitchFamily="34" charset="0"/>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l" fontAlgn="b"/>
                      <a:r>
                        <a:rPr lang="en-US" sz="1000" b="0" i="0" u="none" strike="noStrike">
                          <a:solidFill>
                            <a:srgbClr val="000000"/>
                          </a:solidFill>
                          <a:effectLst/>
                          <a:latin typeface="Calibri" panose="020F0502020204030204" pitchFamily="34" charset="0"/>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l" fontAlgn="b"/>
                      <a:r>
                        <a:rPr lang="en-US" sz="1000" b="0" i="0" u="none" strike="noStrike" dirty="0">
                          <a:solidFill>
                            <a:srgbClr val="000000"/>
                          </a:solidFill>
                          <a:effectLst/>
                          <a:latin typeface="Calibri" panose="020F0502020204030204" pitchFamily="34" charset="0"/>
                        </a:rPr>
                        <a:t> </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extLst>
                  <a:ext uri="{0D108BD9-81ED-4DB2-BD59-A6C34878D82A}">
                    <a16:rowId xmlns:a16="http://schemas.microsoft.com/office/drawing/2014/main" val="1720307565"/>
                  </a:ext>
                </a:extLst>
              </a:tr>
            </a:tbl>
          </a:graphicData>
        </a:graphic>
      </p:graphicFrame>
      <p:pic>
        <p:nvPicPr>
          <p:cNvPr id="39" name="Picture 38">
            <a:extLst>
              <a:ext uri="{FF2B5EF4-FFF2-40B4-BE49-F238E27FC236}">
                <a16:creationId xmlns:a16="http://schemas.microsoft.com/office/drawing/2014/main" id="{04DED66A-8F5D-A543-98D0-7817D0EFED3A}"/>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284211" y="1273278"/>
            <a:ext cx="13081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39">
            <a:extLst>
              <a:ext uri="{FF2B5EF4-FFF2-40B4-BE49-F238E27FC236}">
                <a16:creationId xmlns:a16="http://schemas.microsoft.com/office/drawing/2014/main" id="{2ECDF5C4-3795-5B47-B292-E672B239E320}"/>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141194" y="1274103"/>
            <a:ext cx="10922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40">
            <a:extLst>
              <a:ext uri="{FF2B5EF4-FFF2-40B4-BE49-F238E27FC236}">
                <a16:creationId xmlns:a16="http://schemas.microsoft.com/office/drawing/2014/main" id="{A788ECAC-8EFA-CA42-AFBC-1F7D0DE3CC1F}"/>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715541" y="1260578"/>
            <a:ext cx="977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41">
            <a:extLst>
              <a:ext uri="{FF2B5EF4-FFF2-40B4-BE49-F238E27FC236}">
                <a16:creationId xmlns:a16="http://schemas.microsoft.com/office/drawing/2014/main" id="{E8AD8E59-0891-7148-A83A-3703D6B70106}"/>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976780" y="1273278"/>
            <a:ext cx="863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37">
            <a:extLst>
              <a:ext uri="{FF2B5EF4-FFF2-40B4-BE49-F238E27FC236}">
                <a16:creationId xmlns:a16="http://schemas.microsoft.com/office/drawing/2014/main" id="{50E85278-EF94-BE47-8CC2-741F8FC95BE0}"/>
              </a:ext>
            </a:extLst>
          </p:cNvPr>
          <p:cNvPicPr>
            <a:picLocks noChangeAspect="1"/>
          </p:cNvPicPr>
          <p:nvPr/>
        </p:nvPicPr>
        <p:blipFill>
          <a:blip r:embed="rId12"/>
          <a:stretch>
            <a:fillRect/>
          </a:stretch>
        </p:blipFill>
        <p:spPr>
          <a:xfrm>
            <a:off x="185738" y="1566462"/>
            <a:ext cx="8734426" cy="1712766"/>
          </a:xfrm>
          <a:prstGeom prst="rect">
            <a:avLst/>
          </a:prstGeom>
        </p:spPr>
      </p:pic>
      <p:sp>
        <p:nvSpPr>
          <p:cNvPr id="11" name="Rounded Rectangle 134">
            <a:extLst>
              <a:ext uri="{FF2B5EF4-FFF2-40B4-BE49-F238E27FC236}">
                <a16:creationId xmlns:a16="http://schemas.microsoft.com/office/drawing/2014/main" id="{F55EE076-C913-4243-B002-B2B0B255353E}"/>
              </a:ext>
            </a:extLst>
          </p:cNvPr>
          <p:cNvSpPr/>
          <p:nvPr/>
        </p:nvSpPr>
        <p:spPr bwMode="auto">
          <a:xfrm>
            <a:off x="4786477" y="2989780"/>
            <a:ext cx="1733076" cy="289447"/>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16" name="Footer Placeholder 3">
            <a:extLst>
              <a:ext uri="{FF2B5EF4-FFF2-40B4-BE49-F238E27FC236}">
                <a16:creationId xmlns:a16="http://schemas.microsoft.com/office/drawing/2014/main" id="{8F80E8B6-1521-4481-BE07-01F87CA3A29D}"/>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25454146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
            <a:extLst>
              <a:ext uri="{FF2B5EF4-FFF2-40B4-BE49-F238E27FC236}">
                <a16:creationId xmlns:a16="http://schemas.microsoft.com/office/drawing/2014/main" id="{E5B1519E-36C9-0F40-96B0-F4B45BAF5146}"/>
              </a:ext>
            </a:extLst>
          </p:cNvPr>
          <p:cNvSpPr txBox="1">
            <a:spLocks noChangeArrowheads="1"/>
          </p:cNvSpPr>
          <p:nvPr/>
        </p:nvSpPr>
        <p:spPr bwMode="auto">
          <a:xfrm>
            <a:off x="822718" y="227626"/>
            <a:ext cx="7255823" cy="387350"/>
          </a:xfrm>
          <a:prstGeom prst="rect">
            <a:avLst/>
          </a:prstGeom>
          <a:noFill/>
          <a:ln w="12699">
            <a:noFill/>
            <a:miter lim="800000"/>
            <a:headEnd/>
            <a:tailEnd/>
          </a:ln>
        </p:spPr>
        <p:txBody>
          <a:bodyPr vert="horz" wrap="square" lIns="90488" tIns="44450" rIns="90488" bIns="44450" numCol="1" anchor="ctr" anchorCtr="0" compatLnSpc="1">
            <a:prstTxWarp prst="textNoShape">
              <a:avLst/>
            </a:prstTxWarp>
          </a:bodyPr>
          <a:lstStyle>
            <a:lvl1pPr algn="ctr" rtl="0" eaLnBrk="0" fontAlgn="base" hangingPunct="0">
              <a:lnSpc>
                <a:spcPct val="85000"/>
              </a:lnSpc>
              <a:spcBef>
                <a:spcPct val="0"/>
              </a:spcBef>
              <a:spcAft>
                <a:spcPct val="0"/>
              </a:spcAft>
              <a:defRPr sz="2800" b="1">
                <a:solidFill>
                  <a:srgbClr val="00279F"/>
                </a:solidFill>
                <a:latin typeface="+mj-lt"/>
                <a:ea typeface="MS PGothic" pitchFamily="34" charset="-128"/>
                <a:cs typeface="+mj-cs"/>
              </a:defRPr>
            </a:lvl1pPr>
            <a:lvl2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2pPr>
            <a:lvl3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3pPr>
            <a:lvl4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4pPr>
            <a:lvl5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5pPr>
            <a:lvl6pPr marL="457200" algn="ctr" rtl="0" eaLnBrk="0" fontAlgn="base" hangingPunct="0">
              <a:lnSpc>
                <a:spcPct val="85000"/>
              </a:lnSpc>
              <a:spcBef>
                <a:spcPct val="0"/>
              </a:spcBef>
              <a:spcAft>
                <a:spcPct val="0"/>
              </a:spcAft>
              <a:defRPr sz="2800" b="1">
                <a:solidFill>
                  <a:srgbClr val="00279F"/>
                </a:solidFill>
                <a:latin typeface="Arial Unicode MS" pitchFamily="34" charset="-128"/>
              </a:defRPr>
            </a:lvl6pPr>
            <a:lvl7pPr marL="914400" algn="ctr" rtl="0" eaLnBrk="0" fontAlgn="base" hangingPunct="0">
              <a:lnSpc>
                <a:spcPct val="85000"/>
              </a:lnSpc>
              <a:spcBef>
                <a:spcPct val="0"/>
              </a:spcBef>
              <a:spcAft>
                <a:spcPct val="0"/>
              </a:spcAft>
              <a:defRPr sz="2800" b="1">
                <a:solidFill>
                  <a:srgbClr val="00279F"/>
                </a:solidFill>
                <a:latin typeface="Arial Unicode MS" pitchFamily="34" charset="-128"/>
              </a:defRPr>
            </a:lvl7pPr>
            <a:lvl8pPr marL="1371600" algn="ctr" rtl="0" eaLnBrk="0" fontAlgn="base" hangingPunct="0">
              <a:lnSpc>
                <a:spcPct val="85000"/>
              </a:lnSpc>
              <a:spcBef>
                <a:spcPct val="0"/>
              </a:spcBef>
              <a:spcAft>
                <a:spcPct val="0"/>
              </a:spcAft>
              <a:defRPr sz="2800" b="1">
                <a:solidFill>
                  <a:srgbClr val="00279F"/>
                </a:solidFill>
                <a:latin typeface="Arial Unicode MS" pitchFamily="34" charset="-128"/>
              </a:defRPr>
            </a:lvl8pPr>
            <a:lvl9pPr marL="1828800" algn="ctr" rtl="0" eaLnBrk="0" fontAlgn="base" hangingPunct="0">
              <a:lnSpc>
                <a:spcPct val="85000"/>
              </a:lnSpc>
              <a:spcBef>
                <a:spcPct val="0"/>
              </a:spcBef>
              <a:spcAft>
                <a:spcPct val="0"/>
              </a:spcAft>
              <a:defRPr sz="2800" b="1">
                <a:solidFill>
                  <a:srgbClr val="00279F"/>
                </a:solidFill>
                <a:latin typeface="Arial Unicode MS" pitchFamily="34" charset="-128"/>
              </a:defRPr>
            </a:lvl9pPr>
          </a:lstStyle>
          <a:p>
            <a:pPr eaLnBrk="1" hangingPunct="1">
              <a:defRPr/>
            </a:pPr>
            <a:r>
              <a:rPr lang="en-US" sz="3200" b="0" kern="0" dirty="0">
                <a:solidFill>
                  <a:srgbClr val="002060"/>
                </a:solidFill>
                <a:latin typeface="Arial" panose="020B0604020202020204" pitchFamily="34" charset="0"/>
                <a:cs typeface="Arial" panose="020B0604020202020204" pitchFamily="34" charset="0"/>
              </a:rPr>
              <a:t>Emittance Preserving FMC Cells</a:t>
            </a:r>
            <a:endParaRPr lang="en-US" sz="3200" b="0" kern="0" spc="-150" dirty="0">
              <a:solidFill>
                <a:srgbClr val="002060"/>
              </a:solidFill>
              <a:latin typeface="Arial" panose="020B0604020202020204" pitchFamily="34" charset="0"/>
              <a:cs typeface="Arial" panose="020B0604020202020204" pitchFamily="34" charset="0"/>
            </a:endParaRPr>
          </a:p>
        </p:txBody>
      </p:sp>
      <p:pic>
        <p:nvPicPr>
          <p:cNvPr id="3" name="Picture 2">
            <a:extLst>
              <a:ext uri="{FF2B5EF4-FFF2-40B4-BE49-F238E27FC236}">
                <a16:creationId xmlns:a16="http://schemas.microsoft.com/office/drawing/2014/main" id="{CE0A62CC-3AB8-44E6-9531-93ADF86C6359}"/>
              </a:ext>
            </a:extLst>
          </p:cNvPr>
          <p:cNvPicPr>
            <a:picLocks noChangeAspect="1"/>
          </p:cNvPicPr>
          <p:nvPr/>
        </p:nvPicPr>
        <p:blipFill>
          <a:blip r:embed="rId2"/>
          <a:stretch>
            <a:fillRect/>
          </a:stretch>
        </p:blipFill>
        <p:spPr>
          <a:xfrm>
            <a:off x="0" y="1151866"/>
            <a:ext cx="9144000" cy="4325664"/>
          </a:xfrm>
          <a:prstGeom prst="rect">
            <a:avLst/>
          </a:prstGeom>
        </p:spPr>
      </p:pic>
      <p:sp>
        <p:nvSpPr>
          <p:cNvPr id="8" name="Rectangle 7">
            <a:extLst>
              <a:ext uri="{FF2B5EF4-FFF2-40B4-BE49-F238E27FC236}">
                <a16:creationId xmlns:a16="http://schemas.microsoft.com/office/drawing/2014/main" id="{9AD98BB5-36CC-4C10-BE75-1E6C67FC5261}"/>
              </a:ext>
            </a:extLst>
          </p:cNvPr>
          <p:cNvSpPr/>
          <p:nvPr/>
        </p:nvSpPr>
        <p:spPr bwMode="auto">
          <a:xfrm>
            <a:off x="923453" y="1385180"/>
            <a:ext cx="7626096" cy="3331675"/>
          </a:xfrm>
          <a:prstGeom prst="rect">
            <a:avLst/>
          </a:prstGeom>
          <a:solidFill>
            <a:schemeClr val="bg1"/>
          </a:solidFill>
          <a:ln w="12699" cap="flat" cmpd="sng" algn="ctr">
            <a:no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pic>
        <p:nvPicPr>
          <p:cNvPr id="7" name="Picture 6">
            <a:extLst>
              <a:ext uri="{FF2B5EF4-FFF2-40B4-BE49-F238E27FC236}">
                <a16:creationId xmlns:a16="http://schemas.microsoft.com/office/drawing/2014/main" id="{2B0B0B77-4ED3-48B2-8428-9222BFB8F974}"/>
              </a:ext>
            </a:extLst>
          </p:cNvPr>
          <p:cNvPicPr>
            <a:picLocks noChangeAspect="1"/>
          </p:cNvPicPr>
          <p:nvPr/>
        </p:nvPicPr>
        <p:blipFill>
          <a:blip r:embed="rId3"/>
          <a:stretch>
            <a:fillRect/>
          </a:stretch>
        </p:blipFill>
        <p:spPr>
          <a:xfrm>
            <a:off x="594451" y="849297"/>
            <a:ext cx="7626096" cy="3630168"/>
          </a:xfrm>
          <a:prstGeom prst="rect">
            <a:avLst/>
          </a:prstGeom>
        </p:spPr>
      </p:pic>
      <p:sp>
        <p:nvSpPr>
          <p:cNvPr id="2" name="TextBox 1">
            <a:extLst>
              <a:ext uri="{FF2B5EF4-FFF2-40B4-BE49-F238E27FC236}">
                <a16:creationId xmlns:a16="http://schemas.microsoft.com/office/drawing/2014/main" id="{ADE4E889-EB9A-47B2-BB28-711658896A3B}"/>
              </a:ext>
            </a:extLst>
          </p:cNvPr>
          <p:cNvSpPr txBox="1"/>
          <p:nvPr/>
        </p:nvSpPr>
        <p:spPr>
          <a:xfrm>
            <a:off x="2800349" y="5633569"/>
            <a:ext cx="3543301"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Filling factor: 3×6/28 = 0.64 = </a:t>
            </a:r>
            <a:r>
              <a:rPr lang="en-US" sz="1600" dirty="0">
                <a:latin typeface="Symbol" panose="05050102010706020507" pitchFamily="18" charset="2"/>
                <a:cs typeface="Arial" panose="020B0604020202020204" pitchFamily="34" charset="0"/>
              </a:rPr>
              <a:t>r</a:t>
            </a:r>
            <a:r>
              <a:rPr lang="en-US" sz="1600" dirty="0">
                <a:latin typeface="Arial" panose="020B0604020202020204" pitchFamily="34" charset="0"/>
                <a:cs typeface="Arial" panose="020B0604020202020204" pitchFamily="34" charset="0"/>
              </a:rPr>
              <a:t>/R</a:t>
            </a:r>
          </a:p>
        </p:txBody>
      </p:sp>
      <p:sp>
        <p:nvSpPr>
          <p:cNvPr id="9" name="Footer Placeholder 3">
            <a:extLst>
              <a:ext uri="{FF2B5EF4-FFF2-40B4-BE49-F238E27FC236}">
                <a16:creationId xmlns:a16="http://schemas.microsoft.com/office/drawing/2014/main" id="{57910F34-E802-407D-9E6B-626FD29D8A37}"/>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243438549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
            <a:extLst>
              <a:ext uri="{FF2B5EF4-FFF2-40B4-BE49-F238E27FC236}">
                <a16:creationId xmlns:a16="http://schemas.microsoft.com/office/drawing/2014/main" id="{E5B1519E-36C9-0F40-96B0-F4B45BAF5146}"/>
              </a:ext>
            </a:extLst>
          </p:cNvPr>
          <p:cNvSpPr txBox="1">
            <a:spLocks noChangeArrowheads="1"/>
          </p:cNvSpPr>
          <p:nvPr/>
        </p:nvSpPr>
        <p:spPr bwMode="auto">
          <a:xfrm>
            <a:off x="822718" y="227626"/>
            <a:ext cx="7255823" cy="387350"/>
          </a:xfrm>
          <a:prstGeom prst="rect">
            <a:avLst/>
          </a:prstGeom>
          <a:noFill/>
          <a:ln w="12699">
            <a:noFill/>
            <a:miter lim="800000"/>
            <a:headEnd/>
            <a:tailEnd/>
          </a:ln>
        </p:spPr>
        <p:txBody>
          <a:bodyPr vert="horz" wrap="square" lIns="90488" tIns="44450" rIns="90488" bIns="44450" numCol="1" anchor="ctr" anchorCtr="0" compatLnSpc="1">
            <a:prstTxWarp prst="textNoShape">
              <a:avLst/>
            </a:prstTxWarp>
          </a:bodyPr>
          <a:lstStyle>
            <a:lvl1pPr algn="ctr" rtl="0" eaLnBrk="0" fontAlgn="base" hangingPunct="0">
              <a:lnSpc>
                <a:spcPct val="85000"/>
              </a:lnSpc>
              <a:spcBef>
                <a:spcPct val="0"/>
              </a:spcBef>
              <a:spcAft>
                <a:spcPct val="0"/>
              </a:spcAft>
              <a:defRPr sz="2800" b="1">
                <a:solidFill>
                  <a:srgbClr val="00279F"/>
                </a:solidFill>
                <a:latin typeface="+mj-lt"/>
                <a:ea typeface="MS PGothic" pitchFamily="34" charset="-128"/>
                <a:cs typeface="+mj-cs"/>
              </a:defRPr>
            </a:lvl1pPr>
            <a:lvl2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2pPr>
            <a:lvl3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3pPr>
            <a:lvl4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4pPr>
            <a:lvl5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5pPr>
            <a:lvl6pPr marL="457200" algn="ctr" rtl="0" eaLnBrk="0" fontAlgn="base" hangingPunct="0">
              <a:lnSpc>
                <a:spcPct val="85000"/>
              </a:lnSpc>
              <a:spcBef>
                <a:spcPct val="0"/>
              </a:spcBef>
              <a:spcAft>
                <a:spcPct val="0"/>
              </a:spcAft>
              <a:defRPr sz="2800" b="1">
                <a:solidFill>
                  <a:srgbClr val="00279F"/>
                </a:solidFill>
                <a:latin typeface="Arial Unicode MS" pitchFamily="34" charset="-128"/>
              </a:defRPr>
            </a:lvl6pPr>
            <a:lvl7pPr marL="914400" algn="ctr" rtl="0" eaLnBrk="0" fontAlgn="base" hangingPunct="0">
              <a:lnSpc>
                <a:spcPct val="85000"/>
              </a:lnSpc>
              <a:spcBef>
                <a:spcPct val="0"/>
              </a:spcBef>
              <a:spcAft>
                <a:spcPct val="0"/>
              </a:spcAft>
              <a:defRPr sz="2800" b="1">
                <a:solidFill>
                  <a:srgbClr val="00279F"/>
                </a:solidFill>
                <a:latin typeface="Arial Unicode MS" pitchFamily="34" charset="-128"/>
              </a:defRPr>
            </a:lvl7pPr>
            <a:lvl8pPr marL="1371600" algn="ctr" rtl="0" eaLnBrk="0" fontAlgn="base" hangingPunct="0">
              <a:lnSpc>
                <a:spcPct val="85000"/>
              </a:lnSpc>
              <a:spcBef>
                <a:spcPct val="0"/>
              </a:spcBef>
              <a:spcAft>
                <a:spcPct val="0"/>
              </a:spcAft>
              <a:defRPr sz="2800" b="1">
                <a:solidFill>
                  <a:srgbClr val="00279F"/>
                </a:solidFill>
                <a:latin typeface="Arial Unicode MS" pitchFamily="34" charset="-128"/>
              </a:defRPr>
            </a:lvl8pPr>
            <a:lvl9pPr marL="1828800" algn="ctr" rtl="0" eaLnBrk="0" fontAlgn="base" hangingPunct="0">
              <a:lnSpc>
                <a:spcPct val="85000"/>
              </a:lnSpc>
              <a:spcBef>
                <a:spcPct val="0"/>
              </a:spcBef>
              <a:spcAft>
                <a:spcPct val="0"/>
              </a:spcAft>
              <a:defRPr sz="2800" b="1">
                <a:solidFill>
                  <a:srgbClr val="00279F"/>
                </a:solidFill>
                <a:latin typeface="Arial Unicode MS" pitchFamily="34" charset="-128"/>
              </a:defRPr>
            </a:lvl9pPr>
          </a:lstStyle>
          <a:p>
            <a:pPr eaLnBrk="1" hangingPunct="1">
              <a:defRPr/>
            </a:pPr>
            <a:r>
              <a:rPr lang="en-US" sz="3200" b="0" kern="0" dirty="0">
                <a:solidFill>
                  <a:srgbClr val="002060"/>
                </a:solidFill>
                <a:latin typeface="Arial" panose="020B0604020202020204" pitchFamily="34" charset="0"/>
                <a:cs typeface="Arial" panose="020B0604020202020204" pitchFamily="34" charset="0"/>
              </a:rPr>
              <a:t>Emittance Preserving Arc Optics </a:t>
            </a:r>
            <a:endParaRPr lang="en-US" sz="3200" b="0" kern="0" spc="-150" dirty="0">
              <a:solidFill>
                <a:srgbClr val="002060"/>
              </a:solidFill>
              <a:latin typeface="Arial" panose="020B0604020202020204" pitchFamily="34" charset="0"/>
              <a:cs typeface="Arial" panose="020B0604020202020204" pitchFamily="34" charset="0"/>
            </a:endParaRPr>
          </a:p>
        </p:txBody>
      </p:sp>
      <p:grpSp>
        <p:nvGrpSpPr>
          <p:cNvPr id="11" name="Group 10">
            <a:extLst>
              <a:ext uri="{FF2B5EF4-FFF2-40B4-BE49-F238E27FC236}">
                <a16:creationId xmlns:a16="http://schemas.microsoft.com/office/drawing/2014/main" id="{57665379-1704-4A89-B6D8-AA705251850E}"/>
              </a:ext>
            </a:extLst>
          </p:cNvPr>
          <p:cNvGrpSpPr/>
          <p:nvPr/>
        </p:nvGrpSpPr>
        <p:grpSpPr>
          <a:xfrm>
            <a:off x="0" y="1069992"/>
            <a:ext cx="9130210" cy="5005490"/>
            <a:chOff x="0" y="1069992"/>
            <a:chExt cx="9130210" cy="5005490"/>
          </a:xfrm>
        </p:grpSpPr>
        <p:grpSp>
          <p:nvGrpSpPr>
            <p:cNvPr id="10" name="Group 9">
              <a:extLst>
                <a:ext uri="{FF2B5EF4-FFF2-40B4-BE49-F238E27FC236}">
                  <a16:creationId xmlns:a16="http://schemas.microsoft.com/office/drawing/2014/main" id="{273AFD3A-1CF9-4C5E-9FB0-BD7CE7106812}"/>
                </a:ext>
              </a:extLst>
            </p:cNvPr>
            <p:cNvGrpSpPr/>
            <p:nvPr/>
          </p:nvGrpSpPr>
          <p:grpSpPr>
            <a:xfrm>
              <a:off x="0" y="1795696"/>
              <a:ext cx="9130210" cy="4279786"/>
              <a:chOff x="0" y="1795696"/>
              <a:chExt cx="9130210" cy="4279786"/>
            </a:xfrm>
          </p:grpSpPr>
          <p:pic>
            <p:nvPicPr>
              <p:cNvPr id="2" name="Picture 1">
                <a:extLst>
                  <a:ext uri="{FF2B5EF4-FFF2-40B4-BE49-F238E27FC236}">
                    <a16:creationId xmlns:a16="http://schemas.microsoft.com/office/drawing/2014/main" id="{C5E5AD59-ADF3-41F3-81C6-EBFEC659F2CD}"/>
                  </a:ext>
                </a:extLst>
              </p:cNvPr>
              <p:cNvPicPr>
                <a:picLocks noChangeAspect="1"/>
              </p:cNvPicPr>
              <p:nvPr/>
            </p:nvPicPr>
            <p:blipFill>
              <a:blip r:embed="rId2"/>
              <a:stretch>
                <a:fillRect/>
              </a:stretch>
            </p:blipFill>
            <p:spPr>
              <a:xfrm>
                <a:off x="0" y="1795696"/>
                <a:ext cx="9130210" cy="4279786"/>
              </a:xfrm>
              <a:prstGeom prst="rect">
                <a:avLst/>
              </a:prstGeom>
            </p:spPr>
          </p:pic>
          <p:sp>
            <p:nvSpPr>
              <p:cNvPr id="9" name="Rectangle 8">
                <a:extLst>
                  <a:ext uri="{FF2B5EF4-FFF2-40B4-BE49-F238E27FC236}">
                    <a16:creationId xmlns:a16="http://schemas.microsoft.com/office/drawing/2014/main" id="{2B233E22-F4DC-44E2-AEA4-9DB6523549A0}"/>
                  </a:ext>
                </a:extLst>
              </p:cNvPr>
              <p:cNvSpPr/>
              <p:nvPr/>
            </p:nvSpPr>
            <p:spPr bwMode="auto">
              <a:xfrm>
                <a:off x="2690301" y="5318942"/>
                <a:ext cx="192704" cy="167460"/>
              </a:xfrm>
              <a:prstGeom prst="rect">
                <a:avLst/>
              </a:prstGeom>
              <a:solidFill>
                <a:schemeClr val="bg1"/>
              </a:solidFill>
              <a:ln w="12699" cap="flat" cmpd="sng" algn="ctr">
                <a:no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8" name="TextBox 7">
                <a:extLst>
                  <a:ext uri="{FF2B5EF4-FFF2-40B4-BE49-F238E27FC236}">
                    <a16:creationId xmlns:a16="http://schemas.microsoft.com/office/drawing/2014/main" id="{D858A32D-F0F9-463C-9C2C-75BD96F7638B}"/>
                  </a:ext>
                </a:extLst>
              </p:cNvPr>
              <p:cNvSpPr txBox="1"/>
              <p:nvPr/>
            </p:nvSpPr>
            <p:spPr>
              <a:xfrm>
                <a:off x="2634498" y="5227420"/>
                <a:ext cx="378866" cy="307777"/>
              </a:xfrm>
              <a:prstGeom prst="rect">
                <a:avLst/>
              </a:prstGeom>
              <a:noFill/>
            </p:spPr>
            <p:txBody>
              <a:bodyPr wrap="square" rtlCol="0">
                <a:spAutoFit/>
              </a:bodyPr>
              <a:lstStyle/>
              <a:p>
                <a:r>
                  <a:rPr lang="en-US" sz="1400" b="1" dirty="0">
                    <a:solidFill>
                      <a:schemeClr val="tx1">
                        <a:lumMod val="65000"/>
                        <a:lumOff val="35000"/>
                      </a:schemeClr>
                    </a:solidFill>
                    <a:latin typeface="Times New Roman" panose="02020603050405020304" pitchFamily="18" charset="0"/>
                    <a:cs typeface="Times New Roman" panose="02020603050405020304" pitchFamily="18" charset="0"/>
                  </a:rPr>
                  <a:t>54</a:t>
                </a:r>
              </a:p>
            </p:txBody>
          </p:sp>
        </p:grpSp>
        <p:sp>
          <p:nvSpPr>
            <p:cNvPr id="4" name="Rectangle 3">
              <a:extLst>
                <a:ext uri="{FF2B5EF4-FFF2-40B4-BE49-F238E27FC236}">
                  <a16:creationId xmlns:a16="http://schemas.microsoft.com/office/drawing/2014/main" id="{A83F71E1-E936-4E30-9667-28D20EC25977}"/>
                </a:ext>
              </a:extLst>
            </p:cNvPr>
            <p:cNvSpPr/>
            <p:nvPr/>
          </p:nvSpPr>
          <p:spPr bwMode="auto">
            <a:xfrm>
              <a:off x="855760" y="1415563"/>
              <a:ext cx="7095393" cy="3508130"/>
            </a:xfrm>
            <a:prstGeom prst="rect">
              <a:avLst/>
            </a:prstGeom>
            <a:solidFill>
              <a:schemeClr val="bg1"/>
            </a:solidFill>
            <a:ln w="12699" cap="flat" cmpd="sng" algn="ctr">
              <a:no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pic>
          <p:nvPicPr>
            <p:cNvPr id="7" name="Picture 6">
              <a:extLst>
                <a:ext uri="{FF2B5EF4-FFF2-40B4-BE49-F238E27FC236}">
                  <a16:creationId xmlns:a16="http://schemas.microsoft.com/office/drawing/2014/main" id="{B3D83C06-9B0D-494C-949B-0F1A9D7B0EC6}"/>
                </a:ext>
              </a:extLst>
            </p:cNvPr>
            <p:cNvPicPr>
              <a:picLocks noChangeAspect="1"/>
            </p:cNvPicPr>
            <p:nvPr/>
          </p:nvPicPr>
          <p:blipFill>
            <a:blip r:embed="rId3"/>
            <a:stretch>
              <a:fillRect/>
            </a:stretch>
          </p:blipFill>
          <p:spPr>
            <a:xfrm>
              <a:off x="476894" y="1069992"/>
              <a:ext cx="8394544" cy="3855996"/>
            </a:xfrm>
            <a:prstGeom prst="rect">
              <a:avLst/>
            </a:prstGeom>
          </p:spPr>
        </p:pic>
      </p:grpSp>
      <p:sp>
        <p:nvSpPr>
          <p:cNvPr id="12" name="Footer Placeholder 3">
            <a:extLst>
              <a:ext uri="{FF2B5EF4-FFF2-40B4-BE49-F238E27FC236}">
                <a16:creationId xmlns:a16="http://schemas.microsoft.com/office/drawing/2014/main" id="{3546D305-F95C-4D97-B63A-2D0FC18B6EEE}"/>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194323147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F6245B7-57B7-491B-9A82-506EC0450E09}"/>
              </a:ext>
            </a:extLst>
          </p:cNvPr>
          <p:cNvPicPr>
            <a:picLocks noChangeAspect="1"/>
          </p:cNvPicPr>
          <p:nvPr/>
        </p:nvPicPr>
        <p:blipFill>
          <a:blip r:embed="rId2"/>
          <a:stretch>
            <a:fillRect/>
          </a:stretch>
        </p:blipFill>
        <p:spPr>
          <a:xfrm>
            <a:off x="452071" y="2292217"/>
            <a:ext cx="3609975" cy="2933700"/>
          </a:xfrm>
          <a:prstGeom prst="rect">
            <a:avLst/>
          </a:prstGeom>
        </p:spPr>
      </p:pic>
      <p:sp>
        <p:nvSpPr>
          <p:cNvPr id="57347" name="Rectangle 2"/>
          <p:cNvSpPr>
            <a:spLocks noGrp="1" noChangeArrowheads="1"/>
          </p:cNvSpPr>
          <p:nvPr>
            <p:ph type="title"/>
          </p:nvPr>
        </p:nvSpPr>
        <p:spPr>
          <a:xfrm>
            <a:off x="0" y="174625"/>
            <a:ext cx="9144000" cy="387350"/>
          </a:xfrm>
        </p:spPr>
        <p:txBody>
          <a:bodyPr/>
          <a:lstStyle/>
          <a:p>
            <a:pPr eaLnBrk="1" hangingPunct="1"/>
            <a:r>
              <a:rPr lang="en-US" sz="3200" b="0" dirty="0">
                <a:solidFill>
                  <a:srgbClr val="002060"/>
                </a:solidFill>
                <a:latin typeface="Arial" charset="0"/>
              </a:rPr>
              <a:t>Option II: 4.5-pass RLA, 4.9 km circumference</a:t>
            </a:r>
          </a:p>
        </p:txBody>
      </p:sp>
      <p:sp>
        <p:nvSpPr>
          <p:cNvPr id="74" name="Text Box 4">
            <a:extLst>
              <a:ext uri="{FF2B5EF4-FFF2-40B4-BE49-F238E27FC236}">
                <a16:creationId xmlns:a16="http://schemas.microsoft.com/office/drawing/2014/main" id="{59EDC8F0-F791-43EB-BCC5-9963CE2A1DB1}"/>
              </a:ext>
            </a:extLst>
          </p:cNvPr>
          <p:cNvSpPr txBox="1">
            <a:spLocks noChangeArrowheads="1"/>
          </p:cNvSpPr>
          <p:nvPr/>
        </p:nvSpPr>
        <p:spPr bwMode="auto">
          <a:xfrm>
            <a:off x="1149383" y="1362125"/>
            <a:ext cx="7253653" cy="369332"/>
          </a:xfrm>
          <a:prstGeom prst="rect">
            <a:avLst/>
          </a:prstGeom>
          <a:solidFill>
            <a:schemeClr val="bg1"/>
          </a:solidFill>
          <a:ln w="19050">
            <a:solidFill>
              <a:srgbClr val="7030A0"/>
            </a:solidFill>
            <a:miter lim="800000"/>
            <a:headEnd/>
            <a:tailEnd/>
          </a:ln>
        </p:spPr>
        <p:txBody>
          <a:bodyPr wrap="square">
            <a:spAutoFit/>
          </a:bodyPr>
          <a:lstStyle>
            <a:lvl1pPr>
              <a:defRPr sz="1200">
                <a:solidFill>
                  <a:schemeClr val="tx1"/>
                </a:solidFill>
                <a:latin typeface="Times New Roman" charset="0"/>
                <a:ea typeface="ＭＳ Ｐゴシック" charset="0"/>
                <a:cs typeface="ＭＳ Ｐゴシック" charset="0"/>
              </a:defRPr>
            </a:lvl1pPr>
            <a:lvl2pPr marL="37931725" indent="-37474525">
              <a:defRPr sz="1200">
                <a:solidFill>
                  <a:schemeClr val="tx1"/>
                </a:solidFill>
                <a:latin typeface="Times New Roman" charset="0"/>
                <a:ea typeface="ＭＳ Ｐゴシック" charset="0"/>
              </a:defRPr>
            </a:lvl2pPr>
            <a:lvl3pPr>
              <a:defRPr sz="1200">
                <a:solidFill>
                  <a:schemeClr val="tx1"/>
                </a:solidFill>
                <a:latin typeface="Times New Roman" charset="0"/>
                <a:ea typeface="ＭＳ Ｐゴシック" charset="0"/>
              </a:defRPr>
            </a:lvl3pPr>
            <a:lvl4pPr>
              <a:defRPr sz="1200">
                <a:solidFill>
                  <a:schemeClr val="tx1"/>
                </a:solidFill>
                <a:latin typeface="Times New Roman" charset="0"/>
                <a:ea typeface="ＭＳ Ｐゴシック" charset="0"/>
              </a:defRPr>
            </a:lvl4pPr>
            <a:lvl5pPr>
              <a:defRPr sz="1200">
                <a:solidFill>
                  <a:schemeClr val="tx1"/>
                </a:solidFill>
                <a:latin typeface="Times New Roman" charset="0"/>
                <a:ea typeface="ＭＳ Ｐゴシック" charset="0"/>
              </a:defRPr>
            </a:lvl5pPr>
            <a:lvl6pPr marL="457200" eaLnBrk="0" fontAlgn="base" hangingPunct="0">
              <a:spcBef>
                <a:spcPct val="0"/>
              </a:spcBef>
              <a:spcAft>
                <a:spcPct val="0"/>
              </a:spcAft>
              <a:defRPr sz="1200">
                <a:solidFill>
                  <a:schemeClr val="tx1"/>
                </a:solidFill>
                <a:latin typeface="Times New Roman" charset="0"/>
                <a:ea typeface="ＭＳ Ｐゴシック" charset="0"/>
              </a:defRPr>
            </a:lvl6pPr>
            <a:lvl7pPr marL="914400" eaLnBrk="0" fontAlgn="base" hangingPunct="0">
              <a:spcBef>
                <a:spcPct val="0"/>
              </a:spcBef>
              <a:spcAft>
                <a:spcPct val="0"/>
              </a:spcAft>
              <a:defRPr sz="1200">
                <a:solidFill>
                  <a:schemeClr val="tx1"/>
                </a:solidFill>
                <a:latin typeface="Times New Roman" charset="0"/>
                <a:ea typeface="ＭＳ Ｐゴシック" charset="0"/>
              </a:defRPr>
            </a:lvl7pPr>
            <a:lvl8pPr marL="1371600" eaLnBrk="0" fontAlgn="base" hangingPunct="0">
              <a:spcBef>
                <a:spcPct val="0"/>
              </a:spcBef>
              <a:spcAft>
                <a:spcPct val="0"/>
              </a:spcAft>
              <a:defRPr sz="1200">
                <a:solidFill>
                  <a:schemeClr val="tx1"/>
                </a:solidFill>
                <a:latin typeface="Times New Roman" charset="0"/>
                <a:ea typeface="ＭＳ Ｐゴシック" charset="0"/>
              </a:defRPr>
            </a:lvl8pPr>
            <a:lvl9pPr marL="1828800" eaLnBrk="0" fontAlgn="base" hangingPunct="0">
              <a:spcBef>
                <a:spcPct val="0"/>
              </a:spcBef>
              <a:spcAft>
                <a:spcPct val="0"/>
              </a:spcAft>
              <a:defRPr sz="1200">
                <a:solidFill>
                  <a:schemeClr val="tx1"/>
                </a:solidFill>
                <a:latin typeface="Times New Roman" charset="0"/>
                <a:ea typeface="ＭＳ Ｐゴシック" charset="0"/>
              </a:defRPr>
            </a:lvl9pPr>
          </a:lstStyle>
          <a:p>
            <a:pPr algn="ctr"/>
            <a:r>
              <a:rPr lang="en-US" sz="1800" dirty="0">
                <a:solidFill>
                  <a:srgbClr val="7030A0"/>
                </a:solidFill>
                <a:latin typeface="Arial"/>
                <a:cs typeface="Arial"/>
              </a:rPr>
              <a:t>Cumulative emittance dilution (normalized): ~10 mm </a:t>
            </a:r>
            <a:r>
              <a:rPr lang="en-US" sz="1800" dirty="0" err="1">
                <a:solidFill>
                  <a:srgbClr val="7030A0"/>
                </a:solidFill>
                <a:latin typeface="Arial"/>
                <a:cs typeface="Arial"/>
              </a:rPr>
              <a:t>mrad</a:t>
            </a:r>
            <a:endParaRPr lang="en-US" sz="1800" dirty="0">
              <a:solidFill>
                <a:srgbClr val="7030A0"/>
              </a:solidFill>
              <a:latin typeface="Arial"/>
              <a:cs typeface="Arial"/>
            </a:endParaRPr>
          </a:p>
        </p:txBody>
      </p:sp>
      <p:sp>
        <p:nvSpPr>
          <p:cNvPr id="76" name="Rounded Rectangle 131">
            <a:extLst>
              <a:ext uri="{FF2B5EF4-FFF2-40B4-BE49-F238E27FC236}">
                <a16:creationId xmlns:a16="http://schemas.microsoft.com/office/drawing/2014/main" id="{8870DE7D-E09E-40D6-82F7-353CF59D0711}"/>
              </a:ext>
            </a:extLst>
          </p:cNvPr>
          <p:cNvSpPr/>
          <p:nvPr/>
        </p:nvSpPr>
        <p:spPr bwMode="auto">
          <a:xfrm>
            <a:off x="3138854" y="4893679"/>
            <a:ext cx="923192" cy="314654"/>
          </a:xfrm>
          <a:prstGeom prst="roundRect">
            <a:avLst/>
          </a:prstGeom>
          <a:noFill/>
          <a:ln w="57150" cap="flat" cmpd="sng" algn="ctr">
            <a:solidFill>
              <a:srgbClr val="FF6600"/>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pic>
        <p:nvPicPr>
          <p:cNvPr id="3" name="Picture 2">
            <a:extLst>
              <a:ext uri="{FF2B5EF4-FFF2-40B4-BE49-F238E27FC236}">
                <a16:creationId xmlns:a16="http://schemas.microsoft.com/office/drawing/2014/main" id="{6A904C58-893F-4CF2-B95E-990AD1855EA0}"/>
              </a:ext>
            </a:extLst>
          </p:cNvPr>
          <p:cNvPicPr>
            <a:picLocks noChangeAspect="1"/>
          </p:cNvPicPr>
          <p:nvPr/>
        </p:nvPicPr>
        <p:blipFill>
          <a:blip r:embed="rId3"/>
          <a:stretch>
            <a:fillRect/>
          </a:stretch>
        </p:blipFill>
        <p:spPr>
          <a:xfrm>
            <a:off x="5377218" y="3286975"/>
            <a:ext cx="2562225" cy="1400175"/>
          </a:xfrm>
          <a:prstGeom prst="rect">
            <a:avLst/>
          </a:prstGeom>
        </p:spPr>
      </p:pic>
      <p:sp>
        <p:nvSpPr>
          <p:cNvPr id="8" name="Footer Placeholder 3">
            <a:extLst>
              <a:ext uri="{FF2B5EF4-FFF2-40B4-BE49-F238E27FC236}">
                <a16:creationId xmlns:a16="http://schemas.microsoft.com/office/drawing/2014/main" id="{C22C9533-EF1D-4BC1-B7CB-BBE01D076AC8}"/>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6733409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a:xfrm>
            <a:off x="0" y="189467"/>
            <a:ext cx="9144000" cy="387350"/>
          </a:xfrm>
        </p:spPr>
        <p:txBody>
          <a:bodyPr/>
          <a:lstStyle/>
          <a:p>
            <a:pPr eaLnBrk="1" hangingPunct="1"/>
            <a:r>
              <a:rPr lang="en-US" sz="3200" b="0" dirty="0">
                <a:solidFill>
                  <a:srgbClr val="002060"/>
                </a:solidFill>
                <a:latin typeface="Arial" charset="0"/>
              </a:rPr>
              <a:t>Option II: 4.5-pass RLA</a:t>
            </a:r>
          </a:p>
        </p:txBody>
      </p:sp>
      <p:pic>
        <p:nvPicPr>
          <p:cNvPr id="8" name="Picture 7">
            <a:extLst>
              <a:ext uri="{FF2B5EF4-FFF2-40B4-BE49-F238E27FC236}">
                <a16:creationId xmlns:a16="http://schemas.microsoft.com/office/drawing/2014/main" id="{73F2D5DE-1FF1-433F-80A9-40769956D755}"/>
              </a:ext>
            </a:extLst>
          </p:cNvPr>
          <p:cNvPicPr>
            <a:picLocks noChangeAspect="1"/>
          </p:cNvPicPr>
          <p:nvPr/>
        </p:nvPicPr>
        <p:blipFill>
          <a:blip r:embed="rId2"/>
          <a:stretch>
            <a:fillRect/>
          </a:stretch>
        </p:blipFill>
        <p:spPr>
          <a:xfrm>
            <a:off x="5821715" y="3889499"/>
            <a:ext cx="2617694" cy="1783976"/>
          </a:xfrm>
          <a:prstGeom prst="rect">
            <a:avLst/>
          </a:prstGeom>
          <a:ln w="28575">
            <a:solidFill>
              <a:srgbClr val="990099"/>
            </a:solidFill>
          </a:ln>
        </p:spPr>
      </p:pic>
      <p:pic>
        <p:nvPicPr>
          <p:cNvPr id="9" name="Picture 8">
            <a:extLst>
              <a:ext uri="{FF2B5EF4-FFF2-40B4-BE49-F238E27FC236}">
                <a16:creationId xmlns:a16="http://schemas.microsoft.com/office/drawing/2014/main" id="{CFB6E85C-4D82-4A33-B536-0916FD68BE32}"/>
              </a:ext>
            </a:extLst>
          </p:cNvPr>
          <p:cNvPicPr>
            <a:picLocks noChangeAspect="1"/>
          </p:cNvPicPr>
          <p:nvPr/>
        </p:nvPicPr>
        <p:blipFill>
          <a:blip r:embed="rId3"/>
          <a:stretch>
            <a:fillRect/>
          </a:stretch>
        </p:blipFill>
        <p:spPr>
          <a:xfrm>
            <a:off x="7702055" y="5746873"/>
            <a:ext cx="1362635" cy="510988"/>
          </a:xfrm>
          <a:prstGeom prst="rect">
            <a:avLst/>
          </a:prstGeom>
        </p:spPr>
      </p:pic>
      <p:graphicFrame>
        <p:nvGraphicFramePr>
          <p:cNvPr id="12" name="Object 4">
            <a:extLst>
              <a:ext uri="{FF2B5EF4-FFF2-40B4-BE49-F238E27FC236}">
                <a16:creationId xmlns:a16="http://schemas.microsoft.com/office/drawing/2014/main" id="{5082772F-5B13-4268-AFC4-0F863DFC9B5E}"/>
              </a:ext>
            </a:extLst>
          </p:cNvPr>
          <p:cNvGraphicFramePr>
            <a:graphicFrameLocks noChangeAspect="1"/>
          </p:cNvGraphicFramePr>
          <p:nvPr/>
        </p:nvGraphicFramePr>
        <p:xfrm>
          <a:off x="4851889" y="5854684"/>
          <a:ext cx="2546106" cy="325478"/>
        </p:xfrm>
        <a:graphic>
          <a:graphicData uri="http://schemas.openxmlformats.org/presentationml/2006/ole">
            <mc:AlternateContent xmlns:mc="http://schemas.openxmlformats.org/markup-compatibility/2006">
              <mc:Choice xmlns:v="urn:schemas-microsoft-com:vml" Requires="v">
                <p:oleObj name="Equation" r:id="rId4" imgW="1905000" imgH="254000" progId="Equation.DSMT4">
                  <p:embed/>
                </p:oleObj>
              </mc:Choice>
              <mc:Fallback>
                <p:oleObj name="Equation" r:id="rId4" imgW="1905000" imgH="254000" progId="Equation.DSMT4">
                  <p:embed/>
                  <p:pic>
                    <p:nvPicPr>
                      <p:cNvPr id="12" name="Object 4">
                        <a:extLst>
                          <a:ext uri="{FF2B5EF4-FFF2-40B4-BE49-F238E27FC236}">
                            <a16:creationId xmlns:a16="http://schemas.microsoft.com/office/drawing/2014/main" id="{5082772F-5B13-4268-AFC4-0F863DFC9B5E}"/>
                          </a:ext>
                        </a:extLst>
                      </p:cNvPr>
                      <p:cNvPicPr>
                        <a:picLocks noChangeAspect="1" noChangeArrowheads="1"/>
                      </p:cNvPicPr>
                      <p:nvPr/>
                    </p:nvPicPr>
                    <p:blipFill>
                      <a:blip r:embed="rId5"/>
                      <a:srcRect/>
                      <a:stretch>
                        <a:fillRect/>
                      </a:stretch>
                    </p:blipFill>
                    <p:spPr bwMode="auto">
                      <a:xfrm>
                        <a:off x="4851889" y="5854684"/>
                        <a:ext cx="2546106" cy="325478"/>
                      </a:xfrm>
                      <a:prstGeom prst="rect">
                        <a:avLst/>
                      </a:prstGeom>
                      <a:noFill/>
                    </p:spPr>
                  </p:pic>
                </p:oleObj>
              </mc:Fallback>
            </mc:AlternateContent>
          </a:graphicData>
        </a:graphic>
      </p:graphicFrame>
      <p:pic>
        <p:nvPicPr>
          <p:cNvPr id="3" name="Picture 2">
            <a:extLst>
              <a:ext uri="{FF2B5EF4-FFF2-40B4-BE49-F238E27FC236}">
                <a16:creationId xmlns:a16="http://schemas.microsoft.com/office/drawing/2014/main" id="{69E8445F-78C2-4FC8-860D-9B8F37CED946}"/>
              </a:ext>
            </a:extLst>
          </p:cNvPr>
          <p:cNvPicPr>
            <a:picLocks noChangeAspect="1"/>
          </p:cNvPicPr>
          <p:nvPr/>
        </p:nvPicPr>
        <p:blipFill>
          <a:blip r:embed="rId6"/>
          <a:stretch>
            <a:fillRect/>
          </a:stretch>
        </p:blipFill>
        <p:spPr>
          <a:xfrm>
            <a:off x="514350" y="4057415"/>
            <a:ext cx="4333875" cy="933450"/>
          </a:xfrm>
          <a:prstGeom prst="rect">
            <a:avLst/>
          </a:prstGeom>
        </p:spPr>
      </p:pic>
      <p:pic>
        <p:nvPicPr>
          <p:cNvPr id="5" name="Picture 4">
            <a:extLst>
              <a:ext uri="{FF2B5EF4-FFF2-40B4-BE49-F238E27FC236}">
                <a16:creationId xmlns:a16="http://schemas.microsoft.com/office/drawing/2014/main" id="{8E3779D6-19EB-4AC6-B06F-965824758EC0}"/>
              </a:ext>
            </a:extLst>
          </p:cNvPr>
          <p:cNvPicPr>
            <a:picLocks noChangeAspect="1"/>
          </p:cNvPicPr>
          <p:nvPr/>
        </p:nvPicPr>
        <p:blipFill>
          <a:blip r:embed="rId7"/>
          <a:stretch>
            <a:fillRect/>
          </a:stretch>
        </p:blipFill>
        <p:spPr>
          <a:xfrm>
            <a:off x="547197" y="5260402"/>
            <a:ext cx="1619250" cy="628650"/>
          </a:xfrm>
          <a:prstGeom prst="rect">
            <a:avLst/>
          </a:prstGeom>
        </p:spPr>
      </p:pic>
      <p:graphicFrame>
        <p:nvGraphicFramePr>
          <p:cNvPr id="18" name="Table 17">
            <a:extLst>
              <a:ext uri="{FF2B5EF4-FFF2-40B4-BE49-F238E27FC236}">
                <a16:creationId xmlns:a16="http://schemas.microsoft.com/office/drawing/2014/main" id="{4A7300C0-C3ED-6F4D-8AB7-09671CB0D6B7}"/>
              </a:ext>
            </a:extLst>
          </p:cNvPr>
          <p:cNvGraphicFramePr>
            <a:graphicFrameLocks noGrp="1"/>
          </p:cNvGraphicFramePr>
          <p:nvPr/>
        </p:nvGraphicFramePr>
        <p:xfrm>
          <a:off x="185738" y="1139094"/>
          <a:ext cx="8734426" cy="335479"/>
        </p:xfrm>
        <a:graphic>
          <a:graphicData uri="http://schemas.openxmlformats.org/drawingml/2006/table">
            <a:tbl>
              <a:tblPr/>
              <a:tblGrid>
                <a:gridCol w="753793">
                  <a:extLst>
                    <a:ext uri="{9D8B030D-6E8A-4147-A177-3AD203B41FA5}">
                      <a16:colId xmlns:a16="http://schemas.microsoft.com/office/drawing/2014/main" val="2767141902"/>
                    </a:ext>
                  </a:extLst>
                </a:gridCol>
                <a:gridCol w="945233">
                  <a:extLst>
                    <a:ext uri="{9D8B030D-6E8A-4147-A177-3AD203B41FA5}">
                      <a16:colId xmlns:a16="http://schemas.microsoft.com/office/drawing/2014/main" val="1003730444"/>
                    </a:ext>
                  </a:extLst>
                </a:gridCol>
                <a:gridCol w="1139663">
                  <a:extLst>
                    <a:ext uri="{9D8B030D-6E8A-4147-A177-3AD203B41FA5}">
                      <a16:colId xmlns:a16="http://schemas.microsoft.com/office/drawing/2014/main" val="4203072420"/>
                    </a:ext>
                  </a:extLst>
                </a:gridCol>
                <a:gridCol w="1785771">
                  <a:extLst>
                    <a:ext uri="{9D8B030D-6E8A-4147-A177-3AD203B41FA5}">
                      <a16:colId xmlns:a16="http://schemas.microsoft.com/office/drawing/2014/main" val="3635104587"/>
                    </a:ext>
                  </a:extLst>
                </a:gridCol>
                <a:gridCol w="1713981">
                  <a:extLst>
                    <a:ext uri="{9D8B030D-6E8A-4147-A177-3AD203B41FA5}">
                      <a16:colId xmlns:a16="http://schemas.microsoft.com/office/drawing/2014/main" val="1805700530"/>
                    </a:ext>
                  </a:extLst>
                </a:gridCol>
                <a:gridCol w="1355033">
                  <a:extLst>
                    <a:ext uri="{9D8B030D-6E8A-4147-A177-3AD203B41FA5}">
                      <a16:colId xmlns:a16="http://schemas.microsoft.com/office/drawing/2014/main" val="456756561"/>
                    </a:ext>
                  </a:extLst>
                </a:gridCol>
                <a:gridCol w="1040952">
                  <a:extLst>
                    <a:ext uri="{9D8B030D-6E8A-4147-A177-3AD203B41FA5}">
                      <a16:colId xmlns:a16="http://schemas.microsoft.com/office/drawing/2014/main" val="3421397748"/>
                    </a:ext>
                  </a:extLst>
                </a:gridCol>
              </a:tblGrid>
              <a:tr h="335479">
                <a:tc>
                  <a:txBody>
                    <a:bodyPr/>
                    <a:lstStyle/>
                    <a:p>
                      <a:pPr algn="l" fontAlgn="b"/>
                      <a:r>
                        <a:rPr lang="en-US" sz="1000" b="0" i="0" u="none" strike="noStrike">
                          <a:solidFill>
                            <a:srgbClr val="000000"/>
                          </a:solidFill>
                          <a:effectLst/>
                          <a:latin typeface="Calibri" panose="020F0502020204030204" pitchFamily="34" charset="0"/>
                        </a:rPr>
                        <a:t>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ctr" fontAlgn="ctr"/>
                      <a:r>
                        <a:rPr lang="en-US" sz="1300" b="0" i="0" u="none" strike="noStrike">
                          <a:solidFill>
                            <a:srgbClr val="000000"/>
                          </a:solidFill>
                          <a:effectLst/>
                          <a:latin typeface="Calibri" panose="020F0502020204030204" pitchFamily="34" charset="0"/>
                        </a:rPr>
                        <a:t>E [GeV]</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ctr" fontAlgn="ctr"/>
                      <a:r>
                        <a:rPr lang="en-US" sz="1300" b="0" i="0" u="none" strike="noStrike">
                          <a:solidFill>
                            <a:srgbClr val="000000"/>
                          </a:solidFill>
                          <a:effectLst/>
                          <a:latin typeface="Symbol" pitchFamily="2" charset="2"/>
                        </a:rPr>
                        <a:t>D</a:t>
                      </a:r>
                      <a:r>
                        <a:rPr lang="en-US" sz="1300" b="0" i="0" u="none" strike="noStrike">
                          <a:solidFill>
                            <a:srgbClr val="000000"/>
                          </a:solidFill>
                          <a:effectLst/>
                          <a:latin typeface="Calibri" panose="020F0502020204030204" pitchFamily="34" charset="0"/>
                        </a:rPr>
                        <a:t>E [MeV]</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l" fontAlgn="b"/>
                      <a:r>
                        <a:rPr lang="en-US" sz="1000" b="0" i="0" u="none" strike="noStrike">
                          <a:solidFill>
                            <a:srgbClr val="000000"/>
                          </a:solidFill>
                          <a:effectLst/>
                          <a:latin typeface="Calibri" panose="020F0502020204030204" pitchFamily="34" charset="0"/>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l" fontAlgn="b"/>
                      <a:r>
                        <a:rPr lang="en-US" sz="1000" b="0" i="0" u="none" strike="noStrike">
                          <a:solidFill>
                            <a:srgbClr val="000000"/>
                          </a:solidFill>
                          <a:effectLst/>
                          <a:latin typeface="Calibri" panose="020F0502020204030204" pitchFamily="34" charset="0"/>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l" fontAlgn="b"/>
                      <a:r>
                        <a:rPr lang="en-US" sz="1000" b="0" i="0" u="none" strike="noStrike">
                          <a:solidFill>
                            <a:srgbClr val="000000"/>
                          </a:solidFill>
                          <a:effectLst/>
                          <a:latin typeface="Calibri" panose="020F0502020204030204" pitchFamily="34" charset="0"/>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l" fontAlgn="b"/>
                      <a:r>
                        <a:rPr lang="en-US" sz="1000" b="0" i="0" u="none" strike="noStrike" dirty="0">
                          <a:solidFill>
                            <a:srgbClr val="000000"/>
                          </a:solidFill>
                          <a:effectLst/>
                          <a:latin typeface="Calibri" panose="020F0502020204030204" pitchFamily="34" charset="0"/>
                        </a:rPr>
                        <a:t> </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extLst>
                  <a:ext uri="{0D108BD9-81ED-4DB2-BD59-A6C34878D82A}">
                    <a16:rowId xmlns:a16="http://schemas.microsoft.com/office/drawing/2014/main" val="1720307565"/>
                  </a:ext>
                </a:extLst>
              </a:tr>
            </a:tbl>
          </a:graphicData>
        </a:graphic>
      </p:graphicFrame>
      <p:pic>
        <p:nvPicPr>
          <p:cNvPr id="19" name="Picture 18">
            <a:extLst>
              <a:ext uri="{FF2B5EF4-FFF2-40B4-BE49-F238E27FC236}">
                <a16:creationId xmlns:a16="http://schemas.microsoft.com/office/drawing/2014/main" id="{73F9D405-6399-5842-9C48-9EB876BC7B76}"/>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284211" y="1178278"/>
            <a:ext cx="13081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a:extLst>
              <a:ext uri="{FF2B5EF4-FFF2-40B4-BE49-F238E27FC236}">
                <a16:creationId xmlns:a16="http://schemas.microsoft.com/office/drawing/2014/main" id="{4214B502-0976-D046-A52F-ACD4CD21164F}"/>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141194" y="1179103"/>
            <a:ext cx="10922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0">
            <a:extLst>
              <a:ext uri="{FF2B5EF4-FFF2-40B4-BE49-F238E27FC236}">
                <a16:creationId xmlns:a16="http://schemas.microsoft.com/office/drawing/2014/main" id="{89215311-D0C2-0448-9E0D-07F73CD6C8A6}"/>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715541" y="1165578"/>
            <a:ext cx="977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a:extLst>
              <a:ext uri="{FF2B5EF4-FFF2-40B4-BE49-F238E27FC236}">
                <a16:creationId xmlns:a16="http://schemas.microsoft.com/office/drawing/2014/main" id="{771CF0A0-7AD3-F642-8343-6337E8DC25C9}"/>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976780" y="1178278"/>
            <a:ext cx="863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7E4BF4AF-E651-C549-B81A-071A5FEC8DC8}"/>
              </a:ext>
            </a:extLst>
          </p:cNvPr>
          <p:cNvPicPr>
            <a:picLocks noChangeAspect="1"/>
          </p:cNvPicPr>
          <p:nvPr/>
        </p:nvPicPr>
        <p:blipFill>
          <a:blip r:embed="rId12"/>
          <a:stretch>
            <a:fillRect/>
          </a:stretch>
        </p:blipFill>
        <p:spPr>
          <a:xfrm>
            <a:off x="178132" y="1470628"/>
            <a:ext cx="8728364" cy="2148707"/>
          </a:xfrm>
          <a:prstGeom prst="rect">
            <a:avLst/>
          </a:prstGeom>
        </p:spPr>
      </p:pic>
      <p:sp>
        <p:nvSpPr>
          <p:cNvPr id="11" name="Rounded Rectangle 134">
            <a:extLst>
              <a:ext uri="{FF2B5EF4-FFF2-40B4-BE49-F238E27FC236}">
                <a16:creationId xmlns:a16="http://schemas.microsoft.com/office/drawing/2014/main" id="{F55EE076-C913-4243-B002-B2B0B255353E}"/>
              </a:ext>
            </a:extLst>
          </p:cNvPr>
          <p:cNvSpPr/>
          <p:nvPr/>
        </p:nvSpPr>
        <p:spPr bwMode="auto">
          <a:xfrm>
            <a:off x="4837137" y="3359573"/>
            <a:ext cx="1646789" cy="259761"/>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16" name="Footer Placeholder 3">
            <a:extLst>
              <a:ext uri="{FF2B5EF4-FFF2-40B4-BE49-F238E27FC236}">
                <a16:creationId xmlns:a16="http://schemas.microsoft.com/office/drawing/2014/main" id="{F538F955-5353-4F05-98BB-2124C33A844C}"/>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5319947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a:extLst>
              <a:ext uri="{FF2B5EF4-FFF2-40B4-BE49-F238E27FC236}">
                <a16:creationId xmlns:a16="http://schemas.microsoft.com/office/drawing/2014/main" id="{853DA7E3-29D9-4930-AFDC-B77B6131522F}"/>
              </a:ext>
            </a:extLst>
          </p:cNvPr>
          <p:cNvPicPr>
            <a:picLocks noChangeAspect="1"/>
          </p:cNvPicPr>
          <p:nvPr/>
        </p:nvPicPr>
        <p:blipFill>
          <a:blip r:embed="rId2"/>
          <a:stretch>
            <a:fillRect/>
          </a:stretch>
        </p:blipFill>
        <p:spPr>
          <a:xfrm>
            <a:off x="143975" y="4520383"/>
            <a:ext cx="4333875" cy="933450"/>
          </a:xfrm>
          <a:prstGeom prst="rect">
            <a:avLst/>
          </a:prstGeom>
        </p:spPr>
      </p:pic>
      <p:pic>
        <p:nvPicPr>
          <p:cNvPr id="29" name="Picture 28">
            <a:extLst>
              <a:ext uri="{FF2B5EF4-FFF2-40B4-BE49-F238E27FC236}">
                <a16:creationId xmlns:a16="http://schemas.microsoft.com/office/drawing/2014/main" id="{05BBD3E6-BF3C-4C99-BD57-892757520A77}"/>
              </a:ext>
            </a:extLst>
          </p:cNvPr>
          <p:cNvPicPr>
            <a:picLocks noChangeAspect="1"/>
          </p:cNvPicPr>
          <p:nvPr/>
        </p:nvPicPr>
        <p:blipFill>
          <a:blip r:embed="rId3"/>
          <a:stretch>
            <a:fillRect/>
          </a:stretch>
        </p:blipFill>
        <p:spPr>
          <a:xfrm>
            <a:off x="136288" y="5437434"/>
            <a:ext cx="1619250" cy="628650"/>
          </a:xfrm>
          <a:prstGeom prst="rect">
            <a:avLst/>
          </a:prstGeom>
        </p:spPr>
      </p:pic>
      <p:pic>
        <p:nvPicPr>
          <p:cNvPr id="26" name="Picture 25">
            <a:extLst>
              <a:ext uri="{FF2B5EF4-FFF2-40B4-BE49-F238E27FC236}">
                <a16:creationId xmlns:a16="http://schemas.microsoft.com/office/drawing/2014/main" id="{B0CB49E8-16F5-4900-B7C0-79C55E5607C2}"/>
              </a:ext>
            </a:extLst>
          </p:cNvPr>
          <p:cNvPicPr>
            <a:picLocks noChangeAspect="1"/>
          </p:cNvPicPr>
          <p:nvPr/>
        </p:nvPicPr>
        <p:blipFill>
          <a:blip r:embed="rId4"/>
          <a:stretch>
            <a:fillRect/>
          </a:stretch>
        </p:blipFill>
        <p:spPr>
          <a:xfrm>
            <a:off x="4743446" y="4492123"/>
            <a:ext cx="4333875" cy="933450"/>
          </a:xfrm>
          <a:prstGeom prst="rect">
            <a:avLst/>
          </a:prstGeom>
        </p:spPr>
      </p:pic>
      <p:pic>
        <p:nvPicPr>
          <p:cNvPr id="3" name="Picture 2">
            <a:extLst>
              <a:ext uri="{FF2B5EF4-FFF2-40B4-BE49-F238E27FC236}">
                <a16:creationId xmlns:a16="http://schemas.microsoft.com/office/drawing/2014/main" id="{27B1DFF8-374E-452B-8901-C1AE110317C3}"/>
              </a:ext>
            </a:extLst>
          </p:cNvPr>
          <p:cNvPicPr>
            <a:picLocks noChangeAspect="1"/>
          </p:cNvPicPr>
          <p:nvPr/>
        </p:nvPicPr>
        <p:blipFill>
          <a:blip r:embed="rId5"/>
          <a:stretch>
            <a:fillRect/>
          </a:stretch>
        </p:blipFill>
        <p:spPr>
          <a:xfrm>
            <a:off x="197098" y="907434"/>
            <a:ext cx="3609975" cy="1962150"/>
          </a:xfrm>
          <a:prstGeom prst="rect">
            <a:avLst/>
          </a:prstGeom>
        </p:spPr>
      </p:pic>
      <p:pic>
        <p:nvPicPr>
          <p:cNvPr id="2" name="Picture 1">
            <a:extLst>
              <a:ext uri="{FF2B5EF4-FFF2-40B4-BE49-F238E27FC236}">
                <a16:creationId xmlns:a16="http://schemas.microsoft.com/office/drawing/2014/main" id="{D8CE9E62-4B57-421A-89AE-98DF7F22C4E8}"/>
              </a:ext>
            </a:extLst>
          </p:cNvPr>
          <p:cNvPicPr>
            <a:picLocks noChangeAspect="1"/>
          </p:cNvPicPr>
          <p:nvPr/>
        </p:nvPicPr>
        <p:blipFill>
          <a:blip r:embed="rId6"/>
          <a:stretch>
            <a:fillRect/>
          </a:stretch>
        </p:blipFill>
        <p:spPr>
          <a:xfrm>
            <a:off x="4736498" y="898640"/>
            <a:ext cx="3609975" cy="1962150"/>
          </a:xfrm>
          <a:prstGeom prst="rect">
            <a:avLst/>
          </a:prstGeom>
        </p:spPr>
      </p:pic>
      <p:sp>
        <p:nvSpPr>
          <p:cNvPr id="57347" name="Rectangle 2"/>
          <p:cNvSpPr>
            <a:spLocks noGrp="1" noChangeArrowheads="1"/>
          </p:cNvSpPr>
          <p:nvPr>
            <p:ph type="title"/>
          </p:nvPr>
        </p:nvSpPr>
        <p:spPr>
          <a:xfrm>
            <a:off x="136288" y="174625"/>
            <a:ext cx="9007712" cy="387350"/>
          </a:xfrm>
        </p:spPr>
        <p:txBody>
          <a:bodyPr/>
          <a:lstStyle/>
          <a:p>
            <a:pPr eaLnBrk="1" hangingPunct="1"/>
            <a:r>
              <a:rPr lang="en-US" sz="3200" b="0" dirty="0">
                <a:solidFill>
                  <a:srgbClr val="002060"/>
                </a:solidFill>
                <a:latin typeface="Arial" charset="0"/>
              </a:rPr>
              <a:t>Option I (3.5-pass) vs Option II (4.5-pass) </a:t>
            </a:r>
          </a:p>
        </p:txBody>
      </p:sp>
      <p:pic>
        <p:nvPicPr>
          <p:cNvPr id="4" name="Picture 3">
            <a:extLst>
              <a:ext uri="{FF2B5EF4-FFF2-40B4-BE49-F238E27FC236}">
                <a16:creationId xmlns:a16="http://schemas.microsoft.com/office/drawing/2014/main" id="{C1C34C30-50D2-498C-B84C-8863A5D80477}"/>
              </a:ext>
            </a:extLst>
          </p:cNvPr>
          <p:cNvPicPr>
            <a:picLocks noChangeAspect="1"/>
          </p:cNvPicPr>
          <p:nvPr/>
        </p:nvPicPr>
        <p:blipFill>
          <a:blip r:embed="rId7"/>
          <a:stretch>
            <a:fillRect/>
          </a:stretch>
        </p:blipFill>
        <p:spPr>
          <a:xfrm>
            <a:off x="164293" y="2935113"/>
            <a:ext cx="2626914" cy="1435526"/>
          </a:xfrm>
          <a:prstGeom prst="rect">
            <a:avLst/>
          </a:prstGeom>
        </p:spPr>
      </p:pic>
      <p:sp>
        <p:nvSpPr>
          <p:cNvPr id="76" name="Rounded Rectangle 131">
            <a:extLst>
              <a:ext uri="{FF2B5EF4-FFF2-40B4-BE49-F238E27FC236}">
                <a16:creationId xmlns:a16="http://schemas.microsoft.com/office/drawing/2014/main" id="{8870DE7D-E09E-40D6-82F7-353CF59D0711}"/>
              </a:ext>
            </a:extLst>
          </p:cNvPr>
          <p:cNvSpPr/>
          <p:nvPr/>
        </p:nvSpPr>
        <p:spPr bwMode="auto">
          <a:xfrm>
            <a:off x="2883881" y="2546136"/>
            <a:ext cx="923192" cy="314654"/>
          </a:xfrm>
          <a:prstGeom prst="roundRect">
            <a:avLst/>
          </a:prstGeom>
          <a:noFill/>
          <a:ln w="57150" cap="flat" cmpd="sng" algn="ctr">
            <a:solidFill>
              <a:srgbClr val="FF6600"/>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9" name="Rounded Rectangle 131">
            <a:extLst>
              <a:ext uri="{FF2B5EF4-FFF2-40B4-BE49-F238E27FC236}">
                <a16:creationId xmlns:a16="http://schemas.microsoft.com/office/drawing/2014/main" id="{B0798669-0D03-4D8A-B10D-A1FDB6D9F015}"/>
              </a:ext>
            </a:extLst>
          </p:cNvPr>
          <p:cNvSpPr/>
          <p:nvPr/>
        </p:nvSpPr>
        <p:spPr bwMode="auto">
          <a:xfrm>
            <a:off x="7420719" y="2510970"/>
            <a:ext cx="923192" cy="314654"/>
          </a:xfrm>
          <a:prstGeom prst="roundRect">
            <a:avLst/>
          </a:prstGeom>
          <a:noFill/>
          <a:ln w="57150" cap="flat" cmpd="sng" algn="ctr">
            <a:solidFill>
              <a:srgbClr val="FF6600"/>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pic>
        <p:nvPicPr>
          <p:cNvPr id="10" name="Picture 9">
            <a:extLst>
              <a:ext uri="{FF2B5EF4-FFF2-40B4-BE49-F238E27FC236}">
                <a16:creationId xmlns:a16="http://schemas.microsoft.com/office/drawing/2014/main" id="{D5A3FF4E-5580-401B-A46F-99020D1588D2}"/>
              </a:ext>
            </a:extLst>
          </p:cNvPr>
          <p:cNvPicPr>
            <a:picLocks noChangeAspect="1"/>
          </p:cNvPicPr>
          <p:nvPr/>
        </p:nvPicPr>
        <p:blipFill>
          <a:blip r:embed="rId8"/>
          <a:stretch>
            <a:fillRect/>
          </a:stretch>
        </p:blipFill>
        <p:spPr>
          <a:xfrm>
            <a:off x="4733936" y="2935113"/>
            <a:ext cx="2562225" cy="1400175"/>
          </a:xfrm>
          <a:prstGeom prst="rect">
            <a:avLst/>
          </a:prstGeom>
        </p:spPr>
      </p:pic>
      <p:sp>
        <p:nvSpPr>
          <p:cNvPr id="17" name="Rounded Rectangle 134">
            <a:extLst>
              <a:ext uri="{FF2B5EF4-FFF2-40B4-BE49-F238E27FC236}">
                <a16:creationId xmlns:a16="http://schemas.microsoft.com/office/drawing/2014/main" id="{C96063E3-2911-4398-B633-F7793FF0917E}"/>
              </a:ext>
            </a:extLst>
          </p:cNvPr>
          <p:cNvSpPr/>
          <p:nvPr/>
        </p:nvSpPr>
        <p:spPr bwMode="auto">
          <a:xfrm>
            <a:off x="3637450" y="4854162"/>
            <a:ext cx="831608" cy="253368"/>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18" name="Rounded Rectangle 134">
            <a:extLst>
              <a:ext uri="{FF2B5EF4-FFF2-40B4-BE49-F238E27FC236}">
                <a16:creationId xmlns:a16="http://schemas.microsoft.com/office/drawing/2014/main" id="{86880484-D6FF-48B2-84EE-41E9F9BAAD6A}"/>
              </a:ext>
            </a:extLst>
          </p:cNvPr>
          <p:cNvSpPr/>
          <p:nvPr/>
        </p:nvSpPr>
        <p:spPr bwMode="auto">
          <a:xfrm>
            <a:off x="8230819" y="4827786"/>
            <a:ext cx="831608" cy="253368"/>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19" name="Rounded Rectangle 132">
            <a:extLst>
              <a:ext uri="{FF2B5EF4-FFF2-40B4-BE49-F238E27FC236}">
                <a16:creationId xmlns:a16="http://schemas.microsoft.com/office/drawing/2014/main" id="{BBFF8920-009A-4A61-805D-FA016DB652BB}"/>
              </a:ext>
            </a:extLst>
          </p:cNvPr>
          <p:cNvSpPr/>
          <p:nvPr/>
        </p:nvSpPr>
        <p:spPr bwMode="auto">
          <a:xfrm>
            <a:off x="2915638" y="935393"/>
            <a:ext cx="882643" cy="314654"/>
          </a:xfrm>
          <a:prstGeom prst="roundRect">
            <a:avLst/>
          </a:prstGeom>
          <a:noFill/>
          <a:ln w="57150" cap="flat" cmpd="sng" algn="ctr">
            <a:solidFill>
              <a:srgbClr val="CC0099"/>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20" name="Rounded Rectangle 132">
            <a:extLst>
              <a:ext uri="{FF2B5EF4-FFF2-40B4-BE49-F238E27FC236}">
                <a16:creationId xmlns:a16="http://schemas.microsoft.com/office/drawing/2014/main" id="{9D59580B-FD82-4893-ABCD-7D6F9E9AA8E3}"/>
              </a:ext>
            </a:extLst>
          </p:cNvPr>
          <p:cNvSpPr/>
          <p:nvPr/>
        </p:nvSpPr>
        <p:spPr bwMode="auto">
          <a:xfrm>
            <a:off x="7443684" y="904979"/>
            <a:ext cx="882643" cy="314654"/>
          </a:xfrm>
          <a:prstGeom prst="roundRect">
            <a:avLst/>
          </a:prstGeom>
          <a:noFill/>
          <a:ln w="57150" cap="flat" cmpd="sng" algn="ctr">
            <a:solidFill>
              <a:srgbClr val="CC0099"/>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21" name="Line 3">
            <a:extLst>
              <a:ext uri="{FF2B5EF4-FFF2-40B4-BE49-F238E27FC236}">
                <a16:creationId xmlns:a16="http://schemas.microsoft.com/office/drawing/2014/main" id="{34A10074-0105-4750-B113-9C2CB61CBCD4}"/>
              </a:ext>
            </a:extLst>
          </p:cNvPr>
          <p:cNvSpPr>
            <a:spLocks noChangeShapeType="1"/>
          </p:cNvSpPr>
          <p:nvPr/>
        </p:nvSpPr>
        <p:spPr bwMode="auto">
          <a:xfrm rot="5400000">
            <a:off x="1852567" y="3567529"/>
            <a:ext cx="5456451" cy="17585"/>
          </a:xfrm>
          <a:prstGeom prst="line">
            <a:avLst/>
          </a:prstGeom>
          <a:noFill/>
          <a:ln w="57150">
            <a:solidFill>
              <a:srgbClr val="006699"/>
            </a:solidFill>
            <a:round/>
            <a:headEnd/>
            <a:tailEnd/>
          </a:ln>
        </p:spPr>
        <p:txBody>
          <a:bodyPr wrap="none" anchor="ctr"/>
          <a:lstStyle/>
          <a:p>
            <a:pPr>
              <a:defRPr/>
            </a:pPr>
            <a:endParaRPr lang="en-US"/>
          </a:p>
        </p:txBody>
      </p:sp>
      <p:pic>
        <p:nvPicPr>
          <p:cNvPr id="22" name="Picture 9">
            <a:extLst>
              <a:ext uri="{FF2B5EF4-FFF2-40B4-BE49-F238E27FC236}">
                <a16:creationId xmlns:a16="http://schemas.microsoft.com/office/drawing/2014/main" id="{3CEABA32-C766-4883-BEDE-1207FD5BAAE0}"/>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332410" y="5547093"/>
            <a:ext cx="949325"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 name="Group 16">
            <a:extLst>
              <a:ext uri="{FF2B5EF4-FFF2-40B4-BE49-F238E27FC236}">
                <a16:creationId xmlns:a16="http://schemas.microsoft.com/office/drawing/2014/main" id="{9ABB73BD-2E28-43E6-822C-9F52CECF9E44}"/>
              </a:ext>
            </a:extLst>
          </p:cNvPr>
          <p:cNvGrpSpPr>
            <a:grpSpLocks/>
          </p:cNvGrpSpPr>
          <p:nvPr/>
        </p:nvGrpSpPr>
        <p:grpSpPr bwMode="auto">
          <a:xfrm>
            <a:off x="8370766" y="5707398"/>
            <a:ext cx="428625" cy="406400"/>
            <a:chOff x="7098900" y="2964336"/>
            <a:chExt cx="428092" cy="407163"/>
          </a:xfrm>
        </p:grpSpPr>
        <p:pic>
          <p:nvPicPr>
            <p:cNvPr id="24" name="Picture 13">
              <a:extLst>
                <a:ext uri="{FF2B5EF4-FFF2-40B4-BE49-F238E27FC236}">
                  <a16:creationId xmlns:a16="http://schemas.microsoft.com/office/drawing/2014/main" id="{9A7E044C-6F38-40DD-833E-573AF289D77D}"/>
                </a:ext>
              </a:extLst>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098900" y="2964336"/>
              <a:ext cx="428092" cy="40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Oval 15">
              <a:extLst>
                <a:ext uri="{FF2B5EF4-FFF2-40B4-BE49-F238E27FC236}">
                  <a16:creationId xmlns:a16="http://schemas.microsoft.com/office/drawing/2014/main" id="{0ABF33E6-0984-4C55-9F4C-894AD1AB99AB}"/>
                </a:ext>
              </a:extLst>
            </p:cNvPr>
            <p:cNvSpPr>
              <a:spLocks noChangeArrowheads="1"/>
            </p:cNvSpPr>
            <p:nvPr/>
          </p:nvSpPr>
          <p:spPr bwMode="auto">
            <a:xfrm>
              <a:off x="7098900" y="2964336"/>
              <a:ext cx="428092" cy="407163"/>
            </a:xfrm>
            <a:prstGeom prst="ellipse">
              <a:avLst/>
            </a:prstGeom>
            <a:noFill/>
            <a:ln w="63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lvl1pPr>
                <a:lnSpc>
                  <a:spcPct val="110000"/>
                </a:lnSpc>
                <a:spcBef>
                  <a:spcPct val="45000"/>
                </a:spcBef>
                <a:spcAft>
                  <a:spcPct val="30000"/>
                </a:spcAft>
                <a:buSzPct val="100000"/>
                <a:buBlip>
                  <a:blip r:embed="rId11"/>
                </a:buBlip>
                <a:defRPr sz="2400">
                  <a:solidFill>
                    <a:srgbClr val="000066"/>
                  </a:solidFill>
                  <a:latin typeface="Arial Unicode MS" panose="020B0604020202020204" pitchFamily="34" charset="-128"/>
                  <a:ea typeface="MS PGothic" panose="020B0600070205080204" pitchFamily="34" charset="-128"/>
                </a:defRPr>
              </a:lvl1pPr>
              <a:lvl2pPr marL="742950" indent="-285750">
                <a:lnSpc>
                  <a:spcPct val="110000"/>
                </a:lnSpc>
                <a:spcBef>
                  <a:spcPct val="45000"/>
                </a:spcBef>
                <a:spcAft>
                  <a:spcPct val="30000"/>
                </a:spcAft>
                <a:buBlip>
                  <a:blip r:embed="rId12"/>
                </a:buBlip>
                <a:defRPr sz="2000">
                  <a:solidFill>
                    <a:srgbClr val="800080"/>
                  </a:solidFill>
                  <a:latin typeface="Arial Unicode MS" panose="020B0604020202020204" pitchFamily="34" charset="-128"/>
                  <a:ea typeface="MS PGothic" panose="020B0600070205080204" pitchFamily="34" charset="-128"/>
                </a:defRPr>
              </a:lvl2pPr>
              <a:lvl3pPr marL="1143000" indent="-228600">
                <a:lnSpc>
                  <a:spcPct val="110000"/>
                </a:lnSpc>
                <a:spcBef>
                  <a:spcPct val="45000"/>
                </a:spcBef>
                <a:spcAft>
                  <a:spcPct val="30000"/>
                </a:spcAft>
                <a:buSzPct val="100000"/>
                <a:buBlip>
                  <a:blip r:embed="rId13"/>
                </a:buBlip>
                <a:defRPr>
                  <a:solidFill>
                    <a:srgbClr val="009900"/>
                  </a:solidFill>
                  <a:latin typeface="Arial Unicode MS" panose="020B0604020202020204" pitchFamily="34" charset="-128"/>
                  <a:ea typeface="MS PGothic" panose="020B0600070205080204" pitchFamily="34" charset="-128"/>
                </a:defRPr>
              </a:lvl3pPr>
              <a:lvl4pPr marL="1600200" indent="-228600">
                <a:spcBef>
                  <a:spcPct val="20000"/>
                </a:spcBef>
                <a:buSzPct val="100000"/>
                <a:defRPr sz="24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SzPct val="100000"/>
                <a:buChar char="»"/>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spcAft>
                  <a:spcPct val="0"/>
                </a:spcAft>
                <a:buSzTx/>
                <a:buFontTx/>
                <a:buNone/>
              </a:pPr>
              <a:endParaRPr lang="en-US" altLang="en-US" sz="1000">
                <a:solidFill>
                  <a:schemeClr val="tx1"/>
                </a:solidFill>
              </a:endParaRPr>
            </a:p>
          </p:txBody>
        </p:sp>
      </p:grpSp>
      <p:pic>
        <p:nvPicPr>
          <p:cNvPr id="27" name="Picture 26">
            <a:extLst>
              <a:ext uri="{FF2B5EF4-FFF2-40B4-BE49-F238E27FC236}">
                <a16:creationId xmlns:a16="http://schemas.microsoft.com/office/drawing/2014/main" id="{C4DDA08E-3C1F-466A-9D33-6D8E2DC41874}"/>
              </a:ext>
            </a:extLst>
          </p:cNvPr>
          <p:cNvPicPr>
            <a:picLocks noChangeAspect="1"/>
          </p:cNvPicPr>
          <p:nvPr/>
        </p:nvPicPr>
        <p:blipFill>
          <a:blip r:embed="rId14"/>
          <a:stretch>
            <a:fillRect/>
          </a:stretch>
        </p:blipFill>
        <p:spPr>
          <a:xfrm>
            <a:off x="4741125" y="5409873"/>
            <a:ext cx="1619250" cy="628650"/>
          </a:xfrm>
          <a:prstGeom prst="rect">
            <a:avLst/>
          </a:prstGeom>
        </p:spPr>
      </p:pic>
      <p:sp>
        <p:nvSpPr>
          <p:cNvPr id="30" name="Footer Placeholder 3">
            <a:extLst>
              <a:ext uri="{FF2B5EF4-FFF2-40B4-BE49-F238E27FC236}">
                <a16:creationId xmlns:a16="http://schemas.microsoft.com/office/drawing/2014/main" id="{32C68732-FD9A-4EAC-AE92-594694CC6A1E}"/>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13780298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85682E7-A5C4-4241-A144-7C5ABA4B3F9A}"/>
              </a:ext>
            </a:extLst>
          </p:cNvPr>
          <p:cNvPicPr>
            <a:picLocks noChangeAspect="1"/>
          </p:cNvPicPr>
          <p:nvPr/>
        </p:nvPicPr>
        <p:blipFill>
          <a:blip r:embed="rId2"/>
          <a:stretch>
            <a:fillRect/>
          </a:stretch>
        </p:blipFill>
        <p:spPr>
          <a:xfrm>
            <a:off x="4741125" y="4491974"/>
            <a:ext cx="4333875" cy="933450"/>
          </a:xfrm>
          <a:prstGeom prst="rect">
            <a:avLst/>
          </a:prstGeom>
        </p:spPr>
      </p:pic>
      <p:pic>
        <p:nvPicPr>
          <p:cNvPr id="6" name="Picture 5">
            <a:extLst>
              <a:ext uri="{FF2B5EF4-FFF2-40B4-BE49-F238E27FC236}">
                <a16:creationId xmlns:a16="http://schemas.microsoft.com/office/drawing/2014/main" id="{332190AD-7853-412E-B390-0B63DE41C9CD}"/>
              </a:ext>
            </a:extLst>
          </p:cNvPr>
          <p:cNvPicPr>
            <a:picLocks noChangeAspect="1"/>
          </p:cNvPicPr>
          <p:nvPr/>
        </p:nvPicPr>
        <p:blipFill>
          <a:blip r:embed="rId3"/>
          <a:stretch>
            <a:fillRect/>
          </a:stretch>
        </p:blipFill>
        <p:spPr>
          <a:xfrm>
            <a:off x="4760791" y="891651"/>
            <a:ext cx="3609975" cy="1962150"/>
          </a:xfrm>
          <a:prstGeom prst="rect">
            <a:avLst/>
          </a:prstGeom>
        </p:spPr>
      </p:pic>
      <p:pic>
        <p:nvPicPr>
          <p:cNvPr id="28" name="Picture 27">
            <a:extLst>
              <a:ext uri="{FF2B5EF4-FFF2-40B4-BE49-F238E27FC236}">
                <a16:creationId xmlns:a16="http://schemas.microsoft.com/office/drawing/2014/main" id="{853DA7E3-29D9-4930-AFDC-B77B6131522F}"/>
              </a:ext>
            </a:extLst>
          </p:cNvPr>
          <p:cNvPicPr>
            <a:picLocks noChangeAspect="1"/>
          </p:cNvPicPr>
          <p:nvPr/>
        </p:nvPicPr>
        <p:blipFill>
          <a:blip r:embed="rId4"/>
          <a:stretch>
            <a:fillRect/>
          </a:stretch>
        </p:blipFill>
        <p:spPr>
          <a:xfrm>
            <a:off x="143975" y="4520383"/>
            <a:ext cx="4333875" cy="933450"/>
          </a:xfrm>
          <a:prstGeom prst="rect">
            <a:avLst/>
          </a:prstGeom>
        </p:spPr>
      </p:pic>
      <p:pic>
        <p:nvPicPr>
          <p:cNvPr id="29" name="Picture 28">
            <a:extLst>
              <a:ext uri="{FF2B5EF4-FFF2-40B4-BE49-F238E27FC236}">
                <a16:creationId xmlns:a16="http://schemas.microsoft.com/office/drawing/2014/main" id="{05BBD3E6-BF3C-4C99-BD57-892757520A77}"/>
              </a:ext>
            </a:extLst>
          </p:cNvPr>
          <p:cNvPicPr>
            <a:picLocks noChangeAspect="1"/>
          </p:cNvPicPr>
          <p:nvPr/>
        </p:nvPicPr>
        <p:blipFill>
          <a:blip r:embed="rId5"/>
          <a:stretch>
            <a:fillRect/>
          </a:stretch>
        </p:blipFill>
        <p:spPr>
          <a:xfrm>
            <a:off x="136288" y="5437434"/>
            <a:ext cx="1619250" cy="628650"/>
          </a:xfrm>
          <a:prstGeom prst="rect">
            <a:avLst/>
          </a:prstGeom>
        </p:spPr>
      </p:pic>
      <p:pic>
        <p:nvPicPr>
          <p:cNvPr id="3" name="Picture 2">
            <a:extLst>
              <a:ext uri="{FF2B5EF4-FFF2-40B4-BE49-F238E27FC236}">
                <a16:creationId xmlns:a16="http://schemas.microsoft.com/office/drawing/2014/main" id="{27B1DFF8-374E-452B-8901-C1AE110317C3}"/>
              </a:ext>
            </a:extLst>
          </p:cNvPr>
          <p:cNvPicPr>
            <a:picLocks noChangeAspect="1"/>
          </p:cNvPicPr>
          <p:nvPr/>
        </p:nvPicPr>
        <p:blipFill>
          <a:blip r:embed="rId6"/>
          <a:stretch>
            <a:fillRect/>
          </a:stretch>
        </p:blipFill>
        <p:spPr>
          <a:xfrm>
            <a:off x="197098" y="907434"/>
            <a:ext cx="3609975" cy="1962150"/>
          </a:xfrm>
          <a:prstGeom prst="rect">
            <a:avLst/>
          </a:prstGeom>
        </p:spPr>
      </p:pic>
      <p:sp>
        <p:nvSpPr>
          <p:cNvPr id="57347" name="Rectangle 2"/>
          <p:cNvSpPr>
            <a:spLocks noGrp="1" noChangeArrowheads="1"/>
          </p:cNvSpPr>
          <p:nvPr>
            <p:ph type="title"/>
          </p:nvPr>
        </p:nvSpPr>
        <p:spPr>
          <a:xfrm>
            <a:off x="136288" y="174625"/>
            <a:ext cx="9007712" cy="387350"/>
          </a:xfrm>
        </p:spPr>
        <p:txBody>
          <a:bodyPr/>
          <a:lstStyle/>
          <a:p>
            <a:pPr eaLnBrk="1" hangingPunct="1"/>
            <a:r>
              <a:rPr lang="en-US" sz="3200" b="0" dirty="0">
                <a:solidFill>
                  <a:srgbClr val="002060"/>
                </a:solidFill>
                <a:latin typeface="Arial" charset="0"/>
              </a:rPr>
              <a:t>Option I (3.5-pass) vs Option III (4-pass) </a:t>
            </a:r>
          </a:p>
        </p:txBody>
      </p:sp>
      <p:pic>
        <p:nvPicPr>
          <p:cNvPr id="4" name="Picture 3">
            <a:extLst>
              <a:ext uri="{FF2B5EF4-FFF2-40B4-BE49-F238E27FC236}">
                <a16:creationId xmlns:a16="http://schemas.microsoft.com/office/drawing/2014/main" id="{C1C34C30-50D2-498C-B84C-8863A5D80477}"/>
              </a:ext>
            </a:extLst>
          </p:cNvPr>
          <p:cNvPicPr>
            <a:picLocks noChangeAspect="1"/>
          </p:cNvPicPr>
          <p:nvPr/>
        </p:nvPicPr>
        <p:blipFill>
          <a:blip r:embed="rId7"/>
          <a:stretch>
            <a:fillRect/>
          </a:stretch>
        </p:blipFill>
        <p:spPr>
          <a:xfrm>
            <a:off x="164293" y="2935113"/>
            <a:ext cx="2626914" cy="1435526"/>
          </a:xfrm>
          <a:prstGeom prst="rect">
            <a:avLst/>
          </a:prstGeom>
        </p:spPr>
      </p:pic>
      <p:sp>
        <p:nvSpPr>
          <p:cNvPr id="76" name="Rounded Rectangle 131">
            <a:extLst>
              <a:ext uri="{FF2B5EF4-FFF2-40B4-BE49-F238E27FC236}">
                <a16:creationId xmlns:a16="http://schemas.microsoft.com/office/drawing/2014/main" id="{8870DE7D-E09E-40D6-82F7-353CF59D0711}"/>
              </a:ext>
            </a:extLst>
          </p:cNvPr>
          <p:cNvSpPr/>
          <p:nvPr/>
        </p:nvSpPr>
        <p:spPr bwMode="auto">
          <a:xfrm>
            <a:off x="2883881" y="2546136"/>
            <a:ext cx="923192" cy="314654"/>
          </a:xfrm>
          <a:prstGeom prst="roundRect">
            <a:avLst/>
          </a:prstGeom>
          <a:noFill/>
          <a:ln w="57150" cap="flat" cmpd="sng" algn="ctr">
            <a:solidFill>
              <a:srgbClr val="FF6600"/>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9" name="Rounded Rectangle 131">
            <a:extLst>
              <a:ext uri="{FF2B5EF4-FFF2-40B4-BE49-F238E27FC236}">
                <a16:creationId xmlns:a16="http://schemas.microsoft.com/office/drawing/2014/main" id="{B0798669-0D03-4D8A-B10D-A1FDB6D9F015}"/>
              </a:ext>
            </a:extLst>
          </p:cNvPr>
          <p:cNvSpPr/>
          <p:nvPr/>
        </p:nvSpPr>
        <p:spPr bwMode="auto">
          <a:xfrm>
            <a:off x="7420719" y="2510970"/>
            <a:ext cx="923192" cy="314654"/>
          </a:xfrm>
          <a:prstGeom prst="roundRect">
            <a:avLst/>
          </a:prstGeom>
          <a:noFill/>
          <a:ln w="57150" cap="flat" cmpd="sng" algn="ctr">
            <a:solidFill>
              <a:srgbClr val="FF6600"/>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17" name="Rounded Rectangle 134">
            <a:extLst>
              <a:ext uri="{FF2B5EF4-FFF2-40B4-BE49-F238E27FC236}">
                <a16:creationId xmlns:a16="http://schemas.microsoft.com/office/drawing/2014/main" id="{C96063E3-2911-4398-B633-F7793FF0917E}"/>
              </a:ext>
            </a:extLst>
          </p:cNvPr>
          <p:cNvSpPr/>
          <p:nvPr/>
        </p:nvSpPr>
        <p:spPr bwMode="auto">
          <a:xfrm>
            <a:off x="3637450" y="4854162"/>
            <a:ext cx="831608" cy="253368"/>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18" name="Rounded Rectangle 134">
            <a:extLst>
              <a:ext uri="{FF2B5EF4-FFF2-40B4-BE49-F238E27FC236}">
                <a16:creationId xmlns:a16="http://schemas.microsoft.com/office/drawing/2014/main" id="{86880484-D6FF-48B2-84EE-41E9F9BAAD6A}"/>
              </a:ext>
            </a:extLst>
          </p:cNvPr>
          <p:cNvSpPr/>
          <p:nvPr/>
        </p:nvSpPr>
        <p:spPr bwMode="auto">
          <a:xfrm>
            <a:off x="8230819" y="4827786"/>
            <a:ext cx="831608" cy="253368"/>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19" name="Rounded Rectangle 132">
            <a:extLst>
              <a:ext uri="{FF2B5EF4-FFF2-40B4-BE49-F238E27FC236}">
                <a16:creationId xmlns:a16="http://schemas.microsoft.com/office/drawing/2014/main" id="{BBFF8920-009A-4A61-805D-FA016DB652BB}"/>
              </a:ext>
            </a:extLst>
          </p:cNvPr>
          <p:cNvSpPr/>
          <p:nvPr/>
        </p:nvSpPr>
        <p:spPr bwMode="auto">
          <a:xfrm>
            <a:off x="2915638" y="935393"/>
            <a:ext cx="882643" cy="314654"/>
          </a:xfrm>
          <a:prstGeom prst="roundRect">
            <a:avLst/>
          </a:prstGeom>
          <a:noFill/>
          <a:ln w="57150" cap="flat" cmpd="sng" algn="ctr">
            <a:solidFill>
              <a:srgbClr val="CC0099"/>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20" name="Rounded Rectangle 132">
            <a:extLst>
              <a:ext uri="{FF2B5EF4-FFF2-40B4-BE49-F238E27FC236}">
                <a16:creationId xmlns:a16="http://schemas.microsoft.com/office/drawing/2014/main" id="{9D59580B-FD82-4893-ABCD-7D6F9E9AA8E3}"/>
              </a:ext>
            </a:extLst>
          </p:cNvPr>
          <p:cNvSpPr/>
          <p:nvPr/>
        </p:nvSpPr>
        <p:spPr bwMode="auto">
          <a:xfrm>
            <a:off x="7443684" y="904979"/>
            <a:ext cx="882643" cy="314654"/>
          </a:xfrm>
          <a:prstGeom prst="roundRect">
            <a:avLst/>
          </a:prstGeom>
          <a:noFill/>
          <a:ln w="57150" cap="flat" cmpd="sng" algn="ctr">
            <a:solidFill>
              <a:srgbClr val="CC0099"/>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21" name="Line 3">
            <a:extLst>
              <a:ext uri="{FF2B5EF4-FFF2-40B4-BE49-F238E27FC236}">
                <a16:creationId xmlns:a16="http://schemas.microsoft.com/office/drawing/2014/main" id="{34A10074-0105-4750-B113-9C2CB61CBCD4}"/>
              </a:ext>
            </a:extLst>
          </p:cNvPr>
          <p:cNvSpPr>
            <a:spLocks noChangeShapeType="1"/>
          </p:cNvSpPr>
          <p:nvPr/>
        </p:nvSpPr>
        <p:spPr bwMode="auto">
          <a:xfrm rot="5400000">
            <a:off x="1852567" y="3567529"/>
            <a:ext cx="5456451" cy="17585"/>
          </a:xfrm>
          <a:prstGeom prst="line">
            <a:avLst/>
          </a:prstGeom>
          <a:noFill/>
          <a:ln w="57150">
            <a:solidFill>
              <a:srgbClr val="006699"/>
            </a:solidFill>
            <a:round/>
            <a:headEnd/>
            <a:tailEnd/>
          </a:ln>
        </p:spPr>
        <p:txBody>
          <a:bodyPr wrap="none" anchor="ctr"/>
          <a:lstStyle/>
          <a:p>
            <a:pPr>
              <a:defRPr/>
            </a:pPr>
            <a:endParaRPr lang="en-US"/>
          </a:p>
        </p:txBody>
      </p:sp>
      <p:pic>
        <p:nvPicPr>
          <p:cNvPr id="22" name="Picture 9">
            <a:extLst>
              <a:ext uri="{FF2B5EF4-FFF2-40B4-BE49-F238E27FC236}">
                <a16:creationId xmlns:a16="http://schemas.microsoft.com/office/drawing/2014/main" id="{3CEABA32-C766-4883-BEDE-1207FD5BAAE0}"/>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332410" y="5547093"/>
            <a:ext cx="949325"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175B0C02-F4E2-4945-8DE6-7BE9C054EFDD}"/>
              </a:ext>
            </a:extLst>
          </p:cNvPr>
          <p:cNvPicPr>
            <a:picLocks noChangeAspect="1"/>
          </p:cNvPicPr>
          <p:nvPr/>
        </p:nvPicPr>
        <p:blipFill>
          <a:blip r:embed="rId9"/>
          <a:stretch>
            <a:fillRect/>
          </a:stretch>
        </p:blipFill>
        <p:spPr>
          <a:xfrm>
            <a:off x="4780941" y="2938041"/>
            <a:ext cx="2562225" cy="1400175"/>
          </a:xfrm>
          <a:prstGeom prst="rect">
            <a:avLst/>
          </a:prstGeom>
        </p:spPr>
      </p:pic>
      <p:pic>
        <p:nvPicPr>
          <p:cNvPr id="11" name="Picture 10">
            <a:extLst>
              <a:ext uri="{FF2B5EF4-FFF2-40B4-BE49-F238E27FC236}">
                <a16:creationId xmlns:a16="http://schemas.microsoft.com/office/drawing/2014/main" id="{76875083-04A3-4F3A-86DA-2CA7DF94E43C}"/>
              </a:ext>
            </a:extLst>
          </p:cNvPr>
          <p:cNvPicPr>
            <a:picLocks noChangeAspect="1"/>
          </p:cNvPicPr>
          <p:nvPr/>
        </p:nvPicPr>
        <p:blipFill>
          <a:blip r:embed="rId10"/>
          <a:stretch>
            <a:fillRect/>
          </a:stretch>
        </p:blipFill>
        <p:spPr>
          <a:xfrm>
            <a:off x="4743207" y="5406020"/>
            <a:ext cx="1619250" cy="628650"/>
          </a:xfrm>
          <a:prstGeom prst="rect">
            <a:avLst/>
          </a:prstGeom>
        </p:spPr>
      </p:pic>
      <p:pic>
        <p:nvPicPr>
          <p:cNvPr id="30" name="Picture 9">
            <a:extLst>
              <a:ext uri="{FF2B5EF4-FFF2-40B4-BE49-F238E27FC236}">
                <a16:creationId xmlns:a16="http://schemas.microsoft.com/office/drawing/2014/main" id="{10E5EBF1-9B36-42D7-B708-B3DACCBFCAE4}"/>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8150776" y="5593319"/>
            <a:ext cx="949325"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Footer Placeholder 3">
            <a:extLst>
              <a:ext uri="{FF2B5EF4-FFF2-40B4-BE49-F238E27FC236}">
                <a16:creationId xmlns:a16="http://schemas.microsoft.com/office/drawing/2014/main" id="{18BAC91F-8D1C-40C4-BF21-6FDFDF8CF2FF}"/>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32773156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085EE23C-AA7C-459C-AB06-64B9155B2394}"/>
              </a:ext>
            </a:extLst>
          </p:cNvPr>
          <p:cNvPicPr>
            <a:picLocks noChangeAspect="1"/>
          </p:cNvPicPr>
          <p:nvPr/>
        </p:nvPicPr>
        <p:blipFill>
          <a:blip r:embed="rId2"/>
          <a:stretch>
            <a:fillRect/>
          </a:stretch>
        </p:blipFill>
        <p:spPr>
          <a:xfrm>
            <a:off x="146909" y="4511591"/>
            <a:ext cx="4333875" cy="933450"/>
          </a:xfrm>
          <a:prstGeom prst="rect">
            <a:avLst/>
          </a:prstGeom>
        </p:spPr>
      </p:pic>
      <p:pic>
        <p:nvPicPr>
          <p:cNvPr id="2" name="Picture 1">
            <a:extLst>
              <a:ext uri="{FF2B5EF4-FFF2-40B4-BE49-F238E27FC236}">
                <a16:creationId xmlns:a16="http://schemas.microsoft.com/office/drawing/2014/main" id="{A05F5A7E-7B8B-4B14-873D-0D3194D07006}"/>
              </a:ext>
            </a:extLst>
          </p:cNvPr>
          <p:cNvPicPr>
            <a:picLocks noChangeAspect="1"/>
          </p:cNvPicPr>
          <p:nvPr/>
        </p:nvPicPr>
        <p:blipFill>
          <a:blip r:embed="rId3"/>
          <a:stretch>
            <a:fillRect/>
          </a:stretch>
        </p:blipFill>
        <p:spPr>
          <a:xfrm>
            <a:off x="208453" y="931836"/>
            <a:ext cx="3609975" cy="1962150"/>
          </a:xfrm>
          <a:prstGeom prst="rect">
            <a:avLst/>
          </a:prstGeom>
        </p:spPr>
      </p:pic>
      <p:pic>
        <p:nvPicPr>
          <p:cNvPr id="28" name="Picture 27">
            <a:extLst>
              <a:ext uri="{FF2B5EF4-FFF2-40B4-BE49-F238E27FC236}">
                <a16:creationId xmlns:a16="http://schemas.microsoft.com/office/drawing/2014/main" id="{853DA7E3-29D9-4930-AFDC-B77B6131522F}"/>
              </a:ext>
            </a:extLst>
          </p:cNvPr>
          <p:cNvPicPr>
            <a:picLocks noChangeAspect="1"/>
          </p:cNvPicPr>
          <p:nvPr/>
        </p:nvPicPr>
        <p:blipFill>
          <a:blip r:embed="rId4"/>
          <a:stretch>
            <a:fillRect/>
          </a:stretch>
        </p:blipFill>
        <p:spPr>
          <a:xfrm>
            <a:off x="4707175" y="4511591"/>
            <a:ext cx="4333875" cy="933450"/>
          </a:xfrm>
          <a:prstGeom prst="rect">
            <a:avLst/>
          </a:prstGeom>
        </p:spPr>
      </p:pic>
      <p:pic>
        <p:nvPicPr>
          <p:cNvPr id="29" name="Picture 28">
            <a:extLst>
              <a:ext uri="{FF2B5EF4-FFF2-40B4-BE49-F238E27FC236}">
                <a16:creationId xmlns:a16="http://schemas.microsoft.com/office/drawing/2014/main" id="{05BBD3E6-BF3C-4C99-BD57-892757520A77}"/>
              </a:ext>
            </a:extLst>
          </p:cNvPr>
          <p:cNvPicPr>
            <a:picLocks noChangeAspect="1"/>
          </p:cNvPicPr>
          <p:nvPr/>
        </p:nvPicPr>
        <p:blipFill>
          <a:blip r:embed="rId5"/>
          <a:stretch>
            <a:fillRect/>
          </a:stretch>
        </p:blipFill>
        <p:spPr>
          <a:xfrm>
            <a:off x="4699488" y="5428642"/>
            <a:ext cx="1619250" cy="628650"/>
          </a:xfrm>
          <a:prstGeom prst="rect">
            <a:avLst/>
          </a:prstGeom>
        </p:spPr>
      </p:pic>
      <p:pic>
        <p:nvPicPr>
          <p:cNvPr id="3" name="Picture 2">
            <a:extLst>
              <a:ext uri="{FF2B5EF4-FFF2-40B4-BE49-F238E27FC236}">
                <a16:creationId xmlns:a16="http://schemas.microsoft.com/office/drawing/2014/main" id="{27B1DFF8-374E-452B-8901-C1AE110317C3}"/>
              </a:ext>
            </a:extLst>
          </p:cNvPr>
          <p:cNvPicPr>
            <a:picLocks noChangeAspect="1"/>
          </p:cNvPicPr>
          <p:nvPr/>
        </p:nvPicPr>
        <p:blipFill>
          <a:blip r:embed="rId6"/>
          <a:stretch>
            <a:fillRect/>
          </a:stretch>
        </p:blipFill>
        <p:spPr>
          <a:xfrm>
            <a:off x="4760298" y="898642"/>
            <a:ext cx="3609975" cy="1962150"/>
          </a:xfrm>
          <a:prstGeom prst="rect">
            <a:avLst/>
          </a:prstGeom>
        </p:spPr>
      </p:pic>
      <p:sp>
        <p:nvSpPr>
          <p:cNvPr id="57347" name="Rectangle 2"/>
          <p:cNvSpPr>
            <a:spLocks noGrp="1" noChangeArrowheads="1"/>
          </p:cNvSpPr>
          <p:nvPr>
            <p:ph type="title"/>
          </p:nvPr>
        </p:nvSpPr>
        <p:spPr>
          <a:xfrm>
            <a:off x="136288" y="174625"/>
            <a:ext cx="9007712" cy="387350"/>
          </a:xfrm>
        </p:spPr>
        <p:txBody>
          <a:bodyPr/>
          <a:lstStyle/>
          <a:p>
            <a:pPr eaLnBrk="1" hangingPunct="1"/>
            <a:r>
              <a:rPr lang="en-US" sz="3200" b="0" dirty="0">
                <a:solidFill>
                  <a:srgbClr val="002060"/>
                </a:solidFill>
                <a:latin typeface="Arial" charset="0"/>
              </a:rPr>
              <a:t>Option IV (3-pass) vs Option I (3.5-pass) </a:t>
            </a:r>
          </a:p>
        </p:txBody>
      </p:sp>
      <p:pic>
        <p:nvPicPr>
          <p:cNvPr id="4" name="Picture 3">
            <a:extLst>
              <a:ext uri="{FF2B5EF4-FFF2-40B4-BE49-F238E27FC236}">
                <a16:creationId xmlns:a16="http://schemas.microsoft.com/office/drawing/2014/main" id="{C1C34C30-50D2-498C-B84C-8863A5D80477}"/>
              </a:ext>
            </a:extLst>
          </p:cNvPr>
          <p:cNvPicPr>
            <a:picLocks noChangeAspect="1"/>
          </p:cNvPicPr>
          <p:nvPr/>
        </p:nvPicPr>
        <p:blipFill>
          <a:blip r:embed="rId7"/>
          <a:stretch>
            <a:fillRect/>
          </a:stretch>
        </p:blipFill>
        <p:spPr>
          <a:xfrm>
            <a:off x="4727493" y="2926321"/>
            <a:ext cx="2626914" cy="1435526"/>
          </a:xfrm>
          <a:prstGeom prst="rect">
            <a:avLst/>
          </a:prstGeom>
        </p:spPr>
      </p:pic>
      <p:sp>
        <p:nvSpPr>
          <p:cNvPr id="76" name="Rounded Rectangle 131">
            <a:extLst>
              <a:ext uri="{FF2B5EF4-FFF2-40B4-BE49-F238E27FC236}">
                <a16:creationId xmlns:a16="http://schemas.microsoft.com/office/drawing/2014/main" id="{8870DE7D-E09E-40D6-82F7-353CF59D0711}"/>
              </a:ext>
            </a:extLst>
          </p:cNvPr>
          <p:cNvSpPr/>
          <p:nvPr/>
        </p:nvSpPr>
        <p:spPr bwMode="auto">
          <a:xfrm>
            <a:off x="2883881" y="2546136"/>
            <a:ext cx="923192" cy="314654"/>
          </a:xfrm>
          <a:prstGeom prst="roundRect">
            <a:avLst/>
          </a:prstGeom>
          <a:noFill/>
          <a:ln w="57150" cap="flat" cmpd="sng" algn="ctr">
            <a:solidFill>
              <a:srgbClr val="FF6600"/>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9" name="Rounded Rectangle 131">
            <a:extLst>
              <a:ext uri="{FF2B5EF4-FFF2-40B4-BE49-F238E27FC236}">
                <a16:creationId xmlns:a16="http://schemas.microsoft.com/office/drawing/2014/main" id="{B0798669-0D03-4D8A-B10D-A1FDB6D9F015}"/>
              </a:ext>
            </a:extLst>
          </p:cNvPr>
          <p:cNvSpPr/>
          <p:nvPr/>
        </p:nvSpPr>
        <p:spPr bwMode="auto">
          <a:xfrm>
            <a:off x="7429511" y="2510970"/>
            <a:ext cx="923192" cy="314654"/>
          </a:xfrm>
          <a:prstGeom prst="roundRect">
            <a:avLst/>
          </a:prstGeom>
          <a:noFill/>
          <a:ln w="57150" cap="flat" cmpd="sng" algn="ctr">
            <a:solidFill>
              <a:srgbClr val="FF6600"/>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17" name="Rounded Rectangle 134">
            <a:extLst>
              <a:ext uri="{FF2B5EF4-FFF2-40B4-BE49-F238E27FC236}">
                <a16:creationId xmlns:a16="http://schemas.microsoft.com/office/drawing/2014/main" id="{C96063E3-2911-4398-B633-F7793FF0917E}"/>
              </a:ext>
            </a:extLst>
          </p:cNvPr>
          <p:cNvSpPr/>
          <p:nvPr/>
        </p:nvSpPr>
        <p:spPr bwMode="auto">
          <a:xfrm>
            <a:off x="3637450" y="4854162"/>
            <a:ext cx="831608" cy="253368"/>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18" name="Rounded Rectangle 134">
            <a:extLst>
              <a:ext uri="{FF2B5EF4-FFF2-40B4-BE49-F238E27FC236}">
                <a16:creationId xmlns:a16="http://schemas.microsoft.com/office/drawing/2014/main" id="{86880484-D6FF-48B2-84EE-41E9F9BAAD6A}"/>
              </a:ext>
            </a:extLst>
          </p:cNvPr>
          <p:cNvSpPr/>
          <p:nvPr/>
        </p:nvSpPr>
        <p:spPr bwMode="auto">
          <a:xfrm>
            <a:off x="8213235" y="4836578"/>
            <a:ext cx="831608" cy="253368"/>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19" name="Rounded Rectangle 132">
            <a:extLst>
              <a:ext uri="{FF2B5EF4-FFF2-40B4-BE49-F238E27FC236}">
                <a16:creationId xmlns:a16="http://schemas.microsoft.com/office/drawing/2014/main" id="{BBFF8920-009A-4A61-805D-FA016DB652BB}"/>
              </a:ext>
            </a:extLst>
          </p:cNvPr>
          <p:cNvSpPr/>
          <p:nvPr/>
        </p:nvSpPr>
        <p:spPr bwMode="auto">
          <a:xfrm>
            <a:off x="2915638" y="935393"/>
            <a:ext cx="882643" cy="314654"/>
          </a:xfrm>
          <a:prstGeom prst="roundRect">
            <a:avLst/>
          </a:prstGeom>
          <a:noFill/>
          <a:ln w="57150" cap="flat" cmpd="sng" algn="ctr">
            <a:solidFill>
              <a:srgbClr val="CC0099"/>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20" name="Rounded Rectangle 132">
            <a:extLst>
              <a:ext uri="{FF2B5EF4-FFF2-40B4-BE49-F238E27FC236}">
                <a16:creationId xmlns:a16="http://schemas.microsoft.com/office/drawing/2014/main" id="{9D59580B-FD82-4893-ABCD-7D6F9E9AA8E3}"/>
              </a:ext>
            </a:extLst>
          </p:cNvPr>
          <p:cNvSpPr/>
          <p:nvPr/>
        </p:nvSpPr>
        <p:spPr bwMode="auto">
          <a:xfrm>
            <a:off x="7443684" y="904979"/>
            <a:ext cx="882643" cy="314654"/>
          </a:xfrm>
          <a:prstGeom prst="roundRect">
            <a:avLst/>
          </a:prstGeom>
          <a:noFill/>
          <a:ln w="57150" cap="flat" cmpd="sng" algn="ctr">
            <a:solidFill>
              <a:srgbClr val="CC0099"/>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21" name="Line 3">
            <a:extLst>
              <a:ext uri="{FF2B5EF4-FFF2-40B4-BE49-F238E27FC236}">
                <a16:creationId xmlns:a16="http://schemas.microsoft.com/office/drawing/2014/main" id="{34A10074-0105-4750-B113-9C2CB61CBCD4}"/>
              </a:ext>
            </a:extLst>
          </p:cNvPr>
          <p:cNvSpPr>
            <a:spLocks noChangeShapeType="1"/>
          </p:cNvSpPr>
          <p:nvPr/>
        </p:nvSpPr>
        <p:spPr bwMode="auto">
          <a:xfrm rot="5400000">
            <a:off x="1852567" y="3567529"/>
            <a:ext cx="5456451" cy="17585"/>
          </a:xfrm>
          <a:prstGeom prst="line">
            <a:avLst/>
          </a:prstGeom>
          <a:noFill/>
          <a:ln w="57150">
            <a:solidFill>
              <a:srgbClr val="006699"/>
            </a:solidFill>
            <a:round/>
            <a:headEnd/>
            <a:tailEnd/>
          </a:ln>
        </p:spPr>
        <p:txBody>
          <a:bodyPr wrap="none" anchor="ctr"/>
          <a:lstStyle/>
          <a:p>
            <a:pPr>
              <a:defRPr/>
            </a:pPr>
            <a:endParaRPr lang="en-US"/>
          </a:p>
        </p:txBody>
      </p:sp>
      <p:pic>
        <p:nvPicPr>
          <p:cNvPr id="30" name="Picture 9">
            <a:extLst>
              <a:ext uri="{FF2B5EF4-FFF2-40B4-BE49-F238E27FC236}">
                <a16:creationId xmlns:a16="http://schemas.microsoft.com/office/drawing/2014/main" id="{10E5EBF1-9B36-42D7-B708-B3DACCBFCAE4}"/>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8150776" y="5593319"/>
            <a:ext cx="949325"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78CA25DF-5971-48B1-99BB-2A5DE7861F41}"/>
              </a:ext>
            </a:extLst>
          </p:cNvPr>
          <p:cNvPicPr>
            <a:picLocks noChangeAspect="1"/>
          </p:cNvPicPr>
          <p:nvPr/>
        </p:nvPicPr>
        <p:blipFill>
          <a:blip r:embed="rId9"/>
          <a:stretch>
            <a:fillRect/>
          </a:stretch>
        </p:blipFill>
        <p:spPr>
          <a:xfrm>
            <a:off x="208453" y="2970464"/>
            <a:ext cx="2562225" cy="1400175"/>
          </a:xfrm>
          <a:prstGeom prst="rect">
            <a:avLst/>
          </a:prstGeom>
        </p:spPr>
      </p:pic>
      <p:pic>
        <p:nvPicPr>
          <p:cNvPr id="12" name="Picture 11">
            <a:extLst>
              <a:ext uri="{FF2B5EF4-FFF2-40B4-BE49-F238E27FC236}">
                <a16:creationId xmlns:a16="http://schemas.microsoft.com/office/drawing/2014/main" id="{4D9526B9-9B29-4E12-8F87-D5D3C2E4C205}"/>
              </a:ext>
            </a:extLst>
          </p:cNvPr>
          <p:cNvPicPr>
            <a:picLocks noChangeAspect="1"/>
          </p:cNvPicPr>
          <p:nvPr/>
        </p:nvPicPr>
        <p:blipFill>
          <a:blip r:embed="rId10"/>
          <a:stretch>
            <a:fillRect/>
          </a:stretch>
        </p:blipFill>
        <p:spPr>
          <a:xfrm>
            <a:off x="151909" y="5437177"/>
            <a:ext cx="1619250" cy="628650"/>
          </a:xfrm>
          <a:prstGeom prst="rect">
            <a:avLst/>
          </a:prstGeom>
        </p:spPr>
      </p:pic>
      <p:grpSp>
        <p:nvGrpSpPr>
          <p:cNvPr id="25" name="Group 16">
            <a:extLst>
              <a:ext uri="{FF2B5EF4-FFF2-40B4-BE49-F238E27FC236}">
                <a16:creationId xmlns:a16="http://schemas.microsoft.com/office/drawing/2014/main" id="{F543AEFF-8CFD-4149-BCAD-326B62EEE1CA}"/>
              </a:ext>
            </a:extLst>
          </p:cNvPr>
          <p:cNvGrpSpPr>
            <a:grpSpLocks/>
          </p:cNvGrpSpPr>
          <p:nvPr/>
        </p:nvGrpSpPr>
        <p:grpSpPr bwMode="auto">
          <a:xfrm>
            <a:off x="3765307" y="5701823"/>
            <a:ext cx="428625" cy="406400"/>
            <a:chOff x="7098900" y="2964336"/>
            <a:chExt cx="428092" cy="407163"/>
          </a:xfrm>
        </p:grpSpPr>
        <p:pic>
          <p:nvPicPr>
            <p:cNvPr id="26" name="Picture 13">
              <a:extLst>
                <a:ext uri="{FF2B5EF4-FFF2-40B4-BE49-F238E27FC236}">
                  <a16:creationId xmlns:a16="http://schemas.microsoft.com/office/drawing/2014/main" id="{B16C274C-D8A1-42AB-A633-237152C33D78}"/>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98900" y="2964336"/>
              <a:ext cx="428092" cy="40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Oval 15">
              <a:extLst>
                <a:ext uri="{FF2B5EF4-FFF2-40B4-BE49-F238E27FC236}">
                  <a16:creationId xmlns:a16="http://schemas.microsoft.com/office/drawing/2014/main" id="{9DE8CAD9-E74B-4B4C-B236-984FBA6DF24C}"/>
                </a:ext>
              </a:extLst>
            </p:cNvPr>
            <p:cNvSpPr>
              <a:spLocks noChangeArrowheads="1"/>
            </p:cNvSpPr>
            <p:nvPr/>
          </p:nvSpPr>
          <p:spPr bwMode="auto">
            <a:xfrm>
              <a:off x="7098900" y="2964336"/>
              <a:ext cx="428092" cy="407163"/>
            </a:xfrm>
            <a:prstGeom prst="ellipse">
              <a:avLst/>
            </a:prstGeom>
            <a:noFill/>
            <a:ln w="63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lvl1pPr>
                <a:lnSpc>
                  <a:spcPct val="110000"/>
                </a:lnSpc>
                <a:spcBef>
                  <a:spcPct val="45000"/>
                </a:spcBef>
                <a:spcAft>
                  <a:spcPct val="30000"/>
                </a:spcAft>
                <a:buSzPct val="100000"/>
                <a:buBlip>
                  <a:blip r:embed="rId12"/>
                </a:buBlip>
                <a:defRPr sz="2400">
                  <a:solidFill>
                    <a:srgbClr val="000066"/>
                  </a:solidFill>
                  <a:latin typeface="Arial Unicode MS" panose="020B0604020202020204" pitchFamily="34" charset="-128"/>
                  <a:ea typeface="MS PGothic" panose="020B0600070205080204" pitchFamily="34" charset="-128"/>
                </a:defRPr>
              </a:lvl1pPr>
              <a:lvl2pPr marL="742950" indent="-285750">
                <a:lnSpc>
                  <a:spcPct val="110000"/>
                </a:lnSpc>
                <a:spcBef>
                  <a:spcPct val="45000"/>
                </a:spcBef>
                <a:spcAft>
                  <a:spcPct val="30000"/>
                </a:spcAft>
                <a:buBlip>
                  <a:blip r:embed="rId13"/>
                </a:buBlip>
                <a:defRPr sz="2000">
                  <a:solidFill>
                    <a:srgbClr val="800080"/>
                  </a:solidFill>
                  <a:latin typeface="Arial Unicode MS" panose="020B0604020202020204" pitchFamily="34" charset="-128"/>
                  <a:ea typeface="MS PGothic" panose="020B0600070205080204" pitchFamily="34" charset="-128"/>
                </a:defRPr>
              </a:lvl2pPr>
              <a:lvl3pPr marL="1143000" indent="-228600">
                <a:lnSpc>
                  <a:spcPct val="110000"/>
                </a:lnSpc>
                <a:spcBef>
                  <a:spcPct val="45000"/>
                </a:spcBef>
                <a:spcAft>
                  <a:spcPct val="30000"/>
                </a:spcAft>
                <a:buSzPct val="100000"/>
                <a:buBlip>
                  <a:blip r:embed="rId14"/>
                </a:buBlip>
                <a:defRPr>
                  <a:solidFill>
                    <a:srgbClr val="009900"/>
                  </a:solidFill>
                  <a:latin typeface="Arial Unicode MS" panose="020B0604020202020204" pitchFamily="34" charset="-128"/>
                  <a:ea typeface="MS PGothic" panose="020B0600070205080204" pitchFamily="34" charset="-128"/>
                </a:defRPr>
              </a:lvl3pPr>
              <a:lvl4pPr marL="1600200" indent="-228600">
                <a:spcBef>
                  <a:spcPct val="20000"/>
                </a:spcBef>
                <a:buSzPct val="100000"/>
                <a:defRPr sz="24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SzPct val="100000"/>
                <a:buChar char="»"/>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spcAft>
                  <a:spcPct val="0"/>
                </a:spcAft>
                <a:buSzTx/>
                <a:buFontTx/>
                <a:buNone/>
              </a:pPr>
              <a:endParaRPr lang="en-US" altLang="en-US" sz="1000">
                <a:solidFill>
                  <a:schemeClr val="tx1"/>
                </a:solidFill>
              </a:endParaRPr>
            </a:p>
          </p:txBody>
        </p:sp>
      </p:grpSp>
      <p:sp>
        <p:nvSpPr>
          <p:cNvPr id="23" name="Footer Placeholder 3">
            <a:extLst>
              <a:ext uri="{FF2B5EF4-FFF2-40B4-BE49-F238E27FC236}">
                <a16:creationId xmlns:a16="http://schemas.microsoft.com/office/drawing/2014/main" id="{25E2092F-98FE-4E7D-9881-B749ED02EFDF}"/>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40104710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3">
            <a:extLst>
              <a:ext uri="{FF2B5EF4-FFF2-40B4-BE49-F238E27FC236}">
                <a16:creationId xmlns:a16="http://schemas.microsoft.com/office/drawing/2014/main" id="{7E7FED55-D056-44A1-A7B2-8C01D8E5D6A2}"/>
              </a:ext>
            </a:extLst>
          </p:cNvPr>
          <p:cNvSpPr txBox="1">
            <a:spLocks noChangeArrowheads="1"/>
          </p:cNvSpPr>
          <p:nvPr/>
        </p:nvSpPr>
        <p:spPr bwMode="auto">
          <a:xfrm>
            <a:off x="1011238" y="0"/>
            <a:ext cx="6924675" cy="792163"/>
          </a:xfrm>
          <a:prstGeom prst="rect">
            <a:avLst/>
          </a:prstGeom>
          <a:noFill/>
          <a:ln w="12699">
            <a:noFill/>
            <a:miter lim="800000"/>
            <a:headEnd/>
            <a:tailEnd/>
          </a:ln>
        </p:spPr>
        <p:txBody>
          <a:bodyPr vert="horz" wrap="square" lIns="90488" tIns="44450" rIns="90488" bIns="44450" numCol="1" anchor="ctr" anchorCtr="0" compatLnSpc="1">
            <a:prstTxWarp prst="textNoShape">
              <a:avLst/>
            </a:prstTxWarp>
          </a:bodyPr>
          <a:lstStyle>
            <a:lvl1pPr algn="ctr" rtl="0" eaLnBrk="0" fontAlgn="base" hangingPunct="0">
              <a:lnSpc>
                <a:spcPct val="85000"/>
              </a:lnSpc>
              <a:spcBef>
                <a:spcPct val="0"/>
              </a:spcBef>
              <a:spcAft>
                <a:spcPct val="0"/>
              </a:spcAft>
              <a:defRPr sz="2800" b="1">
                <a:solidFill>
                  <a:srgbClr val="00279F"/>
                </a:solidFill>
                <a:latin typeface="+mj-lt"/>
                <a:ea typeface="MS PGothic" pitchFamily="34" charset="-128"/>
                <a:cs typeface="+mj-cs"/>
              </a:defRPr>
            </a:lvl1pPr>
            <a:lvl2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2pPr>
            <a:lvl3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3pPr>
            <a:lvl4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4pPr>
            <a:lvl5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5pPr>
            <a:lvl6pPr marL="457200" algn="ctr" rtl="0" eaLnBrk="0" fontAlgn="base" hangingPunct="0">
              <a:lnSpc>
                <a:spcPct val="85000"/>
              </a:lnSpc>
              <a:spcBef>
                <a:spcPct val="0"/>
              </a:spcBef>
              <a:spcAft>
                <a:spcPct val="0"/>
              </a:spcAft>
              <a:defRPr sz="2800" b="1">
                <a:solidFill>
                  <a:srgbClr val="00279F"/>
                </a:solidFill>
                <a:latin typeface="Arial Unicode MS" pitchFamily="34" charset="-128"/>
              </a:defRPr>
            </a:lvl6pPr>
            <a:lvl7pPr marL="914400" algn="ctr" rtl="0" eaLnBrk="0" fontAlgn="base" hangingPunct="0">
              <a:lnSpc>
                <a:spcPct val="85000"/>
              </a:lnSpc>
              <a:spcBef>
                <a:spcPct val="0"/>
              </a:spcBef>
              <a:spcAft>
                <a:spcPct val="0"/>
              </a:spcAft>
              <a:defRPr sz="2800" b="1">
                <a:solidFill>
                  <a:srgbClr val="00279F"/>
                </a:solidFill>
                <a:latin typeface="Arial Unicode MS" pitchFamily="34" charset="-128"/>
              </a:defRPr>
            </a:lvl7pPr>
            <a:lvl8pPr marL="1371600" algn="ctr" rtl="0" eaLnBrk="0" fontAlgn="base" hangingPunct="0">
              <a:lnSpc>
                <a:spcPct val="85000"/>
              </a:lnSpc>
              <a:spcBef>
                <a:spcPct val="0"/>
              </a:spcBef>
              <a:spcAft>
                <a:spcPct val="0"/>
              </a:spcAft>
              <a:defRPr sz="2800" b="1">
                <a:solidFill>
                  <a:srgbClr val="00279F"/>
                </a:solidFill>
                <a:latin typeface="Arial Unicode MS" pitchFamily="34" charset="-128"/>
              </a:defRPr>
            </a:lvl8pPr>
            <a:lvl9pPr marL="1828800" algn="ctr" rtl="0" eaLnBrk="0" fontAlgn="base" hangingPunct="0">
              <a:lnSpc>
                <a:spcPct val="85000"/>
              </a:lnSpc>
              <a:spcBef>
                <a:spcPct val="0"/>
              </a:spcBef>
              <a:spcAft>
                <a:spcPct val="0"/>
              </a:spcAft>
              <a:defRPr sz="2800" b="1">
                <a:solidFill>
                  <a:srgbClr val="00279F"/>
                </a:solidFill>
                <a:latin typeface="Arial Unicode MS" pitchFamily="34" charset="-128"/>
              </a:defRPr>
            </a:lvl9pPr>
          </a:lstStyle>
          <a:p>
            <a:r>
              <a:rPr lang="en-US" sz="3200" b="0" dirty="0">
                <a:solidFill>
                  <a:srgbClr val="002060"/>
                </a:solidFill>
              </a:rPr>
              <a:t>Jefferson Lab Site – Option I</a:t>
            </a:r>
            <a:endParaRPr lang="en-US" altLang="en-US" sz="3200" b="0" kern="0" dirty="0">
              <a:solidFill>
                <a:srgbClr val="002060"/>
              </a:solidFill>
              <a:latin typeface="Arial" panose="020B0604020202020204" pitchFamily="34" charset="0"/>
              <a:cs typeface="Arial" panose="020B0604020202020204" pitchFamily="34" charset="0"/>
            </a:endParaRPr>
          </a:p>
        </p:txBody>
      </p:sp>
      <p:pic>
        <p:nvPicPr>
          <p:cNvPr id="3" name="Picture 2">
            <a:extLst>
              <a:ext uri="{FF2B5EF4-FFF2-40B4-BE49-F238E27FC236}">
                <a16:creationId xmlns:a16="http://schemas.microsoft.com/office/drawing/2014/main" id="{C65B5131-B3D7-4935-BEA7-F7B856924F51}"/>
              </a:ext>
            </a:extLst>
          </p:cNvPr>
          <p:cNvPicPr>
            <a:picLocks noChangeAspect="1"/>
          </p:cNvPicPr>
          <p:nvPr/>
        </p:nvPicPr>
        <p:blipFill>
          <a:blip r:embed="rId2"/>
          <a:stretch>
            <a:fillRect/>
          </a:stretch>
        </p:blipFill>
        <p:spPr>
          <a:xfrm>
            <a:off x="309608" y="1106279"/>
            <a:ext cx="4999879" cy="4969206"/>
          </a:xfrm>
          <a:prstGeom prst="rect">
            <a:avLst/>
          </a:prstGeom>
        </p:spPr>
      </p:pic>
      <p:cxnSp>
        <p:nvCxnSpPr>
          <p:cNvPr id="8" name="Straight Connector 36">
            <a:extLst>
              <a:ext uri="{FF2B5EF4-FFF2-40B4-BE49-F238E27FC236}">
                <a16:creationId xmlns:a16="http://schemas.microsoft.com/office/drawing/2014/main" id="{95D762FE-A50D-4FF2-860A-A9C64E2D1F1A}"/>
              </a:ext>
            </a:extLst>
          </p:cNvPr>
          <p:cNvCxnSpPr>
            <a:cxnSpLocks noChangeShapeType="1"/>
            <a:stCxn id="15" idx="0"/>
            <a:endCxn id="15" idx="0"/>
          </p:cNvCxnSpPr>
          <p:nvPr/>
        </p:nvCxnSpPr>
        <p:spPr bwMode="auto">
          <a:xfrm rot="8069193" flipH="1" flipV="1">
            <a:off x="3706817" y="2531928"/>
            <a:ext cx="0" cy="0"/>
          </a:xfrm>
          <a:prstGeom prst="line">
            <a:avLst/>
          </a:prstGeom>
          <a:noFill/>
          <a:ln w="12699">
            <a:solidFill>
              <a:schemeClr val="tx1"/>
            </a:solidFill>
            <a:round/>
            <a:headEnd/>
            <a:tailEnd/>
          </a:ln>
          <a:extLst>
            <a:ext uri="{909E8E84-426E-40DD-AFC4-6F175D3DCCD1}">
              <a14:hiddenFill xmlns:a14="http://schemas.microsoft.com/office/drawing/2010/main">
                <a:noFill/>
              </a14:hiddenFill>
            </a:ext>
          </a:extLst>
        </p:spPr>
      </p:cxnSp>
      <p:sp>
        <p:nvSpPr>
          <p:cNvPr id="28" name="Text Box 4">
            <a:extLst>
              <a:ext uri="{FF2B5EF4-FFF2-40B4-BE49-F238E27FC236}">
                <a16:creationId xmlns:a16="http://schemas.microsoft.com/office/drawing/2014/main" id="{6F8A3E5D-9B36-462B-9C88-ADFDC69F6E1A}"/>
              </a:ext>
            </a:extLst>
          </p:cNvPr>
          <p:cNvSpPr txBox="1">
            <a:spLocks noChangeArrowheads="1"/>
          </p:cNvSpPr>
          <p:nvPr/>
        </p:nvSpPr>
        <p:spPr bwMode="auto">
          <a:xfrm>
            <a:off x="5911898" y="3070637"/>
            <a:ext cx="3109010" cy="1015663"/>
          </a:xfrm>
          <a:prstGeom prst="rect">
            <a:avLst/>
          </a:prstGeom>
          <a:solidFill>
            <a:schemeClr val="bg1"/>
          </a:solidFill>
          <a:ln w="19050">
            <a:solidFill>
              <a:srgbClr val="7030A0"/>
            </a:solidFill>
            <a:miter lim="800000"/>
            <a:headEnd/>
            <a:tailEnd/>
          </a:ln>
        </p:spPr>
        <p:txBody>
          <a:bodyPr wrap="square">
            <a:spAutoFit/>
          </a:bodyPr>
          <a:lstStyle>
            <a:lvl1pPr>
              <a:defRPr sz="1200">
                <a:solidFill>
                  <a:schemeClr val="tx1"/>
                </a:solidFill>
                <a:latin typeface="Times New Roman" charset="0"/>
                <a:ea typeface="ＭＳ Ｐゴシック" charset="0"/>
                <a:cs typeface="ＭＳ Ｐゴシック" charset="0"/>
              </a:defRPr>
            </a:lvl1pPr>
            <a:lvl2pPr marL="37931725" indent="-37474525">
              <a:defRPr sz="1200">
                <a:solidFill>
                  <a:schemeClr val="tx1"/>
                </a:solidFill>
                <a:latin typeface="Times New Roman" charset="0"/>
                <a:ea typeface="ＭＳ Ｐゴシック" charset="0"/>
              </a:defRPr>
            </a:lvl2pPr>
            <a:lvl3pPr>
              <a:defRPr sz="1200">
                <a:solidFill>
                  <a:schemeClr val="tx1"/>
                </a:solidFill>
                <a:latin typeface="Times New Roman" charset="0"/>
                <a:ea typeface="ＭＳ Ｐゴシック" charset="0"/>
              </a:defRPr>
            </a:lvl3pPr>
            <a:lvl4pPr>
              <a:defRPr sz="1200">
                <a:solidFill>
                  <a:schemeClr val="tx1"/>
                </a:solidFill>
                <a:latin typeface="Times New Roman" charset="0"/>
                <a:ea typeface="ＭＳ Ｐゴシック" charset="0"/>
              </a:defRPr>
            </a:lvl4pPr>
            <a:lvl5pPr>
              <a:defRPr sz="1200">
                <a:solidFill>
                  <a:schemeClr val="tx1"/>
                </a:solidFill>
                <a:latin typeface="Times New Roman" charset="0"/>
                <a:ea typeface="ＭＳ Ｐゴシック" charset="0"/>
              </a:defRPr>
            </a:lvl5pPr>
            <a:lvl6pPr marL="457200" eaLnBrk="0" fontAlgn="base" hangingPunct="0">
              <a:spcBef>
                <a:spcPct val="0"/>
              </a:spcBef>
              <a:spcAft>
                <a:spcPct val="0"/>
              </a:spcAft>
              <a:defRPr sz="1200">
                <a:solidFill>
                  <a:schemeClr val="tx1"/>
                </a:solidFill>
                <a:latin typeface="Times New Roman" charset="0"/>
                <a:ea typeface="ＭＳ Ｐゴシック" charset="0"/>
              </a:defRPr>
            </a:lvl6pPr>
            <a:lvl7pPr marL="914400" eaLnBrk="0" fontAlgn="base" hangingPunct="0">
              <a:spcBef>
                <a:spcPct val="0"/>
              </a:spcBef>
              <a:spcAft>
                <a:spcPct val="0"/>
              </a:spcAft>
              <a:defRPr sz="1200">
                <a:solidFill>
                  <a:schemeClr val="tx1"/>
                </a:solidFill>
                <a:latin typeface="Times New Roman" charset="0"/>
                <a:ea typeface="ＭＳ Ｐゴシック" charset="0"/>
              </a:defRPr>
            </a:lvl7pPr>
            <a:lvl8pPr marL="1371600" eaLnBrk="0" fontAlgn="base" hangingPunct="0">
              <a:spcBef>
                <a:spcPct val="0"/>
              </a:spcBef>
              <a:spcAft>
                <a:spcPct val="0"/>
              </a:spcAft>
              <a:defRPr sz="1200">
                <a:solidFill>
                  <a:schemeClr val="tx1"/>
                </a:solidFill>
                <a:latin typeface="Times New Roman" charset="0"/>
                <a:ea typeface="ＭＳ Ｐゴシック" charset="0"/>
              </a:defRPr>
            </a:lvl8pPr>
            <a:lvl9pPr marL="1828800" eaLnBrk="0" fontAlgn="base" hangingPunct="0">
              <a:spcBef>
                <a:spcPct val="0"/>
              </a:spcBef>
              <a:spcAft>
                <a:spcPct val="0"/>
              </a:spcAft>
              <a:defRPr sz="1200">
                <a:solidFill>
                  <a:schemeClr val="tx1"/>
                </a:solidFill>
                <a:latin typeface="Times New Roman" charset="0"/>
                <a:ea typeface="ＭＳ Ｐゴシック" charset="0"/>
              </a:defRPr>
            </a:lvl9pPr>
          </a:lstStyle>
          <a:p>
            <a:r>
              <a:rPr lang="en-US" sz="2000" dirty="0">
                <a:latin typeface="Arial"/>
                <a:cs typeface="Arial"/>
              </a:rPr>
              <a:t>Arc radius: ~503 m</a:t>
            </a:r>
          </a:p>
          <a:p>
            <a:r>
              <a:rPr lang="en-US" sz="2000" dirty="0" err="1">
                <a:latin typeface="Arial"/>
                <a:cs typeface="Arial"/>
              </a:rPr>
              <a:t>Linac</a:t>
            </a:r>
            <a:r>
              <a:rPr lang="en-US" sz="2000" dirty="0">
                <a:latin typeface="Arial"/>
                <a:cs typeface="Arial"/>
              </a:rPr>
              <a:t> length: ~2×730 m</a:t>
            </a:r>
          </a:p>
          <a:p>
            <a:r>
              <a:rPr lang="en-US" sz="2000" dirty="0">
                <a:latin typeface="Arial"/>
                <a:cs typeface="Arial"/>
              </a:rPr>
              <a:t>Circumference: ~4.9 km</a:t>
            </a:r>
          </a:p>
        </p:txBody>
      </p:sp>
      <p:grpSp>
        <p:nvGrpSpPr>
          <p:cNvPr id="13" name="Group 12">
            <a:extLst>
              <a:ext uri="{FF2B5EF4-FFF2-40B4-BE49-F238E27FC236}">
                <a16:creationId xmlns:a16="http://schemas.microsoft.com/office/drawing/2014/main" id="{A493AB66-A295-4D36-AB6C-1557206F3E58}"/>
              </a:ext>
            </a:extLst>
          </p:cNvPr>
          <p:cNvGrpSpPr/>
          <p:nvPr/>
        </p:nvGrpSpPr>
        <p:grpSpPr>
          <a:xfrm rot="214327">
            <a:off x="1448034" y="2018362"/>
            <a:ext cx="3845810" cy="3700092"/>
            <a:chOff x="1463936" y="1875167"/>
            <a:chExt cx="3845810" cy="3700092"/>
          </a:xfrm>
        </p:grpSpPr>
        <p:cxnSp>
          <p:nvCxnSpPr>
            <p:cNvPr id="12" name="Straight Connector 62">
              <a:extLst>
                <a:ext uri="{FF2B5EF4-FFF2-40B4-BE49-F238E27FC236}">
                  <a16:creationId xmlns:a16="http://schemas.microsoft.com/office/drawing/2014/main" id="{96DD32C4-595D-4AD9-90CF-94B28D7AC7C1}"/>
                </a:ext>
              </a:extLst>
            </p:cNvPr>
            <p:cNvCxnSpPr>
              <a:cxnSpLocks noChangeShapeType="1"/>
            </p:cNvCxnSpPr>
            <p:nvPr/>
          </p:nvCxnSpPr>
          <p:spPr bwMode="auto">
            <a:xfrm>
              <a:off x="1754792" y="3438522"/>
              <a:ext cx="1942671" cy="1867767"/>
            </a:xfrm>
            <a:prstGeom prst="line">
              <a:avLst/>
            </a:prstGeom>
            <a:noFill/>
            <a:ln w="57150">
              <a:solidFill>
                <a:srgbClr val="00B050"/>
              </a:solidFill>
              <a:round/>
              <a:headEnd type="none" w="med" len="med"/>
              <a:tailEnd type="none" w="med" len="med"/>
            </a:ln>
            <a:extLst>
              <a:ext uri="{909E8E84-426E-40DD-AFC4-6F175D3DCCD1}">
                <a14:hiddenFill xmlns:a14="http://schemas.microsoft.com/office/drawing/2010/main">
                  <a:noFill/>
                </a14:hiddenFill>
              </a:ext>
            </a:extLst>
          </p:spPr>
        </p:cxnSp>
        <p:grpSp>
          <p:nvGrpSpPr>
            <p:cNvPr id="23" name="Group 22">
              <a:extLst>
                <a:ext uri="{FF2B5EF4-FFF2-40B4-BE49-F238E27FC236}">
                  <a16:creationId xmlns:a16="http://schemas.microsoft.com/office/drawing/2014/main" id="{0ECA3D5E-D217-43D2-990C-3D4264E7A09A}"/>
                </a:ext>
              </a:extLst>
            </p:cNvPr>
            <p:cNvGrpSpPr/>
            <p:nvPr/>
          </p:nvGrpSpPr>
          <p:grpSpPr>
            <a:xfrm rot="13469193">
              <a:off x="1463936" y="1875167"/>
              <a:ext cx="1844922" cy="1847208"/>
              <a:chOff x="6100119" y="4489618"/>
              <a:chExt cx="961883" cy="920276"/>
            </a:xfrm>
          </p:grpSpPr>
          <p:sp>
            <p:nvSpPr>
              <p:cNvPr id="20" name="Arc 19">
                <a:extLst>
                  <a:ext uri="{FF2B5EF4-FFF2-40B4-BE49-F238E27FC236}">
                    <a16:creationId xmlns:a16="http://schemas.microsoft.com/office/drawing/2014/main" id="{E94E7D21-4657-4172-BBF5-4BC374622344}"/>
                  </a:ext>
                </a:extLst>
              </p:cNvPr>
              <p:cNvSpPr/>
              <p:nvPr/>
            </p:nvSpPr>
            <p:spPr bwMode="auto">
              <a:xfrm>
                <a:off x="6100119" y="4493741"/>
                <a:ext cx="961883" cy="916153"/>
              </a:xfrm>
              <a:prstGeom prst="arc">
                <a:avLst/>
              </a:prstGeom>
              <a:noFill/>
              <a:ln w="57150" cap="flat" cmpd="sng" algn="ctr">
                <a:solidFill>
                  <a:srgbClr val="990099"/>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22" name="Arc 21">
                <a:extLst>
                  <a:ext uri="{FF2B5EF4-FFF2-40B4-BE49-F238E27FC236}">
                    <a16:creationId xmlns:a16="http://schemas.microsoft.com/office/drawing/2014/main" id="{CACAD793-2892-48A8-9147-E3EDD69C617C}"/>
                  </a:ext>
                </a:extLst>
              </p:cNvPr>
              <p:cNvSpPr/>
              <p:nvPr/>
            </p:nvSpPr>
            <p:spPr bwMode="auto">
              <a:xfrm flipV="1">
                <a:off x="6100119" y="4489618"/>
                <a:ext cx="961883" cy="916153"/>
              </a:xfrm>
              <a:prstGeom prst="arc">
                <a:avLst/>
              </a:prstGeom>
              <a:noFill/>
              <a:ln w="57150" cap="flat" cmpd="sng" algn="ctr">
                <a:solidFill>
                  <a:srgbClr val="990099"/>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grpSp>
        <p:grpSp>
          <p:nvGrpSpPr>
            <p:cNvPr id="24" name="Group 23">
              <a:extLst>
                <a:ext uri="{FF2B5EF4-FFF2-40B4-BE49-F238E27FC236}">
                  <a16:creationId xmlns:a16="http://schemas.microsoft.com/office/drawing/2014/main" id="{9396C8F6-065F-4855-B3CB-A0CAACBA4158}"/>
                </a:ext>
              </a:extLst>
            </p:cNvPr>
            <p:cNvGrpSpPr/>
            <p:nvPr/>
          </p:nvGrpSpPr>
          <p:grpSpPr>
            <a:xfrm rot="2669193" flipV="1">
              <a:off x="3339248" y="3741559"/>
              <a:ext cx="1970498" cy="1833700"/>
              <a:chOff x="6100116" y="4489619"/>
              <a:chExt cx="961886" cy="920275"/>
            </a:xfrm>
          </p:grpSpPr>
          <p:sp>
            <p:nvSpPr>
              <p:cNvPr id="25" name="Arc 24">
                <a:extLst>
                  <a:ext uri="{FF2B5EF4-FFF2-40B4-BE49-F238E27FC236}">
                    <a16:creationId xmlns:a16="http://schemas.microsoft.com/office/drawing/2014/main" id="{49688991-4E5D-48F9-AB9B-4C71CA6D07D6}"/>
                  </a:ext>
                </a:extLst>
              </p:cNvPr>
              <p:cNvSpPr/>
              <p:nvPr/>
            </p:nvSpPr>
            <p:spPr bwMode="auto">
              <a:xfrm>
                <a:off x="6100119" y="4493741"/>
                <a:ext cx="961883" cy="916153"/>
              </a:xfrm>
              <a:prstGeom prst="arc">
                <a:avLst/>
              </a:prstGeom>
              <a:noFill/>
              <a:ln w="57150" cap="flat" cmpd="sng" algn="ctr">
                <a:solidFill>
                  <a:srgbClr val="990099"/>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26" name="Arc 25">
                <a:extLst>
                  <a:ext uri="{FF2B5EF4-FFF2-40B4-BE49-F238E27FC236}">
                    <a16:creationId xmlns:a16="http://schemas.microsoft.com/office/drawing/2014/main" id="{C60747EA-ADAC-4964-AE58-33AE021BF5D0}"/>
                  </a:ext>
                </a:extLst>
              </p:cNvPr>
              <p:cNvSpPr/>
              <p:nvPr/>
            </p:nvSpPr>
            <p:spPr bwMode="auto">
              <a:xfrm flipV="1">
                <a:off x="6100116" y="4489619"/>
                <a:ext cx="961883" cy="916153"/>
              </a:xfrm>
              <a:prstGeom prst="arc">
                <a:avLst/>
              </a:prstGeom>
              <a:noFill/>
              <a:ln w="57150" cap="flat" cmpd="sng" algn="ctr">
                <a:solidFill>
                  <a:srgbClr val="990099"/>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grpSp>
        <p:cxnSp>
          <p:nvCxnSpPr>
            <p:cNvPr id="17" name="Straight Connector 62">
              <a:extLst>
                <a:ext uri="{FF2B5EF4-FFF2-40B4-BE49-F238E27FC236}">
                  <a16:creationId xmlns:a16="http://schemas.microsoft.com/office/drawing/2014/main" id="{EA4FB868-DA68-46A9-9CF9-BAA8AC4A1AB2}"/>
                </a:ext>
              </a:extLst>
            </p:cNvPr>
            <p:cNvCxnSpPr>
              <a:cxnSpLocks noChangeShapeType="1"/>
            </p:cNvCxnSpPr>
            <p:nvPr/>
          </p:nvCxnSpPr>
          <p:spPr bwMode="auto">
            <a:xfrm>
              <a:off x="3014368" y="2141525"/>
              <a:ext cx="1944494" cy="1867767"/>
            </a:xfrm>
            <a:prstGeom prst="line">
              <a:avLst/>
            </a:prstGeom>
            <a:noFill/>
            <a:ln w="57150">
              <a:solidFill>
                <a:srgbClr val="00B050"/>
              </a:solidFill>
              <a:round/>
              <a:headEnd type="none" w="med" len="med"/>
              <a:tailEnd type="none" w="med" len="med"/>
            </a:ln>
            <a:extLst>
              <a:ext uri="{909E8E84-426E-40DD-AFC4-6F175D3DCCD1}">
                <a14:hiddenFill xmlns:a14="http://schemas.microsoft.com/office/drawing/2010/main">
                  <a:noFill/>
                </a14:hiddenFill>
              </a:ext>
            </a:extLst>
          </p:spPr>
        </p:cxnSp>
      </p:grpSp>
      <p:sp>
        <p:nvSpPr>
          <p:cNvPr id="16" name="Footer Placeholder 3">
            <a:extLst>
              <a:ext uri="{FF2B5EF4-FFF2-40B4-BE49-F238E27FC236}">
                <a16:creationId xmlns:a16="http://schemas.microsoft.com/office/drawing/2014/main" id="{12BA585D-133C-4261-BE7E-B4A217C028B8}"/>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41865479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C959A5-E039-4247-ACDF-E3B65D3FAEDC}"/>
              </a:ext>
            </a:extLst>
          </p:cNvPr>
          <p:cNvSpPr>
            <a:spLocks noGrp="1"/>
          </p:cNvSpPr>
          <p:nvPr>
            <p:ph type="title"/>
          </p:nvPr>
        </p:nvSpPr>
        <p:spPr/>
        <p:txBody>
          <a:bodyPr>
            <a:noAutofit/>
          </a:bodyPr>
          <a:lstStyle/>
          <a:p>
            <a:pPr algn="ctr"/>
            <a:r>
              <a:rPr lang="en-US" sz="3200" b="0" dirty="0">
                <a:solidFill>
                  <a:srgbClr val="002060"/>
                </a:solidFill>
              </a:rPr>
              <a:t>CEBAF FFA Upgrade</a:t>
            </a:r>
          </a:p>
        </p:txBody>
      </p:sp>
      <p:grpSp>
        <p:nvGrpSpPr>
          <p:cNvPr id="7" name="Group 408">
            <a:extLst>
              <a:ext uri="{FF2B5EF4-FFF2-40B4-BE49-F238E27FC236}">
                <a16:creationId xmlns:a16="http://schemas.microsoft.com/office/drawing/2014/main" id="{9589EBCA-FC02-4E2A-907E-27E875A4CA39}"/>
              </a:ext>
            </a:extLst>
          </p:cNvPr>
          <p:cNvGrpSpPr>
            <a:grpSpLocks/>
          </p:cNvGrpSpPr>
          <p:nvPr/>
        </p:nvGrpSpPr>
        <p:grpSpPr bwMode="auto">
          <a:xfrm>
            <a:off x="5138632" y="1029850"/>
            <a:ext cx="2296515" cy="1709345"/>
            <a:chOff x="2400" y="960"/>
            <a:chExt cx="1228" cy="951"/>
          </a:xfrm>
        </p:grpSpPr>
        <p:grpSp>
          <p:nvGrpSpPr>
            <p:cNvPr id="289" name="Group 407">
              <a:extLst>
                <a:ext uri="{FF2B5EF4-FFF2-40B4-BE49-F238E27FC236}">
                  <a16:creationId xmlns:a16="http://schemas.microsoft.com/office/drawing/2014/main" id="{45DB890A-E7F6-4CD1-84A4-88084E56C3BE}"/>
                </a:ext>
              </a:extLst>
            </p:cNvPr>
            <p:cNvGrpSpPr>
              <a:grpSpLocks/>
            </p:cNvGrpSpPr>
            <p:nvPr/>
          </p:nvGrpSpPr>
          <p:grpSpPr bwMode="auto">
            <a:xfrm>
              <a:off x="2477" y="960"/>
              <a:ext cx="1151" cy="912"/>
              <a:chOff x="2477" y="960"/>
              <a:chExt cx="1151" cy="912"/>
            </a:xfrm>
          </p:grpSpPr>
          <p:sp>
            <p:nvSpPr>
              <p:cNvPr id="291" name="Line 70">
                <a:extLst>
                  <a:ext uri="{FF2B5EF4-FFF2-40B4-BE49-F238E27FC236}">
                    <a16:creationId xmlns:a16="http://schemas.microsoft.com/office/drawing/2014/main" id="{B90A9B47-71B6-4698-84B6-604F2D1E2DCB}"/>
                  </a:ext>
                </a:extLst>
              </p:cNvPr>
              <p:cNvSpPr>
                <a:spLocks noChangeShapeType="1"/>
              </p:cNvSpPr>
              <p:nvPr/>
            </p:nvSpPr>
            <p:spPr bwMode="auto">
              <a:xfrm flipH="1" flipV="1">
                <a:off x="2477" y="1870"/>
                <a:ext cx="0" cy="2"/>
              </a:xfrm>
              <a:prstGeom prst="line">
                <a:avLst/>
              </a:prstGeom>
              <a:noFill/>
              <a:ln w="11113">
                <a:solidFill>
                  <a:srgbClr val="FF0000"/>
                </a:solidFill>
                <a:round/>
                <a:headEnd/>
                <a:tailEnd/>
              </a:ln>
            </p:spPr>
            <p:txBody>
              <a:bodyPr/>
              <a:lstStyle/>
              <a:p>
                <a:endParaRPr lang="en-US"/>
              </a:p>
            </p:txBody>
          </p:sp>
          <p:sp>
            <p:nvSpPr>
              <p:cNvPr id="292" name="Freeform 318">
                <a:extLst>
                  <a:ext uri="{FF2B5EF4-FFF2-40B4-BE49-F238E27FC236}">
                    <a16:creationId xmlns:a16="http://schemas.microsoft.com/office/drawing/2014/main" id="{23D158C9-6591-470C-94AC-CD1AEC09B474}"/>
                  </a:ext>
                </a:extLst>
              </p:cNvPr>
              <p:cNvSpPr>
                <a:spLocks/>
              </p:cNvSpPr>
              <p:nvPr/>
            </p:nvSpPr>
            <p:spPr bwMode="auto">
              <a:xfrm>
                <a:off x="3303" y="1036"/>
                <a:ext cx="89" cy="128"/>
              </a:xfrm>
              <a:custGeom>
                <a:avLst/>
                <a:gdLst>
                  <a:gd name="T0" fmla="*/ 89 w 89"/>
                  <a:gd name="T1" fmla="*/ 104 h 130"/>
                  <a:gd name="T2" fmla="*/ 89 w 89"/>
                  <a:gd name="T3" fmla="*/ 32 h 130"/>
                  <a:gd name="T4" fmla="*/ 0 w 89"/>
                  <a:gd name="T5" fmla="*/ 0 h 130"/>
                  <a:gd name="T6" fmla="*/ 0 w 89"/>
                  <a:gd name="T7" fmla="*/ 76 h 130"/>
                  <a:gd name="T8" fmla="*/ 89 w 89"/>
                  <a:gd name="T9" fmla="*/ 104 h 130"/>
                  <a:gd name="T10" fmla="*/ 0 60000 65536"/>
                  <a:gd name="T11" fmla="*/ 0 60000 65536"/>
                  <a:gd name="T12" fmla="*/ 0 60000 65536"/>
                  <a:gd name="T13" fmla="*/ 0 60000 65536"/>
                  <a:gd name="T14" fmla="*/ 0 60000 65536"/>
                  <a:gd name="T15" fmla="*/ 0 w 89"/>
                  <a:gd name="T16" fmla="*/ 0 h 130"/>
                  <a:gd name="T17" fmla="*/ 89 w 89"/>
                  <a:gd name="T18" fmla="*/ 130 h 130"/>
                </a:gdLst>
                <a:ahLst/>
                <a:cxnLst>
                  <a:cxn ang="T10">
                    <a:pos x="T0" y="T1"/>
                  </a:cxn>
                  <a:cxn ang="T11">
                    <a:pos x="T2" y="T3"/>
                  </a:cxn>
                  <a:cxn ang="T12">
                    <a:pos x="T4" y="T5"/>
                  </a:cxn>
                  <a:cxn ang="T13">
                    <a:pos x="T6" y="T7"/>
                  </a:cxn>
                  <a:cxn ang="T14">
                    <a:pos x="T8" y="T9"/>
                  </a:cxn>
                </a:cxnLst>
                <a:rect l="T15" t="T16" r="T17" b="T18"/>
                <a:pathLst>
                  <a:path w="89" h="130">
                    <a:moveTo>
                      <a:pt x="89" y="130"/>
                    </a:moveTo>
                    <a:lnTo>
                      <a:pt x="89" y="41"/>
                    </a:lnTo>
                    <a:lnTo>
                      <a:pt x="0" y="0"/>
                    </a:lnTo>
                    <a:lnTo>
                      <a:pt x="0" y="89"/>
                    </a:lnTo>
                    <a:lnTo>
                      <a:pt x="89" y="130"/>
                    </a:lnTo>
                    <a:close/>
                  </a:path>
                </a:pathLst>
              </a:custGeom>
              <a:solidFill>
                <a:srgbClr val="0000FF"/>
              </a:solidFill>
              <a:ln w="0">
                <a:solidFill>
                  <a:srgbClr val="0000FF"/>
                </a:solidFill>
                <a:round/>
                <a:headEnd/>
                <a:tailEnd/>
              </a:ln>
            </p:spPr>
            <p:txBody>
              <a:bodyPr/>
              <a:lstStyle/>
              <a:p>
                <a:endParaRPr lang="en-US"/>
              </a:p>
            </p:txBody>
          </p:sp>
          <p:sp>
            <p:nvSpPr>
              <p:cNvPr id="293" name="Freeform 319">
                <a:extLst>
                  <a:ext uri="{FF2B5EF4-FFF2-40B4-BE49-F238E27FC236}">
                    <a16:creationId xmlns:a16="http://schemas.microsoft.com/office/drawing/2014/main" id="{973E0969-9B4B-43E6-9C25-44E05089C7F7}"/>
                  </a:ext>
                </a:extLst>
              </p:cNvPr>
              <p:cNvSpPr>
                <a:spLocks/>
              </p:cNvSpPr>
              <p:nvPr/>
            </p:nvSpPr>
            <p:spPr bwMode="auto">
              <a:xfrm>
                <a:off x="3303" y="1036"/>
                <a:ext cx="89" cy="128"/>
              </a:xfrm>
              <a:custGeom>
                <a:avLst/>
                <a:gdLst>
                  <a:gd name="T0" fmla="*/ 89 w 89"/>
                  <a:gd name="T1" fmla="*/ 104 h 130"/>
                  <a:gd name="T2" fmla="*/ 89 w 89"/>
                  <a:gd name="T3" fmla="*/ 32 h 130"/>
                  <a:gd name="T4" fmla="*/ 0 w 89"/>
                  <a:gd name="T5" fmla="*/ 0 h 130"/>
                  <a:gd name="T6" fmla="*/ 0 w 89"/>
                  <a:gd name="T7" fmla="*/ 76 h 130"/>
                  <a:gd name="T8" fmla="*/ 89 w 89"/>
                  <a:gd name="T9" fmla="*/ 104 h 130"/>
                  <a:gd name="T10" fmla="*/ 0 60000 65536"/>
                  <a:gd name="T11" fmla="*/ 0 60000 65536"/>
                  <a:gd name="T12" fmla="*/ 0 60000 65536"/>
                  <a:gd name="T13" fmla="*/ 0 60000 65536"/>
                  <a:gd name="T14" fmla="*/ 0 60000 65536"/>
                  <a:gd name="T15" fmla="*/ 0 w 89"/>
                  <a:gd name="T16" fmla="*/ 0 h 130"/>
                  <a:gd name="T17" fmla="*/ 89 w 89"/>
                  <a:gd name="T18" fmla="*/ 130 h 130"/>
                </a:gdLst>
                <a:ahLst/>
                <a:cxnLst>
                  <a:cxn ang="T10">
                    <a:pos x="T0" y="T1"/>
                  </a:cxn>
                  <a:cxn ang="T11">
                    <a:pos x="T2" y="T3"/>
                  </a:cxn>
                  <a:cxn ang="T12">
                    <a:pos x="T4" y="T5"/>
                  </a:cxn>
                  <a:cxn ang="T13">
                    <a:pos x="T6" y="T7"/>
                  </a:cxn>
                  <a:cxn ang="T14">
                    <a:pos x="T8" y="T9"/>
                  </a:cxn>
                </a:cxnLst>
                <a:rect l="T15" t="T16" r="T17" b="T18"/>
                <a:pathLst>
                  <a:path w="89" h="130">
                    <a:moveTo>
                      <a:pt x="89" y="130"/>
                    </a:moveTo>
                    <a:lnTo>
                      <a:pt x="89" y="41"/>
                    </a:lnTo>
                    <a:lnTo>
                      <a:pt x="0" y="0"/>
                    </a:lnTo>
                    <a:lnTo>
                      <a:pt x="0" y="89"/>
                    </a:lnTo>
                    <a:lnTo>
                      <a:pt x="89" y="130"/>
                    </a:lnTo>
                  </a:path>
                </a:pathLst>
              </a:custGeom>
              <a:noFill/>
              <a:ln w="3175">
                <a:solidFill>
                  <a:srgbClr val="000000"/>
                </a:solidFill>
                <a:round/>
                <a:headEnd/>
                <a:tailEnd/>
              </a:ln>
            </p:spPr>
            <p:txBody>
              <a:bodyPr/>
              <a:lstStyle/>
              <a:p>
                <a:endParaRPr lang="en-US"/>
              </a:p>
            </p:txBody>
          </p:sp>
          <p:sp>
            <p:nvSpPr>
              <p:cNvPr id="294" name="Freeform 320">
                <a:extLst>
                  <a:ext uri="{FF2B5EF4-FFF2-40B4-BE49-F238E27FC236}">
                    <a16:creationId xmlns:a16="http://schemas.microsoft.com/office/drawing/2014/main" id="{95331613-8862-48F4-A981-19CACEF739E2}"/>
                  </a:ext>
                </a:extLst>
              </p:cNvPr>
              <p:cNvSpPr>
                <a:spLocks/>
              </p:cNvSpPr>
              <p:nvPr/>
            </p:nvSpPr>
            <p:spPr bwMode="auto">
              <a:xfrm>
                <a:off x="3303" y="960"/>
                <a:ext cx="323" cy="115"/>
              </a:xfrm>
              <a:custGeom>
                <a:avLst/>
                <a:gdLst>
                  <a:gd name="T0" fmla="*/ 239 w 323"/>
                  <a:gd name="T1" fmla="*/ 0 h 117"/>
                  <a:gd name="T2" fmla="*/ 0 w 323"/>
                  <a:gd name="T3" fmla="*/ 63 h 117"/>
                  <a:gd name="T4" fmla="*/ 89 w 323"/>
                  <a:gd name="T5" fmla="*/ 91 h 117"/>
                  <a:gd name="T6" fmla="*/ 323 w 323"/>
                  <a:gd name="T7" fmla="*/ 24 h 117"/>
                  <a:gd name="T8" fmla="*/ 239 w 323"/>
                  <a:gd name="T9" fmla="*/ 0 h 117"/>
                  <a:gd name="T10" fmla="*/ 0 60000 65536"/>
                  <a:gd name="T11" fmla="*/ 0 60000 65536"/>
                  <a:gd name="T12" fmla="*/ 0 60000 65536"/>
                  <a:gd name="T13" fmla="*/ 0 60000 65536"/>
                  <a:gd name="T14" fmla="*/ 0 60000 65536"/>
                  <a:gd name="T15" fmla="*/ 0 w 323"/>
                  <a:gd name="T16" fmla="*/ 0 h 117"/>
                  <a:gd name="T17" fmla="*/ 323 w 323"/>
                  <a:gd name="T18" fmla="*/ 117 h 117"/>
                </a:gdLst>
                <a:ahLst/>
                <a:cxnLst>
                  <a:cxn ang="T10">
                    <a:pos x="T0" y="T1"/>
                  </a:cxn>
                  <a:cxn ang="T11">
                    <a:pos x="T2" y="T3"/>
                  </a:cxn>
                  <a:cxn ang="T12">
                    <a:pos x="T4" y="T5"/>
                  </a:cxn>
                  <a:cxn ang="T13">
                    <a:pos x="T6" y="T7"/>
                  </a:cxn>
                  <a:cxn ang="T14">
                    <a:pos x="T8" y="T9"/>
                  </a:cxn>
                </a:cxnLst>
                <a:rect l="T15" t="T16" r="T17" b="T18"/>
                <a:pathLst>
                  <a:path w="323" h="117">
                    <a:moveTo>
                      <a:pt x="239" y="0"/>
                    </a:moveTo>
                    <a:lnTo>
                      <a:pt x="0" y="76"/>
                    </a:lnTo>
                    <a:lnTo>
                      <a:pt x="89" y="117"/>
                    </a:lnTo>
                    <a:lnTo>
                      <a:pt x="323" y="24"/>
                    </a:lnTo>
                    <a:lnTo>
                      <a:pt x="239" y="0"/>
                    </a:lnTo>
                    <a:close/>
                  </a:path>
                </a:pathLst>
              </a:custGeom>
              <a:solidFill>
                <a:srgbClr val="6666FF"/>
              </a:solidFill>
              <a:ln w="0">
                <a:solidFill>
                  <a:srgbClr val="6666FF"/>
                </a:solidFill>
                <a:round/>
                <a:headEnd/>
                <a:tailEnd/>
              </a:ln>
            </p:spPr>
            <p:txBody>
              <a:bodyPr/>
              <a:lstStyle/>
              <a:p>
                <a:endParaRPr lang="en-US"/>
              </a:p>
            </p:txBody>
          </p:sp>
          <p:sp>
            <p:nvSpPr>
              <p:cNvPr id="295" name="Freeform 321">
                <a:extLst>
                  <a:ext uri="{FF2B5EF4-FFF2-40B4-BE49-F238E27FC236}">
                    <a16:creationId xmlns:a16="http://schemas.microsoft.com/office/drawing/2014/main" id="{471C40C2-A213-4DE3-A445-7F461E6EC943}"/>
                  </a:ext>
                </a:extLst>
              </p:cNvPr>
              <p:cNvSpPr>
                <a:spLocks/>
              </p:cNvSpPr>
              <p:nvPr/>
            </p:nvSpPr>
            <p:spPr bwMode="auto">
              <a:xfrm>
                <a:off x="3303" y="960"/>
                <a:ext cx="323" cy="115"/>
              </a:xfrm>
              <a:custGeom>
                <a:avLst/>
                <a:gdLst>
                  <a:gd name="T0" fmla="*/ 239 w 323"/>
                  <a:gd name="T1" fmla="*/ 0 h 117"/>
                  <a:gd name="T2" fmla="*/ 0 w 323"/>
                  <a:gd name="T3" fmla="*/ 63 h 117"/>
                  <a:gd name="T4" fmla="*/ 89 w 323"/>
                  <a:gd name="T5" fmla="*/ 91 h 117"/>
                  <a:gd name="T6" fmla="*/ 323 w 323"/>
                  <a:gd name="T7" fmla="*/ 24 h 117"/>
                  <a:gd name="T8" fmla="*/ 0 60000 65536"/>
                  <a:gd name="T9" fmla="*/ 0 60000 65536"/>
                  <a:gd name="T10" fmla="*/ 0 60000 65536"/>
                  <a:gd name="T11" fmla="*/ 0 60000 65536"/>
                  <a:gd name="T12" fmla="*/ 0 w 323"/>
                  <a:gd name="T13" fmla="*/ 0 h 117"/>
                  <a:gd name="T14" fmla="*/ 323 w 323"/>
                  <a:gd name="T15" fmla="*/ 117 h 117"/>
                </a:gdLst>
                <a:ahLst/>
                <a:cxnLst>
                  <a:cxn ang="T8">
                    <a:pos x="T0" y="T1"/>
                  </a:cxn>
                  <a:cxn ang="T9">
                    <a:pos x="T2" y="T3"/>
                  </a:cxn>
                  <a:cxn ang="T10">
                    <a:pos x="T4" y="T5"/>
                  </a:cxn>
                  <a:cxn ang="T11">
                    <a:pos x="T6" y="T7"/>
                  </a:cxn>
                </a:cxnLst>
                <a:rect l="T12" t="T13" r="T14" b="T15"/>
                <a:pathLst>
                  <a:path w="323" h="117">
                    <a:moveTo>
                      <a:pt x="239" y="0"/>
                    </a:moveTo>
                    <a:lnTo>
                      <a:pt x="0" y="76"/>
                    </a:lnTo>
                    <a:lnTo>
                      <a:pt x="89" y="117"/>
                    </a:lnTo>
                    <a:lnTo>
                      <a:pt x="323" y="24"/>
                    </a:lnTo>
                  </a:path>
                </a:pathLst>
              </a:custGeom>
              <a:noFill/>
              <a:ln w="3175">
                <a:solidFill>
                  <a:srgbClr val="000000"/>
                </a:solidFill>
                <a:round/>
                <a:headEnd/>
                <a:tailEnd/>
              </a:ln>
            </p:spPr>
            <p:txBody>
              <a:bodyPr/>
              <a:lstStyle/>
              <a:p>
                <a:endParaRPr lang="en-US"/>
              </a:p>
            </p:txBody>
          </p:sp>
          <p:sp>
            <p:nvSpPr>
              <p:cNvPr id="296" name="Freeform 322">
                <a:extLst>
                  <a:ext uri="{FF2B5EF4-FFF2-40B4-BE49-F238E27FC236}">
                    <a16:creationId xmlns:a16="http://schemas.microsoft.com/office/drawing/2014/main" id="{2DCAB5FE-B396-457F-B5C3-199D7C13DF47}"/>
                  </a:ext>
                </a:extLst>
              </p:cNvPr>
              <p:cNvSpPr>
                <a:spLocks/>
              </p:cNvSpPr>
              <p:nvPr/>
            </p:nvSpPr>
            <p:spPr bwMode="auto">
              <a:xfrm>
                <a:off x="3392" y="986"/>
                <a:ext cx="236" cy="177"/>
              </a:xfrm>
              <a:custGeom>
                <a:avLst/>
                <a:gdLst>
                  <a:gd name="T0" fmla="*/ 0 w 236"/>
                  <a:gd name="T1" fmla="*/ 144 h 180"/>
                  <a:gd name="T2" fmla="*/ 0 w 236"/>
                  <a:gd name="T3" fmla="*/ 77 h 180"/>
                  <a:gd name="T4" fmla="*/ 236 w 236"/>
                  <a:gd name="T5" fmla="*/ 0 h 180"/>
                  <a:gd name="T6" fmla="*/ 234 w 236"/>
                  <a:gd name="T7" fmla="*/ 74 h 180"/>
                  <a:gd name="T8" fmla="*/ 0 w 236"/>
                  <a:gd name="T9" fmla="*/ 144 h 180"/>
                  <a:gd name="T10" fmla="*/ 0 60000 65536"/>
                  <a:gd name="T11" fmla="*/ 0 60000 65536"/>
                  <a:gd name="T12" fmla="*/ 0 60000 65536"/>
                  <a:gd name="T13" fmla="*/ 0 60000 65536"/>
                  <a:gd name="T14" fmla="*/ 0 60000 65536"/>
                  <a:gd name="T15" fmla="*/ 0 w 236"/>
                  <a:gd name="T16" fmla="*/ 0 h 180"/>
                  <a:gd name="T17" fmla="*/ 236 w 236"/>
                  <a:gd name="T18" fmla="*/ 180 h 180"/>
                </a:gdLst>
                <a:ahLst/>
                <a:cxnLst>
                  <a:cxn ang="T10">
                    <a:pos x="T0" y="T1"/>
                  </a:cxn>
                  <a:cxn ang="T11">
                    <a:pos x="T2" y="T3"/>
                  </a:cxn>
                  <a:cxn ang="T12">
                    <a:pos x="T4" y="T5"/>
                  </a:cxn>
                  <a:cxn ang="T13">
                    <a:pos x="T6" y="T7"/>
                  </a:cxn>
                  <a:cxn ang="T14">
                    <a:pos x="T8" y="T9"/>
                  </a:cxn>
                </a:cxnLst>
                <a:rect l="T15" t="T16" r="T17" b="T18"/>
                <a:pathLst>
                  <a:path w="236" h="180">
                    <a:moveTo>
                      <a:pt x="0" y="180"/>
                    </a:moveTo>
                    <a:lnTo>
                      <a:pt x="0" y="91"/>
                    </a:lnTo>
                    <a:lnTo>
                      <a:pt x="236" y="0"/>
                    </a:lnTo>
                    <a:lnTo>
                      <a:pt x="234" y="87"/>
                    </a:lnTo>
                    <a:lnTo>
                      <a:pt x="0" y="180"/>
                    </a:lnTo>
                    <a:close/>
                  </a:path>
                </a:pathLst>
              </a:custGeom>
              <a:solidFill>
                <a:srgbClr val="6666FF"/>
              </a:solidFill>
              <a:ln w="0">
                <a:solidFill>
                  <a:srgbClr val="6666FF"/>
                </a:solidFill>
                <a:round/>
                <a:headEnd/>
                <a:tailEnd/>
              </a:ln>
            </p:spPr>
            <p:txBody>
              <a:bodyPr/>
              <a:lstStyle/>
              <a:p>
                <a:endParaRPr lang="en-US"/>
              </a:p>
            </p:txBody>
          </p:sp>
          <p:sp>
            <p:nvSpPr>
              <p:cNvPr id="297" name="Freeform 323">
                <a:extLst>
                  <a:ext uri="{FF2B5EF4-FFF2-40B4-BE49-F238E27FC236}">
                    <a16:creationId xmlns:a16="http://schemas.microsoft.com/office/drawing/2014/main" id="{B69F94A3-1B1C-468C-A0E7-A45ADFEF71E0}"/>
                  </a:ext>
                </a:extLst>
              </p:cNvPr>
              <p:cNvSpPr>
                <a:spLocks/>
              </p:cNvSpPr>
              <p:nvPr/>
            </p:nvSpPr>
            <p:spPr bwMode="auto">
              <a:xfrm>
                <a:off x="3392" y="986"/>
                <a:ext cx="236" cy="177"/>
              </a:xfrm>
              <a:custGeom>
                <a:avLst/>
                <a:gdLst>
                  <a:gd name="T0" fmla="*/ 0 w 236"/>
                  <a:gd name="T1" fmla="*/ 144 h 180"/>
                  <a:gd name="T2" fmla="*/ 0 w 236"/>
                  <a:gd name="T3" fmla="*/ 77 h 180"/>
                  <a:gd name="T4" fmla="*/ 236 w 236"/>
                  <a:gd name="T5" fmla="*/ 0 h 180"/>
                  <a:gd name="T6" fmla="*/ 234 w 236"/>
                  <a:gd name="T7" fmla="*/ 74 h 180"/>
                  <a:gd name="T8" fmla="*/ 0 w 236"/>
                  <a:gd name="T9" fmla="*/ 144 h 180"/>
                  <a:gd name="T10" fmla="*/ 0 60000 65536"/>
                  <a:gd name="T11" fmla="*/ 0 60000 65536"/>
                  <a:gd name="T12" fmla="*/ 0 60000 65536"/>
                  <a:gd name="T13" fmla="*/ 0 60000 65536"/>
                  <a:gd name="T14" fmla="*/ 0 60000 65536"/>
                  <a:gd name="T15" fmla="*/ 0 w 236"/>
                  <a:gd name="T16" fmla="*/ 0 h 180"/>
                  <a:gd name="T17" fmla="*/ 236 w 236"/>
                  <a:gd name="T18" fmla="*/ 180 h 180"/>
                </a:gdLst>
                <a:ahLst/>
                <a:cxnLst>
                  <a:cxn ang="T10">
                    <a:pos x="T0" y="T1"/>
                  </a:cxn>
                  <a:cxn ang="T11">
                    <a:pos x="T2" y="T3"/>
                  </a:cxn>
                  <a:cxn ang="T12">
                    <a:pos x="T4" y="T5"/>
                  </a:cxn>
                  <a:cxn ang="T13">
                    <a:pos x="T6" y="T7"/>
                  </a:cxn>
                  <a:cxn ang="T14">
                    <a:pos x="T8" y="T9"/>
                  </a:cxn>
                </a:cxnLst>
                <a:rect l="T15" t="T16" r="T17" b="T18"/>
                <a:pathLst>
                  <a:path w="236" h="180">
                    <a:moveTo>
                      <a:pt x="0" y="180"/>
                    </a:moveTo>
                    <a:lnTo>
                      <a:pt x="0" y="91"/>
                    </a:lnTo>
                    <a:lnTo>
                      <a:pt x="236" y="0"/>
                    </a:lnTo>
                    <a:lnTo>
                      <a:pt x="234" y="87"/>
                    </a:lnTo>
                    <a:lnTo>
                      <a:pt x="0" y="180"/>
                    </a:lnTo>
                  </a:path>
                </a:pathLst>
              </a:custGeom>
              <a:noFill/>
              <a:ln w="3175">
                <a:solidFill>
                  <a:srgbClr val="000000"/>
                </a:solidFill>
                <a:round/>
                <a:headEnd/>
                <a:tailEnd/>
              </a:ln>
            </p:spPr>
            <p:txBody>
              <a:bodyPr/>
              <a:lstStyle/>
              <a:p>
                <a:endParaRPr lang="en-US"/>
              </a:p>
            </p:txBody>
          </p:sp>
          <p:sp>
            <p:nvSpPr>
              <p:cNvPr id="298" name="Freeform 324">
                <a:extLst>
                  <a:ext uri="{FF2B5EF4-FFF2-40B4-BE49-F238E27FC236}">
                    <a16:creationId xmlns:a16="http://schemas.microsoft.com/office/drawing/2014/main" id="{5D8E043D-2ABE-475F-A66B-29824430165A}"/>
                  </a:ext>
                </a:extLst>
              </p:cNvPr>
              <p:cNvSpPr>
                <a:spLocks noEditPoints="1"/>
              </p:cNvSpPr>
              <p:nvPr/>
            </p:nvSpPr>
            <p:spPr bwMode="auto">
              <a:xfrm>
                <a:off x="3452" y="1006"/>
                <a:ext cx="90" cy="106"/>
              </a:xfrm>
              <a:custGeom>
                <a:avLst/>
                <a:gdLst>
                  <a:gd name="T0" fmla="*/ 42 w 90"/>
                  <a:gd name="T1" fmla="*/ 19 h 108"/>
                  <a:gd name="T2" fmla="*/ 48 w 90"/>
                  <a:gd name="T3" fmla="*/ 19 h 108"/>
                  <a:gd name="T4" fmla="*/ 53 w 90"/>
                  <a:gd name="T5" fmla="*/ 21 h 108"/>
                  <a:gd name="T6" fmla="*/ 59 w 90"/>
                  <a:gd name="T7" fmla="*/ 22 h 108"/>
                  <a:gd name="T8" fmla="*/ 63 w 90"/>
                  <a:gd name="T9" fmla="*/ 27 h 108"/>
                  <a:gd name="T10" fmla="*/ 64 w 90"/>
                  <a:gd name="T11" fmla="*/ 27 h 108"/>
                  <a:gd name="T12" fmla="*/ 66 w 90"/>
                  <a:gd name="T13" fmla="*/ 30 h 108"/>
                  <a:gd name="T14" fmla="*/ 66 w 90"/>
                  <a:gd name="T15" fmla="*/ 39 h 108"/>
                  <a:gd name="T16" fmla="*/ 66 w 90"/>
                  <a:gd name="T17" fmla="*/ 50 h 108"/>
                  <a:gd name="T18" fmla="*/ 64 w 90"/>
                  <a:gd name="T19" fmla="*/ 60 h 108"/>
                  <a:gd name="T20" fmla="*/ 61 w 90"/>
                  <a:gd name="T21" fmla="*/ 67 h 108"/>
                  <a:gd name="T22" fmla="*/ 55 w 90"/>
                  <a:gd name="T23" fmla="*/ 70 h 108"/>
                  <a:gd name="T24" fmla="*/ 50 w 90"/>
                  <a:gd name="T25" fmla="*/ 71 h 108"/>
                  <a:gd name="T26" fmla="*/ 42 w 90"/>
                  <a:gd name="T27" fmla="*/ 72 h 108"/>
                  <a:gd name="T28" fmla="*/ 20 w 90"/>
                  <a:gd name="T29" fmla="*/ 72 h 108"/>
                  <a:gd name="T30" fmla="*/ 20 w 90"/>
                  <a:gd name="T31" fmla="*/ 19 h 108"/>
                  <a:gd name="T32" fmla="*/ 42 w 90"/>
                  <a:gd name="T33" fmla="*/ 19 h 108"/>
                  <a:gd name="T34" fmla="*/ 46 w 90"/>
                  <a:gd name="T35" fmla="*/ 0 h 108"/>
                  <a:gd name="T36" fmla="*/ 0 w 90"/>
                  <a:gd name="T37" fmla="*/ 0 h 108"/>
                  <a:gd name="T38" fmla="*/ 0 w 90"/>
                  <a:gd name="T39" fmla="*/ 82 h 108"/>
                  <a:gd name="T40" fmla="*/ 46 w 90"/>
                  <a:gd name="T41" fmla="*/ 82 h 108"/>
                  <a:gd name="T42" fmla="*/ 61 w 90"/>
                  <a:gd name="T43" fmla="*/ 79 h 108"/>
                  <a:gd name="T44" fmla="*/ 72 w 90"/>
                  <a:gd name="T45" fmla="*/ 76 h 108"/>
                  <a:gd name="T46" fmla="*/ 81 w 90"/>
                  <a:gd name="T47" fmla="*/ 71 h 108"/>
                  <a:gd name="T48" fmla="*/ 89 w 90"/>
                  <a:gd name="T49" fmla="*/ 58 h 108"/>
                  <a:gd name="T50" fmla="*/ 90 w 90"/>
                  <a:gd name="T51" fmla="*/ 37 h 108"/>
                  <a:gd name="T52" fmla="*/ 89 w 90"/>
                  <a:gd name="T53" fmla="*/ 30 h 108"/>
                  <a:gd name="T54" fmla="*/ 89 w 90"/>
                  <a:gd name="T55" fmla="*/ 27 h 108"/>
                  <a:gd name="T56" fmla="*/ 85 w 90"/>
                  <a:gd name="T57" fmla="*/ 24 h 108"/>
                  <a:gd name="T58" fmla="*/ 81 w 90"/>
                  <a:gd name="T59" fmla="*/ 15 h 108"/>
                  <a:gd name="T60" fmla="*/ 76 w 90"/>
                  <a:gd name="T61" fmla="*/ 9 h 108"/>
                  <a:gd name="T62" fmla="*/ 68 w 90"/>
                  <a:gd name="T63" fmla="*/ 6 h 108"/>
                  <a:gd name="T64" fmla="*/ 63 w 90"/>
                  <a:gd name="T65" fmla="*/ 2 h 108"/>
                  <a:gd name="T66" fmla="*/ 55 w 90"/>
                  <a:gd name="T67" fmla="*/ 0 h 108"/>
                  <a:gd name="T68" fmla="*/ 46 w 90"/>
                  <a:gd name="T69" fmla="*/ 0 h 10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90"/>
                  <a:gd name="T106" fmla="*/ 0 h 108"/>
                  <a:gd name="T107" fmla="*/ 90 w 90"/>
                  <a:gd name="T108" fmla="*/ 108 h 10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90" h="108">
                    <a:moveTo>
                      <a:pt x="42" y="19"/>
                    </a:moveTo>
                    <a:lnTo>
                      <a:pt x="48" y="19"/>
                    </a:lnTo>
                    <a:lnTo>
                      <a:pt x="53" y="21"/>
                    </a:lnTo>
                    <a:lnTo>
                      <a:pt x="59" y="22"/>
                    </a:lnTo>
                    <a:lnTo>
                      <a:pt x="63" y="28"/>
                    </a:lnTo>
                    <a:lnTo>
                      <a:pt x="64" y="34"/>
                    </a:lnTo>
                    <a:lnTo>
                      <a:pt x="66" y="43"/>
                    </a:lnTo>
                    <a:lnTo>
                      <a:pt x="66" y="52"/>
                    </a:lnTo>
                    <a:lnTo>
                      <a:pt x="66" y="63"/>
                    </a:lnTo>
                    <a:lnTo>
                      <a:pt x="64" y="73"/>
                    </a:lnTo>
                    <a:lnTo>
                      <a:pt x="61" y="80"/>
                    </a:lnTo>
                    <a:lnTo>
                      <a:pt x="55" y="86"/>
                    </a:lnTo>
                    <a:lnTo>
                      <a:pt x="50" y="87"/>
                    </a:lnTo>
                    <a:lnTo>
                      <a:pt x="42" y="89"/>
                    </a:lnTo>
                    <a:lnTo>
                      <a:pt x="20" y="89"/>
                    </a:lnTo>
                    <a:lnTo>
                      <a:pt x="20" y="19"/>
                    </a:lnTo>
                    <a:lnTo>
                      <a:pt x="42" y="19"/>
                    </a:lnTo>
                    <a:close/>
                    <a:moveTo>
                      <a:pt x="46" y="0"/>
                    </a:moveTo>
                    <a:lnTo>
                      <a:pt x="0" y="0"/>
                    </a:lnTo>
                    <a:lnTo>
                      <a:pt x="0" y="108"/>
                    </a:lnTo>
                    <a:lnTo>
                      <a:pt x="46" y="108"/>
                    </a:lnTo>
                    <a:lnTo>
                      <a:pt x="61" y="104"/>
                    </a:lnTo>
                    <a:lnTo>
                      <a:pt x="72" y="98"/>
                    </a:lnTo>
                    <a:lnTo>
                      <a:pt x="81" y="87"/>
                    </a:lnTo>
                    <a:lnTo>
                      <a:pt x="89" y="71"/>
                    </a:lnTo>
                    <a:lnTo>
                      <a:pt x="90" y="50"/>
                    </a:lnTo>
                    <a:lnTo>
                      <a:pt x="89" y="43"/>
                    </a:lnTo>
                    <a:lnTo>
                      <a:pt x="89" y="34"/>
                    </a:lnTo>
                    <a:lnTo>
                      <a:pt x="85" y="24"/>
                    </a:lnTo>
                    <a:lnTo>
                      <a:pt x="81" y="15"/>
                    </a:lnTo>
                    <a:lnTo>
                      <a:pt x="76" y="9"/>
                    </a:lnTo>
                    <a:lnTo>
                      <a:pt x="68" y="6"/>
                    </a:lnTo>
                    <a:lnTo>
                      <a:pt x="63" y="2"/>
                    </a:lnTo>
                    <a:lnTo>
                      <a:pt x="55" y="0"/>
                    </a:lnTo>
                    <a:lnTo>
                      <a:pt x="46" y="0"/>
                    </a:lnTo>
                    <a:close/>
                  </a:path>
                </a:pathLst>
              </a:custGeom>
              <a:solidFill>
                <a:srgbClr val="FFFFFF"/>
              </a:solidFill>
              <a:ln w="0">
                <a:solidFill>
                  <a:srgbClr val="FFFFFF"/>
                </a:solidFill>
                <a:round/>
                <a:headEnd/>
                <a:tailEnd/>
              </a:ln>
            </p:spPr>
            <p:txBody>
              <a:bodyPr/>
              <a:lstStyle/>
              <a:p>
                <a:endParaRPr lang="en-US"/>
              </a:p>
            </p:txBody>
          </p:sp>
          <p:sp>
            <p:nvSpPr>
              <p:cNvPr id="299" name="Freeform 325">
                <a:extLst>
                  <a:ext uri="{FF2B5EF4-FFF2-40B4-BE49-F238E27FC236}">
                    <a16:creationId xmlns:a16="http://schemas.microsoft.com/office/drawing/2014/main" id="{704FEC1A-F6BB-4957-A4EF-2142C2707F05}"/>
                  </a:ext>
                </a:extLst>
              </p:cNvPr>
              <p:cNvSpPr>
                <a:spLocks/>
              </p:cNvSpPr>
              <p:nvPr/>
            </p:nvSpPr>
            <p:spPr bwMode="auto">
              <a:xfrm>
                <a:off x="3472" y="1025"/>
                <a:ext cx="46" cy="69"/>
              </a:xfrm>
              <a:custGeom>
                <a:avLst/>
                <a:gdLst>
                  <a:gd name="T0" fmla="*/ 22 w 46"/>
                  <a:gd name="T1" fmla="*/ 0 h 70"/>
                  <a:gd name="T2" fmla="*/ 28 w 46"/>
                  <a:gd name="T3" fmla="*/ 0 h 70"/>
                  <a:gd name="T4" fmla="*/ 33 w 46"/>
                  <a:gd name="T5" fmla="*/ 2 h 70"/>
                  <a:gd name="T6" fmla="*/ 39 w 46"/>
                  <a:gd name="T7" fmla="*/ 3 h 70"/>
                  <a:gd name="T8" fmla="*/ 43 w 46"/>
                  <a:gd name="T9" fmla="*/ 9 h 70"/>
                  <a:gd name="T10" fmla="*/ 44 w 46"/>
                  <a:gd name="T11" fmla="*/ 15 h 70"/>
                  <a:gd name="T12" fmla="*/ 46 w 46"/>
                  <a:gd name="T13" fmla="*/ 24 h 70"/>
                  <a:gd name="T14" fmla="*/ 46 w 46"/>
                  <a:gd name="T15" fmla="*/ 33 h 70"/>
                  <a:gd name="T16" fmla="*/ 46 w 46"/>
                  <a:gd name="T17" fmla="*/ 35 h 70"/>
                  <a:gd name="T18" fmla="*/ 44 w 46"/>
                  <a:gd name="T19" fmla="*/ 41 h 70"/>
                  <a:gd name="T20" fmla="*/ 41 w 46"/>
                  <a:gd name="T21" fmla="*/ 48 h 70"/>
                  <a:gd name="T22" fmla="*/ 35 w 46"/>
                  <a:gd name="T23" fmla="*/ 54 h 70"/>
                  <a:gd name="T24" fmla="*/ 30 w 46"/>
                  <a:gd name="T25" fmla="*/ 55 h 70"/>
                  <a:gd name="T26" fmla="*/ 22 w 46"/>
                  <a:gd name="T27" fmla="*/ 57 h 70"/>
                  <a:gd name="T28" fmla="*/ 0 w 46"/>
                  <a:gd name="T29" fmla="*/ 57 h 70"/>
                  <a:gd name="T30" fmla="*/ 0 w 46"/>
                  <a:gd name="T31" fmla="*/ 0 h 70"/>
                  <a:gd name="T32" fmla="*/ 22 w 46"/>
                  <a:gd name="T33" fmla="*/ 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70"/>
                  <a:gd name="T53" fmla="*/ 46 w 46"/>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70">
                    <a:moveTo>
                      <a:pt x="22" y="0"/>
                    </a:moveTo>
                    <a:lnTo>
                      <a:pt x="28" y="0"/>
                    </a:lnTo>
                    <a:lnTo>
                      <a:pt x="33" y="2"/>
                    </a:lnTo>
                    <a:lnTo>
                      <a:pt x="39" y="3"/>
                    </a:lnTo>
                    <a:lnTo>
                      <a:pt x="43" y="9"/>
                    </a:lnTo>
                    <a:lnTo>
                      <a:pt x="44" y="15"/>
                    </a:lnTo>
                    <a:lnTo>
                      <a:pt x="46" y="24"/>
                    </a:lnTo>
                    <a:lnTo>
                      <a:pt x="46" y="33"/>
                    </a:lnTo>
                    <a:lnTo>
                      <a:pt x="46" y="44"/>
                    </a:lnTo>
                    <a:lnTo>
                      <a:pt x="44" y="54"/>
                    </a:lnTo>
                    <a:lnTo>
                      <a:pt x="41" y="61"/>
                    </a:lnTo>
                    <a:lnTo>
                      <a:pt x="35" y="67"/>
                    </a:lnTo>
                    <a:lnTo>
                      <a:pt x="30" y="68"/>
                    </a:lnTo>
                    <a:lnTo>
                      <a:pt x="22" y="70"/>
                    </a:lnTo>
                    <a:lnTo>
                      <a:pt x="0" y="70"/>
                    </a:lnTo>
                    <a:lnTo>
                      <a:pt x="0" y="0"/>
                    </a:lnTo>
                    <a:lnTo>
                      <a:pt x="22" y="0"/>
                    </a:lnTo>
                  </a:path>
                </a:pathLst>
              </a:custGeom>
              <a:noFill/>
              <a:ln w="6350">
                <a:solidFill>
                  <a:srgbClr val="000000"/>
                </a:solidFill>
                <a:round/>
                <a:headEnd/>
                <a:tailEnd/>
              </a:ln>
            </p:spPr>
            <p:txBody>
              <a:bodyPr/>
              <a:lstStyle/>
              <a:p>
                <a:endParaRPr lang="en-US"/>
              </a:p>
            </p:txBody>
          </p:sp>
          <p:sp>
            <p:nvSpPr>
              <p:cNvPr id="300" name="Freeform 326">
                <a:extLst>
                  <a:ext uri="{FF2B5EF4-FFF2-40B4-BE49-F238E27FC236}">
                    <a16:creationId xmlns:a16="http://schemas.microsoft.com/office/drawing/2014/main" id="{4329D8DA-2F84-459E-BF57-D27788E16B44}"/>
                  </a:ext>
                </a:extLst>
              </p:cNvPr>
              <p:cNvSpPr>
                <a:spLocks/>
              </p:cNvSpPr>
              <p:nvPr/>
            </p:nvSpPr>
            <p:spPr bwMode="auto">
              <a:xfrm>
                <a:off x="3452" y="1006"/>
                <a:ext cx="90" cy="106"/>
              </a:xfrm>
              <a:custGeom>
                <a:avLst/>
                <a:gdLst>
                  <a:gd name="T0" fmla="*/ 46 w 90"/>
                  <a:gd name="T1" fmla="*/ 0 h 108"/>
                  <a:gd name="T2" fmla="*/ 0 w 90"/>
                  <a:gd name="T3" fmla="*/ 0 h 108"/>
                  <a:gd name="T4" fmla="*/ 0 w 90"/>
                  <a:gd name="T5" fmla="*/ 82 h 108"/>
                  <a:gd name="T6" fmla="*/ 46 w 90"/>
                  <a:gd name="T7" fmla="*/ 82 h 108"/>
                  <a:gd name="T8" fmla="*/ 61 w 90"/>
                  <a:gd name="T9" fmla="*/ 79 h 108"/>
                  <a:gd name="T10" fmla="*/ 72 w 90"/>
                  <a:gd name="T11" fmla="*/ 76 h 108"/>
                  <a:gd name="T12" fmla="*/ 81 w 90"/>
                  <a:gd name="T13" fmla="*/ 71 h 108"/>
                  <a:gd name="T14" fmla="*/ 89 w 90"/>
                  <a:gd name="T15" fmla="*/ 58 h 108"/>
                  <a:gd name="T16" fmla="*/ 90 w 90"/>
                  <a:gd name="T17" fmla="*/ 37 h 108"/>
                  <a:gd name="T18" fmla="*/ 89 w 90"/>
                  <a:gd name="T19" fmla="*/ 30 h 108"/>
                  <a:gd name="T20" fmla="*/ 89 w 90"/>
                  <a:gd name="T21" fmla="*/ 27 h 108"/>
                  <a:gd name="T22" fmla="*/ 85 w 90"/>
                  <a:gd name="T23" fmla="*/ 24 h 108"/>
                  <a:gd name="T24" fmla="*/ 81 w 90"/>
                  <a:gd name="T25" fmla="*/ 15 h 108"/>
                  <a:gd name="T26" fmla="*/ 76 w 90"/>
                  <a:gd name="T27" fmla="*/ 9 h 108"/>
                  <a:gd name="T28" fmla="*/ 68 w 90"/>
                  <a:gd name="T29" fmla="*/ 6 h 108"/>
                  <a:gd name="T30" fmla="*/ 63 w 90"/>
                  <a:gd name="T31" fmla="*/ 2 h 108"/>
                  <a:gd name="T32" fmla="*/ 55 w 90"/>
                  <a:gd name="T33" fmla="*/ 0 h 108"/>
                  <a:gd name="T34" fmla="*/ 46 w 90"/>
                  <a:gd name="T35" fmla="*/ 0 h 10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0"/>
                  <a:gd name="T55" fmla="*/ 0 h 108"/>
                  <a:gd name="T56" fmla="*/ 90 w 90"/>
                  <a:gd name="T57" fmla="*/ 108 h 10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0" h="108">
                    <a:moveTo>
                      <a:pt x="46" y="0"/>
                    </a:moveTo>
                    <a:lnTo>
                      <a:pt x="0" y="0"/>
                    </a:lnTo>
                    <a:lnTo>
                      <a:pt x="0" y="108"/>
                    </a:lnTo>
                    <a:lnTo>
                      <a:pt x="46" y="108"/>
                    </a:lnTo>
                    <a:lnTo>
                      <a:pt x="61" y="104"/>
                    </a:lnTo>
                    <a:lnTo>
                      <a:pt x="72" y="98"/>
                    </a:lnTo>
                    <a:lnTo>
                      <a:pt x="81" y="87"/>
                    </a:lnTo>
                    <a:lnTo>
                      <a:pt x="89" y="71"/>
                    </a:lnTo>
                    <a:lnTo>
                      <a:pt x="90" y="50"/>
                    </a:lnTo>
                    <a:lnTo>
                      <a:pt x="89" y="43"/>
                    </a:lnTo>
                    <a:lnTo>
                      <a:pt x="89" y="34"/>
                    </a:lnTo>
                    <a:lnTo>
                      <a:pt x="85" y="24"/>
                    </a:lnTo>
                    <a:lnTo>
                      <a:pt x="81" y="15"/>
                    </a:lnTo>
                    <a:lnTo>
                      <a:pt x="76" y="9"/>
                    </a:lnTo>
                    <a:lnTo>
                      <a:pt x="68" y="6"/>
                    </a:lnTo>
                    <a:lnTo>
                      <a:pt x="63" y="2"/>
                    </a:lnTo>
                    <a:lnTo>
                      <a:pt x="55" y="0"/>
                    </a:lnTo>
                    <a:lnTo>
                      <a:pt x="46" y="0"/>
                    </a:lnTo>
                  </a:path>
                </a:pathLst>
              </a:custGeom>
              <a:noFill/>
              <a:ln w="6350">
                <a:solidFill>
                  <a:srgbClr val="000000"/>
                </a:solidFill>
                <a:round/>
                <a:headEnd/>
                <a:tailEnd/>
              </a:ln>
            </p:spPr>
            <p:txBody>
              <a:bodyPr/>
              <a:lstStyle/>
              <a:p>
                <a:endParaRPr lang="en-US"/>
              </a:p>
            </p:txBody>
          </p:sp>
          <p:sp>
            <p:nvSpPr>
              <p:cNvPr id="301" name="Freeform 327">
                <a:extLst>
                  <a:ext uri="{FF2B5EF4-FFF2-40B4-BE49-F238E27FC236}">
                    <a16:creationId xmlns:a16="http://schemas.microsoft.com/office/drawing/2014/main" id="{B613A9B9-1CB1-48F9-9555-74CE352901BE}"/>
                  </a:ext>
                </a:extLst>
              </p:cNvPr>
              <p:cNvSpPr>
                <a:spLocks/>
              </p:cNvSpPr>
              <p:nvPr/>
            </p:nvSpPr>
            <p:spPr bwMode="auto">
              <a:xfrm>
                <a:off x="2925" y="1160"/>
                <a:ext cx="89" cy="128"/>
              </a:xfrm>
              <a:custGeom>
                <a:avLst/>
                <a:gdLst>
                  <a:gd name="T0" fmla="*/ 89 w 89"/>
                  <a:gd name="T1" fmla="*/ 104 h 130"/>
                  <a:gd name="T2" fmla="*/ 89 w 89"/>
                  <a:gd name="T3" fmla="*/ 32 h 130"/>
                  <a:gd name="T4" fmla="*/ 0 w 89"/>
                  <a:gd name="T5" fmla="*/ 0 h 130"/>
                  <a:gd name="T6" fmla="*/ 0 w 89"/>
                  <a:gd name="T7" fmla="*/ 76 h 130"/>
                  <a:gd name="T8" fmla="*/ 89 w 89"/>
                  <a:gd name="T9" fmla="*/ 104 h 130"/>
                  <a:gd name="T10" fmla="*/ 0 60000 65536"/>
                  <a:gd name="T11" fmla="*/ 0 60000 65536"/>
                  <a:gd name="T12" fmla="*/ 0 60000 65536"/>
                  <a:gd name="T13" fmla="*/ 0 60000 65536"/>
                  <a:gd name="T14" fmla="*/ 0 60000 65536"/>
                  <a:gd name="T15" fmla="*/ 0 w 89"/>
                  <a:gd name="T16" fmla="*/ 0 h 130"/>
                  <a:gd name="T17" fmla="*/ 89 w 89"/>
                  <a:gd name="T18" fmla="*/ 130 h 130"/>
                </a:gdLst>
                <a:ahLst/>
                <a:cxnLst>
                  <a:cxn ang="T10">
                    <a:pos x="T0" y="T1"/>
                  </a:cxn>
                  <a:cxn ang="T11">
                    <a:pos x="T2" y="T3"/>
                  </a:cxn>
                  <a:cxn ang="T12">
                    <a:pos x="T4" y="T5"/>
                  </a:cxn>
                  <a:cxn ang="T13">
                    <a:pos x="T6" y="T7"/>
                  </a:cxn>
                  <a:cxn ang="T14">
                    <a:pos x="T8" y="T9"/>
                  </a:cxn>
                </a:cxnLst>
                <a:rect l="T15" t="T16" r="T17" b="T18"/>
                <a:pathLst>
                  <a:path w="89" h="130">
                    <a:moveTo>
                      <a:pt x="89" y="130"/>
                    </a:moveTo>
                    <a:lnTo>
                      <a:pt x="89" y="41"/>
                    </a:lnTo>
                    <a:lnTo>
                      <a:pt x="0" y="0"/>
                    </a:lnTo>
                    <a:lnTo>
                      <a:pt x="0" y="89"/>
                    </a:lnTo>
                    <a:lnTo>
                      <a:pt x="89" y="130"/>
                    </a:lnTo>
                    <a:close/>
                  </a:path>
                </a:pathLst>
              </a:custGeom>
              <a:solidFill>
                <a:srgbClr val="0000FF"/>
              </a:solidFill>
              <a:ln w="0">
                <a:solidFill>
                  <a:srgbClr val="0000FF"/>
                </a:solidFill>
                <a:round/>
                <a:headEnd/>
                <a:tailEnd/>
              </a:ln>
            </p:spPr>
            <p:txBody>
              <a:bodyPr/>
              <a:lstStyle/>
              <a:p>
                <a:endParaRPr lang="en-US"/>
              </a:p>
            </p:txBody>
          </p:sp>
          <p:sp>
            <p:nvSpPr>
              <p:cNvPr id="302" name="Freeform 328">
                <a:extLst>
                  <a:ext uri="{FF2B5EF4-FFF2-40B4-BE49-F238E27FC236}">
                    <a16:creationId xmlns:a16="http://schemas.microsoft.com/office/drawing/2014/main" id="{17F53CBD-3EF2-42D0-A4CD-913C74A1F42F}"/>
                  </a:ext>
                </a:extLst>
              </p:cNvPr>
              <p:cNvSpPr>
                <a:spLocks/>
              </p:cNvSpPr>
              <p:nvPr/>
            </p:nvSpPr>
            <p:spPr bwMode="auto">
              <a:xfrm>
                <a:off x="2925" y="1160"/>
                <a:ext cx="89" cy="128"/>
              </a:xfrm>
              <a:custGeom>
                <a:avLst/>
                <a:gdLst>
                  <a:gd name="T0" fmla="*/ 89 w 89"/>
                  <a:gd name="T1" fmla="*/ 104 h 130"/>
                  <a:gd name="T2" fmla="*/ 89 w 89"/>
                  <a:gd name="T3" fmla="*/ 32 h 130"/>
                  <a:gd name="T4" fmla="*/ 0 w 89"/>
                  <a:gd name="T5" fmla="*/ 0 h 130"/>
                  <a:gd name="T6" fmla="*/ 0 w 89"/>
                  <a:gd name="T7" fmla="*/ 76 h 130"/>
                  <a:gd name="T8" fmla="*/ 89 w 89"/>
                  <a:gd name="T9" fmla="*/ 104 h 130"/>
                  <a:gd name="T10" fmla="*/ 0 60000 65536"/>
                  <a:gd name="T11" fmla="*/ 0 60000 65536"/>
                  <a:gd name="T12" fmla="*/ 0 60000 65536"/>
                  <a:gd name="T13" fmla="*/ 0 60000 65536"/>
                  <a:gd name="T14" fmla="*/ 0 60000 65536"/>
                  <a:gd name="T15" fmla="*/ 0 w 89"/>
                  <a:gd name="T16" fmla="*/ 0 h 130"/>
                  <a:gd name="T17" fmla="*/ 89 w 89"/>
                  <a:gd name="T18" fmla="*/ 130 h 130"/>
                </a:gdLst>
                <a:ahLst/>
                <a:cxnLst>
                  <a:cxn ang="T10">
                    <a:pos x="T0" y="T1"/>
                  </a:cxn>
                  <a:cxn ang="T11">
                    <a:pos x="T2" y="T3"/>
                  </a:cxn>
                  <a:cxn ang="T12">
                    <a:pos x="T4" y="T5"/>
                  </a:cxn>
                  <a:cxn ang="T13">
                    <a:pos x="T6" y="T7"/>
                  </a:cxn>
                  <a:cxn ang="T14">
                    <a:pos x="T8" y="T9"/>
                  </a:cxn>
                </a:cxnLst>
                <a:rect l="T15" t="T16" r="T17" b="T18"/>
                <a:pathLst>
                  <a:path w="89" h="130">
                    <a:moveTo>
                      <a:pt x="89" y="130"/>
                    </a:moveTo>
                    <a:lnTo>
                      <a:pt x="89" y="41"/>
                    </a:lnTo>
                    <a:lnTo>
                      <a:pt x="0" y="0"/>
                    </a:lnTo>
                    <a:lnTo>
                      <a:pt x="0" y="89"/>
                    </a:lnTo>
                    <a:lnTo>
                      <a:pt x="89" y="130"/>
                    </a:lnTo>
                  </a:path>
                </a:pathLst>
              </a:custGeom>
              <a:noFill/>
              <a:ln w="3175">
                <a:solidFill>
                  <a:srgbClr val="000000"/>
                </a:solidFill>
                <a:round/>
                <a:headEnd/>
                <a:tailEnd/>
              </a:ln>
            </p:spPr>
            <p:txBody>
              <a:bodyPr/>
              <a:lstStyle/>
              <a:p>
                <a:endParaRPr lang="en-US"/>
              </a:p>
            </p:txBody>
          </p:sp>
          <p:sp>
            <p:nvSpPr>
              <p:cNvPr id="303" name="Freeform 329">
                <a:extLst>
                  <a:ext uri="{FF2B5EF4-FFF2-40B4-BE49-F238E27FC236}">
                    <a16:creationId xmlns:a16="http://schemas.microsoft.com/office/drawing/2014/main" id="{1D860711-39D8-4B1D-A8CA-DAEC2318B52E}"/>
                  </a:ext>
                </a:extLst>
              </p:cNvPr>
              <p:cNvSpPr>
                <a:spLocks/>
              </p:cNvSpPr>
              <p:nvPr/>
            </p:nvSpPr>
            <p:spPr bwMode="auto">
              <a:xfrm>
                <a:off x="2925" y="1130"/>
                <a:ext cx="176" cy="70"/>
              </a:xfrm>
              <a:custGeom>
                <a:avLst/>
                <a:gdLst>
                  <a:gd name="T0" fmla="*/ 176 w 176"/>
                  <a:gd name="T1" fmla="*/ 35 h 71"/>
                  <a:gd name="T2" fmla="*/ 89 w 176"/>
                  <a:gd name="T3" fmla="*/ 58 h 71"/>
                  <a:gd name="T4" fmla="*/ 0 w 176"/>
                  <a:gd name="T5" fmla="*/ 30 h 71"/>
                  <a:gd name="T6" fmla="*/ 87 w 176"/>
                  <a:gd name="T7" fmla="*/ 0 h 71"/>
                  <a:gd name="T8" fmla="*/ 176 w 176"/>
                  <a:gd name="T9" fmla="*/ 35 h 71"/>
                  <a:gd name="T10" fmla="*/ 0 60000 65536"/>
                  <a:gd name="T11" fmla="*/ 0 60000 65536"/>
                  <a:gd name="T12" fmla="*/ 0 60000 65536"/>
                  <a:gd name="T13" fmla="*/ 0 60000 65536"/>
                  <a:gd name="T14" fmla="*/ 0 60000 65536"/>
                  <a:gd name="T15" fmla="*/ 0 w 176"/>
                  <a:gd name="T16" fmla="*/ 0 h 71"/>
                  <a:gd name="T17" fmla="*/ 176 w 176"/>
                  <a:gd name="T18" fmla="*/ 71 h 71"/>
                </a:gdLst>
                <a:ahLst/>
                <a:cxnLst>
                  <a:cxn ang="T10">
                    <a:pos x="T0" y="T1"/>
                  </a:cxn>
                  <a:cxn ang="T11">
                    <a:pos x="T2" y="T3"/>
                  </a:cxn>
                  <a:cxn ang="T12">
                    <a:pos x="T4" y="T5"/>
                  </a:cxn>
                  <a:cxn ang="T13">
                    <a:pos x="T6" y="T7"/>
                  </a:cxn>
                  <a:cxn ang="T14">
                    <a:pos x="T8" y="T9"/>
                  </a:cxn>
                </a:cxnLst>
                <a:rect l="T15" t="T16" r="T17" b="T18"/>
                <a:pathLst>
                  <a:path w="176" h="71">
                    <a:moveTo>
                      <a:pt x="176" y="39"/>
                    </a:moveTo>
                    <a:lnTo>
                      <a:pt x="89" y="71"/>
                    </a:lnTo>
                    <a:lnTo>
                      <a:pt x="0" y="30"/>
                    </a:lnTo>
                    <a:lnTo>
                      <a:pt x="87" y="0"/>
                    </a:lnTo>
                    <a:lnTo>
                      <a:pt x="176" y="39"/>
                    </a:lnTo>
                    <a:close/>
                  </a:path>
                </a:pathLst>
              </a:custGeom>
              <a:solidFill>
                <a:srgbClr val="6666FF"/>
              </a:solidFill>
              <a:ln w="0">
                <a:solidFill>
                  <a:srgbClr val="6666FF"/>
                </a:solidFill>
                <a:round/>
                <a:headEnd/>
                <a:tailEnd/>
              </a:ln>
            </p:spPr>
            <p:txBody>
              <a:bodyPr/>
              <a:lstStyle/>
              <a:p>
                <a:endParaRPr lang="en-US"/>
              </a:p>
            </p:txBody>
          </p:sp>
          <p:sp>
            <p:nvSpPr>
              <p:cNvPr id="304" name="Freeform 330">
                <a:extLst>
                  <a:ext uri="{FF2B5EF4-FFF2-40B4-BE49-F238E27FC236}">
                    <a16:creationId xmlns:a16="http://schemas.microsoft.com/office/drawing/2014/main" id="{81B34854-CA19-457B-8804-EAA918D12B1C}"/>
                  </a:ext>
                </a:extLst>
              </p:cNvPr>
              <p:cNvSpPr>
                <a:spLocks/>
              </p:cNvSpPr>
              <p:nvPr/>
            </p:nvSpPr>
            <p:spPr bwMode="auto">
              <a:xfrm>
                <a:off x="3014" y="1169"/>
                <a:ext cx="87" cy="119"/>
              </a:xfrm>
              <a:custGeom>
                <a:avLst/>
                <a:gdLst>
                  <a:gd name="T0" fmla="*/ 0 w 87"/>
                  <a:gd name="T1" fmla="*/ 95 h 121"/>
                  <a:gd name="T2" fmla="*/ 0 w 87"/>
                  <a:gd name="T3" fmla="*/ 30 h 121"/>
                  <a:gd name="T4" fmla="*/ 87 w 87"/>
                  <a:gd name="T5" fmla="*/ 0 h 121"/>
                  <a:gd name="T6" fmla="*/ 87 w 87"/>
                  <a:gd name="T7" fmla="*/ 73 h 121"/>
                  <a:gd name="T8" fmla="*/ 0 w 87"/>
                  <a:gd name="T9" fmla="*/ 95 h 121"/>
                  <a:gd name="T10" fmla="*/ 0 60000 65536"/>
                  <a:gd name="T11" fmla="*/ 0 60000 65536"/>
                  <a:gd name="T12" fmla="*/ 0 60000 65536"/>
                  <a:gd name="T13" fmla="*/ 0 60000 65536"/>
                  <a:gd name="T14" fmla="*/ 0 60000 65536"/>
                  <a:gd name="T15" fmla="*/ 0 w 87"/>
                  <a:gd name="T16" fmla="*/ 0 h 121"/>
                  <a:gd name="T17" fmla="*/ 87 w 87"/>
                  <a:gd name="T18" fmla="*/ 121 h 121"/>
                </a:gdLst>
                <a:ahLst/>
                <a:cxnLst>
                  <a:cxn ang="T10">
                    <a:pos x="T0" y="T1"/>
                  </a:cxn>
                  <a:cxn ang="T11">
                    <a:pos x="T2" y="T3"/>
                  </a:cxn>
                  <a:cxn ang="T12">
                    <a:pos x="T4" y="T5"/>
                  </a:cxn>
                  <a:cxn ang="T13">
                    <a:pos x="T6" y="T7"/>
                  </a:cxn>
                  <a:cxn ang="T14">
                    <a:pos x="T8" y="T9"/>
                  </a:cxn>
                </a:cxnLst>
                <a:rect l="T15" t="T16" r="T17" b="T18"/>
                <a:pathLst>
                  <a:path w="87" h="121">
                    <a:moveTo>
                      <a:pt x="0" y="121"/>
                    </a:moveTo>
                    <a:lnTo>
                      <a:pt x="0" y="32"/>
                    </a:lnTo>
                    <a:lnTo>
                      <a:pt x="87" y="0"/>
                    </a:lnTo>
                    <a:lnTo>
                      <a:pt x="87" y="86"/>
                    </a:lnTo>
                    <a:lnTo>
                      <a:pt x="0" y="121"/>
                    </a:lnTo>
                    <a:close/>
                  </a:path>
                </a:pathLst>
              </a:custGeom>
              <a:solidFill>
                <a:srgbClr val="6666FF"/>
              </a:solidFill>
              <a:ln w="0">
                <a:solidFill>
                  <a:srgbClr val="6666FF"/>
                </a:solidFill>
                <a:round/>
                <a:headEnd/>
                <a:tailEnd/>
              </a:ln>
            </p:spPr>
            <p:txBody>
              <a:bodyPr/>
              <a:lstStyle/>
              <a:p>
                <a:endParaRPr lang="en-US"/>
              </a:p>
            </p:txBody>
          </p:sp>
          <p:sp>
            <p:nvSpPr>
              <p:cNvPr id="305" name="Freeform 332">
                <a:extLst>
                  <a:ext uri="{FF2B5EF4-FFF2-40B4-BE49-F238E27FC236}">
                    <a16:creationId xmlns:a16="http://schemas.microsoft.com/office/drawing/2014/main" id="{F5993321-B8B5-4724-965D-60C660553775}"/>
                  </a:ext>
                </a:extLst>
              </p:cNvPr>
              <p:cNvSpPr>
                <a:spLocks/>
              </p:cNvSpPr>
              <p:nvPr/>
            </p:nvSpPr>
            <p:spPr bwMode="auto">
              <a:xfrm>
                <a:off x="3099" y="1110"/>
                <a:ext cx="238" cy="105"/>
              </a:xfrm>
              <a:custGeom>
                <a:avLst/>
                <a:gdLst>
                  <a:gd name="T0" fmla="*/ 238 w 238"/>
                  <a:gd name="T1" fmla="*/ 0 h 106"/>
                  <a:gd name="T2" fmla="*/ 206 w 238"/>
                  <a:gd name="T3" fmla="*/ 30 h 106"/>
                  <a:gd name="T4" fmla="*/ 184 w 238"/>
                  <a:gd name="T5" fmla="*/ 15 h 106"/>
                  <a:gd name="T6" fmla="*/ 165 w 238"/>
                  <a:gd name="T7" fmla="*/ 41 h 106"/>
                  <a:gd name="T8" fmla="*/ 145 w 238"/>
                  <a:gd name="T9" fmla="*/ 26 h 106"/>
                  <a:gd name="T10" fmla="*/ 132 w 238"/>
                  <a:gd name="T11" fmla="*/ 53 h 106"/>
                  <a:gd name="T12" fmla="*/ 112 w 238"/>
                  <a:gd name="T13" fmla="*/ 43 h 106"/>
                  <a:gd name="T14" fmla="*/ 100 w 238"/>
                  <a:gd name="T15" fmla="*/ 58 h 106"/>
                  <a:gd name="T16" fmla="*/ 78 w 238"/>
                  <a:gd name="T17" fmla="*/ 53 h 106"/>
                  <a:gd name="T18" fmla="*/ 67 w 238"/>
                  <a:gd name="T19" fmla="*/ 70 h 106"/>
                  <a:gd name="T20" fmla="*/ 45 w 238"/>
                  <a:gd name="T21" fmla="*/ 56 h 106"/>
                  <a:gd name="T22" fmla="*/ 32 w 238"/>
                  <a:gd name="T23" fmla="*/ 83 h 106"/>
                  <a:gd name="T24" fmla="*/ 15 w 238"/>
                  <a:gd name="T25" fmla="*/ 65 h 106"/>
                  <a:gd name="T26" fmla="*/ 0 w 238"/>
                  <a:gd name="T27" fmla="*/ 93 h 10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38"/>
                  <a:gd name="T43" fmla="*/ 0 h 106"/>
                  <a:gd name="T44" fmla="*/ 238 w 238"/>
                  <a:gd name="T45" fmla="*/ 106 h 10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38" h="106">
                    <a:moveTo>
                      <a:pt x="238" y="0"/>
                    </a:moveTo>
                    <a:lnTo>
                      <a:pt x="206" y="30"/>
                    </a:lnTo>
                    <a:lnTo>
                      <a:pt x="184" y="15"/>
                    </a:lnTo>
                    <a:lnTo>
                      <a:pt x="165" y="41"/>
                    </a:lnTo>
                    <a:lnTo>
                      <a:pt x="145" y="26"/>
                    </a:lnTo>
                    <a:lnTo>
                      <a:pt x="132" y="54"/>
                    </a:lnTo>
                    <a:lnTo>
                      <a:pt x="112" y="43"/>
                    </a:lnTo>
                    <a:lnTo>
                      <a:pt x="100" y="71"/>
                    </a:lnTo>
                    <a:lnTo>
                      <a:pt x="78" y="56"/>
                    </a:lnTo>
                    <a:lnTo>
                      <a:pt x="67" y="83"/>
                    </a:lnTo>
                    <a:lnTo>
                      <a:pt x="45" y="69"/>
                    </a:lnTo>
                    <a:lnTo>
                      <a:pt x="32" y="96"/>
                    </a:lnTo>
                    <a:lnTo>
                      <a:pt x="15" y="78"/>
                    </a:lnTo>
                    <a:lnTo>
                      <a:pt x="0" y="106"/>
                    </a:lnTo>
                  </a:path>
                </a:pathLst>
              </a:custGeom>
              <a:noFill/>
              <a:ln w="11113">
                <a:solidFill>
                  <a:srgbClr val="0000FF"/>
                </a:solidFill>
                <a:round/>
                <a:headEnd/>
                <a:tailEnd/>
              </a:ln>
            </p:spPr>
            <p:txBody>
              <a:bodyPr/>
              <a:lstStyle/>
              <a:p>
                <a:endParaRPr lang="en-US"/>
              </a:p>
            </p:txBody>
          </p:sp>
          <p:sp>
            <p:nvSpPr>
              <p:cNvPr id="306" name="Line 333">
                <a:extLst>
                  <a:ext uri="{FF2B5EF4-FFF2-40B4-BE49-F238E27FC236}">
                    <a16:creationId xmlns:a16="http://schemas.microsoft.com/office/drawing/2014/main" id="{6F4F7718-C079-4479-A85D-3BAEF0AC8E31}"/>
                  </a:ext>
                </a:extLst>
              </p:cNvPr>
              <p:cNvSpPr>
                <a:spLocks noChangeShapeType="1"/>
              </p:cNvSpPr>
              <p:nvPr/>
            </p:nvSpPr>
            <p:spPr bwMode="auto">
              <a:xfrm flipV="1">
                <a:off x="2877" y="1234"/>
                <a:ext cx="92" cy="40"/>
              </a:xfrm>
              <a:prstGeom prst="line">
                <a:avLst/>
              </a:prstGeom>
              <a:noFill/>
              <a:ln w="11113">
                <a:solidFill>
                  <a:srgbClr val="FF0000"/>
                </a:solidFill>
                <a:round/>
                <a:headEnd/>
                <a:tailEnd/>
              </a:ln>
            </p:spPr>
            <p:txBody>
              <a:bodyPr/>
              <a:lstStyle/>
              <a:p>
                <a:endParaRPr lang="en-US"/>
              </a:p>
            </p:txBody>
          </p:sp>
        </p:grpSp>
        <p:sp>
          <p:nvSpPr>
            <p:cNvPr id="290" name="Freeform 331">
              <a:extLst>
                <a:ext uri="{FF2B5EF4-FFF2-40B4-BE49-F238E27FC236}">
                  <a16:creationId xmlns:a16="http://schemas.microsoft.com/office/drawing/2014/main" id="{6A17BFF4-589A-4CF6-9F80-775C84AF19CC}"/>
                </a:ext>
              </a:extLst>
            </p:cNvPr>
            <p:cNvSpPr>
              <a:spLocks/>
            </p:cNvSpPr>
            <p:nvPr/>
          </p:nvSpPr>
          <p:spPr bwMode="auto">
            <a:xfrm>
              <a:off x="2400" y="1275"/>
              <a:ext cx="477" cy="636"/>
            </a:xfrm>
            <a:custGeom>
              <a:avLst/>
              <a:gdLst>
                <a:gd name="T0" fmla="*/ 0 w 477"/>
                <a:gd name="T1" fmla="*/ 636 h 636"/>
                <a:gd name="T2" fmla="*/ 247 w 477"/>
                <a:gd name="T3" fmla="*/ 493 h 636"/>
                <a:gd name="T4" fmla="*/ 477 w 477"/>
                <a:gd name="T5" fmla="*/ 0 h 636"/>
                <a:gd name="T6" fmla="*/ 0 60000 65536"/>
                <a:gd name="T7" fmla="*/ 0 60000 65536"/>
                <a:gd name="T8" fmla="*/ 0 60000 65536"/>
                <a:gd name="T9" fmla="*/ 0 w 477"/>
                <a:gd name="T10" fmla="*/ 0 h 636"/>
                <a:gd name="T11" fmla="*/ 477 w 477"/>
                <a:gd name="T12" fmla="*/ 636 h 636"/>
              </a:gdLst>
              <a:ahLst/>
              <a:cxnLst>
                <a:cxn ang="T6">
                  <a:pos x="T0" y="T1"/>
                </a:cxn>
                <a:cxn ang="T7">
                  <a:pos x="T2" y="T3"/>
                </a:cxn>
                <a:cxn ang="T8">
                  <a:pos x="T4" y="T5"/>
                </a:cxn>
              </a:cxnLst>
              <a:rect l="T9" t="T10" r="T11" b="T12"/>
              <a:pathLst>
                <a:path w="477" h="636">
                  <a:moveTo>
                    <a:pt x="0" y="636"/>
                  </a:moveTo>
                  <a:lnTo>
                    <a:pt x="247" y="493"/>
                  </a:lnTo>
                  <a:lnTo>
                    <a:pt x="477" y="0"/>
                  </a:lnTo>
                </a:path>
              </a:pathLst>
            </a:custGeom>
            <a:noFill/>
            <a:ln w="11113">
              <a:solidFill>
                <a:srgbClr val="FF0000"/>
              </a:solidFill>
              <a:round/>
              <a:headEnd/>
              <a:tailEnd/>
            </a:ln>
          </p:spPr>
          <p:txBody>
            <a:bodyPr/>
            <a:lstStyle/>
            <a:p>
              <a:endParaRPr lang="en-US"/>
            </a:p>
          </p:txBody>
        </p:sp>
      </p:grpSp>
      <p:sp>
        <p:nvSpPr>
          <p:cNvPr id="101" name="Freeform 135">
            <a:extLst>
              <a:ext uri="{FF2B5EF4-FFF2-40B4-BE49-F238E27FC236}">
                <a16:creationId xmlns:a16="http://schemas.microsoft.com/office/drawing/2014/main" id="{0F3D4064-4CAA-471F-BB69-3F84D2DAF589}"/>
              </a:ext>
            </a:extLst>
          </p:cNvPr>
          <p:cNvSpPr>
            <a:spLocks/>
          </p:cNvSpPr>
          <p:nvPr/>
        </p:nvSpPr>
        <p:spPr bwMode="auto">
          <a:xfrm>
            <a:off x="1996820" y="3618133"/>
            <a:ext cx="3154903" cy="1236624"/>
          </a:xfrm>
          <a:custGeom>
            <a:avLst/>
            <a:gdLst>
              <a:gd name="T0" fmla="*/ 934 w 1687"/>
              <a:gd name="T1" fmla="*/ 0 h 688"/>
              <a:gd name="T2" fmla="*/ 794 w 1687"/>
              <a:gd name="T3" fmla="*/ 17 h 688"/>
              <a:gd name="T4" fmla="*/ 756 w 1687"/>
              <a:gd name="T5" fmla="*/ 39 h 688"/>
              <a:gd name="T6" fmla="*/ 727 w 1687"/>
              <a:gd name="T7" fmla="*/ 60 h 688"/>
              <a:gd name="T8" fmla="*/ 705 w 1687"/>
              <a:gd name="T9" fmla="*/ 76 h 688"/>
              <a:gd name="T10" fmla="*/ 692 w 1687"/>
              <a:gd name="T11" fmla="*/ 89 h 688"/>
              <a:gd name="T12" fmla="*/ 682 w 1687"/>
              <a:gd name="T13" fmla="*/ 99 h 688"/>
              <a:gd name="T14" fmla="*/ 680 w 1687"/>
              <a:gd name="T15" fmla="*/ 101 h 688"/>
              <a:gd name="T16" fmla="*/ 649 w 1687"/>
              <a:gd name="T17" fmla="*/ 136 h 688"/>
              <a:gd name="T18" fmla="*/ 628 w 1687"/>
              <a:gd name="T19" fmla="*/ 169 h 688"/>
              <a:gd name="T20" fmla="*/ 616 w 1687"/>
              <a:gd name="T21" fmla="*/ 202 h 688"/>
              <a:gd name="T22" fmla="*/ 612 w 1687"/>
              <a:gd name="T23" fmla="*/ 232 h 688"/>
              <a:gd name="T24" fmla="*/ 614 w 1687"/>
              <a:gd name="T25" fmla="*/ 260 h 688"/>
              <a:gd name="T26" fmla="*/ 617 w 1687"/>
              <a:gd name="T27" fmla="*/ 286 h 688"/>
              <a:gd name="T28" fmla="*/ 627 w 1687"/>
              <a:gd name="T29" fmla="*/ 308 h 688"/>
              <a:gd name="T30" fmla="*/ 634 w 1687"/>
              <a:gd name="T31" fmla="*/ 325 h 688"/>
              <a:gd name="T32" fmla="*/ 643 w 1687"/>
              <a:gd name="T33" fmla="*/ 338 h 688"/>
              <a:gd name="T34" fmla="*/ 649 w 1687"/>
              <a:gd name="T35" fmla="*/ 347 h 688"/>
              <a:gd name="T36" fmla="*/ 651 w 1687"/>
              <a:gd name="T37" fmla="*/ 349 h 688"/>
              <a:gd name="T38" fmla="*/ 682 w 1687"/>
              <a:gd name="T39" fmla="*/ 384 h 688"/>
              <a:gd name="T40" fmla="*/ 719 w 1687"/>
              <a:gd name="T41" fmla="*/ 412 h 688"/>
              <a:gd name="T42" fmla="*/ 758 w 1687"/>
              <a:gd name="T43" fmla="*/ 434 h 688"/>
              <a:gd name="T44" fmla="*/ 797 w 1687"/>
              <a:gd name="T45" fmla="*/ 451 h 688"/>
              <a:gd name="T46" fmla="*/ 834 w 1687"/>
              <a:gd name="T47" fmla="*/ 462 h 688"/>
              <a:gd name="T48" fmla="*/ 866 w 1687"/>
              <a:gd name="T49" fmla="*/ 471 h 688"/>
              <a:gd name="T50" fmla="*/ 892 w 1687"/>
              <a:gd name="T51" fmla="*/ 477 h 688"/>
              <a:gd name="T52" fmla="*/ 910 w 1687"/>
              <a:gd name="T53" fmla="*/ 479 h 688"/>
              <a:gd name="T54" fmla="*/ 916 w 1687"/>
              <a:gd name="T55" fmla="*/ 481 h 688"/>
              <a:gd name="T56" fmla="*/ 992 w 1687"/>
              <a:gd name="T57" fmla="*/ 486 h 688"/>
              <a:gd name="T58" fmla="*/ 1059 w 1687"/>
              <a:gd name="T59" fmla="*/ 488 h 688"/>
              <a:gd name="T60" fmla="*/ 1114 w 1687"/>
              <a:gd name="T61" fmla="*/ 488 h 688"/>
              <a:gd name="T62" fmla="*/ 1161 w 1687"/>
              <a:gd name="T63" fmla="*/ 486 h 688"/>
              <a:gd name="T64" fmla="*/ 1198 w 1687"/>
              <a:gd name="T65" fmla="*/ 482 h 688"/>
              <a:gd name="T66" fmla="*/ 1227 w 1687"/>
              <a:gd name="T67" fmla="*/ 479 h 688"/>
              <a:gd name="T68" fmla="*/ 1250 w 1687"/>
              <a:gd name="T69" fmla="*/ 473 h 688"/>
              <a:gd name="T70" fmla="*/ 1265 w 1687"/>
              <a:gd name="T71" fmla="*/ 470 h 688"/>
              <a:gd name="T72" fmla="*/ 1274 w 1687"/>
              <a:gd name="T73" fmla="*/ 468 h 688"/>
              <a:gd name="T74" fmla="*/ 1277 w 1687"/>
              <a:gd name="T75" fmla="*/ 466 h 688"/>
              <a:gd name="T76" fmla="*/ 1320 w 1687"/>
              <a:gd name="T77" fmla="*/ 453 h 688"/>
              <a:gd name="T78" fmla="*/ 1361 w 1687"/>
              <a:gd name="T79" fmla="*/ 436 h 688"/>
              <a:gd name="T80" fmla="*/ 1402 w 1687"/>
              <a:gd name="T81" fmla="*/ 419 h 688"/>
              <a:gd name="T82" fmla="*/ 1441 w 1687"/>
              <a:gd name="T83" fmla="*/ 401 h 688"/>
              <a:gd name="T84" fmla="*/ 1478 w 1687"/>
              <a:gd name="T85" fmla="*/ 382 h 688"/>
              <a:gd name="T86" fmla="*/ 1509 w 1687"/>
              <a:gd name="T87" fmla="*/ 364 h 688"/>
              <a:gd name="T88" fmla="*/ 1537 w 1687"/>
              <a:gd name="T89" fmla="*/ 347 h 688"/>
              <a:gd name="T90" fmla="*/ 1561 w 1687"/>
              <a:gd name="T91" fmla="*/ 332 h 688"/>
              <a:gd name="T92" fmla="*/ 1578 w 1687"/>
              <a:gd name="T93" fmla="*/ 321 h 688"/>
              <a:gd name="T94" fmla="*/ 1589 w 1687"/>
              <a:gd name="T95" fmla="*/ 314 h 688"/>
              <a:gd name="T96" fmla="*/ 1593 w 1687"/>
              <a:gd name="T97" fmla="*/ 312 h 688"/>
              <a:gd name="T98" fmla="*/ 1687 w 1687"/>
              <a:gd name="T99" fmla="*/ 317 h 688"/>
              <a:gd name="T100" fmla="*/ 1096 w 1687"/>
              <a:gd name="T101" fmla="*/ 651 h 688"/>
              <a:gd name="T102" fmla="*/ 1092 w 1687"/>
              <a:gd name="T103" fmla="*/ 653 h 688"/>
              <a:gd name="T104" fmla="*/ 1079 w 1687"/>
              <a:gd name="T105" fmla="*/ 657 h 688"/>
              <a:gd name="T106" fmla="*/ 1059 w 1687"/>
              <a:gd name="T107" fmla="*/ 664 h 688"/>
              <a:gd name="T108" fmla="*/ 1033 w 1687"/>
              <a:gd name="T109" fmla="*/ 672 h 688"/>
              <a:gd name="T110" fmla="*/ 999 w 1687"/>
              <a:gd name="T111" fmla="*/ 679 h 688"/>
              <a:gd name="T112" fmla="*/ 960 w 1687"/>
              <a:gd name="T113" fmla="*/ 685 h 688"/>
              <a:gd name="T114" fmla="*/ 916 w 1687"/>
              <a:gd name="T115" fmla="*/ 688 h 688"/>
              <a:gd name="T116" fmla="*/ 868 w 1687"/>
              <a:gd name="T117" fmla="*/ 688 h 688"/>
              <a:gd name="T118" fmla="*/ 0 w 1687"/>
              <a:gd name="T119" fmla="*/ 668 h 68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87"/>
              <a:gd name="T181" fmla="*/ 0 h 688"/>
              <a:gd name="T182" fmla="*/ 1687 w 1687"/>
              <a:gd name="T183" fmla="*/ 688 h 68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87" h="688">
                <a:moveTo>
                  <a:pt x="934" y="0"/>
                </a:moveTo>
                <a:lnTo>
                  <a:pt x="794" y="17"/>
                </a:lnTo>
                <a:lnTo>
                  <a:pt x="756" y="39"/>
                </a:lnTo>
                <a:lnTo>
                  <a:pt x="727" y="60"/>
                </a:lnTo>
                <a:lnTo>
                  <a:pt x="705" y="76"/>
                </a:lnTo>
                <a:lnTo>
                  <a:pt x="692" y="89"/>
                </a:lnTo>
                <a:lnTo>
                  <a:pt x="682" y="99"/>
                </a:lnTo>
                <a:lnTo>
                  <a:pt x="680" y="101"/>
                </a:lnTo>
                <a:lnTo>
                  <a:pt x="649" y="136"/>
                </a:lnTo>
                <a:lnTo>
                  <a:pt x="628" y="169"/>
                </a:lnTo>
                <a:lnTo>
                  <a:pt x="616" y="202"/>
                </a:lnTo>
                <a:lnTo>
                  <a:pt x="612" y="232"/>
                </a:lnTo>
                <a:lnTo>
                  <a:pt x="614" y="260"/>
                </a:lnTo>
                <a:lnTo>
                  <a:pt x="617" y="286"/>
                </a:lnTo>
                <a:lnTo>
                  <a:pt x="627" y="308"/>
                </a:lnTo>
                <a:lnTo>
                  <a:pt x="634" y="325"/>
                </a:lnTo>
                <a:lnTo>
                  <a:pt x="643" y="338"/>
                </a:lnTo>
                <a:lnTo>
                  <a:pt x="649" y="347"/>
                </a:lnTo>
                <a:lnTo>
                  <a:pt x="651" y="349"/>
                </a:lnTo>
                <a:lnTo>
                  <a:pt x="682" y="384"/>
                </a:lnTo>
                <a:lnTo>
                  <a:pt x="719" y="412"/>
                </a:lnTo>
                <a:lnTo>
                  <a:pt x="758" y="434"/>
                </a:lnTo>
                <a:lnTo>
                  <a:pt x="797" y="451"/>
                </a:lnTo>
                <a:lnTo>
                  <a:pt x="834" y="462"/>
                </a:lnTo>
                <a:lnTo>
                  <a:pt x="866" y="471"/>
                </a:lnTo>
                <a:lnTo>
                  <a:pt x="892" y="477"/>
                </a:lnTo>
                <a:lnTo>
                  <a:pt x="910" y="479"/>
                </a:lnTo>
                <a:lnTo>
                  <a:pt x="916" y="481"/>
                </a:lnTo>
                <a:lnTo>
                  <a:pt x="992" y="486"/>
                </a:lnTo>
                <a:lnTo>
                  <a:pt x="1059" y="488"/>
                </a:lnTo>
                <a:lnTo>
                  <a:pt x="1114" y="488"/>
                </a:lnTo>
                <a:lnTo>
                  <a:pt x="1161" y="486"/>
                </a:lnTo>
                <a:lnTo>
                  <a:pt x="1198" y="482"/>
                </a:lnTo>
                <a:lnTo>
                  <a:pt x="1227" y="479"/>
                </a:lnTo>
                <a:lnTo>
                  <a:pt x="1250" y="473"/>
                </a:lnTo>
                <a:lnTo>
                  <a:pt x="1265" y="470"/>
                </a:lnTo>
                <a:lnTo>
                  <a:pt x="1274" y="468"/>
                </a:lnTo>
                <a:lnTo>
                  <a:pt x="1277" y="466"/>
                </a:lnTo>
                <a:lnTo>
                  <a:pt x="1320" y="453"/>
                </a:lnTo>
                <a:lnTo>
                  <a:pt x="1361" y="436"/>
                </a:lnTo>
                <a:lnTo>
                  <a:pt x="1402" y="419"/>
                </a:lnTo>
                <a:lnTo>
                  <a:pt x="1441" y="401"/>
                </a:lnTo>
                <a:lnTo>
                  <a:pt x="1478" y="382"/>
                </a:lnTo>
                <a:lnTo>
                  <a:pt x="1509" y="364"/>
                </a:lnTo>
                <a:lnTo>
                  <a:pt x="1537" y="347"/>
                </a:lnTo>
                <a:lnTo>
                  <a:pt x="1561" y="332"/>
                </a:lnTo>
                <a:lnTo>
                  <a:pt x="1578" y="321"/>
                </a:lnTo>
                <a:lnTo>
                  <a:pt x="1589" y="314"/>
                </a:lnTo>
                <a:lnTo>
                  <a:pt x="1593" y="312"/>
                </a:lnTo>
                <a:lnTo>
                  <a:pt x="1687" y="317"/>
                </a:lnTo>
                <a:lnTo>
                  <a:pt x="1096" y="651"/>
                </a:lnTo>
                <a:lnTo>
                  <a:pt x="1092" y="653"/>
                </a:lnTo>
                <a:lnTo>
                  <a:pt x="1079" y="657"/>
                </a:lnTo>
                <a:lnTo>
                  <a:pt x="1059" y="664"/>
                </a:lnTo>
                <a:lnTo>
                  <a:pt x="1033" y="672"/>
                </a:lnTo>
                <a:lnTo>
                  <a:pt x="999" y="679"/>
                </a:lnTo>
                <a:lnTo>
                  <a:pt x="960" y="685"/>
                </a:lnTo>
                <a:lnTo>
                  <a:pt x="916" y="688"/>
                </a:lnTo>
                <a:lnTo>
                  <a:pt x="868" y="688"/>
                </a:lnTo>
                <a:lnTo>
                  <a:pt x="0" y="668"/>
                </a:lnTo>
              </a:path>
            </a:pathLst>
          </a:custGeom>
          <a:noFill/>
          <a:ln w="11113">
            <a:solidFill>
              <a:srgbClr val="FF0000"/>
            </a:solidFill>
            <a:round/>
            <a:headEnd/>
            <a:tailEnd/>
          </a:ln>
        </p:spPr>
        <p:txBody>
          <a:bodyPr/>
          <a:lstStyle/>
          <a:p>
            <a:endParaRPr lang="en-US"/>
          </a:p>
        </p:txBody>
      </p:sp>
      <p:sp>
        <p:nvSpPr>
          <p:cNvPr id="103" name="Freeform 118">
            <a:extLst>
              <a:ext uri="{FF2B5EF4-FFF2-40B4-BE49-F238E27FC236}">
                <a16:creationId xmlns:a16="http://schemas.microsoft.com/office/drawing/2014/main" id="{33EEAA70-9E89-48B3-84D9-6843048EE7E9}"/>
              </a:ext>
            </a:extLst>
          </p:cNvPr>
          <p:cNvSpPr>
            <a:spLocks/>
          </p:cNvSpPr>
          <p:nvPr/>
        </p:nvSpPr>
        <p:spPr bwMode="auto">
          <a:xfrm>
            <a:off x="3737907" y="2834459"/>
            <a:ext cx="1243634" cy="720765"/>
          </a:xfrm>
          <a:custGeom>
            <a:avLst/>
            <a:gdLst>
              <a:gd name="T0" fmla="*/ 647 w 665"/>
              <a:gd name="T1" fmla="*/ 0 h 401"/>
              <a:gd name="T2" fmla="*/ 647 w 665"/>
              <a:gd name="T3" fmla="*/ 2 h 401"/>
              <a:gd name="T4" fmla="*/ 651 w 665"/>
              <a:gd name="T5" fmla="*/ 4 h 401"/>
              <a:gd name="T6" fmla="*/ 654 w 665"/>
              <a:gd name="T7" fmla="*/ 6 h 401"/>
              <a:gd name="T8" fmla="*/ 658 w 665"/>
              <a:gd name="T9" fmla="*/ 10 h 401"/>
              <a:gd name="T10" fmla="*/ 662 w 665"/>
              <a:gd name="T11" fmla="*/ 13 h 401"/>
              <a:gd name="T12" fmla="*/ 664 w 665"/>
              <a:gd name="T13" fmla="*/ 19 h 401"/>
              <a:gd name="T14" fmla="*/ 665 w 665"/>
              <a:gd name="T15" fmla="*/ 23 h 401"/>
              <a:gd name="T16" fmla="*/ 15 w 665"/>
              <a:gd name="T17" fmla="*/ 401 h 401"/>
              <a:gd name="T18" fmla="*/ 0 w 665"/>
              <a:gd name="T19" fmla="*/ 379 h 401"/>
              <a:gd name="T20" fmla="*/ 647 w 665"/>
              <a:gd name="T21" fmla="*/ 0 h 40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65"/>
              <a:gd name="T34" fmla="*/ 0 h 401"/>
              <a:gd name="T35" fmla="*/ 665 w 665"/>
              <a:gd name="T36" fmla="*/ 401 h 40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65" h="401">
                <a:moveTo>
                  <a:pt x="647" y="0"/>
                </a:moveTo>
                <a:lnTo>
                  <a:pt x="647" y="2"/>
                </a:lnTo>
                <a:lnTo>
                  <a:pt x="651" y="4"/>
                </a:lnTo>
                <a:lnTo>
                  <a:pt x="654" y="6"/>
                </a:lnTo>
                <a:lnTo>
                  <a:pt x="658" y="10"/>
                </a:lnTo>
                <a:lnTo>
                  <a:pt x="662" y="13"/>
                </a:lnTo>
                <a:lnTo>
                  <a:pt x="664" y="19"/>
                </a:lnTo>
                <a:lnTo>
                  <a:pt x="665" y="23"/>
                </a:lnTo>
                <a:lnTo>
                  <a:pt x="15" y="401"/>
                </a:lnTo>
                <a:lnTo>
                  <a:pt x="0" y="379"/>
                </a:lnTo>
                <a:lnTo>
                  <a:pt x="647" y="0"/>
                </a:lnTo>
                <a:close/>
              </a:path>
            </a:pathLst>
          </a:custGeom>
          <a:solidFill>
            <a:srgbClr val="FFD5D5"/>
          </a:solidFill>
          <a:ln w="0">
            <a:solidFill>
              <a:srgbClr val="FFD5D5"/>
            </a:solidFill>
            <a:round/>
            <a:headEnd/>
            <a:tailEnd/>
          </a:ln>
        </p:spPr>
        <p:txBody>
          <a:bodyPr/>
          <a:lstStyle/>
          <a:p>
            <a:endParaRPr lang="en-US"/>
          </a:p>
        </p:txBody>
      </p:sp>
      <p:sp>
        <p:nvSpPr>
          <p:cNvPr id="104" name="Line 153">
            <a:extLst>
              <a:ext uri="{FF2B5EF4-FFF2-40B4-BE49-F238E27FC236}">
                <a16:creationId xmlns:a16="http://schemas.microsoft.com/office/drawing/2014/main" id="{0D553127-4CA3-450B-8008-20B00D3C54C5}"/>
              </a:ext>
            </a:extLst>
          </p:cNvPr>
          <p:cNvSpPr>
            <a:spLocks noChangeShapeType="1"/>
          </p:cNvSpPr>
          <p:nvPr/>
        </p:nvSpPr>
        <p:spPr bwMode="auto">
          <a:xfrm flipH="1">
            <a:off x="4510269" y="3963237"/>
            <a:ext cx="177662" cy="533833"/>
          </a:xfrm>
          <a:prstGeom prst="line">
            <a:avLst/>
          </a:prstGeom>
          <a:noFill/>
          <a:ln w="6350">
            <a:solidFill>
              <a:srgbClr val="0000FF"/>
            </a:solidFill>
            <a:round/>
            <a:headEnd/>
            <a:tailEnd/>
          </a:ln>
        </p:spPr>
        <p:txBody>
          <a:bodyPr/>
          <a:lstStyle/>
          <a:p>
            <a:endParaRPr lang="en-US"/>
          </a:p>
        </p:txBody>
      </p:sp>
      <p:sp>
        <p:nvSpPr>
          <p:cNvPr id="105" name="Line 154">
            <a:extLst>
              <a:ext uri="{FF2B5EF4-FFF2-40B4-BE49-F238E27FC236}">
                <a16:creationId xmlns:a16="http://schemas.microsoft.com/office/drawing/2014/main" id="{6E33B7C3-5DA9-47C2-8929-DD30EF165345}"/>
              </a:ext>
            </a:extLst>
          </p:cNvPr>
          <p:cNvSpPr>
            <a:spLocks noChangeShapeType="1"/>
          </p:cNvSpPr>
          <p:nvPr/>
        </p:nvSpPr>
        <p:spPr bwMode="auto">
          <a:xfrm flipH="1">
            <a:off x="4510269" y="4103436"/>
            <a:ext cx="177662" cy="393635"/>
          </a:xfrm>
          <a:prstGeom prst="line">
            <a:avLst/>
          </a:prstGeom>
          <a:noFill/>
          <a:ln w="6350">
            <a:solidFill>
              <a:srgbClr val="0000FF"/>
            </a:solidFill>
            <a:round/>
            <a:headEnd/>
            <a:tailEnd/>
          </a:ln>
        </p:spPr>
        <p:txBody>
          <a:bodyPr/>
          <a:lstStyle/>
          <a:p>
            <a:endParaRPr lang="en-US"/>
          </a:p>
        </p:txBody>
      </p:sp>
      <p:sp>
        <p:nvSpPr>
          <p:cNvPr id="106" name="Line 155">
            <a:extLst>
              <a:ext uri="{FF2B5EF4-FFF2-40B4-BE49-F238E27FC236}">
                <a16:creationId xmlns:a16="http://schemas.microsoft.com/office/drawing/2014/main" id="{DE16ED7E-0428-47D7-91A5-4777F24511D4}"/>
              </a:ext>
            </a:extLst>
          </p:cNvPr>
          <p:cNvSpPr>
            <a:spLocks noChangeShapeType="1"/>
          </p:cNvSpPr>
          <p:nvPr/>
        </p:nvSpPr>
        <p:spPr bwMode="auto">
          <a:xfrm flipH="1">
            <a:off x="4510269" y="4189712"/>
            <a:ext cx="177662" cy="307358"/>
          </a:xfrm>
          <a:prstGeom prst="line">
            <a:avLst/>
          </a:prstGeom>
          <a:noFill/>
          <a:ln w="6350">
            <a:solidFill>
              <a:srgbClr val="0000FF"/>
            </a:solidFill>
            <a:round/>
            <a:headEnd/>
            <a:tailEnd/>
          </a:ln>
        </p:spPr>
        <p:txBody>
          <a:bodyPr/>
          <a:lstStyle/>
          <a:p>
            <a:endParaRPr lang="en-US"/>
          </a:p>
        </p:txBody>
      </p:sp>
      <p:sp>
        <p:nvSpPr>
          <p:cNvPr id="107" name="Freeform 171">
            <a:extLst>
              <a:ext uri="{FF2B5EF4-FFF2-40B4-BE49-F238E27FC236}">
                <a16:creationId xmlns:a16="http://schemas.microsoft.com/office/drawing/2014/main" id="{85397E69-3221-4AAB-A7E9-3319C54D142D}"/>
              </a:ext>
            </a:extLst>
          </p:cNvPr>
          <p:cNvSpPr>
            <a:spLocks/>
          </p:cNvSpPr>
          <p:nvPr/>
        </p:nvSpPr>
        <p:spPr bwMode="auto">
          <a:xfrm>
            <a:off x="4459776" y="4412592"/>
            <a:ext cx="127169" cy="159970"/>
          </a:xfrm>
          <a:custGeom>
            <a:avLst/>
            <a:gdLst>
              <a:gd name="T0" fmla="*/ 68 w 68"/>
              <a:gd name="T1" fmla="*/ 0 h 89"/>
              <a:gd name="T2" fmla="*/ 0 w 68"/>
              <a:gd name="T3" fmla="*/ 39 h 89"/>
              <a:gd name="T4" fmla="*/ 0 w 68"/>
              <a:gd name="T5" fmla="*/ 89 h 89"/>
              <a:gd name="T6" fmla="*/ 68 w 68"/>
              <a:gd name="T7" fmla="*/ 52 h 89"/>
              <a:gd name="T8" fmla="*/ 68 w 68"/>
              <a:gd name="T9" fmla="*/ 0 h 89"/>
              <a:gd name="T10" fmla="*/ 0 60000 65536"/>
              <a:gd name="T11" fmla="*/ 0 60000 65536"/>
              <a:gd name="T12" fmla="*/ 0 60000 65536"/>
              <a:gd name="T13" fmla="*/ 0 60000 65536"/>
              <a:gd name="T14" fmla="*/ 0 60000 65536"/>
              <a:gd name="T15" fmla="*/ 0 w 68"/>
              <a:gd name="T16" fmla="*/ 0 h 89"/>
              <a:gd name="T17" fmla="*/ 68 w 68"/>
              <a:gd name="T18" fmla="*/ 89 h 89"/>
            </a:gdLst>
            <a:ahLst/>
            <a:cxnLst>
              <a:cxn ang="T10">
                <a:pos x="T0" y="T1"/>
              </a:cxn>
              <a:cxn ang="T11">
                <a:pos x="T2" y="T3"/>
              </a:cxn>
              <a:cxn ang="T12">
                <a:pos x="T4" y="T5"/>
              </a:cxn>
              <a:cxn ang="T13">
                <a:pos x="T6" y="T7"/>
              </a:cxn>
              <a:cxn ang="T14">
                <a:pos x="T8" y="T9"/>
              </a:cxn>
            </a:cxnLst>
            <a:rect l="T15" t="T16" r="T17" b="T18"/>
            <a:pathLst>
              <a:path w="68" h="89">
                <a:moveTo>
                  <a:pt x="68" y="0"/>
                </a:moveTo>
                <a:lnTo>
                  <a:pt x="0" y="39"/>
                </a:lnTo>
                <a:lnTo>
                  <a:pt x="0" y="89"/>
                </a:lnTo>
                <a:lnTo>
                  <a:pt x="68" y="52"/>
                </a:lnTo>
                <a:lnTo>
                  <a:pt x="68" y="0"/>
                </a:lnTo>
                <a:close/>
              </a:path>
            </a:pathLst>
          </a:custGeom>
          <a:solidFill>
            <a:srgbClr val="000000"/>
          </a:solidFill>
          <a:ln w="0">
            <a:solidFill>
              <a:srgbClr val="000000"/>
            </a:solidFill>
            <a:round/>
            <a:headEnd/>
            <a:tailEnd/>
          </a:ln>
        </p:spPr>
        <p:txBody>
          <a:bodyPr/>
          <a:lstStyle/>
          <a:p>
            <a:endParaRPr lang="en-US"/>
          </a:p>
        </p:txBody>
      </p:sp>
      <p:sp>
        <p:nvSpPr>
          <p:cNvPr id="108" name="Line 156">
            <a:extLst>
              <a:ext uri="{FF2B5EF4-FFF2-40B4-BE49-F238E27FC236}">
                <a16:creationId xmlns:a16="http://schemas.microsoft.com/office/drawing/2014/main" id="{96AE5A9C-3198-4DAA-B5BE-819531E50280}"/>
              </a:ext>
            </a:extLst>
          </p:cNvPr>
          <p:cNvSpPr>
            <a:spLocks noChangeShapeType="1"/>
          </p:cNvSpPr>
          <p:nvPr/>
        </p:nvSpPr>
        <p:spPr bwMode="auto">
          <a:xfrm flipH="1">
            <a:off x="4510269" y="4268798"/>
            <a:ext cx="177662" cy="228272"/>
          </a:xfrm>
          <a:prstGeom prst="line">
            <a:avLst/>
          </a:prstGeom>
          <a:noFill/>
          <a:ln w="6350">
            <a:solidFill>
              <a:srgbClr val="0000FF"/>
            </a:solidFill>
            <a:round/>
            <a:headEnd/>
            <a:tailEnd/>
          </a:ln>
        </p:spPr>
        <p:txBody>
          <a:bodyPr/>
          <a:lstStyle/>
          <a:p>
            <a:endParaRPr lang="en-US"/>
          </a:p>
        </p:txBody>
      </p:sp>
      <p:sp>
        <p:nvSpPr>
          <p:cNvPr id="109" name="Freeform 173">
            <a:extLst>
              <a:ext uri="{FF2B5EF4-FFF2-40B4-BE49-F238E27FC236}">
                <a16:creationId xmlns:a16="http://schemas.microsoft.com/office/drawing/2014/main" id="{2BCA82C5-0EA6-47CC-99D1-C448F20BB105}"/>
              </a:ext>
            </a:extLst>
          </p:cNvPr>
          <p:cNvSpPr>
            <a:spLocks/>
          </p:cNvSpPr>
          <p:nvPr/>
        </p:nvSpPr>
        <p:spPr bwMode="auto">
          <a:xfrm>
            <a:off x="4459776" y="4408997"/>
            <a:ext cx="129039" cy="163565"/>
          </a:xfrm>
          <a:custGeom>
            <a:avLst/>
            <a:gdLst>
              <a:gd name="T0" fmla="*/ 69 w 69"/>
              <a:gd name="T1" fmla="*/ 0 h 91"/>
              <a:gd name="T2" fmla="*/ 0 w 69"/>
              <a:gd name="T3" fmla="*/ 39 h 91"/>
              <a:gd name="T4" fmla="*/ 0 w 69"/>
              <a:gd name="T5" fmla="*/ 91 h 91"/>
              <a:gd name="T6" fmla="*/ 69 w 69"/>
              <a:gd name="T7" fmla="*/ 52 h 91"/>
              <a:gd name="T8" fmla="*/ 69 w 69"/>
              <a:gd name="T9" fmla="*/ 0 h 91"/>
              <a:gd name="T10" fmla="*/ 0 60000 65536"/>
              <a:gd name="T11" fmla="*/ 0 60000 65536"/>
              <a:gd name="T12" fmla="*/ 0 60000 65536"/>
              <a:gd name="T13" fmla="*/ 0 60000 65536"/>
              <a:gd name="T14" fmla="*/ 0 60000 65536"/>
              <a:gd name="T15" fmla="*/ 0 w 69"/>
              <a:gd name="T16" fmla="*/ 0 h 91"/>
              <a:gd name="T17" fmla="*/ 69 w 69"/>
              <a:gd name="T18" fmla="*/ 91 h 91"/>
            </a:gdLst>
            <a:ahLst/>
            <a:cxnLst>
              <a:cxn ang="T10">
                <a:pos x="T0" y="T1"/>
              </a:cxn>
              <a:cxn ang="T11">
                <a:pos x="T2" y="T3"/>
              </a:cxn>
              <a:cxn ang="T12">
                <a:pos x="T4" y="T5"/>
              </a:cxn>
              <a:cxn ang="T13">
                <a:pos x="T6" y="T7"/>
              </a:cxn>
              <a:cxn ang="T14">
                <a:pos x="T8" y="T9"/>
              </a:cxn>
            </a:cxnLst>
            <a:rect l="T15" t="T16" r="T17" b="T18"/>
            <a:pathLst>
              <a:path w="69" h="91">
                <a:moveTo>
                  <a:pt x="69" y="0"/>
                </a:moveTo>
                <a:lnTo>
                  <a:pt x="0" y="39"/>
                </a:lnTo>
                <a:lnTo>
                  <a:pt x="0" y="91"/>
                </a:lnTo>
                <a:lnTo>
                  <a:pt x="69" y="52"/>
                </a:lnTo>
                <a:lnTo>
                  <a:pt x="69" y="0"/>
                </a:lnTo>
                <a:close/>
              </a:path>
            </a:pathLst>
          </a:custGeom>
          <a:solidFill>
            <a:srgbClr val="FFFF00"/>
          </a:solidFill>
          <a:ln w="0">
            <a:solidFill>
              <a:srgbClr val="FFFF00"/>
            </a:solidFill>
            <a:round/>
            <a:headEnd/>
            <a:tailEnd/>
          </a:ln>
        </p:spPr>
        <p:txBody>
          <a:bodyPr/>
          <a:lstStyle/>
          <a:p>
            <a:endParaRPr lang="en-US"/>
          </a:p>
        </p:txBody>
      </p:sp>
      <p:sp>
        <p:nvSpPr>
          <p:cNvPr id="110" name="Freeform 172">
            <a:extLst>
              <a:ext uri="{FF2B5EF4-FFF2-40B4-BE49-F238E27FC236}">
                <a16:creationId xmlns:a16="http://schemas.microsoft.com/office/drawing/2014/main" id="{C9A80BAB-37CE-41C0-AFA4-A6254905B4D5}"/>
              </a:ext>
            </a:extLst>
          </p:cNvPr>
          <p:cNvSpPr>
            <a:spLocks/>
          </p:cNvSpPr>
          <p:nvPr/>
        </p:nvSpPr>
        <p:spPr bwMode="auto">
          <a:xfrm>
            <a:off x="4459776" y="4412592"/>
            <a:ext cx="127169" cy="159970"/>
          </a:xfrm>
          <a:custGeom>
            <a:avLst/>
            <a:gdLst>
              <a:gd name="T0" fmla="*/ 68 w 68"/>
              <a:gd name="T1" fmla="*/ 0 h 89"/>
              <a:gd name="T2" fmla="*/ 0 w 68"/>
              <a:gd name="T3" fmla="*/ 39 h 89"/>
              <a:gd name="T4" fmla="*/ 0 w 68"/>
              <a:gd name="T5" fmla="*/ 89 h 89"/>
              <a:gd name="T6" fmla="*/ 68 w 68"/>
              <a:gd name="T7" fmla="*/ 52 h 89"/>
              <a:gd name="T8" fmla="*/ 68 w 68"/>
              <a:gd name="T9" fmla="*/ 0 h 89"/>
              <a:gd name="T10" fmla="*/ 0 60000 65536"/>
              <a:gd name="T11" fmla="*/ 0 60000 65536"/>
              <a:gd name="T12" fmla="*/ 0 60000 65536"/>
              <a:gd name="T13" fmla="*/ 0 60000 65536"/>
              <a:gd name="T14" fmla="*/ 0 60000 65536"/>
              <a:gd name="T15" fmla="*/ 0 w 68"/>
              <a:gd name="T16" fmla="*/ 0 h 89"/>
              <a:gd name="T17" fmla="*/ 68 w 68"/>
              <a:gd name="T18" fmla="*/ 89 h 89"/>
            </a:gdLst>
            <a:ahLst/>
            <a:cxnLst>
              <a:cxn ang="T10">
                <a:pos x="T0" y="T1"/>
              </a:cxn>
              <a:cxn ang="T11">
                <a:pos x="T2" y="T3"/>
              </a:cxn>
              <a:cxn ang="T12">
                <a:pos x="T4" y="T5"/>
              </a:cxn>
              <a:cxn ang="T13">
                <a:pos x="T6" y="T7"/>
              </a:cxn>
              <a:cxn ang="T14">
                <a:pos x="T8" y="T9"/>
              </a:cxn>
            </a:cxnLst>
            <a:rect l="T15" t="T16" r="T17" b="T18"/>
            <a:pathLst>
              <a:path w="68" h="89">
                <a:moveTo>
                  <a:pt x="68" y="0"/>
                </a:moveTo>
                <a:lnTo>
                  <a:pt x="0" y="39"/>
                </a:lnTo>
                <a:lnTo>
                  <a:pt x="0" y="89"/>
                </a:lnTo>
                <a:lnTo>
                  <a:pt x="68" y="52"/>
                </a:lnTo>
                <a:lnTo>
                  <a:pt x="68" y="0"/>
                </a:lnTo>
              </a:path>
            </a:pathLst>
          </a:custGeom>
          <a:noFill/>
          <a:ln w="6350">
            <a:solidFill>
              <a:srgbClr val="000000"/>
            </a:solidFill>
            <a:round/>
            <a:headEnd/>
            <a:tailEnd/>
          </a:ln>
        </p:spPr>
        <p:txBody>
          <a:bodyPr/>
          <a:lstStyle/>
          <a:p>
            <a:endParaRPr lang="en-US"/>
          </a:p>
        </p:txBody>
      </p:sp>
      <p:sp>
        <p:nvSpPr>
          <p:cNvPr id="111" name="Freeform 174">
            <a:extLst>
              <a:ext uri="{FF2B5EF4-FFF2-40B4-BE49-F238E27FC236}">
                <a16:creationId xmlns:a16="http://schemas.microsoft.com/office/drawing/2014/main" id="{341C4783-261E-442B-889C-573DBC3C5C58}"/>
              </a:ext>
            </a:extLst>
          </p:cNvPr>
          <p:cNvSpPr>
            <a:spLocks/>
          </p:cNvSpPr>
          <p:nvPr/>
        </p:nvSpPr>
        <p:spPr bwMode="auto">
          <a:xfrm>
            <a:off x="4459776" y="4408997"/>
            <a:ext cx="129039" cy="163565"/>
          </a:xfrm>
          <a:custGeom>
            <a:avLst/>
            <a:gdLst>
              <a:gd name="T0" fmla="*/ 69 w 69"/>
              <a:gd name="T1" fmla="*/ 0 h 91"/>
              <a:gd name="T2" fmla="*/ 0 w 69"/>
              <a:gd name="T3" fmla="*/ 39 h 91"/>
              <a:gd name="T4" fmla="*/ 0 w 69"/>
              <a:gd name="T5" fmla="*/ 91 h 91"/>
              <a:gd name="T6" fmla="*/ 69 w 69"/>
              <a:gd name="T7" fmla="*/ 52 h 91"/>
              <a:gd name="T8" fmla="*/ 69 w 69"/>
              <a:gd name="T9" fmla="*/ 0 h 91"/>
              <a:gd name="T10" fmla="*/ 0 60000 65536"/>
              <a:gd name="T11" fmla="*/ 0 60000 65536"/>
              <a:gd name="T12" fmla="*/ 0 60000 65536"/>
              <a:gd name="T13" fmla="*/ 0 60000 65536"/>
              <a:gd name="T14" fmla="*/ 0 60000 65536"/>
              <a:gd name="T15" fmla="*/ 0 w 69"/>
              <a:gd name="T16" fmla="*/ 0 h 91"/>
              <a:gd name="T17" fmla="*/ 69 w 69"/>
              <a:gd name="T18" fmla="*/ 91 h 91"/>
            </a:gdLst>
            <a:ahLst/>
            <a:cxnLst>
              <a:cxn ang="T10">
                <a:pos x="T0" y="T1"/>
              </a:cxn>
              <a:cxn ang="T11">
                <a:pos x="T2" y="T3"/>
              </a:cxn>
              <a:cxn ang="T12">
                <a:pos x="T4" y="T5"/>
              </a:cxn>
              <a:cxn ang="T13">
                <a:pos x="T6" y="T7"/>
              </a:cxn>
              <a:cxn ang="T14">
                <a:pos x="T8" y="T9"/>
              </a:cxn>
            </a:cxnLst>
            <a:rect l="T15" t="T16" r="T17" b="T18"/>
            <a:pathLst>
              <a:path w="69" h="91">
                <a:moveTo>
                  <a:pt x="69" y="0"/>
                </a:moveTo>
                <a:lnTo>
                  <a:pt x="0" y="39"/>
                </a:lnTo>
                <a:lnTo>
                  <a:pt x="0" y="91"/>
                </a:lnTo>
                <a:lnTo>
                  <a:pt x="69" y="52"/>
                </a:lnTo>
                <a:lnTo>
                  <a:pt x="69" y="0"/>
                </a:lnTo>
              </a:path>
            </a:pathLst>
          </a:custGeom>
          <a:noFill/>
          <a:ln w="6350">
            <a:solidFill>
              <a:srgbClr val="000000"/>
            </a:solidFill>
            <a:round/>
            <a:headEnd/>
            <a:tailEnd/>
          </a:ln>
        </p:spPr>
        <p:txBody>
          <a:bodyPr/>
          <a:lstStyle/>
          <a:p>
            <a:endParaRPr lang="en-US"/>
          </a:p>
        </p:txBody>
      </p:sp>
      <p:sp>
        <p:nvSpPr>
          <p:cNvPr id="112" name="Freeform 334">
            <a:extLst>
              <a:ext uri="{FF2B5EF4-FFF2-40B4-BE49-F238E27FC236}">
                <a16:creationId xmlns:a16="http://schemas.microsoft.com/office/drawing/2014/main" id="{ACD4B3FB-A672-4EF8-BA7F-F9D2F67499FD}"/>
              </a:ext>
            </a:extLst>
          </p:cNvPr>
          <p:cNvSpPr>
            <a:spLocks/>
          </p:cNvSpPr>
          <p:nvPr/>
        </p:nvSpPr>
        <p:spPr bwMode="auto">
          <a:xfrm>
            <a:off x="3113285" y="3598362"/>
            <a:ext cx="2010385" cy="916683"/>
          </a:xfrm>
          <a:custGeom>
            <a:avLst/>
            <a:gdLst>
              <a:gd name="T0" fmla="*/ 323 w 1075"/>
              <a:gd name="T1" fmla="*/ 0 h 510"/>
              <a:gd name="T2" fmla="*/ 184 w 1075"/>
              <a:gd name="T3" fmla="*/ 39 h 510"/>
              <a:gd name="T4" fmla="*/ 145 w 1075"/>
              <a:gd name="T5" fmla="*/ 61 h 510"/>
              <a:gd name="T6" fmla="*/ 117 w 1075"/>
              <a:gd name="T7" fmla="*/ 82 h 510"/>
              <a:gd name="T8" fmla="*/ 95 w 1075"/>
              <a:gd name="T9" fmla="*/ 98 h 510"/>
              <a:gd name="T10" fmla="*/ 80 w 1075"/>
              <a:gd name="T11" fmla="*/ 111 h 510"/>
              <a:gd name="T12" fmla="*/ 70 w 1075"/>
              <a:gd name="T13" fmla="*/ 120 h 510"/>
              <a:gd name="T14" fmla="*/ 69 w 1075"/>
              <a:gd name="T15" fmla="*/ 122 h 510"/>
              <a:gd name="T16" fmla="*/ 37 w 1075"/>
              <a:gd name="T17" fmla="*/ 158 h 510"/>
              <a:gd name="T18" fmla="*/ 17 w 1075"/>
              <a:gd name="T19" fmla="*/ 191 h 510"/>
              <a:gd name="T20" fmla="*/ 6 w 1075"/>
              <a:gd name="T21" fmla="*/ 224 h 510"/>
              <a:gd name="T22" fmla="*/ 0 w 1075"/>
              <a:gd name="T23" fmla="*/ 254 h 510"/>
              <a:gd name="T24" fmla="*/ 2 w 1075"/>
              <a:gd name="T25" fmla="*/ 282 h 510"/>
              <a:gd name="T26" fmla="*/ 7 w 1075"/>
              <a:gd name="T27" fmla="*/ 308 h 510"/>
              <a:gd name="T28" fmla="*/ 15 w 1075"/>
              <a:gd name="T29" fmla="*/ 328 h 510"/>
              <a:gd name="T30" fmla="*/ 24 w 1075"/>
              <a:gd name="T31" fmla="*/ 347 h 510"/>
              <a:gd name="T32" fmla="*/ 31 w 1075"/>
              <a:gd name="T33" fmla="*/ 360 h 510"/>
              <a:gd name="T34" fmla="*/ 37 w 1075"/>
              <a:gd name="T35" fmla="*/ 369 h 510"/>
              <a:gd name="T36" fmla="*/ 41 w 1075"/>
              <a:gd name="T37" fmla="*/ 371 h 510"/>
              <a:gd name="T38" fmla="*/ 67 w 1075"/>
              <a:gd name="T39" fmla="*/ 402 h 510"/>
              <a:gd name="T40" fmla="*/ 98 w 1075"/>
              <a:gd name="T41" fmla="*/ 428 h 510"/>
              <a:gd name="T42" fmla="*/ 133 w 1075"/>
              <a:gd name="T43" fmla="*/ 449 h 510"/>
              <a:gd name="T44" fmla="*/ 172 w 1075"/>
              <a:gd name="T45" fmla="*/ 467 h 510"/>
              <a:gd name="T46" fmla="*/ 213 w 1075"/>
              <a:gd name="T47" fmla="*/ 480 h 510"/>
              <a:gd name="T48" fmla="*/ 250 w 1075"/>
              <a:gd name="T49" fmla="*/ 489 h 510"/>
              <a:gd name="T50" fmla="*/ 286 w 1075"/>
              <a:gd name="T51" fmla="*/ 497 h 510"/>
              <a:gd name="T52" fmla="*/ 317 w 1075"/>
              <a:gd name="T53" fmla="*/ 502 h 510"/>
              <a:gd name="T54" fmla="*/ 341 w 1075"/>
              <a:gd name="T55" fmla="*/ 504 h 510"/>
              <a:gd name="T56" fmla="*/ 356 w 1075"/>
              <a:gd name="T57" fmla="*/ 506 h 510"/>
              <a:gd name="T58" fmla="*/ 362 w 1075"/>
              <a:gd name="T59" fmla="*/ 506 h 510"/>
              <a:gd name="T60" fmla="*/ 395 w 1075"/>
              <a:gd name="T61" fmla="*/ 510 h 510"/>
              <a:gd name="T62" fmla="*/ 432 w 1075"/>
              <a:gd name="T63" fmla="*/ 510 h 510"/>
              <a:gd name="T64" fmla="*/ 473 w 1075"/>
              <a:gd name="T65" fmla="*/ 508 h 510"/>
              <a:gd name="T66" fmla="*/ 514 w 1075"/>
              <a:gd name="T67" fmla="*/ 504 h 510"/>
              <a:gd name="T68" fmla="*/ 553 w 1075"/>
              <a:gd name="T69" fmla="*/ 501 h 510"/>
              <a:gd name="T70" fmla="*/ 588 w 1075"/>
              <a:gd name="T71" fmla="*/ 497 h 510"/>
              <a:gd name="T72" fmla="*/ 619 w 1075"/>
              <a:gd name="T73" fmla="*/ 493 h 510"/>
              <a:gd name="T74" fmla="*/ 643 w 1075"/>
              <a:gd name="T75" fmla="*/ 491 h 510"/>
              <a:gd name="T76" fmla="*/ 660 w 1075"/>
              <a:gd name="T77" fmla="*/ 488 h 510"/>
              <a:gd name="T78" fmla="*/ 666 w 1075"/>
              <a:gd name="T79" fmla="*/ 488 h 510"/>
              <a:gd name="T80" fmla="*/ 708 w 1075"/>
              <a:gd name="T81" fmla="*/ 475 h 510"/>
              <a:gd name="T82" fmla="*/ 751 w 1075"/>
              <a:gd name="T83" fmla="*/ 458 h 510"/>
              <a:gd name="T84" fmla="*/ 792 w 1075"/>
              <a:gd name="T85" fmla="*/ 441 h 510"/>
              <a:gd name="T86" fmla="*/ 831 w 1075"/>
              <a:gd name="T87" fmla="*/ 423 h 510"/>
              <a:gd name="T88" fmla="*/ 866 w 1075"/>
              <a:gd name="T89" fmla="*/ 404 h 510"/>
              <a:gd name="T90" fmla="*/ 897 w 1075"/>
              <a:gd name="T91" fmla="*/ 386 h 510"/>
              <a:gd name="T92" fmla="*/ 927 w 1075"/>
              <a:gd name="T93" fmla="*/ 369 h 510"/>
              <a:gd name="T94" fmla="*/ 949 w 1075"/>
              <a:gd name="T95" fmla="*/ 354 h 510"/>
              <a:gd name="T96" fmla="*/ 966 w 1075"/>
              <a:gd name="T97" fmla="*/ 343 h 510"/>
              <a:gd name="T98" fmla="*/ 977 w 1075"/>
              <a:gd name="T99" fmla="*/ 336 h 510"/>
              <a:gd name="T100" fmla="*/ 981 w 1075"/>
              <a:gd name="T101" fmla="*/ 332 h 510"/>
              <a:gd name="T102" fmla="*/ 1075 w 1075"/>
              <a:gd name="T103" fmla="*/ 317 h 51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075"/>
              <a:gd name="T157" fmla="*/ 0 h 510"/>
              <a:gd name="T158" fmla="*/ 1075 w 1075"/>
              <a:gd name="T159" fmla="*/ 510 h 51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075" h="510">
                <a:moveTo>
                  <a:pt x="323" y="0"/>
                </a:moveTo>
                <a:lnTo>
                  <a:pt x="184" y="39"/>
                </a:lnTo>
                <a:lnTo>
                  <a:pt x="145" y="61"/>
                </a:lnTo>
                <a:lnTo>
                  <a:pt x="117" y="82"/>
                </a:lnTo>
                <a:lnTo>
                  <a:pt x="95" y="98"/>
                </a:lnTo>
                <a:lnTo>
                  <a:pt x="80" y="111"/>
                </a:lnTo>
                <a:lnTo>
                  <a:pt x="70" y="120"/>
                </a:lnTo>
                <a:lnTo>
                  <a:pt x="69" y="122"/>
                </a:lnTo>
                <a:lnTo>
                  <a:pt x="37" y="158"/>
                </a:lnTo>
                <a:lnTo>
                  <a:pt x="17" y="191"/>
                </a:lnTo>
                <a:lnTo>
                  <a:pt x="6" y="224"/>
                </a:lnTo>
                <a:lnTo>
                  <a:pt x="0" y="254"/>
                </a:lnTo>
                <a:lnTo>
                  <a:pt x="2" y="282"/>
                </a:lnTo>
                <a:lnTo>
                  <a:pt x="7" y="308"/>
                </a:lnTo>
                <a:lnTo>
                  <a:pt x="15" y="328"/>
                </a:lnTo>
                <a:lnTo>
                  <a:pt x="24" y="347"/>
                </a:lnTo>
                <a:lnTo>
                  <a:pt x="31" y="360"/>
                </a:lnTo>
                <a:lnTo>
                  <a:pt x="37" y="369"/>
                </a:lnTo>
                <a:lnTo>
                  <a:pt x="41" y="371"/>
                </a:lnTo>
                <a:lnTo>
                  <a:pt x="67" y="402"/>
                </a:lnTo>
                <a:lnTo>
                  <a:pt x="98" y="428"/>
                </a:lnTo>
                <a:lnTo>
                  <a:pt x="133" y="449"/>
                </a:lnTo>
                <a:lnTo>
                  <a:pt x="172" y="467"/>
                </a:lnTo>
                <a:lnTo>
                  <a:pt x="213" y="480"/>
                </a:lnTo>
                <a:lnTo>
                  <a:pt x="250" y="489"/>
                </a:lnTo>
                <a:lnTo>
                  <a:pt x="286" y="497"/>
                </a:lnTo>
                <a:lnTo>
                  <a:pt x="317" y="502"/>
                </a:lnTo>
                <a:lnTo>
                  <a:pt x="341" y="504"/>
                </a:lnTo>
                <a:lnTo>
                  <a:pt x="356" y="506"/>
                </a:lnTo>
                <a:lnTo>
                  <a:pt x="362" y="506"/>
                </a:lnTo>
                <a:lnTo>
                  <a:pt x="395" y="510"/>
                </a:lnTo>
                <a:lnTo>
                  <a:pt x="432" y="510"/>
                </a:lnTo>
                <a:lnTo>
                  <a:pt x="473" y="508"/>
                </a:lnTo>
                <a:lnTo>
                  <a:pt x="514" y="504"/>
                </a:lnTo>
                <a:lnTo>
                  <a:pt x="553" y="501"/>
                </a:lnTo>
                <a:lnTo>
                  <a:pt x="588" y="497"/>
                </a:lnTo>
                <a:lnTo>
                  <a:pt x="619" y="493"/>
                </a:lnTo>
                <a:lnTo>
                  <a:pt x="643" y="491"/>
                </a:lnTo>
                <a:lnTo>
                  <a:pt x="660" y="488"/>
                </a:lnTo>
                <a:lnTo>
                  <a:pt x="666" y="488"/>
                </a:lnTo>
                <a:lnTo>
                  <a:pt x="708" y="475"/>
                </a:lnTo>
                <a:lnTo>
                  <a:pt x="751" y="458"/>
                </a:lnTo>
                <a:lnTo>
                  <a:pt x="792" y="441"/>
                </a:lnTo>
                <a:lnTo>
                  <a:pt x="831" y="423"/>
                </a:lnTo>
                <a:lnTo>
                  <a:pt x="866" y="404"/>
                </a:lnTo>
                <a:lnTo>
                  <a:pt x="897" y="386"/>
                </a:lnTo>
                <a:lnTo>
                  <a:pt x="927" y="369"/>
                </a:lnTo>
                <a:lnTo>
                  <a:pt x="949" y="354"/>
                </a:lnTo>
                <a:lnTo>
                  <a:pt x="966" y="343"/>
                </a:lnTo>
                <a:lnTo>
                  <a:pt x="977" y="336"/>
                </a:lnTo>
                <a:lnTo>
                  <a:pt x="981" y="332"/>
                </a:lnTo>
                <a:lnTo>
                  <a:pt x="1075" y="317"/>
                </a:lnTo>
              </a:path>
            </a:pathLst>
          </a:custGeom>
          <a:noFill/>
          <a:ln w="28575">
            <a:solidFill>
              <a:srgbClr val="00B050"/>
            </a:solidFill>
            <a:round/>
            <a:headEnd/>
            <a:tailEnd/>
          </a:ln>
          <a:effectLst/>
        </p:spPr>
        <p:txBody>
          <a:bodyPr/>
          <a:lstStyle/>
          <a:p>
            <a:endParaRPr lang="en-US"/>
          </a:p>
        </p:txBody>
      </p:sp>
      <p:sp>
        <p:nvSpPr>
          <p:cNvPr id="113" name="Freeform 13">
            <a:extLst>
              <a:ext uri="{FF2B5EF4-FFF2-40B4-BE49-F238E27FC236}">
                <a16:creationId xmlns:a16="http://schemas.microsoft.com/office/drawing/2014/main" id="{5F098ACC-60EE-416E-B36B-D20940BC57EE}"/>
              </a:ext>
            </a:extLst>
          </p:cNvPr>
          <p:cNvSpPr>
            <a:spLocks/>
          </p:cNvSpPr>
          <p:nvPr/>
        </p:nvSpPr>
        <p:spPr bwMode="auto">
          <a:xfrm>
            <a:off x="3126376" y="3742155"/>
            <a:ext cx="235636" cy="185134"/>
          </a:xfrm>
          <a:custGeom>
            <a:avLst/>
            <a:gdLst>
              <a:gd name="T0" fmla="*/ 0 w 126"/>
              <a:gd name="T1" fmla="*/ 50 h 103"/>
              <a:gd name="T2" fmla="*/ 86 w 126"/>
              <a:gd name="T3" fmla="*/ 0 h 103"/>
              <a:gd name="T4" fmla="*/ 88 w 126"/>
              <a:gd name="T5" fmla="*/ 0 h 103"/>
              <a:gd name="T6" fmla="*/ 93 w 126"/>
              <a:gd name="T7" fmla="*/ 0 h 103"/>
              <a:gd name="T8" fmla="*/ 100 w 126"/>
              <a:gd name="T9" fmla="*/ 0 h 103"/>
              <a:gd name="T10" fmla="*/ 108 w 126"/>
              <a:gd name="T11" fmla="*/ 3 h 103"/>
              <a:gd name="T12" fmla="*/ 115 w 126"/>
              <a:gd name="T13" fmla="*/ 9 h 103"/>
              <a:gd name="T14" fmla="*/ 123 w 126"/>
              <a:gd name="T15" fmla="*/ 18 h 103"/>
              <a:gd name="T16" fmla="*/ 126 w 126"/>
              <a:gd name="T17" fmla="*/ 33 h 103"/>
              <a:gd name="T18" fmla="*/ 126 w 126"/>
              <a:gd name="T19" fmla="*/ 53 h 103"/>
              <a:gd name="T20" fmla="*/ 41 w 126"/>
              <a:gd name="T21" fmla="*/ 103 h 103"/>
              <a:gd name="T22" fmla="*/ 0 w 126"/>
              <a:gd name="T23" fmla="*/ 50 h 1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6"/>
              <a:gd name="T37" fmla="*/ 0 h 103"/>
              <a:gd name="T38" fmla="*/ 126 w 126"/>
              <a:gd name="T39" fmla="*/ 103 h 10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6" h="103">
                <a:moveTo>
                  <a:pt x="0" y="50"/>
                </a:moveTo>
                <a:lnTo>
                  <a:pt x="86" y="0"/>
                </a:lnTo>
                <a:lnTo>
                  <a:pt x="88" y="0"/>
                </a:lnTo>
                <a:lnTo>
                  <a:pt x="93" y="0"/>
                </a:lnTo>
                <a:lnTo>
                  <a:pt x="100" y="0"/>
                </a:lnTo>
                <a:lnTo>
                  <a:pt x="108" y="3"/>
                </a:lnTo>
                <a:lnTo>
                  <a:pt x="115" y="9"/>
                </a:lnTo>
                <a:lnTo>
                  <a:pt x="123" y="18"/>
                </a:lnTo>
                <a:lnTo>
                  <a:pt x="126" y="33"/>
                </a:lnTo>
                <a:lnTo>
                  <a:pt x="126" y="53"/>
                </a:lnTo>
                <a:lnTo>
                  <a:pt x="41" y="103"/>
                </a:lnTo>
                <a:lnTo>
                  <a:pt x="0" y="50"/>
                </a:lnTo>
                <a:close/>
              </a:path>
            </a:pathLst>
          </a:custGeom>
          <a:solidFill>
            <a:srgbClr val="0000FF"/>
          </a:solidFill>
          <a:ln w="0">
            <a:solidFill>
              <a:srgbClr val="0000FF"/>
            </a:solidFill>
            <a:round/>
            <a:headEnd/>
            <a:tailEnd/>
          </a:ln>
        </p:spPr>
        <p:txBody>
          <a:bodyPr/>
          <a:lstStyle/>
          <a:p>
            <a:endParaRPr lang="en-US"/>
          </a:p>
        </p:txBody>
      </p:sp>
      <p:sp>
        <p:nvSpPr>
          <p:cNvPr id="114" name="Freeform 14">
            <a:extLst>
              <a:ext uri="{FF2B5EF4-FFF2-40B4-BE49-F238E27FC236}">
                <a16:creationId xmlns:a16="http://schemas.microsoft.com/office/drawing/2014/main" id="{53358A86-C1FD-4F37-B17F-A660DA7367DF}"/>
              </a:ext>
            </a:extLst>
          </p:cNvPr>
          <p:cNvSpPr>
            <a:spLocks/>
          </p:cNvSpPr>
          <p:nvPr/>
        </p:nvSpPr>
        <p:spPr bwMode="auto">
          <a:xfrm>
            <a:off x="3126376" y="3742155"/>
            <a:ext cx="235636" cy="185134"/>
          </a:xfrm>
          <a:custGeom>
            <a:avLst/>
            <a:gdLst>
              <a:gd name="T0" fmla="*/ 0 w 126"/>
              <a:gd name="T1" fmla="*/ 50 h 103"/>
              <a:gd name="T2" fmla="*/ 86 w 126"/>
              <a:gd name="T3" fmla="*/ 0 h 103"/>
              <a:gd name="T4" fmla="*/ 88 w 126"/>
              <a:gd name="T5" fmla="*/ 0 h 103"/>
              <a:gd name="T6" fmla="*/ 93 w 126"/>
              <a:gd name="T7" fmla="*/ 0 h 103"/>
              <a:gd name="T8" fmla="*/ 100 w 126"/>
              <a:gd name="T9" fmla="*/ 0 h 103"/>
              <a:gd name="T10" fmla="*/ 108 w 126"/>
              <a:gd name="T11" fmla="*/ 3 h 103"/>
              <a:gd name="T12" fmla="*/ 115 w 126"/>
              <a:gd name="T13" fmla="*/ 9 h 103"/>
              <a:gd name="T14" fmla="*/ 123 w 126"/>
              <a:gd name="T15" fmla="*/ 18 h 103"/>
              <a:gd name="T16" fmla="*/ 126 w 126"/>
              <a:gd name="T17" fmla="*/ 33 h 103"/>
              <a:gd name="T18" fmla="*/ 126 w 126"/>
              <a:gd name="T19" fmla="*/ 53 h 103"/>
              <a:gd name="T20" fmla="*/ 41 w 126"/>
              <a:gd name="T21" fmla="*/ 103 h 103"/>
              <a:gd name="T22" fmla="*/ 0 w 126"/>
              <a:gd name="T23" fmla="*/ 50 h 1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6"/>
              <a:gd name="T37" fmla="*/ 0 h 103"/>
              <a:gd name="T38" fmla="*/ 126 w 126"/>
              <a:gd name="T39" fmla="*/ 103 h 10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6" h="103">
                <a:moveTo>
                  <a:pt x="0" y="50"/>
                </a:moveTo>
                <a:lnTo>
                  <a:pt x="86" y="0"/>
                </a:lnTo>
                <a:lnTo>
                  <a:pt x="88" y="0"/>
                </a:lnTo>
                <a:lnTo>
                  <a:pt x="93" y="0"/>
                </a:lnTo>
                <a:lnTo>
                  <a:pt x="100" y="0"/>
                </a:lnTo>
                <a:lnTo>
                  <a:pt x="108" y="3"/>
                </a:lnTo>
                <a:lnTo>
                  <a:pt x="115" y="9"/>
                </a:lnTo>
                <a:lnTo>
                  <a:pt x="123" y="18"/>
                </a:lnTo>
                <a:lnTo>
                  <a:pt x="126" y="33"/>
                </a:lnTo>
                <a:lnTo>
                  <a:pt x="126" y="53"/>
                </a:lnTo>
                <a:lnTo>
                  <a:pt x="41" y="103"/>
                </a:lnTo>
                <a:lnTo>
                  <a:pt x="0" y="50"/>
                </a:lnTo>
              </a:path>
            </a:pathLst>
          </a:custGeom>
          <a:noFill/>
          <a:ln w="11113">
            <a:solidFill>
              <a:srgbClr val="000000"/>
            </a:solidFill>
            <a:round/>
            <a:headEnd/>
            <a:tailEnd/>
          </a:ln>
        </p:spPr>
        <p:txBody>
          <a:bodyPr/>
          <a:lstStyle/>
          <a:p>
            <a:endParaRPr lang="en-US"/>
          </a:p>
        </p:txBody>
      </p:sp>
      <p:sp>
        <p:nvSpPr>
          <p:cNvPr id="115" name="Freeform 15">
            <a:extLst>
              <a:ext uri="{FF2B5EF4-FFF2-40B4-BE49-F238E27FC236}">
                <a16:creationId xmlns:a16="http://schemas.microsoft.com/office/drawing/2014/main" id="{DD05D894-EA8E-46F8-94FA-741D00DD0A67}"/>
              </a:ext>
            </a:extLst>
          </p:cNvPr>
          <p:cNvSpPr>
            <a:spLocks/>
          </p:cNvSpPr>
          <p:nvPr/>
        </p:nvSpPr>
        <p:spPr bwMode="auto">
          <a:xfrm>
            <a:off x="3137597" y="3745750"/>
            <a:ext cx="224415" cy="168957"/>
          </a:xfrm>
          <a:custGeom>
            <a:avLst/>
            <a:gdLst>
              <a:gd name="T0" fmla="*/ 35 w 120"/>
              <a:gd name="T1" fmla="*/ 94 h 94"/>
              <a:gd name="T2" fmla="*/ 0 w 120"/>
              <a:gd name="T3" fmla="*/ 48 h 94"/>
              <a:gd name="T4" fmla="*/ 83 w 120"/>
              <a:gd name="T5" fmla="*/ 0 h 94"/>
              <a:gd name="T6" fmla="*/ 85 w 120"/>
              <a:gd name="T7" fmla="*/ 0 h 94"/>
              <a:gd name="T8" fmla="*/ 91 w 120"/>
              <a:gd name="T9" fmla="*/ 0 h 94"/>
              <a:gd name="T10" fmla="*/ 98 w 120"/>
              <a:gd name="T11" fmla="*/ 1 h 94"/>
              <a:gd name="T12" fmla="*/ 107 w 120"/>
              <a:gd name="T13" fmla="*/ 5 h 94"/>
              <a:gd name="T14" fmla="*/ 115 w 120"/>
              <a:gd name="T15" fmla="*/ 14 h 94"/>
              <a:gd name="T16" fmla="*/ 119 w 120"/>
              <a:gd name="T17" fmla="*/ 27 h 94"/>
              <a:gd name="T18" fmla="*/ 120 w 120"/>
              <a:gd name="T19" fmla="*/ 46 h 94"/>
              <a:gd name="T20" fmla="*/ 35 w 120"/>
              <a:gd name="T21" fmla="*/ 94 h 9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0"/>
              <a:gd name="T34" fmla="*/ 0 h 94"/>
              <a:gd name="T35" fmla="*/ 120 w 120"/>
              <a:gd name="T36" fmla="*/ 94 h 9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0" h="94">
                <a:moveTo>
                  <a:pt x="35" y="94"/>
                </a:moveTo>
                <a:lnTo>
                  <a:pt x="0" y="48"/>
                </a:lnTo>
                <a:lnTo>
                  <a:pt x="83" y="0"/>
                </a:lnTo>
                <a:lnTo>
                  <a:pt x="85" y="0"/>
                </a:lnTo>
                <a:lnTo>
                  <a:pt x="91" y="0"/>
                </a:lnTo>
                <a:lnTo>
                  <a:pt x="98" y="1"/>
                </a:lnTo>
                <a:lnTo>
                  <a:pt x="107" y="5"/>
                </a:lnTo>
                <a:lnTo>
                  <a:pt x="115" y="14"/>
                </a:lnTo>
                <a:lnTo>
                  <a:pt x="119" y="27"/>
                </a:lnTo>
                <a:lnTo>
                  <a:pt x="120" y="46"/>
                </a:lnTo>
                <a:lnTo>
                  <a:pt x="35" y="94"/>
                </a:lnTo>
                <a:close/>
              </a:path>
            </a:pathLst>
          </a:custGeom>
          <a:solidFill>
            <a:srgbClr val="2B2BFF"/>
          </a:solidFill>
          <a:ln w="0">
            <a:solidFill>
              <a:srgbClr val="2B2BFF"/>
            </a:solidFill>
            <a:round/>
            <a:headEnd/>
            <a:tailEnd/>
          </a:ln>
        </p:spPr>
        <p:txBody>
          <a:bodyPr/>
          <a:lstStyle/>
          <a:p>
            <a:endParaRPr lang="en-US"/>
          </a:p>
        </p:txBody>
      </p:sp>
      <p:sp>
        <p:nvSpPr>
          <p:cNvPr id="116" name="Freeform 16">
            <a:extLst>
              <a:ext uri="{FF2B5EF4-FFF2-40B4-BE49-F238E27FC236}">
                <a16:creationId xmlns:a16="http://schemas.microsoft.com/office/drawing/2014/main" id="{8553089D-5A47-4F3B-BA49-79781413BAE8}"/>
              </a:ext>
            </a:extLst>
          </p:cNvPr>
          <p:cNvSpPr>
            <a:spLocks/>
          </p:cNvSpPr>
          <p:nvPr/>
        </p:nvSpPr>
        <p:spPr bwMode="auto">
          <a:xfrm>
            <a:off x="3146948" y="3745750"/>
            <a:ext cx="213194" cy="159970"/>
          </a:xfrm>
          <a:custGeom>
            <a:avLst/>
            <a:gdLst>
              <a:gd name="T0" fmla="*/ 30 w 114"/>
              <a:gd name="T1" fmla="*/ 89 h 89"/>
              <a:gd name="T2" fmla="*/ 0 w 114"/>
              <a:gd name="T3" fmla="*/ 48 h 89"/>
              <a:gd name="T4" fmla="*/ 82 w 114"/>
              <a:gd name="T5" fmla="*/ 0 h 89"/>
              <a:gd name="T6" fmla="*/ 84 w 114"/>
              <a:gd name="T7" fmla="*/ 1 h 89"/>
              <a:gd name="T8" fmla="*/ 91 w 114"/>
              <a:gd name="T9" fmla="*/ 1 h 89"/>
              <a:gd name="T10" fmla="*/ 99 w 114"/>
              <a:gd name="T11" fmla="*/ 5 h 89"/>
              <a:gd name="T12" fmla="*/ 108 w 114"/>
              <a:gd name="T13" fmla="*/ 12 h 89"/>
              <a:gd name="T14" fmla="*/ 114 w 114"/>
              <a:gd name="T15" fmla="*/ 24 h 89"/>
              <a:gd name="T16" fmla="*/ 114 w 114"/>
              <a:gd name="T17" fmla="*/ 40 h 89"/>
              <a:gd name="T18" fmla="*/ 30 w 114"/>
              <a:gd name="T19" fmla="*/ 89 h 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4"/>
              <a:gd name="T31" fmla="*/ 0 h 89"/>
              <a:gd name="T32" fmla="*/ 114 w 114"/>
              <a:gd name="T33" fmla="*/ 89 h 8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4" h="89">
                <a:moveTo>
                  <a:pt x="30" y="89"/>
                </a:moveTo>
                <a:lnTo>
                  <a:pt x="0" y="48"/>
                </a:lnTo>
                <a:lnTo>
                  <a:pt x="82" y="0"/>
                </a:lnTo>
                <a:lnTo>
                  <a:pt x="84" y="1"/>
                </a:lnTo>
                <a:lnTo>
                  <a:pt x="91" y="1"/>
                </a:lnTo>
                <a:lnTo>
                  <a:pt x="99" y="5"/>
                </a:lnTo>
                <a:lnTo>
                  <a:pt x="108" y="12"/>
                </a:lnTo>
                <a:lnTo>
                  <a:pt x="114" y="24"/>
                </a:lnTo>
                <a:lnTo>
                  <a:pt x="114" y="40"/>
                </a:lnTo>
                <a:lnTo>
                  <a:pt x="30" y="89"/>
                </a:lnTo>
                <a:close/>
              </a:path>
            </a:pathLst>
          </a:custGeom>
          <a:solidFill>
            <a:srgbClr val="5555FF"/>
          </a:solidFill>
          <a:ln w="0">
            <a:solidFill>
              <a:srgbClr val="5555FF"/>
            </a:solidFill>
            <a:round/>
            <a:headEnd/>
            <a:tailEnd/>
          </a:ln>
        </p:spPr>
        <p:txBody>
          <a:bodyPr/>
          <a:lstStyle/>
          <a:p>
            <a:endParaRPr lang="en-US"/>
          </a:p>
        </p:txBody>
      </p:sp>
      <p:sp>
        <p:nvSpPr>
          <p:cNvPr id="117" name="Freeform 17">
            <a:extLst>
              <a:ext uri="{FF2B5EF4-FFF2-40B4-BE49-F238E27FC236}">
                <a16:creationId xmlns:a16="http://schemas.microsoft.com/office/drawing/2014/main" id="{53D6A995-F2D8-4C29-9FDD-F047EBAD986B}"/>
              </a:ext>
            </a:extLst>
          </p:cNvPr>
          <p:cNvSpPr>
            <a:spLocks/>
          </p:cNvSpPr>
          <p:nvPr/>
        </p:nvSpPr>
        <p:spPr bwMode="auto">
          <a:xfrm>
            <a:off x="3158168" y="3747547"/>
            <a:ext cx="201974" cy="147388"/>
          </a:xfrm>
          <a:custGeom>
            <a:avLst/>
            <a:gdLst>
              <a:gd name="T0" fmla="*/ 24 w 108"/>
              <a:gd name="T1" fmla="*/ 82 h 82"/>
              <a:gd name="T2" fmla="*/ 0 w 108"/>
              <a:gd name="T3" fmla="*/ 49 h 82"/>
              <a:gd name="T4" fmla="*/ 80 w 108"/>
              <a:gd name="T5" fmla="*/ 0 h 82"/>
              <a:gd name="T6" fmla="*/ 82 w 108"/>
              <a:gd name="T7" fmla="*/ 0 h 82"/>
              <a:gd name="T8" fmla="*/ 87 w 108"/>
              <a:gd name="T9" fmla="*/ 2 h 82"/>
              <a:gd name="T10" fmla="*/ 95 w 108"/>
              <a:gd name="T11" fmla="*/ 6 h 82"/>
              <a:gd name="T12" fmla="*/ 102 w 108"/>
              <a:gd name="T13" fmla="*/ 11 h 82"/>
              <a:gd name="T14" fmla="*/ 106 w 108"/>
              <a:gd name="T15" fmla="*/ 21 h 82"/>
              <a:gd name="T16" fmla="*/ 108 w 108"/>
              <a:gd name="T17" fmla="*/ 36 h 82"/>
              <a:gd name="T18" fmla="*/ 24 w 108"/>
              <a:gd name="T19" fmla="*/ 82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8"/>
              <a:gd name="T31" fmla="*/ 0 h 82"/>
              <a:gd name="T32" fmla="*/ 108 w 108"/>
              <a:gd name="T33" fmla="*/ 82 h 8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8" h="82">
                <a:moveTo>
                  <a:pt x="24" y="82"/>
                </a:moveTo>
                <a:lnTo>
                  <a:pt x="0" y="49"/>
                </a:lnTo>
                <a:lnTo>
                  <a:pt x="80" y="0"/>
                </a:lnTo>
                <a:lnTo>
                  <a:pt x="82" y="0"/>
                </a:lnTo>
                <a:lnTo>
                  <a:pt x="87" y="2"/>
                </a:lnTo>
                <a:lnTo>
                  <a:pt x="95" y="6"/>
                </a:lnTo>
                <a:lnTo>
                  <a:pt x="102" y="11"/>
                </a:lnTo>
                <a:lnTo>
                  <a:pt x="106" y="21"/>
                </a:lnTo>
                <a:lnTo>
                  <a:pt x="108" y="36"/>
                </a:lnTo>
                <a:lnTo>
                  <a:pt x="24" y="82"/>
                </a:lnTo>
                <a:close/>
              </a:path>
            </a:pathLst>
          </a:custGeom>
          <a:solidFill>
            <a:srgbClr val="8080FF"/>
          </a:solidFill>
          <a:ln w="0">
            <a:solidFill>
              <a:srgbClr val="8080FF"/>
            </a:solidFill>
            <a:round/>
            <a:headEnd/>
            <a:tailEnd/>
          </a:ln>
        </p:spPr>
        <p:txBody>
          <a:bodyPr/>
          <a:lstStyle/>
          <a:p>
            <a:endParaRPr lang="en-US"/>
          </a:p>
        </p:txBody>
      </p:sp>
      <p:sp>
        <p:nvSpPr>
          <p:cNvPr id="118" name="Freeform 18">
            <a:extLst>
              <a:ext uri="{FF2B5EF4-FFF2-40B4-BE49-F238E27FC236}">
                <a16:creationId xmlns:a16="http://schemas.microsoft.com/office/drawing/2014/main" id="{6E5FC2A9-24E2-4E8C-909C-9D065F9A2778}"/>
              </a:ext>
            </a:extLst>
          </p:cNvPr>
          <p:cNvSpPr>
            <a:spLocks/>
          </p:cNvSpPr>
          <p:nvPr/>
        </p:nvSpPr>
        <p:spPr bwMode="auto">
          <a:xfrm>
            <a:off x="3169389" y="3751142"/>
            <a:ext cx="187013" cy="133009"/>
          </a:xfrm>
          <a:custGeom>
            <a:avLst/>
            <a:gdLst>
              <a:gd name="T0" fmla="*/ 18 w 100"/>
              <a:gd name="T1" fmla="*/ 74 h 74"/>
              <a:gd name="T2" fmla="*/ 0 w 100"/>
              <a:gd name="T3" fmla="*/ 47 h 74"/>
              <a:gd name="T4" fmla="*/ 77 w 100"/>
              <a:gd name="T5" fmla="*/ 0 h 74"/>
              <a:gd name="T6" fmla="*/ 79 w 100"/>
              <a:gd name="T7" fmla="*/ 0 h 74"/>
              <a:gd name="T8" fmla="*/ 81 w 100"/>
              <a:gd name="T9" fmla="*/ 0 h 74"/>
              <a:gd name="T10" fmla="*/ 85 w 100"/>
              <a:gd name="T11" fmla="*/ 2 h 74"/>
              <a:gd name="T12" fmla="*/ 89 w 100"/>
              <a:gd name="T13" fmla="*/ 4 h 74"/>
              <a:gd name="T14" fmla="*/ 92 w 100"/>
              <a:gd name="T15" fmla="*/ 8 h 74"/>
              <a:gd name="T16" fmla="*/ 96 w 100"/>
              <a:gd name="T17" fmla="*/ 11 h 74"/>
              <a:gd name="T18" fmla="*/ 98 w 100"/>
              <a:gd name="T19" fmla="*/ 15 h 74"/>
              <a:gd name="T20" fmla="*/ 100 w 100"/>
              <a:gd name="T21" fmla="*/ 21 h 74"/>
              <a:gd name="T22" fmla="*/ 100 w 100"/>
              <a:gd name="T23" fmla="*/ 28 h 74"/>
              <a:gd name="T24" fmla="*/ 18 w 100"/>
              <a:gd name="T25" fmla="*/ 74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0"/>
              <a:gd name="T40" fmla="*/ 0 h 74"/>
              <a:gd name="T41" fmla="*/ 100 w 100"/>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0" h="74">
                <a:moveTo>
                  <a:pt x="18" y="74"/>
                </a:moveTo>
                <a:lnTo>
                  <a:pt x="0" y="47"/>
                </a:lnTo>
                <a:lnTo>
                  <a:pt x="77" y="0"/>
                </a:lnTo>
                <a:lnTo>
                  <a:pt x="79" y="0"/>
                </a:lnTo>
                <a:lnTo>
                  <a:pt x="81" y="0"/>
                </a:lnTo>
                <a:lnTo>
                  <a:pt x="85" y="2"/>
                </a:lnTo>
                <a:lnTo>
                  <a:pt x="89" y="4"/>
                </a:lnTo>
                <a:lnTo>
                  <a:pt x="92" y="8"/>
                </a:lnTo>
                <a:lnTo>
                  <a:pt x="96" y="11"/>
                </a:lnTo>
                <a:lnTo>
                  <a:pt x="98" y="15"/>
                </a:lnTo>
                <a:lnTo>
                  <a:pt x="100" y="21"/>
                </a:lnTo>
                <a:lnTo>
                  <a:pt x="100" y="28"/>
                </a:lnTo>
                <a:lnTo>
                  <a:pt x="18" y="74"/>
                </a:lnTo>
                <a:close/>
              </a:path>
            </a:pathLst>
          </a:custGeom>
          <a:solidFill>
            <a:srgbClr val="AAAAFF"/>
          </a:solidFill>
          <a:ln w="0">
            <a:solidFill>
              <a:srgbClr val="AAAAFF"/>
            </a:solidFill>
            <a:round/>
            <a:headEnd/>
            <a:tailEnd/>
          </a:ln>
        </p:spPr>
        <p:txBody>
          <a:bodyPr/>
          <a:lstStyle/>
          <a:p>
            <a:endParaRPr lang="en-US"/>
          </a:p>
        </p:txBody>
      </p:sp>
      <p:sp>
        <p:nvSpPr>
          <p:cNvPr id="119" name="Freeform 19">
            <a:extLst>
              <a:ext uri="{FF2B5EF4-FFF2-40B4-BE49-F238E27FC236}">
                <a16:creationId xmlns:a16="http://schemas.microsoft.com/office/drawing/2014/main" id="{7A679072-14FE-4117-82B1-74A5BCBD1EF4}"/>
              </a:ext>
            </a:extLst>
          </p:cNvPr>
          <p:cNvSpPr>
            <a:spLocks/>
          </p:cNvSpPr>
          <p:nvPr/>
        </p:nvSpPr>
        <p:spPr bwMode="auto">
          <a:xfrm>
            <a:off x="3178740" y="3751142"/>
            <a:ext cx="177662" cy="120427"/>
          </a:xfrm>
          <a:custGeom>
            <a:avLst/>
            <a:gdLst>
              <a:gd name="T0" fmla="*/ 13 w 95"/>
              <a:gd name="T1" fmla="*/ 67 h 67"/>
              <a:gd name="T2" fmla="*/ 0 w 95"/>
              <a:gd name="T3" fmla="*/ 47 h 67"/>
              <a:gd name="T4" fmla="*/ 76 w 95"/>
              <a:gd name="T5" fmla="*/ 0 h 67"/>
              <a:gd name="T6" fmla="*/ 78 w 95"/>
              <a:gd name="T7" fmla="*/ 2 h 67"/>
              <a:gd name="T8" fmla="*/ 80 w 95"/>
              <a:gd name="T9" fmla="*/ 4 h 67"/>
              <a:gd name="T10" fmla="*/ 84 w 95"/>
              <a:gd name="T11" fmla="*/ 6 h 67"/>
              <a:gd name="T12" fmla="*/ 87 w 95"/>
              <a:gd name="T13" fmla="*/ 9 h 67"/>
              <a:gd name="T14" fmla="*/ 91 w 95"/>
              <a:gd name="T15" fmla="*/ 13 h 67"/>
              <a:gd name="T16" fmla="*/ 95 w 95"/>
              <a:gd name="T17" fmla="*/ 19 h 67"/>
              <a:gd name="T18" fmla="*/ 95 w 95"/>
              <a:gd name="T19" fmla="*/ 22 h 67"/>
              <a:gd name="T20" fmla="*/ 13 w 95"/>
              <a:gd name="T21" fmla="*/ 67 h 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5"/>
              <a:gd name="T34" fmla="*/ 0 h 67"/>
              <a:gd name="T35" fmla="*/ 95 w 95"/>
              <a:gd name="T36" fmla="*/ 67 h 6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5" h="67">
                <a:moveTo>
                  <a:pt x="13" y="67"/>
                </a:moveTo>
                <a:lnTo>
                  <a:pt x="0" y="47"/>
                </a:lnTo>
                <a:lnTo>
                  <a:pt x="76" y="0"/>
                </a:lnTo>
                <a:lnTo>
                  <a:pt x="78" y="2"/>
                </a:lnTo>
                <a:lnTo>
                  <a:pt x="80" y="4"/>
                </a:lnTo>
                <a:lnTo>
                  <a:pt x="84" y="6"/>
                </a:lnTo>
                <a:lnTo>
                  <a:pt x="87" y="9"/>
                </a:lnTo>
                <a:lnTo>
                  <a:pt x="91" y="13"/>
                </a:lnTo>
                <a:lnTo>
                  <a:pt x="95" y="19"/>
                </a:lnTo>
                <a:lnTo>
                  <a:pt x="95" y="22"/>
                </a:lnTo>
                <a:lnTo>
                  <a:pt x="13" y="67"/>
                </a:lnTo>
                <a:close/>
              </a:path>
            </a:pathLst>
          </a:custGeom>
          <a:solidFill>
            <a:srgbClr val="D5D5FF"/>
          </a:solidFill>
          <a:ln w="0">
            <a:solidFill>
              <a:srgbClr val="D5D5FF"/>
            </a:solidFill>
            <a:round/>
            <a:headEnd/>
            <a:tailEnd/>
          </a:ln>
        </p:spPr>
        <p:txBody>
          <a:bodyPr/>
          <a:lstStyle/>
          <a:p>
            <a:endParaRPr lang="en-US"/>
          </a:p>
        </p:txBody>
      </p:sp>
      <p:sp>
        <p:nvSpPr>
          <p:cNvPr id="120" name="Freeform 20">
            <a:extLst>
              <a:ext uri="{FF2B5EF4-FFF2-40B4-BE49-F238E27FC236}">
                <a16:creationId xmlns:a16="http://schemas.microsoft.com/office/drawing/2014/main" id="{5FFFF433-B46C-4F11-91B5-C5445801B22D}"/>
              </a:ext>
            </a:extLst>
          </p:cNvPr>
          <p:cNvSpPr>
            <a:spLocks/>
          </p:cNvSpPr>
          <p:nvPr/>
        </p:nvSpPr>
        <p:spPr bwMode="auto">
          <a:xfrm>
            <a:off x="3189960" y="3754737"/>
            <a:ext cx="166441" cy="106048"/>
          </a:xfrm>
          <a:custGeom>
            <a:avLst/>
            <a:gdLst>
              <a:gd name="T0" fmla="*/ 89 w 89"/>
              <a:gd name="T1" fmla="*/ 15 h 59"/>
              <a:gd name="T2" fmla="*/ 7 w 89"/>
              <a:gd name="T3" fmla="*/ 59 h 59"/>
              <a:gd name="T4" fmla="*/ 0 w 89"/>
              <a:gd name="T5" fmla="*/ 45 h 59"/>
              <a:gd name="T6" fmla="*/ 74 w 89"/>
              <a:gd name="T7" fmla="*/ 0 h 59"/>
              <a:gd name="T8" fmla="*/ 89 w 89"/>
              <a:gd name="T9" fmla="*/ 15 h 59"/>
              <a:gd name="T10" fmla="*/ 0 60000 65536"/>
              <a:gd name="T11" fmla="*/ 0 60000 65536"/>
              <a:gd name="T12" fmla="*/ 0 60000 65536"/>
              <a:gd name="T13" fmla="*/ 0 60000 65536"/>
              <a:gd name="T14" fmla="*/ 0 60000 65536"/>
              <a:gd name="T15" fmla="*/ 0 w 89"/>
              <a:gd name="T16" fmla="*/ 0 h 59"/>
              <a:gd name="T17" fmla="*/ 89 w 89"/>
              <a:gd name="T18" fmla="*/ 59 h 59"/>
            </a:gdLst>
            <a:ahLst/>
            <a:cxnLst>
              <a:cxn ang="T10">
                <a:pos x="T0" y="T1"/>
              </a:cxn>
              <a:cxn ang="T11">
                <a:pos x="T2" y="T3"/>
              </a:cxn>
              <a:cxn ang="T12">
                <a:pos x="T4" y="T5"/>
              </a:cxn>
              <a:cxn ang="T13">
                <a:pos x="T6" y="T7"/>
              </a:cxn>
              <a:cxn ang="T14">
                <a:pos x="T8" y="T9"/>
              </a:cxn>
            </a:cxnLst>
            <a:rect l="T15" t="T16" r="T17" b="T18"/>
            <a:pathLst>
              <a:path w="89" h="59">
                <a:moveTo>
                  <a:pt x="89" y="15"/>
                </a:moveTo>
                <a:lnTo>
                  <a:pt x="7" y="59"/>
                </a:lnTo>
                <a:lnTo>
                  <a:pt x="0" y="45"/>
                </a:lnTo>
                <a:lnTo>
                  <a:pt x="74" y="0"/>
                </a:lnTo>
                <a:lnTo>
                  <a:pt x="89" y="15"/>
                </a:lnTo>
                <a:close/>
              </a:path>
            </a:pathLst>
          </a:custGeom>
          <a:solidFill>
            <a:srgbClr val="FFFFFF"/>
          </a:solidFill>
          <a:ln w="0">
            <a:solidFill>
              <a:srgbClr val="FFFFFF"/>
            </a:solidFill>
            <a:round/>
            <a:headEnd/>
            <a:tailEnd/>
          </a:ln>
        </p:spPr>
        <p:txBody>
          <a:bodyPr/>
          <a:lstStyle/>
          <a:p>
            <a:endParaRPr lang="en-US"/>
          </a:p>
        </p:txBody>
      </p:sp>
      <p:sp>
        <p:nvSpPr>
          <p:cNvPr id="121" name="Freeform 21">
            <a:extLst>
              <a:ext uri="{FF2B5EF4-FFF2-40B4-BE49-F238E27FC236}">
                <a16:creationId xmlns:a16="http://schemas.microsoft.com/office/drawing/2014/main" id="{A71A5F7A-5D31-4A0F-9CF9-0C6ACB11A6FE}"/>
              </a:ext>
            </a:extLst>
          </p:cNvPr>
          <p:cNvSpPr>
            <a:spLocks/>
          </p:cNvSpPr>
          <p:nvPr/>
        </p:nvSpPr>
        <p:spPr bwMode="auto">
          <a:xfrm>
            <a:off x="3100194" y="3828431"/>
            <a:ext cx="117818" cy="122224"/>
          </a:xfrm>
          <a:custGeom>
            <a:avLst/>
            <a:gdLst>
              <a:gd name="T0" fmla="*/ 46 w 63"/>
              <a:gd name="T1" fmla="*/ 67 h 68"/>
              <a:gd name="T2" fmla="*/ 57 w 63"/>
              <a:gd name="T3" fmla="*/ 55 h 68"/>
              <a:gd name="T4" fmla="*/ 63 w 63"/>
              <a:gd name="T5" fmla="*/ 39 h 68"/>
              <a:gd name="T6" fmla="*/ 59 w 63"/>
              <a:gd name="T7" fmla="*/ 22 h 68"/>
              <a:gd name="T8" fmla="*/ 48 w 63"/>
              <a:gd name="T9" fmla="*/ 7 h 68"/>
              <a:gd name="T10" fmla="*/ 33 w 63"/>
              <a:gd name="T11" fmla="*/ 0 h 68"/>
              <a:gd name="T12" fmla="*/ 16 w 63"/>
              <a:gd name="T13" fmla="*/ 4 h 68"/>
              <a:gd name="T14" fmla="*/ 3 w 63"/>
              <a:gd name="T15" fmla="*/ 15 h 68"/>
              <a:gd name="T16" fmla="*/ 0 w 63"/>
              <a:gd name="T17" fmla="*/ 30 h 68"/>
              <a:gd name="T18" fmla="*/ 1 w 63"/>
              <a:gd name="T19" fmla="*/ 48 h 68"/>
              <a:gd name="T20" fmla="*/ 13 w 63"/>
              <a:gd name="T21" fmla="*/ 61 h 68"/>
              <a:gd name="T22" fmla="*/ 29 w 63"/>
              <a:gd name="T23" fmla="*/ 68 h 68"/>
              <a:gd name="T24" fmla="*/ 46 w 63"/>
              <a:gd name="T25" fmla="*/ 67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6" y="67"/>
                </a:moveTo>
                <a:lnTo>
                  <a:pt x="57" y="55"/>
                </a:lnTo>
                <a:lnTo>
                  <a:pt x="63" y="39"/>
                </a:lnTo>
                <a:lnTo>
                  <a:pt x="59" y="22"/>
                </a:lnTo>
                <a:lnTo>
                  <a:pt x="48" y="7"/>
                </a:lnTo>
                <a:lnTo>
                  <a:pt x="33" y="0"/>
                </a:lnTo>
                <a:lnTo>
                  <a:pt x="16" y="4"/>
                </a:lnTo>
                <a:lnTo>
                  <a:pt x="3" y="15"/>
                </a:lnTo>
                <a:lnTo>
                  <a:pt x="0" y="30"/>
                </a:lnTo>
                <a:lnTo>
                  <a:pt x="1" y="48"/>
                </a:lnTo>
                <a:lnTo>
                  <a:pt x="13" y="61"/>
                </a:lnTo>
                <a:lnTo>
                  <a:pt x="29" y="68"/>
                </a:lnTo>
                <a:lnTo>
                  <a:pt x="46" y="67"/>
                </a:lnTo>
                <a:close/>
              </a:path>
            </a:pathLst>
          </a:custGeom>
          <a:solidFill>
            <a:srgbClr val="0000FF"/>
          </a:solidFill>
          <a:ln w="0">
            <a:solidFill>
              <a:srgbClr val="0000FF"/>
            </a:solidFill>
            <a:round/>
            <a:headEnd/>
            <a:tailEnd/>
          </a:ln>
        </p:spPr>
        <p:txBody>
          <a:bodyPr/>
          <a:lstStyle/>
          <a:p>
            <a:endParaRPr lang="en-US"/>
          </a:p>
        </p:txBody>
      </p:sp>
      <p:sp>
        <p:nvSpPr>
          <p:cNvPr id="122" name="Freeform 22">
            <a:extLst>
              <a:ext uri="{FF2B5EF4-FFF2-40B4-BE49-F238E27FC236}">
                <a16:creationId xmlns:a16="http://schemas.microsoft.com/office/drawing/2014/main" id="{B11671F5-C780-45B8-AC55-2E8DD4E5666F}"/>
              </a:ext>
            </a:extLst>
          </p:cNvPr>
          <p:cNvSpPr>
            <a:spLocks/>
          </p:cNvSpPr>
          <p:nvPr/>
        </p:nvSpPr>
        <p:spPr bwMode="auto">
          <a:xfrm>
            <a:off x="3100194" y="3828431"/>
            <a:ext cx="117818" cy="122224"/>
          </a:xfrm>
          <a:custGeom>
            <a:avLst/>
            <a:gdLst>
              <a:gd name="T0" fmla="*/ 46 w 63"/>
              <a:gd name="T1" fmla="*/ 67 h 68"/>
              <a:gd name="T2" fmla="*/ 57 w 63"/>
              <a:gd name="T3" fmla="*/ 55 h 68"/>
              <a:gd name="T4" fmla="*/ 63 w 63"/>
              <a:gd name="T5" fmla="*/ 39 h 68"/>
              <a:gd name="T6" fmla="*/ 59 w 63"/>
              <a:gd name="T7" fmla="*/ 22 h 68"/>
              <a:gd name="T8" fmla="*/ 48 w 63"/>
              <a:gd name="T9" fmla="*/ 7 h 68"/>
              <a:gd name="T10" fmla="*/ 33 w 63"/>
              <a:gd name="T11" fmla="*/ 0 h 68"/>
              <a:gd name="T12" fmla="*/ 16 w 63"/>
              <a:gd name="T13" fmla="*/ 4 h 68"/>
              <a:gd name="T14" fmla="*/ 3 w 63"/>
              <a:gd name="T15" fmla="*/ 15 h 68"/>
              <a:gd name="T16" fmla="*/ 0 w 63"/>
              <a:gd name="T17" fmla="*/ 30 h 68"/>
              <a:gd name="T18" fmla="*/ 1 w 63"/>
              <a:gd name="T19" fmla="*/ 48 h 68"/>
              <a:gd name="T20" fmla="*/ 13 w 63"/>
              <a:gd name="T21" fmla="*/ 61 h 68"/>
              <a:gd name="T22" fmla="*/ 29 w 63"/>
              <a:gd name="T23" fmla="*/ 68 h 68"/>
              <a:gd name="T24" fmla="*/ 46 w 63"/>
              <a:gd name="T25" fmla="*/ 67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6" y="67"/>
                </a:moveTo>
                <a:lnTo>
                  <a:pt x="57" y="55"/>
                </a:lnTo>
                <a:lnTo>
                  <a:pt x="63" y="39"/>
                </a:lnTo>
                <a:lnTo>
                  <a:pt x="59" y="22"/>
                </a:lnTo>
                <a:lnTo>
                  <a:pt x="48" y="7"/>
                </a:lnTo>
                <a:lnTo>
                  <a:pt x="33" y="0"/>
                </a:lnTo>
                <a:lnTo>
                  <a:pt x="16" y="4"/>
                </a:lnTo>
                <a:lnTo>
                  <a:pt x="3" y="15"/>
                </a:lnTo>
                <a:lnTo>
                  <a:pt x="0" y="30"/>
                </a:lnTo>
                <a:lnTo>
                  <a:pt x="1" y="48"/>
                </a:lnTo>
                <a:lnTo>
                  <a:pt x="13" y="61"/>
                </a:lnTo>
                <a:lnTo>
                  <a:pt x="29" y="68"/>
                </a:lnTo>
                <a:lnTo>
                  <a:pt x="46" y="67"/>
                </a:lnTo>
              </a:path>
            </a:pathLst>
          </a:custGeom>
          <a:noFill/>
          <a:ln w="11113">
            <a:solidFill>
              <a:srgbClr val="000000"/>
            </a:solidFill>
            <a:round/>
            <a:headEnd/>
            <a:tailEnd/>
          </a:ln>
        </p:spPr>
        <p:txBody>
          <a:bodyPr/>
          <a:lstStyle/>
          <a:p>
            <a:endParaRPr lang="en-US"/>
          </a:p>
        </p:txBody>
      </p:sp>
      <p:sp>
        <p:nvSpPr>
          <p:cNvPr id="123" name="Freeform 24">
            <a:extLst>
              <a:ext uri="{FF2B5EF4-FFF2-40B4-BE49-F238E27FC236}">
                <a16:creationId xmlns:a16="http://schemas.microsoft.com/office/drawing/2014/main" id="{CC993955-2AAE-45A9-8C6C-2984CE2656A6}"/>
              </a:ext>
            </a:extLst>
          </p:cNvPr>
          <p:cNvSpPr>
            <a:spLocks/>
          </p:cNvSpPr>
          <p:nvPr/>
        </p:nvSpPr>
        <p:spPr bwMode="auto">
          <a:xfrm>
            <a:off x="3702375" y="2829067"/>
            <a:ext cx="1282906" cy="772890"/>
          </a:xfrm>
          <a:custGeom>
            <a:avLst/>
            <a:gdLst>
              <a:gd name="T0" fmla="*/ 0 w 686"/>
              <a:gd name="T1" fmla="*/ 376 h 430"/>
              <a:gd name="T2" fmla="*/ 645 w 686"/>
              <a:gd name="T3" fmla="*/ 0 h 430"/>
              <a:gd name="T4" fmla="*/ 647 w 686"/>
              <a:gd name="T5" fmla="*/ 0 h 430"/>
              <a:gd name="T6" fmla="*/ 653 w 686"/>
              <a:gd name="T7" fmla="*/ 0 h 430"/>
              <a:gd name="T8" fmla="*/ 660 w 686"/>
              <a:gd name="T9" fmla="*/ 0 h 430"/>
              <a:gd name="T10" fmla="*/ 670 w 686"/>
              <a:gd name="T11" fmla="*/ 3 h 430"/>
              <a:gd name="T12" fmla="*/ 677 w 686"/>
              <a:gd name="T13" fmla="*/ 9 h 430"/>
              <a:gd name="T14" fmla="*/ 683 w 686"/>
              <a:gd name="T15" fmla="*/ 18 h 430"/>
              <a:gd name="T16" fmla="*/ 686 w 686"/>
              <a:gd name="T17" fmla="*/ 33 h 430"/>
              <a:gd name="T18" fmla="*/ 686 w 686"/>
              <a:gd name="T19" fmla="*/ 53 h 430"/>
              <a:gd name="T20" fmla="*/ 41 w 686"/>
              <a:gd name="T21" fmla="*/ 430 h 430"/>
              <a:gd name="T22" fmla="*/ 0 w 686"/>
              <a:gd name="T23" fmla="*/ 376 h 4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86"/>
              <a:gd name="T37" fmla="*/ 0 h 430"/>
              <a:gd name="T38" fmla="*/ 686 w 686"/>
              <a:gd name="T39" fmla="*/ 430 h 4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86" h="430">
                <a:moveTo>
                  <a:pt x="0" y="376"/>
                </a:moveTo>
                <a:lnTo>
                  <a:pt x="645" y="0"/>
                </a:lnTo>
                <a:lnTo>
                  <a:pt x="647" y="0"/>
                </a:lnTo>
                <a:lnTo>
                  <a:pt x="653" y="0"/>
                </a:lnTo>
                <a:lnTo>
                  <a:pt x="660" y="0"/>
                </a:lnTo>
                <a:lnTo>
                  <a:pt x="670" y="3"/>
                </a:lnTo>
                <a:lnTo>
                  <a:pt x="677" y="9"/>
                </a:lnTo>
                <a:lnTo>
                  <a:pt x="683" y="18"/>
                </a:lnTo>
                <a:lnTo>
                  <a:pt x="686" y="33"/>
                </a:lnTo>
                <a:lnTo>
                  <a:pt x="686" y="53"/>
                </a:lnTo>
                <a:lnTo>
                  <a:pt x="41" y="430"/>
                </a:lnTo>
                <a:lnTo>
                  <a:pt x="0" y="376"/>
                </a:lnTo>
                <a:close/>
              </a:path>
            </a:pathLst>
          </a:custGeom>
          <a:solidFill>
            <a:srgbClr val="FF0000"/>
          </a:solidFill>
          <a:ln w="0">
            <a:solidFill>
              <a:srgbClr val="FF0000"/>
            </a:solidFill>
            <a:round/>
            <a:headEnd/>
            <a:tailEnd/>
          </a:ln>
        </p:spPr>
        <p:txBody>
          <a:bodyPr/>
          <a:lstStyle/>
          <a:p>
            <a:endParaRPr lang="en-US"/>
          </a:p>
        </p:txBody>
      </p:sp>
      <p:sp>
        <p:nvSpPr>
          <p:cNvPr id="124" name="Freeform 25">
            <a:extLst>
              <a:ext uri="{FF2B5EF4-FFF2-40B4-BE49-F238E27FC236}">
                <a16:creationId xmlns:a16="http://schemas.microsoft.com/office/drawing/2014/main" id="{E895105F-B62E-4487-8218-7502019F8FE9}"/>
              </a:ext>
            </a:extLst>
          </p:cNvPr>
          <p:cNvSpPr>
            <a:spLocks/>
          </p:cNvSpPr>
          <p:nvPr/>
        </p:nvSpPr>
        <p:spPr bwMode="auto">
          <a:xfrm>
            <a:off x="3702375" y="2829067"/>
            <a:ext cx="1282906" cy="772890"/>
          </a:xfrm>
          <a:custGeom>
            <a:avLst/>
            <a:gdLst>
              <a:gd name="T0" fmla="*/ 0 w 686"/>
              <a:gd name="T1" fmla="*/ 376 h 430"/>
              <a:gd name="T2" fmla="*/ 645 w 686"/>
              <a:gd name="T3" fmla="*/ 0 h 430"/>
              <a:gd name="T4" fmla="*/ 647 w 686"/>
              <a:gd name="T5" fmla="*/ 0 h 430"/>
              <a:gd name="T6" fmla="*/ 653 w 686"/>
              <a:gd name="T7" fmla="*/ 0 h 430"/>
              <a:gd name="T8" fmla="*/ 660 w 686"/>
              <a:gd name="T9" fmla="*/ 0 h 430"/>
              <a:gd name="T10" fmla="*/ 670 w 686"/>
              <a:gd name="T11" fmla="*/ 3 h 430"/>
              <a:gd name="T12" fmla="*/ 677 w 686"/>
              <a:gd name="T13" fmla="*/ 9 h 430"/>
              <a:gd name="T14" fmla="*/ 683 w 686"/>
              <a:gd name="T15" fmla="*/ 18 h 430"/>
              <a:gd name="T16" fmla="*/ 686 w 686"/>
              <a:gd name="T17" fmla="*/ 33 h 430"/>
              <a:gd name="T18" fmla="*/ 686 w 686"/>
              <a:gd name="T19" fmla="*/ 53 h 430"/>
              <a:gd name="T20" fmla="*/ 41 w 686"/>
              <a:gd name="T21" fmla="*/ 430 h 430"/>
              <a:gd name="T22" fmla="*/ 0 w 686"/>
              <a:gd name="T23" fmla="*/ 376 h 4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86"/>
              <a:gd name="T37" fmla="*/ 0 h 430"/>
              <a:gd name="T38" fmla="*/ 686 w 686"/>
              <a:gd name="T39" fmla="*/ 430 h 4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86" h="430">
                <a:moveTo>
                  <a:pt x="0" y="376"/>
                </a:moveTo>
                <a:lnTo>
                  <a:pt x="645" y="0"/>
                </a:lnTo>
                <a:lnTo>
                  <a:pt x="647" y="0"/>
                </a:lnTo>
                <a:lnTo>
                  <a:pt x="653" y="0"/>
                </a:lnTo>
                <a:lnTo>
                  <a:pt x="660" y="0"/>
                </a:lnTo>
                <a:lnTo>
                  <a:pt x="670" y="3"/>
                </a:lnTo>
                <a:lnTo>
                  <a:pt x="677" y="9"/>
                </a:lnTo>
                <a:lnTo>
                  <a:pt x="683" y="18"/>
                </a:lnTo>
                <a:lnTo>
                  <a:pt x="686" y="33"/>
                </a:lnTo>
                <a:lnTo>
                  <a:pt x="686" y="53"/>
                </a:lnTo>
                <a:lnTo>
                  <a:pt x="41" y="430"/>
                </a:lnTo>
                <a:lnTo>
                  <a:pt x="0" y="376"/>
                </a:lnTo>
              </a:path>
            </a:pathLst>
          </a:custGeom>
          <a:noFill/>
          <a:ln w="11113">
            <a:solidFill>
              <a:srgbClr val="000000"/>
            </a:solidFill>
            <a:round/>
            <a:headEnd/>
            <a:tailEnd/>
          </a:ln>
        </p:spPr>
        <p:txBody>
          <a:bodyPr/>
          <a:lstStyle/>
          <a:p>
            <a:endParaRPr lang="en-US"/>
          </a:p>
        </p:txBody>
      </p:sp>
      <p:sp>
        <p:nvSpPr>
          <p:cNvPr id="125" name="Line 26">
            <a:extLst>
              <a:ext uri="{FF2B5EF4-FFF2-40B4-BE49-F238E27FC236}">
                <a16:creationId xmlns:a16="http://schemas.microsoft.com/office/drawing/2014/main" id="{60E34057-1C0E-4316-ADD9-428B2E5B8BDC}"/>
              </a:ext>
            </a:extLst>
          </p:cNvPr>
          <p:cNvSpPr>
            <a:spLocks noChangeShapeType="1"/>
          </p:cNvSpPr>
          <p:nvPr/>
        </p:nvSpPr>
        <p:spPr bwMode="auto">
          <a:xfrm flipH="1">
            <a:off x="3717336" y="3630715"/>
            <a:ext cx="24312" cy="14379"/>
          </a:xfrm>
          <a:prstGeom prst="line">
            <a:avLst/>
          </a:prstGeom>
          <a:noFill/>
          <a:ln w="11113">
            <a:solidFill>
              <a:srgbClr val="FF0000"/>
            </a:solidFill>
            <a:round/>
            <a:headEnd/>
            <a:tailEnd/>
          </a:ln>
        </p:spPr>
        <p:txBody>
          <a:bodyPr/>
          <a:lstStyle/>
          <a:p>
            <a:endParaRPr lang="en-US"/>
          </a:p>
        </p:txBody>
      </p:sp>
      <p:sp>
        <p:nvSpPr>
          <p:cNvPr id="126" name="Line 27">
            <a:extLst>
              <a:ext uri="{FF2B5EF4-FFF2-40B4-BE49-F238E27FC236}">
                <a16:creationId xmlns:a16="http://schemas.microsoft.com/office/drawing/2014/main" id="{82A0A493-13C2-46B3-997C-854A8C8BD526}"/>
              </a:ext>
            </a:extLst>
          </p:cNvPr>
          <p:cNvSpPr>
            <a:spLocks noChangeShapeType="1"/>
          </p:cNvSpPr>
          <p:nvPr/>
        </p:nvSpPr>
        <p:spPr bwMode="auto">
          <a:xfrm flipH="1">
            <a:off x="3670583" y="3657676"/>
            <a:ext cx="24312" cy="14379"/>
          </a:xfrm>
          <a:prstGeom prst="line">
            <a:avLst/>
          </a:prstGeom>
          <a:noFill/>
          <a:ln w="11113">
            <a:solidFill>
              <a:srgbClr val="FF0000"/>
            </a:solidFill>
            <a:round/>
            <a:headEnd/>
            <a:tailEnd/>
          </a:ln>
        </p:spPr>
        <p:txBody>
          <a:bodyPr/>
          <a:lstStyle/>
          <a:p>
            <a:endParaRPr lang="en-US"/>
          </a:p>
        </p:txBody>
      </p:sp>
      <p:sp>
        <p:nvSpPr>
          <p:cNvPr id="127" name="Freeform 28">
            <a:extLst>
              <a:ext uri="{FF2B5EF4-FFF2-40B4-BE49-F238E27FC236}">
                <a16:creationId xmlns:a16="http://schemas.microsoft.com/office/drawing/2014/main" id="{BD5AC02D-D30D-47F8-901A-9408348CE62F}"/>
              </a:ext>
            </a:extLst>
          </p:cNvPr>
          <p:cNvSpPr>
            <a:spLocks/>
          </p:cNvSpPr>
          <p:nvPr/>
        </p:nvSpPr>
        <p:spPr bwMode="auto">
          <a:xfrm>
            <a:off x="3640661" y="3684638"/>
            <a:ext cx="9351" cy="16177"/>
          </a:xfrm>
          <a:custGeom>
            <a:avLst/>
            <a:gdLst>
              <a:gd name="T0" fmla="*/ 5 w 5"/>
              <a:gd name="T1" fmla="*/ 0 h 9"/>
              <a:gd name="T2" fmla="*/ 0 w 5"/>
              <a:gd name="T3" fmla="*/ 6 h 9"/>
              <a:gd name="T4" fmla="*/ 4 w 5"/>
              <a:gd name="T5" fmla="*/ 9 h 9"/>
              <a:gd name="T6" fmla="*/ 0 60000 65536"/>
              <a:gd name="T7" fmla="*/ 0 60000 65536"/>
              <a:gd name="T8" fmla="*/ 0 60000 65536"/>
              <a:gd name="T9" fmla="*/ 0 w 5"/>
              <a:gd name="T10" fmla="*/ 0 h 9"/>
              <a:gd name="T11" fmla="*/ 5 w 5"/>
              <a:gd name="T12" fmla="*/ 9 h 9"/>
            </a:gdLst>
            <a:ahLst/>
            <a:cxnLst>
              <a:cxn ang="T6">
                <a:pos x="T0" y="T1"/>
              </a:cxn>
              <a:cxn ang="T7">
                <a:pos x="T2" y="T3"/>
              </a:cxn>
              <a:cxn ang="T8">
                <a:pos x="T4" y="T5"/>
              </a:cxn>
            </a:cxnLst>
            <a:rect l="T9" t="T10" r="T11" b="T12"/>
            <a:pathLst>
              <a:path w="5" h="9">
                <a:moveTo>
                  <a:pt x="5" y="0"/>
                </a:moveTo>
                <a:lnTo>
                  <a:pt x="0" y="6"/>
                </a:lnTo>
                <a:lnTo>
                  <a:pt x="4" y="9"/>
                </a:lnTo>
              </a:path>
            </a:pathLst>
          </a:custGeom>
          <a:noFill/>
          <a:ln w="11113">
            <a:solidFill>
              <a:srgbClr val="FF0000"/>
            </a:solidFill>
            <a:round/>
            <a:headEnd/>
            <a:tailEnd/>
          </a:ln>
        </p:spPr>
        <p:txBody>
          <a:bodyPr/>
          <a:lstStyle/>
          <a:p>
            <a:endParaRPr lang="en-US"/>
          </a:p>
        </p:txBody>
      </p:sp>
      <p:sp>
        <p:nvSpPr>
          <p:cNvPr id="128" name="Line 29">
            <a:extLst>
              <a:ext uri="{FF2B5EF4-FFF2-40B4-BE49-F238E27FC236}">
                <a16:creationId xmlns:a16="http://schemas.microsoft.com/office/drawing/2014/main" id="{BBA385A2-E8D7-483F-8E67-2D672D28AF5B}"/>
              </a:ext>
            </a:extLst>
          </p:cNvPr>
          <p:cNvSpPr>
            <a:spLocks noChangeShapeType="1"/>
          </p:cNvSpPr>
          <p:nvPr/>
        </p:nvSpPr>
        <p:spPr bwMode="auto">
          <a:xfrm>
            <a:off x="3668713" y="3718789"/>
            <a:ext cx="20571" cy="19772"/>
          </a:xfrm>
          <a:prstGeom prst="line">
            <a:avLst/>
          </a:prstGeom>
          <a:noFill/>
          <a:ln w="11113">
            <a:solidFill>
              <a:srgbClr val="FF0000"/>
            </a:solidFill>
            <a:round/>
            <a:headEnd/>
            <a:tailEnd/>
          </a:ln>
        </p:spPr>
        <p:txBody>
          <a:bodyPr/>
          <a:lstStyle/>
          <a:p>
            <a:endParaRPr lang="en-US"/>
          </a:p>
        </p:txBody>
      </p:sp>
      <p:sp>
        <p:nvSpPr>
          <p:cNvPr id="129" name="Line 30">
            <a:extLst>
              <a:ext uri="{FF2B5EF4-FFF2-40B4-BE49-F238E27FC236}">
                <a16:creationId xmlns:a16="http://schemas.microsoft.com/office/drawing/2014/main" id="{FCC5EDA7-6DCE-4219-B077-84598C335F92}"/>
              </a:ext>
            </a:extLst>
          </p:cNvPr>
          <p:cNvSpPr>
            <a:spLocks noChangeShapeType="1"/>
          </p:cNvSpPr>
          <p:nvPr/>
        </p:nvSpPr>
        <p:spPr bwMode="auto">
          <a:xfrm flipV="1">
            <a:off x="3709855" y="3718789"/>
            <a:ext cx="24312" cy="12582"/>
          </a:xfrm>
          <a:prstGeom prst="line">
            <a:avLst/>
          </a:prstGeom>
          <a:noFill/>
          <a:ln w="11113">
            <a:solidFill>
              <a:srgbClr val="FF0000"/>
            </a:solidFill>
            <a:round/>
            <a:headEnd/>
            <a:tailEnd/>
          </a:ln>
        </p:spPr>
        <p:txBody>
          <a:bodyPr/>
          <a:lstStyle/>
          <a:p>
            <a:endParaRPr lang="en-US"/>
          </a:p>
        </p:txBody>
      </p:sp>
      <p:sp>
        <p:nvSpPr>
          <p:cNvPr id="130" name="Line 31">
            <a:extLst>
              <a:ext uri="{FF2B5EF4-FFF2-40B4-BE49-F238E27FC236}">
                <a16:creationId xmlns:a16="http://schemas.microsoft.com/office/drawing/2014/main" id="{C2BD0631-98D8-4007-BAC7-595F324A9368}"/>
              </a:ext>
            </a:extLst>
          </p:cNvPr>
          <p:cNvSpPr>
            <a:spLocks noChangeShapeType="1"/>
          </p:cNvSpPr>
          <p:nvPr/>
        </p:nvSpPr>
        <p:spPr bwMode="auto">
          <a:xfrm flipV="1">
            <a:off x="3754738" y="3695422"/>
            <a:ext cx="24312" cy="12582"/>
          </a:xfrm>
          <a:prstGeom prst="line">
            <a:avLst/>
          </a:prstGeom>
          <a:noFill/>
          <a:ln w="11113">
            <a:solidFill>
              <a:srgbClr val="FF0000"/>
            </a:solidFill>
            <a:round/>
            <a:headEnd/>
            <a:tailEnd/>
          </a:ln>
        </p:spPr>
        <p:txBody>
          <a:bodyPr/>
          <a:lstStyle/>
          <a:p>
            <a:endParaRPr lang="en-US"/>
          </a:p>
        </p:txBody>
      </p:sp>
      <p:sp>
        <p:nvSpPr>
          <p:cNvPr id="131" name="Line 32">
            <a:extLst>
              <a:ext uri="{FF2B5EF4-FFF2-40B4-BE49-F238E27FC236}">
                <a16:creationId xmlns:a16="http://schemas.microsoft.com/office/drawing/2014/main" id="{CC8491AF-91C8-47F8-B5C9-6B7D9597F993}"/>
              </a:ext>
            </a:extLst>
          </p:cNvPr>
          <p:cNvSpPr>
            <a:spLocks noChangeShapeType="1"/>
          </p:cNvSpPr>
          <p:nvPr/>
        </p:nvSpPr>
        <p:spPr bwMode="auto">
          <a:xfrm flipV="1">
            <a:off x="3799621" y="3668461"/>
            <a:ext cx="24312" cy="12582"/>
          </a:xfrm>
          <a:prstGeom prst="line">
            <a:avLst/>
          </a:prstGeom>
          <a:noFill/>
          <a:ln w="11113">
            <a:solidFill>
              <a:srgbClr val="FF0000"/>
            </a:solidFill>
            <a:round/>
            <a:headEnd/>
            <a:tailEnd/>
          </a:ln>
        </p:spPr>
        <p:txBody>
          <a:bodyPr/>
          <a:lstStyle/>
          <a:p>
            <a:endParaRPr lang="en-US"/>
          </a:p>
        </p:txBody>
      </p:sp>
      <p:sp>
        <p:nvSpPr>
          <p:cNvPr id="132" name="Line 33">
            <a:extLst>
              <a:ext uri="{FF2B5EF4-FFF2-40B4-BE49-F238E27FC236}">
                <a16:creationId xmlns:a16="http://schemas.microsoft.com/office/drawing/2014/main" id="{00FE7E12-916B-47B5-AF81-70F35BAACA0C}"/>
              </a:ext>
            </a:extLst>
          </p:cNvPr>
          <p:cNvSpPr>
            <a:spLocks noChangeShapeType="1"/>
          </p:cNvSpPr>
          <p:nvPr/>
        </p:nvSpPr>
        <p:spPr bwMode="auto">
          <a:xfrm flipV="1">
            <a:off x="3848245" y="3641500"/>
            <a:ext cx="20571" cy="12582"/>
          </a:xfrm>
          <a:prstGeom prst="line">
            <a:avLst/>
          </a:prstGeom>
          <a:noFill/>
          <a:ln w="11113">
            <a:solidFill>
              <a:srgbClr val="FF0000"/>
            </a:solidFill>
            <a:round/>
            <a:headEnd/>
            <a:tailEnd/>
          </a:ln>
        </p:spPr>
        <p:txBody>
          <a:bodyPr/>
          <a:lstStyle/>
          <a:p>
            <a:endParaRPr lang="en-US"/>
          </a:p>
        </p:txBody>
      </p:sp>
      <p:sp>
        <p:nvSpPr>
          <p:cNvPr id="133" name="Line 34">
            <a:extLst>
              <a:ext uri="{FF2B5EF4-FFF2-40B4-BE49-F238E27FC236}">
                <a16:creationId xmlns:a16="http://schemas.microsoft.com/office/drawing/2014/main" id="{DBE707E4-A3B6-4E8A-ABCC-267302B8733B}"/>
              </a:ext>
            </a:extLst>
          </p:cNvPr>
          <p:cNvSpPr>
            <a:spLocks noChangeShapeType="1"/>
          </p:cNvSpPr>
          <p:nvPr/>
        </p:nvSpPr>
        <p:spPr bwMode="auto">
          <a:xfrm flipV="1">
            <a:off x="3893128" y="3614538"/>
            <a:ext cx="24312" cy="14379"/>
          </a:xfrm>
          <a:prstGeom prst="line">
            <a:avLst/>
          </a:prstGeom>
          <a:noFill/>
          <a:ln w="11113">
            <a:solidFill>
              <a:srgbClr val="FF0000"/>
            </a:solidFill>
            <a:round/>
            <a:headEnd/>
            <a:tailEnd/>
          </a:ln>
        </p:spPr>
        <p:txBody>
          <a:bodyPr/>
          <a:lstStyle/>
          <a:p>
            <a:endParaRPr lang="en-US"/>
          </a:p>
        </p:txBody>
      </p:sp>
      <p:sp>
        <p:nvSpPr>
          <p:cNvPr id="134" name="Line 35">
            <a:extLst>
              <a:ext uri="{FF2B5EF4-FFF2-40B4-BE49-F238E27FC236}">
                <a16:creationId xmlns:a16="http://schemas.microsoft.com/office/drawing/2014/main" id="{FD1847E7-120F-4E92-9222-2B10ECD7BE76}"/>
              </a:ext>
            </a:extLst>
          </p:cNvPr>
          <p:cNvSpPr>
            <a:spLocks noChangeShapeType="1"/>
          </p:cNvSpPr>
          <p:nvPr/>
        </p:nvSpPr>
        <p:spPr bwMode="auto">
          <a:xfrm flipV="1">
            <a:off x="3938011" y="3591172"/>
            <a:ext cx="24312" cy="14379"/>
          </a:xfrm>
          <a:prstGeom prst="line">
            <a:avLst/>
          </a:prstGeom>
          <a:noFill/>
          <a:ln w="11113">
            <a:solidFill>
              <a:srgbClr val="FF0000"/>
            </a:solidFill>
            <a:round/>
            <a:headEnd/>
            <a:tailEnd/>
          </a:ln>
        </p:spPr>
        <p:txBody>
          <a:bodyPr/>
          <a:lstStyle/>
          <a:p>
            <a:endParaRPr lang="en-US"/>
          </a:p>
        </p:txBody>
      </p:sp>
      <p:sp>
        <p:nvSpPr>
          <p:cNvPr id="135" name="Line 36">
            <a:extLst>
              <a:ext uri="{FF2B5EF4-FFF2-40B4-BE49-F238E27FC236}">
                <a16:creationId xmlns:a16="http://schemas.microsoft.com/office/drawing/2014/main" id="{09226E3B-59E3-4B40-BDD2-5CBCC96EB814}"/>
              </a:ext>
            </a:extLst>
          </p:cNvPr>
          <p:cNvSpPr>
            <a:spLocks noChangeShapeType="1"/>
          </p:cNvSpPr>
          <p:nvPr/>
        </p:nvSpPr>
        <p:spPr bwMode="auto">
          <a:xfrm flipV="1">
            <a:off x="3986634" y="3564211"/>
            <a:ext cx="20571" cy="14379"/>
          </a:xfrm>
          <a:prstGeom prst="line">
            <a:avLst/>
          </a:prstGeom>
          <a:noFill/>
          <a:ln w="11113">
            <a:solidFill>
              <a:srgbClr val="FF0000"/>
            </a:solidFill>
            <a:round/>
            <a:headEnd/>
            <a:tailEnd/>
          </a:ln>
        </p:spPr>
        <p:txBody>
          <a:bodyPr/>
          <a:lstStyle/>
          <a:p>
            <a:endParaRPr lang="en-US"/>
          </a:p>
        </p:txBody>
      </p:sp>
      <p:sp>
        <p:nvSpPr>
          <p:cNvPr id="136" name="Line 37">
            <a:extLst>
              <a:ext uri="{FF2B5EF4-FFF2-40B4-BE49-F238E27FC236}">
                <a16:creationId xmlns:a16="http://schemas.microsoft.com/office/drawing/2014/main" id="{BC8D079C-C0C7-40FD-8A0E-C0AFC56734D0}"/>
              </a:ext>
            </a:extLst>
          </p:cNvPr>
          <p:cNvSpPr>
            <a:spLocks noChangeShapeType="1"/>
          </p:cNvSpPr>
          <p:nvPr/>
        </p:nvSpPr>
        <p:spPr bwMode="auto">
          <a:xfrm flipV="1">
            <a:off x="4031517" y="3539047"/>
            <a:ext cx="20571" cy="12582"/>
          </a:xfrm>
          <a:prstGeom prst="line">
            <a:avLst/>
          </a:prstGeom>
          <a:noFill/>
          <a:ln w="11113">
            <a:solidFill>
              <a:srgbClr val="FF0000"/>
            </a:solidFill>
            <a:round/>
            <a:headEnd/>
            <a:tailEnd/>
          </a:ln>
        </p:spPr>
        <p:txBody>
          <a:bodyPr/>
          <a:lstStyle/>
          <a:p>
            <a:endParaRPr lang="en-US"/>
          </a:p>
        </p:txBody>
      </p:sp>
      <p:sp>
        <p:nvSpPr>
          <p:cNvPr id="137" name="Line 38">
            <a:extLst>
              <a:ext uri="{FF2B5EF4-FFF2-40B4-BE49-F238E27FC236}">
                <a16:creationId xmlns:a16="http://schemas.microsoft.com/office/drawing/2014/main" id="{8363FF2F-877E-48A9-8453-F3EC9D7D437C}"/>
              </a:ext>
            </a:extLst>
          </p:cNvPr>
          <p:cNvSpPr>
            <a:spLocks noChangeShapeType="1"/>
          </p:cNvSpPr>
          <p:nvPr/>
        </p:nvSpPr>
        <p:spPr bwMode="auto">
          <a:xfrm flipV="1">
            <a:off x="4076400" y="3515680"/>
            <a:ext cx="24312" cy="8987"/>
          </a:xfrm>
          <a:prstGeom prst="line">
            <a:avLst/>
          </a:prstGeom>
          <a:noFill/>
          <a:ln w="11113">
            <a:solidFill>
              <a:srgbClr val="FF0000"/>
            </a:solidFill>
            <a:round/>
            <a:headEnd/>
            <a:tailEnd/>
          </a:ln>
        </p:spPr>
        <p:txBody>
          <a:bodyPr/>
          <a:lstStyle/>
          <a:p>
            <a:endParaRPr lang="en-US"/>
          </a:p>
        </p:txBody>
      </p:sp>
      <p:sp>
        <p:nvSpPr>
          <p:cNvPr id="138" name="Line 39">
            <a:extLst>
              <a:ext uri="{FF2B5EF4-FFF2-40B4-BE49-F238E27FC236}">
                <a16:creationId xmlns:a16="http://schemas.microsoft.com/office/drawing/2014/main" id="{D1D1E221-FED8-43B7-A12F-0350DAA9CCD2}"/>
              </a:ext>
            </a:extLst>
          </p:cNvPr>
          <p:cNvSpPr>
            <a:spLocks noChangeShapeType="1"/>
          </p:cNvSpPr>
          <p:nvPr/>
        </p:nvSpPr>
        <p:spPr bwMode="auto">
          <a:xfrm flipV="1">
            <a:off x="4123153" y="3488719"/>
            <a:ext cx="24312" cy="12582"/>
          </a:xfrm>
          <a:prstGeom prst="line">
            <a:avLst/>
          </a:prstGeom>
          <a:noFill/>
          <a:ln w="11113">
            <a:solidFill>
              <a:srgbClr val="FF0000"/>
            </a:solidFill>
            <a:round/>
            <a:headEnd/>
            <a:tailEnd/>
          </a:ln>
        </p:spPr>
        <p:txBody>
          <a:bodyPr/>
          <a:lstStyle/>
          <a:p>
            <a:endParaRPr lang="en-US"/>
          </a:p>
        </p:txBody>
      </p:sp>
      <p:sp>
        <p:nvSpPr>
          <p:cNvPr id="139" name="Line 40">
            <a:extLst>
              <a:ext uri="{FF2B5EF4-FFF2-40B4-BE49-F238E27FC236}">
                <a16:creationId xmlns:a16="http://schemas.microsoft.com/office/drawing/2014/main" id="{18BD0914-9A53-42C1-8877-A0439DAEB46B}"/>
              </a:ext>
            </a:extLst>
          </p:cNvPr>
          <p:cNvSpPr>
            <a:spLocks noChangeShapeType="1"/>
          </p:cNvSpPr>
          <p:nvPr/>
        </p:nvSpPr>
        <p:spPr bwMode="auto">
          <a:xfrm flipV="1">
            <a:off x="4171777" y="3461758"/>
            <a:ext cx="20571" cy="12582"/>
          </a:xfrm>
          <a:prstGeom prst="line">
            <a:avLst/>
          </a:prstGeom>
          <a:noFill/>
          <a:ln w="11113">
            <a:solidFill>
              <a:srgbClr val="FF0000"/>
            </a:solidFill>
            <a:round/>
            <a:headEnd/>
            <a:tailEnd/>
          </a:ln>
        </p:spPr>
        <p:txBody>
          <a:bodyPr/>
          <a:lstStyle/>
          <a:p>
            <a:endParaRPr lang="en-US"/>
          </a:p>
        </p:txBody>
      </p:sp>
      <p:sp>
        <p:nvSpPr>
          <p:cNvPr id="140" name="Line 41">
            <a:extLst>
              <a:ext uri="{FF2B5EF4-FFF2-40B4-BE49-F238E27FC236}">
                <a16:creationId xmlns:a16="http://schemas.microsoft.com/office/drawing/2014/main" id="{E4FF4554-659B-49BD-8522-D1073F18455F}"/>
              </a:ext>
            </a:extLst>
          </p:cNvPr>
          <p:cNvSpPr>
            <a:spLocks noChangeShapeType="1"/>
          </p:cNvSpPr>
          <p:nvPr/>
        </p:nvSpPr>
        <p:spPr bwMode="auto">
          <a:xfrm flipV="1">
            <a:off x="4216660" y="3434797"/>
            <a:ext cx="24312" cy="12582"/>
          </a:xfrm>
          <a:prstGeom prst="line">
            <a:avLst/>
          </a:prstGeom>
          <a:noFill/>
          <a:ln w="11113">
            <a:solidFill>
              <a:srgbClr val="FF0000"/>
            </a:solidFill>
            <a:round/>
            <a:headEnd/>
            <a:tailEnd/>
          </a:ln>
        </p:spPr>
        <p:txBody>
          <a:bodyPr/>
          <a:lstStyle/>
          <a:p>
            <a:endParaRPr lang="en-US"/>
          </a:p>
        </p:txBody>
      </p:sp>
      <p:sp>
        <p:nvSpPr>
          <p:cNvPr id="141" name="Line 42">
            <a:extLst>
              <a:ext uri="{FF2B5EF4-FFF2-40B4-BE49-F238E27FC236}">
                <a16:creationId xmlns:a16="http://schemas.microsoft.com/office/drawing/2014/main" id="{4DE6683D-EDF5-4833-A444-8FD133CC1133}"/>
              </a:ext>
            </a:extLst>
          </p:cNvPr>
          <p:cNvSpPr>
            <a:spLocks noChangeShapeType="1"/>
          </p:cNvSpPr>
          <p:nvPr/>
        </p:nvSpPr>
        <p:spPr bwMode="auto">
          <a:xfrm flipV="1">
            <a:off x="4261543" y="3411430"/>
            <a:ext cx="24312" cy="12582"/>
          </a:xfrm>
          <a:prstGeom prst="line">
            <a:avLst/>
          </a:prstGeom>
          <a:noFill/>
          <a:ln w="11113">
            <a:solidFill>
              <a:srgbClr val="FF0000"/>
            </a:solidFill>
            <a:round/>
            <a:headEnd/>
            <a:tailEnd/>
          </a:ln>
        </p:spPr>
        <p:txBody>
          <a:bodyPr/>
          <a:lstStyle/>
          <a:p>
            <a:endParaRPr lang="en-US"/>
          </a:p>
        </p:txBody>
      </p:sp>
      <p:sp>
        <p:nvSpPr>
          <p:cNvPr id="142" name="Line 43">
            <a:extLst>
              <a:ext uri="{FF2B5EF4-FFF2-40B4-BE49-F238E27FC236}">
                <a16:creationId xmlns:a16="http://schemas.microsoft.com/office/drawing/2014/main" id="{61337720-9520-41E3-B215-B7378178B053}"/>
              </a:ext>
            </a:extLst>
          </p:cNvPr>
          <p:cNvSpPr>
            <a:spLocks noChangeShapeType="1"/>
          </p:cNvSpPr>
          <p:nvPr/>
        </p:nvSpPr>
        <p:spPr bwMode="auto">
          <a:xfrm flipV="1">
            <a:off x="4306426" y="3384469"/>
            <a:ext cx="24312" cy="14379"/>
          </a:xfrm>
          <a:prstGeom prst="line">
            <a:avLst/>
          </a:prstGeom>
          <a:noFill/>
          <a:ln w="11113">
            <a:solidFill>
              <a:srgbClr val="FF0000"/>
            </a:solidFill>
            <a:round/>
            <a:headEnd/>
            <a:tailEnd/>
          </a:ln>
        </p:spPr>
        <p:txBody>
          <a:bodyPr/>
          <a:lstStyle/>
          <a:p>
            <a:endParaRPr lang="en-US"/>
          </a:p>
        </p:txBody>
      </p:sp>
      <p:sp>
        <p:nvSpPr>
          <p:cNvPr id="143" name="Line 44">
            <a:extLst>
              <a:ext uri="{FF2B5EF4-FFF2-40B4-BE49-F238E27FC236}">
                <a16:creationId xmlns:a16="http://schemas.microsoft.com/office/drawing/2014/main" id="{732EABC6-70B8-43A1-A92C-9001841E0085}"/>
              </a:ext>
            </a:extLst>
          </p:cNvPr>
          <p:cNvSpPr>
            <a:spLocks noChangeShapeType="1"/>
          </p:cNvSpPr>
          <p:nvPr/>
        </p:nvSpPr>
        <p:spPr bwMode="auto">
          <a:xfrm flipV="1">
            <a:off x="4355049" y="3357508"/>
            <a:ext cx="20571" cy="14379"/>
          </a:xfrm>
          <a:prstGeom prst="line">
            <a:avLst/>
          </a:prstGeom>
          <a:noFill/>
          <a:ln w="11113">
            <a:solidFill>
              <a:srgbClr val="FF0000"/>
            </a:solidFill>
            <a:round/>
            <a:headEnd/>
            <a:tailEnd/>
          </a:ln>
        </p:spPr>
        <p:txBody>
          <a:bodyPr/>
          <a:lstStyle/>
          <a:p>
            <a:endParaRPr lang="en-US"/>
          </a:p>
        </p:txBody>
      </p:sp>
      <p:sp>
        <p:nvSpPr>
          <p:cNvPr id="144" name="Line 45">
            <a:extLst>
              <a:ext uri="{FF2B5EF4-FFF2-40B4-BE49-F238E27FC236}">
                <a16:creationId xmlns:a16="http://schemas.microsoft.com/office/drawing/2014/main" id="{CC61927F-BDCE-4BC6-A516-2D313578B281}"/>
              </a:ext>
            </a:extLst>
          </p:cNvPr>
          <p:cNvSpPr>
            <a:spLocks noChangeShapeType="1"/>
          </p:cNvSpPr>
          <p:nvPr/>
        </p:nvSpPr>
        <p:spPr bwMode="auto">
          <a:xfrm flipV="1">
            <a:off x="4399932" y="3332344"/>
            <a:ext cx="24312" cy="12582"/>
          </a:xfrm>
          <a:prstGeom prst="line">
            <a:avLst/>
          </a:prstGeom>
          <a:noFill/>
          <a:ln w="11113">
            <a:solidFill>
              <a:srgbClr val="FF0000"/>
            </a:solidFill>
            <a:round/>
            <a:headEnd/>
            <a:tailEnd/>
          </a:ln>
        </p:spPr>
        <p:txBody>
          <a:bodyPr/>
          <a:lstStyle/>
          <a:p>
            <a:endParaRPr lang="en-US"/>
          </a:p>
        </p:txBody>
      </p:sp>
      <p:sp>
        <p:nvSpPr>
          <p:cNvPr id="145" name="Line 46">
            <a:extLst>
              <a:ext uri="{FF2B5EF4-FFF2-40B4-BE49-F238E27FC236}">
                <a16:creationId xmlns:a16="http://schemas.microsoft.com/office/drawing/2014/main" id="{AF30DDCA-B179-41C1-8822-958940770B35}"/>
              </a:ext>
            </a:extLst>
          </p:cNvPr>
          <p:cNvSpPr>
            <a:spLocks noChangeShapeType="1"/>
          </p:cNvSpPr>
          <p:nvPr/>
        </p:nvSpPr>
        <p:spPr bwMode="auto">
          <a:xfrm flipV="1">
            <a:off x="4444815" y="3308977"/>
            <a:ext cx="24312" cy="12582"/>
          </a:xfrm>
          <a:prstGeom prst="line">
            <a:avLst/>
          </a:prstGeom>
          <a:noFill/>
          <a:ln w="11113">
            <a:solidFill>
              <a:srgbClr val="FF0000"/>
            </a:solidFill>
            <a:round/>
            <a:headEnd/>
            <a:tailEnd/>
          </a:ln>
        </p:spPr>
        <p:txBody>
          <a:bodyPr/>
          <a:lstStyle/>
          <a:p>
            <a:endParaRPr lang="en-US"/>
          </a:p>
        </p:txBody>
      </p:sp>
      <p:sp>
        <p:nvSpPr>
          <p:cNvPr id="146" name="Line 47">
            <a:extLst>
              <a:ext uri="{FF2B5EF4-FFF2-40B4-BE49-F238E27FC236}">
                <a16:creationId xmlns:a16="http://schemas.microsoft.com/office/drawing/2014/main" id="{8EA2ECCB-BE9B-4CEF-9F2A-CB61A021B02A}"/>
              </a:ext>
            </a:extLst>
          </p:cNvPr>
          <p:cNvSpPr>
            <a:spLocks noChangeShapeType="1"/>
          </p:cNvSpPr>
          <p:nvPr/>
        </p:nvSpPr>
        <p:spPr bwMode="auto">
          <a:xfrm flipV="1">
            <a:off x="4493438" y="3282016"/>
            <a:ext cx="20571" cy="12582"/>
          </a:xfrm>
          <a:prstGeom prst="line">
            <a:avLst/>
          </a:prstGeom>
          <a:noFill/>
          <a:ln w="11113">
            <a:solidFill>
              <a:srgbClr val="FF0000"/>
            </a:solidFill>
            <a:round/>
            <a:headEnd/>
            <a:tailEnd/>
          </a:ln>
        </p:spPr>
        <p:txBody>
          <a:bodyPr/>
          <a:lstStyle/>
          <a:p>
            <a:endParaRPr lang="en-US"/>
          </a:p>
        </p:txBody>
      </p:sp>
      <p:sp>
        <p:nvSpPr>
          <p:cNvPr id="147" name="Line 48">
            <a:extLst>
              <a:ext uri="{FF2B5EF4-FFF2-40B4-BE49-F238E27FC236}">
                <a16:creationId xmlns:a16="http://schemas.microsoft.com/office/drawing/2014/main" id="{76D680E8-471D-40C0-90EA-E101CCDF2647}"/>
              </a:ext>
            </a:extLst>
          </p:cNvPr>
          <p:cNvSpPr>
            <a:spLocks noChangeShapeType="1"/>
          </p:cNvSpPr>
          <p:nvPr/>
        </p:nvSpPr>
        <p:spPr bwMode="auto">
          <a:xfrm flipV="1">
            <a:off x="4538321" y="3255055"/>
            <a:ext cx="20571" cy="12582"/>
          </a:xfrm>
          <a:prstGeom prst="line">
            <a:avLst/>
          </a:prstGeom>
          <a:noFill/>
          <a:ln w="11113">
            <a:solidFill>
              <a:srgbClr val="FF0000"/>
            </a:solidFill>
            <a:round/>
            <a:headEnd/>
            <a:tailEnd/>
          </a:ln>
        </p:spPr>
        <p:txBody>
          <a:bodyPr/>
          <a:lstStyle/>
          <a:p>
            <a:endParaRPr lang="en-US"/>
          </a:p>
        </p:txBody>
      </p:sp>
      <p:sp>
        <p:nvSpPr>
          <p:cNvPr id="148" name="Line 49">
            <a:extLst>
              <a:ext uri="{FF2B5EF4-FFF2-40B4-BE49-F238E27FC236}">
                <a16:creationId xmlns:a16="http://schemas.microsoft.com/office/drawing/2014/main" id="{BFD44B06-6F3D-468D-A487-96BAC4AE373B}"/>
              </a:ext>
            </a:extLst>
          </p:cNvPr>
          <p:cNvSpPr>
            <a:spLocks noChangeShapeType="1"/>
          </p:cNvSpPr>
          <p:nvPr/>
        </p:nvSpPr>
        <p:spPr bwMode="auto">
          <a:xfrm>
            <a:off x="4583204" y="3242473"/>
            <a:ext cx="1870" cy="1797"/>
          </a:xfrm>
          <a:prstGeom prst="line">
            <a:avLst/>
          </a:prstGeom>
          <a:noFill/>
          <a:ln w="11113">
            <a:solidFill>
              <a:srgbClr val="FF0000"/>
            </a:solidFill>
            <a:round/>
            <a:headEnd/>
            <a:tailEnd/>
          </a:ln>
        </p:spPr>
        <p:txBody>
          <a:bodyPr/>
          <a:lstStyle/>
          <a:p>
            <a:endParaRPr lang="en-US"/>
          </a:p>
        </p:txBody>
      </p:sp>
      <p:sp>
        <p:nvSpPr>
          <p:cNvPr id="149" name="Line 97">
            <a:extLst>
              <a:ext uri="{FF2B5EF4-FFF2-40B4-BE49-F238E27FC236}">
                <a16:creationId xmlns:a16="http://schemas.microsoft.com/office/drawing/2014/main" id="{46E304EC-E02D-494F-B456-95243D8762C2}"/>
              </a:ext>
            </a:extLst>
          </p:cNvPr>
          <p:cNvSpPr>
            <a:spLocks noChangeShapeType="1"/>
          </p:cNvSpPr>
          <p:nvPr/>
        </p:nvSpPr>
        <p:spPr bwMode="auto">
          <a:xfrm flipH="1">
            <a:off x="5533228" y="3767319"/>
            <a:ext cx="20571" cy="14379"/>
          </a:xfrm>
          <a:prstGeom prst="line">
            <a:avLst/>
          </a:prstGeom>
          <a:noFill/>
          <a:ln w="11113">
            <a:solidFill>
              <a:srgbClr val="FF0000"/>
            </a:solidFill>
            <a:round/>
            <a:headEnd/>
            <a:tailEnd/>
          </a:ln>
        </p:spPr>
        <p:txBody>
          <a:bodyPr/>
          <a:lstStyle/>
          <a:p>
            <a:endParaRPr lang="en-US"/>
          </a:p>
        </p:txBody>
      </p:sp>
      <p:sp>
        <p:nvSpPr>
          <p:cNvPr id="150" name="Line 98">
            <a:extLst>
              <a:ext uri="{FF2B5EF4-FFF2-40B4-BE49-F238E27FC236}">
                <a16:creationId xmlns:a16="http://schemas.microsoft.com/office/drawing/2014/main" id="{125EC6E3-788F-4BEF-B691-6DBAA885844A}"/>
              </a:ext>
            </a:extLst>
          </p:cNvPr>
          <p:cNvSpPr>
            <a:spLocks noChangeShapeType="1"/>
          </p:cNvSpPr>
          <p:nvPr/>
        </p:nvSpPr>
        <p:spPr bwMode="auto">
          <a:xfrm flipH="1">
            <a:off x="5488345" y="3794280"/>
            <a:ext cx="20571" cy="14379"/>
          </a:xfrm>
          <a:prstGeom prst="line">
            <a:avLst/>
          </a:prstGeom>
          <a:noFill/>
          <a:ln w="11113">
            <a:solidFill>
              <a:srgbClr val="FF0000"/>
            </a:solidFill>
            <a:round/>
            <a:headEnd/>
            <a:tailEnd/>
          </a:ln>
        </p:spPr>
        <p:txBody>
          <a:bodyPr/>
          <a:lstStyle/>
          <a:p>
            <a:endParaRPr lang="en-US"/>
          </a:p>
        </p:txBody>
      </p:sp>
      <p:sp>
        <p:nvSpPr>
          <p:cNvPr id="151" name="Line 99">
            <a:extLst>
              <a:ext uri="{FF2B5EF4-FFF2-40B4-BE49-F238E27FC236}">
                <a16:creationId xmlns:a16="http://schemas.microsoft.com/office/drawing/2014/main" id="{7E06016E-1331-4891-9297-E41774948BC6}"/>
              </a:ext>
            </a:extLst>
          </p:cNvPr>
          <p:cNvSpPr>
            <a:spLocks noChangeShapeType="1"/>
          </p:cNvSpPr>
          <p:nvPr/>
        </p:nvSpPr>
        <p:spPr bwMode="auto">
          <a:xfrm flipH="1">
            <a:off x="5439722" y="3817647"/>
            <a:ext cx="24312" cy="14379"/>
          </a:xfrm>
          <a:prstGeom prst="line">
            <a:avLst/>
          </a:prstGeom>
          <a:noFill/>
          <a:ln w="11113">
            <a:solidFill>
              <a:srgbClr val="FF0000"/>
            </a:solidFill>
            <a:round/>
            <a:headEnd/>
            <a:tailEnd/>
          </a:ln>
        </p:spPr>
        <p:txBody>
          <a:bodyPr/>
          <a:lstStyle/>
          <a:p>
            <a:endParaRPr lang="en-US"/>
          </a:p>
        </p:txBody>
      </p:sp>
      <p:sp>
        <p:nvSpPr>
          <p:cNvPr id="152" name="Line 100">
            <a:extLst>
              <a:ext uri="{FF2B5EF4-FFF2-40B4-BE49-F238E27FC236}">
                <a16:creationId xmlns:a16="http://schemas.microsoft.com/office/drawing/2014/main" id="{628391B3-A9E0-4328-AE6B-806B3FDBD3A7}"/>
              </a:ext>
            </a:extLst>
          </p:cNvPr>
          <p:cNvSpPr>
            <a:spLocks noChangeShapeType="1"/>
          </p:cNvSpPr>
          <p:nvPr/>
        </p:nvSpPr>
        <p:spPr bwMode="auto">
          <a:xfrm flipH="1">
            <a:off x="5394839" y="3844608"/>
            <a:ext cx="24312" cy="14379"/>
          </a:xfrm>
          <a:prstGeom prst="line">
            <a:avLst/>
          </a:prstGeom>
          <a:noFill/>
          <a:ln w="11113">
            <a:solidFill>
              <a:srgbClr val="FF0000"/>
            </a:solidFill>
            <a:round/>
            <a:headEnd/>
            <a:tailEnd/>
          </a:ln>
        </p:spPr>
        <p:txBody>
          <a:bodyPr/>
          <a:lstStyle/>
          <a:p>
            <a:endParaRPr lang="en-US"/>
          </a:p>
        </p:txBody>
      </p:sp>
      <p:sp>
        <p:nvSpPr>
          <p:cNvPr id="153" name="Line 101">
            <a:extLst>
              <a:ext uri="{FF2B5EF4-FFF2-40B4-BE49-F238E27FC236}">
                <a16:creationId xmlns:a16="http://schemas.microsoft.com/office/drawing/2014/main" id="{3A1BC390-BFD0-41E4-8AB5-F874FF41BC7F}"/>
              </a:ext>
            </a:extLst>
          </p:cNvPr>
          <p:cNvSpPr>
            <a:spLocks noChangeShapeType="1"/>
          </p:cNvSpPr>
          <p:nvPr/>
        </p:nvSpPr>
        <p:spPr bwMode="auto">
          <a:xfrm flipH="1">
            <a:off x="5349956" y="3871569"/>
            <a:ext cx="20571" cy="12582"/>
          </a:xfrm>
          <a:prstGeom prst="line">
            <a:avLst/>
          </a:prstGeom>
          <a:noFill/>
          <a:ln w="11113">
            <a:solidFill>
              <a:srgbClr val="FF0000"/>
            </a:solidFill>
            <a:round/>
            <a:headEnd/>
            <a:tailEnd/>
          </a:ln>
        </p:spPr>
        <p:txBody>
          <a:bodyPr/>
          <a:lstStyle/>
          <a:p>
            <a:endParaRPr lang="en-US"/>
          </a:p>
        </p:txBody>
      </p:sp>
      <p:sp>
        <p:nvSpPr>
          <p:cNvPr id="154" name="Line 102">
            <a:extLst>
              <a:ext uri="{FF2B5EF4-FFF2-40B4-BE49-F238E27FC236}">
                <a16:creationId xmlns:a16="http://schemas.microsoft.com/office/drawing/2014/main" id="{054E25F8-7C50-4A36-BEB2-F9C42A0B3987}"/>
              </a:ext>
            </a:extLst>
          </p:cNvPr>
          <p:cNvSpPr>
            <a:spLocks noChangeShapeType="1"/>
          </p:cNvSpPr>
          <p:nvPr/>
        </p:nvSpPr>
        <p:spPr bwMode="auto">
          <a:xfrm flipH="1">
            <a:off x="5301333" y="3894935"/>
            <a:ext cx="24312" cy="12582"/>
          </a:xfrm>
          <a:prstGeom prst="line">
            <a:avLst/>
          </a:prstGeom>
          <a:noFill/>
          <a:ln w="11113">
            <a:solidFill>
              <a:srgbClr val="FF0000"/>
            </a:solidFill>
            <a:round/>
            <a:headEnd/>
            <a:tailEnd/>
          </a:ln>
        </p:spPr>
        <p:txBody>
          <a:bodyPr/>
          <a:lstStyle/>
          <a:p>
            <a:endParaRPr lang="en-US"/>
          </a:p>
        </p:txBody>
      </p:sp>
      <p:sp>
        <p:nvSpPr>
          <p:cNvPr id="155" name="Line 103">
            <a:extLst>
              <a:ext uri="{FF2B5EF4-FFF2-40B4-BE49-F238E27FC236}">
                <a16:creationId xmlns:a16="http://schemas.microsoft.com/office/drawing/2014/main" id="{9CAC1F6A-0897-4875-A529-6F0C2AABC7C5}"/>
              </a:ext>
            </a:extLst>
          </p:cNvPr>
          <p:cNvSpPr>
            <a:spLocks noChangeShapeType="1"/>
          </p:cNvSpPr>
          <p:nvPr/>
        </p:nvSpPr>
        <p:spPr bwMode="auto">
          <a:xfrm flipH="1">
            <a:off x="5256450" y="3921897"/>
            <a:ext cx="24312" cy="12582"/>
          </a:xfrm>
          <a:prstGeom prst="line">
            <a:avLst/>
          </a:prstGeom>
          <a:noFill/>
          <a:ln w="11113">
            <a:solidFill>
              <a:srgbClr val="FF0000"/>
            </a:solidFill>
            <a:round/>
            <a:headEnd/>
            <a:tailEnd/>
          </a:ln>
        </p:spPr>
        <p:txBody>
          <a:bodyPr/>
          <a:lstStyle/>
          <a:p>
            <a:endParaRPr lang="en-US"/>
          </a:p>
        </p:txBody>
      </p:sp>
      <p:sp>
        <p:nvSpPr>
          <p:cNvPr id="156" name="Line 104">
            <a:extLst>
              <a:ext uri="{FF2B5EF4-FFF2-40B4-BE49-F238E27FC236}">
                <a16:creationId xmlns:a16="http://schemas.microsoft.com/office/drawing/2014/main" id="{283F09D5-53D5-4D33-97B0-3025156CD14A}"/>
              </a:ext>
            </a:extLst>
          </p:cNvPr>
          <p:cNvSpPr>
            <a:spLocks noChangeShapeType="1"/>
          </p:cNvSpPr>
          <p:nvPr/>
        </p:nvSpPr>
        <p:spPr bwMode="auto">
          <a:xfrm flipH="1">
            <a:off x="5211567" y="3948858"/>
            <a:ext cx="20571" cy="12582"/>
          </a:xfrm>
          <a:prstGeom prst="line">
            <a:avLst/>
          </a:prstGeom>
          <a:noFill/>
          <a:ln w="11113">
            <a:solidFill>
              <a:srgbClr val="FF0000"/>
            </a:solidFill>
            <a:round/>
            <a:headEnd/>
            <a:tailEnd/>
          </a:ln>
        </p:spPr>
        <p:txBody>
          <a:bodyPr/>
          <a:lstStyle/>
          <a:p>
            <a:endParaRPr lang="en-US"/>
          </a:p>
        </p:txBody>
      </p:sp>
      <p:sp>
        <p:nvSpPr>
          <p:cNvPr id="157" name="Line 105">
            <a:extLst>
              <a:ext uri="{FF2B5EF4-FFF2-40B4-BE49-F238E27FC236}">
                <a16:creationId xmlns:a16="http://schemas.microsoft.com/office/drawing/2014/main" id="{9F2E0780-17DE-46EA-B751-1B6AC01B1B3A}"/>
              </a:ext>
            </a:extLst>
          </p:cNvPr>
          <p:cNvSpPr>
            <a:spLocks noChangeShapeType="1"/>
          </p:cNvSpPr>
          <p:nvPr/>
        </p:nvSpPr>
        <p:spPr bwMode="auto">
          <a:xfrm flipH="1">
            <a:off x="5162943" y="3974022"/>
            <a:ext cx="24312" cy="10785"/>
          </a:xfrm>
          <a:prstGeom prst="line">
            <a:avLst/>
          </a:prstGeom>
          <a:noFill/>
          <a:ln w="11113">
            <a:solidFill>
              <a:srgbClr val="FF0000"/>
            </a:solidFill>
            <a:round/>
            <a:headEnd/>
            <a:tailEnd/>
          </a:ln>
        </p:spPr>
        <p:txBody>
          <a:bodyPr/>
          <a:lstStyle/>
          <a:p>
            <a:endParaRPr lang="en-US"/>
          </a:p>
        </p:txBody>
      </p:sp>
      <p:sp>
        <p:nvSpPr>
          <p:cNvPr id="158" name="Line 106">
            <a:extLst>
              <a:ext uri="{FF2B5EF4-FFF2-40B4-BE49-F238E27FC236}">
                <a16:creationId xmlns:a16="http://schemas.microsoft.com/office/drawing/2014/main" id="{7203F66D-82F9-4897-AD71-229FC0B69217}"/>
              </a:ext>
            </a:extLst>
          </p:cNvPr>
          <p:cNvSpPr>
            <a:spLocks noChangeShapeType="1"/>
          </p:cNvSpPr>
          <p:nvPr/>
        </p:nvSpPr>
        <p:spPr bwMode="auto">
          <a:xfrm flipH="1">
            <a:off x="5118060" y="3997388"/>
            <a:ext cx="24312" cy="14379"/>
          </a:xfrm>
          <a:prstGeom prst="line">
            <a:avLst/>
          </a:prstGeom>
          <a:noFill/>
          <a:ln w="11113">
            <a:solidFill>
              <a:srgbClr val="FF0000"/>
            </a:solidFill>
            <a:round/>
            <a:headEnd/>
            <a:tailEnd/>
          </a:ln>
        </p:spPr>
        <p:txBody>
          <a:bodyPr/>
          <a:lstStyle/>
          <a:p>
            <a:endParaRPr lang="en-US"/>
          </a:p>
        </p:txBody>
      </p:sp>
      <p:sp>
        <p:nvSpPr>
          <p:cNvPr id="159" name="Line 107">
            <a:extLst>
              <a:ext uri="{FF2B5EF4-FFF2-40B4-BE49-F238E27FC236}">
                <a16:creationId xmlns:a16="http://schemas.microsoft.com/office/drawing/2014/main" id="{49CDA90F-1A0D-4E23-B162-1B7BD779ED79}"/>
              </a:ext>
            </a:extLst>
          </p:cNvPr>
          <p:cNvSpPr>
            <a:spLocks noChangeShapeType="1"/>
          </p:cNvSpPr>
          <p:nvPr/>
        </p:nvSpPr>
        <p:spPr bwMode="auto">
          <a:xfrm flipH="1">
            <a:off x="5073177" y="4024350"/>
            <a:ext cx="24312" cy="14379"/>
          </a:xfrm>
          <a:prstGeom prst="line">
            <a:avLst/>
          </a:prstGeom>
          <a:noFill/>
          <a:ln w="11113">
            <a:solidFill>
              <a:srgbClr val="FF0000"/>
            </a:solidFill>
            <a:round/>
            <a:headEnd/>
            <a:tailEnd/>
          </a:ln>
        </p:spPr>
        <p:txBody>
          <a:bodyPr/>
          <a:lstStyle/>
          <a:p>
            <a:endParaRPr lang="en-US"/>
          </a:p>
        </p:txBody>
      </p:sp>
      <p:sp>
        <p:nvSpPr>
          <p:cNvPr id="160" name="Line 108">
            <a:extLst>
              <a:ext uri="{FF2B5EF4-FFF2-40B4-BE49-F238E27FC236}">
                <a16:creationId xmlns:a16="http://schemas.microsoft.com/office/drawing/2014/main" id="{69C7765E-A818-4275-9B8A-768EE71607B2}"/>
              </a:ext>
            </a:extLst>
          </p:cNvPr>
          <p:cNvSpPr>
            <a:spLocks noChangeShapeType="1"/>
          </p:cNvSpPr>
          <p:nvPr/>
        </p:nvSpPr>
        <p:spPr bwMode="auto">
          <a:xfrm flipH="1">
            <a:off x="5028294" y="4051311"/>
            <a:ext cx="20571" cy="14379"/>
          </a:xfrm>
          <a:prstGeom prst="line">
            <a:avLst/>
          </a:prstGeom>
          <a:noFill/>
          <a:ln w="11113">
            <a:solidFill>
              <a:srgbClr val="FF0000"/>
            </a:solidFill>
            <a:round/>
            <a:headEnd/>
            <a:tailEnd/>
          </a:ln>
        </p:spPr>
        <p:txBody>
          <a:bodyPr/>
          <a:lstStyle/>
          <a:p>
            <a:endParaRPr lang="en-US"/>
          </a:p>
        </p:txBody>
      </p:sp>
      <p:sp>
        <p:nvSpPr>
          <p:cNvPr id="161" name="Line 109">
            <a:extLst>
              <a:ext uri="{FF2B5EF4-FFF2-40B4-BE49-F238E27FC236}">
                <a16:creationId xmlns:a16="http://schemas.microsoft.com/office/drawing/2014/main" id="{0047394E-932D-4B6B-8F05-F15A4CA6B790}"/>
              </a:ext>
            </a:extLst>
          </p:cNvPr>
          <p:cNvSpPr>
            <a:spLocks noChangeShapeType="1"/>
          </p:cNvSpPr>
          <p:nvPr/>
        </p:nvSpPr>
        <p:spPr bwMode="auto">
          <a:xfrm flipH="1">
            <a:off x="4979671" y="4074677"/>
            <a:ext cx="24312" cy="12582"/>
          </a:xfrm>
          <a:prstGeom prst="line">
            <a:avLst/>
          </a:prstGeom>
          <a:noFill/>
          <a:ln w="11113">
            <a:solidFill>
              <a:srgbClr val="FF0000"/>
            </a:solidFill>
            <a:round/>
            <a:headEnd/>
            <a:tailEnd/>
          </a:ln>
        </p:spPr>
        <p:txBody>
          <a:bodyPr/>
          <a:lstStyle/>
          <a:p>
            <a:endParaRPr lang="en-US"/>
          </a:p>
        </p:txBody>
      </p:sp>
      <p:sp>
        <p:nvSpPr>
          <p:cNvPr id="162" name="Freeform 110">
            <a:extLst>
              <a:ext uri="{FF2B5EF4-FFF2-40B4-BE49-F238E27FC236}">
                <a16:creationId xmlns:a16="http://schemas.microsoft.com/office/drawing/2014/main" id="{3997FAD6-A873-47EA-9802-127775143A19}"/>
              </a:ext>
            </a:extLst>
          </p:cNvPr>
          <p:cNvSpPr>
            <a:spLocks/>
          </p:cNvSpPr>
          <p:nvPr/>
        </p:nvSpPr>
        <p:spPr bwMode="auto">
          <a:xfrm>
            <a:off x="4932918" y="4101639"/>
            <a:ext cx="24312" cy="12582"/>
          </a:xfrm>
          <a:custGeom>
            <a:avLst/>
            <a:gdLst>
              <a:gd name="T0" fmla="*/ 13 w 13"/>
              <a:gd name="T1" fmla="*/ 0 h 7"/>
              <a:gd name="T2" fmla="*/ 0 w 13"/>
              <a:gd name="T3" fmla="*/ 7 h 7"/>
              <a:gd name="T4" fmla="*/ 0 w 13"/>
              <a:gd name="T5" fmla="*/ 7 h 7"/>
              <a:gd name="T6" fmla="*/ 0 60000 65536"/>
              <a:gd name="T7" fmla="*/ 0 60000 65536"/>
              <a:gd name="T8" fmla="*/ 0 60000 65536"/>
              <a:gd name="T9" fmla="*/ 0 w 13"/>
              <a:gd name="T10" fmla="*/ 0 h 7"/>
              <a:gd name="T11" fmla="*/ 13 w 13"/>
              <a:gd name="T12" fmla="*/ 7 h 7"/>
            </a:gdLst>
            <a:ahLst/>
            <a:cxnLst>
              <a:cxn ang="T6">
                <a:pos x="T0" y="T1"/>
              </a:cxn>
              <a:cxn ang="T7">
                <a:pos x="T2" y="T3"/>
              </a:cxn>
              <a:cxn ang="T8">
                <a:pos x="T4" y="T5"/>
              </a:cxn>
            </a:cxnLst>
            <a:rect l="T9" t="T10" r="T11" b="T12"/>
            <a:pathLst>
              <a:path w="13" h="7">
                <a:moveTo>
                  <a:pt x="13" y="0"/>
                </a:moveTo>
                <a:lnTo>
                  <a:pt x="0" y="7"/>
                </a:lnTo>
              </a:path>
            </a:pathLst>
          </a:custGeom>
          <a:noFill/>
          <a:ln w="11113">
            <a:solidFill>
              <a:srgbClr val="FF0000"/>
            </a:solidFill>
            <a:round/>
            <a:headEnd/>
            <a:tailEnd/>
          </a:ln>
        </p:spPr>
        <p:txBody>
          <a:bodyPr/>
          <a:lstStyle/>
          <a:p>
            <a:endParaRPr lang="en-US"/>
          </a:p>
        </p:txBody>
      </p:sp>
      <p:sp>
        <p:nvSpPr>
          <p:cNvPr id="163" name="Line 111">
            <a:extLst>
              <a:ext uri="{FF2B5EF4-FFF2-40B4-BE49-F238E27FC236}">
                <a16:creationId xmlns:a16="http://schemas.microsoft.com/office/drawing/2014/main" id="{6AB093F1-563C-4131-9176-EE33F4867757}"/>
              </a:ext>
            </a:extLst>
          </p:cNvPr>
          <p:cNvSpPr>
            <a:spLocks noChangeShapeType="1"/>
          </p:cNvSpPr>
          <p:nvPr/>
        </p:nvSpPr>
        <p:spPr bwMode="auto">
          <a:xfrm>
            <a:off x="4955359" y="4132195"/>
            <a:ext cx="20571" cy="16177"/>
          </a:xfrm>
          <a:prstGeom prst="line">
            <a:avLst/>
          </a:prstGeom>
          <a:noFill/>
          <a:ln w="11113">
            <a:solidFill>
              <a:srgbClr val="FF0000"/>
            </a:solidFill>
            <a:round/>
            <a:headEnd/>
            <a:tailEnd/>
          </a:ln>
        </p:spPr>
        <p:txBody>
          <a:bodyPr/>
          <a:lstStyle/>
          <a:p>
            <a:endParaRPr lang="en-US"/>
          </a:p>
        </p:txBody>
      </p:sp>
      <p:sp>
        <p:nvSpPr>
          <p:cNvPr id="164" name="Line 112">
            <a:extLst>
              <a:ext uri="{FF2B5EF4-FFF2-40B4-BE49-F238E27FC236}">
                <a16:creationId xmlns:a16="http://schemas.microsoft.com/office/drawing/2014/main" id="{ECFDE2DF-48B9-4182-A929-D452E7A8811C}"/>
              </a:ext>
            </a:extLst>
          </p:cNvPr>
          <p:cNvSpPr>
            <a:spLocks noChangeShapeType="1"/>
          </p:cNvSpPr>
          <p:nvPr/>
        </p:nvSpPr>
        <p:spPr bwMode="auto">
          <a:xfrm flipV="1">
            <a:off x="4996502" y="4121410"/>
            <a:ext cx="24312" cy="12582"/>
          </a:xfrm>
          <a:prstGeom prst="line">
            <a:avLst/>
          </a:prstGeom>
          <a:noFill/>
          <a:ln w="11113">
            <a:solidFill>
              <a:srgbClr val="FF0000"/>
            </a:solidFill>
            <a:round/>
            <a:headEnd/>
            <a:tailEnd/>
          </a:ln>
        </p:spPr>
        <p:txBody>
          <a:bodyPr/>
          <a:lstStyle/>
          <a:p>
            <a:endParaRPr lang="en-US"/>
          </a:p>
        </p:txBody>
      </p:sp>
      <p:sp>
        <p:nvSpPr>
          <p:cNvPr id="165" name="Line 113">
            <a:extLst>
              <a:ext uri="{FF2B5EF4-FFF2-40B4-BE49-F238E27FC236}">
                <a16:creationId xmlns:a16="http://schemas.microsoft.com/office/drawing/2014/main" id="{39204694-49A7-44A5-B105-E161C63989B7}"/>
              </a:ext>
            </a:extLst>
          </p:cNvPr>
          <p:cNvSpPr>
            <a:spLocks noChangeShapeType="1"/>
          </p:cNvSpPr>
          <p:nvPr/>
        </p:nvSpPr>
        <p:spPr bwMode="auto">
          <a:xfrm flipV="1">
            <a:off x="5041385" y="4094449"/>
            <a:ext cx="24312" cy="14379"/>
          </a:xfrm>
          <a:prstGeom prst="line">
            <a:avLst/>
          </a:prstGeom>
          <a:noFill/>
          <a:ln w="11113">
            <a:solidFill>
              <a:srgbClr val="FF0000"/>
            </a:solidFill>
            <a:round/>
            <a:headEnd/>
            <a:tailEnd/>
          </a:ln>
        </p:spPr>
        <p:txBody>
          <a:bodyPr/>
          <a:lstStyle/>
          <a:p>
            <a:endParaRPr lang="en-US"/>
          </a:p>
        </p:txBody>
      </p:sp>
      <p:sp>
        <p:nvSpPr>
          <p:cNvPr id="166" name="Freeform 114">
            <a:extLst>
              <a:ext uri="{FF2B5EF4-FFF2-40B4-BE49-F238E27FC236}">
                <a16:creationId xmlns:a16="http://schemas.microsoft.com/office/drawing/2014/main" id="{C4BE83E2-9E31-46D6-9D37-7A227D2EB192}"/>
              </a:ext>
            </a:extLst>
          </p:cNvPr>
          <p:cNvSpPr>
            <a:spLocks/>
          </p:cNvSpPr>
          <p:nvPr/>
        </p:nvSpPr>
        <p:spPr bwMode="auto">
          <a:xfrm>
            <a:off x="3693024" y="2830864"/>
            <a:ext cx="1292257" cy="771092"/>
          </a:xfrm>
          <a:custGeom>
            <a:avLst/>
            <a:gdLst>
              <a:gd name="T0" fmla="*/ 654 w 691"/>
              <a:gd name="T1" fmla="*/ 0 h 429"/>
              <a:gd name="T2" fmla="*/ 658 w 691"/>
              <a:gd name="T3" fmla="*/ 0 h 429"/>
              <a:gd name="T4" fmla="*/ 663 w 691"/>
              <a:gd name="T5" fmla="*/ 0 h 429"/>
              <a:gd name="T6" fmla="*/ 671 w 691"/>
              <a:gd name="T7" fmla="*/ 2 h 429"/>
              <a:gd name="T8" fmla="*/ 678 w 691"/>
              <a:gd name="T9" fmla="*/ 6 h 429"/>
              <a:gd name="T10" fmla="*/ 686 w 691"/>
              <a:gd name="T11" fmla="*/ 13 h 429"/>
              <a:gd name="T12" fmla="*/ 691 w 691"/>
              <a:gd name="T13" fmla="*/ 28 h 429"/>
              <a:gd name="T14" fmla="*/ 691 w 691"/>
              <a:gd name="T15" fmla="*/ 47 h 429"/>
              <a:gd name="T16" fmla="*/ 35 w 691"/>
              <a:gd name="T17" fmla="*/ 429 h 429"/>
              <a:gd name="T18" fmla="*/ 0 w 691"/>
              <a:gd name="T19" fmla="*/ 381 h 429"/>
              <a:gd name="T20" fmla="*/ 654 w 691"/>
              <a:gd name="T21" fmla="*/ 0 h 4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91"/>
              <a:gd name="T34" fmla="*/ 0 h 429"/>
              <a:gd name="T35" fmla="*/ 691 w 691"/>
              <a:gd name="T36" fmla="*/ 429 h 4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91" h="429">
                <a:moveTo>
                  <a:pt x="654" y="0"/>
                </a:moveTo>
                <a:lnTo>
                  <a:pt x="658" y="0"/>
                </a:lnTo>
                <a:lnTo>
                  <a:pt x="663" y="0"/>
                </a:lnTo>
                <a:lnTo>
                  <a:pt x="671" y="2"/>
                </a:lnTo>
                <a:lnTo>
                  <a:pt x="678" y="6"/>
                </a:lnTo>
                <a:lnTo>
                  <a:pt x="686" y="13"/>
                </a:lnTo>
                <a:lnTo>
                  <a:pt x="691" y="28"/>
                </a:lnTo>
                <a:lnTo>
                  <a:pt x="691" y="47"/>
                </a:lnTo>
                <a:lnTo>
                  <a:pt x="35" y="429"/>
                </a:lnTo>
                <a:lnTo>
                  <a:pt x="0" y="381"/>
                </a:lnTo>
                <a:lnTo>
                  <a:pt x="654" y="0"/>
                </a:lnTo>
                <a:close/>
              </a:path>
            </a:pathLst>
          </a:custGeom>
          <a:solidFill>
            <a:srgbClr val="FF2B2B"/>
          </a:solidFill>
          <a:ln w="0">
            <a:solidFill>
              <a:srgbClr val="FF2B2B"/>
            </a:solidFill>
            <a:round/>
            <a:headEnd/>
            <a:tailEnd/>
          </a:ln>
        </p:spPr>
        <p:txBody>
          <a:bodyPr/>
          <a:lstStyle/>
          <a:p>
            <a:endParaRPr lang="en-US"/>
          </a:p>
        </p:txBody>
      </p:sp>
      <p:sp>
        <p:nvSpPr>
          <p:cNvPr id="167" name="Freeform 115">
            <a:extLst>
              <a:ext uri="{FF2B5EF4-FFF2-40B4-BE49-F238E27FC236}">
                <a16:creationId xmlns:a16="http://schemas.microsoft.com/office/drawing/2014/main" id="{831BAEFC-5D17-4D29-99CB-AC41744AFECE}"/>
              </a:ext>
            </a:extLst>
          </p:cNvPr>
          <p:cNvSpPr>
            <a:spLocks/>
          </p:cNvSpPr>
          <p:nvPr/>
        </p:nvSpPr>
        <p:spPr bwMode="auto">
          <a:xfrm>
            <a:off x="3702375" y="2830864"/>
            <a:ext cx="1282906" cy="756713"/>
          </a:xfrm>
          <a:custGeom>
            <a:avLst/>
            <a:gdLst>
              <a:gd name="T0" fmla="*/ 653 w 686"/>
              <a:gd name="T1" fmla="*/ 0 h 421"/>
              <a:gd name="T2" fmla="*/ 657 w 686"/>
              <a:gd name="T3" fmla="*/ 0 h 421"/>
              <a:gd name="T4" fmla="*/ 662 w 686"/>
              <a:gd name="T5" fmla="*/ 2 h 421"/>
              <a:gd name="T6" fmla="*/ 671 w 686"/>
              <a:gd name="T7" fmla="*/ 4 h 421"/>
              <a:gd name="T8" fmla="*/ 679 w 686"/>
              <a:gd name="T9" fmla="*/ 12 h 421"/>
              <a:gd name="T10" fmla="*/ 684 w 686"/>
              <a:gd name="T11" fmla="*/ 23 h 421"/>
              <a:gd name="T12" fmla="*/ 686 w 686"/>
              <a:gd name="T13" fmla="*/ 41 h 421"/>
              <a:gd name="T14" fmla="*/ 32 w 686"/>
              <a:gd name="T15" fmla="*/ 421 h 421"/>
              <a:gd name="T16" fmla="*/ 0 w 686"/>
              <a:gd name="T17" fmla="*/ 381 h 421"/>
              <a:gd name="T18" fmla="*/ 653 w 686"/>
              <a:gd name="T19" fmla="*/ 0 h 4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6"/>
              <a:gd name="T31" fmla="*/ 0 h 421"/>
              <a:gd name="T32" fmla="*/ 686 w 686"/>
              <a:gd name="T33" fmla="*/ 421 h 4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6" h="421">
                <a:moveTo>
                  <a:pt x="653" y="0"/>
                </a:moveTo>
                <a:lnTo>
                  <a:pt x="657" y="0"/>
                </a:lnTo>
                <a:lnTo>
                  <a:pt x="662" y="2"/>
                </a:lnTo>
                <a:lnTo>
                  <a:pt x="671" y="4"/>
                </a:lnTo>
                <a:lnTo>
                  <a:pt x="679" y="12"/>
                </a:lnTo>
                <a:lnTo>
                  <a:pt x="684" y="23"/>
                </a:lnTo>
                <a:lnTo>
                  <a:pt x="686" y="41"/>
                </a:lnTo>
                <a:lnTo>
                  <a:pt x="32" y="421"/>
                </a:lnTo>
                <a:lnTo>
                  <a:pt x="0" y="381"/>
                </a:lnTo>
                <a:lnTo>
                  <a:pt x="653" y="0"/>
                </a:lnTo>
                <a:close/>
              </a:path>
            </a:pathLst>
          </a:custGeom>
          <a:solidFill>
            <a:srgbClr val="FF5555"/>
          </a:solidFill>
          <a:ln w="0">
            <a:solidFill>
              <a:srgbClr val="FF5555"/>
            </a:solidFill>
            <a:round/>
            <a:headEnd/>
            <a:tailEnd/>
          </a:ln>
        </p:spPr>
        <p:txBody>
          <a:bodyPr/>
          <a:lstStyle/>
          <a:p>
            <a:endParaRPr lang="en-US"/>
          </a:p>
        </p:txBody>
      </p:sp>
      <p:sp>
        <p:nvSpPr>
          <p:cNvPr id="168" name="Freeform 116">
            <a:extLst>
              <a:ext uri="{FF2B5EF4-FFF2-40B4-BE49-F238E27FC236}">
                <a16:creationId xmlns:a16="http://schemas.microsoft.com/office/drawing/2014/main" id="{397A2F85-DF8B-421E-A613-174BE9BD4F01}"/>
              </a:ext>
            </a:extLst>
          </p:cNvPr>
          <p:cNvSpPr>
            <a:spLocks/>
          </p:cNvSpPr>
          <p:nvPr/>
        </p:nvSpPr>
        <p:spPr bwMode="auto">
          <a:xfrm>
            <a:off x="3717336" y="2834459"/>
            <a:ext cx="1264205" cy="744131"/>
          </a:xfrm>
          <a:custGeom>
            <a:avLst/>
            <a:gdLst>
              <a:gd name="T0" fmla="*/ 650 w 676"/>
              <a:gd name="T1" fmla="*/ 0 h 414"/>
              <a:gd name="T2" fmla="*/ 652 w 676"/>
              <a:gd name="T3" fmla="*/ 0 h 414"/>
              <a:gd name="T4" fmla="*/ 658 w 676"/>
              <a:gd name="T5" fmla="*/ 2 h 414"/>
              <a:gd name="T6" fmla="*/ 665 w 676"/>
              <a:gd name="T7" fmla="*/ 4 h 414"/>
              <a:gd name="T8" fmla="*/ 671 w 676"/>
              <a:gd name="T9" fmla="*/ 11 h 414"/>
              <a:gd name="T10" fmla="*/ 676 w 676"/>
              <a:gd name="T11" fmla="*/ 21 h 414"/>
              <a:gd name="T12" fmla="*/ 676 w 676"/>
              <a:gd name="T13" fmla="*/ 34 h 414"/>
              <a:gd name="T14" fmla="*/ 24 w 676"/>
              <a:gd name="T15" fmla="*/ 414 h 414"/>
              <a:gd name="T16" fmla="*/ 0 w 676"/>
              <a:gd name="T17" fmla="*/ 379 h 414"/>
              <a:gd name="T18" fmla="*/ 650 w 676"/>
              <a:gd name="T19" fmla="*/ 0 h 4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6"/>
              <a:gd name="T31" fmla="*/ 0 h 414"/>
              <a:gd name="T32" fmla="*/ 676 w 676"/>
              <a:gd name="T33" fmla="*/ 414 h 4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6" h="414">
                <a:moveTo>
                  <a:pt x="650" y="0"/>
                </a:moveTo>
                <a:lnTo>
                  <a:pt x="652" y="0"/>
                </a:lnTo>
                <a:lnTo>
                  <a:pt x="658" y="2"/>
                </a:lnTo>
                <a:lnTo>
                  <a:pt x="665" y="4"/>
                </a:lnTo>
                <a:lnTo>
                  <a:pt x="671" y="11"/>
                </a:lnTo>
                <a:lnTo>
                  <a:pt x="676" y="21"/>
                </a:lnTo>
                <a:lnTo>
                  <a:pt x="676" y="34"/>
                </a:lnTo>
                <a:lnTo>
                  <a:pt x="24" y="414"/>
                </a:lnTo>
                <a:lnTo>
                  <a:pt x="0" y="379"/>
                </a:lnTo>
                <a:lnTo>
                  <a:pt x="650" y="0"/>
                </a:lnTo>
                <a:close/>
              </a:path>
            </a:pathLst>
          </a:custGeom>
          <a:solidFill>
            <a:srgbClr val="FF8080"/>
          </a:solidFill>
          <a:ln w="0">
            <a:solidFill>
              <a:srgbClr val="FF8080"/>
            </a:solidFill>
            <a:round/>
            <a:headEnd/>
            <a:tailEnd/>
          </a:ln>
        </p:spPr>
        <p:txBody>
          <a:bodyPr/>
          <a:lstStyle/>
          <a:p>
            <a:endParaRPr lang="en-US"/>
          </a:p>
        </p:txBody>
      </p:sp>
      <p:sp>
        <p:nvSpPr>
          <p:cNvPr id="169" name="Freeform 117">
            <a:extLst>
              <a:ext uri="{FF2B5EF4-FFF2-40B4-BE49-F238E27FC236}">
                <a16:creationId xmlns:a16="http://schemas.microsoft.com/office/drawing/2014/main" id="{7DE16526-A727-4819-AF1D-E06B11803B1F}"/>
              </a:ext>
            </a:extLst>
          </p:cNvPr>
          <p:cNvSpPr>
            <a:spLocks/>
          </p:cNvSpPr>
          <p:nvPr/>
        </p:nvSpPr>
        <p:spPr bwMode="auto">
          <a:xfrm>
            <a:off x="3726687" y="2834459"/>
            <a:ext cx="1254855" cy="729752"/>
          </a:xfrm>
          <a:custGeom>
            <a:avLst/>
            <a:gdLst>
              <a:gd name="T0" fmla="*/ 649 w 671"/>
              <a:gd name="T1" fmla="*/ 0 h 406"/>
              <a:gd name="T2" fmla="*/ 649 w 671"/>
              <a:gd name="T3" fmla="*/ 0 h 406"/>
              <a:gd name="T4" fmla="*/ 651 w 671"/>
              <a:gd name="T5" fmla="*/ 2 h 406"/>
              <a:gd name="T6" fmla="*/ 655 w 671"/>
              <a:gd name="T7" fmla="*/ 2 h 406"/>
              <a:gd name="T8" fmla="*/ 658 w 671"/>
              <a:gd name="T9" fmla="*/ 6 h 406"/>
              <a:gd name="T10" fmla="*/ 662 w 671"/>
              <a:gd name="T11" fmla="*/ 8 h 406"/>
              <a:gd name="T12" fmla="*/ 666 w 671"/>
              <a:gd name="T13" fmla="*/ 11 h 406"/>
              <a:gd name="T14" fmla="*/ 670 w 671"/>
              <a:gd name="T15" fmla="*/ 17 h 406"/>
              <a:gd name="T16" fmla="*/ 671 w 671"/>
              <a:gd name="T17" fmla="*/ 23 h 406"/>
              <a:gd name="T18" fmla="*/ 671 w 671"/>
              <a:gd name="T19" fmla="*/ 28 h 406"/>
              <a:gd name="T20" fmla="*/ 19 w 671"/>
              <a:gd name="T21" fmla="*/ 406 h 406"/>
              <a:gd name="T22" fmla="*/ 0 w 671"/>
              <a:gd name="T23" fmla="*/ 379 h 406"/>
              <a:gd name="T24" fmla="*/ 649 w 671"/>
              <a:gd name="T25" fmla="*/ 0 h 40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71"/>
              <a:gd name="T40" fmla="*/ 0 h 406"/>
              <a:gd name="T41" fmla="*/ 671 w 671"/>
              <a:gd name="T42" fmla="*/ 406 h 40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71" h="406">
                <a:moveTo>
                  <a:pt x="649" y="0"/>
                </a:moveTo>
                <a:lnTo>
                  <a:pt x="649" y="0"/>
                </a:lnTo>
                <a:lnTo>
                  <a:pt x="651" y="2"/>
                </a:lnTo>
                <a:lnTo>
                  <a:pt x="655" y="2"/>
                </a:lnTo>
                <a:lnTo>
                  <a:pt x="658" y="6"/>
                </a:lnTo>
                <a:lnTo>
                  <a:pt x="662" y="8"/>
                </a:lnTo>
                <a:lnTo>
                  <a:pt x="666" y="11"/>
                </a:lnTo>
                <a:lnTo>
                  <a:pt x="670" y="17"/>
                </a:lnTo>
                <a:lnTo>
                  <a:pt x="671" y="23"/>
                </a:lnTo>
                <a:lnTo>
                  <a:pt x="671" y="28"/>
                </a:lnTo>
                <a:lnTo>
                  <a:pt x="19" y="406"/>
                </a:lnTo>
                <a:lnTo>
                  <a:pt x="0" y="379"/>
                </a:lnTo>
                <a:lnTo>
                  <a:pt x="649" y="0"/>
                </a:lnTo>
                <a:close/>
              </a:path>
            </a:pathLst>
          </a:custGeom>
          <a:solidFill>
            <a:srgbClr val="FFAAAA"/>
          </a:solidFill>
          <a:ln w="0">
            <a:solidFill>
              <a:srgbClr val="FFAAAA"/>
            </a:solidFill>
            <a:round/>
            <a:headEnd/>
            <a:tailEnd/>
          </a:ln>
        </p:spPr>
        <p:txBody>
          <a:bodyPr/>
          <a:lstStyle/>
          <a:p>
            <a:endParaRPr lang="en-US"/>
          </a:p>
        </p:txBody>
      </p:sp>
      <p:sp>
        <p:nvSpPr>
          <p:cNvPr id="170" name="Freeform 119">
            <a:extLst>
              <a:ext uri="{FF2B5EF4-FFF2-40B4-BE49-F238E27FC236}">
                <a16:creationId xmlns:a16="http://schemas.microsoft.com/office/drawing/2014/main" id="{D01DAACB-EC41-4CB1-9D63-DF1FC563CEDB}"/>
              </a:ext>
            </a:extLst>
          </p:cNvPr>
          <p:cNvSpPr>
            <a:spLocks/>
          </p:cNvSpPr>
          <p:nvPr/>
        </p:nvSpPr>
        <p:spPr bwMode="auto">
          <a:xfrm>
            <a:off x="3771570" y="2838054"/>
            <a:ext cx="1208101" cy="693803"/>
          </a:xfrm>
          <a:custGeom>
            <a:avLst/>
            <a:gdLst>
              <a:gd name="T0" fmla="*/ 646 w 646"/>
              <a:gd name="T1" fmla="*/ 15 h 386"/>
              <a:gd name="T2" fmla="*/ 8 w 646"/>
              <a:gd name="T3" fmla="*/ 386 h 386"/>
              <a:gd name="T4" fmla="*/ 0 w 646"/>
              <a:gd name="T5" fmla="*/ 371 h 386"/>
              <a:gd name="T6" fmla="*/ 633 w 646"/>
              <a:gd name="T7" fmla="*/ 0 h 386"/>
              <a:gd name="T8" fmla="*/ 646 w 646"/>
              <a:gd name="T9" fmla="*/ 15 h 386"/>
              <a:gd name="T10" fmla="*/ 0 60000 65536"/>
              <a:gd name="T11" fmla="*/ 0 60000 65536"/>
              <a:gd name="T12" fmla="*/ 0 60000 65536"/>
              <a:gd name="T13" fmla="*/ 0 60000 65536"/>
              <a:gd name="T14" fmla="*/ 0 60000 65536"/>
              <a:gd name="T15" fmla="*/ 0 w 646"/>
              <a:gd name="T16" fmla="*/ 0 h 386"/>
              <a:gd name="T17" fmla="*/ 646 w 646"/>
              <a:gd name="T18" fmla="*/ 386 h 386"/>
            </a:gdLst>
            <a:ahLst/>
            <a:cxnLst>
              <a:cxn ang="T10">
                <a:pos x="T0" y="T1"/>
              </a:cxn>
              <a:cxn ang="T11">
                <a:pos x="T2" y="T3"/>
              </a:cxn>
              <a:cxn ang="T12">
                <a:pos x="T4" y="T5"/>
              </a:cxn>
              <a:cxn ang="T13">
                <a:pos x="T6" y="T7"/>
              </a:cxn>
              <a:cxn ang="T14">
                <a:pos x="T8" y="T9"/>
              </a:cxn>
            </a:cxnLst>
            <a:rect l="T15" t="T16" r="T17" b="T18"/>
            <a:pathLst>
              <a:path w="646" h="386">
                <a:moveTo>
                  <a:pt x="646" y="15"/>
                </a:moveTo>
                <a:lnTo>
                  <a:pt x="8" y="386"/>
                </a:lnTo>
                <a:lnTo>
                  <a:pt x="0" y="371"/>
                </a:lnTo>
                <a:lnTo>
                  <a:pt x="633" y="0"/>
                </a:lnTo>
                <a:lnTo>
                  <a:pt x="646" y="15"/>
                </a:lnTo>
                <a:close/>
              </a:path>
            </a:pathLst>
          </a:custGeom>
          <a:solidFill>
            <a:srgbClr val="FFFFFF"/>
          </a:solidFill>
          <a:ln w="0">
            <a:solidFill>
              <a:srgbClr val="FFFFFF"/>
            </a:solidFill>
            <a:round/>
            <a:headEnd/>
            <a:tailEnd/>
          </a:ln>
        </p:spPr>
        <p:txBody>
          <a:bodyPr/>
          <a:lstStyle/>
          <a:p>
            <a:endParaRPr lang="en-US"/>
          </a:p>
        </p:txBody>
      </p:sp>
      <p:sp>
        <p:nvSpPr>
          <p:cNvPr id="171" name="Freeform 121">
            <a:extLst>
              <a:ext uri="{FF2B5EF4-FFF2-40B4-BE49-F238E27FC236}">
                <a16:creationId xmlns:a16="http://schemas.microsoft.com/office/drawing/2014/main" id="{20CC69B7-B82C-4828-9177-9DE557263451}"/>
              </a:ext>
            </a:extLst>
          </p:cNvPr>
          <p:cNvSpPr>
            <a:spLocks/>
          </p:cNvSpPr>
          <p:nvPr/>
        </p:nvSpPr>
        <p:spPr bwMode="auto">
          <a:xfrm>
            <a:off x="3681804" y="3494111"/>
            <a:ext cx="121558" cy="124022"/>
          </a:xfrm>
          <a:custGeom>
            <a:avLst/>
            <a:gdLst>
              <a:gd name="T0" fmla="*/ 46 w 65"/>
              <a:gd name="T1" fmla="*/ 65 h 69"/>
              <a:gd name="T2" fmla="*/ 59 w 65"/>
              <a:gd name="T3" fmla="*/ 54 h 69"/>
              <a:gd name="T4" fmla="*/ 65 w 65"/>
              <a:gd name="T5" fmla="*/ 39 h 69"/>
              <a:gd name="T6" fmla="*/ 61 w 65"/>
              <a:gd name="T7" fmla="*/ 21 h 69"/>
              <a:gd name="T8" fmla="*/ 50 w 65"/>
              <a:gd name="T9" fmla="*/ 8 h 69"/>
              <a:gd name="T10" fmla="*/ 35 w 65"/>
              <a:gd name="T11" fmla="*/ 0 h 69"/>
              <a:gd name="T12" fmla="*/ 19 w 65"/>
              <a:gd name="T13" fmla="*/ 2 h 69"/>
              <a:gd name="T14" fmla="*/ 6 w 65"/>
              <a:gd name="T15" fmla="*/ 13 h 69"/>
              <a:gd name="T16" fmla="*/ 0 w 65"/>
              <a:gd name="T17" fmla="*/ 30 h 69"/>
              <a:gd name="T18" fmla="*/ 4 w 65"/>
              <a:gd name="T19" fmla="*/ 47 h 69"/>
              <a:gd name="T20" fmla="*/ 15 w 65"/>
              <a:gd name="T21" fmla="*/ 62 h 69"/>
              <a:gd name="T22" fmla="*/ 30 w 65"/>
              <a:gd name="T23" fmla="*/ 69 h 69"/>
              <a:gd name="T24" fmla="*/ 46 w 65"/>
              <a:gd name="T25" fmla="*/ 65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9"/>
              <a:gd name="T41" fmla="*/ 65 w 65"/>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9">
                <a:moveTo>
                  <a:pt x="46" y="65"/>
                </a:moveTo>
                <a:lnTo>
                  <a:pt x="59" y="54"/>
                </a:lnTo>
                <a:lnTo>
                  <a:pt x="65" y="39"/>
                </a:lnTo>
                <a:lnTo>
                  <a:pt x="61" y="21"/>
                </a:lnTo>
                <a:lnTo>
                  <a:pt x="50" y="8"/>
                </a:lnTo>
                <a:lnTo>
                  <a:pt x="35" y="0"/>
                </a:lnTo>
                <a:lnTo>
                  <a:pt x="19" y="2"/>
                </a:lnTo>
                <a:lnTo>
                  <a:pt x="6" y="13"/>
                </a:lnTo>
                <a:lnTo>
                  <a:pt x="0" y="30"/>
                </a:lnTo>
                <a:lnTo>
                  <a:pt x="4" y="47"/>
                </a:lnTo>
                <a:lnTo>
                  <a:pt x="15" y="62"/>
                </a:lnTo>
                <a:lnTo>
                  <a:pt x="30" y="69"/>
                </a:lnTo>
                <a:lnTo>
                  <a:pt x="46" y="65"/>
                </a:lnTo>
              </a:path>
            </a:pathLst>
          </a:custGeom>
          <a:noFill/>
          <a:ln w="11113">
            <a:solidFill>
              <a:srgbClr val="000000"/>
            </a:solidFill>
            <a:round/>
            <a:headEnd/>
            <a:tailEnd/>
          </a:ln>
        </p:spPr>
        <p:txBody>
          <a:bodyPr/>
          <a:lstStyle/>
          <a:p>
            <a:endParaRPr lang="en-US"/>
          </a:p>
        </p:txBody>
      </p:sp>
      <p:sp>
        <p:nvSpPr>
          <p:cNvPr id="172" name="Line 122">
            <a:extLst>
              <a:ext uri="{FF2B5EF4-FFF2-40B4-BE49-F238E27FC236}">
                <a16:creationId xmlns:a16="http://schemas.microsoft.com/office/drawing/2014/main" id="{35AC84EC-35F3-401F-85B0-934B32E10965}"/>
              </a:ext>
            </a:extLst>
          </p:cNvPr>
          <p:cNvSpPr>
            <a:spLocks noChangeShapeType="1"/>
          </p:cNvSpPr>
          <p:nvPr/>
        </p:nvSpPr>
        <p:spPr bwMode="auto">
          <a:xfrm>
            <a:off x="4594425" y="3244270"/>
            <a:ext cx="20571" cy="14379"/>
          </a:xfrm>
          <a:prstGeom prst="line">
            <a:avLst/>
          </a:prstGeom>
          <a:noFill/>
          <a:ln w="11113">
            <a:solidFill>
              <a:srgbClr val="FF0000"/>
            </a:solidFill>
            <a:round/>
            <a:headEnd/>
            <a:tailEnd/>
          </a:ln>
        </p:spPr>
        <p:txBody>
          <a:bodyPr/>
          <a:lstStyle/>
          <a:p>
            <a:endParaRPr lang="en-US"/>
          </a:p>
        </p:txBody>
      </p:sp>
      <p:sp>
        <p:nvSpPr>
          <p:cNvPr id="173" name="Freeform 130">
            <a:extLst>
              <a:ext uri="{FF2B5EF4-FFF2-40B4-BE49-F238E27FC236}">
                <a16:creationId xmlns:a16="http://schemas.microsoft.com/office/drawing/2014/main" id="{61697BAC-53DB-459F-ADD2-EA63D5B31D9F}"/>
              </a:ext>
            </a:extLst>
          </p:cNvPr>
          <p:cNvSpPr>
            <a:spLocks/>
          </p:cNvSpPr>
          <p:nvPr/>
        </p:nvSpPr>
        <p:spPr bwMode="auto">
          <a:xfrm>
            <a:off x="2812195" y="3934479"/>
            <a:ext cx="134649" cy="210298"/>
          </a:xfrm>
          <a:custGeom>
            <a:avLst/>
            <a:gdLst>
              <a:gd name="T0" fmla="*/ 72 w 72"/>
              <a:gd name="T1" fmla="*/ 117 h 117"/>
              <a:gd name="T2" fmla="*/ 72 w 72"/>
              <a:gd name="T3" fmla="*/ 34 h 117"/>
              <a:gd name="T4" fmla="*/ 0 w 72"/>
              <a:gd name="T5" fmla="*/ 0 h 117"/>
              <a:gd name="T6" fmla="*/ 0 w 72"/>
              <a:gd name="T7" fmla="*/ 84 h 117"/>
              <a:gd name="T8" fmla="*/ 72 w 72"/>
              <a:gd name="T9" fmla="*/ 117 h 117"/>
              <a:gd name="T10" fmla="*/ 0 60000 65536"/>
              <a:gd name="T11" fmla="*/ 0 60000 65536"/>
              <a:gd name="T12" fmla="*/ 0 60000 65536"/>
              <a:gd name="T13" fmla="*/ 0 60000 65536"/>
              <a:gd name="T14" fmla="*/ 0 60000 65536"/>
              <a:gd name="T15" fmla="*/ 0 w 72"/>
              <a:gd name="T16" fmla="*/ 0 h 117"/>
              <a:gd name="T17" fmla="*/ 72 w 72"/>
              <a:gd name="T18" fmla="*/ 117 h 117"/>
            </a:gdLst>
            <a:ahLst/>
            <a:cxnLst>
              <a:cxn ang="T10">
                <a:pos x="T0" y="T1"/>
              </a:cxn>
              <a:cxn ang="T11">
                <a:pos x="T2" y="T3"/>
              </a:cxn>
              <a:cxn ang="T12">
                <a:pos x="T4" y="T5"/>
              </a:cxn>
              <a:cxn ang="T13">
                <a:pos x="T6" y="T7"/>
              </a:cxn>
              <a:cxn ang="T14">
                <a:pos x="T8" y="T9"/>
              </a:cxn>
            </a:cxnLst>
            <a:rect l="T15" t="T16" r="T17" b="T18"/>
            <a:pathLst>
              <a:path w="72" h="117">
                <a:moveTo>
                  <a:pt x="72" y="117"/>
                </a:moveTo>
                <a:lnTo>
                  <a:pt x="72" y="34"/>
                </a:lnTo>
                <a:lnTo>
                  <a:pt x="0" y="0"/>
                </a:lnTo>
                <a:lnTo>
                  <a:pt x="0" y="84"/>
                </a:lnTo>
                <a:lnTo>
                  <a:pt x="72" y="117"/>
                </a:lnTo>
                <a:close/>
              </a:path>
            </a:pathLst>
          </a:custGeom>
          <a:solidFill>
            <a:srgbClr val="00B200"/>
          </a:solidFill>
          <a:ln w="0">
            <a:solidFill>
              <a:srgbClr val="00B200"/>
            </a:solidFill>
            <a:round/>
            <a:headEnd/>
            <a:tailEnd/>
          </a:ln>
        </p:spPr>
        <p:txBody>
          <a:bodyPr/>
          <a:lstStyle/>
          <a:p>
            <a:endParaRPr lang="en-US"/>
          </a:p>
        </p:txBody>
      </p:sp>
      <p:sp>
        <p:nvSpPr>
          <p:cNvPr id="174" name="Freeform 131">
            <a:extLst>
              <a:ext uri="{FF2B5EF4-FFF2-40B4-BE49-F238E27FC236}">
                <a16:creationId xmlns:a16="http://schemas.microsoft.com/office/drawing/2014/main" id="{BECD165E-1906-4A4F-B567-ED92C947E91A}"/>
              </a:ext>
            </a:extLst>
          </p:cNvPr>
          <p:cNvSpPr>
            <a:spLocks/>
          </p:cNvSpPr>
          <p:nvPr/>
        </p:nvSpPr>
        <p:spPr bwMode="auto">
          <a:xfrm>
            <a:off x="2946844" y="3934479"/>
            <a:ext cx="130909" cy="210298"/>
          </a:xfrm>
          <a:custGeom>
            <a:avLst/>
            <a:gdLst>
              <a:gd name="T0" fmla="*/ 0 w 70"/>
              <a:gd name="T1" fmla="*/ 117 h 117"/>
              <a:gd name="T2" fmla="*/ 0 w 70"/>
              <a:gd name="T3" fmla="*/ 34 h 117"/>
              <a:gd name="T4" fmla="*/ 70 w 70"/>
              <a:gd name="T5" fmla="*/ 0 h 117"/>
              <a:gd name="T6" fmla="*/ 70 w 70"/>
              <a:gd name="T7" fmla="*/ 84 h 117"/>
              <a:gd name="T8" fmla="*/ 0 w 70"/>
              <a:gd name="T9" fmla="*/ 117 h 117"/>
              <a:gd name="T10" fmla="*/ 0 60000 65536"/>
              <a:gd name="T11" fmla="*/ 0 60000 65536"/>
              <a:gd name="T12" fmla="*/ 0 60000 65536"/>
              <a:gd name="T13" fmla="*/ 0 60000 65536"/>
              <a:gd name="T14" fmla="*/ 0 60000 65536"/>
              <a:gd name="T15" fmla="*/ 0 w 70"/>
              <a:gd name="T16" fmla="*/ 0 h 117"/>
              <a:gd name="T17" fmla="*/ 70 w 70"/>
              <a:gd name="T18" fmla="*/ 117 h 117"/>
            </a:gdLst>
            <a:ahLst/>
            <a:cxnLst>
              <a:cxn ang="T10">
                <a:pos x="T0" y="T1"/>
              </a:cxn>
              <a:cxn ang="T11">
                <a:pos x="T2" y="T3"/>
              </a:cxn>
              <a:cxn ang="T12">
                <a:pos x="T4" y="T5"/>
              </a:cxn>
              <a:cxn ang="T13">
                <a:pos x="T6" y="T7"/>
              </a:cxn>
              <a:cxn ang="T14">
                <a:pos x="T8" y="T9"/>
              </a:cxn>
            </a:cxnLst>
            <a:rect l="T15" t="T16" r="T17" b="T18"/>
            <a:pathLst>
              <a:path w="70" h="117">
                <a:moveTo>
                  <a:pt x="0" y="117"/>
                </a:moveTo>
                <a:lnTo>
                  <a:pt x="0" y="34"/>
                </a:lnTo>
                <a:lnTo>
                  <a:pt x="70" y="0"/>
                </a:lnTo>
                <a:lnTo>
                  <a:pt x="70" y="84"/>
                </a:lnTo>
                <a:lnTo>
                  <a:pt x="0" y="117"/>
                </a:lnTo>
                <a:close/>
              </a:path>
            </a:pathLst>
          </a:custGeom>
          <a:solidFill>
            <a:srgbClr val="000000"/>
          </a:solidFill>
          <a:ln w="0">
            <a:solidFill>
              <a:srgbClr val="000000"/>
            </a:solidFill>
            <a:round/>
            <a:headEnd/>
            <a:tailEnd/>
          </a:ln>
        </p:spPr>
        <p:txBody>
          <a:bodyPr/>
          <a:lstStyle/>
          <a:p>
            <a:endParaRPr lang="en-US"/>
          </a:p>
        </p:txBody>
      </p:sp>
      <p:sp>
        <p:nvSpPr>
          <p:cNvPr id="175" name="Line 132">
            <a:extLst>
              <a:ext uri="{FF2B5EF4-FFF2-40B4-BE49-F238E27FC236}">
                <a16:creationId xmlns:a16="http://schemas.microsoft.com/office/drawing/2014/main" id="{76008E9E-5AA0-419B-803B-69BFF46F0D99}"/>
              </a:ext>
            </a:extLst>
          </p:cNvPr>
          <p:cNvSpPr>
            <a:spLocks noChangeShapeType="1"/>
          </p:cNvSpPr>
          <p:nvPr/>
        </p:nvSpPr>
        <p:spPr bwMode="auto">
          <a:xfrm flipH="1">
            <a:off x="3077753" y="3891341"/>
            <a:ext cx="80415" cy="43138"/>
          </a:xfrm>
          <a:prstGeom prst="line">
            <a:avLst/>
          </a:prstGeom>
          <a:noFill/>
          <a:ln w="11113">
            <a:solidFill>
              <a:srgbClr val="FF0000"/>
            </a:solidFill>
            <a:round/>
            <a:headEnd/>
            <a:tailEnd/>
          </a:ln>
        </p:spPr>
        <p:txBody>
          <a:bodyPr/>
          <a:lstStyle/>
          <a:p>
            <a:endParaRPr lang="en-US"/>
          </a:p>
        </p:txBody>
      </p:sp>
      <p:sp>
        <p:nvSpPr>
          <p:cNvPr id="176" name="Freeform 133">
            <a:extLst>
              <a:ext uri="{FF2B5EF4-FFF2-40B4-BE49-F238E27FC236}">
                <a16:creationId xmlns:a16="http://schemas.microsoft.com/office/drawing/2014/main" id="{33A74D23-E942-4A1D-B310-EC67BF4D77F7}"/>
              </a:ext>
            </a:extLst>
          </p:cNvPr>
          <p:cNvSpPr>
            <a:spLocks/>
          </p:cNvSpPr>
          <p:nvPr/>
        </p:nvSpPr>
        <p:spPr bwMode="auto">
          <a:xfrm>
            <a:off x="3117026" y="3411430"/>
            <a:ext cx="2010385" cy="846584"/>
          </a:xfrm>
          <a:custGeom>
            <a:avLst/>
            <a:gdLst>
              <a:gd name="T0" fmla="*/ 1075 w 1075"/>
              <a:gd name="T1" fmla="*/ 402 h 471"/>
              <a:gd name="T2" fmla="*/ 981 w 1075"/>
              <a:gd name="T3" fmla="*/ 295 h 471"/>
              <a:gd name="T4" fmla="*/ 977 w 1075"/>
              <a:gd name="T5" fmla="*/ 297 h 471"/>
              <a:gd name="T6" fmla="*/ 966 w 1075"/>
              <a:gd name="T7" fmla="*/ 304 h 471"/>
              <a:gd name="T8" fmla="*/ 949 w 1075"/>
              <a:gd name="T9" fmla="*/ 315 h 471"/>
              <a:gd name="T10" fmla="*/ 925 w 1075"/>
              <a:gd name="T11" fmla="*/ 330 h 471"/>
              <a:gd name="T12" fmla="*/ 897 w 1075"/>
              <a:gd name="T13" fmla="*/ 347 h 471"/>
              <a:gd name="T14" fmla="*/ 866 w 1075"/>
              <a:gd name="T15" fmla="*/ 365 h 471"/>
              <a:gd name="T16" fmla="*/ 829 w 1075"/>
              <a:gd name="T17" fmla="*/ 384 h 471"/>
              <a:gd name="T18" fmla="*/ 790 w 1075"/>
              <a:gd name="T19" fmla="*/ 402 h 471"/>
              <a:gd name="T20" fmla="*/ 749 w 1075"/>
              <a:gd name="T21" fmla="*/ 419 h 471"/>
              <a:gd name="T22" fmla="*/ 708 w 1075"/>
              <a:gd name="T23" fmla="*/ 436 h 471"/>
              <a:gd name="T24" fmla="*/ 665 w 1075"/>
              <a:gd name="T25" fmla="*/ 449 h 471"/>
              <a:gd name="T26" fmla="*/ 662 w 1075"/>
              <a:gd name="T27" fmla="*/ 451 h 471"/>
              <a:gd name="T28" fmla="*/ 653 w 1075"/>
              <a:gd name="T29" fmla="*/ 453 h 471"/>
              <a:gd name="T30" fmla="*/ 638 w 1075"/>
              <a:gd name="T31" fmla="*/ 456 h 471"/>
              <a:gd name="T32" fmla="*/ 615 w 1075"/>
              <a:gd name="T33" fmla="*/ 462 h 471"/>
              <a:gd name="T34" fmla="*/ 586 w 1075"/>
              <a:gd name="T35" fmla="*/ 466 h 471"/>
              <a:gd name="T36" fmla="*/ 549 w 1075"/>
              <a:gd name="T37" fmla="*/ 469 h 471"/>
              <a:gd name="T38" fmla="*/ 502 w 1075"/>
              <a:gd name="T39" fmla="*/ 471 h 471"/>
              <a:gd name="T40" fmla="*/ 447 w 1075"/>
              <a:gd name="T41" fmla="*/ 471 h 471"/>
              <a:gd name="T42" fmla="*/ 380 w 1075"/>
              <a:gd name="T43" fmla="*/ 469 h 471"/>
              <a:gd name="T44" fmla="*/ 304 w 1075"/>
              <a:gd name="T45" fmla="*/ 464 h 471"/>
              <a:gd name="T46" fmla="*/ 298 w 1075"/>
              <a:gd name="T47" fmla="*/ 462 h 471"/>
              <a:gd name="T48" fmla="*/ 280 w 1075"/>
              <a:gd name="T49" fmla="*/ 460 h 471"/>
              <a:gd name="T50" fmla="*/ 254 w 1075"/>
              <a:gd name="T51" fmla="*/ 454 h 471"/>
              <a:gd name="T52" fmla="*/ 222 w 1075"/>
              <a:gd name="T53" fmla="*/ 445 h 471"/>
              <a:gd name="T54" fmla="*/ 185 w 1075"/>
              <a:gd name="T55" fmla="*/ 434 h 471"/>
              <a:gd name="T56" fmla="*/ 146 w 1075"/>
              <a:gd name="T57" fmla="*/ 417 h 471"/>
              <a:gd name="T58" fmla="*/ 107 w 1075"/>
              <a:gd name="T59" fmla="*/ 395 h 471"/>
              <a:gd name="T60" fmla="*/ 70 w 1075"/>
              <a:gd name="T61" fmla="*/ 367 h 471"/>
              <a:gd name="T62" fmla="*/ 39 w 1075"/>
              <a:gd name="T63" fmla="*/ 332 h 471"/>
              <a:gd name="T64" fmla="*/ 37 w 1075"/>
              <a:gd name="T65" fmla="*/ 330 h 471"/>
              <a:gd name="T66" fmla="*/ 31 w 1075"/>
              <a:gd name="T67" fmla="*/ 321 h 471"/>
              <a:gd name="T68" fmla="*/ 22 w 1075"/>
              <a:gd name="T69" fmla="*/ 308 h 471"/>
              <a:gd name="T70" fmla="*/ 15 w 1075"/>
              <a:gd name="T71" fmla="*/ 291 h 471"/>
              <a:gd name="T72" fmla="*/ 5 w 1075"/>
              <a:gd name="T73" fmla="*/ 269 h 471"/>
              <a:gd name="T74" fmla="*/ 2 w 1075"/>
              <a:gd name="T75" fmla="*/ 243 h 471"/>
              <a:gd name="T76" fmla="*/ 0 w 1075"/>
              <a:gd name="T77" fmla="*/ 215 h 471"/>
              <a:gd name="T78" fmla="*/ 4 w 1075"/>
              <a:gd name="T79" fmla="*/ 186 h 471"/>
              <a:gd name="T80" fmla="*/ 16 w 1075"/>
              <a:gd name="T81" fmla="*/ 152 h 471"/>
              <a:gd name="T82" fmla="*/ 37 w 1075"/>
              <a:gd name="T83" fmla="*/ 119 h 471"/>
              <a:gd name="T84" fmla="*/ 68 w 1075"/>
              <a:gd name="T85" fmla="*/ 84 h 471"/>
              <a:gd name="T86" fmla="*/ 70 w 1075"/>
              <a:gd name="T87" fmla="*/ 82 h 471"/>
              <a:gd name="T88" fmla="*/ 80 w 1075"/>
              <a:gd name="T89" fmla="*/ 72 h 471"/>
              <a:gd name="T90" fmla="*/ 93 w 1075"/>
              <a:gd name="T91" fmla="*/ 59 h 471"/>
              <a:gd name="T92" fmla="*/ 115 w 1075"/>
              <a:gd name="T93" fmla="*/ 43 h 471"/>
              <a:gd name="T94" fmla="*/ 144 w 1075"/>
              <a:gd name="T95" fmla="*/ 22 h 471"/>
              <a:gd name="T96" fmla="*/ 182 w 1075"/>
              <a:gd name="T97" fmla="*/ 0 h 471"/>
              <a:gd name="T98" fmla="*/ 322 w 1075"/>
              <a:gd name="T99" fmla="*/ 85 h 47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75"/>
              <a:gd name="T151" fmla="*/ 0 h 471"/>
              <a:gd name="T152" fmla="*/ 1075 w 1075"/>
              <a:gd name="T153" fmla="*/ 471 h 47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75" h="471">
                <a:moveTo>
                  <a:pt x="1075" y="402"/>
                </a:moveTo>
                <a:lnTo>
                  <a:pt x="981" y="295"/>
                </a:lnTo>
                <a:lnTo>
                  <a:pt x="977" y="297"/>
                </a:lnTo>
                <a:lnTo>
                  <a:pt x="966" y="304"/>
                </a:lnTo>
                <a:lnTo>
                  <a:pt x="949" y="315"/>
                </a:lnTo>
                <a:lnTo>
                  <a:pt x="925" y="330"/>
                </a:lnTo>
                <a:lnTo>
                  <a:pt x="897" y="347"/>
                </a:lnTo>
                <a:lnTo>
                  <a:pt x="866" y="365"/>
                </a:lnTo>
                <a:lnTo>
                  <a:pt x="829" y="384"/>
                </a:lnTo>
                <a:lnTo>
                  <a:pt x="790" y="402"/>
                </a:lnTo>
                <a:lnTo>
                  <a:pt x="749" y="419"/>
                </a:lnTo>
                <a:lnTo>
                  <a:pt x="708" y="436"/>
                </a:lnTo>
                <a:lnTo>
                  <a:pt x="665" y="449"/>
                </a:lnTo>
                <a:lnTo>
                  <a:pt x="662" y="451"/>
                </a:lnTo>
                <a:lnTo>
                  <a:pt x="653" y="453"/>
                </a:lnTo>
                <a:lnTo>
                  <a:pt x="638" y="456"/>
                </a:lnTo>
                <a:lnTo>
                  <a:pt x="615" y="462"/>
                </a:lnTo>
                <a:lnTo>
                  <a:pt x="586" y="466"/>
                </a:lnTo>
                <a:lnTo>
                  <a:pt x="549" y="469"/>
                </a:lnTo>
                <a:lnTo>
                  <a:pt x="502" y="471"/>
                </a:lnTo>
                <a:lnTo>
                  <a:pt x="447" y="471"/>
                </a:lnTo>
                <a:lnTo>
                  <a:pt x="380" y="469"/>
                </a:lnTo>
                <a:lnTo>
                  <a:pt x="304" y="464"/>
                </a:lnTo>
                <a:lnTo>
                  <a:pt x="298" y="462"/>
                </a:lnTo>
                <a:lnTo>
                  <a:pt x="280" y="460"/>
                </a:lnTo>
                <a:lnTo>
                  <a:pt x="254" y="454"/>
                </a:lnTo>
                <a:lnTo>
                  <a:pt x="222" y="445"/>
                </a:lnTo>
                <a:lnTo>
                  <a:pt x="185" y="434"/>
                </a:lnTo>
                <a:lnTo>
                  <a:pt x="146" y="417"/>
                </a:lnTo>
                <a:lnTo>
                  <a:pt x="107" y="395"/>
                </a:lnTo>
                <a:lnTo>
                  <a:pt x="70" y="367"/>
                </a:lnTo>
                <a:lnTo>
                  <a:pt x="39" y="332"/>
                </a:lnTo>
                <a:lnTo>
                  <a:pt x="37" y="330"/>
                </a:lnTo>
                <a:lnTo>
                  <a:pt x="31" y="321"/>
                </a:lnTo>
                <a:lnTo>
                  <a:pt x="22" y="308"/>
                </a:lnTo>
                <a:lnTo>
                  <a:pt x="15" y="291"/>
                </a:lnTo>
                <a:lnTo>
                  <a:pt x="5" y="269"/>
                </a:lnTo>
                <a:lnTo>
                  <a:pt x="2" y="243"/>
                </a:lnTo>
                <a:lnTo>
                  <a:pt x="0" y="215"/>
                </a:lnTo>
                <a:lnTo>
                  <a:pt x="4" y="186"/>
                </a:lnTo>
                <a:lnTo>
                  <a:pt x="16" y="152"/>
                </a:lnTo>
                <a:lnTo>
                  <a:pt x="37" y="119"/>
                </a:lnTo>
                <a:lnTo>
                  <a:pt x="68" y="84"/>
                </a:lnTo>
                <a:lnTo>
                  <a:pt x="70" y="82"/>
                </a:lnTo>
                <a:lnTo>
                  <a:pt x="80" y="72"/>
                </a:lnTo>
                <a:lnTo>
                  <a:pt x="93" y="59"/>
                </a:lnTo>
                <a:lnTo>
                  <a:pt x="115" y="43"/>
                </a:lnTo>
                <a:lnTo>
                  <a:pt x="144" y="22"/>
                </a:lnTo>
                <a:lnTo>
                  <a:pt x="182" y="0"/>
                </a:lnTo>
                <a:lnTo>
                  <a:pt x="322" y="85"/>
                </a:lnTo>
              </a:path>
            </a:pathLst>
          </a:custGeom>
          <a:noFill/>
          <a:ln w="11113">
            <a:solidFill>
              <a:srgbClr val="FF0000"/>
            </a:solidFill>
            <a:round/>
            <a:headEnd/>
            <a:tailEnd/>
          </a:ln>
        </p:spPr>
        <p:txBody>
          <a:bodyPr/>
          <a:lstStyle/>
          <a:p>
            <a:endParaRPr lang="en-US"/>
          </a:p>
        </p:txBody>
      </p:sp>
      <p:sp>
        <p:nvSpPr>
          <p:cNvPr id="177" name="Freeform 134">
            <a:extLst>
              <a:ext uri="{FF2B5EF4-FFF2-40B4-BE49-F238E27FC236}">
                <a16:creationId xmlns:a16="http://schemas.microsoft.com/office/drawing/2014/main" id="{91B293AD-7F7C-462D-8016-0D4CB7C09406}"/>
              </a:ext>
            </a:extLst>
          </p:cNvPr>
          <p:cNvSpPr>
            <a:spLocks/>
          </p:cNvSpPr>
          <p:nvPr/>
        </p:nvSpPr>
        <p:spPr bwMode="auto">
          <a:xfrm>
            <a:off x="3096454" y="3535452"/>
            <a:ext cx="2010385" cy="842989"/>
          </a:xfrm>
          <a:custGeom>
            <a:avLst/>
            <a:gdLst>
              <a:gd name="T0" fmla="*/ 1075 w 1075"/>
              <a:gd name="T1" fmla="*/ 354 h 469"/>
              <a:gd name="T2" fmla="*/ 981 w 1075"/>
              <a:gd name="T3" fmla="*/ 293 h 469"/>
              <a:gd name="T4" fmla="*/ 977 w 1075"/>
              <a:gd name="T5" fmla="*/ 295 h 469"/>
              <a:gd name="T6" fmla="*/ 966 w 1075"/>
              <a:gd name="T7" fmla="*/ 303 h 469"/>
              <a:gd name="T8" fmla="*/ 949 w 1075"/>
              <a:gd name="T9" fmla="*/ 314 h 469"/>
              <a:gd name="T10" fmla="*/ 925 w 1075"/>
              <a:gd name="T11" fmla="*/ 328 h 469"/>
              <a:gd name="T12" fmla="*/ 897 w 1075"/>
              <a:gd name="T13" fmla="*/ 345 h 469"/>
              <a:gd name="T14" fmla="*/ 866 w 1075"/>
              <a:gd name="T15" fmla="*/ 364 h 469"/>
              <a:gd name="T16" fmla="*/ 829 w 1075"/>
              <a:gd name="T17" fmla="*/ 382 h 469"/>
              <a:gd name="T18" fmla="*/ 790 w 1075"/>
              <a:gd name="T19" fmla="*/ 401 h 469"/>
              <a:gd name="T20" fmla="*/ 749 w 1075"/>
              <a:gd name="T21" fmla="*/ 419 h 469"/>
              <a:gd name="T22" fmla="*/ 708 w 1075"/>
              <a:gd name="T23" fmla="*/ 434 h 469"/>
              <a:gd name="T24" fmla="*/ 665 w 1075"/>
              <a:gd name="T25" fmla="*/ 447 h 469"/>
              <a:gd name="T26" fmla="*/ 662 w 1075"/>
              <a:gd name="T27" fmla="*/ 449 h 469"/>
              <a:gd name="T28" fmla="*/ 653 w 1075"/>
              <a:gd name="T29" fmla="*/ 451 h 469"/>
              <a:gd name="T30" fmla="*/ 638 w 1075"/>
              <a:gd name="T31" fmla="*/ 456 h 469"/>
              <a:gd name="T32" fmla="*/ 615 w 1075"/>
              <a:gd name="T33" fmla="*/ 460 h 469"/>
              <a:gd name="T34" fmla="*/ 586 w 1075"/>
              <a:gd name="T35" fmla="*/ 464 h 469"/>
              <a:gd name="T36" fmla="*/ 549 w 1075"/>
              <a:gd name="T37" fmla="*/ 468 h 469"/>
              <a:gd name="T38" fmla="*/ 502 w 1075"/>
              <a:gd name="T39" fmla="*/ 469 h 469"/>
              <a:gd name="T40" fmla="*/ 447 w 1075"/>
              <a:gd name="T41" fmla="*/ 469 h 469"/>
              <a:gd name="T42" fmla="*/ 380 w 1075"/>
              <a:gd name="T43" fmla="*/ 468 h 469"/>
              <a:gd name="T44" fmla="*/ 304 w 1075"/>
              <a:gd name="T45" fmla="*/ 462 h 469"/>
              <a:gd name="T46" fmla="*/ 298 w 1075"/>
              <a:gd name="T47" fmla="*/ 462 h 469"/>
              <a:gd name="T48" fmla="*/ 280 w 1075"/>
              <a:gd name="T49" fmla="*/ 458 h 469"/>
              <a:gd name="T50" fmla="*/ 254 w 1075"/>
              <a:gd name="T51" fmla="*/ 453 h 469"/>
              <a:gd name="T52" fmla="*/ 222 w 1075"/>
              <a:gd name="T53" fmla="*/ 445 h 469"/>
              <a:gd name="T54" fmla="*/ 185 w 1075"/>
              <a:gd name="T55" fmla="*/ 432 h 469"/>
              <a:gd name="T56" fmla="*/ 146 w 1075"/>
              <a:gd name="T57" fmla="*/ 416 h 469"/>
              <a:gd name="T58" fmla="*/ 107 w 1075"/>
              <a:gd name="T59" fmla="*/ 393 h 469"/>
              <a:gd name="T60" fmla="*/ 70 w 1075"/>
              <a:gd name="T61" fmla="*/ 366 h 469"/>
              <a:gd name="T62" fmla="*/ 39 w 1075"/>
              <a:gd name="T63" fmla="*/ 332 h 469"/>
              <a:gd name="T64" fmla="*/ 37 w 1075"/>
              <a:gd name="T65" fmla="*/ 328 h 469"/>
              <a:gd name="T66" fmla="*/ 31 w 1075"/>
              <a:gd name="T67" fmla="*/ 321 h 469"/>
              <a:gd name="T68" fmla="*/ 22 w 1075"/>
              <a:gd name="T69" fmla="*/ 306 h 469"/>
              <a:gd name="T70" fmla="*/ 15 w 1075"/>
              <a:gd name="T71" fmla="*/ 290 h 469"/>
              <a:gd name="T72" fmla="*/ 5 w 1075"/>
              <a:gd name="T73" fmla="*/ 267 h 469"/>
              <a:gd name="T74" fmla="*/ 2 w 1075"/>
              <a:gd name="T75" fmla="*/ 243 h 469"/>
              <a:gd name="T76" fmla="*/ 0 w 1075"/>
              <a:gd name="T77" fmla="*/ 215 h 469"/>
              <a:gd name="T78" fmla="*/ 4 w 1075"/>
              <a:gd name="T79" fmla="*/ 184 h 469"/>
              <a:gd name="T80" fmla="*/ 16 w 1075"/>
              <a:gd name="T81" fmla="*/ 152 h 469"/>
              <a:gd name="T82" fmla="*/ 37 w 1075"/>
              <a:gd name="T83" fmla="*/ 117 h 469"/>
              <a:gd name="T84" fmla="*/ 68 w 1075"/>
              <a:gd name="T85" fmla="*/ 84 h 469"/>
              <a:gd name="T86" fmla="*/ 70 w 1075"/>
              <a:gd name="T87" fmla="*/ 80 h 469"/>
              <a:gd name="T88" fmla="*/ 80 w 1075"/>
              <a:gd name="T89" fmla="*/ 73 h 469"/>
              <a:gd name="T90" fmla="*/ 93 w 1075"/>
              <a:gd name="T91" fmla="*/ 60 h 469"/>
              <a:gd name="T92" fmla="*/ 115 w 1075"/>
              <a:gd name="T93" fmla="*/ 41 h 469"/>
              <a:gd name="T94" fmla="*/ 144 w 1075"/>
              <a:gd name="T95" fmla="*/ 23 h 469"/>
              <a:gd name="T96" fmla="*/ 182 w 1075"/>
              <a:gd name="T97" fmla="*/ 0 h 469"/>
              <a:gd name="T98" fmla="*/ 315 w 1075"/>
              <a:gd name="T99" fmla="*/ 37 h 46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75"/>
              <a:gd name="T151" fmla="*/ 0 h 469"/>
              <a:gd name="T152" fmla="*/ 1075 w 1075"/>
              <a:gd name="T153" fmla="*/ 469 h 46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75" h="469">
                <a:moveTo>
                  <a:pt x="1075" y="354"/>
                </a:moveTo>
                <a:lnTo>
                  <a:pt x="981" y="293"/>
                </a:lnTo>
                <a:lnTo>
                  <a:pt x="977" y="295"/>
                </a:lnTo>
                <a:lnTo>
                  <a:pt x="966" y="303"/>
                </a:lnTo>
                <a:lnTo>
                  <a:pt x="949" y="314"/>
                </a:lnTo>
                <a:lnTo>
                  <a:pt x="925" y="328"/>
                </a:lnTo>
                <a:lnTo>
                  <a:pt x="897" y="345"/>
                </a:lnTo>
                <a:lnTo>
                  <a:pt x="866" y="364"/>
                </a:lnTo>
                <a:lnTo>
                  <a:pt x="829" y="382"/>
                </a:lnTo>
                <a:lnTo>
                  <a:pt x="790" y="401"/>
                </a:lnTo>
                <a:lnTo>
                  <a:pt x="749" y="419"/>
                </a:lnTo>
                <a:lnTo>
                  <a:pt x="708" y="434"/>
                </a:lnTo>
                <a:lnTo>
                  <a:pt x="665" y="447"/>
                </a:lnTo>
                <a:lnTo>
                  <a:pt x="662" y="449"/>
                </a:lnTo>
                <a:lnTo>
                  <a:pt x="653" y="451"/>
                </a:lnTo>
                <a:lnTo>
                  <a:pt x="638" y="456"/>
                </a:lnTo>
                <a:lnTo>
                  <a:pt x="615" y="460"/>
                </a:lnTo>
                <a:lnTo>
                  <a:pt x="586" y="464"/>
                </a:lnTo>
                <a:lnTo>
                  <a:pt x="549" y="468"/>
                </a:lnTo>
                <a:lnTo>
                  <a:pt x="502" y="469"/>
                </a:lnTo>
                <a:lnTo>
                  <a:pt x="447" y="469"/>
                </a:lnTo>
                <a:lnTo>
                  <a:pt x="380" y="468"/>
                </a:lnTo>
                <a:lnTo>
                  <a:pt x="304" y="462"/>
                </a:lnTo>
                <a:lnTo>
                  <a:pt x="298" y="462"/>
                </a:lnTo>
                <a:lnTo>
                  <a:pt x="280" y="458"/>
                </a:lnTo>
                <a:lnTo>
                  <a:pt x="254" y="453"/>
                </a:lnTo>
                <a:lnTo>
                  <a:pt x="222" y="445"/>
                </a:lnTo>
                <a:lnTo>
                  <a:pt x="185" y="432"/>
                </a:lnTo>
                <a:lnTo>
                  <a:pt x="146" y="416"/>
                </a:lnTo>
                <a:lnTo>
                  <a:pt x="107" y="393"/>
                </a:lnTo>
                <a:lnTo>
                  <a:pt x="70" y="366"/>
                </a:lnTo>
                <a:lnTo>
                  <a:pt x="39" y="332"/>
                </a:lnTo>
                <a:lnTo>
                  <a:pt x="37" y="328"/>
                </a:lnTo>
                <a:lnTo>
                  <a:pt x="31" y="321"/>
                </a:lnTo>
                <a:lnTo>
                  <a:pt x="22" y="306"/>
                </a:lnTo>
                <a:lnTo>
                  <a:pt x="15" y="290"/>
                </a:lnTo>
                <a:lnTo>
                  <a:pt x="5" y="267"/>
                </a:lnTo>
                <a:lnTo>
                  <a:pt x="2" y="243"/>
                </a:lnTo>
                <a:lnTo>
                  <a:pt x="0" y="215"/>
                </a:lnTo>
                <a:lnTo>
                  <a:pt x="4" y="184"/>
                </a:lnTo>
                <a:lnTo>
                  <a:pt x="16" y="152"/>
                </a:lnTo>
                <a:lnTo>
                  <a:pt x="37" y="117"/>
                </a:lnTo>
                <a:lnTo>
                  <a:pt x="68" y="84"/>
                </a:lnTo>
                <a:lnTo>
                  <a:pt x="70" y="80"/>
                </a:lnTo>
                <a:lnTo>
                  <a:pt x="80" y="73"/>
                </a:lnTo>
                <a:lnTo>
                  <a:pt x="93" y="60"/>
                </a:lnTo>
                <a:lnTo>
                  <a:pt x="115" y="41"/>
                </a:lnTo>
                <a:lnTo>
                  <a:pt x="144" y="23"/>
                </a:lnTo>
                <a:lnTo>
                  <a:pt x="182" y="0"/>
                </a:lnTo>
                <a:lnTo>
                  <a:pt x="315" y="37"/>
                </a:lnTo>
              </a:path>
            </a:pathLst>
          </a:custGeom>
          <a:noFill/>
          <a:ln w="11113">
            <a:solidFill>
              <a:srgbClr val="FF0000"/>
            </a:solidFill>
            <a:round/>
            <a:headEnd/>
            <a:tailEnd/>
          </a:ln>
        </p:spPr>
        <p:txBody>
          <a:bodyPr/>
          <a:lstStyle/>
          <a:p>
            <a:endParaRPr lang="en-US"/>
          </a:p>
        </p:txBody>
      </p:sp>
      <p:sp>
        <p:nvSpPr>
          <p:cNvPr id="178" name="Freeform 136">
            <a:extLst>
              <a:ext uri="{FF2B5EF4-FFF2-40B4-BE49-F238E27FC236}">
                <a16:creationId xmlns:a16="http://schemas.microsoft.com/office/drawing/2014/main" id="{A59D566C-846D-4559-B92C-DE418FF1D9A3}"/>
              </a:ext>
            </a:extLst>
          </p:cNvPr>
          <p:cNvSpPr>
            <a:spLocks/>
          </p:cNvSpPr>
          <p:nvPr/>
        </p:nvSpPr>
        <p:spPr bwMode="auto">
          <a:xfrm>
            <a:off x="4667360" y="3927289"/>
            <a:ext cx="82286" cy="104250"/>
          </a:xfrm>
          <a:custGeom>
            <a:avLst/>
            <a:gdLst>
              <a:gd name="T0" fmla="*/ 44 w 44"/>
              <a:gd name="T1" fmla="*/ 0 h 58"/>
              <a:gd name="T2" fmla="*/ 0 w 44"/>
              <a:gd name="T3" fmla="*/ 25 h 58"/>
              <a:gd name="T4" fmla="*/ 0 w 44"/>
              <a:gd name="T5" fmla="*/ 58 h 58"/>
              <a:gd name="T6" fmla="*/ 44 w 44"/>
              <a:gd name="T7" fmla="*/ 34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5"/>
                </a:lnTo>
                <a:lnTo>
                  <a:pt x="0" y="58"/>
                </a:lnTo>
                <a:lnTo>
                  <a:pt x="44" y="34"/>
                </a:lnTo>
                <a:lnTo>
                  <a:pt x="44" y="0"/>
                </a:lnTo>
                <a:close/>
              </a:path>
            </a:pathLst>
          </a:custGeom>
          <a:solidFill>
            <a:srgbClr val="000000"/>
          </a:solidFill>
          <a:ln w="0">
            <a:solidFill>
              <a:srgbClr val="000000"/>
            </a:solidFill>
            <a:round/>
            <a:headEnd/>
            <a:tailEnd/>
          </a:ln>
        </p:spPr>
        <p:txBody>
          <a:bodyPr/>
          <a:lstStyle/>
          <a:p>
            <a:endParaRPr lang="en-US"/>
          </a:p>
        </p:txBody>
      </p:sp>
      <p:sp>
        <p:nvSpPr>
          <p:cNvPr id="179" name="Freeform 137">
            <a:extLst>
              <a:ext uri="{FF2B5EF4-FFF2-40B4-BE49-F238E27FC236}">
                <a16:creationId xmlns:a16="http://schemas.microsoft.com/office/drawing/2014/main" id="{5EDDC233-B509-4693-BC3C-0C7F9B6D197A}"/>
              </a:ext>
            </a:extLst>
          </p:cNvPr>
          <p:cNvSpPr>
            <a:spLocks/>
          </p:cNvSpPr>
          <p:nvPr/>
        </p:nvSpPr>
        <p:spPr bwMode="auto">
          <a:xfrm>
            <a:off x="4667360" y="3927289"/>
            <a:ext cx="82286" cy="104250"/>
          </a:xfrm>
          <a:custGeom>
            <a:avLst/>
            <a:gdLst>
              <a:gd name="T0" fmla="*/ 44 w 44"/>
              <a:gd name="T1" fmla="*/ 0 h 58"/>
              <a:gd name="T2" fmla="*/ 0 w 44"/>
              <a:gd name="T3" fmla="*/ 25 h 58"/>
              <a:gd name="T4" fmla="*/ 0 w 44"/>
              <a:gd name="T5" fmla="*/ 58 h 58"/>
              <a:gd name="T6" fmla="*/ 44 w 44"/>
              <a:gd name="T7" fmla="*/ 34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5"/>
                </a:lnTo>
                <a:lnTo>
                  <a:pt x="0" y="58"/>
                </a:lnTo>
                <a:lnTo>
                  <a:pt x="44" y="34"/>
                </a:lnTo>
                <a:lnTo>
                  <a:pt x="44" y="0"/>
                </a:lnTo>
              </a:path>
            </a:pathLst>
          </a:custGeom>
          <a:noFill/>
          <a:ln w="6350">
            <a:solidFill>
              <a:srgbClr val="000000"/>
            </a:solidFill>
            <a:round/>
            <a:headEnd/>
            <a:tailEnd/>
          </a:ln>
        </p:spPr>
        <p:txBody>
          <a:bodyPr/>
          <a:lstStyle/>
          <a:p>
            <a:endParaRPr lang="en-US"/>
          </a:p>
        </p:txBody>
      </p:sp>
      <p:sp>
        <p:nvSpPr>
          <p:cNvPr id="180" name="Freeform 138">
            <a:extLst>
              <a:ext uri="{FF2B5EF4-FFF2-40B4-BE49-F238E27FC236}">
                <a16:creationId xmlns:a16="http://schemas.microsoft.com/office/drawing/2014/main" id="{39276408-F668-49BE-BBCA-4DBBC93177A4}"/>
              </a:ext>
            </a:extLst>
          </p:cNvPr>
          <p:cNvSpPr>
            <a:spLocks/>
          </p:cNvSpPr>
          <p:nvPr/>
        </p:nvSpPr>
        <p:spPr bwMode="auto">
          <a:xfrm>
            <a:off x="4667360" y="4035134"/>
            <a:ext cx="82286" cy="102453"/>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close/>
              </a:path>
            </a:pathLst>
          </a:custGeom>
          <a:solidFill>
            <a:srgbClr val="000000"/>
          </a:solidFill>
          <a:ln w="0">
            <a:solidFill>
              <a:srgbClr val="000000"/>
            </a:solidFill>
            <a:round/>
            <a:headEnd/>
            <a:tailEnd/>
          </a:ln>
        </p:spPr>
        <p:txBody>
          <a:bodyPr/>
          <a:lstStyle/>
          <a:p>
            <a:endParaRPr lang="en-US"/>
          </a:p>
        </p:txBody>
      </p:sp>
      <p:sp>
        <p:nvSpPr>
          <p:cNvPr id="181" name="Freeform 139">
            <a:extLst>
              <a:ext uri="{FF2B5EF4-FFF2-40B4-BE49-F238E27FC236}">
                <a16:creationId xmlns:a16="http://schemas.microsoft.com/office/drawing/2014/main" id="{46C8C609-0CF6-4B2F-904B-A6BE20B9A202}"/>
              </a:ext>
            </a:extLst>
          </p:cNvPr>
          <p:cNvSpPr>
            <a:spLocks/>
          </p:cNvSpPr>
          <p:nvPr/>
        </p:nvSpPr>
        <p:spPr bwMode="auto">
          <a:xfrm>
            <a:off x="4667360" y="4035134"/>
            <a:ext cx="82286" cy="102453"/>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path>
            </a:pathLst>
          </a:custGeom>
          <a:noFill/>
          <a:ln w="6350">
            <a:solidFill>
              <a:srgbClr val="000000"/>
            </a:solidFill>
            <a:round/>
            <a:headEnd/>
            <a:tailEnd/>
          </a:ln>
        </p:spPr>
        <p:txBody>
          <a:bodyPr/>
          <a:lstStyle/>
          <a:p>
            <a:endParaRPr lang="en-US"/>
          </a:p>
        </p:txBody>
      </p:sp>
      <p:sp>
        <p:nvSpPr>
          <p:cNvPr id="182" name="Freeform 140">
            <a:extLst>
              <a:ext uri="{FF2B5EF4-FFF2-40B4-BE49-F238E27FC236}">
                <a16:creationId xmlns:a16="http://schemas.microsoft.com/office/drawing/2014/main" id="{217B3872-B15C-4717-A8C6-C5BFA19A8C27}"/>
              </a:ext>
            </a:extLst>
          </p:cNvPr>
          <p:cNvSpPr>
            <a:spLocks/>
          </p:cNvSpPr>
          <p:nvPr/>
        </p:nvSpPr>
        <p:spPr bwMode="auto">
          <a:xfrm>
            <a:off x="4667360" y="4121410"/>
            <a:ext cx="82286" cy="104250"/>
          </a:xfrm>
          <a:custGeom>
            <a:avLst/>
            <a:gdLst>
              <a:gd name="T0" fmla="*/ 44 w 44"/>
              <a:gd name="T1" fmla="*/ 0 h 58"/>
              <a:gd name="T2" fmla="*/ 0 w 44"/>
              <a:gd name="T3" fmla="*/ 24 h 58"/>
              <a:gd name="T4" fmla="*/ 0 w 44"/>
              <a:gd name="T5" fmla="*/ 58 h 58"/>
              <a:gd name="T6" fmla="*/ 44 w 44"/>
              <a:gd name="T7" fmla="*/ 33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4"/>
                </a:lnTo>
                <a:lnTo>
                  <a:pt x="0" y="58"/>
                </a:lnTo>
                <a:lnTo>
                  <a:pt x="44" y="33"/>
                </a:lnTo>
                <a:lnTo>
                  <a:pt x="44" y="0"/>
                </a:lnTo>
                <a:close/>
              </a:path>
            </a:pathLst>
          </a:custGeom>
          <a:solidFill>
            <a:srgbClr val="000000"/>
          </a:solidFill>
          <a:ln w="0">
            <a:solidFill>
              <a:srgbClr val="000000"/>
            </a:solidFill>
            <a:round/>
            <a:headEnd/>
            <a:tailEnd/>
          </a:ln>
        </p:spPr>
        <p:txBody>
          <a:bodyPr/>
          <a:lstStyle/>
          <a:p>
            <a:endParaRPr lang="en-US"/>
          </a:p>
        </p:txBody>
      </p:sp>
      <p:sp>
        <p:nvSpPr>
          <p:cNvPr id="183" name="Freeform 141">
            <a:extLst>
              <a:ext uri="{FF2B5EF4-FFF2-40B4-BE49-F238E27FC236}">
                <a16:creationId xmlns:a16="http://schemas.microsoft.com/office/drawing/2014/main" id="{57823ADC-410A-4794-A2DC-5FEBE6ADDD8D}"/>
              </a:ext>
            </a:extLst>
          </p:cNvPr>
          <p:cNvSpPr>
            <a:spLocks/>
          </p:cNvSpPr>
          <p:nvPr/>
        </p:nvSpPr>
        <p:spPr bwMode="auto">
          <a:xfrm>
            <a:off x="4667360" y="4121410"/>
            <a:ext cx="82286" cy="104250"/>
          </a:xfrm>
          <a:custGeom>
            <a:avLst/>
            <a:gdLst>
              <a:gd name="T0" fmla="*/ 44 w 44"/>
              <a:gd name="T1" fmla="*/ 0 h 58"/>
              <a:gd name="T2" fmla="*/ 0 w 44"/>
              <a:gd name="T3" fmla="*/ 24 h 58"/>
              <a:gd name="T4" fmla="*/ 0 w 44"/>
              <a:gd name="T5" fmla="*/ 58 h 58"/>
              <a:gd name="T6" fmla="*/ 44 w 44"/>
              <a:gd name="T7" fmla="*/ 33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4"/>
                </a:lnTo>
                <a:lnTo>
                  <a:pt x="0" y="58"/>
                </a:lnTo>
                <a:lnTo>
                  <a:pt x="44" y="33"/>
                </a:lnTo>
                <a:lnTo>
                  <a:pt x="44" y="0"/>
                </a:lnTo>
              </a:path>
            </a:pathLst>
          </a:custGeom>
          <a:noFill/>
          <a:ln w="6350">
            <a:solidFill>
              <a:srgbClr val="000000"/>
            </a:solidFill>
            <a:round/>
            <a:headEnd/>
            <a:tailEnd/>
          </a:ln>
        </p:spPr>
        <p:txBody>
          <a:bodyPr/>
          <a:lstStyle/>
          <a:p>
            <a:endParaRPr lang="en-US"/>
          </a:p>
        </p:txBody>
      </p:sp>
      <p:sp>
        <p:nvSpPr>
          <p:cNvPr id="184" name="Freeform 142">
            <a:extLst>
              <a:ext uri="{FF2B5EF4-FFF2-40B4-BE49-F238E27FC236}">
                <a16:creationId xmlns:a16="http://schemas.microsoft.com/office/drawing/2014/main" id="{A6CD0AB4-226C-4D15-9E60-4648F3A5C844}"/>
              </a:ext>
            </a:extLst>
          </p:cNvPr>
          <p:cNvSpPr>
            <a:spLocks/>
          </p:cNvSpPr>
          <p:nvPr/>
        </p:nvSpPr>
        <p:spPr bwMode="auto">
          <a:xfrm>
            <a:off x="4667360" y="4218471"/>
            <a:ext cx="82286" cy="102453"/>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close/>
              </a:path>
            </a:pathLst>
          </a:custGeom>
          <a:solidFill>
            <a:srgbClr val="000000"/>
          </a:solidFill>
          <a:ln w="0">
            <a:solidFill>
              <a:srgbClr val="000000"/>
            </a:solidFill>
            <a:round/>
            <a:headEnd/>
            <a:tailEnd/>
          </a:ln>
        </p:spPr>
        <p:txBody>
          <a:bodyPr/>
          <a:lstStyle/>
          <a:p>
            <a:endParaRPr lang="en-US"/>
          </a:p>
        </p:txBody>
      </p:sp>
      <p:sp>
        <p:nvSpPr>
          <p:cNvPr id="185" name="Freeform 143">
            <a:extLst>
              <a:ext uri="{FF2B5EF4-FFF2-40B4-BE49-F238E27FC236}">
                <a16:creationId xmlns:a16="http://schemas.microsoft.com/office/drawing/2014/main" id="{FDB2C41F-FB9A-45F1-B83E-C8CD4147AB57}"/>
              </a:ext>
            </a:extLst>
          </p:cNvPr>
          <p:cNvSpPr>
            <a:spLocks/>
          </p:cNvSpPr>
          <p:nvPr/>
        </p:nvSpPr>
        <p:spPr bwMode="auto">
          <a:xfrm>
            <a:off x="4667360" y="4218471"/>
            <a:ext cx="82286" cy="102453"/>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path>
            </a:pathLst>
          </a:custGeom>
          <a:noFill/>
          <a:ln w="6350">
            <a:solidFill>
              <a:srgbClr val="000000"/>
            </a:solidFill>
            <a:round/>
            <a:headEnd/>
            <a:tailEnd/>
          </a:ln>
        </p:spPr>
        <p:txBody>
          <a:bodyPr/>
          <a:lstStyle/>
          <a:p>
            <a:endParaRPr lang="en-US"/>
          </a:p>
        </p:txBody>
      </p:sp>
      <p:sp>
        <p:nvSpPr>
          <p:cNvPr id="186" name="Freeform 144">
            <a:extLst>
              <a:ext uri="{FF2B5EF4-FFF2-40B4-BE49-F238E27FC236}">
                <a16:creationId xmlns:a16="http://schemas.microsoft.com/office/drawing/2014/main" id="{595AEA2B-9ED4-44FB-A732-EFE304F8E0A6}"/>
              </a:ext>
            </a:extLst>
          </p:cNvPr>
          <p:cNvSpPr>
            <a:spLocks/>
          </p:cNvSpPr>
          <p:nvPr/>
        </p:nvSpPr>
        <p:spPr bwMode="auto">
          <a:xfrm>
            <a:off x="4676711" y="4018957"/>
            <a:ext cx="84156" cy="102453"/>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close/>
              </a:path>
            </a:pathLst>
          </a:custGeom>
          <a:solidFill>
            <a:srgbClr val="FFFF00"/>
          </a:solidFill>
          <a:ln w="0">
            <a:solidFill>
              <a:srgbClr val="FFFF00"/>
            </a:solidFill>
            <a:round/>
            <a:headEnd/>
            <a:tailEnd/>
          </a:ln>
        </p:spPr>
        <p:txBody>
          <a:bodyPr/>
          <a:lstStyle/>
          <a:p>
            <a:endParaRPr lang="en-US"/>
          </a:p>
        </p:txBody>
      </p:sp>
      <p:sp>
        <p:nvSpPr>
          <p:cNvPr id="187" name="Freeform 145">
            <a:extLst>
              <a:ext uri="{FF2B5EF4-FFF2-40B4-BE49-F238E27FC236}">
                <a16:creationId xmlns:a16="http://schemas.microsoft.com/office/drawing/2014/main" id="{61852709-6AA8-4A4C-91B2-0ADADD1DA534}"/>
              </a:ext>
            </a:extLst>
          </p:cNvPr>
          <p:cNvSpPr>
            <a:spLocks/>
          </p:cNvSpPr>
          <p:nvPr/>
        </p:nvSpPr>
        <p:spPr bwMode="auto">
          <a:xfrm>
            <a:off x="4676711" y="4018957"/>
            <a:ext cx="84156" cy="102453"/>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path>
            </a:pathLst>
          </a:custGeom>
          <a:noFill/>
          <a:ln w="6350">
            <a:solidFill>
              <a:srgbClr val="000000"/>
            </a:solidFill>
            <a:round/>
            <a:headEnd/>
            <a:tailEnd/>
          </a:ln>
        </p:spPr>
        <p:txBody>
          <a:bodyPr/>
          <a:lstStyle/>
          <a:p>
            <a:endParaRPr lang="en-US"/>
          </a:p>
        </p:txBody>
      </p:sp>
      <p:sp>
        <p:nvSpPr>
          <p:cNvPr id="188" name="Freeform 146">
            <a:extLst>
              <a:ext uri="{FF2B5EF4-FFF2-40B4-BE49-F238E27FC236}">
                <a16:creationId xmlns:a16="http://schemas.microsoft.com/office/drawing/2014/main" id="{6AB58606-CB61-44FA-A60C-4CD9DBABC233}"/>
              </a:ext>
            </a:extLst>
          </p:cNvPr>
          <p:cNvSpPr>
            <a:spLocks/>
          </p:cNvSpPr>
          <p:nvPr/>
        </p:nvSpPr>
        <p:spPr bwMode="auto">
          <a:xfrm>
            <a:off x="4676711" y="4105233"/>
            <a:ext cx="84156" cy="102453"/>
          </a:xfrm>
          <a:custGeom>
            <a:avLst/>
            <a:gdLst>
              <a:gd name="T0" fmla="*/ 45 w 45"/>
              <a:gd name="T1" fmla="*/ 0 h 57"/>
              <a:gd name="T2" fmla="*/ 0 w 45"/>
              <a:gd name="T3" fmla="*/ 24 h 57"/>
              <a:gd name="T4" fmla="*/ 0 w 45"/>
              <a:gd name="T5" fmla="*/ 57 h 57"/>
              <a:gd name="T6" fmla="*/ 45 w 45"/>
              <a:gd name="T7" fmla="*/ 33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3"/>
                </a:lnTo>
                <a:lnTo>
                  <a:pt x="45" y="0"/>
                </a:lnTo>
                <a:close/>
              </a:path>
            </a:pathLst>
          </a:custGeom>
          <a:solidFill>
            <a:srgbClr val="FFFF00"/>
          </a:solidFill>
          <a:ln w="0">
            <a:solidFill>
              <a:srgbClr val="FFFF00"/>
            </a:solidFill>
            <a:round/>
            <a:headEnd/>
            <a:tailEnd/>
          </a:ln>
        </p:spPr>
        <p:txBody>
          <a:bodyPr/>
          <a:lstStyle/>
          <a:p>
            <a:endParaRPr lang="en-US"/>
          </a:p>
        </p:txBody>
      </p:sp>
      <p:sp>
        <p:nvSpPr>
          <p:cNvPr id="189" name="Freeform 147">
            <a:extLst>
              <a:ext uri="{FF2B5EF4-FFF2-40B4-BE49-F238E27FC236}">
                <a16:creationId xmlns:a16="http://schemas.microsoft.com/office/drawing/2014/main" id="{316CDDAE-8609-40D8-BAD6-D1F2998EA16E}"/>
              </a:ext>
            </a:extLst>
          </p:cNvPr>
          <p:cNvSpPr>
            <a:spLocks/>
          </p:cNvSpPr>
          <p:nvPr/>
        </p:nvSpPr>
        <p:spPr bwMode="auto">
          <a:xfrm>
            <a:off x="4676711" y="4105233"/>
            <a:ext cx="84156" cy="102453"/>
          </a:xfrm>
          <a:custGeom>
            <a:avLst/>
            <a:gdLst>
              <a:gd name="T0" fmla="*/ 45 w 45"/>
              <a:gd name="T1" fmla="*/ 0 h 57"/>
              <a:gd name="T2" fmla="*/ 0 w 45"/>
              <a:gd name="T3" fmla="*/ 24 h 57"/>
              <a:gd name="T4" fmla="*/ 0 w 45"/>
              <a:gd name="T5" fmla="*/ 57 h 57"/>
              <a:gd name="T6" fmla="*/ 45 w 45"/>
              <a:gd name="T7" fmla="*/ 33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3"/>
                </a:lnTo>
                <a:lnTo>
                  <a:pt x="45" y="0"/>
                </a:lnTo>
              </a:path>
            </a:pathLst>
          </a:custGeom>
          <a:noFill/>
          <a:ln w="6350">
            <a:solidFill>
              <a:srgbClr val="000000"/>
            </a:solidFill>
            <a:round/>
            <a:headEnd/>
            <a:tailEnd/>
          </a:ln>
        </p:spPr>
        <p:txBody>
          <a:bodyPr/>
          <a:lstStyle/>
          <a:p>
            <a:endParaRPr lang="en-US"/>
          </a:p>
        </p:txBody>
      </p:sp>
      <p:sp>
        <p:nvSpPr>
          <p:cNvPr id="190" name="Freeform 148">
            <a:extLst>
              <a:ext uri="{FF2B5EF4-FFF2-40B4-BE49-F238E27FC236}">
                <a16:creationId xmlns:a16="http://schemas.microsoft.com/office/drawing/2014/main" id="{EE05A771-0C73-4496-AAB0-5AC38DE66FA2}"/>
              </a:ext>
            </a:extLst>
          </p:cNvPr>
          <p:cNvSpPr>
            <a:spLocks/>
          </p:cNvSpPr>
          <p:nvPr/>
        </p:nvSpPr>
        <p:spPr bwMode="auto">
          <a:xfrm>
            <a:off x="4676711" y="4202294"/>
            <a:ext cx="84156" cy="102453"/>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close/>
              </a:path>
            </a:pathLst>
          </a:custGeom>
          <a:solidFill>
            <a:srgbClr val="FFFF00"/>
          </a:solidFill>
          <a:ln w="0">
            <a:solidFill>
              <a:srgbClr val="FFFF00"/>
            </a:solidFill>
            <a:round/>
            <a:headEnd/>
            <a:tailEnd/>
          </a:ln>
        </p:spPr>
        <p:txBody>
          <a:bodyPr/>
          <a:lstStyle/>
          <a:p>
            <a:endParaRPr lang="en-US"/>
          </a:p>
        </p:txBody>
      </p:sp>
      <p:sp>
        <p:nvSpPr>
          <p:cNvPr id="191" name="Freeform 149">
            <a:extLst>
              <a:ext uri="{FF2B5EF4-FFF2-40B4-BE49-F238E27FC236}">
                <a16:creationId xmlns:a16="http://schemas.microsoft.com/office/drawing/2014/main" id="{7A64FFCD-06BA-421E-88F5-8FEB2844F866}"/>
              </a:ext>
            </a:extLst>
          </p:cNvPr>
          <p:cNvSpPr>
            <a:spLocks/>
          </p:cNvSpPr>
          <p:nvPr/>
        </p:nvSpPr>
        <p:spPr bwMode="auto">
          <a:xfrm>
            <a:off x="4676711" y="4202294"/>
            <a:ext cx="84156" cy="102453"/>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path>
            </a:pathLst>
          </a:custGeom>
          <a:noFill/>
          <a:ln w="6350">
            <a:solidFill>
              <a:srgbClr val="000000"/>
            </a:solidFill>
            <a:round/>
            <a:headEnd/>
            <a:tailEnd/>
          </a:ln>
        </p:spPr>
        <p:txBody>
          <a:bodyPr/>
          <a:lstStyle/>
          <a:p>
            <a:endParaRPr lang="en-US"/>
          </a:p>
        </p:txBody>
      </p:sp>
      <p:sp>
        <p:nvSpPr>
          <p:cNvPr id="192" name="Freeform 159">
            <a:extLst>
              <a:ext uri="{FF2B5EF4-FFF2-40B4-BE49-F238E27FC236}">
                <a16:creationId xmlns:a16="http://schemas.microsoft.com/office/drawing/2014/main" id="{49D5A68E-0D36-4B98-886B-2A7127AC4FC8}"/>
              </a:ext>
            </a:extLst>
          </p:cNvPr>
          <p:cNvSpPr>
            <a:spLocks/>
          </p:cNvSpPr>
          <p:nvPr/>
        </p:nvSpPr>
        <p:spPr bwMode="auto">
          <a:xfrm>
            <a:off x="5484605" y="3197537"/>
            <a:ext cx="1258595" cy="744131"/>
          </a:xfrm>
          <a:custGeom>
            <a:avLst/>
            <a:gdLst>
              <a:gd name="T0" fmla="*/ 0 w 673"/>
              <a:gd name="T1" fmla="*/ 362 h 414"/>
              <a:gd name="T2" fmla="*/ 633 w 673"/>
              <a:gd name="T3" fmla="*/ 2 h 414"/>
              <a:gd name="T4" fmla="*/ 634 w 673"/>
              <a:gd name="T5" fmla="*/ 0 h 414"/>
              <a:gd name="T6" fmla="*/ 640 w 673"/>
              <a:gd name="T7" fmla="*/ 0 h 414"/>
              <a:gd name="T8" fmla="*/ 647 w 673"/>
              <a:gd name="T9" fmla="*/ 2 h 414"/>
              <a:gd name="T10" fmla="*/ 655 w 673"/>
              <a:gd name="T11" fmla="*/ 4 h 414"/>
              <a:gd name="T12" fmla="*/ 662 w 673"/>
              <a:gd name="T13" fmla="*/ 10 h 414"/>
              <a:gd name="T14" fmla="*/ 670 w 673"/>
              <a:gd name="T15" fmla="*/ 19 h 414"/>
              <a:gd name="T16" fmla="*/ 673 w 673"/>
              <a:gd name="T17" fmla="*/ 34 h 414"/>
              <a:gd name="T18" fmla="*/ 673 w 673"/>
              <a:gd name="T19" fmla="*/ 54 h 414"/>
              <a:gd name="T20" fmla="*/ 41 w 673"/>
              <a:gd name="T21" fmla="*/ 414 h 414"/>
              <a:gd name="T22" fmla="*/ 0 w 673"/>
              <a:gd name="T23" fmla="*/ 362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73"/>
              <a:gd name="T37" fmla="*/ 0 h 414"/>
              <a:gd name="T38" fmla="*/ 673 w 673"/>
              <a:gd name="T39" fmla="*/ 414 h 41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73" h="414">
                <a:moveTo>
                  <a:pt x="0" y="362"/>
                </a:moveTo>
                <a:lnTo>
                  <a:pt x="633" y="2"/>
                </a:lnTo>
                <a:lnTo>
                  <a:pt x="634" y="0"/>
                </a:lnTo>
                <a:lnTo>
                  <a:pt x="640" y="0"/>
                </a:lnTo>
                <a:lnTo>
                  <a:pt x="647" y="2"/>
                </a:lnTo>
                <a:lnTo>
                  <a:pt x="655" y="4"/>
                </a:lnTo>
                <a:lnTo>
                  <a:pt x="662" y="10"/>
                </a:lnTo>
                <a:lnTo>
                  <a:pt x="670" y="19"/>
                </a:lnTo>
                <a:lnTo>
                  <a:pt x="673" y="34"/>
                </a:lnTo>
                <a:lnTo>
                  <a:pt x="673" y="54"/>
                </a:lnTo>
                <a:lnTo>
                  <a:pt x="41" y="414"/>
                </a:lnTo>
                <a:lnTo>
                  <a:pt x="0" y="362"/>
                </a:lnTo>
                <a:close/>
              </a:path>
            </a:pathLst>
          </a:custGeom>
          <a:solidFill>
            <a:srgbClr val="FF0000"/>
          </a:solidFill>
          <a:ln w="0">
            <a:solidFill>
              <a:srgbClr val="FF0000"/>
            </a:solidFill>
            <a:round/>
            <a:headEnd/>
            <a:tailEnd/>
          </a:ln>
        </p:spPr>
        <p:txBody>
          <a:bodyPr/>
          <a:lstStyle/>
          <a:p>
            <a:endParaRPr lang="en-US"/>
          </a:p>
        </p:txBody>
      </p:sp>
      <p:sp>
        <p:nvSpPr>
          <p:cNvPr id="193" name="Freeform 160">
            <a:extLst>
              <a:ext uri="{FF2B5EF4-FFF2-40B4-BE49-F238E27FC236}">
                <a16:creationId xmlns:a16="http://schemas.microsoft.com/office/drawing/2014/main" id="{E1102A06-66F2-4648-9387-B036E0DCC038}"/>
              </a:ext>
            </a:extLst>
          </p:cNvPr>
          <p:cNvSpPr>
            <a:spLocks/>
          </p:cNvSpPr>
          <p:nvPr/>
        </p:nvSpPr>
        <p:spPr bwMode="auto">
          <a:xfrm>
            <a:off x="5484605" y="3197537"/>
            <a:ext cx="1258595" cy="744131"/>
          </a:xfrm>
          <a:custGeom>
            <a:avLst/>
            <a:gdLst>
              <a:gd name="T0" fmla="*/ 0 w 673"/>
              <a:gd name="T1" fmla="*/ 362 h 414"/>
              <a:gd name="T2" fmla="*/ 633 w 673"/>
              <a:gd name="T3" fmla="*/ 2 h 414"/>
              <a:gd name="T4" fmla="*/ 634 w 673"/>
              <a:gd name="T5" fmla="*/ 0 h 414"/>
              <a:gd name="T6" fmla="*/ 640 w 673"/>
              <a:gd name="T7" fmla="*/ 0 h 414"/>
              <a:gd name="T8" fmla="*/ 647 w 673"/>
              <a:gd name="T9" fmla="*/ 2 h 414"/>
              <a:gd name="T10" fmla="*/ 655 w 673"/>
              <a:gd name="T11" fmla="*/ 4 h 414"/>
              <a:gd name="T12" fmla="*/ 662 w 673"/>
              <a:gd name="T13" fmla="*/ 10 h 414"/>
              <a:gd name="T14" fmla="*/ 670 w 673"/>
              <a:gd name="T15" fmla="*/ 19 h 414"/>
              <a:gd name="T16" fmla="*/ 673 w 673"/>
              <a:gd name="T17" fmla="*/ 34 h 414"/>
              <a:gd name="T18" fmla="*/ 673 w 673"/>
              <a:gd name="T19" fmla="*/ 54 h 414"/>
              <a:gd name="T20" fmla="*/ 41 w 673"/>
              <a:gd name="T21" fmla="*/ 414 h 414"/>
              <a:gd name="T22" fmla="*/ 0 w 673"/>
              <a:gd name="T23" fmla="*/ 362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73"/>
              <a:gd name="T37" fmla="*/ 0 h 414"/>
              <a:gd name="T38" fmla="*/ 673 w 673"/>
              <a:gd name="T39" fmla="*/ 414 h 41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73" h="414">
                <a:moveTo>
                  <a:pt x="0" y="362"/>
                </a:moveTo>
                <a:lnTo>
                  <a:pt x="633" y="2"/>
                </a:lnTo>
                <a:lnTo>
                  <a:pt x="634" y="0"/>
                </a:lnTo>
                <a:lnTo>
                  <a:pt x="640" y="0"/>
                </a:lnTo>
                <a:lnTo>
                  <a:pt x="647" y="2"/>
                </a:lnTo>
                <a:lnTo>
                  <a:pt x="655" y="4"/>
                </a:lnTo>
                <a:lnTo>
                  <a:pt x="662" y="10"/>
                </a:lnTo>
                <a:lnTo>
                  <a:pt x="670" y="19"/>
                </a:lnTo>
                <a:lnTo>
                  <a:pt x="673" y="34"/>
                </a:lnTo>
                <a:lnTo>
                  <a:pt x="673" y="54"/>
                </a:lnTo>
                <a:lnTo>
                  <a:pt x="41" y="414"/>
                </a:lnTo>
                <a:lnTo>
                  <a:pt x="0" y="362"/>
                </a:lnTo>
              </a:path>
            </a:pathLst>
          </a:custGeom>
          <a:noFill/>
          <a:ln w="11113">
            <a:solidFill>
              <a:srgbClr val="000000"/>
            </a:solidFill>
            <a:round/>
            <a:headEnd/>
            <a:tailEnd/>
          </a:ln>
        </p:spPr>
        <p:txBody>
          <a:bodyPr/>
          <a:lstStyle/>
          <a:p>
            <a:endParaRPr lang="en-US"/>
          </a:p>
        </p:txBody>
      </p:sp>
      <p:sp>
        <p:nvSpPr>
          <p:cNvPr id="194" name="Freeform 161">
            <a:extLst>
              <a:ext uri="{FF2B5EF4-FFF2-40B4-BE49-F238E27FC236}">
                <a16:creationId xmlns:a16="http://schemas.microsoft.com/office/drawing/2014/main" id="{094A4416-1970-490F-B9DD-BC8D124846E6}"/>
              </a:ext>
            </a:extLst>
          </p:cNvPr>
          <p:cNvSpPr>
            <a:spLocks/>
          </p:cNvSpPr>
          <p:nvPr/>
        </p:nvSpPr>
        <p:spPr bwMode="auto">
          <a:xfrm>
            <a:off x="5495826" y="3201132"/>
            <a:ext cx="1247374" cy="729752"/>
          </a:xfrm>
          <a:custGeom>
            <a:avLst/>
            <a:gdLst>
              <a:gd name="T0" fmla="*/ 630 w 667"/>
              <a:gd name="T1" fmla="*/ 0 h 406"/>
              <a:gd name="T2" fmla="*/ 632 w 667"/>
              <a:gd name="T3" fmla="*/ 0 h 406"/>
              <a:gd name="T4" fmla="*/ 638 w 667"/>
              <a:gd name="T5" fmla="*/ 0 h 406"/>
              <a:gd name="T6" fmla="*/ 645 w 667"/>
              <a:gd name="T7" fmla="*/ 2 h 406"/>
              <a:gd name="T8" fmla="*/ 654 w 667"/>
              <a:gd name="T9" fmla="*/ 6 h 406"/>
              <a:gd name="T10" fmla="*/ 662 w 667"/>
              <a:gd name="T11" fmla="*/ 15 h 406"/>
              <a:gd name="T12" fmla="*/ 666 w 667"/>
              <a:gd name="T13" fmla="*/ 28 h 406"/>
              <a:gd name="T14" fmla="*/ 667 w 667"/>
              <a:gd name="T15" fmla="*/ 47 h 406"/>
              <a:gd name="T16" fmla="*/ 35 w 667"/>
              <a:gd name="T17" fmla="*/ 406 h 406"/>
              <a:gd name="T18" fmla="*/ 0 w 667"/>
              <a:gd name="T19" fmla="*/ 360 h 406"/>
              <a:gd name="T20" fmla="*/ 630 w 667"/>
              <a:gd name="T21" fmla="*/ 0 h 40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67"/>
              <a:gd name="T34" fmla="*/ 0 h 406"/>
              <a:gd name="T35" fmla="*/ 667 w 667"/>
              <a:gd name="T36" fmla="*/ 406 h 40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67" h="406">
                <a:moveTo>
                  <a:pt x="630" y="0"/>
                </a:moveTo>
                <a:lnTo>
                  <a:pt x="632" y="0"/>
                </a:lnTo>
                <a:lnTo>
                  <a:pt x="638" y="0"/>
                </a:lnTo>
                <a:lnTo>
                  <a:pt x="645" y="2"/>
                </a:lnTo>
                <a:lnTo>
                  <a:pt x="654" y="6"/>
                </a:lnTo>
                <a:lnTo>
                  <a:pt x="662" y="15"/>
                </a:lnTo>
                <a:lnTo>
                  <a:pt x="666" y="28"/>
                </a:lnTo>
                <a:lnTo>
                  <a:pt x="667" y="47"/>
                </a:lnTo>
                <a:lnTo>
                  <a:pt x="35" y="406"/>
                </a:lnTo>
                <a:lnTo>
                  <a:pt x="0" y="360"/>
                </a:lnTo>
                <a:lnTo>
                  <a:pt x="630" y="0"/>
                </a:lnTo>
                <a:close/>
              </a:path>
            </a:pathLst>
          </a:custGeom>
          <a:solidFill>
            <a:srgbClr val="FF2B2B"/>
          </a:solidFill>
          <a:ln w="0">
            <a:solidFill>
              <a:srgbClr val="FF2B2B"/>
            </a:solidFill>
            <a:round/>
            <a:headEnd/>
            <a:tailEnd/>
          </a:ln>
        </p:spPr>
        <p:txBody>
          <a:bodyPr/>
          <a:lstStyle/>
          <a:p>
            <a:endParaRPr lang="en-US"/>
          </a:p>
        </p:txBody>
      </p:sp>
      <p:sp>
        <p:nvSpPr>
          <p:cNvPr id="195" name="Freeform 162">
            <a:extLst>
              <a:ext uri="{FF2B5EF4-FFF2-40B4-BE49-F238E27FC236}">
                <a16:creationId xmlns:a16="http://schemas.microsoft.com/office/drawing/2014/main" id="{53EBFDD7-FCFA-4590-AD31-6EBA471F76FB}"/>
              </a:ext>
            </a:extLst>
          </p:cNvPr>
          <p:cNvSpPr>
            <a:spLocks/>
          </p:cNvSpPr>
          <p:nvPr/>
        </p:nvSpPr>
        <p:spPr bwMode="auto">
          <a:xfrm>
            <a:off x="5505176" y="3204727"/>
            <a:ext cx="1236153" cy="713575"/>
          </a:xfrm>
          <a:custGeom>
            <a:avLst/>
            <a:gdLst>
              <a:gd name="T0" fmla="*/ 629 w 661"/>
              <a:gd name="T1" fmla="*/ 0 h 397"/>
              <a:gd name="T2" fmla="*/ 631 w 661"/>
              <a:gd name="T3" fmla="*/ 0 h 397"/>
              <a:gd name="T4" fmla="*/ 638 w 661"/>
              <a:gd name="T5" fmla="*/ 0 h 397"/>
              <a:gd name="T6" fmla="*/ 646 w 661"/>
              <a:gd name="T7" fmla="*/ 4 h 397"/>
              <a:gd name="T8" fmla="*/ 655 w 661"/>
              <a:gd name="T9" fmla="*/ 11 h 397"/>
              <a:gd name="T10" fmla="*/ 661 w 661"/>
              <a:gd name="T11" fmla="*/ 22 h 397"/>
              <a:gd name="T12" fmla="*/ 661 w 661"/>
              <a:gd name="T13" fmla="*/ 39 h 397"/>
              <a:gd name="T14" fmla="*/ 32 w 661"/>
              <a:gd name="T15" fmla="*/ 397 h 397"/>
              <a:gd name="T16" fmla="*/ 0 w 661"/>
              <a:gd name="T17" fmla="*/ 358 h 397"/>
              <a:gd name="T18" fmla="*/ 629 w 661"/>
              <a:gd name="T19" fmla="*/ 0 h 39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1"/>
              <a:gd name="T31" fmla="*/ 0 h 397"/>
              <a:gd name="T32" fmla="*/ 661 w 661"/>
              <a:gd name="T33" fmla="*/ 397 h 39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1" h="397">
                <a:moveTo>
                  <a:pt x="629" y="0"/>
                </a:moveTo>
                <a:lnTo>
                  <a:pt x="631" y="0"/>
                </a:lnTo>
                <a:lnTo>
                  <a:pt x="638" y="0"/>
                </a:lnTo>
                <a:lnTo>
                  <a:pt x="646" y="4"/>
                </a:lnTo>
                <a:lnTo>
                  <a:pt x="655" y="11"/>
                </a:lnTo>
                <a:lnTo>
                  <a:pt x="661" y="22"/>
                </a:lnTo>
                <a:lnTo>
                  <a:pt x="661" y="39"/>
                </a:lnTo>
                <a:lnTo>
                  <a:pt x="32" y="397"/>
                </a:lnTo>
                <a:lnTo>
                  <a:pt x="0" y="358"/>
                </a:lnTo>
                <a:lnTo>
                  <a:pt x="629" y="0"/>
                </a:lnTo>
                <a:close/>
              </a:path>
            </a:pathLst>
          </a:custGeom>
          <a:solidFill>
            <a:srgbClr val="FF5555"/>
          </a:solidFill>
          <a:ln w="0">
            <a:solidFill>
              <a:srgbClr val="FF5555"/>
            </a:solidFill>
            <a:round/>
            <a:headEnd/>
            <a:tailEnd/>
          </a:ln>
        </p:spPr>
        <p:txBody>
          <a:bodyPr/>
          <a:lstStyle/>
          <a:p>
            <a:endParaRPr lang="en-US"/>
          </a:p>
        </p:txBody>
      </p:sp>
      <p:sp>
        <p:nvSpPr>
          <p:cNvPr id="196" name="Freeform 163">
            <a:extLst>
              <a:ext uri="{FF2B5EF4-FFF2-40B4-BE49-F238E27FC236}">
                <a16:creationId xmlns:a16="http://schemas.microsoft.com/office/drawing/2014/main" id="{96DBE929-965C-4F69-BC7E-662C847CFC0D}"/>
              </a:ext>
            </a:extLst>
          </p:cNvPr>
          <p:cNvSpPr>
            <a:spLocks/>
          </p:cNvSpPr>
          <p:nvPr/>
        </p:nvSpPr>
        <p:spPr bwMode="auto">
          <a:xfrm>
            <a:off x="5520137" y="3204727"/>
            <a:ext cx="1221192" cy="702790"/>
          </a:xfrm>
          <a:custGeom>
            <a:avLst/>
            <a:gdLst>
              <a:gd name="T0" fmla="*/ 625 w 653"/>
              <a:gd name="T1" fmla="*/ 0 h 391"/>
              <a:gd name="T2" fmla="*/ 627 w 653"/>
              <a:gd name="T3" fmla="*/ 0 h 391"/>
              <a:gd name="T4" fmla="*/ 632 w 653"/>
              <a:gd name="T5" fmla="*/ 2 h 391"/>
              <a:gd name="T6" fmla="*/ 640 w 653"/>
              <a:gd name="T7" fmla="*/ 6 h 391"/>
              <a:gd name="T8" fmla="*/ 647 w 653"/>
              <a:gd name="T9" fmla="*/ 11 h 391"/>
              <a:gd name="T10" fmla="*/ 651 w 653"/>
              <a:gd name="T11" fmla="*/ 21 h 391"/>
              <a:gd name="T12" fmla="*/ 653 w 653"/>
              <a:gd name="T13" fmla="*/ 33 h 391"/>
              <a:gd name="T14" fmla="*/ 24 w 653"/>
              <a:gd name="T15" fmla="*/ 391 h 391"/>
              <a:gd name="T16" fmla="*/ 0 w 653"/>
              <a:gd name="T17" fmla="*/ 358 h 391"/>
              <a:gd name="T18" fmla="*/ 625 w 653"/>
              <a:gd name="T19" fmla="*/ 0 h 3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3"/>
              <a:gd name="T31" fmla="*/ 0 h 391"/>
              <a:gd name="T32" fmla="*/ 653 w 653"/>
              <a:gd name="T33" fmla="*/ 391 h 3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3" h="391">
                <a:moveTo>
                  <a:pt x="625" y="0"/>
                </a:moveTo>
                <a:lnTo>
                  <a:pt x="627" y="0"/>
                </a:lnTo>
                <a:lnTo>
                  <a:pt x="632" y="2"/>
                </a:lnTo>
                <a:lnTo>
                  <a:pt x="640" y="6"/>
                </a:lnTo>
                <a:lnTo>
                  <a:pt x="647" y="11"/>
                </a:lnTo>
                <a:lnTo>
                  <a:pt x="651" y="21"/>
                </a:lnTo>
                <a:lnTo>
                  <a:pt x="653" y="33"/>
                </a:lnTo>
                <a:lnTo>
                  <a:pt x="24" y="391"/>
                </a:lnTo>
                <a:lnTo>
                  <a:pt x="0" y="358"/>
                </a:lnTo>
                <a:lnTo>
                  <a:pt x="625" y="0"/>
                </a:lnTo>
                <a:close/>
              </a:path>
            </a:pathLst>
          </a:custGeom>
          <a:solidFill>
            <a:srgbClr val="FF8080"/>
          </a:solidFill>
          <a:ln w="0">
            <a:solidFill>
              <a:srgbClr val="FF8080"/>
            </a:solidFill>
            <a:round/>
            <a:headEnd/>
            <a:tailEnd/>
          </a:ln>
        </p:spPr>
        <p:txBody>
          <a:bodyPr/>
          <a:lstStyle/>
          <a:p>
            <a:endParaRPr lang="en-US"/>
          </a:p>
        </p:txBody>
      </p:sp>
      <p:sp>
        <p:nvSpPr>
          <p:cNvPr id="197" name="Freeform 164">
            <a:extLst>
              <a:ext uri="{FF2B5EF4-FFF2-40B4-BE49-F238E27FC236}">
                <a16:creationId xmlns:a16="http://schemas.microsoft.com/office/drawing/2014/main" id="{537CF14D-CBD4-4836-8F2C-23E810029D07}"/>
              </a:ext>
            </a:extLst>
          </p:cNvPr>
          <p:cNvSpPr>
            <a:spLocks/>
          </p:cNvSpPr>
          <p:nvPr/>
        </p:nvSpPr>
        <p:spPr bwMode="auto">
          <a:xfrm>
            <a:off x="5529488" y="3204727"/>
            <a:ext cx="1208101" cy="690208"/>
          </a:xfrm>
          <a:custGeom>
            <a:avLst/>
            <a:gdLst>
              <a:gd name="T0" fmla="*/ 623 w 646"/>
              <a:gd name="T1" fmla="*/ 0 h 384"/>
              <a:gd name="T2" fmla="*/ 625 w 646"/>
              <a:gd name="T3" fmla="*/ 2 h 384"/>
              <a:gd name="T4" fmla="*/ 627 w 646"/>
              <a:gd name="T5" fmla="*/ 2 h 384"/>
              <a:gd name="T6" fmla="*/ 631 w 646"/>
              <a:gd name="T7" fmla="*/ 4 h 384"/>
              <a:gd name="T8" fmla="*/ 635 w 646"/>
              <a:gd name="T9" fmla="*/ 6 h 384"/>
              <a:gd name="T10" fmla="*/ 638 w 646"/>
              <a:gd name="T11" fmla="*/ 9 h 384"/>
              <a:gd name="T12" fmla="*/ 642 w 646"/>
              <a:gd name="T13" fmla="*/ 13 h 384"/>
              <a:gd name="T14" fmla="*/ 644 w 646"/>
              <a:gd name="T15" fmla="*/ 17 h 384"/>
              <a:gd name="T16" fmla="*/ 646 w 646"/>
              <a:gd name="T17" fmla="*/ 22 h 384"/>
              <a:gd name="T18" fmla="*/ 646 w 646"/>
              <a:gd name="T19" fmla="*/ 30 h 384"/>
              <a:gd name="T20" fmla="*/ 19 w 646"/>
              <a:gd name="T21" fmla="*/ 384 h 384"/>
              <a:gd name="T22" fmla="*/ 0 w 646"/>
              <a:gd name="T23" fmla="*/ 358 h 384"/>
              <a:gd name="T24" fmla="*/ 623 w 646"/>
              <a:gd name="T25" fmla="*/ 0 h 3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6"/>
              <a:gd name="T40" fmla="*/ 0 h 384"/>
              <a:gd name="T41" fmla="*/ 646 w 646"/>
              <a:gd name="T42" fmla="*/ 384 h 3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6" h="384">
                <a:moveTo>
                  <a:pt x="623" y="0"/>
                </a:moveTo>
                <a:lnTo>
                  <a:pt x="625" y="2"/>
                </a:lnTo>
                <a:lnTo>
                  <a:pt x="627" y="2"/>
                </a:lnTo>
                <a:lnTo>
                  <a:pt x="631" y="4"/>
                </a:lnTo>
                <a:lnTo>
                  <a:pt x="635" y="6"/>
                </a:lnTo>
                <a:lnTo>
                  <a:pt x="638" y="9"/>
                </a:lnTo>
                <a:lnTo>
                  <a:pt x="642" y="13"/>
                </a:lnTo>
                <a:lnTo>
                  <a:pt x="644" y="17"/>
                </a:lnTo>
                <a:lnTo>
                  <a:pt x="646" y="22"/>
                </a:lnTo>
                <a:lnTo>
                  <a:pt x="646" y="30"/>
                </a:lnTo>
                <a:lnTo>
                  <a:pt x="19" y="384"/>
                </a:lnTo>
                <a:lnTo>
                  <a:pt x="0" y="358"/>
                </a:lnTo>
                <a:lnTo>
                  <a:pt x="623" y="0"/>
                </a:lnTo>
                <a:close/>
              </a:path>
            </a:pathLst>
          </a:custGeom>
          <a:solidFill>
            <a:srgbClr val="FFAAAA"/>
          </a:solidFill>
          <a:ln w="0">
            <a:solidFill>
              <a:srgbClr val="FFAAAA"/>
            </a:solidFill>
            <a:round/>
            <a:headEnd/>
            <a:tailEnd/>
          </a:ln>
        </p:spPr>
        <p:txBody>
          <a:bodyPr/>
          <a:lstStyle/>
          <a:p>
            <a:endParaRPr lang="en-US"/>
          </a:p>
        </p:txBody>
      </p:sp>
      <p:sp>
        <p:nvSpPr>
          <p:cNvPr id="198" name="Freeform 165">
            <a:extLst>
              <a:ext uri="{FF2B5EF4-FFF2-40B4-BE49-F238E27FC236}">
                <a16:creationId xmlns:a16="http://schemas.microsoft.com/office/drawing/2014/main" id="{0F51C6E7-820C-4094-AEA4-EDBA24AA698B}"/>
              </a:ext>
            </a:extLst>
          </p:cNvPr>
          <p:cNvSpPr>
            <a:spLocks/>
          </p:cNvSpPr>
          <p:nvPr/>
        </p:nvSpPr>
        <p:spPr bwMode="auto">
          <a:xfrm>
            <a:off x="5544449" y="3208322"/>
            <a:ext cx="1193140" cy="675829"/>
          </a:xfrm>
          <a:custGeom>
            <a:avLst/>
            <a:gdLst>
              <a:gd name="T0" fmla="*/ 619 w 638"/>
              <a:gd name="T1" fmla="*/ 0 h 376"/>
              <a:gd name="T2" fmla="*/ 621 w 638"/>
              <a:gd name="T3" fmla="*/ 0 h 376"/>
              <a:gd name="T4" fmla="*/ 623 w 638"/>
              <a:gd name="T5" fmla="*/ 2 h 376"/>
              <a:gd name="T6" fmla="*/ 627 w 638"/>
              <a:gd name="T7" fmla="*/ 6 h 376"/>
              <a:gd name="T8" fmla="*/ 632 w 638"/>
              <a:gd name="T9" fmla="*/ 9 h 376"/>
              <a:gd name="T10" fmla="*/ 634 w 638"/>
              <a:gd name="T11" fmla="*/ 13 h 376"/>
              <a:gd name="T12" fmla="*/ 638 w 638"/>
              <a:gd name="T13" fmla="*/ 17 h 376"/>
              <a:gd name="T14" fmla="*/ 638 w 638"/>
              <a:gd name="T15" fmla="*/ 22 h 376"/>
              <a:gd name="T16" fmla="*/ 13 w 638"/>
              <a:gd name="T17" fmla="*/ 376 h 376"/>
              <a:gd name="T18" fmla="*/ 0 w 638"/>
              <a:gd name="T19" fmla="*/ 356 h 376"/>
              <a:gd name="T20" fmla="*/ 619 w 638"/>
              <a:gd name="T21" fmla="*/ 0 h 3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8"/>
              <a:gd name="T34" fmla="*/ 0 h 376"/>
              <a:gd name="T35" fmla="*/ 638 w 638"/>
              <a:gd name="T36" fmla="*/ 376 h 3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8" h="376">
                <a:moveTo>
                  <a:pt x="619" y="0"/>
                </a:moveTo>
                <a:lnTo>
                  <a:pt x="621" y="0"/>
                </a:lnTo>
                <a:lnTo>
                  <a:pt x="623" y="2"/>
                </a:lnTo>
                <a:lnTo>
                  <a:pt x="627" y="6"/>
                </a:lnTo>
                <a:lnTo>
                  <a:pt x="632" y="9"/>
                </a:lnTo>
                <a:lnTo>
                  <a:pt x="634" y="13"/>
                </a:lnTo>
                <a:lnTo>
                  <a:pt x="638" y="17"/>
                </a:lnTo>
                <a:lnTo>
                  <a:pt x="638" y="22"/>
                </a:lnTo>
                <a:lnTo>
                  <a:pt x="13" y="376"/>
                </a:lnTo>
                <a:lnTo>
                  <a:pt x="0" y="356"/>
                </a:lnTo>
                <a:lnTo>
                  <a:pt x="619" y="0"/>
                </a:lnTo>
                <a:close/>
              </a:path>
            </a:pathLst>
          </a:custGeom>
          <a:solidFill>
            <a:srgbClr val="FFD5D5"/>
          </a:solidFill>
          <a:ln w="0">
            <a:solidFill>
              <a:srgbClr val="FFD5D5"/>
            </a:solidFill>
            <a:round/>
            <a:headEnd/>
            <a:tailEnd/>
          </a:ln>
        </p:spPr>
        <p:txBody>
          <a:bodyPr/>
          <a:lstStyle/>
          <a:p>
            <a:endParaRPr lang="en-US"/>
          </a:p>
        </p:txBody>
      </p:sp>
      <p:sp>
        <p:nvSpPr>
          <p:cNvPr id="199" name="Freeform 166">
            <a:extLst>
              <a:ext uri="{FF2B5EF4-FFF2-40B4-BE49-F238E27FC236}">
                <a16:creationId xmlns:a16="http://schemas.microsoft.com/office/drawing/2014/main" id="{531AA8E1-5E4D-4E72-B162-7A6D7E1833E0}"/>
              </a:ext>
            </a:extLst>
          </p:cNvPr>
          <p:cNvSpPr>
            <a:spLocks/>
          </p:cNvSpPr>
          <p:nvPr/>
        </p:nvSpPr>
        <p:spPr bwMode="auto">
          <a:xfrm>
            <a:off x="5553800" y="3208322"/>
            <a:ext cx="1183790" cy="666842"/>
          </a:xfrm>
          <a:custGeom>
            <a:avLst/>
            <a:gdLst>
              <a:gd name="T0" fmla="*/ 633 w 633"/>
              <a:gd name="T1" fmla="*/ 17 h 371"/>
              <a:gd name="T2" fmla="*/ 8 w 633"/>
              <a:gd name="T3" fmla="*/ 371 h 371"/>
              <a:gd name="T4" fmla="*/ 0 w 633"/>
              <a:gd name="T5" fmla="*/ 356 h 371"/>
              <a:gd name="T6" fmla="*/ 620 w 633"/>
              <a:gd name="T7" fmla="*/ 0 h 371"/>
              <a:gd name="T8" fmla="*/ 633 w 633"/>
              <a:gd name="T9" fmla="*/ 17 h 371"/>
              <a:gd name="T10" fmla="*/ 0 60000 65536"/>
              <a:gd name="T11" fmla="*/ 0 60000 65536"/>
              <a:gd name="T12" fmla="*/ 0 60000 65536"/>
              <a:gd name="T13" fmla="*/ 0 60000 65536"/>
              <a:gd name="T14" fmla="*/ 0 60000 65536"/>
              <a:gd name="T15" fmla="*/ 0 w 633"/>
              <a:gd name="T16" fmla="*/ 0 h 371"/>
              <a:gd name="T17" fmla="*/ 633 w 633"/>
              <a:gd name="T18" fmla="*/ 371 h 371"/>
            </a:gdLst>
            <a:ahLst/>
            <a:cxnLst>
              <a:cxn ang="T10">
                <a:pos x="T0" y="T1"/>
              </a:cxn>
              <a:cxn ang="T11">
                <a:pos x="T2" y="T3"/>
              </a:cxn>
              <a:cxn ang="T12">
                <a:pos x="T4" y="T5"/>
              </a:cxn>
              <a:cxn ang="T13">
                <a:pos x="T6" y="T7"/>
              </a:cxn>
              <a:cxn ang="T14">
                <a:pos x="T8" y="T9"/>
              </a:cxn>
            </a:cxnLst>
            <a:rect l="T15" t="T16" r="T17" b="T18"/>
            <a:pathLst>
              <a:path w="633" h="371">
                <a:moveTo>
                  <a:pt x="633" y="17"/>
                </a:moveTo>
                <a:lnTo>
                  <a:pt x="8" y="371"/>
                </a:lnTo>
                <a:lnTo>
                  <a:pt x="0" y="356"/>
                </a:lnTo>
                <a:lnTo>
                  <a:pt x="620" y="0"/>
                </a:lnTo>
                <a:lnTo>
                  <a:pt x="633" y="17"/>
                </a:lnTo>
                <a:close/>
              </a:path>
            </a:pathLst>
          </a:custGeom>
          <a:solidFill>
            <a:srgbClr val="FFFFFF"/>
          </a:solidFill>
          <a:ln w="0">
            <a:solidFill>
              <a:srgbClr val="FFFFFF"/>
            </a:solidFill>
            <a:round/>
            <a:headEnd/>
            <a:tailEnd/>
          </a:ln>
        </p:spPr>
        <p:txBody>
          <a:bodyPr/>
          <a:lstStyle/>
          <a:p>
            <a:endParaRPr lang="en-US"/>
          </a:p>
        </p:txBody>
      </p:sp>
      <p:sp>
        <p:nvSpPr>
          <p:cNvPr id="200" name="Freeform 167">
            <a:extLst>
              <a:ext uri="{FF2B5EF4-FFF2-40B4-BE49-F238E27FC236}">
                <a16:creationId xmlns:a16="http://schemas.microsoft.com/office/drawing/2014/main" id="{37F5BA38-42EF-4EBC-A0B9-F91F1913E171}"/>
              </a:ext>
            </a:extLst>
          </p:cNvPr>
          <p:cNvSpPr>
            <a:spLocks/>
          </p:cNvSpPr>
          <p:nvPr/>
        </p:nvSpPr>
        <p:spPr bwMode="auto">
          <a:xfrm>
            <a:off x="5456553" y="3837418"/>
            <a:ext cx="121558" cy="120427"/>
          </a:xfrm>
          <a:custGeom>
            <a:avLst/>
            <a:gdLst>
              <a:gd name="T0" fmla="*/ 47 w 65"/>
              <a:gd name="T1" fmla="*/ 65 h 67"/>
              <a:gd name="T2" fmla="*/ 60 w 65"/>
              <a:gd name="T3" fmla="*/ 54 h 67"/>
              <a:gd name="T4" fmla="*/ 65 w 65"/>
              <a:gd name="T5" fmla="*/ 38 h 67"/>
              <a:gd name="T6" fmla="*/ 62 w 65"/>
              <a:gd name="T7" fmla="*/ 21 h 67"/>
              <a:gd name="T8" fmla="*/ 51 w 65"/>
              <a:gd name="T9" fmla="*/ 6 h 67"/>
              <a:gd name="T10" fmla="*/ 36 w 65"/>
              <a:gd name="T11" fmla="*/ 0 h 67"/>
              <a:gd name="T12" fmla="*/ 19 w 65"/>
              <a:gd name="T13" fmla="*/ 2 h 67"/>
              <a:gd name="T14" fmla="*/ 6 w 65"/>
              <a:gd name="T15" fmla="*/ 13 h 67"/>
              <a:gd name="T16" fmla="*/ 0 w 65"/>
              <a:gd name="T17" fmla="*/ 28 h 67"/>
              <a:gd name="T18" fmla="*/ 4 w 65"/>
              <a:gd name="T19" fmla="*/ 47 h 67"/>
              <a:gd name="T20" fmla="*/ 15 w 65"/>
              <a:gd name="T21" fmla="*/ 60 h 67"/>
              <a:gd name="T22" fmla="*/ 30 w 65"/>
              <a:gd name="T23" fmla="*/ 67 h 67"/>
              <a:gd name="T24" fmla="*/ 47 w 65"/>
              <a:gd name="T25" fmla="*/ 65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7"/>
              <a:gd name="T41" fmla="*/ 65 w 65"/>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7">
                <a:moveTo>
                  <a:pt x="47" y="65"/>
                </a:moveTo>
                <a:lnTo>
                  <a:pt x="60" y="54"/>
                </a:lnTo>
                <a:lnTo>
                  <a:pt x="65" y="38"/>
                </a:lnTo>
                <a:lnTo>
                  <a:pt x="62" y="21"/>
                </a:lnTo>
                <a:lnTo>
                  <a:pt x="51" y="6"/>
                </a:lnTo>
                <a:lnTo>
                  <a:pt x="36" y="0"/>
                </a:lnTo>
                <a:lnTo>
                  <a:pt x="19" y="2"/>
                </a:lnTo>
                <a:lnTo>
                  <a:pt x="6" y="13"/>
                </a:lnTo>
                <a:lnTo>
                  <a:pt x="0" y="28"/>
                </a:lnTo>
                <a:lnTo>
                  <a:pt x="4" y="47"/>
                </a:lnTo>
                <a:lnTo>
                  <a:pt x="15" y="60"/>
                </a:lnTo>
                <a:lnTo>
                  <a:pt x="30" y="67"/>
                </a:lnTo>
                <a:lnTo>
                  <a:pt x="47" y="65"/>
                </a:lnTo>
                <a:close/>
              </a:path>
            </a:pathLst>
          </a:custGeom>
          <a:solidFill>
            <a:srgbClr val="CC0000"/>
          </a:solidFill>
          <a:ln w="0">
            <a:solidFill>
              <a:srgbClr val="CC0000"/>
            </a:solidFill>
            <a:round/>
            <a:headEnd/>
            <a:tailEnd/>
          </a:ln>
        </p:spPr>
        <p:txBody>
          <a:bodyPr/>
          <a:lstStyle/>
          <a:p>
            <a:endParaRPr lang="en-US"/>
          </a:p>
        </p:txBody>
      </p:sp>
      <p:sp>
        <p:nvSpPr>
          <p:cNvPr id="201" name="Freeform 168">
            <a:extLst>
              <a:ext uri="{FF2B5EF4-FFF2-40B4-BE49-F238E27FC236}">
                <a16:creationId xmlns:a16="http://schemas.microsoft.com/office/drawing/2014/main" id="{4A0678E4-D38E-4812-B84D-8D0F4707E22E}"/>
              </a:ext>
            </a:extLst>
          </p:cNvPr>
          <p:cNvSpPr>
            <a:spLocks/>
          </p:cNvSpPr>
          <p:nvPr/>
        </p:nvSpPr>
        <p:spPr bwMode="auto">
          <a:xfrm>
            <a:off x="5456553" y="3837418"/>
            <a:ext cx="121558" cy="120427"/>
          </a:xfrm>
          <a:custGeom>
            <a:avLst/>
            <a:gdLst>
              <a:gd name="T0" fmla="*/ 47 w 65"/>
              <a:gd name="T1" fmla="*/ 65 h 67"/>
              <a:gd name="T2" fmla="*/ 60 w 65"/>
              <a:gd name="T3" fmla="*/ 54 h 67"/>
              <a:gd name="T4" fmla="*/ 65 w 65"/>
              <a:gd name="T5" fmla="*/ 38 h 67"/>
              <a:gd name="T6" fmla="*/ 62 w 65"/>
              <a:gd name="T7" fmla="*/ 21 h 67"/>
              <a:gd name="T8" fmla="*/ 51 w 65"/>
              <a:gd name="T9" fmla="*/ 6 h 67"/>
              <a:gd name="T10" fmla="*/ 36 w 65"/>
              <a:gd name="T11" fmla="*/ 0 h 67"/>
              <a:gd name="T12" fmla="*/ 19 w 65"/>
              <a:gd name="T13" fmla="*/ 2 h 67"/>
              <a:gd name="T14" fmla="*/ 6 w 65"/>
              <a:gd name="T15" fmla="*/ 13 h 67"/>
              <a:gd name="T16" fmla="*/ 0 w 65"/>
              <a:gd name="T17" fmla="*/ 28 h 67"/>
              <a:gd name="T18" fmla="*/ 4 w 65"/>
              <a:gd name="T19" fmla="*/ 47 h 67"/>
              <a:gd name="T20" fmla="*/ 15 w 65"/>
              <a:gd name="T21" fmla="*/ 60 h 67"/>
              <a:gd name="T22" fmla="*/ 30 w 65"/>
              <a:gd name="T23" fmla="*/ 67 h 67"/>
              <a:gd name="T24" fmla="*/ 47 w 65"/>
              <a:gd name="T25" fmla="*/ 65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7"/>
              <a:gd name="T41" fmla="*/ 65 w 65"/>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7">
                <a:moveTo>
                  <a:pt x="47" y="65"/>
                </a:moveTo>
                <a:lnTo>
                  <a:pt x="60" y="54"/>
                </a:lnTo>
                <a:lnTo>
                  <a:pt x="65" y="38"/>
                </a:lnTo>
                <a:lnTo>
                  <a:pt x="62" y="21"/>
                </a:lnTo>
                <a:lnTo>
                  <a:pt x="51" y="6"/>
                </a:lnTo>
                <a:lnTo>
                  <a:pt x="36" y="0"/>
                </a:lnTo>
                <a:lnTo>
                  <a:pt x="19" y="2"/>
                </a:lnTo>
                <a:lnTo>
                  <a:pt x="6" y="13"/>
                </a:lnTo>
                <a:lnTo>
                  <a:pt x="0" y="28"/>
                </a:lnTo>
                <a:lnTo>
                  <a:pt x="4" y="47"/>
                </a:lnTo>
                <a:lnTo>
                  <a:pt x="15" y="60"/>
                </a:lnTo>
                <a:lnTo>
                  <a:pt x="30" y="67"/>
                </a:lnTo>
                <a:lnTo>
                  <a:pt x="47" y="65"/>
                </a:lnTo>
              </a:path>
            </a:pathLst>
          </a:custGeom>
          <a:noFill/>
          <a:ln w="11113">
            <a:solidFill>
              <a:srgbClr val="000000"/>
            </a:solidFill>
            <a:round/>
            <a:headEnd/>
            <a:tailEnd/>
          </a:ln>
        </p:spPr>
        <p:txBody>
          <a:bodyPr/>
          <a:lstStyle/>
          <a:p>
            <a:endParaRPr lang="en-US"/>
          </a:p>
        </p:txBody>
      </p:sp>
      <p:sp>
        <p:nvSpPr>
          <p:cNvPr id="202" name="Freeform 169">
            <a:extLst>
              <a:ext uri="{FF2B5EF4-FFF2-40B4-BE49-F238E27FC236}">
                <a16:creationId xmlns:a16="http://schemas.microsoft.com/office/drawing/2014/main" id="{A4C2968B-203C-43E7-A493-7CA06AFD3A56}"/>
              </a:ext>
            </a:extLst>
          </p:cNvPr>
          <p:cNvSpPr>
            <a:spLocks/>
          </p:cNvSpPr>
          <p:nvPr/>
        </p:nvSpPr>
        <p:spPr bwMode="auto">
          <a:xfrm>
            <a:off x="2814065" y="3878759"/>
            <a:ext cx="263688" cy="113237"/>
          </a:xfrm>
          <a:custGeom>
            <a:avLst/>
            <a:gdLst>
              <a:gd name="T0" fmla="*/ 0 w 141"/>
              <a:gd name="T1" fmla="*/ 31 h 63"/>
              <a:gd name="T2" fmla="*/ 75 w 141"/>
              <a:gd name="T3" fmla="*/ 0 h 63"/>
              <a:gd name="T4" fmla="*/ 141 w 141"/>
              <a:gd name="T5" fmla="*/ 29 h 63"/>
              <a:gd name="T6" fmla="*/ 71 w 141"/>
              <a:gd name="T7" fmla="*/ 63 h 63"/>
              <a:gd name="T8" fmla="*/ 0 w 141"/>
              <a:gd name="T9" fmla="*/ 31 h 63"/>
              <a:gd name="T10" fmla="*/ 0 60000 65536"/>
              <a:gd name="T11" fmla="*/ 0 60000 65536"/>
              <a:gd name="T12" fmla="*/ 0 60000 65536"/>
              <a:gd name="T13" fmla="*/ 0 60000 65536"/>
              <a:gd name="T14" fmla="*/ 0 60000 65536"/>
              <a:gd name="T15" fmla="*/ 0 w 141"/>
              <a:gd name="T16" fmla="*/ 0 h 63"/>
              <a:gd name="T17" fmla="*/ 141 w 141"/>
              <a:gd name="T18" fmla="*/ 63 h 63"/>
            </a:gdLst>
            <a:ahLst/>
            <a:cxnLst>
              <a:cxn ang="T10">
                <a:pos x="T0" y="T1"/>
              </a:cxn>
              <a:cxn ang="T11">
                <a:pos x="T2" y="T3"/>
              </a:cxn>
              <a:cxn ang="T12">
                <a:pos x="T4" y="T5"/>
              </a:cxn>
              <a:cxn ang="T13">
                <a:pos x="T6" y="T7"/>
              </a:cxn>
              <a:cxn ang="T14">
                <a:pos x="T8" y="T9"/>
              </a:cxn>
            </a:cxnLst>
            <a:rect l="T15" t="T16" r="T17" b="T18"/>
            <a:pathLst>
              <a:path w="141" h="63">
                <a:moveTo>
                  <a:pt x="0" y="31"/>
                </a:moveTo>
                <a:lnTo>
                  <a:pt x="75" y="0"/>
                </a:lnTo>
                <a:lnTo>
                  <a:pt x="141" y="29"/>
                </a:lnTo>
                <a:lnTo>
                  <a:pt x="71" y="63"/>
                </a:lnTo>
                <a:lnTo>
                  <a:pt x="0" y="31"/>
                </a:lnTo>
                <a:close/>
              </a:path>
            </a:pathLst>
          </a:custGeom>
          <a:solidFill>
            <a:srgbClr val="80FF80"/>
          </a:solidFill>
          <a:ln w="0">
            <a:solidFill>
              <a:srgbClr val="80FF80"/>
            </a:solidFill>
            <a:round/>
            <a:headEnd/>
            <a:tailEnd/>
          </a:ln>
        </p:spPr>
        <p:txBody>
          <a:bodyPr/>
          <a:lstStyle/>
          <a:p>
            <a:endParaRPr lang="en-US"/>
          </a:p>
        </p:txBody>
      </p:sp>
      <p:sp>
        <p:nvSpPr>
          <p:cNvPr id="203" name="Freeform 175">
            <a:extLst>
              <a:ext uri="{FF2B5EF4-FFF2-40B4-BE49-F238E27FC236}">
                <a16:creationId xmlns:a16="http://schemas.microsoft.com/office/drawing/2014/main" id="{B99D4BBF-A2FD-425E-900A-110E9255EC4A}"/>
              </a:ext>
            </a:extLst>
          </p:cNvPr>
          <p:cNvSpPr>
            <a:spLocks/>
          </p:cNvSpPr>
          <p:nvPr/>
        </p:nvSpPr>
        <p:spPr bwMode="auto">
          <a:xfrm>
            <a:off x="3117026" y="3308977"/>
            <a:ext cx="2006645" cy="846584"/>
          </a:xfrm>
          <a:custGeom>
            <a:avLst/>
            <a:gdLst>
              <a:gd name="T0" fmla="*/ 1073 w 1073"/>
              <a:gd name="T1" fmla="*/ 456 h 471"/>
              <a:gd name="T2" fmla="*/ 981 w 1073"/>
              <a:gd name="T3" fmla="*/ 294 h 471"/>
              <a:gd name="T4" fmla="*/ 977 w 1073"/>
              <a:gd name="T5" fmla="*/ 296 h 471"/>
              <a:gd name="T6" fmla="*/ 966 w 1073"/>
              <a:gd name="T7" fmla="*/ 304 h 471"/>
              <a:gd name="T8" fmla="*/ 949 w 1073"/>
              <a:gd name="T9" fmla="*/ 315 h 471"/>
              <a:gd name="T10" fmla="*/ 925 w 1073"/>
              <a:gd name="T11" fmla="*/ 330 h 471"/>
              <a:gd name="T12" fmla="*/ 897 w 1073"/>
              <a:gd name="T13" fmla="*/ 346 h 471"/>
              <a:gd name="T14" fmla="*/ 866 w 1073"/>
              <a:gd name="T15" fmla="*/ 365 h 471"/>
              <a:gd name="T16" fmla="*/ 829 w 1073"/>
              <a:gd name="T17" fmla="*/ 383 h 471"/>
              <a:gd name="T18" fmla="*/ 790 w 1073"/>
              <a:gd name="T19" fmla="*/ 402 h 471"/>
              <a:gd name="T20" fmla="*/ 749 w 1073"/>
              <a:gd name="T21" fmla="*/ 421 h 471"/>
              <a:gd name="T22" fmla="*/ 708 w 1073"/>
              <a:gd name="T23" fmla="*/ 435 h 471"/>
              <a:gd name="T24" fmla="*/ 665 w 1073"/>
              <a:gd name="T25" fmla="*/ 448 h 471"/>
              <a:gd name="T26" fmla="*/ 662 w 1073"/>
              <a:gd name="T27" fmla="*/ 450 h 471"/>
              <a:gd name="T28" fmla="*/ 653 w 1073"/>
              <a:gd name="T29" fmla="*/ 452 h 471"/>
              <a:gd name="T30" fmla="*/ 638 w 1073"/>
              <a:gd name="T31" fmla="*/ 456 h 471"/>
              <a:gd name="T32" fmla="*/ 615 w 1073"/>
              <a:gd name="T33" fmla="*/ 461 h 471"/>
              <a:gd name="T34" fmla="*/ 586 w 1073"/>
              <a:gd name="T35" fmla="*/ 465 h 471"/>
              <a:gd name="T36" fmla="*/ 549 w 1073"/>
              <a:gd name="T37" fmla="*/ 469 h 471"/>
              <a:gd name="T38" fmla="*/ 502 w 1073"/>
              <a:gd name="T39" fmla="*/ 471 h 471"/>
              <a:gd name="T40" fmla="*/ 447 w 1073"/>
              <a:gd name="T41" fmla="*/ 471 h 471"/>
              <a:gd name="T42" fmla="*/ 380 w 1073"/>
              <a:gd name="T43" fmla="*/ 469 h 471"/>
              <a:gd name="T44" fmla="*/ 304 w 1073"/>
              <a:gd name="T45" fmla="*/ 463 h 471"/>
              <a:gd name="T46" fmla="*/ 298 w 1073"/>
              <a:gd name="T47" fmla="*/ 463 h 471"/>
              <a:gd name="T48" fmla="*/ 280 w 1073"/>
              <a:gd name="T49" fmla="*/ 459 h 471"/>
              <a:gd name="T50" fmla="*/ 254 w 1073"/>
              <a:gd name="T51" fmla="*/ 454 h 471"/>
              <a:gd name="T52" fmla="*/ 222 w 1073"/>
              <a:gd name="T53" fmla="*/ 446 h 471"/>
              <a:gd name="T54" fmla="*/ 185 w 1073"/>
              <a:gd name="T55" fmla="*/ 433 h 471"/>
              <a:gd name="T56" fmla="*/ 146 w 1073"/>
              <a:gd name="T57" fmla="*/ 417 h 471"/>
              <a:gd name="T58" fmla="*/ 107 w 1073"/>
              <a:gd name="T59" fmla="*/ 395 h 471"/>
              <a:gd name="T60" fmla="*/ 70 w 1073"/>
              <a:gd name="T61" fmla="*/ 367 h 471"/>
              <a:gd name="T62" fmla="*/ 39 w 1073"/>
              <a:gd name="T63" fmla="*/ 333 h 471"/>
              <a:gd name="T64" fmla="*/ 37 w 1073"/>
              <a:gd name="T65" fmla="*/ 330 h 471"/>
              <a:gd name="T66" fmla="*/ 31 w 1073"/>
              <a:gd name="T67" fmla="*/ 322 h 471"/>
              <a:gd name="T68" fmla="*/ 22 w 1073"/>
              <a:gd name="T69" fmla="*/ 307 h 471"/>
              <a:gd name="T70" fmla="*/ 15 w 1073"/>
              <a:gd name="T71" fmla="*/ 291 h 471"/>
              <a:gd name="T72" fmla="*/ 5 w 1073"/>
              <a:gd name="T73" fmla="*/ 268 h 471"/>
              <a:gd name="T74" fmla="*/ 2 w 1073"/>
              <a:gd name="T75" fmla="*/ 244 h 471"/>
              <a:gd name="T76" fmla="*/ 0 w 1073"/>
              <a:gd name="T77" fmla="*/ 215 h 471"/>
              <a:gd name="T78" fmla="*/ 4 w 1073"/>
              <a:gd name="T79" fmla="*/ 185 h 471"/>
              <a:gd name="T80" fmla="*/ 16 w 1073"/>
              <a:gd name="T81" fmla="*/ 154 h 471"/>
              <a:gd name="T82" fmla="*/ 37 w 1073"/>
              <a:gd name="T83" fmla="*/ 118 h 471"/>
              <a:gd name="T84" fmla="*/ 68 w 1073"/>
              <a:gd name="T85" fmla="*/ 85 h 471"/>
              <a:gd name="T86" fmla="*/ 70 w 1073"/>
              <a:gd name="T87" fmla="*/ 81 h 471"/>
              <a:gd name="T88" fmla="*/ 80 w 1073"/>
              <a:gd name="T89" fmla="*/ 72 h 471"/>
              <a:gd name="T90" fmla="*/ 93 w 1073"/>
              <a:gd name="T91" fmla="*/ 61 h 471"/>
              <a:gd name="T92" fmla="*/ 115 w 1073"/>
              <a:gd name="T93" fmla="*/ 42 h 471"/>
              <a:gd name="T94" fmla="*/ 144 w 1073"/>
              <a:gd name="T95" fmla="*/ 24 h 471"/>
              <a:gd name="T96" fmla="*/ 182 w 1073"/>
              <a:gd name="T97" fmla="*/ 0 h 471"/>
              <a:gd name="T98" fmla="*/ 328 w 1073"/>
              <a:gd name="T99" fmla="*/ 141 h 471"/>
              <a:gd name="T100" fmla="*/ 137 w 1073"/>
              <a:gd name="T101" fmla="*/ 259 h 47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73"/>
              <a:gd name="T154" fmla="*/ 0 h 471"/>
              <a:gd name="T155" fmla="*/ 1073 w 1073"/>
              <a:gd name="T156" fmla="*/ 471 h 47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73" h="471">
                <a:moveTo>
                  <a:pt x="1073" y="456"/>
                </a:moveTo>
                <a:lnTo>
                  <a:pt x="981" y="294"/>
                </a:lnTo>
                <a:lnTo>
                  <a:pt x="977" y="296"/>
                </a:lnTo>
                <a:lnTo>
                  <a:pt x="966" y="304"/>
                </a:lnTo>
                <a:lnTo>
                  <a:pt x="949" y="315"/>
                </a:lnTo>
                <a:lnTo>
                  <a:pt x="925" y="330"/>
                </a:lnTo>
                <a:lnTo>
                  <a:pt x="897" y="346"/>
                </a:lnTo>
                <a:lnTo>
                  <a:pt x="866" y="365"/>
                </a:lnTo>
                <a:lnTo>
                  <a:pt x="829" y="383"/>
                </a:lnTo>
                <a:lnTo>
                  <a:pt x="790" y="402"/>
                </a:lnTo>
                <a:lnTo>
                  <a:pt x="749" y="421"/>
                </a:lnTo>
                <a:lnTo>
                  <a:pt x="708" y="435"/>
                </a:lnTo>
                <a:lnTo>
                  <a:pt x="665" y="448"/>
                </a:lnTo>
                <a:lnTo>
                  <a:pt x="662" y="450"/>
                </a:lnTo>
                <a:lnTo>
                  <a:pt x="653" y="452"/>
                </a:lnTo>
                <a:lnTo>
                  <a:pt x="638" y="456"/>
                </a:lnTo>
                <a:lnTo>
                  <a:pt x="615" y="461"/>
                </a:lnTo>
                <a:lnTo>
                  <a:pt x="586" y="465"/>
                </a:lnTo>
                <a:lnTo>
                  <a:pt x="549" y="469"/>
                </a:lnTo>
                <a:lnTo>
                  <a:pt x="502" y="471"/>
                </a:lnTo>
                <a:lnTo>
                  <a:pt x="447" y="471"/>
                </a:lnTo>
                <a:lnTo>
                  <a:pt x="380" y="469"/>
                </a:lnTo>
                <a:lnTo>
                  <a:pt x="304" y="463"/>
                </a:lnTo>
                <a:lnTo>
                  <a:pt x="298" y="463"/>
                </a:lnTo>
                <a:lnTo>
                  <a:pt x="280" y="459"/>
                </a:lnTo>
                <a:lnTo>
                  <a:pt x="254" y="454"/>
                </a:lnTo>
                <a:lnTo>
                  <a:pt x="222" y="446"/>
                </a:lnTo>
                <a:lnTo>
                  <a:pt x="185" y="433"/>
                </a:lnTo>
                <a:lnTo>
                  <a:pt x="146" y="417"/>
                </a:lnTo>
                <a:lnTo>
                  <a:pt x="107" y="395"/>
                </a:lnTo>
                <a:lnTo>
                  <a:pt x="70" y="367"/>
                </a:lnTo>
                <a:lnTo>
                  <a:pt x="39" y="333"/>
                </a:lnTo>
                <a:lnTo>
                  <a:pt x="37" y="330"/>
                </a:lnTo>
                <a:lnTo>
                  <a:pt x="31" y="322"/>
                </a:lnTo>
                <a:lnTo>
                  <a:pt x="22" y="307"/>
                </a:lnTo>
                <a:lnTo>
                  <a:pt x="15" y="291"/>
                </a:lnTo>
                <a:lnTo>
                  <a:pt x="5" y="268"/>
                </a:lnTo>
                <a:lnTo>
                  <a:pt x="2" y="244"/>
                </a:lnTo>
                <a:lnTo>
                  <a:pt x="0" y="215"/>
                </a:lnTo>
                <a:lnTo>
                  <a:pt x="4" y="185"/>
                </a:lnTo>
                <a:lnTo>
                  <a:pt x="16" y="154"/>
                </a:lnTo>
                <a:lnTo>
                  <a:pt x="37" y="118"/>
                </a:lnTo>
                <a:lnTo>
                  <a:pt x="68" y="85"/>
                </a:lnTo>
                <a:lnTo>
                  <a:pt x="70" y="81"/>
                </a:lnTo>
                <a:lnTo>
                  <a:pt x="80" y="72"/>
                </a:lnTo>
                <a:lnTo>
                  <a:pt x="93" y="61"/>
                </a:lnTo>
                <a:lnTo>
                  <a:pt x="115" y="42"/>
                </a:lnTo>
                <a:lnTo>
                  <a:pt x="144" y="24"/>
                </a:lnTo>
                <a:lnTo>
                  <a:pt x="182" y="0"/>
                </a:lnTo>
                <a:lnTo>
                  <a:pt x="328" y="141"/>
                </a:lnTo>
                <a:lnTo>
                  <a:pt x="137" y="259"/>
                </a:lnTo>
              </a:path>
            </a:pathLst>
          </a:custGeom>
          <a:noFill/>
          <a:ln w="11113">
            <a:solidFill>
              <a:srgbClr val="FF0000"/>
            </a:solidFill>
            <a:round/>
            <a:headEnd/>
            <a:tailEnd/>
          </a:ln>
        </p:spPr>
        <p:txBody>
          <a:bodyPr/>
          <a:lstStyle/>
          <a:p>
            <a:endParaRPr lang="en-US" dirty="0">
              <a:solidFill>
                <a:srgbClr val="000000"/>
              </a:solidFill>
            </a:endParaRPr>
          </a:p>
        </p:txBody>
      </p:sp>
      <p:sp>
        <p:nvSpPr>
          <p:cNvPr id="204" name="Freeform 176">
            <a:extLst>
              <a:ext uri="{FF2B5EF4-FFF2-40B4-BE49-F238E27FC236}">
                <a16:creationId xmlns:a16="http://schemas.microsoft.com/office/drawing/2014/main" id="{1D8D9ACE-D377-457D-B005-3FC030E7A4B6}"/>
              </a:ext>
            </a:extLst>
          </p:cNvPr>
          <p:cNvSpPr>
            <a:spLocks/>
          </p:cNvSpPr>
          <p:nvPr/>
        </p:nvSpPr>
        <p:spPr bwMode="auto">
          <a:xfrm>
            <a:off x="4676711" y="3911112"/>
            <a:ext cx="84156" cy="104250"/>
          </a:xfrm>
          <a:custGeom>
            <a:avLst/>
            <a:gdLst>
              <a:gd name="T0" fmla="*/ 45 w 45"/>
              <a:gd name="T1" fmla="*/ 0 h 58"/>
              <a:gd name="T2" fmla="*/ 0 w 45"/>
              <a:gd name="T3" fmla="*/ 24 h 58"/>
              <a:gd name="T4" fmla="*/ 0 w 45"/>
              <a:gd name="T5" fmla="*/ 58 h 58"/>
              <a:gd name="T6" fmla="*/ 45 w 45"/>
              <a:gd name="T7" fmla="*/ 34 h 58"/>
              <a:gd name="T8" fmla="*/ 45 w 45"/>
              <a:gd name="T9" fmla="*/ 0 h 58"/>
              <a:gd name="T10" fmla="*/ 0 60000 65536"/>
              <a:gd name="T11" fmla="*/ 0 60000 65536"/>
              <a:gd name="T12" fmla="*/ 0 60000 65536"/>
              <a:gd name="T13" fmla="*/ 0 60000 65536"/>
              <a:gd name="T14" fmla="*/ 0 60000 65536"/>
              <a:gd name="T15" fmla="*/ 0 w 45"/>
              <a:gd name="T16" fmla="*/ 0 h 58"/>
              <a:gd name="T17" fmla="*/ 45 w 45"/>
              <a:gd name="T18" fmla="*/ 58 h 58"/>
            </a:gdLst>
            <a:ahLst/>
            <a:cxnLst>
              <a:cxn ang="T10">
                <a:pos x="T0" y="T1"/>
              </a:cxn>
              <a:cxn ang="T11">
                <a:pos x="T2" y="T3"/>
              </a:cxn>
              <a:cxn ang="T12">
                <a:pos x="T4" y="T5"/>
              </a:cxn>
              <a:cxn ang="T13">
                <a:pos x="T6" y="T7"/>
              </a:cxn>
              <a:cxn ang="T14">
                <a:pos x="T8" y="T9"/>
              </a:cxn>
            </a:cxnLst>
            <a:rect l="T15" t="T16" r="T17" b="T18"/>
            <a:pathLst>
              <a:path w="45" h="58">
                <a:moveTo>
                  <a:pt x="45" y="0"/>
                </a:moveTo>
                <a:lnTo>
                  <a:pt x="0" y="24"/>
                </a:lnTo>
                <a:lnTo>
                  <a:pt x="0" y="58"/>
                </a:lnTo>
                <a:lnTo>
                  <a:pt x="45" y="34"/>
                </a:lnTo>
                <a:lnTo>
                  <a:pt x="45" y="0"/>
                </a:lnTo>
                <a:close/>
              </a:path>
            </a:pathLst>
          </a:custGeom>
          <a:solidFill>
            <a:srgbClr val="FFFF00"/>
          </a:solidFill>
          <a:ln w="0">
            <a:solidFill>
              <a:srgbClr val="FFFF00"/>
            </a:solidFill>
            <a:round/>
            <a:headEnd/>
            <a:tailEnd/>
          </a:ln>
        </p:spPr>
        <p:txBody>
          <a:bodyPr/>
          <a:lstStyle/>
          <a:p>
            <a:endParaRPr lang="en-US"/>
          </a:p>
        </p:txBody>
      </p:sp>
      <p:sp>
        <p:nvSpPr>
          <p:cNvPr id="205" name="Freeform 177">
            <a:extLst>
              <a:ext uri="{FF2B5EF4-FFF2-40B4-BE49-F238E27FC236}">
                <a16:creationId xmlns:a16="http://schemas.microsoft.com/office/drawing/2014/main" id="{C479D167-F470-4F92-A8CC-07C5AEB6EFD5}"/>
              </a:ext>
            </a:extLst>
          </p:cNvPr>
          <p:cNvSpPr>
            <a:spLocks/>
          </p:cNvSpPr>
          <p:nvPr/>
        </p:nvSpPr>
        <p:spPr bwMode="auto">
          <a:xfrm>
            <a:off x="4676711" y="3911112"/>
            <a:ext cx="84156" cy="104250"/>
          </a:xfrm>
          <a:custGeom>
            <a:avLst/>
            <a:gdLst>
              <a:gd name="T0" fmla="*/ 45 w 45"/>
              <a:gd name="T1" fmla="*/ 0 h 58"/>
              <a:gd name="T2" fmla="*/ 0 w 45"/>
              <a:gd name="T3" fmla="*/ 24 h 58"/>
              <a:gd name="T4" fmla="*/ 0 w 45"/>
              <a:gd name="T5" fmla="*/ 58 h 58"/>
              <a:gd name="T6" fmla="*/ 45 w 45"/>
              <a:gd name="T7" fmla="*/ 34 h 58"/>
              <a:gd name="T8" fmla="*/ 45 w 45"/>
              <a:gd name="T9" fmla="*/ 0 h 58"/>
              <a:gd name="T10" fmla="*/ 0 60000 65536"/>
              <a:gd name="T11" fmla="*/ 0 60000 65536"/>
              <a:gd name="T12" fmla="*/ 0 60000 65536"/>
              <a:gd name="T13" fmla="*/ 0 60000 65536"/>
              <a:gd name="T14" fmla="*/ 0 60000 65536"/>
              <a:gd name="T15" fmla="*/ 0 w 45"/>
              <a:gd name="T16" fmla="*/ 0 h 58"/>
              <a:gd name="T17" fmla="*/ 45 w 45"/>
              <a:gd name="T18" fmla="*/ 58 h 58"/>
            </a:gdLst>
            <a:ahLst/>
            <a:cxnLst>
              <a:cxn ang="T10">
                <a:pos x="T0" y="T1"/>
              </a:cxn>
              <a:cxn ang="T11">
                <a:pos x="T2" y="T3"/>
              </a:cxn>
              <a:cxn ang="T12">
                <a:pos x="T4" y="T5"/>
              </a:cxn>
              <a:cxn ang="T13">
                <a:pos x="T6" y="T7"/>
              </a:cxn>
              <a:cxn ang="T14">
                <a:pos x="T8" y="T9"/>
              </a:cxn>
            </a:cxnLst>
            <a:rect l="T15" t="T16" r="T17" b="T18"/>
            <a:pathLst>
              <a:path w="45" h="58">
                <a:moveTo>
                  <a:pt x="45" y="0"/>
                </a:moveTo>
                <a:lnTo>
                  <a:pt x="0" y="24"/>
                </a:lnTo>
                <a:lnTo>
                  <a:pt x="0" y="58"/>
                </a:lnTo>
                <a:lnTo>
                  <a:pt x="45" y="34"/>
                </a:lnTo>
                <a:lnTo>
                  <a:pt x="45" y="0"/>
                </a:lnTo>
              </a:path>
            </a:pathLst>
          </a:custGeom>
          <a:noFill/>
          <a:ln w="6350">
            <a:solidFill>
              <a:srgbClr val="000000"/>
            </a:solidFill>
            <a:round/>
            <a:headEnd/>
            <a:tailEnd/>
          </a:ln>
        </p:spPr>
        <p:txBody>
          <a:bodyPr/>
          <a:lstStyle/>
          <a:p>
            <a:endParaRPr lang="en-US"/>
          </a:p>
        </p:txBody>
      </p:sp>
      <p:sp>
        <p:nvSpPr>
          <p:cNvPr id="206" name="Freeform 178">
            <a:extLst>
              <a:ext uri="{FF2B5EF4-FFF2-40B4-BE49-F238E27FC236}">
                <a16:creationId xmlns:a16="http://schemas.microsoft.com/office/drawing/2014/main" id="{78E52327-7452-4AFF-AEF7-B84FD488EA9A}"/>
              </a:ext>
            </a:extLst>
          </p:cNvPr>
          <p:cNvSpPr>
            <a:spLocks/>
          </p:cNvSpPr>
          <p:nvPr/>
        </p:nvSpPr>
        <p:spPr bwMode="auto">
          <a:xfrm>
            <a:off x="5321904" y="1892612"/>
            <a:ext cx="1944931" cy="1315710"/>
          </a:xfrm>
          <a:custGeom>
            <a:avLst/>
            <a:gdLst>
              <a:gd name="T0" fmla="*/ 0 w 1040"/>
              <a:gd name="T1" fmla="*/ 420 h 732"/>
              <a:gd name="T2" fmla="*/ 72 w 1040"/>
              <a:gd name="T3" fmla="*/ 166 h 732"/>
              <a:gd name="T4" fmla="*/ 78 w 1040"/>
              <a:gd name="T5" fmla="*/ 165 h 732"/>
              <a:gd name="T6" fmla="*/ 89 w 1040"/>
              <a:gd name="T7" fmla="*/ 155 h 732"/>
              <a:gd name="T8" fmla="*/ 110 w 1040"/>
              <a:gd name="T9" fmla="*/ 144 h 732"/>
              <a:gd name="T10" fmla="*/ 136 w 1040"/>
              <a:gd name="T11" fmla="*/ 129 h 732"/>
              <a:gd name="T12" fmla="*/ 167 w 1040"/>
              <a:gd name="T13" fmla="*/ 113 h 732"/>
              <a:gd name="T14" fmla="*/ 206 w 1040"/>
              <a:gd name="T15" fmla="*/ 92 h 732"/>
              <a:gd name="T16" fmla="*/ 247 w 1040"/>
              <a:gd name="T17" fmla="*/ 74 h 732"/>
              <a:gd name="T18" fmla="*/ 295 w 1040"/>
              <a:gd name="T19" fmla="*/ 55 h 732"/>
              <a:gd name="T20" fmla="*/ 345 w 1040"/>
              <a:gd name="T21" fmla="*/ 37 h 732"/>
              <a:gd name="T22" fmla="*/ 397 w 1040"/>
              <a:gd name="T23" fmla="*/ 22 h 732"/>
              <a:gd name="T24" fmla="*/ 453 w 1040"/>
              <a:gd name="T25" fmla="*/ 11 h 732"/>
              <a:gd name="T26" fmla="*/ 510 w 1040"/>
              <a:gd name="T27" fmla="*/ 3 h 732"/>
              <a:gd name="T28" fmla="*/ 568 w 1040"/>
              <a:gd name="T29" fmla="*/ 0 h 732"/>
              <a:gd name="T30" fmla="*/ 575 w 1040"/>
              <a:gd name="T31" fmla="*/ 0 h 732"/>
              <a:gd name="T32" fmla="*/ 592 w 1040"/>
              <a:gd name="T33" fmla="*/ 0 h 732"/>
              <a:gd name="T34" fmla="*/ 619 w 1040"/>
              <a:gd name="T35" fmla="*/ 1 h 732"/>
              <a:gd name="T36" fmla="*/ 655 w 1040"/>
              <a:gd name="T37" fmla="*/ 3 h 732"/>
              <a:gd name="T38" fmla="*/ 696 w 1040"/>
              <a:gd name="T39" fmla="*/ 7 h 732"/>
              <a:gd name="T40" fmla="*/ 740 w 1040"/>
              <a:gd name="T41" fmla="*/ 14 h 732"/>
              <a:gd name="T42" fmla="*/ 788 w 1040"/>
              <a:gd name="T43" fmla="*/ 22 h 732"/>
              <a:gd name="T44" fmla="*/ 836 w 1040"/>
              <a:gd name="T45" fmla="*/ 35 h 732"/>
              <a:gd name="T46" fmla="*/ 883 w 1040"/>
              <a:gd name="T47" fmla="*/ 51 h 732"/>
              <a:gd name="T48" fmla="*/ 927 w 1040"/>
              <a:gd name="T49" fmla="*/ 72 h 732"/>
              <a:gd name="T50" fmla="*/ 966 w 1040"/>
              <a:gd name="T51" fmla="*/ 98 h 732"/>
              <a:gd name="T52" fmla="*/ 998 w 1040"/>
              <a:gd name="T53" fmla="*/ 127 h 732"/>
              <a:gd name="T54" fmla="*/ 1001 w 1040"/>
              <a:gd name="T55" fmla="*/ 131 h 732"/>
              <a:gd name="T56" fmla="*/ 1009 w 1040"/>
              <a:gd name="T57" fmla="*/ 142 h 732"/>
              <a:gd name="T58" fmla="*/ 1018 w 1040"/>
              <a:gd name="T59" fmla="*/ 159 h 732"/>
              <a:gd name="T60" fmla="*/ 1027 w 1040"/>
              <a:gd name="T61" fmla="*/ 179 h 732"/>
              <a:gd name="T62" fmla="*/ 1037 w 1040"/>
              <a:gd name="T63" fmla="*/ 207 h 732"/>
              <a:gd name="T64" fmla="*/ 1040 w 1040"/>
              <a:gd name="T65" fmla="*/ 239 h 732"/>
              <a:gd name="T66" fmla="*/ 1040 w 1040"/>
              <a:gd name="T67" fmla="*/ 274 h 732"/>
              <a:gd name="T68" fmla="*/ 1031 w 1040"/>
              <a:gd name="T69" fmla="*/ 311 h 732"/>
              <a:gd name="T70" fmla="*/ 1013 w 1040"/>
              <a:gd name="T71" fmla="*/ 352 h 732"/>
              <a:gd name="T72" fmla="*/ 1011 w 1040"/>
              <a:gd name="T73" fmla="*/ 356 h 732"/>
              <a:gd name="T74" fmla="*/ 1003 w 1040"/>
              <a:gd name="T75" fmla="*/ 365 h 732"/>
              <a:gd name="T76" fmla="*/ 990 w 1040"/>
              <a:gd name="T77" fmla="*/ 378 h 732"/>
              <a:gd name="T78" fmla="*/ 976 w 1040"/>
              <a:gd name="T79" fmla="*/ 394 h 732"/>
              <a:gd name="T80" fmla="*/ 955 w 1040"/>
              <a:gd name="T81" fmla="*/ 413 h 732"/>
              <a:gd name="T82" fmla="*/ 933 w 1040"/>
              <a:gd name="T83" fmla="*/ 430 h 732"/>
              <a:gd name="T84" fmla="*/ 907 w 1040"/>
              <a:gd name="T85" fmla="*/ 448 h 732"/>
              <a:gd name="T86" fmla="*/ 877 w 1040"/>
              <a:gd name="T87" fmla="*/ 463 h 732"/>
              <a:gd name="T88" fmla="*/ 759 w 1040"/>
              <a:gd name="T89" fmla="*/ 732 h 73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40"/>
              <a:gd name="T136" fmla="*/ 0 h 732"/>
              <a:gd name="T137" fmla="*/ 1040 w 1040"/>
              <a:gd name="T138" fmla="*/ 732 h 73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40" h="732">
                <a:moveTo>
                  <a:pt x="0" y="420"/>
                </a:moveTo>
                <a:lnTo>
                  <a:pt x="72" y="166"/>
                </a:lnTo>
                <a:lnTo>
                  <a:pt x="78" y="165"/>
                </a:lnTo>
                <a:lnTo>
                  <a:pt x="89" y="155"/>
                </a:lnTo>
                <a:lnTo>
                  <a:pt x="110" y="144"/>
                </a:lnTo>
                <a:lnTo>
                  <a:pt x="136" y="129"/>
                </a:lnTo>
                <a:lnTo>
                  <a:pt x="167" y="113"/>
                </a:lnTo>
                <a:lnTo>
                  <a:pt x="206" y="92"/>
                </a:lnTo>
                <a:lnTo>
                  <a:pt x="247" y="74"/>
                </a:lnTo>
                <a:lnTo>
                  <a:pt x="295" y="55"/>
                </a:lnTo>
                <a:lnTo>
                  <a:pt x="345" y="37"/>
                </a:lnTo>
                <a:lnTo>
                  <a:pt x="397" y="22"/>
                </a:lnTo>
                <a:lnTo>
                  <a:pt x="453" y="11"/>
                </a:lnTo>
                <a:lnTo>
                  <a:pt x="510" y="3"/>
                </a:lnTo>
                <a:lnTo>
                  <a:pt x="568" y="0"/>
                </a:lnTo>
                <a:lnTo>
                  <a:pt x="575" y="0"/>
                </a:lnTo>
                <a:lnTo>
                  <a:pt x="592" y="0"/>
                </a:lnTo>
                <a:lnTo>
                  <a:pt x="619" y="1"/>
                </a:lnTo>
                <a:lnTo>
                  <a:pt x="655" y="3"/>
                </a:lnTo>
                <a:lnTo>
                  <a:pt x="696" y="7"/>
                </a:lnTo>
                <a:lnTo>
                  <a:pt x="740" y="14"/>
                </a:lnTo>
                <a:lnTo>
                  <a:pt x="788" y="22"/>
                </a:lnTo>
                <a:lnTo>
                  <a:pt x="836" y="35"/>
                </a:lnTo>
                <a:lnTo>
                  <a:pt x="883" y="51"/>
                </a:lnTo>
                <a:lnTo>
                  <a:pt x="927" y="72"/>
                </a:lnTo>
                <a:lnTo>
                  <a:pt x="966" y="98"/>
                </a:lnTo>
                <a:lnTo>
                  <a:pt x="998" y="127"/>
                </a:lnTo>
                <a:lnTo>
                  <a:pt x="1001" y="131"/>
                </a:lnTo>
                <a:lnTo>
                  <a:pt x="1009" y="142"/>
                </a:lnTo>
                <a:lnTo>
                  <a:pt x="1018" y="159"/>
                </a:lnTo>
                <a:lnTo>
                  <a:pt x="1027" y="179"/>
                </a:lnTo>
                <a:lnTo>
                  <a:pt x="1037" y="207"/>
                </a:lnTo>
                <a:lnTo>
                  <a:pt x="1040" y="239"/>
                </a:lnTo>
                <a:lnTo>
                  <a:pt x="1040" y="274"/>
                </a:lnTo>
                <a:lnTo>
                  <a:pt x="1031" y="311"/>
                </a:lnTo>
                <a:lnTo>
                  <a:pt x="1013" y="352"/>
                </a:lnTo>
                <a:lnTo>
                  <a:pt x="1011" y="356"/>
                </a:lnTo>
                <a:lnTo>
                  <a:pt x="1003" y="365"/>
                </a:lnTo>
                <a:lnTo>
                  <a:pt x="990" y="378"/>
                </a:lnTo>
                <a:lnTo>
                  <a:pt x="976" y="394"/>
                </a:lnTo>
                <a:lnTo>
                  <a:pt x="955" y="413"/>
                </a:lnTo>
                <a:lnTo>
                  <a:pt x="933" y="430"/>
                </a:lnTo>
                <a:lnTo>
                  <a:pt x="907" y="448"/>
                </a:lnTo>
                <a:lnTo>
                  <a:pt x="877" y="463"/>
                </a:lnTo>
                <a:lnTo>
                  <a:pt x="759" y="732"/>
                </a:lnTo>
              </a:path>
            </a:pathLst>
          </a:custGeom>
          <a:noFill/>
          <a:ln w="11113">
            <a:solidFill>
              <a:srgbClr val="FF0000"/>
            </a:solidFill>
            <a:round/>
            <a:headEnd/>
            <a:tailEnd/>
          </a:ln>
        </p:spPr>
        <p:txBody>
          <a:bodyPr/>
          <a:lstStyle/>
          <a:p>
            <a:endParaRPr lang="en-US"/>
          </a:p>
        </p:txBody>
      </p:sp>
      <p:sp>
        <p:nvSpPr>
          <p:cNvPr id="207" name="Freeform 179">
            <a:extLst>
              <a:ext uri="{FF2B5EF4-FFF2-40B4-BE49-F238E27FC236}">
                <a16:creationId xmlns:a16="http://schemas.microsoft.com/office/drawing/2014/main" id="{8EB0172A-08B4-4BB1-ABDA-525FDDE2F6B4}"/>
              </a:ext>
            </a:extLst>
          </p:cNvPr>
          <p:cNvSpPr>
            <a:spLocks/>
          </p:cNvSpPr>
          <p:nvPr/>
        </p:nvSpPr>
        <p:spPr bwMode="auto">
          <a:xfrm>
            <a:off x="5318164" y="1995065"/>
            <a:ext cx="1948671" cy="1216852"/>
          </a:xfrm>
          <a:custGeom>
            <a:avLst/>
            <a:gdLst>
              <a:gd name="T0" fmla="*/ 0 w 1042"/>
              <a:gd name="T1" fmla="*/ 369 h 677"/>
              <a:gd name="T2" fmla="*/ 74 w 1042"/>
              <a:gd name="T3" fmla="*/ 167 h 677"/>
              <a:gd name="T4" fmla="*/ 80 w 1042"/>
              <a:gd name="T5" fmla="*/ 165 h 677"/>
              <a:gd name="T6" fmla="*/ 91 w 1042"/>
              <a:gd name="T7" fmla="*/ 156 h 677"/>
              <a:gd name="T8" fmla="*/ 112 w 1042"/>
              <a:gd name="T9" fmla="*/ 145 h 677"/>
              <a:gd name="T10" fmla="*/ 138 w 1042"/>
              <a:gd name="T11" fmla="*/ 130 h 677"/>
              <a:gd name="T12" fmla="*/ 169 w 1042"/>
              <a:gd name="T13" fmla="*/ 111 h 677"/>
              <a:gd name="T14" fmla="*/ 208 w 1042"/>
              <a:gd name="T15" fmla="*/ 93 h 677"/>
              <a:gd name="T16" fmla="*/ 249 w 1042"/>
              <a:gd name="T17" fmla="*/ 74 h 677"/>
              <a:gd name="T18" fmla="*/ 297 w 1042"/>
              <a:gd name="T19" fmla="*/ 56 h 677"/>
              <a:gd name="T20" fmla="*/ 347 w 1042"/>
              <a:gd name="T21" fmla="*/ 37 h 677"/>
              <a:gd name="T22" fmla="*/ 399 w 1042"/>
              <a:gd name="T23" fmla="*/ 22 h 677"/>
              <a:gd name="T24" fmla="*/ 455 w 1042"/>
              <a:gd name="T25" fmla="*/ 11 h 677"/>
              <a:gd name="T26" fmla="*/ 512 w 1042"/>
              <a:gd name="T27" fmla="*/ 2 h 677"/>
              <a:gd name="T28" fmla="*/ 570 w 1042"/>
              <a:gd name="T29" fmla="*/ 0 h 677"/>
              <a:gd name="T30" fmla="*/ 577 w 1042"/>
              <a:gd name="T31" fmla="*/ 0 h 677"/>
              <a:gd name="T32" fmla="*/ 594 w 1042"/>
              <a:gd name="T33" fmla="*/ 0 h 677"/>
              <a:gd name="T34" fmla="*/ 621 w 1042"/>
              <a:gd name="T35" fmla="*/ 2 h 677"/>
              <a:gd name="T36" fmla="*/ 657 w 1042"/>
              <a:gd name="T37" fmla="*/ 4 h 677"/>
              <a:gd name="T38" fmla="*/ 698 w 1042"/>
              <a:gd name="T39" fmla="*/ 7 h 677"/>
              <a:gd name="T40" fmla="*/ 742 w 1042"/>
              <a:gd name="T41" fmla="*/ 13 h 677"/>
              <a:gd name="T42" fmla="*/ 790 w 1042"/>
              <a:gd name="T43" fmla="*/ 22 h 677"/>
              <a:gd name="T44" fmla="*/ 838 w 1042"/>
              <a:gd name="T45" fmla="*/ 35 h 677"/>
              <a:gd name="T46" fmla="*/ 885 w 1042"/>
              <a:gd name="T47" fmla="*/ 52 h 677"/>
              <a:gd name="T48" fmla="*/ 929 w 1042"/>
              <a:gd name="T49" fmla="*/ 72 h 677"/>
              <a:gd name="T50" fmla="*/ 968 w 1042"/>
              <a:gd name="T51" fmla="*/ 98 h 677"/>
              <a:gd name="T52" fmla="*/ 1000 w 1042"/>
              <a:gd name="T53" fmla="*/ 128 h 677"/>
              <a:gd name="T54" fmla="*/ 1003 w 1042"/>
              <a:gd name="T55" fmla="*/ 132 h 677"/>
              <a:gd name="T56" fmla="*/ 1011 w 1042"/>
              <a:gd name="T57" fmla="*/ 143 h 677"/>
              <a:gd name="T58" fmla="*/ 1020 w 1042"/>
              <a:gd name="T59" fmla="*/ 158 h 677"/>
              <a:gd name="T60" fmla="*/ 1029 w 1042"/>
              <a:gd name="T61" fmla="*/ 180 h 677"/>
              <a:gd name="T62" fmla="*/ 1039 w 1042"/>
              <a:gd name="T63" fmla="*/ 208 h 677"/>
              <a:gd name="T64" fmla="*/ 1042 w 1042"/>
              <a:gd name="T65" fmla="*/ 237 h 677"/>
              <a:gd name="T66" fmla="*/ 1042 w 1042"/>
              <a:gd name="T67" fmla="*/ 273 h 677"/>
              <a:gd name="T68" fmla="*/ 1033 w 1042"/>
              <a:gd name="T69" fmla="*/ 312 h 677"/>
              <a:gd name="T70" fmla="*/ 1015 w 1042"/>
              <a:gd name="T71" fmla="*/ 352 h 677"/>
              <a:gd name="T72" fmla="*/ 1013 w 1042"/>
              <a:gd name="T73" fmla="*/ 356 h 677"/>
              <a:gd name="T74" fmla="*/ 1005 w 1042"/>
              <a:gd name="T75" fmla="*/ 365 h 677"/>
              <a:gd name="T76" fmla="*/ 992 w 1042"/>
              <a:gd name="T77" fmla="*/ 378 h 677"/>
              <a:gd name="T78" fmla="*/ 978 w 1042"/>
              <a:gd name="T79" fmla="*/ 395 h 677"/>
              <a:gd name="T80" fmla="*/ 957 w 1042"/>
              <a:gd name="T81" fmla="*/ 412 h 677"/>
              <a:gd name="T82" fmla="*/ 935 w 1042"/>
              <a:gd name="T83" fmla="*/ 430 h 677"/>
              <a:gd name="T84" fmla="*/ 909 w 1042"/>
              <a:gd name="T85" fmla="*/ 447 h 677"/>
              <a:gd name="T86" fmla="*/ 879 w 1042"/>
              <a:gd name="T87" fmla="*/ 462 h 677"/>
              <a:gd name="T88" fmla="*/ 766 w 1042"/>
              <a:gd name="T89" fmla="*/ 677 h 67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42"/>
              <a:gd name="T136" fmla="*/ 0 h 677"/>
              <a:gd name="T137" fmla="*/ 1042 w 1042"/>
              <a:gd name="T138" fmla="*/ 677 h 67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42" h="677">
                <a:moveTo>
                  <a:pt x="0" y="369"/>
                </a:moveTo>
                <a:lnTo>
                  <a:pt x="74" y="167"/>
                </a:lnTo>
                <a:lnTo>
                  <a:pt x="80" y="165"/>
                </a:lnTo>
                <a:lnTo>
                  <a:pt x="91" y="156"/>
                </a:lnTo>
                <a:lnTo>
                  <a:pt x="112" y="145"/>
                </a:lnTo>
                <a:lnTo>
                  <a:pt x="138" y="130"/>
                </a:lnTo>
                <a:lnTo>
                  <a:pt x="169" y="111"/>
                </a:lnTo>
                <a:lnTo>
                  <a:pt x="208" y="93"/>
                </a:lnTo>
                <a:lnTo>
                  <a:pt x="249" y="74"/>
                </a:lnTo>
                <a:lnTo>
                  <a:pt x="297" y="56"/>
                </a:lnTo>
                <a:lnTo>
                  <a:pt x="347" y="37"/>
                </a:lnTo>
                <a:lnTo>
                  <a:pt x="399" y="22"/>
                </a:lnTo>
                <a:lnTo>
                  <a:pt x="455" y="11"/>
                </a:lnTo>
                <a:lnTo>
                  <a:pt x="512" y="2"/>
                </a:lnTo>
                <a:lnTo>
                  <a:pt x="570" y="0"/>
                </a:lnTo>
                <a:lnTo>
                  <a:pt x="577" y="0"/>
                </a:lnTo>
                <a:lnTo>
                  <a:pt x="594" y="0"/>
                </a:lnTo>
                <a:lnTo>
                  <a:pt x="621" y="2"/>
                </a:lnTo>
                <a:lnTo>
                  <a:pt x="657" y="4"/>
                </a:lnTo>
                <a:lnTo>
                  <a:pt x="698" y="7"/>
                </a:lnTo>
                <a:lnTo>
                  <a:pt x="742" y="13"/>
                </a:lnTo>
                <a:lnTo>
                  <a:pt x="790" y="22"/>
                </a:lnTo>
                <a:lnTo>
                  <a:pt x="838" y="35"/>
                </a:lnTo>
                <a:lnTo>
                  <a:pt x="885" y="52"/>
                </a:lnTo>
                <a:lnTo>
                  <a:pt x="929" y="72"/>
                </a:lnTo>
                <a:lnTo>
                  <a:pt x="968" y="98"/>
                </a:lnTo>
                <a:lnTo>
                  <a:pt x="1000" y="128"/>
                </a:lnTo>
                <a:lnTo>
                  <a:pt x="1003" y="132"/>
                </a:lnTo>
                <a:lnTo>
                  <a:pt x="1011" y="143"/>
                </a:lnTo>
                <a:lnTo>
                  <a:pt x="1020" y="158"/>
                </a:lnTo>
                <a:lnTo>
                  <a:pt x="1029" y="180"/>
                </a:lnTo>
                <a:lnTo>
                  <a:pt x="1039" y="208"/>
                </a:lnTo>
                <a:lnTo>
                  <a:pt x="1042" y="237"/>
                </a:lnTo>
                <a:lnTo>
                  <a:pt x="1042" y="273"/>
                </a:lnTo>
                <a:lnTo>
                  <a:pt x="1033" y="312"/>
                </a:lnTo>
                <a:lnTo>
                  <a:pt x="1015" y="352"/>
                </a:lnTo>
                <a:lnTo>
                  <a:pt x="1013" y="356"/>
                </a:lnTo>
                <a:lnTo>
                  <a:pt x="1005" y="365"/>
                </a:lnTo>
                <a:lnTo>
                  <a:pt x="992" y="378"/>
                </a:lnTo>
                <a:lnTo>
                  <a:pt x="978" y="395"/>
                </a:lnTo>
                <a:lnTo>
                  <a:pt x="957" y="412"/>
                </a:lnTo>
                <a:lnTo>
                  <a:pt x="935" y="430"/>
                </a:lnTo>
                <a:lnTo>
                  <a:pt x="909" y="447"/>
                </a:lnTo>
                <a:lnTo>
                  <a:pt x="879" y="462"/>
                </a:lnTo>
                <a:lnTo>
                  <a:pt x="766" y="677"/>
                </a:lnTo>
              </a:path>
            </a:pathLst>
          </a:custGeom>
          <a:noFill/>
          <a:ln w="11113">
            <a:solidFill>
              <a:srgbClr val="FF0000"/>
            </a:solidFill>
            <a:round/>
            <a:headEnd/>
            <a:tailEnd/>
          </a:ln>
        </p:spPr>
        <p:txBody>
          <a:bodyPr/>
          <a:lstStyle/>
          <a:p>
            <a:endParaRPr lang="en-US"/>
          </a:p>
        </p:txBody>
      </p:sp>
      <p:sp>
        <p:nvSpPr>
          <p:cNvPr id="208" name="Freeform 180">
            <a:extLst>
              <a:ext uri="{FF2B5EF4-FFF2-40B4-BE49-F238E27FC236}">
                <a16:creationId xmlns:a16="http://schemas.microsoft.com/office/drawing/2014/main" id="{A6CA3B7D-B50A-4EEC-B409-B086D51A7991}"/>
              </a:ext>
            </a:extLst>
          </p:cNvPr>
          <p:cNvSpPr>
            <a:spLocks/>
          </p:cNvSpPr>
          <p:nvPr/>
        </p:nvSpPr>
        <p:spPr bwMode="auto">
          <a:xfrm>
            <a:off x="5306943" y="2133466"/>
            <a:ext cx="1933710" cy="1135968"/>
          </a:xfrm>
          <a:custGeom>
            <a:avLst/>
            <a:gdLst>
              <a:gd name="T0" fmla="*/ 0 w 1034"/>
              <a:gd name="T1" fmla="*/ 311 h 632"/>
              <a:gd name="T2" fmla="*/ 66 w 1034"/>
              <a:gd name="T3" fmla="*/ 167 h 632"/>
              <a:gd name="T4" fmla="*/ 72 w 1034"/>
              <a:gd name="T5" fmla="*/ 163 h 632"/>
              <a:gd name="T6" fmla="*/ 83 w 1034"/>
              <a:gd name="T7" fmla="*/ 155 h 632"/>
              <a:gd name="T8" fmla="*/ 104 w 1034"/>
              <a:gd name="T9" fmla="*/ 144 h 632"/>
              <a:gd name="T10" fmla="*/ 130 w 1034"/>
              <a:gd name="T11" fmla="*/ 128 h 632"/>
              <a:gd name="T12" fmla="*/ 161 w 1034"/>
              <a:gd name="T13" fmla="*/ 111 h 632"/>
              <a:gd name="T14" fmla="*/ 200 w 1034"/>
              <a:gd name="T15" fmla="*/ 92 h 632"/>
              <a:gd name="T16" fmla="*/ 241 w 1034"/>
              <a:gd name="T17" fmla="*/ 72 h 632"/>
              <a:gd name="T18" fmla="*/ 289 w 1034"/>
              <a:gd name="T19" fmla="*/ 53 h 632"/>
              <a:gd name="T20" fmla="*/ 339 w 1034"/>
              <a:gd name="T21" fmla="*/ 37 h 632"/>
              <a:gd name="T22" fmla="*/ 391 w 1034"/>
              <a:gd name="T23" fmla="*/ 22 h 632"/>
              <a:gd name="T24" fmla="*/ 447 w 1034"/>
              <a:gd name="T25" fmla="*/ 9 h 632"/>
              <a:gd name="T26" fmla="*/ 504 w 1034"/>
              <a:gd name="T27" fmla="*/ 1 h 632"/>
              <a:gd name="T28" fmla="*/ 562 w 1034"/>
              <a:gd name="T29" fmla="*/ 0 h 632"/>
              <a:gd name="T30" fmla="*/ 569 w 1034"/>
              <a:gd name="T31" fmla="*/ 0 h 632"/>
              <a:gd name="T32" fmla="*/ 586 w 1034"/>
              <a:gd name="T33" fmla="*/ 0 h 632"/>
              <a:gd name="T34" fmla="*/ 613 w 1034"/>
              <a:gd name="T35" fmla="*/ 0 h 632"/>
              <a:gd name="T36" fmla="*/ 649 w 1034"/>
              <a:gd name="T37" fmla="*/ 1 h 632"/>
              <a:gd name="T38" fmla="*/ 690 w 1034"/>
              <a:gd name="T39" fmla="*/ 7 h 632"/>
              <a:gd name="T40" fmla="*/ 734 w 1034"/>
              <a:gd name="T41" fmla="*/ 13 h 632"/>
              <a:gd name="T42" fmla="*/ 782 w 1034"/>
              <a:gd name="T43" fmla="*/ 22 h 632"/>
              <a:gd name="T44" fmla="*/ 830 w 1034"/>
              <a:gd name="T45" fmla="*/ 35 h 632"/>
              <a:gd name="T46" fmla="*/ 877 w 1034"/>
              <a:gd name="T47" fmla="*/ 50 h 632"/>
              <a:gd name="T48" fmla="*/ 921 w 1034"/>
              <a:gd name="T49" fmla="*/ 70 h 632"/>
              <a:gd name="T50" fmla="*/ 960 w 1034"/>
              <a:gd name="T51" fmla="*/ 96 h 632"/>
              <a:gd name="T52" fmla="*/ 992 w 1034"/>
              <a:gd name="T53" fmla="*/ 128 h 632"/>
              <a:gd name="T54" fmla="*/ 995 w 1034"/>
              <a:gd name="T55" fmla="*/ 131 h 632"/>
              <a:gd name="T56" fmla="*/ 1003 w 1034"/>
              <a:gd name="T57" fmla="*/ 141 h 632"/>
              <a:gd name="T58" fmla="*/ 1012 w 1034"/>
              <a:gd name="T59" fmla="*/ 157 h 632"/>
              <a:gd name="T60" fmla="*/ 1021 w 1034"/>
              <a:gd name="T61" fmla="*/ 180 h 632"/>
              <a:gd name="T62" fmla="*/ 1031 w 1034"/>
              <a:gd name="T63" fmla="*/ 205 h 632"/>
              <a:gd name="T64" fmla="*/ 1034 w 1034"/>
              <a:gd name="T65" fmla="*/ 237 h 632"/>
              <a:gd name="T66" fmla="*/ 1034 w 1034"/>
              <a:gd name="T67" fmla="*/ 272 h 632"/>
              <a:gd name="T68" fmla="*/ 1025 w 1034"/>
              <a:gd name="T69" fmla="*/ 311 h 632"/>
              <a:gd name="T70" fmla="*/ 1007 w 1034"/>
              <a:gd name="T71" fmla="*/ 352 h 632"/>
              <a:gd name="T72" fmla="*/ 1005 w 1034"/>
              <a:gd name="T73" fmla="*/ 356 h 632"/>
              <a:gd name="T74" fmla="*/ 997 w 1034"/>
              <a:gd name="T75" fmla="*/ 363 h 632"/>
              <a:gd name="T76" fmla="*/ 984 w 1034"/>
              <a:gd name="T77" fmla="*/ 378 h 632"/>
              <a:gd name="T78" fmla="*/ 970 w 1034"/>
              <a:gd name="T79" fmla="*/ 393 h 632"/>
              <a:gd name="T80" fmla="*/ 949 w 1034"/>
              <a:gd name="T81" fmla="*/ 411 h 632"/>
              <a:gd name="T82" fmla="*/ 927 w 1034"/>
              <a:gd name="T83" fmla="*/ 430 h 632"/>
              <a:gd name="T84" fmla="*/ 901 w 1034"/>
              <a:gd name="T85" fmla="*/ 447 h 632"/>
              <a:gd name="T86" fmla="*/ 871 w 1034"/>
              <a:gd name="T87" fmla="*/ 461 h 632"/>
              <a:gd name="T88" fmla="*/ 758 w 1034"/>
              <a:gd name="T89" fmla="*/ 632 h 63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4"/>
              <a:gd name="T136" fmla="*/ 0 h 632"/>
              <a:gd name="T137" fmla="*/ 1034 w 1034"/>
              <a:gd name="T138" fmla="*/ 632 h 63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4" h="632">
                <a:moveTo>
                  <a:pt x="0" y="311"/>
                </a:moveTo>
                <a:lnTo>
                  <a:pt x="66" y="167"/>
                </a:lnTo>
                <a:lnTo>
                  <a:pt x="72" y="163"/>
                </a:lnTo>
                <a:lnTo>
                  <a:pt x="83" y="155"/>
                </a:lnTo>
                <a:lnTo>
                  <a:pt x="104" y="144"/>
                </a:lnTo>
                <a:lnTo>
                  <a:pt x="130" y="128"/>
                </a:lnTo>
                <a:lnTo>
                  <a:pt x="161" y="111"/>
                </a:lnTo>
                <a:lnTo>
                  <a:pt x="200" y="92"/>
                </a:lnTo>
                <a:lnTo>
                  <a:pt x="241" y="72"/>
                </a:lnTo>
                <a:lnTo>
                  <a:pt x="289" y="53"/>
                </a:lnTo>
                <a:lnTo>
                  <a:pt x="339" y="37"/>
                </a:lnTo>
                <a:lnTo>
                  <a:pt x="391" y="22"/>
                </a:lnTo>
                <a:lnTo>
                  <a:pt x="447" y="9"/>
                </a:lnTo>
                <a:lnTo>
                  <a:pt x="504" y="1"/>
                </a:lnTo>
                <a:lnTo>
                  <a:pt x="562" y="0"/>
                </a:lnTo>
                <a:lnTo>
                  <a:pt x="569" y="0"/>
                </a:lnTo>
                <a:lnTo>
                  <a:pt x="586" y="0"/>
                </a:lnTo>
                <a:lnTo>
                  <a:pt x="613" y="0"/>
                </a:lnTo>
                <a:lnTo>
                  <a:pt x="649" y="1"/>
                </a:lnTo>
                <a:lnTo>
                  <a:pt x="690" y="7"/>
                </a:lnTo>
                <a:lnTo>
                  <a:pt x="734" y="13"/>
                </a:lnTo>
                <a:lnTo>
                  <a:pt x="782" y="22"/>
                </a:lnTo>
                <a:lnTo>
                  <a:pt x="830" y="35"/>
                </a:lnTo>
                <a:lnTo>
                  <a:pt x="877" y="50"/>
                </a:lnTo>
                <a:lnTo>
                  <a:pt x="921" y="70"/>
                </a:lnTo>
                <a:lnTo>
                  <a:pt x="960" y="96"/>
                </a:lnTo>
                <a:lnTo>
                  <a:pt x="992" y="128"/>
                </a:lnTo>
                <a:lnTo>
                  <a:pt x="995" y="131"/>
                </a:lnTo>
                <a:lnTo>
                  <a:pt x="1003" y="141"/>
                </a:lnTo>
                <a:lnTo>
                  <a:pt x="1012" y="157"/>
                </a:lnTo>
                <a:lnTo>
                  <a:pt x="1021" y="180"/>
                </a:lnTo>
                <a:lnTo>
                  <a:pt x="1031" y="205"/>
                </a:lnTo>
                <a:lnTo>
                  <a:pt x="1034" y="237"/>
                </a:lnTo>
                <a:lnTo>
                  <a:pt x="1034" y="272"/>
                </a:lnTo>
                <a:lnTo>
                  <a:pt x="1025" y="311"/>
                </a:lnTo>
                <a:lnTo>
                  <a:pt x="1007" y="352"/>
                </a:lnTo>
                <a:lnTo>
                  <a:pt x="1005" y="356"/>
                </a:lnTo>
                <a:lnTo>
                  <a:pt x="997" y="363"/>
                </a:lnTo>
                <a:lnTo>
                  <a:pt x="984" y="378"/>
                </a:lnTo>
                <a:lnTo>
                  <a:pt x="970" y="393"/>
                </a:lnTo>
                <a:lnTo>
                  <a:pt x="949" y="411"/>
                </a:lnTo>
                <a:lnTo>
                  <a:pt x="927" y="430"/>
                </a:lnTo>
                <a:lnTo>
                  <a:pt x="901" y="447"/>
                </a:lnTo>
                <a:lnTo>
                  <a:pt x="871" y="461"/>
                </a:lnTo>
                <a:lnTo>
                  <a:pt x="758" y="632"/>
                </a:lnTo>
              </a:path>
            </a:pathLst>
          </a:custGeom>
          <a:noFill/>
          <a:ln w="11113">
            <a:solidFill>
              <a:srgbClr val="FF0000"/>
            </a:solidFill>
            <a:round/>
            <a:headEnd/>
            <a:tailEnd/>
          </a:ln>
        </p:spPr>
        <p:txBody>
          <a:bodyPr/>
          <a:lstStyle/>
          <a:p>
            <a:endParaRPr lang="en-US"/>
          </a:p>
        </p:txBody>
      </p:sp>
      <p:sp>
        <p:nvSpPr>
          <p:cNvPr id="209" name="Freeform 181">
            <a:extLst>
              <a:ext uri="{FF2B5EF4-FFF2-40B4-BE49-F238E27FC236}">
                <a16:creationId xmlns:a16="http://schemas.microsoft.com/office/drawing/2014/main" id="{B6DA9924-2960-4BA4-B111-4216AAEEBDB4}"/>
              </a:ext>
            </a:extLst>
          </p:cNvPr>
          <p:cNvSpPr>
            <a:spLocks/>
          </p:cNvSpPr>
          <p:nvPr/>
        </p:nvSpPr>
        <p:spPr bwMode="auto">
          <a:xfrm>
            <a:off x="5333125" y="2178401"/>
            <a:ext cx="1933710" cy="1053287"/>
          </a:xfrm>
          <a:custGeom>
            <a:avLst/>
            <a:gdLst>
              <a:gd name="T0" fmla="*/ 0 w 1034"/>
              <a:gd name="T1" fmla="*/ 276 h 586"/>
              <a:gd name="T2" fmla="*/ 66 w 1034"/>
              <a:gd name="T3" fmla="*/ 167 h 586"/>
              <a:gd name="T4" fmla="*/ 72 w 1034"/>
              <a:gd name="T5" fmla="*/ 163 h 586"/>
              <a:gd name="T6" fmla="*/ 83 w 1034"/>
              <a:gd name="T7" fmla="*/ 156 h 586"/>
              <a:gd name="T8" fmla="*/ 104 w 1034"/>
              <a:gd name="T9" fmla="*/ 145 h 586"/>
              <a:gd name="T10" fmla="*/ 130 w 1034"/>
              <a:gd name="T11" fmla="*/ 130 h 586"/>
              <a:gd name="T12" fmla="*/ 161 w 1034"/>
              <a:gd name="T13" fmla="*/ 111 h 586"/>
              <a:gd name="T14" fmla="*/ 200 w 1034"/>
              <a:gd name="T15" fmla="*/ 93 h 586"/>
              <a:gd name="T16" fmla="*/ 241 w 1034"/>
              <a:gd name="T17" fmla="*/ 74 h 586"/>
              <a:gd name="T18" fmla="*/ 289 w 1034"/>
              <a:gd name="T19" fmla="*/ 56 h 586"/>
              <a:gd name="T20" fmla="*/ 339 w 1034"/>
              <a:gd name="T21" fmla="*/ 37 h 586"/>
              <a:gd name="T22" fmla="*/ 391 w 1034"/>
              <a:gd name="T23" fmla="*/ 22 h 586"/>
              <a:gd name="T24" fmla="*/ 447 w 1034"/>
              <a:gd name="T25" fmla="*/ 11 h 586"/>
              <a:gd name="T26" fmla="*/ 504 w 1034"/>
              <a:gd name="T27" fmla="*/ 2 h 586"/>
              <a:gd name="T28" fmla="*/ 562 w 1034"/>
              <a:gd name="T29" fmla="*/ 0 h 586"/>
              <a:gd name="T30" fmla="*/ 569 w 1034"/>
              <a:gd name="T31" fmla="*/ 0 h 586"/>
              <a:gd name="T32" fmla="*/ 586 w 1034"/>
              <a:gd name="T33" fmla="*/ 0 h 586"/>
              <a:gd name="T34" fmla="*/ 613 w 1034"/>
              <a:gd name="T35" fmla="*/ 0 h 586"/>
              <a:gd name="T36" fmla="*/ 649 w 1034"/>
              <a:gd name="T37" fmla="*/ 4 h 586"/>
              <a:gd name="T38" fmla="*/ 690 w 1034"/>
              <a:gd name="T39" fmla="*/ 7 h 586"/>
              <a:gd name="T40" fmla="*/ 734 w 1034"/>
              <a:gd name="T41" fmla="*/ 13 h 586"/>
              <a:gd name="T42" fmla="*/ 782 w 1034"/>
              <a:gd name="T43" fmla="*/ 22 h 586"/>
              <a:gd name="T44" fmla="*/ 830 w 1034"/>
              <a:gd name="T45" fmla="*/ 35 h 586"/>
              <a:gd name="T46" fmla="*/ 877 w 1034"/>
              <a:gd name="T47" fmla="*/ 52 h 586"/>
              <a:gd name="T48" fmla="*/ 921 w 1034"/>
              <a:gd name="T49" fmla="*/ 72 h 586"/>
              <a:gd name="T50" fmla="*/ 960 w 1034"/>
              <a:gd name="T51" fmla="*/ 96 h 586"/>
              <a:gd name="T52" fmla="*/ 992 w 1034"/>
              <a:gd name="T53" fmla="*/ 128 h 586"/>
              <a:gd name="T54" fmla="*/ 995 w 1034"/>
              <a:gd name="T55" fmla="*/ 132 h 586"/>
              <a:gd name="T56" fmla="*/ 1003 w 1034"/>
              <a:gd name="T57" fmla="*/ 143 h 586"/>
              <a:gd name="T58" fmla="*/ 1012 w 1034"/>
              <a:gd name="T59" fmla="*/ 158 h 586"/>
              <a:gd name="T60" fmla="*/ 1021 w 1034"/>
              <a:gd name="T61" fmla="*/ 180 h 586"/>
              <a:gd name="T62" fmla="*/ 1031 w 1034"/>
              <a:gd name="T63" fmla="*/ 208 h 586"/>
              <a:gd name="T64" fmla="*/ 1034 w 1034"/>
              <a:gd name="T65" fmla="*/ 237 h 586"/>
              <a:gd name="T66" fmla="*/ 1034 w 1034"/>
              <a:gd name="T67" fmla="*/ 273 h 586"/>
              <a:gd name="T68" fmla="*/ 1025 w 1034"/>
              <a:gd name="T69" fmla="*/ 312 h 586"/>
              <a:gd name="T70" fmla="*/ 1007 w 1034"/>
              <a:gd name="T71" fmla="*/ 352 h 586"/>
              <a:gd name="T72" fmla="*/ 1005 w 1034"/>
              <a:gd name="T73" fmla="*/ 356 h 586"/>
              <a:gd name="T74" fmla="*/ 997 w 1034"/>
              <a:gd name="T75" fmla="*/ 365 h 586"/>
              <a:gd name="T76" fmla="*/ 984 w 1034"/>
              <a:gd name="T77" fmla="*/ 378 h 586"/>
              <a:gd name="T78" fmla="*/ 970 w 1034"/>
              <a:gd name="T79" fmla="*/ 395 h 586"/>
              <a:gd name="T80" fmla="*/ 949 w 1034"/>
              <a:gd name="T81" fmla="*/ 412 h 586"/>
              <a:gd name="T82" fmla="*/ 927 w 1034"/>
              <a:gd name="T83" fmla="*/ 430 h 586"/>
              <a:gd name="T84" fmla="*/ 901 w 1034"/>
              <a:gd name="T85" fmla="*/ 447 h 586"/>
              <a:gd name="T86" fmla="*/ 871 w 1034"/>
              <a:gd name="T87" fmla="*/ 462 h 586"/>
              <a:gd name="T88" fmla="*/ 758 w 1034"/>
              <a:gd name="T89" fmla="*/ 586 h 58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4"/>
              <a:gd name="T136" fmla="*/ 0 h 586"/>
              <a:gd name="T137" fmla="*/ 1034 w 1034"/>
              <a:gd name="T138" fmla="*/ 586 h 58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4" h="586">
                <a:moveTo>
                  <a:pt x="0" y="276"/>
                </a:moveTo>
                <a:lnTo>
                  <a:pt x="66" y="167"/>
                </a:lnTo>
                <a:lnTo>
                  <a:pt x="72" y="163"/>
                </a:lnTo>
                <a:lnTo>
                  <a:pt x="83" y="156"/>
                </a:lnTo>
                <a:lnTo>
                  <a:pt x="104" y="145"/>
                </a:lnTo>
                <a:lnTo>
                  <a:pt x="130" y="130"/>
                </a:lnTo>
                <a:lnTo>
                  <a:pt x="161" y="111"/>
                </a:lnTo>
                <a:lnTo>
                  <a:pt x="200" y="93"/>
                </a:lnTo>
                <a:lnTo>
                  <a:pt x="241" y="74"/>
                </a:lnTo>
                <a:lnTo>
                  <a:pt x="289" y="56"/>
                </a:lnTo>
                <a:lnTo>
                  <a:pt x="339" y="37"/>
                </a:lnTo>
                <a:lnTo>
                  <a:pt x="391" y="22"/>
                </a:lnTo>
                <a:lnTo>
                  <a:pt x="447" y="11"/>
                </a:lnTo>
                <a:lnTo>
                  <a:pt x="504" y="2"/>
                </a:lnTo>
                <a:lnTo>
                  <a:pt x="562" y="0"/>
                </a:lnTo>
                <a:lnTo>
                  <a:pt x="569" y="0"/>
                </a:lnTo>
                <a:lnTo>
                  <a:pt x="586" y="0"/>
                </a:lnTo>
                <a:lnTo>
                  <a:pt x="613" y="0"/>
                </a:lnTo>
                <a:lnTo>
                  <a:pt x="649" y="4"/>
                </a:lnTo>
                <a:lnTo>
                  <a:pt x="690" y="7"/>
                </a:lnTo>
                <a:lnTo>
                  <a:pt x="734" y="13"/>
                </a:lnTo>
                <a:lnTo>
                  <a:pt x="782" y="22"/>
                </a:lnTo>
                <a:lnTo>
                  <a:pt x="830" y="35"/>
                </a:lnTo>
                <a:lnTo>
                  <a:pt x="877" y="52"/>
                </a:lnTo>
                <a:lnTo>
                  <a:pt x="921" y="72"/>
                </a:lnTo>
                <a:lnTo>
                  <a:pt x="960" y="96"/>
                </a:lnTo>
                <a:lnTo>
                  <a:pt x="992" y="128"/>
                </a:lnTo>
                <a:lnTo>
                  <a:pt x="995" y="132"/>
                </a:lnTo>
                <a:lnTo>
                  <a:pt x="1003" y="143"/>
                </a:lnTo>
                <a:lnTo>
                  <a:pt x="1012" y="158"/>
                </a:lnTo>
                <a:lnTo>
                  <a:pt x="1021" y="180"/>
                </a:lnTo>
                <a:lnTo>
                  <a:pt x="1031" y="208"/>
                </a:lnTo>
                <a:lnTo>
                  <a:pt x="1034" y="237"/>
                </a:lnTo>
                <a:lnTo>
                  <a:pt x="1034" y="273"/>
                </a:lnTo>
                <a:lnTo>
                  <a:pt x="1025" y="312"/>
                </a:lnTo>
                <a:lnTo>
                  <a:pt x="1007" y="352"/>
                </a:lnTo>
                <a:lnTo>
                  <a:pt x="1005" y="356"/>
                </a:lnTo>
                <a:lnTo>
                  <a:pt x="997" y="365"/>
                </a:lnTo>
                <a:lnTo>
                  <a:pt x="984" y="378"/>
                </a:lnTo>
                <a:lnTo>
                  <a:pt x="970" y="395"/>
                </a:lnTo>
                <a:lnTo>
                  <a:pt x="949" y="412"/>
                </a:lnTo>
                <a:lnTo>
                  <a:pt x="927" y="430"/>
                </a:lnTo>
                <a:lnTo>
                  <a:pt x="901" y="447"/>
                </a:lnTo>
                <a:lnTo>
                  <a:pt x="871" y="462"/>
                </a:lnTo>
                <a:lnTo>
                  <a:pt x="758" y="586"/>
                </a:lnTo>
              </a:path>
            </a:pathLst>
          </a:custGeom>
          <a:noFill/>
          <a:ln w="11113">
            <a:solidFill>
              <a:srgbClr val="FF0000"/>
            </a:solidFill>
            <a:round/>
            <a:headEnd/>
            <a:tailEnd/>
          </a:ln>
        </p:spPr>
        <p:txBody>
          <a:bodyPr/>
          <a:lstStyle/>
          <a:p>
            <a:endParaRPr lang="en-US"/>
          </a:p>
        </p:txBody>
      </p:sp>
      <p:sp>
        <p:nvSpPr>
          <p:cNvPr id="210" name="Freeform 182">
            <a:extLst>
              <a:ext uri="{FF2B5EF4-FFF2-40B4-BE49-F238E27FC236}">
                <a16:creationId xmlns:a16="http://schemas.microsoft.com/office/drawing/2014/main" id="{E55B61C7-EA8B-4289-9000-B9662F48FC5F}"/>
              </a:ext>
            </a:extLst>
          </p:cNvPr>
          <p:cNvSpPr>
            <a:spLocks/>
          </p:cNvSpPr>
          <p:nvPr/>
        </p:nvSpPr>
        <p:spPr bwMode="auto">
          <a:xfrm>
            <a:off x="5346216" y="2271867"/>
            <a:ext cx="1920619" cy="959821"/>
          </a:xfrm>
          <a:custGeom>
            <a:avLst/>
            <a:gdLst>
              <a:gd name="T0" fmla="*/ 0 w 1027"/>
              <a:gd name="T1" fmla="*/ 221 h 534"/>
              <a:gd name="T2" fmla="*/ 59 w 1027"/>
              <a:gd name="T3" fmla="*/ 169 h 534"/>
              <a:gd name="T4" fmla="*/ 65 w 1027"/>
              <a:gd name="T5" fmla="*/ 165 h 534"/>
              <a:gd name="T6" fmla="*/ 76 w 1027"/>
              <a:gd name="T7" fmla="*/ 158 h 534"/>
              <a:gd name="T8" fmla="*/ 97 w 1027"/>
              <a:gd name="T9" fmla="*/ 145 h 534"/>
              <a:gd name="T10" fmla="*/ 123 w 1027"/>
              <a:gd name="T11" fmla="*/ 130 h 534"/>
              <a:gd name="T12" fmla="*/ 154 w 1027"/>
              <a:gd name="T13" fmla="*/ 113 h 534"/>
              <a:gd name="T14" fmla="*/ 193 w 1027"/>
              <a:gd name="T15" fmla="*/ 94 h 534"/>
              <a:gd name="T16" fmla="*/ 234 w 1027"/>
              <a:gd name="T17" fmla="*/ 74 h 534"/>
              <a:gd name="T18" fmla="*/ 282 w 1027"/>
              <a:gd name="T19" fmla="*/ 56 h 534"/>
              <a:gd name="T20" fmla="*/ 332 w 1027"/>
              <a:gd name="T21" fmla="*/ 39 h 534"/>
              <a:gd name="T22" fmla="*/ 384 w 1027"/>
              <a:gd name="T23" fmla="*/ 24 h 534"/>
              <a:gd name="T24" fmla="*/ 440 w 1027"/>
              <a:gd name="T25" fmla="*/ 11 h 534"/>
              <a:gd name="T26" fmla="*/ 497 w 1027"/>
              <a:gd name="T27" fmla="*/ 4 h 534"/>
              <a:gd name="T28" fmla="*/ 555 w 1027"/>
              <a:gd name="T29" fmla="*/ 0 h 534"/>
              <a:gd name="T30" fmla="*/ 562 w 1027"/>
              <a:gd name="T31" fmla="*/ 0 h 534"/>
              <a:gd name="T32" fmla="*/ 579 w 1027"/>
              <a:gd name="T33" fmla="*/ 2 h 534"/>
              <a:gd name="T34" fmla="*/ 606 w 1027"/>
              <a:gd name="T35" fmla="*/ 2 h 534"/>
              <a:gd name="T36" fmla="*/ 642 w 1027"/>
              <a:gd name="T37" fmla="*/ 4 h 534"/>
              <a:gd name="T38" fmla="*/ 683 w 1027"/>
              <a:gd name="T39" fmla="*/ 7 h 534"/>
              <a:gd name="T40" fmla="*/ 727 w 1027"/>
              <a:gd name="T41" fmla="*/ 15 h 534"/>
              <a:gd name="T42" fmla="*/ 775 w 1027"/>
              <a:gd name="T43" fmla="*/ 24 h 534"/>
              <a:gd name="T44" fmla="*/ 823 w 1027"/>
              <a:gd name="T45" fmla="*/ 35 h 534"/>
              <a:gd name="T46" fmla="*/ 870 w 1027"/>
              <a:gd name="T47" fmla="*/ 52 h 534"/>
              <a:gd name="T48" fmla="*/ 914 w 1027"/>
              <a:gd name="T49" fmla="*/ 72 h 534"/>
              <a:gd name="T50" fmla="*/ 953 w 1027"/>
              <a:gd name="T51" fmla="*/ 98 h 534"/>
              <a:gd name="T52" fmla="*/ 985 w 1027"/>
              <a:gd name="T53" fmla="*/ 130 h 534"/>
              <a:gd name="T54" fmla="*/ 988 w 1027"/>
              <a:gd name="T55" fmla="*/ 133 h 534"/>
              <a:gd name="T56" fmla="*/ 996 w 1027"/>
              <a:gd name="T57" fmla="*/ 143 h 534"/>
              <a:gd name="T58" fmla="*/ 1005 w 1027"/>
              <a:gd name="T59" fmla="*/ 159 h 534"/>
              <a:gd name="T60" fmla="*/ 1014 w 1027"/>
              <a:gd name="T61" fmla="*/ 182 h 534"/>
              <a:gd name="T62" fmla="*/ 1024 w 1027"/>
              <a:gd name="T63" fmla="*/ 208 h 534"/>
              <a:gd name="T64" fmla="*/ 1027 w 1027"/>
              <a:gd name="T65" fmla="*/ 239 h 534"/>
              <a:gd name="T66" fmla="*/ 1027 w 1027"/>
              <a:gd name="T67" fmla="*/ 274 h 534"/>
              <a:gd name="T68" fmla="*/ 1018 w 1027"/>
              <a:gd name="T69" fmla="*/ 311 h 534"/>
              <a:gd name="T70" fmla="*/ 1000 w 1027"/>
              <a:gd name="T71" fmla="*/ 354 h 534"/>
              <a:gd name="T72" fmla="*/ 998 w 1027"/>
              <a:gd name="T73" fmla="*/ 356 h 534"/>
              <a:gd name="T74" fmla="*/ 990 w 1027"/>
              <a:gd name="T75" fmla="*/ 365 h 534"/>
              <a:gd name="T76" fmla="*/ 977 w 1027"/>
              <a:gd name="T77" fmla="*/ 378 h 534"/>
              <a:gd name="T78" fmla="*/ 963 w 1027"/>
              <a:gd name="T79" fmla="*/ 395 h 534"/>
              <a:gd name="T80" fmla="*/ 942 w 1027"/>
              <a:gd name="T81" fmla="*/ 413 h 534"/>
              <a:gd name="T82" fmla="*/ 920 w 1027"/>
              <a:gd name="T83" fmla="*/ 432 h 534"/>
              <a:gd name="T84" fmla="*/ 894 w 1027"/>
              <a:gd name="T85" fmla="*/ 449 h 534"/>
              <a:gd name="T86" fmla="*/ 864 w 1027"/>
              <a:gd name="T87" fmla="*/ 463 h 534"/>
              <a:gd name="T88" fmla="*/ 751 w 1027"/>
              <a:gd name="T89" fmla="*/ 534 h 53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7"/>
              <a:gd name="T136" fmla="*/ 0 h 534"/>
              <a:gd name="T137" fmla="*/ 1027 w 1027"/>
              <a:gd name="T138" fmla="*/ 534 h 534"/>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7" h="534">
                <a:moveTo>
                  <a:pt x="0" y="221"/>
                </a:moveTo>
                <a:lnTo>
                  <a:pt x="59" y="169"/>
                </a:lnTo>
                <a:lnTo>
                  <a:pt x="65" y="165"/>
                </a:lnTo>
                <a:lnTo>
                  <a:pt x="76" y="158"/>
                </a:lnTo>
                <a:lnTo>
                  <a:pt x="97" y="145"/>
                </a:lnTo>
                <a:lnTo>
                  <a:pt x="123" y="130"/>
                </a:lnTo>
                <a:lnTo>
                  <a:pt x="154" y="113"/>
                </a:lnTo>
                <a:lnTo>
                  <a:pt x="193" y="94"/>
                </a:lnTo>
                <a:lnTo>
                  <a:pt x="234" y="74"/>
                </a:lnTo>
                <a:lnTo>
                  <a:pt x="282" y="56"/>
                </a:lnTo>
                <a:lnTo>
                  <a:pt x="332" y="39"/>
                </a:lnTo>
                <a:lnTo>
                  <a:pt x="384" y="24"/>
                </a:lnTo>
                <a:lnTo>
                  <a:pt x="440" y="11"/>
                </a:lnTo>
                <a:lnTo>
                  <a:pt x="497" y="4"/>
                </a:lnTo>
                <a:lnTo>
                  <a:pt x="555" y="0"/>
                </a:lnTo>
                <a:lnTo>
                  <a:pt x="562" y="0"/>
                </a:lnTo>
                <a:lnTo>
                  <a:pt x="579" y="2"/>
                </a:lnTo>
                <a:lnTo>
                  <a:pt x="606" y="2"/>
                </a:lnTo>
                <a:lnTo>
                  <a:pt x="642" y="4"/>
                </a:lnTo>
                <a:lnTo>
                  <a:pt x="683" y="7"/>
                </a:lnTo>
                <a:lnTo>
                  <a:pt x="727" y="15"/>
                </a:lnTo>
                <a:lnTo>
                  <a:pt x="775" y="24"/>
                </a:lnTo>
                <a:lnTo>
                  <a:pt x="823" y="35"/>
                </a:lnTo>
                <a:lnTo>
                  <a:pt x="870" y="52"/>
                </a:lnTo>
                <a:lnTo>
                  <a:pt x="914" y="72"/>
                </a:lnTo>
                <a:lnTo>
                  <a:pt x="953" y="98"/>
                </a:lnTo>
                <a:lnTo>
                  <a:pt x="985" y="130"/>
                </a:lnTo>
                <a:lnTo>
                  <a:pt x="988" y="133"/>
                </a:lnTo>
                <a:lnTo>
                  <a:pt x="996" y="143"/>
                </a:lnTo>
                <a:lnTo>
                  <a:pt x="1005" y="159"/>
                </a:lnTo>
                <a:lnTo>
                  <a:pt x="1014" y="182"/>
                </a:lnTo>
                <a:lnTo>
                  <a:pt x="1024" y="208"/>
                </a:lnTo>
                <a:lnTo>
                  <a:pt x="1027" y="239"/>
                </a:lnTo>
                <a:lnTo>
                  <a:pt x="1027" y="274"/>
                </a:lnTo>
                <a:lnTo>
                  <a:pt x="1018" y="311"/>
                </a:lnTo>
                <a:lnTo>
                  <a:pt x="1000" y="354"/>
                </a:lnTo>
                <a:lnTo>
                  <a:pt x="998" y="356"/>
                </a:lnTo>
                <a:lnTo>
                  <a:pt x="990" y="365"/>
                </a:lnTo>
                <a:lnTo>
                  <a:pt x="977" y="378"/>
                </a:lnTo>
                <a:lnTo>
                  <a:pt x="963" y="395"/>
                </a:lnTo>
                <a:lnTo>
                  <a:pt x="942" y="413"/>
                </a:lnTo>
                <a:lnTo>
                  <a:pt x="920" y="432"/>
                </a:lnTo>
                <a:lnTo>
                  <a:pt x="894" y="449"/>
                </a:lnTo>
                <a:lnTo>
                  <a:pt x="864" y="463"/>
                </a:lnTo>
                <a:lnTo>
                  <a:pt x="751" y="534"/>
                </a:lnTo>
              </a:path>
            </a:pathLst>
          </a:custGeom>
          <a:noFill/>
          <a:ln w="28575">
            <a:solidFill>
              <a:srgbClr val="00B050"/>
            </a:solidFill>
            <a:round/>
            <a:headEnd/>
            <a:tailEnd/>
          </a:ln>
        </p:spPr>
        <p:txBody>
          <a:bodyPr/>
          <a:lstStyle/>
          <a:p>
            <a:endParaRPr lang="en-US"/>
          </a:p>
        </p:txBody>
      </p:sp>
      <p:sp>
        <p:nvSpPr>
          <p:cNvPr id="211" name="Freeform 251">
            <a:extLst>
              <a:ext uri="{FF2B5EF4-FFF2-40B4-BE49-F238E27FC236}">
                <a16:creationId xmlns:a16="http://schemas.microsoft.com/office/drawing/2014/main" id="{52B8BB31-ECA2-41CA-85AC-3526310A3B01}"/>
              </a:ext>
            </a:extLst>
          </p:cNvPr>
          <p:cNvSpPr>
            <a:spLocks/>
          </p:cNvSpPr>
          <p:nvPr/>
        </p:nvSpPr>
        <p:spPr bwMode="auto">
          <a:xfrm>
            <a:off x="5460293" y="3835621"/>
            <a:ext cx="117818" cy="115035"/>
          </a:xfrm>
          <a:custGeom>
            <a:avLst/>
            <a:gdLst>
              <a:gd name="T0" fmla="*/ 45 w 63"/>
              <a:gd name="T1" fmla="*/ 63 h 64"/>
              <a:gd name="T2" fmla="*/ 58 w 63"/>
              <a:gd name="T3" fmla="*/ 51 h 64"/>
              <a:gd name="T4" fmla="*/ 63 w 63"/>
              <a:gd name="T5" fmla="*/ 37 h 64"/>
              <a:gd name="T6" fmla="*/ 60 w 63"/>
              <a:gd name="T7" fmla="*/ 18 h 64"/>
              <a:gd name="T8" fmla="*/ 49 w 63"/>
              <a:gd name="T9" fmla="*/ 5 h 64"/>
              <a:gd name="T10" fmla="*/ 34 w 63"/>
              <a:gd name="T11" fmla="*/ 0 h 64"/>
              <a:gd name="T12" fmla="*/ 17 w 63"/>
              <a:gd name="T13" fmla="*/ 1 h 64"/>
              <a:gd name="T14" fmla="*/ 6 w 63"/>
              <a:gd name="T15" fmla="*/ 13 h 64"/>
              <a:gd name="T16" fmla="*/ 0 w 63"/>
              <a:gd name="T17" fmla="*/ 27 h 64"/>
              <a:gd name="T18" fmla="*/ 4 w 63"/>
              <a:gd name="T19" fmla="*/ 44 h 64"/>
              <a:gd name="T20" fmla="*/ 13 w 63"/>
              <a:gd name="T21" fmla="*/ 59 h 64"/>
              <a:gd name="T22" fmla="*/ 30 w 63"/>
              <a:gd name="T23" fmla="*/ 64 h 64"/>
              <a:gd name="T24" fmla="*/ 45 w 63"/>
              <a:gd name="T25" fmla="*/ 63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4"/>
              <a:gd name="T41" fmla="*/ 63 w 63"/>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4">
                <a:moveTo>
                  <a:pt x="45" y="63"/>
                </a:moveTo>
                <a:lnTo>
                  <a:pt x="58" y="51"/>
                </a:lnTo>
                <a:lnTo>
                  <a:pt x="63" y="37"/>
                </a:lnTo>
                <a:lnTo>
                  <a:pt x="60" y="18"/>
                </a:lnTo>
                <a:lnTo>
                  <a:pt x="49" y="5"/>
                </a:lnTo>
                <a:lnTo>
                  <a:pt x="34" y="0"/>
                </a:lnTo>
                <a:lnTo>
                  <a:pt x="17" y="1"/>
                </a:lnTo>
                <a:lnTo>
                  <a:pt x="6" y="13"/>
                </a:lnTo>
                <a:lnTo>
                  <a:pt x="0" y="27"/>
                </a:lnTo>
                <a:lnTo>
                  <a:pt x="4" y="44"/>
                </a:lnTo>
                <a:lnTo>
                  <a:pt x="13" y="59"/>
                </a:lnTo>
                <a:lnTo>
                  <a:pt x="30" y="64"/>
                </a:lnTo>
                <a:lnTo>
                  <a:pt x="45" y="63"/>
                </a:lnTo>
                <a:close/>
              </a:path>
            </a:pathLst>
          </a:custGeom>
          <a:solidFill>
            <a:srgbClr val="D90000"/>
          </a:solidFill>
          <a:ln w="0">
            <a:solidFill>
              <a:srgbClr val="D90000"/>
            </a:solidFill>
            <a:round/>
            <a:headEnd/>
            <a:tailEnd/>
          </a:ln>
        </p:spPr>
        <p:txBody>
          <a:bodyPr/>
          <a:lstStyle/>
          <a:p>
            <a:endParaRPr lang="en-US"/>
          </a:p>
        </p:txBody>
      </p:sp>
      <p:sp>
        <p:nvSpPr>
          <p:cNvPr id="212" name="Freeform 252">
            <a:extLst>
              <a:ext uri="{FF2B5EF4-FFF2-40B4-BE49-F238E27FC236}">
                <a16:creationId xmlns:a16="http://schemas.microsoft.com/office/drawing/2014/main" id="{1D854B7E-9E1A-49C8-90B4-B5C6B6C799D8}"/>
              </a:ext>
            </a:extLst>
          </p:cNvPr>
          <p:cNvSpPr>
            <a:spLocks/>
          </p:cNvSpPr>
          <p:nvPr/>
        </p:nvSpPr>
        <p:spPr bwMode="auto">
          <a:xfrm>
            <a:off x="5460293" y="3835621"/>
            <a:ext cx="117818" cy="115035"/>
          </a:xfrm>
          <a:custGeom>
            <a:avLst/>
            <a:gdLst>
              <a:gd name="T0" fmla="*/ 45 w 63"/>
              <a:gd name="T1" fmla="*/ 63 h 64"/>
              <a:gd name="T2" fmla="*/ 58 w 63"/>
              <a:gd name="T3" fmla="*/ 51 h 64"/>
              <a:gd name="T4" fmla="*/ 63 w 63"/>
              <a:gd name="T5" fmla="*/ 37 h 64"/>
              <a:gd name="T6" fmla="*/ 60 w 63"/>
              <a:gd name="T7" fmla="*/ 18 h 64"/>
              <a:gd name="T8" fmla="*/ 49 w 63"/>
              <a:gd name="T9" fmla="*/ 5 h 64"/>
              <a:gd name="T10" fmla="*/ 34 w 63"/>
              <a:gd name="T11" fmla="*/ 0 h 64"/>
              <a:gd name="T12" fmla="*/ 17 w 63"/>
              <a:gd name="T13" fmla="*/ 1 h 64"/>
              <a:gd name="T14" fmla="*/ 6 w 63"/>
              <a:gd name="T15" fmla="*/ 13 h 64"/>
              <a:gd name="T16" fmla="*/ 0 w 63"/>
              <a:gd name="T17" fmla="*/ 27 h 64"/>
              <a:gd name="T18" fmla="*/ 4 w 63"/>
              <a:gd name="T19" fmla="*/ 44 h 64"/>
              <a:gd name="T20" fmla="*/ 13 w 63"/>
              <a:gd name="T21" fmla="*/ 59 h 64"/>
              <a:gd name="T22" fmla="*/ 30 w 63"/>
              <a:gd name="T23" fmla="*/ 64 h 64"/>
              <a:gd name="T24" fmla="*/ 45 w 63"/>
              <a:gd name="T25" fmla="*/ 63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4"/>
              <a:gd name="T41" fmla="*/ 63 w 63"/>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4">
                <a:moveTo>
                  <a:pt x="45" y="63"/>
                </a:moveTo>
                <a:lnTo>
                  <a:pt x="58" y="51"/>
                </a:lnTo>
                <a:lnTo>
                  <a:pt x="63" y="37"/>
                </a:lnTo>
                <a:lnTo>
                  <a:pt x="60" y="18"/>
                </a:lnTo>
                <a:lnTo>
                  <a:pt x="49" y="5"/>
                </a:lnTo>
                <a:lnTo>
                  <a:pt x="34" y="0"/>
                </a:lnTo>
                <a:lnTo>
                  <a:pt x="17" y="1"/>
                </a:lnTo>
                <a:lnTo>
                  <a:pt x="6" y="13"/>
                </a:lnTo>
                <a:lnTo>
                  <a:pt x="0" y="27"/>
                </a:lnTo>
                <a:lnTo>
                  <a:pt x="4" y="44"/>
                </a:lnTo>
                <a:lnTo>
                  <a:pt x="13" y="59"/>
                </a:lnTo>
                <a:lnTo>
                  <a:pt x="30" y="64"/>
                </a:lnTo>
                <a:lnTo>
                  <a:pt x="45" y="63"/>
                </a:lnTo>
              </a:path>
            </a:pathLst>
          </a:custGeom>
          <a:noFill/>
          <a:ln w="9525">
            <a:solidFill>
              <a:srgbClr val="000000"/>
            </a:solidFill>
            <a:round/>
            <a:headEnd/>
            <a:tailEnd/>
          </a:ln>
        </p:spPr>
        <p:txBody>
          <a:bodyPr/>
          <a:lstStyle/>
          <a:p>
            <a:endParaRPr lang="en-US"/>
          </a:p>
        </p:txBody>
      </p:sp>
      <p:sp>
        <p:nvSpPr>
          <p:cNvPr id="213" name="Line 254">
            <a:extLst>
              <a:ext uri="{FF2B5EF4-FFF2-40B4-BE49-F238E27FC236}">
                <a16:creationId xmlns:a16="http://schemas.microsoft.com/office/drawing/2014/main" id="{BBFD3C42-2431-410C-975D-A58C9051BA99}"/>
              </a:ext>
            </a:extLst>
          </p:cNvPr>
          <p:cNvSpPr>
            <a:spLocks noChangeShapeType="1"/>
          </p:cNvSpPr>
          <p:nvPr/>
        </p:nvSpPr>
        <p:spPr bwMode="auto">
          <a:xfrm flipV="1">
            <a:off x="5134891" y="3921897"/>
            <a:ext cx="345973" cy="199513"/>
          </a:xfrm>
          <a:prstGeom prst="line">
            <a:avLst/>
          </a:prstGeom>
          <a:noFill/>
          <a:ln w="11113">
            <a:solidFill>
              <a:srgbClr val="FF0000"/>
            </a:solidFill>
            <a:round/>
            <a:headEnd/>
            <a:tailEnd/>
          </a:ln>
        </p:spPr>
        <p:txBody>
          <a:bodyPr/>
          <a:lstStyle/>
          <a:p>
            <a:endParaRPr lang="en-US"/>
          </a:p>
        </p:txBody>
      </p:sp>
      <p:sp>
        <p:nvSpPr>
          <p:cNvPr id="214" name="Freeform 296">
            <a:extLst>
              <a:ext uri="{FF2B5EF4-FFF2-40B4-BE49-F238E27FC236}">
                <a16:creationId xmlns:a16="http://schemas.microsoft.com/office/drawing/2014/main" id="{2053960E-709C-43BF-8F99-25D636CE9235}"/>
              </a:ext>
            </a:extLst>
          </p:cNvPr>
          <p:cNvSpPr>
            <a:spLocks/>
          </p:cNvSpPr>
          <p:nvPr/>
        </p:nvSpPr>
        <p:spPr bwMode="auto">
          <a:xfrm>
            <a:off x="5121801" y="3851797"/>
            <a:ext cx="439480" cy="309156"/>
          </a:xfrm>
          <a:custGeom>
            <a:avLst/>
            <a:gdLst>
              <a:gd name="T0" fmla="*/ 40 w 235"/>
              <a:gd name="T1" fmla="*/ 172 h 172"/>
              <a:gd name="T2" fmla="*/ 235 w 235"/>
              <a:gd name="T3" fmla="*/ 54 h 172"/>
              <a:gd name="T4" fmla="*/ 235 w 235"/>
              <a:gd name="T5" fmla="*/ 33 h 172"/>
              <a:gd name="T6" fmla="*/ 231 w 235"/>
              <a:gd name="T7" fmla="*/ 18 h 172"/>
              <a:gd name="T8" fmla="*/ 224 w 235"/>
              <a:gd name="T9" fmla="*/ 9 h 172"/>
              <a:gd name="T10" fmla="*/ 217 w 235"/>
              <a:gd name="T11" fmla="*/ 4 h 172"/>
              <a:gd name="T12" fmla="*/ 209 w 235"/>
              <a:gd name="T13" fmla="*/ 2 h 172"/>
              <a:gd name="T14" fmla="*/ 202 w 235"/>
              <a:gd name="T15" fmla="*/ 0 h 172"/>
              <a:gd name="T16" fmla="*/ 196 w 235"/>
              <a:gd name="T17" fmla="*/ 0 h 172"/>
              <a:gd name="T18" fmla="*/ 194 w 235"/>
              <a:gd name="T19" fmla="*/ 2 h 172"/>
              <a:gd name="T20" fmla="*/ 0 w 235"/>
              <a:gd name="T21" fmla="*/ 119 h 172"/>
              <a:gd name="T22" fmla="*/ 1 w 235"/>
              <a:gd name="T23" fmla="*/ 117 h 172"/>
              <a:gd name="T24" fmla="*/ 7 w 235"/>
              <a:gd name="T25" fmla="*/ 115 h 172"/>
              <a:gd name="T26" fmla="*/ 14 w 235"/>
              <a:gd name="T27" fmla="*/ 113 h 172"/>
              <a:gd name="T28" fmla="*/ 22 w 235"/>
              <a:gd name="T29" fmla="*/ 111 h 172"/>
              <a:gd name="T30" fmla="*/ 29 w 235"/>
              <a:gd name="T31" fmla="*/ 113 h 172"/>
              <a:gd name="T32" fmla="*/ 37 w 235"/>
              <a:gd name="T33" fmla="*/ 119 h 172"/>
              <a:gd name="T34" fmla="*/ 42 w 235"/>
              <a:gd name="T35" fmla="*/ 130 h 172"/>
              <a:gd name="T36" fmla="*/ 42 w 235"/>
              <a:gd name="T37" fmla="*/ 146 h 172"/>
              <a:gd name="T38" fmla="*/ 40 w 235"/>
              <a:gd name="T39" fmla="*/ 172 h 17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5"/>
              <a:gd name="T61" fmla="*/ 0 h 172"/>
              <a:gd name="T62" fmla="*/ 235 w 235"/>
              <a:gd name="T63" fmla="*/ 172 h 17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5" h="172">
                <a:moveTo>
                  <a:pt x="40" y="172"/>
                </a:moveTo>
                <a:lnTo>
                  <a:pt x="235" y="54"/>
                </a:lnTo>
                <a:lnTo>
                  <a:pt x="235" y="33"/>
                </a:lnTo>
                <a:lnTo>
                  <a:pt x="231" y="18"/>
                </a:lnTo>
                <a:lnTo>
                  <a:pt x="224" y="9"/>
                </a:lnTo>
                <a:lnTo>
                  <a:pt x="217" y="4"/>
                </a:lnTo>
                <a:lnTo>
                  <a:pt x="209" y="2"/>
                </a:lnTo>
                <a:lnTo>
                  <a:pt x="202" y="0"/>
                </a:lnTo>
                <a:lnTo>
                  <a:pt x="196" y="0"/>
                </a:lnTo>
                <a:lnTo>
                  <a:pt x="194" y="2"/>
                </a:lnTo>
                <a:lnTo>
                  <a:pt x="0" y="119"/>
                </a:lnTo>
                <a:lnTo>
                  <a:pt x="1" y="117"/>
                </a:lnTo>
                <a:lnTo>
                  <a:pt x="7" y="115"/>
                </a:lnTo>
                <a:lnTo>
                  <a:pt x="14" y="113"/>
                </a:lnTo>
                <a:lnTo>
                  <a:pt x="22" y="111"/>
                </a:lnTo>
                <a:lnTo>
                  <a:pt x="29" y="113"/>
                </a:lnTo>
                <a:lnTo>
                  <a:pt x="37" y="119"/>
                </a:lnTo>
                <a:lnTo>
                  <a:pt x="42" y="130"/>
                </a:lnTo>
                <a:lnTo>
                  <a:pt x="42" y="146"/>
                </a:lnTo>
                <a:lnTo>
                  <a:pt x="40" y="172"/>
                </a:lnTo>
                <a:close/>
              </a:path>
            </a:pathLst>
          </a:custGeom>
          <a:solidFill>
            <a:srgbClr val="0000FF"/>
          </a:solidFill>
          <a:ln w="0">
            <a:solidFill>
              <a:srgbClr val="0000FF"/>
            </a:solidFill>
            <a:round/>
            <a:headEnd/>
            <a:tailEnd/>
          </a:ln>
        </p:spPr>
        <p:txBody>
          <a:bodyPr/>
          <a:lstStyle/>
          <a:p>
            <a:endParaRPr lang="en-US"/>
          </a:p>
        </p:txBody>
      </p:sp>
      <p:sp>
        <p:nvSpPr>
          <p:cNvPr id="215" name="Freeform 297">
            <a:extLst>
              <a:ext uri="{FF2B5EF4-FFF2-40B4-BE49-F238E27FC236}">
                <a16:creationId xmlns:a16="http://schemas.microsoft.com/office/drawing/2014/main" id="{A4D66067-CF8A-41E4-998E-7C52F9A05548}"/>
              </a:ext>
            </a:extLst>
          </p:cNvPr>
          <p:cNvSpPr>
            <a:spLocks/>
          </p:cNvSpPr>
          <p:nvPr/>
        </p:nvSpPr>
        <p:spPr bwMode="auto">
          <a:xfrm>
            <a:off x="5121801" y="3851797"/>
            <a:ext cx="439480" cy="309156"/>
          </a:xfrm>
          <a:custGeom>
            <a:avLst/>
            <a:gdLst>
              <a:gd name="T0" fmla="*/ 40 w 235"/>
              <a:gd name="T1" fmla="*/ 172 h 172"/>
              <a:gd name="T2" fmla="*/ 235 w 235"/>
              <a:gd name="T3" fmla="*/ 54 h 172"/>
              <a:gd name="T4" fmla="*/ 235 w 235"/>
              <a:gd name="T5" fmla="*/ 33 h 172"/>
              <a:gd name="T6" fmla="*/ 231 w 235"/>
              <a:gd name="T7" fmla="*/ 18 h 172"/>
              <a:gd name="T8" fmla="*/ 224 w 235"/>
              <a:gd name="T9" fmla="*/ 9 h 172"/>
              <a:gd name="T10" fmla="*/ 217 w 235"/>
              <a:gd name="T11" fmla="*/ 4 h 172"/>
              <a:gd name="T12" fmla="*/ 209 w 235"/>
              <a:gd name="T13" fmla="*/ 2 h 172"/>
              <a:gd name="T14" fmla="*/ 202 w 235"/>
              <a:gd name="T15" fmla="*/ 0 h 172"/>
              <a:gd name="T16" fmla="*/ 196 w 235"/>
              <a:gd name="T17" fmla="*/ 0 h 172"/>
              <a:gd name="T18" fmla="*/ 194 w 235"/>
              <a:gd name="T19" fmla="*/ 2 h 172"/>
              <a:gd name="T20" fmla="*/ 0 w 235"/>
              <a:gd name="T21" fmla="*/ 119 h 172"/>
              <a:gd name="T22" fmla="*/ 1 w 235"/>
              <a:gd name="T23" fmla="*/ 117 h 172"/>
              <a:gd name="T24" fmla="*/ 7 w 235"/>
              <a:gd name="T25" fmla="*/ 115 h 172"/>
              <a:gd name="T26" fmla="*/ 14 w 235"/>
              <a:gd name="T27" fmla="*/ 113 h 172"/>
              <a:gd name="T28" fmla="*/ 22 w 235"/>
              <a:gd name="T29" fmla="*/ 111 h 172"/>
              <a:gd name="T30" fmla="*/ 29 w 235"/>
              <a:gd name="T31" fmla="*/ 113 h 172"/>
              <a:gd name="T32" fmla="*/ 37 w 235"/>
              <a:gd name="T33" fmla="*/ 119 h 172"/>
              <a:gd name="T34" fmla="*/ 42 w 235"/>
              <a:gd name="T35" fmla="*/ 130 h 172"/>
              <a:gd name="T36" fmla="*/ 42 w 235"/>
              <a:gd name="T37" fmla="*/ 146 h 172"/>
              <a:gd name="T38" fmla="*/ 40 w 235"/>
              <a:gd name="T39" fmla="*/ 172 h 17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5"/>
              <a:gd name="T61" fmla="*/ 0 h 172"/>
              <a:gd name="T62" fmla="*/ 235 w 235"/>
              <a:gd name="T63" fmla="*/ 172 h 17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5" h="172">
                <a:moveTo>
                  <a:pt x="40" y="172"/>
                </a:moveTo>
                <a:lnTo>
                  <a:pt x="235" y="54"/>
                </a:lnTo>
                <a:lnTo>
                  <a:pt x="235" y="33"/>
                </a:lnTo>
                <a:lnTo>
                  <a:pt x="231" y="18"/>
                </a:lnTo>
                <a:lnTo>
                  <a:pt x="224" y="9"/>
                </a:lnTo>
                <a:lnTo>
                  <a:pt x="217" y="4"/>
                </a:lnTo>
                <a:lnTo>
                  <a:pt x="209" y="2"/>
                </a:lnTo>
                <a:lnTo>
                  <a:pt x="202" y="0"/>
                </a:lnTo>
                <a:lnTo>
                  <a:pt x="196" y="0"/>
                </a:lnTo>
                <a:lnTo>
                  <a:pt x="194" y="2"/>
                </a:lnTo>
                <a:lnTo>
                  <a:pt x="0" y="119"/>
                </a:lnTo>
                <a:lnTo>
                  <a:pt x="1" y="117"/>
                </a:lnTo>
                <a:lnTo>
                  <a:pt x="7" y="115"/>
                </a:lnTo>
                <a:lnTo>
                  <a:pt x="14" y="113"/>
                </a:lnTo>
                <a:lnTo>
                  <a:pt x="22" y="111"/>
                </a:lnTo>
                <a:lnTo>
                  <a:pt x="29" y="113"/>
                </a:lnTo>
                <a:lnTo>
                  <a:pt x="37" y="119"/>
                </a:lnTo>
                <a:lnTo>
                  <a:pt x="42" y="130"/>
                </a:lnTo>
                <a:lnTo>
                  <a:pt x="42" y="146"/>
                </a:lnTo>
                <a:lnTo>
                  <a:pt x="40" y="172"/>
                </a:lnTo>
              </a:path>
            </a:pathLst>
          </a:custGeom>
          <a:noFill/>
          <a:ln w="11113">
            <a:solidFill>
              <a:srgbClr val="000000"/>
            </a:solidFill>
            <a:round/>
            <a:headEnd/>
            <a:tailEnd/>
          </a:ln>
        </p:spPr>
        <p:txBody>
          <a:bodyPr/>
          <a:lstStyle/>
          <a:p>
            <a:endParaRPr lang="en-US"/>
          </a:p>
        </p:txBody>
      </p:sp>
      <p:sp>
        <p:nvSpPr>
          <p:cNvPr id="216" name="Freeform 298">
            <a:extLst>
              <a:ext uri="{FF2B5EF4-FFF2-40B4-BE49-F238E27FC236}">
                <a16:creationId xmlns:a16="http://schemas.microsoft.com/office/drawing/2014/main" id="{58BD31E6-5B9B-47D1-8246-E0A3416629CC}"/>
              </a:ext>
            </a:extLst>
          </p:cNvPr>
          <p:cNvSpPr>
            <a:spLocks/>
          </p:cNvSpPr>
          <p:nvPr/>
        </p:nvSpPr>
        <p:spPr bwMode="auto">
          <a:xfrm>
            <a:off x="5131151" y="3855392"/>
            <a:ext cx="426389" cy="296574"/>
          </a:xfrm>
          <a:custGeom>
            <a:avLst/>
            <a:gdLst>
              <a:gd name="T0" fmla="*/ 191 w 228"/>
              <a:gd name="T1" fmla="*/ 0 h 165"/>
              <a:gd name="T2" fmla="*/ 193 w 228"/>
              <a:gd name="T3" fmla="*/ 0 h 165"/>
              <a:gd name="T4" fmla="*/ 200 w 228"/>
              <a:gd name="T5" fmla="*/ 0 h 165"/>
              <a:gd name="T6" fmla="*/ 208 w 228"/>
              <a:gd name="T7" fmla="*/ 2 h 165"/>
              <a:gd name="T8" fmla="*/ 215 w 228"/>
              <a:gd name="T9" fmla="*/ 5 h 165"/>
              <a:gd name="T10" fmla="*/ 223 w 228"/>
              <a:gd name="T11" fmla="*/ 15 h 165"/>
              <a:gd name="T12" fmla="*/ 228 w 228"/>
              <a:gd name="T13" fmla="*/ 28 h 165"/>
              <a:gd name="T14" fmla="*/ 228 w 228"/>
              <a:gd name="T15" fmla="*/ 48 h 165"/>
              <a:gd name="T16" fmla="*/ 35 w 228"/>
              <a:gd name="T17" fmla="*/ 165 h 165"/>
              <a:gd name="T18" fmla="*/ 39 w 228"/>
              <a:gd name="T19" fmla="*/ 142 h 165"/>
              <a:gd name="T20" fmla="*/ 37 w 228"/>
              <a:gd name="T21" fmla="*/ 128 h 165"/>
              <a:gd name="T22" fmla="*/ 34 w 228"/>
              <a:gd name="T23" fmla="*/ 118 h 165"/>
              <a:gd name="T24" fmla="*/ 28 w 228"/>
              <a:gd name="T25" fmla="*/ 113 h 165"/>
              <a:gd name="T26" fmla="*/ 21 w 228"/>
              <a:gd name="T27" fmla="*/ 111 h 165"/>
              <a:gd name="T28" fmla="*/ 13 w 228"/>
              <a:gd name="T29" fmla="*/ 111 h 165"/>
              <a:gd name="T30" fmla="*/ 6 w 228"/>
              <a:gd name="T31" fmla="*/ 113 h 165"/>
              <a:gd name="T32" fmla="*/ 2 w 228"/>
              <a:gd name="T33" fmla="*/ 115 h 165"/>
              <a:gd name="T34" fmla="*/ 0 w 228"/>
              <a:gd name="T35" fmla="*/ 115 h 165"/>
              <a:gd name="T36" fmla="*/ 191 w 228"/>
              <a:gd name="T37" fmla="*/ 0 h 1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28"/>
              <a:gd name="T58" fmla="*/ 0 h 165"/>
              <a:gd name="T59" fmla="*/ 228 w 228"/>
              <a:gd name="T60" fmla="*/ 165 h 1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28" h="165">
                <a:moveTo>
                  <a:pt x="191" y="0"/>
                </a:moveTo>
                <a:lnTo>
                  <a:pt x="193" y="0"/>
                </a:lnTo>
                <a:lnTo>
                  <a:pt x="200" y="0"/>
                </a:lnTo>
                <a:lnTo>
                  <a:pt x="208" y="2"/>
                </a:lnTo>
                <a:lnTo>
                  <a:pt x="215" y="5"/>
                </a:lnTo>
                <a:lnTo>
                  <a:pt x="223" y="15"/>
                </a:lnTo>
                <a:lnTo>
                  <a:pt x="228" y="28"/>
                </a:lnTo>
                <a:lnTo>
                  <a:pt x="228" y="48"/>
                </a:lnTo>
                <a:lnTo>
                  <a:pt x="35" y="165"/>
                </a:lnTo>
                <a:lnTo>
                  <a:pt x="39" y="142"/>
                </a:lnTo>
                <a:lnTo>
                  <a:pt x="37" y="128"/>
                </a:lnTo>
                <a:lnTo>
                  <a:pt x="34" y="118"/>
                </a:lnTo>
                <a:lnTo>
                  <a:pt x="28" y="113"/>
                </a:lnTo>
                <a:lnTo>
                  <a:pt x="21" y="111"/>
                </a:lnTo>
                <a:lnTo>
                  <a:pt x="13" y="111"/>
                </a:lnTo>
                <a:lnTo>
                  <a:pt x="6" y="113"/>
                </a:lnTo>
                <a:lnTo>
                  <a:pt x="2" y="115"/>
                </a:lnTo>
                <a:lnTo>
                  <a:pt x="0" y="115"/>
                </a:lnTo>
                <a:lnTo>
                  <a:pt x="191" y="0"/>
                </a:lnTo>
                <a:close/>
              </a:path>
            </a:pathLst>
          </a:custGeom>
          <a:solidFill>
            <a:srgbClr val="2424FF"/>
          </a:solidFill>
          <a:ln w="0">
            <a:solidFill>
              <a:srgbClr val="2424FF"/>
            </a:solidFill>
            <a:round/>
            <a:headEnd/>
            <a:tailEnd/>
          </a:ln>
        </p:spPr>
        <p:txBody>
          <a:bodyPr/>
          <a:lstStyle/>
          <a:p>
            <a:endParaRPr lang="en-US"/>
          </a:p>
        </p:txBody>
      </p:sp>
      <p:sp>
        <p:nvSpPr>
          <p:cNvPr id="217" name="Freeform 299">
            <a:extLst>
              <a:ext uri="{FF2B5EF4-FFF2-40B4-BE49-F238E27FC236}">
                <a16:creationId xmlns:a16="http://schemas.microsoft.com/office/drawing/2014/main" id="{4702C71F-206F-4E7D-9F7F-DACAB99DDD78}"/>
              </a:ext>
            </a:extLst>
          </p:cNvPr>
          <p:cNvSpPr>
            <a:spLocks/>
          </p:cNvSpPr>
          <p:nvPr/>
        </p:nvSpPr>
        <p:spPr bwMode="auto">
          <a:xfrm>
            <a:off x="5142372" y="3855392"/>
            <a:ext cx="411428" cy="285789"/>
          </a:xfrm>
          <a:custGeom>
            <a:avLst/>
            <a:gdLst>
              <a:gd name="T0" fmla="*/ 187 w 220"/>
              <a:gd name="T1" fmla="*/ 0 h 159"/>
              <a:gd name="T2" fmla="*/ 189 w 220"/>
              <a:gd name="T3" fmla="*/ 0 h 159"/>
              <a:gd name="T4" fmla="*/ 194 w 220"/>
              <a:gd name="T5" fmla="*/ 0 h 159"/>
              <a:gd name="T6" fmla="*/ 202 w 220"/>
              <a:gd name="T7" fmla="*/ 2 h 159"/>
              <a:gd name="T8" fmla="*/ 209 w 220"/>
              <a:gd name="T9" fmla="*/ 7 h 159"/>
              <a:gd name="T10" fmla="*/ 217 w 220"/>
              <a:gd name="T11" fmla="*/ 15 h 159"/>
              <a:gd name="T12" fmla="*/ 220 w 220"/>
              <a:gd name="T13" fmla="*/ 26 h 159"/>
              <a:gd name="T14" fmla="*/ 220 w 220"/>
              <a:gd name="T15" fmla="*/ 44 h 159"/>
              <a:gd name="T16" fmla="*/ 31 w 220"/>
              <a:gd name="T17" fmla="*/ 159 h 159"/>
              <a:gd name="T18" fmla="*/ 33 w 220"/>
              <a:gd name="T19" fmla="*/ 139 h 159"/>
              <a:gd name="T20" fmla="*/ 31 w 220"/>
              <a:gd name="T21" fmla="*/ 126 h 159"/>
              <a:gd name="T22" fmla="*/ 28 w 220"/>
              <a:gd name="T23" fmla="*/ 117 h 159"/>
              <a:gd name="T24" fmla="*/ 20 w 220"/>
              <a:gd name="T25" fmla="*/ 113 h 159"/>
              <a:gd name="T26" fmla="*/ 13 w 220"/>
              <a:gd name="T27" fmla="*/ 111 h 159"/>
              <a:gd name="T28" fmla="*/ 5 w 220"/>
              <a:gd name="T29" fmla="*/ 113 h 159"/>
              <a:gd name="T30" fmla="*/ 2 w 220"/>
              <a:gd name="T31" fmla="*/ 115 h 159"/>
              <a:gd name="T32" fmla="*/ 0 w 220"/>
              <a:gd name="T33" fmla="*/ 115 h 159"/>
              <a:gd name="T34" fmla="*/ 187 w 220"/>
              <a:gd name="T35" fmla="*/ 0 h 15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0"/>
              <a:gd name="T55" fmla="*/ 0 h 159"/>
              <a:gd name="T56" fmla="*/ 220 w 220"/>
              <a:gd name="T57" fmla="*/ 159 h 15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0" h="159">
                <a:moveTo>
                  <a:pt x="187" y="0"/>
                </a:moveTo>
                <a:lnTo>
                  <a:pt x="189" y="0"/>
                </a:lnTo>
                <a:lnTo>
                  <a:pt x="194" y="0"/>
                </a:lnTo>
                <a:lnTo>
                  <a:pt x="202" y="2"/>
                </a:lnTo>
                <a:lnTo>
                  <a:pt x="209" y="7"/>
                </a:lnTo>
                <a:lnTo>
                  <a:pt x="217" y="15"/>
                </a:lnTo>
                <a:lnTo>
                  <a:pt x="220" y="26"/>
                </a:lnTo>
                <a:lnTo>
                  <a:pt x="220" y="44"/>
                </a:lnTo>
                <a:lnTo>
                  <a:pt x="31" y="159"/>
                </a:lnTo>
                <a:lnTo>
                  <a:pt x="33" y="139"/>
                </a:lnTo>
                <a:lnTo>
                  <a:pt x="31" y="126"/>
                </a:lnTo>
                <a:lnTo>
                  <a:pt x="28" y="117"/>
                </a:lnTo>
                <a:lnTo>
                  <a:pt x="20" y="113"/>
                </a:lnTo>
                <a:lnTo>
                  <a:pt x="13" y="111"/>
                </a:lnTo>
                <a:lnTo>
                  <a:pt x="5" y="113"/>
                </a:lnTo>
                <a:lnTo>
                  <a:pt x="2" y="115"/>
                </a:lnTo>
                <a:lnTo>
                  <a:pt x="0" y="115"/>
                </a:lnTo>
                <a:lnTo>
                  <a:pt x="187" y="0"/>
                </a:lnTo>
                <a:close/>
              </a:path>
            </a:pathLst>
          </a:custGeom>
          <a:solidFill>
            <a:srgbClr val="4949FF"/>
          </a:solidFill>
          <a:ln w="0">
            <a:solidFill>
              <a:srgbClr val="4949FF"/>
            </a:solidFill>
            <a:round/>
            <a:headEnd/>
            <a:tailEnd/>
          </a:ln>
        </p:spPr>
        <p:txBody>
          <a:bodyPr/>
          <a:lstStyle/>
          <a:p>
            <a:endParaRPr lang="en-US"/>
          </a:p>
        </p:txBody>
      </p:sp>
      <p:sp>
        <p:nvSpPr>
          <p:cNvPr id="218" name="Freeform 300">
            <a:extLst>
              <a:ext uri="{FF2B5EF4-FFF2-40B4-BE49-F238E27FC236}">
                <a16:creationId xmlns:a16="http://schemas.microsoft.com/office/drawing/2014/main" id="{79FC4378-6CE8-479D-8AEC-51244B16531F}"/>
              </a:ext>
            </a:extLst>
          </p:cNvPr>
          <p:cNvSpPr>
            <a:spLocks/>
          </p:cNvSpPr>
          <p:nvPr/>
        </p:nvSpPr>
        <p:spPr bwMode="auto">
          <a:xfrm>
            <a:off x="5151723" y="3855392"/>
            <a:ext cx="402077" cy="276802"/>
          </a:xfrm>
          <a:custGeom>
            <a:avLst/>
            <a:gdLst>
              <a:gd name="T0" fmla="*/ 184 w 215"/>
              <a:gd name="T1" fmla="*/ 0 h 154"/>
              <a:gd name="T2" fmla="*/ 188 w 215"/>
              <a:gd name="T3" fmla="*/ 0 h 154"/>
              <a:gd name="T4" fmla="*/ 193 w 215"/>
              <a:gd name="T5" fmla="*/ 2 h 154"/>
              <a:gd name="T6" fmla="*/ 201 w 215"/>
              <a:gd name="T7" fmla="*/ 5 h 154"/>
              <a:gd name="T8" fmla="*/ 210 w 215"/>
              <a:gd name="T9" fmla="*/ 11 h 154"/>
              <a:gd name="T10" fmla="*/ 214 w 215"/>
              <a:gd name="T11" fmla="*/ 24 h 154"/>
              <a:gd name="T12" fmla="*/ 215 w 215"/>
              <a:gd name="T13" fmla="*/ 40 h 154"/>
              <a:gd name="T14" fmla="*/ 28 w 215"/>
              <a:gd name="T15" fmla="*/ 154 h 154"/>
              <a:gd name="T16" fmla="*/ 30 w 215"/>
              <a:gd name="T17" fmla="*/ 135 h 154"/>
              <a:gd name="T18" fmla="*/ 26 w 215"/>
              <a:gd name="T19" fmla="*/ 124 h 154"/>
              <a:gd name="T20" fmla="*/ 21 w 215"/>
              <a:gd name="T21" fmla="*/ 117 h 154"/>
              <a:gd name="T22" fmla="*/ 13 w 215"/>
              <a:gd name="T23" fmla="*/ 113 h 154"/>
              <a:gd name="T24" fmla="*/ 8 w 215"/>
              <a:gd name="T25" fmla="*/ 113 h 154"/>
              <a:gd name="T26" fmla="*/ 2 w 215"/>
              <a:gd name="T27" fmla="*/ 113 h 154"/>
              <a:gd name="T28" fmla="*/ 0 w 215"/>
              <a:gd name="T29" fmla="*/ 113 h 154"/>
              <a:gd name="T30" fmla="*/ 184 w 215"/>
              <a:gd name="T31" fmla="*/ 0 h 1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5"/>
              <a:gd name="T49" fmla="*/ 0 h 154"/>
              <a:gd name="T50" fmla="*/ 215 w 215"/>
              <a:gd name="T51" fmla="*/ 154 h 15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5" h="154">
                <a:moveTo>
                  <a:pt x="184" y="0"/>
                </a:moveTo>
                <a:lnTo>
                  <a:pt x="188" y="0"/>
                </a:lnTo>
                <a:lnTo>
                  <a:pt x="193" y="2"/>
                </a:lnTo>
                <a:lnTo>
                  <a:pt x="201" y="5"/>
                </a:lnTo>
                <a:lnTo>
                  <a:pt x="210" y="11"/>
                </a:lnTo>
                <a:lnTo>
                  <a:pt x="214" y="24"/>
                </a:lnTo>
                <a:lnTo>
                  <a:pt x="215" y="40"/>
                </a:lnTo>
                <a:lnTo>
                  <a:pt x="28" y="154"/>
                </a:lnTo>
                <a:lnTo>
                  <a:pt x="30" y="135"/>
                </a:lnTo>
                <a:lnTo>
                  <a:pt x="26" y="124"/>
                </a:lnTo>
                <a:lnTo>
                  <a:pt x="21" y="117"/>
                </a:lnTo>
                <a:lnTo>
                  <a:pt x="13" y="113"/>
                </a:lnTo>
                <a:lnTo>
                  <a:pt x="8" y="113"/>
                </a:lnTo>
                <a:lnTo>
                  <a:pt x="2" y="113"/>
                </a:lnTo>
                <a:lnTo>
                  <a:pt x="0" y="113"/>
                </a:lnTo>
                <a:lnTo>
                  <a:pt x="184" y="0"/>
                </a:lnTo>
                <a:close/>
              </a:path>
            </a:pathLst>
          </a:custGeom>
          <a:solidFill>
            <a:srgbClr val="6D6DFF"/>
          </a:solidFill>
          <a:ln w="0">
            <a:solidFill>
              <a:srgbClr val="6D6DFF"/>
            </a:solidFill>
            <a:round/>
            <a:headEnd/>
            <a:tailEnd/>
          </a:ln>
        </p:spPr>
        <p:txBody>
          <a:bodyPr/>
          <a:lstStyle/>
          <a:p>
            <a:endParaRPr lang="en-US"/>
          </a:p>
        </p:txBody>
      </p:sp>
      <p:sp>
        <p:nvSpPr>
          <p:cNvPr id="219" name="Freeform 301">
            <a:extLst>
              <a:ext uri="{FF2B5EF4-FFF2-40B4-BE49-F238E27FC236}">
                <a16:creationId xmlns:a16="http://schemas.microsoft.com/office/drawing/2014/main" id="{4E9C69A4-083D-491F-9C48-B11BD6876FE8}"/>
              </a:ext>
            </a:extLst>
          </p:cNvPr>
          <p:cNvSpPr>
            <a:spLocks/>
          </p:cNvSpPr>
          <p:nvPr/>
        </p:nvSpPr>
        <p:spPr bwMode="auto">
          <a:xfrm>
            <a:off x="5162943" y="3858987"/>
            <a:ext cx="388986" cy="262423"/>
          </a:xfrm>
          <a:custGeom>
            <a:avLst/>
            <a:gdLst>
              <a:gd name="T0" fmla="*/ 182 w 208"/>
              <a:gd name="T1" fmla="*/ 0 h 146"/>
              <a:gd name="T2" fmla="*/ 183 w 208"/>
              <a:gd name="T3" fmla="*/ 0 h 146"/>
              <a:gd name="T4" fmla="*/ 189 w 208"/>
              <a:gd name="T5" fmla="*/ 1 h 146"/>
              <a:gd name="T6" fmla="*/ 196 w 208"/>
              <a:gd name="T7" fmla="*/ 3 h 146"/>
              <a:gd name="T8" fmla="*/ 202 w 208"/>
              <a:gd name="T9" fmla="*/ 11 h 146"/>
              <a:gd name="T10" fmla="*/ 208 w 208"/>
              <a:gd name="T11" fmla="*/ 20 h 146"/>
              <a:gd name="T12" fmla="*/ 208 w 208"/>
              <a:gd name="T13" fmla="*/ 35 h 146"/>
              <a:gd name="T14" fmla="*/ 24 w 208"/>
              <a:gd name="T15" fmla="*/ 146 h 146"/>
              <a:gd name="T16" fmla="*/ 24 w 208"/>
              <a:gd name="T17" fmla="*/ 129 h 146"/>
              <a:gd name="T18" fmla="*/ 20 w 208"/>
              <a:gd name="T19" fmla="*/ 120 h 146"/>
              <a:gd name="T20" fmla="*/ 15 w 208"/>
              <a:gd name="T21" fmla="*/ 115 h 146"/>
              <a:gd name="T22" fmla="*/ 7 w 208"/>
              <a:gd name="T23" fmla="*/ 111 h 146"/>
              <a:gd name="T24" fmla="*/ 2 w 208"/>
              <a:gd name="T25" fmla="*/ 111 h 146"/>
              <a:gd name="T26" fmla="*/ 0 w 208"/>
              <a:gd name="T27" fmla="*/ 111 h 146"/>
              <a:gd name="T28" fmla="*/ 182 w 208"/>
              <a:gd name="T29" fmla="*/ 0 h 1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8"/>
              <a:gd name="T46" fmla="*/ 0 h 146"/>
              <a:gd name="T47" fmla="*/ 208 w 208"/>
              <a:gd name="T48" fmla="*/ 146 h 1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8" h="146">
                <a:moveTo>
                  <a:pt x="182" y="0"/>
                </a:moveTo>
                <a:lnTo>
                  <a:pt x="183" y="0"/>
                </a:lnTo>
                <a:lnTo>
                  <a:pt x="189" y="1"/>
                </a:lnTo>
                <a:lnTo>
                  <a:pt x="196" y="3"/>
                </a:lnTo>
                <a:lnTo>
                  <a:pt x="202" y="11"/>
                </a:lnTo>
                <a:lnTo>
                  <a:pt x="208" y="20"/>
                </a:lnTo>
                <a:lnTo>
                  <a:pt x="208" y="35"/>
                </a:lnTo>
                <a:lnTo>
                  <a:pt x="24" y="146"/>
                </a:lnTo>
                <a:lnTo>
                  <a:pt x="24" y="129"/>
                </a:lnTo>
                <a:lnTo>
                  <a:pt x="20" y="120"/>
                </a:lnTo>
                <a:lnTo>
                  <a:pt x="15" y="115"/>
                </a:lnTo>
                <a:lnTo>
                  <a:pt x="7" y="111"/>
                </a:lnTo>
                <a:lnTo>
                  <a:pt x="2" y="111"/>
                </a:lnTo>
                <a:lnTo>
                  <a:pt x="0" y="111"/>
                </a:lnTo>
                <a:lnTo>
                  <a:pt x="182" y="0"/>
                </a:lnTo>
                <a:close/>
              </a:path>
            </a:pathLst>
          </a:custGeom>
          <a:solidFill>
            <a:srgbClr val="9292FF"/>
          </a:solidFill>
          <a:ln w="0">
            <a:solidFill>
              <a:srgbClr val="9292FF"/>
            </a:solidFill>
            <a:round/>
            <a:headEnd/>
            <a:tailEnd/>
          </a:ln>
        </p:spPr>
        <p:txBody>
          <a:bodyPr/>
          <a:lstStyle/>
          <a:p>
            <a:endParaRPr lang="en-US"/>
          </a:p>
        </p:txBody>
      </p:sp>
      <p:sp>
        <p:nvSpPr>
          <p:cNvPr id="220" name="Freeform 302">
            <a:extLst>
              <a:ext uri="{FF2B5EF4-FFF2-40B4-BE49-F238E27FC236}">
                <a16:creationId xmlns:a16="http://schemas.microsoft.com/office/drawing/2014/main" id="{6E63C5CF-1956-4066-8EAD-0DD8A0620AC6}"/>
              </a:ext>
            </a:extLst>
          </p:cNvPr>
          <p:cNvSpPr>
            <a:spLocks/>
          </p:cNvSpPr>
          <p:nvPr/>
        </p:nvSpPr>
        <p:spPr bwMode="auto">
          <a:xfrm>
            <a:off x="5172294" y="3858987"/>
            <a:ext cx="379636" cy="251638"/>
          </a:xfrm>
          <a:custGeom>
            <a:avLst/>
            <a:gdLst>
              <a:gd name="T0" fmla="*/ 178 w 203"/>
              <a:gd name="T1" fmla="*/ 0 h 140"/>
              <a:gd name="T2" fmla="*/ 180 w 203"/>
              <a:gd name="T3" fmla="*/ 0 h 140"/>
              <a:gd name="T4" fmla="*/ 188 w 203"/>
              <a:gd name="T5" fmla="*/ 3 h 140"/>
              <a:gd name="T6" fmla="*/ 195 w 203"/>
              <a:gd name="T7" fmla="*/ 9 h 140"/>
              <a:gd name="T8" fmla="*/ 201 w 203"/>
              <a:gd name="T9" fmla="*/ 18 h 140"/>
              <a:gd name="T10" fmla="*/ 203 w 203"/>
              <a:gd name="T11" fmla="*/ 31 h 140"/>
              <a:gd name="T12" fmla="*/ 21 w 203"/>
              <a:gd name="T13" fmla="*/ 140 h 140"/>
              <a:gd name="T14" fmla="*/ 21 w 203"/>
              <a:gd name="T15" fmla="*/ 127 h 140"/>
              <a:gd name="T16" fmla="*/ 15 w 203"/>
              <a:gd name="T17" fmla="*/ 118 h 140"/>
              <a:gd name="T18" fmla="*/ 8 w 203"/>
              <a:gd name="T19" fmla="*/ 113 h 140"/>
              <a:gd name="T20" fmla="*/ 2 w 203"/>
              <a:gd name="T21" fmla="*/ 111 h 140"/>
              <a:gd name="T22" fmla="*/ 0 w 203"/>
              <a:gd name="T23" fmla="*/ 109 h 140"/>
              <a:gd name="T24" fmla="*/ 178 w 203"/>
              <a:gd name="T25" fmla="*/ 0 h 1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3"/>
              <a:gd name="T40" fmla="*/ 0 h 140"/>
              <a:gd name="T41" fmla="*/ 203 w 203"/>
              <a:gd name="T42" fmla="*/ 140 h 1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3" h="140">
                <a:moveTo>
                  <a:pt x="178" y="0"/>
                </a:moveTo>
                <a:lnTo>
                  <a:pt x="180" y="0"/>
                </a:lnTo>
                <a:lnTo>
                  <a:pt x="188" y="3"/>
                </a:lnTo>
                <a:lnTo>
                  <a:pt x="195" y="9"/>
                </a:lnTo>
                <a:lnTo>
                  <a:pt x="201" y="18"/>
                </a:lnTo>
                <a:lnTo>
                  <a:pt x="203" y="31"/>
                </a:lnTo>
                <a:lnTo>
                  <a:pt x="21" y="140"/>
                </a:lnTo>
                <a:lnTo>
                  <a:pt x="21" y="127"/>
                </a:lnTo>
                <a:lnTo>
                  <a:pt x="15" y="118"/>
                </a:lnTo>
                <a:lnTo>
                  <a:pt x="8" y="113"/>
                </a:lnTo>
                <a:lnTo>
                  <a:pt x="2" y="111"/>
                </a:lnTo>
                <a:lnTo>
                  <a:pt x="0" y="109"/>
                </a:lnTo>
                <a:lnTo>
                  <a:pt x="178" y="0"/>
                </a:lnTo>
                <a:close/>
              </a:path>
            </a:pathLst>
          </a:custGeom>
          <a:solidFill>
            <a:srgbClr val="B6B6FF"/>
          </a:solidFill>
          <a:ln w="0">
            <a:solidFill>
              <a:srgbClr val="B6B6FF"/>
            </a:solidFill>
            <a:round/>
            <a:headEnd/>
            <a:tailEnd/>
          </a:ln>
        </p:spPr>
        <p:txBody>
          <a:bodyPr/>
          <a:lstStyle/>
          <a:p>
            <a:endParaRPr lang="en-US"/>
          </a:p>
        </p:txBody>
      </p:sp>
      <p:sp>
        <p:nvSpPr>
          <p:cNvPr id="221" name="Freeform 303">
            <a:extLst>
              <a:ext uri="{FF2B5EF4-FFF2-40B4-BE49-F238E27FC236}">
                <a16:creationId xmlns:a16="http://schemas.microsoft.com/office/drawing/2014/main" id="{38E2B91C-99DC-4889-AD37-4750DFC72A1D}"/>
              </a:ext>
            </a:extLst>
          </p:cNvPr>
          <p:cNvSpPr>
            <a:spLocks/>
          </p:cNvSpPr>
          <p:nvPr/>
        </p:nvSpPr>
        <p:spPr bwMode="auto">
          <a:xfrm>
            <a:off x="5183515" y="3858987"/>
            <a:ext cx="364675" cy="242651"/>
          </a:xfrm>
          <a:custGeom>
            <a:avLst/>
            <a:gdLst>
              <a:gd name="T0" fmla="*/ 174 w 195"/>
              <a:gd name="T1" fmla="*/ 0 h 135"/>
              <a:gd name="T2" fmla="*/ 174 w 195"/>
              <a:gd name="T3" fmla="*/ 0 h 135"/>
              <a:gd name="T4" fmla="*/ 178 w 195"/>
              <a:gd name="T5" fmla="*/ 1 h 135"/>
              <a:gd name="T6" fmla="*/ 182 w 195"/>
              <a:gd name="T7" fmla="*/ 3 h 135"/>
              <a:gd name="T8" fmla="*/ 185 w 195"/>
              <a:gd name="T9" fmla="*/ 7 h 135"/>
              <a:gd name="T10" fmla="*/ 189 w 195"/>
              <a:gd name="T11" fmla="*/ 11 h 135"/>
              <a:gd name="T12" fmla="*/ 193 w 195"/>
              <a:gd name="T13" fmla="*/ 14 h 135"/>
              <a:gd name="T14" fmla="*/ 195 w 195"/>
              <a:gd name="T15" fmla="*/ 20 h 135"/>
              <a:gd name="T16" fmla="*/ 195 w 195"/>
              <a:gd name="T17" fmla="*/ 26 h 135"/>
              <a:gd name="T18" fmla="*/ 17 w 195"/>
              <a:gd name="T19" fmla="*/ 135 h 135"/>
              <a:gd name="T20" fmla="*/ 17 w 195"/>
              <a:gd name="T21" fmla="*/ 129 h 135"/>
              <a:gd name="T22" fmla="*/ 15 w 195"/>
              <a:gd name="T23" fmla="*/ 126 h 135"/>
              <a:gd name="T24" fmla="*/ 11 w 195"/>
              <a:gd name="T25" fmla="*/ 120 h 135"/>
              <a:gd name="T26" fmla="*/ 9 w 195"/>
              <a:gd name="T27" fmla="*/ 116 h 135"/>
              <a:gd name="T28" fmla="*/ 6 w 195"/>
              <a:gd name="T29" fmla="*/ 113 h 135"/>
              <a:gd name="T30" fmla="*/ 2 w 195"/>
              <a:gd name="T31" fmla="*/ 111 h 135"/>
              <a:gd name="T32" fmla="*/ 0 w 195"/>
              <a:gd name="T33" fmla="*/ 109 h 135"/>
              <a:gd name="T34" fmla="*/ 0 w 195"/>
              <a:gd name="T35" fmla="*/ 109 h 135"/>
              <a:gd name="T36" fmla="*/ 174 w 195"/>
              <a:gd name="T37" fmla="*/ 0 h 13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5"/>
              <a:gd name="T58" fmla="*/ 0 h 135"/>
              <a:gd name="T59" fmla="*/ 195 w 195"/>
              <a:gd name="T60" fmla="*/ 135 h 13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5" h="135">
                <a:moveTo>
                  <a:pt x="174" y="0"/>
                </a:moveTo>
                <a:lnTo>
                  <a:pt x="174" y="0"/>
                </a:lnTo>
                <a:lnTo>
                  <a:pt x="178" y="1"/>
                </a:lnTo>
                <a:lnTo>
                  <a:pt x="182" y="3"/>
                </a:lnTo>
                <a:lnTo>
                  <a:pt x="185" y="7"/>
                </a:lnTo>
                <a:lnTo>
                  <a:pt x="189" y="11"/>
                </a:lnTo>
                <a:lnTo>
                  <a:pt x="193" y="14"/>
                </a:lnTo>
                <a:lnTo>
                  <a:pt x="195" y="20"/>
                </a:lnTo>
                <a:lnTo>
                  <a:pt x="195" y="26"/>
                </a:lnTo>
                <a:lnTo>
                  <a:pt x="17" y="135"/>
                </a:lnTo>
                <a:lnTo>
                  <a:pt x="17" y="129"/>
                </a:lnTo>
                <a:lnTo>
                  <a:pt x="15" y="126"/>
                </a:lnTo>
                <a:lnTo>
                  <a:pt x="11" y="120"/>
                </a:lnTo>
                <a:lnTo>
                  <a:pt x="9" y="116"/>
                </a:lnTo>
                <a:lnTo>
                  <a:pt x="6" y="113"/>
                </a:lnTo>
                <a:lnTo>
                  <a:pt x="2" y="111"/>
                </a:lnTo>
                <a:lnTo>
                  <a:pt x="0" y="109"/>
                </a:lnTo>
                <a:lnTo>
                  <a:pt x="174" y="0"/>
                </a:lnTo>
                <a:close/>
              </a:path>
            </a:pathLst>
          </a:custGeom>
          <a:solidFill>
            <a:srgbClr val="DBDBFF"/>
          </a:solidFill>
          <a:ln w="0">
            <a:solidFill>
              <a:srgbClr val="DBDBFF"/>
            </a:solidFill>
            <a:round/>
            <a:headEnd/>
            <a:tailEnd/>
          </a:ln>
        </p:spPr>
        <p:txBody>
          <a:bodyPr/>
          <a:lstStyle/>
          <a:p>
            <a:endParaRPr lang="en-US"/>
          </a:p>
        </p:txBody>
      </p:sp>
      <p:sp>
        <p:nvSpPr>
          <p:cNvPr id="222" name="Freeform 304">
            <a:extLst>
              <a:ext uri="{FF2B5EF4-FFF2-40B4-BE49-F238E27FC236}">
                <a16:creationId xmlns:a16="http://schemas.microsoft.com/office/drawing/2014/main" id="{046A3AD4-67A5-4F6C-A570-CDDD454A2DB9}"/>
              </a:ext>
            </a:extLst>
          </p:cNvPr>
          <p:cNvSpPr>
            <a:spLocks/>
          </p:cNvSpPr>
          <p:nvPr/>
        </p:nvSpPr>
        <p:spPr bwMode="auto">
          <a:xfrm>
            <a:off x="5194735" y="3860785"/>
            <a:ext cx="353454" cy="230069"/>
          </a:xfrm>
          <a:custGeom>
            <a:avLst/>
            <a:gdLst>
              <a:gd name="T0" fmla="*/ 170 w 189"/>
              <a:gd name="T1" fmla="*/ 0 h 128"/>
              <a:gd name="T2" fmla="*/ 172 w 189"/>
              <a:gd name="T3" fmla="*/ 0 h 128"/>
              <a:gd name="T4" fmla="*/ 174 w 189"/>
              <a:gd name="T5" fmla="*/ 2 h 128"/>
              <a:gd name="T6" fmla="*/ 178 w 189"/>
              <a:gd name="T7" fmla="*/ 4 h 128"/>
              <a:gd name="T8" fmla="*/ 181 w 189"/>
              <a:gd name="T9" fmla="*/ 8 h 128"/>
              <a:gd name="T10" fmla="*/ 185 w 189"/>
              <a:gd name="T11" fmla="*/ 12 h 128"/>
              <a:gd name="T12" fmla="*/ 187 w 189"/>
              <a:gd name="T13" fmla="*/ 17 h 128"/>
              <a:gd name="T14" fmla="*/ 189 w 189"/>
              <a:gd name="T15" fmla="*/ 21 h 128"/>
              <a:gd name="T16" fmla="*/ 13 w 189"/>
              <a:gd name="T17" fmla="*/ 128 h 128"/>
              <a:gd name="T18" fmla="*/ 0 w 189"/>
              <a:gd name="T19" fmla="*/ 106 h 128"/>
              <a:gd name="T20" fmla="*/ 170 w 189"/>
              <a:gd name="T21" fmla="*/ 0 h 1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9"/>
              <a:gd name="T34" fmla="*/ 0 h 128"/>
              <a:gd name="T35" fmla="*/ 189 w 189"/>
              <a:gd name="T36" fmla="*/ 128 h 1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9" h="128">
                <a:moveTo>
                  <a:pt x="170" y="0"/>
                </a:moveTo>
                <a:lnTo>
                  <a:pt x="172" y="0"/>
                </a:lnTo>
                <a:lnTo>
                  <a:pt x="174" y="2"/>
                </a:lnTo>
                <a:lnTo>
                  <a:pt x="178" y="4"/>
                </a:lnTo>
                <a:lnTo>
                  <a:pt x="181" y="8"/>
                </a:lnTo>
                <a:lnTo>
                  <a:pt x="185" y="12"/>
                </a:lnTo>
                <a:lnTo>
                  <a:pt x="187" y="17"/>
                </a:lnTo>
                <a:lnTo>
                  <a:pt x="189" y="21"/>
                </a:lnTo>
                <a:lnTo>
                  <a:pt x="13" y="128"/>
                </a:lnTo>
                <a:lnTo>
                  <a:pt x="0" y="106"/>
                </a:lnTo>
                <a:lnTo>
                  <a:pt x="170" y="0"/>
                </a:lnTo>
                <a:close/>
              </a:path>
            </a:pathLst>
          </a:custGeom>
          <a:solidFill>
            <a:srgbClr val="FFFFFF"/>
          </a:solidFill>
          <a:ln w="0">
            <a:solidFill>
              <a:srgbClr val="FFFFFF"/>
            </a:solidFill>
            <a:round/>
            <a:headEnd/>
            <a:tailEnd/>
          </a:ln>
        </p:spPr>
        <p:txBody>
          <a:bodyPr/>
          <a:lstStyle/>
          <a:p>
            <a:endParaRPr lang="en-US"/>
          </a:p>
        </p:txBody>
      </p:sp>
      <p:sp>
        <p:nvSpPr>
          <p:cNvPr id="223" name="Freeform 314">
            <a:extLst>
              <a:ext uri="{FF2B5EF4-FFF2-40B4-BE49-F238E27FC236}">
                <a16:creationId xmlns:a16="http://schemas.microsoft.com/office/drawing/2014/main" id="{91CAF833-2FEB-4332-8024-DCB4FDA04F32}"/>
              </a:ext>
            </a:extLst>
          </p:cNvPr>
          <p:cNvSpPr>
            <a:spLocks/>
          </p:cNvSpPr>
          <p:nvPr/>
        </p:nvSpPr>
        <p:spPr bwMode="auto">
          <a:xfrm>
            <a:off x="5082528" y="4062095"/>
            <a:ext cx="117818" cy="122224"/>
          </a:xfrm>
          <a:custGeom>
            <a:avLst/>
            <a:gdLst>
              <a:gd name="T0" fmla="*/ 45 w 63"/>
              <a:gd name="T1" fmla="*/ 65 h 68"/>
              <a:gd name="T2" fmla="*/ 58 w 63"/>
              <a:gd name="T3" fmla="*/ 53 h 68"/>
              <a:gd name="T4" fmla="*/ 63 w 63"/>
              <a:gd name="T5" fmla="*/ 39 h 68"/>
              <a:gd name="T6" fmla="*/ 60 w 63"/>
              <a:gd name="T7" fmla="*/ 20 h 68"/>
              <a:gd name="T8" fmla="*/ 48 w 63"/>
              <a:gd name="T9" fmla="*/ 5 h 68"/>
              <a:gd name="T10" fmla="*/ 34 w 63"/>
              <a:gd name="T11" fmla="*/ 0 h 68"/>
              <a:gd name="T12" fmla="*/ 17 w 63"/>
              <a:gd name="T13" fmla="*/ 2 h 68"/>
              <a:gd name="T14" fmla="*/ 6 w 63"/>
              <a:gd name="T15" fmla="*/ 13 h 68"/>
              <a:gd name="T16" fmla="*/ 0 w 63"/>
              <a:gd name="T17" fmla="*/ 29 h 68"/>
              <a:gd name="T18" fmla="*/ 4 w 63"/>
              <a:gd name="T19" fmla="*/ 46 h 68"/>
              <a:gd name="T20" fmla="*/ 13 w 63"/>
              <a:gd name="T21" fmla="*/ 61 h 68"/>
              <a:gd name="T22" fmla="*/ 30 w 63"/>
              <a:gd name="T23" fmla="*/ 68 h 68"/>
              <a:gd name="T24" fmla="*/ 45 w 63"/>
              <a:gd name="T25" fmla="*/ 65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5" y="65"/>
                </a:moveTo>
                <a:lnTo>
                  <a:pt x="58" y="53"/>
                </a:lnTo>
                <a:lnTo>
                  <a:pt x="63" y="39"/>
                </a:lnTo>
                <a:lnTo>
                  <a:pt x="60" y="20"/>
                </a:lnTo>
                <a:lnTo>
                  <a:pt x="48" y="5"/>
                </a:lnTo>
                <a:lnTo>
                  <a:pt x="34" y="0"/>
                </a:lnTo>
                <a:lnTo>
                  <a:pt x="17" y="2"/>
                </a:lnTo>
                <a:lnTo>
                  <a:pt x="6" y="13"/>
                </a:lnTo>
                <a:lnTo>
                  <a:pt x="0" y="29"/>
                </a:lnTo>
                <a:lnTo>
                  <a:pt x="4" y="46"/>
                </a:lnTo>
                <a:lnTo>
                  <a:pt x="13" y="61"/>
                </a:lnTo>
                <a:lnTo>
                  <a:pt x="30" y="68"/>
                </a:lnTo>
                <a:lnTo>
                  <a:pt x="45" y="65"/>
                </a:lnTo>
                <a:close/>
              </a:path>
            </a:pathLst>
          </a:custGeom>
          <a:solidFill>
            <a:srgbClr val="FFFFFF"/>
          </a:solidFill>
          <a:ln w="0">
            <a:solidFill>
              <a:srgbClr val="0000FF"/>
            </a:solidFill>
            <a:round/>
            <a:headEnd/>
            <a:tailEnd/>
          </a:ln>
        </p:spPr>
        <p:txBody>
          <a:bodyPr/>
          <a:lstStyle/>
          <a:p>
            <a:endParaRPr lang="en-US"/>
          </a:p>
        </p:txBody>
      </p:sp>
      <p:sp>
        <p:nvSpPr>
          <p:cNvPr id="224" name="Freeform 315">
            <a:extLst>
              <a:ext uri="{FF2B5EF4-FFF2-40B4-BE49-F238E27FC236}">
                <a16:creationId xmlns:a16="http://schemas.microsoft.com/office/drawing/2014/main" id="{B8788237-DBFD-44C7-AB31-E55E44C40ACB}"/>
              </a:ext>
            </a:extLst>
          </p:cNvPr>
          <p:cNvSpPr>
            <a:spLocks/>
          </p:cNvSpPr>
          <p:nvPr/>
        </p:nvSpPr>
        <p:spPr bwMode="auto">
          <a:xfrm>
            <a:off x="5082528" y="4062095"/>
            <a:ext cx="117818" cy="122224"/>
          </a:xfrm>
          <a:custGeom>
            <a:avLst/>
            <a:gdLst>
              <a:gd name="T0" fmla="*/ 45 w 63"/>
              <a:gd name="T1" fmla="*/ 65 h 68"/>
              <a:gd name="T2" fmla="*/ 58 w 63"/>
              <a:gd name="T3" fmla="*/ 53 h 68"/>
              <a:gd name="T4" fmla="*/ 63 w 63"/>
              <a:gd name="T5" fmla="*/ 39 h 68"/>
              <a:gd name="T6" fmla="*/ 60 w 63"/>
              <a:gd name="T7" fmla="*/ 20 h 68"/>
              <a:gd name="T8" fmla="*/ 48 w 63"/>
              <a:gd name="T9" fmla="*/ 5 h 68"/>
              <a:gd name="T10" fmla="*/ 34 w 63"/>
              <a:gd name="T11" fmla="*/ 0 h 68"/>
              <a:gd name="T12" fmla="*/ 17 w 63"/>
              <a:gd name="T13" fmla="*/ 2 h 68"/>
              <a:gd name="T14" fmla="*/ 6 w 63"/>
              <a:gd name="T15" fmla="*/ 13 h 68"/>
              <a:gd name="T16" fmla="*/ 0 w 63"/>
              <a:gd name="T17" fmla="*/ 29 h 68"/>
              <a:gd name="T18" fmla="*/ 4 w 63"/>
              <a:gd name="T19" fmla="*/ 46 h 68"/>
              <a:gd name="T20" fmla="*/ 13 w 63"/>
              <a:gd name="T21" fmla="*/ 61 h 68"/>
              <a:gd name="T22" fmla="*/ 30 w 63"/>
              <a:gd name="T23" fmla="*/ 68 h 68"/>
              <a:gd name="T24" fmla="*/ 45 w 63"/>
              <a:gd name="T25" fmla="*/ 65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5" y="65"/>
                </a:moveTo>
                <a:lnTo>
                  <a:pt x="58" y="53"/>
                </a:lnTo>
                <a:lnTo>
                  <a:pt x="63" y="39"/>
                </a:lnTo>
                <a:lnTo>
                  <a:pt x="60" y="20"/>
                </a:lnTo>
                <a:lnTo>
                  <a:pt x="48" y="5"/>
                </a:lnTo>
                <a:lnTo>
                  <a:pt x="34" y="0"/>
                </a:lnTo>
                <a:lnTo>
                  <a:pt x="17" y="2"/>
                </a:lnTo>
                <a:lnTo>
                  <a:pt x="6" y="13"/>
                </a:lnTo>
                <a:lnTo>
                  <a:pt x="0" y="29"/>
                </a:lnTo>
                <a:lnTo>
                  <a:pt x="4" y="46"/>
                </a:lnTo>
                <a:lnTo>
                  <a:pt x="13" y="61"/>
                </a:lnTo>
                <a:lnTo>
                  <a:pt x="30" y="68"/>
                </a:lnTo>
                <a:lnTo>
                  <a:pt x="45" y="65"/>
                </a:lnTo>
              </a:path>
            </a:pathLst>
          </a:custGeom>
          <a:noFill/>
          <a:ln w="9525">
            <a:solidFill>
              <a:srgbClr val="000000"/>
            </a:solidFill>
            <a:round/>
            <a:headEnd/>
            <a:tailEnd/>
          </a:ln>
        </p:spPr>
        <p:txBody>
          <a:bodyPr/>
          <a:lstStyle/>
          <a:p>
            <a:endParaRPr lang="en-US"/>
          </a:p>
        </p:txBody>
      </p:sp>
      <p:sp>
        <p:nvSpPr>
          <p:cNvPr id="225" name="Freeform 317">
            <a:extLst>
              <a:ext uri="{FF2B5EF4-FFF2-40B4-BE49-F238E27FC236}">
                <a16:creationId xmlns:a16="http://schemas.microsoft.com/office/drawing/2014/main" id="{E99404A9-764B-41CE-8E8B-13D9DC6AEFF2}"/>
              </a:ext>
            </a:extLst>
          </p:cNvPr>
          <p:cNvSpPr>
            <a:spLocks/>
          </p:cNvSpPr>
          <p:nvPr/>
        </p:nvSpPr>
        <p:spPr bwMode="auto">
          <a:xfrm>
            <a:off x="5480865" y="3851797"/>
            <a:ext cx="80415" cy="97061"/>
          </a:xfrm>
          <a:custGeom>
            <a:avLst/>
            <a:gdLst>
              <a:gd name="T0" fmla="*/ 0 w 43"/>
              <a:gd name="T1" fmla="*/ 4 h 54"/>
              <a:gd name="T2" fmla="*/ 2 w 43"/>
              <a:gd name="T3" fmla="*/ 4 h 54"/>
              <a:gd name="T4" fmla="*/ 8 w 43"/>
              <a:gd name="T5" fmla="*/ 2 h 54"/>
              <a:gd name="T6" fmla="*/ 13 w 43"/>
              <a:gd name="T7" fmla="*/ 0 h 54"/>
              <a:gd name="T8" fmla="*/ 21 w 43"/>
              <a:gd name="T9" fmla="*/ 0 h 54"/>
              <a:gd name="T10" fmla="*/ 28 w 43"/>
              <a:gd name="T11" fmla="*/ 4 h 54"/>
              <a:gd name="T12" fmla="*/ 36 w 43"/>
              <a:gd name="T13" fmla="*/ 15 h 54"/>
              <a:gd name="T14" fmla="*/ 39 w 43"/>
              <a:gd name="T15" fmla="*/ 30 h 54"/>
              <a:gd name="T16" fmla="*/ 43 w 43"/>
              <a:gd name="T17" fmla="*/ 54 h 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54"/>
              <a:gd name="T29" fmla="*/ 43 w 43"/>
              <a:gd name="T30" fmla="*/ 54 h 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54">
                <a:moveTo>
                  <a:pt x="0" y="4"/>
                </a:moveTo>
                <a:lnTo>
                  <a:pt x="2" y="4"/>
                </a:lnTo>
                <a:lnTo>
                  <a:pt x="8" y="2"/>
                </a:lnTo>
                <a:lnTo>
                  <a:pt x="13" y="0"/>
                </a:lnTo>
                <a:lnTo>
                  <a:pt x="21" y="0"/>
                </a:lnTo>
                <a:lnTo>
                  <a:pt x="28" y="4"/>
                </a:lnTo>
                <a:lnTo>
                  <a:pt x="36" y="15"/>
                </a:lnTo>
                <a:lnTo>
                  <a:pt x="39" y="30"/>
                </a:lnTo>
                <a:lnTo>
                  <a:pt x="43" y="54"/>
                </a:lnTo>
              </a:path>
            </a:pathLst>
          </a:custGeom>
          <a:noFill/>
          <a:ln w="11113">
            <a:solidFill>
              <a:srgbClr val="0000FF"/>
            </a:solidFill>
            <a:round/>
            <a:headEnd/>
            <a:tailEnd/>
          </a:ln>
        </p:spPr>
        <p:txBody>
          <a:bodyPr/>
          <a:lstStyle/>
          <a:p>
            <a:endParaRPr lang="en-US"/>
          </a:p>
        </p:txBody>
      </p:sp>
      <p:sp>
        <p:nvSpPr>
          <p:cNvPr id="226" name="Line 50">
            <a:extLst>
              <a:ext uri="{FF2B5EF4-FFF2-40B4-BE49-F238E27FC236}">
                <a16:creationId xmlns:a16="http://schemas.microsoft.com/office/drawing/2014/main" id="{D3B74BD2-DC36-454E-8680-1B4F7C83F32B}"/>
              </a:ext>
            </a:extLst>
          </p:cNvPr>
          <p:cNvSpPr>
            <a:spLocks noChangeShapeType="1"/>
          </p:cNvSpPr>
          <p:nvPr/>
        </p:nvSpPr>
        <p:spPr bwMode="auto">
          <a:xfrm flipV="1">
            <a:off x="4691672" y="3172374"/>
            <a:ext cx="24312" cy="8987"/>
          </a:xfrm>
          <a:prstGeom prst="line">
            <a:avLst/>
          </a:prstGeom>
          <a:noFill/>
          <a:ln w="11113">
            <a:solidFill>
              <a:srgbClr val="FF0000"/>
            </a:solidFill>
            <a:round/>
            <a:headEnd/>
            <a:tailEnd/>
          </a:ln>
        </p:spPr>
        <p:txBody>
          <a:bodyPr/>
          <a:lstStyle/>
          <a:p>
            <a:endParaRPr lang="en-US"/>
          </a:p>
        </p:txBody>
      </p:sp>
      <p:sp>
        <p:nvSpPr>
          <p:cNvPr id="227" name="Line 52">
            <a:extLst>
              <a:ext uri="{FF2B5EF4-FFF2-40B4-BE49-F238E27FC236}">
                <a16:creationId xmlns:a16="http://schemas.microsoft.com/office/drawing/2014/main" id="{926F9A1E-3002-43E8-8EE1-D1CB5B99ED7E}"/>
              </a:ext>
            </a:extLst>
          </p:cNvPr>
          <p:cNvSpPr>
            <a:spLocks noChangeShapeType="1"/>
          </p:cNvSpPr>
          <p:nvPr/>
        </p:nvSpPr>
        <p:spPr bwMode="auto">
          <a:xfrm flipV="1">
            <a:off x="4785178" y="3118451"/>
            <a:ext cx="20571" cy="12582"/>
          </a:xfrm>
          <a:prstGeom prst="line">
            <a:avLst/>
          </a:prstGeom>
          <a:noFill/>
          <a:ln w="11113">
            <a:solidFill>
              <a:srgbClr val="FF0000"/>
            </a:solidFill>
            <a:round/>
            <a:headEnd/>
            <a:tailEnd/>
          </a:ln>
        </p:spPr>
        <p:txBody>
          <a:bodyPr/>
          <a:lstStyle/>
          <a:p>
            <a:endParaRPr lang="en-US"/>
          </a:p>
        </p:txBody>
      </p:sp>
      <p:sp>
        <p:nvSpPr>
          <p:cNvPr id="228" name="Line 53">
            <a:extLst>
              <a:ext uri="{FF2B5EF4-FFF2-40B4-BE49-F238E27FC236}">
                <a16:creationId xmlns:a16="http://schemas.microsoft.com/office/drawing/2014/main" id="{6AAFE3B5-EAFA-4611-AFD7-E83D7FDD4B63}"/>
              </a:ext>
            </a:extLst>
          </p:cNvPr>
          <p:cNvSpPr>
            <a:spLocks noChangeShapeType="1"/>
          </p:cNvSpPr>
          <p:nvPr/>
        </p:nvSpPr>
        <p:spPr bwMode="auto">
          <a:xfrm flipV="1">
            <a:off x="4830061" y="3091490"/>
            <a:ext cx="24312" cy="12582"/>
          </a:xfrm>
          <a:prstGeom prst="line">
            <a:avLst/>
          </a:prstGeom>
          <a:noFill/>
          <a:ln w="11113">
            <a:solidFill>
              <a:srgbClr val="FF0000"/>
            </a:solidFill>
            <a:round/>
            <a:headEnd/>
            <a:tailEnd/>
          </a:ln>
        </p:spPr>
        <p:txBody>
          <a:bodyPr/>
          <a:lstStyle/>
          <a:p>
            <a:endParaRPr lang="en-US"/>
          </a:p>
        </p:txBody>
      </p:sp>
      <p:sp>
        <p:nvSpPr>
          <p:cNvPr id="229" name="Line 54">
            <a:extLst>
              <a:ext uri="{FF2B5EF4-FFF2-40B4-BE49-F238E27FC236}">
                <a16:creationId xmlns:a16="http://schemas.microsoft.com/office/drawing/2014/main" id="{3E1B420B-0AEB-43DE-A19D-C5E96FFF3C66}"/>
              </a:ext>
            </a:extLst>
          </p:cNvPr>
          <p:cNvSpPr>
            <a:spLocks noChangeShapeType="1"/>
          </p:cNvSpPr>
          <p:nvPr/>
        </p:nvSpPr>
        <p:spPr bwMode="auto">
          <a:xfrm flipV="1">
            <a:off x="4874944" y="3068123"/>
            <a:ext cx="24312" cy="10785"/>
          </a:xfrm>
          <a:prstGeom prst="line">
            <a:avLst/>
          </a:prstGeom>
          <a:noFill/>
          <a:ln w="11113">
            <a:solidFill>
              <a:srgbClr val="FF0000"/>
            </a:solidFill>
            <a:round/>
            <a:headEnd/>
            <a:tailEnd/>
          </a:ln>
        </p:spPr>
        <p:txBody>
          <a:bodyPr/>
          <a:lstStyle/>
          <a:p>
            <a:endParaRPr lang="en-US"/>
          </a:p>
        </p:txBody>
      </p:sp>
      <p:sp>
        <p:nvSpPr>
          <p:cNvPr id="230" name="Line 55">
            <a:extLst>
              <a:ext uri="{FF2B5EF4-FFF2-40B4-BE49-F238E27FC236}">
                <a16:creationId xmlns:a16="http://schemas.microsoft.com/office/drawing/2014/main" id="{E4A2C5FE-CFEF-4DB1-B877-615FD3C90CA1}"/>
              </a:ext>
            </a:extLst>
          </p:cNvPr>
          <p:cNvSpPr>
            <a:spLocks noChangeShapeType="1"/>
          </p:cNvSpPr>
          <p:nvPr/>
        </p:nvSpPr>
        <p:spPr bwMode="auto">
          <a:xfrm flipV="1">
            <a:off x="4923567" y="3041162"/>
            <a:ext cx="20571" cy="14379"/>
          </a:xfrm>
          <a:prstGeom prst="line">
            <a:avLst/>
          </a:prstGeom>
          <a:noFill/>
          <a:ln w="11113">
            <a:solidFill>
              <a:srgbClr val="FF0000"/>
            </a:solidFill>
            <a:round/>
            <a:headEnd/>
            <a:tailEnd/>
          </a:ln>
        </p:spPr>
        <p:txBody>
          <a:bodyPr/>
          <a:lstStyle/>
          <a:p>
            <a:endParaRPr lang="en-US"/>
          </a:p>
        </p:txBody>
      </p:sp>
      <p:sp>
        <p:nvSpPr>
          <p:cNvPr id="231" name="Line 56">
            <a:extLst>
              <a:ext uri="{FF2B5EF4-FFF2-40B4-BE49-F238E27FC236}">
                <a16:creationId xmlns:a16="http://schemas.microsoft.com/office/drawing/2014/main" id="{357DC34F-7FC8-4F00-823A-3B3350EFCC4E}"/>
              </a:ext>
            </a:extLst>
          </p:cNvPr>
          <p:cNvSpPr>
            <a:spLocks noChangeShapeType="1"/>
          </p:cNvSpPr>
          <p:nvPr/>
        </p:nvSpPr>
        <p:spPr bwMode="auto">
          <a:xfrm flipV="1">
            <a:off x="4968450" y="3014201"/>
            <a:ext cx="20571" cy="14379"/>
          </a:xfrm>
          <a:prstGeom prst="line">
            <a:avLst/>
          </a:prstGeom>
          <a:noFill/>
          <a:ln w="11113">
            <a:solidFill>
              <a:srgbClr val="FF0000"/>
            </a:solidFill>
            <a:round/>
            <a:headEnd/>
            <a:tailEnd/>
          </a:ln>
        </p:spPr>
        <p:txBody>
          <a:bodyPr/>
          <a:lstStyle/>
          <a:p>
            <a:endParaRPr lang="en-US"/>
          </a:p>
        </p:txBody>
      </p:sp>
      <p:sp>
        <p:nvSpPr>
          <p:cNvPr id="232" name="Line 57">
            <a:extLst>
              <a:ext uri="{FF2B5EF4-FFF2-40B4-BE49-F238E27FC236}">
                <a16:creationId xmlns:a16="http://schemas.microsoft.com/office/drawing/2014/main" id="{0BC2D30A-712F-4B13-A00D-A40C4D5BE11C}"/>
              </a:ext>
            </a:extLst>
          </p:cNvPr>
          <p:cNvSpPr>
            <a:spLocks noChangeShapeType="1"/>
          </p:cNvSpPr>
          <p:nvPr/>
        </p:nvSpPr>
        <p:spPr bwMode="auto">
          <a:xfrm flipV="1">
            <a:off x="5013333" y="2989037"/>
            <a:ext cx="24312" cy="12582"/>
          </a:xfrm>
          <a:prstGeom prst="line">
            <a:avLst/>
          </a:prstGeom>
          <a:noFill/>
          <a:ln w="11113">
            <a:solidFill>
              <a:srgbClr val="FF0000"/>
            </a:solidFill>
            <a:round/>
            <a:headEnd/>
            <a:tailEnd/>
          </a:ln>
        </p:spPr>
        <p:txBody>
          <a:bodyPr/>
          <a:lstStyle/>
          <a:p>
            <a:endParaRPr lang="en-US"/>
          </a:p>
        </p:txBody>
      </p:sp>
      <p:sp>
        <p:nvSpPr>
          <p:cNvPr id="233" name="Line 58">
            <a:extLst>
              <a:ext uri="{FF2B5EF4-FFF2-40B4-BE49-F238E27FC236}">
                <a16:creationId xmlns:a16="http://schemas.microsoft.com/office/drawing/2014/main" id="{42621F59-E0A5-4B4F-B013-B1B69EA3C0F8}"/>
              </a:ext>
            </a:extLst>
          </p:cNvPr>
          <p:cNvSpPr>
            <a:spLocks noChangeShapeType="1"/>
          </p:cNvSpPr>
          <p:nvPr/>
        </p:nvSpPr>
        <p:spPr bwMode="auto">
          <a:xfrm flipV="1">
            <a:off x="5058216" y="2965670"/>
            <a:ext cx="24312" cy="12582"/>
          </a:xfrm>
          <a:prstGeom prst="line">
            <a:avLst/>
          </a:prstGeom>
          <a:noFill/>
          <a:ln w="11113">
            <a:solidFill>
              <a:srgbClr val="FF0000"/>
            </a:solidFill>
            <a:round/>
            <a:headEnd/>
            <a:tailEnd/>
          </a:ln>
        </p:spPr>
        <p:txBody>
          <a:bodyPr/>
          <a:lstStyle/>
          <a:p>
            <a:endParaRPr lang="en-US"/>
          </a:p>
        </p:txBody>
      </p:sp>
      <p:sp>
        <p:nvSpPr>
          <p:cNvPr id="234" name="Line 59">
            <a:extLst>
              <a:ext uri="{FF2B5EF4-FFF2-40B4-BE49-F238E27FC236}">
                <a16:creationId xmlns:a16="http://schemas.microsoft.com/office/drawing/2014/main" id="{B234DF6B-F0BD-472A-9F43-31595437CF87}"/>
              </a:ext>
            </a:extLst>
          </p:cNvPr>
          <p:cNvSpPr>
            <a:spLocks noChangeShapeType="1"/>
          </p:cNvSpPr>
          <p:nvPr/>
        </p:nvSpPr>
        <p:spPr bwMode="auto">
          <a:xfrm flipV="1">
            <a:off x="5106840" y="2938709"/>
            <a:ext cx="20571" cy="12582"/>
          </a:xfrm>
          <a:prstGeom prst="line">
            <a:avLst/>
          </a:prstGeom>
          <a:noFill/>
          <a:ln w="11113">
            <a:solidFill>
              <a:srgbClr val="FF0000"/>
            </a:solidFill>
            <a:round/>
            <a:headEnd/>
            <a:tailEnd/>
          </a:ln>
        </p:spPr>
        <p:txBody>
          <a:bodyPr/>
          <a:lstStyle/>
          <a:p>
            <a:endParaRPr lang="en-US"/>
          </a:p>
        </p:txBody>
      </p:sp>
      <p:sp>
        <p:nvSpPr>
          <p:cNvPr id="235" name="Line 60">
            <a:extLst>
              <a:ext uri="{FF2B5EF4-FFF2-40B4-BE49-F238E27FC236}">
                <a16:creationId xmlns:a16="http://schemas.microsoft.com/office/drawing/2014/main" id="{5E0C0A32-EA64-428F-95D5-9611C9D8127D}"/>
              </a:ext>
            </a:extLst>
          </p:cNvPr>
          <p:cNvSpPr>
            <a:spLocks noChangeShapeType="1"/>
          </p:cNvSpPr>
          <p:nvPr/>
        </p:nvSpPr>
        <p:spPr bwMode="auto">
          <a:xfrm flipV="1">
            <a:off x="5151723" y="2911748"/>
            <a:ext cx="24312" cy="12582"/>
          </a:xfrm>
          <a:prstGeom prst="line">
            <a:avLst/>
          </a:prstGeom>
          <a:noFill/>
          <a:ln w="11113">
            <a:solidFill>
              <a:srgbClr val="FF0000"/>
            </a:solidFill>
            <a:round/>
            <a:headEnd/>
            <a:tailEnd/>
          </a:ln>
        </p:spPr>
        <p:txBody>
          <a:bodyPr/>
          <a:lstStyle/>
          <a:p>
            <a:endParaRPr lang="en-US"/>
          </a:p>
        </p:txBody>
      </p:sp>
      <p:sp>
        <p:nvSpPr>
          <p:cNvPr id="236" name="Line 61">
            <a:extLst>
              <a:ext uri="{FF2B5EF4-FFF2-40B4-BE49-F238E27FC236}">
                <a16:creationId xmlns:a16="http://schemas.microsoft.com/office/drawing/2014/main" id="{57213631-EC2E-4DC4-9B14-B57BD32F6A30}"/>
              </a:ext>
            </a:extLst>
          </p:cNvPr>
          <p:cNvSpPr>
            <a:spLocks noChangeShapeType="1"/>
          </p:cNvSpPr>
          <p:nvPr/>
        </p:nvSpPr>
        <p:spPr bwMode="auto">
          <a:xfrm flipV="1">
            <a:off x="5196606" y="2888381"/>
            <a:ext cx="24312" cy="10785"/>
          </a:xfrm>
          <a:prstGeom prst="line">
            <a:avLst/>
          </a:prstGeom>
          <a:noFill/>
          <a:ln w="11113">
            <a:solidFill>
              <a:srgbClr val="FF0000"/>
            </a:solidFill>
            <a:round/>
            <a:headEnd/>
            <a:tailEnd/>
          </a:ln>
        </p:spPr>
        <p:txBody>
          <a:bodyPr/>
          <a:lstStyle/>
          <a:p>
            <a:endParaRPr lang="en-US"/>
          </a:p>
        </p:txBody>
      </p:sp>
      <p:sp>
        <p:nvSpPr>
          <p:cNvPr id="237" name="Line 62">
            <a:extLst>
              <a:ext uri="{FF2B5EF4-FFF2-40B4-BE49-F238E27FC236}">
                <a16:creationId xmlns:a16="http://schemas.microsoft.com/office/drawing/2014/main" id="{2DADBE21-9E4A-4E4D-BBAA-79FDA090F2D6}"/>
              </a:ext>
            </a:extLst>
          </p:cNvPr>
          <p:cNvSpPr>
            <a:spLocks noChangeShapeType="1"/>
          </p:cNvSpPr>
          <p:nvPr/>
        </p:nvSpPr>
        <p:spPr bwMode="auto">
          <a:xfrm flipV="1">
            <a:off x="5241489" y="2861420"/>
            <a:ext cx="24312" cy="14379"/>
          </a:xfrm>
          <a:prstGeom prst="line">
            <a:avLst/>
          </a:prstGeom>
          <a:noFill/>
          <a:ln w="11113">
            <a:solidFill>
              <a:srgbClr val="FF0000"/>
            </a:solidFill>
            <a:round/>
            <a:headEnd/>
            <a:tailEnd/>
          </a:ln>
        </p:spPr>
        <p:txBody>
          <a:bodyPr/>
          <a:lstStyle/>
          <a:p>
            <a:endParaRPr lang="en-US"/>
          </a:p>
        </p:txBody>
      </p:sp>
      <p:sp>
        <p:nvSpPr>
          <p:cNvPr id="238" name="Line 63">
            <a:extLst>
              <a:ext uri="{FF2B5EF4-FFF2-40B4-BE49-F238E27FC236}">
                <a16:creationId xmlns:a16="http://schemas.microsoft.com/office/drawing/2014/main" id="{85F6BFE4-EFA2-444E-8FA3-DC80A477C7B8}"/>
              </a:ext>
            </a:extLst>
          </p:cNvPr>
          <p:cNvSpPr>
            <a:spLocks noChangeShapeType="1"/>
          </p:cNvSpPr>
          <p:nvPr/>
        </p:nvSpPr>
        <p:spPr bwMode="auto">
          <a:xfrm flipV="1">
            <a:off x="5290112" y="2834459"/>
            <a:ext cx="22442" cy="14379"/>
          </a:xfrm>
          <a:prstGeom prst="line">
            <a:avLst/>
          </a:prstGeom>
          <a:noFill/>
          <a:ln w="11113">
            <a:solidFill>
              <a:srgbClr val="FF0000"/>
            </a:solidFill>
            <a:round/>
            <a:headEnd/>
            <a:tailEnd/>
          </a:ln>
        </p:spPr>
        <p:txBody>
          <a:bodyPr/>
          <a:lstStyle/>
          <a:p>
            <a:endParaRPr lang="en-US"/>
          </a:p>
        </p:txBody>
      </p:sp>
      <p:sp>
        <p:nvSpPr>
          <p:cNvPr id="239" name="Line 64">
            <a:extLst>
              <a:ext uri="{FF2B5EF4-FFF2-40B4-BE49-F238E27FC236}">
                <a16:creationId xmlns:a16="http://schemas.microsoft.com/office/drawing/2014/main" id="{969FC0E5-13F1-46F9-8F38-2E3C39D81C9C}"/>
              </a:ext>
            </a:extLst>
          </p:cNvPr>
          <p:cNvSpPr>
            <a:spLocks noChangeShapeType="1"/>
          </p:cNvSpPr>
          <p:nvPr/>
        </p:nvSpPr>
        <p:spPr bwMode="auto">
          <a:xfrm flipV="1">
            <a:off x="5336865" y="2807498"/>
            <a:ext cx="24312" cy="14379"/>
          </a:xfrm>
          <a:prstGeom prst="line">
            <a:avLst/>
          </a:prstGeom>
          <a:noFill/>
          <a:ln w="11113">
            <a:solidFill>
              <a:srgbClr val="FF0000"/>
            </a:solidFill>
            <a:round/>
            <a:headEnd/>
            <a:tailEnd/>
          </a:ln>
        </p:spPr>
        <p:txBody>
          <a:bodyPr/>
          <a:lstStyle/>
          <a:p>
            <a:endParaRPr lang="en-US"/>
          </a:p>
        </p:txBody>
      </p:sp>
      <p:sp>
        <p:nvSpPr>
          <p:cNvPr id="240" name="Line 65">
            <a:extLst>
              <a:ext uri="{FF2B5EF4-FFF2-40B4-BE49-F238E27FC236}">
                <a16:creationId xmlns:a16="http://schemas.microsoft.com/office/drawing/2014/main" id="{3A1C1182-A413-4424-A432-2396AD8756EC}"/>
              </a:ext>
            </a:extLst>
          </p:cNvPr>
          <p:cNvSpPr>
            <a:spLocks noChangeShapeType="1"/>
          </p:cNvSpPr>
          <p:nvPr/>
        </p:nvSpPr>
        <p:spPr bwMode="auto">
          <a:xfrm flipV="1">
            <a:off x="5381748" y="2784131"/>
            <a:ext cx="24312" cy="10785"/>
          </a:xfrm>
          <a:prstGeom prst="line">
            <a:avLst/>
          </a:prstGeom>
          <a:noFill/>
          <a:ln w="11113">
            <a:solidFill>
              <a:srgbClr val="FF0000"/>
            </a:solidFill>
            <a:round/>
            <a:headEnd/>
            <a:tailEnd/>
          </a:ln>
        </p:spPr>
        <p:txBody>
          <a:bodyPr/>
          <a:lstStyle/>
          <a:p>
            <a:endParaRPr lang="en-US"/>
          </a:p>
        </p:txBody>
      </p:sp>
      <p:sp>
        <p:nvSpPr>
          <p:cNvPr id="241" name="Line 66">
            <a:extLst>
              <a:ext uri="{FF2B5EF4-FFF2-40B4-BE49-F238E27FC236}">
                <a16:creationId xmlns:a16="http://schemas.microsoft.com/office/drawing/2014/main" id="{7FB53DC2-BC2D-427A-9128-1494929D473F}"/>
              </a:ext>
            </a:extLst>
          </p:cNvPr>
          <p:cNvSpPr>
            <a:spLocks noChangeShapeType="1"/>
          </p:cNvSpPr>
          <p:nvPr/>
        </p:nvSpPr>
        <p:spPr bwMode="auto">
          <a:xfrm flipV="1">
            <a:off x="5430371" y="2758967"/>
            <a:ext cx="20571" cy="12582"/>
          </a:xfrm>
          <a:prstGeom prst="line">
            <a:avLst/>
          </a:prstGeom>
          <a:noFill/>
          <a:ln w="11113">
            <a:solidFill>
              <a:srgbClr val="FF0000"/>
            </a:solidFill>
            <a:round/>
            <a:headEnd/>
            <a:tailEnd/>
          </a:ln>
        </p:spPr>
        <p:txBody>
          <a:bodyPr/>
          <a:lstStyle/>
          <a:p>
            <a:endParaRPr lang="en-US"/>
          </a:p>
        </p:txBody>
      </p:sp>
      <p:sp>
        <p:nvSpPr>
          <p:cNvPr id="242" name="Line 67">
            <a:extLst>
              <a:ext uri="{FF2B5EF4-FFF2-40B4-BE49-F238E27FC236}">
                <a16:creationId xmlns:a16="http://schemas.microsoft.com/office/drawing/2014/main" id="{668287D4-35B1-4819-B834-AECC5AD19047}"/>
              </a:ext>
            </a:extLst>
          </p:cNvPr>
          <p:cNvSpPr>
            <a:spLocks noChangeShapeType="1"/>
          </p:cNvSpPr>
          <p:nvPr/>
        </p:nvSpPr>
        <p:spPr bwMode="auto">
          <a:xfrm flipV="1">
            <a:off x="5475254" y="2732006"/>
            <a:ext cx="20571" cy="12582"/>
          </a:xfrm>
          <a:prstGeom prst="line">
            <a:avLst/>
          </a:prstGeom>
          <a:noFill/>
          <a:ln w="11113">
            <a:solidFill>
              <a:srgbClr val="FF0000"/>
            </a:solidFill>
            <a:round/>
            <a:headEnd/>
            <a:tailEnd/>
          </a:ln>
        </p:spPr>
        <p:txBody>
          <a:bodyPr/>
          <a:lstStyle/>
          <a:p>
            <a:endParaRPr lang="en-US"/>
          </a:p>
        </p:txBody>
      </p:sp>
      <p:sp>
        <p:nvSpPr>
          <p:cNvPr id="243" name="Line 71">
            <a:extLst>
              <a:ext uri="{FF2B5EF4-FFF2-40B4-BE49-F238E27FC236}">
                <a16:creationId xmlns:a16="http://schemas.microsoft.com/office/drawing/2014/main" id="{56A4837F-2D04-454D-8A45-A32FD1434C58}"/>
              </a:ext>
            </a:extLst>
          </p:cNvPr>
          <p:cNvSpPr>
            <a:spLocks noChangeShapeType="1"/>
          </p:cNvSpPr>
          <p:nvPr/>
        </p:nvSpPr>
        <p:spPr bwMode="auto">
          <a:xfrm flipH="1" flipV="1">
            <a:off x="5275151" y="2651122"/>
            <a:ext cx="231896" cy="86276"/>
          </a:xfrm>
          <a:prstGeom prst="line">
            <a:avLst/>
          </a:prstGeom>
          <a:noFill/>
          <a:ln w="11113">
            <a:solidFill>
              <a:srgbClr val="FF0000"/>
            </a:solidFill>
            <a:round/>
            <a:headEnd/>
            <a:tailEnd/>
          </a:ln>
        </p:spPr>
        <p:txBody>
          <a:bodyPr/>
          <a:lstStyle/>
          <a:p>
            <a:endParaRPr lang="en-US"/>
          </a:p>
        </p:txBody>
      </p:sp>
      <p:grpSp>
        <p:nvGrpSpPr>
          <p:cNvPr id="244" name="Group 396">
            <a:extLst>
              <a:ext uri="{FF2B5EF4-FFF2-40B4-BE49-F238E27FC236}">
                <a16:creationId xmlns:a16="http://schemas.microsoft.com/office/drawing/2014/main" id="{01AC2A28-E10A-46C9-A803-350531E4ED8F}"/>
              </a:ext>
            </a:extLst>
          </p:cNvPr>
          <p:cNvGrpSpPr>
            <a:grpSpLocks/>
          </p:cNvGrpSpPr>
          <p:nvPr/>
        </p:nvGrpSpPr>
        <p:grpSpPr bwMode="auto">
          <a:xfrm>
            <a:off x="5578111" y="3145412"/>
            <a:ext cx="1151998" cy="609325"/>
            <a:chOff x="2582" y="2147"/>
            <a:chExt cx="616" cy="339"/>
          </a:xfrm>
        </p:grpSpPr>
        <p:sp>
          <p:nvSpPr>
            <p:cNvPr id="260" name="Line 93">
              <a:extLst>
                <a:ext uri="{FF2B5EF4-FFF2-40B4-BE49-F238E27FC236}">
                  <a16:creationId xmlns:a16="http://schemas.microsoft.com/office/drawing/2014/main" id="{41F027D6-96E9-44E6-AE39-C4B65028143E}"/>
                </a:ext>
              </a:extLst>
            </p:cNvPr>
            <p:cNvSpPr>
              <a:spLocks noChangeShapeType="1"/>
            </p:cNvSpPr>
            <p:nvPr/>
          </p:nvSpPr>
          <p:spPr bwMode="auto">
            <a:xfrm flipH="1">
              <a:off x="2686" y="2419"/>
              <a:ext cx="13" cy="8"/>
            </a:xfrm>
            <a:prstGeom prst="line">
              <a:avLst/>
            </a:prstGeom>
            <a:noFill/>
            <a:ln w="11113">
              <a:solidFill>
                <a:srgbClr val="FF0000"/>
              </a:solidFill>
              <a:round/>
              <a:headEnd/>
              <a:tailEnd/>
            </a:ln>
          </p:spPr>
          <p:txBody>
            <a:bodyPr/>
            <a:lstStyle/>
            <a:p>
              <a:endParaRPr lang="en-US"/>
            </a:p>
          </p:txBody>
        </p:sp>
        <p:sp>
          <p:nvSpPr>
            <p:cNvPr id="261" name="Line 94">
              <a:extLst>
                <a:ext uri="{FF2B5EF4-FFF2-40B4-BE49-F238E27FC236}">
                  <a16:creationId xmlns:a16="http://schemas.microsoft.com/office/drawing/2014/main" id="{6888C092-0D5C-4258-AA78-DC0ED230556E}"/>
                </a:ext>
              </a:extLst>
            </p:cNvPr>
            <p:cNvSpPr>
              <a:spLocks noChangeShapeType="1"/>
            </p:cNvSpPr>
            <p:nvPr/>
          </p:nvSpPr>
          <p:spPr bwMode="auto">
            <a:xfrm flipH="1">
              <a:off x="2673" y="2432"/>
              <a:ext cx="2" cy="2"/>
            </a:xfrm>
            <a:prstGeom prst="line">
              <a:avLst/>
            </a:prstGeom>
            <a:noFill/>
            <a:ln w="11113">
              <a:solidFill>
                <a:srgbClr val="FF0000"/>
              </a:solidFill>
              <a:round/>
              <a:headEnd/>
              <a:tailEnd/>
            </a:ln>
          </p:spPr>
          <p:txBody>
            <a:bodyPr/>
            <a:lstStyle/>
            <a:p>
              <a:endParaRPr lang="en-US"/>
            </a:p>
          </p:txBody>
        </p:sp>
        <p:sp>
          <p:nvSpPr>
            <p:cNvPr id="262" name="Line 95">
              <a:extLst>
                <a:ext uri="{FF2B5EF4-FFF2-40B4-BE49-F238E27FC236}">
                  <a16:creationId xmlns:a16="http://schemas.microsoft.com/office/drawing/2014/main" id="{5AF732CE-4021-4DD2-9FD4-02ADBE1C8B4F}"/>
                </a:ext>
              </a:extLst>
            </p:cNvPr>
            <p:cNvSpPr>
              <a:spLocks noChangeShapeType="1"/>
            </p:cNvSpPr>
            <p:nvPr/>
          </p:nvSpPr>
          <p:spPr bwMode="auto">
            <a:xfrm flipH="1">
              <a:off x="2606" y="2466"/>
              <a:ext cx="13" cy="5"/>
            </a:xfrm>
            <a:prstGeom prst="line">
              <a:avLst/>
            </a:prstGeom>
            <a:noFill/>
            <a:ln w="11113">
              <a:solidFill>
                <a:srgbClr val="FF0000"/>
              </a:solidFill>
              <a:round/>
              <a:headEnd/>
              <a:tailEnd/>
            </a:ln>
          </p:spPr>
          <p:txBody>
            <a:bodyPr/>
            <a:lstStyle/>
            <a:p>
              <a:endParaRPr lang="en-US"/>
            </a:p>
          </p:txBody>
        </p:sp>
        <p:sp>
          <p:nvSpPr>
            <p:cNvPr id="263" name="Line 96">
              <a:extLst>
                <a:ext uri="{FF2B5EF4-FFF2-40B4-BE49-F238E27FC236}">
                  <a16:creationId xmlns:a16="http://schemas.microsoft.com/office/drawing/2014/main" id="{8D0B4F21-8A4F-4542-B1DD-4B9000316E74}"/>
                </a:ext>
              </a:extLst>
            </p:cNvPr>
            <p:cNvSpPr>
              <a:spLocks noChangeShapeType="1"/>
            </p:cNvSpPr>
            <p:nvPr/>
          </p:nvSpPr>
          <p:spPr bwMode="auto">
            <a:xfrm flipH="1">
              <a:off x="2582" y="2479"/>
              <a:ext cx="13" cy="7"/>
            </a:xfrm>
            <a:prstGeom prst="line">
              <a:avLst/>
            </a:prstGeom>
            <a:noFill/>
            <a:ln w="11113">
              <a:solidFill>
                <a:srgbClr val="FF0000"/>
              </a:solidFill>
              <a:round/>
              <a:headEnd/>
              <a:tailEnd/>
            </a:ln>
          </p:spPr>
          <p:txBody>
            <a:bodyPr/>
            <a:lstStyle/>
            <a:p>
              <a:endParaRPr lang="en-US"/>
            </a:p>
          </p:txBody>
        </p:sp>
        <p:sp>
          <p:nvSpPr>
            <p:cNvPr id="264" name="Line 126">
              <a:extLst>
                <a:ext uri="{FF2B5EF4-FFF2-40B4-BE49-F238E27FC236}">
                  <a16:creationId xmlns:a16="http://schemas.microsoft.com/office/drawing/2014/main" id="{094F92C3-6431-4D80-B4A6-070BF82722B9}"/>
                </a:ext>
              </a:extLst>
            </p:cNvPr>
            <p:cNvSpPr>
              <a:spLocks noChangeShapeType="1"/>
            </p:cNvSpPr>
            <p:nvPr/>
          </p:nvSpPr>
          <p:spPr bwMode="auto">
            <a:xfrm flipH="1" flipV="1">
              <a:off x="2605" y="2455"/>
              <a:ext cx="13" cy="7"/>
            </a:xfrm>
            <a:prstGeom prst="line">
              <a:avLst/>
            </a:prstGeom>
            <a:noFill/>
            <a:ln w="11113">
              <a:solidFill>
                <a:srgbClr val="FF0000"/>
              </a:solidFill>
              <a:round/>
              <a:headEnd/>
              <a:tailEnd/>
            </a:ln>
          </p:spPr>
          <p:txBody>
            <a:bodyPr/>
            <a:lstStyle/>
            <a:p>
              <a:endParaRPr lang="en-US"/>
            </a:p>
          </p:txBody>
        </p:sp>
        <p:sp>
          <p:nvSpPr>
            <p:cNvPr id="265" name="Line 127">
              <a:extLst>
                <a:ext uri="{FF2B5EF4-FFF2-40B4-BE49-F238E27FC236}">
                  <a16:creationId xmlns:a16="http://schemas.microsoft.com/office/drawing/2014/main" id="{89BE87E3-5648-4D76-9438-0A9CD2EA7D90}"/>
                </a:ext>
              </a:extLst>
            </p:cNvPr>
            <p:cNvSpPr>
              <a:spLocks noChangeShapeType="1"/>
            </p:cNvSpPr>
            <p:nvPr/>
          </p:nvSpPr>
          <p:spPr bwMode="auto">
            <a:xfrm flipV="1">
              <a:off x="2612" y="2440"/>
              <a:ext cx="13" cy="7"/>
            </a:xfrm>
            <a:prstGeom prst="line">
              <a:avLst/>
            </a:prstGeom>
            <a:noFill/>
            <a:ln w="11113">
              <a:solidFill>
                <a:srgbClr val="FF0000"/>
              </a:solidFill>
              <a:round/>
              <a:headEnd/>
              <a:tailEnd/>
            </a:ln>
          </p:spPr>
          <p:txBody>
            <a:bodyPr/>
            <a:lstStyle/>
            <a:p>
              <a:endParaRPr lang="en-US"/>
            </a:p>
          </p:txBody>
        </p:sp>
        <p:sp>
          <p:nvSpPr>
            <p:cNvPr id="266" name="Line 128">
              <a:extLst>
                <a:ext uri="{FF2B5EF4-FFF2-40B4-BE49-F238E27FC236}">
                  <a16:creationId xmlns:a16="http://schemas.microsoft.com/office/drawing/2014/main" id="{D00D6ECA-8F0B-4C15-A0E5-0E6F78D72D61}"/>
                </a:ext>
              </a:extLst>
            </p:cNvPr>
            <p:cNvSpPr>
              <a:spLocks noChangeShapeType="1"/>
            </p:cNvSpPr>
            <p:nvPr/>
          </p:nvSpPr>
          <p:spPr bwMode="auto">
            <a:xfrm flipV="1">
              <a:off x="2638" y="2425"/>
              <a:ext cx="11" cy="7"/>
            </a:xfrm>
            <a:prstGeom prst="line">
              <a:avLst/>
            </a:prstGeom>
            <a:noFill/>
            <a:ln w="11113">
              <a:solidFill>
                <a:srgbClr val="FF0000"/>
              </a:solidFill>
              <a:round/>
              <a:headEnd/>
              <a:tailEnd/>
            </a:ln>
          </p:spPr>
          <p:txBody>
            <a:bodyPr/>
            <a:lstStyle/>
            <a:p>
              <a:endParaRPr lang="en-US"/>
            </a:p>
          </p:txBody>
        </p:sp>
        <p:sp>
          <p:nvSpPr>
            <p:cNvPr id="267" name="Line 129">
              <a:extLst>
                <a:ext uri="{FF2B5EF4-FFF2-40B4-BE49-F238E27FC236}">
                  <a16:creationId xmlns:a16="http://schemas.microsoft.com/office/drawing/2014/main" id="{82332F10-3104-48E2-BD94-919E59052B5C}"/>
                </a:ext>
              </a:extLst>
            </p:cNvPr>
            <p:cNvSpPr>
              <a:spLocks noChangeShapeType="1"/>
            </p:cNvSpPr>
            <p:nvPr/>
          </p:nvSpPr>
          <p:spPr bwMode="auto">
            <a:xfrm>
              <a:off x="2662" y="2429"/>
              <a:ext cx="8" cy="3"/>
            </a:xfrm>
            <a:prstGeom prst="line">
              <a:avLst/>
            </a:prstGeom>
            <a:noFill/>
            <a:ln w="11113">
              <a:solidFill>
                <a:srgbClr val="FF0000"/>
              </a:solidFill>
              <a:round/>
              <a:headEnd/>
              <a:tailEnd/>
            </a:ln>
          </p:spPr>
          <p:txBody>
            <a:bodyPr/>
            <a:lstStyle/>
            <a:p>
              <a:endParaRPr lang="en-US"/>
            </a:p>
          </p:txBody>
        </p:sp>
        <p:sp>
          <p:nvSpPr>
            <p:cNvPr id="268" name="Line 72">
              <a:extLst>
                <a:ext uri="{FF2B5EF4-FFF2-40B4-BE49-F238E27FC236}">
                  <a16:creationId xmlns:a16="http://schemas.microsoft.com/office/drawing/2014/main" id="{D5307D37-E4EE-432F-8C7F-86C9FE63C68B}"/>
                </a:ext>
              </a:extLst>
            </p:cNvPr>
            <p:cNvSpPr>
              <a:spLocks noChangeShapeType="1"/>
            </p:cNvSpPr>
            <p:nvPr/>
          </p:nvSpPr>
          <p:spPr bwMode="auto">
            <a:xfrm flipV="1">
              <a:off x="3187" y="2169"/>
              <a:ext cx="11" cy="6"/>
            </a:xfrm>
            <a:prstGeom prst="line">
              <a:avLst/>
            </a:prstGeom>
            <a:noFill/>
            <a:ln w="11113">
              <a:solidFill>
                <a:srgbClr val="FF0000"/>
              </a:solidFill>
              <a:round/>
              <a:headEnd/>
              <a:tailEnd/>
            </a:ln>
          </p:spPr>
          <p:txBody>
            <a:bodyPr/>
            <a:lstStyle/>
            <a:p>
              <a:endParaRPr lang="en-US"/>
            </a:p>
          </p:txBody>
        </p:sp>
        <p:sp>
          <p:nvSpPr>
            <p:cNvPr id="269" name="Line 73">
              <a:extLst>
                <a:ext uri="{FF2B5EF4-FFF2-40B4-BE49-F238E27FC236}">
                  <a16:creationId xmlns:a16="http://schemas.microsoft.com/office/drawing/2014/main" id="{9EE68C9D-AE74-405F-A00F-E6DA83BF6D4B}"/>
                </a:ext>
              </a:extLst>
            </p:cNvPr>
            <p:cNvSpPr>
              <a:spLocks noChangeShapeType="1"/>
            </p:cNvSpPr>
            <p:nvPr/>
          </p:nvSpPr>
          <p:spPr bwMode="auto">
            <a:xfrm flipH="1" flipV="1">
              <a:off x="3179" y="2152"/>
              <a:ext cx="12" cy="10"/>
            </a:xfrm>
            <a:prstGeom prst="line">
              <a:avLst/>
            </a:prstGeom>
            <a:noFill/>
            <a:ln w="11113">
              <a:solidFill>
                <a:srgbClr val="FF0000"/>
              </a:solidFill>
              <a:round/>
              <a:headEnd/>
              <a:tailEnd/>
            </a:ln>
          </p:spPr>
          <p:txBody>
            <a:bodyPr/>
            <a:lstStyle/>
            <a:p>
              <a:endParaRPr lang="en-US"/>
            </a:p>
          </p:txBody>
        </p:sp>
        <p:sp>
          <p:nvSpPr>
            <p:cNvPr id="270" name="Line 74">
              <a:extLst>
                <a:ext uri="{FF2B5EF4-FFF2-40B4-BE49-F238E27FC236}">
                  <a16:creationId xmlns:a16="http://schemas.microsoft.com/office/drawing/2014/main" id="{04C6A6C7-9205-416B-91FF-2900A6825B40}"/>
                </a:ext>
              </a:extLst>
            </p:cNvPr>
            <p:cNvSpPr>
              <a:spLocks noChangeShapeType="1"/>
            </p:cNvSpPr>
            <p:nvPr/>
          </p:nvSpPr>
          <p:spPr bwMode="auto">
            <a:xfrm flipH="1">
              <a:off x="3153" y="2147"/>
              <a:ext cx="13" cy="7"/>
            </a:xfrm>
            <a:prstGeom prst="line">
              <a:avLst/>
            </a:prstGeom>
            <a:noFill/>
            <a:ln w="11113">
              <a:solidFill>
                <a:srgbClr val="FF0000"/>
              </a:solidFill>
              <a:round/>
              <a:headEnd/>
              <a:tailEnd/>
            </a:ln>
          </p:spPr>
          <p:txBody>
            <a:bodyPr/>
            <a:lstStyle/>
            <a:p>
              <a:endParaRPr lang="en-US"/>
            </a:p>
          </p:txBody>
        </p:sp>
        <p:sp>
          <p:nvSpPr>
            <p:cNvPr id="271" name="Line 75">
              <a:extLst>
                <a:ext uri="{FF2B5EF4-FFF2-40B4-BE49-F238E27FC236}">
                  <a16:creationId xmlns:a16="http://schemas.microsoft.com/office/drawing/2014/main" id="{B1C5B83C-8A8C-4560-AFE0-EFC27AAB6578}"/>
                </a:ext>
              </a:extLst>
            </p:cNvPr>
            <p:cNvSpPr>
              <a:spLocks noChangeShapeType="1"/>
            </p:cNvSpPr>
            <p:nvPr/>
          </p:nvSpPr>
          <p:spPr bwMode="auto">
            <a:xfrm flipH="1">
              <a:off x="3129" y="2160"/>
              <a:ext cx="13" cy="7"/>
            </a:xfrm>
            <a:prstGeom prst="line">
              <a:avLst/>
            </a:prstGeom>
            <a:noFill/>
            <a:ln w="11113">
              <a:solidFill>
                <a:srgbClr val="FF0000"/>
              </a:solidFill>
              <a:round/>
              <a:headEnd/>
              <a:tailEnd/>
            </a:ln>
          </p:spPr>
          <p:txBody>
            <a:bodyPr/>
            <a:lstStyle/>
            <a:p>
              <a:endParaRPr lang="en-US"/>
            </a:p>
          </p:txBody>
        </p:sp>
        <p:sp>
          <p:nvSpPr>
            <p:cNvPr id="272" name="Line 76">
              <a:extLst>
                <a:ext uri="{FF2B5EF4-FFF2-40B4-BE49-F238E27FC236}">
                  <a16:creationId xmlns:a16="http://schemas.microsoft.com/office/drawing/2014/main" id="{47442C4F-0448-4762-8F24-FFDFD9B94398}"/>
                </a:ext>
              </a:extLst>
            </p:cNvPr>
            <p:cNvSpPr>
              <a:spLocks noChangeShapeType="1"/>
            </p:cNvSpPr>
            <p:nvPr/>
          </p:nvSpPr>
          <p:spPr bwMode="auto">
            <a:xfrm flipH="1">
              <a:off x="3105" y="2175"/>
              <a:ext cx="13" cy="7"/>
            </a:xfrm>
            <a:prstGeom prst="line">
              <a:avLst/>
            </a:prstGeom>
            <a:noFill/>
            <a:ln w="11113">
              <a:solidFill>
                <a:srgbClr val="FF0000"/>
              </a:solidFill>
              <a:round/>
              <a:headEnd/>
              <a:tailEnd/>
            </a:ln>
          </p:spPr>
          <p:txBody>
            <a:bodyPr/>
            <a:lstStyle/>
            <a:p>
              <a:endParaRPr lang="en-US"/>
            </a:p>
          </p:txBody>
        </p:sp>
        <p:sp>
          <p:nvSpPr>
            <p:cNvPr id="273" name="Line 77">
              <a:extLst>
                <a:ext uri="{FF2B5EF4-FFF2-40B4-BE49-F238E27FC236}">
                  <a16:creationId xmlns:a16="http://schemas.microsoft.com/office/drawing/2014/main" id="{42818A55-76C1-4521-886A-ACAA6A183A9C}"/>
                </a:ext>
              </a:extLst>
            </p:cNvPr>
            <p:cNvSpPr>
              <a:spLocks noChangeShapeType="1"/>
            </p:cNvSpPr>
            <p:nvPr/>
          </p:nvSpPr>
          <p:spPr bwMode="auto">
            <a:xfrm flipH="1">
              <a:off x="3081" y="2189"/>
              <a:ext cx="11" cy="8"/>
            </a:xfrm>
            <a:prstGeom prst="line">
              <a:avLst/>
            </a:prstGeom>
            <a:noFill/>
            <a:ln w="11113">
              <a:solidFill>
                <a:srgbClr val="FF0000"/>
              </a:solidFill>
              <a:round/>
              <a:headEnd/>
              <a:tailEnd/>
            </a:ln>
          </p:spPr>
          <p:txBody>
            <a:bodyPr/>
            <a:lstStyle/>
            <a:p>
              <a:endParaRPr lang="en-US"/>
            </a:p>
          </p:txBody>
        </p:sp>
        <p:sp>
          <p:nvSpPr>
            <p:cNvPr id="274" name="Line 78">
              <a:extLst>
                <a:ext uri="{FF2B5EF4-FFF2-40B4-BE49-F238E27FC236}">
                  <a16:creationId xmlns:a16="http://schemas.microsoft.com/office/drawing/2014/main" id="{54A3E69A-E00F-4B5E-B13E-08719948C4C6}"/>
                </a:ext>
              </a:extLst>
            </p:cNvPr>
            <p:cNvSpPr>
              <a:spLocks noChangeShapeType="1"/>
            </p:cNvSpPr>
            <p:nvPr/>
          </p:nvSpPr>
          <p:spPr bwMode="auto">
            <a:xfrm flipH="1">
              <a:off x="3055" y="2204"/>
              <a:ext cx="13" cy="8"/>
            </a:xfrm>
            <a:prstGeom prst="line">
              <a:avLst/>
            </a:prstGeom>
            <a:noFill/>
            <a:ln w="11113">
              <a:solidFill>
                <a:srgbClr val="FF0000"/>
              </a:solidFill>
              <a:round/>
              <a:headEnd/>
              <a:tailEnd/>
            </a:ln>
          </p:spPr>
          <p:txBody>
            <a:bodyPr/>
            <a:lstStyle/>
            <a:p>
              <a:endParaRPr lang="en-US"/>
            </a:p>
          </p:txBody>
        </p:sp>
        <p:sp>
          <p:nvSpPr>
            <p:cNvPr id="275" name="Line 79">
              <a:extLst>
                <a:ext uri="{FF2B5EF4-FFF2-40B4-BE49-F238E27FC236}">
                  <a16:creationId xmlns:a16="http://schemas.microsoft.com/office/drawing/2014/main" id="{05811F8B-4FFB-4874-A25F-012ED0E8D19F}"/>
                </a:ext>
              </a:extLst>
            </p:cNvPr>
            <p:cNvSpPr>
              <a:spLocks noChangeShapeType="1"/>
            </p:cNvSpPr>
            <p:nvPr/>
          </p:nvSpPr>
          <p:spPr bwMode="auto">
            <a:xfrm flipH="1">
              <a:off x="3031" y="2217"/>
              <a:ext cx="13" cy="8"/>
            </a:xfrm>
            <a:prstGeom prst="line">
              <a:avLst/>
            </a:prstGeom>
            <a:noFill/>
            <a:ln w="11113">
              <a:solidFill>
                <a:srgbClr val="FF0000"/>
              </a:solidFill>
              <a:round/>
              <a:headEnd/>
              <a:tailEnd/>
            </a:ln>
          </p:spPr>
          <p:txBody>
            <a:bodyPr/>
            <a:lstStyle/>
            <a:p>
              <a:endParaRPr lang="en-US"/>
            </a:p>
          </p:txBody>
        </p:sp>
        <p:sp>
          <p:nvSpPr>
            <p:cNvPr id="276" name="Line 80">
              <a:extLst>
                <a:ext uri="{FF2B5EF4-FFF2-40B4-BE49-F238E27FC236}">
                  <a16:creationId xmlns:a16="http://schemas.microsoft.com/office/drawing/2014/main" id="{B29CC0A1-107B-4510-8B46-2955A4D7AC98}"/>
                </a:ext>
              </a:extLst>
            </p:cNvPr>
            <p:cNvSpPr>
              <a:spLocks noChangeShapeType="1"/>
            </p:cNvSpPr>
            <p:nvPr/>
          </p:nvSpPr>
          <p:spPr bwMode="auto">
            <a:xfrm flipH="1">
              <a:off x="3007" y="2232"/>
              <a:ext cx="11" cy="7"/>
            </a:xfrm>
            <a:prstGeom prst="line">
              <a:avLst/>
            </a:prstGeom>
            <a:noFill/>
            <a:ln w="11113">
              <a:solidFill>
                <a:srgbClr val="FF0000"/>
              </a:solidFill>
              <a:round/>
              <a:headEnd/>
              <a:tailEnd/>
            </a:ln>
          </p:spPr>
          <p:txBody>
            <a:bodyPr/>
            <a:lstStyle/>
            <a:p>
              <a:endParaRPr lang="en-US"/>
            </a:p>
          </p:txBody>
        </p:sp>
        <p:sp>
          <p:nvSpPr>
            <p:cNvPr id="277" name="Line 81">
              <a:extLst>
                <a:ext uri="{FF2B5EF4-FFF2-40B4-BE49-F238E27FC236}">
                  <a16:creationId xmlns:a16="http://schemas.microsoft.com/office/drawing/2014/main" id="{8924F4FA-3879-483B-BEA8-A11FC160E220}"/>
                </a:ext>
              </a:extLst>
            </p:cNvPr>
            <p:cNvSpPr>
              <a:spLocks noChangeShapeType="1"/>
            </p:cNvSpPr>
            <p:nvPr/>
          </p:nvSpPr>
          <p:spPr bwMode="auto">
            <a:xfrm flipH="1">
              <a:off x="2983" y="2247"/>
              <a:ext cx="11" cy="7"/>
            </a:xfrm>
            <a:prstGeom prst="line">
              <a:avLst/>
            </a:prstGeom>
            <a:noFill/>
            <a:ln w="11113">
              <a:solidFill>
                <a:srgbClr val="FF0000"/>
              </a:solidFill>
              <a:round/>
              <a:headEnd/>
              <a:tailEnd/>
            </a:ln>
          </p:spPr>
          <p:txBody>
            <a:bodyPr/>
            <a:lstStyle/>
            <a:p>
              <a:endParaRPr lang="en-US"/>
            </a:p>
          </p:txBody>
        </p:sp>
        <p:sp>
          <p:nvSpPr>
            <p:cNvPr id="278" name="Line 82">
              <a:extLst>
                <a:ext uri="{FF2B5EF4-FFF2-40B4-BE49-F238E27FC236}">
                  <a16:creationId xmlns:a16="http://schemas.microsoft.com/office/drawing/2014/main" id="{FAAB9EAA-BE9D-4F2F-890A-E05D61C0B243}"/>
                </a:ext>
              </a:extLst>
            </p:cNvPr>
            <p:cNvSpPr>
              <a:spLocks noChangeShapeType="1"/>
            </p:cNvSpPr>
            <p:nvPr/>
          </p:nvSpPr>
          <p:spPr bwMode="auto">
            <a:xfrm flipH="1">
              <a:off x="2957" y="2262"/>
              <a:ext cx="13" cy="5"/>
            </a:xfrm>
            <a:prstGeom prst="line">
              <a:avLst/>
            </a:prstGeom>
            <a:noFill/>
            <a:ln w="11113">
              <a:solidFill>
                <a:srgbClr val="FF0000"/>
              </a:solidFill>
              <a:round/>
              <a:headEnd/>
              <a:tailEnd/>
            </a:ln>
          </p:spPr>
          <p:txBody>
            <a:bodyPr/>
            <a:lstStyle/>
            <a:p>
              <a:endParaRPr lang="en-US"/>
            </a:p>
          </p:txBody>
        </p:sp>
        <p:sp>
          <p:nvSpPr>
            <p:cNvPr id="279" name="Line 83">
              <a:extLst>
                <a:ext uri="{FF2B5EF4-FFF2-40B4-BE49-F238E27FC236}">
                  <a16:creationId xmlns:a16="http://schemas.microsoft.com/office/drawing/2014/main" id="{BD073AAF-504D-41E7-98B5-56F07E67EA3B}"/>
                </a:ext>
              </a:extLst>
            </p:cNvPr>
            <p:cNvSpPr>
              <a:spLocks noChangeShapeType="1"/>
            </p:cNvSpPr>
            <p:nvPr/>
          </p:nvSpPr>
          <p:spPr bwMode="auto">
            <a:xfrm flipH="1">
              <a:off x="2933" y="2275"/>
              <a:ext cx="13" cy="7"/>
            </a:xfrm>
            <a:prstGeom prst="line">
              <a:avLst/>
            </a:prstGeom>
            <a:noFill/>
            <a:ln w="11113">
              <a:solidFill>
                <a:srgbClr val="FF0000"/>
              </a:solidFill>
              <a:round/>
              <a:headEnd/>
              <a:tailEnd/>
            </a:ln>
          </p:spPr>
          <p:txBody>
            <a:bodyPr/>
            <a:lstStyle/>
            <a:p>
              <a:endParaRPr lang="en-US"/>
            </a:p>
          </p:txBody>
        </p:sp>
        <p:sp>
          <p:nvSpPr>
            <p:cNvPr id="280" name="Line 84">
              <a:extLst>
                <a:ext uri="{FF2B5EF4-FFF2-40B4-BE49-F238E27FC236}">
                  <a16:creationId xmlns:a16="http://schemas.microsoft.com/office/drawing/2014/main" id="{2DE0BF43-F6C4-414F-965E-9798372AE653}"/>
                </a:ext>
              </a:extLst>
            </p:cNvPr>
            <p:cNvSpPr>
              <a:spLocks noChangeShapeType="1"/>
            </p:cNvSpPr>
            <p:nvPr/>
          </p:nvSpPr>
          <p:spPr bwMode="auto">
            <a:xfrm flipH="1">
              <a:off x="2909" y="2290"/>
              <a:ext cx="11" cy="7"/>
            </a:xfrm>
            <a:prstGeom prst="line">
              <a:avLst/>
            </a:prstGeom>
            <a:noFill/>
            <a:ln w="11113">
              <a:solidFill>
                <a:srgbClr val="FF0000"/>
              </a:solidFill>
              <a:round/>
              <a:headEnd/>
              <a:tailEnd/>
            </a:ln>
          </p:spPr>
          <p:txBody>
            <a:bodyPr/>
            <a:lstStyle/>
            <a:p>
              <a:endParaRPr lang="en-US"/>
            </a:p>
          </p:txBody>
        </p:sp>
        <p:sp>
          <p:nvSpPr>
            <p:cNvPr id="281" name="Line 85">
              <a:extLst>
                <a:ext uri="{FF2B5EF4-FFF2-40B4-BE49-F238E27FC236}">
                  <a16:creationId xmlns:a16="http://schemas.microsoft.com/office/drawing/2014/main" id="{3897370B-1CE5-48A3-80C2-F87149D0482F}"/>
                </a:ext>
              </a:extLst>
            </p:cNvPr>
            <p:cNvSpPr>
              <a:spLocks noChangeShapeType="1"/>
            </p:cNvSpPr>
            <p:nvPr/>
          </p:nvSpPr>
          <p:spPr bwMode="auto">
            <a:xfrm flipH="1">
              <a:off x="2883" y="2304"/>
              <a:ext cx="13" cy="8"/>
            </a:xfrm>
            <a:prstGeom prst="line">
              <a:avLst/>
            </a:prstGeom>
            <a:noFill/>
            <a:ln w="11113">
              <a:solidFill>
                <a:srgbClr val="FF0000"/>
              </a:solidFill>
              <a:round/>
              <a:headEnd/>
              <a:tailEnd/>
            </a:ln>
          </p:spPr>
          <p:txBody>
            <a:bodyPr/>
            <a:lstStyle/>
            <a:p>
              <a:endParaRPr lang="en-US"/>
            </a:p>
          </p:txBody>
        </p:sp>
        <p:sp>
          <p:nvSpPr>
            <p:cNvPr id="282" name="Line 86">
              <a:extLst>
                <a:ext uri="{FF2B5EF4-FFF2-40B4-BE49-F238E27FC236}">
                  <a16:creationId xmlns:a16="http://schemas.microsoft.com/office/drawing/2014/main" id="{5EF1E57E-F5E2-4CD7-82D3-3068B5193A92}"/>
                </a:ext>
              </a:extLst>
            </p:cNvPr>
            <p:cNvSpPr>
              <a:spLocks noChangeShapeType="1"/>
            </p:cNvSpPr>
            <p:nvPr/>
          </p:nvSpPr>
          <p:spPr bwMode="auto">
            <a:xfrm flipH="1">
              <a:off x="2859" y="2319"/>
              <a:ext cx="13" cy="6"/>
            </a:xfrm>
            <a:prstGeom prst="line">
              <a:avLst/>
            </a:prstGeom>
            <a:noFill/>
            <a:ln w="11113">
              <a:solidFill>
                <a:srgbClr val="FF0000"/>
              </a:solidFill>
              <a:round/>
              <a:headEnd/>
              <a:tailEnd/>
            </a:ln>
          </p:spPr>
          <p:txBody>
            <a:bodyPr/>
            <a:lstStyle/>
            <a:p>
              <a:endParaRPr lang="en-US"/>
            </a:p>
          </p:txBody>
        </p:sp>
        <p:sp>
          <p:nvSpPr>
            <p:cNvPr id="283" name="Line 87">
              <a:extLst>
                <a:ext uri="{FF2B5EF4-FFF2-40B4-BE49-F238E27FC236}">
                  <a16:creationId xmlns:a16="http://schemas.microsoft.com/office/drawing/2014/main" id="{033FF6EC-46E5-47A7-A1A4-4FACAB455A70}"/>
                </a:ext>
              </a:extLst>
            </p:cNvPr>
            <p:cNvSpPr>
              <a:spLocks noChangeShapeType="1"/>
            </p:cNvSpPr>
            <p:nvPr/>
          </p:nvSpPr>
          <p:spPr bwMode="auto">
            <a:xfrm flipH="1">
              <a:off x="2835" y="2332"/>
              <a:ext cx="13" cy="8"/>
            </a:xfrm>
            <a:prstGeom prst="line">
              <a:avLst/>
            </a:prstGeom>
            <a:noFill/>
            <a:ln w="11113">
              <a:solidFill>
                <a:srgbClr val="FF0000"/>
              </a:solidFill>
              <a:round/>
              <a:headEnd/>
              <a:tailEnd/>
            </a:ln>
          </p:spPr>
          <p:txBody>
            <a:bodyPr/>
            <a:lstStyle/>
            <a:p>
              <a:endParaRPr lang="en-US"/>
            </a:p>
          </p:txBody>
        </p:sp>
        <p:sp>
          <p:nvSpPr>
            <p:cNvPr id="284" name="Line 88">
              <a:extLst>
                <a:ext uri="{FF2B5EF4-FFF2-40B4-BE49-F238E27FC236}">
                  <a16:creationId xmlns:a16="http://schemas.microsoft.com/office/drawing/2014/main" id="{48F5DA05-D278-4DA9-844B-7BCBBF6FDF72}"/>
                </a:ext>
              </a:extLst>
            </p:cNvPr>
            <p:cNvSpPr>
              <a:spLocks noChangeShapeType="1"/>
            </p:cNvSpPr>
            <p:nvPr/>
          </p:nvSpPr>
          <p:spPr bwMode="auto">
            <a:xfrm flipH="1">
              <a:off x="2810" y="2347"/>
              <a:ext cx="12" cy="7"/>
            </a:xfrm>
            <a:prstGeom prst="line">
              <a:avLst/>
            </a:prstGeom>
            <a:noFill/>
            <a:ln w="11113">
              <a:solidFill>
                <a:srgbClr val="FF0000"/>
              </a:solidFill>
              <a:round/>
              <a:headEnd/>
              <a:tailEnd/>
            </a:ln>
          </p:spPr>
          <p:txBody>
            <a:bodyPr/>
            <a:lstStyle/>
            <a:p>
              <a:endParaRPr lang="en-US"/>
            </a:p>
          </p:txBody>
        </p:sp>
        <p:sp>
          <p:nvSpPr>
            <p:cNvPr id="285" name="Line 89">
              <a:extLst>
                <a:ext uri="{FF2B5EF4-FFF2-40B4-BE49-F238E27FC236}">
                  <a16:creationId xmlns:a16="http://schemas.microsoft.com/office/drawing/2014/main" id="{1740A15E-D6A7-46BF-A102-20F76B8BB510}"/>
                </a:ext>
              </a:extLst>
            </p:cNvPr>
            <p:cNvSpPr>
              <a:spLocks noChangeShapeType="1"/>
            </p:cNvSpPr>
            <p:nvPr/>
          </p:nvSpPr>
          <p:spPr bwMode="auto">
            <a:xfrm flipH="1">
              <a:off x="2784" y="2362"/>
              <a:ext cx="13" cy="7"/>
            </a:xfrm>
            <a:prstGeom prst="line">
              <a:avLst/>
            </a:prstGeom>
            <a:noFill/>
            <a:ln w="11113">
              <a:solidFill>
                <a:srgbClr val="FF0000"/>
              </a:solidFill>
              <a:round/>
              <a:headEnd/>
              <a:tailEnd/>
            </a:ln>
          </p:spPr>
          <p:txBody>
            <a:bodyPr/>
            <a:lstStyle/>
            <a:p>
              <a:endParaRPr lang="en-US"/>
            </a:p>
          </p:txBody>
        </p:sp>
        <p:sp>
          <p:nvSpPr>
            <p:cNvPr id="286" name="Line 90">
              <a:extLst>
                <a:ext uri="{FF2B5EF4-FFF2-40B4-BE49-F238E27FC236}">
                  <a16:creationId xmlns:a16="http://schemas.microsoft.com/office/drawing/2014/main" id="{1DAEDF88-E85A-4003-B677-5AD97D3FAF8E}"/>
                </a:ext>
              </a:extLst>
            </p:cNvPr>
            <p:cNvSpPr>
              <a:spLocks noChangeShapeType="1"/>
            </p:cNvSpPr>
            <p:nvPr/>
          </p:nvSpPr>
          <p:spPr bwMode="auto">
            <a:xfrm flipH="1">
              <a:off x="2760" y="2375"/>
              <a:ext cx="13" cy="7"/>
            </a:xfrm>
            <a:prstGeom prst="line">
              <a:avLst/>
            </a:prstGeom>
            <a:noFill/>
            <a:ln w="11113">
              <a:solidFill>
                <a:srgbClr val="FF0000"/>
              </a:solidFill>
              <a:round/>
              <a:headEnd/>
              <a:tailEnd/>
            </a:ln>
          </p:spPr>
          <p:txBody>
            <a:bodyPr/>
            <a:lstStyle/>
            <a:p>
              <a:endParaRPr lang="en-US"/>
            </a:p>
          </p:txBody>
        </p:sp>
        <p:sp>
          <p:nvSpPr>
            <p:cNvPr id="287" name="Line 91">
              <a:extLst>
                <a:ext uri="{FF2B5EF4-FFF2-40B4-BE49-F238E27FC236}">
                  <a16:creationId xmlns:a16="http://schemas.microsoft.com/office/drawing/2014/main" id="{BB23E801-B35D-40D7-8DC7-BDA9B2152A0D}"/>
                </a:ext>
              </a:extLst>
            </p:cNvPr>
            <p:cNvSpPr>
              <a:spLocks noChangeShapeType="1"/>
            </p:cNvSpPr>
            <p:nvPr/>
          </p:nvSpPr>
          <p:spPr bwMode="auto">
            <a:xfrm flipH="1">
              <a:off x="2736" y="2390"/>
              <a:ext cx="11" cy="7"/>
            </a:xfrm>
            <a:prstGeom prst="line">
              <a:avLst/>
            </a:prstGeom>
            <a:noFill/>
            <a:ln w="11113">
              <a:solidFill>
                <a:srgbClr val="FF0000"/>
              </a:solidFill>
              <a:round/>
              <a:headEnd/>
              <a:tailEnd/>
            </a:ln>
          </p:spPr>
          <p:txBody>
            <a:bodyPr/>
            <a:lstStyle/>
            <a:p>
              <a:endParaRPr lang="en-US"/>
            </a:p>
          </p:txBody>
        </p:sp>
        <p:sp>
          <p:nvSpPr>
            <p:cNvPr id="288" name="Line 92">
              <a:extLst>
                <a:ext uri="{FF2B5EF4-FFF2-40B4-BE49-F238E27FC236}">
                  <a16:creationId xmlns:a16="http://schemas.microsoft.com/office/drawing/2014/main" id="{14BB83EC-7925-4673-B748-815F4A2A1B7E}"/>
                </a:ext>
              </a:extLst>
            </p:cNvPr>
            <p:cNvSpPr>
              <a:spLocks noChangeShapeType="1"/>
            </p:cNvSpPr>
            <p:nvPr/>
          </p:nvSpPr>
          <p:spPr bwMode="auto">
            <a:xfrm flipH="1">
              <a:off x="2712" y="2404"/>
              <a:ext cx="11" cy="8"/>
            </a:xfrm>
            <a:prstGeom prst="line">
              <a:avLst/>
            </a:prstGeom>
            <a:noFill/>
            <a:ln w="11113">
              <a:solidFill>
                <a:srgbClr val="FF0000"/>
              </a:solidFill>
              <a:round/>
              <a:headEnd/>
              <a:tailEnd/>
            </a:ln>
          </p:spPr>
          <p:txBody>
            <a:bodyPr/>
            <a:lstStyle/>
            <a:p>
              <a:endParaRPr lang="en-US"/>
            </a:p>
          </p:txBody>
        </p:sp>
      </p:grpSp>
      <p:sp>
        <p:nvSpPr>
          <p:cNvPr id="245" name="Line 123">
            <a:extLst>
              <a:ext uri="{FF2B5EF4-FFF2-40B4-BE49-F238E27FC236}">
                <a16:creationId xmlns:a16="http://schemas.microsoft.com/office/drawing/2014/main" id="{0C9C2F3D-E1F2-498C-BE09-5E004BD6E0F4}"/>
              </a:ext>
            </a:extLst>
          </p:cNvPr>
          <p:cNvSpPr>
            <a:spLocks noChangeShapeType="1"/>
          </p:cNvSpPr>
          <p:nvPr/>
        </p:nvSpPr>
        <p:spPr bwMode="auto">
          <a:xfrm flipV="1">
            <a:off x="4635568" y="3244270"/>
            <a:ext cx="24312" cy="10785"/>
          </a:xfrm>
          <a:prstGeom prst="line">
            <a:avLst/>
          </a:prstGeom>
          <a:noFill/>
          <a:ln w="11113">
            <a:solidFill>
              <a:srgbClr val="FF0000"/>
            </a:solidFill>
            <a:round/>
            <a:headEnd/>
            <a:tailEnd/>
          </a:ln>
        </p:spPr>
        <p:txBody>
          <a:bodyPr/>
          <a:lstStyle/>
          <a:p>
            <a:endParaRPr lang="en-US"/>
          </a:p>
        </p:txBody>
      </p:sp>
      <p:sp>
        <p:nvSpPr>
          <p:cNvPr id="246" name="Line 124">
            <a:extLst>
              <a:ext uri="{FF2B5EF4-FFF2-40B4-BE49-F238E27FC236}">
                <a16:creationId xmlns:a16="http://schemas.microsoft.com/office/drawing/2014/main" id="{DE9CDE7C-6A7C-41BD-8C3A-6FD351070230}"/>
              </a:ext>
            </a:extLst>
          </p:cNvPr>
          <p:cNvSpPr>
            <a:spLocks noChangeShapeType="1"/>
          </p:cNvSpPr>
          <p:nvPr/>
        </p:nvSpPr>
        <p:spPr bwMode="auto">
          <a:xfrm flipV="1">
            <a:off x="4684191" y="3219106"/>
            <a:ext cx="24312" cy="12582"/>
          </a:xfrm>
          <a:prstGeom prst="line">
            <a:avLst/>
          </a:prstGeom>
          <a:noFill/>
          <a:ln w="11113">
            <a:solidFill>
              <a:srgbClr val="FF0000"/>
            </a:solidFill>
            <a:round/>
            <a:headEnd/>
            <a:tailEnd/>
          </a:ln>
        </p:spPr>
        <p:txBody>
          <a:bodyPr/>
          <a:lstStyle/>
          <a:p>
            <a:endParaRPr lang="en-US"/>
          </a:p>
        </p:txBody>
      </p:sp>
      <p:sp>
        <p:nvSpPr>
          <p:cNvPr id="247" name="Line 125">
            <a:extLst>
              <a:ext uri="{FF2B5EF4-FFF2-40B4-BE49-F238E27FC236}">
                <a16:creationId xmlns:a16="http://schemas.microsoft.com/office/drawing/2014/main" id="{8D3D979C-CF0C-496F-9E19-853F6D676963}"/>
              </a:ext>
            </a:extLst>
          </p:cNvPr>
          <p:cNvSpPr>
            <a:spLocks noChangeShapeType="1"/>
          </p:cNvSpPr>
          <p:nvPr/>
        </p:nvSpPr>
        <p:spPr bwMode="auto">
          <a:xfrm flipH="1" flipV="1">
            <a:off x="4704762" y="3192145"/>
            <a:ext cx="20571" cy="12582"/>
          </a:xfrm>
          <a:prstGeom prst="line">
            <a:avLst/>
          </a:prstGeom>
          <a:noFill/>
          <a:ln w="11113">
            <a:solidFill>
              <a:srgbClr val="FF0000"/>
            </a:solidFill>
            <a:round/>
            <a:headEnd/>
            <a:tailEnd/>
          </a:ln>
        </p:spPr>
        <p:txBody>
          <a:bodyPr/>
          <a:lstStyle/>
          <a:p>
            <a:endParaRPr lang="en-US"/>
          </a:p>
        </p:txBody>
      </p:sp>
      <p:sp>
        <p:nvSpPr>
          <p:cNvPr id="248" name="Line 253">
            <a:extLst>
              <a:ext uri="{FF2B5EF4-FFF2-40B4-BE49-F238E27FC236}">
                <a16:creationId xmlns:a16="http://schemas.microsoft.com/office/drawing/2014/main" id="{37471BA8-496D-4025-94CB-813EB9B0E346}"/>
              </a:ext>
            </a:extLst>
          </p:cNvPr>
          <p:cNvSpPr>
            <a:spLocks noChangeShapeType="1"/>
          </p:cNvSpPr>
          <p:nvPr/>
        </p:nvSpPr>
        <p:spPr bwMode="auto">
          <a:xfrm flipV="1">
            <a:off x="4979671" y="2665502"/>
            <a:ext cx="345973" cy="199513"/>
          </a:xfrm>
          <a:prstGeom prst="line">
            <a:avLst/>
          </a:prstGeom>
          <a:noFill/>
          <a:ln w="11113">
            <a:solidFill>
              <a:srgbClr val="FF0000"/>
            </a:solidFill>
            <a:round/>
            <a:headEnd/>
            <a:tailEnd/>
          </a:ln>
        </p:spPr>
        <p:txBody>
          <a:bodyPr/>
          <a:lstStyle/>
          <a:p>
            <a:endParaRPr lang="en-US"/>
          </a:p>
        </p:txBody>
      </p:sp>
      <p:sp>
        <p:nvSpPr>
          <p:cNvPr id="249" name="Freeform 305">
            <a:extLst>
              <a:ext uri="{FF2B5EF4-FFF2-40B4-BE49-F238E27FC236}">
                <a16:creationId xmlns:a16="http://schemas.microsoft.com/office/drawing/2014/main" id="{8201937F-932C-4776-B496-54A539B3C6ED}"/>
              </a:ext>
            </a:extLst>
          </p:cNvPr>
          <p:cNvSpPr>
            <a:spLocks/>
          </p:cNvSpPr>
          <p:nvPr/>
        </p:nvSpPr>
        <p:spPr bwMode="auto">
          <a:xfrm>
            <a:off x="4919827" y="2618769"/>
            <a:ext cx="437609" cy="305561"/>
          </a:xfrm>
          <a:custGeom>
            <a:avLst/>
            <a:gdLst>
              <a:gd name="T0" fmla="*/ 39 w 234"/>
              <a:gd name="T1" fmla="*/ 170 h 170"/>
              <a:gd name="T2" fmla="*/ 234 w 234"/>
              <a:gd name="T3" fmla="*/ 54 h 170"/>
              <a:gd name="T4" fmla="*/ 234 w 234"/>
              <a:gd name="T5" fmla="*/ 33 h 170"/>
              <a:gd name="T6" fmla="*/ 230 w 234"/>
              <a:gd name="T7" fmla="*/ 18 h 170"/>
              <a:gd name="T8" fmla="*/ 224 w 234"/>
              <a:gd name="T9" fmla="*/ 9 h 170"/>
              <a:gd name="T10" fmla="*/ 217 w 234"/>
              <a:gd name="T11" fmla="*/ 3 h 170"/>
              <a:gd name="T12" fmla="*/ 208 w 234"/>
              <a:gd name="T13" fmla="*/ 0 h 170"/>
              <a:gd name="T14" fmla="*/ 200 w 234"/>
              <a:gd name="T15" fmla="*/ 0 h 170"/>
              <a:gd name="T16" fmla="*/ 197 w 234"/>
              <a:gd name="T17" fmla="*/ 0 h 170"/>
              <a:gd name="T18" fmla="*/ 195 w 234"/>
              <a:gd name="T19" fmla="*/ 0 h 170"/>
              <a:gd name="T20" fmla="*/ 0 w 234"/>
              <a:gd name="T21" fmla="*/ 117 h 170"/>
              <a:gd name="T22" fmla="*/ 2 w 234"/>
              <a:gd name="T23" fmla="*/ 117 h 170"/>
              <a:gd name="T24" fmla="*/ 6 w 234"/>
              <a:gd name="T25" fmla="*/ 115 h 170"/>
              <a:gd name="T26" fmla="*/ 13 w 234"/>
              <a:gd name="T27" fmla="*/ 111 h 170"/>
              <a:gd name="T28" fmla="*/ 22 w 234"/>
              <a:gd name="T29" fmla="*/ 111 h 170"/>
              <a:gd name="T30" fmla="*/ 30 w 234"/>
              <a:gd name="T31" fmla="*/ 113 h 170"/>
              <a:gd name="T32" fmla="*/ 37 w 234"/>
              <a:gd name="T33" fmla="*/ 118 h 170"/>
              <a:gd name="T34" fmla="*/ 41 w 234"/>
              <a:gd name="T35" fmla="*/ 128 h 170"/>
              <a:gd name="T36" fmla="*/ 43 w 234"/>
              <a:gd name="T37" fmla="*/ 146 h 170"/>
              <a:gd name="T38" fmla="*/ 39 w 234"/>
              <a:gd name="T39" fmla="*/ 170 h 17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4"/>
              <a:gd name="T61" fmla="*/ 0 h 170"/>
              <a:gd name="T62" fmla="*/ 234 w 234"/>
              <a:gd name="T63" fmla="*/ 170 h 17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4" h="170">
                <a:moveTo>
                  <a:pt x="39" y="170"/>
                </a:moveTo>
                <a:lnTo>
                  <a:pt x="234" y="54"/>
                </a:lnTo>
                <a:lnTo>
                  <a:pt x="234" y="33"/>
                </a:lnTo>
                <a:lnTo>
                  <a:pt x="230" y="18"/>
                </a:lnTo>
                <a:lnTo>
                  <a:pt x="224" y="9"/>
                </a:lnTo>
                <a:lnTo>
                  <a:pt x="217" y="3"/>
                </a:lnTo>
                <a:lnTo>
                  <a:pt x="208" y="0"/>
                </a:lnTo>
                <a:lnTo>
                  <a:pt x="200" y="0"/>
                </a:lnTo>
                <a:lnTo>
                  <a:pt x="197" y="0"/>
                </a:lnTo>
                <a:lnTo>
                  <a:pt x="195" y="0"/>
                </a:lnTo>
                <a:lnTo>
                  <a:pt x="0" y="117"/>
                </a:lnTo>
                <a:lnTo>
                  <a:pt x="2" y="117"/>
                </a:lnTo>
                <a:lnTo>
                  <a:pt x="6" y="115"/>
                </a:lnTo>
                <a:lnTo>
                  <a:pt x="13" y="111"/>
                </a:lnTo>
                <a:lnTo>
                  <a:pt x="22" y="111"/>
                </a:lnTo>
                <a:lnTo>
                  <a:pt x="30" y="113"/>
                </a:lnTo>
                <a:lnTo>
                  <a:pt x="37" y="118"/>
                </a:lnTo>
                <a:lnTo>
                  <a:pt x="41" y="128"/>
                </a:lnTo>
                <a:lnTo>
                  <a:pt x="43" y="146"/>
                </a:lnTo>
                <a:lnTo>
                  <a:pt x="39" y="170"/>
                </a:lnTo>
                <a:close/>
              </a:path>
            </a:pathLst>
          </a:custGeom>
          <a:solidFill>
            <a:srgbClr val="0000FF"/>
          </a:solidFill>
          <a:ln w="0">
            <a:solidFill>
              <a:srgbClr val="0000FF"/>
            </a:solidFill>
            <a:round/>
            <a:headEnd/>
            <a:tailEnd/>
          </a:ln>
        </p:spPr>
        <p:txBody>
          <a:bodyPr/>
          <a:lstStyle/>
          <a:p>
            <a:endParaRPr lang="en-US"/>
          </a:p>
        </p:txBody>
      </p:sp>
      <p:sp>
        <p:nvSpPr>
          <p:cNvPr id="250" name="Freeform 306">
            <a:extLst>
              <a:ext uri="{FF2B5EF4-FFF2-40B4-BE49-F238E27FC236}">
                <a16:creationId xmlns:a16="http://schemas.microsoft.com/office/drawing/2014/main" id="{8D57CE28-8784-4179-9925-AA97A0FDCF8F}"/>
              </a:ext>
            </a:extLst>
          </p:cNvPr>
          <p:cNvSpPr>
            <a:spLocks/>
          </p:cNvSpPr>
          <p:nvPr/>
        </p:nvSpPr>
        <p:spPr bwMode="auto">
          <a:xfrm>
            <a:off x="4919827" y="2618769"/>
            <a:ext cx="437609" cy="305561"/>
          </a:xfrm>
          <a:custGeom>
            <a:avLst/>
            <a:gdLst>
              <a:gd name="T0" fmla="*/ 39 w 234"/>
              <a:gd name="T1" fmla="*/ 170 h 170"/>
              <a:gd name="T2" fmla="*/ 234 w 234"/>
              <a:gd name="T3" fmla="*/ 54 h 170"/>
              <a:gd name="T4" fmla="*/ 234 w 234"/>
              <a:gd name="T5" fmla="*/ 33 h 170"/>
              <a:gd name="T6" fmla="*/ 230 w 234"/>
              <a:gd name="T7" fmla="*/ 18 h 170"/>
              <a:gd name="T8" fmla="*/ 224 w 234"/>
              <a:gd name="T9" fmla="*/ 9 h 170"/>
              <a:gd name="T10" fmla="*/ 217 w 234"/>
              <a:gd name="T11" fmla="*/ 3 h 170"/>
              <a:gd name="T12" fmla="*/ 208 w 234"/>
              <a:gd name="T13" fmla="*/ 0 h 170"/>
              <a:gd name="T14" fmla="*/ 200 w 234"/>
              <a:gd name="T15" fmla="*/ 0 h 170"/>
              <a:gd name="T16" fmla="*/ 197 w 234"/>
              <a:gd name="T17" fmla="*/ 0 h 170"/>
              <a:gd name="T18" fmla="*/ 195 w 234"/>
              <a:gd name="T19" fmla="*/ 0 h 170"/>
              <a:gd name="T20" fmla="*/ 0 w 234"/>
              <a:gd name="T21" fmla="*/ 117 h 170"/>
              <a:gd name="T22" fmla="*/ 2 w 234"/>
              <a:gd name="T23" fmla="*/ 117 h 170"/>
              <a:gd name="T24" fmla="*/ 6 w 234"/>
              <a:gd name="T25" fmla="*/ 115 h 170"/>
              <a:gd name="T26" fmla="*/ 13 w 234"/>
              <a:gd name="T27" fmla="*/ 111 h 170"/>
              <a:gd name="T28" fmla="*/ 22 w 234"/>
              <a:gd name="T29" fmla="*/ 111 h 170"/>
              <a:gd name="T30" fmla="*/ 30 w 234"/>
              <a:gd name="T31" fmla="*/ 113 h 170"/>
              <a:gd name="T32" fmla="*/ 37 w 234"/>
              <a:gd name="T33" fmla="*/ 118 h 170"/>
              <a:gd name="T34" fmla="*/ 41 w 234"/>
              <a:gd name="T35" fmla="*/ 128 h 170"/>
              <a:gd name="T36" fmla="*/ 43 w 234"/>
              <a:gd name="T37" fmla="*/ 146 h 170"/>
              <a:gd name="T38" fmla="*/ 39 w 234"/>
              <a:gd name="T39" fmla="*/ 170 h 17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4"/>
              <a:gd name="T61" fmla="*/ 0 h 170"/>
              <a:gd name="T62" fmla="*/ 234 w 234"/>
              <a:gd name="T63" fmla="*/ 170 h 17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4" h="170">
                <a:moveTo>
                  <a:pt x="39" y="170"/>
                </a:moveTo>
                <a:lnTo>
                  <a:pt x="234" y="54"/>
                </a:lnTo>
                <a:lnTo>
                  <a:pt x="234" y="33"/>
                </a:lnTo>
                <a:lnTo>
                  <a:pt x="230" y="18"/>
                </a:lnTo>
                <a:lnTo>
                  <a:pt x="224" y="9"/>
                </a:lnTo>
                <a:lnTo>
                  <a:pt x="217" y="3"/>
                </a:lnTo>
                <a:lnTo>
                  <a:pt x="208" y="0"/>
                </a:lnTo>
                <a:lnTo>
                  <a:pt x="200" y="0"/>
                </a:lnTo>
                <a:lnTo>
                  <a:pt x="197" y="0"/>
                </a:lnTo>
                <a:lnTo>
                  <a:pt x="195" y="0"/>
                </a:lnTo>
                <a:lnTo>
                  <a:pt x="0" y="117"/>
                </a:lnTo>
                <a:lnTo>
                  <a:pt x="2" y="117"/>
                </a:lnTo>
                <a:lnTo>
                  <a:pt x="6" y="115"/>
                </a:lnTo>
                <a:lnTo>
                  <a:pt x="13" y="111"/>
                </a:lnTo>
                <a:lnTo>
                  <a:pt x="22" y="111"/>
                </a:lnTo>
                <a:lnTo>
                  <a:pt x="30" y="113"/>
                </a:lnTo>
                <a:lnTo>
                  <a:pt x="37" y="118"/>
                </a:lnTo>
                <a:lnTo>
                  <a:pt x="41" y="128"/>
                </a:lnTo>
                <a:lnTo>
                  <a:pt x="43" y="146"/>
                </a:lnTo>
                <a:lnTo>
                  <a:pt x="39" y="170"/>
                </a:lnTo>
              </a:path>
            </a:pathLst>
          </a:custGeom>
          <a:noFill/>
          <a:ln w="11113">
            <a:solidFill>
              <a:srgbClr val="000000"/>
            </a:solidFill>
            <a:round/>
            <a:headEnd/>
            <a:tailEnd/>
          </a:ln>
        </p:spPr>
        <p:txBody>
          <a:bodyPr/>
          <a:lstStyle/>
          <a:p>
            <a:endParaRPr lang="en-US"/>
          </a:p>
        </p:txBody>
      </p:sp>
      <p:sp>
        <p:nvSpPr>
          <p:cNvPr id="251" name="Freeform 307">
            <a:extLst>
              <a:ext uri="{FF2B5EF4-FFF2-40B4-BE49-F238E27FC236}">
                <a16:creationId xmlns:a16="http://schemas.microsoft.com/office/drawing/2014/main" id="{756851A2-7D87-4E35-A393-CF96BEC954E3}"/>
              </a:ext>
            </a:extLst>
          </p:cNvPr>
          <p:cNvSpPr>
            <a:spLocks/>
          </p:cNvSpPr>
          <p:nvPr/>
        </p:nvSpPr>
        <p:spPr bwMode="auto">
          <a:xfrm>
            <a:off x="4927307" y="2618769"/>
            <a:ext cx="430129" cy="296574"/>
          </a:xfrm>
          <a:custGeom>
            <a:avLst/>
            <a:gdLst>
              <a:gd name="T0" fmla="*/ 193 w 230"/>
              <a:gd name="T1" fmla="*/ 0 h 165"/>
              <a:gd name="T2" fmla="*/ 194 w 230"/>
              <a:gd name="T3" fmla="*/ 0 h 165"/>
              <a:gd name="T4" fmla="*/ 200 w 230"/>
              <a:gd name="T5" fmla="*/ 0 h 165"/>
              <a:gd name="T6" fmla="*/ 209 w 230"/>
              <a:gd name="T7" fmla="*/ 2 h 165"/>
              <a:gd name="T8" fmla="*/ 217 w 230"/>
              <a:gd name="T9" fmla="*/ 7 h 165"/>
              <a:gd name="T10" fmla="*/ 224 w 230"/>
              <a:gd name="T11" fmla="*/ 15 h 165"/>
              <a:gd name="T12" fmla="*/ 230 w 230"/>
              <a:gd name="T13" fmla="*/ 29 h 165"/>
              <a:gd name="T14" fmla="*/ 230 w 230"/>
              <a:gd name="T15" fmla="*/ 50 h 165"/>
              <a:gd name="T16" fmla="*/ 37 w 230"/>
              <a:gd name="T17" fmla="*/ 165 h 165"/>
              <a:gd name="T18" fmla="*/ 41 w 230"/>
              <a:gd name="T19" fmla="*/ 144 h 165"/>
              <a:gd name="T20" fmla="*/ 39 w 230"/>
              <a:gd name="T21" fmla="*/ 128 h 165"/>
              <a:gd name="T22" fmla="*/ 35 w 230"/>
              <a:gd name="T23" fmla="*/ 118 h 165"/>
              <a:gd name="T24" fmla="*/ 28 w 230"/>
              <a:gd name="T25" fmla="*/ 113 h 165"/>
              <a:gd name="T26" fmla="*/ 20 w 230"/>
              <a:gd name="T27" fmla="*/ 111 h 165"/>
              <a:gd name="T28" fmla="*/ 13 w 230"/>
              <a:gd name="T29" fmla="*/ 113 h 165"/>
              <a:gd name="T30" fmla="*/ 7 w 230"/>
              <a:gd name="T31" fmla="*/ 115 h 165"/>
              <a:gd name="T32" fmla="*/ 2 w 230"/>
              <a:gd name="T33" fmla="*/ 115 h 165"/>
              <a:gd name="T34" fmla="*/ 0 w 230"/>
              <a:gd name="T35" fmla="*/ 117 h 165"/>
              <a:gd name="T36" fmla="*/ 193 w 230"/>
              <a:gd name="T37" fmla="*/ 0 h 1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0"/>
              <a:gd name="T58" fmla="*/ 0 h 165"/>
              <a:gd name="T59" fmla="*/ 230 w 230"/>
              <a:gd name="T60" fmla="*/ 165 h 1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0" h="165">
                <a:moveTo>
                  <a:pt x="193" y="0"/>
                </a:moveTo>
                <a:lnTo>
                  <a:pt x="194" y="0"/>
                </a:lnTo>
                <a:lnTo>
                  <a:pt x="200" y="0"/>
                </a:lnTo>
                <a:lnTo>
                  <a:pt x="209" y="2"/>
                </a:lnTo>
                <a:lnTo>
                  <a:pt x="217" y="7"/>
                </a:lnTo>
                <a:lnTo>
                  <a:pt x="224" y="15"/>
                </a:lnTo>
                <a:lnTo>
                  <a:pt x="230" y="29"/>
                </a:lnTo>
                <a:lnTo>
                  <a:pt x="230" y="50"/>
                </a:lnTo>
                <a:lnTo>
                  <a:pt x="37" y="165"/>
                </a:lnTo>
                <a:lnTo>
                  <a:pt x="41" y="144"/>
                </a:lnTo>
                <a:lnTo>
                  <a:pt x="39" y="128"/>
                </a:lnTo>
                <a:lnTo>
                  <a:pt x="35" y="118"/>
                </a:lnTo>
                <a:lnTo>
                  <a:pt x="28" y="113"/>
                </a:lnTo>
                <a:lnTo>
                  <a:pt x="20" y="111"/>
                </a:lnTo>
                <a:lnTo>
                  <a:pt x="13" y="113"/>
                </a:lnTo>
                <a:lnTo>
                  <a:pt x="7" y="115"/>
                </a:lnTo>
                <a:lnTo>
                  <a:pt x="2" y="115"/>
                </a:lnTo>
                <a:lnTo>
                  <a:pt x="0" y="117"/>
                </a:lnTo>
                <a:lnTo>
                  <a:pt x="193" y="0"/>
                </a:lnTo>
                <a:close/>
              </a:path>
            </a:pathLst>
          </a:custGeom>
          <a:solidFill>
            <a:srgbClr val="2424FF"/>
          </a:solidFill>
          <a:ln w="0">
            <a:solidFill>
              <a:srgbClr val="2424FF"/>
            </a:solidFill>
            <a:round/>
            <a:headEnd/>
            <a:tailEnd/>
          </a:ln>
        </p:spPr>
        <p:txBody>
          <a:bodyPr/>
          <a:lstStyle/>
          <a:p>
            <a:endParaRPr lang="en-US"/>
          </a:p>
        </p:txBody>
      </p:sp>
      <p:sp>
        <p:nvSpPr>
          <p:cNvPr id="252" name="Freeform 308">
            <a:extLst>
              <a:ext uri="{FF2B5EF4-FFF2-40B4-BE49-F238E27FC236}">
                <a16:creationId xmlns:a16="http://schemas.microsoft.com/office/drawing/2014/main" id="{6262EA28-CFEE-4989-A4DF-DD460ED13916}"/>
              </a:ext>
            </a:extLst>
          </p:cNvPr>
          <p:cNvSpPr>
            <a:spLocks/>
          </p:cNvSpPr>
          <p:nvPr/>
        </p:nvSpPr>
        <p:spPr bwMode="auto">
          <a:xfrm>
            <a:off x="4936658" y="2622364"/>
            <a:ext cx="417038" cy="282195"/>
          </a:xfrm>
          <a:custGeom>
            <a:avLst/>
            <a:gdLst>
              <a:gd name="T0" fmla="*/ 189 w 223"/>
              <a:gd name="T1" fmla="*/ 0 h 157"/>
              <a:gd name="T2" fmla="*/ 191 w 223"/>
              <a:gd name="T3" fmla="*/ 0 h 157"/>
              <a:gd name="T4" fmla="*/ 197 w 223"/>
              <a:gd name="T5" fmla="*/ 0 h 157"/>
              <a:gd name="T6" fmla="*/ 204 w 223"/>
              <a:gd name="T7" fmla="*/ 1 h 157"/>
              <a:gd name="T8" fmla="*/ 212 w 223"/>
              <a:gd name="T9" fmla="*/ 5 h 157"/>
              <a:gd name="T10" fmla="*/ 219 w 223"/>
              <a:gd name="T11" fmla="*/ 13 h 157"/>
              <a:gd name="T12" fmla="*/ 223 w 223"/>
              <a:gd name="T13" fmla="*/ 26 h 157"/>
              <a:gd name="T14" fmla="*/ 223 w 223"/>
              <a:gd name="T15" fmla="*/ 44 h 157"/>
              <a:gd name="T16" fmla="*/ 34 w 223"/>
              <a:gd name="T17" fmla="*/ 157 h 157"/>
              <a:gd name="T18" fmla="*/ 36 w 223"/>
              <a:gd name="T19" fmla="*/ 137 h 157"/>
              <a:gd name="T20" fmla="*/ 34 w 223"/>
              <a:gd name="T21" fmla="*/ 124 h 157"/>
              <a:gd name="T22" fmla="*/ 28 w 223"/>
              <a:gd name="T23" fmla="*/ 116 h 157"/>
              <a:gd name="T24" fmla="*/ 23 w 223"/>
              <a:gd name="T25" fmla="*/ 113 h 157"/>
              <a:gd name="T26" fmla="*/ 15 w 223"/>
              <a:gd name="T27" fmla="*/ 111 h 157"/>
              <a:gd name="T28" fmla="*/ 8 w 223"/>
              <a:gd name="T29" fmla="*/ 111 h 157"/>
              <a:gd name="T30" fmla="*/ 4 w 223"/>
              <a:gd name="T31" fmla="*/ 113 h 157"/>
              <a:gd name="T32" fmla="*/ 0 w 223"/>
              <a:gd name="T33" fmla="*/ 113 h 157"/>
              <a:gd name="T34" fmla="*/ 189 w 223"/>
              <a:gd name="T35" fmla="*/ 0 h 1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3"/>
              <a:gd name="T55" fmla="*/ 0 h 157"/>
              <a:gd name="T56" fmla="*/ 223 w 223"/>
              <a:gd name="T57" fmla="*/ 157 h 15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3" h="157">
                <a:moveTo>
                  <a:pt x="189" y="0"/>
                </a:moveTo>
                <a:lnTo>
                  <a:pt x="191" y="0"/>
                </a:lnTo>
                <a:lnTo>
                  <a:pt x="197" y="0"/>
                </a:lnTo>
                <a:lnTo>
                  <a:pt x="204" y="1"/>
                </a:lnTo>
                <a:lnTo>
                  <a:pt x="212" y="5"/>
                </a:lnTo>
                <a:lnTo>
                  <a:pt x="219" y="13"/>
                </a:lnTo>
                <a:lnTo>
                  <a:pt x="223" y="26"/>
                </a:lnTo>
                <a:lnTo>
                  <a:pt x="223" y="44"/>
                </a:lnTo>
                <a:lnTo>
                  <a:pt x="34" y="157"/>
                </a:lnTo>
                <a:lnTo>
                  <a:pt x="36" y="137"/>
                </a:lnTo>
                <a:lnTo>
                  <a:pt x="34" y="124"/>
                </a:lnTo>
                <a:lnTo>
                  <a:pt x="28" y="116"/>
                </a:lnTo>
                <a:lnTo>
                  <a:pt x="23" y="113"/>
                </a:lnTo>
                <a:lnTo>
                  <a:pt x="15" y="111"/>
                </a:lnTo>
                <a:lnTo>
                  <a:pt x="8" y="111"/>
                </a:lnTo>
                <a:lnTo>
                  <a:pt x="4" y="113"/>
                </a:lnTo>
                <a:lnTo>
                  <a:pt x="0" y="113"/>
                </a:lnTo>
                <a:lnTo>
                  <a:pt x="189" y="0"/>
                </a:lnTo>
                <a:close/>
              </a:path>
            </a:pathLst>
          </a:custGeom>
          <a:solidFill>
            <a:srgbClr val="4949FF"/>
          </a:solidFill>
          <a:ln w="0">
            <a:solidFill>
              <a:srgbClr val="4949FF"/>
            </a:solidFill>
            <a:round/>
            <a:headEnd/>
            <a:tailEnd/>
          </a:ln>
        </p:spPr>
        <p:txBody>
          <a:bodyPr/>
          <a:lstStyle/>
          <a:p>
            <a:endParaRPr lang="en-US"/>
          </a:p>
        </p:txBody>
      </p:sp>
      <p:sp>
        <p:nvSpPr>
          <p:cNvPr id="253" name="Freeform 309">
            <a:extLst>
              <a:ext uri="{FF2B5EF4-FFF2-40B4-BE49-F238E27FC236}">
                <a16:creationId xmlns:a16="http://schemas.microsoft.com/office/drawing/2014/main" id="{02B59EE3-BD56-441B-A481-4F075FF44652}"/>
              </a:ext>
            </a:extLst>
          </p:cNvPr>
          <p:cNvSpPr>
            <a:spLocks/>
          </p:cNvSpPr>
          <p:nvPr/>
        </p:nvSpPr>
        <p:spPr bwMode="auto">
          <a:xfrm>
            <a:off x="4947879" y="2622364"/>
            <a:ext cx="405817" cy="273208"/>
          </a:xfrm>
          <a:custGeom>
            <a:avLst/>
            <a:gdLst>
              <a:gd name="T0" fmla="*/ 185 w 217"/>
              <a:gd name="T1" fmla="*/ 0 h 152"/>
              <a:gd name="T2" fmla="*/ 187 w 217"/>
              <a:gd name="T3" fmla="*/ 0 h 152"/>
              <a:gd name="T4" fmla="*/ 195 w 217"/>
              <a:gd name="T5" fmla="*/ 1 h 152"/>
              <a:gd name="T6" fmla="*/ 202 w 217"/>
              <a:gd name="T7" fmla="*/ 3 h 152"/>
              <a:gd name="T8" fmla="*/ 209 w 217"/>
              <a:gd name="T9" fmla="*/ 11 h 152"/>
              <a:gd name="T10" fmla="*/ 215 w 217"/>
              <a:gd name="T11" fmla="*/ 22 h 152"/>
              <a:gd name="T12" fmla="*/ 217 w 217"/>
              <a:gd name="T13" fmla="*/ 39 h 152"/>
              <a:gd name="T14" fmla="*/ 30 w 217"/>
              <a:gd name="T15" fmla="*/ 152 h 152"/>
              <a:gd name="T16" fmla="*/ 31 w 217"/>
              <a:gd name="T17" fmla="*/ 133 h 152"/>
              <a:gd name="T18" fmla="*/ 28 w 217"/>
              <a:gd name="T19" fmla="*/ 122 h 152"/>
              <a:gd name="T20" fmla="*/ 22 w 217"/>
              <a:gd name="T21" fmla="*/ 115 h 152"/>
              <a:gd name="T22" fmla="*/ 15 w 217"/>
              <a:gd name="T23" fmla="*/ 113 h 152"/>
              <a:gd name="T24" fmla="*/ 7 w 217"/>
              <a:gd name="T25" fmla="*/ 111 h 152"/>
              <a:gd name="T26" fmla="*/ 4 w 217"/>
              <a:gd name="T27" fmla="*/ 113 h 152"/>
              <a:gd name="T28" fmla="*/ 0 w 217"/>
              <a:gd name="T29" fmla="*/ 113 h 152"/>
              <a:gd name="T30" fmla="*/ 185 w 217"/>
              <a:gd name="T31" fmla="*/ 0 h 15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7"/>
              <a:gd name="T49" fmla="*/ 0 h 152"/>
              <a:gd name="T50" fmla="*/ 217 w 217"/>
              <a:gd name="T51" fmla="*/ 152 h 15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7" h="152">
                <a:moveTo>
                  <a:pt x="185" y="0"/>
                </a:moveTo>
                <a:lnTo>
                  <a:pt x="187" y="0"/>
                </a:lnTo>
                <a:lnTo>
                  <a:pt x="195" y="1"/>
                </a:lnTo>
                <a:lnTo>
                  <a:pt x="202" y="3"/>
                </a:lnTo>
                <a:lnTo>
                  <a:pt x="209" y="11"/>
                </a:lnTo>
                <a:lnTo>
                  <a:pt x="215" y="22"/>
                </a:lnTo>
                <a:lnTo>
                  <a:pt x="217" y="39"/>
                </a:lnTo>
                <a:lnTo>
                  <a:pt x="30" y="152"/>
                </a:lnTo>
                <a:lnTo>
                  <a:pt x="31" y="133"/>
                </a:lnTo>
                <a:lnTo>
                  <a:pt x="28" y="122"/>
                </a:lnTo>
                <a:lnTo>
                  <a:pt x="22" y="115"/>
                </a:lnTo>
                <a:lnTo>
                  <a:pt x="15" y="113"/>
                </a:lnTo>
                <a:lnTo>
                  <a:pt x="7" y="111"/>
                </a:lnTo>
                <a:lnTo>
                  <a:pt x="4" y="113"/>
                </a:lnTo>
                <a:lnTo>
                  <a:pt x="0" y="113"/>
                </a:lnTo>
                <a:lnTo>
                  <a:pt x="185" y="0"/>
                </a:lnTo>
                <a:close/>
              </a:path>
            </a:pathLst>
          </a:custGeom>
          <a:solidFill>
            <a:srgbClr val="6D6DFF"/>
          </a:solidFill>
          <a:ln w="0">
            <a:solidFill>
              <a:srgbClr val="6D6DFF"/>
            </a:solidFill>
            <a:round/>
            <a:headEnd/>
            <a:tailEnd/>
          </a:ln>
        </p:spPr>
        <p:txBody>
          <a:bodyPr/>
          <a:lstStyle/>
          <a:p>
            <a:endParaRPr lang="en-US"/>
          </a:p>
        </p:txBody>
      </p:sp>
      <p:sp>
        <p:nvSpPr>
          <p:cNvPr id="254" name="Freeform 310">
            <a:extLst>
              <a:ext uri="{FF2B5EF4-FFF2-40B4-BE49-F238E27FC236}">
                <a16:creationId xmlns:a16="http://schemas.microsoft.com/office/drawing/2014/main" id="{911F650F-3C5B-441B-B57C-10E31A78CE43}"/>
              </a:ext>
            </a:extLst>
          </p:cNvPr>
          <p:cNvSpPr>
            <a:spLocks/>
          </p:cNvSpPr>
          <p:nvPr/>
        </p:nvSpPr>
        <p:spPr bwMode="auto">
          <a:xfrm>
            <a:off x="4957229" y="2622364"/>
            <a:ext cx="392726" cy="262423"/>
          </a:xfrm>
          <a:custGeom>
            <a:avLst/>
            <a:gdLst>
              <a:gd name="T0" fmla="*/ 182 w 210"/>
              <a:gd name="T1" fmla="*/ 0 h 146"/>
              <a:gd name="T2" fmla="*/ 186 w 210"/>
              <a:gd name="T3" fmla="*/ 0 h 146"/>
              <a:gd name="T4" fmla="*/ 190 w 210"/>
              <a:gd name="T5" fmla="*/ 1 h 146"/>
              <a:gd name="T6" fmla="*/ 197 w 210"/>
              <a:gd name="T7" fmla="*/ 5 h 146"/>
              <a:gd name="T8" fmla="*/ 204 w 210"/>
              <a:gd name="T9" fmla="*/ 11 h 146"/>
              <a:gd name="T10" fmla="*/ 210 w 210"/>
              <a:gd name="T11" fmla="*/ 22 h 146"/>
              <a:gd name="T12" fmla="*/ 210 w 210"/>
              <a:gd name="T13" fmla="*/ 35 h 146"/>
              <a:gd name="T14" fmla="*/ 26 w 210"/>
              <a:gd name="T15" fmla="*/ 146 h 146"/>
              <a:gd name="T16" fmla="*/ 26 w 210"/>
              <a:gd name="T17" fmla="*/ 131 h 146"/>
              <a:gd name="T18" fmla="*/ 23 w 210"/>
              <a:gd name="T19" fmla="*/ 120 h 146"/>
              <a:gd name="T20" fmla="*/ 17 w 210"/>
              <a:gd name="T21" fmla="*/ 115 h 146"/>
              <a:gd name="T22" fmla="*/ 10 w 210"/>
              <a:gd name="T23" fmla="*/ 113 h 146"/>
              <a:gd name="T24" fmla="*/ 4 w 210"/>
              <a:gd name="T25" fmla="*/ 111 h 146"/>
              <a:gd name="T26" fmla="*/ 0 w 210"/>
              <a:gd name="T27" fmla="*/ 111 h 146"/>
              <a:gd name="T28" fmla="*/ 182 w 210"/>
              <a:gd name="T29" fmla="*/ 0 h 1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10"/>
              <a:gd name="T46" fmla="*/ 0 h 146"/>
              <a:gd name="T47" fmla="*/ 210 w 210"/>
              <a:gd name="T48" fmla="*/ 146 h 1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10" h="146">
                <a:moveTo>
                  <a:pt x="182" y="0"/>
                </a:moveTo>
                <a:lnTo>
                  <a:pt x="186" y="0"/>
                </a:lnTo>
                <a:lnTo>
                  <a:pt x="190" y="1"/>
                </a:lnTo>
                <a:lnTo>
                  <a:pt x="197" y="5"/>
                </a:lnTo>
                <a:lnTo>
                  <a:pt x="204" y="11"/>
                </a:lnTo>
                <a:lnTo>
                  <a:pt x="210" y="22"/>
                </a:lnTo>
                <a:lnTo>
                  <a:pt x="210" y="35"/>
                </a:lnTo>
                <a:lnTo>
                  <a:pt x="26" y="146"/>
                </a:lnTo>
                <a:lnTo>
                  <a:pt x="26" y="131"/>
                </a:lnTo>
                <a:lnTo>
                  <a:pt x="23" y="120"/>
                </a:lnTo>
                <a:lnTo>
                  <a:pt x="17" y="115"/>
                </a:lnTo>
                <a:lnTo>
                  <a:pt x="10" y="113"/>
                </a:lnTo>
                <a:lnTo>
                  <a:pt x="4" y="111"/>
                </a:lnTo>
                <a:lnTo>
                  <a:pt x="0" y="111"/>
                </a:lnTo>
                <a:lnTo>
                  <a:pt x="182" y="0"/>
                </a:lnTo>
                <a:close/>
              </a:path>
            </a:pathLst>
          </a:custGeom>
          <a:solidFill>
            <a:srgbClr val="9292FF"/>
          </a:solidFill>
          <a:ln w="0">
            <a:solidFill>
              <a:srgbClr val="FF0000"/>
            </a:solidFill>
            <a:round/>
            <a:headEnd/>
            <a:tailEnd/>
          </a:ln>
        </p:spPr>
        <p:txBody>
          <a:bodyPr/>
          <a:lstStyle/>
          <a:p>
            <a:endParaRPr lang="en-US"/>
          </a:p>
        </p:txBody>
      </p:sp>
      <p:sp>
        <p:nvSpPr>
          <p:cNvPr id="255" name="Freeform 311">
            <a:extLst>
              <a:ext uri="{FF2B5EF4-FFF2-40B4-BE49-F238E27FC236}">
                <a16:creationId xmlns:a16="http://schemas.microsoft.com/office/drawing/2014/main" id="{C68C4E4E-4E66-4462-BAF6-CD753966F276}"/>
              </a:ext>
            </a:extLst>
          </p:cNvPr>
          <p:cNvSpPr>
            <a:spLocks/>
          </p:cNvSpPr>
          <p:nvPr/>
        </p:nvSpPr>
        <p:spPr bwMode="auto">
          <a:xfrm>
            <a:off x="4968450" y="2622364"/>
            <a:ext cx="377765" cy="253436"/>
          </a:xfrm>
          <a:custGeom>
            <a:avLst/>
            <a:gdLst>
              <a:gd name="T0" fmla="*/ 178 w 202"/>
              <a:gd name="T1" fmla="*/ 0 h 141"/>
              <a:gd name="T2" fmla="*/ 182 w 202"/>
              <a:gd name="T3" fmla="*/ 1 h 141"/>
              <a:gd name="T4" fmla="*/ 187 w 202"/>
              <a:gd name="T5" fmla="*/ 3 h 141"/>
              <a:gd name="T6" fmla="*/ 195 w 202"/>
              <a:gd name="T7" fmla="*/ 9 h 141"/>
              <a:gd name="T8" fmla="*/ 202 w 202"/>
              <a:gd name="T9" fmla="*/ 18 h 141"/>
              <a:gd name="T10" fmla="*/ 202 w 202"/>
              <a:gd name="T11" fmla="*/ 31 h 141"/>
              <a:gd name="T12" fmla="*/ 22 w 202"/>
              <a:gd name="T13" fmla="*/ 141 h 141"/>
              <a:gd name="T14" fmla="*/ 20 w 202"/>
              <a:gd name="T15" fmla="*/ 128 h 141"/>
              <a:gd name="T16" fmla="*/ 17 w 202"/>
              <a:gd name="T17" fmla="*/ 120 h 141"/>
              <a:gd name="T18" fmla="*/ 9 w 202"/>
              <a:gd name="T19" fmla="*/ 115 h 141"/>
              <a:gd name="T20" fmla="*/ 4 w 202"/>
              <a:gd name="T21" fmla="*/ 111 h 141"/>
              <a:gd name="T22" fmla="*/ 0 w 202"/>
              <a:gd name="T23" fmla="*/ 111 h 141"/>
              <a:gd name="T24" fmla="*/ 178 w 202"/>
              <a:gd name="T25" fmla="*/ 0 h 1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2"/>
              <a:gd name="T40" fmla="*/ 0 h 141"/>
              <a:gd name="T41" fmla="*/ 202 w 202"/>
              <a:gd name="T42" fmla="*/ 141 h 1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2" h="141">
                <a:moveTo>
                  <a:pt x="178" y="0"/>
                </a:moveTo>
                <a:lnTo>
                  <a:pt x="182" y="1"/>
                </a:lnTo>
                <a:lnTo>
                  <a:pt x="187" y="3"/>
                </a:lnTo>
                <a:lnTo>
                  <a:pt x="195" y="9"/>
                </a:lnTo>
                <a:lnTo>
                  <a:pt x="202" y="18"/>
                </a:lnTo>
                <a:lnTo>
                  <a:pt x="202" y="31"/>
                </a:lnTo>
                <a:lnTo>
                  <a:pt x="22" y="141"/>
                </a:lnTo>
                <a:lnTo>
                  <a:pt x="20" y="128"/>
                </a:lnTo>
                <a:lnTo>
                  <a:pt x="17" y="120"/>
                </a:lnTo>
                <a:lnTo>
                  <a:pt x="9" y="115"/>
                </a:lnTo>
                <a:lnTo>
                  <a:pt x="4" y="111"/>
                </a:lnTo>
                <a:lnTo>
                  <a:pt x="0" y="111"/>
                </a:lnTo>
                <a:lnTo>
                  <a:pt x="178" y="0"/>
                </a:lnTo>
                <a:close/>
              </a:path>
            </a:pathLst>
          </a:custGeom>
          <a:solidFill>
            <a:srgbClr val="B6B6FF"/>
          </a:solidFill>
          <a:ln w="0">
            <a:solidFill>
              <a:srgbClr val="B6B6FF"/>
            </a:solidFill>
            <a:round/>
            <a:headEnd/>
            <a:tailEnd/>
          </a:ln>
        </p:spPr>
        <p:txBody>
          <a:bodyPr/>
          <a:lstStyle/>
          <a:p>
            <a:endParaRPr lang="en-US"/>
          </a:p>
        </p:txBody>
      </p:sp>
      <p:sp>
        <p:nvSpPr>
          <p:cNvPr id="256" name="Freeform 312">
            <a:extLst>
              <a:ext uri="{FF2B5EF4-FFF2-40B4-BE49-F238E27FC236}">
                <a16:creationId xmlns:a16="http://schemas.microsoft.com/office/drawing/2014/main" id="{BB5253FA-82E6-4A01-818C-447F71D4DB7F}"/>
              </a:ext>
            </a:extLst>
          </p:cNvPr>
          <p:cNvSpPr>
            <a:spLocks/>
          </p:cNvSpPr>
          <p:nvPr/>
        </p:nvSpPr>
        <p:spPr bwMode="auto">
          <a:xfrm>
            <a:off x="4979671" y="2624161"/>
            <a:ext cx="366545" cy="240854"/>
          </a:xfrm>
          <a:custGeom>
            <a:avLst/>
            <a:gdLst>
              <a:gd name="T0" fmla="*/ 176 w 196"/>
              <a:gd name="T1" fmla="*/ 0 h 134"/>
              <a:gd name="T2" fmla="*/ 176 w 196"/>
              <a:gd name="T3" fmla="*/ 0 h 134"/>
              <a:gd name="T4" fmla="*/ 179 w 196"/>
              <a:gd name="T5" fmla="*/ 2 h 134"/>
              <a:gd name="T6" fmla="*/ 181 w 196"/>
              <a:gd name="T7" fmla="*/ 4 h 134"/>
              <a:gd name="T8" fmla="*/ 187 w 196"/>
              <a:gd name="T9" fmla="*/ 6 h 134"/>
              <a:gd name="T10" fmla="*/ 191 w 196"/>
              <a:gd name="T11" fmla="*/ 10 h 134"/>
              <a:gd name="T12" fmla="*/ 192 w 196"/>
              <a:gd name="T13" fmla="*/ 15 h 134"/>
              <a:gd name="T14" fmla="*/ 196 w 196"/>
              <a:gd name="T15" fmla="*/ 21 h 134"/>
              <a:gd name="T16" fmla="*/ 196 w 196"/>
              <a:gd name="T17" fmla="*/ 26 h 134"/>
              <a:gd name="T18" fmla="*/ 16 w 196"/>
              <a:gd name="T19" fmla="*/ 134 h 134"/>
              <a:gd name="T20" fmla="*/ 16 w 196"/>
              <a:gd name="T21" fmla="*/ 130 h 134"/>
              <a:gd name="T22" fmla="*/ 16 w 196"/>
              <a:gd name="T23" fmla="*/ 125 h 134"/>
              <a:gd name="T24" fmla="*/ 13 w 196"/>
              <a:gd name="T25" fmla="*/ 121 h 134"/>
              <a:gd name="T26" fmla="*/ 9 w 196"/>
              <a:gd name="T27" fmla="*/ 117 h 134"/>
              <a:gd name="T28" fmla="*/ 7 w 196"/>
              <a:gd name="T29" fmla="*/ 114 h 134"/>
              <a:gd name="T30" fmla="*/ 3 w 196"/>
              <a:gd name="T31" fmla="*/ 112 h 134"/>
              <a:gd name="T32" fmla="*/ 1 w 196"/>
              <a:gd name="T33" fmla="*/ 110 h 134"/>
              <a:gd name="T34" fmla="*/ 0 w 196"/>
              <a:gd name="T35" fmla="*/ 108 h 134"/>
              <a:gd name="T36" fmla="*/ 176 w 196"/>
              <a:gd name="T37" fmla="*/ 0 h 13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6"/>
              <a:gd name="T58" fmla="*/ 0 h 134"/>
              <a:gd name="T59" fmla="*/ 196 w 196"/>
              <a:gd name="T60" fmla="*/ 134 h 13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6" h="134">
                <a:moveTo>
                  <a:pt x="176" y="0"/>
                </a:moveTo>
                <a:lnTo>
                  <a:pt x="176" y="0"/>
                </a:lnTo>
                <a:lnTo>
                  <a:pt x="179" y="2"/>
                </a:lnTo>
                <a:lnTo>
                  <a:pt x="181" y="4"/>
                </a:lnTo>
                <a:lnTo>
                  <a:pt x="187" y="6"/>
                </a:lnTo>
                <a:lnTo>
                  <a:pt x="191" y="10"/>
                </a:lnTo>
                <a:lnTo>
                  <a:pt x="192" y="15"/>
                </a:lnTo>
                <a:lnTo>
                  <a:pt x="196" y="21"/>
                </a:lnTo>
                <a:lnTo>
                  <a:pt x="196" y="26"/>
                </a:lnTo>
                <a:lnTo>
                  <a:pt x="16" y="134"/>
                </a:lnTo>
                <a:lnTo>
                  <a:pt x="16" y="130"/>
                </a:lnTo>
                <a:lnTo>
                  <a:pt x="16" y="125"/>
                </a:lnTo>
                <a:lnTo>
                  <a:pt x="13" y="121"/>
                </a:lnTo>
                <a:lnTo>
                  <a:pt x="9" y="117"/>
                </a:lnTo>
                <a:lnTo>
                  <a:pt x="7" y="114"/>
                </a:lnTo>
                <a:lnTo>
                  <a:pt x="3" y="112"/>
                </a:lnTo>
                <a:lnTo>
                  <a:pt x="1" y="110"/>
                </a:lnTo>
                <a:lnTo>
                  <a:pt x="0" y="108"/>
                </a:lnTo>
                <a:lnTo>
                  <a:pt x="176" y="0"/>
                </a:lnTo>
                <a:close/>
              </a:path>
            </a:pathLst>
          </a:custGeom>
          <a:solidFill>
            <a:srgbClr val="DBDBFF"/>
          </a:solidFill>
          <a:ln w="0">
            <a:solidFill>
              <a:srgbClr val="FF0000"/>
            </a:solidFill>
            <a:round/>
            <a:headEnd/>
            <a:tailEnd/>
          </a:ln>
        </p:spPr>
        <p:txBody>
          <a:bodyPr/>
          <a:lstStyle/>
          <a:p>
            <a:endParaRPr lang="en-US"/>
          </a:p>
        </p:txBody>
      </p:sp>
      <p:sp>
        <p:nvSpPr>
          <p:cNvPr id="257" name="Freeform 313">
            <a:extLst>
              <a:ext uri="{FF2B5EF4-FFF2-40B4-BE49-F238E27FC236}">
                <a16:creationId xmlns:a16="http://schemas.microsoft.com/office/drawing/2014/main" id="{9D2876D8-ED7D-4B1F-AD58-6738F2B5BF27}"/>
              </a:ext>
            </a:extLst>
          </p:cNvPr>
          <p:cNvSpPr>
            <a:spLocks/>
          </p:cNvSpPr>
          <p:nvPr/>
        </p:nvSpPr>
        <p:spPr bwMode="auto">
          <a:xfrm>
            <a:off x="4989022" y="2624161"/>
            <a:ext cx="353454" cy="230069"/>
          </a:xfrm>
          <a:custGeom>
            <a:avLst/>
            <a:gdLst>
              <a:gd name="T0" fmla="*/ 173 w 189"/>
              <a:gd name="T1" fmla="*/ 0 h 128"/>
              <a:gd name="T2" fmla="*/ 173 w 189"/>
              <a:gd name="T3" fmla="*/ 0 h 128"/>
              <a:gd name="T4" fmla="*/ 176 w 189"/>
              <a:gd name="T5" fmla="*/ 2 h 128"/>
              <a:gd name="T6" fmla="*/ 180 w 189"/>
              <a:gd name="T7" fmla="*/ 6 h 128"/>
              <a:gd name="T8" fmla="*/ 184 w 189"/>
              <a:gd name="T9" fmla="*/ 10 h 128"/>
              <a:gd name="T10" fmla="*/ 187 w 189"/>
              <a:gd name="T11" fmla="*/ 13 h 128"/>
              <a:gd name="T12" fmla="*/ 189 w 189"/>
              <a:gd name="T13" fmla="*/ 17 h 128"/>
              <a:gd name="T14" fmla="*/ 189 w 189"/>
              <a:gd name="T15" fmla="*/ 23 h 128"/>
              <a:gd name="T16" fmla="*/ 13 w 189"/>
              <a:gd name="T17" fmla="*/ 128 h 128"/>
              <a:gd name="T18" fmla="*/ 0 w 189"/>
              <a:gd name="T19" fmla="*/ 108 h 128"/>
              <a:gd name="T20" fmla="*/ 173 w 189"/>
              <a:gd name="T21" fmla="*/ 0 h 1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9"/>
              <a:gd name="T34" fmla="*/ 0 h 128"/>
              <a:gd name="T35" fmla="*/ 189 w 189"/>
              <a:gd name="T36" fmla="*/ 128 h 1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9" h="128">
                <a:moveTo>
                  <a:pt x="173" y="0"/>
                </a:moveTo>
                <a:lnTo>
                  <a:pt x="173" y="0"/>
                </a:lnTo>
                <a:lnTo>
                  <a:pt x="176" y="2"/>
                </a:lnTo>
                <a:lnTo>
                  <a:pt x="180" y="6"/>
                </a:lnTo>
                <a:lnTo>
                  <a:pt x="184" y="10"/>
                </a:lnTo>
                <a:lnTo>
                  <a:pt x="187" y="13"/>
                </a:lnTo>
                <a:lnTo>
                  <a:pt x="189" y="17"/>
                </a:lnTo>
                <a:lnTo>
                  <a:pt x="189" y="23"/>
                </a:lnTo>
                <a:lnTo>
                  <a:pt x="13" y="128"/>
                </a:lnTo>
                <a:lnTo>
                  <a:pt x="0" y="108"/>
                </a:lnTo>
                <a:lnTo>
                  <a:pt x="173" y="0"/>
                </a:lnTo>
                <a:close/>
              </a:path>
            </a:pathLst>
          </a:custGeom>
          <a:solidFill>
            <a:srgbClr val="FFFFFF"/>
          </a:solidFill>
          <a:ln w="0">
            <a:solidFill>
              <a:srgbClr val="FFFFFF"/>
            </a:solidFill>
            <a:round/>
            <a:headEnd/>
            <a:tailEnd/>
          </a:ln>
        </p:spPr>
        <p:txBody>
          <a:bodyPr/>
          <a:lstStyle/>
          <a:p>
            <a:endParaRPr lang="en-US"/>
          </a:p>
        </p:txBody>
      </p:sp>
      <p:sp>
        <p:nvSpPr>
          <p:cNvPr id="258" name="Freeform 316">
            <a:extLst>
              <a:ext uri="{FF2B5EF4-FFF2-40B4-BE49-F238E27FC236}">
                <a16:creationId xmlns:a16="http://schemas.microsoft.com/office/drawing/2014/main" id="{8E8117F3-2B85-4AA7-A58A-51FED2E83ED1}"/>
              </a:ext>
            </a:extLst>
          </p:cNvPr>
          <p:cNvSpPr>
            <a:spLocks/>
          </p:cNvSpPr>
          <p:nvPr/>
        </p:nvSpPr>
        <p:spPr bwMode="auto">
          <a:xfrm>
            <a:off x="4912346" y="2814687"/>
            <a:ext cx="84156" cy="109642"/>
          </a:xfrm>
          <a:custGeom>
            <a:avLst/>
            <a:gdLst>
              <a:gd name="T0" fmla="*/ 0 w 45"/>
              <a:gd name="T1" fmla="*/ 8 h 61"/>
              <a:gd name="T2" fmla="*/ 2 w 45"/>
              <a:gd name="T3" fmla="*/ 8 h 61"/>
              <a:gd name="T4" fmla="*/ 6 w 45"/>
              <a:gd name="T5" fmla="*/ 4 h 61"/>
              <a:gd name="T6" fmla="*/ 13 w 45"/>
              <a:gd name="T7" fmla="*/ 2 h 61"/>
              <a:gd name="T8" fmla="*/ 19 w 45"/>
              <a:gd name="T9" fmla="*/ 0 h 61"/>
              <a:gd name="T10" fmla="*/ 28 w 45"/>
              <a:gd name="T11" fmla="*/ 0 h 61"/>
              <a:gd name="T12" fmla="*/ 34 w 45"/>
              <a:gd name="T13" fmla="*/ 2 h 61"/>
              <a:gd name="T14" fmla="*/ 41 w 45"/>
              <a:gd name="T15" fmla="*/ 9 h 61"/>
              <a:gd name="T16" fmla="*/ 45 w 45"/>
              <a:gd name="T17" fmla="*/ 21 h 61"/>
              <a:gd name="T18" fmla="*/ 45 w 45"/>
              <a:gd name="T19" fmla="*/ 37 h 61"/>
              <a:gd name="T20" fmla="*/ 43 w 45"/>
              <a:gd name="T21" fmla="*/ 61 h 6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
              <a:gd name="T34" fmla="*/ 0 h 61"/>
              <a:gd name="T35" fmla="*/ 45 w 45"/>
              <a:gd name="T36" fmla="*/ 61 h 6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 h="61">
                <a:moveTo>
                  <a:pt x="0" y="8"/>
                </a:moveTo>
                <a:lnTo>
                  <a:pt x="2" y="8"/>
                </a:lnTo>
                <a:lnTo>
                  <a:pt x="6" y="4"/>
                </a:lnTo>
                <a:lnTo>
                  <a:pt x="13" y="2"/>
                </a:lnTo>
                <a:lnTo>
                  <a:pt x="19" y="0"/>
                </a:lnTo>
                <a:lnTo>
                  <a:pt x="28" y="0"/>
                </a:lnTo>
                <a:lnTo>
                  <a:pt x="34" y="2"/>
                </a:lnTo>
                <a:lnTo>
                  <a:pt x="41" y="9"/>
                </a:lnTo>
                <a:lnTo>
                  <a:pt x="45" y="21"/>
                </a:lnTo>
                <a:lnTo>
                  <a:pt x="45" y="37"/>
                </a:lnTo>
                <a:lnTo>
                  <a:pt x="43" y="61"/>
                </a:lnTo>
              </a:path>
            </a:pathLst>
          </a:custGeom>
          <a:noFill/>
          <a:ln w="11113">
            <a:solidFill>
              <a:srgbClr val="0000FF"/>
            </a:solidFill>
            <a:round/>
            <a:headEnd/>
            <a:tailEnd/>
          </a:ln>
        </p:spPr>
        <p:txBody>
          <a:bodyPr/>
          <a:lstStyle/>
          <a:p>
            <a:endParaRPr lang="en-US"/>
          </a:p>
        </p:txBody>
      </p:sp>
      <p:sp>
        <p:nvSpPr>
          <p:cNvPr id="259" name="Freeform 120">
            <a:extLst>
              <a:ext uri="{FF2B5EF4-FFF2-40B4-BE49-F238E27FC236}">
                <a16:creationId xmlns:a16="http://schemas.microsoft.com/office/drawing/2014/main" id="{5733B566-DF8C-42EC-9CD6-F40A8C9FAD38}"/>
              </a:ext>
            </a:extLst>
          </p:cNvPr>
          <p:cNvSpPr>
            <a:spLocks/>
          </p:cNvSpPr>
          <p:nvPr/>
        </p:nvSpPr>
        <p:spPr bwMode="auto">
          <a:xfrm>
            <a:off x="3681804" y="3494111"/>
            <a:ext cx="121558" cy="124022"/>
          </a:xfrm>
          <a:custGeom>
            <a:avLst/>
            <a:gdLst>
              <a:gd name="T0" fmla="*/ 46 w 65"/>
              <a:gd name="T1" fmla="*/ 65 h 69"/>
              <a:gd name="T2" fmla="*/ 59 w 65"/>
              <a:gd name="T3" fmla="*/ 54 h 69"/>
              <a:gd name="T4" fmla="*/ 65 w 65"/>
              <a:gd name="T5" fmla="*/ 39 h 69"/>
              <a:gd name="T6" fmla="*/ 61 w 65"/>
              <a:gd name="T7" fmla="*/ 21 h 69"/>
              <a:gd name="T8" fmla="*/ 50 w 65"/>
              <a:gd name="T9" fmla="*/ 8 h 69"/>
              <a:gd name="T10" fmla="*/ 35 w 65"/>
              <a:gd name="T11" fmla="*/ 0 h 69"/>
              <a:gd name="T12" fmla="*/ 19 w 65"/>
              <a:gd name="T13" fmla="*/ 2 h 69"/>
              <a:gd name="T14" fmla="*/ 6 w 65"/>
              <a:gd name="T15" fmla="*/ 13 h 69"/>
              <a:gd name="T16" fmla="*/ 0 w 65"/>
              <a:gd name="T17" fmla="*/ 30 h 69"/>
              <a:gd name="T18" fmla="*/ 4 w 65"/>
              <a:gd name="T19" fmla="*/ 47 h 69"/>
              <a:gd name="T20" fmla="*/ 15 w 65"/>
              <a:gd name="T21" fmla="*/ 62 h 69"/>
              <a:gd name="T22" fmla="*/ 30 w 65"/>
              <a:gd name="T23" fmla="*/ 69 h 69"/>
              <a:gd name="T24" fmla="*/ 46 w 65"/>
              <a:gd name="T25" fmla="*/ 65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9"/>
              <a:gd name="T41" fmla="*/ 65 w 65"/>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9">
                <a:moveTo>
                  <a:pt x="46" y="65"/>
                </a:moveTo>
                <a:lnTo>
                  <a:pt x="59" y="54"/>
                </a:lnTo>
                <a:lnTo>
                  <a:pt x="65" y="39"/>
                </a:lnTo>
                <a:lnTo>
                  <a:pt x="61" y="21"/>
                </a:lnTo>
                <a:lnTo>
                  <a:pt x="50" y="8"/>
                </a:lnTo>
                <a:lnTo>
                  <a:pt x="35" y="0"/>
                </a:lnTo>
                <a:lnTo>
                  <a:pt x="19" y="2"/>
                </a:lnTo>
                <a:lnTo>
                  <a:pt x="6" y="13"/>
                </a:lnTo>
                <a:lnTo>
                  <a:pt x="0" y="30"/>
                </a:lnTo>
                <a:lnTo>
                  <a:pt x="4" y="47"/>
                </a:lnTo>
                <a:lnTo>
                  <a:pt x="15" y="62"/>
                </a:lnTo>
                <a:lnTo>
                  <a:pt x="30" y="69"/>
                </a:lnTo>
                <a:lnTo>
                  <a:pt x="46" y="65"/>
                </a:lnTo>
                <a:close/>
              </a:path>
            </a:pathLst>
          </a:custGeom>
          <a:solidFill>
            <a:srgbClr val="FFFFFF"/>
          </a:solidFill>
          <a:ln w="0">
            <a:solidFill>
              <a:srgbClr val="CC0000"/>
            </a:solidFill>
            <a:round/>
            <a:headEnd/>
            <a:tailEnd/>
          </a:ln>
        </p:spPr>
        <p:txBody>
          <a:bodyPr/>
          <a:lstStyle/>
          <a:p>
            <a:endParaRPr lang="en-US"/>
          </a:p>
        </p:txBody>
      </p:sp>
      <p:grpSp>
        <p:nvGrpSpPr>
          <p:cNvPr id="9" name="Group 432">
            <a:extLst>
              <a:ext uri="{FF2B5EF4-FFF2-40B4-BE49-F238E27FC236}">
                <a16:creationId xmlns:a16="http://schemas.microsoft.com/office/drawing/2014/main" id="{628F7C58-B168-4AAC-9778-D638873E124E}"/>
              </a:ext>
            </a:extLst>
          </p:cNvPr>
          <p:cNvGrpSpPr>
            <a:grpSpLocks/>
          </p:cNvGrpSpPr>
          <p:nvPr/>
        </p:nvGrpSpPr>
        <p:grpSpPr bwMode="auto">
          <a:xfrm>
            <a:off x="1678907" y="3249663"/>
            <a:ext cx="3811317" cy="2999893"/>
            <a:chOff x="550" y="2195"/>
            <a:chExt cx="2038" cy="1669"/>
          </a:xfrm>
        </p:grpSpPr>
        <p:grpSp>
          <p:nvGrpSpPr>
            <p:cNvPr id="10" name="Group 413">
              <a:extLst>
                <a:ext uri="{FF2B5EF4-FFF2-40B4-BE49-F238E27FC236}">
                  <a16:creationId xmlns:a16="http://schemas.microsoft.com/office/drawing/2014/main" id="{C4844DAA-ED34-4B62-84A2-854CBA7027D0}"/>
                </a:ext>
              </a:extLst>
            </p:cNvPr>
            <p:cNvGrpSpPr>
              <a:grpSpLocks/>
            </p:cNvGrpSpPr>
            <p:nvPr/>
          </p:nvGrpSpPr>
          <p:grpSpPr bwMode="auto">
            <a:xfrm>
              <a:off x="1874" y="2195"/>
              <a:ext cx="714" cy="291"/>
              <a:chOff x="1913" y="2147"/>
              <a:chExt cx="714" cy="291"/>
            </a:xfrm>
          </p:grpSpPr>
          <p:sp>
            <p:nvSpPr>
              <p:cNvPr id="84" name="Freeform 281">
                <a:extLst>
                  <a:ext uri="{FF2B5EF4-FFF2-40B4-BE49-F238E27FC236}">
                    <a16:creationId xmlns:a16="http://schemas.microsoft.com/office/drawing/2014/main" id="{D0FD882C-6790-444D-8D40-C0FC3EE71AD3}"/>
                  </a:ext>
                </a:extLst>
              </p:cNvPr>
              <p:cNvSpPr>
                <a:spLocks/>
              </p:cNvSpPr>
              <p:nvPr/>
            </p:nvSpPr>
            <p:spPr bwMode="auto">
              <a:xfrm>
                <a:off x="1913" y="2269"/>
                <a:ext cx="432" cy="124"/>
              </a:xfrm>
              <a:custGeom>
                <a:avLst/>
                <a:gdLst>
                  <a:gd name="T0" fmla="*/ 0 w 432"/>
                  <a:gd name="T1" fmla="*/ 124 h 124"/>
                  <a:gd name="T2" fmla="*/ 432 w 432"/>
                  <a:gd name="T3" fmla="*/ 80 h 124"/>
                  <a:gd name="T4" fmla="*/ 352 w 432"/>
                  <a:gd name="T5" fmla="*/ 0 h 124"/>
                  <a:gd name="T6" fmla="*/ 0 w 432"/>
                  <a:gd name="T7" fmla="*/ 124 h 124"/>
                  <a:gd name="T8" fmla="*/ 0 60000 65536"/>
                  <a:gd name="T9" fmla="*/ 0 60000 65536"/>
                  <a:gd name="T10" fmla="*/ 0 60000 65536"/>
                  <a:gd name="T11" fmla="*/ 0 60000 65536"/>
                  <a:gd name="T12" fmla="*/ 0 w 432"/>
                  <a:gd name="T13" fmla="*/ 0 h 124"/>
                  <a:gd name="T14" fmla="*/ 432 w 432"/>
                  <a:gd name="T15" fmla="*/ 124 h 124"/>
                </a:gdLst>
                <a:ahLst/>
                <a:cxnLst>
                  <a:cxn ang="T8">
                    <a:pos x="T0" y="T1"/>
                  </a:cxn>
                  <a:cxn ang="T9">
                    <a:pos x="T2" y="T3"/>
                  </a:cxn>
                  <a:cxn ang="T10">
                    <a:pos x="T4" y="T5"/>
                  </a:cxn>
                  <a:cxn ang="T11">
                    <a:pos x="T6" y="T7"/>
                  </a:cxn>
                </a:cxnLst>
                <a:rect l="T12" t="T13" r="T14" b="T15"/>
                <a:pathLst>
                  <a:path w="432" h="124">
                    <a:moveTo>
                      <a:pt x="0" y="124"/>
                    </a:moveTo>
                    <a:lnTo>
                      <a:pt x="432" y="80"/>
                    </a:lnTo>
                    <a:lnTo>
                      <a:pt x="352" y="0"/>
                    </a:lnTo>
                    <a:lnTo>
                      <a:pt x="0" y="124"/>
                    </a:lnTo>
                    <a:close/>
                  </a:path>
                </a:pathLst>
              </a:custGeom>
              <a:solidFill>
                <a:srgbClr val="BFBFBF"/>
              </a:solidFill>
              <a:ln w="0">
                <a:solidFill>
                  <a:srgbClr val="BFBFBF"/>
                </a:solidFill>
                <a:round/>
                <a:headEnd/>
                <a:tailEnd/>
              </a:ln>
            </p:spPr>
            <p:txBody>
              <a:bodyPr/>
              <a:lstStyle/>
              <a:p>
                <a:endParaRPr lang="en-US"/>
              </a:p>
            </p:txBody>
          </p:sp>
          <p:sp>
            <p:nvSpPr>
              <p:cNvPr id="85" name="Line 23">
                <a:extLst>
                  <a:ext uri="{FF2B5EF4-FFF2-40B4-BE49-F238E27FC236}">
                    <a16:creationId xmlns:a16="http://schemas.microsoft.com/office/drawing/2014/main" id="{DC0FBE9B-97D9-4828-8D4C-9928C1C6AAA7}"/>
                  </a:ext>
                </a:extLst>
              </p:cNvPr>
              <p:cNvSpPr>
                <a:spLocks noChangeShapeType="1"/>
              </p:cNvSpPr>
              <p:nvPr/>
            </p:nvSpPr>
            <p:spPr bwMode="auto">
              <a:xfrm>
                <a:off x="2087" y="2180"/>
                <a:ext cx="199" cy="97"/>
              </a:xfrm>
              <a:prstGeom prst="line">
                <a:avLst/>
              </a:prstGeom>
              <a:noFill/>
              <a:ln w="23813">
                <a:solidFill>
                  <a:srgbClr val="FF0000"/>
                </a:solidFill>
                <a:round/>
                <a:headEnd/>
                <a:tailEnd/>
              </a:ln>
            </p:spPr>
            <p:txBody>
              <a:bodyPr/>
              <a:lstStyle/>
              <a:p>
                <a:endParaRPr lang="en-US"/>
              </a:p>
            </p:txBody>
          </p:sp>
          <p:grpSp>
            <p:nvGrpSpPr>
              <p:cNvPr id="86" name="Group 397">
                <a:extLst>
                  <a:ext uri="{FF2B5EF4-FFF2-40B4-BE49-F238E27FC236}">
                    <a16:creationId xmlns:a16="http://schemas.microsoft.com/office/drawing/2014/main" id="{3BFDD4E1-D30A-4902-A01F-43B4007BCE16}"/>
                  </a:ext>
                </a:extLst>
              </p:cNvPr>
              <p:cNvGrpSpPr>
                <a:grpSpLocks/>
              </p:cNvGrpSpPr>
              <p:nvPr/>
            </p:nvGrpSpPr>
            <p:grpSpPr bwMode="auto">
              <a:xfrm>
                <a:off x="2132" y="2147"/>
                <a:ext cx="495" cy="291"/>
                <a:chOff x="2132" y="2147"/>
                <a:chExt cx="495" cy="291"/>
              </a:xfrm>
            </p:grpSpPr>
            <p:sp>
              <p:nvSpPr>
                <p:cNvPr id="87" name="Line 170">
                  <a:extLst>
                    <a:ext uri="{FF2B5EF4-FFF2-40B4-BE49-F238E27FC236}">
                      <a16:creationId xmlns:a16="http://schemas.microsoft.com/office/drawing/2014/main" id="{397A2DCD-8E93-49BA-97E4-EE8EFF329BF8}"/>
                    </a:ext>
                  </a:extLst>
                </p:cNvPr>
                <p:cNvSpPr>
                  <a:spLocks noChangeShapeType="1"/>
                </p:cNvSpPr>
                <p:nvPr/>
              </p:nvSpPr>
              <p:spPr bwMode="auto">
                <a:xfrm>
                  <a:off x="2378" y="2319"/>
                  <a:ext cx="249" cy="119"/>
                </a:xfrm>
                <a:prstGeom prst="line">
                  <a:avLst/>
                </a:prstGeom>
                <a:noFill/>
                <a:ln w="23813">
                  <a:solidFill>
                    <a:srgbClr val="FF0000"/>
                  </a:solidFill>
                  <a:round/>
                  <a:headEnd/>
                  <a:tailEnd/>
                </a:ln>
              </p:spPr>
              <p:txBody>
                <a:bodyPr/>
                <a:lstStyle/>
                <a:p>
                  <a:endParaRPr lang="en-US"/>
                </a:p>
              </p:txBody>
            </p:sp>
            <p:sp>
              <p:nvSpPr>
                <p:cNvPr id="88" name="Line 51">
                  <a:extLst>
                    <a:ext uri="{FF2B5EF4-FFF2-40B4-BE49-F238E27FC236}">
                      <a16:creationId xmlns:a16="http://schemas.microsoft.com/office/drawing/2014/main" id="{10F6BEF2-0921-417D-AEDC-004138A27E09}"/>
                    </a:ext>
                  </a:extLst>
                </p:cNvPr>
                <p:cNvSpPr>
                  <a:spLocks noChangeShapeType="1"/>
                </p:cNvSpPr>
                <p:nvPr/>
              </p:nvSpPr>
              <p:spPr bwMode="auto">
                <a:xfrm flipV="1">
                  <a:off x="2132" y="2147"/>
                  <a:ext cx="13" cy="7"/>
                </a:xfrm>
                <a:prstGeom prst="line">
                  <a:avLst/>
                </a:prstGeom>
                <a:noFill/>
                <a:ln w="11113">
                  <a:solidFill>
                    <a:srgbClr val="FF0000"/>
                  </a:solidFill>
                  <a:round/>
                  <a:headEnd/>
                  <a:tailEnd/>
                </a:ln>
              </p:spPr>
              <p:txBody>
                <a:bodyPr/>
                <a:lstStyle/>
                <a:p>
                  <a:endParaRPr lang="en-US"/>
                </a:p>
              </p:txBody>
            </p:sp>
            <p:sp>
              <p:nvSpPr>
                <p:cNvPr id="89" name="Freeform 157">
                  <a:extLst>
                    <a:ext uri="{FF2B5EF4-FFF2-40B4-BE49-F238E27FC236}">
                      <a16:creationId xmlns:a16="http://schemas.microsoft.com/office/drawing/2014/main" id="{16B19A1A-41EF-4AE6-B29F-238785C14EE5}"/>
                    </a:ext>
                  </a:extLst>
                </p:cNvPr>
                <p:cNvSpPr>
                  <a:spLocks/>
                </p:cNvSpPr>
                <p:nvPr/>
              </p:nvSpPr>
              <p:spPr bwMode="auto">
                <a:xfrm>
                  <a:off x="2288" y="2199"/>
                  <a:ext cx="263" cy="74"/>
                </a:xfrm>
                <a:custGeom>
                  <a:avLst/>
                  <a:gdLst>
                    <a:gd name="T0" fmla="*/ 72 w 263"/>
                    <a:gd name="T1" fmla="*/ 5 h 74"/>
                    <a:gd name="T2" fmla="*/ 0 w 263"/>
                    <a:gd name="T3" fmla="*/ 39 h 74"/>
                    <a:gd name="T4" fmla="*/ 68 w 263"/>
                    <a:gd name="T5" fmla="*/ 70 h 74"/>
                    <a:gd name="T6" fmla="*/ 139 w 263"/>
                    <a:gd name="T7" fmla="*/ 39 h 74"/>
                    <a:gd name="T8" fmla="*/ 191 w 263"/>
                    <a:gd name="T9" fmla="*/ 74 h 74"/>
                    <a:gd name="T10" fmla="*/ 263 w 263"/>
                    <a:gd name="T11" fmla="*/ 39 h 74"/>
                    <a:gd name="T12" fmla="*/ 194 w 263"/>
                    <a:gd name="T13" fmla="*/ 0 h 74"/>
                    <a:gd name="T14" fmla="*/ 126 w 263"/>
                    <a:gd name="T15" fmla="*/ 31 h 74"/>
                    <a:gd name="T16" fmla="*/ 72 w 263"/>
                    <a:gd name="T17" fmla="*/ 5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3"/>
                    <a:gd name="T28" fmla="*/ 0 h 74"/>
                    <a:gd name="T29" fmla="*/ 263 w 26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3" h="74">
                      <a:moveTo>
                        <a:pt x="72" y="5"/>
                      </a:moveTo>
                      <a:lnTo>
                        <a:pt x="0" y="39"/>
                      </a:lnTo>
                      <a:lnTo>
                        <a:pt x="68" y="70"/>
                      </a:lnTo>
                      <a:lnTo>
                        <a:pt x="139" y="39"/>
                      </a:lnTo>
                      <a:lnTo>
                        <a:pt x="191" y="74"/>
                      </a:lnTo>
                      <a:lnTo>
                        <a:pt x="263" y="39"/>
                      </a:lnTo>
                      <a:lnTo>
                        <a:pt x="194" y="0"/>
                      </a:lnTo>
                      <a:lnTo>
                        <a:pt x="126" y="31"/>
                      </a:lnTo>
                      <a:lnTo>
                        <a:pt x="72" y="5"/>
                      </a:lnTo>
                      <a:close/>
                    </a:path>
                  </a:pathLst>
                </a:custGeom>
                <a:solidFill>
                  <a:srgbClr val="80FFFF"/>
                </a:solidFill>
                <a:ln w="0">
                  <a:solidFill>
                    <a:srgbClr val="80FFFF"/>
                  </a:solidFill>
                  <a:round/>
                  <a:headEnd/>
                  <a:tailEnd/>
                </a:ln>
              </p:spPr>
              <p:txBody>
                <a:bodyPr/>
                <a:lstStyle/>
                <a:p>
                  <a:endParaRPr lang="en-US"/>
                </a:p>
              </p:txBody>
            </p:sp>
            <p:sp>
              <p:nvSpPr>
                <p:cNvPr id="90" name="Freeform 158">
                  <a:extLst>
                    <a:ext uri="{FF2B5EF4-FFF2-40B4-BE49-F238E27FC236}">
                      <a16:creationId xmlns:a16="http://schemas.microsoft.com/office/drawing/2014/main" id="{E3C1AD85-9860-4855-BD72-61A9B174C134}"/>
                    </a:ext>
                  </a:extLst>
                </p:cNvPr>
                <p:cNvSpPr>
                  <a:spLocks/>
                </p:cNvSpPr>
                <p:nvPr/>
              </p:nvSpPr>
              <p:spPr bwMode="auto">
                <a:xfrm>
                  <a:off x="2158" y="2199"/>
                  <a:ext cx="263" cy="74"/>
                </a:xfrm>
                <a:custGeom>
                  <a:avLst/>
                  <a:gdLst>
                    <a:gd name="T0" fmla="*/ 74 w 263"/>
                    <a:gd name="T1" fmla="*/ 5 h 74"/>
                    <a:gd name="T2" fmla="*/ 0 w 263"/>
                    <a:gd name="T3" fmla="*/ 39 h 74"/>
                    <a:gd name="T4" fmla="*/ 68 w 263"/>
                    <a:gd name="T5" fmla="*/ 70 h 74"/>
                    <a:gd name="T6" fmla="*/ 139 w 263"/>
                    <a:gd name="T7" fmla="*/ 39 h 74"/>
                    <a:gd name="T8" fmla="*/ 193 w 263"/>
                    <a:gd name="T9" fmla="*/ 74 h 74"/>
                    <a:gd name="T10" fmla="*/ 263 w 263"/>
                    <a:gd name="T11" fmla="*/ 39 h 74"/>
                    <a:gd name="T12" fmla="*/ 194 w 263"/>
                    <a:gd name="T13" fmla="*/ 0 h 74"/>
                    <a:gd name="T14" fmla="*/ 128 w 263"/>
                    <a:gd name="T15" fmla="*/ 31 h 74"/>
                    <a:gd name="T16" fmla="*/ 74 w 263"/>
                    <a:gd name="T17" fmla="*/ 5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3"/>
                    <a:gd name="T28" fmla="*/ 0 h 74"/>
                    <a:gd name="T29" fmla="*/ 263 w 26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3" h="74">
                      <a:moveTo>
                        <a:pt x="74" y="5"/>
                      </a:moveTo>
                      <a:lnTo>
                        <a:pt x="0" y="39"/>
                      </a:lnTo>
                      <a:lnTo>
                        <a:pt x="68" y="70"/>
                      </a:lnTo>
                      <a:lnTo>
                        <a:pt x="139" y="39"/>
                      </a:lnTo>
                      <a:lnTo>
                        <a:pt x="193" y="74"/>
                      </a:lnTo>
                      <a:lnTo>
                        <a:pt x="263" y="39"/>
                      </a:lnTo>
                      <a:lnTo>
                        <a:pt x="194" y="0"/>
                      </a:lnTo>
                      <a:lnTo>
                        <a:pt x="128" y="31"/>
                      </a:lnTo>
                      <a:lnTo>
                        <a:pt x="74" y="5"/>
                      </a:lnTo>
                      <a:close/>
                    </a:path>
                  </a:pathLst>
                </a:custGeom>
                <a:solidFill>
                  <a:srgbClr val="80FFFF"/>
                </a:solidFill>
                <a:ln w="0">
                  <a:solidFill>
                    <a:srgbClr val="80FFFF"/>
                  </a:solidFill>
                  <a:round/>
                  <a:headEnd/>
                  <a:tailEnd/>
                </a:ln>
              </p:spPr>
              <p:txBody>
                <a:bodyPr/>
                <a:lstStyle/>
                <a:p>
                  <a:endParaRPr lang="en-US"/>
                </a:p>
              </p:txBody>
            </p:sp>
            <p:sp>
              <p:nvSpPr>
                <p:cNvPr id="91" name="Freeform 282">
                  <a:extLst>
                    <a:ext uri="{FF2B5EF4-FFF2-40B4-BE49-F238E27FC236}">
                      <a16:creationId xmlns:a16="http://schemas.microsoft.com/office/drawing/2014/main" id="{C9B1FC1D-11C6-42FD-B374-201F7F5430F7}"/>
                    </a:ext>
                  </a:extLst>
                </p:cNvPr>
                <p:cNvSpPr>
                  <a:spLocks/>
                </p:cNvSpPr>
                <p:nvPr/>
              </p:nvSpPr>
              <p:spPr bwMode="auto">
                <a:xfrm>
                  <a:off x="2356" y="2234"/>
                  <a:ext cx="72" cy="117"/>
                </a:xfrm>
                <a:custGeom>
                  <a:avLst/>
                  <a:gdLst>
                    <a:gd name="T0" fmla="*/ 0 w 72"/>
                    <a:gd name="T1" fmla="*/ 117 h 117"/>
                    <a:gd name="T2" fmla="*/ 0 w 72"/>
                    <a:gd name="T3" fmla="*/ 33 h 117"/>
                    <a:gd name="T4" fmla="*/ 72 w 72"/>
                    <a:gd name="T5" fmla="*/ 0 h 117"/>
                    <a:gd name="T6" fmla="*/ 72 w 72"/>
                    <a:gd name="T7" fmla="*/ 83 h 117"/>
                    <a:gd name="T8" fmla="*/ 0 w 72"/>
                    <a:gd name="T9" fmla="*/ 117 h 117"/>
                    <a:gd name="T10" fmla="*/ 0 60000 65536"/>
                    <a:gd name="T11" fmla="*/ 0 60000 65536"/>
                    <a:gd name="T12" fmla="*/ 0 60000 65536"/>
                    <a:gd name="T13" fmla="*/ 0 60000 65536"/>
                    <a:gd name="T14" fmla="*/ 0 60000 65536"/>
                    <a:gd name="T15" fmla="*/ 0 w 72"/>
                    <a:gd name="T16" fmla="*/ 0 h 117"/>
                    <a:gd name="T17" fmla="*/ 72 w 72"/>
                    <a:gd name="T18" fmla="*/ 117 h 117"/>
                  </a:gdLst>
                  <a:ahLst/>
                  <a:cxnLst>
                    <a:cxn ang="T10">
                      <a:pos x="T0" y="T1"/>
                    </a:cxn>
                    <a:cxn ang="T11">
                      <a:pos x="T2" y="T3"/>
                    </a:cxn>
                    <a:cxn ang="T12">
                      <a:pos x="T4" y="T5"/>
                    </a:cxn>
                    <a:cxn ang="T13">
                      <a:pos x="T6" y="T7"/>
                    </a:cxn>
                    <a:cxn ang="T14">
                      <a:pos x="T8" y="T9"/>
                    </a:cxn>
                  </a:cxnLst>
                  <a:rect l="T15" t="T16" r="T17" b="T18"/>
                  <a:pathLst>
                    <a:path w="72" h="117">
                      <a:moveTo>
                        <a:pt x="0" y="117"/>
                      </a:moveTo>
                      <a:lnTo>
                        <a:pt x="0" y="33"/>
                      </a:lnTo>
                      <a:lnTo>
                        <a:pt x="72" y="0"/>
                      </a:lnTo>
                      <a:lnTo>
                        <a:pt x="72" y="83"/>
                      </a:lnTo>
                      <a:lnTo>
                        <a:pt x="0" y="117"/>
                      </a:lnTo>
                      <a:close/>
                    </a:path>
                  </a:pathLst>
                </a:custGeom>
                <a:solidFill>
                  <a:srgbClr val="707070"/>
                </a:solidFill>
                <a:ln w="0">
                  <a:solidFill>
                    <a:srgbClr val="707070"/>
                  </a:solidFill>
                  <a:round/>
                  <a:headEnd/>
                  <a:tailEnd/>
                </a:ln>
              </p:spPr>
              <p:txBody>
                <a:bodyPr/>
                <a:lstStyle/>
                <a:p>
                  <a:endParaRPr lang="en-US"/>
                </a:p>
              </p:txBody>
            </p:sp>
            <p:sp>
              <p:nvSpPr>
                <p:cNvPr id="92" name="Freeform 283">
                  <a:extLst>
                    <a:ext uri="{FF2B5EF4-FFF2-40B4-BE49-F238E27FC236}">
                      <a16:creationId xmlns:a16="http://schemas.microsoft.com/office/drawing/2014/main" id="{F9636C38-B8AD-4741-B162-7A7C407A8488}"/>
                    </a:ext>
                  </a:extLst>
                </p:cNvPr>
                <p:cNvSpPr>
                  <a:spLocks/>
                </p:cNvSpPr>
                <p:nvPr/>
              </p:nvSpPr>
              <p:spPr bwMode="auto">
                <a:xfrm>
                  <a:off x="2428" y="2236"/>
                  <a:ext cx="51" cy="113"/>
                </a:xfrm>
                <a:custGeom>
                  <a:avLst/>
                  <a:gdLst>
                    <a:gd name="T0" fmla="*/ 51 w 51"/>
                    <a:gd name="T1" fmla="*/ 113 h 113"/>
                    <a:gd name="T2" fmla="*/ 51 w 51"/>
                    <a:gd name="T3" fmla="*/ 31 h 113"/>
                    <a:gd name="T4" fmla="*/ 0 w 51"/>
                    <a:gd name="T5" fmla="*/ 0 h 113"/>
                    <a:gd name="T6" fmla="*/ 0 w 51"/>
                    <a:gd name="T7" fmla="*/ 81 h 113"/>
                    <a:gd name="T8" fmla="*/ 51 w 51"/>
                    <a:gd name="T9" fmla="*/ 113 h 113"/>
                    <a:gd name="T10" fmla="*/ 0 60000 65536"/>
                    <a:gd name="T11" fmla="*/ 0 60000 65536"/>
                    <a:gd name="T12" fmla="*/ 0 60000 65536"/>
                    <a:gd name="T13" fmla="*/ 0 60000 65536"/>
                    <a:gd name="T14" fmla="*/ 0 60000 65536"/>
                    <a:gd name="T15" fmla="*/ 0 w 51"/>
                    <a:gd name="T16" fmla="*/ 0 h 113"/>
                    <a:gd name="T17" fmla="*/ 51 w 51"/>
                    <a:gd name="T18" fmla="*/ 113 h 113"/>
                  </a:gdLst>
                  <a:ahLst/>
                  <a:cxnLst>
                    <a:cxn ang="T10">
                      <a:pos x="T0" y="T1"/>
                    </a:cxn>
                    <a:cxn ang="T11">
                      <a:pos x="T2" y="T3"/>
                    </a:cxn>
                    <a:cxn ang="T12">
                      <a:pos x="T4" y="T5"/>
                    </a:cxn>
                    <a:cxn ang="T13">
                      <a:pos x="T6" y="T7"/>
                    </a:cxn>
                    <a:cxn ang="T14">
                      <a:pos x="T8" y="T9"/>
                    </a:cxn>
                  </a:cxnLst>
                  <a:rect l="T15" t="T16" r="T17" b="T18"/>
                  <a:pathLst>
                    <a:path w="51" h="113">
                      <a:moveTo>
                        <a:pt x="51" y="113"/>
                      </a:moveTo>
                      <a:lnTo>
                        <a:pt x="51" y="31"/>
                      </a:lnTo>
                      <a:lnTo>
                        <a:pt x="0" y="0"/>
                      </a:lnTo>
                      <a:lnTo>
                        <a:pt x="0" y="81"/>
                      </a:lnTo>
                      <a:lnTo>
                        <a:pt x="51" y="113"/>
                      </a:lnTo>
                      <a:close/>
                    </a:path>
                  </a:pathLst>
                </a:custGeom>
                <a:solidFill>
                  <a:srgbClr val="000000"/>
                </a:solidFill>
                <a:ln w="0">
                  <a:solidFill>
                    <a:srgbClr val="000000"/>
                  </a:solidFill>
                  <a:round/>
                  <a:headEnd/>
                  <a:tailEnd/>
                </a:ln>
              </p:spPr>
              <p:txBody>
                <a:bodyPr/>
                <a:lstStyle/>
                <a:p>
                  <a:endParaRPr lang="en-US"/>
                </a:p>
              </p:txBody>
            </p:sp>
            <p:sp>
              <p:nvSpPr>
                <p:cNvPr id="93" name="Freeform 284">
                  <a:extLst>
                    <a:ext uri="{FF2B5EF4-FFF2-40B4-BE49-F238E27FC236}">
                      <a16:creationId xmlns:a16="http://schemas.microsoft.com/office/drawing/2014/main" id="{F57081F0-4201-444F-A1DD-456553D135ED}"/>
                    </a:ext>
                  </a:extLst>
                </p:cNvPr>
                <p:cNvSpPr>
                  <a:spLocks/>
                </p:cNvSpPr>
                <p:nvPr/>
              </p:nvSpPr>
              <p:spPr bwMode="auto">
                <a:xfrm>
                  <a:off x="2479" y="2234"/>
                  <a:ext cx="72" cy="117"/>
                </a:xfrm>
                <a:custGeom>
                  <a:avLst/>
                  <a:gdLst>
                    <a:gd name="T0" fmla="*/ 0 w 72"/>
                    <a:gd name="T1" fmla="*/ 117 h 117"/>
                    <a:gd name="T2" fmla="*/ 0 w 72"/>
                    <a:gd name="T3" fmla="*/ 33 h 117"/>
                    <a:gd name="T4" fmla="*/ 72 w 72"/>
                    <a:gd name="T5" fmla="*/ 0 h 117"/>
                    <a:gd name="T6" fmla="*/ 72 w 72"/>
                    <a:gd name="T7" fmla="*/ 83 h 117"/>
                    <a:gd name="T8" fmla="*/ 0 w 72"/>
                    <a:gd name="T9" fmla="*/ 117 h 117"/>
                    <a:gd name="T10" fmla="*/ 0 60000 65536"/>
                    <a:gd name="T11" fmla="*/ 0 60000 65536"/>
                    <a:gd name="T12" fmla="*/ 0 60000 65536"/>
                    <a:gd name="T13" fmla="*/ 0 60000 65536"/>
                    <a:gd name="T14" fmla="*/ 0 60000 65536"/>
                    <a:gd name="T15" fmla="*/ 0 w 72"/>
                    <a:gd name="T16" fmla="*/ 0 h 117"/>
                    <a:gd name="T17" fmla="*/ 72 w 72"/>
                    <a:gd name="T18" fmla="*/ 117 h 117"/>
                  </a:gdLst>
                  <a:ahLst/>
                  <a:cxnLst>
                    <a:cxn ang="T10">
                      <a:pos x="T0" y="T1"/>
                    </a:cxn>
                    <a:cxn ang="T11">
                      <a:pos x="T2" y="T3"/>
                    </a:cxn>
                    <a:cxn ang="T12">
                      <a:pos x="T4" y="T5"/>
                    </a:cxn>
                    <a:cxn ang="T13">
                      <a:pos x="T6" y="T7"/>
                    </a:cxn>
                    <a:cxn ang="T14">
                      <a:pos x="T8" y="T9"/>
                    </a:cxn>
                  </a:cxnLst>
                  <a:rect l="T15" t="T16" r="T17" b="T18"/>
                  <a:pathLst>
                    <a:path w="72" h="117">
                      <a:moveTo>
                        <a:pt x="0" y="117"/>
                      </a:moveTo>
                      <a:lnTo>
                        <a:pt x="0" y="33"/>
                      </a:lnTo>
                      <a:lnTo>
                        <a:pt x="72" y="0"/>
                      </a:lnTo>
                      <a:lnTo>
                        <a:pt x="72" y="83"/>
                      </a:lnTo>
                      <a:lnTo>
                        <a:pt x="0" y="117"/>
                      </a:lnTo>
                      <a:close/>
                    </a:path>
                  </a:pathLst>
                </a:custGeom>
                <a:solidFill>
                  <a:srgbClr val="707070"/>
                </a:solidFill>
                <a:ln w="0">
                  <a:solidFill>
                    <a:srgbClr val="707070"/>
                  </a:solidFill>
                  <a:round/>
                  <a:headEnd/>
                  <a:tailEnd/>
                </a:ln>
              </p:spPr>
              <p:txBody>
                <a:bodyPr/>
                <a:lstStyle/>
                <a:p>
                  <a:endParaRPr lang="en-US"/>
                </a:p>
              </p:txBody>
            </p:sp>
            <p:sp>
              <p:nvSpPr>
                <p:cNvPr id="94" name="Freeform 285">
                  <a:extLst>
                    <a:ext uri="{FF2B5EF4-FFF2-40B4-BE49-F238E27FC236}">
                      <a16:creationId xmlns:a16="http://schemas.microsoft.com/office/drawing/2014/main" id="{D34A5044-1FDC-4A9A-87FE-1A7539C821D4}"/>
                    </a:ext>
                  </a:extLst>
                </p:cNvPr>
                <p:cNvSpPr>
                  <a:spLocks/>
                </p:cNvSpPr>
                <p:nvPr/>
              </p:nvSpPr>
              <p:spPr bwMode="auto">
                <a:xfrm>
                  <a:off x="2288" y="2193"/>
                  <a:ext cx="263" cy="74"/>
                </a:xfrm>
                <a:custGeom>
                  <a:avLst/>
                  <a:gdLst>
                    <a:gd name="T0" fmla="*/ 72 w 263"/>
                    <a:gd name="T1" fmla="*/ 6 h 74"/>
                    <a:gd name="T2" fmla="*/ 0 w 263"/>
                    <a:gd name="T3" fmla="*/ 39 h 74"/>
                    <a:gd name="T4" fmla="*/ 68 w 263"/>
                    <a:gd name="T5" fmla="*/ 72 h 74"/>
                    <a:gd name="T6" fmla="*/ 139 w 263"/>
                    <a:gd name="T7" fmla="*/ 39 h 74"/>
                    <a:gd name="T8" fmla="*/ 191 w 263"/>
                    <a:gd name="T9" fmla="*/ 74 h 74"/>
                    <a:gd name="T10" fmla="*/ 263 w 263"/>
                    <a:gd name="T11" fmla="*/ 39 h 74"/>
                    <a:gd name="T12" fmla="*/ 194 w 263"/>
                    <a:gd name="T13" fmla="*/ 0 h 74"/>
                    <a:gd name="T14" fmla="*/ 126 w 263"/>
                    <a:gd name="T15" fmla="*/ 32 h 74"/>
                    <a:gd name="T16" fmla="*/ 72 w 263"/>
                    <a:gd name="T17" fmla="*/ 6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3"/>
                    <a:gd name="T28" fmla="*/ 0 h 74"/>
                    <a:gd name="T29" fmla="*/ 263 w 26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3" h="74">
                      <a:moveTo>
                        <a:pt x="72" y="6"/>
                      </a:moveTo>
                      <a:lnTo>
                        <a:pt x="0" y="39"/>
                      </a:lnTo>
                      <a:lnTo>
                        <a:pt x="68" y="72"/>
                      </a:lnTo>
                      <a:lnTo>
                        <a:pt x="139" y="39"/>
                      </a:lnTo>
                      <a:lnTo>
                        <a:pt x="191" y="74"/>
                      </a:lnTo>
                      <a:lnTo>
                        <a:pt x="263" y="39"/>
                      </a:lnTo>
                      <a:lnTo>
                        <a:pt x="194" y="0"/>
                      </a:lnTo>
                      <a:lnTo>
                        <a:pt x="126" y="32"/>
                      </a:lnTo>
                      <a:lnTo>
                        <a:pt x="72" y="6"/>
                      </a:lnTo>
                      <a:close/>
                    </a:path>
                  </a:pathLst>
                </a:custGeom>
                <a:solidFill>
                  <a:srgbClr val="ABABAB"/>
                </a:solidFill>
                <a:ln w="0">
                  <a:solidFill>
                    <a:srgbClr val="ABABAB"/>
                  </a:solidFill>
                  <a:round/>
                  <a:headEnd/>
                  <a:tailEnd/>
                </a:ln>
              </p:spPr>
              <p:txBody>
                <a:bodyPr/>
                <a:lstStyle/>
                <a:p>
                  <a:endParaRPr lang="en-US"/>
                </a:p>
              </p:txBody>
            </p:sp>
            <p:sp>
              <p:nvSpPr>
                <p:cNvPr id="95" name="Freeform 286">
                  <a:extLst>
                    <a:ext uri="{FF2B5EF4-FFF2-40B4-BE49-F238E27FC236}">
                      <a16:creationId xmlns:a16="http://schemas.microsoft.com/office/drawing/2014/main" id="{E6517DA5-BBA4-4B90-AC38-91000923851B}"/>
                    </a:ext>
                  </a:extLst>
                </p:cNvPr>
                <p:cNvSpPr>
                  <a:spLocks/>
                </p:cNvSpPr>
                <p:nvPr/>
              </p:nvSpPr>
              <p:spPr bwMode="auto">
                <a:xfrm>
                  <a:off x="2288" y="2193"/>
                  <a:ext cx="263" cy="74"/>
                </a:xfrm>
                <a:custGeom>
                  <a:avLst/>
                  <a:gdLst>
                    <a:gd name="T0" fmla="*/ 72 w 263"/>
                    <a:gd name="T1" fmla="*/ 6 h 74"/>
                    <a:gd name="T2" fmla="*/ 0 w 263"/>
                    <a:gd name="T3" fmla="*/ 39 h 74"/>
                    <a:gd name="T4" fmla="*/ 68 w 263"/>
                    <a:gd name="T5" fmla="*/ 72 h 74"/>
                    <a:gd name="T6" fmla="*/ 139 w 263"/>
                    <a:gd name="T7" fmla="*/ 39 h 74"/>
                    <a:gd name="T8" fmla="*/ 191 w 263"/>
                    <a:gd name="T9" fmla="*/ 74 h 74"/>
                    <a:gd name="T10" fmla="*/ 263 w 263"/>
                    <a:gd name="T11" fmla="*/ 39 h 74"/>
                    <a:gd name="T12" fmla="*/ 194 w 263"/>
                    <a:gd name="T13" fmla="*/ 0 h 74"/>
                    <a:gd name="T14" fmla="*/ 126 w 263"/>
                    <a:gd name="T15" fmla="*/ 32 h 74"/>
                    <a:gd name="T16" fmla="*/ 72 w 263"/>
                    <a:gd name="T17" fmla="*/ 6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3"/>
                    <a:gd name="T28" fmla="*/ 0 h 74"/>
                    <a:gd name="T29" fmla="*/ 263 w 26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3" h="74">
                      <a:moveTo>
                        <a:pt x="72" y="6"/>
                      </a:moveTo>
                      <a:lnTo>
                        <a:pt x="0" y="39"/>
                      </a:lnTo>
                      <a:lnTo>
                        <a:pt x="68" y="72"/>
                      </a:lnTo>
                      <a:lnTo>
                        <a:pt x="139" y="39"/>
                      </a:lnTo>
                      <a:lnTo>
                        <a:pt x="191" y="74"/>
                      </a:lnTo>
                      <a:lnTo>
                        <a:pt x="263" y="39"/>
                      </a:lnTo>
                      <a:lnTo>
                        <a:pt x="194" y="0"/>
                      </a:lnTo>
                      <a:lnTo>
                        <a:pt x="126" y="32"/>
                      </a:lnTo>
                      <a:lnTo>
                        <a:pt x="72" y="6"/>
                      </a:lnTo>
                    </a:path>
                  </a:pathLst>
                </a:custGeom>
                <a:noFill/>
                <a:ln w="3175">
                  <a:solidFill>
                    <a:srgbClr val="000000"/>
                  </a:solidFill>
                  <a:round/>
                  <a:headEnd/>
                  <a:tailEnd/>
                </a:ln>
              </p:spPr>
              <p:txBody>
                <a:bodyPr/>
                <a:lstStyle/>
                <a:p>
                  <a:endParaRPr lang="en-US"/>
                </a:p>
              </p:txBody>
            </p:sp>
            <p:sp>
              <p:nvSpPr>
                <p:cNvPr id="96" name="Freeform 287">
                  <a:extLst>
                    <a:ext uri="{FF2B5EF4-FFF2-40B4-BE49-F238E27FC236}">
                      <a16:creationId xmlns:a16="http://schemas.microsoft.com/office/drawing/2014/main" id="{A7363936-7189-43C0-ABE0-5ADB37DA5CED}"/>
                    </a:ext>
                  </a:extLst>
                </p:cNvPr>
                <p:cNvSpPr>
                  <a:spLocks/>
                </p:cNvSpPr>
                <p:nvPr/>
              </p:nvSpPr>
              <p:spPr bwMode="auto">
                <a:xfrm>
                  <a:off x="2156" y="2234"/>
                  <a:ext cx="72" cy="117"/>
                </a:xfrm>
                <a:custGeom>
                  <a:avLst/>
                  <a:gdLst>
                    <a:gd name="T0" fmla="*/ 72 w 72"/>
                    <a:gd name="T1" fmla="*/ 117 h 117"/>
                    <a:gd name="T2" fmla="*/ 72 w 72"/>
                    <a:gd name="T3" fmla="*/ 33 h 117"/>
                    <a:gd name="T4" fmla="*/ 0 w 72"/>
                    <a:gd name="T5" fmla="*/ 0 h 117"/>
                    <a:gd name="T6" fmla="*/ 0 w 72"/>
                    <a:gd name="T7" fmla="*/ 83 h 117"/>
                    <a:gd name="T8" fmla="*/ 72 w 72"/>
                    <a:gd name="T9" fmla="*/ 117 h 117"/>
                    <a:gd name="T10" fmla="*/ 0 60000 65536"/>
                    <a:gd name="T11" fmla="*/ 0 60000 65536"/>
                    <a:gd name="T12" fmla="*/ 0 60000 65536"/>
                    <a:gd name="T13" fmla="*/ 0 60000 65536"/>
                    <a:gd name="T14" fmla="*/ 0 60000 65536"/>
                    <a:gd name="T15" fmla="*/ 0 w 72"/>
                    <a:gd name="T16" fmla="*/ 0 h 117"/>
                    <a:gd name="T17" fmla="*/ 72 w 72"/>
                    <a:gd name="T18" fmla="*/ 117 h 117"/>
                  </a:gdLst>
                  <a:ahLst/>
                  <a:cxnLst>
                    <a:cxn ang="T10">
                      <a:pos x="T0" y="T1"/>
                    </a:cxn>
                    <a:cxn ang="T11">
                      <a:pos x="T2" y="T3"/>
                    </a:cxn>
                    <a:cxn ang="T12">
                      <a:pos x="T4" y="T5"/>
                    </a:cxn>
                    <a:cxn ang="T13">
                      <a:pos x="T6" y="T7"/>
                    </a:cxn>
                    <a:cxn ang="T14">
                      <a:pos x="T8" y="T9"/>
                    </a:cxn>
                  </a:cxnLst>
                  <a:rect l="T15" t="T16" r="T17" b="T18"/>
                  <a:pathLst>
                    <a:path w="72" h="117">
                      <a:moveTo>
                        <a:pt x="72" y="117"/>
                      </a:moveTo>
                      <a:lnTo>
                        <a:pt x="72" y="33"/>
                      </a:lnTo>
                      <a:lnTo>
                        <a:pt x="0" y="0"/>
                      </a:lnTo>
                      <a:lnTo>
                        <a:pt x="0" y="83"/>
                      </a:lnTo>
                      <a:lnTo>
                        <a:pt x="72" y="117"/>
                      </a:lnTo>
                      <a:close/>
                    </a:path>
                  </a:pathLst>
                </a:custGeom>
                <a:solidFill>
                  <a:srgbClr val="000000"/>
                </a:solidFill>
                <a:ln w="0">
                  <a:solidFill>
                    <a:srgbClr val="000000"/>
                  </a:solidFill>
                  <a:round/>
                  <a:headEnd/>
                  <a:tailEnd/>
                </a:ln>
              </p:spPr>
              <p:txBody>
                <a:bodyPr/>
                <a:lstStyle/>
                <a:p>
                  <a:endParaRPr lang="en-US"/>
                </a:p>
              </p:txBody>
            </p:sp>
            <p:sp>
              <p:nvSpPr>
                <p:cNvPr id="97" name="Freeform 288">
                  <a:extLst>
                    <a:ext uri="{FF2B5EF4-FFF2-40B4-BE49-F238E27FC236}">
                      <a16:creationId xmlns:a16="http://schemas.microsoft.com/office/drawing/2014/main" id="{4DDA63C4-C63C-430D-AC7C-048C6753C3DC}"/>
                    </a:ext>
                  </a:extLst>
                </p:cNvPr>
                <p:cNvSpPr>
                  <a:spLocks/>
                </p:cNvSpPr>
                <p:nvPr/>
              </p:nvSpPr>
              <p:spPr bwMode="auto">
                <a:xfrm>
                  <a:off x="2228" y="2234"/>
                  <a:ext cx="71" cy="117"/>
                </a:xfrm>
                <a:custGeom>
                  <a:avLst/>
                  <a:gdLst>
                    <a:gd name="T0" fmla="*/ 0 w 71"/>
                    <a:gd name="T1" fmla="*/ 117 h 117"/>
                    <a:gd name="T2" fmla="*/ 0 w 71"/>
                    <a:gd name="T3" fmla="*/ 33 h 117"/>
                    <a:gd name="T4" fmla="*/ 71 w 71"/>
                    <a:gd name="T5" fmla="*/ 0 h 117"/>
                    <a:gd name="T6" fmla="*/ 71 w 71"/>
                    <a:gd name="T7" fmla="*/ 83 h 117"/>
                    <a:gd name="T8" fmla="*/ 0 w 71"/>
                    <a:gd name="T9" fmla="*/ 117 h 117"/>
                    <a:gd name="T10" fmla="*/ 0 60000 65536"/>
                    <a:gd name="T11" fmla="*/ 0 60000 65536"/>
                    <a:gd name="T12" fmla="*/ 0 60000 65536"/>
                    <a:gd name="T13" fmla="*/ 0 60000 65536"/>
                    <a:gd name="T14" fmla="*/ 0 60000 65536"/>
                    <a:gd name="T15" fmla="*/ 0 w 71"/>
                    <a:gd name="T16" fmla="*/ 0 h 117"/>
                    <a:gd name="T17" fmla="*/ 71 w 71"/>
                    <a:gd name="T18" fmla="*/ 117 h 117"/>
                  </a:gdLst>
                  <a:ahLst/>
                  <a:cxnLst>
                    <a:cxn ang="T10">
                      <a:pos x="T0" y="T1"/>
                    </a:cxn>
                    <a:cxn ang="T11">
                      <a:pos x="T2" y="T3"/>
                    </a:cxn>
                    <a:cxn ang="T12">
                      <a:pos x="T4" y="T5"/>
                    </a:cxn>
                    <a:cxn ang="T13">
                      <a:pos x="T6" y="T7"/>
                    </a:cxn>
                    <a:cxn ang="T14">
                      <a:pos x="T8" y="T9"/>
                    </a:cxn>
                  </a:cxnLst>
                  <a:rect l="T15" t="T16" r="T17" b="T18"/>
                  <a:pathLst>
                    <a:path w="71" h="117">
                      <a:moveTo>
                        <a:pt x="0" y="117"/>
                      </a:moveTo>
                      <a:lnTo>
                        <a:pt x="0" y="33"/>
                      </a:lnTo>
                      <a:lnTo>
                        <a:pt x="71" y="0"/>
                      </a:lnTo>
                      <a:lnTo>
                        <a:pt x="71" y="83"/>
                      </a:lnTo>
                      <a:lnTo>
                        <a:pt x="0" y="117"/>
                      </a:lnTo>
                      <a:close/>
                    </a:path>
                  </a:pathLst>
                </a:custGeom>
                <a:solidFill>
                  <a:srgbClr val="707070"/>
                </a:solidFill>
                <a:ln w="0">
                  <a:solidFill>
                    <a:srgbClr val="707070"/>
                  </a:solidFill>
                  <a:round/>
                  <a:headEnd/>
                  <a:tailEnd/>
                </a:ln>
              </p:spPr>
              <p:txBody>
                <a:bodyPr/>
                <a:lstStyle/>
                <a:p>
                  <a:endParaRPr lang="en-US"/>
                </a:p>
              </p:txBody>
            </p:sp>
            <p:sp>
              <p:nvSpPr>
                <p:cNvPr id="98" name="Freeform 289">
                  <a:extLst>
                    <a:ext uri="{FF2B5EF4-FFF2-40B4-BE49-F238E27FC236}">
                      <a16:creationId xmlns:a16="http://schemas.microsoft.com/office/drawing/2014/main" id="{2A79AB94-BFB4-4553-87A3-A8FE471615C7}"/>
                    </a:ext>
                  </a:extLst>
                </p:cNvPr>
                <p:cNvSpPr>
                  <a:spLocks/>
                </p:cNvSpPr>
                <p:nvPr/>
              </p:nvSpPr>
              <p:spPr bwMode="auto">
                <a:xfrm>
                  <a:off x="2158" y="2193"/>
                  <a:ext cx="263" cy="74"/>
                </a:xfrm>
                <a:custGeom>
                  <a:avLst/>
                  <a:gdLst>
                    <a:gd name="T0" fmla="*/ 74 w 263"/>
                    <a:gd name="T1" fmla="*/ 6 h 74"/>
                    <a:gd name="T2" fmla="*/ 0 w 263"/>
                    <a:gd name="T3" fmla="*/ 39 h 74"/>
                    <a:gd name="T4" fmla="*/ 68 w 263"/>
                    <a:gd name="T5" fmla="*/ 72 h 74"/>
                    <a:gd name="T6" fmla="*/ 139 w 263"/>
                    <a:gd name="T7" fmla="*/ 39 h 74"/>
                    <a:gd name="T8" fmla="*/ 193 w 263"/>
                    <a:gd name="T9" fmla="*/ 74 h 74"/>
                    <a:gd name="T10" fmla="*/ 263 w 263"/>
                    <a:gd name="T11" fmla="*/ 39 h 74"/>
                    <a:gd name="T12" fmla="*/ 194 w 263"/>
                    <a:gd name="T13" fmla="*/ 0 h 74"/>
                    <a:gd name="T14" fmla="*/ 128 w 263"/>
                    <a:gd name="T15" fmla="*/ 32 h 74"/>
                    <a:gd name="T16" fmla="*/ 74 w 263"/>
                    <a:gd name="T17" fmla="*/ 6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3"/>
                    <a:gd name="T28" fmla="*/ 0 h 74"/>
                    <a:gd name="T29" fmla="*/ 263 w 26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3" h="74">
                      <a:moveTo>
                        <a:pt x="74" y="6"/>
                      </a:moveTo>
                      <a:lnTo>
                        <a:pt x="0" y="39"/>
                      </a:lnTo>
                      <a:lnTo>
                        <a:pt x="68" y="72"/>
                      </a:lnTo>
                      <a:lnTo>
                        <a:pt x="139" y="39"/>
                      </a:lnTo>
                      <a:lnTo>
                        <a:pt x="193" y="74"/>
                      </a:lnTo>
                      <a:lnTo>
                        <a:pt x="263" y="39"/>
                      </a:lnTo>
                      <a:lnTo>
                        <a:pt x="194" y="0"/>
                      </a:lnTo>
                      <a:lnTo>
                        <a:pt x="128" y="32"/>
                      </a:lnTo>
                      <a:lnTo>
                        <a:pt x="74" y="6"/>
                      </a:lnTo>
                      <a:close/>
                    </a:path>
                  </a:pathLst>
                </a:custGeom>
                <a:solidFill>
                  <a:srgbClr val="ABABAB"/>
                </a:solidFill>
                <a:ln w="0">
                  <a:solidFill>
                    <a:srgbClr val="ABABAB"/>
                  </a:solidFill>
                  <a:round/>
                  <a:headEnd/>
                  <a:tailEnd/>
                </a:ln>
              </p:spPr>
              <p:txBody>
                <a:bodyPr/>
                <a:lstStyle/>
                <a:p>
                  <a:endParaRPr lang="en-US"/>
                </a:p>
              </p:txBody>
            </p:sp>
            <p:sp>
              <p:nvSpPr>
                <p:cNvPr id="99" name="Freeform 290">
                  <a:extLst>
                    <a:ext uri="{FF2B5EF4-FFF2-40B4-BE49-F238E27FC236}">
                      <a16:creationId xmlns:a16="http://schemas.microsoft.com/office/drawing/2014/main" id="{A8FF756A-9AD5-43EE-AC2C-81CF859B8FBD}"/>
                    </a:ext>
                  </a:extLst>
                </p:cNvPr>
                <p:cNvSpPr>
                  <a:spLocks/>
                </p:cNvSpPr>
                <p:nvPr/>
              </p:nvSpPr>
              <p:spPr bwMode="auto">
                <a:xfrm>
                  <a:off x="2158" y="2193"/>
                  <a:ext cx="263" cy="74"/>
                </a:xfrm>
                <a:custGeom>
                  <a:avLst/>
                  <a:gdLst>
                    <a:gd name="T0" fmla="*/ 74 w 263"/>
                    <a:gd name="T1" fmla="*/ 6 h 74"/>
                    <a:gd name="T2" fmla="*/ 0 w 263"/>
                    <a:gd name="T3" fmla="*/ 39 h 74"/>
                    <a:gd name="T4" fmla="*/ 68 w 263"/>
                    <a:gd name="T5" fmla="*/ 72 h 74"/>
                    <a:gd name="T6" fmla="*/ 139 w 263"/>
                    <a:gd name="T7" fmla="*/ 39 h 74"/>
                    <a:gd name="T8" fmla="*/ 193 w 263"/>
                    <a:gd name="T9" fmla="*/ 74 h 74"/>
                    <a:gd name="T10" fmla="*/ 263 w 263"/>
                    <a:gd name="T11" fmla="*/ 39 h 74"/>
                    <a:gd name="T12" fmla="*/ 194 w 263"/>
                    <a:gd name="T13" fmla="*/ 0 h 74"/>
                    <a:gd name="T14" fmla="*/ 128 w 263"/>
                    <a:gd name="T15" fmla="*/ 32 h 74"/>
                    <a:gd name="T16" fmla="*/ 74 w 263"/>
                    <a:gd name="T17" fmla="*/ 6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3"/>
                    <a:gd name="T28" fmla="*/ 0 h 74"/>
                    <a:gd name="T29" fmla="*/ 263 w 26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3" h="74">
                      <a:moveTo>
                        <a:pt x="74" y="6"/>
                      </a:moveTo>
                      <a:lnTo>
                        <a:pt x="0" y="39"/>
                      </a:lnTo>
                      <a:lnTo>
                        <a:pt x="68" y="72"/>
                      </a:lnTo>
                      <a:lnTo>
                        <a:pt x="139" y="39"/>
                      </a:lnTo>
                      <a:lnTo>
                        <a:pt x="193" y="74"/>
                      </a:lnTo>
                      <a:lnTo>
                        <a:pt x="263" y="39"/>
                      </a:lnTo>
                      <a:lnTo>
                        <a:pt x="194" y="0"/>
                      </a:lnTo>
                      <a:lnTo>
                        <a:pt x="128" y="32"/>
                      </a:lnTo>
                      <a:lnTo>
                        <a:pt x="74" y="6"/>
                      </a:lnTo>
                    </a:path>
                  </a:pathLst>
                </a:custGeom>
                <a:noFill/>
                <a:ln w="3175">
                  <a:solidFill>
                    <a:srgbClr val="000000"/>
                  </a:solidFill>
                  <a:round/>
                  <a:headEnd/>
                  <a:tailEnd/>
                </a:ln>
              </p:spPr>
              <p:txBody>
                <a:bodyPr/>
                <a:lstStyle/>
                <a:p>
                  <a:endParaRPr lang="en-US"/>
                </a:p>
              </p:txBody>
            </p:sp>
            <p:sp>
              <p:nvSpPr>
                <p:cNvPr id="100" name="Freeform 291">
                  <a:extLst>
                    <a:ext uri="{FF2B5EF4-FFF2-40B4-BE49-F238E27FC236}">
                      <a16:creationId xmlns:a16="http://schemas.microsoft.com/office/drawing/2014/main" id="{00054652-BA60-4479-9966-F315953BB101}"/>
                    </a:ext>
                  </a:extLst>
                </p:cNvPr>
                <p:cNvSpPr>
                  <a:spLocks/>
                </p:cNvSpPr>
                <p:nvPr/>
              </p:nvSpPr>
              <p:spPr bwMode="auto">
                <a:xfrm>
                  <a:off x="2291" y="2239"/>
                  <a:ext cx="73" cy="117"/>
                </a:xfrm>
                <a:custGeom>
                  <a:avLst/>
                  <a:gdLst>
                    <a:gd name="T0" fmla="*/ 73 w 73"/>
                    <a:gd name="T1" fmla="*/ 117 h 117"/>
                    <a:gd name="T2" fmla="*/ 73 w 73"/>
                    <a:gd name="T3" fmla="*/ 36 h 117"/>
                    <a:gd name="T4" fmla="*/ 0 w 73"/>
                    <a:gd name="T5" fmla="*/ 0 h 117"/>
                    <a:gd name="T6" fmla="*/ 0 w 73"/>
                    <a:gd name="T7" fmla="*/ 84 h 117"/>
                    <a:gd name="T8" fmla="*/ 73 w 73"/>
                    <a:gd name="T9" fmla="*/ 117 h 117"/>
                    <a:gd name="T10" fmla="*/ 0 60000 65536"/>
                    <a:gd name="T11" fmla="*/ 0 60000 65536"/>
                    <a:gd name="T12" fmla="*/ 0 60000 65536"/>
                    <a:gd name="T13" fmla="*/ 0 60000 65536"/>
                    <a:gd name="T14" fmla="*/ 0 60000 65536"/>
                    <a:gd name="T15" fmla="*/ 0 w 73"/>
                    <a:gd name="T16" fmla="*/ 0 h 117"/>
                    <a:gd name="T17" fmla="*/ 73 w 73"/>
                    <a:gd name="T18" fmla="*/ 117 h 117"/>
                  </a:gdLst>
                  <a:ahLst/>
                  <a:cxnLst>
                    <a:cxn ang="T10">
                      <a:pos x="T0" y="T1"/>
                    </a:cxn>
                    <a:cxn ang="T11">
                      <a:pos x="T2" y="T3"/>
                    </a:cxn>
                    <a:cxn ang="T12">
                      <a:pos x="T4" y="T5"/>
                    </a:cxn>
                    <a:cxn ang="T13">
                      <a:pos x="T6" y="T7"/>
                    </a:cxn>
                    <a:cxn ang="T14">
                      <a:pos x="T8" y="T9"/>
                    </a:cxn>
                  </a:cxnLst>
                  <a:rect l="T15" t="T16" r="T17" b="T18"/>
                  <a:pathLst>
                    <a:path w="73" h="117">
                      <a:moveTo>
                        <a:pt x="73" y="117"/>
                      </a:moveTo>
                      <a:lnTo>
                        <a:pt x="73" y="36"/>
                      </a:lnTo>
                      <a:lnTo>
                        <a:pt x="0" y="0"/>
                      </a:lnTo>
                      <a:lnTo>
                        <a:pt x="0" y="84"/>
                      </a:lnTo>
                      <a:lnTo>
                        <a:pt x="73" y="117"/>
                      </a:lnTo>
                      <a:close/>
                    </a:path>
                  </a:pathLst>
                </a:custGeom>
                <a:solidFill>
                  <a:srgbClr val="000000"/>
                </a:solidFill>
                <a:ln w="0">
                  <a:solidFill>
                    <a:srgbClr val="000000"/>
                  </a:solidFill>
                  <a:round/>
                  <a:headEnd/>
                  <a:tailEnd/>
                </a:ln>
              </p:spPr>
              <p:txBody>
                <a:bodyPr/>
                <a:lstStyle/>
                <a:p>
                  <a:endParaRPr lang="en-US"/>
                </a:p>
              </p:txBody>
            </p:sp>
          </p:grpSp>
        </p:grpSp>
        <p:grpSp>
          <p:nvGrpSpPr>
            <p:cNvPr id="11" name="Group 430">
              <a:extLst>
                <a:ext uri="{FF2B5EF4-FFF2-40B4-BE49-F238E27FC236}">
                  <a16:creationId xmlns:a16="http://schemas.microsoft.com/office/drawing/2014/main" id="{A2849BDD-F39C-475E-A1C6-075C848F9D51}"/>
                </a:ext>
              </a:extLst>
            </p:cNvPr>
            <p:cNvGrpSpPr>
              <a:grpSpLocks/>
            </p:cNvGrpSpPr>
            <p:nvPr/>
          </p:nvGrpSpPr>
          <p:grpSpPr bwMode="auto">
            <a:xfrm>
              <a:off x="550" y="2742"/>
              <a:ext cx="1161" cy="1122"/>
              <a:chOff x="550" y="2742"/>
              <a:chExt cx="1161" cy="1122"/>
            </a:xfrm>
          </p:grpSpPr>
          <p:sp>
            <p:nvSpPr>
              <p:cNvPr id="12" name="Line 11">
                <a:extLst>
                  <a:ext uri="{FF2B5EF4-FFF2-40B4-BE49-F238E27FC236}">
                    <a16:creationId xmlns:a16="http://schemas.microsoft.com/office/drawing/2014/main" id="{32F710D9-9D9F-4B16-BA15-197F8C222727}"/>
                  </a:ext>
                </a:extLst>
              </p:cNvPr>
              <p:cNvSpPr>
                <a:spLocks noChangeShapeType="1"/>
              </p:cNvSpPr>
              <p:nvPr/>
            </p:nvSpPr>
            <p:spPr bwMode="auto">
              <a:xfrm flipV="1">
                <a:off x="832" y="3081"/>
                <a:ext cx="870" cy="380"/>
              </a:xfrm>
              <a:prstGeom prst="line">
                <a:avLst/>
              </a:prstGeom>
              <a:noFill/>
              <a:ln w="11113">
                <a:solidFill>
                  <a:srgbClr val="FF0000"/>
                </a:solidFill>
                <a:round/>
                <a:headEnd/>
                <a:tailEnd/>
              </a:ln>
            </p:spPr>
            <p:txBody>
              <a:bodyPr/>
              <a:lstStyle/>
              <a:p>
                <a:endParaRPr lang="en-US"/>
              </a:p>
            </p:txBody>
          </p:sp>
          <p:sp>
            <p:nvSpPr>
              <p:cNvPr id="13" name="Freeform 12">
                <a:extLst>
                  <a:ext uri="{FF2B5EF4-FFF2-40B4-BE49-F238E27FC236}">
                    <a16:creationId xmlns:a16="http://schemas.microsoft.com/office/drawing/2014/main" id="{D5D5218D-1116-4831-AB75-4F46F9EA878D}"/>
                  </a:ext>
                </a:extLst>
              </p:cNvPr>
              <p:cNvSpPr>
                <a:spLocks/>
              </p:cNvSpPr>
              <p:nvPr/>
            </p:nvSpPr>
            <p:spPr bwMode="auto">
              <a:xfrm>
                <a:off x="1295" y="3079"/>
                <a:ext cx="416" cy="725"/>
              </a:xfrm>
              <a:custGeom>
                <a:avLst/>
                <a:gdLst>
                  <a:gd name="T0" fmla="*/ 0 w 416"/>
                  <a:gd name="T1" fmla="*/ 725 h 725"/>
                  <a:gd name="T2" fmla="*/ 356 w 416"/>
                  <a:gd name="T3" fmla="*/ 48 h 725"/>
                  <a:gd name="T4" fmla="*/ 358 w 416"/>
                  <a:gd name="T5" fmla="*/ 47 h 725"/>
                  <a:gd name="T6" fmla="*/ 362 w 416"/>
                  <a:gd name="T7" fmla="*/ 39 h 725"/>
                  <a:gd name="T8" fmla="*/ 373 w 416"/>
                  <a:gd name="T9" fmla="*/ 28 h 725"/>
                  <a:gd name="T10" fmla="*/ 390 w 416"/>
                  <a:gd name="T11" fmla="*/ 13 h 725"/>
                  <a:gd name="T12" fmla="*/ 416 w 416"/>
                  <a:gd name="T13" fmla="*/ 0 h 725"/>
                  <a:gd name="T14" fmla="*/ 0 60000 65536"/>
                  <a:gd name="T15" fmla="*/ 0 60000 65536"/>
                  <a:gd name="T16" fmla="*/ 0 60000 65536"/>
                  <a:gd name="T17" fmla="*/ 0 60000 65536"/>
                  <a:gd name="T18" fmla="*/ 0 60000 65536"/>
                  <a:gd name="T19" fmla="*/ 0 60000 65536"/>
                  <a:gd name="T20" fmla="*/ 0 60000 65536"/>
                  <a:gd name="T21" fmla="*/ 0 w 416"/>
                  <a:gd name="T22" fmla="*/ 0 h 725"/>
                  <a:gd name="T23" fmla="*/ 416 w 416"/>
                  <a:gd name="T24" fmla="*/ 725 h 7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6" h="725">
                    <a:moveTo>
                      <a:pt x="0" y="725"/>
                    </a:moveTo>
                    <a:lnTo>
                      <a:pt x="356" y="48"/>
                    </a:lnTo>
                    <a:lnTo>
                      <a:pt x="358" y="47"/>
                    </a:lnTo>
                    <a:lnTo>
                      <a:pt x="362" y="39"/>
                    </a:lnTo>
                    <a:lnTo>
                      <a:pt x="373" y="28"/>
                    </a:lnTo>
                    <a:lnTo>
                      <a:pt x="390" y="13"/>
                    </a:lnTo>
                    <a:lnTo>
                      <a:pt x="416" y="0"/>
                    </a:lnTo>
                  </a:path>
                </a:pathLst>
              </a:custGeom>
              <a:noFill/>
              <a:ln w="11113">
                <a:solidFill>
                  <a:srgbClr val="FF0000"/>
                </a:solidFill>
                <a:round/>
                <a:headEnd/>
                <a:tailEnd/>
              </a:ln>
            </p:spPr>
            <p:txBody>
              <a:bodyPr/>
              <a:lstStyle/>
              <a:p>
                <a:endParaRPr lang="en-US"/>
              </a:p>
            </p:txBody>
          </p:sp>
          <p:sp>
            <p:nvSpPr>
              <p:cNvPr id="14" name="Freeform 150">
                <a:extLst>
                  <a:ext uri="{FF2B5EF4-FFF2-40B4-BE49-F238E27FC236}">
                    <a16:creationId xmlns:a16="http://schemas.microsoft.com/office/drawing/2014/main" id="{30E57A2A-C7E8-422B-B0DE-8C164AA2E324}"/>
                  </a:ext>
                </a:extLst>
              </p:cNvPr>
              <p:cNvSpPr>
                <a:spLocks/>
              </p:cNvSpPr>
              <p:nvPr/>
            </p:nvSpPr>
            <p:spPr bwMode="auto">
              <a:xfrm>
                <a:off x="550" y="3066"/>
                <a:ext cx="210" cy="54"/>
              </a:xfrm>
              <a:custGeom>
                <a:avLst/>
                <a:gdLst>
                  <a:gd name="T0" fmla="*/ 210 w 210"/>
                  <a:gd name="T1" fmla="*/ 0 h 54"/>
                  <a:gd name="T2" fmla="*/ 56 w 210"/>
                  <a:gd name="T3" fmla="*/ 0 h 54"/>
                  <a:gd name="T4" fmla="*/ 0 w 210"/>
                  <a:gd name="T5" fmla="*/ 54 h 54"/>
                  <a:gd name="T6" fmla="*/ 172 w 210"/>
                  <a:gd name="T7" fmla="*/ 54 h 54"/>
                  <a:gd name="T8" fmla="*/ 0 60000 65536"/>
                  <a:gd name="T9" fmla="*/ 0 60000 65536"/>
                  <a:gd name="T10" fmla="*/ 0 60000 65536"/>
                  <a:gd name="T11" fmla="*/ 0 60000 65536"/>
                  <a:gd name="T12" fmla="*/ 0 w 210"/>
                  <a:gd name="T13" fmla="*/ 0 h 54"/>
                  <a:gd name="T14" fmla="*/ 210 w 210"/>
                  <a:gd name="T15" fmla="*/ 54 h 54"/>
                </a:gdLst>
                <a:ahLst/>
                <a:cxnLst>
                  <a:cxn ang="T8">
                    <a:pos x="T0" y="T1"/>
                  </a:cxn>
                  <a:cxn ang="T9">
                    <a:pos x="T2" y="T3"/>
                  </a:cxn>
                  <a:cxn ang="T10">
                    <a:pos x="T4" y="T5"/>
                  </a:cxn>
                  <a:cxn ang="T11">
                    <a:pos x="T6" y="T7"/>
                  </a:cxn>
                </a:cxnLst>
                <a:rect l="T12" t="T13" r="T14" b="T15"/>
                <a:pathLst>
                  <a:path w="210" h="54">
                    <a:moveTo>
                      <a:pt x="210" y="0"/>
                    </a:moveTo>
                    <a:lnTo>
                      <a:pt x="56" y="0"/>
                    </a:lnTo>
                    <a:lnTo>
                      <a:pt x="0" y="54"/>
                    </a:lnTo>
                    <a:lnTo>
                      <a:pt x="172" y="54"/>
                    </a:lnTo>
                  </a:path>
                </a:pathLst>
              </a:custGeom>
              <a:noFill/>
              <a:ln w="17463">
                <a:solidFill>
                  <a:srgbClr val="000000"/>
                </a:solidFill>
                <a:round/>
                <a:headEnd/>
                <a:tailEnd/>
              </a:ln>
            </p:spPr>
            <p:txBody>
              <a:bodyPr/>
              <a:lstStyle/>
              <a:p>
                <a:endParaRPr lang="en-US"/>
              </a:p>
            </p:txBody>
          </p:sp>
          <p:sp>
            <p:nvSpPr>
              <p:cNvPr id="15" name="Freeform 151">
                <a:extLst>
                  <a:ext uri="{FF2B5EF4-FFF2-40B4-BE49-F238E27FC236}">
                    <a16:creationId xmlns:a16="http://schemas.microsoft.com/office/drawing/2014/main" id="{A9D941FF-300D-4773-8DCA-096FE9DDF7E6}"/>
                  </a:ext>
                </a:extLst>
              </p:cNvPr>
              <p:cNvSpPr>
                <a:spLocks/>
              </p:cNvSpPr>
              <p:nvPr/>
            </p:nvSpPr>
            <p:spPr bwMode="auto">
              <a:xfrm>
                <a:off x="782" y="3391"/>
                <a:ext cx="196" cy="104"/>
              </a:xfrm>
              <a:custGeom>
                <a:avLst/>
                <a:gdLst>
                  <a:gd name="T0" fmla="*/ 144 w 196"/>
                  <a:gd name="T1" fmla="*/ 0 h 104"/>
                  <a:gd name="T2" fmla="*/ 0 w 196"/>
                  <a:gd name="T3" fmla="*/ 61 h 104"/>
                  <a:gd name="T4" fmla="*/ 46 w 196"/>
                  <a:gd name="T5" fmla="*/ 104 h 104"/>
                  <a:gd name="T6" fmla="*/ 196 w 196"/>
                  <a:gd name="T7" fmla="*/ 39 h 104"/>
                  <a:gd name="T8" fmla="*/ 0 60000 65536"/>
                  <a:gd name="T9" fmla="*/ 0 60000 65536"/>
                  <a:gd name="T10" fmla="*/ 0 60000 65536"/>
                  <a:gd name="T11" fmla="*/ 0 60000 65536"/>
                  <a:gd name="T12" fmla="*/ 0 w 196"/>
                  <a:gd name="T13" fmla="*/ 0 h 104"/>
                  <a:gd name="T14" fmla="*/ 196 w 196"/>
                  <a:gd name="T15" fmla="*/ 104 h 104"/>
                </a:gdLst>
                <a:ahLst/>
                <a:cxnLst>
                  <a:cxn ang="T8">
                    <a:pos x="T0" y="T1"/>
                  </a:cxn>
                  <a:cxn ang="T9">
                    <a:pos x="T2" y="T3"/>
                  </a:cxn>
                  <a:cxn ang="T10">
                    <a:pos x="T4" y="T5"/>
                  </a:cxn>
                  <a:cxn ang="T11">
                    <a:pos x="T6" y="T7"/>
                  </a:cxn>
                </a:cxnLst>
                <a:rect l="T12" t="T13" r="T14" b="T15"/>
                <a:pathLst>
                  <a:path w="196" h="104">
                    <a:moveTo>
                      <a:pt x="144" y="0"/>
                    </a:moveTo>
                    <a:lnTo>
                      <a:pt x="0" y="61"/>
                    </a:lnTo>
                    <a:lnTo>
                      <a:pt x="46" y="104"/>
                    </a:lnTo>
                    <a:lnTo>
                      <a:pt x="196" y="39"/>
                    </a:lnTo>
                  </a:path>
                </a:pathLst>
              </a:custGeom>
              <a:noFill/>
              <a:ln w="17463">
                <a:solidFill>
                  <a:srgbClr val="000000"/>
                </a:solidFill>
                <a:round/>
                <a:headEnd/>
                <a:tailEnd/>
              </a:ln>
            </p:spPr>
            <p:txBody>
              <a:bodyPr/>
              <a:lstStyle/>
              <a:p>
                <a:endParaRPr lang="en-US"/>
              </a:p>
            </p:txBody>
          </p:sp>
          <p:sp>
            <p:nvSpPr>
              <p:cNvPr id="16" name="Freeform 152">
                <a:extLst>
                  <a:ext uri="{FF2B5EF4-FFF2-40B4-BE49-F238E27FC236}">
                    <a16:creationId xmlns:a16="http://schemas.microsoft.com/office/drawing/2014/main" id="{09648CCB-F99F-44F5-941A-D5DA5115F4D8}"/>
                  </a:ext>
                </a:extLst>
              </p:cNvPr>
              <p:cNvSpPr>
                <a:spLocks/>
              </p:cNvSpPr>
              <p:nvPr/>
            </p:nvSpPr>
            <p:spPr bwMode="auto">
              <a:xfrm>
                <a:off x="1234" y="3695"/>
                <a:ext cx="171" cy="169"/>
              </a:xfrm>
              <a:custGeom>
                <a:avLst/>
                <a:gdLst>
                  <a:gd name="T0" fmla="*/ 78 w 171"/>
                  <a:gd name="T1" fmla="*/ 0 h 169"/>
                  <a:gd name="T2" fmla="*/ 0 w 171"/>
                  <a:gd name="T3" fmla="*/ 141 h 169"/>
                  <a:gd name="T4" fmla="*/ 97 w 171"/>
                  <a:gd name="T5" fmla="*/ 169 h 169"/>
                  <a:gd name="T6" fmla="*/ 171 w 171"/>
                  <a:gd name="T7" fmla="*/ 20 h 169"/>
                  <a:gd name="T8" fmla="*/ 0 60000 65536"/>
                  <a:gd name="T9" fmla="*/ 0 60000 65536"/>
                  <a:gd name="T10" fmla="*/ 0 60000 65536"/>
                  <a:gd name="T11" fmla="*/ 0 60000 65536"/>
                  <a:gd name="T12" fmla="*/ 0 w 171"/>
                  <a:gd name="T13" fmla="*/ 0 h 169"/>
                  <a:gd name="T14" fmla="*/ 171 w 171"/>
                  <a:gd name="T15" fmla="*/ 169 h 169"/>
                </a:gdLst>
                <a:ahLst/>
                <a:cxnLst>
                  <a:cxn ang="T8">
                    <a:pos x="T0" y="T1"/>
                  </a:cxn>
                  <a:cxn ang="T9">
                    <a:pos x="T2" y="T3"/>
                  </a:cxn>
                  <a:cxn ang="T10">
                    <a:pos x="T4" y="T5"/>
                  </a:cxn>
                  <a:cxn ang="T11">
                    <a:pos x="T6" y="T7"/>
                  </a:cxn>
                </a:cxnLst>
                <a:rect l="T12" t="T13" r="T14" b="T15"/>
                <a:pathLst>
                  <a:path w="171" h="169">
                    <a:moveTo>
                      <a:pt x="78" y="0"/>
                    </a:moveTo>
                    <a:lnTo>
                      <a:pt x="0" y="141"/>
                    </a:lnTo>
                    <a:lnTo>
                      <a:pt x="97" y="169"/>
                    </a:lnTo>
                    <a:lnTo>
                      <a:pt x="171" y="20"/>
                    </a:lnTo>
                  </a:path>
                </a:pathLst>
              </a:custGeom>
              <a:noFill/>
              <a:ln w="17463">
                <a:solidFill>
                  <a:srgbClr val="000000"/>
                </a:solidFill>
                <a:round/>
                <a:headEnd/>
                <a:tailEnd/>
              </a:ln>
            </p:spPr>
            <p:txBody>
              <a:bodyPr/>
              <a:lstStyle/>
              <a:p>
                <a:endParaRPr lang="en-US"/>
              </a:p>
            </p:txBody>
          </p:sp>
          <p:sp>
            <p:nvSpPr>
              <p:cNvPr id="17" name="Freeform 183">
                <a:extLst>
                  <a:ext uri="{FF2B5EF4-FFF2-40B4-BE49-F238E27FC236}">
                    <a16:creationId xmlns:a16="http://schemas.microsoft.com/office/drawing/2014/main" id="{3E8FDC5C-C898-46A9-82E5-3E801D33539D}"/>
                  </a:ext>
                </a:extLst>
              </p:cNvPr>
              <p:cNvSpPr>
                <a:spLocks/>
              </p:cNvSpPr>
              <p:nvPr/>
            </p:nvSpPr>
            <p:spPr bwMode="auto">
              <a:xfrm>
                <a:off x="1507" y="3233"/>
                <a:ext cx="41" cy="302"/>
              </a:xfrm>
              <a:custGeom>
                <a:avLst/>
                <a:gdLst>
                  <a:gd name="T0" fmla="*/ 41 w 41"/>
                  <a:gd name="T1" fmla="*/ 0 h 302"/>
                  <a:gd name="T2" fmla="*/ 41 w 41"/>
                  <a:gd name="T3" fmla="*/ 299 h 302"/>
                  <a:gd name="T4" fmla="*/ 18 w 41"/>
                  <a:gd name="T5" fmla="*/ 302 h 302"/>
                  <a:gd name="T6" fmla="*/ 4 w 41"/>
                  <a:gd name="T7" fmla="*/ 302 h 302"/>
                  <a:gd name="T8" fmla="*/ 0 w 41"/>
                  <a:gd name="T9" fmla="*/ 302 h 302"/>
                  <a:gd name="T10" fmla="*/ 0 w 41"/>
                  <a:gd name="T11" fmla="*/ 2 h 302"/>
                  <a:gd name="T12" fmla="*/ 41 w 41"/>
                  <a:gd name="T13" fmla="*/ 0 h 302"/>
                  <a:gd name="T14" fmla="*/ 0 60000 65536"/>
                  <a:gd name="T15" fmla="*/ 0 60000 65536"/>
                  <a:gd name="T16" fmla="*/ 0 60000 65536"/>
                  <a:gd name="T17" fmla="*/ 0 60000 65536"/>
                  <a:gd name="T18" fmla="*/ 0 60000 65536"/>
                  <a:gd name="T19" fmla="*/ 0 60000 65536"/>
                  <a:gd name="T20" fmla="*/ 0 60000 65536"/>
                  <a:gd name="T21" fmla="*/ 0 w 41"/>
                  <a:gd name="T22" fmla="*/ 0 h 302"/>
                  <a:gd name="T23" fmla="*/ 41 w 41"/>
                  <a:gd name="T24" fmla="*/ 302 h 3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 h="302">
                    <a:moveTo>
                      <a:pt x="41" y="0"/>
                    </a:moveTo>
                    <a:lnTo>
                      <a:pt x="41" y="299"/>
                    </a:lnTo>
                    <a:lnTo>
                      <a:pt x="18" y="302"/>
                    </a:lnTo>
                    <a:lnTo>
                      <a:pt x="4" y="302"/>
                    </a:lnTo>
                    <a:lnTo>
                      <a:pt x="0" y="302"/>
                    </a:lnTo>
                    <a:lnTo>
                      <a:pt x="0" y="2"/>
                    </a:lnTo>
                    <a:lnTo>
                      <a:pt x="41" y="0"/>
                    </a:lnTo>
                    <a:close/>
                  </a:path>
                </a:pathLst>
              </a:custGeom>
              <a:solidFill>
                <a:srgbClr val="FFFFFF"/>
              </a:solidFill>
              <a:ln w="0">
                <a:solidFill>
                  <a:srgbClr val="FFFFFF"/>
                </a:solidFill>
                <a:round/>
                <a:headEnd/>
                <a:tailEnd/>
              </a:ln>
            </p:spPr>
            <p:txBody>
              <a:bodyPr/>
              <a:lstStyle/>
              <a:p>
                <a:endParaRPr lang="en-US"/>
              </a:p>
            </p:txBody>
          </p:sp>
          <p:sp>
            <p:nvSpPr>
              <p:cNvPr id="18" name="Freeform 184">
                <a:extLst>
                  <a:ext uri="{FF2B5EF4-FFF2-40B4-BE49-F238E27FC236}">
                    <a16:creationId xmlns:a16="http://schemas.microsoft.com/office/drawing/2014/main" id="{CCFF006B-5A77-400B-8F68-2E4CDD609FF3}"/>
                  </a:ext>
                </a:extLst>
              </p:cNvPr>
              <p:cNvSpPr>
                <a:spLocks/>
              </p:cNvSpPr>
              <p:nvPr/>
            </p:nvSpPr>
            <p:spPr bwMode="auto">
              <a:xfrm>
                <a:off x="815" y="2864"/>
                <a:ext cx="384" cy="354"/>
              </a:xfrm>
              <a:custGeom>
                <a:avLst/>
                <a:gdLst>
                  <a:gd name="T0" fmla="*/ 169 w 384"/>
                  <a:gd name="T1" fmla="*/ 354 h 354"/>
                  <a:gd name="T2" fmla="*/ 128 w 384"/>
                  <a:gd name="T3" fmla="*/ 349 h 354"/>
                  <a:gd name="T4" fmla="*/ 93 w 384"/>
                  <a:gd name="T5" fmla="*/ 339 h 354"/>
                  <a:gd name="T6" fmla="*/ 67 w 384"/>
                  <a:gd name="T7" fmla="*/ 326 h 354"/>
                  <a:gd name="T8" fmla="*/ 45 w 384"/>
                  <a:gd name="T9" fmla="*/ 310 h 354"/>
                  <a:gd name="T10" fmla="*/ 28 w 384"/>
                  <a:gd name="T11" fmla="*/ 295 h 354"/>
                  <a:gd name="T12" fmla="*/ 15 w 384"/>
                  <a:gd name="T13" fmla="*/ 278 h 354"/>
                  <a:gd name="T14" fmla="*/ 8 w 384"/>
                  <a:gd name="T15" fmla="*/ 263 h 354"/>
                  <a:gd name="T16" fmla="*/ 2 w 384"/>
                  <a:gd name="T17" fmla="*/ 252 h 354"/>
                  <a:gd name="T18" fmla="*/ 0 w 384"/>
                  <a:gd name="T19" fmla="*/ 243 h 354"/>
                  <a:gd name="T20" fmla="*/ 0 w 384"/>
                  <a:gd name="T21" fmla="*/ 241 h 354"/>
                  <a:gd name="T22" fmla="*/ 0 w 384"/>
                  <a:gd name="T23" fmla="*/ 0 h 354"/>
                  <a:gd name="T24" fmla="*/ 384 w 384"/>
                  <a:gd name="T25" fmla="*/ 2 h 354"/>
                  <a:gd name="T26" fmla="*/ 384 w 384"/>
                  <a:gd name="T27" fmla="*/ 236 h 354"/>
                  <a:gd name="T28" fmla="*/ 377 w 384"/>
                  <a:gd name="T29" fmla="*/ 254 h 354"/>
                  <a:gd name="T30" fmla="*/ 367 w 384"/>
                  <a:gd name="T31" fmla="*/ 273 h 354"/>
                  <a:gd name="T32" fmla="*/ 360 w 384"/>
                  <a:gd name="T33" fmla="*/ 286 h 354"/>
                  <a:gd name="T34" fmla="*/ 352 w 384"/>
                  <a:gd name="T35" fmla="*/ 297 h 354"/>
                  <a:gd name="T36" fmla="*/ 351 w 384"/>
                  <a:gd name="T37" fmla="*/ 299 h 354"/>
                  <a:gd name="T38" fmla="*/ 330 w 384"/>
                  <a:gd name="T39" fmla="*/ 317 h 354"/>
                  <a:gd name="T40" fmla="*/ 304 w 384"/>
                  <a:gd name="T41" fmla="*/ 330 h 354"/>
                  <a:gd name="T42" fmla="*/ 275 w 384"/>
                  <a:gd name="T43" fmla="*/ 339 h 354"/>
                  <a:gd name="T44" fmla="*/ 243 w 384"/>
                  <a:gd name="T45" fmla="*/ 347 h 354"/>
                  <a:gd name="T46" fmla="*/ 215 w 384"/>
                  <a:gd name="T47" fmla="*/ 351 h 354"/>
                  <a:gd name="T48" fmla="*/ 191 w 384"/>
                  <a:gd name="T49" fmla="*/ 352 h 354"/>
                  <a:gd name="T50" fmla="*/ 174 w 384"/>
                  <a:gd name="T51" fmla="*/ 354 h 354"/>
                  <a:gd name="T52" fmla="*/ 169 w 384"/>
                  <a:gd name="T53" fmla="*/ 354 h 35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4"/>
                  <a:gd name="T82" fmla="*/ 0 h 354"/>
                  <a:gd name="T83" fmla="*/ 384 w 384"/>
                  <a:gd name="T84" fmla="*/ 354 h 35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4" h="354">
                    <a:moveTo>
                      <a:pt x="169" y="354"/>
                    </a:moveTo>
                    <a:lnTo>
                      <a:pt x="128" y="349"/>
                    </a:lnTo>
                    <a:lnTo>
                      <a:pt x="93" y="339"/>
                    </a:lnTo>
                    <a:lnTo>
                      <a:pt x="67" y="326"/>
                    </a:lnTo>
                    <a:lnTo>
                      <a:pt x="45" y="310"/>
                    </a:lnTo>
                    <a:lnTo>
                      <a:pt x="28" y="295"/>
                    </a:lnTo>
                    <a:lnTo>
                      <a:pt x="15" y="278"/>
                    </a:lnTo>
                    <a:lnTo>
                      <a:pt x="8" y="263"/>
                    </a:lnTo>
                    <a:lnTo>
                      <a:pt x="2" y="252"/>
                    </a:lnTo>
                    <a:lnTo>
                      <a:pt x="0" y="243"/>
                    </a:lnTo>
                    <a:lnTo>
                      <a:pt x="0" y="241"/>
                    </a:lnTo>
                    <a:lnTo>
                      <a:pt x="0" y="0"/>
                    </a:lnTo>
                    <a:lnTo>
                      <a:pt x="384" y="2"/>
                    </a:lnTo>
                    <a:lnTo>
                      <a:pt x="384" y="236"/>
                    </a:lnTo>
                    <a:lnTo>
                      <a:pt x="377" y="254"/>
                    </a:lnTo>
                    <a:lnTo>
                      <a:pt x="367" y="273"/>
                    </a:lnTo>
                    <a:lnTo>
                      <a:pt x="360" y="286"/>
                    </a:lnTo>
                    <a:lnTo>
                      <a:pt x="352" y="297"/>
                    </a:lnTo>
                    <a:lnTo>
                      <a:pt x="351" y="299"/>
                    </a:lnTo>
                    <a:lnTo>
                      <a:pt x="330" y="317"/>
                    </a:lnTo>
                    <a:lnTo>
                      <a:pt x="304" y="330"/>
                    </a:lnTo>
                    <a:lnTo>
                      <a:pt x="275" y="339"/>
                    </a:lnTo>
                    <a:lnTo>
                      <a:pt x="243" y="347"/>
                    </a:lnTo>
                    <a:lnTo>
                      <a:pt x="215" y="351"/>
                    </a:lnTo>
                    <a:lnTo>
                      <a:pt x="191" y="352"/>
                    </a:lnTo>
                    <a:lnTo>
                      <a:pt x="174" y="354"/>
                    </a:lnTo>
                    <a:lnTo>
                      <a:pt x="169" y="354"/>
                    </a:lnTo>
                    <a:close/>
                  </a:path>
                </a:pathLst>
              </a:custGeom>
              <a:solidFill>
                <a:srgbClr val="000000"/>
              </a:solidFill>
              <a:ln w="0">
                <a:solidFill>
                  <a:srgbClr val="000000"/>
                </a:solidFill>
                <a:round/>
                <a:headEnd/>
                <a:tailEnd/>
              </a:ln>
            </p:spPr>
            <p:txBody>
              <a:bodyPr/>
              <a:lstStyle/>
              <a:p>
                <a:endParaRPr lang="en-US"/>
              </a:p>
            </p:txBody>
          </p:sp>
          <p:sp>
            <p:nvSpPr>
              <p:cNvPr id="19" name="Freeform 185">
                <a:extLst>
                  <a:ext uri="{FF2B5EF4-FFF2-40B4-BE49-F238E27FC236}">
                    <a16:creationId xmlns:a16="http://schemas.microsoft.com/office/drawing/2014/main" id="{C3CE4598-6D6A-4FB7-92FE-089D883AADB6}"/>
                  </a:ext>
                </a:extLst>
              </p:cNvPr>
              <p:cNvSpPr>
                <a:spLocks/>
              </p:cNvSpPr>
              <p:nvPr/>
            </p:nvSpPr>
            <p:spPr bwMode="auto">
              <a:xfrm>
                <a:off x="815" y="2864"/>
                <a:ext cx="384" cy="354"/>
              </a:xfrm>
              <a:custGeom>
                <a:avLst/>
                <a:gdLst>
                  <a:gd name="T0" fmla="*/ 169 w 384"/>
                  <a:gd name="T1" fmla="*/ 354 h 354"/>
                  <a:gd name="T2" fmla="*/ 128 w 384"/>
                  <a:gd name="T3" fmla="*/ 349 h 354"/>
                  <a:gd name="T4" fmla="*/ 93 w 384"/>
                  <a:gd name="T5" fmla="*/ 339 h 354"/>
                  <a:gd name="T6" fmla="*/ 67 w 384"/>
                  <a:gd name="T7" fmla="*/ 326 h 354"/>
                  <a:gd name="T8" fmla="*/ 45 w 384"/>
                  <a:gd name="T9" fmla="*/ 310 h 354"/>
                  <a:gd name="T10" fmla="*/ 28 w 384"/>
                  <a:gd name="T11" fmla="*/ 295 h 354"/>
                  <a:gd name="T12" fmla="*/ 15 w 384"/>
                  <a:gd name="T13" fmla="*/ 278 h 354"/>
                  <a:gd name="T14" fmla="*/ 8 w 384"/>
                  <a:gd name="T15" fmla="*/ 263 h 354"/>
                  <a:gd name="T16" fmla="*/ 2 w 384"/>
                  <a:gd name="T17" fmla="*/ 252 h 354"/>
                  <a:gd name="T18" fmla="*/ 0 w 384"/>
                  <a:gd name="T19" fmla="*/ 243 h 354"/>
                  <a:gd name="T20" fmla="*/ 0 w 384"/>
                  <a:gd name="T21" fmla="*/ 241 h 354"/>
                  <a:gd name="T22" fmla="*/ 0 w 384"/>
                  <a:gd name="T23" fmla="*/ 0 h 354"/>
                  <a:gd name="T24" fmla="*/ 384 w 384"/>
                  <a:gd name="T25" fmla="*/ 2 h 354"/>
                  <a:gd name="T26" fmla="*/ 384 w 384"/>
                  <a:gd name="T27" fmla="*/ 236 h 354"/>
                  <a:gd name="T28" fmla="*/ 377 w 384"/>
                  <a:gd name="T29" fmla="*/ 254 h 354"/>
                  <a:gd name="T30" fmla="*/ 367 w 384"/>
                  <a:gd name="T31" fmla="*/ 273 h 354"/>
                  <a:gd name="T32" fmla="*/ 360 w 384"/>
                  <a:gd name="T33" fmla="*/ 286 h 354"/>
                  <a:gd name="T34" fmla="*/ 352 w 384"/>
                  <a:gd name="T35" fmla="*/ 297 h 354"/>
                  <a:gd name="T36" fmla="*/ 351 w 384"/>
                  <a:gd name="T37" fmla="*/ 299 h 354"/>
                  <a:gd name="T38" fmla="*/ 330 w 384"/>
                  <a:gd name="T39" fmla="*/ 317 h 354"/>
                  <a:gd name="T40" fmla="*/ 304 w 384"/>
                  <a:gd name="T41" fmla="*/ 330 h 354"/>
                  <a:gd name="T42" fmla="*/ 275 w 384"/>
                  <a:gd name="T43" fmla="*/ 339 h 354"/>
                  <a:gd name="T44" fmla="*/ 243 w 384"/>
                  <a:gd name="T45" fmla="*/ 347 h 354"/>
                  <a:gd name="T46" fmla="*/ 215 w 384"/>
                  <a:gd name="T47" fmla="*/ 351 h 354"/>
                  <a:gd name="T48" fmla="*/ 191 w 384"/>
                  <a:gd name="T49" fmla="*/ 352 h 354"/>
                  <a:gd name="T50" fmla="*/ 174 w 384"/>
                  <a:gd name="T51" fmla="*/ 354 h 354"/>
                  <a:gd name="T52" fmla="*/ 169 w 384"/>
                  <a:gd name="T53" fmla="*/ 354 h 35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4"/>
                  <a:gd name="T82" fmla="*/ 0 h 354"/>
                  <a:gd name="T83" fmla="*/ 384 w 384"/>
                  <a:gd name="T84" fmla="*/ 354 h 35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4" h="354">
                    <a:moveTo>
                      <a:pt x="169" y="354"/>
                    </a:moveTo>
                    <a:lnTo>
                      <a:pt x="128" y="349"/>
                    </a:lnTo>
                    <a:lnTo>
                      <a:pt x="93" y="339"/>
                    </a:lnTo>
                    <a:lnTo>
                      <a:pt x="67" y="326"/>
                    </a:lnTo>
                    <a:lnTo>
                      <a:pt x="45" y="310"/>
                    </a:lnTo>
                    <a:lnTo>
                      <a:pt x="28" y="295"/>
                    </a:lnTo>
                    <a:lnTo>
                      <a:pt x="15" y="278"/>
                    </a:lnTo>
                    <a:lnTo>
                      <a:pt x="8" y="263"/>
                    </a:lnTo>
                    <a:lnTo>
                      <a:pt x="2" y="252"/>
                    </a:lnTo>
                    <a:lnTo>
                      <a:pt x="0" y="243"/>
                    </a:lnTo>
                    <a:lnTo>
                      <a:pt x="0" y="241"/>
                    </a:lnTo>
                    <a:lnTo>
                      <a:pt x="0" y="0"/>
                    </a:lnTo>
                    <a:lnTo>
                      <a:pt x="384" y="2"/>
                    </a:lnTo>
                    <a:lnTo>
                      <a:pt x="384" y="236"/>
                    </a:lnTo>
                    <a:lnTo>
                      <a:pt x="377" y="254"/>
                    </a:lnTo>
                    <a:lnTo>
                      <a:pt x="367" y="273"/>
                    </a:lnTo>
                    <a:lnTo>
                      <a:pt x="360" y="286"/>
                    </a:lnTo>
                    <a:lnTo>
                      <a:pt x="352" y="297"/>
                    </a:lnTo>
                    <a:lnTo>
                      <a:pt x="351" y="299"/>
                    </a:lnTo>
                    <a:lnTo>
                      <a:pt x="330" y="317"/>
                    </a:lnTo>
                    <a:lnTo>
                      <a:pt x="304" y="330"/>
                    </a:lnTo>
                    <a:lnTo>
                      <a:pt x="275" y="339"/>
                    </a:lnTo>
                    <a:lnTo>
                      <a:pt x="243" y="347"/>
                    </a:lnTo>
                    <a:lnTo>
                      <a:pt x="215" y="351"/>
                    </a:lnTo>
                    <a:lnTo>
                      <a:pt x="191" y="352"/>
                    </a:lnTo>
                    <a:lnTo>
                      <a:pt x="174" y="354"/>
                    </a:lnTo>
                    <a:lnTo>
                      <a:pt x="169" y="354"/>
                    </a:lnTo>
                  </a:path>
                </a:pathLst>
              </a:custGeom>
              <a:noFill/>
              <a:ln w="6350">
                <a:solidFill>
                  <a:srgbClr val="000000"/>
                </a:solidFill>
                <a:round/>
                <a:headEnd/>
                <a:tailEnd/>
              </a:ln>
            </p:spPr>
            <p:txBody>
              <a:bodyPr/>
              <a:lstStyle/>
              <a:p>
                <a:endParaRPr lang="en-US"/>
              </a:p>
            </p:txBody>
          </p:sp>
          <p:sp>
            <p:nvSpPr>
              <p:cNvPr id="20" name="Freeform 186">
                <a:extLst>
                  <a:ext uri="{FF2B5EF4-FFF2-40B4-BE49-F238E27FC236}">
                    <a16:creationId xmlns:a16="http://schemas.microsoft.com/office/drawing/2014/main" id="{FAFD25F3-B415-4ABA-98D2-2027022B701C}"/>
                  </a:ext>
                </a:extLst>
              </p:cNvPr>
              <p:cNvSpPr>
                <a:spLocks/>
              </p:cNvSpPr>
              <p:nvPr/>
            </p:nvSpPr>
            <p:spPr bwMode="auto">
              <a:xfrm>
                <a:off x="836" y="2864"/>
                <a:ext cx="343" cy="352"/>
              </a:xfrm>
              <a:custGeom>
                <a:avLst/>
                <a:gdLst>
                  <a:gd name="T0" fmla="*/ 153 w 343"/>
                  <a:gd name="T1" fmla="*/ 352 h 352"/>
                  <a:gd name="T2" fmla="*/ 116 w 343"/>
                  <a:gd name="T3" fmla="*/ 349 h 352"/>
                  <a:gd name="T4" fmla="*/ 87 w 343"/>
                  <a:gd name="T5" fmla="*/ 339 h 352"/>
                  <a:gd name="T6" fmla="*/ 61 w 343"/>
                  <a:gd name="T7" fmla="*/ 328 h 352"/>
                  <a:gd name="T8" fmla="*/ 42 w 343"/>
                  <a:gd name="T9" fmla="*/ 315 h 352"/>
                  <a:gd name="T10" fmla="*/ 27 w 343"/>
                  <a:gd name="T11" fmla="*/ 301 h 352"/>
                  <a:gd name="T12" fmla="*/ 16 w 343"/>
                  <a:gd name="T13" fmla="*/ 288 h 352"/>
                  <a:gd name="T14" fmla="*/ 9 w 343"/>
                  <a:gd name="T15" fmla="*/ 275 h 352"/>
                  <a:gd name="T16" fmla="*/ 3 w 343"/>
                  <a:gd name="T17" fmla="*/ 263 h 352"/>
                  <a:gd name="T18" fmla="*/ 1 w 343"/>
                  <a:gd name="T19" fmla="*/ 256 h 352"/>
                  <a:gd name="T20" fmla="*/ 0 w 343"/>
                  <a:gd name="T21" fmla="*/ 254 h 352"/>
                  <a:gd name="T22" fmla="*/ 0 w 343"/>
                  <a:gd name="T23" fmla="*/ 0 h 352"/>
                  <a:gd name="T24" fmla="*/ 343 w 343"/>
                  <a:gd name="T25" fmla="*/ 2 h 352"/>
                  <a:gd name="T26" fmla="*/ 343 w 343"/>
                  <a:gd name="T27" fmla="*/ 226 h 352"/>
                  <a:gd name="T28" fmla="*/ 335 w 343"/>
                  <a:gd name="T29" fmla="*/ 243 h 352"/>
                  <a:gd name="T30" fmla="*/ 328 w 343"/>
                  <a:gd name="T31" fmla="*/ 260 h 352"/>
                  <a:gd name="T32" fmla="*/ 320 w 343"/>
                  <a:gd name="T33" fmla="*/ 273 h 352"/>
                  <a:gd name="T34" fmla="*/ 315 w 343"/>
                  <a:gd name="T35" fmla="*/ 282 h 352"/>
                  <a:gd name="T36" fmla="*/ 313 w 343"/>
                  <a:gd name="T37" fmla="*/ 286 h 352"/>
                  <a:gd name="T38" fmla="*/ 296 w 343"/>
                  <a:gd name="T39" fmla="*/ 302 h 352"/>
                  <a:gd name="T40" fmla="*/ 272 w 343"/>
                  <a:gd name="T41" fmla="*/ 315 h 352"/>
                  <a:gd name="T42" fmla="*/ 246 w 343"/>
                  <a:gd name="T43" fmla="*/ 326 h 352"/>
                  <a:gd name="T44" fmla="*/ 220 w 343"/>
                  <a:gd name="T45" fmla="*/ 336 h 352"/>
                  <a:gd name="T46" fmla="*/ 194 w 343"/>
                  <a:gd name="T47" fmla="*/ 343 h 352"/>
                  <a:gd name="T48" fmla="*/ 174 w 343"/>
                  <a:gd name="T49" fmla="*/ 349 h 352"/>
                  <a:gd name="T50" fmla="*/ 159 w 343"/>
                  <a:gd name="T51" fmla="*/ 351 h 352"/>
                  <a:gd name="T52" fmla="*/ 153 w 343"/>
                  <a:gd name="T53" fmla="*/ 352 h 3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43"/>
                  <a:gd name="T82" fmla="*/ 0 h 352"/>
                  <a:gd name="T83" fmla="*/ 343 w 343"/>
                  <a:gd name="T84" fmla="*/ 352 h 3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43" h="352">
                    <a:moveTo>
                      <a:pt x="153" y="352"/>
                    </a:moveTo>
                    <a:lnTo>
                      <a:pt x="116" y="349"/>
                    </a:lnTo>
                    <a:lnTo>
                      <a:pt x="87" y="339"/>
                    </a:lnTo>
                    <a:lnTo>
                      <a:pt x="61" y="328"/>
                    </a:lnTo>
                    <a:lnTo>
                      <a:pt x="42" y="315"/>
                    </a:lnTo>
                    <a:lnTo>
                      <a:pt x="27" y="301"/>
                    </a:lnTo>
                    <a:lnTo>
                      <a:pt x="16" y="288"/>
                    </a:lnTo>
                    <a:lnTo>
                      <a:pt x="9" y="275"/>
                    </a:lnTo>
                    <a:lnTo>
                      <a:pt x="3" y="263"/>
                    </a:lnTo>
                    <a:lnTo>
                      <a:pt x="1" y="256"/>
                    </a:lnTo>
                    <a:lnTo>
                      <a:pt x="0" y="254"/>
                    </a:lnTo>
                    <a:lnTo>
                      <a:pt x="0" y="0"/>
                    </a:lnTo>
                    <a:lnTo>
                      <a:pt x="343" y="2"/>
                    </a:lnTo>
                    <a:lnTo>
                      <a:pt x="343" y="226"/>
                    </a:lnTo>
                    <a:lnTo>
                      <a:pt x="335" y="243"/>
                    </a:lnTo>
                    <a:lnTo>
                      <a:pt x="328" y="260"/>
                    </a:lnTo>
                    <a:lnTo>
                      <a:pt x="320" y="273"/>
                    </a:lnTo>
                    <a:lnTo>
                      <a:pt x="315" y="282"/>
                    </a:lnTo>
                    <a:lnTo>
                      <a:pt x="313" y="286"/>
                    </a:lnTo>
                    <a:lnTo>
                      <a:pt x="296" y="302"/>
                    </a:lnTo>
                    <a:lnTo>
                      <a:pt x="272" y="315"/>
                    </a:lnTo>
                    <a:lnTo>
                      <a:pt x="246" y="326"/>
                    </a:lnTo>
                    <a:lnTo>
                      <a:pt x="220" y="336"/>
                    </a:lnTo>
                    <a:lnTo>
                      <a:pt x="194" y="343"/>
                    </a:lnTo>
                    <a:lnTo>
                      <a:pt x="174" y="349"/>
                    </a:lnTo>
                    <a:lnTo>
                      <a:pt x="159" y="351"/>
                    </a:lnTo>
                    <a:lnTo>
                      <a:pt x="153" y="352"/>
                    </a:lnTo>
                    <a:close/>
                  </a:path>
                </a:pathLst>
              </a:custGeom>
              <a:solidFill>
                <a:srgbClr val="202020"/>
              </a:solidFill>
              <a:ln w="0">
                <a:solidFill>
                  <a:srgbClr val="202020"/>
                </a:solidFill>
                <a:round/>
                <a:headEnd/>
                <a:tailEnd/>
              </a:ln>
            </p:spPr>
            <p:txBody>
              <a:bodyPr/>
              <a:lstStyle/>
              <a:p>
                <a:endParaRPr lang="en-US"/>
              </a:p>
            </p:txBody>
          </p:sp>
          <p:sp>
            <p:nvSpPr>
              <p:cNvPr id="21" name="Freeform 187">
                <a:extLst>
                  <a:ext uri="{FF2B5EF4-FFF2-40B4-BE49-F238E27FC236}">
                    <a16:creationId xmlns:a16="http://schemas.microsoft.com/office/drawing/2014/main" id="{D3CB040C-AFD2-40AC-879C-94D373041F94}"/>
                  </a:ext>
                </a:extLst>
              </p:cNvPr>
              <p:cNvSpPr>
                <a:spLocks/>
              </p:cNvSpPr>
              <p:nvPr/>
            </p:nvSpPr>
            <p:spPr bwMode="auto">
              <a:xfrm>
                <a:off x="858" y="2866"/>
                <a:ext cx="300" cy="349"/>
              </a:xfrm>
              <a:custGeom>
                <a:avLst/>
                <a:gdLst>
                  <a:gd name="T0" fmla="*/ 139 w 300"/>
                  <a:gd name="T1" fmla="*/ 349 h 349"/>
                  <a:gd name="T2" fmla="*/ 102 w 300"/>
                  <a:gd name="T3" fmla="*/ 345 h 349"/>
                  <a:gd name="T4" fmla="*/ 74 w 300"/>
                  <a:gd name="T5" fmla="*/ 337 h 349"/>
                  <a:gd name="T6" fmla="*/ 50 w 300"/>
                  <a:gd name="T7" fmla="*/ 326 h 349"/>
                  <a:gd name="T8" fmla="*/ 31 w 300"/>
                  <a:gd name="T9" fmla="*/ 313 h 349"/>
                  <a:gd name="T10" fmla="*/ 18 w 300"/>
                  <a:gd name="T11" fmla="*/ 299 h 349"/>
                  <a:gd name="T12" fmla="*/ 9 w 300"/>
                  <a:gd name="T13" fmla="*/ 286 h 349"/>
                  <a:gd name="T14" fmla="*/ 4 w 300"/>
                  <a:gd name="T15" fmla="*/ 276 h 349"/>
                  <a:gd name="T16" fmla="*/ 0 w 300"/>
                  <a:gd name="T17" fmla="*/ 269 h 349"/>
                  <a:gd name="T18" fmla="*/ 0 w 300"/>
                  <a:gd name="T19" fmla="*/ 265 h 349"/>
                  <a:gd name="T20" fmla="*/ 0 w 300"/>
                  <a:gd name="T21" fmla="*/ 0 h 349"/>
                  <a:gd name="T22" fmla="*/ 300 w 300"/>
                  <a:gd name="T23" fmla="*/ 0 h 349"/>
                  <a:gd name="T24" fmla="*/ 300 w 300"/>
                  <a:gd name="T25" fmla="*/ 213 h 349"/>
                  <a:gd name="T26" fmla="*/ 295 w 300"/>
                  <a:gd name="T27" fmla="*/ 228 h 349"/>
                  <a:gd name="T28" fmla="*/ 287 w 300"/>
                  <a:gd name="T29" fmla="*/ 245 h 349"/>
                  <a:gd name="T30" fmla="*/ 282 w 300"/>
                  <a:gd name="T31" fmla="*/ 258 h 349"/>
                  <a:gd name="T32" fmla="*/ 276 w 300"/>
                  <a:gd name="T33" fmla="*/ 267 h 349"/>
                  <a:gd name="T34" fmla="*/ 274 w 300"/>
                  <a:gd name="T35" fmla="*/ 271 h 349"/>
                  <a:gd name="T36" fmla="*/ 259 w 300"/>
                  <a:gd name="T37" fmla="*/ 286 h 349"/>
                  <a:gd name="T38" fmla="*/ 241 w 300"/>
                  <a:gd name="T39" fmla="*/ 299 h 349"/>
                  <a:gd name="T40" fmla="*/ 219 w 300"/>
                  <a:gd name="T41" fmla="*/ 312 h 349"/>
                  <a:gd name="T42" fmla="*/ 194 w 300"/>
                  <a:gd name="T43" fmla="*/ 324 h 349"/>
                  <a:gd name="T44" fmla="*/ 174 w 300"/>
                  <a:gd name="T45" fmla="*/ 334 h 349"/>
                  <a:gd name="T46" fmla="*/ 156 w 300"/>
                  <a:gd name="T47" fmla="*/ 341 h 349"/>
                  <a:gd name="T48" fmla="*/ 143 w 300"/>
                  <a:gd name="T49" fmla="*/ 347 h 349"/>
                  <a:gd name="T50" fmla="*/ 139 w 300"/>
                  <a:gd name="T51" fmla="*/ 349 h 34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00"/>
                  <a:gd name="T79" fmla="*/ 0 h 349"/>
                  <a:gd name="T80" fmla="*/ 300 w 300"/>
                  <a:gd name="T81" fmla="*/ 349 h 34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00" h="349">
                    <a:moveTo>
                      <a:pt x="139" y="349"/>
                    </a:moveTo>
                    <a:lnTo>
                      <a:pt x="102" y="345"/>
                    </a:lnTo>
                    <a:lnTo>
                      <a:pt x="74" y="337"/>
                    </a:lnTo>
                    <a:lnTo>
                      <a:pt x="50" y="326"/>
                    </a:lnTo>
                    <a:lnTo>
                      <a:pt x="31" y="313"/>
                    </a:lnTo>
                    <a:lnTo>
                      <a:pt x="18" y="299"/>
                    </a:lnTo>
                    <a:lnTo>
                      <a:pt x="9" y="286"/>
                    </a:lnTo>
                    <a:lnTo>
                      <a:pt x="4" y="276"/>
                    </a:lnTo>
                    <a:lnTo>
                      <a:pt x="0" y="269"/>
                    </a:lnTo>
                    <a:lnTo>
                      <a:pt x="0" y="265"/>
                    </a:lnTo>
                    <a:lnTo>
                      <a:pt x="0" y="0"/>
                    </a:lnTo>
                    <a:lnTo>
                      <a:pt x="300" y="0"/>
                    </a:lnTo>
                    <a:lnTo>
                      <a:pt x="300" y="213"/>
                    </a:lnTo>
                    <a:lnTo>
                      <a:pt x="295" y="228"/>
                    </a:lnTo>
                    <a:lnTo>
                      <a:pt x="287" y="245"/>
                    </a:lnTo>
                    <a:lnTo>
                      <a:pt x="282" y="258"/>
                    </a:lnTo>
                    <a:lnTo>
                      <a:pt x="276" y="267"/>
                    </a:lnTo>
                    <a:lnTo>
                      <a:pt x="274" y="271"/>
                    </a:lnTo>
                    <a:lnTo>
                      <a:pt x="259" y="286"/>
                    </a:lnTo>
                    <a:lnTo>
                      <a:pt x="241" y="299"/>
                    </a:lnTo>
                    <a:lnTo>
                      <a:pt x="219" y="312"/>
                    </a:lnTo>
                    <a:lnTo>
                      <a:pt x="194" y="324"/>
                    </a:lnTo>
                    <a:lnTo>
                      <a:pt x="174" y="334"/>
                    </a:lnTo>
                    <a:lnTo>
                      <a:pt x="156" y="341"/>
                    </a:lnTo>
                    <a:lnTo>
                      <a:pt x="143" y="347"/>
                    </a:lnTo>
                    <a:lnTo>
                      <a:pt x="139" y="349"/>
                    </a:lnTo>
                    <a:close/>
                  </a:path>
                </a:pathLst>
              </a:custGeom>
              <a:solidFill>
                <a:srgbClr val="404040"/>
              </a:solidFill>
              <a:ln w="0">
                <a:solidFill>
                  <a:srgbClr val="404040"/>
                </a:solidFill>
                <a:round/>
                <a:headEnd/>
                <a:tailEnd/>
              </a:ln>
            </p:spPr>
            <p:txBody>
              <a:bodyPr/>
              <a:lstStyle/>
              <a:p>
                <a:endParaRPr lang="en-US"/>
              </a:p>
            </p:txBody>
          </p:sp>
          <p:sp>
            <p:nvSpPr>
              <p:cNvPr id="22" name="Freeform 188">
                <a:extLst>
                  <a:ext uri="{FF2B5EF4-FFF2-40B4-BE49-F238E27FC236}">
                    <a16:creationId xmlns:a16="http://schemas.microsoft.com/office/drawing/2014/main" id="{9E1218F3-ED02-41F9-B182-0412E9E168CD}"/>
                  </a:ext>
                </a:extLst>
              </p:cNvPr>
              <p:cNvSpPr>
                <a:spLocks/>
              </p:cNvSpPr>
              <p:nvPr/>
            </p:nvSpPr>
            <p:spPr bwMode="auto">
              <a:xfrm>
                <a:off x="880" y="2866"/>
                <a:ext cx="258" cy="347"/>
              </a:xfrm>
              <a:custGeom>
                <a:avLst/>
                <a:gdLst>
                  <a:gd name="T0" fmla="*/ 122 w 258"/>
                  <a:gd name="T1" fmla="*/ 347 h 347"/>
                  <a:gd name="T2" fmla="*/ 87 w 258"/>
                  <a:gd name="T3" fmla="*/ 343 h 347"/>
                  <a:gd name="T4" fmla="*/ 59 w 258"/>
                  <a:gd name="T5" fmla="*/ 336 h 347"/>
                  <a:gd name="T6" fmla="*/ 39 w 258"/>
                  <a:gd name="T7" fmla="*/ 324 h 347"/>
                  <a:gd name="T8" fmla="*/ 22 w 258"/>
                  <a:gd name="T9" fmla="*/ 313 h 347"/>
                  <a:gd name="T10" fmla="*/ 11 w 258"/>
                  <a:gd name="T11" fmla="*/ 300 h 347"/>
                  <a:gd name="T12" fmla="*/ 4 w 258"/>
                  <a:gd name="T13" fmla="*/ 289 h 347"/>
                  <a:gd name="T14" fmla="*/ 0 w 258"/>
                  <a:gd name="T15" fmla="*/ 282 h 347"/>
                  <a:gd name="T16" fmla="*/ 0 w 258"/>
                  <a:gd name="T17" fmla="*/ 280 h 347"/>
                  <a:gd name="T18" fmla="*/ 0 w 258"/>
                  <a:gd name="T19" fmla="*/ 0 h 347"/>
                  <a:gd name="T20" fmla="*/ 258 w 258"/>
                  <a:gd name="T21" fmla="*/ 0 h 347"/>
                  <a:gd name="T22" fmla="*/ 258 w 258"/>
                  <a:gd name="T23" fmla="*/ 204 h 347"/>
                  <a:gd name="T24" fmla="*/ 252 w 258"/>
                  <a:gd name="T25" fmla="*/ 217 h 347"/>
                  <a:gd name="T26" fmla="*/ 247 w 258"/>
                  <a:gd name="T27" fmla="*/ 232 h 347"/>
                  <a:gd name="T28" fmla="*/ 241 w 258"/>
                  <a:gd name="T29" fmla="*/ 243 h 347"/>
                  <a:gd name="T30" fmla="*/ 237 w 258"/>
                  <a:gd name="T31" fmla="*/ 252 h 347"/>
                  <a:gd name="T32" fmla="*/ 237 w 258"/>
                  <a:gd name="T33" fmla="*/ 256 h 347"/>
                  <a:gd name="T34" fmla="*/ 224 w 258"/>
                  <a:gd name="T35" fmla="*/ 271 h 347"/>
                  <a:gd name="T36" fmla="*/ 208 w 258"/>
                  <a:gd name="T37" fmla="*/ 284 h 347"/>
                  <a:gd name="T38" fmla="*/ 189 w 258"/>
                  <a:gd name="T39" fmla="*/ 300 h 347"/>
                  <a:gd name="T40" fmla="*/ 171 w 258"/>
                  <a:gd name="T41" fmla="*/ 315 h 347"/>
                  <a:gd name="T42" fmla="*/ 152 w 258"/>
                  <a:gd name="T43" fmla="*/ 328 h 347"/>
                  <a:gd name="T44" fmla="*/ 137 w 258"/>
                  <a:gd name="T45" fmla="*/ 337 h 347"/>
                  <a:gd name="T46" fmla="*/ 126 w 258"/>
                  <a:gd name="T47" fmla="*/ 345 h 347"/>
                  <a:gd name="T48" fmla="*/ 122 w 258"/>
                  <a:gd name="T49" fmla="*/ 347 h 3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8"/>
                  <a:gd name="T76" fmla="*/ 0 h 347"/>
                  <a:gd name="T77" fmla="*/ 258 w 258"/>
                  <a:gd name="T78" fmla="*/ 347 h 34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8" h="347">
                    <a:moveTo>
                      <a:pt x="122" y="347"/>
                    </a:moveTo>
                    <a:lnTo>
                      <a:pt x="87" y="343"/>
                    </a:lnTo>
                    <a:lnTo>
                      <a:pt x="59" y="336"/>
                    </a:lnTo>
                    <a:lnTo>
                      <a:pt x="39" y="324"/>
                    </a:lnTo>
                    <a:lnTo>
                      <a:pt x="22" y="313"/>
                    </a:lnTo>
                    <a:lnTo>
                      <a:pt x="11" y="300"/>
                    </a:lnTo>
                    <a:lnTo>
                      <a:pt x="4" y="289"/>
                    </a:lnTo>
                    <a:lnTo>
                      <a:pt x="0" y="282"/>
                    </a:lnTo>
                    <a:lnTo>
                      <a:pt x="0" y="280"/>
                    </a:lnTo>
                    <a:lnTo>
                      <a:pt x="0" y="0"/>
                    </a:lnTo>
                    <a:lnTo>
                      <a:pt x="258" y="0"/>
                    </a:lnTo>
                    <a:lnTo>
                      <a:pt x="258" y="204"/>
                    </a:lnTo>
                    <a:lnTo>
                      <a:pt x="252" y="217"/>
                    </a:lnTo>
                    <a:lnTo>
                      <a:pt x="247" y="232"/>
                    </a:lnTo>
                    <a:lnTo>
                      <a:pt x="241" y="243"/>
                    </a:lnTo>
                    <a:lnTo>
                      <a:pt x="237" y="252"/>
                    </a:lnTo>
                    <a:lnTo>
                      <a:pt x="237" y="256"/>
                    </a:lnTo>
                    <a:lnTo>
                      <a:pt x="224" y="271"/>
                    </a:lnTo>
                    <a:lnTo>
                      <a:pt x="208" y="284"/>
                    </a:lnTo>
                    <a:lnTo>
                      <a:pt x="189" y="300"/>
                    </a:lnTo>
                    <a:lnTo>
                      <a:pt x="171" y="315"/>
                    </a:lnTo>
                    <a:lnTo>
                      <a:pt x="152" y="328"/>
                    </a:lnTo>
                    <a:lnTo>
                      <a:pt x="137" y="337"/>
                    </a:lnTo>
                    <a:lnTo>
                      <a:pt x="126" y="345"/>
                    </a:lnTo>
                    <a:lnTo>
                      <a:pt x="122" y="347"/>
                    </a:lnTo>
                    <a:close/>
                  </a:path>
                </a:pathLst>
              </a:custGeom>
              <a:solidFill>
                <a:srgbClr val="606060"/>
              </a:solidFill>
              <a:ln w="0">
                <a:solidFill>
                  <a:srgbClr val="606060"/>
                </a:solidFill>
                <a:round/>
                <a:headEnd/>
                <a:tailEnd/>
              </a:ln>
            </p:spPr>
            <p:txBody>
              <a:bodyPr/>
              <a:lstStyle/>
              <a:p>
                <a:endParaRPr lang="en-US"/>
              </a:p>
            </p:txBody>
          </p:sp>
          <p:sp>
            <p:nvSpPr>
              <p:cNvPr id="23" name="Freeform 189">
                <a:extLst>
                  <a:ext uri="{FF2B5EF4-FFF2-40B4-BE49-F238E27FC236}">
                    <a16:creationId xmlns:a16="http://schemas.microsoft.com/office/drawing/2014/main" id="{4F1E9EB2-88FA-444B-AEFD-59DCCF193D39}"/>
                  </a:ext>
                </a:extLst>
              </p:cNvPr>
              <p:cNvSpPr>
                <a:spLocks/>
              </p:cNvSpPr>
              <p:nvPr/>
            </p:nvSpPr>
            <p:spPr bwMode="auto">
              <a:xfrm>
                <a:off x="902" y="2866"/>
                <a:ext cx="215" cy="347"/>
              </a:xfrm>
              <a:custGeom>
                <a:avLst/>
                <a:gdLst>
                  <a:gd name="T0" fmla="*/ 108 w 215"/>
                  <a:gd name="T1" fmla="*/ 347 h 347"/>
                  <a:gd name="T2" fmla="*/ 78 w 215"/>
                  <a:gd name="T3" fmla="*/ 343 h 347"/>
                  <a:gd name="T4" fmla="*/ 54 w 215"/>
                  <a:gd name="T5" fmla="*/ 337 h 347"/>
                  <a:gd name="T6" fmla="*/ 34 w 215"/>
                  <a:gd name="T7" fmla="*/ 328 h 347"/>
                  <a:gd name="T8" fmla="*/ 21 w 215"/>
                  <a:gd name="T9" fmla="*/ 319 h 347"/>
                  <a:gd name="T10" fmla="*/ 10 w 215"/>
                  <a:gd name="T11" fmla="*/ 310 h 347"/>
                  <a:gd name="T12" fmla="*/ 4 w 215"/>
                  <a:gd name="T13" fmla="*/ 300 h 347"/>
                  <a:gd name="T14" fmla="*/ 0 w 215"/>
                  <a:gd name="T15" fmla="*/ 295 h 347"/>
                  <a:gd name="T16" fmla="*/ 0 w 215"/>
                  <a:gd name="T17" fmla="*/ 293 h 347"/>
                  <a:gd name="T18" fmla="*/ 0 w 215"/>
                  <a:gd name="T19" fmla="*/ 0 h 347"/>
                  <a:gd name="T20" fmla="*/ 215 w 215"/>
                  <a:gd name="T21" fmla="*/ 0 h 347"/>
                  <a:gd name="T22" fmla="*/ 215 w 215"/>
                  <a:gd name="T23" fmla="*/ 193 h 347"/>
                  <a:gd name="T24" fmla="*/ 212 w 215"/>
                  <a:gd name="T25" fmla="*/ 206 h 347"/>
                  <a:gd name="T26" fmla="*/ 206 w 215"/>
                  <a:gd name="T27" fmla="*/ 217 h 347"/>
                  <a:gd name="T28" fmla="*/ 202 w 215"/>
                  <a:gd name="T29" fmla="*/ 230 h 347"/>
                  <a:gd name="T30" fmla="*/ 199 w 215"/>
                  <a:gd name="T31" fmla="*/ 239 h 347"/>
                  <a:gd name="T32" fmla="*/ 199 w 215"/>
                  <a:gd name="T33" fmla="*/ 243 h 347"/>
                  <a:gd name="T34" fmla="*/ 188 w 215"/>
                  <a:gd name="T35" fmla="*/ 254 h 347"/>
                  <a:gd name="T36" fmla="*/ 175 w 215"/>
                  <a:gd name="T37" fmla="*/ 271 h 347"/>
                  <a:gd name="T38" fmla="*/ 160 w 215"/>
                  <a:gd name="T39" fmla="*/ 287 h 347"/>
                  <a:gd name="T40" fmla="*/ 145 w 215"/>
                  <a:gd name="T41" fmla="*/ 304 h 347"/>
                  <a:gd name="T42" fmla="*/ 130 w 215"/>
                  <a:gd name="T43" fmla="*/ 321 h 347"/>
                  <a:gd name="T44" fmla="*/ 119 w 215"/>
                  <a:gd name="T45" fmla="*/ 334 h 347"/>
                  <a:gd name="T46" fmla="*/ 110 w 215"/>
                  <a:gd name="T47" fmla="*/ 343 h 347"/>
                  <a:gd name="T48" fmla="*/ 108 w 215"/>
                  <a:gd name="T49" fmla="*/ 347 h 3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5"/>
                  <a:gd name="T76" fmla="*/ 0 h 347"/>
                  <a:gd name="T77" fmla="*/ 215 w 215"/>
                  <a:gd name="T78" fmla="*/ 347 h 34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5" h="347">
                    <a:moveTo>
                      <a:pt x="108" y="347"/>
                    </a:moveTo>
                    <a:lnTo>
                      <a:pt x="78" y="343"/>
                    </a:lnTo>
                    <a:lnTo>
                      <a:pt x="54" y="337"/>
                    </a:lnTo>
                    <a:lnTo>
                      <a:pt x="34" y="328"/>
                    </a:lnTo>
                    <a:lnTo>
                      <a:pt x="21" y="319"/>
                    </a:lnTo>
                    <a:lnTo>
                      <a:pt x="10" y="310"/>
                    </a:lnTo>
                    <a:lnTo>
                      <a:pt x="4" y="300"/>
                    </a:lnTo>
                    <a:lnTo>
                      <a:pt x="0" y="295"/>
                    </a:lnTo>
                    <a:lnTo>
                      <a:pt x="0" y="293"/>
                    </a:lnTo>
                    <a:lnTo>
                      <a:pt x="0" y="0"/>
                    </a:lnTo>
                    <a:lnTo>
                      <a:pt x="215" y="0"/>
                    </a:lnTo>
                    <a:lnTo>
                      <a:pt x="215" y="193"/>
                    </a:lnTo>
                    <a:lnTo>
                      <a:pt x="212" y="206"/>
                    </a:lnTo>
                    <a:lnTo>
                      <a:pt x="206" y="217"/>
                    </a:lnTo>
                    <a:lnTo>
                      <a:pt x="202" y="230"/>
                    </a:lnTo>
                    <a:lnTo>
                      <a:pt x="199" y="239"/>
                    </a:lnTo>
                    <a:lnTo>
                      <a:pt x="199" y="243"/>
                    </a:lnTo>
                    <a:lnTo>
                      <a:pt x="188" y="254"/>
                    </a:lnTo>
                    <a:lnTo>
                      <a:pt x="175" y="271"/>
                    </a:lnTo>
                    <a:lnTo>
                      <a:pt x="160" y="287"/>
                    </a:lnTo>
                    <a:lnTo>
                      <a:pt x="145" y="304"/>
                    </a:lnTo>
                    <a:lnTo>
                      <a:pt x="130" y="321"/>
                    </a:lnTo>
                    <a:lnTo>
                      <a:pt x="119" y="334"/>
                    </a:lnTo>
                    <a:lnTo>
                      <a:pt x="110" y="343"/>
                    </a:lnTo>
                    <a:lnTo>
                      <a:pt x="108" y="347"/>
                    </a:lnTo>
                    <a:close/>
                  </a:path>
                </a:pathLst>
              </a:custGeom>
              <a:solidFill>
                <a:srgbClr val="808080"/>
              </a:solidFill>
              <a:ln w="0">
                <a:solidFill>
                  <a:srgbClr val="808080"/>
                </a:solidFill>
                <a:round/>
                <a:headEnd/>
                <a:tailEnd/>
              </a:ln>
            </p:spPr>
            <p:txBody>
              <a:bodyPr/>
              <a:lstStyle/>
              <a:p>
                <a:endParaRPr lang="en-US"/>
              </a:p>
            </p:txBody>
          </p:sp>
          <p:sp>
            <p:nvSpPr>
              <p:cNvPr id="24" name="Freeform 190">
                <a:extLst>
                  <a:ext uri="{FF2B5EF4-FFF2-40B4-BE49-F238E27FC236}">
                    <a16:creationId xmlns:a16="http://schemas.microsoft.com/office/drawing/2014/main" id="{785A18F0-916B-4716-A5BD-2035363DF49C}"/>
                  </a:ext>
                </a:extLst>
              </p:cNvPr>
              <p:cNvSpPr>
                <a:spLocks/>
              </p:cNvSpPr>
              <p:nvPr/>
            </p:nvSpPr>
            <p:spPr bwMode="auto">
              <a:xfrm>
                <a:off x="923" y="2866"/>
                <a:ext cx="174" cy="345"/>
              </a:xfrm>
              <a:custGeom>
                <a:avLst/>
                <a:gdLst>
                  <a:gd name="T0" fmla="*/ 92 w 174"/>
                  <a:gd name="T1" fmla="*/ 345 h 345"/>
                  <a:gd name="T2" fmla="*/ 65 w 174"/>
                  <a:gd name="T3" fmla="*/ 343 h 345"/>
                  <a:gd name="T4" fmla="*/ 42 w 174"/>
                  <a:gd name="T5" fmla="*/ 337 h 345"/>
                  <a:gd name="T6" fmla="*/ 26 w 174"/>
                  <a:gd name="T7" fmla="*/ 330 h 345"/>
                  <a:gd name="T8" fmla="*/ 15 w 174"/>
                  <a:gd name="T9" fmla="*/ 323 h 345"/>
                  <a:gd name="T10" fmla="*/ 5 w 174"/>
                  <a:gd name="T11" fmla="*/ 313 h 345"/>
                  <a:gd name="T12" fmla="*/ 2 w 174"/>
                  <a:gd name="T13" fmla="*/ 308 h 345"/>
                  <a:gd name="T14" fmla="*/ 0 w 174"/>
                  <a:gd name="T15" fmla="*/ 306 h 345"/>
                  <a:gd name="T16" fmla="*/ 0 w 174"/>
                  <a:gd name="T17" fmla="*/ 2 h 345"/>
                  <a:gd name="T18" fmla="*/ 174 w 174"/>
                  <a:gd name="T19" fmla="*/ 0 h 345"/>
                  <a:gd name="T20" fmla="*/ 174 w 174"/>
                  <a:gd name="T21" fmla="*/ 184 h 345"/>
                  <a:gd name="T22" fmla="*/ 170 w 174"/>
                  <a:gd name="T23" fmla="*/ 193 h 345"/>
                  <a:gd name="T24" fmla="*/ 167 w 174"/>
                  <a:gd name="T25" fmla="*/ 204 h 345"/>
                  <a:gd name="T26" fmla="*/ 165 w 174"/>
                  <a:gd name="T27" fmla="*/ 217 h 345"/>
                  <a:gd name="T28" fmla="*/ 163 w 174"/>
                  <a:gd name="T29" fmla="*/ 226 h 345"/>
                  <a:gd name="T30" fmla="*/ 161 w 174"/>
                  <a:gd name="T31" fmla="*/ 228 h 345"/>
                  <a:gd name="T32" fmla="*/ 154 w 174"/>
                  <a:gd name="T33" fmla="*/ 239 h 345"/>
                  <a:gd name="T34" fmla="*/ 144 w 174"/>
                  <a:gd name="T35" fmla="*/ 256 h 345"/>
                  <a:gd name="T36" fmla="*/ 133 w 174"/>
                  <a:gd name="T37" fmla="*/ 274 h 345"/>
                  <a:gd name="T38" fmla="*/ 120 w 174"/>
                  <a:gd name="T39" fmla="*/ 295 h 345"/>
                  <a:gd name="T40" fmla="*/ 111 w 174"/>
                  <a:gd name="T41" fmla="*/ 313 h 345"/>
                  <a:gd name="T42" fmla="*/ 102 w 174"/>
                  <a:gd name="T43" fmla="*/ 330 h 345"/>
                  <a:gd name="T44" fmla="*/ 96 w 174"/>
                  <a:gd name="T45" fmla="*/ 341 h 345"/>
                  <a:gd name="T46" fmla="*/ 92 w 174"/>
                  <a:gd name="T47" fmla="*/ 345 h 34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74"/>
                  <a:gd name="T73" fmla="*/ 0 h 345"/>
                  <a:gd name="T74" fmla="*/ 174 w 174"/>
                  <a:gd name="T75" fmla="*/ 345 h 34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74" h="345">
                    <a:moveTo>
                      <a:pt x="92" y="345"/>
                    </a:moveTo>
                    <a:lnTo>
                      <a:pt x="65" y="343"/>
                    </a:lnTo>
                    <a:lnTo>
                      <a:pt x="42" y="337"/>
                    </a:lnTo>
                    <a:lnTo>
                      <a:pt x="26" y="330"/>
                    </a:lnTo>
                    <a:lnTo>
                      <a:pt x="15" y="323"/>
                    </a:lnTo>
                    <a:lnTo>
                      <a:pt x="5" y="313"/>
                    </a:lnTo>
                    <a:lnTo>
                      <a:pt x="2" y="308"/>
                    </a:lnTo>
                    <a:lnTo>
                      <a:pt x="0" y="306"/>
                    </a:lnTo>
                    <a:lnTo>
                      <a:pt x="0" y="2"/>
                    </a:lnTo>
                    <a:lnTo>
                      <a:pt x="174" y="0"/>
                    </a:lnTo>
                    <a:lnTo>
                      <a:pt x="174" y="184"/>
                    </a:lnTo>
                    <a:lnTo>
                      <a:pt x="170" y="193"/>
                    </a:lnTo>
                    <a:lnTo>
                      <a:pt x="167" y="204"/>
                    </a:lnTo>
                    <a:lnTo>
                      <a:pt x="165" y="217"/>
                    </a:lnTo>
                    <a:lnTo>
                      <a:pt x="163" y="226"/>
                    </a:lnTo>
                    <a:lnTo>
                      <a:pt x="161" y="228"/>
                    </a:lnTo>
                    <a:lnTo>
                      <a:pt x="154" y="239"/>
                    </a:lnTo>
                    <a:lnTo>
                      <a:pt x="144" y="256"/>
                    </a:lnTo>
                    <a:lnTo>
                      <a:pt x="133" y="274"/>
                    </a:lnTo>
                    <a:lnTo>
                      <a:pt x="120" y="295"/>
                    </a:lnTo>
                    <a:lnTo>
                      <a:pt x="111" y="313"/>
                    </a:lnTo>
                    <a:lnTo>
                      <a:pt x="102" y="330"/>
                    </a:lnTo>
                    <a:lnTo>
                      <a:pt x="96" y="341"/>
                    </a:lnTo>
                    <a:lnTo>
                      <a:pt x="92" y="345"/>
                    </a:lnTo>
                    <a:close/>
                  </a:path>
                </a:pathLst>
              </a:custGeom>
              <a:solidFill>
                <a:srgbClr val="9F9F9F"/>
              </a:solidFill>
              <a:ln w="0">
                <a:solidFill>
                  <a:srgbClr val="9F9F9F"/>
                </a:solidFill>
                <a:round/>
                <a:headEnd/>
                <a:tailEnd/>
              </a:ln>
            </p:spPr>
            <p:txBody>
              <a:bodyPr/>
              <a:lstStyle/>
              <a:p>
                <a:endParaRPr lang="en-US"/>
              </a:p>
            </p:txBody>
          </p:sp>
          <p:sp>
            <p:nvSpPr>
              <p:cNvPr id="25" name="Freeform 191">
                <a:extLst>
                  <a:ext uri="{FF2B5EF4-FFF2-40B4-BE49-F238E27FC236}">
                    <a16:creationId xmlns:a16="http://schemas.microsoft.com/office/drawing/2014/main" id="{7CF222FA-A436-47C3-B099-37194584143D}"/>
                  </a:ext>
                </a:extLst>
              </p:cNvPr>
              <p:cNvSpPr>
                <a:spLocks/>
              </p:cNvSpPr>
              <p:nvPr/>
            </p:nvSpPr>
            <p:spPr bwMode="auto">
              <a:xfrm>
                <a:off x="945" y="2866"/>
                <a:ext cx="132" cy="343"/>
              </a:xfrm>
              <a:custGeom>
                <a:avLst/>
                <a:gdLst>
                  <a:gd name="T0" fmla="*/ 78 w 132"/>
                  <a:gd name="T1" fmla="*/ 343 h 343"/>
                  <a:gd name="T2" fmla="*/ 52 w 132"/>
                  <a:gd name="T3" fmla="*/ 343 h 343"/>
                  <a:gd name="T4" fmla="*/ 31 w 132"/>
                  <a:gd name="T5" fmla="*/ 339 h 343"/>
                  <a:gd name="T6" fmla="*/ 17 w 132"/>
                  <a:gd name="T7" fmla="*/ 332 h 343"/>
                  <a:gd name="T8" fmla="*/ 7 w 132"/>
                  <a:gd name="T9" fmla="*/ 326 h 343"/>
                  <a:gd name="T10" fmla="*/ 2 w 132"/>
                  <a:gd name="T11" fmla="*/ 321 h 343"/>
                  <a:gd name="T12" fmla="*/ 0 w 132"/>
                  <a:gd name="T13" fmla="*/ 319 h 343"/>
                  <a:gd name="T14" fmla="*/ 0 w 132"/>
                  <a:gd name="T15" fmla="*/ 2 h 343"/>
                  <a:gd name="T16" fmla="*/ 132 w 132"/>
                  <a:gd name="T17" fmla="*/ 0 h 343"/>
                  <a:gd name="T18" fmla="*/ 132 w 132"/>
                  <a:gd name="T19" fmla="*/ 174 h 343"/>
                  <a:gd name="T20" fmla="*/ 128 w 132"/>
                  <a:gd name="T21" fmla="*/ 184 h 343"/>
                  <a:gd name="T22" fmla="*/ 126 w 132"/>
                  <a:gd name="T23" fmla="*/ 198 h 343"/>
                  <a:gd name="T24" fmla="*/ 124 w 132"/>
                  <a:gd name="T25" fmla="*/ 210 h 343"/>
                  <a:gd name="T26" fmla="*/ 122 w 132"/>
                  <a:gd name="T27" fmla="*/ 215 h 343"/>
                  <a:gd name="T28" fmla="*/ 119 w 132"/>
                  <a:gd name="T29" fmla="*/ 224 h 343"/>
                  <a:gd name="T30" fmla="*/ 111 w 132"/>
                  <a:gd name="T31" fmla="*/ 241 h 343"/>
                  <a:gd name="T32" fmla="*/ 104 w 132"/>
                  <a:gd name="T33" fmla="*/ 261 h 343"/>
                  <a:gd name="T34" fmla="*/ 96 w 132"/>
                  <a:gd name="T35" fmla="*/ 284 h 343"/>
                  <a:gd name="T36" fmla="*/ 89 w 132"/>
                  <a:gd name="T37" fmla="*/ 306 h 343"/>
                  <a:gd name="T38" fmla="*/ 83 w 132"/>
                  <a:gd name="T39" fmla="*/ 324 h 343"/>
                  <a:gd name="T40" fmla="*/ 80 w 132"/>
                  <a:gd name="T41" fmla="*/ 337 h 343"/>
                  <a:gd name="T42" fmla="*/ 78 w 132"/>
                  <a:gd name="T43" fmla="*/ 343 h 34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32"/>
                  <a:gd name="T67" fmla="*/ 0 h 343"/>
                  <a:gd name="T68" fmla="*/ 132 w 132"/>
                  <a:gd name="T69" fmla="*/ 343 h 34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32" h="343">
                    <a:moveTo>
                      <a:pt x="78" y="343"/>
                    </a:moveTo>
                    <a:lnTo>
                      <a:pt x="52" y="343"/>
                    </a:lnTo>
                    <a:lnTo>
                      <a:pt x="31" y="339"/>
                    </a:lnTo>
                    <a:lnTo>
                      <a:pt x="17" y="332"/>
                    </a:lnTo>
                    <a:lnTo>
                      <a:pt x="7" y="326"/>
                    </a:lnTo>
                    <a:lnTo>
                      <a:pt x="2" y="321"/>
                    </a:lnTo>
                    <a:lnTo>
                      <a:pt x="0" y="319"/>
                    </a:lnTo>
                    <a:lnTo>
                      <a:pt x="0" y="2"/>
                    </a:lnTo>
                    <a:lnTo>
                      <a:pt x="132" y="0"/>
                    </a:lnTo>
                    <a:lnTo>
                      <a:pt x="132" y="174"/>
                    </a:lnTo>
                    <a:lnTo>
                      <a:pt x="128" y="184"/>
                    </a:lnTo>
                    <a:lnTo>
                      <a:pt x="126" y="198"/>
                    </a:lnTo>
                    <a:lnTo>
                      <a:pt x="124" y="210"/>
                    </a:lnTo>
                    <a:lnTo>
                      <a:pt x="122" y="215"/>
                    </a:lnTo>
                    <a:lnTo>
                      <a:pt x="119" y="224"/>
                    </a:lnTo>
                    <a:lnTo>
                      <a:pt x="111" y="241"/>
                    </a:lnTo>
                    <a:lnTo>
                      <a:pt x="104" y="261"/>
                    </a:lnTo>
                    <a:lnTo>
                      <a:pt x="96" y="284"/>
                    </a:lnTo>
                    <a:lnTo>
                      <a:pt x="89" y="306"/>
                    </a:lnTo>
                    <a:lnTo>
                      <a:pt x="83" y="324"/>
                    </a:lnTo>
                    <a:lnTo>
                      <a:pt x="80" y="337"/>
                    </a:lnTo>
                    <a:lnTo>
                      <a:pt x="78" y="343"/>
                    </a:lnTo>
                    <a:close/>
                  </a:path>
                </a:pathLst>
              </a:custGeom>
              <a:solidFill>
                <a:srgbClr val="BFBFBF"/>
              </a:solidFill>
              <a:ln w="0">
                <a:solidFill>
                  <a:srgbClr val="BFBFBF"/>
                </a:solidFill>
                <a:round/>
                <a:headEnd/>
                <a:tailEnd/>
              </a:ln>
            </p:spPr>
            <p:txBody>
              <a:bodyPr/>
              <a:lstStyle/>
              <a:p>
                <a:endParaRPr lang="en-US"/>
              </a:p>
            </p:txBody>
          </p:sp>
          <p:sp>
            <p:nvSpPr>
              <p:cNvPr id="26" name="Freeform 192">
                <a:extLst>
                  <a:ext uri="{FF2B5EF4-FFF2-40B4-BE49-F238E27FC236}">
                    <a16:creationId xmlns:a16="http://schemas.microsoft.com/office/drawing/2014/main" id="{46E35DE5-C698-45CB-AA49-66A7CEBB9ECD}"/>
                  </a:ext>
                </a:extLst>
              </p:cNvPr>
              <p:cNvSpPr>
                <a:spLocks/>
              </p:cNvSpPr>
              <p:nvPr/>
            </p:nvSpPr>
            <p:spPr bwMode="auto">
              <a:xfrm>
                <a:off x="967" y="2866"/>
                <a:ext cx="89" cy="343"/>
              </a:xfrm>
              <a:custGeom>
                <a:avLst/>
                <a:gdLst>
                  <a:gd name="T0" fmla="*/ 61 w 89"/>
                  <a:gd name="T1" fmla="*/ 341 h 343"/>
                  <a:gd name="T2" fmla="*/ 39 w 89"/>
                  <a:gd name="T3" fmla="*/ 343 h 343"/>
                  <a:gd name="T4" fmla="*/ 22 w 89"/>
                  <a:gd name="T5" fmla="*/ 341 h 343"/>
                  <a:gd name="T6" fmla="*/ 9 w 89"/>
                  <a:gd name="T7" fmla="*/ 337 h 343"/>
                  <a:gd name="T8" fmla="*/ 2 w 89"/>
                  <a:gd name="T9" fmla="*/ 334 h 343"/>
                  <a:gd name="T10" fmla="*/ 0 w 89"/>
                  <a:gd name="T11" fmla="*/ 334 h 343"/>
                  <a:gd name="T12" fmla="*/ 0 w 89"/>
                  <a:gd name="T13" fmla="*/ 2 h 343"/>
                  <a:gd name="T14" fmla="*/ 89 w 89"/>
                  <a:gd name="T15" fmla="*/ 0 h 343"/>
                  <a:gd name="T16" fmla="*/ 89 w 89"/>
                  <a:gd name="T17" fmla="*/ 163 h 343"/>
                  <a:gd name="T18" fmla="*/ 87 w 89"/>
                  <a:gd name="T19" fmla="*/ 171 h 343"/>
                  <a:gd name="T20" fmla="*/ 85 w 89"/>
                  <a:gd name="T21" fmla="*/ 184 h 343"/>
                  <a:gd name="T22" fmla="*/ 85 w 89"/>
                  <a:gd name="T23" fmla="*/ 197 h 343"/>
                  <a:gd name="T24" fmla="*/ 84 w 89"/>
                  <a:gd name="T25" fmla="*/ 202 h 343"/>
                  <a:gd name="T26" fmla="*/ 82 w 89"/>
                  <a:gd name="T27" fmla="*/ 210 h 343"/>
                  <a:gd name="T28" fmla="*/ 78 w 89"/>
                  <a:gd name="T29" fmla="*/ 226 h 343"/>
                  <a:gd name="T30" fmla="*/ 74 w 89"/>
                  <a:gd name="T31" fmla="*/ 248 h 343"/>
                  <a:gd name="T32" fmla="*/ 71 w 89"/>
                  <a:gd name="T33" fmla="*/ 274 h 343"/>
                  <a:gd name="T34" fmla="*/ 67 w 89"/>
                  <a:gd name="T35" fmla="*/ 299 h 343"/>
                  <a:gd name="T36" fmla="*/ 65 w 89"/>
                  <a:gd name="T37" fmla="*/ 321 h 343"/>
                  <a:gd name="T38" fmla="*/ 63 w 89"/>
                  <a:gd name="T39" fmla="*/ 336 h 343"/>
                  <a:gd name="T40" fmla="*/ 61 w 89"/>
                  <a:gd name="T41" fmla="*/ 341 h 34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343"/>
                  <a:gd name="T65" fmla="*/ 89 w 89"/>
                  <a:gd name="T66" fmla="*/ 343 h 34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343">
                    <a:moveTo>
                      <a:pt x="61" y="341"/>
                    </a:moveTo>
                    <a:lnTo>
                      <a:pt x="39" y="343"/>
                    </a:lnTo>
                    <a:lnTo>
                      <a:pt x="22" y="341"/>
                    </a:lnTo>
                    <a:lnTo>
                      <a:pt x="9" y="337"/>
                    </a:lnTo>
                    <a:lnTo>
                      <a:pt x="2" y="334"/>
                    </a:lnTo>
                    <a:lnTo>
                      <a:pt x="0" y="334"/>
                    </a:lnTo>
                    <a:lnTo>
                      <a:pt x="0" y="2"/>
                    </a:lnTo>
                    <a:lnTo>
                      <a:pt x="89" y="0"/>
                    </a:lnTo>
                    <a:lnTo>
                      <a:pt x="89" y="163"/>
                    </a:lnTo>
                    <a:lnTo>
                      <a:pt x="87" y="171"/>
                    </a:lnTo>
                    <a:lnTo>
                      <a:pt x="85" y="184"/>
                    </a:lnTo>
                    <a:lnTo>
                      <a:pt x="85" y="197"/>
                    </a:lnTo>
                    <a:lnTo>
                      <a:pt x="84" y="202"/>
                    </a:lnTo>
                    <a:lnTo>
                      <a:pt x="82" y="210"/>
                    </a:lnTo>
                    <a:lnTo>
                      <a:pt x="78" y="226"/>
                    </a:lnTo>
                    <a:lnTo>
                      <a:pt x="74" y="248"/>
                    </a:lnTo>
                    <a:lnTo>
                      <a:pt x="71" y="274"/>
                    </a:lnTo>
                    <a:lnTo>
                      <a:pt x="67" y="299"/>
                    </a:lnTo>
                    <a:lnTo>
                      <a:pt x="65" y="321"/>
                    </a:lnTo>
                    <a:lnTo>
                      <a:pt x="63" y="336"/>
                    </a:lnTo>
                    <a:lnTo>
                      <a:pt x="61" y="341"/>
                    </a:lnTo>
                    <a:close/>
                  </a:path>
                </a:pathLst>
              </a:custGeom>
              <a:solidFill>
                <a:srgbClr val="DFDFDF"/>
              </a:solidFill>
              <a:ln w="0">
                <a:solidFill>
                  <a:srgbClr val="DFDFDF"/>
                </a:solidFill>
                <a:round/>
                <a:headEnd/>
                <a:tailEnd/>
              </a:ln>
            </p:spPr>
            <p:txBody>
              <a:bodyPr/>
              <a:lstStyle/>
              <a:p>
                <a:endParaRPr lang="en-US"/>
              </a:p>
            </p:txBody>
          </p:sp>
          <p:sp>
            <p:nvSpPr>
              <p:cNvPr id="27" name="Freeform 193">
                <a:extLst>
                  <a:ext uri="{FF2B5EF4-FFF2-40B4-BE49-F238E27FC236}">
                    <a16:creationId xmlns:a16="http://schemas.microsoft.com/office/drawing/2014/main" id="{14AAF622-2603-4650-97E5-8CDFB2E535B0}"/>
                  </a:ext>
                </a:extLst>
              </p:cNvPr>
              <p:cNvSpPr>
                <a:spLocks/>
              </p:cNvSpPr>
              <p:nvPr/>
            </p:nvSpPr>
            <p:spPr bwMode="auto">
              <a:xfrm>
                <a:off x="989" y="2866"/>
                <a:ext cx="47" cy="347"/>
              </a:xfrm>
              <a:custGeom>
                <a:avLst/>
                <a:gdLst>
                  <a:gd name="T0" fmla="*/ 47 w 47"/>
                  <a:gd name="T1" fmla="*/ 0 h 347"/>
                  <a:gd name="T2" fmla="*/ 47 w 47"/>
                  <a:gd name="T3" fmla="*/ 341 h 347"/>
                  <a:gd name="T4" fmla="*/ 23 w 47"/>
                  <a:gd name="T5" fmla="*/ 345 h 347"/>
                  <a:gd name="T6" fmla="*/ 6 w 47"/>
                  <a:gd name="T7" fmla="*/ 347 h 347"/>
                  <a:gd name="T8" fmla="*/ 0 w 47"/>
                  <a:gd name="T9" fmla="*/ 347 h 347"/>
                  <a:gd name="T10" fmla="*/ 0 w 47"/>
                  <a:gd name="T11" fmla="*/ 4 h 347"/>
                  <a:gd name="T12" fmla="*/ 47 w 47"/>
                  <a:gd name="T13" fmla="*/ 0 h 347"/>
                  <a:gd name="T14" fmla="*/ 0 60000 65536"/>
                  <a:gd name="T15" fmla="*/ 0 60000 65536"/>
                  <a:gd name="T16" fmla="*/ 0 60000 65536"/>
                  <a:gd name="T17" fmla="*/ 0 60000 65536"/>
                  <a:gd name="T18" fmla="*/ 0 60000 65536"/>
                  <a:gd name="T19" fmla="*/ 0 60000 65536"/>
                  <a:gd name="T20" fmla="*/ 0 60000 65536"/>
                  <a:gd name="T21" fmla="*/ 0 w 47"/>
                  <a:gd name="T22" fmla="*/ 0 h 347"/>
                  <a:gd name="T23" fmla="*/ 47 w 47"/>
                  <a:gd name="T24" fmla="*/ 347 h 34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 h="347">
                    <a:moveTo>
                      <a:pt x="47" y="0"/>
                    </a:moveTo>
                    <a:lnTo>
                      <a:pt x="47" y="341"/>
                    </a:lnTo>
                    <a:lnTo>
                      <a:pt x="23" y="345"/>
                    </a:lnTo>
                    <a:lnTo>
                      <a:pt x="6" y="347"/>
                    </a:lnTo>
                    <a:lnTo>
                      <a:pt x="0" y="347"/>
                    </a:lnTo>
                    <a:lnTo>
                      <a:pt x="0" y="4"/>
                    </a:lnTo>
                    <a:lnTo>
                      <a:pt x="47" y="0"/>
                    </a:lnTo>
                    <a:close/>
                  </a:path>
                </a:pathLst>
              </a:custGeom>
              <a:solidFill>
                <a:srgbClr val="FFFFFF"/>
              </a:solidFill>
              <a:ln w="0">
                <a:solidFill>
                  <a:srgbClr val="FFFFFF"/>
                </a:solidFill>
                <a:round/>
                <a:headEnd/>
                <a:tailEnd/>
              </a:ln>
            </p:spPr>
            <p:txBody>
              <a:bodyPr/>
              <a:lstStyle/>
              <a:p>
                <a:endParaRPr lang="en-US"/>
              </a:p>
            </p:txBody>
          </p:sp>
          <p:sp>
            <p:nvSpPr>
              <p:cNvPr id="28" name="Freeform 194">
                <a:extLst>
                  <a:ext uri="{FF2B5EF4-FFF2-40B4-BE49-F238E27FC236}">
                    <a16:creationId xmlns:a16="http://schemas.microsoft.com/office/drawing/2014/main" id="{46E726C6-52B4-4ADC-A912-67516BF20659}"/>
                  </a:ext>
                </a:extLst>
              </p:cNvPr>
              <p:cNvSpPr>
                <a:spLocks noEditPoints="1"/>
              </p:cNvSpPr>
              <p:nvPr/>
            </p:nvSpPr>
            <p:spPr bwMode="auto">
              <a:xfrm>
                <a:off x="826" y="2998"/>
                <a:ext cx="102" cy="107"/>
              </a:xfrm>
              <a:custGeom>
                <a:avLst/>
                <a:gdLst>
                  <a:gd name="T0" fmla="*/ 52 w 102"/>
                  <a:gd name="T1" fmla="*/ 24 h 107"/>
                  <a:gd name="T2" fmla="*/ 65 w 102"/>
                  <a:gd name="T3" fmla="*/ 66 h 107"/>
                  <a:gd name="T4" fmla="*/ 37 w 102"/>
                  <a:gd name="T5" fmla="*/ 66 h 107"/>
                  <a:gd name="T6" fmla="*/ 52 w 102"/>
                  <a:gd name="T7" fmla="*/ 24 h 107"/>
                  <a:gd name="T8" fmla="*/ 0 w 102"/>
                  <a:gd name="T9" fmla="*/ 107 h 107"/>
                  <a:gd name="T10" fmla="*/ 24 w 102"/>
                  <a:gd name="T11" fmla="*/ 107 h 107"/>
                  <a:gd name="T12" fmla="*/ 32 w 102"/>
                  <a:gd name="T13" fmla="*/ 85 h 107"/>
                  <a:gd name="T14" fmla="*/ 71 w 102"/>
                  <a:gd name="T15" fmla="*/ 85 h 107"/>
                  <a:gd name="T16" fmla="*/ 78 w 102"/>
                  <a:gd name="T17" fmla="*/ 107 h 107"/>
                  <a:gd name="T18" fmla="*/ 102 w 102"/>
                  <a:gd name="T19" fmla="*/ 107 h 107"/>
                  <a:gd name="T20" fmla="*/ 65 w 102"/>
                  <a:gd name="T21" fmla="*/ 0 h 107"/>
                  <a:gd name="T22" fmla="*/ 39 w 102"/>
                  <a:gd name="T23" fmla="*/ 0 h 107"/>
                  <a:gd name="T24" fmla="*/ 0 w 102"/>
                  <a:gd name="T25" fmla="*/ 107 h 10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2"/>
                  <a:gd name="T40" fmla="*/ 0 h 107"/>
                  <a:gd name="T41" fmla="*/ 102 w 102"/>
                  <a:gd name="T42" fmla="*/ 107 h 10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2" h="107">
                    <a:moveTo>
                      <a:pt x="52" y="24"/>
                    </a:moveTo>
                    <a:lnTo>
                      <a:pt x="65" y="66"/>
                    </a:lnTo>
                    <a:lnTo>
                      <a:pt x="37" y="66"/>
                    </a:lnTo>
                    <a:lnTo>
                      <a:pt x="52" y="24"/>
                    </a:lnTo>
                    <a:close/>
                    <a:moveTo>
                      <a:pt x="0" y="107"/>
                    </a:moveTo>
                    <a:lnTo>
                      <a:pt x="24" y="107"/>
                    </a:lnTo>
                    <a:lnTo>
                      <a:pt x="32" y="85"/>
                    </a:lnTo>
                    <a:lnTo>
                      <a:pt x="71" y="85"/>
                    </a:lnTo>
                    <a:lnTo>
                      <a:pt x="78" y="107"/>
                    </a:lnTo>
                    <a:lnTo>
                      <a:pt x="102" y="107"/>
                    </a:lnTo>
                    <a:lnTo>
                      <a:pt x="65" y="0"/>
                    </a:lnTo>
                    <a:lnTo>
                      <a:pt x="39" y="0"/>
                    </a:lnTo>
                    <a:lnTo>
                      <a:pt x="0" y="107"/>
                    </a:lnTo>
                    <a:close/>
                  </a:path>
                </a:pathLst>
              </a:custGeom>
              <a:solidFill>
                <a:srgbClr val="FFFFFF"/>
              </a:solidFill>
              <a:ln w="0">
                <a:solidFill>
                  <a:srgbClr val="FFFFFF"/>
                </a:solidFill>
                <a:round/>
                <a:headEnd/>
                <a:tailEnd/>
              </a:ln>
            </p:spPr>
            <p:txBody>
              <a:bodyPr/>
              <a:lstStyle/>
              <a:p>
                <a:endParaRPr lang="en-US"/>
              </a:p>
            </p:txBody>
          </p:sp>
          <p:sp>
            <p:nvSpPr>
              <p:cNvPr id="29" name="Freeform 195">
                <a:extLst>
                  <a:ext uri="{FF2B5EF4-FFF2-40B4-BE49-F238E27FC236}">
                    <a16:creationId xmlns:a16="http://schemas.microsoft.com/office/drawing/2014/main" id="{2C423AAE-90A2-42B2-938F-362F4D3597E0}"/>
                  </a:ext>
                </a:extLst>
              </p:cNvPr>
              <p:cNvSpPr>
                <a:spLocks/>
              </p:cNvSpPr>
              <p:nvPr/>
            </p:nvSpPr>
            <p:spPr bwMode="auto">
              <a:xfrm>
                <a:off x="813" y="2762"/>
                <a:ext cx="386" cy="200"/>
              </a:xfrm>
              <a:custGeom>
                <a:avLst/>
                <a:gdLst>
                  <a:gd name="T0" fmla="*/ 193 w 386"/>
                  <a:gd name="T1" fmla="*/ 200 h 200"/>
                  <a:gd name="T2" fmla="*/ 238 w 386"/>
                  <a:gd name="T3" fmla="*/ 199 h 200"/>
                  <a:gd name="T4" fmla="*/ 278 w 386"/>
                  <a:gd name="T5" fmla="*/ 191 h 200"/>
                  <a:gd name="T6" fmla="*/ 314 w 386"/>
                  <a:gd name="T7" fmla="*/ 178 h 200"/>
                  <a:gd name="T8" fmla="*/ 343 w 386"/>
                  <a:gd name="T9" fmla="*/ 163 h 200"/>
                  <a:gd name="T10" fmla="*/ 366 w 386"/>
                  <a:gd name="T11" fmla="*/ 145 h 200"/>
                  <a:gd name="T12" fmla="*/ 380 w 386"/>
                  <a:gd name="T13" fmla="*/ 124 h 200"/>
                  <a:gd name="T14" fmla="*/ 386 w 386"/>
                  <a:gd name="T15" fmla="*/ 100 h 200"/>
                  <a:gd name="T16" fmla="*/ 380 w 386"/>
                  <a:gd name="T17" fmla="*/ 78 h 200"/>
                  <a:gd name="T18" fmla="*/ 366 w 386"/>
                  <a:gd name="T19" fmla="*/ 56 h 200"/>
                  <a:gd name="T20" fmla="*/ 343 w 386"/>
                  <a:gd name="T21" fmla="*/ 37 h 200"/>
                  <a:gd name="T22" fmla="*/ 314 w 386"/>
                  <a:gd name="T23" fmla="*/ 22 h 200"/>
                  <a:gd name="T24" fmla="*/ 278 w 386"/>
                  <a:gd name="T25" fmla="*/ 11 h 200"/>
                  <a:gd name="T26" fmla="*/ 238 w 386"/>
                  <a:gd name="T27" fmla="*/ 2 h 200"/>
                  <a:gd name="T28" fmla="*/ 193 w 386"/>
                  <a:gd name="T29" fmla="*/ 0 h 200"/>
                  <a:gd name="T30" fmla="*/ 149 w 386"/>
                  <a:gd name="T31" fmla="*/ 2 h 200"/>
                  <a:gd name="T32" fmla="*/ 110 w 386"/>
                  <a:gd name="T33" fmla="*/ 11 h 200"/>
                  <a:gd name="T34" fmla="*/ 73 w 386"/>
                  <a:gd name="T35" fmla="*/ 22 h 200"/>
                  <a:gd name="T36" fmla="*/ 43 w 386"/>
                  <a:gd name="T37" fmla="*/ 37 h 200"/>
                  <a:gd name="T38" fmla="*/ 21 w 386"/>
                  <a:gd name="T39" fmla="*/ 56 h 200"/>
                  <a:gd name="T40" fmla="*/ 6 w 386"/>
                  <a:gd name="T41" fmla="*/ 78 h 200"/>
                  <a:gd name="T42" fmla="*/ 0 w 386"/>
                  <a:gd name="T43" fmla="*/ 100 h 200"/>
                  <a:gd name="T44" fmla="*/ 6 w 386"/>
                  <a:gd name="T45" fmla="*/ 124 h 200"/>
                  <a:gd name="T46" fmla="*/ 21 w 386"/>
                  <a:gd name="T47" fmla="*/ 145 h 200"/>
                  <a:gd name="T48" fmla="*/ 43 w 386"/>
                  <a:gd name="T49" fmla="*/ 163 h 200"/>
                  <a:gd name="T50" fmla="*/ 73 w 386"/>
                  <a:gd name="T51" fmla="*/ 178 h 200"/>
                  <a:gd name="T52" fmla="*/ 110 w 386"/>
                  <a:gd name="T53" fmla="*/ 191 h 200"/>
                  <a:gd name="T54" fmla="*/ 149 w 386"/>
                  <a:gd name="T55" fmla="*/ 199 h 200"/>
                  <a:gd name="T56" fmla="*/ 193 w 386"/>
                  <a:gd name="T57" fmla="*/ 200 h 20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86"/>
                  <a:gd name="T88" fmla="*/ 0 h 200"/>
                  <a:gd name="T89" fmla="*/ 386 w 386"/>
                  <a:gd name="T90" fmla="*/ 200 h 20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86" h="200">
                    <a:moveTo>
                      <a:pt x="193" y="200"/>
                    </a:moveTo>
                    <a:lnTo>
                      <a:pt x="238" y="199"/>
                    </a:lnTo>
                    <a:lnTo>
                      <a:pt x="278" y="191"/>
                    </a:lnTo>
                    <a:lnTo>
                      <a:pt x="314" y="178"/>
                    </a:lnTo>
                    <a:lnTo>
                      <a:pt x="343" y="163"/>
                    </a:lnTo>
                    <a:lnTo>
                      <a:pt x="366" y="145"/>
                    </a:lnTo>
                    <a:lnTo>
                      <a:pt x="380" y="124"/>
                    </a:lnTo>
                    <a:lnTo>
                      <a:pt x="386" y="100"/>
                    </a:lnTo>
                    <a:lnTo>
                      <a:pt x="380" y="78"/>
                    </a:lnTo>
                    <a:lnTo>
                      <a:pt x="366" y="56"/>
                    </a:lnTo>
                    <a:lnTo>
                      <a:pt x="343" y="37"/>
                    </a:lnTo>
                    <a:lnTo>
                      <a:pt x="314" y="22"/>
                    </a:lnTo>
                    <a:lnTo>
                      <a:pt x="278" y="11"/>
                    </a:lnTo>
                    <a:lnTo>
                      <a:pt x="238" y="2"/>
                    </a:lnTo>
                    <a:lnTo>
                      <a:pt x="193" y="0"/>
                    </a:lnTo>
                    <a:lnTo>
                      <a:pt x="149" y="2"/>
                    </a:lnTo>
                    <a:lnTo>
                      <a:pt x="110" y="11"/>
                    </a:lnTo>
                    <a:lnTo>
                      <a:pt x="73" y="22"/>
                    </a:lnTo>
                    <a:lnTo>
                      <a:pt x="43" y="37"/>
                    </a:lnTo>
                    <a:lnTo>
                      <a:pt x="21" y="56"/>
                    </a:lnTo>
                    <a:lnTo>
                      <a:pt x="6" y="78"/>
                    </a:lnTo>
                    <a:lnTo>
                      <a:pt x="0" y="100"/>
                    </a:lnTo>
                    <a:lnTo>
                      <a:pt x="6" y="124"/>
                    </a:lnTo>
                    <a:lnTo>
                      <a:pt x="21" y="145"/>
                    </a:lnTo>
                    <a:lnTo>
                      <a:pt x="43" y="163"/>
                    </a:lnTo>
                    <a:lnTo>
                      <a:pt x="73" y="178"/>
                    </a:lnTo>
                    <a:lnTo>
                      <a:pt x="110" y="191"/>
                    </a:lnTo>
                    <a:lnTo>
                      <a:pt x="149" y="199"/>
                    </a:lnTo>
                    <a:lnTo>
                      <a:pt x="193" y="200"/>
                    </a:lnTo>
                    <a:close/>
                  </a:path>
                </a:pathLst>
              </a:custGeom>
              <a:solidFill>
                <a:srgbClr val="BFBFBF"/>
              </a:solidFill>
              <a:ln w="0">
                <a:solidFill>
                  <a:srgbClr val="BFBFBF"/>
                </a:solidFill>
                <a:round/>
                <a:headEnd/>
                <a:tailEnd/>
              </a:ln>
            </p:spPr>
            <p:txBody>
              <a:bodyPr/>
              <a:lstStyle/>
              <a:p>
                <a:endParaRPr lang="en-US"/>
              </a:p>
            </p:txBody>
          </p:sp>
          <p:sp>
            <p:nvSpPr>
              <p:cNvPr id="30" name="Freeform 196">
                <a:extLst>
                  <a:ext uri="{FF2B5EF4-FFF2-40B4-BE49-F238E27FC236}">
                    <a16:creationId xmlns:a16="http://schemas.microsoft.com/office/drawing/2014/main" id="{2037AA94-EE29-4184-83EC-DDCBA9199102}"/>
                  </a:ext>
                </a:extLst>
              </p:cNvPr>
              <p:cNvSpPr>
                <a:spLocks/>
              </p:cNvSpPr>
              <p:nvPr/>
            </p:nvSpPr>
            <p:spPr bwMode="auto">
              <a:xfrm>
                <a:off x="813" y="2762"/>
                <a:ext cx="386" cy="200"/>
              </a:xfrm>
              <a:custGeom>
                <a:avLst/>
                <a:gdLst>
                  <a:gd name="T0" fmla="*/ 193 w 386"/>
                  <a:gd name="T1" fmla="*/ 200 h 200"/>
                  <a:gd name="T2" fmla="*/ 238 w 386"/>
                  <a:gd name="T3" fmla="*/ 199 h 200"/>
                  <a:gd name="T4" fmla="*/ 278 w 386"/>
                  <a:gd name="T5" fmla="*/ 191 h 200"/>
                  <a:gd name="T6" fmla="*/ 314 w 386"/>
                  <a:gd name="T7" fmla="*/ 178 h 200"/>
                  <a:gd name="T8" fmla="*/ 343 w 386"/>
                  <a:gd name="T9" fmla="*/ 163 h 200"/>
                  <a:gd name="T10" fmla="*/ 366 w 386"/>
                  <a:gd name="T11" fmla="*/ 145 h 200"/>
                  <a:gd name="T12" fmla="*/ 380 w 386"/>
                  <a:gd name="T13" fmla="*/ 124 h 200"/>
                  <a:gd name="T14" fmla="*/ 386 w 386"/>
                  <a:gd name="T15" fmla="*/ 100 h 200"/>
                  <a:gd name="T16" fmla="*/ 380 w 386"/>
                  <a:gd name="T17" fmla="*/ 78 h 200"/>
                  <a:gd name="T18" fmla="*/ 366 w 386"/>
                  <a:gd name="T19" fmla="*/ 56 h 200"/>
                  <a:gd name="T20" fmla="*/ 343 w 386"/>
                  <a:gd name="T21" fmla="*/ 37 h 200"/>
                  <a:gd name="T22" fmla="*/ 314 w 386"/>
                  <a:gd name="T23" fmla="*/ 22 h 200"/>
                  <a:gd name="T24" fmla="*/ 278 w 386"/>
                  <a:gd name="T25" fmla="*/ 11 h 200"/>
                  <a:gd name="T26" fmla="*/ 238 w 386"/>
                  <a:gd name="T27" fmla="*/ 2 h 200"/>
                  <a:gd name="T28" fmla="*/ 193 w 386"/>
                  <a:gd name="T29" fmla="*/ 0 h 200"/>
                  <a:gd name="T30" fmla="*/ 149 w 386"/>
                  <a:gd name="T31" fmla="*/ 2 h 200"/>
                  <a:gd name="T32" fmla="*/ 110 w 386"/>
                  <a:gd name="T33" fmla="*/ 11 h 200"/>
                  <a:gd name="T34" fmla="*/ 73 w 386"/>
                  <a:gd name="T35" fmla="*/ 22 h 200"/>
                  <a:gd name="T36" fmla="*/ 43 w 386"/>
                  <a:gd name="T37" fmla="*/ 37 h 200"/>
                  <a:gd name="T38" fmla="*/ 21 w 386"/>
                  <a:gd name="T39" fmla="*/ 56 h 200"/>
                  <a:gd name="T40" fmla="*/ 6 w 386"/>
                  <a:gd name="T41" fmla="*/ 78 h 200"/>
                  <a:gd name="T42" fmla="*/ 0 w 386"/>
                  <a:gd name="T43" fmla="*/ 100 h 200"/>
                  <a:gd name="T44" fmla="*/ 6 w 386"/>
                  <a:gd name="T45" fmla="*/ 124 h 200"/>
                  <a:gd name="T46" fmla="*/ 21 w 386"/>
                  <a:gd name="T47" fmla="*/ 145 h 200"/>
                  <a:gd name="T48" fmla="*/ 43 w 386"/>
                  <a:gd name="T49" fmla="*/ 163 h 200"/>
                  <a:gd name="T50" fmla="*/ 73 w 386"/>
                  <a:gd name="T51" fmla="*/ 178 h 200"/>
                  <a:gd name="T52" fmla="*/ 110 w 386"/>
                  <a:gd name="T53" fmla="*/ 191 h 200"/>
                  <a:gd name="T54" fmla="*/ 149 w 386"/>
                  <a:gd name="T55" fmla="*/ 199 h 200"/>
                  <a:gd name="T56" fmla="*/ 193 w 386"/>
                  <a:gd name="T57" fmla="*/ 200 h 20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86"/>
                  <a:gd name="T88" fmla="*/ 0 h 200"/>
                  <a:gd name="T89" fmla="*/ 386 w 386"/>
                  <a:gd name="T90" fmla="*/ 200 h 20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86" h="200">
                    <a:moveTo>
                      <a:pt x="193" y="200"/>
                    </a:moveTo>
                    <a:lnTo>
                      <a:pt x="238" y="199"/>
                    </a:lnTo>
                    <a:lnTo>
                      <a:pt x="278" y="191"/>
                    </a:lnTo>
                    <a:lnTo>
                      <a:pt x="314" y="178"/>
                    </a:lnTo>
                    <a:lnTo>
                      <a:pt x="343" y="163"/>
                    </a:lnTo>
                    <a:lnTo>
                      <a:pt x="366" y="145"/>
                    </a:lnTo>
                    <a:lnTo>
                      <a:pt x="380" y="124"/>
                    </a:lnTo>
                    <a:lnTo>
                      <a:pt x="386" y="100"/>
                    </a:lnTo>
                    <a:lnTo>
                      <a:pt x="380" y="78"/>
                    </a:lnTo>
                    <a:lnTo>
                      <a:pt x="366" y="56"/>
                    </a:lnTo>
                    <a:lnTo>
                      <a:pt x="343" y="37"/>
                    </a:lnTo>
                    <a:lnTo>
                      <a:pt x="314" y="22"/>
                    </a:lnTo>
                    <a:lnTo>
                      <a:pt x="278" y="11"/>
                    </a:lnTo>
                    <a:lnTo>
                      <a:pt x="238" y="2"/>
                    </a:lnTo>
                    <a:lnTo>
                      <a:pt x="193" y="0"/>
                    </a:lnTo>
                    <a:lnTo>
                      <a:pt x="149" y="2"/>
                    </a:lnTo>
                    <a:lnTo>
                      <a:pt x="110" y="11"/>
                    </a:lnTo>
                    <a:lnTo>
                      <a:pt x="73" y="22"/>
                    </a:lnTo>
                    <a:lnTo>
                      <a:pt x="43" y="37"/>
                    </a:lnTo>
                    <a:lnTo>
                      <a:pt x="21" y="56"/>
                    </a:lnTo>
                    <a:lnTo>
                      <a:pt x="6" y="78"/>
                    </a:lnTo>
                    <a:lnTo>
                      <a:pt x="0" y="100"/>
                    </a:lnTo>
                    <a:lnTo>
                      <a:pt x="6" y="124"/>
                    </a:lnTo>
                    <a:lnTo>
                      <a:pt x="21" y="145"/>
                    </a:lnTo>
                    <a:lnTo>
                      <a:pt x="43" y="163"/>
                    </a:lnTo>
                    <a:lnTo>
                      <a:pt x="73" y="178"/>
                    </a:lnTo>
                    <a:lnTo>
                      <a:pt x="110" y="191"/>
                    </a:lnTo>
                    <a:lnTo>
                      <a:pt x="149" y="199"/>
                    </a:lnTo>
                    <a:lnTo>
                      <a:pt x="193" y="200"/>
                    </a:lnTo>
                  </a:path>
                </a:pathLst>
              </a:custGeom>
              <a:noFill/>
              <a:ln w="6350">
                <a:solidFill>
                  <a:srgbClr val="000000"/>
                </a:solidFill>
                <a:round/>
                <a:headEnd/>
                <a:tailEnd/>
              </a:ln>
            </p:spPr>
            <p:txBody>
              <a:bodyPr/>
              <a:lstStyle/>
              <a:p>
                <a:endParaRPr lang="en-US"/>
              </a:p>
            </p:txBody>
          </p:sp>
          <p:sp>
            <p:nvSpPr>
              <p:cNvPr id="31" name="Freeform 197">
                <a:extLst>
                  <a:ext uri="{FF2B5EF4-FFF2-40B4-BE49-F238E27FC236}">
                    <a16:creationId xmlns:a16="http://schemas.microsoft.com/office/drawing/2014/main" id="{1621AABE-16F0-4139-9F23-46FDA32AEB80}"/>
                  </a:ext>
                </a:extLst>
              </p:cNvPr>
              <p:cNvSpPr>
                <a:spLocks/>
              </p:cNvSpPr>
              <p:nvPr/>
            </p:nvSpPr>
            <p:spPr bwMode="auto">
              <a:xfrm>
                <a:off x="849" y="2742"/>
                <a:ext cx="313" cy="191"/>
              </a:xfrm>
              <a:custGeom>
                <a:avLst/>
                <a:gdLst>
                  <a:gd name="T0" fmla="*/ 157 w 313"/>
                  <a:gd name="T1" fmla="*/ 191 h 191"/>
                  <a:gd name="T2" fmla="*/ 198 w 313"/>
                  <a:gd name="T3" fmla="*/ 187 h 191"/>
                  <a:gd name="T4" fmla="*/ 235 w 313"/>
                  <a:gd name="T5" fmla="*/ 180 h 191"/>
                  <a:gd name="T6" fmla="*/ 268 w 313"/>
                  <a:gd name="T7" fmla="*/ 167 h 191"/>
                  <a:gd name="T8" fmla="*/ 293 w 313"/>
                  <a:gd name="T9" fmla="*/ 150 h 191"/>
                  <a:gd name="T10" fmla="*/ 307 w 313"/>
                  <a:gd name="T11" fmla="*/ 130 h 191"/>
                  <a:gd name="T12" fmla="*/ 313 w 313"/>
                  <a:gd name="T13" fmla="*/ 107 h 191"/>
                  <a:gd name="T14" fmla="*/ 307 w 313"/>
                  <a:gd name="T15" fmla="*/ 85 h 191"/>
                  <a:gd name="T16" fmla="*/ 293 w 313"/>
                  <a:gd name="T17" fmla="*/ 59 h 191"/>
                  <a:gd name="T18" fmla="*/ 268 w 313"/>
                  <a:gd name="T19" fmla="*/ 37 h 191"/>
                  <a:gd name="T20" fmla="*/ 235 w 313"/>
                  <a:gd name="T21" fmla="*/ 18 h 191"/>
                  <a:gd name="T22" fmla="*/ 198 w 313"/>
                  <a:gd name="T23" fmla="*/ 5 h 191"/>
                  <a:gd name="T24" fmla="*/ 157 w 313"/>
                  <a:gd name="T25" fmla="*/ 0 h 191"/>
                  <a:gd name="T26" fmla="*/ 114 w 313"/>
                  <a:gd name="T27" fmla="*/ 5 h 191"/>
                  <a:gd name="T28" fmla="*/ 77 w 313"/>
                  <a:gd name="T29" fmla="*/ 18 h 191"/>
                  <a:gd name="T30" fmla="*/ 46 w 313"/>
                  <a:gd name="T31" fmla="*/ 37 h 191"/>
                  <a:gd name="T32" fmla="*/ 22 w 313"/>
                  <a:gd name="T33" fmla="*/ 59 h 191"/>
                  <a:gd name="T34" fmla="*/ 5 w 313"/>
                  <a:gd name="T35" fmla="*/ 85 h 191"/>
                  <a:gd name="T36" fmla="*/ 0 w 313"/>
                  <a:gd name="T37" fmla="*/ 107 h 191"/>
                  <a:gd name="T38" fmla="*/ 5 w 313"/>
                  <a:gd name="T39" fmla="*/ 130 h 191"/>
                  <a:gd name="T40" fmla="*/ 22 w 313"/>
                  <a:gd name="T41" fmla="*/ 150 h 191"/>
                  <a:gd name="T42" fmla="*/ 46 w 313"/>
                  <a:gd name="T43" fmla="*/ 167 h 191"/>
                  <a:gd name="T44" fmla="*/ 77 w 313"/>
                  <a:gd name="T45" fmla="*/ 180 h 191"/>
                  <a:gd name="T46" fmla="*/ 114 w 313"/>
                  <a:gd name="T47" fmla="*/ 187 h 191"/>
                  <a:gd name="T48" fmla="*/ 157 w 313"/>
                  <a:gd name="T49" fmla="*/ 191 h 19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13"/>
                  <a:gd name="T76" fmla="*/ 0 h 191"/>
                  <a:gd name="T77" fmla="*/ 313 w 313"/>
                  <a:gd name="T78" fmla="*/ 191 h 19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13" h="191">
                    <a:moveTo>
                      <a:pt x="157" y="191"/>
                    </a:moveTo>
                    <a:lnTo>
                      <a:pt x="198" y="187"/>
                    </a:lnTo>
                    <a:lnTo>
                      <a:pt x="235" y="180"/>
                    </a:lnTo>
                    <a:lnTo>
                      <a:pt x="268" y="167"/>
                    </a:lnTo>
                    <a:lnTo>
                      <a:pt x="293" y="150"/>
                    </a:lnTo>
                    <a:lnTo>
                      <a:pt x="307" y="130"/>
                    </a:lnTo>
                    <a:lnTo>
                      <a:pt x="313" y="107"/>
                    </a:lnTo>
                    <a:lnTo>
                      <a:pt x="307" y="85"/>
                    </a:lnTo>
                    <a:lnTo>
                      <a:pt x="293" y="59"/>
                    </a:lnTo>
                    <a:lnTo>
                      <a:pt x="268" y="37"/>
                    </a:lnTo>
                    <a:lnTo>
                      <a:pt x="235" y="18"/>
                    </a:lnTo>
                    <a:lnTo>
                      <a:pt x="198" y="5"/>
                    </a:lnTo>
                    <a:lnTo>
                      <a:pt x="157" y="0"/>
                    </a:lnTo>
                    <a:lnTo>
                      <a:pt x="114" y="5"/>
                    </a:lnTo>
                    <a:lnTo>
                      <a:pt x="77" y="18"/>
                    </a:lnTo>
                    <a:lnTo>
                      <a:pt x="46" y="37"/>
                    </a:lnTo>
                    <a:lnTo>
                      <a:pt x="22" y="59"/>
                    </a:lnTo>
                    <a:lnTo>
                      <a:pt x="5" y="85"/>
                    </a:lnTo>
                    <a:lnTo>
                      <a:pt x="0" y="107"/>
                    </a:lnTo>
                    <a:lnTo>
                      <a:pt x="5" y="130"/>
                    </a:lnTo>
                    <a:lnTo>
                      <a:pt x="22" y="150"/>
                    </a:lnTo>
                    <a:lnTo>
                      <a:pt x="46" y="167"/>
                    </a:lnTo>
                    <a:lnTo>
                      <a:pt x="77" y="180"/>
                    </a:lnTo>
                    <a:lnTo>
                      <a:pt x="114" y="187"/>
                    </a:lnTo>
                    <a:lnTo>
                      <a:pt x="157" y="191"/>
                    </a:lnTo>
                    <a:close/>
                  </a:path>
                </a:pathLst>
              </a:custGeom>
              <a:solidFill>
                <a:srgbClr val="404040"/>
              </a:solidFill>
              <a:ln w="0">
                <a:solidFill>
                  <a:srgbClr val="404040"/>
                </a:solidFill>
                <a:round/>
                <a:headEnd/>
                <a:tailEnd/>
              </a:ln>
            </p:spPr>
            <p:txBody>
              <a:bodyPr/>
              <a:lstStyle/>
              <a:p>
                <a:endParaRPr lang="en-US"/>
              </a:p>
            </p:txBody>
          </p:sp>
          <p:sp>
            <p:nvSpPr>
              <p:cNvPr id="32" name="Freeform 198">
                <a:extLst>
                  <a:ext uri="{FF2B5EF4-FFF2-40B4-BE49-F238E27FC236}">
                    <a16:creationId xmlns:a16="http://schemas.microsoft.com/office/drawing/2014/main" id="{BE95B0EE-F370-4FAA-9DBC-1C9287B0CB0E}"/>
                  </a:ext>
                </a:extLst>
              </p:cNvPr>
              <p:cNvSpPr>
                <a:spLocks/>
              </p:cNvSpPr>
              <p:nvPr/>
            </p:nvSpPr>
            <p:spPr bwMode="auto">
              <a:xfrm>
                <a:off x="863" y="2744"/>
                <a:ext cx="284" cy="170"/>
              </a:xfrm>
              <a:custGeom>
                <a:avLst/>
                <a:gdLst>
                  <a:gd name="T0" fmla="*/ 143 w 284"/>
                  <a:gd name="T1" fmla="*/ 170 h 170"/>
                  <a:gd name="T2" fmla="*/ 180 w 284"/>
                  <a:gd name="T3" fmla="*/ 168 h 170"/>
                  <a:gd name="T4" fmla="*/ 214 w 284"/>
                  <a:gd name="T5" fmla="*/ 161 h 170"/>
                  <a:gd name="T6" fmla="*/ 243 w 284"/>
                  <a:gd name="T7" fmla="*/ 150 h 170"/>
                  <a:gd name="T8" fmla="*/ 266 w 284"/>
                  <a:gd name="T9" fmla="*/ 135 h 170"/>
                  <a:gd name="T10" fmla="*/ 280 w 284"/>
                  <a:gd name="T11" fmla="*/ 116 h 170"/>
                  <a:gd name="T12" fmla="*/ 284 w 284"/>
                  <a:gd name="T13" fmla="*/ 96 h 170"/>
                  <a:gd name="T14" fmla="*/ 280 w 284"/>
                  <a:gd name="T15" fmla="*/ 76 h 170"/>
                  <a:gd name="T16" fmla="*/ 266 w 284"/>
                  <a:gd name="T17" fmla="*/ 53 h 170"/>
                  <a:gd name="T18" fmla="*/ 243 w 284"/>
                  <a:gd name="T19" fmla="*/ 33 h 170"/>
                  <a:gd name="T20" fmla="*/ 214 w 284"/>
                  <a:gd name="T21" fmla="*/ 16 h 170"/>
                  <a:gd name="T22" fmla="*/ 180 w 284"/>
                  <a:gd name="T23" fmla="*/ 3 h 170"/>
                  <a:gd name="T24" fmla="*/ 143 w 284"/>
                  <a:gd name="T25" fmla="*/ 0 h 170"/>
                  <a:gd name="T26" fmla="*/ 106 w 284"/>
                  <a:gd name="T27" fmla="*/ 3 h 170"/>
                  <a:gd name="T28" fmla="*/ 71 w 284"/>
                  <a:gd name="T29" fmla="*/ 16 h 170"/>
                  <a:gd name="T30" fmla="*/ 43 w 284"/>
                  <a:gd name="T31" fmla="*/ 33 h 170"/>
                  <a:gd name="T32" fmla="*/ 21 w 284"/>
                  <a:gd name="T33" fmla="*/ 53 h 170"/>
                  <a:gd name="T34" fmla="*/ 6 w 284"/>
                  <a:gd name="T35" fmla="*/ 76 h 170"/>
                  <a:gd name="T36" fmla="*/ 0 w 284"/>
                  <a:gd name="T37" fmla="*/ 96 h 170"/>
                  <a:gd name="T38" fmla="*/ 6 w 284"/>
                  <a:gd name="T39" fmla="*/ 116 h 170"/>
                  <a:gd name="T40" fmla="*/ 21 w 284"/>
                  <a:gd name="T41" fmla="*/ 135 h 170"/>
                  <a:gd name="T42" fmla="*/ 43 w 284"/>
                  <a:gd name="T43" fmla="*/ 150 h 170"/>
                  <a:gd name="T44" fmla="*/ 71 w 284"/>
                  <a:gd name="T45" fmla="*/ 161 h 170"/>
                  <a:gd name="T46" fmla="*/ 106 w 284"/>
                  <a:gd name="T47" fmla="*/ 168 h 170"/>
                  <a:gd name="T48" fmla="*/ 143 w 284"/>
                  <a:gd name="T49" fmla="*/ 170 h 17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4"/>
                  <a:gd name="T76" fmla="*/ 0 h 170"/>
                  <a:gd name="T77" fmla="*/ 284 w 284"/>
                  <a:gd name="T78" fmla="*/ 170 h 17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4" h="170">
                    <a:moveTo>
                      <a:pt x="143" y="170"/>
                    </a:moveTo>
                    <a:lnTo>
                      <a:pt x="180" y="168"/>
                    </a:lnTo>
                    <a:lnTo>
                      <a:pt x="214" y="161"/>
                    </a:lnTo>
                    <a:lnTo>
                      <a:pt x="243" y="150"/>
                    </a:lnTo>
                    <a:lnTo>
                      <a:pt x="266" y="135"/>
                    </a:lnTo>
                    <a:lnTo>
                      <a:pt x="280" y="116"/>
                    </a:lnTo>
                    <a:lnTo>
                      <a:pt x="284" y="96"/>
                    </a:lnTo>
                    <a:lnTo>
                      <a:pt x="280" y="76"/>
                    </a:lnTo>
                    <a:lnTo>
                      <a:pt x="266" y="53"/>
                    </a:lnTo>
                    <a:lnTo>
                      <a:pt x="243" y="33"/>
                    </a:lnTo>
                    <a:lnTo>
                      <a:pt x="214" y="16"/>
                    </a:lnTo>
                    <a:lnTo>
                      <a:pt x="180" y="3"/>
                    </a:lnTo>
                    <a:lnTo>
                      <a:pt x="143" y="0"/>
                    </a:lnTo>
                    <a:lnTo>
                      <a:pt x="106" y="3"/>
                    </a:lnTo>
                    <a:lnTo>
                      <a:pt x="71" y="16"/>
                    </a:lnTo>
                    <a:lnTo>
                      <a:pt x="43" y="33"/>
                    </a:lnTo>
                    <a:lnTo>
                      <a:pt x="21" y="53"/>
                    </a:lnTo>
                    <a:lnTo>
                      <a:pt x="6" y="76"/>
                    </a:lnTo>
                    <a:lnTo>
                      <a:pt x="0" y="96"/>
                    </a:lnTo>
                    <a:lnTo>
                      <a:pt x="6" y="116"/>
                    </a:lnTo>
                    <a:lnTo>
                      <a:pt x="21" y="135"/>
                    </a:lnTo>
                    <a:lnTo>
                      <a:pt x="43" y="150"/>
                    </a:lnTo>
                    <a:lnTo>
                      <a:pt x="71" y="161"/>
                    </a:lnTo>
                    <a:lnTo>
                      <a:pt x="106" y="168"/>
                    </a:lnTo>
                    <a:lnTo>
                      <a:pt x="143" y="170"/>
                    </a:lnTo>
                    <a:close/>
                  </a:path>
                </a:pathLst>
              </a:custGeom>
              <a:solidFill>
                <a:srgbClr val="585858"/>
              </a:solidFill>
              <a:ln w="0">
                <a:solidFill>
                  <a:srgbClr val="585858"/>
                </a:solidFill>
                <a:round/>
                <a:headEnd/>
                <a:tailEnd/>
              </a:ln>
            </p:spPr>
            <p:txBody>
              <a:bodyPr/>
              <a:lstStyle/>
              <a:p>
                <a:endParaRPr lang="en-US"/>
              </a:p>
            </p:txBody>
          </p:sp>
          <p:sp>
            <p:nvSpPr>
              <p:cNvPr id="33" name="Freeform 199">
                <a:extLst>
                  <a:ext uri="{FF2B5EF4-FFF2-40B4-BE49-F238E27FC236}">
                    <a16:creationId xmlns:a16="http://schemas.microsoft.com/office/drawing/2014/main" id="{FFFD912C-6D35-488D-9BCC-37510D2C00ED}"/>
                  </a:ext>
                </a:extLst>
              </p:cNvPr>
              <p:cNvSpPr>
                <a:spLocks/>
              </p:cNvSpPr>
              <p:nvPr/>
            </p:nvSpPr>
            <p:spPr bwMode="auto">
              <a:xfrm>
                <a:off x="880" y="2745"/>
                <a:ext cx="252" cy="153"/>
              </a:xfrm>
              <a:custGeom>
                <a:avLst/>
                <a:gdLst>
                  <a:gd name="T0" fmla="*/ 126 w 252"/>
                  <a:gd name="T1" fmla="*/ 153 h 153"/>
                  <a:gd name="T2" fmla="*/ 160 w 252"/>
                  <a:gd name="T3" fmla="*/ 151 h 153"/>
                  <a:gd name="T4" fmla="*/ 189 w 252"/>
                  <a:gd name="T5" fmla="*/ 143 h 153"/>
                  <a:gd name="T6" fmla="*/ 215 w 252"/>
                  <a:gd name="T7" fmla="*/ 134 h 153"/>
                  <a:gd name="T8" fmla="*/ 236 w 252"/>
                  <a:gd name="T9" fmla="*/ 119 h 153"/>
                  <a:gd name="T10" fmla="*/ 249 w 252"/>
                  <a:gd name="T11" fmla="*/ 104 h 153"/>
                  <a:gd name="T12" fmla="*/ 252 w 252"/>
                  <a:gd name="T13" fmla="*/ 86 h 153"/>
                  <a:gd name="T14" fmla="*/ 249 w 252"/>
                  <a:gd name="T15" fmla="*/ 67 h 153"/>
                  <a:gd name="T16" fmla="*/ 236 w 252"/>
                  <a:gd name="T17" fmla="*/ 49 h 153"/>
                  <a:gd name="T18" fmla="*/ 215 w 252"/>
                  <a:gd name="T19" fmla="*/ 30 h 153"/>
                  <a:gd name="T20" fmla="*/ 189 w 252"/>
                  <a:gd name="T21" fmla="*/ 13 h 153"/>
                  <a:gd name="T22" fmla="*/ 160 w 252"/>
                  <a:gd name="T23" fmla="*/ 4 h 153"/>
                  <a:gd name="T24" fmla="*/ 126 w 252"/>
                  <a:gd name="T25" fmla="*/ 0 h 153"/>
                  <a:gd name="T26" fmla="*/ 93 w 252"/>
                  <a:gd name="T27" fmla="*/ 4 h 153"/>
                  <a:gd name="T28" fmla="*/ 63 w 252"/>
                  <a:gd name="T29" fmla="*/ 13 h 153"/>
                  <a:gd name="T30" fmla="*/ 37 w 252"/>
                  <a:gd name="T31" fmla="*/ 30 h 153"/>
                  <a:gd name="T32" fmla="*/ 17 w 252"/>
                  <a:gd name="T33" fmla="*/ 49 h 153"/>
                  <a:gd name="T34" fmla="*/ 4 w 252"/>
                  <a:gd name="T35" fmla="*/ 67 h 153"/>
                  <a:gd name="T36" fmla="*/ 0 w 252"/>
                  <a:gd name="T37" fmla="*/ 86 h 153"/>
                  <a:gd name="T38" fmla="*/ 4 w 252"/>
                  <a:gd name="T39" fmla="*/ 104 h 153"/>
                  <a:gd name="T40" fmla="*/ 17 w 252"/>
                  <a:gd name="T41" fmla="*/ 119 h 153"/>
                  <a:gd name="T42" fmla="*/ 37 w 252"/>
                  <a:gd name="T43" fmla="*/ 134 h 153"/>
                  <a:gd name="T44" fmla="*/ 63 w 252"/>
                  <a:gd name="T45" fmla="*/ 143 h 153"/>
                  <a:gd name="T46" fmla="*/ 93 w 252"/>
                  <a:gd name="T47" fmla="*/ 151 h 153"/>
                  <a:gd name="T48" fmla="*/ 126 w 252"/>
                  <a:gd name="T49" fmla="*/ 153 h 1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2"/>
                  <a:gd name="T76" fmla="*/ 0 h 153"/>
                  <a:gd name="T77" fmla="*/ 252 w 252"/>
                  <a:gd name="T78" fmla="*/ 153 h 1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2" h="153">
                    <a:moveTo>
                      <a:pt x="126" y="153"/>
                    </a:moveTo>
                    <a:lnTo>
                      <a:pt x="160" y="151"/>
                    </a:lnTo>
                    <a:lnTo>
                      <a:pt x="189" y="143"/>
                    </a:lnTo>
                    <a:lnTo>
                      <a:pt x="215" y="134"/>
                    </a:lnTo>
                    <a:lnTo>
                      <a:pt x="236" y="119"/>
                    </a:lnTo>
                    <a:lnTo>
                      <a:pt x="249" y="104"/>
                    </a:lnTo>
                    <a:lnTo>
                      <a:pt x="252" y="86"/>
                    </a:lnTo>
                    <a:lnTo>
                      <a:pt x="249" y="67"/>
                    </a:lnTo>
                    <a:lnTo>
                      <a:pt x="236" y="49"/>
                    </a:lnTo>
                    <a:lnTo>
                      <a:pt x="215" y="30"/>
                    </a:lnTo>
                    <a:lnTo>
                      <a:pt x="189" y="13"/>
                    </a:lnTo>
                    <a:lnTo>
                      <a:pt x="160" y="4"/>
                    </a:lnTo>
                    <a:lnTo>
                      <a:pt x="126" y="0"/>
                    </a:lnTo>
                    <a:lnTo>
                      <a:pt x="93" y="4"/>
                    </a:lnTo>
                    <a:lnTo>
                      <a:pt x="63" y="13"/>
                    </a:lnTo>
                    <a:lnTo>
                      <a:pt x="37" y="30"/>
                    </a:lnTo>
                    <a:lnTo>
                      <a:pt x="17" y="49"/>
                    </a:lnTo>
                    <a:lnTo>
                      <a:pt x="4" y="67"/>
                    </a:lnTo>
                    <a:lnTo>
                      <a:pt x="0" y="86"/>
                    </a:lnTo>
                    <a:lnTo>
                      <a:pt x="4" y="104"/>
                    </a:lnTo>
                    <a:lnTo>
                      <a:pt x="17" y="119"/>
                    </a:lnTo>
                    <a:lnTo>
                      <a:pt x="37" y="134"/>
                    </a:lnTo>
                    <a:lnTo>
                      <a:pt x="63" y="143"/>
                    </a:lnTo>
                    <a:lnTo>
                      <a:pt x="93" y="151"/>
                    </a:lnTo>
                    <a:lnTo>
                      <a:pt x="126" y="153"/>
                    </a:lnTo>
                    <a:close/>
                  </a:path>
                </a:pathLst>
              </a:custGeom>
              <a:solidFill>
                <a:srgbClr val="707070"/>
              </a:solidFill>
              <a:ln w="0">
                <a:solidFill>
                  <a:srgbClr val="707070"/>
                </a:solidFill>
                <a:round/>
                <a:headEnd/>
                <a:tailEnd/>
              </a:ln>
            </p:spPr>
            <p:txBody>
              <a:bodyPr/>
              <a:lstStyle/>
              <a:p>
                <a:endParaRPr lang="en-US"/>
              </a:p>
            </p:txBody>
          </p:sp>
          <p:sp>
            <p:nvSpPr>
              <p:cNvPr id="34" name="Freeform 200">
                <a:extLst>
                  <a:ext uri="{FF2B5EF4-FFF2-40B4-BE49-F238E27FC236}">
                    <a16:creationId xmlns:a16="http://schemas.microsoft.com/office/drawing/2014/main" id="{F87C42FE-DCF4-4AD6-A050-1388CB356D29}"/>
                  </a:ext>
                </a:extLst>
              </p:cNvPr>
              <p:cNvSpPr>
                <a:spLocks/>
              </p:cNvSpPr>
              <p:nvPr/>
            </p:nvSpPr>
            <p:spPr bwMode="auto">
              <a:xfrm>
                <a:off x="895" y="2745"/>
                <a:ext cx="222" cy="136"/>
              </a:xfrm>
              <a:custGeom>
                <a:avLst/>
                <a:gdLst>
                  <a:gd name="T0" fmla="*/ 111 w 222"/>
                  <a:gd name="T1" fmla="*/ 136 h 136"/>
                  <a:gd name="T2" fmla="*/ 146 w 222"/>
                  <a:gd name="T3" fmla="*/ 132 h 136"/>
                  <a:gd name="T4" fmla="*/ 176 w 222"/>
                  <a:gd name="T5" fmla="*/ 125 h 136"/>
                  <a:gd name="T6" fmla="*/ 200 w 222"/>
                  <a:gd name="T7" fmla="*/ 112 h 136"/>
                  <a:gd name="T8" fmla="*/ 217 w 222"/>
                  <a:gd name="T9" fmla="*/ 95 h 136"/>
                  <a:gd name="T10" fmla="*/ 222 w 222"/>
                  <a:gd name="T11" fmla="*/ 78 h 136"/>
                  <a:gd name="T12" fmla="*/ 219 w 222"/>
                  <a:gd name="T13" fmla="*/ 62 h 136"/>
                  <a:gd name="T14" fmla="*/ 208 w 222"/>
                  <a:gd name="T15" fmla="*/ 43 h 136"/>
                  <a:gd name="T16" fmla="*/ 189 w 222"/>
                  <a:gd name="T17" fmla="*/ 26 h 136"/>
                  <a:gd name="T18" fmla="*/ 167 w 222"/>
                  <a:gd name="T19" fmla="*/ 13 h 136"/>
                  <a:gd name="T20" fmla="*/ 141 w 222"/>
                  <a:gd name="T21" fmla="*/ 4 h 136"/>
                  <a:gd name="T22" fmla="*/ 111 w 222"/>
                  <a:gd name="T23" fmla="*/ 0 h 136"/>
                  <a:gd name="T24" fmla="*/ 81 w 222"/>
                  <a:gd name="T25" fmla="*/ 4 h 136"/>
                  <a:gd name="T26" fmla="*/ 56 w 222"/>
                  <a:gd name="T27" fmla="*/ 13 h 136"/>
                  <a:gd name="T28" fmla="*/ 33 w 222"/>
                  <a:gd name="T29" fmla="*/ 26 h 136"/>
                  <a:gd name="T30" fmla="*/ 15 w 222"/>
                  <a:gd name="T31" fmla="*/ 43 h 136"/>
                  <a:gd name="T32" fmla="*/ 4 w 222"/>
                  <a:gd name="T33" fmla="*/ 62 h 136"/>
                  <a:gd name="T34" fmla="*/ 0 w 222"/>
                  <a:gd name="T35" fmla="*/ 78 h 136"/>
                  <a:gd name="T36" fmla="*/ 5 w 222"/>
                  <a:gd name="T37" fmla="*/ 95 h 136"/>
                  <a:gd name="T38" fmla="*/ 22 w 222"/>
                  <a:gd name="T39" fmla="*/ 112 h 136"/>
                  <a:gd name="T40" fmla="*/ 46 w 222"/>
                  <a:gd name="T41" fmla="*/ 125 h 136"/>
                  <a:gd name="T42" fmla="*/ 76 w 222"/>
                  <a:gd name="T43" fmla="*/ 132 h 136"/>
                  <a:gd name="T44" fmla="*/ 111 w 222"/>
                  <a:gd name="T45" fmla="*/ 136 h 1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22"/>
                  <a:gd name="T70" fmla="*/ 0 h 136"/>
                  <a:gd name="T71" fmla="*/ 222 w 222"/>
                  <a:gd name="T72" fmla="*/ 136 h 1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22" h="136">
                    <a:moveTo>
                      <a:pt x="111" y="136"/>
                    </a:moveTo>
                    <a:lnTo>
                      <a:pt x="146" y="132"/>
                    </a:lnTo>
                    <a:lnTo>
                      <a:pt x="176" y="125"/>
                    </a:lnTo>
                    <a:lnTo>
                      <a:pt x="200" y="112"/>
                    </a:lnTo>
                    <a:lnTo>
                      <a:pt x="217" y="95"/>
                    </a:lnTo>
                    <a:lnTo>
                      <a:pt x="222" y="78"/>
                    </a:lnTo>
                    <a:lnTo>
                      <a:pt x="219" y="62"/>
                    </a:lnTo>
                    <a:lnTo>
                      <a:pt x="208" y="43"/>
                    </a:lnTo>
                    <a:lnTo>
                      <a:pt x="189" y="26"/>
                    </a:lnTo>
                    <a:lnTo>
                      <a:pt x="167" y="13"/>
                    </a:lnTo>
                    <a:lnTo>
                      <a:pt x="141" y="4"/>
                    </a:lnTo>
                    <a:lnTo>
                      <a:pt x="111" y="0"/>
                    </a:lnTo>
                    <a:lnTo>
                      <a:pt x="81" y="4"/>
                    </a:lnTo>
                    <a:lnTo>
                      <a:pt x="56" y="13"/>
                    </a:lnTo>
                    <a:lnTo>
                      <a:pt x="33" y="26"/>
                    </a:lnTo>
                    <a:lnTo>
                      <a:pt x="15" y="43"/>
                    </a:lnTo>
                    <a:lnTo>
                      <a:pt x="4" y="62"/>
                    </a:lnTo>
                    <a:lnTo>
                      <a:pt x="0" y="78"/>
                    </a:lnTo>
                    <a:lnTo>
                      <a:pt x="5" y="95"/>
                    </a:lnTo>
                    <a:lnTo>
                      <a:pt x="22" y="112"/>
                    </a:lnTo>
                    <a:lnTo>
                      <a:pt x="46" y="125"/>
                    </a:lnTo>
                    <a:lnTo>
                      <a:pt x="76" y="132"/>
                    </a:lnTo>
                    <a:lnTo>
                      <a:pt x="111" y="136"/>
                    </a:lnTo>
                    <a:close/>
                  </a:path>
                </a:pathLst>
              </a:custGeom>
              <a:solidFill>
                <a:srgbClr val="878787"/>
              </a:solidFill>
              <a:ln w="0">
                <a:solidFill>
                  <a:srgbClr val="878787"/>
                </a:solidFill>
                <a:round/>
                <a:headEnd/>
                <a:tailEnd/>
              </a:ln>
            </p:spPr>
            <p:txBody>
              <a:bodyPr/>
              <a:lstStyle/>
              <a:p>
                <a:endParaRPr lang="en-US"/>
              </a:p>
            </p:txBody>
          </p:sp>
          <p:sp>
            <p:nvSpPr>
              <p:cNvPr id="35" name="Freeform 201">
                <a:extLst>
                  <a:ext uri="{FF2B5EF4-FFF2-40B4-BE49-F238E27FC236}">
                    <a16:creationId xmlns:a16="http://schemas.microsoft.com/office/drawing/2014/main" id="{A2945766-5C32-48A0-9325-170122A5B32A}"/>
                  </a:ext>
                </a:extLst>
              </p:cNvPr>
              <p:cNvSpPr>
                <a:spLocks/>
              </p:cNvSpPr>
              <p:nvPr/>
            </p:nvSpPr>
            <p:spPr bwMode="auto">
              <a:xfrm>
                <a:off x="910" y="2747"/>
                <a:ext cx="193" cy="117"/>
              </a:xfrm>
              <a:custGeom>
                <a:avLst/>
                <a:gdLst>
                  <a:gd name="T0" fmla="*/ 96 w 193"/>
                  <a:gd name="T1" fmla="*/ 117 h 117"/>
                  <a:gd name="T2" fmla="*/ 126 w 193"/>
                  <a:gd name="T3" fmla="*/ 113 h 117"/>
                  <a:gd name="T4" fmla="*/ 154 w 193"/>
                  <a:gd name="T5" fmla="*/ 106 h 117"/>
                  <a:gd name="T6" fmla="*/ 174 w 193"/>
                  <a:gd name="T7" fmla="*/ 97 h 117"/>
                  <a:gd name="T8" fmla="*/ 187 w 193"/>
                  <a:gd name="T9" fmla="*/ 82 h 117"/>
                  <a:gd name="T10" fmla="*/ 193 w 193"/>
                  <a:gd name="T11" fmla="*/ 67 h 117"/>
                  <a:gd name="T12" fmla="*/ 187 w 193"/>
                  <a:gd name="T13" fmla="*/ 49 h 117"/>
                  <a:gd name="T14" fmla="*/ 174 w 193"/>
                  <a:gd name="T15" fmla="*/ 32 h 117"/>
                  <a:gd name="T16" fmla="*/ 154 w 193"/>
                  <a:gd name="T17" fmla="*/ 15 h 117"/>
                  <a:gd name="T18" fmla="*/ 126 w 193"/>
                  <a:gd name="T19" fmla="*/ 4 h 117"/>
                  <a:gd name="T20" fmla="*/ 96 w 193"/>
                  <a:gd name="T21" fmla="*/ 0 h 117"/>
                  <a:gd name="T22" fmla="*/ 66 w 193"/>
                  <a:gd name="T23" fmla="*/ 4 h 117"/>
                  <a:gd name="T24" fmla="*/ 41 w 193"/>
                  <a:gd name="T25" fmla="*/ 15 h 117"/>
                  <a:gd name="T26" fmla="*/ 18 w 193"/>
                  <a:gd name="T27" fmla="*/ 32 h 117"/>
                  <a:gd name="T28" fmla="*/ 5 w 193"/>
                  <a:gd name="T29" fmla="*/ 49 h 117"/>
                  <a:gd name="T30" fmla="*/ 0 w 193"/>
                  <a:gd name="T31" fmla="*/ 67 h 117"/>
                  <a:gd name="T32" fmla="*/ 5 w 193"/>
                  <a:gd name="T33" fmla="*/ 82 h 117"/>
                  <a:gd name="T34" fmla="*/ 18 w 193"/>
                  <a:gd name="T35" fmla="*/ 97 h 117"/>
                  <a:gd name="T36" fmla="*/ 41 w 193"/>
                  <a:gd name="T37" fmla="*/ 106 h 117"/>
                  <a:gd name="T38" fmla="*/ 66 w 193"/>
                  <a:gd name="T39" fmla="*/ 113 h 117"/>
                  <a:gd name="T40" fmla="*/ 96 w 193"/>
                  <a:gd name="T41" fmla="*/ 117 h 11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3"/>
                  <a:gd name="T64" fmla="*/ 0 h 117"/>
                  <a:gd name="T65" fmla="*/ 193 w 193"/>
                  <a:gd name="T66" fmla="*/ 117 h 11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3" h="117">
                    <a:moveTo>
                      <a:pt x="96" y="117"/>
                    </a:moveTo>
                    <a:lnTo>
                      <a:pt x="126" y="113"/>
                    </a:lnTo>
                    <a:lnTo>
                      <a:pt x="154" y="106"/>
                    </a:lnTo>
                    <a:lnTo>
                      <a:pt x="174" y="97"/>
                    </a:lnTo>
                    <a:lnTo>
                      <a:pt x="187" y="82"/>
                    </a:lnTo>
                    <a:lnTo>
                      <a:pt x="193" y="67"/>
                    </a:lnTo>
                    <a:lnTo>
                      <a:pt x="187" y="49"/>
                    </a:lnTo>
                    <a:lnTo>
                      <a:pt x="174" y="32"/>
                    </a:lnTo>
                    <a:lnTo>
                      <a:pt x="154" y="15"/>
                    </a:lnTo>
                    <a:lnTo>
                      <a:pt x="126" y="4"/>
                    </a:lnTo>
                    <a:lnTo>
                      <a:pt x="96" y="0"/>
                    </a:lnTo>
                    <a:lnTo>
                      <a:pt x="66" y="4"/>
                    </a:lnTo>
                    <a:lnTo>
                      <a:pt x="41" y="15"/>
                    </a:lnTo>
                    <a:lnTo>
                      <a:pt x="18" y="32"/>
                    </a:lnTo>
                    <a:lnTo>
                      <a:pt x="5" y="49"/>
                    </a:lnTo>
                    <a:lnTo>
                      <a:pt x="0" y="67"/>
                    </a:lnTo>
                    <a:lnTo>
                      <a:pt x="5" y="82"/>
                    </a:lnTo>
                    <a:lnTo>
                      <a:pt x="18" y="97"/>
                    </a:lnTo>
                    <a:lnTo>
                      <a:pt x="41" y="106"/>
                    </a:lnTo>
                    <a:lnTo>
                      <a:pt x="66" y="113"/>
                    </a:lnTo>
                    <a:lnTo>
                      <a:pt x="96" y="117"/>
                    </a:lnTo>
                    <a:close/>
                  </a:path>
                </a:pathLst>
              </a:custGeom>
              <a:solidFill>
                <a:srgbClr val="9F9F9F"/>
              </a:solidFill>
              <a:ln w="0">
                <a:solidFill>
                  <a:srgbClr val="9F9F9F"/>
                </a:solidFill>
                <a:round/>
                <a:headEnd/>
                <a:tailEnd/>
              </a:ln>
            </p:spPr>
            <p:txBody>
              <a:bodyPr/>
              <a:lstStyle/>
              <a:p>
                <a:endParaRPr lang="en-US"/>
              </a:p>
            </p:txBody>
          </p:sp>
          <p:sp>
            <p:nvSpPr>
              <p:cNvPr id="36" name="Freeform 202">
                <a:extLst>
                  <a:ext uri="{FF2B5EF4-FFF2-40B4-BE49-F238E27FC236}">
                    <a16:creationId xmlns:a16="http://schemas.microsoft.com/office/drawing/2014/main" id="{E87CB827-264B-40E2-B608-7E01233E2D6C}"/>
                  </a:ext>
                </a:extLst>
              </p:cNvPr>
              <p:cNvSpPr>
                <a:spLocks/>
              </p:cNvSpPr>
              <p:nvPr/>
            </p:nvSpPr>
            <p:spPr bwMode="auto">
              <a:xfrm>
                <a:off x="926" y="2749"/>
                <a:ext cx="162" cy="97"/>
              </a:xfrm>
              <a:custGeom>
                <a:avLst/>
                <a:gdLst>
                  <a:gd name="T0" fmla="*/ 80 w 162"/>
                  <a:gd name="T1" fmla="*/ 97 h 97"/>
                  <a:gd name="T2" fmla="*/ 106 w 162"/>
                  <a:gd name="T3" fmla="*/ 95 h 97"/>
                  <a:gd name="T4" fmla="*/ 128 w 162"/>
                  <a:gd name="T5" fmla="*/ 89 h 97"/>
                  <a:gd name="T6" fmla="*/ 145 w 162"/>
                  <a:gd name="T7" fmla="*/ 80 h 97"/>
                  <a:gd name="T8" fmla="*/ 158 w 162"/>
                  <a:gd name="T9" fmla="*/ 69 h 97"/>
                  <a:gd name="T10" fmla="*/ 162 w 162"/>
                  <a:gd name="T11" fmla="*/ 56 h 97"/>
                  <a:gd name="T12" fmla="*/ 158 w 162"/>
                  <a:gd name="T13" fmla="*/ 41 h 97"/>
                  <a:gd name="T14" fmla="*/ 145 w 162"/>
                  <a:gd name="T15" fmla="*/ 26 h 97"/>
                  <a:gd name="T16" fmla="*/ 128 w 162"/>
                  <a:gd name="T17" fmla="*/ 13 h 97"/>
                  <a:gd name="T18" fmla="*/ 106 w 162"/>
                  <a:gd name="T19" fmla="*/ 4 h 97"/>
                  <a:gd name="T20" fmla="*/ 80 w 162"/>
                  <a:gd name="T21" fmla="*/ 0 h 97"/>
                  <a:gd name="T22" fmla="*/ 54 w 162"/>
                  <a:gd name="T23" fmla="*/ 4 h 97"/>
                  <a:gd name="T24" fmla="*/ 34 w 162"/>
                  <a:gd name="T25" fmla="*/ 13 h 97"/>
                  <a:gd name="T26" fmla="*/ 15 w 162"/>
                  <a:gd name="T27" fmla="*/ 26 h 97"/>
                  <a:gd name="T28" fmla="*/ 4 w 162"/>
                  <a:gd name="T29" fmla="*/ 41 h 97"/>
                  <a:gd name="T30" fmla="*/ 0 w 162"/>
                  <a:gd name="T31" fmla="*/ 56 h 97"/>
                  <a:gd name="T32" fmla="*/ 4 w 162"/>
                  <a:gd name="T33" fmla="*/ 69 h 97"/>
                  <a:gd name="T34" fmla="*/ 15 w 162"/>
                  <a:gd name="T35" fmla="*/ 80 h 97"/>
                  <a:gd name="T36" fmla="*/ 34 w 162"/>
                  <a:gd name="T37" fmla="*/ 89 h 97"/>
                  <a:gd name="T38" fmla="*/ 54 w 162"/>
                  <a:gd name="T39" fmla="*/ 95 h 97"/>
                  <a:gd name="T40" fmla="*/ 80 w 162"/>
                  <a:gd name="T41" fmla="*/ 97 h 9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2"/>
                  <a:gd name="T64" fmla="*/ 0 h 97"/>
                  <a:gd name="T65" fmla="*/ 162 w 162"/>
                  <a:gd name="T66" fmla="*/ 97 h 9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2" h="97">
                    <a:moveTo>
                      <a:pt x="80" y="97"/>
                    </a:moveTo>
                    <a:lnTo>
                      <a:pt x="106" y="95"/>
                    </a:lnTo>
                    <a:lnTo>
                      <a:pt x="128" y="89"/>
                    </a:lnTo>
                    <a:lnTo>
                      <a:pt x="145" y="80"/>
                    </a:lnTo>
                    <a:lnTo>
                      <a:pt x="158" y="69"/>
                    </a:lnTo>
                    <a:lnTo>
                      <a:pt x="162" y="56"/>
                    </a:lnTo>
                    <a:lnTo>
                      <a:pt x="158" y="41"/>
                    </a:lnTo>
                    <a:lnTo>
                      <a:pt x="145" y="26"/>
                    </a:lnTo>
                    <a:lnTo>
                      <a:pt x="128" y="13"/>
                    </a:lnTo>
                    <a:lnTo>
                      <a:pt x="106" y="4"/>
                    </a:lnTo>
                    <a:lnTo>
                      <a:pt x="80" y="0"/>
                    </a:lnTo>
                    <a:lnTo>
                      <a:pt x="54" y="4"/>
                    </a:lnTo>
                    <a:lnTo>
                      <a:pt x="34" y="13"/>
                    </a:lnTo>
                    <a:lnTo>
                      <a:pt x="15" y="26"/>
                    </a:lnTo>
                    <a:lnTo>
                      <a:pt x="4" y="41"/>
                    </a:lnTo>
                    <a:lnTo>
                      <a:pt x="0" y="56"/>
                    </a:lnTo>
                    <a:lnTo>
                      <a:pt x="4" y="69"/>
                    </a:lnTo>
                    <a:lnTo>
                      <a:pt x="15" y="80"/>
                    </a:lnTo>
                    <a:lnTo>
                      <a:pt x="34" y="89"/>
                    </a:lnTo>
                    <a:lnTo>
                      <a:pt x="54" y="95"/>
                    </a:lnTo>
                    <a:lnTo>
                      <a:pt x="80" y="97"/>
                    </a:lnTo>
                    <a:close/>
                  </a:path>
                </a:pathLst>
              </a:custGeom>
              <a:solidFill>
                <a:srgbClr val="B7B7B7"/>
              </a:solidFill>
              <a:ln w="0">
                <a:solidFill>
                  <a:srgbClr val="B7B7B7"/>
                </a:solidFill>
                <a:round/>
                <a:headEnd/>
                <a:tailEnd/>
              </a:ln>
            </p:spPr>
            <p:txBody>
              <a:bodyPr/>
              <a:lstStyle/>
              <a:p>
                <a:endParaRPr lang="en-US"/>
              </a:p>
            </p:txBody>
          </p:sp>
          <p:sp>
            <p:nvSpPr>
              <p:cNvPr id="37" name="Freeform 203">
                <a:extLst>
                  <a:ext uri="{FF2B5EF4-FFF2-40B4-BE49-F238E27FC236}">
                    <a16:creationId xmlns:a16="http://schemas.microsoft.com/office/drawing/2014/main" id="{61A03640-3122-4624-AEF1-E0C18DE085CF}"/>
                  </a:ext>
                </a:extLst>
              </p:cNvPr>
              <p:cNvSpPr>
                <a:spLocks/>
              </p:cNvSpPr>
              <p:nvPr/>
            </p:nvSpPr>
            <p:spPr bwMode="auto">
              <a:xfrm>
                <a:off x="941" y="2751"/>
                <a:ext cx="132" cy="78"/>
              </a:xfrm>
              <a:custGeom>
                <a:avLst/>
                <a:gdLst>
                  <a:gd name="T0" fmla="*/ 65 w 132"/>
                  <a:gd name="T1" fmla="*/ 78 h 78"/>
                  <a:gd name="T2" fmla="*/ 91 w 132"/>
                  <a:gd name="T3" fmla="*/ 76 h 78"/>
                  <a:gd name="T4" fmla="*/ 111 w 132"/>
                  <a:gd name="T5" fmla="*/ 69 h 78"/>
                  <a:gd name="T6" fmla="*/ 126 w 132"/>
                  <a:gd name="T7" fmla="*/ 58 h 78"/>
                  <a:gd name="T8" fmla="*/ 132 w 132"/>
                  <a:gd name="T9" fmla="*/ 45 h 78"/>
                  <a:gd name="T10" fmla="*/ 126 w 132"/>
                  <a:gd name="T11" fmla="*/ 30 h 78"/>
                  <a:gd name="T12" fmla="*/ 111 w 132"/>
                  <a:gd name="T13" fmla="*/ 15 h 78"/>
                  <a:gd name="T14" fmla="*/ 91 w 132"/>
                  <a:gd name="T15" fmla="*/ 4 h 78"/>
                  <a:gd name="T16" fmla="*/ 65 w 132"/>
                  <a:gd name="T17" fmla="*/ 0 h 78"/>
                  <a:gd name="T18" fmla="*/ 41 w 132"/>
                  <a:gd name="T19" fmla="*/ 4 h 78"/>
                  <a:gd name="T20" fmla="*/ 19 w 132"/>
                  <a:gd name="T21" fmla="*/ 15 h 78"/>
                  <a:gd name="T22" fmla="*/ 6 w 132"/>
                  <a:gd name="T23" fmla="*/ 30 h 78"/>
                  <a:gd name="T24" fmla="*/ 0 w 132"/>
                  <a:gd name="T25" fmla="*/ 45 h 78"/>
                  <a:gd name="T26" fmla="*/ 6 w 132"/>
                  <a:gd name="T27" fmla="*/ 58 h 78"/>
                  <a:gd name="T28" fmla="*/ 19 w 132"/>
                  <a:gd name="T29" fmla="*/ 69 h 78"/>
                  <a:gd name="T30" fmla="*/ 41 w 132"/>
                  <a:gd name="T31" fmla="*/ 76 h 78"/>
                  <a:gd name="T32" fmla="*/ 65 w 132"/>
                  <a:gd name="T33" fmla="*/ 78 h 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32"/>
                  <a:gd name="T52" fmla="*/ 0 h 78"/>
                  <a:gd name="T53" fmla="*/ 132 w 132"/>
                  <a:gd name="T54" fmla="*/ 78 h 7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32" h="78">
                    <a:moveTo>
                      <a:pt x="65" y="78"/>
                    </a:moveTo>
                    <a:lnTo>
                      <a:pt x="91" y="76"/>
                    </a:lnTo>
                    <a:lnTo>
                      <a:pt x="111" y="69"/>
                    </a:lnTo>
                    <a:lnTo>
                      <a:pt x="126" y="58"/>
                    </a:lnTo>
                    <a:lnTo>
                      <a:pt x="132" y="45"/>
                    </a:lnTo>
                    <a:lnTo>
                      <a:pt x="126" y="30"/>
                    </a:lnTo>
                    <a:lnTo>
                      <a:pt x="111" y="15"/>
                    </a:lnTo>
                    <a:lnTo>
                      <a:pt x="91" y="4"/>
                    </a:lnTo>
                    <a:lnTo>
                      <a:pt x="65" y="0"/>
                    </a:lnTo>
                    <a:lnTo>
                      <a:pt x="41" y="4"/>
                    </a:lnTo>
                    <a:lnTo>
                      <a:pt x="19" y="15"/>
                    </a:lnTo>
                    <a:lnTo>
                      <a:pt x="6" y="30"/>
                    </a:lnTo>
                    <a:lnTo>
                      <a:pt x="0" y="45"/>
                    </a:lnTo>
                    <a:lnTo>
                      <a:pt x="6" y="58"/>
                    </a:lnTo>
                    <a:lnTo>
                      <a:pt x="19" y="69"/>
                    </a:lnTo>
                    <a:lnTo>
                      <a:pt x="41" y="76"/>
                    </a:lnTo>
                    <a:lnTo>
                      <a:pt x="65" y="78"/>
                    </a:lnTo>
                    <a:close/>
                  </a:path>
                </a:pathLst>
              </a:custGeom>
              <a:solidFill>
                <a:srgbClr val="CFCFCF"/>
              </a:solidFill>
              <a:ln w="0">
                <a:solidFill>
                  <a:srgbClr val="CFCFCF"/>
                </a:solidFill>
                <a:round/>
                <a:headEnd/>
                <a:tailEnd/>
              </a:ln>
            </p:spPr>
            <p:txBody>
              <a:bodyPr/>
              <a:lstStyle/>
              <a:p>
                <a:endParaRPr lang="en-US"/>
              </a:p>
            </p:txBody>
          </p:sp>
          <p:sp>
            <p:nvSpPr>
              <p:cNvPr id="38" name="Freeform 204">
                <a:extLst>
                  <a:ext uri="{FF2B5EF4-FFF2-40B4-BE49-F238E27FC236}">
                    <a16:creationId xmlns:a16="http://schemas.microsoft.com/office/drawing/2014/main" id="{E015360C-A9A7-41E9-864C-AC1DD83B014D}"/>
                  </a:ext>
                </a:extLst>
              </p:cNvPr>
              <p:cNvSpPr>
                <a:spLocks/>
              </p:cNvSpPr>
              <p:nvPr/>
            </p:nvSpPr>
            <p:spPr bwMode="auto">
              <a:xfrm>
                <a:off x="956" y="2751"/>
                <a:ext cx="100" cy="61"/>
              </a:xfrm>
              <a:custGeom>
                <a:avLst/>
                <a:gdLst>
                  <a:gd name="T0" fmla="*/ 50 w 100"/>
                  <a:gd name="T1" fmla="*/ 61 h 61"/>
                  <a:gd name="T2" fmla="*/ 71 w 100"/>
                  <a:gd name="T3" fmla="*/ 59 h 61"/>
                  <a:gd name="T4" fmla="*/ 87 w 100"/>
                  <a:gd name="T5" fmla="*/ 54 h 61"/>
                  <a:gd name="T6" fmla="*/ 96 w 100"/>
                  <a:gd name="T7" fmla="*/ 45 h 61"/>
                  <a:gd name="T8" fmla="*/ 100 w 100"/>
                  <a:gd name="T9" fmla="*/ 35 h 61"/>
                  <a:gd name="T10" fmla="*/ 96 w 100"/>
                  <a:gd name="T11" fmla="*/ 24 h 61"/>
                  <a:gd name="T12" fmla="*/ 87 w 100"/>
                  <a:gd name="T13" fmla="*/ 13 h 61"/>
                  <a:gd name="T14" fmla="*/ 71 w 100"/>
                  <a:gd name="T15" fmla="*/ 4 h 61"/>
                  <a:gd name="T16" fmla="*/ 50 w 100"/>
                  <a:gd name="T17" fmla="*/ 0 h 61"/>
                  <a:gd name="T18" fmla="*/ 32 w 100"/>
                  <a:gd name="T19" fmla="*/ 4 h 61"/>
                  <a:gd name="T20" fmla="*/ 15 w 100"/>
                  <a:gd name="T21" fmla="*/ 13 h 61"/>
                  <a:gd name="T22" fmla="*/ 6 w 100"/>
                  <a:gd name="T23" fmla="*/ 24 h 61"/>
                  <a:gd name="T24" fmla="*/ 0 w 100"/>
                  <a:gd name="T25" fmla="*/ 35 h 61"/>
                  <a:gd name="T26" fmla="*/ 6 w 100"/>
                  <a:gd name="T27" fmla="*/ 45 h 61"/>
                  <a:gd name="T28" fmla="*/ 15 w 100"/>
                  <a:gd name="T29" fmla="*/ 54 h 61"/>
                  <a:gd name="T30" fmla="*/ 32 w 100"/>
                  <a:gd name="T31" fmla="*/ 59 h 61"/>
                  <a:gd name="T32" fmla="*/ 50 w 100"/>
                  <a:gd name="T33" fmla="*/ 61 h 6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0"/>
                  <a:gd name="T52" fmla="*/ 0 h 61"/>
                  <a:gd name="T53" fmla="*/ 100 w 100"/>
                  <a:gd name="T54" fmla="*/ 61 h 6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0" h="61">
                    <a:moveTo>
                      <a:pt x="50" y="61"/>
                    </a:moveTo>
                    <a:lnTo>
                      <a:pt x="71" y="59"/>
                    </a:lnTo>
                    <a:lnTo>
                      <a:pt x="87" y="54"/>
                    </a:lnTo>
                    <a:lnTo>
                      <a:pt x="96" y="45"/>
                    </a:lnTo>
                    <a:lnTo>
                      <a:pt x="100" y="35"/>
                    </a:lnTo>
                    <a:lnTo>
                      <a:pt x="96" y="24"/>
                    </a:lnTo>
                    <a:lnTo>
                      <a:pt x="87" y="13"/>
                    </a:lnTo>
                    <a:lnTo>
                      <a:pt x="71" y="4"/>
                    </a:lnTo>
                    <a:lnTo>
                      <a:pt x="50" y="0"/>
                    </a:lnTo>
                    <a:lnTo>
                      <a:pt x="32" y="4"/>
                    </a:lnTo>
                    <a:lnTo>
                      <a:pt x="15" y="13"/>
                    </a:lnTo>
                    <a:lnTo>
                      <a:pt x="6" y="24"/>
                    </a:lnTo>
                    <a:lnTo>
                      <a:pt x="0" y="35"/>
                    </a:lnTo>
                    <a:lnTo>
                      <a:pt x="6" y="45"/>
                    </a:lnTo>
                    <a:lnTo>
                      <a:pt x="15" y="54"/>
                    </a:lnTo>
                    <a:lnTo>
                      <a:pt x="32" y="59"/>
                    </a:lnTo>
                    <a:lnTo>
                      <a:pt x="50" y="61"/>
                    </a:lnTo>
                    <a:close/>
                  </a:path>
                </a:pathLst>
              </a:custGeom>
              <a:solidFill>
                <a:srgbClr val="E7E7E7"/>
              </a:solidFill>
              <a:ln w="0">
                <a:solidFill>
                  <a:srgbClr val="E7E7E7"/>
                </a:solidFill>
                <a:round/>
                <a:headEnd/>
                <a:tailEnd/>
              </a:ln>
            </p:spPr>
            <p:txBody>
              <a:bodyPr/>
              <a:lstStyle/>
              <a:p>
                <a:endParaRPr lang="en-US"/>
              </a:p>
            </p:txBody>
          </p:sp>
          <p:sp>
            <p:nvSpPr>
              <p:cNvPr id="39" name="Freeform 205">
                <a:extLst>
                  <a:ext uri="{FF2B5EF4-FFF2-40B4-BE49-F238E27FC236}">
                    <a16:creationId xmlns:a16="http://schemas.microsoft.com/office/drawing/2014/main" id="{39B28103-8BFF-4837-88A9-9771B775DCEA}"/>
                  </a:ext>
                </a:extLst>
              </p:cNvPr>
              <p:cNvSpPr>
                <a:spLocks/>
              </p:cNvSpPr>
              <p:nvPr/>
            </p:nvSpPr>
            <p:spPr bwMode="auto">
              <a:xfrm>
                <a:off x="1167" y="3025"/>
                <a:ext cx="219" cy="134"/>
              </a:xfrm>
              <a:custGeom>
                <a:avLst/>
                <a:gdLst>
                  <a:gd name="T0" fmla="*/ 110 w 219"/>
                  <a:gd name="T1" fmla="*/ 134 h 134"/>
                  <a:gd name="T2" fmla="*/ 145 w 219"/>
                  <a:gd name="T3" fmla="*/ 130 h 134"/>
                  <a:gd name="T4" fmla="*/ 175 w 219"/>
                  <a:gd name="T5" fmla="*/ 123 h 134"/>
                  <a:gd name="T6" fmla="*/ 199 w 219"/>
                  <a:gd name="T7" fmla="*/ 110 h 134"/>
                  <a:gd name="T8" fmla="*/ 214 w 219"/>
                  <a:gd name="T9" fmla="*/ 95 h 134"/>
                  <a:gd name="T10" fmla="*/ 219 w 219"/>
                  <a:gd name="T11" fmla="*/ 76 h 134"/>
                  <a:gd name="T12" fmla="*/ 214 w 219"/>
                  <a:gd name="T13" fmla="*/ 56 h 134"/>
                  <a:gd name="T14" fmla="*/ 199 w 219"/>
                  <a:gd name="T15" fmla="*/ 36 h 134"/>
                  <a:gd name="T16" fmla="*/ 175 w 219"/>
                  <a:gd name="T17" fmla="*/ 19 h 134"/>
                  <a:gd name="T18" fmla="*/ 145 w 219"/>
                  <a:gd name="T19" fmla="*/ 6 h 134"/>
                  <a:gd name="T20" fmla="*/ 110 w 219"/>
                  <a:gd name="T21" fmla="*/ 0 h 134"/>
                  <a:gd name="T22" fmla="*/ 75 w 219"/>
                  <a:gd name="T23" fmla="*/ 6 h 134"/>
                  <a:gd name="T24" fmla="*/ 45 w 219"/>
                  <a:gd name="T25" fmla="*/ 19 h 134"/>
                  <a:gd name="T26" fmla="*/ 21 w 219"/>
                  <a:gd name="T27" fmla="*/ 36 h 134"/>
                  <a:gd name="T28" fmla="*/ 6 w 219"/>
                  <a:gd name="T29" fmla="*/ 56 h 134"/>
                  <a:gd name="T30" fmla="*/ 0 w 219"/>
                  <a:gd name="T31" fmla="*/ 76 h 134"/>
                  <a:gd name="T32" fmla="*/ 6 w 219"/>
                  <a:gd name="T33" fmla="*/ 95 h 134"/>
                  <a:gd name="T34" fmla="*/ 21 w 219"/>
                  <a:gd name="T35" fmla="*/ 110 h 134"/>
                  <a:gd name="T36" fmla="*/ 45 w 219"/>
                  <a:gd name="T37" fmla="*/ 123 h 134"/>
                  <a:gd name="T38" fmla="*/ 75 w 219"/>
                  <a:gd name="T39" fmla="*/ 130 h 134"/>
                  <a:gd name="T40" fmla="*/ 110 w 219"/>
                  <a:gd name="T41" fmla="*/ 134 h 1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19"/>
                  <a:gd name="T64" fmla="*/ 0 h 134"/>
                  <a:gd name="T65" fmla="*/ 219 w 219"/>
                  <a:gd name="T66" fmla="*/ 134 h 1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19" h="134">
                    <a:moveTo>
                      <a:pt x="110" y="134"/>
                    </a:moveTo>
                    <a:lnTo>
                      <a:pt x="145" y="130"/>
                    </a:lnTo>
                    <a:lnTo>
                      <a:pt x="175" y="123"/>
                    </a:lnTo>
                    <a:lnTo>
                      <a:pt x="199" y="110"/>
                    </a:lnTo>
                    <a:lnTo>
                      <a:pt x="214" y="95"/>
                    </a:lnTo>
                    <a:lnTo>
                      <a:pt x="219" y="76"/>
                    </a:lnTo>
                    <a:lnTo>
                      <a:pt x="214" y="56"/>
                    </a:lnTo>
                    <a:lnTo>
                      <a:pt x="199" y="36"/>
                    </a:lnTo>
                    <a:lnTo>
                      <a:pt x="175" y="19"/>
                    </a:lnTo>
                    <a:lnTo>
                      <a:pt x="145" y="6"/>
                    </a:lnTo>
                    <a:lnTo>
                      <a:pt x="110" y="0"/>
                    </a:lnTo>
                    <a:lnTo>
                      <a:pt x="75" y="6"/>
                    </a:lnTo>
                    <a:lnTo>
                      <a:pt x="45" y="19"/>
                    </a:lnTo>
                    <a:lnTo>
                      <a:pt x="21" y="36"/>
                    </a:lnTo>
                    <a:lnTo>
                      <a:pt x="6" y="56"/>
                    </a:lnTo>
                    <a:lnTo>
                      <a:pt x="0" y="76"/>
                    </a:lnTo>
                    <a:lnTo>
                      <a:pt x="6" y="95"/>
                    </a:lnTo>
                    <a:lnTo>
                      <a:pt x="21" y="110"/>
                    </a:lnTo>
                    <a:lnTo>
                      <a:pt x="45" y="123"/>
                    </a:lnTo>
                    <a:lnTo>
                      <a:pt x="75" y="130"/>
                    </a:lnTo>
                    <a:lnTo>
                      <a:pt x="110" y="134"/>
                    </a:lnTo>
                    <a:close/>
                  </a:path>
                </a:pathLst>
              </a:custGeom>
              <a:solidFill>
                <a:srgbClr val="404040"/>
              </a:solidFill>
              <a:ln w="0">
                <a:solidFill>
                  <a:srgbClr val="404040"/>
                </a:solidFill>
                <a:round/>
                <a:headEnd/>
                <a:tailEnd/>
              </a:ln>
            </p:spPr>
            <p:txBody>
              <a:bodyPr/>
              <a:lstStyle/>
              <a:p>
                <a:endParaRPr lang="en-US"/>
              </a:p>
            </p:txBody>
          </p:sp>
          <p:sp>
            <p:nvSpPr>
              <p:cNvPr id="40" name="Freeform 206">
                <a:extLst>
                  <a:ext uri="{FF2B5EF4-FFF2-40B4-BE49-F238E27FC236}">
                    <a16:creationId xmlns:a16="http://schemas.microsoft.com/office/drawing/2014/main" id="{F5D2E97D-ECAC-4242-B7F3-86852522ABDF}"/>
                  </a:ext>
                </a:extLst>
              </p:cNvPr>
              <p:cNvSpPr>
                <a:spLocks/>
              </p:cNvSpPr>
              <p:nvPr/>
            </p:nvSpPr>
            <p:spPr bwMode="auto">
              <a:xfrm>
                <a:off x="1117" y="3114"/>
                <a:ext cx="269" cy="247"/>
              </a:xfrm>
              <a:custGeom>
                <a:avLst/>
                <a:gdLst>
                  <a:gd name="T0" fmla="*/ 119 w 269"/>
                  <a:gd name="T1" fmla="*/ 247 h 247"/>
                  <a:gd name="T2" fmla="*/ 88 w 269"/>
                  <a:gd name="T3" fmla="*/ 243 h 247"/>
                  <a:gd name="T4" fmla="*/ 62 w 269"/>
                  <a:gd name="T5" fmla="*/ 236 h 247"/>
                  <a:gd name="T6" fmla="*/ 41 w 269"/>
                  <a:gd name="T7" fmla="*/ 225 h 247"/>
                  <a:gd name="T8" fmla="*/ 26 w 269"/>
                  <a:gd name="T9" fmla="*/ 212 h 247"/>
                  <a:gd name="T10" fmla="*/ 15 w 269"/>
                  <a:gd name="T11" fmla="*/ 199 h 247"/>
                  <a:gd name="T12" fmla="*/ 8 w 269"/>
                  <a:gd name="T13" fmla="*/ 188 h 247"/>
                  <a:gd name="T14" fmla="*/ 2 w 269"/>
                  <a:gd name="T15" fmla="*/ 178 h 247"/>
                  <a:gd name="T16" fmla="*/ 0 w 269"/>
                  <a:gd name="T17" fmla="*/ 171 h 247"/>
                  <a:gd name="T18" fmla="*/ 0 w 269"/>
                  <a:gd name="T19" fmla="*/ 167 h 247"/>
                  <a:gd name="T20" fmla="*/ 0 w 269"/>
                  <a:gd name="T21" fmla="*/ 0 h 247"/>
                  <a:gd name="T22" fmla="*/ 269 w 269"/>
                  <a:gd name="T23" fmla="*/ 2 h 247"/>
                  <a:gd name="T24" fmla="*/ 269 w 269"/>
                  <a:gd name="T25" fmla="*/ 165 h 247"/>
                  <a:gd name="T26" fmla="*/ 262 w 269"/>
                  <a:gd name="T27" fmla="*/ 180 h 247"/>
                  <a:gd name="T28" fmla="*/ 254 w 269"/>
                  <a:gd name="T29" fmla="*/ 195 h 247"/>
                  <a:gd name="T30" fmla="*/ 249 w 269"/>
                  <a:gd name="T31" fmla="*/ 206 h 247"/>
                  <a:gd name="T32" fmla="*/ 245 w 269"/>
                  <a:gd name="T33" fmla="*/ 210 h 247"/>
                  <a:gd name="T34" fmla="*/ 230 w 269"/>
                  <a:gd name="T35" fmla="*/ 223 h 247"/>
                  <a:gd name="T36" fmla="*/ 208 w 269"/>
                  <a:gd name="T37" fmla="*/ 232 h 247"/>
                  <a:gd name="T38" fmla="*/ 184 w 269"/>
                  <a:gd name="T39" fmla="*/ 240 h 247"/>
                  <a:gd name="T40" fmla="*/ 160 w 269"/>
                  <a:gd name="T41" fmla="*/ 243 h 247"/>
                  <a:gd name="T42" fmla="*/ 139 w 269"/>
                  <a:gd name="T43" fmla="*/ 247 h 247"/>
                  <a:gd name="T44" fmla="*/ 125 w 269"/>
                  <a:gd name="T45" fmla="*/ 247 h 247"/>
                  <a:gd name="T46" fmla="*/ 119 w 269"/>
                  <a:gd name="T47" fmla="*/ 247 h 2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69"/>
                  <a:gd name="T73" fmla="*/ 0 h 247"/>
                  <a:gd name="T74" fmla="*/ 269 w 269"/>
                  <a:gd name="T75" fmla="*/ 247 h 24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69" h="247">
                    <a:moveTo>
                      <a:pt x="119" y="247"/>
                    </a:moveTo>
                    <a:lnTo>
                      <a:pt x="88" y="243"/>
                    </a:lnTo>
                    <a:lnTo>
                      <a:pt x="62" y="236"/>
                    </a:lnTo>
                    <a:lnTo>
                      <a:pt x="41" y="225"/>
                    </a:lnTo>
                    <a:lnTo>
                      <a:pt x="26" y="212"/>
                    </a:lnTo>
                    <a:lnTo>
                      <a:pt x="15" y="199"/>
                    </a:lnTo>
                    <a:lnTo>
                      <a:pt x="8" y="188"/>
                    </a:lnTo>
                    <a:lnTo>
                      <a:pt x="2" y="178"/>
                    </a:lnTo>
                    <a:lnTo>
                      <a:pt x="0" y="171"/>
                    </a:lnTo>
                    <a:lnTo>
                      <a:pt x="0" y="167"/>
                    </a:lnTo>
                    <a:lnTo>
                      <a:pt x="0" y="0"/>
                    </a:lnTo>
                    <a:lnTo>
                      <a:pt x="269" y="2"/>
                    </a:lnTo>
                    <a:lnTo>
                      <a:pt x="269" y="165"/>
                    </a:lnTo>
                    <a:lnTo>
                      <a:pt x="262" y="180"/>
                    </a:lnTo>
                    <a:lnTo>
                      <a:pt x="254" y="195"/>
                    </a:lnTo>
                    <a:lnTo>
                      <a:pt x="249" y="206"/>
                    </a:lnTo>
                    <a:lnTo>
                      <a:pt x="245" y="210"/>
                    </a:lnTo>
                    <a:lnTo>
                      <a:pt x="230" y="223"/>
                    </a:lnTo>
                    <a:lnTo>
                      <a:pt x="208" y="232"/>
                    </a:lnTo>
                    <a:lnTo>
                      <a:pt x="184" y="240"/>
                    </a:lnTo>
                    <a:lnTo>
                      <a:pt x="160" y="243"/>
                    </a:lnTo>
                    <a:lnTo>
                      <a:pt x="139" y="247"/>
                    </a:lnTo>
                    <a:lnTo>
                      <a:pt x="125" y="247"/>
                    </a:lnTo>
                    <a:lnTo>
                      <a:pt x="119" y="247"/>
                    </a:lnTo>
                    <a:close/>
                  </a:path>
                </a:pathLst>
              </a:custGeom>
              <a:solidFill>
                <a:srgbClr val="000000"/>
              </a:solidFill>
              <a:ln w="0">
                <a:solidFill>
                  <a:srgbClr val="000000"/>
                </a:solidFill>
                <a:round/>
                <a:headEnd/>
                <a:tailEnd/>
              </a:ln>
            </p:spPr>
            <p:txBody>
              <a:bodyPr/>
              <a:lstStyle/>
              <a:p>
                <a:endParaRPr lang="en-US"/>
              </a:p>
            </p:txBody>
          </p:sp>
          <p:sp>
            <p:nvSpPr>
              <p:cNvPr id="41" name="Freeform 207">
                <a:extLst>
                  <a:ext uri="{FF2B5EF4-FFF2-40B4-BE49-F238E27FC236}">
                    <a16:creationId xmlns:a16="http://schemas.microsoft.com/office/drawing/2014/main" id="{66272795-368F-454F-B442-FE5EE7908248}"/>
                  </a:ext>
                </a:extLst>
              </p:cNvPr>
              <p:cNvSpPr>
                <a:spLocks/>
              </p:cNvSpPr>
              <p:nvPr/>
            </p:nvSpPr>
            <p:spPr bwMode="auto">
              <a:xfrm>
                <a:off x="1117" y="3114"/>
                <a:ext cx="269" cy="247"/>
              </a:xfrm>
              <a:custGeom>
                <a:avLst/>
                <a:gdLst>
                  <a:gd name="T0" fmla="*/ 119 w 269"/>
                  <a:gd name="T1" fmla="*/ 247 h 247"/>
                  <a:gd name="T2" fmla="*/ 88 w 269"/>
                  <a:gd name="T3" fmla="*/ 243 h 247"/>
                  <a:gd name="T4" fmla="*/ 62 w 269"/>
                  <a:gd name="T5" fmla="*/ 236 h 247"/>
                  <a:gd name="T6" fmla="*/ 41 w 269"/>
                  <a:gd name="T7" fmla="*/ 225 h 247"/>
                  <a:gd name="T8" fmla="*/ 26 w 269"/>
                  <a:gd name="T9" fmla="*/ 212 h 247"/>
                  <a:gd name="T10" fmla="*/ 15 w 269"/>
                  <a:gd name="T11" fmla="*/ 199 h 247"/>
                  <a:gd name="T12" fmla="*/ 8 w 269"/>
                  <a:gd name="T13" fmla="*/ 188 h 247"/>
                  <a:gd name="T14" fmla="*/ 2 w 269"/>
                  <a:gd name="T15" fmla="*/ 178 h 247"/>
                  <a:gd name="T16" fmla="*/ 0 w 269"/>
                  <a:gd name="T17" fmla="*/ 171 h 247"/>
                  <a:gd name="T18" fmla="*/ 0 w 269"/>
                  <a:gd name="T19" fmla="*/ 167 h 247"/>
                  <a:gd name="T20" fmla="*/ 0 w 269"/>
                  <a:gd name="T21" fmla="*/ 0 h 247"/>
                  <a:gd name="T22" fmla="*/ 269 w 269"/>
                  <a:gd name="T23" fmla="*/ 2 h 247"/>
                  <a:gd name="T24" fmla="*/ 269 w 269"/>
                  <a:gd name="T25" fmla="*/ 165 h 247"/>
                  <a:gd name="T26" fmla="*/ 262 w 269"/>
                  <a:gd name="T27" fmla="*/ 180 h 247"/>
                  <a:gd name="T28" fmla="*/ 254 w 269"/>
                  <a:gd name="T29" fmla="*/ 195 h 247"/>
                  <a:gd name="T30" fmla="*/ 249 w 269"/>
                  <a:gd name="T31" fmla="*/ 206 h 247"/>
                  <a:gd name="T32" fmla="*/ 245 w 269"/>
                  <a:gd name="T33" fmla="*/ 210 h 247"/>
                  <a:gd name="T34" fmla="*/ 230 w 269"/>
                  <a:gd name="T35" fmla="*/ 223 h 247"/>
                  <a:gd name="T36" fmla="*/ 208 w 269"/>
                  <a:gd name="T37" fmla="*/ 232 h 247"/>
                  <a:gd name="T38" fmla="*/ 184 w 269"/>
                  <a:gd name="T39" fmla="*/ 240 h 247"/>
                  <a:gd name="T40" fmla="*/ 160 w 269"/>
                  <a:gd name="T41" fmla="*/ 243 h 247"/>
                  <a:gd name="T42" fmla="*/ 139 w 269"/>
                  <a:gd name="T43" fmla="*/ 247 h 247"/>
                  <a:gd name="T44" fmla="*/ 125 w 269"/>
                  <a:gd name="T45" fmla="*/ 247 h 247"/>
                  <a:gd name="T46" fmla="*/ 119 w 269"/>
                  <a:gd name="T47" fmla="*/ 247 h 2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69"/>
                  <a:gd name="T73" fmla="*/ 0 h 247"/>
                  <a:gd name="T74" fmla="*/ 269 w 269"/>
                  <a:gd name="T75" fmla="*/ 247 h 24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69" h="247">
                    <a:moveTo>
                      <a:pt x="119" y="247"/>
                    </a:moveTo>
                    <a:lnTo>
                      <a:pt x="88" y="243"/>
                    </a:lnTo>
                    <a:lnTo>
                      <a:pt x="62" y="236"/>
                    </a:lnTo>
                    <a:lnTo>
                      <a:pt x="41" y="225"/>
                    </a:lnTo>
                    <a:lnTo>
                      <a:pt x="26" y="212"/>
                    </a:lnTo>
                    <a:lnTo>
                      <a:pt x="15" y="199"/>
                    </a:lnTo>
                    <a:lnTo>
                      <a:pt x="8" y="188"/>
                    </a:lnTo>
                    <a:lnTo>
                      <a:pt x="2" y="178"/>
                    </a:lnTo>
                    <a:lnTo>
                      <a:pt x="0" y="171"/>
                    </a:lnTo>
                    <a:lnTo>
                      <a:pt x="0" y="167"/>
                    </a:lnTo>
                    <a:lnTo>
                      <a:pt x="0" y="0"/>
                    </a:lnTo>
                    <a:lnTo>
                      <a:pt x="269" y="2"/>
                    </a:lnTo>
                    <a:lnTo>
                      <a:pt x="269" y="165"/>
                    </a:lnTo>
                    <a:lnTo>
                      <a:pt x="262" y="180"/>
                    </a:lnTo>
                    <a:lnTo>
                      <a:pt x="254" y="195"/>
                    </a:lnTo>
                    <a:lnTo>
                      <a:pt x="249" y="206"/>
                    </a:lnTo>
                    <a:lnTo>
                      <a:pt x="245" y="210"/>
                    </a:lnTo>
                    <a:lnTo>
                      <a:pt x="230" y="223"/>
                    </a:lnTo>
                    <a:lnTo>
                      <a:pt x="208" y="232"/>
                    </a:lnTo>
                    <a:lnTo>
                      <a:pt x="184" y="240"/>
                    </a:lnTo>
                    <a:lnTo>
                      <a:pt x="160" y="243"/>
                    </a:lnTo>
                    <a:lnTo>
                      <a:pt x="139" y="247"/>
                    </a:lnTo>
                    <a:lnTo>
                      <a:pt x="125" y="247"/>
                    </a:lnTo>
                    <a:lnTo>
                      <a:pt x="119" y="247"/>
                    </a:lnTo>
                  </a:path>
                </a:pathLst>
              </a:custGeom>
              <a:noFill/>
              <a:ln w="6350">
                <a:solidFill>
                  <a:srgbClr val="000000"/>
                </a:solidFill>
                <a:round/>
                <a:headEnd/>
                <a:tailEnd/>
              </a:ln>
            </p:spPr>
            <p:txBody>
              <a:bodyPr/>
              <a:lstStyle/>
              <a:p>
                <a:endParaRPr lang="en-US"/>
              </a:p>
            </p:txBody>
          </p:sp>
          <p:sp>
            <p:nvSpPr>
              <p:cNvPr id="42" name="Freeform 208">
                <a:extLst>
                  <a:ext uri="{FF2B5EF4-FFF2-40B4-BE49-F238E27FC236}">
                    <a16:creationId xmlns:a16="http://schemas.microsoft.com/office/drawing/2014/main" id="{8F807A71-A114-4A94-AB4A-F7B3199536A7}"/>
                  </a:ext>
                </a:extLst>
              </p:cNvPr>
              <p:cNvSpPr>
                <a:spLocks/>
              </p:cNvSpPr>
              <p:nvPr/>
            </p:nvSpPr>
            <p:spPr bwMode="auto">
              <a:xfrm>
                <a:off x="1132" y="3114"/>
                <a:ext cx="243" cy="247"/>
              </a:xfrm>
              <a:custGeom>
                <a:avLst/>
                <a:gdLst>
                  <a:gd name="T0" fmla="*/ 110 w 243"/>
                  <a:gd name="T1" fmla="*/ 247 h 247"/>
                  <a:gd name="T2" fmla="*/ 78 w 243"/>
                  <a:gd name="T3" fmla="*/ 242 h 247"/>
                  <a:gd name="T4" fmla="*/ 52 w 243"/>
                  <a:gd name="T5" fmla="*/ 234 h 247"/>
                  <a:gd name="T6" fmla="*/ 34 w 243"/>
                  <a:gd name="T7" fmla="*/ 223 h 247"/>
                  <a:gd name="T8" fmla="*/ 19 w 243"/>
                  <a:gd name="T9" fmla="*/ 210 h 247"/>
                  <a:gd name="T10" fmla="*/ 10 w 243"/>
                  <a:gd name="T11" fmla="*/ 197 h 247"/>
                  <a:gd name="T12" fmla="*/ 4 w 243"/>
                  <a:gd name="T13" fmla="*/ 188 h 247"/>
                  <a:gd name="T14" fmla="*/ 2 w 243"/>
                  <a:gd name="T15" fmla="*/ 180 h 247"/>
                  <a:gd name="T16" fmla="*/ 0 w 243"/>
                  <a:gd name="T17" fmla="*/ 177 h 247"/>
                  <a:gd name="T18" fmla="*/ 0 w 243"/>
                  <a:gd name="T19" fmla="*/ 0 h 247"/>
                  <a:gd name="T20" fmla="*/ 243 w 243"/>
                  <a:gd name="T21" fmla="*/ 2 h 247"/>
                  <a:gd name="T22" fmla="*/ 243 w 243"/>
                  <a:gd name="T23" fmla="*/ 158 h 247"/>
                  <a:gd name="T24" fmla="*/ 238 w 243"/>
                  <a:gd name="T25" fmla="*/ 173 h 247"/>
                  <a:gd name="T26" fmla="*/ 230 w 243"/>
                  <a:gd name="T27" fmla="*/ 188 h 247"/>
                  <a:gd name="T28" fmla="*/ 225 w 243"/>
                  <a:gd name="T29" fmla="*/ 197 h 247"/>
                  <a:gd name="T30" fmla="*/ 223 w 243"/>
                  <a:gd name="T31" fmla="*/ 201 h 247"/>
                  <a:gd name="T32" fmla="*/ 208 w 243"/>
                  <a:gd name="T33" fmla="*/ 214 h 247"/>
                  <a:gd name="T34" fmla="*/ 189 w 243"/>
                  <a:gd name="T35" fmla="*/ 225 h 247"/>
                  <a:gd name="T36" fmla="*/ 167 w 243"/>
                  <a:gd name="T37" fmla="*/ 232 h 247"/>
                  <a:gd name="T38" fmla="*/ 147 w 243"/>
                  <a:gd name="T39" fmla="*/ 240 h 247"/>
                  <a:gd name="T40" fmla="*/ 128 w 243"/>
                  <a:gd name="T41" fmla="*/ 243 h 247"/>
                  <a:gd name="T42" fmla="*/ 115 w 243"/>
                  <a:gd name="T43" fmla="*/ 245 h 247"/>
                  <a:gd name="T44" fmla="*/ 110 w 243"/>
                  <a:gd name="T45" fmla="*/ 247 h 24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3"/>
                  <a:gd name="T70" fmla="*/ 0 h 247"/>
                  <a:gd name="T71" fmla="*/ 243 w 243"/>
                  <a:gd name="T72" fmla="*/ 247 h 24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3" h="247">
                    <a:moveTo>
                      <a:pt x="110" y="247"/>
                    </a:moveTo>
                    <a:lnTo>
                      <a:pt x="78" y="242"/>
                    </a:lnTo>
                    <a:lnTo>
                      <a:pt x="52" y="234"/>
                    </a:lnTo>
                    <a:lnTo>
                      <a:pt x="34" y="223"/>
                    </a:lnTo>
                    <a:lnTo>
                      <a:pt x="19" y="210"/>
                    </a:lnTo>
                    <a:lnTo>
                      <a:pt x="10" y="197"/>
                    </a:lnTo>
                    <a:lnTo>
                      <a:pt x="4" y="188"/>
                    </a:lnTo>
                    <a:lnTo>
                      <a:pt x="2" y="180"/>
                    </a:lnTo>
                    <a:lnTo>
                      <a:pt x="0" y="177"/>
                    </a:lnTo>
                    <a:lnTo>
                      <a:pt x="0" y="0"/>
                    </a:lnTo>
                    <a:lnTo>
                      <a:pt x="243" y="2"/>
                    </a:lnTo>
                    <a:lnTo>
                      <a:pt x="243" y="158"/>
                    </a:lnTo>
                    <a:lnTo>
                      <a:pt x="238" y="173"/>
                    </a:lnTo>
                    <a:lnTo>
                      <a:pt x="230" y="188"/>
                    </a:lnTo>
                    <a:lnTo>
                      <a:pt x="225" y="197"/>
                    </a:lnTo>
                    <a:lnTo>
                      <a:pt x="223" y="201"/>
                    </a:lnTo>
                    <a:lnTo>
                      <a:pt x="208" y="214"/>
                    </a:lnTo>
                    <a:lnTo>
                      <a:pt x="189" y="225"/>
                    </a:lnTo>
                    <a:lnTo>
                      <a:pt x="167" y="232"/>
                    </a:lnTo>
                    <a:lnTo>
                      <a:pt x="147" y="240"/>
                    </a:lnTo>
                    <a:lnTo>
                      <a:pt x="128" y="243"/>
                    </a:lnTo>
                    <a:lnTo>
                      <a:pt x="115" y="245"/>
                    </a:lnTo>
                    <a:lnTo>
                      <a:pt x="110" y="247"/>
                    </a:lnTo>
                    <a:close/>
                  </a:path>
                </a:pathLst>
              </a:custGeom>
              <a:solidFill>
                <a:srgbClr val="1C1C1C"/>
              </a:solidFill>
              <a:ln w="0">
                <a:solidFill>
                  <a:srgbClr val="1C1C1C"/>
                </a:solidFill>
                <a:round/>
                <a:headEnd/>
                <a:tailEnd/>
              </a:ln>
            </p:spPr>
            <p:txBody>
              <a:bodyPr/>
              <a:lstStyle/>
              <a:p>
                <a:endParaRPr lang="en-US"/>
              </a:p>
            </p:txBody>
          </p:sp>
          <p:sp>
            <p:nvSpPr>
              <p:cNvPr id="43" name="Freeform 209">
                <a:extLst>
                  <a:ext uri="{FF2B5EF4-FFF2-40B4-BE49-F238E27FC236}">
                    <a16:creationId xmlns:a16="http://schemas.microsoft.com/office/drawing/2014/main" id="{CAE44317-C2A3-45CC-AD2E-18A00C3D2567}"/>
                  </a:ext>
                </a:extLst>
              </p:cNvPr>
              <p:cNvSpPr>
                <a:spLocks/>
              </p:cNvSpPr>
              <p:nvPr/>
            </p:nvSpPr>
            <p:spPr bwMode="auto">
              <a:xfrm>
                <a:off x="1147" y="3114"/>
                <a:ext cx="219" cy="245"/>
              </a:xfrm>
              <a:custGeom>
                <a:avLst/>
                <a:gdLst>
                  <a:gd name="T0" fmla="*/ 100 w 219"/>
                  <a:gd name="T1" fmla="*/ 245 h 245"/>
                  <a:gd name="T2" fmla="*/ 72 w 219"/>
                  <a:gd name="T3" fmla="*/ 242 h 245"/>
                  <a:gd name="T4" fmla="*/ 48 w 219"/>
                  <a:gd name="T5" fmla="*/ 234 h 245"/>
                  <a:gd name="T6" fmla="*/ 32 w 219"/>
                  <a:gd name="T7" fmla="*/ 225 h 245"/>
                  <a:gd name="T8" fmla="*/ 19 w 219"/>
                  <a:gd name="T9" fmla="*/ 214 h 245"/>
                  <a:gd name="T10" fmla="*/ 9 w 219"/>
                  <a:gd name="T11" fmla="*/ 203 h 245"/>
                  <a:gd name="T12" fmla="*/ 4 w 219"/>
                  <a:gd name="T13" fmla="*/ 193 h 245"/>
                  <a:gd name="T14" fmla="*/ 2 w 219"/>
                  <a:gd name="T15" fmla="*/ 188 h 245"/>
                  <a:gd name="T16" fmla="*/ 0 w 219"/>
                  <a:gd name="T17" fmla="*/ 186 h 245"/>
                  <a:gd name="T18" fmla="*/ 0 w 219"/>
                  <a:gd name="T19" fmla="*/ 0 h 245"/>
                  <a:gd name="T20" fmla="*/ 219 w 219"/>
                  <a:gd name="T21" fmla="*/ 2 h 245"/>
                  <a:gd name="T22" fmla="*/ 219 w 219"/>
                  <a:gd name="T23" fmla="*/ 153 h 245"/>
                  <a:gd name="T24" fmla="*/ 211 w 219"/>
                  <a:gd name="T25" fmla="*/ 165 h 245"/>
                  <a:gd name="T26" fmla="*/ 206 w 219"/>
                  <a:gd name="T27" fmla="*/ 178 h 245"/>
                  <a:gd name="T28" fmla="*/ 202 w 219"/>
                  <a:gd name="T29" fmla="*/ 188 h 245"/>
                  <a:gd name="T30" fmla="*/ 198 w 219"/>
                  <a:gd name="T31" fmla="*/ 193 h 245"/>
                  <a:gd name="T32" fmla="*/ 187 w 219"/>
                  <a:gd name="T33" fmla="*/ 204 h 245"/>
                  <a:gd name="T34" fmla="*/ 171 w 219"/>
                  <a:gd name="T35" fmla="*/ 216 h 245"/>
                  <a:gd name="T36" fmla="*/ 150 w 219"/>
                  <a:gd name="T37" fmla="*/ 225 h 245"/>
                  <a:gd name="T38" fmla="*/ 132 w 219"/>
                  <a:gd name="T39" fmla="*/ 234 h 245"/>
                  <a:gd name="T40" fmla="*/ 117 w 219"/>
                  <a:gd name="T41" fmla="*/ 240 h 245"/>
                  <a:gd name="T42" fmla="*/ 104 w 219"/>
                  <a:gd name="T43" fmla="*/ 243 h 245"/>
                  <a:gd name="T44" fmla="*/ 100 w 219"/>
                  <a:gd name="T45" fmla="*/ 245 h 24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19"/>
                  <a:gd name="T70" fmla="*/ 0 h 245"/>
                  <a:gd name="T71" fmla="*/ 219 w 219"/>
                  <a:gd name="T72" fmla="*/ 245 h 24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19" h="245">
                    <a:moveTo>
                      <a:pt x="100" y="245"/>
                    </a:moveTo>
                    <a:lnTo>
                      <a:pt x="72" y="242"/>
                    </a:lnTo>
                    <a:lnTo>
                      <a:pt x="48" y="234"/>
                    </a:lnTo>
                    <a:lnTo>
                      <a:pt x="32" y="225"/>
                    </a:lnTo>
                    <a:lnTo>
                      <a:pt x="19" y="214"/>
                    </a:lnTo>
                    <a:lnTo>
                      <a:pt x="9" y="203"/>
                    </a:lnTo>
                    <a:lnTo>
                      <a:pt x="4" y="193"/>
                    </a:lnTo>
                    <a:lnTo>
                      <a:pt x="2" y="188"/>
                    </a:lnTo>
                    <a:lnTo>
                      <a:pt x="0" y="186"/>
                    </a:lnTo>
                    <a:lnTo>
                      <a:pt x="0" y="0"/>
                    </a:lnTo>
                    <a:lnTo>
                      <a:pt x="219" y="2"/>
                    </a:lnTo>
                    <a:lnTo>
                      <a:pt x="219" y="153"/>
                    </a:lnTo>
                    <a:lnTo>
                      <a:pt x="211" y="165"/>
                    </a:lnTo>
                    <a:lnTo>
                      <a:pt x="206" y="178"/>
                    </a:lnTo>
                    <a:lnTo>
                      <a:pt x="202" y="188"/>
                    </a:lnTo>
                    <a:lnTo>
                      <a:pt x="198" y="193"/>
                    </a:lnTo>
                    <a:lnTo>
                      <a:pt x="187" y="204"/>
                    </a:lnTo>
                    <a:lnTo>
                      <a:pt x="171" y="216"/>
                    </a:lnTo>
                    <a:lnTo>
                      <a:pt x="150" y="225"/>
                    </a:lnTo>
                    <a:lnTo>
                      <a:pt x="132" y="234"/>
                    </a:lnTo>
                    <a:lnTo>
                      <a:pt x="117" y="240"/>
                    </a:lnTo>
                    <a:lnTo>
                      <a:pt x="104" y="243"/>
                    </a:lnTo>
                    <a:lnTo>
                      <a:pt x="100" y="245"/>
                    </a:lnTo>
                    <a:close/>
                  </a:path>
                </a:pathLst>
              </a:custGeom>
              <a:solidFill>
                <a:srgbClr val="393939"/>
              </a:solidFill>
              <a:ln w="0">
                <a:solidFill>
                  <a:srgbClr val="393939"/>
                </a:solidFill>
                <a:round/>
                <a:headEnd/>
                <a:tailEnd/>
              </a:ln>
            </p:spPr>
            <p:txBody>
              <a:bodyPr/>
              <a:lstStyle/>
              <a:p>
                <a:endParaRPr lang="en-US"/>
              </a:p>
            </p:txBody>
          </p:sp>
          <p:sp>
            <p:nvSpPr>
              <p:cNvPr id="44" name="Freeform 211">
                <a:extLst>
                  <a:ext uri="{FF2B5EF4-FFF2-40B4-BE49-F238E27FC236}">
                    <a16:creationId xmlns:a16="http://schemas.microsoft.com/office/drawing/2014/main" id="{7911DF5F-27DD-4626-A702-0250569722AB}"/>
                  </a:ext>
                </a:extLst>
              </p:cNvPr>
              <p:cNvSpPr>
                <a:spLocks/>
              </p:cNvSpPr>
              <p:nvPr/>
            </p:nvSpPr>
            <p:spPr bwMode="auto">
              <a:xfrm>
                <a:off x="1164" y="3114"/>
                <a:ext cx="191" cy="245"/>
              </a:xfrm>
              <a:custGeom>
                <a:avLst/>
                <a:gdLst>
                  <a:gd name="T0" fmla="*/ 89 w 191"/>
                  <a:gd name="T1" fmla="*/ 245 h 245"/>
                  <a:gd name="T2" fmla="*/ 61 w 191"/>
                  <a:gd name="T3" fmla="*/ 242 h 245"/>
                  <a:gd name="T4" fmla="*/ 39 w 191"/>
                  <a:gd name="T5" fmla="*/ 234 h 245"/>
                  <a:gd name="T6" fmla="*/ 22 w 191"/>
                  <a:gd name="T7" fmla="*/ 223 h 245"/>
                  <a:gd name="T8" fmla="*/ 11 w 191"/>
                  <a:gd name="T9" fmla="*/ 214 h 245"/>
                  <a:gd name="T10" fmla="*/ 3 w 191"/>
                  <a:gd name="T11" fmla="*/ 203 h 245"/>
                  <a:gd name="T12" fmla="*/ 0 w 191"/>
                  <a:gd name="T13" fmla="*/ 197 h 245"/>
                  <a:gd name="T14" fmla="*/ 0 w 191"/>
                  <a:gd name="T15" fmla="*/ 193 h 245"/>
                  <a:gd name="T16" fmla="*/ 0 w 191"/>
                  <a:gd name="T17" fmla="*/ 0 h 245"/>
                  <a:gd name="T18" fmla="*/ 191 w 191"/>
                  <a:gd name="T19" fmla="*/ 2 h 245"/>
                  <a:gd name="T20" fmla="*/ 191 w 191"/>
                  <a:gd name="T21" fmla="*/ 147 h 245"/>
                  <a:gd name="T22" fmla="*/ 185 w 191"/>
                  <a:gd name="T23" fmla="*/ 158 h 245"/>
                  <a:gd name="T24" fmla="*/ 180 w 191"/>
                  <a:gd name="T25" fmla="*/ 171 h 245"/>
                  <a:gd name="T26" fmla="*/ 176 w 191"/>
                  <a:gd name="T27" fmla="*/ 180 h 245"/>
                  <a:gd name="T28" fmla="*/ 174 w 191"/>
                  <a:gd name="T29" fmla="*/ 184 h 245"/>
                  <a:gd name="T30" fmla="*/ 163 w 191"/>
                  <a:gd name="T31" fmla="*/ 195 h 245"/>
                  <a:gd name="T32" fmla="*/ 148 w 191"/>
                  <a:gd name="T33" fmla="*/ 206 h 245"/>
                  <a:gd name="T34" fmla="*/ 133 w 191"/>
                  <a:gd name="T35" fmla="*/ 217 h 245"/>
                  <a:gd name="T36" fmla="*/ 117 w 191"/>
                  <a:gd name="T37" fmla="*/ 229 h 245"/>
                  <a:gd name="T38" fmla="*/ 104 w 191"/>
                  <a:gd name="T39" fmla="*/ 238 h 245"/>
                  <a:gd name="T40" fmla="*/ 92 w 191"/>
                  <a:gd name="T41" fmla="*/ 243 h 245"/>
                  <a:gd name="T42" fmla="*/ 89 w 191"/>
                  <a:gd name="T43" fmla="*/ 245 h 24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91"/>
                  <a:gd name="T67" fmla="*/ 0 h 245"/>
                  <a:gd name="T68" fmla="*/ 191 w 191"/>
                  <a:gd name="T69" fmla="*/ 245 h 24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91" h="245">
                    <a:moveTo>
                      <a:pt x="89" y="245"/>
                    </a:moveTo>
                    <a:lnTo>
                      <a:pt x="61" y="242"/>
                    </a:lnTo>
                    <a:lnTo>
                      <a:pt x="39" y="234"/>
                    </a:lnTo>
                    <a:lnTo>
                      <a:pt x="22" y="223"/>
                    </a:lnTo>
                    <a:lnTo>
                      <a:pt x="11" y="214"/>
                    </a:lnTo>
                    <a:lnTo>
                      <a:pt x="3" y="203"/>
                    </a:lnTo>
                    <a:lnTo>
                      <a:pt x="0" y="197"/>
                    </a:lnTo>
                    <a:lnTo>
                      <a:pt x="0" y="193"/>
                    </a:lnTo>
                    <a:lnTo>
                      <a:pt x="0" y="0"/>
                    </a:lnTo>
                    <a:lnTo>
                      <a:pt x="191" y="2"/>
                    </a:lnTo>
                    <a:lnTo>
                      <a:pt x="191" y="147"/>
                    </a:lnTo>
                    <a:lnTo>
                      <a:pt x="185" y="158"/>
                    </a:lnTo>
                    <a:lnTo>
                      <a:pt x="180" y="171"/>
                    </a:lnTo>
                    <a:lnTo>
                      <a:pt x="176" y="180"/>
                    </a:lnTo>
                    <a:lnTo>
                      <a:pt x="174" y="184"/>
                    </a:lnTo>
                    <a:lnTo>
                      <a:pt x="163" y="195"/>
                    </a:lnTo>
                    <a:lnTo>
                      <a:pt x="148" y="206"/>
                    </a:lnTo>
                    <a:lnTo>
                      <a:pt x="133" y="217"/>
                    </a:lnTo>
                    <a:lnTo>
                      <a:pt x="117" y="229"/>
                    </a:lnTo>
                    <a:lnTo>
                      <a:pt x="104" y="238"/>
                    </a:lnTo>
                    <a:lnTo>
                      <a:pt x="92" y="243"/>
                    </a:lnTo>
                    <a:lnTo>
                      <a:pt x="89" y="245"/>
                    </a:lnTo>
                    <a:close/>
                  </a:path>
                </a:pathLst>
              </a:custGeom>
              <a:solidFill>
                <a:srgbClr val="555555"/>
              </a:solidFill>
              <a:ln w="0">
                <a:solidFill>
                  <a:srgbClr val="555555"/>
                </a:solidFill>
                <a:round/>
                <a:headEnd/>
                <a:tailEnd/>
              </a:ln>
            </p:spPr>
            <p:txBody>
              <a:bodyPr/>
              <a:lstStyle/>
              <a:p>
                <a:endParaRPr lang="en-US"/>
              </a:p>
            </p:txBody>
          </p:sp>
          <p:sp>
            <p:nvSpPr>
              <p:cNvPr id="45" name="Freeform 212">
                <a:extLst>
                  <a:ext uri="{FF2B5EF4-FFF2-40B4-BE49-F238E27FC236}">
                    <a16:creationId xmlns:a16="http://schemas.microsoft.com/office/drawing/2014/main" id="{961CCF5B-D27D-48A2-8A88-73AC7C9B2145}"/>
                  </a:ext>
                </a:extLst>
              </p:cNvPr>
              <p:cNvSpPr>
                <a:spLocks/>
              </p:cNvSpPr>
              <p:nvPr/>
            </p:nvSpPr>
            <p:spPr bwMode="auto">
              <a:xfrm>
                <a:off x="1179" y="3114"/>
                <a:ext cx="165" cy="243"/>
              </a:xfrm>
              <a:custGeom>
                <a:avLst/>
                <a:gdLst>
                  <a:gd name="T0" fmla="*/ 79 w 165"/>
                  <a:gd name="T1" fmla="*/ 243 h 243"/>
                  <a:gd name="T2" fmla="*/ 55 w 165"/>
                  <a:gd name="T3" fmla="*/ 242 h 243"/>
                  <a:gd name="T4" fmla="*/ 35 w 165"/>
                  <a:gd name="T5" fmla="*/ 236 h 243"/>
                  <a:gd name="T6" fmla="*/ 20 w 165"/>
                  <a:gd name="T7" fmla="*/ 227 h 243"/>
                  <a:gd name="T8" fmla="*/ 11 w 165"/>
                  <a:gd name="T9" fmla="*/ 217 h 243"/>
                  <a:gd name="T10" fmla="*/ 3 w 165"/>
                  <a:gd name="T11" fmla="*/ 210 h 243"/>
                  <a:gd name="T12" fmla="*/ 1 w 165"/>
                  <a:gd name="T13" fmla="*/ 204 h 243"/>
                  <a:gd name="T14" fmla="*/ 0 w 165"/>
                  <a:gd name="T15" fmla="*/ 203 h 243"/>
                  <a:gd name="T16" fmla="*/ 0 w 165"/>
                  <a:gd name="T17" fmla="*/ 0 h 243"/>
                  <a:gd name="T18" fmla="*/ 165 w 165"/>
                  <a:gd name="T19" fmla="*/ 2 h 243"/>
                  <a:gd name="T20" fmla="*/ 165 w 165"/>
                  <a:gd name="T21" fmla="*/ 140 h 243"/>
                  <a:gd name="T22" fmla="*/ 161 w 165"/>
                  <a:gd name="T23" fmla="*/ 151 h 243"/>
                  <a:gd name="T24" fmla="*/ 155 w 165"/>
                  <a:gd name="T25" fmla="*/ 162 h 243"/>
                  <a:gd name="T26" fmla="*/ 152 w 165"/>
                  <a:gd name="T27" fmla="*/ 171 h 243"/>
                  <a:gd name="T28" fmla="*/ 152 w 165"/>
                  <a:gd name="T29" fmla="*/ 175 h 243"/>
                  <a:gd name="T30" fmla="*/ 142 w 165"/>
                  <a:gd name="T31" fmla="*/ 186 h 243"/>
                  <a:gd name="T32" fmla="*/ 129 w 165"/>
                  <a:gd name="T33" fmla="*/ 197 h 243"/>
                  <a:gd name="T34" fmla="*/ 116 w 165"/>
                  <a:gd name="T35" fmla="*/ 210 h 243"/>
                  <a:gd name="T36" fmla="*/ 103 w 165"/>
                  <a:gd name="T37" fmla="*/ 223 h 243"/>
                  <a:gd name="T38" fmla="*/ 92 w 165"/>
                  <a:gd name="T39" fmla="*/ 234 h 243"/>
                  <a:gd name="T40" fmla="*/ 83 w 165"/>
                  <a:gd name="T41" fmla="*/ 242 h 243"/>
                  <a:gd name="T42" fmla="*/ 79 w 165"/>
                  <a:gd name="T43" fmla="*/ 243 h 24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5"/>
                  <a:gd name="T67" fmla="*/ 0 h 243"/>
                  <a:gd name="T68" fmla="*/ 165 w 165"/>
                  <a:gd name="T69" fmla="*/ 243 h 24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5" h="243">
                    <a:moveTo>
                      <a:pt x="79" y="243"/>
                    </a:moveTo>
                    <a:lnTo>
                      <a:pt x="55" y="242"/>
                    </a:lnTo>
                    <a:lnTo>
                      <a:pt x="35" y="236"/>
                    </a:lnTo>
                    <a:lnTo>
                      <a:pt x="20" y="227"/>
                    </a:lnTo>
                    <a:lnTo>
                      <a:pt x="11" y="217"/>
                    </a:lnTo>
                    <a:lnTo>
                      <a:pt x="3" y="210"/>
                    </a:lnTo>
                    <a:lnTo>
                      <a:pt x="1" y="204"/>
                    </a:lnTo>
                    <a:lnTo>
                      <a:pt x="0" y="203"/>
                    </a:lnTo>
                    <a:lnTo>
                      <a:pt x="0" y="0"/>
                    </a:lnTo>
                    <a:lnTo>
                      <a:pt x="165" y="2"/>
                    </a:lnTo>
                    <a:lnTo>
                      <a:pt x="165" y="140"/>
                    </a:lnTo>
                    <a:lnTo>
                      <a:pt x="161" y="151"/>
                    </a:lnTo>
                    <a:lnTo>
                      <a:pt x="155" y="162"/>
                    </a:lnTo>
                    <a:lnTo>
                      <a:pt x="152" y="171"/>
                    </a:lnTo>
                    <a:lnTo>
                      <a:pt x="152" y="175"/>
                    </a:lnTo>
                    <a:lnTo>
                      <a:pt x="142" y="186"/>
                    </a:lnTo>
                    <a:lnTo>
                      <a:pt x="129" y="197"/>
                    </a:lnTo>
                    <a:lnTo>
                      <a:pt x="116" y="210"/>
                    </a:lnTo>
                    <a:lnTo>
                      <a:pt x="103" y="223"/>
                    </a:lnTo>
                    <a:lnTo>
                      <a:pt x="92" y="234"/>
                    </a:lnTo>
                    <a:lnTo>
                      <a:pt x="83" y="242"/>
                    </a:lnTo>
                    <a:lnTo>
                      <a:pt x="79" y="243"/>
                    </a:lnTo>
                    <a:close/>
                  </a:path>
                </a:pathLst>
              </a:custGeom>
              <a:solidFill>
                <a:srgbClr val="717171"/>
              </a:solidFill>
              <a:ln w="0">
                <a:solidFill>
                  <a:srgbClr val="717171"/>
                </a:solidFill>
                <a:round/>
                <a:headEnd/>
                <a:tailEnd/>
              </a:ln>
            </p:spPr>
            <p:txBody>
              <a:bodyPr/>
              <a:lstStyle/>
              <a:p>
                <a:endParaRPr lang="en-US"/>
              </a:p>
            </p:txBody>
          </p:sp>
          <p:sp>
            <p:nvSpPr>
              <p:cNvPr id="46" name="Freeform 213">
                <a:extLst>
                  <a:ext uri="{FF2B5EF4-FFF2-40B4-BE49-F238E27FC236}">
                    <a16:creationId xmlns:a16="http://schemas.microsoft.com/office/drawing/2014/main" id="{4396688C-2D09-48B1-BFD0-1D7122054E1D}"/>
                  </a:ext>
                </a:extLst>
              </p:cNvPr>
              <p:cNvSpPr>
                <a:spLocks/>
              </p:cNvSpPr>
              <p:nvPr/>
            </p:nvSpPr>
            <p:spPr bwMode="auto">
              <a:xfrm>
                <a:off x="1193" y="3116"/>
                <a:ext cx="139" cy="241"/>
              </a:xfrm>
              <a:custGeom>
                <a:avLst/>
                <a:gdLst>
                  <a:gd name="T0" fmla="*/ 73 w 139"/>
                  <a:gd name="T1" fmla="*/ 241 h 241"/>
                  <a:gd name="T2" fmla="*/ 47 w 139"/>
                  <a:gd name="T3" fmla="*/ 240 h 241"/>
                  <a:gd name="T4" fmla="*/ 28 w 139"/>
                  <a:gd name="T5" fmla="*/ 232 h 241"/>
                  <a:gd name="T6" fmla="*/ 15 w 139"/>
                  <a:gd name="T7" fmla="*/ 225 h 241"/>
                  <a:gd name="T8" fmla="*/ 8 w 139"/>
                  <a:gd name="T9" fmla="*/ 217 h 241"/>
                  <a:gd name="T10" fmla="*/ 2 w 139"/>
                  <a:gd name="T11" fmla="*/ 210 h 241"/>
                  <a:gd name="T12" fmla="*/ 0 w 139"/>
                  <a:gd name="T13" fmla="*/ 208 h 241"/>
                  <a:gd name="T14" fmla="*/ 0 w 139"/>
                  <a:gd name="T15" fmla="*/ 0 h 241"/>
                  <a:gd name="T16" fmla="*/ 139 w 139"/>
                  <a:gd name="T17" fmla="*/ 0 h 241"/>
                  <a:gd name="T18" fmla="*/ 139 w 139"/>
                  <a:gd name="T19" fmla="*/ 132 h 241"/>
                  <a:gd name="T20" fmla="*/ 136 w 139"/>
                  <a:gd name="T21" fmla="*/ 141 h 241"/>
                  <a:gd name="T22" fmla="*/ 132 w 139"/>
                  <a:gd name="T23" fmla="*/ 152 h 241"/>
                  <a:gd name="T24" fmla="*/ 130 w 139"/>
                  <a:gd name="T25" fmla="*/ 162 h 241"/>
                  <a:gd name="T26" fmla="*/ 128 w 139"/>
                  <a:gd name="T27" fmla="*/ 165 h 241"/>
                  <a:gd name="T28" fmla="*/ 121 w 139"/>
                  <a:gd name="T29" fmla="*/ 175 h 241"/>
                  <a:gd name="T30" fmla="*/ 112 w 139"/>
                  <a:gd name="T31" fmla="*/ 188 h 241"/>
                  <a:gd name="T32" fmla="*/ 101 w 139"/>
                  <a:gd name="T33" fmla="*/ 202 h 241"/>
                  <a:gd name="T34" fmla="*/ 89 w 139"/>
                  <a:gd name="T35" fmla="*/ 215 h 241"/>
                  <a:gd name="T36" fmla="*/ 82 w 139"/>
                  <a:gd name="T37" fmla="*/ 228 h 241"/>
                  <a:gd name="T38" fmla="*/ 75 w 139"/>
                  <a:gd name="T39" fmla="*/ 238 h 241"/>
                  <a:gd name="T40" fmla="*/ 73 w 139"/>
                  <a:gd name="T41" fmla="*/ 241 h 2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9"/>
                  <a:gd name="T64" fmla="*/ 0 h 241"/>
                  <a:gd name="T65" fmla="*/ 139 w 139"/>
                  <a:gd name="T66" fmla="*/ 241 h 2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9" h="241">
                    <a:moveTo>
                      <a:pt x="73" y="241"/>
                    </a:moveTo>
                    <a:lnTo>
                      <a:pt x="47" y="240"/>
                    </a:lnTo>
                    <a:lnTo>
                      <a:pt x="28" y="232"/>
                    </a:lnTo>
                    <a:lnTo>
                      <a:pt x="15" y="225"/>
                    </a:lnTo>
                    <a:lnTo>
                      <a:pt x="8" y="217"/>
                    </a:lnTo>
                    <a:lnTo>
                      <a:pt x="2" y="210"/>
                    </a:lnTo>
                    <a:lnTo>
                      <a:pt x="0" y="208"/>
                    </a:lnTo>
                    <a:lnTo>
                      <a:pt x="0" y="0"/>
                    </a:lnTo>
                    <a:lnTo>
                      <a:pt x="139" y="0"/>
                    </a:lnTo>
                    <a:lnTo>
                      <a:pt x="139" y="132"/>
                    </a:lnTo>
                    <a:lnTo>
                      <a:pt x="136" y="141"/>
                    </a:lnTo>
                    <a:lnTo>
                      <a:pt x="132" y="152"/>
                    </a:lnTo>
                    <a:lnTo>
                      <a:pt x="130" y="162"/>
                    </a:lnTo>
                    <a:lnTo>
                      <a:pt x="128" y="165"/>
                    </a:lnTo>
                    <a:lnTo>
                      <a:pt x="121" y="175"/>
                    </a:lnTo>
                    <a:lnTo>
                      <a:pt x="112" y="188"/>
                    </a:lnTo>
                    <a:lnTo>
                      <a:pt x="101" y="202"/>
                    </a:lnTo>
                    <a:lnTo>
                      <a:pt x="89" y="215"/>
                    </a:lnTo>
                    <a:lnTo>
                      <a:pt x="82" y="228"/>
                    </a:lnTo>
                    <a:lnTo>
                      <a:pt x="75" y="238"/>
                    </a:lnTo>
                    <a:lnTo>
                      <a:pt x="73" y="241"/>
                    </a:lnTo>
                    <a:close/>
                  </a:path>
                </a:pathLst>
              </a:custGeom>
              <a:solidFill>
                <a:srgbClr val="8E8E8E"/>
              </a:solidFill>
              <a:ln w="0">
                <a:solidFill>
                  <a:srgbClr val="8E8E8E"/>
                </a:solidFill>
                <a:round/>
                <a:headEnd/>
                <a:tailEnd/>
              </a:ln>
            </p:spPr>
            <p:txBody>
              <a:bodyPr/>
              <a:lstStyle/>
              <a:p>
                <a:endParaRPr lang="en-US"/>
              </a:p>
            </p:txBody>
          </p:sp>
          <p:sp>
            <p:nvSpPr>
              <p:cNvPr id="47" name="Freeform 214">
                <a:extLst>
                  <a:ext uri="{FF2B5EF4-FFF2-40B4-BE49-F238E27FC236}">
                    <a16:creationId xmlns:a16="http://schemas.microsoft.com/office/drawing/2014/main" id="{5F060639-F08C-4866-86E7-FD4CC5C4A72F}"/>
                  </a:ext>
                </a:extLst>
              </p:cNvPr>
              <p:cNvSpPr>
                <a:spLocks/>
              </p:cNvSpPr>
              <p:nvPr/>
            </p:nvSpPr>
            <p:spPr bwMode="auto">
              <a:xfrm>
                <a:off x="1210" y="3116"/>
                <a:ext cx="111" cy="240"/>
              </a:xfrm>
              <a:custGeom>
                <a:avLst/>
                <a:gdLst>
                  <a:gd name="T0" fmla="*/ 61 w 111"/>
                  <a:gd name="T1" fmla="*/ 240 h 240"/>
                  <a:gd name="T2" fmla="*/ 37 w 111"/>
                  <a:gd name="T3" fmla="*/ 238 h 240"/>
                  <a:gd name="T4" fmla="*/ 19 w 111"/>
                  <a:gd name="T5" fmla="*/ 232 h 240"/>
                  <a:gd name="T6" fmla="*/ 8 w 111"/>
                  <a:gd name="T7" fmla="*/ 225 h 240"/>
                  <a:gd name="T8" fmla="*/ 2 w 111"/>
                  <a:gd name="T9" fmla="*/ 219 h 240"/>
                  <a:gd name="T10" fmla="*/ 0 w 111"/>
                  <a:gd name="T11" fmla="*/ 217 h 240"/>
                  <a:gd name="T12" fmla="*/ 0 w 111"/>
                  <a:gd name="T13" fmla="*/ 0 h 240"/>
                  <a:gd name="T14" fmla="*/ 111 w 111"/>
                  <a:gd name="T15" fmla="*/ 0 h 240"/>
                  <a:gd name="T16" fmla="*/ 111 w 111"/>
                  <a:gd name="T17" fmla="*/ 125 h 240"/>
                  <a:gd name="T18" fmla="*/ 110 w 111"/>
                  <a:gd name="T19" fmla="*/ 134 h 240"/>
                  <a:gd name="T20" fmla="*/ 106 w 111"/>
                  <a:gd name="T21" fmla="*/ 143 h 240"/>
                  <a:gd name="T22" fmla="*/ 104 w 111"/>
                  <a:gd name="T23" fmla="*/ 152 h 240"/>
                  <a:gd name="T24" fmla="*/ 104 w 111"/>
                  <a:gd name="T25" fmla="*/ 156 h 240"/>
                  <a:gd name="T26" fmla="*/ 98 w 111"/>
                  <a:gd name="T27" fmla="*/ 165 h 240"/>
                  <a:gd name="T28" fmla="*/ 91 w 111"/>
                  <a:gd name="T29" fmla="*/ 178 h 240"/>
                  <a:gd name="T30" fmla="*/ 84 w 111"/>
                  <a:gd name="T31" fmla="*/ 195 h 240"/>
                  <a:gd name="T32" fmla="*/ 74 w 111"/>
                  <a:gd name="T33" fmla="*/ 212 h 240"/>
                  <a:gd name="T34" fmla="*/ 67 w 111"/>
                  <a:gd name="T35" fmla="*/ 227 h 240"/>
                  <a:gd name="T36" fmla="*/ 63 w 111"/>
                  <a:gd name="T37" fmla="*/ 236 h 240"/>
                  <a:gd name="T38" fmla="*/ 61 w 111"/>
                  <a:gd name="T39" fmla="*/ 240 h 2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1"/>
                  <a:gd name="T61" fmla="*/ 0 h 240"/>
                  <a:gd name="T62" fmla="*/ 111 w 111"/>
                  <a:gd name="T63" fmla="*/ 240 h 2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1" h="240">
                    <a:moveTo>
                      <a:pt x="61" y="240"/>
                    </a:moveTo>
                    <a:lnTo>
                      <a:pt x="37" y="238"/>
                    </a:lnTo>
                    <a:lnTo>
                      <a:pt x="19" y="232"/>
                    </a:lnTo>
                    <a:lnTo>
                      <a:pt x="8" y="225"/>
                    </a:lnTo>
                    <a:lnTo>
                      <a:pt x="2" y="219"/>
                    </a:lnTo>
                    <a:lnTo>
                      <a:pt x="0" y="217"/>
                    </a:lnTo>
                    <a:lnTo>
                      <a:pt x="0" y="0"/>
                    </a:lnTo>
                    <a:lnTo>
                      <a:pt x="111" y="0"/>
                    </a:lnTo>
                    <a:lnTo>
                      <a:pt x="111" y="125"/>
                    </a:lnTo>
                    <a:lnTo>
                      <a:pt x="110" y="134"/>
                    </a:lnTo>
                    <a:lnTo>
                      <a:pt x="106" y="143"/>
                    </a:lnTo>
                    <a:lnTo>
                      <a:pt x="104" y="152"/>
                    </a:lnTo>
                    <a:lnTo>
                      <a:pt x="104" y="156"/>
                    </a:lnTo>
                    <a:lnTo>
                      <a:pt x="98" y="165"/>
                    </a:lnTo>
                    <a:lnTo>
                      <a:pt x="91" y="178"/>
                    </a:lnTo>
                    <a:lnTo>
                      <a:pt x="84" y="195"/>
                    </a:lnTo>
                    <a:lnTo>
                      <a:pt x="74" y="212"/>
                    </a:lnTo>
                    <a:lnTo>
                      <a:pt x="67" y="227"/>
                    </a:lnTo>
                    <a:lnTo>
                      <a:pt x="63" y="236"/>
                    </a:lnTo>
                    <a:lnTo>
                      <a:pt x="61" y="240"/>
                    </a:lnTo>
                    <a:close/>
                  </a:path>
                </a:pathLst>
              </a:custGeom>
              <a:solidFill>
                <a:srgbClr val="AAAAAA"/>
              </a:solidFill>
              <a:ln w="0">
                <a:solidFill>
                  <a:srgbClr val="AAAAAA"/>
                </a:solidFill>
                <a:round/>
                <a:headEnd/>
                <a:tailEnd/>
              </a:ln>
            </p:spPr>
            <p:txBody>
              <a:bodyPr/>
              <a:lstStyle/>
              <a:p>
                <a:endParaRPr lang="en-US"/>
              </a:p>
            </p:txBody>
          </p:sp>
          <p:sp>
            <p:nvSpPr>
              <p:cNvPr id="48" name="Freeform 215">
                <a:extLst>
                  <a:ext uri="{FF2B5EF4-FFF2-40B4-BE49-F238E27FC236}">
                    <a16:creationId xmlns:a16="http://schemas.microsoft.com/office/drawing/2014/main" id="{38546D17-AC20-40E4-9F19-033A4D3A776C}"/>
                  </a:ext>
                </a:extLst>
              </p:cNvPr>
              <p:cNvSpPr>
                <a:spLocks/>
              </p:cNvSpPr>
              <p:nvPr/>
            </p:nvSpPr>
            <p:spPr bwMode="auto">
              <a:xfrm>
                <a:off x="1225" y="3116"/>
                <a:ext cx="85" cy="240"/>
              </a:xfrm>
              <a:custGeom>
                <a:avLst/>
                <a:gdLst>
                  <a:gd name="T0" fmla="*/ 52 w 85"/>
                  <a:gd name="T1" fmla="*/ 240 h 240"/>
                  <a:gd name="T2" fmla="*/ 31 w 85"/>
                  <a:gd name="T3" fmla="*/ 240 h 240"/>
                  <a:gd name="T4" fmla="*/ 17 w 85"/>
                  <a:gd name="T5" fmla="*/ 236 h 240"/>
                  <a:gd name="T6" fmla="*/ 7 w 85"/>
                  <a:gd name="T7" fmla="*/ 230 h 240"/>
                  <a:gd name="T8" fmla="*/ 2 w 85"/>
                  <a:gd name="T9" fmla="*/ 227 h 240"/>
                  <a:gd name="T10" fmla="*/ 0 w 85"/>
                  <a:gd name="T11" fmla="*/ 225 h 240"/>
                  <a:gd name="T12" fmla="*/ 0 w 85"/>
                  <a:gd name="T13" fmla="*/ 0 h 240"/>
                  <a:gd name="T14" fmla="*/ 85 w 85"/>
                  <a:gd name="T15" fmla="*/ 0 h 240"/>
                  <a:gd name="T16" fmla="*/ 85 w 85"/>
                  <a:gd name="T17" fmla="*/ 119 h 240"/>
                  <a:gd name="T18" fmla="*/ 85 w 85"/>
                  <a:gd name="T19" fmla="*/ 123 h 240"/>
                  <a:gd name="T20" fmla="*/ 83 w 85"/>
                  <a:gd name="T21" fmla="*/ 126 h 240"/>
                  <a:gd name="T22" fmla="*/ 83 w 85"/>
                  <a:gd name="T23" fmla="*/ 132 h 240"/>
                  <a:gd name="T24" fmla="*/ 82 w 85"/>
                  <a:gd name="T25" fmla="*/ 138 h 240"/>
                  <a:gd name="T26" fmla="*/ 82 w 85"/>
                  <a:gd name="T27" fmla="*/ 143 h 240"/>
                  <a:gd name="T28" fmla="*/ 80 w 85"/>
                  <a:gd name="T29" fmla="*/ 147 h 240"/>
                  <a:gd name="T30" fmla="*/ 80 w 85"/>
                  <a:gd name="T31" fmla="*/ 147 h 240"/>
                  <a:gd name="T32" fmla="*/ 76 w 85"/>
                  <a:gd name="T33" fmla="*/ 156 h 240"/>
                  <a:gd name="T34" fmla="*/ 72 w 85"/>
                  <a:gd name="T35" fmla="*/ 169 h 240"/>
                  <a:gd name="T36" fmla="*/ 67 w 85"/>
                  <a:gd name="T37" fmla="*/ 188 h 240"/>
                  <a:gd name="T38" fmla="*/ 61 w 85"/>
                  <a:gd name="T39" fmla="*/ 206 h 240"/>
                  <a:gd name="T40" fmla="*/ 56 w 85"/>
                  <a:gd name="T41" fmla="*/ 223 h 240"/>
                  <a:gd name="T42" fmla="*/ 54 w 85"/>
                  <a:gd name="T43" fmla="*/ 234 h 240"/>
                  <a:gd name="T44" fmla="*/ 52 w 85"/>
                  <a:gd name="T45" fmla="*/ 240 h 24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5"/>
                  <a:gd name="T70" fmla="*/ 0 h 240"/>
                  <a:gd name="T71" fmla="*/ 85 w 85"/>
                  <a:gd name="T72" fmla="*/ 240 h 24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5" h="240">
                    <a:moveTo>
                      <a:pt x="52" y="240"/>
                    </a:moveTo>
                    <a:lnTo>
                      <a:pt x="31" y="240"/>
                    </a:lnTo>
                    <a:lnTo>
                      <a:pt x="17" y="236"/>
                    </a:lnTo>
                    <a:lnTo>
                      <a:pt x="7" y="230"/>
                    </a:lnTo>
                    <a:lnTo>
                      <a:pt x="2" y="227"/>
                    </a:lnTo>
                    <a:lnTo>
                      <a:pt x="0" y="225"/>
                    </a:lnTo>
                    <a:lnTo>
                      <a:pt x="0" y="0"/>
                    </a:lnTo>
                    <a:lnTo>
                      <a:pt x="85" y="0"/>
                    </a:lnTo>
                    <a:lnTo>
                      <a:pt x="85" y="119"/>
                    </a:lnTo>
                    <a:lnTo>
                      <a:pt x="85" y="123"/>
                    </a:lnTo>
                    <a:lnTo>
                      <a:pt x="83" y="126"/>
                    </a:lnTo>
                    <a:lnTo>
                      <a:pt x="83" y="132"/>
                    </a:lnTo>
                    <a:lnTo>
                      <a:pt x="82" y="138"/>
                    </a:lnTo>
                    <a:lnTo>
                      <a:pt x="82" y="143"/>
                    </a:lnTo>
                    <a:lnTo>
                      <a:pt x="80" y="147"/>
                    </a:lnTo>
                    <a:lnTo>
                      <a:pt x="76" y="156"/>
                    </a:lnTo>
                    <a:lnTo>
                      <a:pt x="72" y="169"/>
                    </a:lnTo>
                    <a:lnTo>
                      <a:pt x="67" y="188"/>
                    </a:lnTo>
                    <a:lnTo>
                      <a:pt x="61" y="206"/>
                    </a:lnTo>
                    <a:lnTo>
                      <a:pt x="56" y="223"/>
                    </a:lnTo>
                    <a:lnTo>
                      <a:pt x="54" y="234"/>
                    </a:lnTo>
                    <a:lnTo>
                      <a:pt x="52" y="240"/>
                    </a:lnTo>
                    <a:close/>
                  </a:path>
                </a:pathLst>
              </a:custGeom>
              <a:solidFill>
                <a:srgbClr val="C6C6C6"/>
              </a:solidFill>
              <a:ln w="0">
                <a:solidFill>
                  <a:srgbClr val="C6C6C6"/>
                </a:solidFill>
                <a:round/>
                <a:headEnd/>
                <a:tailEnd/>
              </a:ln>
            </p:spPr>
            <p:txBody>
              <a:bodyPr/>
              <a:lstStyle/>
              <a:p>
                <a:endParaRPr lang="en-US"/>
              </a:p>
            </p:txBody>
          </p:sp>
          <p:sp>
            <p:nvSpPr>
              <p:cNvPr id="49" name="Freeform 216">
                <a:extLst>
                  <a:ext uri="{FF2B5EF4-FFF2-40B4-BE49-F238E27FC236}">
                    <a16:creationId xmlns:a16="http://schemas.microsoft.com/office/drawing/2014/main" id="{6B71E548-B4C8-4D1D-8888-04F3DA17F81B}"/>
                  </a:ext>
                </a:extLst>
              </p:cNvPr>
              <p:cNvSpPr>
                <a:spLocks/>
              </p:cNvSpPr>
              <p:nvPr/>
            </p:nvSpPr>
            <p:spPr bwMode="auto">
              <a:xfrm>
                <a:off x="1240" y="3116"/>
                <a:ext cx="59" cy="240"/>
              </a:xfrm>
              <a:custGeom>
                <a:avLst/>
                <a:gdLst>
                  <a:gd name="T0" fmla="*/ 42 w 59"/>
                  <a:gd name="T1" fmla="*/ 238 h 240"/>
                  <a:gd name="T2" fmla="*/ 24 w 59"/>
                  <a:gd name="T3" fmla="*/ 240 h 240"/>
                  <a:gd name="T4" fmla="*/ 11 w 59"/>
                  <a:gd name="T5" fmla="*/ 238 h 240"/>
                  <a:gd name="T6" fmla="*/ 3 w 59"/>
                  <a:gd name="T7" fmla="*/ 234 h 240"/>
                  <a:gd name="T8" fmla="*/ 0 w 59"/>
                  <a:gd name="T9" fmla="*/ 234 h 240"/>
                  <a:gd name="T10" fmla="*/ 0 w 59"/>
                  <a:gd name="T11" fmla="*/ 0 h 240"/>
                  <a:gd name="T12" fmla="*/ 59 w 59"/>
                  <a:gd name="T13" fmla="*/ 0 h 240"/>
                  <a:gd name="T14" fmla="*/ 59 w 59"/>
                  <a:gd name="T15" fmla="*/ 113 h 240"/>
                  <a:gd name="T16" fmla="*/ 59 w 59"/>
                  <a:gd name="T17" fmla="*/ 115 h 240"/>
                  <a:gd name="T18" fmla="*/ 59 w 59"/>
                  <a:gd name="T19" fmla="*/ 119 h 240"/>
                  <a:gd name="T20" fmla="*/ 59 w 59"/>
                  <a:gd name="T21" fmla="*/ 125 h 240"/>
                  <a:gd name="T22" fmla="*/ 57 w 59"/>
                  <a:gd name="T23" fmla="*/ 130 h 240"/>
                  <a:gd name="T24" fmla="*/ 57 w 59"/>
                  <a:gd name="T25" fmla="*/ 134 h 240"/>
                  <a:gd name="T26" fmla="*/ 57 w 59"/>
                  <a:gd name="T27" fmla="*/ 138 h 240"/>
                  <a:gd name="T28" fmla="*/ 57 w 59"/>
                  <a:gd name="T29" fmla="*/ 139 h 240"/>
                  <a:gd name="T30" fmla="*/ 55 w 59"/>
                  <a:gd name="T31" fmla="*/ 147 h 240"/>
                  <a:gd name="T32" fmla="*/ 54 w 59"/>
                  <a:gd name="T33" fmla="*/ 160 h 240"/>
                  <a:gd name="T34" fmla="*/ 50 w 59"/>
                  <a:gd name="T35" fmla="*/ 180 h 240"/>
                  <a:gd name="T36" fmla="*/ 48 w 59"/>
                  <a:gd name="T37" fmla="*/ 201 h 240"/>
                  <a:gd name="T38" fmla="*/ 44 w 59"/>
                  <a:gd name="T39" fmla="*/ 219 h 240"/>
                  <a:gd name="T40" fmla="*/ 44 w 59"/>
                  <a:gd name="T41" fmla="*/ 234 h 240"/>
                  <a:gd name="T42" fmla="*/ 42 w 59"/>
                  <a:gd name="T43" fmla="*/ 238 h 24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9"/>
                  <a:gd name="T67" fmla="*/ 0 h 240"/>
                  <a:gd name="T68" fmla="*/ 59 w 59"/>
                  <a:gd name="T69" fmla="*/ 240 h 24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9" h="240">
                    <a:moveTo>
                      <a:pt x="42" y="238"/>
                    </a:moveTo>
                    <a:lnTo>
                      <a:pt x="24" y="240"/>
                    </a:lnTo>
                    <a:lnTo>
                      <a:pt x="11" y="238"/>
                    </a:lnTo>
                    <a:lnTo>
                      <a:pt x="3" y="234"/>
                    </a:lnTo>
                    <a:lnTo>
                      <a:pt x="0" y="234"/>
                    </a:lnTo>
                    <a:lnTo>
                      <a:pt x="0" y="0"/>
                    </a:lnTo>
                    <a:lnTo>
                      <a:pt x="59" y="0"/>
                    </a:lnTo>
                    <a:lnTo>
                      <a:pt x="59" y="113"/>
                    </a:lnTo>
                    <a:lnTo>
                      <a:pt x="59" y="115"/>
                    </a:lnTo>
                    <a:lnTo>
                      <a:pt x="59" y="119"/>
                    </a:lnTo>
                    <a:lnTo>
                      <a:pt x="59" y="125"/>
                    </a:lnTo>
                    <a:lnTo>
                      <a:pt x="57" y="130"/>
                    </a:lnTo>
                    <a:lnTo>
                      <a:pt x="57" y="134"/>
                    </a:lnTo>
                    <a:lnTo>
                      <a:pt x="57" y="138"/>
                    </a:lnTo>
                    <a:lnTo>
                      <a:pt x="57" y="139"/>
                    </a:lnTo>
                    <a:lnTo>
                      <a:pt x="55" y="147"/>
                    </a:lnTo>
                    <a:lnTo>
                      <a:pt x="54" y="160"/>
                    </a:lnTo>
                    <a:lnTo>
                      <a:pt x="50" y="180"/>
                    </a:lnTo>
                    <a:lnTo>
                      <a:pt x="48" y="201"/>
                    </a:lnTo>
                    <a:lnTo>
                      <a:pt x="44" y="219"/>
                    </a:lnTo>
                    <a:lnTo>
                      <a:pt x="44" y="234"/>
                    </a:lnTo>
                    <a:lnTo>
                      <a:pt x="42" y="238"/>
                    </a:lnTo>
                    <a:close/>
                  </a:path>
                </a:pathLst>
              </a:custGeom>
              <a:solidFill>
                <a:srgbClr val="E3E3E3"/>
              </a:solidFill>
              <a:ln w="0">
                <a:solidFill>
                  <a:srgbClr val="E3E3E3"/>
                </a:solidFill>
                <a:round/>
                <a:headEnd/>
                <a:tailEnd/>
              </a:ln>
            </p:spPr>
            <p:txBody>
              <a:bodyPr/>
              <a:lstStyle/>
              <a:p>
                <a:endParaRPr lang="en-US"/>
              </a:p>
            </p:txBody>
          </p:sp>
          <p:sp>
            <p:nvSpPr>
              <p:cNvPr id="50" name="Freeform 217">
                <a:extLst>
                  <a:ext uri="{FF2B5EF4-FFF2-40B4-BE49-F238E27FC236}">
                    <a16:creationId xmlns:a16="http://schemas.microsoft.com/office/drawing/2014/main" id="{01D609EE-9F60-42D2-8066-D4E68C5DA2F6}"/>
                  </a:ext>
                </a:extLst>
              </p:cNvPr>
              <p:cNvSpPr>
                <a:spLocks/>
              </p:cNvSpPr>
              <p:nvPr/>
            </p:nvSpPr>
            <p:spPr bwMode="auto">
              <a:xfrm>
                <a:off x="1256" y="3116"/>
                <a:ext cx="32" cy="241"/>
              </a:xfrm>
              <a:custGeom>
                <a:avLst/>
                <a:gdLst>
                  <a:gd name="T0" fmla="*/ 32 w 32"/>
                  <a:gd name="T1" fmla="*/ 0 h 241"/>
                  <a:gd name="T2" fmla="*/ 32 w 32"/>
                  <a:gd name="T3" fmla="*/ 238 h 241"/>
                  <a:gd name="T4" fmla="*/ 15 w 32"/>
                  <a:gd name="T5" fmla="*/ 241 h 241"/>
                  <a:gd name="T6" fmla="*/ 4 w 32"/>
                  <a:gd name="T7" fmla="*/ 241 h 241"/>
                  <a:gd name="T8" fmla="*/ 0 w 32"/>
                  <a:gd name="T9" fmla="*/ 241 h 241"/>
                  <a:gd name="T10" fmla="*/ 0 w 32"/>
                  <a:gd name="T11" fmla="*/ 0 h 241"/>
                  <a:gd name="T12" fmla="*/ 32 w 32"/>
                  <a:gd name="T13" fmla="*/ 0 h 241"/>
                  <a:gd name="T14" fmla="*/ 0 60000 65536"/>
                  <a:gd name="T15" fmla="*/ 0 60000 65536"/>
                  <a:gd name="T16" fmla="*/ 0 60000 65536"/>
                  <a:gd name="T17" fmla="*/ 0 60000 65536"/>
                  <a:gd name="T18" fmla="*/ 0 60000 65536"/>
                  <a:gd name="T19" fmla="*/ 0 60000 65536"/>
                  <a:gd name="T20" fmla="*/ 0 60000 65536"/>
                  <a:gd name="T21" fmla="*/ 0 w 32"/>
                  <a:gd name="T22" fmla="*/ 0 h 241"/>
                  <a:gd name="T23" fmla="*/ 32 w 32"/>
                  <a:gd name="T24" fmla="*/ 241 h 2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241">
                    <a:moveTo>
                      <a:pt x="32" y="0"/>
                    </a:moveTo>
                    <a:lnTo>
                      <a:pt x="32" y="238"/>
                    </a:lnTo>
                    <a:lnTo>
                      <a:pt x="15" y="241"/>
                    </a:lnTo>
                    <a:lnTo>
                      <a:pt x="4" y="241"/>
                    </a:lnTo>
                    <a:lnTo>
                      <a:pt x="0" y="241"/>
                    </a:lnTo>
                    <a:lnTo>
                      <a:pt x="0" y="0"/>
                    </a:lnTo>
                    <a:lnTo>
                      <a:pt x="32" y="0"/>
                    </a:lnTo>
                    <a:close/>
                  </a:path>
                </a:pathLst>
              </a:custGeom>
              <a:solidFill>
                <a:srgbClr val="FFFFFF"/>
              </a:solidFill>
              <a:ln w="0">
                <a:solidFill>
                  <a:srgbClr val="FFFFFF"/>
                </a:solidFill>
                <a:round/>
                <a:headEnd/>
                <a:tailEnd/>
              </a:ln>
            </p:spPr>
            <p:txBody>
              <a:bodyPr/>
              <a:lstStyle/>
              <a:p>
                <a:endParaRPr lang="en-US"/>
              </a:p>
            </p:txBody>
          </p:sp>
          <p:sp>
            <p:nvSpPr>
              <p:cNvPr id="51" name="Freeform 218">
                <a:extLst>
                  <a:ext uri="{FF2B5EF4-FFF2-40B4-BE49-F238E27FC236}">
                    <a16:creationId xmlns:a16="http://schemas.microsoft.com/office/drawing/2014/main" id="{705CC42E-AE06-4E56-98CB-DB87594DE814}"/>
                  </a:ext>
                </a:extLst>
              </p:cNvPr>
              <p:cNvSpPr>
                <a:spLocks noEditPoints="1"/>
              </p:cNvSpPr>
              <p:nvPr/>
            </p:nvSpPr>
            <p:spPr bwMode="auto">
              <a:xfrm>
                <a:off x="1142" y="3200"/>
                <a:ext cx="70" cy="83"/>
              </a:xfrm>
              <a:custGeom>
                <a:avLst/>
                <a:gdLst>
                  <a:gd name="T0" fmla="*/ 35 w 70"/>
                  <a:gd name="T1" fmla="*/ 15 h 83"/>
                  <a:gd name="T2" fmla="*/ 40 w 70"/>
                  <a:gd name="T3" fmla="*/ 15 h 83"/>
                  <a:gd name="T4" fmla="*/ 46 w 70"/>
                  <a:gd name="T5" fmla="*/ 15 h 83"/>
                  <a:gd name="T6" fmla="*/ 48 w 70"/>
                  <a:gd name="T7" fmla="*/ 16 h 83"/>
                  <a:gd name="T8" fmla="*/ 50 w 70"/>
                  <a:gd name="T9" fmla="*/ 20 h 83"/>
                  <a:gd name="T10" fmla="*/ 50 w 70"/>
                  <a:gd name="T11" fmla="*/ 24 h 83"/>
                  <a:gd name="T12" fmla="*/ 50 w 70"/>
                  <a:gd name="T13" fmla="*/ 28 h 83"/>
                  <a:gd name="T14" fmla="*/ 46 w 70"/>
                  <a:gd name="T15" fmla="*/ 31 h 83"/>
                  <a:gd name="T16" fmla="*/ 42 w 70"/>
                  <a:gd name="T17" fmla="*/ 33 h 83"/>
                  <a:gd name="T18" fmla="*/ 38 w 70"/>
                  <a:gd name="T19" fmla="*/ 33 h 83"/>
                  <a:gd name="T20" fmla="*/ 18 w 70"/>
                  <a:gd name="T21" fmla="*/ 33 h 83"/>
                  <a:gd name="T22" fmla="*/ 18 w 70"/>
                  <a:gd name="T23" fmla="*/ 15 h 83"/>
                  <a:gd name="T24" fmla="*/ 35 w 70"/>
                  <a:gd name="T25" fmla="*/ 15 h 83"/>
                  <a:gd name="T26" fmla="*/ 38 w 70"/>
                  <a:gd name="T27" fmla="*/ 46 h 83"/>
                  <a:gd name="T28" fmla="*/ 42 w 70"/>
                  <a:gd name="T29" fmla="*/ 48 h 83"/>
                  <a:gd name="T30" fmla="*/ 46 w 70"/>
                  <a:gd name="T31" fmla="*/ 48 h 83"/>
                  <a:gd name="T32" fmla="*/ 50 w 70"/>
                  <a:gd name="T33" fmla="*/ 50 h 83"/>
                  <a:gd name="T34" fmla="*/ 51 w 70"/>
                  <a:gd name="T35" fmla="*/ 54 h 83"/>
                  <a:gd name="T36" fmla="*/ 51 w 70"/>
                  <a:gd name="T37" fmla="*/ 57 h 83"/>
                  <a:gd name="T38" fmla="*/ 51 w 70"/>
                  <a:gd name="T39" fmla="*/ 63 h 83"/>
                  <a:gd name="T40" fmla="*/ 50 w 70"/>
                  <a:gd name="T41" fmla="*/ 67 h 83"/>
                  <a:gd name="T42" fmla="*/ 46 w 70"/>
                  <a:gd name="T43" fmla="*/ 68 h 83"/>
                  <a:gd name="T44" fmla="*/ 42 w 70"/>
                  <a:gd name="T45" fmla="*/ 68 h 83"/>
                  <a:gd name="T46" fmla="*/ 38 w 70"/>
                  <a:gd name="T47" fmla="*/ 70 h 83"/>
                  <a:gd name="T48" fmla="*/ 18 w 70"/>
                  <a:gd name="T49" fmla="*/ 70 h 83"/>
                  <a:gd name="T50" fmla="*/ 18 w 70"/>
                  <a:gd name="T51" fmla="*/ 46 h 83"/>
                  <a:gd name="T52" fmla="*/ 38 w 70"/>
                  <a:gd name="T53" fmla="*/ 46 h 83"/>
                  <a:gd name="T54" fmla="*/ 40 w 70"/>
                  <a:gd name="T55" fmla="*/ 0 h 83"/>
                  <a:gd name="T56" fmla="*/ 0 w 70"/>
                  <a:gd name="T57" fmla="*/ 0 h 83"/>
                  <a:gd name="T58" fmla="*/ 0 w 70"/>
                  <a:gd name="T59" fmla="*/ 83 h 83"/>
                  <a:gd name="T60" fmla="*/ 38 w 70"/>
                  <a:gd name="T61" fmla="*/ 83 h 83"/>
                  <a:gd name="T62" fmla="*/ 44 w 70"/>
                  <a:gd name="T63" fmla="*/ 83 h 83"/>
                  <a:gd name="T64" fmla="*/ 50 w 70"/>
                  <a:gd name="T65" fmla="*/ 83 h 83"/>
                  <a:gd name="T66" fmla="*/ 55 w 70"/>
                  <a:gd name="T67" fmla="*/ 81 h 83"/>
                  <a:gd name="T68" fmla="*/ 59 w 70"/>
                  <a:gd name="T69" fmla="*/ 79 h 83"/>
                  <a:gd name="T70" fmla="*/ 63 w 70"/>
                  <a:gd name="T71" fmla="*/ 76 h 83"/>
                  <a:gd name="T72" fmla="*/ 66 w 70"/>
                  <a:gd name="T73" fmla="*/ 72 h 83"/>
                  <a:gd name="T74" fmla="*/ 68 w 70"/>
                  <a:gd name="T75" fmla="*/ 67 h 83"/>
                  <a:gd name="T76" fmla="*/ 70 w 70"/>
                  <a:gd name="T77" fmla="*/ 59 h 83"/>
                  <a:gd name="T78" fmla="*/ 68 w 70"/>
                  <a:gd name="T79" fmla="*/ 52 h 83"/>
                  <a:gd name="T80" fmla="*/ 66 w 70"/>
                  <a:gd name="T81" fmla="*/ 46 h 83"/>
                  <a:gd name="T82" fmla="*/ 63 w 70"/>
                  <a:gd name="T83" fmla="*/ 42 h 83"/>
                  <a:gd name="T84" fmla="*/ 57 w 70"/>
                  <a:gd name="T85" fmla="*/ 39 h 83"/>
                  <a:gd name="T86" fmla="*/ 61 w 70"/>
                  <a:gd name="T87" fmla="*/ 37 h 83"/>
                  <a:gd name="T88" fmla="*/ 63 w 70"/>
                  <a:gd name="T89" fmla="*/ 33 h 83"/>
                  <a:gd name="T90" fmla="*/ 66 w 70"/>
                  <a:gd name="T91" fmla="*/ 28 h 83"/>
                  <a:gd name="T92" fmla="*/ 66 w 70"/>
                  <a:gd name="T93" fmla="*/ 22 h 83"/>
                  <a:gd name="T94" fmla="*/ 66 w 70"/>
                  <a:gd name="T95" fmla="*/ 15 h 83"/>
                  <a:gd name="T96" fmla="*/ 63 w 70"/>
                  <a:gd name="T97" fmla="*/ 9 h 83"/>
                  <a:gd name="T98" fmla="*/ 59 w 70"/>
                  <a:gd name="T99" fmla="*/ 5 h 83"/>
                  <a:gd name="T100" fmla="*/ 53 w 70"/>
                  <a:gd name="T101" fmla="*/ 2 h 83"/>
                  <a:gd name="T102" fmla="*/ 48 w 70"/>
                  <a:gd name="T103" fmla="*/ 0 h 83"/>
                  <a:gd name="T104" fmla="*/ 40 w 70"/>
                  <a:gd name="T105" fmla="*/ 0 h 8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0"/>
                  <a:gd name="T160" fmla="*/ 0 h 83"/>
                  <a:gd name="T161" fmla="*/ 70 w 70"/>
                  <a:gd name="T162" fmla="*/ 83 h 8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0" h="83">
                    <a:moveTo>
                      <a:pt x="35" y="15"/>
                    </a:moveTo>
                    <a:lnTo>
                      <a:pt x="40" y="15"/>
                    </a:lnTo>
                    <a:lnTo>
                      <a:pt x="46" y="15"/>
                    </a:lnTo>
                    <a:lnTo>
                      <a:pt x="48" y="16"/>
                    </a:lnTo>
                    <a:lnTo>
                      <a:pt x="50" y="20"/>
                    </a:lnTo>
                    <a:lnTo>
                      <a:pt x="50" y="24"/>
                    </a:lnTo>
                    <a:lnTo>
                      <a:pt x="50" y="28"/>
                    </a:lnTo>
                    <a:lnTo>
                      <a:pt x="46" y="31"/>
                    </a:lnTo>
                    <a:lnTo>
                      <a:pt x="42" y="33"/>
                    </a:lnTo>
                    <a:lnTo>
                      <a:pt x="38" y="33"/>
                    </a:lnTo>
                    <a:lnTo>
                      <a:pt x="18" y="33"/>
                    </a:lnTo>
                    <a:lnTo>
                      <a:pt x="18" y="15"/>
                    </a:lnTo>
                    <a:lnTo>
                      <a:pt x="35" y="15"/>
                    </a:lnTo>
                    <a:close/>
                    <a:moveTo>
                      <a:pt x="38" y="46"/>
                    </a:moveTo>
                    <a:lnTo>
                      <a:pt x="42" y="48"/>
                    </a:lnTo>
                    <a:lnTo>
                      <a:pt x="46" y="48"/>
                    </a:lnTo>
                    <a:lnTo>
                      <a:pt x="50" y="50"/>
                    </a:lnTo>
                    <a:lnTo>
                      <a:pt x="51" y="54"/>
                    </a:lnTo>
                    <a:lnTo>
                      <a:pt x="51" y="57"/>
                    </a:lnTo>
                    <a:lnTo>
                      <a:pt x="51" y="63"/>
                    </a:lnTo>
                    <a:lnTo>
                      <a:pt x="50" y="67"/>
                    </a:lnTo>
                    <a:lnTo>
                      <a:pt x="46" y="68"/>
                    </a:lnTo>
                    <a:lnTo>
                      <a:pt x="42" y="68"/>
                    </a:lnTo>
                    <a:lnTo>
                      <a:pt x="38" y="70"/>
                    </a:lnTo>
                    <a:lnTo>
                      <a:pt x="18" y="70"/>
                    </a:lnTo>
                    <a:lnTo>
                      <a:pt x="18" y="46"/>
                    </a:lnTo>
                    <a:lnTo>
                      <a:pt x="38" y="46"/>
                    </a:lnTo>
                    <a:close/>
                    <a:moveTo>
                      <a:pt x="40" y="0"/>
                    </a:moveTo>
                    <a:lnTo>
                      <a:pt x="0" y="0"/>
                    </a:lnTo>
                    <a:lnTo>
                      <a:pt x="0" y="83"/>
                    </a:lnTo>
                    <a:lnTo>
                      <a:pt x="38" y="83"/>
                    </a:lnTo>
                    <a:lnTo>
                      <a:pt x="44" y="83"/>
                    </a:lnTo>
                    <a:lnTo>
                      <a:pt x="50" y="83"/>
                    </a:lnTo>
                    <a:lnTo>
                      <a:pt x="55" y="81"/>
                    </a:lnTo>
                    <a:lnTo>
                      <a:pt x="59" y="79"/>
                    </a:lnTo>
                    <a:lnTo>
                      <a:pt x="63" y="76"/>
                    </a:lnTo>
                    <a:lnTo>
                      <a:pt x="66" y="72"/>
                    </a:lnTo>
                    <a:lnTo>
                      <a:pt x="68" y="67"/>
                    </a:lnTo>
                    <a:lnTo>
                      <a:pt x="70" y="59"/>
                    </a:lnTo>
                    <a:lnTo>
                      <a:pt x="68" y="52"/>
                    </a:lnTo>
                    <a:lnTo>
                      <a:pt x="66" y="46"/>
                    </a:lnTo>
                    <a:lnTo>
                      <a:pt x="63" y="42"/>
                    </a:lnTo>
                    <a:lnTo>
                      <a:pt x="57" y="39"/>
                    </a:lnTo>
                    <a:lnTo>
                      <a:pt x="61" y="37"/>
                    </a:lnTo>
                    <a:lnTo>
                      <a:pt x="63" y="33"/>
                    </a:lnTo>
                    <a:lnTo>
                      <a:pt x="66" y="28"/>
                    </a:lnTo>
                    <a:lnTo>
                      <a:pt x="66" y="22"/>
                    </a:lnTo>
                    <a:lnTo>
                      <a:pt x="66" y="15"/>
                    </a:lnTo>
                    <a:lnTo>
                      <a:pt x="63" y="9"/>
                    </a:lnTo>
                    <a:lnTo>
                      <a:pt x="59" y="5"/>
                    </a:lnTo>
                    <a:lnTo>
                      <a:pt x="53" y="2"/>
                    </a:lnTo>
                    <a:lnTo>
                      <a:pt x="48" y="0"/>
                    </a:lnTo>
                    <a:lnTo>
                      <a:pt x="40" y="0"/>
                    </a:lnTo>
                    <a:close/>
                  </a:path>
                </a:pathLst>
              </a:custGeom>
              <a:solidFill>
                <a:srgbClr val="FFFFFF"/>
              </a:solidFill>
              <a:ln w="0">
                <a:solidFill>
                  <a:srgbClr val="FFFFFF"/>
                </a:solidFill>
                <a:round/>
                <a:headEnd/>
                <a:tailEnd/>
              </a:ln>
            </p:spPr>
            <p:txBody>
              <a:bodyPr/>
              <a:lstStyle/>
              <a:p>
                <a:endParaRPr lang="en-US"/>
              </a:p>
            </p:txBody>
          </p:sp>
          <p:sp>
            <p:nvSpPr>
              <p:cNvPr id="52" name="Freeform 219">
                <a:extLst>
                  <a:ext uri="{FF2B5EF4-FFF2-40B4-BE49-F238E27FC236}">
                    <a16:creationId xmlns:a16="http://schemas.microsoft.com/office/drawing/2014/main" id="{5DBCF287-3D8A-48AA-AD6C-FAF7A4F9AA0E}"/>
                  </a:ext>
                </a:extLst>
              </p:cNvPr>
              <p:cNvSpPr>
                <a:spLocks/>
              </p:cNvSpPr>
              <p:nvPr/>
            </p:nvSpPr>
            <p:spPr bwMode="auto">
              <a:xfrm>
                <a:off x="1116" y="3040"/>
                <a:ext cx="270" cy="141"/>
              </a:xfrm>
              <a:custGeom>
                <a:avLst/>
                <a:gdLst>
                  <a:gd name="T0" fmla="*/ 135 w 270"/>
                  <a:gd name="T1" fmla="*/ 141 h 141"/>
                  <a:gd name="T2" fmla="*/ 172 w 270"/>
                  <a:gd name="T3" fmla="*/ 139 h 141"/>
                  <a:gd name="T4" fmla="*/ 204 w 270"/>
                  <a:gd name="T5" fmla="*/ 132 h 141"/>
                  <a:gd name="T6" fmla="*/ 231 w 270"/>
                  <a:gd name="T7" fmla="*/ 121 h 141"/>
                  <a:gd name="T8" fmla="*/ 252 w 270"/>
                  <a:gd name="T9" fmla="*/ 106 h 141"/>
                  <a:gd name="T10" fmla="*/ 267 w 270"/>
                  <a:gd name="T11" fmla="*/ 89 h 141"/>
                  <a:gd name="T12" fmla="*/ 270 w 270"/>
                  <a:gd name="T13" fmla="*/ 71 h 141"/>
                  <a:gd name="T14" fmla="*/ 267 w 270"/>
                  <a:gd name="T15" fmla="*/ 52 h 141"/>
                  <a:gd name="T16" fmla="*/ 252 w 270"/>
                  <a:gd name="T17" fmla="*/ 36 h 141"/>
                  <a:gd name="T18" fmla="*/ 231 w 270"/>
                  <a:gd name="T19" fmla="*/ 21 h 141"/>
                  <a:gd name="T20" fmla="*/ 204 w 270"/>
                  <a:gd name="T21" fmla="*/ 10 h 141"/>
                  <a:gd name="T22" fmla="*/ 172 w 270"/>
                  <a:gd name="T23" fmla="*/ 2 h 141"/>
                  <a:gd name="T24" fmla="*/ 135 w 270"/>
                  <a:gd name="T25" fmla="*/ 0 h 141"/>
                  <a:gd name="T26" fmla="*/ 100 w 270"/>
                  <a:gd name="T27" fmla="*/ 2 h 141"/>
                  <a:gd name="T28" fmla="*/ 66 w 270"/>
                  <a:gd name="T29" fmla="*/ 10 h 141"/>
                  <a:gd name="T30" fmla="*/ 40 w 270"/>
                  <a:gd name="T31" fmla="*/ 21 h 141"/>
                  <a:gd name="T32" fmla="*/ 18 w 270"/>
                  <a:gd name="T33" fmla="*/ 36 h 141"/>
                  <a:gd name="T34" fmla="*/ 5 w 270"/>
                  <a:gd name="T35" fmla="*/ 52 h 141"/>
                  <a:gd name="T36" fmla="*/ 0 w 270"/>
                  <a:gd name="T37" fmla="*/ 71 h 141"/>
                  <a:gd name="T38" fmla="*/ 5 w 270"/>
                  <a:gd name="T39" fmla="*/ 89 h 141"/>
                  <a:gd name="T40" fmla="*/ 18 w 270"/>
                  <a:gd name="T41" fmla="*/ 106 h 141"/>
                  <a:gd name="T42" fmla="*/ 40 w 270"/>
                  <a:gd name="T43" fmla="*/ 121 h 141"/>
                  <a:gd name="T44" fmla="*/ 66 w 270"/>
                  <a:gd name="T45" fmla="*/ 132 h 141"/>
                  <a:gd name="T46" fmla="*/ 100 w 270"/>
                  <a:gd name="T47" fmla="*/ 139 h 141"/>
                  <a:gd name="T48" fmla="*/ 135 w 270"/>
                  <a:gd name="T49" fmla="*/ 141 h 14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70"/>
                  <a:gd name="T76" fmla="*/ 0 h 141"/>
                  <a:gd name="T77" fmla="*/ 270 w 270"/>
                  <a:gd name="T78" fmla="*/ 141 h 14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70" h="141">
                    <a:moveTo>
                      <a:pt x="135" y="141"/>
                    </a:moveTo>
                    <a:lnTo>
                      <a:pt x="172" y="139"/>
                    </a:lnTo>
                    <a:lnTo>
                      <a:pt x="204" y="132"/>
                    </a:lnTo>
                    <a:lnTo>
                      <a:pt x="231" y="121"/>
                    </a:lnTo>
                    <a:lnTo>
                      <a:pt x="252" y="106"/>
                    </a:lnTo>
                    <a:lnTo>
                      <a:pt x="267" y="89"/>
                    </a:lnTo>
                    <a:lnTo>
                      <a:pt x="270" y="71"/>
                    </a:lnTo>
                    <a:lnTo>
                      <a:pt x="267" y="52"/>
                    </a:lnTo>
                    <a:lnTo>
                      <a:pt x="252" y="36"/>
                    </a:lnTo>
                    <a:lnTo>
                      <a:pt x="231" y="21"/>
                    </a:lnTo>
                    <a:lnTo>
                      <a:pt x="204" y="10"/>
                    </a:lnTo>
                    <a:lnTo>
                      <a:pt x="172" y="2"/>
                    </a:lnTo>
                    <a:lnTo>
                      <a:pt x="135" y="0"/>
                    </a:lnTo>
                    <a:lnTo>
                      <a:pt x="100" y="2"/>
                    </a:lnTo>
                    <a:lnTo>
                      <a:pt x="66" y="10"/>
                    </a:lnTo>
                    <a:lnTo>
                      <a:pt x="40" y="21"/>
                    </a:lnTo>
                    <a:lnTo>
                      <a:pt x="18" y="36"/>
                    </a:lnTo>
                    <a:lnTo>
                      <a:pt x="5" y="52"/>
                    </a:lnTo>
                    <a:lnTo>
                      <a:pt x="0" y="71"/>
                    </a:lnTo>
                    <a:lnTo>
                      <a:pt x="5" y="89"/>
                    </a:lnTo>
                    <a:lnTo>
                      <a:pt x="18" y="106"/>
                    </a:lnTo>
                    <a:lnTo>
                      <a:pt x="40" y="121"/>
                    </a:lnTo>
                    <a:lnTo>
                      <a:pt x="66" y="132"/>
                    </a:lnTo>
                    <a:lnTo>
                      <a:pt x="100" y="139"/>
                    </a:lnTo>
                    <a:lnTo>
                      <a:pt x="135" y="141"/>
                    </a:lnTo>
                    <a:close/>
                  </a:path>
                </a:pathLst>
              </a:custGeom>
              <a:solidFill>
                <a:srgbClr val="BFBFBF"/>
              </a:solidFill>
              <a:ln w="0">
                <a:solidFill>
                  <a:srgbClr val="BFBFBF"/>
                </a:solidFill>
                <a:round/>
                <a:headEnd/>
                <a:tailEnd/>
              </a:ln>
            </p:spPr>
            <p:txBody>
              <a:bodyPr/>
              <a:lstStyle/>
              <a:p>
                <a:endParaRPr lang="en-US"/>
              </a:p>
            </p:txBody>
          </p:sp>
          <p:sp>
            <p:nvSpPr>
              <p:cNvPr id="53" name="Freeform 220">
                <a:extLst>
                  <a:ext uri="{FF2B5EF4-FFF2-40B4-BE49-F238E27FC236}">
                    <a16:creationId xmlns:a16="http://schemas.microsoft.com/office/drawing/2014/main" id="{EC590EAA-4A2E-4E7C-8341-6FFEC63F82E9}"/>
                  </a:ext>
                </a:extLst>
              </p:cNvPr>
              <p:cNvSpPr>
                <a:spLocks/>
              </p:cNvSpPr>
              <p:nvPr/>
            </p:nvSpPr>
            <p:spPr bwMode="auto">
              <a:xfrm>
                <a:off x="1116" y="3040"/>
                <a:ext cx="270" cy="141"/>
              </a:xfrm>
              <a:custGeom>
                <a:avLst/>
                <a:gdLst>
                  <a:gd name="T0" fmla="*/ 135 w 270"/>
                  <a:gd name="T1" fmla="*/ 141 h 141"/>
                  <a:gd name="T2" fmla="*/ 172 w 270"/>
                  <a:gd name="T3" fmla="*/ 139 h 141"/>
                  <a:gd name="T4" fmla="*/ 204 w 270"/>
                  <a:gd name="T5" fmla="*/ 132 h 141"/>
                  <a:gd name="T6" fmla="*/ 231 w 270"/>
                  <a:gd name="T7" fmla="*/ 121 h 141"/>
                  <a:gd name="T8" fmla="*/ 252 w 270"/>
                  <a:gd name="T9" fmla="*/ 106 h 141"/>
                  <a:gd name="T10" fmla="*/ 267 w 270"/>
                  <a:gd name="T11" fmla="*/ 89 h 141"/>
                  <a:gd name="T12" fmla="*/ 270 w 270"/>
                  <a:gd name="T13" fmla="*/ 71 h 141"/>
                  <a:gd name="T14" fmla="*/ 267 w 270"/>
                  <a:gd name="T15" fmla="*/ 52 h 141"/>
                  <a:gd name="T16" fmla="*/ 252 w 270"/>
                  <a:gd name="T17" fmla="*/ 36 h 141"/>
                  <a:gd name="T18" fmla="*/ 231 w 270"/>
                  <a:gd name="T19" fmla="*/ 21 h 141"/>
                  <a:gd name="T20" fmla="*/ 204 w 270"/>
                  <a:gd name="T21" fmla="*/ 10 h 141"/>
                  <a:gd name="T22" fmla="*/ 172 w 270"/>
                  <a:gd name="T23" fmla="*/ 2 h 141"/>
                  <a:gd name="T24" fmla="*/ 135 w 270"/>
                  <a:gd name="T25" fmla="*/ 0 h 141"/>
                  <a:gd name="T26" fmla="*/ 100 w 270"/>
                  <a:gd name="T27" fmla="*/ 2 h 141"/>
                  <a:gd name="T28" fmla="*/ 66 w 270"/>
                  <a:gd name="T29" fmla="*/ 10 h 141"/>
                  <a:gd name="T30" fmla="*/ 40 w 270"/>
                  <a:gd name="T31" fmla="*/ 21 h 141"/>
                  <a:gd name="T32" fmla="*/ 18 w 270"/>
                  <a:gd name="T33" fmla="*/ 36 h 141"/>
                  <a:gd name="T34" fmla="*/ 5 w 270"/>
                  <a:gd name="T35" fmla="*/ 52 h 141"/>
                  <a:gd name="T36" fmla="*/ 0 w 270"/>
                  <a:gd name="T37" fmla="*/ 71 h 141"/>
                  <a:gd name="T38" fmla="*/ 5 w 270"/>
                  <a:gd name="T39" fmla="*/ 89 h 141"/>
                  <a:gd name="T40" fmla="*/ 18 w 270"/>
                  <a:gd name="T41" fmla="*/ 106 h 141"/>
                  <a:gd name="T42" fmla="*/ 40 w 270"/>
                  <a:gd name="T43" fmla="*/ 121 h 141"/>
                  <a:gd name="T44" fmla="*/ 66 w 270"/>
                  <a:gd name="T45" fmla="*/ 132 h 141"/>
                  <a:gd name="T46" fmla="*/ 100 w 270"/>
                  <a:gd name="T47" fmla="*/ 139 h 141"/>
                  <a:gd name="T48" fmla="*/ 135 w 270"/>
                  <a:gd name="T49" fmla="*/ 141 h 14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70"/>
                  <a:gd name="T76" fmla="*/ 0 h 141"/>
                  <a:gd name="T77" fmla="*/ 270 w 270"/>
                  <a:gd name="T78" fmla="*/ 141 h 14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70" h="141">
                    <a:moveTo>
                      <a:pt x="135" y="141"/>
                    </a:moveTo>
                    <a:lnTo>
                      <a:pt x="172" y="139"/>
                    </a:lnTo>
                    <a:lnTo>
                      <a:pt x="204" y="132"/>
                    </a:lnTo>
                    <a:lnTo>
                      <a:pt x="231" y="121"/>
                    </a:lnTo>
                    <a:lnTo>
                      <a:pt x="252" y="106"/>
                    </a:lnTo>
                    <a:lnTo>
                      <a:pt x="267" y="89"/>
                    </a:lnTo>
                    <a:lnTo>
                      <a:pt x="270" y="71"/>
                    </a:lnTo>
                    <a:lnTo>
                      <a:pt x="267" y="52"/>
                    </a:lnTo>
                    <a:lnTo>
                      <a:pt x="252" y="36"/>
                    </a:lnTo>
                    <a:lnTo>
                      <a:pt x="231" y="21"/>
                    </a:lnTo>
                    <a:lnTo>
                      <a:pt x="204" y="10"/>
                    </a:lnTo>
                    <a:lnTo>
                      <a:pt x="172" y="2"/>
                    </a:lnTo>
                    <a:lnTo>
                      <a:pt x="135" y="0"/>
                    </a:lnTo>
                    <a:lnTo>
                      <a:pt x="100" y="2"/>
                    </a:lnTo>
                    <a:lnTo>
                      <a:pt x="66" y="10"/>
                    </a:lnTo>
                    <a:lnTo>
                      <a:pt x="40" y="21"/>
                    </a:lnTo>
                    <a:lnTo>
                      <a:pt x="18" y="36"/>
                    </a:lnTo>
                    <a:lnTo>
                      <a:pt x="5" y="52"/>
                    </a:lnTo>
                    <a:lnTo>
                      <a:pt x="0" y="71"/>
                    </a:lnTo>
                    <a:lnTo>
                      <a:pt x="5" y="89"/>
                    </a:lnTo>
                    <a:lnTo>
                      <a:pt x="18" y="106"/>
                    </a:lnTo>
                    <a:lnTo>
                      <a:pt x="40" y="121"/>
                    </a:lnTo>
                    <a:lnTo>
                      <a:pt x="66" y="132"/>
                    </a:lnTo>
                    <a:lnTo>
                      <a:pt x="100" y="139"/>
                    </a:lnTo>
                    <a:lnTo>
                      <a:pt x="135" y="141"/>
                    </a:lnTo>
                  </a:path>
                </a:pathLst>
              </a:custGeom>
              <a:noFill/>
              <a:ln w="6350">
                <a:solidFill>
                  <a:srgbClr val="000000"/>
                </a:solidFill>
                <a:round/>
                <a:headEnd/>
                <a:tailEnd/>
              </a:ln>
            </p:spPr>
            <p:txBody>
              <a:bodyPr/>
              <a:lstStyle/>
              <a:p>
                <a:endParaRPr lang="en-US"/>
              </a:p>
            </p:txBody>
          </p:sp>
          <p:sp>
            <p:nvSpPr>
              <p:cNvPr id="54" name="Freeform 221">
                <a:extLst>
                  <a:ext uri="{FF2B5EF4-FFF2-40B4-BE49-F238E27FC236}">
                    <a16:creationId xmlns:a16="http://schemas.microsoft.com/office/drawing/2014/main" id="{36003A46-8463-4387-A087-15FDA2026CF2}"/>
                  </a:ext>
                </a:extLst>
              </p:cNvPr>
              <p:cNvSpPr>
                <a:spLocks/>
              </p:cNvSpPr>
              <p:nvPr/>
            </p:nvSpPr>
            <p:spPr bwMode="auto">
              <a:xfrm>
                <a:off x="1154" y="3018"/>
                <a:ext cx="195" cy="119"/>
              </a:xfrm>
              <a:custGeom>
                <a:avLst/>
                <a:gdLst>
                  <a:gd name="T0" fmla="*/ 99 w 195"/>
                  <a:gd name="T1" fmla="*/ 119 h 119"/>
                  <a:gd name="T2" fmla="*/ 128 w 195"/>
                  <a:gd name="T3" fmla="*/ 117 h 119"/>
                  <a:gd name="T4" fmla="*/ 156 w 195"/>
                  <a:gd name="T5" fmla="*/ 109 h 119"/>
                  <a:gd name="T6" fmla="*/ 177 w 195"/>
                  <a:gd name="T7" fmla="*/ 98 h 119"/>
                  <a:gd name="T8" fmla="*/ 191 w 195"/>
                  <a:gd name="T9" fmla="*/ 83 h 119"/>
                  <a:gd name="T10" fmla="*/ 195 w 195"/>
                  <a:gd name="T11" fmla="*/ 69 h 119"/>
                  <a:gd name="T12" fmla="*/ 191 w 195"/>
                  <a:gd name="T13" fmla="*/ 50 h 119"/>
                  <a:gd name="T14" fmla="*/ 177 w 195"/>
                  <a:gd name="T15" fmla="*/ 32 h 119"/>
                  <a:gd name="T16" fmla="*/ 156 w 195"/>
                  <a:gd name="T17" fmla="*/ 17 h 119"/>
                  <a:gd name="T18" fmla="*/ 128 w 195"/>
                  <a:gd name="T19" fmla="*/ 6 h 119"/>
                  <a:gd name="T20" fmla="*/ 99 w 195"/>
                  <a:gd name="T21" fmla="*/ 0 h 119"/>
                  <a:gd name="T22" fmla="*/ 67 w 195"/>
                  <a:gd name="T23" fmla="*/ 6 h 119"/>
                  <a:gd name="T24" fmla="*/ 41 w 195"/>
                  <a:gd name="T25" fmla="*/ 17 h 119"/>
                  <a:gd name="T26" fmla="*/ 19 w 195"/>
                  <a:gd name="T27" fmla="*/ 32 h 119"/>
                  <a:gd name="T28" fmla="*/ 6 w 195"/>
                  <a:gd name="T29" fmla="*/ 50 h 119"/>
                  <a:gd name="T30" fmla="*/ 0 w 195"/>
                  <a:gd name="T31" fmla="*/ 69 h 119"/>
                  <a:gd name="T32" fmla="*/ 6 w 195"/>
                  <a:gd name="T33" fmla="*/ 83 h 119"/>
                  <a:gd name="T34" fmla="*/ 19 w 195"/>
                  <a:gd name="T35" fmla="*/ 98 h 119"/>
                  <a:gd name="T36" fmla="*/ 41 w 195"/>
                  <a:gd name="T37" fmla="*/ 109 h 119"/>
                  <a:gd name="T38" fmla="*/ 67 w 195"/>
                  <a:gd name="T39" fmla="*/ 117 h 119"/>
                  <a:gd name="T40" fmla="*/ 99 w 195"/>
                  <a:gd name="T41" fmla="*/ 119 h 1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5"/>
                  <a:gd name="T64" fmla="*/ 0 h 119"/>
                  <a:gd name="T65" fmla="*/ 195 w 195"/>
                  <a:gd name="T66" fmla="*/ 119 h 1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5" h="119">
                    <a:moveTo>
                      <a:pt x="99" y="119"/>
                    </a:moveTo>
                    <a:lnTo>
                      <a:pt x="128" y="117"/>
                    </a:lnTo>
                    <a:lnTo>
                      <a:pt x="156" y="109"/>
                    </a:lnTo>
                    <a:lnTo>
                      <a:pt x="177" y="98"/>
                    </a:lnTo>
                    <a:lnTo>
                      <a:pt x="191" y="83"/>
                    </a:lnTo>
                    <a:lnTo>
                      <a:pt x="195" y="69"/>
                    </a:lnTo>
                    <a:lnTo>
                      <a:pt x="191" y="50"/>
                    </a:lnTo>
                    <a:lnTo>
                      <a:pt x="177" y="32"/>
                    </a:lnTo>
                    <a:lnTo>
                      <a:pt x="156" y="17"/>
                    </a:lnTo>
                    <a:lnTo>
                      <a:pt x="128" y="6"/>
                    </a:lnTo>
                    <a:lnTo>
                      <a:pt x="99" y="0"/>
                    </a:lnTo>
                    <a:lnTo>
                      <a:pt x="67" y="6"/>
                    </a:lnTo>
                    <a:lnTo>
                      <a:pt x="41" y="17"/>
                    </a:lnTo>
                    <a:lnTo>
                      <a:pt x="19" y="32"/>
                    </a:lnTo>
                    <a:lnTo>
                      <a:pt x="6" y="50"/>
                    </a:lnTo>
                    <a:lnTo>
                      <a:pt x="0" y="69"/>
                    </a:lnTo>
                    <a:lnTo>
                      <a:pt x="6" y="83"/>
                    </a:lnTo>
                    <a:lnTo>
                      <a:pt x="19" y="98"/>
                    </a:lnTo>
                    <a:lnTo>
                      <a:pt x="41" y="109"/>
                    </a:lnTo>
                    <a:lnTo>
                      <a:pt x="67" y="117"/>
                    </a:lnTo>
                    <a:lnTo>
                      <a:pt x="99" y="119"/>
                    </a:lnTo>
                    <a:close/>
                  </a:path>
                </a:pathLst>
              </a:custGeom>
              <a:solidFill>
                <a:srgbClr val="5B5B5B"/>
              </a:solidFill>
              <a:ln w="0">
                <a:solidFill>
                  <a:srgbClr val="5B5B5B"/>
                </a:solidFill>
                <a:round/>
                <a:headEnd/>
                <a:tailEnd/>
              </a:ln>
            </p:spPr>
            <p:txBody>
              <a:bodyPr/>
              <a:lstStyle/>
              <a:p>
                <a:endParaRPr lang="en-US"/>
              </a:p>
            </p:txBody>
          </p:sp>
          <p:sp>
            <p:nvSpPr>
              <p:cNvPr id="55" name="Freeform 222">
                <a:extLst>
                  <a:ext uri="{FF2B5EF4-FFF2-40B4-BE49-F238E27FC236}">
                    <a16:creationId xmlns:a16="http://schemas.microsoft.com/office/drawing/2014/main" id="{818F4041-9E7E-4B23-A1CB-0B685B8210BE}"/>
                  </a:ext>
                </a:extLst>
              </p:cNvPr>
              <p:cNvSpPr>
                <a:spLocks/>
              </p:cNvSpPr>
              <p:nvPr/>
            </p:nvSpPr>
            <p:spPr bwMode="auto">
              <a:xfrm>
                <a:off x="1167" y="3020"/>
                <a:ext cx="171" cy="104"/>
              </a:xfrm>
              <a:custGeom>
                <a:avLst/>
                <a:gdLst>
                  <a:gd name="T0" fmla="*/ 86 w 171"/>
                  <a:gd name="T1" fmla="*/ 104 h 104"/>
                  <a:gd name="T2" fmla="*/ 112 w 171"/>
                  <a:gd name="T3" fmla="*/ 100 h 104"/>
                  <a:gd name="T4" fmla="*/ 136 w 171"/>
                  <a:gd name="T5" fmla="*/ 94 h 104"/>
                  <a:gd name="T6" fmla="*/ 154 w 171"/>
                  <a:gd name="T7" fmla="*/ 85 h 104"/>
                  <a:gd name="T8" fmla="*/ 165 w 171"/>
                  <a:gd name="T9" fmla="*/ 72 h 104"/>
                  <a:gd name="T10" fmla="*/ 171 w 171"/>
                  <a:gd name="T11" fmla="*/ 59 h 104"/>
                  <a:gd name="T12" fmla="*/ 165 w 171"/>
                  <a:gd name="T13" fmla="*/ 43 h 104"/>
                  <a:gd name="T14" fmla="*/ 154 w 171"/>
                  <a:gd name="T15" fmla="*/ 28 h 104"/>
                  <a:gd name="T16" fmla="*/ 136 w 171"/>
                  <a:gd name="T17" fmla="*/ 13 h 104"/>
                  <a:gd name="T18" fmla="*/ 112 w 171"/>
                  <a:gd name="T19" fmla="*/ 4 h 104"/>
                  <a:gd name="T20" fmla="*/ 86 w 171"/>
                  <a:gd name="T21" fmla="*/ 0 h 104"/>
                  <a:gd name="T22" fmla="*/ 58 w 171"/>
                  <a:gd name="T23" fmla="*/ 4 h 104"/>
                  <a:gd name="T24" fmla="*/ 34 w 171"/>
                  <a:gd name="T25" fmla="*/ 13 h 104"/>
                  <a:gd name="T26" fmla="*/ 17 w 171"/>
                  <a:gd name="T27" fmla="*/ 28 h 104"/>
                  <a:gd name="T28" fmla="*/ 4 w 171"/>
                  <a:gd name="T29" fmla="*/ 43 h 104"/>
                  <a:gd name="T30" fmla="*/ 0 w 171"/>
                  <a:gd name="T31" fmla="*/ 59 h 104"/>
                  <a:gd name="T32" fmla="*/ 4 w 171"/>
                  <a:gd name="T33" fmla="*/ 72 h 104"/>
                  <a:gd name="T34" fmla="*/ 17 w 171"/>
                  <a:gd name="T35" fmla="*/ 85 h 104"/>
                  <a:gd name="T36" fmla="*/ 34 w 171"/>
                  <a:gd name="T37" fmla="*/ 94 h 104"/>
                  <a:gd name="T38" fmla="*/ 58 w 171"/>
                  <a:gd name="T39" fmla="*/ 100 h 104"/>
                  <a:gd name="T40" fmla="*/ 86 w 171"/>
                  <a:gd name="T41" fmla="*/ 104 h 10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1"/>
                  <a:gd name="T64" fmla="*/ 0 h 104"/>
                  <a:gd name="T65" fmla="*/ 171 w 171"/>
                  <a:gd name="T66" fmla="*/ 104 h 10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1" h="104">
                    <a:moveTo>
                      <a:pt x="86" y="104"/>
                    </a:moveTo>
                    <a:lnTo>
                      <a:pt x="112" y="100"/>
                    </a:lnTo>
                    <a:lnTo>
                      <a:pt x="136" y="94"/>
                    </a:lnTo>
                    <a:lnTo>
                      <a:pt x="154" y="85"/>
                    </a:lnTo>
                    <a:lnTo>
                      <a:pt x="165" y="72"/>
                    </a:lnTo>
                    <a:lnTo>
                      <a:pt x="171" y="59"/>
                    </a:lnTo>
                    <a:lnTo>
                      <a:pt x="165" y="43"/>
                    </a:lnTo>
                    <a:lnTo>
                      <a:pt x="154" y="28"/>
                    </a:lnTo>
                    <a:lnTo>
                      <a:pt x="136" y="13"/>
                    </a:lnTo>
                    <a:lnTo>
                      <a:pt x="112" y="4"/>
                    </a:lnTo>
                    <a:lnTo>
                      <a:pt x="86" y="0"/>
                    </a:lnTo>
                    <a:lnTo>
                      <a:pt x="58" y="4"/>
                    </a:lnTo>
                    <a:lnTo>
                      <a:pt x="34" y="13"/>
                    </a:lnTo>
                    <a:lnTo>
                      <a:pt x="17" y="28"/>
                    </a:lnTo>
                    <a:lnTo>
                      <a:pt x="4" y="43"/>
                    </a:lnTo>
                    <a:lnTo>
                      <a:pt x="0" y="59"/>
                    </a:lnTo>
                    <a:lnTo>
                      <a:pt x="4" y="72"/>
                    </a:lnTo>
                    <a:lnTo>
                      <a:pt x="17" y="85"/>
                    </a:lnTo>
                    <a:lnTo>
                      <a:pt x="34" y="94"/>
                    </a:lnTo>
                    <a:lnTo>
                      <a:pt x="58" y="100"/>
                    </a:lnTo>
                    <a:lnTo>
                      <a:pt x="86" y="104"/>
                    </a:lnTo>
                    <a:close/>
                  </a:path>
                </a:pathLst>
              </a:custGeom>
              <a:solidFill>
                <a:srgbClr val="767676"/>
              </a:solidFill>
              <a:ln w="0">
                <a:solidFill>
                  <a:srgbClr val="767676"/>
                </a:solidFill>
                <a:round/>
                <a:headEnd/>
                <a:tailEnd/>
              </a:ln>
            </p:spPr>
            <p:txBody>
              <a:bodyPr/>
              <a:lstStyle/>
              <a:p>
                <a:endParaRPr lang="en-US"/>
              </a:p>
            </p:txBody>
          </p:sp>
          <p:sp>
            <p:nvSpPr>
              <p:cNvPr id="56" name="Freeform 223">
                <a:extLst>
                  <a:ext uri="{FF2B5EF4-FFF2-40B4-BE49-F238E27FC236}">
                    <a16:creationId xmlns:a16="http://schemas.microsoft.com/office/drawing/2014/main" id="{7583D1E5-428C-4A0D-9A49-F153195F33FF}"/>
                  </a:ext>
                </a:extLst>
              </p:cNvPr>
              <p:cNvSpPr>
                <a:spLocks/>
              </p:cNvSpPr>
              <p:nvPr/>
            </p:nvSpPr>
            <p:spPr bwMode="auto">
              <a:xfrm>
                <a:off x="1179" y="3022"/>
                <a:ext cx="146" cy="87"/>
              </a:xfrm>
              <a:custGeom>
                <a:avLst/>
                <a:gdLst>
                  <a:gd name="T0" fmla="*/ 74 w 146"/>
                  <a:gd name="T1" fmla="*/ 87 h 87"/>
                  <a:gd name="T2" fmla="*/ 102 w 146"/>
                  <a:gd name="T3" fmla="*/ 85 h 87"/>
                  <a:gd name="T4" fmla="*/ 126 w 146"/>
                  <a:gd name="T5" fmla="*/ 76 h 87"/>
                  <a:gd name="T6" fmla="*/ 141 w 146"/>
                  <a:gd name="T7" fmla="*/ 65 h 87"/>
                  <a:gd name="T8" fmla="*/ 146 w 146"/>
                  <a:gd name="T9" fmla="*/ 50 h 87"/>
                  <a:gd name="T10" fmla="*/ 142 w 146"/>
                  <a:gd name="T11" fmla="*/ 35 h 87"/>
                  <a:gd name="T12" fmla="*/ 133 w 146"/>
                  <a:gd name="T13" fmla="*/ 22 h 87"/>
                  <a:gd name="T14" fmla="*/ 116 w 146"/>
                  <a:gd name="T15" fmla="*/ 11 h 87"/>
                  <a:gd name="T16" fmla="*/ 96 w 146"/>
                  <a:gd name="T17" fmla="*/ 2 h 87"/>
                  <a:gd name="T18" fmla="*/ 74 w 146"/>
                  <a:gd name="T19" fmla="*/ 0 h 87"/>
                  <a:gd name="T20" fmla="*/ 50 w 146"/>
                  <a:gd name="T21" fmla="*/ 2 h 87"/>
                  <a:gd name="T22" fmla="*/ 29 w 146"/>
                  <a:gd name="T23" fmla="*/ 11 h 87"/>
                  <a:gd name="T24" fmla="*/ 14 w 146"/>
                  <a:gd name="T25" fmla="*/ 22 h 87"/>
                  <a:gd name="T26" fmla="*/ 3 w 146"/>
                  <a:gd name="T27" fmla="*/ 35 h 87"/>
                  <a:gd name="T28" fmla="*/ 0 w 146"/>
                  <a:gd name="T29" fmla="*/ 50 h 87"/>
                  <a:gd name="T30" fmla="*/ 5 w 146"/>
                  <a:gd name="T31" fmla="*/ 65 h 87"/>
                  <a:gd name="T32" fmla="*/ 22 w 146"/>
                  <a:gd name="T33" fmla="*/ 76 h 87"/>
                  <a:gd name="T34" fmla="*/ 44 w 146"/>
                  <a:gd name="T35" fmla="*/ 85 h 87"/>
                  <a:gd name="T36" fmla="*/ 74 w 146"/>
                  <a:gd name="T37" fmla="*/ 87 h 8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46"/>
                  <a:gd name="T58" fmla="*/ 0 h 87"/>
                  <a:gd name="T59" fmla="*/ 146 w 146"/>
                  <a:gd name="T60" fmla="*/ 87 h 8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46" h="87">
                    <a:moveTo>
                      <a:pt x="74" y="87"/>
                    </a:moveTo>
                    <a:lnTo>
                      <a:pt x="102" y="85"/>
                    </a:lnTo>
                    <a:lnTo>
                      <a:pt x="126" y="76"/>
                    </a:lnTo>
                    <a:lnTo>
                      <a:pt x="141" y="65"/>
                    </a:lnTo>
                    <a:lnTo>
                      <a:pt x="146" y="50"/>
                    </a:lnTo>
                    <a:lnTo>
                      <a:pt x="142" y="35"/>
                    </a:lnTo>
                    <a:lnTo>
                      <a:pt x="133" y="22"/>
                    </a:lnTo>
                    <a:lnTo>
                      <a:pt x="116" y="11"/>
                    </a:lnTo>
                    <a:lnTo>
                      <a:pt x="96" y="2"/>
                    </a:lnTo>
                    <a:lnTo>
                      <a:pt x="74" y="0"/>
                    </a:lnTo>
                    <a:lnTo>
                      <a:pt x="50" y="2"/>
                    </a:lnTo>
                    <a:lnTo>
                      <a:pt x="29" y="11"/>
                    </a:lnTo>
                    <a:lnTo>
                      <a:pt x="14" y="22"/>
                    </a:lnTo>
                    <a:lnTo>
                      <a:pt x="3" y="35"/>
                    </a:lnTo>
                    <a:lnTo>
                      <a:pt x="0" y="50"/>
                    </a:lnTo>
                    <a:lnTo>
                      <a:pt x="5" y="65"/>
                    </a:lnTo>
                    <a:lnTo>
                      <a:pt x="22" y="76"/>
                    </a:lnTo>
                    <a:lnTo>
                      <a:pt x="44" y="85"/>
                    </a:lnTo>
                    <a:lnTo>
                      <a:pt x="74" y="87"/>
                    </a:lnTo>
                    <a:close/>
                  </a:path>
                </a:pathLst>
              </a:custGeom>
              <a:solidFill>
                <a:srgbClr val="929292"/>
              </a:solidFill>
              <a:ln w="0">
                <a:solidFill>
                  <a:srgbClr val="929292"/>
                </a:solidFill>
                <a:round/>
                <a:headEnd/>
                <a:tailEnd/>
              </a:ln>
            </p:spPr>
            <p:txBody>
              <a:bodyPr/>
              <a:lstStyle/>
              <a:p>
                <a:endParaRPr lang="en-US"/>
              </a:p>
            </p:txBody>
          </p:sp>
          <p:sp>
            <p:nvSpPr>
              <p:cNvPr id="57" name="Freeform 224">
                <a:extLst>
                  <a:ext uri="{FF2B5EF4-FFF2-40B4-BE49-F238E27FC236}">
                    <a16:creationId xmlns:a16="http://schemas.microsoft.com/office/drawing/2014/main" id="{F1C31BF6-FB79-47F1-99FF-984FB1AB5AA1}"/>
                  </a:ext>
                </a:extLst>
              </p:cNvPr>
              <p:cNvSpPr>
                <a:spLocks/>
              </p:cNvSpPr>
              <p:nvPr/>
            </p:nvSpPr>
            <p:spPr bwMode="auto">
              <a:xfrm>
                <a:off x="1192" y="3022"/>
                <a:ext cx="122" cy="74"/>
              </a:xfrm>
              <a:custGeom>
                <a:avLst/>
                <a:gdLst>
                  <a:gd name="T0" fmla="*/ 61 w 122"/>
                  <a:gd name="T1" fmla="*/ 74 h 74"/>
                  <a:gd name="T2" fmla="*/ 85 w 122"/>
                  <a:gd name="T3" fmla="*/ 72 h 74"/>
                  <a:gd name="T4" fmla="*/ 103 w 122"/>
                  <a:gd name="T5" fmla="*/ 65 h 74"/>
                  <a:gd name="T6" fmla="*/ 116 w 122"/>
                  <a:gd name="T7" fmla="*/ 54 h 74"/>
                  <a:gd name="T8" fmla="*/ 122 w 122"/>
                  <a:gd name="T9" fmla="*/ 42 h 74"/>
                  <a:gd name="T10" fmla="*/ 116 w 122"/>
                  <a:gd name="T11" fmla="*/ 28 h 74"/>
                  <a:gd name="T12" fmla="*/ 103 w 122"/>
                  <a:gd name="T13" fmla="*/ 15 h 74"/>
                  <a:gd name="T14" fmla="*/ 85 w 122"/>
                  <a:gd name="T15" fmla="*/ 3 h 74"/>
                  <a:gd name="T16" fmla="*/ 61 w 122"/>
                  <a:gd name="T17" fmla="*/ 0 h 74"/>
                  <a:gd name="T18" fmla="*/ 37 w 122"/>
                  <a:gd name="T19" fmla="*/ 3 h 74"/>
                  <a:gd name="T20" fmla="*/ 18 w 122"/>
                  <a:gd name="T21" fmla="*/ 15 h 74"/>
                  <a:gd name="T22" fmla="*/ 5 w 122"/>
                  <a:gd name="T23" fmla="*/ 28 h 74"/>
                  <a:gd name="T24" fmla="*/ 0 w 122"/>
                  <a:gd name="T25" fmla="*/ 42 h 74"/>
                  <a:gd name="T26" fmla="*/ 5 w 122"/>
                  <a:gd name="T27" fmla="*/ 54 h 74"/>
                  <a:gd name="T28" fmla="*/ 18 w 122"/>
                  <a:gd name="T29" fmla="*/ 65 h 74"/>
                  <a:gd name="T30" fmla="*/ 37 w 122"/>
                  <a:gd name="T31" fmla="*/ 72 h 74"/>
                  <a:gd name="T32" fmla="*/ 61 w 122"/>
                  <a:gd name="T33" fmla="*/ 74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2"/>
                  <a:gd name="T52" fmla="*/ 0 h 74"/>
                  <a:gd name="T53" fmla="*/ 122 w 122"/>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2" h="74">
                    <a:moveTo>
                      <a:pt x="61" y="74"/>
                    </a:moveTo>
                    <a:lnTo>
                      <a:pt x="85" y="72"/>
                    </a:lnTo>
                    <a:lnTo>
                      <a:pt x="103" y="65"/>
                    </a:lnTo>
                    <a:lnTo>
                      <a:pt x="116" y="54"/>
                    </a:lnTo>
                    <a:lnTo>
                      <a:pt x="122" y="42"/>
                    </a:lnTo>
                    <a:lnTo>
                      <a:pt x="116" y="28"/>
                    </a:lnTo>
                    <a:lnTo>
                      <a:pt x="103" y="15"/>
                    </a:lnTo>
                    <a:lnTo>
                      <a:pt x="85" y="3"/>
                    </a:lnTo>
                    <a:lnTo>
                      <a:pt x="61" y="0"/>
                    </a:lnTo>
                    <a:lnTo>
                      <a:pt x="37" y="3"/>
                    </a:lnTo>
                    <a:lnTo>
                      <a:pt x="18" y="15"/>
                    </a:lnTo>
                    <a:lnTo>
                      <a:pt x="5" y="28"/>
                    </a:lnTo>
                    <a:lnTo>
                      <a:pt x="0" y="42"/>
                    </a:lnTo>
                    <a:lnTo>
                      <a:pt x="5" y="54"/>
                    </a:lnTo>
                    <a:lnTo>
                      <a:pt x="18" y="65"/>
                    </a:lnTo>
                    <a:lnTo>
                      <a:pt x="37" y="72"/>
                    </a:lnTo>
                    <a:lnTo>
                      <a:pt x="61" y="74"/>
                    </a:lnTo>
                    <a:close/>
                  </a:path>
                </a:pathLst>
              </a:custGeom>
              <a:solidFill>
                <a:srgbClr val="ADADAD"/>
              </a:solidFill>
              <a:ln w="0">
                <a:solidFill>
                  <a:srgbClr val="ADADAD"/>
                </a:solidFill>
                <a:round/>
                <a:headEnd/>
                <a:tailEnd/>
              </a:ln>
            </p:spPr>
            <p:txBody>
              <a:bodyPr/>
              <a:lstStyle/>
              <a:p>
                <a:endParaRPr lang="en-US"/>
              </a:p>
            </p:txBody>
          </p:sp>
          <p:sp>
            <p:nvSpPr>
              <p:cNvPr id="58" name="Freeform 225">
                <a:extLst>
                  <a:ext uri="{FF2B5EF4-FFF2-40B4-BE49-F238E27FC236}">
                    <a16:creationId xmlns:a16="http://schemas.microsoft.com/office/drawing/2014/main" id="{902E184F-937F-44DB-A4CD-8893526F46DA}"/>
                  </a:ext>
                </a:extLst>
              </p:cNvPr>
              <p:cNvSpPr>
                <a:spLocks/>
              </p:cNvSpPr>
              <p:nvPr/>
            </p:nvSpPr>
            <p:spPr bwMode="auto">
              <a:xfrm>
                <a:off x="1205" y="3024"/>
                <a:ext cx="96" cy="59"/>
              </a:xfrm>
              <a:custGeom>
                <a:avLst/>
                <a:gdLst>
                  <a:gd name="T0" fmla="*/ 48 w 96"/>
                  <a:gd name="T1" fmla="*/ 59 h 59"/>
                  <a:gd name="T2" fmla="*/ 66 w 96"/>
                  <a:gd name="T3" fmla="*/ 55 h 59"/>
                  <a:gd name="T4" fmla="*/ 83 w 96"/>
                  <a:gd name="T5" fmla="*/ 50 h 59"/>
                  <a:gd name="T6" fmla="*/ 92 w 96"/>
                  <a:gd name="T7" fmla="*/ 42 h 59"/>
                  <a:gd name="T8" fmla="*/ 96 w 96"/>
                  <a:gd name="T9" fmla="*/ 33 h 59"/>
                  <a:gd name="T10" fmla="*/ 92 w 96"/>
                  <a:gd name="T11" fmla="*/ 22 h 59"/>
                  <a:gd name="T12" fmla="*/ 83 w 96"/>
                  <a:gd name="T13" fmla="*/ 11 h 59"/>
                  <a:gd name="T14" fmla="*/ 66 w 96"/>
                  <a:gd name="T15" fmla="*/ 1 h 59"/>
                  <a:gd name="T16" fmla="*/ 48 w 96"/>
                  <a:gd name="T17" fmla="*/ 0 h 59"/>
                  <a:gd name="T18" fmla="*/ 29 w 96"/>
                  <a:gd name="T19" fmla="*/ 1 h 59"/>
                  <a:gd name="T20" fmla="*/ 13 w 96"/>
                  <a:gd name="T21" fmla="*/ 11 h 59"/>
                  <a:gd name="T22" fmla="*/ 3 w 96"/>
                  <a:gd name="T23" fmla="*/ 22 h 59"/>
                  <a:gd name="T24" fmla="*/ 0 w 96"/>
                  <a:gd name="T25" fmla="*/ 33 h 59"/>
                  <a:gd name="T26" fmla="*/ 3 w 96"/>
                  <a:gd name="T27" fmla="*/ 42 h 59"/>
                  <a:gd name="T28" fmla="*/ 13 w 96"/>
                  <a:gd name="T29" fmla="*/ 50 h 59"/>
                  <a:gd name="T30" fmla="*/ 29 w 96"/>
                  <a:gd name="T31" fmla="*/ 55 h 59"/>
                  <a:gd name="T32" fmla="*/ 48 w 96"/>
                  <a:gd name="T33" fmla="*/ 59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6"/>
                  <a:gd name="T52" fmla="*/ 0 h 59"/>
                  <a:gd name="T53" fmla="*/ 96 w 96"/>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6" h="59">
                    <a:moveTo>
                      <a:pt x="48" y="59"/>
                    </a:moveTo>
                    <a:lnTo>
                      <a:pt x="66" y="55"/>
                    </a:lnTo>
                    <a:lnTo>
                      <a:pt x="83" y="50"/>
                    </a:lnTo>
                    <a:lnTo>
                      <a:pt x="92" y="42"/>
                    </a:lnTo>
                    <a:lnTo>
                      <a:pt x="96" y="33"/>
                    </a:lnTo>
                    <a:lnTo>
                      <a:pt x="92" y="22"/>
                    </a:lnTo>
                    <a:lnTo>
                      <a:pt x="83" y="11"/>
                    </a:lnTo>
                    <a:lnTo>
                      <a:pt x="66" y="1"/>
                    </a:lnTo>
                    <a:lnTo>
                      <a:pt x="48" y="0"/>
                    </a:lnTo>
                    <a:lnTo>
                      <a:pt x="29" y="1"/>
                    </a:lnTo>
                    <a:lnTo>
                      <a:pt x="13" y="11"/>
                    </a:lnTo>
                    <a:lnTo>
                      <a:pt x="3" y="22"/>
                    </a:lnTo>
                    <a:lnTo>
                      <a:pt x="0" y="33"/>
                    </a:lnTo>
                    <a:lnTo>
                      <a:pt x="3" y="42"/>
                    </a:lnTo>
                    <a:lnTo>
                      <a:pt x="13" y="50"/>
                    </a:lnTo>
                    <a:lnTo>
                      <a:pt x="29" y="55"/>
                    </a:lnTo>
                    <a:lnTo>
                      <a:pt x="48" y="59"/>
                    </a:lnTo>
                    <a:close/>
                  </a:path>
                </a:pathLst>
              </a:custGeom>
              <a:solidFill>
                <a:srgbClr val="C8C8C8"/>
              </a:solidFill>
              <a:ln w="0">
                <a:solidFill>
                  <a:srgbClr val="C8C8C8"/>
                </a:solidFill>
                <a:round/>
                <a:headEnd/>
                <a:tailEnd/>
              </a:ln>
            </p:spPr>
            <p:txBody>
              <a:bodyPr/>
              <a:lstStyle/>
              <a:p>
                <a:endParaRPr lang="en-US"/>
              </a:p>
            </p:txBody>
          </p:sp>
          <p:sp>
            <p:nvSpPr>
              <p:cNvPr id="59" name="Freeform 226">
                <a:extLst>
                  <a:ext uri="{FF2B5EF4-FFF2-40B4-BE49-F238E27FC236}">
                    <a16:creationId xmlns:a16="http://schemas.microsoft.com/office/drawing/2014/main" id="{811E25A2-D884-49DC-84F3-36C6212234B9}"/>
                  </a:ext>
                </a:extLst>
              </p:cNvPr>
              <p:cNvSpPr>
                <a:spLocks/>
              </p:cNvSpPr>
              <p:nvPr/>
            </p:nvSpPr>
            <p:spPr bwMode="auto">
              <a:xfrm>
                <a:off x="1216" y="3024"/>
                <a:ext cx="74" cy="44"/>
              </a:xfrm>
              <a:custGeom>
                <a:avLst/>
                <a:gdLst>
                  <a:gd name="T0" fmla="*/ 37 w 74"/>
                  <a:gd name="T1" fmla="*/ 44 h 44"/>
                  <a:gd name="T2" fmla="*/ 55 w 74"/>
                  <a:gd name="T3" fmla="*/ 42 h 44"/>
                  <a:gd name="T4" fmla="*/ 68 w 74"/>
                  <a:gd name="T5" fmla="*/ 35 h 44"/>
                  <a:gd name="T6" fmla="*/ 74 w 74"/>
                  <a:gd name="T7" fmla="*/ 26 h 44"/>
                  <a:gd name="T8" fmla="*/ 68 w 74"/>
                  <a:gd name="T9" fmla="*/ 14 h 44"/>
                  <a:gd name="T10" fmla="*/ 55 w 74"/>
                  <a:gd name="T11" fmla="*/ 5 h 44"/>
                  <a:gd name="T12" fmla="*/ 37 w 74"/>
                  <a:gd name="T13" fmla="*/ 0 h 44"/>
                  <a:gd name="T14" fmla="*/ 18 w 74"/>
                  <a:gd name="T15" fmla="*/ 5 h 44"/>
                  <a:gd name="T16" fmla="*/ 5 w 74"/>
                  <a:gd name="T17" fmla="*/ 14 h 44"/>
                  <a:gd name="T18" fmla="*/ 0 w 74"/>
                  <a:gd name="T19" fmla="*/ 26 h 44"/>
                  <a:gd name="T20" fmla="*/ 5 w 74"/>
                  <a:gd name="T21" fmla="*/ 35 h 44"/>
                  <a:gd name="T22" fmla="*/ 18 w 74"/>
                  <a:gd name="T23" fmla="*/ 42 h 44"/>
                  <a:gd name="T24" fmla="*/ 37 w 74"/>
                  <a:gd name="T25" fmla="*/ 44 h 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4"/>
                  <a:gd name="T40" fmla="*/ 0 h 44"/>
                  <a:gd name="T41" fmla="*/ 74 w 74"/>
                  <a:gd name="T42" fmla="*/ 44 h 4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4" h="44">
                    <a:moveTo>
                      <a:pt x="37" y="44"/>
                    </a:moveTo>
                    <a:lnTo>
                      <a:pt x="55" y="42"/>
                    </a:lnTo>
                    <a:lnTo>
                      <a:pt x="68" y="35"/>
                    </a:lnTo>
                    <a:lnTo>
                      <a:pt x="74" y="26"/>
                    </a:lnTo>
                    <a:lnTo>
                      <a:pt x="68" y="14"/>
                    </a:lnTo>
                    <a:lnTo>
                      <a:pt x="55" y="5"/>
                    </a:lnTo>
                    <a:lnTo>
                      <a:pt x="37" y="0"/>
                    </a:lnTo>
                    <a:lnTo>
                      <a:pt x="18" y="5"/>
                    </a:lnTo>
                    <a:lnTo>
                      <a:pt x="5" y="14"/>
                    </a:lnTo>
                    <a:lnTo>
                      <a:pt x="0" y="26"/>
                    </a:lnTo>
                    <a:lnTo>
                      <a:pt x="5" y="35"/>
                    </a:lnTo>
                    <a:lnTo>
                      <a:pt x="18" y="42"/>
                    </a:lnTo>
                    <a:lnTo>
                      <a:pt x="37" y="44"/>
                    </a:lnTo>
                    <a:close/>
                  </a:path>
                </a:pathLst>
              </a:custGeom>
              <a:solidFill>
                <a:srgbClr val="E4E4E4"/>
              </a:solidFill>
              <a:ln w="0">
                <a:solidFill>
                  <a:srgbClr val="E4E4E4"/>
                </a:solidFill>
                <a:round/>
                <a:headEnd/>
                <a:tailEnd/>
              </a:ln>
            </p:spPr>
            <p:txBody>
              <a:bodyPr/>
              <a:lstStyle/>
              <a:p>
                <a:endParaRPr lang="en-US"/>
              </a:p>
            </p:txBody>
          </p:sp>
          <p:sp>
            <p:nvSpPr>
              <p:cNvPr id="60" name="Freeform 227">
                <a:extLst>
                  <a:ext uri="{FF2B5EF4-FFF2-40B4-BE49-F238E27FC236}">
                    <a16:creationId xmlns:a16="http://schemas.microsoft.com/office/drawing/2014/main" id="{6C762A33-BF3D-4A61-9FB1-AE8CA7B3A931}"/>
                  </a:ext>
                </a:extLst>
              </p:cNvPr>
              <p:cNvSpPr>
                <a:spLocks/>
              </p:cNvSpPr>
              <p:nvPr/>
            </p:nvSpPr>
            <p:spPr bwMode="auto">
              <a:xfrm>
                <a:off x="1236" y="3033"/>
                <a:ext cx="50" cy="30"/>
              </a:xfrm>
              <a:custGeom>
                <a:avLst/>
                <a:gdLst>
                  <a:gd name="T0" fmla="*/ 26 w 50"/>
                  <a:gd name="T1" fmla="*/ 30 h 30"/>
                  <a:gd name="T2" fmla="*/ 33 w 50"/>
                  <a:gd name="T3" fmla="*/ 30 h 30"/>
                  <a:gd name="T4" fmla="*/ 39 w 50"/>
                  <a:gd name="T5" fmla="*/ 28 h 30"/>
                  <a:gd name="T6" fmla="*/ 45 w 50"/>
                  <a:gd name="T7" fmla="*/ 24 h 30"/>
                  <a:gd name="T8" fmla="*/ 48 w 50"/>
                  <a:gd name="T9" fmla="*/ 22 h 30"/>
                  <a:gd name="T10" fmla="*/ 50 w 50"/>
                  <a:gd name="T11" fmla="*/ 17 h 30"/>
                  <a:gd name="T12" fmla="*/ 48 w 50"/>
                  <a:gd name="T13" fmla="*/ 13 h 30"/>
                  <a:gd name="T14" fmla="*/ 45 w 50"/>
                  <a:gd name="T15" fmla="*/ 9 h 30"/>
                  <a:gd name="T16" fmla="*/ 39 w 50"/>
                  <a:gd name="T17" fmla="*/ 4 h 30"/>
                  <a:gd name="T18" fmla="*/ 33 w 50"/>
                  <a:gd name="T19" fmla="*/ 2 h 30"/>
                  <a:gd name="T20" fmla="*/ 26 w 50"/>
                  <a:gd name="T21" fmla="*/ 0 h 30"/>
                  <a:gd name="T22" fmla="*/ 17 w 50"/>
                  <a:gd name="T23" fmla="*/ 2 h 30"/>
                  <a:gd name="T24" fmla="*/ 11 w 50"/>
                  <a:gd name="T25" fmla="*/ 4 h 30"/>
                  <a:gd name="T26" fmla="*/ 6 w 50"/>
                  <a:gd name="T27" fmla="*/ 9 h 30"/>
                  <a:gd name="T28" fmla="*/ 2 w 50"/>
                  <a:gd name="T29" fmla="*/ 13 h 30"/>
                  <a:gd name="T30" fmla="*/ 0 w 50"/>
                  <a:gd name="T31" fmla="*/ 17 h 30"/>
                  <a:gd name="T32" fmla="*/ 2 w 50"/>
                  <a:gd name="T33" fmla="*/ 22 h 30"/>
                  <a:gd name="T34" fmla="*/ 6 w 50"/>
                  <a:gd name="T35" fmla="*/ 24 h 30"/>
                  <a:gd name="T36" fmla="*/ 11 w 50"/>
                  <a:gd name="T37" fmla="*/ 28 h 30"/>
                  <a:gd name="T38" fmla="*/ 17 w 50"/>
                  <a:gd name="T39" fmla="*/ 30 h 30"/>
                  <a:gd name="T40" fmla="*/ 26 w 50"/>
                  <a:gd name="T41" fmla="*/ 30 h 3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0"/>
                  <a:gd name="T64" fmla="*/ 0 h 30"/>
                  <a:gd name="T65" fmla="*/ 50 w 50"/>
                  <a:gd name="T66" fmla="*/ 30 h 3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0" h="30">
                    <a:moveTo>
                      <a:pt x="26" y="30"/>
                    </a:moveTo>
                    <a:lnTo>
                      <a:pt x="33" y="30"/>
                    </a:lnTo>
                    <a:lnTo>
                      <a:pt x="39" y="28"/>
                    </a:lnTo>
                    <a:lnTo>
                      <a:pt x="45" y="24"/>
                    </a:lnTo>
                    <a:lnTo>
                      <a:pt x="48" y="22"/>
                    </a:lnTo>
                    <a:lnTo>
                      <a:pt x="50" y="17"/>
                    </a:lnTo>
                    <a:lnTo>
                      <a:pt x="48" y="13"/>
                    </a:lnTo>
                    <a:lnTo>
                      <a:pt x="45" y="9"/>
                    </a:lnTo>
                    <a:lnTo>
                      <a:pt x="39" y="4"/>
                    </a:lnTo>
                    <a:lnTo>
                      <a:pt x="33" y="2"/>
                    </a:lnTo>
                    <a:lnTo>
                      <a:pt x="26" y="0"/>
                    </a:lnTo>
                    <a:lnTo>
                      <a:pt x="17" y="2"/>
                    </a:lnTo>
                    <a:lnTo>
                      <a:pt x="11" y="4"/>
                    </a:lnTo>
                    <a:lnTo>
                      <a:pt x="6" y="9"/>
                    </a:lnTo>
                    <a:lnTo>
                      <a:pt x="2" y="13"/>
                    </a:lnTo>
                    <a:lnTo>
                      <a:pt x="0" y="17"/>
                    </a:lnTo>
                    <a:lnTo>
                      <a:pt x="2" y="22"/>
                    </a:lnTo>
                    <a:lnTo>
                      <a:pt x="6" y="24"/>
                    </a:lnTo>
                    <a:lnTo>
                      <a:pt x="11" y="28"/>
                    </a:lnTo>
                    <a:lnTo>
                      <a:pt x="17" y="30"/>
                    </a:lnTo>
                    <a:lnTo>
                      <a:pt x="26" y="30"/>
                    </a:lnTo>
                    <a:close/>
                  </a:path>
                </a:pathLst>
              </a:custGeom>
              <a:solidFill>
                <a:srgbClr val="FFFFFF"/>
              </a:solidFill>
              <a:ln w="0">
                <a:solidFill>
                  <a:srgbClr val="FFFFFF"/>
                </a:solidFill>
                <a:round/>
                <a:headEnd/>
                <a:tailEnd/>
              </a:ln>
            </p:spPr>
            <p:txBody>
              <a:bodyPr/>
              <a:lstStyle/>
              <a:p>
                <a:endParaRPr lang="en-US"/>
              </a:p>
            </p:txBody>
          </p:sp>
          <p:sp>
            <p:nvSpPr>
              <p:cNvPr id="61" name="Freeform 228">
                <a:extLst>
                  <a:ext uri="{FF2B5EF4-FFF2-40B4-BE49-F238E27FC236}">
                    <a16:creationId xmlns:a16="http://schemas.microsoft.com/office/drawing/2014/main" id="{FFE5F839-AB38-414A-932D-FA28A206F8C7}"/>
                  </a:ext>
                </a:extLst>
              </p:cNvPr>
              <p:cNvSpPr>
                <a:spLocks/>
              </p:cNvSpPr>
              <p:nvPr/>
            </p:nvSpPr>
            <p:spPr bwMode="auto">
              <a:xfrm>
                <a:off x="1286" y="3331"/>
                <a:ext cx="338" cy="310"/>
              </a:xfrm>
              <a:custGeom>
                <a:avLst/>
                <a:gdLst>
                  <a:gd name="T0" fmla="*/ 148 w 338"/>
                  <a:gd name="T1" fmla="*/ 310 h 310"/>
                  <a:gd name="T2" fmla="*/ 108 w 338"/>
                  <a:gd name="T3" fmla="*/ 305 h 310"/>
                  <a:gd name="T4" fmla="*/ 76 w 338"/>
                  <a:gd name="T5" fmla="*/ 293 h 310"/>
                  <a:gd name="T6" fmla="*/ 50 w 338"/>
                  <a:gd name="T7" fmla="*/ 280 h 310"/>
                  <a:gd name="T8" fmla="*/ 32 w 338"/>
                  <a:gd name="T9" fmla="*/ 266 h 310"/>
                  <a:gd name="T10" fmla="*/ 19 w 338"/>
                  <a:gd name="T11" fmla="*/ 249 h 310"/>
                  <a:gd name="T12" fmla="*/ 9 w 338"/>
                  <a:gd name="T13" fmla="*/ 234 h 310"/>
                  <a:gd name="T14" fmla="*/ 4 w 338"/>
                  <a:gd name="T15" fmla="*/ 223 h 310"/>
                  <a:gd name="T16" fmla="*/ 0 w 338"/>
                  <a:gd name="T17" fmla="*/ 214 h 310"/>
                  <a:gd name="T18" fmla="*/ 0 w 338"/>
                  <a:gd name="T19" fmla="*/ 210 h 310"/>
                  <a:gd name="T20" fmla="*/ 0 w 338"/>
                  <a:gd name="T21" fmla="*/ 0 h 310"/>
                  <a:gd name="T22" fmla="*/ 338 w 338"/>
                  <a:gd name="T23" fmla="*/ 2 h 310"/>
                  <a:gd name="T24" fmla="*/ 338 w 338"/>
                  <a:gd name="T25" fmla="*/ 206 h 310"/>
                  <a:gd name="T26" fmla="*/ 330 w 338"/>
                  <a:gd name="T27" fmla="*/ 223 h 310"/>
                  <a:gd name="T28" fmla="*/ 321 w 338"/>
                  <a:gd name="T29" fmla="*/ 238 h 310"/>
                  <a:gd name="T30" fmla="*/ 314 w 338"/>
                  <a:gd name="T31" fmla="*/ 251 h 310"/>
                  <a:gd name="T32" fmla="*/ 308 w 338"/>
                  <a:gd name="T33" fmla="*/ 258 h 310"/>
                  <a:gd name="T34" fmla="*/ 306 w 338"/>
                  <a:gd name="T35" fmla="*/ 262 h 310"/>
                  <a:gd name="T36" fmla="*/ 289 w 338"/>
                  <a:gd name="T37" fmla="*/ 277 h 310"/>
                  <a:gd name="T38" fmla="*/ 267 w 338"/>
                  <a:gd name="T39" fmla="*/ 290 h 310"/>
                  <a:gd name="T40" fmla="*/ 241 w 338"/>
                  <a:gd name="T41" fmla="*/ 297 h 310"/>
                  <a:gd name="T42" fmla="*/ 213 w 338"/>
                  <a:gd name="T43" fmla="*/ 303 h 310"/>
                  <a:gd name="T44" fmla="*/ 189 w 338"/>
                  <a:gd name="T45" fmla="*/ 306 h 310"/>
                  <a:gd name="T46" fmla="*/ 167 w 338"/>
                  <a:gd name="T47" fmla="*/ 308 h 310"/>
                  <a:gd name="T48" fmla="*/ 152 w 338"/>
                  <a:gd name="T49" fmla="*/ 308 h 310"/>
                  <a:gd name="T50" fmla="*/ 148 w 338"/>
                  <a:gd name="T51" fmla="*/ 310 h 3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38"/>
                  <a:gd name="T79" fmla="*/ 0 h 310"/>
                  <a:gd name="T80" fmla="*/ 338 w 338"/>
                  <a:gd name="T81" fmla="*/ 310 h 31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38" h="310">
                    <a:moveTo>
                      <a:pt x="148" y="310"/>
                    </a:moveTo>
                    <a:lnTo>
                      <a:pt x="108" y="305"/>
                    </a:lnTo>
                    <a:lnTo>
                      <a:pt x="76" y="293"/>
                    </a:lnTo>
                    <a:lnTo>
                      <a:pt x="50" y="280"/>
                    </a:lnTo>
                    <a:lnTo>
                      <a:pt x="32" y="266"/>
                    </a:lnTo>
                    <a:lnTo>
                      <a:pt x="19" y="249"/>
                    </a:lnTo>
                    <a:lnTo>
                      <a:pt x="9" y="234"/>
                    </a:lnTo>
                    <a:lnTo>
                      <a:pt x="4" y="223"/>
                    </a:lnTo>
                    <a:lnTo>
                      <a:pt x="0" y="214"/>
                    </a:lnTo>
                    <a:lnTo>
                      <a:pt x="0" y="210"/>
                    </a:lnTo>
                    <a:lnTo>
                      <a:pt x="0" y="0"/>
                    </a:lnTo>
                    <a:lnTo>
                      <a:pt x="338" y="2"/>
                    </a:lnTo>
                    <a:lnTo>
                      <a:pt x="338" y="206"/>
                    </a:lnTo>
                    <a:lnTo>
                      <a:pt x="330" y="223"/>
                    </a:lnTo>
                    <a:lnTo>
                      <a:pt x="321" y="238"/>
                    </a:lnTo>
                    <a:lnTo>
                      <a:pt x="314" y="251"/>
                    </a:lnTo>
                    <a:lnTo>
                      <a:pt x="308" y="258"/>
                    </a:lnTo>
                    <a:lnTo>
                      <a:pt x="306" y="262"/>
                    </a:lnTo>
                    <a:lnTo>
                      <a:pt x="289" y="277"/>
                    </a:lnTo>
                    <a:lnTo>
                      <a:pt x="267" y="290"/>
                    </a:lnTo>
                    <a:lnTo>
                      <a:pt x="241" y="297"/>
                    </a:lnTo>
                    <a:lnTo>
                      <a:pt x="213" y="303"/>
                    </a:lnTo>
                    <a:lnTo>
                      <a:pt x="189" y="306"/>
                    </a:lnTo>
                    <a:lnTo>
                      <a:pt x="167" y="308"/>
                    </a:lnTo>
                    <a:lnTo>
                      <a:pt x="152" y="308"/>
                    </a:lnTo>
                    <a:lnTo>
                      <a:pt x="148" y="310"/>
                    </a:lnTo>
                    <a:close/>
                  </a:path>
                </a:pathLst>
              </a:custGeom>
              <a:solidFill>
                <a:srgbClr val="000000"/>
              </a:solidFill>
              <a:ln w="0">
                <a:solidFill>
                  <a:srgbClr val="000000"/>
                </a:solidFill>
                <a:round/>
                <a:headEnd/>
                <a:tailEnd/>
              </a:ln>
            </p:spPr>
            <p:txBody>
              <a:bodyPr/>
              <a:lstStyle/>
              <a:p>
                <a:endParaRPr lang="en-US"/>
              </a:p>
            </p:txBody>
          </p:sp>
          <p:sp>
            <p:nvSpPr>
              <p:cNvPr id="62" name="Freeform 229">
                <a:extLst>
                  <a:ext uri="{FF2B5EF4-FFF2-40B4-BE49-F238E27FC236}">
                    <a16:creationId xmlns:a16="http://schemas.microsoft.com/office/drawing/2014/main" id="{DBC547B9-A190-4945-BDA8-642ACA92E7F0}"/>
                  </a:ext>
                </a:extLst>
              </p:cNvPr>
              <p:cNvSpPr>
                <a:spLocks/>
              </p:cNvSpPr>
              <p:nvPr/>
            </p:nvSpPr>
            <p:spPr bwMode="auto">
              <a:xfrm>
                <a:off x="1286" y="3331"/>
                <a:ext cx="338" cy="310"/>
              </a:xfrm>
              <a:custGeom>
                <a:avLst/>
                <a:gdLst>
                  <a:gd name="T0" fmla="*/ 148 w 338"/>
                  <a:gd name="T1" fmla="*/ 310 h 310"/>
                  <a:gd name="T2" fmla="*/ 108 w 338"/>
                  <a:gd name="T3" fmla="*/ 305 h 310"/>
                  <a:gd name="T4" fmla="*/ 76 w 338"/>
                  <a:gd name="T5" fmla="*/ 293 h 310"/>
                  <a:gd name="T6" fmla="*/ 50 w 338"/>
                  <a:gd name="T7" fmla="*/ 280 h 310"/>
                  <a:gd name="T8" fmla="*/ 32 w 338"/>
                  <a:gd name="T9" fmla="*/ 266 h 310"/>
                  <a:gd name="T10" fmla="*/ 19 w 338"/>
                  <a:gd name="T11" fmla="*/ 249 h 310"/>
                  <a:gd name="T12" fmla="*/ 9 w 338"/>
                  <a:gd name="T13" fmla="*/ 234 h 310"/>
                  <a:gd name="T14" fmla="*/ 4 w 338"/>
                  <a:gd name="T15" fmla="*/ 223 h 310"/>
                  <a:gd name="T16" fmla="*/ 0 w 338"/>
                  <a:gd name="T17" fmla="*/ 214 h 310"/>
                  <a:gd name="T18" fmla="*/ 0 w 338"/>
                  <a:gd name="T19" fmla="*/ 210 h 310"/>
                  <a:gd name="T20" fmla="*/ 0 w 338"/>
                  <a:gd name="T21" fmla="*/ 0 h 310"/>
                  <a:gd name="T22" fmla="*/ 338 w 338"/>
                  <a:gd name="T23" fmla="*/ 2 h 310"/>
                  <a:gd name="T24" fmla="*/ 338 w 338"/>
                  <a:gd name="T25" fmla="*/ 206 h 310"/>
                  <a:gd name="T26" fmla="*/ 330 w 338"/>
                  <a:gd name="T27" fmla="*/ 223 h 310"/>
                  <a:gd name="T28" fmla="*/ 321 w 338"/>
                  <a:gd name="T29" fmla="*/ 238 h 310"/>
                  <a:gd name="T30" fmla="*/ 314 w 338"/>
                  <a:gd name="T31" fmla="*/ 251 h 310"/>
                  <a:gd name="T32" fmla="*/ 308 w 338"/>
                  <a:gd name="T33" fmla="*/ 258 h 310"/>
                  <a:gd name="T34" fmla="*/ 306 w 338"/>
                  <a:gd name="T35" fmla="*/ 262 h 310"/>
                  <a:gd name="T36" fmla="*/ 289 w 338"/>
                  <a:gd name="T37" fmla="*/ 277 h 310"/>
                  <a:gd name="T38" fmla="*/ 267 w 338"/>
                  <a:gd name="T39" fmla="*/ 290 h 310"/>
                  <a:gd name="T40" fmla="*/ 241 w 338"/>
                  <a:gd name="T41" fmla="*/ 297 h 310"/>
                  <a:gd name="T42" fmla="*/ 213 w 338"/>
                  <a:gd name="T43" fmla="*/ 303 h 310"/>
                  <a:gd name="T44" fmla="*/ 189 w 338"/>
                  <a:gd name="T45" fmla="*/ 306 h 310"/>
                  <a:gd name="T46" fmla="*/ 167 w 338"/>
                  <a:gd name="T47" fmla="*/ 308 h 310"/>
                  <a:gd name="T48" fmla="*/ 152 w 338"/>
                  <a:gd name="T49" fmla="*/ 308 h 310"/>
                  <a:gd name="T50" fmla="*/ 148 w 338"/>
                  <a:gd name="T51" fmla="*/ 310 h 3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38"/>
                  <a:gd name="T79" fmla="*/ 0 h 310"/>
                  <a:gd name="T80" fmla="*/ 338 w 338"/>
                  <a:gd name="T81" fmla="*/ 310 h 31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38" h="310">
                    <a:moveTo>
                      <a:pt x="148" y="310"/>
                    </a:moveTo>
                    <a:lnTo>
                      <a:pt x="108" y="305"/>
                    </a:lnTo>
                    <a:lnTo>
                      <a:pt x="76" y="293"/>
                    </a:lnTo>
                    <a:lnTo>
                      <a:pt x="50" y="280"/>
                    </a:lnTo>
                    <a:lnTo>
                      <a:pt x="32" y="266"/>
                    </a:lnTo>
                    <a:lnTo>
                      <a:pt x="19" y="249"/>
                    </a:lnTo>
                    <a:lnTo>
                      <a:pt x="9" y="234"/>
                    </a:lnTo>
                    <a:lnTo>
                      <a:pt x="4" y="223"/>
                    </a:lnTo>
                    <a:lnTo>
                      <a:pt x="0" y="214"/>
                    </a:lnTo>
                    <a:lnTo>
                      <a:pt x="0" y="210"/>
                    </a:lnTo>
                    <a:lnTo>
                      <a:pt x="0" y="0"/>
                    </a:lnTo>
                    <a:lnTo>
                      <a:pt x="338" y="2"/>
                    </a:lnTo>
                    <a:lnTo>
                      <a:pt x="338" y="206"/>
                    </a:lnTo>
                    <a:lnTo>
                      <a:pt x="330" y="223"/>
                    </a:lnTo>
                    <a:lnTo>
                      <a:pt x="321" y="238"/>
                    </a:lnTo>
                    <a:lnTo>
                      <a:pt x="314" y="251"/>
                    </a:lnTo>
                    <a:lnTo>
                      <a:pt x="308" y="258"/>
                    </a:lnTo>
                    <a:lnTo>
                      <a:pt x="306" y="262"/>
                    </a:lnTo>
                    <a:lnTo>
                      <a:pt x="289" y="277"/>
                    </a:lnTo>
                    <a:lnTo>
                      <a:pt x="267" y="290"/>
                    </a:lnTo>
                    <a:lnTo>
                      <a:pt x="241" y="297"/>
                    </a:lnTo>
                    <a:lnTo>
                      <a:pt x="213" y="303"/>
                    </a:lnTo>
                    <a:lnTo>
                      <a:pt x="189" y="306"/>
                    </a:lnTo>
                    <a:lnTo>
                      <a:pt x="167" y="308"/>
                    </a:lnTo>
                    <a:lnTo>
                      <a:pt x="152" y="308"/>
                    </a:lnTo>
                    <a:lnTo>
                      <a:pt x="148" y="310"/>
                    </a:lnTo>
                  </a:path>
                </a:pathLst>
              </a:custGeom>
              <a:noFill/>
              <a:ln w="6350">
                <a:solidFill>
                  <a:srgbClr val="000000"/>
                </a:solidFill>
                <a:round/>
                <a:headEnd/>
                <a:tailEnd/>
              </a:ln>
            </p:spPr>
            <p:txBody>
              <a:bodyPr/>
              <a:lstStyle/>
              <a:p>
                <a:endParaRPr lang="en-US"/>
              </a:p>
            </p:txBody>
          </p:sp>
          <p:sp>
            <p:nvSpPr>
              <p:cNvPr id="63" name="Freeform 230">
                <a:extLst>
                  <a:ext uri="{FF2B5EF4-FFF2-40B4-BE49-F238E27FC236}">
                    <a16:creationId xmlns:a16="http://schemas.microsoft.com/office/drawing/2014/main" id="{A5264B50-8975-4464-906F-EB2574EC4DB1}"/>
                  </a:ext>
                </a:extLst>
              </p:cNvPr>
              <p:cNvSpPr>
                <a:spLocks/>
              </p:cNvSpPr>
              <p:nvPr/>
            </p:nvSpPr>
            <p:spPr bwMode="auto">
              <a:xfrm>
                <a:off x="1303" y="3331"/>
                <a:ext cx="308" cy="308"/>
              </a:xfrm>
              <a:custGeom>
                <a:avLst/>
                <a:gdLst>
                  <a:gd name="T0" fmla="*/ 137 w 308"/>
                  <a:gd name="T1" fmla="*/ 308 h 308"/>
                  <a:gd name="T2" fmla="*/ 102 w 308"/>
                  <a:gd name="T3" fmla="*/ 305 h 308"/>
                  <a:gd name="T4" fmla="*/ 72 w 308"/>
                  <a:gd name="T5" fmla="*/ 295 h 308"/>
                  <a:gd name="T6" fmla="*/ 48 w 308"/>
                  <a:gd name="T7" fmla="*/ 282 h 308"/>
                  <a:gd name="T8" fmla="*/ 31 w 308"/>
                  <a:gd name="T9" fmla="*/ 269 h 308"/>
                  <a:gd name="T10" fmla="*/ 18 w 308"/>
                  <a:gd name="T11" fmla="*/ 254 h 308"/>
                  <a:gd name="T12" fmla="*/ 9 w 308"/>
                  <a:gd name="T13" fmla="*/ 241 h 308"/>
                  <a:gd name="T14" fmla="*/ 4 w 308"/>
                  <a:gd name="T15" fmla="*/ 230 h 308"/>
                  <a:gd name="T16" fmla="*/ 0 w 308"/>
                  <a:gd name="T17" fmla="*/ 223 h 308"/>
                  <a:gd name="T18" fmla="*/ 0 w 308"/>
                  <a:gd name="T19" fmla="*/ 219 h 308"/>
                  <a:gd name="T20" fmla="*/ 0 w 308"/>
                  <a:gd name="T21" fmla="*/ 0 h 308"/>
                  <a:gd name="T22" fmla="*/ 308 w 308"/>
                  <a:gd name="T23" fmla="*/ 2 h 308"/>
                  <a:gd name="T24" fmla="*/ 308 w 308"/>
                  <a:gd name="T25" fmla="*/ 199 h 308"/>
                  <a:gd name="T26" fmla="*/ 300 w 308"/>
                  <a:gd name="T27" fmla="*/ 214 h 308"/>
                  <a:gd name="T28" fmla="*/ 295 w 308"/>
                  <a:gd name="T29" fmla="*/ 228 h 308"/>
                  <a:gd name="T30" fmla="*/ 287 w 308"/>
                  <a:gd name="T31" fmla="*/ 241 h 308"/>
                  <a:gd name="T32" fmla="*/ 282 w 308"/>
                  <a:gd name="T33" fmla="*/ 249 h 308"/>
                  <a:gd name="T34" fmla="*/ 280 w 308"/>
                  <a:gd name="T35" fmla="*/ 253 h 308"/>
                  <a:gd name="T36" fmla="*/ 265 w 308"/>
                  <a:gd name="T37" fmla="*/ 267 h 308"/>
                  <a:gd name="T38" fmla="*/ 245 w 308"/>
                  <a:gd name="T39" fmla="*/ 279 h 308"/>
                  <a:gd name="T40" fmla="*/ 220 w 308"/>
                  <a:gd name="T41" fmla="*/ 288 h 308"/>
                  <a:gd name="T42" fmla="*/ 196 w 308"/>
                  <a:gd name="T43" fmla="*/ 295 h 308"/>
                  <a:gd name="T44" fmla="*/ 174 w 308"/>
                  <a:gd name="T45" fmla="*/ 301 h 308"/>
                  <a:gd name="T46" fmla="*/ 156 w 308"/>
                  <a:gd name="T47" fmla="*/ 305 h 308"/>
                  <a:gd name="T48" fmla="*/ 143 w 308"/>
                  <a:gd name="T49" fmla="*/ 308 h 308"/>
                  <a:gd name="T50" fmla="*/ 137 w 308"/>
                  <a:gd name="T51" fmla="*/ 308 h 3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08"/>
                  <a:gd name="T79" fmla="*/ 0 h 308"/>
                  <a:gd name="T80" fmla="*/ 308 w 308"/>
                  <a:gd name="T81" fmla="*/ 308 h 3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08" h="308">
                    <a:moveTo>
                      <a:pt x="137" y="308"/>
                    </a:moveTo>
                    <a:lnTo>
                      <a:pt x="102" y="305"/>
                    </a:lnTo>
                    <a:lnTo>
                      <a:pt x="72" y="295"/>
                    </a:lnTo>
                    <a:lnTo>
                      <a:pt x="48" y="282"/>
                    </a:lnTo>
                    <a:lnTo>
                      <a:pt x="31" y="269"/>
                    </a:lnTo>
                    <a:lnTo>
                      <a:pt x="18" y="254"/>
                    </a:lnTo>
                    <a:lnTo>
                      <a:pt x="9" y="241"/>
                    </a:lnTo>
                    <a:lnTo>
                      <a:pt x="4" y="230"/>
                    </a:lnTo>
                    <a:lnTo>
                      <a:pt x="0" y="223"/>
                    </a:lnTo>
                    <a:lnTo>
                      <a:pt x="0" y="219"/>
                    </a:lnTo>
                    <a:lnTo>
                      <a:pt x="0" y="0"/>
                    </a:lnTo>
                    <a:lnTo>
                      <a:pt x="308" y="2"/>
                    </a:lnTo>
                    <a:lnTo>
                      <a:pt x="308" y="199"/>
                    </a:lnTo>
                    <a:lnTo>
                      <a:pt x="300" y="214"/>
                    </a:lnTo>
                    <a:lnTo>
                      <a:pt x="295" y="228"/>
                    </a:lnTo>
                    <a:lnTo>
                      <a:pt x="287" y="241"/>
                    </a:lnTo>
                    <a:lnTo>
                      <a:pt x="282" y="249"/>
                    </a:lnTo>
                    <a:lnTo>
                      <a:pt x="280" y="253"/>
                    </a:lnTo>
                    <a:lnTo>
                      <a:pt x="265" y="267"/>
                    </a:lnTo>
                    <a:lnTo>
                      <a:pt x="245" y="279"/>
                    </a:lnTo>
                    <a:lnTo>
                      <a:pt x="220" y="288"/>
                    </a:lnTo>
                    <a:lnTo>
                      <a:pt x="196" y="295"/>
                    </a:lnTo>
                    <a:lnTo>
                      <a:pt x="174" y="301"/>
                    </a:lnTo>
                    <a:lnTo>
                      <a:pt x="156" y="305"/>
                    </a:lnTo>
                    <a:lnTo>
                      <a:pt x="143" y="308"/>
                    </a:lnTo>
                    <a:lnTo>
                      <a:pt x="137" y="308"/>
                    </a:lnTo>
                    <a:close/>
                  </a:path>
                </a:pathLst>
              </a:custGeom>
              <a:solidFill>
                <a:srgbClr val="1A1A1A"/>
              </a:solidFill>
              <a:ln w="0">
                <a:solidFill>
                  <a:srgbClr val="1A1A1A"/>
                </a:solidFill>
                <a:round/>
                <a:headEnd/>
                <a:tailEnd/>
              </a:ln>
            </p:spPr>
            <p:txBody>
              <a:bodyPr/>
              <a:lstStyle/>
              <a:p>
                <a:endParaRPr lang="en-US"/>
              </a:p>
            </p:txBody>
          </p:sp>
          <p:sp>
            <p:nvSpPr>
              <p:cNvPr id="64" name="Freeform 231">
                <a:extLst>
                  <a:ext uri="{FF2B5EF4-FFF2-40B4-BE49-F238E27FC236}">
                    <a16:creationId xmlns:a16="http://schemas.microsoft.com/office/drawing/2014/main" id="{53ABFA97-D639-4217-9BD4-DE55543E0DF7}"/>
                  </a:ext>
                </a:extLst>
              </p:cNvPr>
              <p:cNvSpPr>
                <a:spLocks/>
              </p:cNvSpPr>
              <p:nvPr/>
            </p:nvSpPr>
            <p:spPr bwMode="auto">
              <a:xfrm>
                <a:off x="1320" y="3331"/>
                <a:ext cx="278" cy="306"/>
              </a:xfrm>
              <a:custGeom>
                <a:avLst/>
                <a:gdLst>
                  <a:gd name="T0" fmla="*/ 127 w 278"/>
                  <a:gd name="T1" fmla="*/ 306 h 306"/>
                  <a:gd name="T2" fmla="*/ 94 w 278"/>
                  <a:gd name="T3" fmla="*/ 303 h 306"/>
                  <a:gd name="T4" fmla="*/ 66 w 278"/>
                  <a:gd name="T5" fmla="*/ 295 h 306"/>
                  <a:gd name="T6" fmla="*/ 46 w 278"/>
                  <a:gd name="T7" fmla="*/ 286 h 306"/>
                  <a:gd name="T8" fmla="*/ 29 w 278"/>
                  <a:gd name="T9" fmla="*/ 273 h 306"/>
                  <a:gd name="T10" fmla="*/ 16 w 278"/>
                  <a:gd name="T11" fmla="*/ 260 h 306"/>
                  <a:gd name="T12" fmla="*/ 9 w 278"/>
                  <a:gd name="T13" fmla="*/ 249 h 306"/>
                  <a:gd name="T14" fmla="*/ 3 w 278"/>
                  <a:gd name="T15" fmla="*/ 238 h 306"/>
                  <a:gd name="T16" fmla="*/ 1 w 278"/>
                  <a:gd name="T17" fmla="*/ 232 h 306"/>
                  <a:gd name="T18" fmla="*/ 0 w 278"/>
                  <a:gd name="T19" fmla="*/ 228 h 306"/>
                  <a:gd name="T20" fmla="*/ 0 w 278"/>
                  <a:gd name="T21" fmla="*/ 0 h 306"/>
                  <a:gd name="T22" fmla="*/ 278 w 278"/>
                  <a:gd name="T23" fmla="*/ 2 h 306"/>
                  <a:gd name="T24" fmla="*/ 278 w 278"/>
                  <a:gd name="T25" fmla="*/ 191 h 306"/>
                  <a:gd name="T26" fmla="*/ 272 w 278"/>
                  <a:gd name="T27" fmla="*/ 206 h 306"/>
                  <a:gd name="T28" fmla="*/ 267 w 278"/>
                  <a:gd name="T29" fmla="*/ 219 h 306"/>
                  <a:gd name="T30" fmla="*/ 261 w 278"/>
                  <a:gd name="T31" fmla="*/ 232 h 306"/>
                  <a:gd name="T32" fmla="*/ 255 w 278"/>
                  <a:gd name="T33" fmla="*/ 240 h 306"/>
                  <a:gd name="T34" fmla="*/ 254 w 278"/>
                  <a:gd name="T35" fmla="*/ 243 h 306"/>
                  <a:gd name="T36" fmla="*/ 241 w 278"/>
                  <a:gd name="T37" fmla="*/ 256 h 306"/>
                  <a:gd name="T38" fmla="*/ 222 w 278"/>
                  <a:gd name="T39" fmla="*/ 269 h 306"/>
                  <a:gd name="T40" fmla="*/ 202 w 278"/>
                  <a:gd name="T41" fmla="*/ 280 h 306"/>
                  <a:gd name="T42" fmla="*/ 179 w 278"/>
                  <a:gd name="T43" fmla="*/ 290 h 306"/>
                  <a:gd name="T44" fmla="*/ 159 w 278"/>
                  <a:gd name="T45" fmla="*/ 297 h 306"/>
                  <a:gd name="T46" fmla="*/ 142 w 278"/>
                  <a:gd name="T47" fmla="*/ 303 h 306"/>
                  <a:gd name="T48" fmla="*/ 131 w 278"/>
                  <a:gd name="T49" fmla="*/ 306 h 306"/>
                  <a:gd name="T50" fmla="*/ 127 w 278"/>
                  <a:gd name="T51" fmla="*/ 306 h 3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78"/>
                  <a:gd name="T79" fmla="*/ 0 h 306"/>
                  <a:gd name="T80" fmla="*/ 278 w 278"/>
                  <a:gd name="T81" fmla="*/ 306 h 3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78" h="306">
                    <a:moveTo>
                      <a:pt x="127" y="306"/>
                    </a:moveTo>
                    <a:lnTo>
                      <a:pt x="94" y="303"/>
                    </a:lnTo>
                    <a:lnTo>
                      <a:pt x="66" y="295"/>
                    </a:lnTo>
                    <a:lnTo>
                      <a:pt x="46" y="286"/>
                    </a:lnTo>
                    <a:lnTo>
                      <a:pt x="29" y="273"/>
                    </a:lnTo>
                    <a:lnTo>
                      <a:pt x="16" y="260"/>
                    </a:lnTo>
                    <a:lnTo>
                      <a:pt x="9" y="249"/>
                    </a:lnTo>
                    <a:lnTo>
                      <a:pt x="3" y="238"/>
                    </a:lnTo>
                    <a:lnTo>
                      <a:pt x="1" y="232"/>
                    </a:lnTo>
                    <a:lnTo>
                      <a:pt x="0" y="228"/>
                    </a:lnTo>
                    <a:lnTo>
                      <a:pt x="0" y="0"/>
                    </a:lnTo>
                    <a:lnTo>
                      <a:pt x="278" y="2"/>
                    </a:lnTo>
                    <a:lnTo>
                      <a:pt x="278" y="191"/>
                    </a:lnTo>
                    <a:lnTo>
                      <a:pt x="272" y="206"/>
                    </a:lnTo>
                    <a:lnTo>
                      <a:pt x="267" y="219"/>
                    </a:lnTo>
                    <a:lnTo>
                      <a:pt x="261" y="232"/>
                    </a:lnTo>
                    <a:lnTo>
                      <a:pt x="255" y="240"/>
                    </a:lnTo>
                    <a:lnTo>
                      <a:pt x="254" y="243"/>
                    </a:lnTo>
                    <a:lnTo>
                      <a:pt x="241" y="256"/>
                    </a:lnTo>
                    <a:lnTo>
                      <a:pt x="222" y="269"/>
                    </a:lnTo>
                    <a:lnTo>
                      <a:pt x="202" y="280"/>
                    </a:lnTo>
                    <a:lnTo>
                      <a:pt x="179" y="290"/>
                    </a:lnTo>
                    <a:lnTo>
                      <a:pt x="159" y="297"/>
                    </a:lnTo>
                    <a:lnTo>
                      <a:pt x="142" y="303"/>
                    </a:lnTo>
                    <a:lnTo>
                      <a:pt x="131" y="306"/>
                    </a:lnTo>
                    <a:lnTo>
                      <a:pt x="127" y="306"/>
                    </a:lnTo>
                    <a:close/>
                  </a:path>
                </a:pathLst>
              </a:custGeom>
              <a:solidFill>
                <a:srgbClr val="333333"/>
              </a:solidFill>
              <a:ln w="0">
                <a:solidFill>
                  <a:srgbClr val="333333"/>
                </a:solidFill>
                <a:round/>
                <a:headEnd/>
                <a:tailEnd/>
              </a:ln>
            </p:spPr>
            <p:txBody>
              <a:bodyPr/>
              <a:lstStyle/>
              <a:p>
                <a:endParaRPr lang="en-US"/>
              </a:p>
            </p:txBody>
          </p:sp>
          <p:sp>
            <p:nvSpPr>
              <p:cNvPr id="65" name="Freeform 232">
                <a:extLst>
                  <a:ext uri="{FF2B5EF4-FFF2-40B4-BE49-F238E27FC236}">
                    <a16:creationId xmlns:a16="http://schemas.microsoft.com/office/drawing/2014/main" id="{CD066359-7582-4A92-9D68-B128213D454B}"/>
                  </a:ext>
                </a:extLst>
              </p:cNvPr>
              <p:cNvSpPr>
                <a:spLocks/>
              </p:cNvSpPr>
              <p:nvPr/>
            </p:nvSpPr>
            <p:spPr bwMode="auto">
              <a:xfrm>
                <a:off x="1338" y="3331"/>
                <a:ext cx="249" cy="306"/>
              </a:xfrm>
              <a:custGeom>
                <a:avLst/>
                <a:gdLst>
                  <a:gd name="T0" fmla="*/ 115 w 249"/>
                  <a:gd name="T1" fmla="*/ 306 h 306"/>
                  <a:gd name="T2" fmla="*/ 82 w 249"/>
                  <a:gd name="T3" fmla="*/ 303 h 306"/>
                  <a:gd name="T4" fmla="*/ 56 w 249"/>
                  <a:gd name="T5" fmla="*/ 295 h 306"/>
                  <a:gd name="T6" fmla="*/ 35 w 249"/>
                  <a:gd name="T7" fmla="*/ 284 h 306"/>
                  <a:gd name="T8" fmla="*/ 20 w 249"/>
                  <a:gd name="T9" fmla="*/ 271 h 306"/>
                  <a:gd name="T10" fmla="*/ 11 w 249"/>
                  <a:gd name="T11" fmla="*/ 260 h 306"/>
                  <a:gd name="T12" fmla="*/ 4 w 249"/>
                  <a:gd name="T13" fmla="*/ 249 h 306"/>
                  <a:gd name="T14" fmla="*/ 0 w 249"/>
                  <a:gd name="T15" fmla="*/ 241 h 306"/>
                  <a:gd name="T16" fmla="*/ 0 w 249"/>
                  <a:gd name="T17" fmla="*/ 240 h 306"/>
                  <a:gd name="T18" fmla="*/ 0 w 249"/>
                  <a:gd name="T19" fmla="*/ 0 h 306"/>
                  <a:gd name="T20" fmla="*/ 249 w 249"/>
                  <a:gd name="T21" fmla="*/ 2 h 306"/>
                  <a:gd name="T22" fmla="*/ 249 w 249"/>
                  <a:gd name="T23" fmla="*/ 186 h 306"/>
                  <a:gd name="T24" fmla="*/ 243 w 249"/>
                  <a:gd name="T25" fmla="*/ 197 h 306"/>
                  <a:gd name="T26" fmla="*/ 237 w 249"/>
                  <a:gd name="T27" fmla="*/ 210 h 306"/>
                  <a:gd name="T28" fmla="*/ 232 w 249"/>
                  <a:gd name="T29" fmla="*/ 223 h 306"/>
                  <a:gd name="T30" fmla="*/ 228 w 249"/>
                  <a:gd name="T31" fmla="*/ 230 h 306"/>
                  <a:gd name="T32" fmla="*/ 226 w 249"/>
                  <a:gd name="T33" fmla="*/ 234 h 306"/>
                  <a:gd name="T34" fmla="*/ 215 w 249"/>
                  <a:gd name="T35" fmla="*/ 245 h 306"/>
                  <a:gd name="T36" fmla="*/ 198 w 249"/>
                  <a:gd name="T37" fmla="*/ 258 h 306"/>
                  <a:gd name="T38" fmla="*/ 180 w 249"/>
                  <a:gd name="T39" fmla="*/ 271 h 306"/>
                  <a:gd name="T40" fmla="*/ 161 w 249"/>
                  <a:gd name="T41" fmla="*/ 282 h 306"/>
                  <a:gd name="T42" fmla="*/ 145 w 249"/>
                  <a:gd name="T43" fmla="*/ 292 h 306"/>
                  <a:gd name="T44" fmla="*/ 130 w 249"/>
                  <a:gd name="T45" fmla="*/ 299 h 306"/>
                  <a:gd name="T46" fmla="*/ 119 w 249"/>
                  <a:gd name="T47" fmla="*/ 305 h 306"/>
                  <a:gd name="T48" fmla="*/ 115 w 249"/>
                  <a:gd name="T49" fmla="*/ 306 h 30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49"/>
                  <a:gd name="T76" fmla="*/ 0 h 306"/>
                  <a:gd name="T77" fmla="*/ 249 w 249"/>
                  <a:gd name="T78" fmla="*/ 306 h 30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49" h="306">
                    <a:moveTo>
                      <a:pt x="115" y="306"/>
                    </a:moveTo>
                    <a:lnTo>
                      <a:pt x="82" y="303"/>
                    </a:lnTo>
                    <a:lnTo>
                      <a:pt x="56" y="295"/>
                    </a:lnTo>
                    <a:lnTo>
                      <a:pt x="35" y="284"/>
                    </a:lnTo>
                    <a:lnTo>
                      <a:pt x="20" y="271"/>
                    </a:lnTo>
                    <a:lnTo>
                      <a:pt x="11" y="260"/>
                    </a:lnTo>
                    <a:lnTo>
                      <a:pt x="4" y="249"/>
                    </a:lnTo>
                    <a:lnTo>
                      <a:pt x="0" y="241"/>
                    </a:lnTo>
                    <a:lnTo>
                      <a:pt x="0" y="240"/>
                    </a:lnTo>
                    <a:lnTo>
                      <a:pt x="0" y="0"/>
                    </a:lnTo>
                    <a:lnTo>
                      <a:pt x="249" y="2"/>
                    </a:lnTo>
                    <a:lnTo>
                      <a:pt x="249" y="186"/>
                    </a:lnTo>
                    <a:lnTo>
                      <a:pt x="243" y="197"/>
                    </a:lnTo>
                    <a:lnTo>
                      <a:pt x="237" y="210"/>
                    </a:lnTo>
                    <a:lnTo>
                      <a:pt x="232" y="223"/>
                    </a:lnTo>
                    <a:lnTo>
                      <a:pt x="228" y="230"/>
                    </a:lnTo>
                    <a:lnTo>
                      <a:pt x="226" y="234"/>
                    </a:lnTo>
                    <a:lnTo>
                      <a:pt x="215" y="245"/>
                    </a:lnTo>
                    <a:lnTo>
                      <a:pt x="198" y="258"/>
                    </a:lnTo>
                    <a:lnTo>
                      <a:pt x="180" y="271"/>
                    </a:lnTo>
                    <a:lnTo>
                      <a:pt x="161" y="282"/>
                    </a:lnTo>
                    <a:lnTo>
                      <a:pt x="145" y="292"/>
                    </a:lnTo>
                    <a:lnTo>
                      <a:pt x="130" y="299"/>
                    </a:lnTo>
                    <a:lnTo>
                      <a:pt x="119" y="305"/>
                    </a:lnTo>
                    <a:lnTo>
                      <a:pt x="115" y="306"/>
                    </a:lnTo>
                    <a:close/>
                  </a:path>
                </a:pathLst>
              </a:custGeom>
              <a:solidFill>
                <a:srgbClr val="4D4D4D"/>
              </a:solidFill>
              <a:ln w="0">
                <a:solidFill>
                  <a:srgbClr val="4D4D4D"/>
                </a:solidFill>
                <a:round/>
                <a:headEnd/>
                <a:tailEnd/>
              </a:ln>
            </p:spPr>
            <p:txBody>
              <a:bodyPr/>
              <a:lstStyle/>
              <a:p>
                <a:endParaRPr lang="en-US"/>
              </a:p>
            </p:txBody>
          </p:sp>
          <p:sp>
            <p:nvSpPr>
              <p:cNvPr id="66" name="Freeform 233">
                <a:extLst>
                  <a:ext uri="{FF2B5EF4-FFF2-40B4-BE49-F238E27FC236}">
                    <a16:creationId xmlns:a16="http://schemas.microsoft.com/office/drawing/2014/main" id="{FD9AD0B2-D85E-4625-96A2-1CD9CF5A22DF}"/>
                  </a:ext>
                </a:extLst>
              </p:cNvPr>
              <p:cNvSpPr>
                <a:spLocks/>
              </p:cNvSpPr>
              <p:nvPr/>
            </p:nvSpPr>
            <p:spPr bwMode="auto">
              <a:xfrm>
                <a:off x="1355" y="3333"/>
                <a:ext cx="219" cy="303"/>
              </a:xfrm>
              <a:custGeom>
                <a:avLst/>
                <a:gdLst>
                  <a:gd name="T0" fmla="*/ 105 w 219"/>
                  <a:gd name="T1" fmla="*/ 303 h 303"/>
                  <a:gd name="T2" fmla="*/ 76 w 219"/>
                  <a:gd name="T3" fmla="*/ 301 h 303"/>
                  <a:gd name="T4" fmla="*/ 52 w 219"/>
                  <a:gd name="T5" fmla="*/ 293 h 303"/>
                  <a:gd name="T6" fmla="*/ 33 w 219"/>
                  <a:gd name="T7" fmla="*/ 284 h 303"/>
                  <a:gd name="T8" fmla="*/ 20 w 219"/>
                  <a:gd name="T9" fmla="*/ 275 h 303"/>
                  <a:gd name="T10" fmla="*/ 11 w 219"/>
                  <a:gd name="T11" fmla="*/ 264 h 303"/>
                  <a:gd name="T12" fmla="*/ 3 w 219"/>
                  <a:gd name="T13" fmla="*/ 254 h 303"/>
                  <a:gd name="T14" fmla="*/ 2 w 219"/>
                  <a:gd name="T15" fmla="*/ 249 h 303"/>
                  <a:gd name="T16" fmla="*/ 0 w 219"/>
                  <a:gd name="T17" fmla="*/ 247 h 303"/>
                  <a:gd name="T18" fmla="*/ 0 w 219"/>
                  <a:gd name="T19" fmla="*/ 0 h 303"/>
                  <a:gd name="T20" fmla="*/ 219 w 219"/>
                  <a:gd name="T21" fmla="*/ 0 h 303"/>
                  <a:gd name="T22" fmla="*/ 219 w 219"/>
                  <a:gd name="T23" fmla="*/ 176 h 303"/>
                  <a:gd name="T24" fmla="*/ 215 w 219"/>
                  <a:gd name="T25" fmla="*/ 188 h 303"/>
                  <a:gd name="T26" fmla="*/ 209 w 219"/>
                  <a:gd name="T27" fmla="*/ 201 h 303"/>
                  <a:gd name="T28" fmla="*/ 206 w 219"/>
                  <a:gd name="T29" fmla="*/ 210 h 303"/>
                  <a:gd name="T30" fmla="*/ 202 w 219"/>
                  <a:gd name="T31" fmla="*/ 219 h 303"/>
                  <a:gd name="T32" fmla="*/ 200 w 219"/>
                  <a:gd name="T33" fmla="*/ 223 h 303"/>
                  <a:gd name="T34" fmla="*/ 191 w 219"/>
                  <a:gd name="T35" fmla="*/ 234 h 303"/>
                  <a:gd name="T36" fmla="*/ 176 w 219"/>
                  <a:gd name="T37" fmla="*/ 247 h 303"/>
                  <a:gd name="T38" fmla="*/ 161 w 219"/>
                  <a:gd name="T39" fmla="*/ 260 h 303"/>
                  <a:gd name="T40" fmla="*/ 144 w 219"/>
                  <a:gd name="T41" fmla="*/ 273 h 303"/>
                  <a:gd name="T42" fmla="*/ 130 w 219"/>
                  <a:gd name="T43" fmla="*/ 284 h 303"/>
                  <a:gd name="T44" fmla="*/ 117 w 219"/>
                  <a:gd name="T45" fmla="*/ 295 h 303"/>
                  <a:gd name="T46" fmla="*/ 109 w 219"/>
                  <a:gd name="T47" fmla="*/ 301 h 303"/>
                  <a:gd name="T48" fmla="*/ 105 w 219"/>
                  <a:gd name="T49" fmla="*/ 303 h 30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9"/>
                  <a:gd name="T76" fmla="*/ 0 h 303"/>
                  <a:gd name="T77" fmla="*/ 219 w 219"/>
                  <a:gd name="T78" fmla="*/ 303 h 30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9" h="303">
                    <a:moveTo>
                      <a:pt x="105" y="303"/>
                    </a:moveTo>
                    <a:lnTo>
                      <a:pt x="76" y="301"/>
                    </a:lnTo>
                    <a:lnTo>
                      <a:pt x="52" y="293"/>
                    </a:lnTo>
                    <a:lnTo>
                      <a:pt x="33" y="284"/>
                    </a:lnTo>
                    <a:lnTo>
                      <a:pt x="20" y="275"/>
                    </a:lnTo>
                    <a:lnTo>
                      <a:pt x="11" y="264"/>
                    </a:lnTo>
                    <a:lnTo>
                      <a:pt x="3" y="254"/>
                    </a:lnTo>
                    <a:lnTo>
                      <a:pt x="2" y="249"/>
                    </a:lnTo>
                    <a:lnTo>
                      <a:pt x="0" y="247"/>
                    </a:lnTo>
                    <a:lnTo>
                      <a:pt x="0" y="0"/>
                    </a:lnTo>
                    <a:lnTo>
                      <a:pt x="219" y="0"/>
                    </a:lnTo>
                    <a:lnTo>
                      <a:pt x="219" y="176"/>
                    </a:lnTo>
                    <a:lnTo>
                      <a:pt x="215" y="188"/>
                    </a:lnTo>
                    <a:lnTo>
                      <a:pt x="209" y="201"/>
                    </a:lnTo>
                    <a:lnTo>
                      <a:pt x="206" y="210"/>
                    </a:lnTo>
                    <a:lnTo>
                      <a:pt x="202" y="219"/>
                    </a:lnTo>
                    <a:lnTo>
                      <a:pt x="200" y="223"/>
                    </a:lnTo>
                    <a:lnTo>
                      <a:pt x="191" y="234"/>
                    </a:lnTo>
                    <a:lnTo>
                      <a:pt x="176" y="247"/>
                    </a:lnTo>
                    <a:lnTo>
                      <a:pt x="161" y="260"/>
                    </a:lnTo>
                    <a:lnTo>
                      <a:pt x="144" y="273"/>
                    </a:lnTo>
                    <a:lnTo>
                      <a:pt x="130" y="284"/>
                    </a:lnTo>
                    <a:lnTo>
                      <a:pt x="117" y="295"/>
                    </a:lnTo>
                    <a:lnTo>
                      <a:pt x="109" y="301"/>
                    </a:lnTo>
                    <a:lnTo>
                      <a:pt x="105" y="303"/>
                    </a:lnTo>
                    <a:close/>
                  </a:path>
                </a:pathLst>
              </a:custGeom>
              <a:solidFill>
                <a:srgbClr val="666666"/>
              </a:solidFill>
              <a:ln w="0">
                <a:solidFill>
                  <a:srgbClr val="666666"/>
                </a:solidFill>
                <a:round/>
                <a:headEnd/>
                <a:tailEnd/>
              </a:ln>
            </p:spPr>
            <p:txBody>
              <a:bodyPr/>
              <a:lstStyle/>
              <a:p>
                <a:endParaRPr lang="en-US"/>
              </a:p>
            </p:txBody>
          </p:sp>
          <p:sp>
            <p:nvSpPr>
              <p:cNvPr id="67" name="Freeform 234">
                <a:extLst>
                  <a:ext uri="{FF2B5EF4-FFF2-40B4-BE49-F238E27FC236}">
                    <a16:creationId xmlns:a16="http://schemas.microsoft.com/office/drawing/2014/main" id="{8C3DFE69-F6A5-441A-BA1E-99CEF1853946}"/>
                  </a:ext>
                </a:extLst>
              </p:cNvPr>
              <p:cNvSpPr>
                <a:spLocks/>
              </p:cNvSpPr>
              <p:nvPr/>
            </p:nvSpPr>
            <p:spPr bwMode="auto">
              <a:xfrm>
                <a:off x="1373" y="3333"/>
                <a:ext cx="189" cy="303"/>
              </a:xfrm>
              <a:custGeom>
                <a:avLst/>
                <a:gdLst>
                  <a:gd name="T0" fmla="*/ 95 w 189"/>
                  <a:gd name="T1" fmla="*/ 303 h 303"/>
                  <a:gd name="T2" fmla="*/ 65 w 189"/>
                  <a:gd name="T3" fmla="*/ 299 h 303"/>
                  <a:gd name="T4" fmla="*/ 41 w 189"/>
                  <a:gd name="T5" fmla="*/ 293 h 303"/>
                  <a:gd name="T6" fmla="*/ 24 w 189"/>
                  <a:gd name="T7" fmla="*/ 284 h 303"/>
                  <a:gd name="T8" fmla="*/ 11 w 189"/>
                  <a:gd name="T9" fmla="*/ 275 h 303"/>
                  <a:gd name="T10" fmla="*/ 4 w 189"/>
                  <a:gd name="T11" fmla="*/ 265 h 303"/>
                  <a:gd name="T12" fmla="*/ 0 w 189"/>
                  <a:gd name="T13" fmla="*/ 258 h 303"/>
                  <a:gd name="T14" fmla="*/ 0 w 189"/>
                  <a:gd name="T15" fmla="*/ 256 h 303"/>
                  <a:gd name="T16" fmla="*/ 0 w 189"/>
                  <a:gd name="T17" fmla="*/ 0 h 303"/>
                  <a:gd name="T18" fmla="*/ 189 w 189"/>
                  <a:gd name="T19" fmla="*/ 0 h 303"/>
                  <a:gd name="T20" fmla="*/ 189 w 189"/>
                  <a:gd name="T21" fmla="*/ 169 h 303"/>
                  <a:gd name="T22" fmla="*/ 184 w 189"/>
                  <a:gd name="T23" fmla="*/ 182 h 303"/>
                  <a:gd name="T24" fmla="*/ 178 w 189"/>
                  <a:gd name="T25" fmla="*/ 197 h 303"/>
                  <a:gd name="T26" fmla="*/ 175 w 189"/>
                  <a:gd name="T27" fmla="*/ 208 h 303"/>
                  <a:gd name="T28" fmla="*/ 173 w 189"/>
                  <a:gd name="T29" fmla="*/ 212 h 303"/>
                  <a:gd name="T30" fmla="*/ 165 w 189"/>
                  <a:gd name="T31" fmla="*/ 223 h 303"/>
                  <a:gd name="T32" fmla="*/ 154 w 189"/>
                  <a:gd name="T33" fmla="*/ 236 h 303"/>
                  <a:gd name="T34" fmla="*/ 141 w 189"/>
                  <a:gd name="T35" fmla="*/ 251 h 303"/>
                  <a:gd name="T36" fmla="*/ 126 w 189"/>
                  <a:gd name="T37" fmla="*/ 265 h 303"/>
                  <a:gd name="T38" fmla="*/ 115 w 189"/>
                  <a:gd name="T39" fmla="*/ 280 h 303"/>
                  <a:gd name="T40" fmla="*/ 104 w 189"/>
                  <a:gd name="T41" fmla="*/ 291 h 303"/>
                  <a:gd name="T42" fmla="*/ 97 w 189"/>
                  <a:gd name="T43" fmla="*/ 299 h 303"/>
                  <a:gd name="T44" fmla="*/ 95 w 189"/>
                  <a:gd name="T45" fmla="*/ 303 h 30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9"/>
                  <a:gd name="T70" fmla="*/ 0 h 303"/>
                  <a:gd name="T71" fmla="*/ 189 w 189"/>
                  <a:gd name="T72" fmla="*/ 303 h 30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9" h="303">
                    <a:moveTo>
                      <a:pt x="95" y="303"/>
                    </a:moveTo>
                    <a:lnTo>
                      <a:pt x="65" y="299"/>
                    </a:lnTo>
                    <a:lnTo>
                      <a:pt x="41" y="293"/>
                    </a:lnTo>
                    <a:lnTo>
                      <a:pt x="24" y="284"/>
                    </a:lnTo>
                    <a:lnTo>
                      <a:pt x="11" y="275"/>
                    </a:lnTo>
                    <a:lnTo>
                      <a:pt x="4" y="265"/>
                    </a:lnTo>
                    <a:lnTo>
                      <a:pt x="0" y="258"/>
                    </a:lnTo>
                    <a:lnTo>
                      <a:pt x="0" y="256"/>
                    </a:lnTo>
                    <a:lnTo>
                      <a:pt x="0" y="0"/>
                    </a:lnTo>
                    <a:lnTo>
                      <a:pt x="189" y="0"/>
                    </a:lnTo>
                    <a:lnTo>
                      <a:pt x="189" y="169"/>
                    </a:lnTo>
                    <a:lnTo>
                      <a:pt x="184" y="182"/>
                    </a:lnTo>
                    <a:lnTo>
                      <a:pt x="178" y="197"/>
                    </a:lnTo>
                    <a:lnTo>
                      <a:pt x="175" y="208"/>
                    </a:lnTo>
                    <a:lnTo>
                      <a:pt x="173" y="212"/>
                    </a:lnTo>
                    <a:lnTo>
                      <a:pt x="165" y="223"/>
                    </a:lnTo>
                    <a:lnTo>
                      <a:pt x="154" y="236"/>
                    </a:lnTo>
                    <a:lnTo>
                      <a:pt x="141" y="251"/>
                    </a:lnTo>
                    <a:lnTo>
                      <a:pt x="126" y="265"/>
                    </a:lnTo>
                    <a:lnTo>
                      <a:pt x="115" y="280"/>
                    </a:lnTo>
                    <a:lnTo>
                      <a:pt x="104" y="291"/>
                    </a:lnTo>
                    <a:lnTo>
                      <a:pt x="97" y="299"/>
                    </a:lnTo>
                    <a:lnTo>
                      <a:pt x="95" y="303"/>
                    </a:lnTo>
                    <a:close/>
                  </a:path>
                </a:pathLst>
              </a:custGeom>
              <a:solidFill>
                <a:srgbClr val="808080"/>
              </a:solidFill>
              <a:ln w="0">
                <a:solidFill>
                  <a:srgbClr val="808080"/>
                </a:solidFill>
                <a:round/>
                <a:headEnd/>
                <a:tailEnd/>
              </a:ln>
            </p:spPr>
            <p:txBody>
              <a:bodyPr/>
              <a:lstStyle/>
              <a:p>
                <a:endParaRPr lang="en-US"/>
              </a:p>
            </p:txBody>
          </p:sp>
          <p:sp>
            <p:nvSpPr>
              <p:cNvPr id="68" name="Freeform 235">
                <a:extLst>
                  <a:ext uri="{FF2B5EF4-FFF2-40B4-BE49-F238E27FC236}">
                    <a16:creationId xmlns:a16="http://schemas.microsoft.com/office/drawing/2014/main" id="{898D0D10-914E-475A-B102-EE88E0E872AA}"/>
                  </a:ext>
                </a:extLst>
              </p:cNvPr>
              <p:cNvSpPr>
                <a:spLocks/>
              </p:cNvSpPr>
              <p:nvPr/>
            </p:nvSpPr>
            <p:spPr bwMode="auto">
              <a:xfrm>
                <a:off x="1390" y="3333"/>
                <a:ext cx="159" cy="301"/>
              </a:xfrm>
              <a:custGeom>
                <a:avLst/>
                <a:gdLst>
                  <a:gd name="T0" fmla="*/ 83 w 159"/>
                  <a:gd name="T1" fmla="*/ 301 h 301"/>
                  <a:gd name="T2" fmla="*/ 54 w 159"/>
                  <a:gd name="T3" fmla="*/ 299 h 301"/>
                  <a:gd name="T4" fmla="*/ 32 w 159"/>
                  <a:gd name="T5" fmla="*/ 293 h 301"/>
                  <a:gd name="T6" fmla="*/ 17 w 159"/>
                  <a:gd name="T7" fmla="*/ 284 h 301"/>
                  <a:gd name="T8" fmla="*/ 7 w 159"/>
                  <a:gd name="T9" fmla="*/ 275 h 301"/>
                  <a:gd name="T10" fmla="*/ 2 w 159"/>
                  <a:gd name="T11" fmla="*/ 267 h 301"/>
                  <a:gd name="T12" fmla="*/ 0 w 159"/>
                  <a:gd name="T13" fmla="*/ 265 h 301"/>
                  <a:gd name="T14" fmla="*/ 0 w 159"/>
                  <a:gd name="T15" fmla="*/ 0 h 301"/>
                  <a:gd name="T16" fmla="*/ 159 w 159"/>
                  <a:gd name="T17" fmla="*/ 0 h 301"/>
                  <a:gd name="T18" fmla="*/ 159 w 159"/>
                  <a:gd name="T19" fmla="*/ 162 h 301"/>
                  <a:gd name="T20" fmla="*/ 156 w 159"/>
                  <a:gd name="T21" fmla="*/ 173 h 301"/>
                  <a:gd name="T22" fmla="*/ 152 w 159"/>
                  <a:gd name="T23" fmla="*/ 188 h 301"/>
                  <a:gd name="T24" fmla="*/ 148 w 159"/>
                  <a:gd name="T25" fmla="*/ 199 h 301"/>
                  <a:gd name="T26" fmla="*/ 146 w 159"/>
                  <a:gd name="T27" fmla="*/ 202 h 301"/>
                  <a:gd name="T28" fmla="*/ 141 w 159"/>
                  <a:gd name="T29" fmla="*/ 212 h 301"/>
                  <a:gd name="T30" fmla="*/ 132 w 159"/>
                  <a:gd name="T31" fmla="*/ 226 h 301"/>
                  <a:gd name="T32" fmla="*/ 121 w 159"/>
                  <a:gd name="T33" fmla="*/ 241 h 301"/>
                  <a:gd name="T34" fmla="*/ 109 w 159"/>
                  <a:gd name="T35" fmla="*/ 260 h 301"/>
                  <a:gd name="T36" fmla="*/ 100 w 159"/>
                  <a:gd name="T37" fmla="*/ 275 h 301"/>
                  <a:gd name="T38" fmla="*/ 91 w 159"/>
                  <a:gd name="T39" fmla="*/ 290 h 301"/>
                  <a:gd name="T40" fmla="*/ 85 w 159"/>
                  <a:gd name="T41" fmla="*/ 299 h 301"/>
                  <a:gd name="T42" fmla="*/ 83 w 159"/>
                  <a:gd name="T43" fmla="*/ 301 h 30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59"/>
                  <a:gd name="T67" fmla="*/ 0 h 301"/>
                  <a:gd name="T68" fmla="*/ 159 w 159"/>
                  <a:gd name="T69" fmla="*/ 301 h 30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59" h="301">
                    <a:moveTo>
                      <a:pt x="83" y="301"/>
                    </a:moveTo>
                    <a:lnTo>
                      <a:pt x="54" y="299"/>
                    </a:lnTo>
                    <a:lnTo>
                      <a:pt x="32" y="293"/>
                    </a:lnTo>
                    <a:lnTo>
                      <a:pt x="17" y="284"/>
                    </a:lnTo>
                    <a:lnTo>
                      <a:pt x="7" y="275"/>
                    </a:lnTo>
                    <a:lnTo>
                      <a:pt x="2" y="267"/>
                    </a:lnTo>
                    <a:lnTo>
                      <a:pt x="0" y="265"/>
                    </a:lnTo>
                    <a:lnTo>
                      <a:pt x="0" y="0"/>
                    </a:lnTo>
                    <a:lnTo>
                      <a:pt x="159" y="0"/>
                    </a:lnTo>
                    <a:lnTo>
                      <a:pt x="159" y="162"/>
                    </a:lnTo>
                    <a:lnTo>
                      <a:pt x="156" y="173"/>
                    </a:lnTo>
                    <a:lnTo>
                      <a:pt x="152" y="188"/>
                    </a:lnTo>
                    <a:lnTo>
                      <a:pt x="148" y="199"/>
                    </a:lnTo>
                    <a:lnTo>
                      <a:pt x="146" y="202"/>
                    </a:lnTo>
                    <a:lnTo>
                      <a:pt x="141" y="212"/>
                    </a:lnTo>
                    <a:lnTo>
                      <a:pt x="132" y="226"/>
                    </a:lnTo>
                    <a:lnTo>
                      <a:pt x="121" y="241"/>
                    </a:lnTo>
                    <a:lnTo>
                      <a:pt x="109" y="260"/>
                    </a:lnTo>
                    <a:lnTo>
                      <a:pt x="100" y="275"/>
                    </a:lnTo>
                    <a:lnTo>
                      <a:pt x="91" y="290"/>
                    </a:lnTo>
                    <a:lnTo>
                      <a:pt x="85" y="299"/>
                    </a:lnTo>
                    <a:lnTo>
                      <a:pt x="83" y="301"/>
                    </a:lnTo>
                    <a:close/>
                  </a:path>
                </a:pathLst>
              </a:custGeom>
              <a:solidFill>
                <a:srgbClr val="999999"/>
              </a:solidFill>
              <a:ln w="0">
                <a:solidFill>
                  <a:srgbClr val="999999"/>
                </a:solidFill>
                <a:round/>
                <a:headEnd/>
                <a:tailEnd/>
              </a:ln>
            </p:spPr>
            <p:txBody>
              <a:bodyPr/>
              <a:lstStyle/>
              <a:p>
                <a:endParaRPr lang="en-US"/>
              </a:p>
            </p:txBody>
          </p:sp>
          <p:sp>
            <p:nvSpPr>
              <p:cNvPr id="69" name="Freeform 236">
                <a:extLst>
                  <a:ext uri="{FF2B5EF4-FFF2-40B4-BE49-F238E27FC236}">
                    <a16:creationId xmlns:a16="http://schemas.microsoft.com/office/drawing/2014/main" id="{98FD5DCA-6AE2-4371-8358-0E3641749E42}"/>
                  </a:ext>
                </a:extLst>
              </p:cNvPr>
              <p:cNvSpPr>
                <a:spLocks/>
              </p:cNvSpPr>
              <p:nvPr/>
            </p:nvSpPr>
            <p:spPr bwMode="auto">
              <a:xfrm>
                <a:off x="1407" y="3333"/>
                <a:ext cx="129" cy="301"/>
              </a:xfrm>
              <a:custGeom>
                <a:avLst/>
                <a:gdLst>
                  <a:gd name="T0" fmla="*/ 74 w 129"/>
                  <a:gd name="T1" fmla="*/ 301 h 301"/>
                  <a:gd name="T2" fmla="*/ 48 w 129"/>
                  <a:gd name="T3" fmla="*/ 299 h 301"/>
                  <a:gd name="T4" fmla="*/ 29 w 129"/>
                  <a:gd name="T5" fmla="*/ 295 h 301"/>
                  <a:gd name="T6" fmla="*/ 16 w 129"/>
                  <a:gd name="T7" fmla="*/ 288 h 301"/>
                  <a:gd name="T8" fmla="*/ 7 w 129"/>
                  <a:gd name="T9" fmla="*/ 282 h 301"/>
                  <a:gd name="T10" fmla="*/ 2 w 129"/>
                  <a:gd name="T11" fmla="*/ 277 h 301"/>
                  <a:gd name="T12" fmla="*/ 0 w 129"/>
                  <a:gd name="T13" fmla="*/ 275 h 301"/>
                  <a:gd name="T14" fmla="*/ 0 w 129"/>
                  <a:gd name="T15" fmla="*/ 0 h 301"/>
                  <a:gd name="T16" fmla="*/ 129 w 129"/>
                  <a:gd name="T17" fmla="*/ 0 h 301"/>
                  <a:gd name="T18" fmla="*/ 129 w 129"/>
                  <a:gd name="T19" fmla="*/ 156 h 301"/>
                  <a:gd name="T20" fmla="*/ 128 w 129"/>
                  <a:gd name="T21" fmla="*/ 165 h 301"/>
                  <a:gd name="T22" fmla="*/ 124 w 129"/>
                  <a:gd name="T23" fmla="*/ 178 h 301"/>
                  <a:gd name="T24" fmla="*/ 122 w 129"/>
                  <a:gd name="T25" fmla="*/ 189 h 301"/>
                  <a:gd name="T26" fmla="*/ 120 w 129"/>
                  <a:gd name="T27" fmla="*/ 193 h 301"/>
                  <a:gd name="T28" fmla="*/ 116 w 129"/>
                  <a:gd name="T29" fmla="*/ 202 h 301"/>
                  <a:gd name="T30" fmla="*/ 109 w 129"/>
                  <a:gd name="T31" fmla="*/ 215 h 301"/>
                  <a:gd name="T32" fmla="*/ 102 w 129"/>
                  <a:gd name="T33" fmla="*/ 234 h 301"/>
                  <a:gd name="T34" fmla="*/ 92 w 129"/>
                  <a:gd name="T35" fmla="*/ 252 h 301"/>
                  <a:gd name="T36" fmla="*/ 85 w 129"/>
                  <a:gd name="T37" fmla="*/ 271 h 301"/>
                  <a:gd name="T38" fmla="*/ 79 w 129"/>
                  <a:gd name="T39" fmla="*/ 286 h 301"/>
                  <a:gd name="T40" fmla="*/ 76 w 129"/>
                  <a:gd name="T41" fmla="*/ 297 h 301"/>
                  <a:gd name="T42" fmla="*/ 74 w 129"/>
                  <a:gd name="T43" fmla="*/ 301 h 30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9"/>
                  <a:gd name="T67" fmla="*/ 0 h 301"/>
                  <a:gd name="T68" fmla="*/ 129 w 129"/>
                  <a:gd name="T69" fmla="*/ 301 h 30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9" h="301">
                    <a:moveTo>
                      <a:pt x="74" y="301"/>
                    </a:moveTo>
                    <a:lnTo>
                      <a:pt x="48" y="299"/>
                    </a:lnTo>
                    <a:lnTo>
                      <a:pt x="29" y="295"/>
                    </a:lnTo>
                    <a:lnTo>
                      <a:pt x="16" y="288"/>
                    </a:lnTo>
                    <a:lnTo>
                      <a:pt x="7" y="282"/>
                    </a:lnTo>
                    <a:lnTo>
                      <a:pt x="2" y="277"/>
                    </a:lnTo>
                    <a:lnTo>
                      <a:pt x="0" y="275"/>
                    </a:lnTo>
                    <a:lnTo>
                      <a:pt x="0" y="0"/>
                    </a:lnTo>
                    <a:lnTo>
                      <a:pt x="129" y="0"/>
                    </a:lnTo>
                    <a:lnTo>
                      <a:pt x="129" y="156"/>
                    </a:lnTo>
                    <a:lnTo>
                      <a:pt x="128" y="165"/>
                    </a:lnTo>
                    <a:lnTo>
                      <a:pt x="124" y="178"/>
                    </a:lnTo>
                    <a:lnTo>
                      <a:pt x="122" y="189"/>
                    </a:lnTo>
                    <a:lnTo>
                      <a:pt x="120" y="193"/>
                    </a:lnTo>
                    <a:lnTo>
                      <a:pt x="116" y="202"/>
                    </a:lnTo>
                    <a:lnTo>
                      <a:pt x="109" y="215"/>
                    </a:lnTo>
                    <a:lnTo>
                      <a:pt x="102" y="234"/>
                    </a:lnTo>
                    <a:lnTo>
                      <a:pt x="92" y="252"/>
                    </a:lnTo>
                    <a:lnTo>
                      <a:pt x="85" y="271"/>
                    </a:lnTo>
                    <a:lnTo>
                      <a:pt x="79" y="286"/>
                    </a:lnTo>
                    <a:lnTo>
                      <a:pt x="76" y="297"/>
                    </a:lnTo>
                    <a:lnTo>
                      <a:pt x="74" y="301"/>
                    </a:lnTo>
                    <a:close/>
                  </a:path>
                </a:pathLst>
              </a:custGeom>
              <a:solidFill>
                <a:srgbClr val="B2B2B2"/>
              </a:solidFill>
              <a:ln w="0">
                <a:solidFill>
                  <a:srgbClr val="B2B2B2"/>
                </a:solidFill>
                <a:round/>
                <a:headEnd/>
                <a:tailEnd/>
              </a:ln>
            </p:spPr>
            <p:txBody>
              <a:bodyPr/>
              <a:lstStyle/>
              <a:p>
                <a:endParaRPr lang="en-US"/>
              </a:p>
            </p:txBody>
          </p:sp>
          <p:sp>
            <p:nvSpPr>
              <p:cNvPr id="70" name="Freeform 237">
                <a:extLst>
                  <a:ext uri="{FF2B5EF4-FFF2-40B4-BE49-F238E27FC236}">
                    <a16:creationId xmlns:a16="http://schemas.microsoft.com/office/drawing/2014/main" id="{A747F0BD-07E7-415B-80C3-0DBC70EA0AA3}"/>
                  </a:ext>
                </a:extLst>
              </p:cNvPr>
              <p:cNvSpPr>
                <a:spLocks/>
              </p:cNvSpPr>
              <p:nvPr/>
            </p:nvSpPr>
            <p:spPr bwMode="auto">
              <a:xfrm>
                <a:off x="1425" y="3333"/>
                <a:ext cx="100" cy="299"/>
              </a:xfrm>
              <a:custGeom>
                <a:avLst/>
                <a:gdLst>
                  <a:gd name="T0" fmla="*/ 61 w 100"/>
                  <a:gd name="T1" fmla="*/ 299 h 299"/>
                  <a:gd name="T2" fmla="*/ 37 w 100"/>
                  <a:gd name="T3" fmla="*/ 299 h 299"/>
                  <a:gd name="T4" fmla="*/ 21 w 100"/>
                  <a:gd name="T5" fmla="*/ 295 h 299"/>
                  <a:gd name="T6" fmla="*/ 9 w 100"/>
                  <a:gd name="T7" fmla="*/ 290 h 299"/>
                  <a:gd name="T8" fmla="*/ 2 w 100"/>
                  <a:gd name="T9" fmla="*/ 286 h 299"/>
                  <a:gd name="T10" fmla="*/ 0 w 100"/>
                  <a:gd name="T11" fmla="*/ 284 h 299"/>
                  <a:gd name="T12" fmla="*/ 0 w 100"/>
                  <a:gd name="T13" fmla="*/ 2 h 299"/>
                  <a:gd name="T14" fmla="*/ 100 w 100"/>
                  <a:gd name="T15" fmla="*/ 0 h 299"/>
                  <a:gd name="T16" fmla="*/ 100 w 100"/>
                  <a:gd name="T17" fmla="*/ 149 h 299"/>
                  <a:gd name="T18" fmla="*/ 98 w 100"/>
                  <a:gd name="T19" fmla="*/ 156 h 299"/>
                  <a:gd name="T20" fmla="*/ 97 w 100"/>
                  <a:gd name="T21" fmla="*/ 169 h 299"/>
                  <a:gd name="T22" fmla="*/ 95 w 100"/>
                  <a:gd name="T23" fmla="*/ 178 h 299"/>
                  <a:gd name="T24" fmla="*/ 93 w 100"/>
                  <a:gd name="T25" fmla="*/ 184 h 299"/>
                  <a:gd name="T26" fmla="*/ 91 w 100"/>
                  <a:gd name="T27" fmla="*/ 191 h 299"/>
                  <a:gd name="T28" fmla="*/ 86 w 100"/>
                  <a:gd name="T29" fmla="*/ 206 h 299"/>
                  <a:gd name="T30" fmla="*/ 80 w 100"/>
                  <a:gd name="T31" fmla="*/ 225 h 299"/>
                  <a:gd name="T32" fmla="*/ 74 w 100"/>
                  <a:gd name="T33" fmla="*/ 245 h 299"/>
                  <a:gd name="T34" fmla="*/ 71 w 100"/>
                  <a:gd name="T35" fmla="*/ 265 h 299"/>
                  <a:gd name="T36" fmla="*/ 65 w 100"/>
                  <a:gd name="T37" fmla="*/ 282 h 299"/>
                  <a:gd name="T38" fmla="*/ 63 w 100"/>
                  <a:gd name="T39" fmla="*/ 295 h 299"/>
                  <a:gd name="T40" fmla="*/ 61 w 100"/>
                  <a:gd name="T41" fmla="*/ 299 h 29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0"/>
                  <a:gd name="T64" fmla="*/ 0 h 299"/>
                  <a:gd name="T65" fmla="*/ 100 w 100"/>
                  <a:gd name="T66" fmla="*/ 299 h 29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0" h="299">
                    <a:moveTo>
                      <a:pt x="61" y="299"/>
                    </a:moveTo>
                    <a:lnTo>
                      <a:pt x="37" y="299"/>
                    </a:lnTo>
                    <a:lnTo>
                      <a:pt x="21" y="295"/>
                    </a:lnTo>
                    <a:lnTo>
                      <a:pt x="9" y="290"/>
                    </a:lnTo>
                    <a:lnTo>
                      <a:pt x="2" y="286"/>
                    </a:lnTo>
                    <a:lnTo>
                      <a:pt x="0" y="284"/>
                    </a:lnTo>
                    <a:lnTo>
                      <a:pt x="0" y="2"/>
                    </a:lnTo>
                    <a:lnTo>
                      <a:pt x="100" y="0"/>
                    </a:lnTo>
                    <a:lnTo>
                      <a:pt x="100" y="149"/>
                    </a:lnTo>
                    <a:lnTo>
                      <a:pt x="98" y="156"/>
                    </a:lnTo>
                    <a:lnTo>
                      <a:pt x="97" y="169"/>
                    </a:lnTo>
                    <a:lnTo>
                      <a:pt x="95" y="178"/>
                    </a:lnTo>
                    <a:lnTo>
                      <a:pt x="93" y="184"/>
                    </a:lnTo>
                    <a:lnTo>
                      <a:pt x="91" y="191"/>
                    </a:lnTo>
                    <a:lnTo>
                      <a:pt x="86" y="206"/>
                    </a:lnTo>
                    <a:lnTo>
                      <a:pt x="80" y="225"/>
                    </a:lnTo>
                    <a:lnTo>
                      <a:pt x="74" y="245"/>
                    </a:lnTo>
                    <a:lnTo>
                      <a:pt x="71" y="265"/>
                    </a:lnTo>
                    <a:lnTo>
                      <a:pt x="65" y="282"/>
                    </a:lnTo>
                    <a:lnTo>
                      <a:pt x="63" y="295"/>
                    </a:lnTo>
                    <a:lnTo>
                      <a:pt x="61" y="299"/>
                    </a:lnTo>
                    <a:close/>
                  </a:path>
                </a:pathLst>
              </a:custGeom>
              <a:solidFill>
                <a:srgbClr val="CCCCCC"/>
              </a:solidFill>
              <a:ln w="0">
                <a:solidFill>
                  <a:srgbClr val="CCCCCC"/>
                </a:solidFill>
                <a:round/>
                <a:headEnd/>
                <a:tailEnd/>
              </a:ln>
            </p:spPr>
            <p:txBody>
              <a:bodyPr/>
              <a:lstStyle/>
              <a:p>
                <a:endParaRPr lang="en-US"/>
              </a:p>
            </p:txBody>
          </p:sp>
          <p:sp>
            <p:nvSpPr>
              <p:cNvPr id="71" name="Freeform 238">
                <a:extLst>
                  <a:ext uri="{FF2B5EF4-FFF2-40B4-BE49-F238E27FC236}">
                    <a16:creationId xmlns:a16="http://schemas.microsoft.com/office/drawing/2014/main" id="{08F8132A-C560-4981-B14F-C444377D0737}"/>
                  </a:ext>
                </a:extLst>
              </p:cNvPr>
              <p:cNvSpPr>
                <a:spLocks/>
              </p:cNvSpPr>
              <p:nvPr/>
            </p:nvSpPr>
            <p:spPr bwMode="auto">
              <a:xfrm>
                <a:off x="1442" y="3333"/>
                <a:ext cx="70" cy="299"/>
              </a:xfrm>
              <a:custGeom>
                <a:avLst/>
                <a:gdLst>
                  <a:gd name="T0" fmla="*/ 52 w 70"/>
                  <a:gd name="T1" fmla="*/ 299 h 299"/>
                  <a:gd name="T2" fmla="*/ 30 w 70"/>
                  <a:gd name="T3" fmla="*/ 299 h 299"/>
                  <a:gd name="T4" fmla="*/ 13 w 70"/>
                  <a:gd name="T5" fmla="*/ 297 h 299"/>
                  <a:gd name="T6" fmla="*/ 4 w 70"/>
                  <a:gd name="T7" fmla="*/ 295 h 299"/>
                  <a:gd name="T8" fmla="*/ 0 w 70"/>
                  <a:gd name="T9" fmla="*/ 293 h 299"/>
                  <a:gd name="T10" fmla="*/ 0 w 70"/>
                  <a:gd name="T11" fmla="*/ 2 h 299"/>
                  <a:gd name="T12" fmla="*/ 70 w 70"/>
                  <a:gd name="T13" fmla="*/ 0 h 299"/>
                  <a:gd name="T14" fmla="*/ 70 w 70"/>
                  <a:gd name="T15" fmla="*/ 141 h 299"/>
                  <a:gd name="T16" fmla="*/ 70 w 70"/>
                  <a:gd name="T17" fmla="*/ 149 h 299"/>
                  <a:gd name="T18" fmla="*/ 69 w 70"/>
                  <a:gd name="T19" fmla="*/ 160 h 299"/>
                  <a:gd name="T20" fmla="*/ 69 w 70"/>
                  <a:gd name="T21" fmla="*/ 169 h 299"/>
                  <a:gd name="T22" fmla="*/ 67 w 70"/>
                  <a:gd name="T23" fmla="*/ 175 h 299"/>
                  <a:gd name="T24" fmla="*/ 67 w 70"/>
                  <a:gd name="T25" fmla="*/ 180 h 299"/>
                  <a:gd name="T26" fmla="*/ 63 w 70"/>
                  <a:gd name="T27" fmla="*/ 195 h 299"/>
                  <a:gd name="T28" fmla="*/ 61 w 70"/>
                  <a:gd name="T29" fmla="*/ 215 h 299"/>
                  <a:gd name="T30" fmla="*/ 57 w 70"/>
                  <a:gd name="T31" fmla="*/ 238 h 299"/>
                  <a:gd name="T32" fmla="*/ 56 w 70"/>
                  <a:gd name="T33" fmla="*/ 260 h 299"/>
                  <a:gd name="T34" fmla="*/ 54 w 70"/>
                  <a:gd name="T35" fmla="*/ 280 h 299"/>
                  <a:gd name="T36" fmla="*/ 52 w 70"/>
                  <a:gd name="T37" fmla="*/ 293 h 299"/>
                  <a:gd name="T38" fmla="*/ 52 w 70"/>
                  <a:gd name="T39" fmla="*/ 299 h 29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0"/>
                  <a:gd name="T61" fmla="*/ 0 h 299"/>
                  <a:gd name="T62" fmla="*/ 70 w 70"/>
                  <a:gd name="T63" fmla="*/ 299 h 29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0" h="299">
                    <a:moveTo>
                      <a:pt x="52" y="299"/>
                    </a:moveTo>
                    <a:lnTo>
                      <a:pt x="30" y="299"/>
                    </a:lnTo>
                    <a:lnTo>
                      <a:pt x="13" y="297"/>
                    </a:lnTo>
                    <a:lnTo>
                      <a:pt x="4" y="295"/>
                    </a:lnTo>
                    <a:lnTo>
                      <a:pt x="0" y="293"/>
                    </a:lnTo>
                    <a:lnTo>
                      <a:pt x="0" y="2"/>
                    </a:lnTo>
                    <a:lnTo>
                      <a:pt x="70" y="0"/>
                    </a:lnTo>
                    <a:lnTo>
                      <a:pt x="70" y="141"/>
                    </a:lnTo>
                    <a:lnTo>
                      <a:pt x="70" y="149"/>
                    </a:lnTo>
                    <a:lnTo>
                      <a:pt x="69" y="160"/>
                    </a:lnTo>
                    <a:lnTo>
                      <a:pt x="69" y="169"/>
                    </a:lnTo>
                    <a:lnTo>
                      <a:pt x="67" y="175"/>
                    </a:lnTo>
                    <a:lnTo>
                      <a:pt x="67" y="180"/>
                    </a:lnTo>
                    <a:lnTo>
                      <a:pt x="63" y="195"/>
                    </a:lnTo>
                    <a:lnTo>
                      <a:pt x="61" y="215"/>
                    </a:lnTo>
                    <a:lnTo>
                      <a:pt x="57" y="238"/>
                    </a:lnTo>
                    <a:lnTo>
                      <a:pt x="56" y="260"/>
                    </a:lnTo>
                    <a:lnTo>
                      <a:pt x="54" y="280"/>
                    </a:lnTo>
                    <a:lnTo>
                      <a:pt x="52" y="293"/>
                    </a:lnTo>
                    <a:lnTo>
                      <a:pt x="52" y="299"/>
                    </a:lnTo>
                    <a:close/>
                  </a:path>
                </a:pathLst>
              </a:custGeom>
              <a:solidFill>
                <a:srgbClr val="E5E5E5"/>
              </a:solidFill>
              <a:ln w="0">
                <a:solidFill>
                  <a:srgbClr val="E5E5E5"/>
                </a:solidFill>
                <a:round/>
                <a:headEnd/>
                <a:tailEnd/>
              </a:ln>
            </p:spPr>
            <p:txBody>
              <a:bodyPr/>
              <a:lstStyle/>
              <a:p>
                <a:endParaRPr lang="en-US"/>
              </a:p>
            </p:txBody>
          </p:sp>
          <p:sp>
            <p:nvSpPr>
              <p:cNvPr id="72" name="Freeform 239">
                <a:extLst>
                  <a:ext uri="{FF2B5EF4-FFF2-40B4-BE49-F238E27FC236}">
                    <a16:creationId xmlns:a16="http://schemas.microsoft.com/office/drawing/2014/main" id="{1CD55B43-8FA4-46E4-ADC4-4E26C1725B58}"/>
                  </a:ext>
                </a:extLst>
              </p:cNvPr>
              <p:cNvSpPr>
                <a:spLocks/>
              </p:cNvSpPr>
              <p:nvPr/>
            </p:nvSpPr>
            <p:spPr bwMode="auto">
              <a:xfrm>
                <a:off x="1299" y="3452"/>
                <a:ext cx="93" cy="113"/>
              </a:xfrm>
              <a:custGeom>
                <a:avLst/>
                <a:gdLst>
                  <a:gd name="T0" fmla="*/ 0 w 93"/>
                  <a:gd name="T1" fmla="*/ 57 h 113"/>
                  <a:gd name="T2" fmla="*/ 2 w 93"/>
                  <a:gd name="T3" fmla="*/ 80 h 113"/>
                  <a:gd name="T4" fmla="*/ 13 w 93"/>
                  <a:gd name="T5" fmla="*/ 98 h 113"/>
                  <a:gd name="T6" fmla="*/ 28 w 93"/>
                  <a:gd name="T7" fmla="*/ 109 h 113"/>
                  <a:gd name="T8" fmla="*/ 48 w 93"/>
                  <a:gd name="T9" fmla="*/ 113 h 113"/>
                  <a:gd name="T10" fmla="*/ 65 w 93"/>
                  <a:gd name="T11" fmla="*/ 109 h 113"/>
                  <a:gd name="T12" fmla="*/ 78 w 93"/>
                  <a:gd name="T13" fmla="*/ 102 h 113"/>
                  <a:gd name="T14" fmla="*/ 85 w 93"/>
                  <a:gd name="T15" fmla="*/ 95 h 113"/>
                  <a:gd name="T16" fmla="*/ 91 w 93"/>
                  <a:gd name="T17" fmla="*/ 83 h 113"/>
                  <a:gd name="T18" fmla="*/ 93 w 93"/>
                  <a:gd name="T19" fmla="*/ 74 h 113"/>
                  <a:gd name="T20" fmla="*/ 71 w 93"/>
                  <a:gd name="T21" fmla="*/ 74 h 113"/>
                  <a:gd name="T22" fmla="*/ 69 w 93"/>
                  <a:gd name="T23" fmla="*/ 80 h 113"/>
                  <a:gd name="T24" fmla="*/ 65 w 93"/>
                  <a:gd name="T25" fmla="*/ 85 h 113"/>
                  <a:gd name="T26" fmla="*/ 61 w 93"/>
                  <a:gd name="T27" fmla="*/ 91 h 113"/>
                  <a:gd name="T28" fmla="*/ 56 w 93"/>
                  <a:gd name="T29" fmla="*/ 93 h 113"/>
                  <a:gd name="T30" fmla="*/ 48 w 93"/>
                  <a:gd name="T31" fmla="*/ 93 h 113"/>
                  <a:gd name="T32" fmla="*/ 41 w 93"/>
                  <a:gd name="T33" fmla="*/ 93 h 113"/>
                  <a:gd name="T34" fmla="*/ 35 w 93"/>
                  <a:gd name="T35" fmla="*/ 89 h 113"/>
                  <a:gd name="T36" fmla="*/ 30 w 93"/>
                  <a:gd name="T37" fmla="*/ 85 h 113"/>
                  <a:gd name="T38" fmla="*/ 26 w 93"/>
                  <a:gd name="T39" fmla="*/ 80 h 113"/>
                  <a:gd name="T40" fmla="*/ 24 w 93"/>
                  <a:gd name="T41" fmla="*/ 72 h 113"/>
                  <a:gd name="T42" fmla="*/ 22 w 93"/>
                  <a:gd name="T43" fmla="*/ 67 h 113"/>
                  <a:gd name="T44" fmla="*/ 22 w 93"/>
                  <a:gd name="T45" fmla="*/ 57 h 113"/>
                  <a:gd name="T46" fmla="*/ 22 w 93"/>
                  <a:gd name="T47" fmla="*/ 46 h 113"/>
                  <a:gd name="T48" fmla="*/ 26 w 93"/>
                  <a:gd name="T49" fmla="*/ 37 h 113"/>
                  <a:gd name="T50" fmla="*/ 30 w 93"/>
                  <a:gd name="T51" fmla="*/ 30 h 113"/>
                  <a:gd name="T52" fmla="*/ 33 w 93"/>
                  <a:gd name="T53" fmla="*/ 24 h 113"/>
                  <a:gd name="T54" fmla="*/ 41 w 93"/>
                  <a:gd name="T55" fmla="*/ 20 h 113"/>
                  <a:gd name="T56" fmla="*/ 48 w 93"/>
                  <a:gd name="T57" fmla="*/ 20 h 113"/>
                  <a:gd name="T58" fmla="*/ 56 w 93"/>
                  <a:gd name="T59" fmla="*/ 20 h 113"/>
                  <a:gd name="T60" fmla="*/ 61 w 93"/>
                  <a:gd name="T61" fmla="*/ 22 h 113"/>
                  <a:gd name="T62" fmla="*/ 65 w 93"/>
                  <a:gd name="T63" fmla="*/ 26 h 113"/>
                  <a:gd name="T64" fmla="*/ 69 w 93"/>
                  <a:gd name="T65" fmla="*/ 31 h 113"/>
                  <a:gd name="T66" fmla="*/ 71 w 93"/>
                  <a:gd name="T67" fmla="*/ 39 h 113"/>
                  <a:gd name="T68" fmla="*/ 93 w 93"/>
                  <a:gd name="T69" fmla="*/ 39 h 113"/>
                  <a:gd name="T70" fmla="*/ 91 w 93"/>
                  <a:gd name="T71" fmla="*/ 28 h 113"/>
                  <a:gd name="T72" fmla="*/ 85 w 93"/>
                  <a:gd name="T73" fmla="*/ 18 h 113"/>
                  <a:gd name="T74" fmla="*/ 76 w 93"/>
                  <a:gd name="T75" fmla="*/ 9 h 113"/>
                  <a:gd name="T76" fmla="*/ 63 w 93"/>
                  <a:gd name="T77" fmla="*/ 2 h 113"/>
                  <a:gd name="T78" fmla="*/ 46 w 93"/>
                  <a:gd name="T79" fmla="*/ 0 h 113"/>
                  <a:gd name="T80" fmla="*/ 30 w 93"/>
                  <a:gd name="T81" fmla="*/ 4 h 113"/>
                  <a:gd name="T82" fmla="*/ 15 w 93"/>
                  <a:gd name="T83" fmla="*/ 13 h 113"/>
                  <a:gd name="T84" fmla="*/ 4 w 93"/>
                  <a:gd name="T85" fmla="*/ 31 h 113"/>
                  <a:gd name="T86" fmla="*/ 0 w 93"/>
                  <a:gd name="T87" fmla="*/ 57 h 11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3"/>
                  <a:gd name="T133" fmla="*/ 0 h 113"/>
                  <a:gd name="T134" fmla="*/ 93 w 93"/>
                  <a:gd name="T135" fmla="*/ 113 h 11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3" h="113">
                    <a:moveTo>
                      <a:pt x="0" y="57"/>
                    </a:moveTo>
                    <a:lnTo>
                      <a:pt x="2" y="80"/>
                    </a:lnTo>
                    <a:lnTo>
                      <a:pt x="13" y="98"/>
                    </a:lnTo>
                    <a:lnTo>
                      <a:pt x="28" y="109"/>
                    </a:lnTo>
                    <a:lnTo>
                      <a:pt x="48" y="113"/>
                    </a:lnTo>
                    <a:lnTo>
                      <a:pt x="65" y="109"/>
                    </a:lnTo>
                    <a:lnTo>
                      <a:pt x="78" y="102"/>
                    </a:lnTo>
                    <a:lnTo>
                      <a:pt x="85" y="95"/>
                    </a:lnTo>
                    <a:lnTo>
                      <a:pt x="91" y="83"/>
                    </a:lnTo>
                    <a:lnTo>
                      <a:pt x="93" y="74"/>
                    </a:lnTo>
                    <a:lnTo>
                      <a:pt x="71" y="74"/>
                    </a:lnTo>
                    <a:lnTo>
                      <a:pt x="69" y="80"/>
                    </a:lnTo>
                    <a:lnTo>
                      <a:pt x="65" y="85"/>
                    </a:lnTo>
                    <a:lnTo>
                      <a:pt x="61" y="91"/>
                    </a:lnTo>
                    <a:lnTo>
                      <a:pt x="56" y="93"/>
                    </a:lnTo>
                    <a:lnTo>
                      <a:pt x="48" y="93"/>
                    </a:lnTo>
                    <a:lnTo>
                      <a:pt x="41" y="93"/>
                    </a:lnTo>
                    <a:lnTo>
                      <a:pt x="35" y="89"/>
                    </a:lnTo>
                    <a:lnTo>
                      <a:pt x="30" y="85"/>
                    </a:lnTo>
                    <a:lnTo>
                      <a:pt x="26" y="80"/>
                    </a:lnTo>
                    <a:lnTo>
                      <a:pt x="24" y="72"/>
                    </a:lnTo>
                    <a:lnTo>
                      <a:pt x="22" y="67"/>
                    </a:lnTo>
                    <a:lnTo>
                      <a:pt x="22" y="57"/>
                    </a:lnTo>
                    <a:lnTo>
                      <a:pt x="22" y="46"/>
                    </a:lnTo>
                    <a:lnTo>
                      <a:pt x="26" y="37"/>
                    </a:lnTo>
                    <a:lnTo>
                      <a:pt x="30" y="30"/>
                    </a:lnTo>
                    <a:lnTo>
                      <a:pt x="33" y="24"/>
                    </a:lnTo>
                    <a:lnTo>
                      <a:pt x="41" y="20"/>
                    </a:lnTo>
                    <a:lnTo>
                      <a:pt x="48" y="20"/>
                    </a:lnTo>
                    <a:lnTo>
                      <a:pt x="56" y="20"/>
                    </a:lnTo>
                    <a:lnTo>
                      <a:pt x="61" y="22"/>
                    </a:lnTo>
                    <a:lnTo>
                      <a:pt x="65" y="26"/>
                    </a:lnTo>
                    <a:lnTo>
                      <a:pt x="69" y="31"/>
                    </a:lnTo>
                    <a:lnTo>
                      <a:pt x="71" y="39"/>
                    </a:lnTo>
                    <a:lnTo>
                      <a:pt x="93" y="39"/>
                    </a:lnTo>
                    <a:lnTo>
                      <a:pt x="91" y="28"/>
                    </a:lnTo>
                    <a:lnTo>
                      <a:pt x="85" y="18"/>
                    </a:lnTo>
                    <a:lnTo>
                      <a:pt x="76" y="9"/>
                    </a:lnTo>
                    <a:lnTo>
                      <a:pt x="63" y="2"/>
                    </a:lnTo>
                    <a:lnTo>
                      <a:pt x="46" y="0"/>
                    </a:lnTo>
                    <a:lnTo>
                      <a:pt x="30" y="4"/>
                    </a:lnTo>
                    <a:lnTo>
                      <a:pt x="15" y="13"/>
                    </a:lnTo>
                    <a:lnTo>
                      <a:pt x="4" y="31"/>
                    </a:lnTo>
                    <a:lnTo>
                      <a:pt x="0" y="57"/>
                    </a:lnTo>
                    <a:close/>
                  </a:path>
                </a:pathLst>
              </a:custGeom>
              <a:solidFill>
                <a:srgbClr val="FFFFFF"/>
              </a:solidFill>
              <a:ln w="0">
                <a:solidFill>
                  <a:srgbClr val="FFFFFF"/>
                </a:solidFill>
                <a:round/>
                <a:headEnd/>
                <a:tailEnd/>
              </a:ln>
            </p:spPr>
            <p:txBody>
              <a:bodyPr/>
              <a:lstStyle/>
              <a:p>
                <a:endParaRPr lang="en-US"/>
              </a:p>
            </p:txBody>
          </p:sp>
          <p:sp>
            <p:nvSpPr>
              <p:cNvPr id="73" name="Freeform 240">
                <a:extLst>
                  <a:ext uri="{FF2B5EF4-FFF2-40B4-BE49-F238E27FC236}">
                    <a16:creationId xmlns:a16="http://schemas.microsoft.com/office/drawing/2014/main" id="{8A5432AD-E3AD-4D02-A51F-ADA204B7500D}"/>
                  </a:ext>
                </a:extLst>
              </p:cNvPr>
              <p:cNvSpPr>
                <a:spLocks/>
              </p:cNvSpPr>
              <p:nvPr/>
            </p:nvSpPr>
            <p:spPr bwMode="auto">
              <a:xfrm>
                <a:off x="1295" y="3235"/>
                <a:ext cx="334" cy="174"/>
              </a:xfrm>
              <a:custGeom>
                <a:avLst/>
                <a:gdLst>
                  <a:gd name="T0" fmla="*/ 167 w 334"/>
                  <a:gd name="T1" fmla="*/ 174 h 174"/>
                  <a:gd name="T2" fmla="*/ 212 w 334"/>
                  <a:gd name="T3" fmla="*/ 172 h 174"/>
                  <a:gd name="T4" fmla="*/ 253 w 334"/>
                  <a:gd name="T5" fmla="*/ 163 h 174"/>
                  <a:gd name="T6" fmla="*/ 286 w 334"/>
                  <a:gd name="T7" fmla="*/ 150 h 174"/>
                  <a:gd name="T8" fmla="*/ 312 w 334"/>
                  <a:gd name="T9" fmla="*/ 132 h 174"/>
                  <a:gd name="T10" fmla="*/ 329 w 334"/>
                  <a:gd name="T11" fmla="*/ 111 h 174"/>
                  <a:gd name="T12" fmla="*/ 334 w 334"/>
                  <a:gd name="T13" fmla="*/ 87 h 174"/>
                  <a:gd name="T14" fmla="*/ 329 w 334"/>
                  <a:gd name="T15" fmla="*/ 65 h 174"/>
                  <a:gd name="T16" fmla="*/ 312 w 334"/>
                  <a:gd name="T17" fmla="*/ 43 h 174"/>
                  <a:gd name="T18" fmla="*/ 286 w 334"/>
                  <a:gd name="T19" fmla="*/ 26 h 174"/>
                  <a:gd name="T20" fmla="*/ 253 w 334"/>
                  <a:gd name="T21" fmla="*/ 11 h 174"/>
                  <a:gd name="T22" fmla="*/ 212 w 334"/>
                  <a:gd name="T23" fmla="*/ 4 h 174"/>
                  <a:gd name="T24" fmla="*/ 167 w 334"/>
                  <a:gd name="T25" fmla="*/ 0 h 174"/>
                  <a:gd name="T26" fmla="*/ 123 w 334"/>
                  <a:gd name="T27" fmla="*/ 4 h 174"/>
                  <a:gd name="T28" fmla="*/ 82 w 334"/>
                  <a:gd name="T29" fmla="*/ 11 h 174"/>
                  <a:gd name="T30" fmla="*/ 49 w 334"/>
                  <a:gd name="T31" fmla="*/ 26 h 174"/>
                  <a:gd name="T32" fmla="*/ 23 w 334"/>
                  <a:gd name="T33" fmla="*/ 43 h 174"/>
                  <a:gd name="T34" fmla="*/ 6 w 334"/>
                  <a:gd name="T35" fmla="*/ 65 h 174"/>
                  <a:gd name="T36" fmla="*/ 0 w 334"/>
                  <a:gd name="T37" fmla="*/ 87 h 174"/>
                  <a:gd name="T38" fmla="*/ 6 w 334"/>
                  <a:gd name="T39" fmla="*/ 111 h 174"/>
                  <a:gd name="T40" fmla="*/ 23 w 334"/>
                  <a:gd name="T41" fmla="*/ 132 h 174"/>
                  <a:gd name="T42" fmla="*/ 49 w 334"/>
                  <a:gd name="T43" fmla="*/ 150 h 174"/>
                  <a:gd name="T44" fmla="*/ 82 w 334"/>
                  <a:gd name="T45" fmla="*/ 163 h 174"/>
                  <a:gd name="T46" fmla="*/ 123 w 334"/>
                  <a:gd name="T47" fmla="*/ 172 h 174"/>
                  <a:gd name="T48" fmla="*/ 167 w 334"/>
                  <a:gd name="T49" fmla="*/ 174 h 17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4"/>
                  <a:gd name="T76" fmla="*/ 0 h 174"/>
                  <a:gd name="T77" fmla="*/ 334 w 334"/>
                  <a:gd name="T78" fmla="*/ 174 h 17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4" h="174">
                    <a:moveTo>
                      <a:pt x="167" y="174"/>
                    </a:moveTo>
                    <a:lnTo>
                      <a:pt x="212" y="172"/>
                    </a:lnTo>
                    <a:lnTo>
                      <a:pt x="253" y="163"/>
                    </a:lnTo>
                    <a:lnTo>
                      <a:pt x="286" y="150"/>
                    </a:lnTo>
                    <a:lnTo>
                      <a:pt x="312" y="132"/>
                    </a:lnTo>
                    <a:lnTo>
                      <a:pt x="329" y="111"/>
                    </a:lnTo>
                    <a:lnTo>
                      <a:pt x="334" y="87"/>
                    </a:lnTo>
                    <a:lnTo>
                      <a:pt x="329" y="65"/>
                    </a:lnTo>
                    <a:lnTo>
                      <a:pt x="312" y="43"/>
                    </a:lnTo>
                    <a:lnTo>
                      <a:pt x="286" y="26"/>
                    </a:lnTo>
                    <a:lnTo>
                      <a:pt x="253" y="11"/>
                    </a:lnTo>
                    <a:lnTo>
                      <a:pt x="212" y="4"/>
                    </a:lnTo>
                    <a:lnTo>
                      <a:pt x="167" y="0"/>
                    </a:lnTo>
                    <a:lnTo>
                      <a:pt x="123" y="4"/>
                    </a:lnTo>
                    <a:lnTo>
                      <a:pt x="82" y="11"/>
                    </a:lnTo>
                    <a:lnTo>
                      <a:pt x="49" y="26"/>
                    </a:lnTo>
                    <a:lnTo>
                      <a:pt x="23" y="43"/>
                    </a:lnTo>
                    <a:lnTo>
                      <a:pt x="6" y="65"/>
                    </a:lnTo>
                    <a:lnTo>
                      <a:pt x="0" y="87"/>
                    </a:lnTo>
                    <a:lnTo>
                      <a:pt x="6" y="111"/>
                    </a:lnTo>
                    <a:lnTo>
                      <a:pt x="23" y="132"/>
                    </a:lnTo>
                    <a:lnTo>
                      <a:pt x="49" y="150"/>
                    </a:lnTo>
                    <a:lnTo>
                      <a:pt x="82" y="163"/>
                    </a:lnTo>
                    <a:lnTo>
                      <a:pt x="123" y="172"/>
                    </a:lnTo>
                    <a:lnTo>
                      <a:pt x="167" y="174"/>
                    </a:lnTo>
                    <a:close/>
                  </a:path>
                </a:pathLst>
              </a:custGeom>
              <a:solidFill>
                <a:srgbClr val="BFBFBF"/>
              </a:solidFill>
              <a:ln w="0">
                <a:solidFill>
                  <a:srgbClr val="BFBFBF"/>
                </a:solidFill>
                <a:round/>
                <a:headEnd/>
                <a:tailEnd/>
              </a:ln>
            </p:spPr>
            <p:txBody>
              <a:bodyPr/>
              <a:lstStyle/>
              <a:p>
                <a:endParaRPr lang="en-US"/>
              </a:p>
            </p:txBody>
          </p:sp>
          <p:sp>
            <p:nvSpPr>
              <p:cNvPr id="74" name="Freeform 241">
                <a:extLst>
                  <a:ext uri="{FF2B5EF4-FFF2-40B4-BE49-F238E27FC236}">
                    <a16:creationId xmlns:a16="http://schemas.microsoft.com/office/drawing/2014/main" id="{D204C8AB-2028-4C4E-AE0E-AC8888DC060B}"/>
                  </a:ext>
                </a:extLst>
              </p:cNvPr>
              <p:cNvSpPr>
                <a:spLocks/>
              </p:cNvSpPr>
              <p:nvPr/>
            </p:nvSpPr>
            <p:spPr bwMode="auto">
              <a:xfrm>
                <a:off x="1295" y="3235"/>
                <a:ext cx="334" cy="174"/>
              </a:xfrm>
              <a:custGeom>
                <a:avLst/>
                <a:gdLst>
                  <a:gd name="T0" fmla="*/ 167 w 334"/>
                  <a:gd name="T1" fmla="*/ 174 h 174"/>
                  <a:gd name="T2" fmla="*/ 212 w 334"/>
                  <a:gd name="T3" fmla="*/ 172 h 174"/>
                  <a:gd name="T4" fmla="*/ 253 w 334"/>
                  <a:gd name="T5" fmla="*/ 163 h 174"/>
                  <a:gd name="T6" fmla="*/ 286 w 334"/>
                  <a:gd name="T7" fmla="*/ 150 h 174"/>
                  <a:gd name="T8" fmla="*/ 312 w 334"/>
                  <a:gd name="T9" fmla="*/ 132 h 174"/>
                  <a:gd name="T10" fmla="*/ 329 w 334"/>
                  <a:gd name="T11" fmla="*/ 111 h 174"/>
                  <a:gd name="T12" fmla="*/ 334 w 334"/>
                  <a:gd name="T13" fmla="*/ 87 h 174"/>
                  <a:gd name="T14" fmla="*/ 329 w 334"/>
                  <a:gd name="T15" fmla="*/ 65 h 174"/>
                  <a:gd name="T16" fmla="*/ 312 w 334"/>
                  <a:gd name="T17" fmla="*/ 43 h 174"/>
                  <a:gd name="T18" fmla="*/ 286 w 334"/>
                  <a:gd name="T19" fmla="*/ 26 h 174"/>
                  <a:gd name="T20" fmla="*/ 253 w 334"/>
                  <a:gd name="T21" fmla="*/ 11 h 174"/>
                  <a:gd name="T22" fmla="*/ 212 w 334"/>
                  <a:gd name="T23" fmla="*/ 4 h 174"/>
                  <a:gd name="T24" fmla="*/ 167 w 334"/>
                  <a:gd name="T25" fmla="*/ 0 h 174"/>
                  <a:gd name="T26" fmla="*/ 123 w 334"/>
                  <a:gd name="T27" fmla="*/ 4 h 174"/>
                  <a:gd name="T28" fmla="*/ 82 w 334"/>
                  <a:gd name="T29" fmla="*/ 11 h 174"/>
                  <a:gd name="T30" fmla="*/ 49 w 334"/>
                  <a:gd name="T31" fmla="*/ 26 h 174"/>
                  <a:gd name="T32" fmla="*/ 23 w 334"/>
                  <a:gd name="T33" fmla="*/ 43 h 174"/>
                  <a:gd name="T34" fmla="*/ 6 w 334"/>
                  <a:gd name="T35" fmla="*/ 65 h 174"/>
                  <a:gd name="T36" fmla="*/ 0 w 334"/>
                  <a:gd name="T37" fmla="*/ 87 h 174"/>
                  <a:gd name="T38" fmla="*/ 6 w 334"/>
                  <a:gd name="T39" fmla="*/ 111 h 174"/>
                  <a:gd name="T40" fmla="*/ 23 w 334"/>
                  <a:gd name="T41" fmla="*/ 132 h 174"/>
                  <a:gd name="T42" fmla="*/ 49 w 334"/>
                  <a:gd name="T43" fmla="*/ 150 h 174"/>
                  <a:gd name="T44" fmla="*/ 82 w 334"/>
                  <a:gd name="T45" fmla="*/ 163 h 174"/>
                  <a:gd name="T46" fmla="*/ 123 w 334"/>
                  <a:gd name="T47" fmla="*/ 172 h 174"/>
                  <a:gd name="T48" fmla="*/ 167 w 334"/>
                  <a:gd name="T49" fmla="*/ 174 h 17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4"/>
                  <a:gd name="T76" fmla="*/ 0 h 174"/>
                  <a:gd name="T77" fmla="*/ 334 w 334"/>
                  <a:gd name="T78" fmla="*/ 174 h 17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4" h="174">
                    <a:moveTo>
                      <a:pt x="167" y="174"/>
                    </a:moveTo>
                    <a:lnTo>
                      <a:pt x="212" y="172"/>
                    </a:lnTo>
                    <a:lnTo>
                      <a:pt x="253" y="163"/>
                    </a:lnTo>
                    <a:lnTo>
                      <a:pt x="286" y="150"/>
                    </a:lnTo>
                    <a:lnTo>
                      <a:pt x="312" y="132"/>
                    </a:lnTo>
                    <a:lnTo>
                      <a:pt x="329" y="111"/>
                    </a:lnTo>
                    <a:lnTo>
                      <a:pt x="334" y="87"/>
                    </a:lnTo>
                    <a:lnTo>
                      <a:pt x="329" y="65"/>
                    </a:lnTo>
                    <a:lnTo>
                      <a:pt x="312" y="43"/>
                    </a:lnTo>
                    <a:lnTo>
                      <a:pt x="286" y="26"/>
                    </a:lnTo>
                    <a:lnTo>
                      <a:pt x="253" y="11"/>
                    </a:lnTo>
                    <a:lnTo>
                      <a:pt x="212" y="4"/>
                    </a:lnTo>
                    <a:lnTo>
                      <a:pt x="167" y="0"/>
                    </a:lnTo>
                    <a:lnTo>
                      <a:pt x="123" y="4"/>
                    </a:lnTo>
                    <a:lnTo>
                      <a:pt x="82" y="11"/>
                    </a:lnTo>
                    <a:lnTo>
                      <a:pt x="49" y="26"/>
                    </a:lnTo>
                    <a:lnTo>
                      <a:pt x="23" y="43"/>
                    </a:lnTo>
                    <a:lnTo>
                      <a:pt x="6" y="65"/>
                    </a:lnTo>
                    <a:lnTo>
                      <a:pt x="0" y="87"/>
                    </a:lnTo>
                    <a:lnTo>
                      <a:pt x="6" y="111"/>
                    </a:lnTo>
                    <a:lnTo>
                      <a:pt x="23" y="132"/>
                    </a:lnTo>
                    <a:lnTo>
                      <a:pt x="49" y="150"/>
                    </a:lnTo>
                    <a:lnTo>
                      <a:pt x="82" y="163"/>
                    </a:lnTo>
                    <a:lnTo>
                      <a:pt x="123" y="172"/>
                    </a:lnTo>
                    <a:lnTo>
                      <a:pt x="167" y="174"/>
                    </a:lnTo>
                  </a:path>
                </a:pathLst>
              </a:custGeom>
              <a:noFill/>
              <a:ln w="6350">
                <a:solidFill>
                  <a:srgbClr val="000000"/>
                </a:solidFill>
                <a:round/>
                <a:headEnd/>
                <a:tailEnd/>
              </a:ln>
            </p:spPr>
            <p:txBody>
              <a:bodyPr/>
              <a:lstStyle/>
              <a:p>
                <a:endParaRPr lang="en-US"/>
              </a:p>
            </p:txBody>
          </p:sp>
          <p:sp>
            <p:nvSpPr>
              <p:cNvPr id="75" name="Freeform 242">
                <a:extLst>
                  <a:ext uri="{FF2B5EF4-FFF2-40B4-BE49-F238E27FC236}">
                    <a16:creationId xmlns:a16="http://schemas.microsoft.com/office/drawing/2014/main" id="{63207731-99EE-4224-B047-C41903FCA88E}"/>
                  </a:ext>
                </a:extLst>
              </p:cNvPr>
              <p:cNvSpPr>
                <a:spLocks/>
              </p:cNvSpPr>
              <p:nvPr/>
            </p:nvSpPr>
            <p:spPr bwMode="auto">
              <a:xfrm>
                <a:off x="1327" y="3218"/>
                <a:ext cx="273" cy="163"/>
              </a:xfrm>
              <a:custGeom>
                <a:avLst/>
                <a:gdLst>
                  <a:gd name="T0" fmla="*/ 135 w 273"/>
                  <a:gd name="T1" fmla="*/ 163 h 163"/>
                  <a:gd name="T2" fmla="*/ 172 w 273"/>
                  <a:gd name="T3" fmla="*/ 162 h 163"/>
                  <a:gd name="T4" fmla="*/ 204 w 273"/>
                  <a:gd name="T5" fmla="*/ 154 h 163"/>
                  <a:gd name="T6" fmla="*/ 232 w 273"/>
                  <a:gd name="T7" fmla="*/ 143 h 163"/>
                  <a:gd name="T8" fmla="*/ 254 w 273"/>
                  <a:gd name="T9" fmla="*/ 128 h 163"/>
                  <a:gd name="T10" fmla="*/ 267 w 273"/>
                  <a:gd name="T11" fmla="*/ 112 h 163"/>
                  <a:gd name="T12" fmla="*/ 273 w 273"/>
                  <a:gd name="T13" fmla="*/ 93 h 163"/>
                  <a:gd name="T14" fmla="*/ 267 w 273"/>
                  <a:gd name="T15" fmla="*/ 73 h 163"/>
                  <a:gd name="T16" fmla="*/ 254 w 273"/>
                  <a:gd name="T17" fmla="*/ 50 h 163"/>
                  <a:gd name="T18" fmla="*/ 232 w 273"/>
                  <a:gd name="T19" fmla="*/ 32 h 163"/>
                  <a:gd name="T20" fmla="*/ 204 w 273"/>
                  <a:gd name="T21" fmla="*/ 15 h 163"/>
                  <a:gd name="T22" fmla="*/ 172 w 273"/>
                  <a:gd name="T23" fmla="*/ 4 h 163"/>
                  <a:gd name="T24" fmla="*/ 135 w 273"/>
                  <a:gd name="T25" fmla="*/ 0 h 163"/>
                  <a:gd name="T26" fmla="*/ 100 w 273"/>
                  <a:gd name="T27" fmla="*/ 4 h 163"/>
                  <a:gd name="T28" fmla="*/ 67 w 273"/>
                  <a:gd name="T29" fmla="*/ 15 h 163"/>
                  <a:gd name="T30" fmla="*/ 41 w 273"/>
                  <a:gd name="T31" fmla="*/ 32 h 163"/>
                  <a:gd name="T32" fmla="*/ 18 w 273"/>
                  <a:gd name="T33" fmla="*/ 50 h 163"/>
                  <a:gd name="T34" fmla="*/ 5 w 273"/>
                  <a:gd name="T35" fmla="*/ 73 h 163"/>
                  <a:gd name="T36" fmla="*/ 0 w 273"/>
                  <a:gd name="T37" fmla="*/ 93 h 163"/>
                  <a:gd name="T38" fmla="*/ 5 w 273"/>
                  <a:gd name="T39" fmla="*/ 112 h 163"/>
                  <a:gd name="T40" fmla="*/ 18 w 273"/>
                  <a:gd name="T41" fmla="*/ 128 h 163"/>
                  <a:gd name="T42" fmla="*/ 41 w 273"/>
                  <a:gd name="T43" fmla="*/ 143 h 163"/>
                  <a:gd name="T44" fmla="*/ 67 w 273"/>
                  <a:gd name="T45" fmla="*/ 154 h 163"/>
                  <a:gd name="T46" fmla="*/ 100 w 273"/>
                  <a:gd name="T47" fmla="*/ 162 h 163"/>
                  <a:gd name="T48" fmla="*/ 135 w 273"/>
                  <a:gd name="T49" fmla="*/ 163 h 16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73"/>
                  <a:gd name="T76" fmla="*/ 0 h 163"/>
                  <a:gd name="T77" fmla="*/ 273 w 273"/>
                  <a:gd name="T78" fmla="*/ 163 h 16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73" h="163">
                    <a:moveTo>
                      <a:pt x="135" y="163"/>
                    </a:moveTo>
                    <a:lnTo>
                      <a:pt x="172" y="162"/>
                    </a:lnTo>
                    <a:lnTo>
                      <a:pt x="204" y="154"/>
                    </a:lnTo>
                    <a:lnTo>
                      <a:pt x="232" y="143"/>
                    </a:lnTo>
                    <a:lnTo>
                      <a:pt x="254" y="128"/>
                    </a:lnTo>
                    <a:lnTo>
                      <a:pt x="267" y="112"/>
                    </a:lnTo>
                    <a:lnTo>
                      <a:pt x="273" y="93"/>
                    </a:lnTo>
                    <a:lnTo>
                      <a:pt x="267" y="73"/>
                    </a:lnTo>
                    <a:lnTo>
                      <a:pt x="254" y="50"/>
                    </a:lnTo>
                    <a:lnTo>
                      <a:pt x="232" y="32"/>
                    </a:lnTo>
                    <a:lnTo>
                      <a:pt x="204" y="15"/>
                    </a:lnTo>
                    <a:lnTo>
                      <a:pt x="172" y="4"/>
                    </a:lnTo>
                    <a:lnTo>
                      <a:pt x="135" y="0"/>
                    </a:lnTo>
                    <a:lnTo>
                      <a:pt x="100" y="4"/>
                    </a:lnTo>
                    <a:lnTo>
                      <a:pt x="67" y="15"/>
                    </a:lnTo>
                    <a:lnTo>
                      <a:pt x="41" y="32"/>
                    </a:lnTo>
                    <a:lnTo>
                      <a:pt x="18" y="50"/>
                    </a:lnTo>
                    <a:lnTo>
                      <a:pt x="5" y="73"/>
                    </a:lnTo>
                    <a:lnTo>
                      <a:pt x="0" y="93"/>
                    </a:lnTo>
                    <a:lnTo>
                      <a:pt x="5" y="112"/>
                    </a:lnTo>
                    <a:lnTo>
                      <a:pt x="18" y="128"/>
                    </a:lnTo>
                    <a:lnTo>
                      <a:pt x="41" y="143"/>
                    </a:lnTo>
                    <a:lnTo>
                      <a:pt x="67" y="154"/>
                    </a:lnTo>
                    <a:lnTo>
                      <a:pt x="100" y="162"/>
                    </a:lnTo>
                    <a:lnTo>
                      <a:pt x="135" y="163"/>
                    </a:lnTo>
                    <a:close/>
                  </a:path>
                </a:pathLst>
              </a:custGeom>
              <a:solidFill>
                <a:srgbClr val="404040"/>
              </a:solidFill>
              <a:ln w="0">
                <a:solidFill>
                  <a:srgbClr val="404040"/>
                </a:solidFill>
                <a:round/>
                <a:headEnd/>
                <a:tailEnd/>
              </a:ln>
            </p:spPr>
            <p:txBody>
              <a:bodyPr/>
              <a:lstStyle/>
              <a:p>
                <a:endParaRPr lang="en-US"/>
              </a:p>
            </p:txBody>
          </p:sp>
          <p:sp>
            <p:nvSpPr>
              <p:cNvPr id="76" name="Freeform 243">
                <a:extLst>
                  <a:ext uri="{FF2B5EF4-FFF2-40B4-BE49-F238E27FC236}">
                    <a16:creationId xmlns:a16="http://schemas.microsoft.com/office/drawing/2014/main" id="{13E44C10-5F4B-45E8-A565-C90F1CF49698}"/>
                  </a:ext>
                </a:extLst>
              </p:cNvPr>
              <p:cNvSpPr>
                <a:spLocks/>
              </p:cNvSpPr>
              <p:nvPr/>
            </p:nvSpPr>
            <p:spPr bwMode="auto">
              <a:xfrm>
                <a:off x="1340" y="3218"/>
                <a:ext cx="247" cy="149"/>
              </a:xfrm>
              <a:custGeom>
                <a:avLst/>
                <a:gdLst>
                  <a:gd name="T0" fmla="*/ 122 w 247"/>
                  <a:gd name="T1" fmla="*/ 149 h 149"/>
                  <a:gd name="T2" fmla="*/ 161 w 247"/>
                  <a:gd name="T3" fmla="*/ 145 h 149"/>
                  <a:gd name="T4" fmla="*/ 195 w 247"/>
                  <a:gd name="T5" fmla="*/ 136 h 149"/>
                  <a:gd name="T6" fmla="*/ 222 w 247"/>
                  <a:gd name="T7" fmla="*/ 123 h 149"/>
                  <a:gd name="T8" fmla="*/ 239 w 247"/>
                  <a:gd name="T9" fmla="*/ 104 h 149"/>
                  <a:gd name="T10" fmla="*/ 247 w 247"/>
                  <a:gd name="T11" fmla="*/ 86 h 149"/>
                  <a:gd name="T12" fmla="*/ 241 w 247"/>
                  <a:gd name="T13" fmla="*/ 67 h 149"/>
                  <a:gd name="T14" fmla="*/ 228 w 247"/>
                  <a:gd name="T15" fmla="*/ 47 h 149"/>
                  <a:gd name="T16" fmla="*/ 209 w 247"/>
                  <a:gd name="T17" fmla="*/ 30 h 149"/>
                  <a:gd name="T18" fmla="*/ 185 w 247"/>
                  <a:gd name="T19" fmla="*/ 15 h 149"/>
                  <a:gd name="T20" fmla="*/ 156 w 247"/>
                  <a:gd name="T21" fmla="*/ 4 h 149"/>
                  <a:gd name="T22" fmla="*/ 122 w 247"/>
                  <a:gd name="T23" fmla="*/ 0 h 149"/>
                  <a:gd name="T24" fmla="*/ 91 w 247"/>
                  <a:gd name="T25" fmla="*/ 4 h 149"/>
                  <a:gd name="T26" fmla="*/ 61 w 247"/>
                  <a:gd name="T27" fmla="*/ 15 h 149"/>
                  <a:gd name="T28" fmla="*/ 37 w 247"/>
                  <a:gd name="T29" fmla="*/ 30 h 149"/>
                  <a:gd name="T30" fmla="*/ 17 w 247"/>
                  <a:gd name="T31" fmla="*/ 47 h 149"/>
                  <a:gd name="T32" fmla="*/ 5 w 247"/>
                  <a:gd name="T33" fmla="*/ 67 h 149"/>
                  <a:gd name="T34" fmla="*/ 0 w 247"/>
                  <a:gd name="T35" fmla="*/ 86 h 149"/>
                  <a:gd name="T36" fmla="*/ 7 w 247"/>
                  <a:gd name="T37" fmla="*/ 104 h 149"/>
                  <a:gd name="T38" fmla="*/ 24 w 247"/>
                  <a:gd name="T39" fmla="*/ 123 h 149"/>
                  <a:gd name="T40" fmla="*/ 50 w 247"/>
                  <a:gd name="T41" fmla="*/ 136 h 149"/>
                  <a:gd name="T42" fmla="*/ 85 w 247"/>
                  <a:gd name="T43" fmla="*/ 145 h 149"/>
                  <a:gd name="T44" fmla="*/ 122 w 247"/>
                  <a:gd name="T45" fmla="*/ 149 h 14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7"/>
                  <a:gd name="T70" fmla="*/ 0 h 149"/>
                  <a:gd name="T71" fmla="*/ 247 w 247"/>
                  <a:gd name="T72" fmla="*/ 149 h 14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7" h="149">
                    <a:moveTo>
                      <a:pt x="122" y="149"/>
                    </a:moveTo>
                    <a:lnTo>
                      <a:pt x="161" y="145"/>
                    </a:lnTo>
                    <a:lnTo>
                      <a:pt x="195" y="136"/>
                    </a:lnTo>
                    <a:lnTo>
                      <a:pt x="222" y="123"/>
                    </a:lnTo>
                    <a:lnTo>
                      <a:pt x="239" y="104"/>
                    </a:lnTo>
                    <a:lnTo>
                      <a:pt x="247" y="86"/>
                    </a:lnTo>
                    <a:lnTo>
                      <a:pt x="241" y="67"/>
                    </a:lnTo>
                    <a:lnTo>
                      <a:pt x="228" y="47"/>
                    </a:lnTo>
                    <a:lnTo>
                      <a:pt x="209" y="30"/>
                    </a:lnTo>
                    <a:lnTo>
                      <a:pt x="185" y="15"/>
                    </a:lnTo>
                    <a:lnTo>
                      <a:pt x="156" y="4"/>
                    </a:lnTo>
                    <a:lnTo>
                      <a:pt x="122" y="0"/>
                    </a:lnTo>
                    <a:lnTo>
                      <a:pt x="91" y="4"/>
                    </a:lnTo>
                    <a:lnTo>
                      <a:pt x="61" y="15"/>
                    </a:lnTo>
                    <a:lnTo>
                      <a:pt x="37" y="30"/>
                    </a:lnTo>
                    <a:lnTo>
                      <a:pt x="17" y="47"/>
                    </a:lnTo>
                    <a:lnTo>
                      <a:pt x="5" y="67"/>
                    </a:lnTo>
                    <a:lnTo>
                      <a:pt x="0" y="86"/>
                    </a:lnTo>
                    <a:lnTo>
                      <a:pt x="7" y="104"/>
                    </a:lnTo>
                    <a:lnTo>
                      <a:pt x="24" y="123"/>
                    </a:lnTo>
                    <a:lnTo>
                      <a:pt x="50" y="136"/>
                    </a:lnTo>
                    <a:lnTo>
                      <a:pt x="85" y="145"/>
                    </a:lnTo>
                    <a:lnTo>
                      <a:pt x="122" y="149"/>
                    </a:lnTo>
                    <a:close/>
                  </a:path>
                </a:pathLst>
              </a:custGeom>
              <a:solidFill>
                <a:srgbClr val="585858"/>
              </a:solidFill>
              <a:ln w="0">
                <a:solidFill>
                  <a:srgbClr val="585858"/>
                </a:solidFill>
                <a:round/>
                <a:headEnd/>
                <a:tailEnd/>
              </a:ln>
            </p:spPr>
            <p:txBody>
              <a:bodyPr/>
              <a:lstStyle/>
              <a:p>
                <a:endParaRPr lang="en-US"/>
              </a:p>
            </p:txBody>
          </p:sp>
          <p:sp>
            <p:nvSpPr>
              <p:cNvPr id="77" name="Freeform 244">
                <a:extLst>
                  <a:ext uri="{FF2B5EF4-FFF2-40B4-BE49-F238E27FC236}">
                    <a16:creationId xmlns:a16="http://schemas.microsoft.com/office/drawing/2014/main" id="{3B56C425-BE47-45E3-9523-7D2EE5F399D9}"/>
                  </a:ext>
                </a:extLst>
              </p:cNvPr>
              <p:cNvSpPr>
                <a:spLocks/>
              </p:cNvSpPr>
              <p:nvPr/>
            </p:nvSpPr>
            <p:spPr bwMode="auto">
              <a:xfrm>
                <a:off x="1355" y="3220"/>
                <a:ext cx="217" cy="132"/>
              </a:xfrm>
              <a:custGeom>
                <a:avLst/>
                <a:gdLst>
                  <a:gd name="T0" fmla="*/ 109 w 217"/>
                  <a:gd name="T1" fmla="*/ 132 h 132"/>
                  <a:gd name="T2" fmla="*/ 143 w 217"/>
                  <a:gd name="T3" fmla="*/ 128 h 132"/>
                  <a:gd name="T4" fmla="*/ 172 w 217"/>
                  <a:gd name="T5" fmla="*/ 121 h 132"/>
                  <a:gd name="T6" fmla="*/ 196 w 217"/>
                  <a:gd name="T7" fmla="*/ 108 h 132"/>
                  <a:gd name="T8" fmla="*/ 211 w 217"/>
                  <a:gd name="T9" fmla="*/ 93 h 132"/>
                  <a:gd name="T10" fmla="*/ 217 w 217"/>
                  <a:gd name="T11" fmla="*/ 74 h 132"/>
                  <a:gd name="T12" fmla="*/ 211 w 217"/>
                  <a:gd name="T13" fmla="*/ 56 h 132"/>
                  <a:gd name="T14" fmla="*/ 196 w 217"/>
                  <a:gd name="T15" fmla="*/ 35 h 132"/>
                  <a:gd name="T16" fmla="*/ 172 w 217"/>
                  <a:gd name="T17" fmla="*/ 17 h 132"/>
                  <a:gd name="T18" fmla="*/ 143 w 217"/>
                  <a:gd name="T19" fmla="*/ 4 h 132"/>
                  <a:gd name="T20" fmla="*/ 109 w 217"/>
                  <a:gd name="T21" fmla="*/ 0 h 132"/>
                  <a:gd name="T22" fmla="*/ 74 w 217"/>
                  <a:gd name="T23" fmla="*/ 4 h 132"/>
                  <a:gd name="T24" fmla="*/ 44 w 217"/>
                  <a:gd name="T25" fmla="*/ 17 h 132"/>
                  <a:gd name="T26" fmla="*/ 20 w 217"/>
                  <a:gd name="T27" fmla="*/ 35 h 132"/>
                  <a:gd name="T28" fmla="*/ 5 w 217"/>
                  <a:gd name="T29" fmla="*/ 56 h 132"/>
                  <a:gd name="T30" fmla="*/ 0 w 217"/>
                  <a:gd name="T31" fmla="*/ 74 h 132"/>
                  <a:gd name="T32" fmla="*/ 5 w 217"/>
                  <a:gd name="T33" fmla="*/ 93 h 132"/>
                  <a:gd name="T34" fmla="*/ 20 w 217"/>
                  <a:gd name="T35" fmla="*/ 108 h 132"/>
                  <a:gd name="T36" fmla="*/ 44 w 217"/>
                  <a:gd name="T37" fmla="*/ 121 h 132"/>
                  <a:gd name="T38" fmla="*/ 74 w 217"/>
                  <a:gd name="T39" fmla="*/ 128 h 132"/>
                  <a:gd name="T40" fmla="*/ 109 w 217"/>
                  <a:gd name="T41" fmla="*/ 132 h 13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17"/>
                  <a:gd name="T64" fmla="*/ 0 h 132"/>
                  <a:gd name="T65" fmla="*/ 217 w 217"/>
                  <a:gd name="T66" fmla="*/ 132 h 13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17" h="132">
                    <a:moveTo>
                      <a:pt x="109" y="132"/>
                    </a:moveTo>
                    <a:lnTo>
                      <a:pt x="143" y="128"/>
                    </a:lnTo>
                    <a:lnTo>
                      <a:pt x="172" y="121"/>
                    </a:lnTo>
                    <a:lnTo>
                      <a:pt x="196" y="108"/>
                    </a:lnTo>
                    <a:lnTo>
                      <a:pt x="211" y="93"/>
                    </a:lnTo>
                    <a:lnTo>
                      <a:pt x="217" y="74"/>
                    </a:lnTo>
                    <a:lnTo>
                      <a:pt x="211" y="56"/>
                    </a:lnTo>
                    <a:lnTo>
                      <a:pt x="196" y="35"/>
                    </a:lnTo>
                    <a:lnTo>
                      <a:pt x="172" y="17"/>
                    </a:lnTo>
                    <a:lnTo>
                      <a:pt x="143" y="4"/>
                    </a:lnTo>
                    <a:lnTo>
                      <a:pt x="109" y="0"/>
                    </a:lnTo>
                    <a:lnTo>
                      <a:pt x="74" y="4"/>
                    </a:lnTo>
                    <a:lnTo>
                      <a:pt x="44" y="17"/>
                    </a:lnTo>
                    <a:lnTo>
                      <a:pt x="20" y="35"/>
                    </a:lnTo>
                    <a:lnTo>
                      <a:pt x="5" y="56"/>
                    </a:lnTo>
                    <a:lnTo>
                      <a:pt x="0" y="74"/>
                    </a:lnTo>
                    <a:lnTo>
                      <a:pt x="5" y="93"/>
                    </a:lnTo>
                    <a:lnTo>
                      <a:pt x="20" y="108"/>
                    </a:lnTo>
                    <a:lnTo>
                      <a:pt x="44" y="121"/>
                    </a:lnTo>
                    <a:lnTo>
                      <a:pt x="74" y="128"/>
                    </a:lnTo>
                    <a:lnTo>
                      <a:pt x="109" y="132"/>
                    </a:lnTo>
                    <a:close/>
                  </a:path>
                </a:pathLst>
              </a:custGeom>
              <a:solidFill>
                <a:srgbClr val="707070"/>
              </a:solidFill>
              <a:ln w="0">
                <a:solidFill>
                  <a:srgbClr val="707070"/>
                </a:solidFill>
                <a:round/>
                <a:headEnd/>
                <a:tailEnd/>
              </a:ln>
            </p:spPr>
            <p:txBody>
              <a:bodyPr/>
              <a:lstStyle/>
              <a:p>
                <a:endParaRPr lang="en-US"/>
              </a:p>
            </p:txBody>
          </p:sp>
          <p:sp>
            <p:nvSpPr>
              <p:cNvPr id="78" name="Freeform 245">
                <a:extLst>
                  <a:ext uri="{FF2B5EF4-FFF2-40B4-BE49-F238E27FC236}">
                    <a16:creationId xmlns:a16="http://schemas.microsoft.com/office/drawing/2014/main" id="{316E1B79-380D-418F-BFDC-4F46CC62E5E7}"/>
                  </a:ext>
                </a:extLst>
              </p:cNvPr>
              <p:cNvSpPr>
                <a:spLocks/>
              </p:cNvSpPr>
              <p:nvPr/>
            </p:nvSpPr>
            <p:spPr bwMode="auto">
              <a:xfrm>
                <a:off x="1368" y="3220"/>
                <a:ext cx="191" cy="117"/>
              </a:xfrm>
              <a:custGeom>
                <a:avLst/>
                <a:gdLst>
                  <a:gd name="T0" fmla="*/ 96 w 191"/>
                  <a:gd name="T1" fmla="*/ 117 h 117"/>
                  <a:gd name="T2" fmla="*/ 126 w 191"/>
                  <a:gd name="T3" fmla="*/ 115 h 117"/>
                  <a:gd name="T4" fmla="*/ 152 w 191"/>
                  <a:gd name="T5" fmla="*/ 108 h 117"/>
                  <a:gd name="T6" fmla="*/ 172 w 191"/>
                  <a:gd name="T7" fmla="*/ 97 h 117"/>
                  <a:gd name="T8" fmla="*/ 187 w 191"/>
                  <a:gd name="T9" fmla="*/ 84 h 117"/>
                  <a:gd name="T10" fmla="*/ 191 w 191"/>
                  <a:gd name="T11" fmla="*/ 67 h 117"/>
                  <a:gd name="T12" fmla="*/ 187 w 191"/>
                  <a:gd name="T13" fmla="*/ 50 h 117"/>
                  <a:gd name="T14" fmla="*/ 172 w 191"/>
                  <a:gd name="T15" fmla="*/ 32 h 117"/>
                  <a:gd name="T16" fmla="*/ 152 w 191"/>
                  <a:gd name="T17" fmla="*/ 17 h 117"/>
                  <a:gd name="T18" fmla="*/ 126 w 191"/>
                  <a:gd name="T19" fmla="*/ 6 h 117"/>
                  <a:gd name="T20" fmla="*/ 96 w 191"/>
                  <a:gd name="T21" fmla="*/ 0 h 117"/>
                  <a:gd name="T22" fmla="*/ 65 w 191"/>
                  <a:gd name="T23" fmla="*/ 6 h 117"/>
                  <a:gd name="T24" fmla="*/ 39 w 191"/>
                  <a:gd name="T25" fmla="*/ 17 h 117"/>
                  <a:gd name="T26" fmla="*/ 18 w 191"/>
                  <a:gd name="T27" fmla="*/ 32 h 117"/>
                  <a:gd name="T28" fmla="*/ 3 w 191"/>
                  <a:gd name="T29" fmla="*/ 50 h 117"/>
                  <a:gd name="T30" fmla="*/ 0 w 191"/>
                  <a:gd name="T31" fmla="*/ 67 h 117"/>
                  <a:gd name="T32" fmla="*/ 3 w 191"/>
                  <a:gd name="T33" fmla="*/ 84 h 117"/>
                  <a:gd name="T34" fmla="*/ 18 w 191"/>
                  <a:gd name="T35" fmla="*/ 97 h 117"/>
                  <a:gd name="T36" fmla="*/ 39 w 191"/>
                  <a:gd name="T37" fmla="*/ 108 h 117"/>
                  <a:gd name="T38" fmla="*/ 65 w 191"/>
                  <a:gd name="T39" fmla="*/ 115 h 117"/>
                  <a:gd name="T40" fmla="*/ 96 w 191"/>
                  <a:gd name="T41" fmla="*/ 117 h 11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1"/>
                  <a:gd name="T64" fmla="*/ 0 h 117"/>
                  <a:gd name="T65" fmla="*/ 191 w 191"/>
                  <a:gd name="T66" fmla="*/ 117 h 11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1" h="117">
                    <a:moveTo>
                      <a:pt x="96" y="117"/>
                    </a:moveTo>
                    <a:lnTo>
                      <a:pt x="126" y="115"/>
                    </a:lnTo>
                    <a:lnTo>
                      <a:pt x="152" y="108"/>
                    </a:lnTo>
                    <a:lnTo>
                      <a:pt x="172" y="97"/>
                    </a:lnTo>
                    <a:lnTo>
                      <a:pt x="187" y="84"/>
                    </a:lnTo>
                    <a:lnTo>
                      <a:pt x="191" y="67"/>
                    </a:lnTo>
                    <a:lnTo>
                      <a:pt x="187" y="50"/>
                    </a:lnTo>
                    <a:lnTo>
                      <a:pt x="172" y="32"/>
                    </a:lnTo>
                    <a:lnTo>
                      <a:pt x="152" y="17"/>
                    </a:lnTo>
                    <a:lnTo>
                      <a:pt x="126" y="6"/>
                    </a:lnTo>
                    <a:lnTo>
                      <a:pt x="96" y="0"/>
                    </a:lnTo>
                    <a:lnTo>
                      <a:pt x="65" y="6"/>
                    </a:lnTo>
                    <a:lnTo>
                      <a:pt x="39" y="17"/>
                    </a:lnTo>
                    <a:lnTo>
                      <a:pt x="18" y="32"/>
                    </a:lnTo>
                    <a:lnTo>
                      <a:pt x="3" y="50"/>
                    </a:lnTo>
                    <a:lnTo>
                      <a:pt x="0" y="67"/>
                    </a:lnTo>
                    <a:lnTo>
                      <a:pt x="3" y="84"/>
                    </a:lnTo>
                    <a:lnTo>
                      <a:pt x="18" y="97"/>
                    </a:lnTo>
                    <a:lnTo>
                      <a:pt x="39" y="108"/>
                    </a:lnTo>
                    <a:lnTo>
                      <a:pt x="65" y="115"/>
                    </a:lnTo>
                    <a:lnTo>
                      <a:pt x="96" y="117"/>
                    </a:lnTo>
                    <a:close/>
                  </a:path>
                </a:pathLst>
              </a:custGeom>
              <a:solidFill>
                <a:srgbClr val="878787"/>
              </a:solidFill>
              <a:ln w="0">
                <a:solidFill>
                  <a:srgbClr val="878787"/>
                </a:solidFill>
                <a:round/>
                <a:headEnd/>
                <a:tailEnd/>
              </a:ln>
            </p:spPr>
            <p:txBody>
              <a:bodyPr/>
              <a:lstStyle/>
              <a:p>
                <a:endParaRPr lang="en-US"/>
              </a:p>
            </p:txBody>
          </p:sp>
          <p:sp>
            <p:nvSpPr>
              <p:cNvPr id="79" name="Freeform 246">
                <a:extLst>
                  <a:ext uri="{FF2B5EF4-FFF2-40B4-BE49-F238E27FC236}">
                    <a16:creationId xmlns:a16="http://schemas.microsoft.com/office/drawing/2014/main" id="{37B0205A-1EF9-476B-9966-FF2E3CA0C05B}"/>
                  </a:ext>
                </a:extLst>
              </p:cNvPr>
              <p:cNvSpPr>
                <a:spLocks/>
              </p:cNvSpPr>
              <p:nvPr/>
            </p:nvSpPr>
            <p:spPr bwMode="auto">
              <a:xfrm>
                <a:off x="1381" y="3222"/>
                <a:ext cx="165" cy="100"/>
              </a:xfrm>
              <a:custGeom>
                <a:avLst/>
                <a:gdLst>
                  <a:gd name="T0" fmla="*/ 83 w 165"/>
                  <a:gd name="T1" fmla="*/ 100 h 100"/>
                  <a:gd name="T2" fmla="*/ 109 w 165"/>
                  <a:gd name="T3" fmla="*/ 98 h 100"/>
                  <a:gd name="T4" fmla="*/ 131 w 165"/>
                  <a:gd name="T5" fmla="*/ 93 h 100"/>
                  <a:gd name="T6" fmla="*/ 150 w 165"/>
                  <a:gd name="T7" fmla="*/ 83 h 100"/>
                  <a:gd name="T8" fmla="*/ 161 w 165"/>
                  <a:gd name="T9" fmla="*/ 70 h 100"/>
                  <a:gd name="T10" fmla="*/ 165 w 165"/>
                  <a:gd name="T11" fmla="*/ 57 h 100"/>
                  <a:gd name="T12" fmla="*/ 161 w 165"/>
                  <a:gd name="T13" fmla="*/ 43 h 100"/>
                  <a:gd name="T14" fmla="*/ 150 w 165"/>
                  <a:gd name="T15" fmla="*/ 26 h 100"/>
                  <a:gd name="T16" fmla="*/ 131 w 165"/>
                  <a:gd name="T17" fmla="*/ 13 h 100"/>
                  <a:gd name="T18" fmla="*/ 109 w 165"/>
                  <a:gd name="T19" fmla="*/ 4 h 100"/>
                  <a:gd name="T20" fmla="*/ 83 w 165"/>
                  <a:gd name="T21" fmla="*/ 0 h 100"/>
                  <a:gd name="T22" fmla="*/ 57 w 165"/>
                  <a:gd name="T23" fmla="*/ 4 h 100"/>
                  <a:gd name="T24" fmla="*/ 33 w 165"/>
                  <a:gd name="T25" fmla="*/ 13 h 100"/>
                  <a:gd name="T26" fmla="*/ 16 w 165"/>
                  <a:gd name="T27" fmla="*/ 26 h 100"/>
                  <a:gd name="T28" fmla="*/ 3 w 165"/>
                  <a:gd name="T29" fmla="*/ 43 h 100"/>
                  <a:gd name="T30" fmla="*/ 0 w 165"/>
                  <a:gd name="T31" fmla="*/ 57 h 100"/>
                  <a:gd name="T32" fmla="*/ 3 w 165"/>
                  <a:gd name="T33" fmla="*/ 70 h 100"/>
                  <a:gd name="T34" fmla="*/ 16 w 165"/>
                  <a:gd name="T35" fmla="*/ 83 h 100"/>
                  <a:gd name="T36" fmla="*/ 33 w 165"/>
                  <a:gd name="T37" fmla="*/ 93 h 100"/>
                  <a:gd name="T38" fmla="*/ 57 w 165"/>
                  <a:gd name="T39" fmla="*/ 98 h 100"/>
                  <a:gd name="T40" fmla="*/ 83 w 165"/>
                  <a:gd name="T41" fmla="*/ 100 h 10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5"/>
                  <a:gd name="T64" fmla="*/ 0 h 100"/>
                  <a:gd name="T65" fmla="*/ 165 w 165"/>
                  <a:gd name="T66" fmla="*/ 100 h 10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5" h="100">
                    <a:moveTo>
                      <a:pt x="83" y="100"/>
                    </a:moveTo>
                    <a:lnTo>
                      <a:pt x="109" y="98"/>
                    </a:lnTo>
                    <a:lnTo>
                      <a:pt x="131" y="93"/>
                    </a:lnTo>
                    <a:lnTo>
                      <a:pt x="150" y="83"/>
                    </a:lnTo>
                    <a:lnTo>
                      <a:pt x="161" y="70"/>
                    </a:lnTo>
                    <a:lnTo>
                      <a:pt x="165" y="57"/>
                    </a:lnTo>
                    <a:lnTo>
                      <a:pt x="161" y="43"/>
                    </a:lnTo>
                    <a:lnTo>
                      <a:pt x="150" y="26"/>
                    </a:lnTo>
                    <a:lnTo>
                      <a:pt x="131" y="13"/>
                    </a:lnTo>
                    <a:lnTo>
                      <a:pt x="109" y="4"/>
                    </a:lnTo>
                    <a:lnTo>
                      <a:pt x="83" y="0"/>
                    </a:lnTo>
                    <a:lnTo>
                      <a:pt x="57" y="4"/>
                    </a:lnTo>
                    <a:lnTo>
                      <a:pt x="33" y="13"/>
                    </a:lnTo>
                    <a:lnTo>
                      <a:pt x="16" y="26"/>
                    </a:lnTo>
                    <a:lnTo>
                      <a:pt x="3" y="43"/>
                    </a:lnTo>
                    <a:lnTo>
                      <a:pt x="0" y="57"/>
                    </a:lnTo>
                    <a:lnTo>
                      <a:pt x="3" y="70"/>
                    </a:lnTo>
                    <a:lnTo>
                      <a:pt x="16" y="83"/>
                    </a:lnTo>
                    <a:lnTo>
                      <a:pt x="33" y="93"/>
                    </a:lnTo>
                    <a:lnTo>
                      <a:pt x="57" y="98"/>
                    </a:lnTo>
                    <a:lnTo>
                      <a:pt x="83" y="100"/>
                    </a:lnTo>
                    <a:close/>
                  </a:path>
                </a:pathLst>
              </a:custGeom>
              <a:solidFill>
                <a:srgbClr val="9F9F9F"/>
              </a:solidFill>
              <a:ln w="0">
                <a:solidFill>
                  <a:srgbClr val="9F9F9F"/>
                </a:solidFill>
                <a:round/>
                <a:headEnd/>
                <a:tailEnd/>
              </a:ln>
            </p:spPr>
            <p:txBody>
              <a:bodyPr/>
              <a:lstStyle/>
              <a:p>
                <a:endParaRPr lang="en-US"/>
              </a:p>
            </p:txBody>
          </p:sp>
          <p:sp>
            <p:nvSpPr>
              <p:cNvPr id="80" name="Freeform 247">
                <a:extLst>
                  <a:ext uri="{FF2B5EF4-FFF2-40B4-BE49-F238E27FC236}">
                    <a16:creationId xmlns:a16="http://schemas.microsoft.com/office/drawing/2014/main" id="{01886192-72A9-49F4-A9F6-F7E4ED2AF07B}"/>
                  </a:ext>
                </a:extLst>
              </p:cNvPr>
              <p:cNvSpPr>
                <a:spLocks/>
              </p:cNvSpPr>
              <p:nvPr/>
            </p:nvSpPr>
            <p:spPr bwMode="auto">
              <a:xfrm>
                <a:off x="1394" y="3224"/>
                <a:ext cx="139" cy="83"/>
              </a:xfrm>
              <a:custGeom>
                <a:avLst/>
                <a:gdLst>
                  <a:gd name="T0" fmla="*/ 70 w 139"/>
                  <a:gd name="T1" fmla="*/ 83 h 83"/>
                  <a:gd name="T2" fmla="*/ 96 w 139"/>
                  <a:gd name="T3" fmla="*/ 81 h 83"/>
                  <a:gd name="T4" fmla="*/ 118 w 139"/>
                  <a:gd name="T5" fmla="*/ 72 h 83"/>
                  <a:gd name="T6" fmla="*/ 133 w 139"/>
                  <a:gd name="T7" fmla="*/ 61 h 83"/>
                  <a:gd name="T8" fmla="*/ 139 w 139"/>
                  <a:gd name="T9" fmla="*/ 46 h 83"/>
                  <a:gd name="T10" fmla="*/ 133 w 139"/>
                  <a:gd name="T11" fmla="*/ 31 h 83"/>
                  <a:gd name="T12" fmla="*/ 118 w 139"/>
                  <a:gd name="T13" fmla="*/ 17 h 83"/>
                  <a:gd name="T14" fmla="*/ 96 w 139"/>
                  <a:gd name="T15" fmla="*/ 4 h 83"/>
                  <a:gd name="T16" fmla="*/ 70 w 139"/>
                  <a:gd name="T17" fmla="*/ 0 h 83"/>
                  <a:gd name="T18" fmla="*/ 42 w 139"/>
                  <a:gd name="T19" fmla="*/ 4 h 83"/>
                  <a:gd name="T20" fmla="*/ 20 w 139"/>
                  <a:gd name="T21" fmla="*/ 17 h 83"/>
                  <a:gd name="T22" fmla="*/ 5 w 139"/>
                  <a:gd name="T23" fmla="*/ 31 h 83"/>
                  <a:gd name="T24" fmla="*/ 0 w 139"/>
                  <a:gd name="T25" fmla="*/ 46 h 83"/>
                  <a:gd name="T26" fmla="*/ 5 w 139"/>
                  <a:gd name="T27" fmla="*/ 61 h 83"/>
                  <a:gd name="T28" fmla="*/ 20 w 139"/>
                  <a:gd name="T29" fmla="*/ 72 h 83"/>
                  <a:gd name="T30" fmla="*/ 42 w 139"/>
                  <a:gd name="T31" fmla="*/ 81 h 83"/>
                  <a:gd name="T32" fmla="*/ 70 w 139"/>
                  <a:gd name="T33" fmla="*/ 83 h 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39"/>
                  <a:gd name="T52" fmla="*/ 0 h 83"/>
                  <a:gd name="T53" fmla="*/ 139 w 139"/>
                  <a:gd name="T54" fmla="*/ 83 h 8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39" h="83">
                    <a:moveTo>
                      <a:pt x="70" y="83"/>
                    </a:moveTo>
                    <a:lnTo>
                      <a:pt x="96" y="81"/>
                    </a:lnTo>
                    <a:lnTo>
                      <a:pt x="118" y="72"/>
                    </a:lnTo>
                    <a:lnTo>
                      <a:pt x="133" y="61"/>
                    </a:lnTo>
                    <a:lnTo>
                      <a:pt x="139" y="46"/>
                    </a:lnTo>
                    <a:lnTo>
                      <a:pt x="133" y="31"/>
                    </a:lnTo>
                    <a:lnTo>
                      <a:pt x="118" y="17"/>
                    </a:lnTo>
                    <a:lnTo>
                      <a:pt x="96" y="4"/>
                    </a:lnTo>
                    <a:lnTo>
                      <a:pt x="70" y="0"/>
                    </a:lnTo>
                    <a:lnTo>
                      <a:pt x="42" y="4"/>
                    </a:lnTo>
                    <a:lnTo>
                      <a:pt x="20" y="17"/>
                    </a:lnTo>
                    <a:lnTo>
                      <a:pt x="5" y="31"/>
                    </a:lnTo>
                    <a:lnTo>
                      <a:pt x="0" y="46"/>
                    </a:lnTo>
                    <a:lnTo>
                      <a:pt x="5" y="61"/>
                    </a:lnTo>
                    <a:lnTo>
                      <a:pt x="20" y="72"/>
                    </a:lnTo>
                    <a:lnTo>
                      <a:pt x="42" y="81"/>
                    </a:lnTo>
                    <a:lnTo>
                      <a:pt x="70" y="83"/>
                    </a:lnTo>
                    <a:close/>
                  </a:path>
                </a:pathLst>
              </a:custGeom>
              <a:solidFill>
                <a:srgbClr val="B7B7B7"/>
              </a:solidFill>
              <a:ln w="0">
                <a:solidFill>
                  <a:srgbClr val="B7B7B7"/>
                </a:solidFill>
                <a:round/>
                <a:headEnd/>
                <a:tailEnd/>
              </a:ln>
            </p:spPr>
            <p:txBody>
              <a:bodyPr/>
              <a:lstStyle/>
              <a:p>
                <a:endParaRPr lang="en-US"/>
              </a:p>
            </p:txBody>
          </p:sp>
          <p:sp>
            <p:nvSpPr>
              <p:cNvPr id="81" name="Freeform 248">
                <a:extLst>
                  <a:ext uri="{FF2B5EF4-FFF2-40B4-BE49-F238E27FC236}">
                    <a16:creationId xmlns:a16="http://schemas.microsoft.com/office/drawing/2014/main" id="{624B49AC-4081-4DBA-B0C9-48525D5B5B5B}"/>
                  </a:ext>
                </a:extLst>
              </p:cNvPr>
              <p:cNvSpPr>
                <a:spLocks/>
              </p:cNvSpPr>
              <p:nvPr/>
            </p:nvSpPr>
            <p:spPr bwMode="auto">
              <a:xfrm>
                <a:off x="1407" y="3224"/>
                <a:ext cx="113" cy="68"/>
              </a:xfrm>
              <a:custGeom>
                <a:avLst/>
                <a:gdLst>
                  <a:gd name="T0" fmla="*/ 57 w 113"/>
                  <a:gd name="T1" fmla="*/ 68 h 68"/>
                  <a:gd name="T2" fmla="*/ 79 w 113"/>
                  <a:gd name="T3" fmla="*/ 67 h 68"/>
                  <a:gd name="T4" fmla="*/ 96 w 113"/>
                  <a:gd name="T5" fmla="*/ 61 h 68"/>
                  <a:gd name="T6" fmla="*/ 109 w 113"/>
                  <a:gd name="T7" fmla="*/ 50 h 68"/>
                  <a:gd name="T8" fmla="*/ 113 w 113"/>
                  <a:gd name="T9" fmla="*/ 39 h 68"/>
                  <a:gd name="T10" fmla="*/ 109 w 113"/>
                  <a:gd name="T11" fmla="*/ 26 h 68"/>
                  <a:gd name="T12" fmla="*/ 96 w 113"/>
                  <a:gd name="T13" fmla="*/ 13 h 68"/>
                  <a:gd name="T14" fmla="*/ 79 w 113"/>
                  <a:gd name="T15" fmla="*/ 4 h 68"/>
                  <a:gd name="T16" fmla="*/ 57 w 113"/>
                  <a:gd name="T17" fmla="*/ 0 h 68"/>
                  <a:gd name="T18" fmla="*/ 35 w 113"/>
                  <a:gd name="T19" fmla="*/ 4 h 68"/>
                  <a:gd name="T20" fmla="*/ 16 w 113"/>
                  <a:gd name="T21" fmla="*/ 13 h 68"/>
                  <a:gd name="T22" fmla="*/ 5 w 113"/>
                  <a:gd name="T23" fmla="*/ 26 h 68"/>
                  <a:gd name="T24" fmla="*/ 0 w 113"/>
                  <a:gd name="T25" fmla="*/ 39 h 68"/>
                  <a:gd name="T26" fmla="*/ 5 w 113"/>
                  <a:gd name="T27" fmla="*/ 50 h 68"/>
                  <a:gd name="T28" fmla="*/ 16 w 113"/>
                  <a:gd name="T29" fmla="*/ 61 h 68"/>
                  <a:gd name="T30" fmla="*/ 35 w 113"/>
                  <a:gd name="T31" fmla="*/ 67 h 68"/>
                  <a:gd name="T32" fmla="*/ 57 w 113"/>
                  <a:gd name="T33" fmla="*/ 68 h 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3"/>
                  <a:gd name="T52" fmla="*/ 0 h 68"/>
                  <a:gd name="T53" fmla="*/ 113 w 113"/>
                  <a:gd name="T54" fmla="*/ 68 h 6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3" h="68">
                    <a:moveTo>
                      <a:pt x="57" y="68"/>
                    </a:moveTo>
                    <a:lnTo>
                      <a:pt x="79" y="67"/>
                    </a:lnTo>
                    <a:lnTo>
                      <a:pt x="96" y="61"/>
                    </a:lnTo>
                    <a:lnTo>
                      <a:pt x="109" y="50"/>
                    </a:lnTo>
                    <a:lnTo>
                      <a:pt x="113" y="39"/>
                    </a:lnTo>
                    <a:lnTo>
                      <a:pt x="109" y="26"/>
                    </a:lnTo>
                    <a:lnTo>
                      <a:pt x="96" y="13"/>
                    </a:lnTo>
                    <a:lnTo>
                      <a:pt x="79" y="4"/>
                    </a:lnTo>
                    <a:lnTo>
                      <a:pt x="57" y="0"/>
                    </a:lnTo>
                    <a:lnTo>
                      <a:pt x="35" y="4"/>
                    </a:lnTo>
                    <a:lnTo>
                      <a:pt x="16" y="13"/>
                    </a:lnTo>
                    <a:lnTo>
                      <a:pt x="5" y="26"/>
                    </a:lnTo>
                    <a:lnTo>
                      <a:pt x="0" y="39"/>
                    </a:lnTo>
                    <a:lnTo>
                      <a:pt x="5" y="50"/>
                    </a:lnTo>
                    <a:lnTo>
                      <a:pt x="16" y="61"/>
                    </a:lnTo>
                    <a:lnTo>
                      <a:pt x="35" y="67"/>
                    </a:lnTo>
                    <a:lnTo>
                      <a:pt x="57" y="68"/>
                    </a:lnTo>
                    <a:close/>
                  </a:path>
                </a:pathLst>
              </a:custGeom>
              <a:solidFill>
                <a:srgbClr val="CFCFCF"/>
              </a:solidFill>
              <a:ln w="0">
                <a:solidFill>
                  <a:srgbClr val="CFCFCF"/>
                </a:solidFill>
                <a:round/>
                <a:headEnd/>
                <a:tailEnd/>
              </a:ln>
            </p:spPr>
            <p:txBody>
              <a:bodyPr/>
              <a:lstStyle/>
              <a:p>
                <a:endParaRPr lang="en-US"/>
              </a:p>
            </p:txBody>
          </p:sp>
          <p:sp>
            <p:nvSpPr>
              <p:cNvPr id="82" name="Freeform 249">
                <a:extLst>
                  <a:ext uri="{FF2B5EF4-FFF2-40B4-BE49-F238E27FC236}">
                    <a16:creationId xmlns:a16="http://schemas.microsoft.com/office/drawing/2014/main" id="{3CC77895-A9A4-40C3-8007-AADC3F543CCF}"/>
                  </a:ext>
                </a:extLst>
              </p:cNvPr>
              <p:cNvSpPr>
                <a:spLocks/>
              </p:cNvSpPr>
              <p:nvPr/>
            </p:nvSpPr>
            <p:spPr bwMode="auto">
              <a:xfrm>
                <a:off x="1422" y="3226"/>
                <a:ext cx="85" cy="52"/>
              </a:xfrm>
              <a:custGeom>
                <a:avLst/>
                <a:gdLst>
                  <a:gd name="T0" fmla="*/ 42 w 85"/>
                  <a:gd name="T1" fmla="*/ 52 h 52"/>
                  <a:gd name="T2" fmla="*/ 64 w 85"/>
                  <a:gd name="T3" fmla="*/ 50 h 52"/>
                  <a:gd name="T4" fmla="*/ 79 w 85"/>
                  <a:gd name="T5" fmla="*/ 41 h 52"/>
                  <a:gd name="T6" fmla="*/ 85 w 85"/>
                  <a:gd name="T7" fmla="*/ 29 h 52"/>
                  <a:gd name="T8" fmla="*/ 83 w 85"/>
                  <a:gd name="T9" fmla="*/ 20 h 52"/>
                  <a:gd name="T10" fmla="*/ 72 w 85"/>
                  <a:gd name="T11" fmla="*/ 9 h 52"/>
                  <a:gd name="T12" fmla="*/ 59 w 85"/>
                  <a:gd name="T13" fmla="*/ 3 h 52"/>
                  <a:gd name="T14" fmla="*/ 42 w 85"/>
                  <a:gd name="T15" fmla="*/ 0 h 52"/>
                  <a:gd name="T16" fmla="*/ 25 w 85"/>
                  <a:gd name="T17" fmla="*/ 3 h 52"/>
                  <a:gd name="T18" fmla="*/ 11 w 85"/>
                  <a:gd name="T19" fmla="*/ 9 h 52"/>
                  <a:gd name="T20" fmla="*/ 1 w 85"/>
                  <a:gd name="T21" fmla="*/ 20 h 52"/>
                  <a:gd name="T22" fmla="*/ 0 w 85"/>
                  <a:gd name="T23" fmla="*/ 29 h 52"/>
                  <a:gd name="T24" fmla="*/ 5 w 85"/>
                  <a:gd name="T25" fmla="*/ 41 h 52"/>
                  <a:gd name="T26" fmla="*/ 20 w 85"/>
                  <a:gd name="T27" fmla="*/ 50 h 52"/>
                  <a:gd name="T28" fmla="*/ 42 w 85"/>
                  <a:gd name="T29" fmla="*/ 52 h 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5"/>
                  <a:gd name="T46" fmla="*/ 0 h 52"/>
                  <a:gd name="T47" fmla="*/ 85 w 85"/>
                  <a:gd name="T48" fmla="*/ 52 h 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5" h="52">
                    <a:moveTo>
                      <a:pt x="42" y="52"/>
                    </a:moveTo>
                    <a:lnTo>
                      <a:pt x="64" y="50"/>
                    </a:lnTo>
                    <a:lnTo>
                      <a:pt x="79" y="41"/>
                    </a:lnTo>
                    <a:lnTo>
                      <a:pt x="85" y="29"/>
                    </a:lnTo>
                    <a:lnTo>
                      <a:pt x="83" y="20"/>
                    </a:lnTo>
                    <a:lnTo>
                      <a:pt x="72" y="9"/>
                    </a:lnTo>
                    <a:lnTo>
                      <a:pt x="59" y="3"/>
                    </a:lnTo>
                    <a:lnTo>
                      <a:pt x="42" y="0"/>
                    </a:lnTo>
                    <a:lnTo>
                      <a:pt x="25" y="3"/>
                    </a:lnTo>
                    <a:lnTo>
                      <a:pt x="11" y="9"/>
                    </a:lnTo>
                    <a:lnTo>
                      <a:pt x="1" y="20"/>
                    </a:lnTo>
                    <a:lnTo>
                      <a:pt x="0" y="29"/>
                    </a:lnTo>
                    <a:lnTo>
                      <a:pt x="5" y="41"/>
                    </a:lnTo>
                    <a:lnTo>
                      <a:pt x="20" y="50"/>
                    </a:lnTo>
                    <a:lnTo>
                      <a:pt x="42" y="52"/>
                    </a:lnTo>
                    <a:close/>
                  </a:path>
                </a:pathLst>
              </a:custGeom>
              <a:solidFill>
                <a:srgbClr val="E7E7E7"/>
              </a:solidFill>
              <a:ln w="0">
                <a:solidFill>
                  <a:srgbClr val="E7E7E7"/>
                </a:solidFill>
                <a:round/>
                <a:headEnd/>
                <a:tailEnd/>
              </a:ln>
            </p:spPr>
            <p:txBody>
              <a:bodyPr/>
              <a:lstStyle/>
              <a:p>
                <a:endParaRPr lang="en-US"/>
              </a:p>
            </p:txBody>
          </p:sp>
          <p:sp>
            <p:nvSpPr>
              <p:cNvPr id="83" name="Freeform 250">
                <a:extLst>
                  <a:ext uri="{FF2B5EF4-FFF2-40B4-BE49-F238E27FC236}">
                    <a16:creationId xmlns:a16="http://schemas.microsoft.com/office/drawing/2014/main" id="{A6A63D1C-31AD-490D-A712-B7F8FA481B52}"/>
                  </a:ext>
                </a:extLst>
              </p:cNvPr>
              <p:cNvSpPr>
                <a:spLocks/>
              </p:cNvSpPr>
              <p:nvPr/>
            </p:nvSpPr>
            <p:spPr bwMode="auto">
              <a:xfrm>
                <a:off x="1434" y="3228"/>
                <a:ext cx="60" cy="35"/>
              </a:xfrm>
              <a:custGeom>
                <a:avLst/>
                <a:gdLst>
                  <a:gd name="T0" fmla="*/ 30 w 60"/>
                  <a:gd name="T1" fmla="*/ 35 h 35"/>
                  <a:gd name="T2" fmla="*/ 45 w 60"/>
                  <a:gd name="T3" fmla="*/ 33 h 35"/>
                  <a:gd name="T4" fmla="*/ 56 w 60"/>
                  <a:gd name="T5" fmla="*/ 27 h 35"/>
                  <a:gd name="T6" fmla="*/ 60 w 60"/>
                  <a:gd name="T7" fmla="*/ 20 h 35"/>
                  <a:gd name="T8" fmla="*/ 56 w 60"/>
                  <a:gd name="T9" fmla="*/ 11 h 35"/>
                  <a:gd name="T10" fmla="*/ 45 w 60"/>
                  <a:gd name="T11" fmla="*/ 1 h 35"/>
                  <a:gd name="T12" fmla="*/ 30 w 60"/>
                  <a:gd name="T13" fmla="*/ 0 h 35"/>
                  <a:gd name="T14" fmla="*/ 15 w 60"/>
                  <a:gd name="T15" fmla="*/ 1 h 35"/>
                  <a:gd name="T16" fmla="*/ 4 w 60"/>
                  <a:gd name="T17" fmla="*/ 11 h 35"/>
                  <a:gd name="T18" fmla="*/ 0 w 60"/>
                  <a:gd name="T19" fmla="*/ 20 h 35"/>
                  <a:gd name="T20" fmla="*/ 4 w 60"/>
                  <a:gd name="T21" fmla="*/ 27 h 35"/>
                  <a:gd name="T22" fmla="*/ 15 w 60"/>
                  <a:gd name="T23" fmla="*/ 33 h 35"/>
                  <a:gd name="T24" fmla="*/ 30 w 60"/>
                  <a:gd name="T25" fmla="*/ 35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0"/>
                  <a:gd name="T40" fmla="*/ 0 h 35"/>
                  <a:gd name="T41" fmla="*/ 60 w 60"/>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0" h="35">
                    <a:moveTo>
                      <a:pt x="30" y="35"/>
                    </a:moveTo>
                    <a:lnTo>
                      <a:pt x="45" y="33"/>
                    </a:lnTo>
                    <a:lnTo>
                      <a:pt x="56" y="27"/>
                    </a:lnTo>
                    <a:lnTo>
                      <a:pt x="60" y="20"/>
                    </a:lnTo>
                    <a:lnTo>
                      <a:pt x="56" y="11"/>
                    </a:lnTo>
                    <a:lnTo>
                      <a:pt x="45" y="1"/>
                    </a:lnTo>
                    <a:lnTo>
                      <a:pt x="30" y="0"/>
                    </a:lnTo>
                    <a:lnTo>
                      <a:pt x="15" y="1"/>
                    </a:lnTo>
                    <a:lnTo>
                      <a:pt x="4" y="11"/>
                    </a:lnTo>
                    <a:lnTo>
                      <a:pt x="0" y="20"/>
                    </a:lnTo>
                    <a:lnTo>
                      <a:pt x="4" y="27"/>
                    </a:lnTo>
                    <a:lnTo>
                      <a:pt x="15" y="33"/>
                    </a:lnTo>
                    <a:lnTo>
                      <a:pt x="30" y="35"/>
                    </a:lnTo>
                    <a:close/>
                  </a:path>
                </a:pathLst>
              </a:custGeom>
              <a:solidFill>
                <a:srgbClr val="FFFFFF"/>
              </a:solidFill>
              <a:ln w="0">
                <a:solidFill>
                  <a:srgbClr val="FFFFFF"/>
                </a:solidFill>
                <a:round/>
                <a:headEnd/>
                <a:tailEnd/>
              </a:ln>
            </p:spPr>
            <p:txBody>
              <a:bodyPr/>
              <a:lstStyle/>
              <a:p>
                <a:endParaRPr lang="en-US"/>
              </a:p>
            </p:txBody>
          </p:sp>
        </p:grpSp>
      </p:grpSp>
      <p:sp>
        <p:nvSpPr>
          <p:cNvPr id="3" name="TextBox 2">
            <a:extLst>
              <a:ext uri="{FF2B5EF4-FFF2-40B4-BE49-F238E27FC236}">
                <a16:creationId xmlns:a16="http://schemas.microsoft.com/office/drawing/2014/main" id="{851887F7-5D92-40B8-AAC3-DD9219E6670B}"/>
              </a:ext>
            </a:extLst>
          </p:cNvPr>
          <p:cNvSpPr txBox="1"/>
          <p:nvPr/>
        </p:nvSpPr>
        <p:spPr>
          <a:xfrm>
            <a:off x="6291564" y="2291841"/>
            <a:ext cx="669506" cy="307777"/>
          </a:xfrm>
          <a:prstGeom prst="rect">
            <a:avLst/>
          </a:prstGeom>
          <a:noFill/>
        </p:spPr>
        <p:txBody>
          <a:bodyPr wrap="square" rtlCol="0">
            <a:spAutoFit/>
          </a:bodyPr>
          <a:lstStyle/>
          <a:p>
            <a:pPr algn="ctr"/>
            <a:r>
              <a:rPr lang="en-US" sz="1400" dirty="0"/>
              <a:t>Arc 9</a:t>
            </a:r>
          </a:p>
        </p:txBody>
      </p:sp>
      <p:sp>
        <p:nvSpPr>
          <p:cNvPr id="308" name="TextBox 307">
            <a:extLst>
              <a:ext uri="{FF2B5EF4-FFF2-40B4-BE49-F238E27FC236}">
                <a16:creationId xmlns:a16="http://schemas.microsoft.com/office/drawing/2014/main" id="{5DA1D501-D6F6-481C-8CD2-98CECB08E4BB}"/>
              </a:ext>
            </a:extLst>
          </p:cNvPr>
          <p:cNvSpPr txBox="1"/>
          <p:nvPr/>
        </p:nvSpPr>
        <p:spPr>
          <a:xfrm>
            <a:off x="3021648" y="4424286"/>
            <a:ext cx="669506" cy="307777"/>
          </a:xfrm>
          <a:prstGeom prst="rect">
            <a:avLst/>
          </a:prstGeom>
          <a:noFill/>
        </p:spPr>
        <p:txBody>
          <a:bodyPr wrap="square" rtlCol="0">
            <a:spAutoFit/>
          </a:bodyPr>
          <a:lstStyle/>
          <a:p>
            <a:pPr algn="ctr"/>
            <a:r>
              <a:rPr lang="en-US" sz="1400" dirty="0"/>
              <a:t>Arc A</a:t>
            </a:r>
          </a:p>
        </p:txBody>
      </p:sp>
      <p:pic>
        <p:nvPicPr>
          <p:cNvPr id="8" name="Picture 7">
            <a:extLst>
              <a:ext uri="{FF2B5EF4-FFF2-40B4-BE49-F238E27FC236}">
                <a16:creationId xmlns:a16="http://schemas.microsoft.com/office/drawing/2014/main" id="{887DE754-F85B-476C-8D58-E515014DF2E4}"/>
              </a:ext>
            </a:extLst>
          </p:cNvPr>
          <p:cNvPicPr>
            <a:picLocks noChangeAspect="1"/>
          </p:cNvPicPr>
          <p:nvPr/>
        </p:nvPicPr>
        <p:blipFill>
          <a:blip r:embed="rId2"/>
          <a:stretch>
            <a:fillRect/>
          </a:stretch>
        </p:blipFill>
        <p:spPr>
          <a:xfrm>
            <a:off x="5547717" y="6528787"/>
            <a:ext cx="3261643" cy="329213"/>
          </a:xfrm>
          <a:prstGeom prst="rect">
            <a:avLst/>
          </a:prstGeom>
        </p:spPr>
      </p:pic>
    </p:spTree>
    <p:extLst>
      <p:ext uri="{BB962C8B-B14F-4D97-AF65-F5344CB8AC3E}">
        <p14:creationId xmlns:p14="http://schemas.microsoft.com/office/powerpoint/2010/main" val="140031134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rc2.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6097" y="1584135"/>
            <a:ext cx="5673751" cy="3996936"/>
          </a:xfrm>
          <a:prstGeom prst="rect">
            <a:avLst/>
          </a:prstGeom>
          <a:ln>
            <a:solidFill>
              <a:schemeClr val="tx1"/>
            </a:solidFill>
            <a:prstDash val="solid"/>
          </a:ln>
        </p:spPr>
      </p:pic>
      <p:sp>
        <p:nvSpPr>
          <p:cNvPr id="81923" name="Title 1"/>
          <p:cNvSpPr>
            <a:spLocks noGrp="1"/>
          </p:cNvSpPr>
          <p:nvPr>
            <p:ph type="title"/>
          </p:nvPr>
        </p:nvSpPr>
        <p:spPr>
          <a:xfrm>
            <a:off x="178257" y="233363"/>
            <a:ext cx="8723426" cy="387350"/>
          </a:xfrm>
        </p:spPr>
        <p:txBody>
          <a:bodyPr/>
          <a:lstStyle/>
          <a:p>
            <a:r>
              <a:rPr lang="en-US" sz="3200" b="0" dirty="0">
                <a:solidFill>
                  <a:srgbClr val="002060"/>
                </a:solidFill>
                <a:latin typeface="Arial Unicode MS" charset="0"/>
              </a:rPr>
              <a:t>Vertical Stack </a:t>
            </a:r>
            <a:r>
              <a:rPr lang="en-US" sz="3200" b="0" dirty="0">
                <a:solidFill>
                  <a:srgbClr val="002060"/>
                </a:solidFill>
                <a:latin typeface="Symbol" charset="2"/>
                <a:cs typeface="Symbol" charset="2"/>
              </a:rPr>
              <a:t>-</a:t>
            </a:r>
            <a:r>
              <a:rPr lang="en-US" sz="3200" b="0" dirty="0">
                <a:solidFill>
                  <a:srgbClr val="002060"/>
                </a:solidFill>
                <a:latin typeface="Arial Unicode MS" charset="0"/>
              </a:rPr>
              <a:t> Combined Aperture Arc Dipole</a:t>
            </a:r>
          </a:p>
        </p:txBody>
      </p:sp>
      <p:pic>
        <p:nvPicPr>
          <p:cNvPr id="43" name="Picture 42"/>
          <p:cNvPicPr>
            <a:picLocks noChangeAspect="1"/>
          </p:cNvPicPr>
          <p:nvPr/>
        </p:nvPicPr>
        <p:blipFill rotWithShape="1">
          <a:blip r:embed="rId3">
            <a:extLst>
              <a:ext uri="{28A0092B-C50C-407E-A947-70E740481C1C}">
                <a14:useLocalDpi xmlns:a14="http://schemas.microsoft.com/office/drawing/2010/main" val="0"/>
              </a:ext>
            </a:extLst>
          </a:blip>
          <a:srcRect l="16233" t="9232" r="67363" b="18732"/>
          <a:stretch/>
        </p:blipFill>
        <p:spPr>
          <a:xfrm flipV="1">
            <a:off x="6962345" y="2054536"/>
            <a:ext cx="1370118" cy="2835879"/>
          </a:xfrm>
          <a:prstGeom prst="rect">
            <a:avLst/>
          </a:prstGeom>
        </p:spPr>
      </p:pic>
      <p:grpSp>
        <p:nvGrpSpPr>
          <p:cNvPr id="44" name="Group 43"/>
          <p:cNvGrpSpPr/>
          <p:nvPr/>
        </p:nvGrpSpPr>
        <p:grpSpPr>
          <a:xfrm>
            <a:off x="7551631" y="4127127"/>
            <a:ext cx="111942" cy="123039"/>
            <a:chOff x="773430" y="4631054"/>
            <a:chExt cx="207561" cy="224631"/>
          </a:xfrm>
        </p:grpSpPr>
        <p:sp>
          <p:nvSpPr>
            <p:cNvPr id="72" name="Oval 71"/>
            <p:cNvSpPr/>
            <p:nvPr/>
          </p:nvSpPr>
          <p:spPr>
            <a:xfrm>
              <a:off x="805899" y="4697929"/>
              <a:ext cx="175092" cy="15775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150" rtl="0" eaLnBrk="1" latinLnBrk="0" hangingPunct="1">
                <a:defRPr sz="1800" kern="1200">
                  <a:solidFill>
                    <a:schemeClr val="lt1"/>
                  </a:solidFill>
                  <a:latin typeface="+mn-lt"/>
                  <a:ea typeface="+mn-ea"/>
                  <a:cs typeface="+mn-cs"/>
                </a:defRPr>
              </a:lvl1pPr>
              <a:lvl2pPr marL="457150" algn="l" defTabSz="457150" rtl="0" eaLnBrk="1" latinLnBrk="0" hangingPunct="1">
                <a:defRPr sz="1800" kern="1200">
                  <a:solidFill>
                    <a:schemeClr val="lt1"/>
                  </a:solidFill>
                  <a:latin typeface="+mn-lt"/>
                  <a:ea typeface="+mn-ea"/>
                  <a:cs typeface="+mn-cs"/>
                </a:defRPr>
              </a:lvl2pPr>
              <a:lvl3pPr marL="914298" algn="l" defTabSz="457150" rtl="0" eaLnBrk="1" latinLnBrk="0" hangingPunct="1">
                <a:defRPr sz="1800" kern="1200">
                  <a:solidFill>
                    <a:schemeClr val="lt1"/>
                  </a:solidFill>
                  <a:latin typeface="+mn-lt"/>
                  <a:ea typeface="+mn-ea"/>
                  <a:cs typeface="+mn-cs"/>
                </a:defRPr>
              </a:lvl3pPr>
              <a:lvl4pPr marL="1371448" algn="l" defTabSz="457150" rtl="0" eaLnBrk="1" latinLnBrk="0" hangingPunct="1">
                <a:defRPr sz="1800" kern="1200">
                  <a:solidFill>
                    <a:schemeClr val="lt1"/>
                  </a:solidFill>
                  <a:latin typeface="+mn-lt"/>
                  <a:ea typeface="+mn-ea"/>
                  <a:cs typeface="+mn-cs"/>
                </a:defRPr>
              </a:lvl4pPr>
              <a:lvl5pPr marL="1828598" algn="l" defTabSz="457150" rtl="0" eaLnBrk="1" latinLnBrk="0" hangingPunct="1">
                <a:defRPr sz="1800" kern="1200">
                  <a:solidFill>
                    <a:schemeClr val="lt1"/>
                  </a:solidFill>
                  <a:latin typeface="+mn-lt"/>
                  <a:ea typeface="+mn-ea"/>
                  <a:cs typeface="+mn-cs"/>
                </a:defRPr>
              </a:lvl5pPr>
              <a:lvl6pPr marL="2285747" algn="l" defTabSz="457150" rtl="0" eaLnBrk="1" latinLnBrk="0" hangingPunct="1">
                <a:defRPr sz="1800" kern="1200">
                  <a:solidFill>
                    <a:schemeClr val="lt1"/>
                  </a:solidFill>
                  <a:latin typeface="+mn-lt"/>
                  <a:ea typeface="+mn-ea"/>
                  <a:cs typeface="+mn-cs"/>
                </a:defRPr>
              </a:lvl6pPr>
              <a:lvl7pPr marL="2742896" algn="l" defTabSz="457150" rtl="0" eaLnBrk="1" latinLnBrk="0" hangingPunct="1">
                <a:defRPr sz="1800" kern="1200">
                  <a:solidFill>
                    <a:schemeClr val="lt1"/>
                  </a:solidFill>
                  <a:latin typeface="+mn-lt"/>
                  <a:ea typeface="+mn-ea"/>
                  <a:cs typeface="+mn-cs"/>
                </a:defRPr>
              </a:lvl7pPr>
              <a:lvl8pPr marL="3200046" algn="l" defTabSz="457150" rtl="0" eaLnBrk="1" latinLnBrk="0" hangingPunct="1">
                <a:defRPr sz="1800" kern="1200">
                  <a:solidFill>
                    <a:schemeClr val="lt1"/>
                  </a:solidFill>
                  <a:latin typeface="+mn-lt"/>
                  <a:ea typeface="+mn-ea"/>
                  <a:cs typeface="+mn-cs"/>
                </a:defRPr>
              </a:lvl8pPr>
              <a:lvl9pPr marL="3657196" algn="l" defTabSz="457150" rtl="0" eaLnBrk="1" latinLnBrk="0" hangingPunct="1">
                <a:defRPr sz="1800" kern="1200">
                  <a:solidFill>
                    <a:schemeClr val="lt1"/>
                  </a:solidFill>
                  <a:latin typeface="+mn-lt"/>
                  <a:ea typeface="+mn-ea"/>
                  <a:cs typeface="+mn-cs"/>
                </a:defRPr>
              </a:lvl9pPr>
            </a:lstStyle>
            <a:p>
              <a:pPr algn="ctr"/>
              <a:endParaRPr lang="en-GB" sz="800"/>
            </a:p>
          </p:txBody>
        </p:sp>
        <p:sp>
          <p:nvSpPr>
            <p:cNvPr id="73" name="Content Placeholder 2"/>
            <p:cNvSpPr txBox="1">
              <a:spLocks/>
            </p:cNvSpPr>
            <p:nvPr/>
          </p:nvSpPr>
          <p:spPr>
            <a:xfrm>
              <a:off x="773430" y="4631054"/>
              <a:ext cx="170360" cy="209026"/>
            </a:xfrm>
            <a:prstGeom prst="rect">
              <a:avLst/>
            </a:prstGeom>
          </p:spPr>
          <p:txBody>
            <a:bodyPr vert="horz" lIns="91440" tIns="45720" rIns="91440" bIns="45720" rtlCol="0">
              <a:noAutofit/>
            </a:bodyPr>
            <a:lstStyle>
              <a:defPPr>
                <a:defRPr lang="en-US"/>
              </a:defPPr>
              <a:lvl1pPr marL="0" algn="l" defTabSz="457150" rtl="0" eaLnBrk="1" latinLnBrk="0" hangingPunct="1">
                <a:defRPr sz="1800" kern="1200">
                  <a:solidFill>
                    <a:schemeClr val="tx1"/>
                  </a:solidFill>
                  <a:latin typeface="+mn-lt"/>
                  <a:ea typeface="+mn-ea"/>
                  <a:cs typeface="+mn-cs"/>
                </a:defRPr>
              </a:lvl1pPr>
              <a:lvl2pPr marL="457150" algn="l" defTabSz="457150" rtl="0" eaLnBrk="1" latinLnBrk="0" hangingPunct="1">
                <a:defRPr sz="1800" kern="1200">
                  <a:solidFill>
                    <a:schemeClr val="tx1"/>
                  </a:solidFill>
                  <a:latin typeface="+mn-lt"/>
                  <a:ea typeface="+mn-ea"/>
                  <a:cs typeface="+mn-cs"/>
                </a:defRPr>
              </a:lvl2pPr>
              <a:lvl3pPr marL="914298" algn="l" defTabSz="457150" rtl="0" eaLnBrk="1" latinLnBrk="0" hangingPunct="1">
                <a:defRPr sz="1800" kern="1200">
                  <a:solidFill>
                    <a:schemeClr val="tx1"/>
                  </a:solidFill>
                  <a:latin typeface="+mn-lt"/>
                  <a:ea typeface="+mn-ea"/>
                  <a:cs typeface="+mn-cs"/>
                </a:defRPr>
              </a:lvl3pPr>
              <a:lvl4pPr marL="1371448" algn="l" defTabSz="457150" rtl="0" eaLnBrk="1" latinLnBrk="0" hangingPunct="1">
                <a:defRPr sz="1800" kern="1200">
                  <a:solidFill>
                    <a:schemeClr val="tx1"/>
                  </a:solidFill>
                  <a:latin typeface="+mn-lt"/>
                  <a:ea typeface="+mn-ea"/>
                  <a:cs typeface="+mn-cs"/>
                </a:defRPr>
              </a:lvl4pPr>
              <a:lvl5pPr marL="1828598" algn="l" defTabSz="457150" rtl="0" eaLnBrk="1" latinLnBrk="0" hangingPunct="1">
                <a:defRPr sz="1800" kern="1200">
                  <a:solidFill>
                    <a:schemeClr val="tx1"/>
                  </a:solidFill>
                  <a:latin typeface="+mn-lt"/>
                  <a:ea typeface="+mn-ea"/>
                  <a:cs typeface="+mn-cs"/>
                </a:defRPr>
              </a:lvl5pPr>
              <a:lvl6pPr marL="2285747" algn="l" defTabSz="457150" rtl="0" eaLnBrk="1" latinLnBrk="0" hangingPunct="1">
                <a:defRPr sz="1800" kern="1200">
                  <a:solidFill>
                    <a:schemeClr val="tx1"/>
                  </a:solidFill>
                  <a:latin typeface="+mn-lt"/>
                  <a:ea typeface="+mn-ea"/>
                  <a:cs typeface="+mn-cs"/>
                </a:defRPr>
              </a:lvl6pPr>
              <a:lvl7pPr marL="2742896" algn="l" defTabSz="457150" rtl="0" eaLnBrk="1" latinLnBrk="0" hangingPunct="1">
                <a:defRPr sz="1800" kern="1200">
                  <a:solidFill>
                    <a:schemeClr val="tx1"/>
                  </a:solidFill>
                  <a:latin typeface="+mn-lt"/>
                  <a:ea typeface="+mn-ea"/>
                  <a:cs typeface="+mn-cs"/>
                </a:defRPr>
              </a:lvl7pPr>
              <a:lvl8pPr marL="3200046" algn="l" defTabSz="457150" rtl="0" eaLnBrk="1" latinLnBrk="0" hangingPunct="1">
                <a:defRPr sz="1800" kern="1200">
                  <a:solidFill>
                    <a:schemeClr val="tx1"/>
                  </a:solidFill>
                  <a:latin typeface="+mn-lt"/>
                  <a:ea typeface="+mn-ea"/>
                  <a:cs typeface="+mn-cs"/>
                </a:defRPr>
              </a:lvl8pPr>
              <a:lvl9pPr marL="3657196" algn="l" defTabSz="457150" rtl="0" eaLnBrk="1" latinLnBrk="0" hangingPunct="1">
                <a:defRPr sz="1800" kern="1200">
                  <a:solidFill>
                    <a:schemeClr val="tx1"/>
                  </a:solidFill>
                  <a:latin typeface="+mn-lt"/>
                  <a:ea typeface="+mn-ea"/>
                  <a:cs typeface="+mn-cs"/>
                </a:defRPr>
              </a:lvl9pPr>
            </a:lstStyle>
            <a:p>
              <a:pPr marL="0" indent="0" algn="ctr" defTabSz="118800">
                <a:spcBef>
                  <a:spcPts val="0"/>
                </a:spcBef>
                <a:buNone/>
              </a:pPr>
              <a:r>
                <a:rPr lang="en-GB" sz="800" dirty="0">
                  <a:solidFill>
                    <a:schemeClr val="accent1"/>
                  </a:solidFill>
                </a:rPr>
                <a:t>×</a:t>
              </a:r>
              <a:endParaRPr lang="en-GB" sz="800" dirty="0"/>
            </a:p>
            <a:p>
              <a:pPr marL="0" indent="0" defTabSz="118800">
                <a:spcBef>
                  <a:spcPts val="0"/>
                </a:spcBef>
                <a:buNone/>
              </a:pPr>
              <a:r>
                <a:rPr lang="en-GB" sz="800" dirty="0"/>
                <a:t>		</a:t>
              </a:r>
            </a:p>
            <a:p>
              <a:pPr marL="0" indent="0" defTabSz="118800">
                <a:spcBef>
                  <a:spcPts val="0"/>
                </a:spcBef>
                <a:buNone/>
              </a:pPr>
              <a:endParaRPr lang="en-GB" sz="800" dirty="0"/>
            </a:p>
            <a:p>
              <a:pPr marL="0" indent="0" defTabSz="118800">
                <a:spcBef>
                  <a:spcPts val="0"/>
                </a:spcBef>
                <a:buNone/>
              </a:pPr>
              <a:endParaRPr lang="en-GB" sz="800" dirty="0"/>
            </a:p>
            <a:p>
              <a:pPr marL="0" indent="0" defTabSz="118800">
                <a:spcBef>
                  <a:spcPts val="0"/>
                </a:spcBef>
                <a:buFont typeface="Arial" pitchFamily="34" charset="0"/>
                <a:buNone/>
              </a:pPr>
              <a:endParaRPr lang="en-GB" sz="800" dirty="0"/>
            </a:p>
          </p:txBody>
        </p:sp>
      </p:grpSp>
      <p:sp>
        <p:nvSpPr>
          <p:cNvPr id="45" name="Left Arrow 44"/>
          <p:cNvSpPr/>
          <p:nvPr/>
        </p:nvSpPr>
        <p:spPr>
          <a:xfrm>
            <a:off x="8209174" y="2444609"/>
            <a:ext cx="287675" cy="135437"/>
          </a:xfrm>
          <a:prstGeom prst="leftArrow">
            <a:avLst/>
          </a:prstGeom>
          <a:solidFill>
            <a:schemeClr val="accent6">
              <a:lumMod val="60000"/>
              <a:lumOff val="4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150" rtl="0" eaLnBrk="1" latinLnBrk="0" hangingPunct="1">
              <a:defRPr sz="1800" kern="1200">
                <a:solidFill>
                  <a:schemeClr val="lt1"/>
                </a:solidFill>
                <a:latin typeface="+mn-lt"/>
                <a:ea typeface="+mn-ea"/>
                <a:cs typeface="+mn-cs"/>
              </a:defRPr>
            </a:lvl1pPr>
            <a:lvl2pPr marL="457150" algn="l" defTabSz="457150" rtl="0" eaLnBrk="1" latinLnBrk="0" hangingPunct="1">
              <a:defRPr sz="1800" kern="1200">
                <a:solidFill>
                  <a:schemeClr val="lt1"/>
                </a:solidFill>
                <a:latin typeface="+mn-lt"/>
                <a:ea typeface="+mn-ea"/>
                <a:cs typeface="+mn-cs"/>
              </a:defRPr>
            </a:lvl2pPr>
            <a:lvl3pPr marL="914298" algn="l" defTabSz="457150" rtl="0" eaLnBrk="1" latinLnBrk="0" hangingPunct="1">
              <a:defRPr sz="1800" kern="1200">
                <a:solidFill>
                  <a:schemeClr val="lt1"/>
                </a:solidFill>
                <a:latin typeface="+mn-lt"/>
                <a:ea typeface="+mn-ea"/>
                <a:cs typeface="+mn-cs"/>
              </a:defRPr>
            </a:lvl3pPr>
            <a:lvl4pPr marL="1371448" algn="l" defTabSz="457150" rtl="0" eaLnBrk="1" latinLnBrk="0" hangingPunct="1">
              <a:defRPr sz="1800" kern="1200">
                <a:solidFill>
                  <a:schemeClr val="lt1"/>
                </a:solidFill>
                <a:latin typeface="+mn-lt"/>
                <a:ea typeface="+mn-ea"/>
                <a:cs typeface="+mn-cs"/>
              </a:defRPr>
            </a:lvl4pPr>
            <a:lvl5pPr marL="1828598" algn="l" defTabSz="457150" rtl="0" eaLnBrk="1" latinLnBrk="0" hangingPunct="1">
              <a:defRPr sz="1800" kern="1200">
                <a:solidFill>
                  <a:schemeClr val="lt1"/>
                </a:solidFill>
                <a:latin typeface="+mn-lt"/>
                <a:ea typeface="+mn-ea"/>
                <a:cs typeface="+mn-cs"/>
              </a:defRPr>
            </a:lvl5pPr>
            <a:lvl6pPr marL="2285747" algn="l" defTabSz="457150" rtl="0" eaLnBrk="1" latinLnBrk="0" hangingPunct="1">
              <a:defRPr sz="1800" kern="1200">
                <a:solidFill>
                  <a:schemeClr val="lt1"/>
                </a:solidFill>
                <a:latin typeface="+mn-lt"/>
                <a:ea typeface="+mn-ea"/>
                <a:cs typeface="+mn-cs"/>
              </a:defRPr>
            </a:lvl6pPr>
            <a:lvl7pPr marL="2742896" algn="l" defTabSz="457150" rtl="0" eaLnBrk="1" latinLnBrk="0" hangingPunct="1">
              <a:defRPr sz="1800" kern="1200">
                <a:solidFill>
                  <a:schemeClr val="lt1"/>
                </a:solidFill>
                <a:latin typeface="+mn-lt"/>
                <a:ea typeface="+mn-ea"/>
                <a:cs typeface="+mn-cs"/>
              </a:defRPr>
            </a:lvl7pPr>
            <a:lvl8pPr marL="3200046" algn="l" defTabSz="457150" rtl="0" eaLnBrk="1" latinLnBrk="0" hangingPunct="1">
              <a:defRPr sz="1800" kern="1200">
                <a:solidFill>
                  <a:schemeClr val="lt1"/>
                </a:solidFill>
                <a:latin typeface="+mn-lt"/>
                <a:ea typeface="+mn-ea"/>
                <a:cs typeface="+mn-cs"/>
              </a:defRPr>
            </a:lvl8pPr>
            <a:lvl9pPr marL="3657196" algn="l" defTabSz="457150" rtl="0" eaLnBrk="1" latinLnBrk="0" hangingPunct="1">
              <a:defRPr sz="1800" kern="1200">
                <a:solidFill>
                  <a:schemeClr val="lt1"/>
                </a:solidFill>
                <a:latin typeface="+mn-lt"/>
                <a:ea typeface="+mn-ea"/>
                <a:cs typeface="+mn-cs"/>
              </a:defRPr>
            </a:lvl9pPr>
          </a:lstStyle>
          <a:p>
            <a:pPr algn="ctr"/>
            <a:endParaRPr lang="en-GB" sz="800"/>
          </a:p>
        </p:txBody>
      </p:sp>
      <p:sp>
        <p:nvSpPr>
          <p:cNvPr id="46" name="Content Placeholder 2"/>
          <p:cNvSpPr txBox="1">
            <a:spLocks/>
          </p:cNvSpPr>
          <p:nvPr/>
        </p:nvSpPr>
        <p:spPr>
          <a:xfrm>
            <a:off x="8445477" y="2332265"/>
            <a:ext cx="601039" cy="375640"/>
          </a:xfrm>
          <a:prstGeom prst="rect">
            <a:avLst/>
          </a:prstGeom>
        </p:spPr>
        <p:txBody>
          <a:bodyPr vert="horz" lIns="91440" tIns="45720" rIns="91440" bIns="45720" rtlCol="0">
            <a:noAutofit/>
          </a:bodyPr>
          <a:lstStyle>
            <a:defPPr>
              <a:defRPr lang="en-US"/>
            </a:defPPr>
            <a:lvl1pPr marL="0" algn="l" defTabSz="457150" rtl="0" eaLnBrk="1" latinLnBrk="0" hangingPunct="1">
              <a:defRPr sz="1800" kern="1200">
                <a:solidFill>
                  <a:schemeClr val="tx1"/>
                </a:solidFill>
                <a:latin typeface="+mn-lt"/>
                <a:ea typeface="+mn-ea"/>
                <a:cs typeface="+mn-cs"/>
              </a:defRPr>
            </a:lvl1pPr>
            <a:lvl2pPr marL="457150" algn="l" defTabSz="457150" rtl="0" eaLnBrk="1" latinLnBrk="0" hangingPunct="1">
              <a:defRPr sz="1800" kern="1200">
                <a:solidFill>
                  <a:schemeClr val="tx1"/>
                </a:solidFill>
                <a:latin typeface="+mn-lt"/>
                <a:ea typeface="+mn-ea"/>
                <a:cs typeface="+mn-cs"/>
              </a:defRPr>
            </a:lvl2pPr>
            <a:lvl3pPr marL="914298" algn="l" defTabSz="457150" rtl="0" eaLnBrk="1" latinLnBrk="0" hangingPunct="1">
              <a:defRPr sz="1800" kern="1200">
                <a:solidFill>
                  <a:schemeClr val="tx1"/>
                </a:solidFill>
                <a:latin typeface="+mn-lt"/>
                <a:ea typeface="+mn-ea"/>
                <a:cs typeface="+mn-cs"/>
              </a:defRPr>
            </a:lvl3pPr>
            <a:lvl4pPr marL="1371448" algn="l" defTabSz="457150" rtl="0" eaLnBrk="1" latinLnBrk="0" hangingPunct="1">
              <a:defRPr sz="1800" kern="1200">
                <a:solidFill>
                  <a:schemeClr val="tx1"/>
                </a:solidFill>
                <a:latin typeface="+mn-lt"/>
                <a:ea typeface="+mn-ea"/>
                <a:cs typeface="+mn-cs"/>
              </a:defRPr>
            </a:lvl4pPr>
            <a:lvl5pPr marL="1828598" algn="l" defTabSz="457150" rtl="0" eaLnBrk="1" latinLnBrk="0" hangingPunct="1">
              <a:defRPr sz="1800" kern="1200">
                <a:solidFill>
                  <a:schemeClr val="tx1"/>
                </a:solidFill>
                <a:latin typeface="+mn-lt"/>
                <a:ea typeface="+mn-ea"/>
                <a:cs typeface="+mn-cs"/>
              </a:defRPr>
            </a:lvl5pPr>
            <a:lvl6pPr marL="2285747" algn="l" defTabSz="457150" rtl="0" eaLnBrk="1" latinLnBrk="0" hangingPunct="1">
              <a:defRPr sz="1800" kern="1200">
                <a:solidFill>
                  <a:schemeClr val="tx1"/>
                </a:solidFill>
                <a:latin typeface="+mn-lt"/>
                <a:ea typeface="+mn-ea"/>
                <a:cs typeface="+mn-cs"/>
              </a:defRPr>
            </a:lvl6pPr>
            <a:lvl7pPr marL="2742896" algn="l" defTabSz="457150" rtl="0" eaLnBrk="1" latinLnBrk="0" hangingPunct="1">
              <a:defRPr sz="1800" kern="1200">
                <a:solidFill>
                  <a:schemeClr val="tx1"/>
                </a:solidFill>
                <a:latin typeface="+mn-lt"/>
                <a:ea typeface="+mn-ea"/>
                <a:cs typeface="+mn-cs"/>
              </a:defRPr>
            </a:lvl7pPr>
            <a:lvl8pPr marL="3200046" algn="l" defTabSz="457150" rtl="0" eaLnBrk="1" latinLnBrk="0" hangingPunct="1">
              <a:defRPr sz="1800" kern="1200">
                <a:solidFill>
                  <a:schemeClr val="tx1"/>
                </a:solidFill>
                <a:latin typeface="+mn-lt"/>
                <a:ea typeface="+mn-ea"/>
                <a:cs typeface="+mn-cs"/>
              </a:defRPr>
            </a:lvl8pPr>
            <a:lvl9pPr marL="3657196" algn="l" defTabSz="457150" rtl="0" eaLnBrk="1" latinLnBrk="0" hangingPunct="1">
              <a:defRPr sz="1800" kern="1200">
                <a:solidFill>
                  <a:schemeClr val="tx1"/>
                </a:solidFill>
                <a:latin typeface="+mn-lt"/>
                <a:ea typeface="+mn-ea"/>
                <a:cs typeface="+mn-cs"/>
              </a:defRPr>
            </a:lvl9pPr>
          </a:lstStyle>
          <a:p>
            <a:pPr marL="0" indent="0" algn="ctr" defTabSz="118800">
              <a:spcBef>
                <a:spcPts val="0"/>
              </a:spcBef>
              <a:buNone/>
            </a:pPr>
            <a:r>
              <a:rPr lang="en-GB" sz="800" dirty="0"/>
              <a:t>0.264 T	</a:t>
            </a:r>
          </a:p>
          <a:p>
            <a:pPr marL="0" indent="0" algn="ctr" defTabSz="118800">
              <a:spcBef>
                <a:spcPts val="0"/>
              </a:spcBef>
              <a:buNone/>
            </a:pPr>
            <a:r>
              <a:rPr lang="en-GB" sz="800" dirty="0"/>
              <a:t>60 GeV</a:t>
            </a:r>
          </a:p>
          <a:p>
            <a:pPr marL="0" indent="0" defTabSz="118800">
              <a:spcBef>
                <a:spcPts val="0"/>
              </a:spcBef>
              <a:buNone/>
            </a:pPr>
            <a:endParaRPr lang="en-GB" sz="800" dirty="0"/>
          </a:p>
          <a:p>
            <a:pPr marL="0" indent="0" defTabSz="118800">
              <a:spcBef>
                <a:spcPts val="0"/>
              </a:spcBef>
              <a:buNone/>
            </a:pPr>
            <a:endParaRPr lang="en-GB" sz="800" dirty="0"/>
          </a:p>
          <a:p>
            <a:pPr marL="0" indent="0" defTabSz="118800">
              <a:spcBef>
                <a:spcPts val="0"/>
              </a:spcBef>
              <a:buFont typeface="Arial" pitchFamily="34" charset="0"/>
              <a:buNone/>
            </a:pPr>
            <a:endParaRPr lang="en-GB" sz="800" dirty="0"/>
          </a:p>
        </p:txBody>
      </p:sp>
      <p:sp>
        <p:nvSpPr>
          <p:cNvPr id="47" name="Left Arrow 46"/>
          <p:cNvSpPr/>
          <p:nvPr/>
        </p:nvSpPr>
        <p:spPr>
          <a:xfrm rot="10800000">
            <a:off x="6734841" y="3205293"/>
            <a:ext cx="287675" cy="135437"/>
          </a:xfrm>
          <a:prstGeom prst="leftArrow">
            <a:avLst/>
          </a:prstGeom>
          <a:solidFill>
            <a:schemeClr val="accent6">
              <a:lumMod val="60000"/>
              <a:lumOff val="4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150" rtl="0" eaLnBrk="1" latinLnBrk="0" hangingPunct="1">
              <a:defRPr sz="1800" kern="1200">
                <a:solidFill>
                  <a:schemeClr val="lt1"/>
                </a:solidFill>
                <a:latin typeface="+mn-lt"/>
                <a:ea typeface="+mn-ea"/>
                <a:cs typeface="+mn-cs"/>
              </a:defRPr>
            </a:lvl1pPr>
            <a:lvl2pPr marL="457150" algn="l" defTabSz="457150" rtl="0" eaLnBrk="1" latinLnBrk="0" hangingPunct="1">
              <a:defRPr sz="1800" kern="1200">
                <a:solidFill>
                  <a:schemeClr val="lt1"/>
                </a:solidFill>
                <a:latin typeface="+mn-lt"/>
                <a:ea typeface="+mn-ea"/>
                <a:cs typeface="+mn-cs"/>
              </a:defRPr>
            </a:lvl2pPr>
            <a:lvl3pPr marL="914298" algn="l" defTabSz="457150" rtl="0" eaLnBrk="1" latinLnBrk="0" hangingPunct="1">
              <a:defRPr sz="1800" kern="1200">
                <a:solidFill>
                  <a:schemeClr val="lt1"/>
                </a:solidFill>
                <a:latin typeface="+mn-lt"/>
                <a:ea typeface="+mn-ea"/>
                <a:cs typeface="+mn-cs"/>
              </a:defRPr>
            </a:lvl3pPr>
            <a:lvl4pPr marL="1371448" algn="l" defTabSz="457150" rtl="0" eaLnBrk="1" latinLnBrk="0" hangingPunct="1">
              <a:defRPr sz="1800" kern="1200">
                <a:solidFill>
                  <a:schemeClr val="lt1"/>
                </a:solidFill>
                <a:latin typeface="+mn-lt"/>
                <a:ea typeface="+mn-ea"/>
                <a:cs typeface="+mn-cs"/>
              </a:defRPr>
            </a:lvl4pPr>
            <a:lvl5pPr marL="1828598" algn="l" defTabSz="457150" rtl="0" eaLnBrk="1" latinLnBrk="0" hangingPunct="1">
              <a:defRPr sz="1800" kern="1200">
                <a:solidFill>
                  <a:schemeClr val="lt1"/>
                </a:solidFill>
                <a:latin typeface="+mn-lt"/>
                <a:ea typeface="+mn-ea"/>
                <a:cs typeface="+mn-cs"/>
              </a:defRPr>
            </a:lvl5pPr>
            <a:lvl6pPr marL="2285747" algn="l" defTabSz="457150" rtl="0" eaLnBrk="1" latinLnBrk="0" hangingPunct="1">
              <a:defRPr sz="1800" kern="1200">
                <a:solidFill>
                  <a:schemeClr val="lt1"/>
                </a:solidFill>
                <a:latin typeface="+mn-lt"/>
                <a:ea typeface="+mn-ea"/>
                <a:cs typeface="+mn-cs"/>
              </a:defRPr>
            </a:lvl6pPr>
            <a:lvl7pPr marL="2742896" algn="l" defTabSz="457150" rtl="0" eaLnBrk="1" latinLnBrk="0" hangingPunct="1">
              <a:defRPr sz="1800" kern="1200">
                <a:solidFill>
                  <a:schemeClr val="lt1"/>
                </a:solidFill>
                <a:latin typeface="+mn-lt"/>
                <a:ea typeface="+mn-ea"/>
                <a:cs typeface="+mn-cs"/>
              </a:defRPr>
            </a:lvl7pPr>
            <a:lvl8pPr marL="3200046" algn="l" defTabSz="457150" rtl="0" eaLnBrk="1" latinLnBrk="0" hangingPunct="1">
              <a:defRPr sz="1800" kern="1200">
                <a:solidFill>
                  <a:schemeClr val="lt1"/>
                </a:solidFill>
                <a:latin typeface="+mn-lt"/>
                <a:ea typeface="+mn-ea"/>
                <a:cs typeface="+mn-cs"/>
              </a:defRPr>
            </a:lvl8pPr>
            <a:lvl9pPr marL="3657196" algn="l" defTabSz="457150" rtl="0" eaLnBrk="1" latinLnBrk="0" hangingPunct="1">
              <a:defRPr sz="1800" kern="1200">
                <a:solidFill>
                  <a:schemeClr val="lt1"/>
                </a:solidFill>
                <a:latin typeface="+mn-lt"/>
                <a:ea typeface="+mn-ea"/>
                <a:cs typeface="+mn-cs"/>
              </a:defRPr>
            </a:lvl9pPr>
          </a:lstStyle>
          <a:p>
            <a:pPr algn="ctr"/>
            <a:endParaRPr lang="en-GB" sz="800"/>
          </a:p>
        </p:txBody>
      </p:sp>
      <p:sp>
        <p:nvSpPr>
          <p:cNvPr id="48" name="Content Placeholder 2"/>
          <p:cNvSpPr txBox="1">
            <a:spLocks/>
          </p:cNvSpPr>
          <p:nvPr/>
        </p:nvSpPr>
        <p:spPr>
          <a:xfrm>
            <a:off x="6200582" y="3092948"/>
            <a:ext cx="601039" cy="375640"/>
          </a:xfrm>
          <a:prstGeom prst="rect">
            <a:avLst/>
          </a:prstGeom>
        </p:spPr>
        <p:txBody>
          <a:bodyPr vert="horz" lIns="91440" tIns="45720" rIns="91440" bIns="45720" rtlCol="0">
            <a:noAutofit/>
          </a:bodyPr>
          <a:lstStyle>
            <a:defPPr>
              <a:defRPr lang="en-US"/>
            </a:defPPr>
            <a:lvl1pPr marL="0" algn="l" defTabSz="457150" rtl="0" eaLnBrk="1" latinLnBrk="0" hangingPunct="1">
              <a:defRPr sz="1800" kern="1200">
                <a:solidFill>
                  <a:schemeClr val="tx1"/>
                </a:solidFill>
                <a:latin typeface="+mn-lt"/>
                <a:ea typeface="+mn-ea"/>
                <a:cs typeface="+mn-cs"/>
              </a:defRPr>
            </a:lvl1pPr>
            <a:lvl2pPr marL="457150" algn="l" defTabSz="457150" rtl="0" eaLnBrk="1" latinLnBrk="0" hangingPunct="1">
              <a:defRPr sz="1800" kern="1200">
                <a:solidFill>
                  <a:schemeClr val="tx1"/>
                </a:solidFill>
                <a:latin typeface="+mn-lt"/>
                <a:ea typeface="+mn-ea"/>
                <a:cs typeface="+mn-cs"/>
              </a:defRPr>
            </a:lvl2pPr>
            <a:lvl3pPr marL="914298" algn="l" defTabSz="457150" rtl="0" eaLnBrk="1" latinLnBrk="0" hangingPunct="1">
              <a:defRPr sz="1800" kern="1200">
                <a:solidFill>
                  <a:schemeClr val="tx1"/>
                </a:solidFill>
                <a:latin typeface="+mn-lt"/>
                <a:ea typeface="+mn-ea"/>
                <a:cs typeface="+mn-cs"/>
              </a:defRPr>
            </a:lvl3pPr>
            <a:lvl4pPr marL="1371448" algn="l" defTabSz="457150" rtl="0" eaLnBrk="1" latinLnBrk="0" hangingPunct="1">
              <a:defRPr sz="1800" kern="1200">
                <a:solidFill>
                  <a:schemeClr val="tx1"/>
                </a:solidFill>
                <a:latin typeface="+mn-lt"/>
                <a:ea typeface="+mn-ea"/>
                <a:cs typeface="+mn-cs"/>
              </a:defRPr>
            </a:lvl4pPr>
            <a:lvl5pPr marL="1828598" algn="l" defTabSz="457150" rtl="0" eaLnBrk="1" latinLnBrk="0" hangingPunct="1">
              <a:defRPr sz="1800" kern="1200">
                <a:solidFill>
                  <a:schemeClr val="tx1"/>
                </a:solidFill>
                <a:latin typeface="+mn-lt"/>
                <a:ea typeface="+mn-ea"/>
                <a:cs typeface="+mn-cs"/>
              </a:defRPr>
            </a:lvl5pPr>
            <a:lvl6pPr marL="2285747" algn="l" defTabSz="457150" rtl="0" eaLnBrk="1" latinLnBrk="0" hangingPunct="1">
              <a:defRPr sz="1800" kern="1200">
                <a:solidFill>
                  <a:schemeClr val="tx1"/>
                </a:solidFill>
                <a:latin typeface="+mn-lt"/>
                <a:ea typeface="+mn-ea"/>
                <a:cs typeface="+mn-cs"/>
              </a:defRPr>
            </a:lvl6pPr>
            <a:lvl7pPr marL="2742896" algn="l" defTabSz="457150" rtl="0" eaLnBrk="1" latinLnBrk="0" hangingPunct="1">
              <a:defRPr sz="1800" kern="1200">
                <a:solidFill>
                  <a:schemeClr val="tx1"/>
                </a:solidFill>
                <a:latin typeface="+mn-lt"/>
                <a:ea typeface="+mn-ea"/>
                <a:cs typeface="+mn-cs"/>
              </a:defRPr>
            </a:lvl7pPr>
            <a:lvl8pPr marL="3200046" algn="l" defTabSz="457150" rtl="0" eaLnBrk="1" latinLnBrk="0" hangingPunct="1">
              <a:defRPr sz="1800" kern="1200">
                <a:solidFill>
                  <a:schemeClr val="tx1"/>
                </a:solidFill>
                <a:latin typeface="+mn-lt"/>
                <a:ea typeface="+mn-ea"/>
                <a:cs typeface="+mn-cs"/>
              </a:defRPr>
            </a:lvl8pPr>
            <a:lvl9pPr marL="3657196" algn="l" defTabSz="457150" rtl="0" eaLnBrk="1" latinLnBrk="0" hangingPunct="1">
              <a:defRPr sz="1800" kern="1200">
                <a:solidFill>
                  <a:schemeClr val="tx1"/>
                </a:solidFill>
                <a:latin typeface="+mn-lt"/>
                <a:ea typeface="+mn-ea"/>
                <a:cs typeface="+mn-cs"/>
              </a:defRPr>
            </a:lvl9pPr>
          </a:lstStyle>
          <a:p>
            <a:pPr marL="0" indent="0" algn="ctr" defTabSz="118800">
              <a:spcBef>
                <a:spcPts val="0"/>
              </a:spcBef>
              <a:buNone/>
            </a:pPr>
            <a:r>
              <a:rPr lang="en-GB" sz="800" dirty="0"/>
              <a:t>0.176 T	</a:t>
            </a:r>
          </a:p>
          <a:p>
            <a:pPr marL="0" indent="0" algn="ctr" defTabSz="118800">
              <a:spcBef>
                <a:spcPts val="0"/>
              </a:spcBef>
              <a:buNone/>
            </a:pPr>
            <a:r>
              <a:rPr lang="en-GB" sz="800" dirty="0"/>
              <a:t>40 GeV</a:t>
            </a:r>
          </a:p>
          <a:p>
            <a:pPr marL="0" indent="0" defTabSz="118800">
              <a:spcBef>
                <a:spcPts val="0"/>
              </a:spcBef>
              <a:buNone/>
            </a:pPr>
            <a:endParaRPr lang="en-GB" sz="800" dirty="0"/>
          </a:p>
          <a:p>
            <a:pPr marL="0" indent="0" defTabSz="118800">
              <a:spcBef>
                <a:spcPts val="0"/>
              </a:spcBef>
              <a:buNone/>
            </a:pPr>
            <a:endParaRPr lang="en-GB" sz="800" dirty="0"/>
          </a:p>
          <a:p>
            <a:pPr marL="0" indent="0" defTabSz="118800">
              <a:spcBef>
                <a:spcPts val="0"/>
              </a:spcBef>
              <a:buFont typeface="Arial" pitchFamily="34" charset="0"/>
              <a:buNone/>
            </a:pPr>
            <a:endParaRPr lang="en-GB" sz="800" dirty="0"/>
          </a:p>
        </p:txBody>
      </p:sp>
      <p:sp>
        <p:nvSpPr>
          <p:cNvPr id="49" name="Left Arrow 48"/>
          <p:cNvSpPr/>
          <p:nvPr/>
        </p:nvSpPr>
        <p:spPr>
          <a:xfrm>
            <a:off x="8209174" y="3880369"/>
            <a:ext cx="287675" cy="135437"/>
          </a:xfrm>
          <a:prstGeom prst="leftArrow">
            <a:avLst/>
          </a:prstGeom>
          <a:solidFill>
            <a:schemeClr val="accent6">
              <a:lumMod val="60000"/>
              <a:lumOff val="4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150" rtl="0" eaLnBrk="1" latinLnBrk="0" hangingPunct="1">
              <a:defRPr sz="1800" kern="1200">
                <a:solidFill>
                  <a:schemeClr val="lt1"/>
                </a:solidFill>
                <a:latin typeface="+mn-lt"/>
                <a:ea typeface="+mn-ea"/>
                <a:cs typeface="+mn-cs"/>
              </a:defRPr>
            </a:lvl1pPr>
            <a:lvl2pPr marL="457150" algn="l" defTabSz="457150" rtl="0" eaLnBrk="1" latinLnBrk="0" hangingPunct="1">
              <a:defRPr sz="1800" kern="1200">
                <a:solidFill>
                  <a:schemeClr val="lt1"/>
                </a:solidFill>
                <a:latin typeface="+mn-lt"/>
                <a:ea typeface="+mn-ea"/>
                <a:cs typeface="+mn-cs"/>
              </a:defRPr>
            </a:lvl2pPr>
            <a:lvl3pPr marL="914298" algn="l" defTabSz="457150" rtl="0" eaLnBrk="1" latinLnBrk="0" hangingPunct="1">
              <a:defRPr sz="1800" kern="1200">
                <a:solidFill>
                  <a:schemeClr val="lt1"/>
                </a:solidFill>
                <a:latin typeface="+mn-lt"/>
                <a:ea typeface="+mn-ea"/>
                <a:cs typeface="+mn-cs"/>
              </a:defRPr>
            </a:lvl3pPr>
            <a:lvl4pPr marL="1371448" algn="l" defTabSz="457150" rtl="0" eaLnBrk="1" latinLnBrk="0" hangingPunct="1">
              <a:defRPr sz="1800" kern="1200">
                <a:solidFill>
                  <a:schemeClr val="lt1"/>
                </a:solidFill>
                <a:latin typeface="+mn-lt"/>
                <a:ea typeface="+mn-ea"/>
                <a:cs typeface="+mn-cs"/>
              </a:defRPr>
            </a:lvl4pPr>
            <a:lvl5pPr marL="1828598" algn="l" defTabSz="457150" rtl="0" eaLnBrk="1" latinLnBrk="0" hangingPunct="1">
              <a:defRPr sz="1800" kern="1200">
                <a:solidFill>
                  <a:schemeClr val="lt1"/>
                </a:solidFill>
                <a:latin typeface="+mn-lt"/>
                <a:ea typeface="+mn-ea"/>
                <a:cs typeface="+mn-cs"/>
              </a:defRPr>
            </a:lvl5pPr>
            <a:lvl6pPr marL="2285747" algn="l" defTabSz="457150" rtl="0" eaLnBrk="1" latinLnBrk="0" hangingPunct="1">
              <a:defRPr sz="1800" kern="1200">
                <a:solidFill>
                  <a:schemeClr val="lt1"/>
                </a:solidFill>
                <a:latin typeface="+mn-lt"/>
                <a:ea typeface="+mn-ea"/>
                <a:cs typeface="+mn-cs"/>
              </a:defRPr>
            </a:lvl6pPr>
            <a:lvl7pPr marL="2742896" algn="l" defTabSz="457150" rtl="0" eaLnBrk="1" latinLnBrk="0" hangingPunct="1">
              <a:defRPr sz="1800" kern="1200">
                <a:solidFill>
                  <a:schemeClr val="lt1"/>
                </a:solidFill>
                <a:latin typeface="+mn-lt"/>
                <a:ea typeface="+mn-ea"/>
                <a:cs typeface="+mn-cs"/>
              </a:defRPr>
            </a:lvl7pPr>
            <a:lvl8pPr marL="3200046" algn="l" defTabSz="457150" rtl="0" eaLnBrk="1" latinLnBrk="0" hangingPunct="1">
              <a:defRPr sz="1800" kern="1200">
                <a:solidFill>
                  <a:schemeClr val="lt1"/>
                </a:solidFill>
                <a:latin typeface="+mn-lt"/>
                <a:ea typeface="+mn-ea"/>
                <a:cs typeface="+mn-cs"/>
              </a:defRPr>
            </a:lvl8pPr>
            <a:lvl9pPr marL="3657196" algn="l" defTabSz="457150" rtl="0" eaLnBrk="1" latinLnBrk="0" hangingPunct="1">
              <a:defRPr sz="1800" kern="1200">
                <a:solidFill>
                  <a:schemeClr val="lt1"/>
                </a:solidFill>
                <a:latin typeface="+mn-lt"/>
                <a:ea typeface="+mn-ea"/>
                <a:cs typeface="+mn-cs"/>
              </a:defRPr>
            </a:lvl9pPr>
          </a:lstStyle>
          <a:p>
            <a:pPr algn="ctr"/>
            <a:endParaRPr lang="en-GB" sz="800"/>
          </a:p>
        </p:txBody>
      </p:sp>
      <p:sp>
        <p:nvSpPr>
          <p:cNvPr id="50" name="Content Placeholder 2"/>
          <p:cNvSpPr txBox="1">
            <a:spLocks/>
          </p:cNvSpPr>
          <p:nvPr/>
        </p:nvSpPr>
        <p:spPr>
          <a:xfrm>
            <a:off x="8445477" y="3768025"/>
            <a:ext cx="601039" cy="375640"/>
          </a:xfrm>
          <a:prstGeom prst="rect">
            <a:avLst/>
          </a:prstGeom>
        </p:spPr>
        <p:txBody>
          <a:bodyPr vert="horz" lIns="91440" tIns="45720" rIns="91440" bIns="45720" rtlCol="0">
            <a:noAutofit/>
          </a:bodyPr>
          <a:lstStyle>
            <a:defPPr>
              <a:defRPr lang="en-US"/>
            </a:defPPr>
            <a:lvl1pPr marL="0" algn="l" defTabSz="457150" rtl="0" eaLnBrk="1" latinLnBrk="0" hangingPunct="1">
              <a:defRPr sz="1800" kern="1200">
                <a:solidFill>
                  <a:schemeClr val="tx1"/>
                </a:solidFill>
                <a:latin typeface="+mn-lt"/>
                <a:ea typeface="+mn-ea"/>
                <a:cs typeface="+mn-cs"/>
              </a:defRPr>
            </a:lvl1pPr>
            <a:lvl2pPr marL="457150" algn="l" defTabSz="457150" rtl="0" eaLnBrk="1" latinLnBrk="0" hangingPunct="1">
              <a:defRPr sz="1800" kern="1200">
                <a:solidFill>
                  <a:schemeClr val="tx1"/>
                </a:solidFill>
                <a:latin typeface="+mn-lt"/>
                <a:ea typeface="+mn-ea"/>
                <a:cs typeface="+mn-cs"/>
              </a:defRPr>
            </a:lvl2pPr>
            <a:lvl3pPr marL="914298" algn="l" defTabSz="457150" rtl="0" eaLnBrk="1" latinLnBrk="0" hangingPunct="1">
              <a:defRPr sz="1800" kern="1200">
                <a:solidFill>
                  <a:schemeClr val="tx1"/>
                </a:solidFill>
                <a:latin typeface="+mn-lt"/>
                <a:ea typeface="+mn-ea"/>
                <a:cs typeface="+mn-cs"/>
              </a:defRPr>
            </a:lvl3pPr>
            <a:lvl4pPr marL="1371448" algn="l" defTabSz="457150" rtl="0" eaLnBrk="1" latinLnBrk="0" hangingPunct="1">
              <a:defRPr sz="1800" kern="1200">
                <a:solidFill>
                  <a:schemeClr val="tx1"/>
                </a:solidFill>
                <a:latin typeface="+mn-lt"/>
                <a:ea typeface="+mn-ea"/>
                <a:cs typeface="+mn-cs"/>
              </a:defRPr>
            </a:lvl4pPr>
            <a:lvl5pPr marL="1828598" algn="l" defTabSz="457150" rtl="0" eaLnBrk="1" latinLnBrk="0" hangingPunct="1">
              <a:defRPr sz="1800" kern="1200">
                <a:solidFill>
                  <a:schemeClr val="tx1"/>
                </a:solidFill>
                <a:latin typeface="+mn-lt"/>
                <a:ea typeface="+mn-ea"/>
                <a:cs typeface="+mn-cs"/>
              </a:defRPr>
            </a:lvl5pPr>
            <a:lvl6pPr marL="2285747" algn="l" defTabSz="457150" rtl="0" eaLnBrk="1" latinLnBrk="0" hangingPunct="1">
              <a:defRPr sz="1800" kern="1200">
                <a:solidFill>
                  <a:schemeClr val="tx1"/>
                </a:solidFill>
                <a:latin typeface="+mn-lt"/>
                <a:ea typeface="+mn-ea"/>
                <a:cs typeface="+mn-cs"/>
              </a:defRPr>
            </a:lvl6pPr>
            <a:lvl7pPr marL="2742896" algn="l" defTabSz="457150" rtl="0" eaLnBrk="1" latinLnBrk="0" hangingPunct="1">
              <a:defRPr sz="1800" kern="1200">
                <a:solidFill>
                  <a:schemeClr val="tx1"/>
                </a:solidFill>
                <a:latin typeface="+mn-lt"/>
                <a:ea typeface="+mn-ea"/>
                <a:cs typeface="+mn-cs"/>
              </a:defRPr>
            </a:lvl7pPr>
            <a:lvl8pPr marL="3200046" algn="l" defTabSz="457150" rtl="0" eaLnBrk="1" latinLnBrk="0" hangingPunct="1">
              <a:defRPr sz="1800" kern="1200">
                <a:solidFill>
                  <a:schemeClr val="tx1"/>
                </a:solidFill>
                <a:latin typeface="+mn-lt"/>
                <a:ea typeface="+mn-ea"/>
                <a:cs typeface="+mn-cs"/>
              </a:defRPr>
            </a:lvl8pPr>
            <a:lvl9pPr marL="3657196" algn="l" defTabSz="457150" rtl="0" eaLnBrk="1" latinLnBrk="0" hangingPunct="1">
              <a:defRPr sz="1800" kern="1200">
                <a:solidFill>
                  <a:schemeClr val="tx1"/>
                </a:solidFill>
                <a:latin typeface="+mn-lt"/>
                <a:ea typeface="+mn-ea"/>
                <a:cs typeface="+mn-cs"/>
              </a:defRPr>
            </a:lvl9pPr>
          </a:lstStyle>
          <a:p>
            <a:pPr marL="0" indent="0" algn="ctr" defTabSz="118800">
              <a:spcBef>
                <a:spcPts val="0"/>
              </a:spcBef>
              <a:buNone/>
            </a:pPr>
            <a:r>
              <a:rPr lang="en-GB" sz="800" dirty="0"/>
              <a:t>0.088 T	</a:t>
            </a:r>
          </a:p>
          <a:p>
            <a:pPr marL="0" indent="0" algn="ctr" defTabSz="118800">
              <a:spcBef>
                <a:spcPts val="0"/>
              </a:spcBef>
              <a:buNone/>
            </a:pPr>
            <a:r>
              <a:rPr lang="en-GB" sz="800" dirty="0"/>
              <a:t>20 GeV</a:t>
            </a:r>
          </a:p>
          <a:p>
            <a:pPr marL="0" indent="0" defTabSz="118800">
              <a:spcBef>
                <a:spcPts val="0"/>
              </a:spcBef>
              <a:buNone/>
            </a:pPr>
            <a:endParaRPr lang="en-GB" sz="800" dirty="0"/>
          </a:p>
          <a:p>
            <a:pPr marL="0" indent="0" defTabSz="118800">
              <a:spcBef>
                <a:spcPts val="0"/>
              </a:spcBef>
              <a:buNone/>
            </a:pPr>
            <a:endParaRPr lang="en-GB" sz="800" dirty="0"/>
          </a:p>
          <a:p>
            <a:pPr marL="0" indent="0" defTabSz="118800">
              <a:spcBef>
                <a:spcPts val="0"/>
              </a:spcBef>
              <a:buFont typeface="Arial" pitchFamily="34" charset="0"/>
              <a:buNone/>
            </a:pPr>
            <a:endParaRPr lang="en-GB" sz="800" dirty="0"/>
          </a:p>
        </p:txBody>
      </p:sp>
      <p:grpSp>
        <p:nvGrpSpPr>
          <p:cNvPr id="51" name="Group 50"/>
          <p:cNvGrpSpPr/>
          <p:nvPr/>
        </p:nvGrpSpPr>
        <p:grpSpPr>
          <a:xfrm>
            <a:off x="7551631" y="2650922"/>
            <a:ext cx="111942" cy="123039"/>
            <a:chOff x="773430" y="4631054"/>
            <a:chExt cx="207561" cy="224631"/>
          </a:xfrm>
        </p:grpSpPr>
        <p:sp>
          <p:nvSpPr>
            <p:cNvPr id="70" name="Oval 69"/>
            <p:cNvSpPr/>
            <p:nvPr/>
          </p:nvSpPr>
          <p:spPr>
            <a:xfrm>
              <a:off x="805899" y="4697929"/>
              <a:ext cx="175092" cy="15775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150" rtl="0" eaLnBrk="1" latinLnBrk="0" hangingPunct="1">
                <a:defRPr sz="1800" kern="1200">
                  <a:solidFill>
                    <a:schemeClr val="lt1"/>
                  </a:solidFill>
                  <a:latin typeface="+mn-lt"/>
                  <a:ea typeface="+mn-ea"/>
                  <a:cs typeface="+mn-cs"/>
                </a:defRPr>
              </a:lvl1pPr>
              <a:lvl2pPr marL="457150" algn="l" defTabSz="457150" rtl="0" eaLnBrk="1" latinLnBrk="0" hangingPunct="1">
                <a:defRPr sz="1800" kern="1200">
                  <a:solidFill>
                    <a:schemeClr val="lt1"/>
                  </a:solidFill>
                  <a:latin typeface="+mn-lt"/>
                  <a:ea typeface="+mn-ea"/>
                  <a:cs typeface="+mn-cs"/>
                </a:defRPr>
              </a:lvl2pPr>
              <a:lvl3pPr marL="914298" algn="l" defTabSz="457150" rtl="0" eaLnBrk="1" latinLnBrk="0" hangingPunct="1">
                <a:defRPr sz="1800" kern="1200">
                  <a:solidFill>
                    <a:schemeClr val="lt1"/>
                  </a:solidFill>
                  <a:latin typeface="+mn-lt"/>
                  <a:ea typeface="+mn-ea"/>
                  <a:cs typeface="+mn-cs"/>
                </a:defRPr>
              </a:lvl3pPr>
              <a:lvl4pPr marL="1371448" algn="l" defTabSz="457150" rtl="0" eaLnBrk="1" latinLnBrk="0" hangingPunct="1">
                <a:defRPr sz="1800" kern="1200">
                  <a:solidFill>
                    <a:schemeClr val="lt1"/>
                  </a:solidFill>
                  <a:latin typeface="+mn-lt"/>
                  <a:ea typeface="+mn-ea"/>
                  <a:cs typeface="+mn-cs"/>
                </a:defRPr>
              </a:lvl4pPr>
              <a:lvl5pPr marL="1828598" algn="l" defTabSz="457150" rtl="0" eaLnBrk="1" latinLnBrk="0" hangingPunct="1">
                <a:defRPr sz="1800" kern="1200">
                  <a:solidFill>
                    <a:schemeClr val="lt1"/>
                  </a:solidFill>
                  <a:latin typeface="+mn-lt"/>
                  <a:ea typeface="+mn-ea"/>
                  <a:cs typeface="+mn-cs"/>
                </a:defRPr>
              </a:lvl5pPr>
              <a:lvl6pPr marL="2285747" algn="l" defTabSz="457150" rtl="0" eaLnBrk="1" latinLnBrk="0" hangingPunct="1">
                <a:defRPr sz="1800" kern="1200">
                  <a:solidFill>
                    <a:schemeClr val="lt1"/>
                  </a:solidFill>
                  <a:latin typeface="+mn-lt"/>
                  <a:ea typeface="+mn-ea"/>
                  <a:cs typeface="+mn-cs"/>
                </a:defRPr>
              </a:lvl6pPr>
              <a:lvl7pPr marL="2742896" algn="l" defTabSz="457150" rtl="0" eaLnBrk="1" latinLnBrk="0" hangingPunct="1">
                <a:defRPr sz="1800" kern="1200">
                  <a:solidFill>
                    <a:schemeClr val="lt1"/>
                  </a:solidFill>
                  <a:latin typeface="+mn-lt"/>
                  <a:ea typeface="+mn-ea"/>
                  <a:cs typeface="+mn-cs"/>
                </a:defRPr>
              </a:lvl7pPr>
              <a:lvl8pPr marL="3200046" algn="l" defTabSz="457150" rtl="0" eaLnBrk="1" latinLnBrk="0" hangingPunct="1">
                <a:defRPr sz="1800" kern="1200">
                  <a:solidFill>
                    <a:schemeClr val="lt1"/>
                  </a:solidFill>
                  <a:latin typeface="+mn-lt"/>
                  <a:ea typeface="+mn-ea"/>
                  <a:cs typeface="+mn-cs"/>
                </a:defRPr>
              </a:lvl8pPr>
              <a:lvl9pPr marL="3657196" algn="l" defTabSz="457150" rtl="0" eaLnBrk="1" latinLnBrk="0" hangingPunct="1">
                <a:defRPr sz="1800" kern="1200">
                  <a:solidFill>
                    <a:schemeClr val="lt1"/>
                  </a:solidFill>
                  <a:latin typeface="+mn-lt"/>
                  <a:ea typeface="+mn-ea"/>
                  <a:cs typeface="+mn-cs"/>
                </a:defRPr>
              </a:lvl9pPr>
            </a:lstStyle>
            <a:p>
              <a:pPr algn="ctr"/>
              <a:endParaRPr lang="en-GB" sz="800"/>
            </a:p>
          </p:txBody>
        </p:sp>
        <p:sp>
          <p:nvSpPr>
            <p:cNvPr id="71" name="Content Placeholder 2"/>
            <p:cNvSpPr txBox="1">
              <a:spLocks/>
            </p:cNvSpPr>
            <p:nvPr/>
          </p:nvSpPr>
          <p:spPr>
            <a:xfrm>
              <a:off x="773430" y="4631054"/>
              <a:ext cx="170360" cy="209026"/>
            </a:xfrm>
            <a:prstGeom prst="rect">
              <a:avLst/>
            </a:prstGeom>
          </p:spPr>
          <p:txBody>
            <a:bodyPr vert="horz" lIns="91440" tIns="45720" rIns="91440" bIns="45720" rtlCol="0">
              <a:noAutofit/>
            </a:bodyPr>
            <a:lstStyle>
              <a:defPPr>
                <a:defRPr lang="en-US"/>
              </a:defPPr>
              <a:lvl1pPr marL="0" algn="l" defTabSz="457150" rtl="0" eaLnBrk="1" latinLnBrk="0" hangingPunct="1">
                <a:defRPr sz="1800" kern="1200">
                  <a:solidFill>
                    <a:schemeClr val="tx1"/>
                  </a:solidFill>
                  <a:latin typeface="+mn-lt"/>
                  <a:ea typeface="+mn-ea"/>
                  <a:cs typeface="+mn-cs"/>
                </a:defRPr>
              </a:lvl1pPr>
              <a:lvl2pPr marL="457150" algn="l" defTabSz="457150" rtl="0" eaLnBrk="1" latinLnBrk="0" hangingPunct="1">
                <a:defRPr sz="1800" kern="1200">
                  <a:solidFill>
                    <a:schemeClr val="tx1"/>
                  </a:solidFill>
                  <a:latin typeface="+mn-lt"/>
                  <a:ea typeface="+mn-ea"/>
                  <a:cs typeface="+mn-cs"/>
                </a:defRPr>
              </a:lvl2pPr>
              <a:lvl3pPr marL="914298" algn="l" defTabSz="457150" rtl="0" eaLnBrk="1" latinLnBrk="0" hangingPunct="1">
                <a:defRPr sz="1800" kern="1200">
                  <a:solidFill>
                    <a:schemeClr val="tx1"/>
                  </a:solidFill>
                  <a:latin typeface="+mn-lt"/>
                  <a:ea typeface="+mn-ea"/>
                  <a:cs typeface="+mn-cs"/>
                </a:defRPr>
              </a:lvl3pPr>
              <a:lvl4pPr marL="1371448" algn="l" defTabSz="457150" rtl="0" eaLnBrk="1" latinLnBrk="0" hangingPunct="1">
                <a:defRPr sz="1800" kern="1200">
                  <a:solidFill>
                    <a:schemeClr val="tx1"/>
                  </a:solidFill>
                  <a:latin typeface="+mn-lt"/>
                  <a:ea typeface="+mn-ea"/>
                  <a:cs typeface="+mn-cs"/>
                </a:defRPr>
              </a:lvl4pPr>
              <a:lvl5pPr marL="1828598" algn="l" defTabSz="457150" rtl="0" eaLnBrk="1" latinLnBrk="0" hangingPunct="1">
                <a:defRPr sz="1800" kern="1200">
                  <a:solidFill>
                    <a:schemeClr val="tx1"/>
                  </a:solidFill>
                  <a:latin typeface="+mn-lt"/>
                  <a:ea typeface="+mn-ea"/>
                  <a:cs typeface="+mn-cs"/>
                </a:defRPr>
              </a:lvl5pPr>
              <a:lvl6pPr marL="2285747" algn="l" defTabSz="457150" rtl="0" eaLnBrk="1" latinLnBrk="0" hangingPunct="1">
                <a:defRPr sz="1800" kern="1200">
                  <a:solidFill>
                    <a:schemeClr val="tx1"/>
                  </a:solidFill>
                  <a:latin typeface="+mn-lt"/>
                  <a:ea typeface="+mn-ea"/>
                  <a:cs typeface="+mn-cs"/>
                </a:defRPr>
              </a:lvl6pPr>
              <a:lvl7pPr marL="2742896" algn="l" defTabSz="457150" rtl="0" eaLnBrk="1" latinLnBrk="0" hangingPunct="1">
                <a:defRPr sz="1800" kern="1200">
                  <a:solidFill>
                    <a:schemeClr val="tx1"/>
                  </a:solidFill>
                  <a:latin typeface="+mn-lt"/>
                  <a:ea typeface="+mn-ea"/>
                  <a:cs typeface="+mn-cs"/>
                </a:defRPr>
              </a:lvl7pPr>
              <a:lvl8pPr marL="3200046" algn="l" defTabSz="457150" rtl="0" eaLnBrk="1" latinLnBrk="0" hangingPunct="1">
                <a:defRPr sz="1800" kern="1200">
                  <a:solidFill>
                    <a:schemeClr val="tx1"/>
                  </a:solidFill>
                  <a:latin typeface="+mn-lt"/>
                  <a:ea typeface="+mn-ea"/>
                  <a:cs typeface="+mn-cs"/>
                </a:defRPr>
              </a:lvl8pPr>
              <a:lvl9pPr marL="3657196" algn="l" defTabSz="457150" rtl="0" eaLnBrk="1" latinLnBrk="0" hangingPunct="1">
                <a:defRPr sz="1800" kern="1200">
                  <a:solidFill>
                    <a:schemeClr val="tx1"/>
                  </a:solidFill>
                  <a:latin typeface="+mn-lt"/>
                  <a:ea typeface="+mn-ea"/>
                  <a:cs typeface="+mn-cs"/>
                </a:defRPr>
              </a:lvl9pPr>
            </a:lstStyle>
            <a:p>
              <a:pPr marL="0" indent="0" algn="ctr" defTabSz="118800">
                <a:spcBef>
                  <a:spcPts val="0"/>
                </a:spcBef>
                <a:buNone/>
              </a:pPr>
              <a:r>
                <a:rPr lang="en-GB" sz="800" dirty="0">
                  <a:solidFill>
                    <a:schemeClr val="accent1"/>
                  </a:solidFill>
                </a:rPr>
                <a:t>×</a:t>
              </a:r>
              <a:endParaRPr lang="en-GB" sz="800" dirty="0"/>
            </a:p>
            <a:p>
              <a:pPr marL="0" indent="0" defTabSz="118800">
                <a:spcBef>
                  <a:spcPts val="0"/>
                </a:spcBef>
                <a:buNone/>
              </a:pPr>
              <a:r>
                <a:rPr lang="en-GB" sz="800" dirty="0"/>
                <a:t>		</a:t>
              </a:r>
            </a:p>
            <a:p>
              <a:pPr marL="0" indent="0" defTabSz="118800">
                <a:spcBef>
                  <a:spcPts val="0"/>
                </a:spcBef>
                <a:buNone/>
              </a:pPr>
              <a:endParaRPr lang="en-GB" sz="800" dirty="0"/>
            </a:p>
            <a:p>
              <a:pPr marL="0" indent="0" defTabSz="118800">
                <a:spcBef>
                  <a:spcPts val="0"/>
                </a:spcBef>
                <a:buNone/>
              </a:pPr>
              <a:endParaRPr lang="en-GB" sz="800" dirty="0"/>
            </a:p>
            <a:p>
              <a:pPr marL="0" indent="0" defTabSz="118800">
                <a:spcBef>
                  <a:spcPts val="0"/>
                </a:spcBef>
                <a:buFont typeface="Arial" pitchFamily="34" charset="0"/>
                <a:buNone/>
              </a:pPr>
              <a:endParaRPr lang="en-GB" sz="800" dirty="0"/>
            </a:p>
          </p:txBody>
        </p:sp>
      </p:grpSp>
      <p:grpSp>
        <p:nvGrpSpPr>
          <p:cNvPr id="52" name="Group 51"/>
          <p:cNvGrpSpPr/>
          <p:nvPr/>
        </p:nvGrpSpPr>
        <p:grpSpPr>
          <a:xfrm>
            <a:off x="7551631" y="2769628"/>
            <a:ext cx="111942" cy="123039"/>
            <a:chOff x="773430" y="4631054"/>
            <a:chExt cx="207561" cy="224631"/>
          </a:xfrm>
        </p:grpSpPr>
        <p:sp>
          <p:nvSpPr>
            <p:cNvPr id="68" name="Oval 67"/>
            <p:cNvSpPr/>
            <p:nvPr/>
          </p:nvSpPr>
          <p:spPr>
            <a:xfrm>
              <a:off x="805899" y="4697929"/>
              <a:ext cx="175092" cy="15775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150" rtl="0" eaLnBrk="1" latinLnBrk="0" hangingPunct="1">
                <a:defRPr sz="1800" kern="1200">
                  <a:solidFill>
                    <a:schemeClr val="lt1"/>
                  </a:solidFill>
                  <a:latin typeface="+mn-lt"/>
                  <a:ea typeface="+mn-ea"/>
                  <a:cs typeface="+mn-cs"/>
                </a:defRPr>
              </a:lvl1pPr>
              <a:lvl2pPr marL="457150" algn="l" defTabSz="457150" rtl="0" eaLnBrk="1" latinLnBrk="0" hangingPunct="1">
                <a:defRPr sz="1800" kern="1200">
                  <a:solidFill>
                    <a:schemeClr val="lt1"/>
                  </a:solidFill>
                  <a:latin typeface="+mn-lt"/>
                  <a:ea typeface="+mn-ea"/>
                  <a:cs typeface="+mn-cs"/>
                </a:defRPr>
              </a:lvl2pPr>
              <a:lvl3pPr marL="914298" algn="l" defTabSz="457150" rtl="0" eaLnBrk="1" latinLnBrk="0" hangingPunct="1">
                <a:defRPr sz="1800" kern="1200">
                  <a:solidFill>
                    <a:schemeClr val="lt1"/>
                  </a:solidFill>
                  <a:latin typeface="+mn-lt"/>
                  <a:ea typeface="+mn-ea"/>
                  <a:cs typeface="+mn-cs"/>
                </a:defRPr>
              </a:lvl3pPr>
              <a:lvl4pPr marL="1371448" algn="l" defTabSz="457150" rtl="0" eaLnBrk="1" latinLnBrk="0" hangingPunct="1">
                <a:defRPr sz="1800" kern="1200">
                  <a:solidFill>
                    <a:schemeClr val="lt1"/>
                  </a:solidFill>
                  <a:latin typeface="+mn-lt"/>
                  <a:ea typeface="+mn-ea"/>
                  <a:cs typeface="+mn-cs"/>
                </a:defRPr>
              </a:lvl4pPr>
              <a:lvl5pPr marL="1828598" algn="l" defTabSz="457150" rtl="0" eaLnBrk="1" latinLnBrk="0" hangingPunct="1">
                <a:defRPr sz="1800" kern="1200">
                  <a:solidFill>
                    <a:schemeClr val="lt1"/>
                  </a:solidFill>
                  <a:latin typeface="+mn-lt"/>
                  <a:ea typeface="+mn-ea"/>
                  <a:cs typeface="+mn-cs"/>
                </a:defRPr>
              </a:lvl5pPr>
              <a:lvl6pPr marL="2285747" algn="l" defTabSz="457150" rtl="0" eaLnBrk="1" latinLnBrk="0" hangingPunct="1">
                <a:defRPr sz="1800" kern="1200">
                  <a:solidFill>
                    <a:schemeClr val="lt1"/>
                  </a:solidFill>
                  <a:latin typeface="+mn-lt"/>
                  <a:ea typeface="+mn-ea"/>
                  <a:cs typeface="+mn-cs"/>
                </a:defRPr>
              </a:lvl6pPr>
              <a:lvl7pPr marL="2742896" algn="l" defTabSz="457150" rtl="0" eaLnBrk="1" latinLnBrk="0" hangingPunct="1">
                <a:defRPr sz="1800" kern="1200">
                  <a:solidFill>
                    <a:schemeClr val="lt1"/>
                  </a:solidFill>
                  <a:latin typeface="+mn-lt"/>
                  <a:ea typeface="+mn-ea"/>
                  <a:cs typeface="+mn-cs"/>
                </a:defRPr>
              </a:lvl7pPr>
              <a:lvl8pPr marL="3200046" algn="l" defTabSz="457150" rtl="0" eaLnBrk="1" latinLnBrk="0" hangingPunct="1">
                <a:defRPr sz="1800" kern="1200">
                  <a:solidFill>
                    <a:schemeClr val="lt1"/>
                  </a:solidFill>
                  <a:latin typeface="+mn-lt"/>
                  <a:ea typeface="+mn-ea"/>
                  <a:cs typeface="+mn-cs"/>
                </a:defRPr>
              </a:lvl8pPr>
              <a:lvl9pPr marL="3657196" algn="l" defTabSz="457150" rtl="0" eaLnBrk="1" latinLnBrk="0" hangingPunct="1">
                <a:defRPr sz="1800" kern="1200">
                  <a:solidFill>
                    <a:schemeClr val="lt1"/>
                  </a:solidFill>
                  <a:latin typeface="+mn-lt"/>
                  <a:ea typeface="+mn-ea"/>
                  <a:cs typeface="+mn-cs"/>
                </a:defRPr>
              </a:lvl9pPr>
            </a:lstStyle>
            <a:p>
              <a:pPr algn="ctr"/>
              <a:endParaRPr lang="en-GB" sz="800"/>
            </a:p>
          </p:txBody>
        </p:sp>
        <p:sp>
          <p:nvSpPr>
            <p:cNvPr id="69" name="Content Placeholder 2"/>
            <p:cNvSpPr txBox="1">
              <a:spLocks/>
            </p:cNvSpPr>
            <p:nvPr/>
          </p:nvSpPr>
          <p:spPr>
            <a:xfrm>
              <a:off x="773430" y="4631054"/>
              <a:ext cx="170360" cy="209026"/>
            </a:xfrm>
            <a:prstGeom prst="rect">
              <a:avLst/>
            </a:prstGeom>
          </p:spPr>
          <p:txBody>
            <a:bodyPr vert="horz" lIns="91440" tIns="45720" rIns="91440" bIns="45720" rtlCol="0">
              <a:noAutofit/>
            </a:bodyPr>
            <a:lstStyle>
              <a:defPPr>
                <a:defRPr lang="en-US"/>
              </a:defPPr>
              <a:lvl1pPr marL="0" algn="l" defTabSz="457150" rtl="0" eaLnBrk="1" latinLnBrk="0" hangingPunct="1">
                <a:defRPr sz="1800" kern="1200">
                  <a:solidFill>
                    <a:schemeClr val="tx1"/>
                  </a:solidFill>
                  <a:latin typeface="+mn-lt"/>
                  <a:ea typeface="+mn-ea"/>
                  <a:cs typeface="+mn-cs"/>
                </a:defRPr>
              </a:lvl1pPr>
              <a:lvl2pPr marL="457150" algn="l" defTabSz="457150" rtl="0" eaLnBrk="1" latinLnBrk="0" hangingPunct="1">
                <a:defRPr sz="1800" kern="1200">
                  <a:solidFill>
                    <a:schemeClr val="tx1"/>
                  </a:solidFill>
                  <a:latin typeface="+mn-lt"/>
                  <a:ea typeface="+mn-ea"/>
                  <a:cs typeface="+mn-cs"/>
                </a:defRPr>
              </a:lvl2pPr>
              <a:lvl3pPr marL="914298" algn="l" defTabSz="457150" rtl="0" eaLnBrk="1" latinLnBrk="0" hangingPunct="1">
                <a:defRPr sz="1800" kern="1200">
                  <a:solidFill>
                    <a:schemeClr val="tx1"/>
                  </a:solidFill>
                  <a:latin typeface="+mn-lt"/>
                  <a:ea typeface="+mn-ea"/>
                  <a:cs typeface="+mn-cs"/>
                </a:defRPr>
              </a:lvl3pPr>
              <a:lvl4pPr marL="1371448" algn="l" defTabSz="457150" rtl="0" eaLnBrk="1" latinLnBrk="0" hangingPunct="1">
                <a:defRPr sz="1800" kern="1200">
                  <a:solidFill>
                    <a:schemeClr val="tx1"/>
                  </a:solidFill>
                  <a:latin typeface="+mn-lt"/>
                  <a:ea typeface="+mn-ea"/>
                  <a:cs typeface="+mn-cs"/>
                </a:defRPr>
              </a:lvl4pPr>
              <a:lvl5pPr marL="1828598" algn="l" defTabSz="457150" rtl="0" eaLnBrk="1" latinLnBrk="0" hangingPunct="1">
                <a:defRPr sz="1800" kern="1200">
                  <a:solidFill>
                    <a:schemeClr val="tx1"/>
                  </a:solidFill>
                  <a:latin typeface="+mn-lt"/>
                  <a:ea typeface="+mn-ea"/>
                  <a:cs typeface="+mn-cs"/>
                </a:defRPr>
              </a:lvl5pPr>
              <a:lvl6pPr marL="2285747" algn="l" defTabSz="457150" rtl="0" eaLnBrk="1" latinLnBrk="0" hangingPunct="1">
                <a:defRPr sz="1800" kern="1200">
                  <a:solidFill>
                    <a:schemeClr val="tx1"/>
                  </a:solidFill>
                  <a:latin typeface="+mn-lt"/>
                  <a:ea typeface="+mn-ea"/>
                  <a:cs typeface="+mn-cs"/>
                </a:defRPr>
              </a:lvl6pPr>
              <a:lvl7pPr marL="2742896" algn="l" defTabSz="457150" rtl="0" eaLnBrk="1" latinLnBrk="0" hangingPunct="1">
                <a:defRPr sz="1800" kern="1200">
                  <a:solidFill>
                    <a:schemeClr val="tx1"/>
                  </a:solidFill>
                  <a:latin typeface="+mn-lt"/>
                  <a:ea typeface="+mn-ea"/>
                  <a:cs typeface="+mn-cs"/>
                </a:defRPr>
              </a:lvl7pPr>
              <a:lvl8pPr marL="3200046" algn="l" defTabSz="457150" rtl="0" eaLnBrk="1" latinLnBrk="0" hangingPunct="1">
                <a:defRPr sz="1800" kern="1200">
                  <a:solidFill>
                    <a:schemeClr val="tx1"/>
                  </a:solidFill>
                  <a:latin typeface="+mn-lt"/>
                  <a:ea typeface="+mn-ea"/>
                  <a:cs typeface="+mn-cs"/>
                </a:defRPr>
              </a:lvl8pPr>
              <a:lvl9pPr marL="3657196" algn="l" defTabSz="457150" rtl="0" eaLnBrk="1" latinLnBrk="0" hangingPunct="1">
                <a:defRPr sz="1800" kern="1200">
                  <a:solidFill>
                    <a:schemeClr val="tx1"/>
                  </a:solidFill>
                  <a:latin typeface="+mn-lt"/>
                  <a:ea typeface="+mn-ea"/>
                  <a:cs typeface="+mn-cs"/>
                </a:defRPr>
              </a:lvl9pPr>
            </a:lstStyle>
            <a:p>
              <a:pPr marL="0" indent="0" algn="ctr" defTabSz="118800">
                <a:spcBef>
                  <a:spcPts val="0"/>
                </a:spcBef>
                <a:buNone/>
              </a:pPr>
              <a:r>
                <a:rPr lang="en-GB" sz="800" dirty="0">
                  <a:solidFill>
                    <a:schemeClr val="accent1"/>
                  </a:solidFill>
                </a:rPr>
                <a:t>×</a:t>
              </a:r>
              <a:endParaRPr lang="en-GB" sz="800" dirty="0"/>
            </a:p>
            <a:p>
              <a:pPr marL="0" indent="0" defTabSz="118800">
                <a:spcBef>
                  <a:spcPts val="0"/>
                </a:spcBef>
                <a:buNone/>
              </a:pPr>
              <a:r>
                <a:rPr lang="en-GB" sz="800" dirty="0"/>
                <a:t>		</a:t>
              </a:r>
            </a:p>
            <a:p>
              <a:pPr marL="0" indent="0" defTabSz="118800">
                <a:spcBef>
                  <a:spcPts val="0"/>
                </a:spcBef>
                <a:buNone/>
              </a:pPr>
              <a:endParaRPr lang="en-GB" sz="800" dirty="0"/>
            </a:p>
            <a:p>
              <a:pPr marL="0" indent="0" defTabSz="118800">
                <a:spcBef>
                  <a:spcPts val="0"/>
                </a:spcBef>
                <a:buNone/>
              </a:pPr>
              <a:endParaRPr lang="en-GB" sz="800" dirty="0"/>
            </a:p>
            <a:p>
              <a:pPr marL="0" indent="0" defTabSz="118800">
                <a:spcBef>
                  <a:spcPts val="0"/>
                </a:spcBef>
                <a:buFont typeface="Arial" pitchFamily="34" charset="0"/>
                <a:buNone/>
              </a:pPr>
              <a:endParaRPr lang="en-GB" sz="800" dirty="0"/>
            </a:p>
          </p:txBody>
        </p:sp>
      </p:grpSp>
      <p:grpSp>
        <p:nvGrpSpPr>
          <p:cNvPr id="53" name="Group 52"/>
          <p:cNvGrpSpPr/>
          <p:nvPr/>
        </p:nvGrpSpPr>
        <p:grpSpPr>
          <a:xfrm>
            <a:off x="7551631" y="3074825"/>
            <a:ext cx="111942" cy="123039"/>
            <a:chOff x="773430" y="4631054"/>
            <a:chExt cx="207561" cy="224631"/>
          </a:xfrm>
        </p:grpSpPr>
        <p:sp>
          <p:nvSpPr>
            <p:cNvPr id="66" name="Oval 65"/>
            <p:cNvSpPr/>
            <p:nvPr/>
          </p:nvSpPr>
          <p:spPr>
            <a:xfrm>
              <a:off x="805899" y="4697929"/>
              <a:ext cx="175092" cy="15775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150" rtl="0" eaLnBrk="1" latinLnBrk="0" hangingPunct="1">
                <a:defRPr sz="1800" kern="1200">
                  <a:solidFill>
                    <a:schemeClr val="lt1"/>
                  </a:solidFill>
                  <a:latin typeface="+mn-lt"/>
                  <a:ea typeface="+mn-ea"/>
                  <a:cs typeface="+mn-cs"/>
                </a:defRPr>
              </a:lvl1pPr>
              <a:lvl2pPr marL="457150" algn="l" defTabSz="457150" rtl="0" eaLnBrk="1" latinLnBrk="0" hangingPunct="1">
                <a:defRPr sz="1800" kern="1200">
                  <a:solidFill>
                    <a:schemeClr val="lt1"/>
                  </a:solidFill>
                  <a:latin typeface="+mn-lt"/>
                  <a:ea typeface="+mn-ea"/>
                  <a:cs typeface="+mn-cs"/>
                </a:defRPr>
              </a:lvl2pPr>
              <a:lvl3pPr marL="914298" algn="l" defTabSz="457150" rtl="0" eaLnBrk="1" latinLnBrk="0" hangingPunct="1">
                <a:defRPr sz="1800" kern="1200">
                  <a:solidFill>
                    <a:schemeClr val="lt1"/>
                  </a:solidFill>
                  <a:latin typeface="+mn-lt"/>
                  <a:ea typeface="+mn-ea"/>
                  <a:cs typeface="+mn-cs"/>
                </a:defRPr>
              </a:lvl3pPr>
              <a:lvl4pPr marL="1371448" algn="l" defTabSz="457150" rtl="0" eaLnBrk="1" latinLnBrk="0" hangingPunct="1">
                <a:defRPr sz="1800" kern="1200">
                  <a:solidFill>
                    <a:schemeClr val="lt1"/>
                  </a:solidFill>
                  <a:latin typeface="+mn-lt"/>
                  <a:ea typeface="+mn-ea"/>
                  <a:cs typeface="+mn-cs"/>
                </a:defRPr>
              </a:lvl4pPr>
              <a:lvl5pPr marL="1828598" algn="l" defTabSz="457150" rtl="0" eaLnBrk="1" latinLnBrk="0" hangingPunct="1">
                <a:defRPr sz="1800" kern="1200">
                  <a:solidFill>
                    <a:schemeClr val="lt1"/>
                  </a:solidFill>
                  <a:latin typeface="+mn-lt"/>
                  <a:ea typeface="+mn-ea"/>
                  <a:cs typeface="+mn-cs"/>
                </a:defRPr>
              </a:lvl5pPr>
              <a:lvl6pPr marL="2285747" algn="l" defTabSz="457150" rtl="0" eaLnBrk="1" latinLnBrk="0" hangingPunct="1">
                <a:defRPr sz="1800" kern="1200">
                  <a:solidFill>
                    <a:schemeClr val="lt1"/>
                  </a:solidFill>
                  <a:latin typeface="+mn-lt"/>
                  <a:ea typeface="+mn-ea"/>
                  <a:cs typeface="+mn-cs"/>
                </a:defRPr>
              </a:lvl6pPr>
              <a:lvl7pPr marL="2742896" algn="l" defTabSz="457150" rtl="0" eaLnBrk="1" latinLnBrk="0" hangingPunct="1">
                <a:defRPr sz="1800" kern="1200">
                  <a:solidFill>
                    <a:schemeClr val="lt1"/>
                  </a:solidFill>
                  <a:latin typeface="+mn-lt"/>
                  <a:ea typeface="+mn-ea"/>
                  <a:cs typeface="+mn-cs"/>
                </a:defRPr>
              </a:lvl7pPr>
              <a:lvl8pPr marL="3200046" algn="l" defTabSz="457150" rtl="0" eaLnBrk="1" latinLnBrk="0" hangingPunct="1">
                <a:defRPr sz="1800" kern="1200">
                  <a:solidFill>
                    <a:schemeClr val="lt1"/>
                  </a:solidFill>
                  <a:latin typeface="+mn-lt"/>
                  <a:ea typeface="+mn-ea"/>
                  <a:cs typeface="+mn-cs"/>
                </a:defRPr>
              </a:lvl8pPr>
              <a:lvl9pPr marL="3657196" algn="l" defTabSz="457150" rtl="0" eaLnBrk="1" latinLnBrk="0" hangingPunct="1">
                <a:defRPr sz="1800" kern="1200">
                  <a:solidFill>
                    <a:schemeClr val="lt1"/>
                  </a:solidFill>
                  <a:latin typeface="+mn-lt"/>
                  <a:ea typeface="+mn-ea"/>
                  <a:cs typeface="+mn-cs"/>
                </a:defRPr>
              </a:lvl9pPr>
            </a:lstStyle>
            <a:p>
              <a:pPr algn="ctr"/>
              <a:endParaRPr lang="en-GB" sz="800"/>
            </a:p>
          </p:txBody>
        </p:sp>
        <p:sp>
          <p:nvSpPr>
            <p:cNvPr id="67" name="Content Placeholder 2"/>
            <p:cNvSpPr txBox="1">
              <a:spLocks/>
            </p:cNvSpPr>
            <p:nvPr/>
          </p:nvSpPr>
          <p:spPr>
            <a:xfrm>
              <a:off x="773430" y="4631054"/>
              <a:ext cx="170360" cy="209026"/>
            </a:xfrm>
            <a:prstGeom prst="rect">
              <a:avLst/>
            </a:prstGeom>
          </p:spPr>
          <p:txBody>
            <a:bodyPr vert="horz" lIns="91440" tIns="45720" rIns="91440" bIns="45720" rtlCol="0">
              <a:noAutofit/>
            </a:bodyPr>
            <a:lstStyle>
              <a:defPPr>
                <a:defRPr lang="en-US"/>
              </a:defPPr>
              <a:lvl1pPr marL="0" algn="l" defTabSz="457150" rtl="0" eaLnBrk="1" latinLnBrk="0" hangingPunct="1">
                <a:defRPr sz="1800" kern="1200">
                  <a:solidFill>
                    <a:schemeClr val="tx1"/>
                  </a:solidFill>
                  <a:latin typeface="+mn-lt"/>
                  <a:ea typeface="+mn-ea"/>
                  <a:cs typeface="+mn-cs"/>
                </a:defRPr>
              </a:lvl1pPr>
              <a:lvl2pPr marL="457150" algn="l" defTabSz="457150" rtl="0" eaLnBrk="1" latinLnBrk="0" hangingPunct="1">
                <a:defRPr sz="1800" kern="1200">
                  <a:solidFill>
                    <a:schemeClr val="tx1"/>
                  </a:solidFill>
                  <a:latin typeface="+mn-lt"/>
                  <a:ea typeface="+mn-ea"/>
                  <a:cs typeface="+mn-cs"/>
                </a:defRPr>
              </a:lvl2pPr>
              <a:lvl3pPr marL="914298" algn="l" defTabSz="457150" rtl="0" eaLnBrk="1" latinLnBrk="0" hangingPunct="1">
                <a:defRPr sz="1800" kern="1200">
                  <a:solidFill>
                    <a:schemeClr val="tx1"/>
                  </a:solidFill>
                  <a:latin typeface="+mn-lt"/>
                  <a:ea typeface="+mn-ea"/>
                  <a:cs typeface="+mn-cs"/>
                </a:defRPr>
              </a:lvl3pPr>
              <a:lvl4pPr marL="1371448" algn="l" defTabSz="457150" rtl="0" eaLnBrk="1" latinLnBrk="0" hangingPunct="1">
                <a:defRPr sz="1800" kern="1200">
                  <a:solidFill>
                    <a:schemeClr val="tx1"/>
                  </a:solidFill>
                  <a:latin typeface="+mn-lt"/>
                  <a:ea typeface="+mn-ea"/>
                  <a:cs typeface="+mn-cs"/>
                </a:defRPr>
              </a:lvl4pPr>
              <a:lvl5pPr marL="1828598" algn="l" defTabSz="457150" rtl="0" eaLnBrk="1" latinLnBrk="0" hangingPunct="1">
                <a:defRPr sz="1800" kern="1200">
                  <a:solidFill>
                    <a:schemeClr val="tx1"/>
                  </a:solidFill>
                  <a:latin typeface="+mn-lt"/>
                  <a:ea typeface="+mn-ea"/>
                  <a:cs typeface="+mn-cs"/>
                </a:defRPr>
              </a:lvl5pPr>
              <a:lvl6pPr marL="2285747" algn="l" defTabSz="457150" rtl="0" eaLnBrk="1" latinLnBrk="0" hangingPunct="1">
                <a:defRPr sz="1800" kern="1200">
                  <a:solidFill>
                    <a:schemeClr val="tx1"/>
                  </a:solidFill>
                  <a:latin typeface="+mn-lt"/>
                  <a:ea typeface="+mn-ea"/>
                  <a:cs typeface="+mn-cs"/>
                </a:defRPr>
              </a:lvl6pPr>
              <a:lvl7pPr marL="2742896" algn="l" defTabSz="457150" rtl="0" eaLnBrk="1" latinLnBrk="0" hangingPunct="1">
                <a:defRPr sz="1800" kern="1200">
                  <a:solidFill>
                    <a:schemeClr val="tx1"/>
                  </a:solidFill>
                  <a:latin typeface="+mn-lt"/>
                  <a:ea typeface="+mn-ea"/>
                  <a:cs typeface="+mn-cs"/>
                </a:defRPr>
              </a:lvl7pPr>
              <a:lvl8pPr marL="3200046" algn="l" defTabSz="457150" rtl="0" eaLnBrk="1" latinLnBrk="0" hangingPunct="1">
                <a:defRPr sz="1800" kern="1200">
                  <a:solidFill>
                    <a:schemeClr val="tx1"/>
                  </a:solidFill>
                  <a:latin typeface="+mn-lt"/>
                  <a:ea typeface="+mn-ea"/>
                  <a:cs typeface="+mn-cs"/>
                </a:defRPr>
              </a:lvl8pPr>
              <a:lvl9pPr marL="3657196" algn="l" defTabSz="457150" rtl="0" eaLnBrk="1" latinLnBrk="0" hangingPunct="1">
                <a:defRPr sz="1800" kern="1200">
                  <a:solidFill>
                    <a:schemeClr val="tx1"/>
                  </a:solidFill>
                  <a:latin typeface="+mn-lt"/>
                  <a:ea typeface="+mn-ea"/>
                  <a:cs typeface="+mn-cs"/>
                </a:defRPr>
              </a:lvl9pPr>
            </a:lstStyle>
            <a:p>
              <a:pPr marL="0" indent="0" algn="ctr" defTabSz="118800">
                <a:spcBef>
                  <a:spcPts val="0"/>
                </a:spcBef>
                <a:buNone/>
              </a:pPr>
              <a:r>
                <a:rPr lang="en-GB" sz="800" dirty="0">
                  <a:solidFill>
                    <a:schemeClr val="accent1"/>
                  </a:solidFill>
                </a:rPr>
                <a:t>×</a:t>
              </a:r>
              <a:endParaRPr lang="en-GB" sz="800" dirty="0"/>
            </a:p>
            <a:p>
              <a:pPr marL="0" indent="0" defTabSz="118800">
                <a:spcBef>
                  <a:spcPts val="0"/>
                </a:spcBef>
                <a:buNone/>
              </a:pPr>
              <a:r>
                <a:rPr lang="en-GB" sz="800" dirty="0"/>
                <a:t>		</a:t>
              </a:r>
            </a:p>
            <a:p>
              <a:pPr marL="0" indent="0" defTabSz="118800">
                <a:spcBef>
                  <a:spcPts val="0"/>
                </a:spcBef>
                <a:buNone/>
              </a:pPr>
              <a:endParaRPr lang="en-GB" sz="800" dirty="0"/>
            </a:p>
            <a:p>
              <a:pPr marL="0" indent="0" defTabSz="118800">
                <a:spcBef>
                  <a:spcPts val="0"/>
                </a:spcBef>
                <a:buNone/>
              </a:pPr>
              <a:endParaRPr lang="en-GB" sz="800" dirty="0"/>
            </a:p>
            <a:p>
              <a:pPr marL="0" indent="0" defTabSz="118800">
                <a:spcBef>
                  <a:spcPts val="0"/>
                </a:spcBef>
                <a:buFont typeface="Arial" pitchFamily="34" charset="0"/>
                <a:buNone/>
              </a:pPr>
              <a:endParaRPr lang="en-GB" sz="800" dirty="0"/>
            </a:p>
          </p:txBody>
        </p:sp>
      </p:grpSp>
      <p:grpSp>
        <p:nvGrpSpPr>
          <p:cNvPr id="54" name="Group 53"/>
          <p:cNvGrpSpPr/>
          <p:nvPr/>
        </p:nvGrpSpPr>
        <p:grpSpPr>
          <a:xfrm>
            <a:off x="7551631" y="3776537"/>
            <a:ext cx="105522" cy="121735"/>
            <a:chOff x="1916905" y="4117181"/>
            <a:chExt cx="195656" cy="222250"/>
          </a:xfrm>
        </p:grpSpPr>
        <p:sp>
          <p:nvSpPr>
            <p:cNvPr id="64" name="Oval 63"/>
            <p:cNvSpPr/>
            <p:nvPr/>
          </p:nvSpPr>
          <p:spPr>
            <a:xfrm>
              <a:off x="1937469" y="4181675"/>
              <a:ext cx="175092" cy="15775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150" rtl="0" eaLnBrk="1" latinLnBrk="0" hangingPunct="1">
                <a:defRPr sz="1800" kern="1200">
                  <a:solidFill>
                    <a:schemeClr val="lt1"/>
                  </a:solidFill>
                  <a:latin typeface="+mn-lt"/>
                  <a:ea typeface="+mn-ea"/>
                  <a:cs typeface="+mn-cs"/>
                </a:defRPr>
              </a:lvl1pPr>
              <a:lvl2pPr marL="457150" algn="l" defTabSz="457150" rtl="0" eaLnBrk="1" latinLnBrk="0" hangingPunct="1">
                <a:defRPr sz="1800" kern="1200">
                  <a:solidFill>
                    <a:schemeClr val="lt1"/>
                  </a:solidFill>
                  <a:latin typeface="+mn-lt"/>
                  <a:ea typeface="+mn-ea"/>
                  <a:cs typeface="+mn-cs"/>
                </a:defRPr>
              </a:lvl2pPr>
              <a:lvl3pPr marL="914298" algn="l" defTabSz="457150" rtl="0" eaLnBrk="1" latinLnBrk="0" hangingPunct="1">
                <a:defRPr sz="1800" kern="1200">
                  <a:solidFill>
                    <a:schemeClr val="lt1"/>
                  </a:solidFill>
                  <a:latin typeface="+mn-lt"/>
                  <a:ea typeface="+mn-ea"/>
                  <a:cs typeface="+mn-cs"/>
                </a:defRPr>
              </a:lvl3pPr>
              <a:lvl4pPr marL="1371448" algn="l" defTabSz="457150" rtl="0" eaLnBrk="1" latinLnBrk="0" hangingPunct="1">
                <a:defRPr sz="1800" kern="1200">
                  <a:solidFill>
                    <a:schemeClr val="lt1"/>
                  </a:solidFill>
                  <a:latin typeface="+mn-lt"/>
                  <a:ea typeface="+mn-ea"/>
                  <a:cs typeface="+mn-cs"/>
                </a:defRPr>
              </a:lvl4pPr>
              <a:lvl5pPr marL="1828598" algn="l" defTabSz="457150" rtl="0" eaLnBrk="1" latinLnBrk="0" hangingPunct="1">
                <a:defRPr sz="1800" kern="1200">
                  <a:solidFill>
                    <a:schemeClr val="lt1"/>
                  </a:solidFill>
                  <a:latin typeface="+mn-lt"/>
                  <a:ea typeface="+mn-ea"/>
                  <a:cs typeface="+mn-cs"/>
                </a:defRPr>
              </a:lvl5pPr>
              <a:lvl6pPr marL="2285747" algn="l" defTabSz="457150" rtl="0" eaLnBrk="1" latinLnBrk="0" hangingPunct="1">
                <a:defRPr sz="1800" kern="1200">
                  <a:solidFill>
                    <a:schemeClr val="lt1"/>
                  </a:solidFill>
                  <a:latin typeface="+mn-lt"/>
                  <a:ea typeface="+mn-ea"/>
                  <a:cs typeface="+mn-cs"/>
                </a:defRPr>
              </a:lvl6pPr>
              <a:lvl7pPr marL="2742896" algn="l" defTabSz="457150" rtl="0" eaLnBrk="1" latinLnBrk="0" hangingPunct="1">
                <a:defRPr sz="1800" kern="1200">
                  <a:solidFill>
                    <a:schemeClr val="lt1"/>
                  </a:solidFill>
                  <a:latin typeface="+mn-lt"/>
                  <a:ea typeface="+mn-ea"/>
                  <a:cs typeface="+mn-cs"/>
                </a:defRPr>
              </a:lvl7pPr>
              <a:lvl8pPr marL="3200046" algn="l" defTabSz="457150" rtl="0" eaLnBrk="1" latinLnBrk="0" hangingPunct="1">
                <a:defRPr sz="1800" kern="1200">
                  <a:solidFill>
                    <a:schemeClr val="lt1"/>
                  </a:solidFill>
                  <a:latin typeface="+mn-lt"/>
                  <a:ea typeface="+mn-ea"/>
                  <a:cs typeface="+mn-cs"/>
                </a:defRPr>
              </a:lvl8pPr>
              <a:lvl9pPr marL="3657196" algn="l" defTabSz="457150" rtl="0" eaLnBrk="1" latinLnBrk="0" hangingPunct="1">
                <a:defRPr sz="1800" kern="1200">
                  <a:solidFill>
                    <a:schemeClr val="lt1"/>
                  </a:solidFill>
                  <a:latin typeface="+mn-lt"/>
                  <a:ea typeface="+mn-ea"/>
                  <a:cs typeface="+mn-cs"/>
                </a:defRPr>
              </a:lvl9pPr>
            </a:lstStyle>
            <a:p>
              <a:pPr algn="ctr"/>
              <a:endParaRPr lang="en-GB" sz="800"/>
            </a:p>
          </p:txBody>
        </p:sp>
        <p:sp>
          <p:nvSpPr>
            <p:cNvPr id="65" name="Content Placeholder 2"/>
            <p:cNvSpPr txBox="1">
              <a:spLocks/>
            </p:cNvSpPr>
            <p:nvPr/>
          </p:nvSpPr>
          <p:spPr>
            <a:xfrm>
              <a:off x="1916905" y="4117181"/>
              <a:ext cx="170360" cy="209026"/>
            </a:xfrm>
            <a:prstGeom prst="rect">
              <a:avLst/>
            </a:prstGeom>
          </p:spPr>
          <p:txBody>
            <a:bodyPr vert="horz" lIns="91440" tIns="45720" rIns="91440" bIns="45720" rtlCol="0">
              <a:noAutofit/>
            </a:bodyPr>
            <a:lstStyle>
              <a:defPPr>
                <a:defRPr lang="en-US"/>
              </a:defPPr>
              <a:lvl1pPr marL="0" algn="l" defTabSz="457150" rtl="0" eaLnBrk="1" latinLnBrk="0" hangingPunct="1">
                <a:defRPr sz="1800" kern="1200">
                  <a:solidFill>
                    <a:schemeClr val="tx1"/>
                  </a:solidFill>
                  <a:latin typeface="+mn-lt"/>
                  <a:ea typeface="+mn-ea"/>
                  <a:cs typeface="+mn-cs"/>
                </a:defRPr>
              </a:lvl1pPr>
              <a:lvl2pPr marL="457150" algn="l" defTabSz="457150" rtl="0" eaLnBrk="1" latinLnBrk="0" hangingPunct="1">
                <a:defRPr sz="1800" kern="1200">
                  <a:solidFill>
                    <a:schemeClr val="tx1"/>
                  </a:solidFill>
                  <a:latin typeface="+mn-lt"/>
                  <a:ea typeface="+mn-ea"/>
                  <a:cs typeface="+mn-cs"/>
                </a:defRPr>
              </a:lvl2pPr>
              <a:lvl3pPr marL="914298" algn="l" defTabSz="457150" rtl="0" eaLnBrk="1" latinLnBrk="0" hangingPunct="1">
                <a:defRPr sz="1800" kern="1200">
                  <a:solidFill>
                    <a:schemeClr val="tx1"/>
                  </a:solidFill>
                  <a:latin typeface="+mn-lt"/>
                  <a:ea typeface="+mn-ea"/>
                  <a:cs typeface="+mn-cs"/>
                </a:defRPr>
              </a:lvl3pPr>
              <a:lvl4pPr marL="1371448" algn="l" defTabSz="457150" rtl="0" eaLnBrk="1" latinLnBrk="0" hangingPunct="1">
                <a:defRPr sz="1800" kern="1200">
                  <a:solidFill>
                    <a:schemeClr val="tx1"/>
                  </a:solidFill>
                  <a:latin typeface="+mn-lt"/>
                  <a:ea typeface="+mn-ea"/>
                  <a:cs typeface="+mn-cs"/>
                </a:defRPr>
              </a:lvl4pPr>
              <a:lvl5pPr marL="1828598" algn="l" defTabSz="457150" rtl="0" eaLnBrk="1" latinLnBrk="0" hangingPunct="1">
                <a:defRPr sz="1800" kern="1200">
                  <a:solidFill>
                    <a:schemeClr val="tx1"/>
                  </a:solidFill>
                  <a:latin typeface="+mn-lt"/>
                  <a:ea typeface="+mn-ea"/>
                  <a:cs typeface="+mn-cs"/>
                </a:defRPr>
              </a:lvl5pPr>
              <a:lvl6pPr marL="2285747" algn="l" defTabSz="457150" rtl="0" eaLnBrk="1" latinLnBrk="0" hangingPunct="1">
                <a:defRPr sz="1800" kern="1200">
                  <a:solidFill>
                    <a:schemeClr val="tx1"/>
                  </a:solidFill>
                  <a:latin typeface="+mn-lt"/>
                  <a:ea typeface="+mn-ea"/>
                  <a:cs typeface="+mn-cs"/>
                </a:defRPr>
              </a:lvl6pPr>
              <a:lvl7pPr marL="2742896" algn="l" defTabSz="457150" rtl="0" eaLnBrk="1" latinLnBrk="0" hangingPunct="1">
                <a:defRPr sz="1800" kern="1200">
                  <a:solidFill>
                    <a:schemeClr val="tx1"/>
                  </a:solidFill>
                  <a:latin typeface="+mn-lt"/>
                  <a:ea typeface="+mn-ea"/>
                  <a:cs typeface="+mn-cs"/>
                </a:defRPr>
              </a:lvl7pPr>
              <a:lvl8pPr marL="3200046" algn="l" defTabSz="457150" rtl="0" eaLnBrk="1" latinLnBrk="0" hangingPunct="1">
                <a:defRPr sz="1800" kern="1200">
                  <a:solidFill>
                    <a:schemeClr val="tx1"/>
                  </a:solidFill>
                  <a:latin typeface="+mn-lt"/>
                  <a:ea typeface="+mn-ea"/>
                  <a:cs typeface="+mn-cs"/>
                </a:defRPr>
              </a:lvl8pPr>
              <a:lvl9pPr marL="3657196" algn="l" defTabSz="457150" rtl="0" eaLnBrk="1" latinLnBrk="0" hangingPunct="1">
                <a:defRPr sz="1800" kern="1200">
                  <a:solidFill>
                    <a:schemeClr val="tx1"/>
                  </a:solidFill>
                  <a:latin typeface="+mn-lt"/>
                  <a:ea typeface="+mn-ea"/>
                  <a:cs typeface="+mn-cs"/>
                </a:defRPr>
              </a:lvl9pPr>
            </a:lstStyle>
            <a:p>
              <a:pPr marL="0" indent="0" algn="ctr" defTabSz="118800">
                <a:spcBef>
                  <a:spcPts val="0"/>
                </a:spcBef>
                <a:buNone/>
              </a:pPr>
              <a:r>
                <a:rPr lang="en-GB" sz="800" dirty="0">
                  <a:solidFill>
                    <a:schemeClr val="accent1"/>
                  </a:solidFill>
                </a:rPr>
                <a:t>∙</a:t>
              </a:r>
              <a:endParaRPr lang="en-GB" sz="800" dirty="0"/>
            </a:p>
            <a:p>
              <a:pPr marL="0" indent="0" defTabSz="118800">
                <a:spcBef>
                  <a:spcPts val="0"/>
                </a:spcBef>
                <a:buNone/>
              </a:pPr>
              <a:r>
                <a:rPr lang="en-GB" sz="800" dirty="0"/>
                <a:t>		</a:t>
              </a:r>
            </a:p>
            <a:p>
              <a:pPr marL="0" indent="0" defTabSz="118800">
                <a:spcBef>
                  <a:spcPts val="0"/>
                </a:spcBef>
                <a:buNone/>
              </a:pPr>
              <a:endParaRPr lang="en-GB" sz="800" dirty="0"/>
            </a:p>
            <a:p>
              <a:pPr marL="0" indent="0" defTabSz="118800">
                <a:spcBef>
                  <a:spcPts val="0"/>
                </a:spcBef>
                <a:buNone/>
              </a:pPr>
              <a:endParaRPr lang="en-GB" sz="800" dirty="0"/>
            </a:p>
            <a:p>
              <a:pPr marL="0" indent="0" defTabSz="118800">
                <a:spcBef>
                  <a:spcPts val="0"/>
                </a:spcBef>
                <a:buFont typeface="Arial" pitchFamily="34" charset="0"/>
                <a:buNone/>
              </a:pPr>
              <a:endParaRPr lang="en-GB" sz="800" dirty="0"/>
            </a:p>
          </p:txBody>
        </p:sp>
      </p:grpSp>
      <p:grpSp>
        <p:nvGrpSpPr>
          <p:cNvPr id="55" name="Group 54"/>
          <p:cNvGrpSpPr/>
          <p:nvPr/>
        </p:nvGrpSpPr>
        <p:grpSpPr>
          <a:xfrm>
            <a:off x="7551631" y="3426981"/>
            <a:ext cx="105522" cy="121735"/>
            <a:chOff x="1916905" y="4117181"/>
            <a:chExt cx="195656" cy="222250"/>
          </a:xfrm>
        </p:grpSpPr>
        <p:sp>
          <p:nvSpPr>
            <p:cNvPr id="62" name="Oval 61"/>
            <p:cNvSpPr/>
            <p:nvPr/>
          </p:nvSpPr>
          <p:spPr>
            <a:xfrm>
              <a:off x="1937469" y="4181675"/>
              <a:ext cx="175092" cy="15775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150" rtl="0" eaLnBrk="1" latinLnBrk="0" hangingPunct="1">
                <a:defRPr sz="1800" kern="1200">
                  <a:solidFill>
                    <a:schemeClr val="lt1"/>
                  </a:solidFill>
                  <a:latin typeface="+mn-lt"/>
                  <a:ea typeface="+mn-ea"/>
                  <a:cs typeface="+mn-cs"/>
                </a:defRPr>
              </a:lvl1pPr>
              <a:lvl2pPr marL="457150" algn="l" defTabSz="457150" rtl="0" eaLnBrk="1" latinLnBrk="0" hangingPunct="1">
                <a:defRPr sz="1800" kern="1200">
                  <a:solidFill>
                    <a:schemeClr val="lt1"/>
                  </a:solidFill>
                  <a:latin typeface="+mn-lt"/>
                  <a:ea typeface="+mn-ea"/>
                  <a:cs typeface="+mn-cs"/>
                </a:defRPr>
              </a:lvl2pPr>
              <a:lvl3pPr marL="914298" algn="l" defTabSz="457150" rtl="0" eaLnBrk="1" latinLnBrk="0" hangingPunct="1">
                <a:defRPr sz="1800" kern="1200">
                  <a:solidFill>
                    <a:schemeClr val="lt1"/>
                  </a:solidFill>
                  <a:latin typeface="+mn-lt"/>
                  <a:ea typeface="+mn-ea"/>
                  <a:cs typeface="+mn-cs"/>
                </a:defRPr>
              </a:lvl3pPr>
              <a:lvl4pPr marL="1371448" algn="l" defTabSz="457150" rtl="0" eaLnBrk="1" latinLnBrk="0" hangingPunct="1">
                <a:defRPr sz="1800" kern="1200">
                  <a:solidFill>
                    <a:schemeClr val="lt1"/>
                  </a:solidFill>
                  <a:latin typeface="+mn-lt"/>
                  <a:ea typeface="+mn-ea"/>
                  <a:cs typeface="+mn-cs"/>
                </a:defRPr>
              </a:lvl4pPr>
              <a:lvl5pPr marL="1828598" algn="l" defTabSz="457150" rtl="0" eaLnBrk="1" latinLnBrk="0" hangingPunct="1">
                <a:defRPr sz="1800" kern="1200">
                  <a:solidFill>
                    <a:schemeClr val="lt1"/>
                  </a:solidFill>
                  <a:latin typeface="+mn-lt"/>
                  <a:ea typeface="+mn-ea"/>
                  <a:cs typeface="+mn-cs"/>
                </a:defRPr>
              </a:lvl5pPr>
              <a:lvl6pPr marL="2285747" algn="l" defTabSz="457150" rtl="0" eaLnBrk="1" latinLnBrk="0" hangingPunct="1">
                <a:defRPr sz="1800" kern="1200">
                  <a:solidFill>
                    <a:schemeClr val="lt1"/>
                  </a:solidFill>
                  <a:latin typeface="+mn-lt"/>
                  <a:ea typeface="+mn-ea"/>
                  <a:cs typeface="+mn-cs"/>
                </a:defRPr>
              </a:lvl6pPr>
              <a:lvl7pPr marL="2742896" algn="l" defTabSz="457150" rtl="0" eaLnBrk="1" latinLnBrk="0" hangingPunct="1">
                <a:defRPr sz="1800" kern="1200">
                  <a:solidFill>
                    <a:schemeClr val="lt1"/>
                  </a:solidFill>
                  <a:latin typeface="+mn-lt"/>
                  <a:ea typeface="+mn-ea"/>
                  <a:cs typeface="+mn-cs"/>
                </a:defRPr>
              </a:lvl7pPr>
              <a:lvl8pPr marL="3200046" algn="l" defTabSz="457150" rtl="0" eaLnBrk="1" latinLnBrk="0" hangingPunct="1">
                <a:defRPr sz="1800" kern="1200">
                  <a:solidFill>
                    <a:schemeClr val="lt1"/>
                  </a:solidFill>
                  <a:latin typeface="+mn-lt"/>
                  <a:ea typeface="+mn-ea"/>
                  <a:cs typeface="+mn-cs"/>
                </a:defRPr>
              </a:lvl8pPr>
              <a:lvl9pPr marL="3657196" algn="l" defTabSz="457150" rtl="0" eaLnBrk="1" latinLnBrk="0" hangingPunct="1">
                <a:defRPr sz="1800" kern="1200">
                  <a:solidFill>
                    <a:schemeClr val="lt1"/>
                  </a:solidFill>
                  <a:latin typeface="+mn-lt"/>
                  <a:ea typeface="+mn-ea"/>
                  <a:cs typeface="+mn-cs"/>
                </a:defRPr>
              </a:lvl9pPr>
            </a:lstStyle>
            <a:p>
              <a:pPr algn="ctr"/>
              <a:endParaRPr lang="en-GB" sz="800"/>
            </a:p>
          </p:txBody>
        </p:sp>
        <p:sp>
          <p:nvSpPr>
            <p:cNvPr id="63" name="Content Placeholder 2"/>
            <p:cNvSpPr txBox="1">
              <a:spLocks/>
            </p:cNvSpPr>
            <p:nvPr/>
          </p:nvSpPr>
          <p:spPr>
            <a:xfrm>
              <a:off x="1916905" y="4117181"/>
              <a:ext cx="170360" cy="209026"/>
            </a:xfrm>
            <a:prstGeom prst="rect">
              <a:avLst/>
            </a:prstGeom>
          </p:spPr>
          <p:txBody>
            <a:bodyPr vert="horz" lIns="91440" tIns="45720" rIns="91440" bIns="45720" rtlCol="0">
              <a:noAutofit/>
            </a:bodyPr>
            <a:lstStyle>
              <a:defPPr>
                <a:defRPr lang="en-US"/>
              </a:defPPr>
              <a:lvl1pPr marL="0" algn="l" defTabSz="457150" rtl="0" eaLnBrk="1" latinLnBrk="0" hangingPunct="1">
                <a:defRPr sz="1800" kern="1200">
                  <a:solidFill>
                    <a:schemeClr val="tx1"/>
                  </a:solidFill>
                  <a:latin typeface="+mn-lt"/>
                  <a:ea typeface="+mn-ea"/>
                  <a:cs typeface="+mn-cs"/>
                </a:defRPr>
              </a:lvl1pPr>
              <a:lvl2pPr marL="457150" algn="l" defTabSz="457150" rtl="0" eaLnBrk="1" latinLnBrk="0" hangingPunct="1">
                <a:defRPr sz="1800" kern="1200">
                  <a:solidFill>
                    <a:schemeClr val="tx1"/>
                  </a:solidFill>
                  <a:latin typeface="+mn-lt"/>
                  <a:ea typeface="+mn-ea"/>
                  <a:cs typeface="+mn-cs"/>
                </a:defRPr>
              </a:lvl2pPr>
              <a:lvl3pPr marL="914298" algn="l" defTabSz="457150" rtl="0" eaLnBrk="1" latinLnBrk="0" hangingPunct="1">
                <a:defRPr sz="1800" kern="1200">
                  <a:solidFill>
                    <a:schemeClr val="tx1"/>
                  </a:solidFill>
                  <a:latin typeface="+mn-lt"/>
                  <a:ea typeface="+mn-ea"/>
                  <a:cs typeface="+mn-cs"/>
                </a:defRPr>
              </a:lvl3pPr>
              <a:lvl4pPr marL="1371448" algn="l" defTabSz="457150" rtl="0" eaLnBrk="1" latinLnBrk="0" hangingPunct="1">
                <a:defRPr sz="1800" kern="1200">
                  <a:solidFill>
                    <a:schemeClr val="tx1"/>
                  </a:solidFill>
                  <a:latin typeface="+mn-lt"/>
                  <a:ea typeface="+mn-ea"/>
                  <a:cs typeface="+mn-cs"/>
                </a:defRPr>
              </a:lvl4pPr>
              <a:lvl5pPr marL="1828598" algn="l" defTabSz="457150" rtl="0" eaLnBrk="1" latinLnBrk="0" hangingPunct="1">
                <a:defRPr sz="1800" kern="1200">
                  <a:solidFill>
                    <a:schemeClr val="tx1"/>
                  </a:solidFill>
                  <a:latin typeface="+mn-lt"/>
                  <a:ea typeface="+mn-ea"/>
                  <a:cs typeface="+mn-cs"/>
                </a:defRPr>
              </a:lvl5pPr>
              <a:lvl6pPr marL="2285747" algn="l" defTabSz="457150" rtl="0" eaLnBrk="1" latinLnBrk="0" hangingPunct="1">
                <a:defRPr sz="1800" kern="1200">
                  <a:solidFill>
                    <a:schemeClr val="tx1"/>
                  </a:solidFill>
                  <a:latin typeface="+mn-lt"/>
                  <a:ea typeface="+mn-ea"/>
                  <a:cs typeface="+mn-cs"/>
                </a:defRPr>
              </a:lvl6pPr>
              <a:lvl7pPr marL="2742896" algn="l" defTabSz="457150" rtl="0" eaLnBrk="1" latinLnBrk="0" hangingPunct="1">
                <a:defRPr sz="1800" kern="1200">
                  <a:solidFill>
                    <a:schemeClr val="tx1"/>
                  </a:solidFill>
                  <a:latin typeface="+mn-lt"/>
                  <a:ea typeface="+mn-ea"/>
                  <a:cs typeface="+mn-cs"/>
                </a:defRPr>
              </a:lvl7pPr>
              <a:lvl8pPr marL="3200046" algn="l" defTabSz="457150" rtl="0" eaLnBrk="1" latinLnBrk="0" hangingPunct="1">
                <a:defRPr sz="1800" kern="1200">
                  <a:solidFill>
                    <a:schemeClr val="tx1"/>
                  </a:solidFill>
                  <a:latin typeface="+mn-lt"/>
                  <a:ea typeface="+mn-ea"/>
                  <a:cs typeface="+mn-cs"/>
                </a:defRPr>
              </a:lvl8pPr>
              <a:lvl9pPr marL="3657196" algn="l" defTabSz="457150" rtl="0" eaLnBrk="1" latinLnBrk="0" hangingPunct="1">
                <a:defRPr sz="1800" kern="1200">
                  <a:solidFill>
                    <a:schemeClr val="tx1"/>
                  </a:solidFill>
                  <a:latin typeface="+mn-lt"/>
                  <a:ea typeface="+mn-ea"/>
                  <a:cs typeface="+mn-cs"/>
                </a:defRPr>
              </a:lvl9pPr>
            </a:lstStyle>
            <a:p>
              <a:pPr marL="0" indent="0" algn="ctr" defTabSz="118800">
                <a:spcBef>
                  <a:spcPts val="0"/>
                </a:spcBef>
                <a:buNone/>
              </a:pPr>
              <a:r>
                <a:rPr lang="en-GB" sz="800" dirty="0">
                  <a:solidFill>
                    <a:schemeClr val="accent1"/>
                  </a:solidFill>
                </a:rPr>
                <a:t>∙</a:t>
              </a:r>
              <a:endParaRPr lang="en-GB" sz="800" dirty="0"/>
            </a:p>
            <a:p>
              <a:pPr marL="0" indent="0" defTabSz="118800">
                <a:spcBef>
                  <a:spcPts val="0"/>
                </a:spcBef>
                <a:buNone/>
              </a:pPr>
              <a:r>
                <a:rPr lang="en-GB" sz="800" dirty="0"/>
                <a:t>		</a:t>
              </a:r>
            </a:p>
            <a:p>
              <a:pPr marL="0" indent="0" defTabSz="118800">
                <a:spcBef>
                  <a:spcPts val="0"/>
                </a:spcBef>
                <a:buNone/>
              </a:pPr>
              <a:endParaRPr lang="en-GB" sz="800" dirty="0"/>
            </a:p>
            <a:p>
              <a:pPr marL="0" indent="0" defTabSz="118800">
                <a:spcBef>
                  <a:spcPts val="0"/>
                </a:spcBef>
                <a:buNone/>
              </a:pPr>
              <a:endParaRPr lang="en-GB" sz="800" dirty="0"/>
            </a:p>
            <a:p>
              <a:pPr marL="0" indent="0" defTabSz="118800">
                <a:spcBef>
                  <a:spcPts val="0"/>
                </a:spcBef>
                <a:buFont typeface="Arial" pitchFamily="34" charset="0"/>
                <a:buNone/>
              </a:pPr>
              <a:endParaRPr lang="en-GB" sz="800" dirty="0"/>
            </a:p>
          </p:txBody>
        </p:sp>
      </p:grpSp>
      <p:grpSp>
        <p:nvGrpSpPr>
          <p:cNvPr id="56" name="Group 55"/>
          <p:cNvGrpSpPr/>
          <p:nvPr/>
        </p:nvGrpSpPr>
        <p:grpSpPr>
          <a:xfrm>
            <a:off x="7551631" y="2116156"/>
            <a:ext cx="105522" cy="121735"/>
            <a:chOff x="1916905" y="4117181"/>
            <a:chExt cx="195656" cy="222250"/>
          </a:xfrm>
        </p:grpSpPr>
        <p:sp>
          <p:nvSpPr>
            <p:cNvPr id="60" name="Oval 59"/>
            <p:cNvSpPr/>
            <p:nvPr/>
          </p:nvSpPr>
          <p:spPr>
            <a:xfrm>
              <a:off x="1937469" y="4181675"/>
              <a:ext cx="175092" cy="15775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150" rtl="0" eaLnBrk="1" latinLnBrk="0" hangingPunct="1">
                <a:defRPr sz="1800" kern="1200">
                  <a:solidFill>
                    <a:schemeClr val="lt1"/>
                  </a:solidFill>
                  <a:latin typeface="+mn-lt"/>
                  <a:ea typeface="+mn-ea"/>
                  <a:cs typeface="+mn-cs"/>
                </a:defRPr>
              </a:lvl1pPr>
              <a:lvl2pPr marL="457150" algn="l" defTabSz="457150" rtl="0" eaLnBrk="1" latinLnBrk="0" hangingPunct="1">
                <a:defRPr sz="1800" kern="1200">
                  <a:solidFill>
                    <a:schemeClr val="lt1"/>
                  </a:solidFill>
                  <a:latin typeface="+mn-lt"/>
                  <a:ea typeface="+mn-ea"/>
                  <a:cs typeface="+mn-cs"/>
                </a:defRPr>
              </a:lvl2pPr>
              <a:lvl3pPr marL="914298" algn="l" defTabSz="457150" rtl="0" eaLnBrk="1" latinLnBrk="0" hangingPunct="1">
                <a:defRPr sz="1800" kern="1200">
                  <a:solidFill>
                    <a:schemeClr val="lt1"/>
                  </a:solidFill>
                  <a:latin typeface="+mn-lt"/>
                  <a:ea typeface="+mn-ea"/>
                  <a:cs typeface="+mn-cs"/>
                </a:defRPr>
              </a:lvl3pPr>
              <a:lvl4pPr marL="1371448" algn="l" defTabSz="457150" rtl="0" eaLnBrk="1" latinLnBrk="0" hangingPunct="1">
                <a:defRPr sz="1800" kern="1200">
                  <a:solidFill>
                    <a:schemeClr val="lt1"/>
                  </a:solidFill>
                  <a:latin typeface="+mn-lt"/>
                  <a:ea typeface="+mn-ea"/>
                  <a:cs typeface="+mn-cs"/>
                </a:defRPr>
              </a:lvl4pPr>
              <a:lvl5pPr marL="1828598" algn="l" defTabSz="457150" rtl="0" eaLnBrk="1" latinLnBrk="0" hangingPunct="1">
                <a:defRPr sz="1800" kern="1200">
                  <a:solidFill>
                    <a:schemeClr val="lt1"/>
                  </a:solidFill>
                  <a:latin typeface="+mn-lt"/>
                  <a:ea typeface="+mn-ea"/>
                  <a:cs typeface="+mn-cs"/>
                </a:defRPr>
              </a:lvl5pPr>
              <a:lvl6pPr marL="2285747" algn="l" defTabSz="457150" rtl="0" eaLnBrk="1" latinLnBrk="0" hangingPunct="1">
                <a:defRPr sz="1800" kern="1200">
                  <a:solidFill>
                    <a:schemeClr val="lt1"/>
                  </a:solidFill>
                  <a:latin typeface="+mn-lt"/>
                  <a:ea typeface="+mn-ea"/>
                  <a:cs typeface="+mn-cs"/>
                </a:defRPr>
              </a:lvl6pPr>
              <a:lvl7pPr marL="2742896" algn="l" defTabSz="457150" rtl="0" eaLnBrk="1" latinLnBrk="0" hangingPunct="1">
                <a:defRPr sz="1800" kern="1200">
                  <a:solidFill>
                    <a:schemeClr val="lt1"/>
                  </a:solidFill>
                  <a:latin typeface="+mn-lt"/>
                  <a:ea typeface="+mn-ea"/>
                  <a:cs typeface="+mn-cs"/>
                </a:defRPr>
              </a:lvl7pPr>
              <a:lvl8pPr marL="3200046" algn="l" defTabSz="457150" rtl="0" eaLnBrk="1" latinLnBrk="0" hangingPunct="1">
                <a:defRPr sz="1800" kern="1200">
                  <a:solidFill>
                    <a:schemeClr val="lt1"/>
                  </a:solidFill>
                  <a:latin typeface="+mn-lt"/>
                  <a:ea typeface="+mn-ea"/>
                  <a:cs typeface="+mn-cs"/>
                </a:defRPr>
              </a:lvl8pPr>
              <a:lvl9pPr marL="3657196" algn="l" defTabSz="457150" rtl="0" eaLnBrk="1" latinLnBrk="0" hangingPunct="1">
                <a:defRPr sz="1800" kern="1200">
                  <a:solidFill>
                    <a:schemeClr val="lt1"/>
                  </a:solidFill>
                  <a:latin typeface="+mn-lt"/>
                  <a:ea typeface="+mn-ea"/>
                  <a:cs typeface="+mn-cs"/>
                </a:defRPr>
              </a:lvl9pPr>
            </a:lstStyle>
            <a:p>
              <a:pPr algn="ctr"/>
              <a:endParaRPr lang="en-GB" sz="800"/>
            </a:p>
          </p:txBody>
        </p:sp>
        <p:sp>
          <p:nvSpPr>
            <p:cNvPr id="61" name="Content Placeholder 2"/>
            <p:cNvSpPr txBox="1">
              <a:spLocks/>
            </p:cNvSpPr>
            <p:nvPr/>
          </p:nvSpPr>
          <p:spPr>
            <a:xfrm>
              <a:off x="1916905" y="4117181"/>
              <a:ext cx="170360" cy="209026"/>
            </a:xfrm>
            <a:prstGeom prst="rect">
              <a:avLst/>
            </a:prstGeom>
          </p:spPr>
          <p:txBody>
            <a:bodyPr vert="horz" lIns="91440" tIns="45720" rIns="91440" bIns="45720" rtlCol="0">
              <a:noAutofit/>
            </a:bodyPr>
            <a:lstStyle>
              <a:defPPr>
                <a:defRPr lang="en-US"/>
              </a:defPPr>
              <a:lvl1pPr marL="0" algn="l" defTabSz="457150" rtl="0" eaLnBrk="1" latinLnBrk="0" hangingPunct="1">
                <a:defRPr sz="1800" kern="1200">
                  <a:solidFill>
                    <a:schemeClr val="tx1"/>
                  </a:solidFill>
                  <a:latin typeface="+mn-lt"/>
                  <a:ea typeface="+mn-ea"/>
                  <a:cs typeface="+mn-cs"/>
                </a:defRPr>
              </a:lvl1pPr>
              <a:lvl2pPr marL="457150" algn="l" defTabSz="457150" rtl="0" eaLnBrk="1" latinLnBrk="0" hangingPunct="1">
                <a:defRPr sz="1800" kern="1200">
                  <a:solidFill>
                    <a:schemeClr val="tx1"/>
                  </a:solidFill>
                  <a:latin typeface="+mn-lt"/>
                  <a:ea typeface="+mn-ea"/>
                  <a:cs typeface="+mn-cs"/>
                </a:defRPr>
              </a:lvl2pPr>
              <a:lvl3pPr marL="914298" algn="l" defTabSz="457150" rtl="0" eaLnBrk="1" latinLnBrk="0" hangingPunct="1">
                <a:defRPr sz="1800" kern="1200">
                  <a:solidFill>
                    <a:schemeClr val="tx1"/>
                  </a:solidFill>
                  <a:latin typeface="+mn-lt"/>
                  <a:ea typeface="+mn-ea"/>
                  <a:cs typeface="+mn-cs"/>
                </a:defRPr>
              </a:lvl3pPr>
              <a:lvl4pPr marL="1371448" algn="l" defTabSz="457150" rtl="0" eaLnBrk="1" latinLnBrk="0" hangingPunct="1">
                <a:defRPr sz="1800" kern="1200">
                  <a:solidFill>
                    <a:schemeClr val="tx1"/>
                  </a:solidFill>
                  <a:latin typeface="+mn-lt"/>
                  <a:ea typeface="+mn-ea"/>
                  <a:cs typeface="+mn-cs"/>
                </a:defRPr>
              </a:lvl4pPr>
              <a:lvl5pPr marL="1828598" algn="l" defTabSz="457150" rtl="0" eaLnBrk="1" latinLnBrk="0" hangingPunct="1">
                <a:defRPr sz="1800" kern="1200">
                  <a:solidFill>
                    <a:schemeClr val="tx1"/>
                  </a:solidFill>
                  <a:latin typeface="+mn-lt"/>
                  <a:ea typeface="+mn-ea"/>
                  <a:cs typeface="+mn-cs"/>
                </a:defRPr>
              </a:lvl5pPr>
              <a:lvl6pPr marL="2285747" algn="l" defTabSz="457150" rtl="0" eaLnBrk="1" latinLnBrk="0" hangingPunct="1">
                <a:defRPr sz="1800" kern="1200">
                  <a:solidFill>
                    <a:schemeClr val="tx1"/>
                  </a:solidFill>
                  <a:latin typeface="+mn-lt"/>
                  <a:ea typeface="+mn-ea"/>
                  <a:cs typeface="+mn-cs"/>
                </a:defRPr>
              </a:lvl6pPr>
              <a:lvl7pPr marL="2742896" algn="l" defTabSz="457150" rtl="0" eaLnBrk="1" latinLnBrk="0" hangingPunct="1">
                <a:defRPr sz="1800" kern="1200">
                  <a:solidFill>
                    <a:schemeClr val="tx1"/>
                  </a:solidFill>
                  <a:latin typeface="+mn-lt"/>
                  <a:ea typeface="+mn-ea"/>
                  <a:cs typeface="+mn-cs"/>
                </a:defRPr>
              </a:lvl7pPr>
              <a:lvl8pPr marL="3200046" algn="l" defTabSz="457150" rtl="0" eaLnBrk="1" latinLnBrk="0" hangingPunct="1">
                <a:defRPr sz="1800" kern="1200">
                  <a:solidFill>
                    <a:schemeClr val="tx1"/>
                  </a:solidFill>
                  <a:latin typeface="+mn-lt"/>
                  <a:ea typeface="+mn-ea"/>
                  <a:cs typeface="+mn-cs"/>
                </a:defRPr>
              </a:lvl8pPr>
              <a:lvl9pPr marL="3657196" algn="l" defTabSz="457150" rtl="0" eaLnBrk="1" latinLnBrk="0" hangingPunct="1">
                <a:defRPr sz="1800" kern="1200">
                  <a:solidFill>
                    <a:schemeClr val="tx1"/>
                  </a:solidFill>
                  <a:latin typeface="+mn-lt"/>
                  <a:ea typeface="+mn-ea"/>
                  <a:cs typeface="+mn-cs"/>
                </a:defRPr>
              </a:lvl9pPr>
            </a:lstStyle>
            <a:p>
              <a:pPr marL="0" indent="0" algn="ctr" defTabSz="118800">
                <a:spcBef>
                  <a:spcPts val="0"/>
                </a:spcBef>
                <a:buNone/>
              </a:pPr>
              <a:r>
                <a:rPr lang="en-GB" sz="800" dirty="0">
                  <a:solidFill>
                    <a:schemeClr val="accent1"/>
                  </a:solidFill>
                </a:rPr>
                <a:t>∙</a:t>
              </a:r>
              <a:endParaRPr lang="en-GB" sz="800" dirty="0"/>
            </a:p>
            <a:p>
              <a:pPr marL="0" indent="0" defTabSz="118800">
                <a:spcBef>
                  <a:spcPts val="0"/>
                </a:spcBef>
                <a:buNone/>
              </a:pPr>
              <a:r>
                <a:rPr lang="en-GB" sz="800" dirty="0"/>
                <a:t>		</a:t>
              </a:r>
            </a:p>
            <a:p>
              <a:pPr marL="0" indent="0" defTabSz="118800">
                <a:spcBef>
                  <a:spcPts val="0"/>
                </a:spcBef>
                <a:buNone/>
              </a:pPr>
              <a:endParaRPr lang="en-GB" sz="800" dirty="0"/>
            </a:p>
            <a:p>
              <a:pPr marL="0" indent="0" defTabSz="118800">
                <a:spcBef>
                  <a:spcPts val="0"/>
                </a:spcBef>
                <a:buNone/>
              </a:pPr>
              <a:endParaRPr lang="en-GB" sz="800" dirty="0"/>
            </a:p>
            <a:p>
              <a:pPr marL="0" indent="0" defTabSz="118800">
                <a:spcBef>
                  <a:spcPts val="0"/>
                </a:spcBef>
                <a:buFont typeface="Arial" pitchFamily="34" charset="0"/>
                <a:buNone/>
              </a:pPr>
              <a:endParaRPr lang="en-GB" sz="800" dirty="0"/>
            </a:p>
          </p:txBody>
        </p:sp>
      </p:grpSp>
      <p:grpSp>
        <p:nvGrpSpPr>
          <p:cNvPr id="57" name="Group 56"/>
          <p:cNvGrpSpPr/>
          <p:nvPr/>
        </p:nvGrpSpPr>
        <p:grpSpPr>
          <a:xfrm>
            <a:off x="7551631" y="2236166"/>
            <a:ext cx="105522" cy="121735"/>
            <a:chOff x="1916905" y="4117181"/>
            <a:chExt cx="195656" cy="222250"/>
          </a:xfrm>
        </p:grpSpPr>
        <p:sp>
          <p:nvSpPr>
            <p:cNvPr id="58" name="Oval 57"/>
            <p:cNvSpPr/>
            <p:nvPr/>
          </p:nvSpPr>
          <p:spPr>
            <a:xfrm>
              <a:off x="1937469" y="4181675"/>
              <a:ext cx="175092" cy="15775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150" rtl="0" eaLnBrk="1" latinLnBrk="0" hangingPunct="1">
                <a:defRPr sz="1800" kern="1200">
                  <a:solidFill>
                    <a:schemeClr val="lt1"/>
                  </a:solidFill>
                  <a:latin typeface="+mn-lt"/>
                  <a:ea typeface="+mn-ea"/>
                  <a:cs typeface="+mn-cs"/>
                </a:defRPr>
              </a:lvl1pPr>
              <a:lvl2pPr marL="457150" algn="l" defTabSz="457150" rtl="0" eaLnBrk="1" latinLnBrk="0" hangingPunct="1">
                <a:defRPr sz="1800" kern="1200">
                  <a:solidFill>
                    <a:schemeClr val="lt1"/>
                  </a:solidFill>
                  <a:latin typeface="+mn-lt"/>
                  <a:ea typeface="+mn-ea"/>
                  <a:cs typeface="+mn-cs"/>
                </a:defRPr>
              </a:lvl2pPr>
              <a:lvl3pPr marL="914298" algn="l" defTabSz="457150" rtl="0" eaLnBrk="1" latinLnBrk="0" hangingPunct="1">
                <a:defRPr sz="1800" kern="1200">
                  <a:solidFill>
                    <a:schemeClr val="lt1"/>
                  </a:solidFill>
                  <a:latin typeface="+mn-lt"/>
                  <a:ea typeface="+mn-ea"/>
                  <a:cs typeface="+mn-cs"/>
                </a:defRPr>
              </a:lvl3pPr>
              <a:lvl4pPr marL="1371448" algn="l" defTabSz="457150" rtl="0" eaLnBrk="1" latinLnBrk="0" hangingPunct="1">
                <a:defRPr sz="1800" kern="1200">
                  <a:solidFill>
                    <a:schemeClr val="lt1"/>
                  </a:solidFill>
                  <a:latin typeface="+mn-lt"/>
                  <a:ea typeface="+mn-ea"/>
                  <a:cs typeface="+mn-cs"/>
                </a:defRPr>
              </a:lvl4pPr>
              <a:lvl5pPr marL="1828598" algn="l" defTabSz="457150" rtl="0" eaLnBrk="1" latinLnBrk="0" hangingPunct="1">
                <a:defRPr sz="1800" kern="1200">
                  <a:solidFill>
                    <a:schemeClr val="lt1"/>
                  </a:solidFill>
                  <a:latin typeface="+mn-lt"/>
                  <a:ea typeface="+mn-ea"/>
                  <a:cs typeface="+mn-cs"/>
                </a:defRPr>
              </a:lvl5pPr>
              <a:lvl6pPr marL="2285747" algn="l" defTabSz="457150" rtl="0" eaLnBrk="1" latinLnBrk="0" hangingPunct="1">
                <a:defRPr sz="1800" kern="1200">
                  <a:solidFill>
                    <a:schemeClr val="lt1"/>
                  </a:solidFill>
                  <a:latin typeface="+mn-lt"/>
                  <a:ea typeface="+mn-ea"/>
                  <a:cs typeface="+mn-cs"/>
                </a:defRPr>
              </a:lvl6pPr>
              <a:lvl7pPr marL="2742896" algn="l" defTabSz="457150" rtl="0" eaLnBrk="1" latinLnBrk="0" hangingPunct="1">
                <a:defRPr sz="1800" kern="1200">
                  <a:solidFill>
                    <a:schemeClr val="lt1"/>
                  </a:solidFill>
                  <a:latin typeface="+mn-lt"/>
                  <a:ea typeface="+mn-ea"/>
                  <a:cs typeface="+mn-cs"/>
                </a:defRPr>
              </a:lvl7pPr>
              <a:lvl8pPr marL="3200046" algn="l" defTabSz="457150" rtl="0" eaLnBrk="1" latinLnBrk="0" hangingPunct="1">
                <a:defRPr sz="1800" kern="1200">
                  <a:solidFill>
                    <a:schemeClr val="lt1"/>
                  </a:solidFill>
                  <a:latin typeface="+mn-lt"/>
                  <a:ea typeface="+mn-ea"/>
                  <a:cs typeface="+mn-cs"/>
                </a:defRPr>
              </a:lvl8pPr>
              <a:lvl9pPr marL="3657196" algn="l" defTabSz="457150" rtl="0" eaLnBrk="1" latinLnBrk="0" hangingPunct="1">
                <a:defRPr sz="1800" kern="1200">
                  <a:solidFill>
                    <a:schemeClr val="lt1"/>
                  </a:solidFill>
                  <a:latin typeface="+mn-lt"/>
                  <a:ea typeface="+mn-ea"/>
                  <a:cs typeface="+mn-cs"/>
                </a:defRPr>
              </a:lvl9pPr>
            </a:lstStyle>
            <a:p>
              <a:pPr algn="ctr"/>
              <a:endParaRPr lang="en-GB" sz="800"/>
            </a:p>
          </p:txBody>
        </p:sp>
        <p:sp>
          <p:nvSpPr>
            <p:cNvPr id="59" name="Content Placeholder 2"/>
            <p:cNvSpPr txBox="1">
              <a:spLocks/>
            </p:cNvSpPr>
            <p:nvPr/>
          </p:nvSpPr>
          <p:spPr>
            <a:xfrm>
              <a:off x="1916905" y="4117181"/>
              <a:ext cx="170360" cy="209026"/>
            </a:xfrm>
            <a:prstGeom prst="rect">
              <a:avLst/>
            </a:prstGeom>
          </p:spPr>
          <p:txBody>
            <a:bodyPr vert="horz" lIns="91440" tIns="45720" rIns="91440" bIns="45720" rtlCol="0">
              <a:noAutofit/>
            </a:bodyPr>
            <a:lstStyle>
              <a:defPPr>
                <a:defRPr lang="en-US"/>
              </a:defPPr>
              <a:lvl1pPr marL="0" algn="l" defTabSz="457150" rtl="0" eaLnBrk="1" latinLnBrk="0" hangingPunct="1">
                <a:defRPr sz="1800" kern="1200">
                  <a:solidFill>
                    <a:schemeClr val="tx1"/>
                  </a:solidFill>
                  <a:latin typeface="+mn-lt"/>
                  <a:ea typeface="+mn-ea"/>
                  <a:cs typeface="+mn-cs"/>
                </a:defRPr>
              </a:lvl1pPr>
              <a:lvl2pPr marL="457150" algn="l" defTabSz="457150" rtl="0" eaLnBrk="1" latinLnBrk="0" hangingPunct="1">
                <a:defRPr sz="1800" kern="1200">
                  <a:solidFill>
                    <a:schemeClr val="tx1"/>
                  </a:solidFill>
                  <a:latin typeface="+mn-lt"/>
                  <a:ea typeface="+mn-ea"/>
                  <a:cs typeface="+mn-cs"/>
                </a:defRPr>
              </a:lvl2pPr>
              <a:lvl3pPr marL="914298" algn="l" defTabSz="457150" rtl="0" eaLnBrk="1" latinLnBrk="0" hangingPunct="1">
                <a:defRPr sz="1800" kern="1200">
                  <a:solidFill>
                    <a:schemeClr val="tx1"/>
                  </a:solidFill>
                  <a:latin typeface="+mn-lt"/>
                  <a:ea typeface="+mn-ea"/>
                  <a:cs typeface="+mn-cs"/>
                </a:defRPr>
              </a:lvl3pPr>
              <a:lvl4pPr marL="1371448" algn="l" defTabSz="457150" rtl="0" eaLnBrk="1" latinLnBrk="0" hangingPunct="1">
                <a:defRPr sz="1800" kern="1200">
                  <a:solidFill>
                    <a:schemeClr val="tx1"/>
                  </a:solidFill>
                  <a:latin typeface="+mn-lt"/>
                  <a:ea typeface="+mn-ea"/>
                  <a:cs typeface="+mn-cs"/>
                </a:defRPr>
              </a:lvl4pPr>
              <a:lvl5pPr marL="1828598" algn="l" defTabSz="457150" rtl="0" eaLnBrk="1" latinLnBrk="0" hangingPunct="1">
                <a:defRPr sz="1800" kern="1200">
                  <a:solidFill>
                    <a:schemeClr val="tx1"/>
                  </a:solidFill>
                  <a:latin typeface="+mn-lt"/>
                  <a:ea typeface="+mn-ea"/>
                  <a:cs typeface="+mn-cs"/>
                </a:defRPr>
              </a:lvl5pPr>
              <a:lvl6pPr marL="2285747" algn="l" defTabSz="457150" rtl="0" eaLnBrk="1" latinLnBrk="0" hangingPunct="1">
                <a:defRPr sz="1800" kern="1200">
                  <a:solidFill>
                    <a:schemeClr val="tx1"/>
                  </a:solidFill>
                  <a:latin typeface="+mn-lt"/>
                  <a:ea typeface="+mn-ea"/>
                  <a:cs typeface="+mn-cs"/>
                </a:defRPr>
              </a:lvl6pPr>
              <a:lvl7pPr marL="2742896" algn="l" defTabSz="457150" rtl="0" eaLnBrk="1" latinLnBrk="0" hangingPunct="1">
                <a:defRPr sz="1800" kern="1200">
                  <a:solidFill>
                    <a:schemeClr val="tx1"/>
                  </a:solidFill>
                  <a:latin typeface="+mn-lt"/>
                  <a:ea typeface="+mn-ea"/>
                  <a:cs typeface="+mn-cs"/>
                </a:defRPr>
              </a:lvl7pPr>
              <a:lvl8pPr marL="3200046" algn="l" defTabSz="457150" rtl="0" eaLnBrk="1" latinLnBrk="0" hangingPunct="1">
                <a:defRPr sz="1800" kern="1200">
                  <a:solidFill>
                    <a:schemeClr val="tx1"/>
                  </a:solidFill>
                  <a:latin typeface="+mn-lt"/>
                  <a:ea typeface="+mn-ea"/>
                  <a:cs typeface="+mn-cs"/>
                </a:defRPr>
              </a:lvl8pPr>
              <a:lvl9pPr marL="3657196" algn="l" defTabSz="457150" rtl="0" eaLnBrk="1" latinLnBrk="0" hangingPunct="1">
                <a:defRPr sz="1800" kern="1200">
                  <a:solidFill>
                    <a:schemeClr val="tx1"/>
                  </a:solidFill>
                  <a:latin typeface="+mn-lt"/>
                  <a:ea typeface="+mn-ea"/>
                  <a:cs typeface="+mn-cs"/>
                </a:defRPr>
              </a:lvl9pPr>
            </a:lstStyle>
            <a:p>
              <a:pPr marL="0" indent="0" algn="ctr" defTabSz="118800">
                <a:spcBef>
                  <a:spcPts val="0"/>
                </a:spcBef>
                <a:buNone/>
              </a:pPr>
              <a:r>
                <a:rPr lang="en-GB" sz="800" dirty="0">
                  <a:solidFill>
                    <a:schemeClr val="accent1"/>
                  </a:solidFill>
                </a:rPr>
                <a:t>∙</a:t>
              </a:r>
              <a:endParaRPr lang="en-GB" sz="800" dirty="0"/>
            </a:p>
            <a:p>
              <a:pPr marL="0" indent="0" defTabSz="118800">
                <a:spcBef>
                  <a:spcPts val="0"/>
                </a:spcBef>
                <a:buNone/>
              </a:pPr>
              <a:r>
                <a:rPr lang="en-GB" sz="800" dirty="0"/>
                <a:t>		</a:t>
              </a:r>
            </a:p>
            <a:p>
              <a:pPr marL="0" indent="0" defTabSz="118800">
                <a:spcBef>
                  <a:spcPts val="0"/>
                </a:spcBef>
                <a:buNone/>
              </a:pPr>
              <a:endParaRPr lang="en-GB" sz="800" dirty="0"/>
            </a:p>
            <a:p>
              <a:pPr marL="0" indent="0" defTabSz="118800">
                <a:spcBef>
                  <a:spcPts val="0"/>
                </a:spcBef>
                <a:buNone/>
              </a:pPr>
              <a:endParaRPr lang="en-GB" sz="800" dirty="0"/>
            </a:p>
            <a:p>
              <a:pPr marL="0" indent="0" defTabSz="118800">
                <a:spcBef>
                  <a:spcPts val="0"/>
                </a:spcBef>
                <a:buFont typeface="Arial" pitchFamily="34" charset="0"/>
                <a:buNone/>
              </a:pPr>
              <a:endParaRPr lang="en-GB" sz="800" dirty="0"/>
            </a:p>
          </p:txBody>
        </p:sp>
      </p:grpSp>
      <p:sp>
        <p:nvSpPr>
          <p:cNvPr id="74" name="TextBox 84"/>
          <p:cNvSpPr txBox="1">
            <a:spLocks noChangeArrowheads="1"/>
          </p:cNvSpPr>
          <p:nvPr/>
        </p:nvSpPr>
        <p:spPr bwMode="auto">
          <a:xfrm>
            <a:off x="7022515" y="5234889"/>
            <a:ext cx="1309947" cy="584775"/>
          </a:xfrm>
          <a:prstGeom prst="rect">
            <a:avLst/>
          </a:prstGeom>
          <a:solidFill>
            <a:srgbClr val="F2FF75"/>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1000">
                <a:solidFill>
                  <a:schemeClr val="tx1"/>
                </a:solidFill>
                <a:latin typeface="Arial Unicode MS" charset="0"/>
                <a:ea typeface="ＭＳ Ｐゴシック" charset="0"/>
              </a:defRPr>
            </a:lvl1pPr>
            <a:lvl2pPr marL="742950" indent="-285750">
              <a:defRPr sz="1000">
                <a:solidFill>
                  <a:schemeClr val="tx1"/>
                </a:solidFill>
                <a:latin typeface="Arial Unicode MS" charset="0"/>
                <a:ea typeface="ＭＳ Ｐゴシック" charset="0"/>
              </a:defRPr>
            </a:lvl2pPr>
            <a:lvl3pPr marL="1143000" indent="-228600">
              <a:defRPr sz="1000">
                <a:solidFill>
                  <a:schemeClr val="tx1"/>
                </a:solidFill>
                <a:latin typeface="Arial Unicode MS" charset="0"/>
                <a:ea typeface="ＭＳ Ｐゴシック" charset="0"/>
              </a:defRPr>
            </a:lvl3pPr>
            <a:lvl4pPr marL="1600200" indent="-228600">
              <a:defRPr sz="1000">
                <a:solidFill>
                  <a:schemeClr val="tx1"/>
                </a:solidFill>
                <a:latin typeface="Arial Unicode MS" charset="0"/>
                <a:ea typeface="ＭＳ Ｐゴシック" charset="0"/>
              </a:defRPr>
            </a:lvl4pPr>
            <a:lvl5pPr marL="2057400" indent="-228600">
              <a:defRPr sz="1000">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a:solidFill>
                  <a:schemeClr val="tx1"/>
                </a:solidFill>
                <a:latin typeface="Arial Unicode MS" charset="0"/>
                <a:ea typeface="ＭＳ Ｐゴシック" charset="0"/>
              </a:defRPr>
            </a:lvl9pPr>
          </a:lstStyle>
          <a:p>
            <a:pPr algn="ctr"/>
            <a:r>
              <a:rPr lang="de-DE" sz="1600" dirty="0">
                <a:solidFill>
                  <a:srgbClr val="7030A0"/>
                </a:solidFill>
              </a:rPr>
              <a:t>A. </a:t>
            </a:r>
            <a:r>
              <a:rPr lang="de-DE" sz="1600" dirty="0" err="1">
                <a:solidFill>
                  <a:srgbClr val="7030A0"/>
                </a:solidFill>
              </a:rPr>
              <a:t>Milanese</a:t>
            </a:r>
            <a:r>
              <a:rPr lang="de-DE" sz="1600" dirty="0">
                <a:solidFill>
                  <a:srgbClr val="7030A0"/>
                </a:solidFill>
              </a:rPr>
              <a:t> CERN</a:t>
            </a:r>
          </a:p>
        </p:txBody>
      </p:sp>
      <p:sp>
        <p:nvSpPr>
          <p:cNvPr id="80" name="Parallelogram 79"/>
          <p:cNvSpPr/>
          <p:nvPr/>
        </p:nvSpPr>
        <p:spPr bwMode="auto">
          <a:xfrm rot="5793924" flipH="1" flipV="1">
            <a:off x="2687647" y="3428571"/>
            <a:ext cx="1432552" cy="2320144"/>
          </a:xfrm>
          <a:prstGeom prst="parallelogram">
            <a:avLst>
              <a:gd name="adj" fmla="val 30959"/>
            </a:avLst>
          </a:prstGeom>
          <a:noFill/>
          <a:ln w="12699" cap="flat" cmpd="sng" algn="ctr">
            <a:solidFill>
              <a:schemeClr val="bg1"/>
            </a:solidFill>
            <a:prstDash val="dash"/>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
        <p:nvSpPr>
          <p:cNvPr id="39" name="Footer Placeholder 3">
            <a:extLst>
              <a:ext uri="{FF2B5EF4-FFF2-40B4-BE49-F238E27FC236}">
                <a16:creationId xmlns:a16="http://schemas.microsoft.com/office/drawing/2014/main" id="{9ABF9EE8-B1AE-49D9-9431-0A6AA98AF068}"/>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40857485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5">
            <a:extLst>
              <a:ext uri="{FF2B5EF4-FFF2-40B4-BE49-F238E27FC236}">
                <a16:creationId xmlns:a16="http://schemas.microsoft.com/office/drawing/2014/main" id="{74313782-EB00-5745-ABED-CD00080A3904}"/>
              </a:ext>
            </a:extLst>
          </p:cNvPr>
          <p:cNvSpPr>
            <a:spLocks noGrp="1" noChangeArrowheads="1"/>
          </p:cNvSpPr>
          <p:nvPr>
            <p:ph type="title"/>
          </p:nvPr>
        </p:nvSpPr>
        <p:spPr>
          <a:xfrm>
            <a:off x="0" y="211138"/>
            <a:ext cx="9144000" cy="387350"/>
          </a:xfrm>
        </p:spPr>
        <p:txBody>
          <a:bodyPr/>
          <a:lstStyle/>
          <a:p>
            <a:r>
              <a:rPr lang="en-US" altLang="en-US" sz="3600" b="0" dirty="0">
                <a:solidFill>
                  <a:srgbClr val="002060"/>
                </a:solidFill>
                <a:latin typeface="Arial" panose="020B0604020202020204" pitchFamily="34" charset="0"/>
                <a:cs typeface="Arial" panose="020B0604020202020204" pitchFamily="34" charset="0"/>
              </a:rPr>
              <a:t>54 GeV ‘Site Filler’ - Summary</a:t>
            </a:r>
          </a:p>
        </p:txBody>
      </p:sp>
      <p:sp>
        <p:nvSpPr>
          <p:cNvPr id="16" name="Content Placeholder 4">
            <a:extLst>
              <a:ext uri="{FF2B5EF4-FFF2-40B4-BE49-F238E27FC236}">
                <a16:creationId xmlns:a16="http://schemas.microsoft.com/office/drawing/2014/main" id="{823D731D-9382-42C2-9753-8CC9BF3D0655}"/>
              </a:ext>
            </a:extLst>
          </p:cNvPr>
          <p:cNvSpPr txBox="1">
            <a:spLocks/>
          </p:cNvSpPr>
          <p:nvPr/>
        </p:nvSpPr>
        <p:spPr bwMode="auto">
          <a:xfrm>
            <a:off x="272777" y="502857"/>
            <a:ext cx="8528538" cy="60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indent="0">
              <a:spcBef>
                <a:spcPts val="600"/>
              </a:spcBef>
              <a:spcAft>
                <a:spcPts val="600"/>
              </a:spcAft>
              <a:buNone/>
            </a:pPr>
            <a:endParaRPr lang="en-US" sz="2000" dirty="0">
              <a:latin typeface="Arial" panose="020B0604020202020204" pitchFamily="34" charset="0"/>
              <a:cs typeface="Arial" panose="020B0604020202020204" pitchFamily="34" charset="0"/>
            </a:endParaRPr>
          </a:p>
          <a:p>
            <a:pPr>
              <a:lnSpc>
                <a:spcPts val="1800"/>
              </a:lnSpc>
              <a:spcBef>
                <a:spcPts val="600"/>
              </a:spcBef>
              <a:spcAft>
                <a:spcPts val="600"/>
              </a:spcAft>
            </a:pPr>
            <a:r>
              <a:rPr lang="en-US" altLang="en-US" sz="2000" dirty="0">
                <a:latin typeface="Arial" panose="020B0604020202020204" pitchFamily="34" charset="0"/>
                <a:cs typeface="Arial" panose="020B0604020202020204" pitchFamily="34" charset="0"/>
              </a:rPr>
              <a:t>Initial Scoping Study:</a:t>
            </a:r>
            <a:endParaRPr lang="en-US" sz="2000" dirty="0">
              <a:latin typeface="Arial" panose="020B0604020202020204" pitchFamily="34" charset="0"/>
              <a:cs typeface="Arial" panose="020B0604020202020204" pitchFamily="34" charset="0"/>
            </a:endParaRPr>
          </a:p>
          <a:p>
            <a:pPr lvl="1">
              <a:lnSpc>
                <a:spcPts val="1800"/>
              </a:lnSpc>
              <a:spcBef>
                <a:spcPts val="600"/>
              </a:spcBef>
              <a:spcAft>
                <a:spcPts val="600"/>
              </a:spcAft>
            </a:pPr>
            <a:r>
              <a:rPr lang="en-US" sz="1800" dirty="0">
                <a:solidFill>
                  <a:srgbClr val="7030A0"/>
                </a:solidFill>
              </a:rPr>
              <a:t>Maximum credible energy on the Jefferson Lab site: </a:t>
            </a:r>
            <a:r>
              <a:rPr lang="en-US" sz="1800" b="1" dirty="0">
                <a:solidFill>
                  <a:srgbClr val="7030A0"/>
                </a:solidFill>
              </a:rPr>
              <a:t>54 GeV</a:t>
            </a:r>
            <a:endParaRPr lang="en-US" sz="1800" b="1" dirty="0">
              <a:solidFill>
                <a:srgbClr val="7030A0"/>
              </a:solidFill>
              <a:latin typeface="Arial" panose="020B0604020202020204" pitchFamily="34" charset="0"/>
              <a:cs typeface="Arial" panose="020B0604020202020204" pitchFamily="34" charset="0"/>
            </a:endParaRPr>
          </a:p>
          <a:p>
            <a:pPr lvl="1">
              <a:lnSpc>
                <a:spcPts val="1800"/>
              </a:lnSpc>
              <a:spcBef>
                <a:spcPts val="600"/>
              </a:spcBef>
              <a:spcAft>
                <a:spcPts val="600"/>
              </a:spcAft>
            </a:pPr>
            <a:r>
              <a:rPr lang="en-US" sz="1800" dirty="0">
                <a:solidFill>
                  <a:srgbClr val="7030A0"/>
                </a:solidFill>
              </a:rPr>
              <a:t>Accelerator layout: </a:t>
            </a:r>
          </a:p>
          <a:p>
            <a:pPr lvl="2">
              <a:lnSpc>
                <a:spcPts val="1800"/>
              </a:lnSpc>
              <a:spcBef>
                <a:spcPts val="600"/>
              </a:spcBef>
              <a:spcAft>
                <a:spcPts val="600"/>
              </a:spcAft>
            </a:pPr>
            <a:r>
              <a:rPr lang="en-US" sz="1600" dirty="0">
                <a:solidFill>
                  <a:srgbClr val="00B050"/>
                </a:solidFill>
              </a:rPr>
              <a:t>Footprint/Circumference: </a:t>
            </a:r>
            <a:r>
              <a:rPr lang="en-US" sz="1600" b="1" dirty="0">
                <a:solidFill>
                  <a:srgbClr val="00B050"/>
                </a:solidFill>
              </a:rPr>
              <a:t>4.9 km</a:t>
            </a:r>
            <a:r>
              <a:rPr lang="en-US" sz="1600" dirty="0">
                <a:solidFill>
                  <a:srgbClr val="00B050"/>
                </a:solidFill>
              </a:rPr>
              <a:t> </a:t>
            </a:r>
          </a:p>
          <a:p>
            <a:pPr lvl="2">
              <a:lnSpc>
                <a:spcPts val="1800"/>
              </a:lnSpc>
              <a:spcBef>
                <a:spcPts val="600"/>
              </a:spcBef>
              <a:spcAft>
                <a:spcPts val="600"/>
              </a:spcAft>
            </a:pPr>
            <a:r>
              <a:rPr lang="en-US" sz="1600" dirty="0">
                <a:solidFill>
                  <a:srgbClr val="00B050"/>
                </a:solidFill>
              </a:rPr>
              <a:t>Number of passes: </a:t>
            </a:r>
            <a:r>
              <a:rPr lang="en-US" sz="1600" b="1" dirty="0">
                <a:solidFill>
                  <a:srgbClr val="00B050"/>
                </a:solidFill>
              </a:rPr>
              <a:t>3.5</a:t>
            </a:r>
          </a:p>
          <a:p>
            <a:pPr lvl="2">
              <a:lnSpc>
                <a:spcPts val="1800"/>
              </a:lnSpc>
              <a:spcBef>
                <a:spcPts val="600"/>
              </a:spcBef>
              <a:spcAft>
                <a:spcPts val="600"/>
              </a:spcAft>
            </a:pPr>
            <a:r>
              <a:rPr lang="en-US" sz="1600" dirty="0">
                <a:solidFill>
                  <a:srgbClr val="00B050"/>
                </a:solidFill>
              </a:rPr>
              <a:t> </a:t>
            </a:r>
            <a:r>
              <a:rPr lang="en-US" sz="1600" dirty="0" err="1">
                <a:solidFill>
                  <a:srgbClr val="00B050"/>
                </a:solidFill>
              </a:rPr>
              <a:t>Linac</a:t>
            </a:r>
            <a:r>
              <a:rPr lang="en-US" sz="1600" dirty="0">
                <a:solidFill>
                  <a:srgbClr val="00B050"/>
                </a:solidFill>
              </a:rPr>
              <a:t> required: </a:t>
            </a:r>
            <a:r>
              <a:rPr lang="en-US" sz="1600" b="1" dirty="0">
                <a:solidFill>
                  <a:srgbClr val="00B050"/>
                </a:solidFill>
                <a:latin typeface="Arial"/>
                <a:cs typeface="Arial"/>
              </a:rPr>
              <a:t>2×730 m (2×76 </a:t>
            </a:r>
            <a:r>
              <a:rPr lang="en-US" sz="1600" b="1" dirty="0" err="1">
                <a:solidFill>
                  <a:srgbClr val="00B050"/>
                </a:solidFill>
                <a:latin typeface="Arial"/>
                <a:cs typeface="Arial"/>
              </a:rPr>
              <a:t>cryos</a:t>
            </a:r>
            <a:r>
              <a:rPr lang="en-US" sz="1600" b="1" dirty="0">
                <a:solidFill>
                  <a:srgbClr val="00B050"/>
                </a:solidFill>
                <a:latin typeface="Arial"/>
                <a:cs typeface="Arial"/>
              </a:rPr>
              <a:t>) </a:t>
            </a:r>
            <a:endParaRPr lang="en-US" sz="1600" b="1" dirty="0">
              <a:solidFill>
                <a:srgbClr val="00B050"/>
              </a:solidFill>
            </a:endParaRPr>
          </a:p>
          <a:p>
            <a:pPr lvl="1">
              <a:lnSpc>
                <a:spcPts val="1800"/>
              </a:lnSpc>
              <a:spcBef>
                <a:spcPts val="600"/>
              </a:spcBef>
              <a:spcAft>
                <a:spcPts val="600"/>
              </a:spcAft>
            </a:pPr>
            <a:r>
              <a:rPr lang="en-US" sz="1800" dirty="0">
                <a:solidFill>
                  <a:srgbClr val="7030A0"/>
                </a:solidFill>
              </a:rPr>
              <a:t>Order of magnitude for the beam quality parameters:</a:t>
            </a:r>
          </a:p>
          <a:p>
            <a:pPr lvl="2">
              <a:lnSpc>
                <a:spcPts val="1800"/>
              </a:lnSpc>
              <a:spcBef>
                <a:spcPts val="600"/>
              </a:spcBef>
              <a:spcAft>
                <a:spcPts val="600"/>
              </a:spcAft>
            </a:pPr>
            <a:r>
              <a:rPr lang="en-US" sz="1600" dirty="0">
                <a:solidFill>
                  <a:srgbClr val="00B050"/>
                </a:solidFill>
              </a:rPr>
              <a:t>Net transverse emittance dilution (normalized): </a:t>
            </a:r>
            <a:r>
              <a:rPr lang="en-US" sz="1600" b="1" dirty="0">
                <a:solidFill>
                  <a:srgbClr val="00B050"/>
                </a:solidFill>
              </a:rPr>
              <a:t>10 mm </a:t>
            </a:r>
            <a:r>
              <a:rPr lang="en-US" sz="1600" b="1" dirty="0" err="1">
                <a:solidFill>
                  <a:srgbClr val="00B050"/>
                </a:solidFill>
              </a:rPr>
              <a:t>mrad</a:t>
            </a:r>
            <a:endParaRPr lang="en-US" sz="1600" dirty="0">
              <a:solidFill>
                <a:srgbClr val="00B050"/>
              </a:solidFill>
            </a:endParaRPr>
          </a:p>
          <a:p>
            <a:pPr lvl="2">
              <a:lnSpc>
                <a:spcPts val="1800"/>
              </a:lnSpc>
              <a:spcBef>
                <a:spcPts val="600"/>
              </a:spcBef>
              <a:spcAft>
                <a:spcPts val="600"/>
              </a:spcAft>
            </a:pPr>
            <a:r>
              <a:rPr lang="en-US" sz="1600" dirty="0">
                <a:solidFill>
                  <a:srgbClr val="00B050"/>
                </a:solidFill>
              </a:rPr>
              <a:t>Net natural energy spread: </a:t>
            </a:r>
            <a:r>
              <a:rPr lang="en-US" sz="1600" b="1" dirty="0">
                <a:solidFill>
                  <a:srgbClr val="00B050"/>
                </a:solidFill>
              </a:rPr>
              <a:t>8</a:t>
            </a:r>
            <a:r>
              <a:rPr lang="en-US" sz="1600" b="1" dirty="0">
                <a:solidFill>
                  <a:srgbClr val="00B050"/>
                </a:solidFill>
                <a:latin typeface="Arial"/>
                <a:cs typeface="Arial"/>
              </a:rPr>
              <a:t>×10</a:t>
            </a:r>
            <a:r>
              <a:rPr lang="en-US" sz="1600" b="1" baseline="30000" dirty="0">
                <a:solidFill>
                  <a:srgbClr val="00B050"/>
                </a:solidFill>
                <a:latin typeface="Arial"/>
                <a:cs typeface="Arial"/>
              </a:rPr>
              <a:t>-4</a:t>
            </a:r>
            <a:endParaRPr lang="en-US" sz="1600" b="1" baseline="30000" dirty="0">
              <a:solidFill>
                <a:srgbClr val="00B050"/>
              </a:solidFill>
            </a:endParaRPr>
          </a:p>
          <a:p>
            <a:pPr lvl="2">
              <a:lnSpc>
                <a:spcPts val="1800"/>
              </a:lnSpc>
              <a:spcBef>
                <a:spcPts val="600"/>
              </a:spcBef>
              <a:spcAft>
                <a:spcPts val="600"/>
              </a:spcAft>
            </a:pPr>
            <a:r>
              <a:rPr lang="en-US" sz="1600" dirty="0">
                <a:solidFill>
                  <a:srgbClr val="00B050"/>
                </a:solidFill>
              </a:rPr>
              <a:t> Net synchrotron radiated energy: </a:t>
            </a:r>
            <a:r>
              <a:rPr lang="en-US" sz="1600" b="1" dirty="0">
                <a:solidFill>
                  <a:srgbClr val="00B050"/>
                </a:solidFill>
              </a:rPr>
              <a:t>1 GeV</a:t>
            </a:r>
            <a:r>
              <a:rPr lang="en-US" sz="1600" b="1" dirty="0">
                <a:solidFill>
                  <a:srgbClr val="00B050"/>
                </a:solidFill>
                <a:latin typeface="Arial"/>
                <a:cs typeface="Arial"/>
              </a:rPr>
              <a:t> </a:t>
            </a:r>
            <a:endParaRPr lang="en-US" sz="1800" dirty="0">
              <a:solidFill>
                <a:srgbClr val="7030A0"/>
              </a:solidFill>
              <a:latin typeface="Arial" panose="020B0604020202020204" pitchFamily="34" charset="0"/>
              <a:cs typeface="Arial" panose="020B0604020202020204" pitchFamily="34" charset="0"/>
            </a:endParaRPr>
          </a:p>
          <a:p>
            <a:pPr lvl="1">
              <a:lnSpc>
                <a:spcPts val="1800"/>
              </a:lnSpc>
              <a:spcBef>
                <a:spcPts val="600"/>
              </a:spcBef>
              <a:spcAft>
                <a:spcPts val="600"/>
              </a:spcAft>
            </a:pPr>
            <a:r>
              <a:rPr lang="en-US" sz="1600" kern="0" dirty="0">
                <a:solidFill>
                  <a:srgbClr val="7030A0"/>
                </a:solidFill>
                <a:latin typeface="Arial" panose="020B0604020202020204" pitchFamily="34" charset="0"/>
                <a:cs typeface="Arial" panose="020B0604020202020204" pitchFamily="34" charset="0"/>
              </a:rPr>
              <a:t>Physics reach:</a:t>
            </a:r>
          </a:p>
          <a:p>
            <a:pPr lvl="2">
              <a:lnSpc>
                <a:spcPts val="2000"/>
              </a:lnSpc>
              <a:spcBef>
                <a:spcPts val="600"/>
              </a:spcBef>
              <a:spcAft>
                <a:spcPts val="0"/>
              </a:spcAft>
            </a:pPr>
            <a:r>
              <a:rPr lang="en-US" sz="1600" dirty="0">
                <a:effectLst/>
                <a:latin typeface="Arial" panose="020B0604020202020204" pitchFamily="34" charset="0"/>
                <a:ea typeface="Arial" panose="020B0604020202020204" pitchFamily="34" charset="0"/>
                <a:cs typeface="Arial" panose="020B0604020202020204" pitchFamily="34" charset="0"/>
              </a:rPr>
              <a:t>Energies beyond 54 GeV are limited by unfavorable scaling of emittance growth and energy loss due to synchrotron radiation with energy. This energy is short of the 57 GeV needed to reach the Upsilon threshold, which might be a natural target for such a higher energy machine.</a:t>
            </a:r>
            <a:endParaRPr lang="en-US" sz="1600" baseline="30000" dirty="0">
              <a:solidFill>
                <a:srgbClr val="00B050"/>
              </a:solidFill>
              <a:latin typeface="Arial" panose="020B0604020202020204" pitchFamily="34" charset="0"/>
              <a:cs typeface="Arial" panose="020B0604020202020204" pitchFamily="34" charset="0"/>
            </a:endParaRPr>
          </a:p>
          <a:p>
            <a:pPr>
              <a:lnSpc>
                <a:spcPct val="100000"/>
              </a:lnSpc>
              <a:spcBef>
                <a:spcPts val="600"/>
              </a:spcBef>
              <a:spcAft>
                <a:spcPts val="600"/>
              </a:spcAft>
            </a:pPr>
            <a:endParaRPr lang="en-US" sz="2000" kern="0" dirty="0">
              <a:solidFill>
                <a:srgbClr val="000090"/>
              </a:solidFill>
              <a:latin typeface="Arial" panose="020B0604020202020204" pitchFamily="34" charset="0"/>
              <a:cs typeface="Arial" panose="020B0604020202020204" pitchFamily="34" charset="0"/>
            </a:endParaRPr>
          </a:p>
        </p:txBody>
      </p:sp>
      <p:sp>
        <p:nvSpPr>
          <p:cNvPr id="5" name="Footer Placeholder 3">
            <a:extLst>
              <a:ext uri="{FF2B5EF4-FFF2-40B4-BE49-F238E27FC236}">
                <a16:creationId xmlns:a16="http://schemas.microsoft.com/office/drawing/2014/main" id="{7892D085-2DE6-4EEB-9930-5D95691D1A0B}"/>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
        <p:nvSpPr>
          <p:cNvPr id="2" name="Rectangle 1">
            <a:extLst>
              <a:ext uri="{FF2B5EF4-FFF2-40B4-BE49-F238E27FC236}">
                <a16:creationId xmlns:a16="http://schemas.microsoft.com/office/drawing/2014/main" id="{DE6FEC80-D7E6-4D4F-AF67-2CF15C27AB5A}"/>
              </a:ext>
            </a:extLst>
          </p:cNvPr>
          <p:cNvSpPr/>
          <p:nvPr/>
        </p:nvSpPr>
        <p:spPr bwMode="auto">
          <a:xfrm>
            <a:off x="2718707" y="6278336"/>
            <a:ext cx="3633107" cy="268491"/>
          </a:xfrm>
          <a:prstGeom prst="rect">
            <a:avLst/>
          </a:prstGeom>
          <a:solidFill>
            <a:schemeClr val="bg1"/>
          </a:solidFill>
          <a:ln w="12699" cap="flat" cmpd="sng" algn="ctr">
            <a:no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Unicode MS" pitchFamily="34" charset="-128"/>
            </a:endParaRPr>
          </a:p>
        </p:txBody>
      </p:sp>
    </p:spTree>
    <p:extLst>
      <p:ext uri="{BB962C8B-B14F-4D97-AF65-F5344CB8AC3E}">
        <p14:creationId xmlns:p14="http://schemas.microsoft.com/office/powerpoint/2010/main" val="27340116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0FDC1DC-8651-48D3-A758-D7777C49A165}"/>
              </a:ext>
            </a:extLst>
          </p:cNvPr>
          <p:cNvSpPr>
            <a:spLocks noGrp="1"/>
          </p:cNvSpPr>
          <p:nvPr>
            <p:ph idx="1"/>
          </p:nvPr>
        </p:nvSpPr>
        <p:spPr>
          <a:xfrm>
            <a:off x="308919" y="2085976"/>
            <a:ext cx="8464378" cy="1991074"/>
          </a:xfrm>
        </p:spPr>
        <p:txBody>
          <a:bodyPr>
            <a:normAutofit/>
          </a:bodyPr>
          <a:lstStyle/>
          <a:p>
            <a:pPr marL="0" indent="0" algn="ctr">
              <a:buNone/>
            </a:pPr>
            <a:r>
              <a:rPr lang="en-US" sz="5400" dirty="0">
                <a:solidFill>
                  <a:srgbClr val="00B050"/>
                </a:solidFill>
              </a:rPr>
              <a:t>Thank you for your attention!</a:t>
            </a:r>
          </a:p>
        </p:txBody>
      </p:sp>
      <p:sp>
        <p:nvSpPr>
          <p:cNvPr id="4" name="Footer Placeholder 3">
            <a:extLst>
              <a:ext uri="{FF2B5EF4-FFF2-40B4-BE49-F238E27FC236}">
                <a16:creationId xmlns:a16="http://schemas.microsoft.com/office/drawing/2014/main" id="{E6B7CF78-F40B-4632-8585-6340ED95A6BC}"/>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28221833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0FDC1DC-8651-48D3-A758-D7777C49A165}"/>
              </a:ext>
            </a:extLst>
          </p:cNvPr>
          <p:cNvSpPr>
            <a:spLocks noGrp="1"/>
          </p:cNvSpPr>
          <p:nvPr>
            <p:ph idx="1"/>
          </p:nvPr>
        </p:nvSpPr>
        <p:spPr>
          <a:xfrm>
            <a:off x="308919" y="2085976"/>
            <a:ext cx="8464378" cy="1991074"/>
          </a:xfrm>
        </p:spPr>
        <p:txBody>
          <a:bodyPr>
            <a:normAutofit/>
          </a:bodyPr>
          <a:lstStyle/>
          <a:p>
            <a:pPr marL="0" indent="0" algn="ctr">
              <a:buNone/>
            </a:pPr>
            <a:r>
              <a:rPr lang="en-US" sz="5400" dirty="0">
                <a:solidFill>
                  <a:srgbClr val="00B050"/>
                </a:solidFill>
              </a:rPr>
              <a:t>Backup Slides</a:t>
            </a:r>
          </a:p>
        </p:txBody>
      </p:sp>
      <p:sp>
        <p:nvSpPr>
          <p:cNvPr id="4" name="Footer Placeholder 3">
            <a:extLst>
              <a:ext uri="{FF2B5EF4-FFF2-40B4-BE49-F238E27FC236}">
                <a16:creationId xmlns:a16="http://schemas.microsoft.com/office/drawing/2014/main" id="{E6B7CF78-F40B-4632-8585-6340ED95A6BC}"/>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386025121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title" idx="4294967295"/>
          </p:nvPr>
        </p:nvSpPr>
        <p:spPr>
          <a:xfrm>
            <a:off x="0" y="23754"/>
            <a:ext cx="9144000" cy="2406737"/>
          </a:xfrm>
          <a:solidFill>
            <a:schemeClr val="bg1"/>
          </a:solidFill>
        </p:spPr>
        <p:txBody>
          <a:bodyPr/>
          <a:lstStyle/>
          <a:p>
            <a:pPr eaLnBrk="1" hangingPunct="1">
              <a:lnSpc>
                <a:spcPct val="150000"/>
              </a:lnSpc>
              <a:defRPr/>
            </a:pPr>
            <a:br>
              <a:rPr lang="en-US" sz="4000" b="0" dirty="0">
                <a:solidFill>
                  <a:srgbClr val="00B050"/>
                </a:solidFill>
                <a:latin typeface="Arial" panose="020B0604020202020204" pitchFamily="34" charset="0"/>
                <a:cs typeface="Arial" panose="020B0604020202020204" pitchFamily="34" charset="0"/>
              </a:rPr>
            </a:br>
            <a:br>
              <a:rPr lang="en-US" sz="4000" b="0" dirty="0">
                <a:solidFill>
                  <a:srgbClr val="00B050"/>
                </a:solidFill>
                <a:latin typeface="Arial" panose="020B0604020202020204" pitchFamily="34" charset="0"/>
                <a:cs typeface="Arial" panose="020B0604020202020204" pitchFamily="34" charset="0"/>
              </a:rPr>
            </a:br>
            <a:r>
              <a:rPr lang="en-US" sz="4000" b="0" dirty="0">
                <a:solidFill>
                  <a:srgbClr val="00B050"/>
                </a:solidFill>
                <a:latin typeface="Arial" panose="020B0604020202020204" pitchFamily="34" charset="0"/>
                <a:cs typeface="Arial" panose="020B0604020202020204" pitchFamily="34" charset="0"/>
              </a:rPr>
              <a:t>Possible </a:t>
            </a:r>
            <a:r>
              <a:rPr lang="en-US" sz="4400" b="0" dirty="0">
                <a:solidFill>
                  <a:srgbClr val="00B050"/>
                </a:solidFill>
                <a:latin typeface="Arial" panose="020B0604020202020204" pitchFamily="34" charset="0"/>
                <a:cs typeface="Arial" panose="020B0604020202020204" pitchFamily="34" charset="0"/>
              </a:rPr>
              <a:t>24 GeV ‘FFA</a:t>
            </a:r>
            <a:r>
              <a:rPr lang="en-US" sz="4400" b="0" baseline="30000" dirty="0">
                <a:solidFill>
                  <a:srgbClr val="00B050"/>
                </a:solidFill>
                <a:latin typeface="Arial" panose="020B0604020202020204" pitchFamily="34" charset="0"/>
                <a:cs typeface="Arial" panose="020B0604020202020204" pitchFamily="34" charset="0"/>
              </a:rPr>
              <a:t>*</a:t>
            </a:r>
            <a:r>
              <a:rPr lang="en-US" sz="4400" b="0" dirty="0">
                <a:solidFill>
                  <a:srgbClr val="00B050"/>
                </a:solidFill>
                <a:latin typeface="Arial" panose="020B0604020202020204" pitchFamily="34" charset="0"/>
                <a:cs typeface="Arial" panose="020B0604020202020204" pitchFamily="34" charset="0"/>
              </a:rPr>
              <a:t> CEBAF’?</a:t>
            </a:r>
            <a:r>
              <a:rPr lang="en-US" sz="4000" b="0" dirty="0">
                <a:latin typeface="Arial" panose="020B0604020202020204" pitchFamily="34" charset="0"/>
                <a:cs typeface="Arial" panose="020B0604020202020204" pitchFamily="34" charset="0"/>
              </a:rPr>
              <a:t> </a:t>
            </a:r>
            <a:br>
              <a:rPr lang="en-US" sz="4000" b="0" dirty="0">
                <a:solidFill>
                  <a:srgbClr val="00B050"/>
                </a:solidFill>
                <a:latin typeface="Arial" panose="020B0604020202020204" pitchFamily="34" charset="0"/>
                <a:cs typeface="Arial" panose="020B0604020202020204" pitchFamily="34" charset="0"/>
              </a:rPr>
            </a:br>
            <a:br>
              <a:rPr lang="en-US" sz="4000" b="0" dirty="0">
                <a:solidFill>
                  <a:srgbClr val="00B050"/>
                </a:solidFill>
                <a:latin typeface="Arial" panose="020B0604020202020204" pitchFamily="34" charset="0"/>
                <a:cs typeface="Arial" panose="020B0604020202020204" pitchFamily="34" charset="0"/>
              </a:rPr>
            </a:br>
            <a:r>
              <a:rPr lang="en-US" b="0" dirty="0">
                <a:solidFill>
                  <a:srgbClr val="7030A0"/>
                </a:solidFill>
                <a:latin typeface="Arial" panose="020B0604020202020204" pitchFamily="34" charset="0"/>
                <a:cs typeface="Arial" panose="020B0604020202020204" pitchFamily="34" charset="0"/>
              </a:rPr>
              <a:t>Alex </a:t>
            </a:r>
            <a:r>
              <a:rPr lang="en-US" b="0" dirty="0" err="1">
                <a:solidFill>
                  <a:srgbClr val="7030A0"/>
                </a:solidFill>
                <a:latin typeface="Arial" panose="020B0604020202020204" pitchFamily="34" charset="0"/>
                <a:cs typeface="Arial" panose="020B0604020202020204" pitchFamily="34" charset="0"/>
              </a:rPr>
              <a:t>Bogacz</a:t>
            </a:r>
            <a:br>
              <a:rPr lang="en-US" b="0" dirty="0">
                <a:solidFill>
                  <a:srgbClr val="7030A0"/>
                </a:solidFill>
                <a:latin typeface="Arial" panose="020B0604020202020204" pitchFamily="34" charset="0"/>
                <a:cs typeface="Arial" panose="020B0604020202020204" pitchFamily="34" charset="0"/>
              </a:rPr>
            </a:br>
            <a:br>
              <a:rPr lang="en-US" sz="2000" b="0" dirty="0">
                <a:solidFill>
                  <a:srgbClr val="7030A0"/>
                </a:solidFill>
                <a:latin typeface="Arial" panose="020B0604020202020204" pitchFamily="34" charset="0"/>
                <a:cs typeface="Arial" panose="020B0604020202020204" pitchFamily="34" charset="0"/>
              </a:rPr>
            </a:br>
            <a:endParaRPr lang="en-US" sz="2000" b="0" spc="-150" dirty="0">
              <a:solidFill>
                <a:srgbClr val="7030A0"/>
              </a:solidFill>
              <a:latin typeface="Arial" panose="020B0604020202020204" pitchFamily="34" charset="0"/>
              <a:cs typeface="Arial" panose="020B0604020202020204" pitchFamily="34" charset="0"/>
            </a:endParaRPr>
          </a:p>
        </p:txBody>
      </p:sp>
      <p:sp>
        <p:nvSpPr>
          <p:cNvPr id="268" name="Footer Placeholder 3"/>
          <p:cNvSpPr txBox="1">
            <a:spLocks/>
          </p:cNvSpPr>
          <p:nvPr/>
        </p:nvSpPr>
        <p:spPr bwMode="auto">
          <a:xfrm>
            <a:off x="6868311" y="6530499"/>
            <a:ext cx="2109433"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en-US" sz="1100" dirty="0">
                <a:solidFill>
                  <a:srgbClr val="7030A0"/>
                </a:solidFill>
              </a:rPr>
              <a:t>June 9,  2020 </a:t>
            </a:r>
          </a:p>
        </p:txBody>
      </p:sp>
      <p:sp>
        <p:nvSpPr>
          <p:cNvPr id="4" name="Rectangle 3">
            <a:extLst>
              <a:ext uri="{FF2B5EF4-FFF2-40B4-BE49-F238E27FC236}">
                <a16:creationId xmlns:a16="http://schemas.microsoft.com/office/drawing/2014/main" id="{E31995EC-8526-2049-B84F-CA60D7F8B8A9}"/>
              </a:ext>
            </a:extLst>
          </p:cNvPr>
          <p:cNvSpPr/>
          <p:nvPr/>
        </p:nvSpPr>
        <p:spPr>
          <a:xfrm>
            <a:off x="1677582" y="5360322"/>
            <a:ext cx="5018490" cy="646331"/>
          </a:xfrm>
          <a:prstGeom prst="rect">
            <a:avLst/>
          </a:prstGeom>
        </p:spPr>
        <p:txBody>
          <a:bodyPr wrap="none">
            <a:spAutoFit/>
          </a:bodyPr>
          <a:lstStyle/>
          <a:p>
            <a:pPr lvl="1">
              <a:lnSpc>
                <a:spcPct val="100000"/>
              </a:lnSpc>
              <a:spcBef>
                <a:spcPts val="0"/>
              </a:spcBef>
              <a:spcAft>
                <a:spcPts val="0"/>
              </a:spcAft>
              <a:defRPr/>
            </a:pPr>
            <a:r>
              <a:rPr lang="en-US" sz="2400" u="sng" baseline="30000" dirty="0">
                <a:solidFill>
                  <a:srgbClr val="00B050"/>
                </a:solidFill>
                <a:latin typeface="Arial" panose="020B0604020202020204" pitchFamily="34" charset="0"/>
                <a:cs typeface="Arial" panose="020B0604020202020204" pitchFamily="34" charset="0"/>
              </a:rPr>
              <a:t>                            </a:t>
            </a:r>
          </a:p>
          <a:p>
            <a:pPr lvl="1">
              <a:lnSpc>
                <a:spcPct val="100000"/>
              </a:lnSpc>
              <a:spcBef>
                <a:spcPts val="0"/>
              </a:spcBef>
              <a:spcAft>
                <a:spcPts val="0"/>
              </a:spcAft>
              <a:defRPr/>
            </a:pPr>
            <a:r>
              <a:rPr lang="en-US" sz="2000" baseline="30000" dirty="0">
                <a:solidFill>
                  <a:srgbClr val="00B050"/>
                </a:solidFill>
                <a:latin typeface="Arial" panose="020B0604020202020204" pitchFamily="34" charset="0"/>
                <a:cs typeface="Arial" panose="020B0604020202020204" pitchFamily="34" charset="0"/>
              </a:rPr>
              <a:t>*</a:t>
            </a:r>
            <a:r>
              <a:rPr lang="en-US" sz="2000" dirty="0">
                <a:solidFill>
                  <a:srgbClr val="00B050"/>
                </a:solidFill>
                <a:latin typeface="Arial" panose="020B0604020202020204" pitchFamily="34" charset="0"/>
                <a:cs typeface="Arial" panose="020B0604020202020204" pitchFamily="34" charset="0"/>
              </a:rPr>
              <a:t>FFA (Fixed Field Alternating-Gradient)</a:t>
            </a:r>
            <a:endParaRPr lang="en-US" altLang="en-US" sz="2000" dirty="0">
              <a:solidFill>
                <a:srgbClr val="00B050"/>
              </a:solidFill>
              <a:latin typeface="Arial" panose="020B0604020202020204" pitchFamily="34" charset="0"/>
              <a:cs typeface="Arial" panose="020B0604020202020204" pitchFamily="34" charset="0"/>
            </a:endParaRPr>
          </a:p>
        </p:txBody>
      </p:sp>
      <p:grpSp>
        <p:nvGrpSpPr>
          <p:cNvPr id="6" name="Group 5">
            <a:extLst>
              <a:ext uri="{FF2B5EF4-FFF2-40B4-BE49-F238E27FC236}">
                <a16:creationId xmlns:a16="http://schemas.microsoft.com/office/drawing/2014/main" id="{6DA63924-5021-A047-B94A-CD7A53C19DCA}"/>
              </a:ext>
            </a:extLst>
          </p:cNvPr>
          <p:cNvGrpSpPr/>
          <p:nvPr/>
        </p:nvGrpSpPr>
        <p:grpSpPr>
          <a:xfrm>
            <a:off x="1997848" y="3144339"/>
            <a:ext cx="5925179" cy="1819543"/>
            <a:chOff x="-1353179" y="2212371"/>
            <a:chExt cx="5925179" cy="1819543"/>
          </a:xfrm>
        </p:grpSpPr>
        <p:pic>
          <p:nvPicPr>
            <p:cNvPr id="5" name="Picture 4">
              <a:extLst>
                <a:ext uri="{FF2B5EF4-FFF2-40B4-BE49-F238E27FC236}">
                  <a16:creationId xmlns:a16="http://schemas.microsoft.com/office/drawing/2014/main" id="{B3020044-39D6-574D-B5C2-61C1BF022635}"/>
                </a:ext>
              </a:extLst>
            </p:cNvPr>
            <p:cNvPicPr>
              <a:picLocks noChangeAspect="1"/>
            </p:cNvPicPr>
            <p:nvPr/>
          </p:nvPicPr>
          <p:blipFill>
            <a:blip r:embed="rId2"/>
            <a:stretch>
              <a:fillRect/>
            </a:stretch>
          </p:blipFill>
          <p:spPr>
            <a:xfrm>
              <a:off x="-1353179" y="2212371"/>
              <a:ext cx="5925179" cy="1819543"/>
            </a:xfrm>
            <a:prstGeom prst="rect">
              <a:avLst/>
            </a:prstGeom>
          </p:spPr>
        </p:pic>
        <p:sp>
          <p:nvSpPr>
            <p:cNvPr id="3" name="TextBox 2">
              <a:extLst>
                <a:ext uri="{FF2B5EF4-FFF2-40B4-BE49-F238E27FC236}">
                  <a16:creationId xmlns:a16="http://schemas.microsoft.com/office/drawing/2014/main" id="{4478AA87-F611-5F41-94AC-E4D9F626087A}"/>
                </a:ext>
              </a:extLst>
            </p:cNvPr>
            <p:cNvSpPr txBox="1"/>
            <p:nvPr/>
          </p:nvSpPr>
          <p:spPr>
            <a:xfrm>
              <a:off x="760020" y="2307382"/>
              <a:ext cx="1410979"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Déjà vu…</a:t>
              </a:r>
              <a:br>
                <a:rPr lang="en-US" sz="2000" dirty="0">
                  <a:latin typeface="Arial" panose="020B0604020202020204" pitchFamily="34" charset="0"/>
                  <a:cs typeface="Arial" panose="020B0604020202020204" pitchFamily="34" charset="0"/>
                </a:rPr>
              </a:br>
              <a:endParaRPr lang="en-US" sz="2000" dirty="0"/>
            </a:p>
          </p:txBody>
        </p:sp>
      </p:grpSp>
    </p:spTree>
    <p:extLst>
      <p:ext uri="{BB962C8B-B14F-4D97-AF65-F5344CB8AC3E}">
        <p14:creationId xmlns:p14="http://schemas.microsoft.com/office/powerpoint/2010/main" val="15643842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
            <a:extLst>
              <a:ext uri="{FF2B5EF4-FFF2-40B4-BE49-F238E27FC236}">
                <a16:creationId xmlns:a16="http://schemas.microsoft.com/office/drawing/2014/main" id="{E5B1519E-36C9-0F40-96B0-F4B45BAF5146}"/>
              </a:ext>
            </a:extLst>
          </p:cNvPr>
          <p:cNvSpPr txBox="1">
            <a:spLocks noChangeArrowheads="1"/>
          </p:cNvSpPr>
          <p:nvPr/>
        </p:nvSpPr>
        <p:spPr bwMode="auto">
          <a:xfrm>
            <a:off x="0" y="244354"/>
            <a:ext cx="9143999" cy="387350"/>
          </a:xfrm>
          <a:prstGeom prst="rect">
            <a:avLst/>
          </a:prstGeom>
          <a:noFill/>
          <a:ln w="12699">
            <a:noFill/>
            <a:miter lim="800000"/>
            <a:headEnd/>
            <a:tailEnd/>
          </a:ln>
        </p:spPr>
        <p:txBody>
          <a:bodyPr vert="horz" wrap="square" lIns="90488" tIns="44450" rIns="90488" bIns="44450" numCol="1" anchor="ctr" anchorCtr="0" compatLnSpc="1">
            <a:prstTxWarp prst="textNoShape">
              <a:avLst/>
            </a:prstTxWarp>
          </a:bodyPr>
          <a:lstStyle>
            <a:lvl1pPr algn="ctr" rtl="0" eaLnBrk="0" fontAlgn="base" hangingPunct="0">
              <a:lnSpc>
                <a:spcPct val="85000"/>
              </a:lnSpc>
              <a:spcBef>
                <a:spcPct val="0"/>
              </a:spcBef>
              <a:spcAft>
                <a:spcPct val="0"/>
              </a:spcAft>
              <a:defRPr sz="2800" b="1">
                <a:solidFill>
                  <a:srgbClr val="00279F"/>
                </a:solidFill>
                <a:latin typeface="+mj-lt"/>
                <a:ea typeface="MS PGothic" pitchFamily="34" charset="-128"/>
                <a:cs typeface="+mj-cs"/>
              </a:defRPr>
            </a:lvl1pPr>
            <a:lvl2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2pPr>
            <a:lvl3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3pPr>
            <a:lvl4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4pPr>
            <a:lvl5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5pPr>
            <a:lvl6pPr marL="457200" algn="ctr" rtl="0" eaLnBrk="0" fontAlgn="base" hangingPunct="0">
              <a:lnSpc>
                <a:spcPct val="85000"/>
              </a:lnSpc>
              <a:spcBef>
                <a:spcPct val="0"/>
              </a:spcBef>
              <a:spcAft>
                <a:spcPct val="0"/>
              </a:spcAft>
              <a:defRPr sz="2800" b="1">
                <a:solidFill>
                  <a:srgbClr val="00279F"/>
                </a:solidFill>
                <a:latin typeface="Arial Unicode MS" pitchFamily="34" charset="-128"/>
              </a:defRPr>
            </a:lvl6pPr>
            <a:lvl7pPr marL="914400" algn="ctr" rtl="0" eaLnBrk="0" fontAlgn="base" hangingPunct="0">
              <a:lnSpc>
                <a:spcPct val="85000"/>
              </a:lnSpc>
              <a:spcBef>
                <a:spcPct val="0"/>
              </a:spcBef>
              <a:spcAft>
                <a:spcPct val="0"/>
              </a:spcAft>
              <a:defRPr sz="2800" b="1">
                <a:solidFill>
                  <a:srgbClr val="00279F"/>
                </a:solidFill>
                <a:latin typeface="Arial Unicode MS" pitchFamily="34" charset="-128"/>
              </a:defRPr>
            </a:lvl7pPr>
            <a:lvl8pPr marL="1371600" algn="ctr" rtl="0" eaLnBrk="0" fontAlgn="base" hangingPunct="0">
              <a:lnSpc>
                <a:spcPct val="85000"/>
              </a:lnSpc>
              <a:spcBef>
                <a:spcPct val="0"/>
              </a:spcBef>
              <a:spcAft>
                <a:spcPct val="0"/>
              </a:spcAft>
              <a:defRPr sz="2800" b="1">
                <a:solidFill>
                  <a:srgbClr val="00279F"/>
                </a:solidFill>
                <a:latin typeface="Arial Unicode MS" pitchFamily="34" charset="-128"/>
              </a:defRPr>
            </a:lvl8pPr>
            <a:lvl9pPr marL="1828800" algn="ctr" rtl="0" eaLnBrk="0" fontAlgn="base" hangingPunct="0">
              <a:lnSpc>
                <a:spcPct val="85000"/>
              </a:lnSpc>
              <a:spcBef>
                <a:spcPct val="0"/>
              </a:spcBef>
              <a:spcAft>
                <a:spcPct val="0"/>
              </a:spcAft>
              <a:defRPr sz="2800" b="1">
                <a:solidFill>
                  <a:srgbClr val="00279F"/>
                </a:solidFill>
                <a:latin typeface="Arial Unicode MS" pitchFamily="34" charset="-128"/>
              </a:defRPr>
            </a:lvl9pPr>
          </a:lstStyle>
          <a:p>
            <a:pPr eaLnBrk="1" hangingPunct="1">
              <a:defRPr/>
            </a:pPr>
            <a:r>
              <a:rPr lang="en-US" sz="3200" b="0" dirty="0">
                <a:solidFill>
                  <a:srgbClr val="002060"/>
                </a:solidFill>
                <a:latin typeface="Arial" charset="0"/>
              </a:rPr>
              <a:t>54 GeV RLA (3.5-pass) </a:t>
            </a:r>
            <a:r>
              <a:rPr lang="en-US" sz="3200" b="0" dirty="0">
                <a:solidFill>
                  <a:srgbClr val="002060"/>
                </a:solidFill>
                <a:latin typeface="Symbol" panose="05050102010706020507" pitchFamily="18" charset="2"/>
              </a:rPr>
              <a:t>-</a:t>
            </a:r>
            <a:r>
              <a:rPr lang="en-US" sz="3200" b="0" dirty="0">
                <a:solidFill>
                  <a:srgbClr val="002060"/>
                </a:solidFill>
                <a:latin typeface="Arial" charset="0"/>
              </a:rPr>
              <a:t> </a:t>
            </a:r>
            <a:r>
              <a:rPr lang="en-US" sz="3200" b="0" kern="0" dirty="0">
                <a:solidFill>
                  <a:srgbClr val="002060"/>
                </a:solidFill>
                <a:latin typeface="Arial" panose="020B0604020202020204" pitchFamily="34" charset="0"/>
                <a:cs typeface="Arial" panose="020B0604020202020204" pitchFamily="34" charset="0"/>
              </a:rPr>
              <a:t>Component Count</a:t>
            </a:r>
            <a:endParaRPr lang="en-US" sz="3200" b="0" kern="0" spc="-150" dirty="0">
              <a:solidFill>
                <a:srgbClr val="002060"/>
              </a:solidFill>
              <a:latin typeface="Arial" panose="020B0604020202020204" pitchFamily="34" charset="0"/>
              <a:cs typeface="Arial" panose="020B0604020202020204" pitchFamily="34" charset="0"/>
            </a:endParaRPr>
          </a:p>
        </p:txBody>
      </p:sp>
      <p:pic>
        <p:nvPicPr>
          <p:cNvPr id="4" name="Picture 3">
            <a:extLst>
              <a:ext uri="{FF2B5EF4-FFF2-40B4-BE49-F238E27FC236}">
                <a16:creationId xmlns:a16="http://schemas.microsoft.com/office/drawing/2014/main" id="{B760F804-A241-41ED-8F3C-C8CC9392F8C9}"/>
              </a:ext>
            </a:extLst>
          </p:cNvPr>
          <p:cNvPicPr>
            <a:picLocks noChangeAspect="1"/>
          </p:cNvPicPr>
          <p:nvPr/>
        </p:nvPicPr>
        <p:blipFill>
          <a:blip r:embed="rId2"/>
          <a:stretch>
            <a:fillRect/>
          </a:stretch>
        </p:blipFill>
        <p:spPr>
          <a:xfrm>
            <a:off x="327070" y="1627674"/>
            <a:ext cx="8489860" cy="2504710"/>
          </a:xfrm>
          <a:prstGeom prst="rect">
            <a:avLst/>
          </a:prstGeom>
        </p:spPr>
      </p:pic>
      <p:sp>
        <p:nvSpPr>
          <p:cNvPr id="11" name="TextBox 10">
            <a:extLst>
              <a:ext uri="{FF2B5EF4-FFF2-40B4-BE49-F238E27FC236}">
                <a16:creationId xmlns:a16="http://schemas.microsoft.com/office/drawing/2014/main" id="{CEB135E0-B20A-4ED2-911C-EA63D70ABA6E}"/>
              </a:ext>
            </a:extLst>
          </p:cNvPr>
          <p:cNvSpPr txBox="1"/>
          <p:nvPr/>
        </p:nvSpPr>
        <p:spPr>
          <a:xfrm>
            <a:off x="2881538" y="4352191"/>
            <a:ext cx="3380921" cy="276999"/>
          </a:xfrm>
          <a:prstGeom prst="rect">
            <a:avLst/>
          </a:prstGeom>
          <a:noFill/>
        </p:spPr>
        <p:txBody>
          <a:bodyPr wrap="square" rtlCol="0">
            <a:spAutoFit/>
          </a:bodyPr>
          <a:lstStyle/>
          <a:p>
            <a:pPr algn="ctr"/>
            <a:r>
              <a:rPr lang="en-US" sz="1200" i="1" dirty="0">
                <a:latin typeface="Arial" panose="020B0604020202020204" pitchFamily="34" charset="0"/>
                <a:cs typeface="Arial" panose="020B0604020202020204" pitchFamily="34" charset="0"/>
              </a:rPr>
              <a:t>Units: meter (m), Tesla (T), T/m, MHz, MV/m</a:t>
            </a:r>
          </a:p>
        </p:txBody>
      </p:sp>
      <p:sp>
        <p:nvSpPr>
          <p:cNvPr id="6" name="Footer Placeholder 3">
            <a:extLst>
              <a:ext uri="{FF2B5EF4-FFF2-40B4-BE49-F238E27FC236}">
                <a16:creationId xmlns:a16="http://schemas.microsoft.com/office/drawing/2014/main" id="{AFFC31C4-55B0-471F-8782-02EBE5C07904}"/>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48552971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
            <a:extLst>
              <a:ext uri="{FF2B5EF4-FFF2-40B4-BE49-F238E27FC236}">
                <a16:creationId xmlns:a16="http://schemas.microsoft.com/office/drawing/2014/main" id="{E5B1519E-36C9-0F40-96B0-F4B45BAF5146}"/>
              </a:ext>
            </a:extLst>
          </p:cNvPr>
          <p:cNvSpPr txBox="1">
            <a:spLocks noChangeArrowheads="1"/>
          </p:cNvSpPr>
          <p:nvPr/>
        </p:nvSpPr>
        <p:spPr bwMode="auto">
          <a:xfrm>
            <a:off x="0" y="244354"/>
            <a:ext cx="9143999" cy="387350"/>
          </a:xfrm>
          <a:prstGeom prst="rect">
            <a:avLst/>
          </a:prstGeom>
          <a:noFill/>
          <a:ln w="12699">
            <a:noFill/>
            <a:miter lim="800000"/>
            <a:headEnd/>
            <a:tailEnd/>
          </a:ln>
        </p:spPr>
        <p:txBody>
          <a:bodyPr vert="horz" wrap="square" lIns="90488" tIns="44450" rIns="90488" bIns="44450" numCol="1" anchor="ctr" anchorCtr="0" compatLnSpc="1">
            <a:prstTxWarp prst="textNoShape">
              <a:avLst/>
            </a:prstTxWarp>
          </a:bodyPr>
          <a:lstStyle>
            <a:lvl1pPr algn="ctr" rtl="0" eaLnBrk="0" fontAlgn="base" hangingPunct="0">
              <a:lnSpc>
                <a:spcPct val="85000"/>
              </a:lnSpc>
              <a:spcBef>
                <a:spcPct val="0"/>
              </a:spcBef>
              <a:spcAft>
                <a:spcPct val="0"/>
              </a:spcAft>
              <a:defRPr sz="2800" b="1">
                <a:solidFill>
                  <a:srgbClr val="00279F"/>
                </a:solidFill>
                <a:latin typeface="+mj-lt"/>
                <a:ea typeface="MS PGothic" pitchFamily="34" charset="-128"/>
                <a:cs typeface="+mj-cs"/>
              </a:defRPr>
            </a:lvl1pPr>
            <a:lvl2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2pPr>
            <a:lvl3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3pPr>
            <a:lvl4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4pPr>
            <a:lvl5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5pPr>
            <a:lvl6pPr marL="457200" algn="ctr" rtl="0" eaLnBrk="0" fontAlgn="base" hangingPunct="0">
              <a:lnSpc>
                <a:spcPct val="85000"/>
              </a:lnSpc>
              <a:spcBef>
                <a:spcPct val="0"/>
              </a:spcBef>
              <a:spcAft>
                <a:spcPct val="0"/>
              </a:spcAft>
              <a:defRPr sz="2800" b="1">
                <a:solidFill>
                  <a:srgbClr val="00279F"/>
                </a:solidFill>
                <a:latin typeface="Arial Unicode MS" pitchFamily="34" charset="-128"/>
              </a:defRPr>
            </a:lvl6pPr>
            <a:lvl7pPr marL="914400" algn="ctr" rtl="0" eaLnBrk="0" fontAlgn="base" hangingPunct="0">
              <a:lnSpc>
                <a:spcPct val="85000"/>
              </a:lnSpc>
              <a:spcBef>
                <a:spcPct val="0"/>
              </a:spcBef>
              <a:spcAft>
                <a:spcPct val="0"/>
              </a:spcAft>
              <a:defRPr sz="2800" b="1">
                <a:solidFill>
                  <a:srgbClr val="00279F"/>
                </a:solidFill>
                <a:latin typeface="Arial Unicode MS" pitchFamily="34" charset="-128"/>
              </a:defRPr>
            </a:lvl7pPr>
            <a:lvl8pPr marL="1371600" algn="ctr" rtl="0" eaLnBrk="0" fontAlgn="base" hangingPunct="0">
              <a:lnSpc>
                <a:spcPct val="85000"/>
              </a:lnSpc>
              <a:spcBef>
                <a:spcPct val="0"/>
              </a:spcBef>
              <a:spcAft>
                <a:spcPct val="0"/>
              </a:spcAft>
              <a:defRPr sz="2800" b="1">
                <a:solidFill>
                  <a:srgbClr val="00279F"/>
                </a:solidFill>
                <a:latin typeface="Arial Unicode MS" pitchFamily="34" charset="-128"/>
              </a:defRPr>
            </a:lvl8pPr>
            <a:lvl9pPr marL="1828800" algn="ctr" rtl="0" eaLnBrk="0" fontAlgn="base" hangingPunct="0">
              <a:lnSpc>
                <a:spcPct val="85000"/>
              </a:lnSpc>
              <a:spcBef>
                <a:spcPct val="0"/>
              </a:spcBef>
              <a:spcAft>
                <a:spcPct val="0"/>
              </a:spcAft>
              <a:defRPr sz="2800" b="1">
                <a:solidFill>
                  <a:srgbClr val="00279F"/>
                </a:solidFill>
                <a:latin typeface="Arial Unicode MS" pitchFamily="34" charset="-128"/>
              </a:defRPr>
            </a:lvl9pPr>
          </a:lstStyle>
          <a:p>
            <a:pPr eaLnBrk="1" hangingPunct="1">
              <a:defRPr/>
            </a:pPr>
            <a:r>
              <a:rPr lang="en-US" sz="3200" b="0" dirty="0">
                <a:solidFill>
                  <a:srgbClr val="002060"/>
                </a:solidFill>
                <a:latin typeface="Arial" charset="0"/>
              </a:rPr>
              <a:t>54 GeV RLA (3.5-pass) </a:t>
            </a:r>
            <a:r>
              <a:rPr lang="en-US" sz="3200" b="0" dirty="0">
                <a:solidFill>
                  <a:srgbClr val="002060"/>
                </a:solidFill>
                <a:latin typeface="Symbol" panose="05050102010706020507" pitchFamily="18" charset="2"/>
              </a:rPr>
              <a:t>-</a:t>
            </a:r>
            <a:r>
              <a:rPr lang="en-US" sz="3200" b="0" dirty="0">
                <a:solidFill>
                  <a:srgbClr val="002060"/>
                </a:solidFill>
                <a:latin typeface="Arial" charset="0"/>
              </a:rPr>
              <a:t> </a:t>
            </a:r>
            <a:r>
              <a:rPr lang="en-US" sz="3200" b="0" kern="0" dirty="0">
                <a:solidFill>
                  <a:srgbClr val="002060"/>
                </a:solidFill>
                <a:latin typeface="Arial" panose="020B0604020202020204" pitchFamily="34" charset="0"/>
                <a:cs typeface="Arial" panose="020B0604020202020204" pitchFamily="34" charset="0"/>
              </a:rPr>
              <a:t>Component Count</a:t>
            </a:r>
            <a:endParaRPr lang="en-US" sz="3200" b="0" kern="0" spc="-150" dirty="0">
              <a:solidFill>
                <a:srgbClr val="002060"/>
              </a:solidFill>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1144D8A7-C309-47F7-8A5C-2EE0A6808B19}"/>
              </a:ext>
            </a:extLst>
          </p:cNvPr>
          <p:cNvSpPr txBox="1"/>
          <p:nvPr/>
        </p:nvSpPr>
        <p:spPr>
          <a:xfrm>
            <a:off x="2881538" y="4607172"/>
            <a:ext cx="3380921" cy="276999"/>
          </a:xfrm>
          <a:prstGeom prst="rect">
            <a:avLst/>
          </a:prstGeom>
          <a:noFill/>
        </p:spPr>
        <p:txBody>
          <a:bodyPr wrap="square" rtlCol="0">
            <a:spAutoFit/>
          </a:bodyPr>
          <a:lstStyle/>
          <a:p>
            <a:pPr algn="ctr"/>
            <a:r>
              <a:rPr lang="en-US" sz="1200" i="1" dirty="0">
                <a:latin typeface="Arial" panose="020B0604020202020204" pitchFamily="34" charset="0"/>
                <a:cs typeface="Arial" panose="020B0604020202020204" pitchFamily="34" charset="0"/>
              </a:rPr>
              <a:t>Units: meter (m), Tesla (T), T/m, MHz, MV/m</a:t>
            </a:r>
          </a:p>
        </p:txBody>
      </p:sp>
      <p:grpSp>
        <p:nvGrpSpPr>
          <p:cNvPr id="5" name="Group 4">
            <a:extLst>
              <a:ext uri="{FF2B5EF4-FFF2-40B4-BE49-F238E27FC236}">
                <a16:creationId xmlns:a16="http://schemas.microsoft.com/office/drawing/2014/main" id="{012783CC-DD2F-5F48-9B8B-23427A1E7C2B}"/>
              </a:ext>
            </a:extLst>
          </p:cNvPr>
          <p:cNvGrpSpPr/>
          <p:nvPr/>
        </p:nvGrpSpPr>
        <p:grpSpPr>
          <a:xfrm>
            <a:off x="1402810" y="1931474"/>
            <a:ext cx="6785561" cy="2485104"/>
            <a:chOff x="1402810" y="1931474"/>
            <a:chExt cx="6785561" cy="2485104"/>
          </a:xfrm>
        </p:grpSpPr>
        <p:pic>
          <p:nvPicPr>
            <p:cNvPr id="2" name="Picture 1">
              <a:extLst>
                <a:ext uri="{FF2B5EF4-FFF2-40B4-BE49-F238E27FC236}">
                  <a16:creationId xmlns:a16="http://schemas.microsoft.com/office/drawing/2014/main" id="{0AB827DF-8AEE-4B58-BFE8-191FB77894A5}"/>
                </a:ext>
              </a:extLst>
            </p:cNvPr>
            <p:cNvPicPr>
              <a:picLocks noChangeAspect="1"/>
            </p:cNvPicPr>
            <p:nvPr/>
          </p:nvPicPr>
          <p:blipFill>
            <a:blip r:embed="rId2"/>
            <a:stretch>
              <a:fillRect/>
            </a:stretch>
          </p:blipFill>
          <p:spPr>
            <a:xfrm>
              <a:off x="1402810" y="1931474"/>
              <a:ext cx="758506" cy="2485104"/>
            </a:xfrm>
            <a:prstGeom prst="rect">
              <a:avLst/>
            </a:prstGeom>
          </p:spPr>
        </p:pic>
        <p:pic>
          <p:nvPicPr>
            <p:cNvPr id="4" name="Picture 3">
              <a:extLst>
                <a:ext uri="{FF2B5EF4-FFF2-40B4-BE49-F238E27FC236}">
                  <a16:creationId xmlns:a16="http://schemas.microsoft.com/office/drawing/2014/main" id="{E44CE84F-1526-5F43-A154-07A926C145FE}"/>
                </a:ext>
              </a:extLst>
            </p:cNvPr>
            <p:cNvPicPr>
              <a:picLocks noChangeAspect="1"/>
            </p:cNvPicPr>
            <p:nvPr/>
          </p:nvPicPr>
          <p:blipFill>
            <a:blip r:embed="rId3"/>
            <a:stretch>
              <a:fillRect/>
            </a:stretch>
          </p:blipFill>
          <p:spPr>
            <a:xfrm>
              <a:off x="2149440" y="1931474"/>
              <a:ext cx="6038931" cy="2485104"/>
            </a:xfrm>
            <a:prstGeom prst="rect">
              <a:avLst/>
            </a:prstGeom>
          </p:spPr>
        </p:pic>
      </p:grpSp>
      <p:sp>
        <p:nvSpPr>
          <p:cNvPr id="8" name="Footer Placeholder 3">
            <a:extLst>
              <a:ext uri="{FF2B5EF4-FFF2-40B4-BE49-F238E27FC236}">
                <a16:creationId xmlns:a16="http://schemas.microsoft.com/office/drawing/2014/main" id="{ED9F338C-4E10-488B-8B63-509CFF57B6DB}"/>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10928946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 name="Content Placeholder 4">
            <a:extLst>
              <a:ext uri="{FF2B5EF4-FFF2-40B4-BE49-F238E27FC236}">
                <a16:creationId xmlns:a16="http://schemas.microsoft.com/office/drawing/2014/main" id="{229DEEF1-34F7-1644-B4CA-A1EC359C49B9}"/>
              </a:ext>
            </a:extLst>
          </p:cNvPr>
          <p:cNvSpPr txBox="1">
            <a:spLocks/>
          </p:cNvSpPr>
          <p:nvPr/>
        </p:nvSpPr>
        <p:spPr bwMode="auto">
          <a:xfrm>
            <a:off x="273133" y="444702"/>
            <a:ext cx="8740238" cy="605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indent="0">
              <a:buNone/>
            </a:pPr>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The orbits scale linearly with energy (geometric orbit similarity with respect to the machine center), keeping the </a:t>
            </a:r>
            <a:r>
              <a:rPr lang="en-US" sz="2000" dirty="0" err="1">
                <a:latin typeface="Arial" panose="020B0604020202020204" pitchFamily="34" charset="0"/>
                <a:cs typeface="Arial" panose="020B0604020202020204" pitchFamily="34" charset="0"/>
              </a:rPr>
              <a:t>betatron</a:t>
            </a:r>
            <a:r>
              <a:rPr lang="en-US" sz="2000" dirty="0">
                <a:latin typeface="Arial" panose="020B0604020202020204" pitchFamily="34" charset="0"/>
                <a:cs typeface="Arial" panose="020B0604020202020204" pitchFamily="34" charset="0"/>
              </a:rPr>
              <a:t> tunes as well as the Twiss functions the same for different passes, it also has zero chromaticity. </a:t>
            </a:r>
          </a:p>
          <a:p>
            <a:r>
              <a:rPr lang="en-US" sz="2000" dirty="0">
                <a:latin typeface="Arial" panose="020B0604020202020204" pitchFamily="34" charset="0"/>
                <a:cs typeface="Arial" panose="020B0604020202020204" pitchFamily="34" charset="0"/>
              </a:rPr>
              <a:t>The above scaling can be summarized as follows:</a:t>
            </a: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r>
              <a:rPr lang="en-US" sz="2000" b="1" dirty="0">
                <a:latin typeface="Arial" panose="020B0604020202020204" pitchFamily="34" charset="0"/>
                <a:cs typeface="Arial" panose="020B0604020202020204" pitchFamily="34" charset="0"/>
              </a:rPr>
              <a:t>Pros</a:t>
            </a:r>
            <a:r>
              <a:rPr lang="en-US" sz="2000" dirty="0">
                <a:latin typeface="Arial" panose="020B0604020202020204" pitchFamily="34" charset="0"/>
                <a:cs typeface="Arial" panose="020B0604020202020204" pitchFamily="34" charset="0"/>
              </a:rPr>
              <a:t>: Relatively well-developed theory, constant tunes. </a:t>
            </a:r>
          </a:p>
          <a:p>
            <a:r>
              <a:rPr lang="en-US" sz="2000" b="1" dirty="0">
                <a:latin typeface="Arial" panose="020B0604020202020204" pitchFamily="34" charset="0"/>
                <a:cs typeface="Arial" panose="020B0604020202020204" pitchFamily="34" charset="0"/>
              </a:rPr>
              <a:t>Cons</a:t>
            </a:r>
            <a:r>
              <a:rPr lang="en-US" sz="2000" dirty="0">
                <a:latin typeface="Arial" panose="020B0604020202020204" pitchFamily="34" charset="0"/>
                <a:cs typeface="Arial" panose="020B0604020202020204" pitchFamily="34" charset="0"/>
              </a:rPr>
              <a:t>: Complex non-linear magnets, small dynamic aperture, non-linear TOF dynamics. Beam quality can be affected by field non-linearities.</a:t>
            </a:r>
          </a:p>
          <a:p>
            <a:endParaRPr lang="en-US" sz="2000" dirty="0">
              <a:latin typeface="Arial" panose="020B0604020202020204" pitchFamily="34" charset="0"/>
              <a:cs typeface="Arial" panose="020B0604020202020204" pitchFamily="34" charset="0"/>
            </a:endParaRPr>
          </a:p>
        </p:txBody>
      </p:sp>
      <p:sp>
        <p:nvSpPr>
          <p:cNvPr id="2" name="Rectangle 2"/>
          <p:cNvSpPr>
            <a:spLocks noGrp="1" noChangeArrowheads="1"/>
          </p:cNvSpPr>
          <p:nvPr>
            <p:ph type="title"/>
          </p:nvPr>
        </p:nvSpPr>
        <p:spPr/>
        <p:txBody>
          <a:bodyPr>
            <a:noAutofit/>
          </a:bodyPr>
          <a:lstStyle/>
          <a:p>
            <a:pPr algn="ctr" eaLnBrk="1" hangingPunct="1">
              <a:defRPr/>
            </a:pPr>
            <a:r>
              <a:rPr lang="en-US" sz="3200" b="0" dirty="0">
                <a:solidFill>
                  <a:srgbClr val="002060"/>
                </a:solidFill>
                <a:latin typeface="Arial" panose="020B0604020202020204" pitchFamily="34" charset="0"/>
                <a:cs typeface="Arial" panose="020B0604020202020204" pitchFamily="34" charset="0"/>
              </a:rPr>
              <a:t>Scaling FFA </a:t>
            </a:r>
            <a:endParaRPr lang="en-US" sz="3200" b="0" spc="-150" dirty="0">
              <a:solidFill>
                <a:srgbClr val="002060"/>
              </a:solidFill>
              <a:latin typeface="Arial" panose="020B0604020202020204" pitchFamily="34" charset="0"/>
              <a:cs typeface="Arial" panose="020B0604020202020204" pitchFamily="34" charset="0"/>
            </a:endParaRPr>
          </a:p>
        </p:txBody>
      </p:sp>
      <p:pic>
        <p:nvPicPr>
          <p:cNvPr id="42" name="Picture 41">
            <a:extLst>
              <a:ext uri="{FF2B5EF4-FFF2-40B4-BE49-F238E27FC236}">
                <a16:creationId xmlns:a16="http://schemas.microsoft.com/office/drawing/2014/main" id="{094D6E50-2823-0E4D-97E4-D5F17FB7148E}"/>
              </a:ext>
            </a:extLst>
          </p:cNvPr>
          <p:cNvPicPr>
            <a:picLocks noChangeAspect="1"/>
          </p:cNvPicPr>
          <p:nvPr/>
        </p:nvPicPr>
        <p:blipFill>
          <a:blip r:embed="rId5"/>
          <a:stretch>
            <a:fillRect/>
          </a:stretch>
        </p:blipFill>
        <p:spPr>
          <a:xfrm>
            <a:off x="687407" y="3187409"/>
            <a:ext cx="8183460" cy="1636692"/>
          </a:xfrm>
          <a:prstGeom prst="rect">
            <a:avLst/>
          </a:prstGeom>
        </p:spPr>
      </p:pic>
      <p:pic>
        <p:nvPicPr>
          <p:cNvPr id="304" name="Picture 6">
            <a:extLst>
              <a:ext uri="{FF2B5EF4-FFF2-40B4-BE49-F238E27FC236}">
                <a16:creationId xmlns:a16="http://schemas.microsoft.com/office/drawing/2014/main" id="{AADCB885-79EB-564E-8BF3-53156132B26B}"/>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67602" y="4837455"/>
            <a:ext cx="676398" cy="54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 name="Group 16">
            <a:extLst>
              <a:ext uri="{FF2B5EF4-FFF2-40B4-BE49-F238E27FC236}">
                <a16:creationId xmlns:a16="http://schemas.microsoft.com/office/drawing/2014/main" id="{9F4C4832-6B0E-44A7-8FFC-D3D579D68C7D}"/>
              </a:ext>
            </a:extLst>
          </p:cNvPr>
          <p:cNvGrpSpPr>
            <a:grpSpLocks/>
          </p:cNvGrpSpPr>
          <p:nvPr/>
        </p:nvGrpSpPr>
        <p:grpSpPr bwMode="auto">
          <a:xfrm>
            <a:off x="8663433" y="5787422"/>
            <a:ext cx="312117" cy="350034"/>
            <a:chOff x="7098900" y="2964336"/>
            <a:chExt cx="428092" cy="407163"/>
          </a:xfrm>
        </p:grpSpPr>
        <p:pic>
          <p:nvPicPr>
            <p:cNvPr id="17" name="Picture 13">
              <a:extLst>
                <a:ext uri="{FF2B5EF4-FFF2-40B4-BE49-F238E27FC236}">
                  <a16:creationId xmlns:a16="http://schemas.microsoft.com/office/drawing/2014/main" id="{D36147F9-FC38-4779-8DA4-61321329A02E}"/>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098900" y="2964336"/>
              <a:ext cx="428092" cy="40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Oval 15">
              <a:extLst>
                <a:ext uri="{FF2B5EF4-FFF2-40B4-BE49-F238E27FC236}">
                  <a16:creationId xmlns:a16="http://schemas.microsoft.com/office/drawing/2014/main" id="{1B51F286-9478-429C-BB4F-415ECA72416A}"/>
                </a:ext>
              </a:extLst>
            </p:cNvPr>
            <p:cNvSpPr>
              <a:spLocks noChangeArrowheads="1"/>
            </p:cNvSpPr>
            <p:nvPr/>
          </p:nvSpPr>
          <p:spPr bwMode="auto">
            <a:xfrm>
              <a:off x="7098900" y="2964336"/>
              <a:ext cx="428092" cy="407163"/>
            </a:xfrm>
            <a:prstGeom prst="ellipse">
              <a:avLst/>
            </a:prstGeom>
            <a:noFill/>
            <a:ln w="63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lvl1pPr>
                <a:lnSpc>
                  <a:spcPct val="110000"/>
                </a:lnSpc>
                <a:spcBef>
                  <a:spcPct val="45000"/>
                </a:spcBef>
                <a:spcAft>
                  <a:spcPct val="30000"/>
                </a:spcAft>
                <a:buSzPct val="100000"/>
                <a:buBlip>
                  <a:blip r:embed="rId2"/>
                </a:buBlip>
                <a:defRPr sz="2400">
                  <a:solidFill>
                    <a:srgbClr val="000066"/>
                  </a:solidFill>
                  <a:latin typeface="Arial Unicode MS" panose="020B0604020202020204" pitchFamily="34" charset="-128"/>
                  <a:ea typeface="MS PGothic" panose="020B0600070205080204" pitchFamily="34" charset="-128"/>
                </a:defRPr>
              </a:lvl1pPr>
              <a:lvl2pPr marL="742950" indent="-285750">
                <a:lnSpc>
                  <a:spcPct val="110000"/>
                </a:lnSpc>
                <a:spcBef>
                  <a:spcPct val="45000"/>
                </a:spcBef>
                <a:spcAft>
                  <a:spcPct val="30000"/>
                </a:spcAft>
                <a:buBlip>
                  <a:blip r:embed="rId3"/>
                </a:buBlip>
                <a:defRPr sz="2000">
                  <a:solidFill>
                    <a:srgbClr val="800080"/>
                  </a:solidFill>
                  <a:latin typeface="Arial Unicode MS" panose="020B0604020202020204" pitchFamily="34" charset="-128"/>
                  <a:ea typeface="MS PGothic" panose="020B0600070205080204" pitchFamily="34" charset="-128"/>
                </a:defRPr>
              </a:lvl2pPr>
              <a:lvl3pPr marL="1143000" indent="-228600">
                <a:lnSpc>
                  <a:spcPct val="110000"/>
                </a:lnSpc>
                <a:spcBef>
                  <a:spcPct val="45000"/>
                </a:spcBef>
                <a:spcAft>
                  <a:spcPct val="30000"/>
                </a:spcAft>
                <a:buSzPct val="100000"/>
                <a:buBlip>
                  <a:blip r:embed="rId4"/>
                </a:buBlip>
                <a:defRPr>
                  <a:solidFill>
                    <a:srgbClr val="009900"/>
                  </a:solidFill>
                  <a:latin typeface="Arial Unicode MS" panose="020B0604020202020204" pitchFamily="34" charset="-128"/>
                  <a:ea typeface="MS PGothic" panose="020B0600070205080204" pitchFamily="34" charset="-128"/>
                </a:defRPr>
              </a:lvl3pPr>
              <a:lvl4pPr marL="1600200" indent="-228600">
                <a:spcBef>
                  <a:spcPct val="20000"/>
                </a:spcBef>
                <a:buSzPct val="100000"/>
                <a:defRPr sz="24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SzPct val="100000"/>
                <a:buChar char="»"/>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spcAft>
                  <a:spcPct val="0"/>
                </a:spcAft>
                <a:buSzTx/>
                <a:buFontTx/>
                <a:buNone/>
              </a:pPr>
              <a:endParaRPr lang="en-US" altLang="en-US" sz="1000">
                <a:solidFill>
                  <a:schemeClr val="tx1"/>
                </a:solidFill>
              </a:endParaRPr>
            </a:p>
          </p:txBody>
        </p:sp>
      </p:grpSp>
      <p:sp>
        <p:nvSpPr>
          <p:cNvPr id="14" name="Footer Placeholder 3">
            <a:extLst>
              <a:ext uri="{FF2B5EF4-FFF2-40B4-BE49-F238E27FC236}">
                <a16:creationId xmlns:a16="http://schemas.microsoft.com/office/drawing/2014/main" id="{7397BD41-D22E-4022-B1D4-16CD772CAE92}"/>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1914472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title"/>
          </p:nvPr>
        </p:nvSpPr>
        <p:spPr/>
        <p:txBody>
          <a:bodyPr>
            <a:noAutofit/>
          </a:bodyPr>
          <a:lstStyle/>
          <a:p>
            <a:pPr algn="ctr" eaLnBrk="1" hangingPunct="1">
              <a:defRPr/>
            </a:pPr>
            <a:r>
              <a:rPr lang="en-US" sz="3200" b="0" dirty="0">
                <a:solidFill>
                  <a:srgbClr val="002060"/>
                </a:solidFill>
                <a:latin typeface="Arial" panose="020B0604020202020204" pitchFamily="34" charset="0"/>
                <a:cs typeface="Arial" panose="020B0604020202020204" pitchFamily="34" charset="0"/>
              </a:rPr>
              <a:t>Non-Scaling FFA </a:t>
            </a:r>
            <a:endParaRPr lang="en-US" sz="3200" b="0" spc="-150" dirty="0">
              <a:solidFill>
                <a:srgbClr val="002060"/>
              </a:solidFill>
              <a:latin typeface="Arial" panose="020B0604020202020204" pitchFamily="34" charset="0"/>
              <a:cs typeface="Arial" panose="020B0604020202020204" pitchFamily="34" charset="0"/>
            </a:endParaRPr>
          </a:p>
        </p:txBody>
      </p:sp>
      <p:sp>
        <p:nvSpPr>
          <p:cNvPr id="291" name="Content Placeholder 4">
            <a:extLst>
              <a:ext uri="{FF2B5EF4-FFF2-40B4-BE49-F238E27FC236}">
                <a16:creationId xmlns:a16="http://schemas.microsoft.com/office/drawing/2014/main" id="{229DEEF1-34F7-1644-B4CA-A1EC359C49B9}"/>
              </a:ext>
            </a:extLst>
          </p:cNvPr>
          <p:cNvSpPr txBox="1">
            <a:spLocks/>
          </p:cNvSpPr>
          <p:nvPr/>
        </p:nvSpPr>
        <p:spPr bwMode="auto">
          <a:xfrm>
            <a:off x="391092" y="980135"/>
            <a:ext cx="8458982" cy="517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indent="0">
              <a:buNone/>
            </a:pPr>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Less constrained and more general option; configured of linear F and D quadrupoles (combined function magnets). </a:t>
            </a:r>
          </a:p>
          <a:p>
            <a:r>
              <a:rPr lang="en-US" sz="2000" dirty="0">
                <a:latin typeface="Arial" panose="020B0604020202020204" pitchFamily="34" charset="0"/>
                <a:cs typeface="Arial" panose="020B0604020202020204" pitchFamily="34" charset="0"/>
              </a:rPr>
              <a:t>Point-to-point transport optics is required to satisfy some optics requirements (tune, path-length variation with energy, dynamic aperture, </a:t>
            </a:r>
            <a:r>
              <a:rPr lang="en-US" sz="2000" dirty="0" err="1">
                <a:latin typeface="Arial" panose="020B0604020202020204" pitchFamily="34" charset="0"/>
                <a:cs typeface="Arial" panose="020B0604020202020204" pitchFamily="34" charset="0"/>
              </a:rPr>
              <a:t>etc</a:t>
            </a:r>
            <a:r>
              <a:rPr lang="en-US" sz="2000" dirty="0">
                <a:latin typeface="Arial" panose="020B0604020202020204" pitchFamily="34" charset="0"/>
                <a:cs typeface="Arial" panose="020B0604020202020204" pitchFamily="34" charset="0"/>
              </a:rPr>
              <a:t>) </a:t>
            </a:r>
          </a:p>
          <a:p>
            <a:r>
              <a:rPr lang="en-US" sz="2000" b="1" dirty="0">
                <a:latin typeface="Arial" panose="020B0604020202020204" pitchFamily="34" charset="0"/>
                <a:cs typeface="Arial" panose="020B0604020202020204" pitchFamily="34" charset="0"/>
              </a:rPr>
              <a:t>Pros</a:t>
            </a:r>
            <a:r>
              <a:rPr lang="en-US" sz="2000" dirty="0">
                <a:latin typeface="Arial" panose="020B0604020202020204" pitchFamily="34" charset="0"/>
                <a:cs typeface="Arial" panose="020B0604020202020204" pitchFamily="34" charset="0"/>
              </a:rPr>
              <a:t>: Consists of linear elements, large dynamic aperture. More flexible design.</a:t>
            </a:r>
          </a:p>
          <a:p>
            <a:r>
              <a:rPr lang="en-US" sz="2000" b="1" dirty="0">
                <a:latin typeface="Arial" panose="020B0604020202020204" pitchFamily="34" charset="0"/>
                <a:cs typeface="Arial" panose="020B0604020202020204" pitchFamily="34" charset="0"/>
              </a:rPr>
              <a:t>Cons</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etatron</a:t>
            </a:r>
            <a:r>
              <a:rPr lang="en-US" sz="2000" dirty="0">
                <a:latin typeface="Arial" panose="020B0604020202020204" pitchFamily="34" charset="0"/>
                <a:cs typeface="Arial" panose="020B0604020202020204" pitchFamily="34" charset="0"/>
              </a:rPr>
              <a:t> tunes are different for every path. TOF correction chicanes required.</a:t>
            </a:r>
          </a:p>
          <a:p>
            <a:pPr marL="0" indent="0">
              <a:buNone/>
            </a:pPr>
            <a:endParaRPr lang="en-US" sz="2000" dirty="0">
              <a:latin typeface="Arial" panose="020B0604020202020204" pitchFamily="34" charset="0"/>
              <a:cs typeface="Arial" panose="020B0604020202020204" pitchFamily="34" charset="0"/>
            </a:endParaRPr>
          </a:p>
        </p:txBody>
      </p:sp>
      <p:pic>
        <p:nvPicPr>
          <p:cNvPr id="304" name="Picture 6">
            <a:extLst>
              <a:ext uri="{FF2B5EF4-FFF2-40B4-BE49-F238E27FC236}">
                <a16:creationId xmlns:a16="http://schemas.microsoft.com/office/drawing/2014/main" id="{AADCB885-79EB-564E-8BF3-53156132B26B}"/>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44004" y="3566142"/>
            <a:ext cx="676398" cy="54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16">
            <a:extLst>
              <a:ext uri="{FF2B5EF4-FFF2-40B4-BE49-F238E27FC236}">
                <a16:creationId xmlns:a16="http://schemas.microsoft.com/office/drawing/2014/main" id="{9F4C4832-6B0E-44A7-8FFC-D3D579D68C7D}"/>
              </a:ext>
            </a:extLst>
          </p:cNvPr>
          <p:cNvGrpSpPr>
            <a:grpSpLocks/>
          </p:cNvGrpSpPr>
          <p:nvPr/>
        </p:nvGrpSpPr>
        <p:grpSpPr bwMode="auto">
          <a:xfrm>
            <a:off x="8537957" y="4691749"/>
            <a:ext cx="312117" cy="350034"/>
            <a:chOff x="7098900" y="2964336"/>
            <a:chExt cx="428092" cy="407163"/>
          </a:xfrm>
        </p:grpSpPr>
        <p:pic>
          <p:nvPicPr>
            <p:cNvPr id="13" name="Picture 13">
              <a:extLst>
                <a:ext uri="{FF2B5EF4-FFF2-40B4-BE49-F238E27FC236}">
                  <a16:creationId xmlns:a16="http://schemas.microsoft.com/office/drawing/2014/main" id="{D36147F9-FC38-4779-8DA4-61321329A02E}"/>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098900" y="2964336"/>
              <a:ext cx="428092" cy="40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Oval 15">
              <a:extLst>
                <a:ext uri="{FF2B5EF4-FFF2-40B4-BE49-F238E27FC236}">
                  <a16:creationId xmlns:a16="http://schemas.microsoft.com/office/drawing/2014/main" id="{1B51F286-9478-429C-BB4F-415ECA72416A}"/>
                </a:ext>
              </a:extLst>
            </p:cNvPr>
            <p:cNvSpPr>
              <a:spLocks noChangeArrowheads="1"/>
            </p:cNvSpPr>
            <p:nvPr/>
          </p:nvSpPr>
          <p:spPr bwMode="auto">
            <a:xfrm>
              <a:off x="7098900" y="2964336"/>
              <a:ext cx="428092" cy="407163"/>
            </a:xfrm>
            <a:prstGeom prst="ellipse">
              <a:avLst/>
            </a:prstGeom>
            <a:noFill/>
            <a:ln w="63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lvl1pPr>
                <a:lnSpc>
                  <a:spcPct val="110000"/>
                </a:lnSpc>
                <a:spcBef>
                  <a:spcPct val="45000"/>
                </a:spcBef>
                <a:spcAft>
                  <a:spcPct val="30000"/>
                </a:spcAft>
                <a:buSzPct val="100000"/>
                <a:buBlip>
                  <a:blip r:embed="rId2"/>
                </a:buBlip>
                <a:defRPr sz="2400">
                  <a:solidFill>
                    <a:srgbClr val="000066"/>
                  </a:solidFill>
                  <a:latin typeface="Arial Unicode MS" panose="020B0604020202020204" pitchFamily="34" charset="-128"/>
                  <a:ea typeface="MS PGothic" panose="020B0600070205080204" pitchFamily="34" charset="-128"/>
                </a:defRPr>
              </a:lvl1pPr>
              <a:lvl2pPr marL="742950" indent="-285750">
                <a:lnSpc>
                  <a:spcPct val="110000"/>
                </a:lnSpc>
                <a:spcBef>
                  <a:spcPct val="45000"/>
                </a:spcBef>
                <a:spcAft>
                  <a:spcPct val="30000"/>
                </a:spcAft>
                <a:buBlip>
                  <a:blip r:embed="rId3"/>
                </a:buBlip>
                <a:defRPr sz="2000">
                  <a:solidFill>
                    <a:srgbClr val="800080"/>
                  </a:solidFill>
                  <a:latin typeface="Arial Unicode MS" panose="020B0604020202020204" pitchFamily="34" charset="-128"/>
                  <a:ea typeface="MS PGothic" panose="020B0600070205080204" pitchFamily="34" charset="-128"/>
                </a:defRPr>
              </a:lvl2pPr>
              <a:lvl3pPr marL="1143000" indent="-228600">
                <a:lnSpc>
                  <a:spcPct val="110000"/>
                </a:lnSpc>
                <a:spcBef>
                  <a:spcPct val="45000"/>
                </a:spcBef>
                <a:spcAft>
                  <a:spcPct val="30000"/>
                </a:spcAft>
                <a:buSzPct val="100000"/>
                <a:buBlip>
                  <a:blip r:embed="rId4"/>
                </a:buBlip>
                <a:defRPr>
                  <a:solidFill>
                    <a:srgbClr val="009900"/>
                  </a:solidFill>
                  <a:latin typeface="Arial Unicode MS" panose="020B0604020202020204" pitchFamily="34" charset="-128"/>
                  <a:ea typeface="MS PGothic" panose="020B0600070205080204" pitchFamily="34" charset="-128"/>
                </a:defRPr>
              </a:lvl3pPr>
              <a:lvl4pPr marL="1600200" indent="-228600">
                <a:spcBef>
                  <a:spcPct val="20000"/>
                </a:spcBef>
                <a:buSzPct val="100000"/>
                <a:defRPr sz="24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SzPct val="100000"/>
                <a:buChar char="»"/>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spcAft>
                  <a:spcPct val="0"/>
                </a:spcAft>
                <a:buSzTx/>
                <a:buFontTx/>
                <a:buNone/>
              </a:pPr>
              <a:endParaRPr lang="en-US" altLang="en-US" sz="1000">
                <a:solidFill>
                  <a:schemeClr val="tx1"/>
                </a:solidFill>
              </a:endParaRPr>
            </a:p>
          </p:txBody>
        </p:sp>
      </p:grpSp>
      <p:sp>
        <p:nvSpPr>
          <p:cNvPr id="15" name="Footer Placeholder 3">
            <a:extLst>
              <a:ext uri="{FF2B5EF4-FFF2-40B4-BE49-F238E27FC236}">
                <a16:creationId xmlns:a16="http://schemas.microsoft.com/office/drawing/2014/main" id="{5F541798-111F-452A-A2F4-5FF137D65E61}"/>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2053155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CBETA_Halbach_render.pn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88046" y="2264351"/>
            <a:ext cx="8364068" cy="4119304"/>
          </a:xfrm>
          <a:prstGeom prst="rect">
            <a:avLst/>
          </a:prstGeom>
        </p:spPr>
      </p:pic>
      <p:sp>
        <p:nvSpPr>
          <p:cNvPr id="4" name="TextBox 3"/>
          <p:cNvSpPr txBox="1"/>
          <p:nvPr/>
        </p:nvSpPr>
        <p:spPr>
          <a:xfrm>
            <a:off x="1384605" y="2127533"/>
            <a:ext cx="925253"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6 MeV</a:t>
            </a:r>
          </a:p>
        </p:txBody>
      </p:sp>
      <p:sp>
        <p:nvSpPr>
          <p:cNvPr id="5" name="TextBox 4"/>
          <p:cNvSpPr txBox="1"/>
          <p:nvPr/>
        </p:nvSpPr>
        <p:spPr>
          <a:xfrm>
            <a:off x="7025900" y="2436695"/>
            <a:ext cx="925253"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6 MeV</a:t>
            </a:r>
          </a:p>
        </p:txBody>
      </p:sp>
      <p:sp>
        <p:nvSpPr>
          <p:cNvPr id="6" name="Content Placeholder 1"/>
          <p:cNvSpPr txBox="1">
            <a:spLocks/>
          </p:cNvSpPr>
          <p:nvPr/>
        </p:nvSpPr>
        <p:spPr>
          <a:xfrm>
            <a:off x="2668587" y="1231253"/>
            <a:ext cx="4220118" cy="1411726"/>
          </a:xfrm>
          <a:prstGeom prst="rect">
            <a:avLst/>
          </a:prstGeom>
          <a:solidFill>
            <a:schemeClr val="bg1"/>
          </a:solidFill>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a:latin typeface="Arial" panose="020B0604020202020204" pitchFamily="34" charset="0"/>
                <a:cs typeface="Arial" panose="020B0604020202020204" pitchFamily="34" charset="0"/>
              </a:rPr>
              <a:t>Cornell DC gun</a:t>
            </a:r>
          </a:p>
          <a:p>
            <a:r>
              <a:rPr lang="en-US" sz="1800" dirty="0">
                <a:latin typeface="Arial" panose="020B0604020202020204" pitchFamily="34" charset="0"/>
                <a:cs typeface="Arial" panose="020B0604020202020204" pitchFamily="34" charset="0"/>
              </a:rPr>
              <a:t>100 mA, 6 MeV SRF injector </a:t>
            </a:r>
          </a:p>
          <a:p>
            <a:r>
              <a:rPr lang="en-US" sz="1800" dirty="0">
                <a:latin typeface="Arial" panose="020B0604020202020204" pitchFamily="34" charset="0"/>
                <a:cs typeface="Arial" panose="020B0604020202020204" pitchFamily="34" charset="0"/>
              </a:rPr>
              <a:t>600 kW beam dump</a:t>
            </a:r>
          </a:p>
          <a:p>
            <a:r>
              <a:rPr lang="en-US" sz="1800" dirty="0">
                <a:latin typeface="Arial" panose="020B0604020202020204" pitchFamily="34" charset="0"/>
                <a:cs typeface="Arial" panose="020B0604020202020204" pitchFamily="34" charset="0"/>
              </a:rPr>
              <a:t>100 mA, 6-cavity SRF CW </a:t>
            </a:r>
            <a:r>
              <a:rPr lang="en-US" sz="1800" dirty="0" err="1">
                <a:latin typeface="Arial" panose="020B0604020202020204" pitchFamily="34" charset="0"/>
                <a:cs typeface="Arial" panose="020B0604020202020204" pitchFamily="34" charset="0"/>
              </a:rPr>
              <a:t>Linac</a:t>
            </a:r>
            <a:endParaRPr lang="en-US" sz="1800" dirty="0">
              <a:latin typeface="Arial" panose="020B0604020202020204" pitchFamily="34" charset="0"/>
              <a:cs typeface="Arial" panose="020B0604020202020204" pitchFamily="34" charset="0"/>
            </a:endParaRPr>
          </a:p>
        </p:txBody>
      </p:sp>
      <p:sp>
        <p:nvSpPr>
          <p:cNvPr id="11" name="TextBox 10"/>
          <p:cNvSpPr txBox="1"/>
          <p:nvPr/>
        </p:nvSpPr>
        <p:spPr>
          <a:xfrm>
            <a:off x="4094893" y="3469506"/>
            <a:ext cx="1443024"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 36 MeV</a:t>
            </a:r>
          </a:p>
        </p:txBody>
      </p:sp>
      <p:sp>
        <p:nvSpPr>
          <p:cNvPr id="12" name="Text Box 4"/>
          <p:cNvSpPr txBox="1">
            <a:spLocks noChangeArrowheads="1"/>
          </p:cNvSpPr>
          <p:nvPr/>
        </p:nvSpPr>
        <p:spPr bwMode="auto">
          <a:xfrm>
            <a:off x="2004442" y="3932970"/>
            <a:ext cx="5299605" cy="1703030"/>
          </a:xfrm>
          <a:prstGeom prst="rect">
            <a:avLst/>
          </a:prstGeom>
          <a:solidFill>
            <a:schemeClr val="bg1"/>
          </a:solidFill>
          <a:ln w="19050">
            <a:solidFill>
              <a:srgbClr val="7030A0"/>
            </a:solidFill>
            <a:miter lim="800000"/>
            <a:headEnd/>
            <a:tailEnd/>
          </a:ln>
        </p:spPr>
        <p:txBody>
          <a:bodyPr wrap="square">
            <a:spAutoFit/>
          </a:bodyPr>
          <a:lstStyle>
            <a:lvl1pPr>
              <a:defRPr sz="1200">
                <a:solidFill>
                  <a:schemeClr val="tx1"/>
                </a:solidFill>
                <a:latin typeface="Times New Roman" charset="0"/>
                <a:ea typeface="ＭＳ Ｐゴシック" charset="0"/>
                <a:cs typeface="ＭＳ Ｐゴシック" charset="0"/>
              </a:defRPr>
            </a:lvl1pPr>
            <a:lvl2pPr marL="37931725" indent="-37474525">
              <a:defRPr sz="1200">
                <a:solidFill>
                  <a:schemeClr val="tx1"/>
                </a:solidFill>
                <a:latin typeface="Times New Roman" charset="0"/>
                <a:ea typeface="ＭＳ Ｐゴシック" charset="0"/>
              </a:defRPr>
            </a:lvl2pPr>
            <a:lvl3pPr>
              <a:defRPr sz="1200">
                <a:solidFill>
                  <a:schemeClr val="tx1"/>
                </a:solidFill>
                <a:latin typeface="Times New Roman" charset="0"/>
                <a:ea typeface="ＭＳ Ｐゴシック" charset="0"/>
              </a:defRPr>
            </a:lvl3pPr>
            <a:lvl4pPr>
              <a:defRPr sz="1200">
                <a:solidFill>
                  <a:schemeClr val="tx1"/>
                </a:solidFill>
                <a:latin typeface="Times New Roman" charset="0"/>
                <a:ea typeface="ＭＳ Ｐゴシック" charset="0"/>
              </a:defRPr>
            </a:lvl4pPr>
            <a:lvl5pPr>
              <a:defRPr sz="1200">
                <a:solidFill>
                  <a:schemeClr val="tx1"/>
                </a:solidFill>
                <a:latin typeface="Times New Roman" charset="0"/>
                <a:ea typeface="ＭＳ Ｐゴシック" charset="0"/>
              </a:defRPr>
            </a:lvl5pPr>
            <a:lvl6pPr marL="457200" eaLnBrk="0" fontAlgn="base" hangingPunct="0">
              <a:spcBef>
                <a:spcPct val="0"/>
              </a:spcBef>
              <a:spcAft>
                <a:spcPct val="0"/>
              </a:spcAft>
              <a:defRPr sz="1200">
                <a:solidFill>
                  <a:schemeClr val="tx1"/>
                </a:solidFill>
                <a:latin typeface="Times New Roman" charset="0"/>
                <a:ea typeface="ＭＳ Ｐゴシック" charset="0"/>
              </a:defRPr>
            </a:lvl6pPr>
            <a:lvl7pPr marL="914400" eaLnBrk="0" fontAlgn="base" hangingPunct="0">
              <a:spcBef>
                <a:spcPct val="0"/>
              </a:spcBef>
              <a:spcAft>
                <a:spcPct val="0"/>
              </a:spcAft>
              <a:defRPr sz="1200">
                <a:solidFill>
                  <a:schemeClr val="tx1"/>
                </a:solidFill>
                <a:latin typeface="Times New Roman" charset="0"/>
                <a:ea typeface="ＭＳ Ｐゴシック" charset="0"/>
              </a:defRPr>
            </a:lvl7pPr>
            <a:lvl8pPr marL="1371600" eaLnBrk="0" fontAlgn="base" hangingPunct="0">
              <a:spcBef>
                <a:spcPct val="0"/>
              </a:spcBef>
              <a:spcAft>
                <a:spcPct val="0"/>
              </a:spcAft>
              <a:defRPr sz="1200">
                <a:solidFill>
                  <a:schemeClr val="tx1"/>
                </a:solidFill>
                <a:latin typeface="Times New Roman" charset="0"/>
                <a:ea typeface="ＭＳ Ｐゴシック" charset="0"/>
              </a:defRPr>
            </a:lvl8pPr>
            <a:lvl9pPr marL="1828800" eaLnBrk="0" fontAlgn="base" hangingPunct="0">
              <a:spcBef>
                <a:spcPct val="0"/>
              </a:spcBef>
              <a:spcAft>
                <a:spcPct val="0"/>
              </a:spcAft>
              <a:defRPr sz="1200">
                <a:solidFill>
                  <a:schemeClr val="tx1"/>
                </a:solidFill>
                <a:latin typeface="Times New Roman" charset="0"/>
                <a:ea typeface="ＭＳ Ｐゴシック" charset="0"/>
              </a:defRPr>
            </a:lvl9pPr>
          </a:lstStyle>
          <a:p>
            <a:pPr>
              <a:lnSpc>
                <a:spcPct val="150000"/>
              </a:lnSpc>
            </a:pPr>
            <a:r>
              <a:rPr lang="en-US" sz="1800" dirty="0">
                <a:latin typeface="Arial"/>
                <a:cs typeface="Arial"/>
              </a:rPr>
              <a:t>Electron Current  up to 320 mA in the </a:t>
            </a:r>
            <a:r>
              <a:rPr lang="en-US" sz="1800" dirty="0" err="1">
                <a:latin typeface="Arial"/>
                <a:cs typeface="Arial"/>
              </a:rPr>
              <a:t>linac</a:t>
            </a:r>
            <a:endParaRPr lang="en-US" sz="1800" dirty="0">
              <a:latin typeface="Arial"/>
              <a:cs typeface="Arial"/>
            </a:endParaRPr>
          </a:p>
          <a:p>
            <a:pPr>
              <a:lnSpc>
                <a:spcPct val="150000"/>
              </a:lnSpc>
            </a:pPr>
            <a:r>
              <a:rPr lang="en-US" sz="1800" dirty="0">
                <a:latin typeface="Arial"/>
                <a:cs typeface="Arial"/>
              </a:rPr>
              <a:t>Bunch charge Q of up to 2 </a:t>
            </a:r>
            <a:r>
              <a:rPr lang="en-US" sz="1800" dirty="0" err="1">
                <a:latin typeface="Arial"/>
                <a:cs typeface="Arial"/>
              </a:rPr>
              <a:t>nC</a:t>
            </a:r>
            <a:endParaRPr lang="en-US" sz="1800" dirty="0">
              <a:latin typeface="Arial"/>
              <a:cs typeface="Arial"/>
            </a:endParaRPr>
          </a:p>
          <a:p>
            <a:pPr>
              <a:lnSpc>
                <a:spcPct val="150000"/>
              </a:lnSpc>
            </a:pPr>
            <a:r>
              <a:rPr lang="en-US" sz="1800" dirty="0">
                <a:latin typeface="Arial"/>
                <a:cs typeface="Arial"/>
              </a:rPr>
              <a:t>Bunch repetition rate 1.3 GHz/N</a:t>
            </a:r>
          </a:p>
          <a:p>
            <a:pPr>
              <a:lnSpc>
                <a:spcPct val="150000"/>
              </a:lnSpc>
            </a:pPr>
            <a:r>
              <a:rPr lang="en-US" sz="1800" dirty="0">
                <a:latin typeface="Arial"/>
                <a:cs typeface="Arial"/>
              </a:rPr>
              <a:t>Beams of 100 mA for 1 turn and 40 mA for 4 turns</a:t>
            </a:r>
          </a:p>
        </p:txBody>
      </p:sp>
      <p:sp>
        <p:nvSpPr>
          <p:cNvPr id="13" name="TextBox 12"/>
          <p:cNvSpPr txBox="1"/>
          <p:nvPr/>
        </p:nvSpPr>
        <p:spPr>
          <a:xfrm>
            <a:off x="3241743" y="5725792"/>
            <a:ext cx="2825004"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42, 78, 114, 150 MeV   </a:t>
            </a:r>
          </a:p>
        </p:txBody>
      </p:sp>
      <p:pic>
        <p:nvPicPr>
          <p:cNvPr id="15" name="Picture 14" descr="Logo_RR6.jpeg">
            <a:extLst>
              <a:ext uri="{FF2B5EF4-FFF2-40B4-BE49-F238E27FC236}">
                <a16:creationId xmlns:a16="http://schemas.microsoft.com/office/drawing/2014/main" id="{9F8A8FF9-393B-BC44-B502-DB5B1EDDBD6A}"/>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220878" y="142660"/>
            <a:ext cx="1524640" cy="410092"/>
          </a:xfrm>
          <a:prstGeom prst="rect">
            <a:avLst/>
          </a:prstGeom>
        </p:spPr>
      </p:pic>
      <p:sp>
        <p:nvSpPr>
          <p:cNvPr id="17" name="Rectangle 2">
            <a:extLst>
              <a:ext uri="{FF2B5EF4-FFF2-40B4-BE49-F238E27FC236}">
                <a16:creationId xmlns:a16="http://schemas.microsoft.com/office/drawing/2014/main" id="{E5B1519E-36C9-0F40-96B0-F4B45BAF5146}"/>
              </a:ext>
            </a:extLst>
          </p:cNvPr>
          <p:cNvSpPr txBox="1">
            <a:spLocks noChangeArrowheads="1"/>
          </p:cNvSpPr>
          <p:nvPr/>
        </p:nvSpPr>
        <p:spPr bwMode="auto">
          <a:xfrm>
            <a:off x="1643721" y="202459"/>
            <a:ext cx="7255823" cy="387350"/>
          </a:xfrm>
          <a:prstGeom prst="rect">
            <a:avLst/>
          </a:prstGeom>
          <a:noFill/>
          <a:ln w="12699">
            <a:noFill/>
            <a:miter lim="800000"/>
            <a:headEnd/>
            <a:tailEnd/>
          </a:ln>
        </p:spPr>
        <p:txBody>
          <a:bodyPr vert="horz" wrap="square" lIns="90488" tIns="44450" rIns="90488" bIns="44450" numCol="1" anchor="ctr" anchorCtr="0" compatLnSpc="1">
            <a:prstTxWarp prst="textNoShape">
              <a:avLst/>
            </a:prstTxWarp>
          </a:bodyPr>
          <a:lstStyle>
            <a:lvl1pPr algn="ctr" rtl="0" eaLnBrk="0" fontAlgn="base" hangingPunct="0">
              <a:lnSpc>
                <a:spcPct val="85000"/>
              </a:lnSpc>
              <a:spcBef>
                <a:spcPct val="0"/>
              </a:spcBef>
              <a:spcAft>
                <a:spcPct val="0"/>
              </a:spcAft>
              <a:defRPr sz="2800" b="1">
                <a:solidFill>
                  <a:srgbClr val="00279F"/>
                </a:solidFill>
                <a:latin typeface="+mj-lt"/>
                <a:ea typeface="MS PGothic" pitchFamily="34" charset="-128"/>
                <a:cs typeface="+mj-cs"/>
              </a:defRPr>
            </a:lvl1pPr>
            <a:lvl2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2pPr>
            <a:lvl3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3pPr>
            <a:lvl4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4pPr>
            <a:lvl5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5pPr>
            <a:lvl6pPr marL="457200" algn="ctr" rtl="0" eaLnBrk="0" fontAlgn="base" hangingPunct="0">
              <a:lnSpc>
                <a:spcPct val="85000"/>
              </a:lnSpc>
              <a:spcBef>
                <a:spcPct val="0"/>
              </a:spcBef>
              <a:spcAft>
                <a:spcPct val="0"/>
              </a:spcAft>
              <a:defRPr sz="2800" b="1">
                <a:solidFill>
                  <a:srgbClr val="00279F"/>
                </a:solidFill>
                <a:latin typeface="Arial Unicode MS" pitchFamily="34" charset="-128"/>
              </a:defRPr>
            </a:lvl6pPr>
            <a:lvl7pPr marL="914400" algn="ctr" rtl="0" eaLnBrk="0" fontAlgn="base" hangingPunct="0">
              <a:lnSpc>
                <a:spcPct val="85000"/>
              </a:lnSpc>
              <a:spcBef>
                <a:spcPct val="0"/>
              </a:spcBef>
              <a:spcAft>
                <a:spcPct val="0"/>
              </a:spcAft>
              <a:defRPr sz="2800" b="1">
                <a:solidFill>
                  <a:srgbClr val="00279F"/>
                </a:solidFill>
                <a:latin typeface="Arial Unicode MS" pitchFamily="34" charset="-128"/>
              </a:defRPr>
            </a:lvl7pPr>
            <a:lvl8pPr marL="1371600" algn="ctr" rtl="0" eaLnBrk="0" fontAlgn="base" hangingPunct="0">
              <a:lnSpc>
                <a:spcPct val="85000"/>
              </a:lnSpc>
              <a:spcBef>
                <a:spcPct val="0"/>
              </a:spcBef>
              <a:spcAft>
                <a:spcPct val="0"/>
              </a:spcAft>
              <a:defRPr sz="2800" b="1">
                <a:solidFill>
                  <a:srgbClr val="00279F"/>
                </a:solidFill>
                <a:latin typeface="Arial Unicode MS" pitchFamily="34" charset="-128"/>
              </a:defRPr>
            </a:lvl8pPr>
            <a:lvl9pPr marL="1828800" algn="ctr" rtl="0" eaLnBrk="0" fontAlgn="base" hangingPunct="0">
              <a:lnSpc>
                <a:spcPct val="85000"/>
              </a:lnSpc>
              <a:spcBef>
                <a:spcPct val="0"/>
              </a:spcBef>
              <a:spcAft>
                <a:spcPct val="0"/>
              </a:spcAft>
              <a:defRPr sz="2800" b="1">
                <a:solidFill>
                  <a:srgbClr val="00279F"/>
                </a:solidFill>
                <a:latin typeface="Arial Unicode MS" pitchFamily="34" charset="-128"/>
              </a:defRPr>
            </a:lvl9pPr>
          </a:lstStyle>
          <a:p>
            <a:pPr eaLnBrk="1" hangingPunct="1">
              <a:defRPr/>
            </a:pPr>
            <a:r>
              <a:rPr lang="en-US" sz="3200" b="0" kern="0" dirty="0">
                <a:solidFill>
                  <a:srgbClr val="002060"/>
                </a:solidFill>
                <a:latin typeface="Arial" panose="020B0604020202020204" pitchFamily="34" charset="0"/>
                <a:cs typeface="Arial" panose="020B0604020202020204" pitchFamily="34" charset="0"/>
              </a:rPr>
              <a:t>Test Accelerator </a:t>
            </a:r>
            <a:endParaRPr lang="en-US" sz="3200" b="0" kern="0" spc="-150" dirty="0">
              <a:solidFill>
                <a:srgbClr val="002060"/>
              </a:solidFill>
              <a:latin typeface="Arial" panose="020B0604020202020204" pitchFamily="34" charset="0"/>
              <a:cs typeface="Arial" panose="020B0604020202020204" pitchFamily="34" charset="0"/>
            </a:endParaRPr>
          </a:p>
        </p:txBody>
      </p:sp>
      <p:sp>
        <p:nvSpPr>
          <p:cNvPr id="3" name="Rectangle 3">
            <a:extLst>
              <a:ext uri="{FF2B5EF4-FFF2-40B4-BE49-F238E27FC236}">
                <a16:creationId xmlns:a16="http://schemas.microsoft.com/office/drawing/2014/main" id="{0E600F52-8A2D-4533-9F6E-ABEEC0A8720E}"/>
              </a:ext>
            </a:extLst>
          </p:cNvPr>
          <p:cNvSpPr txBox="1">
            <a:spLocks noChangeArrowheads="1"/>
          </p:cNvSpPr>
          <p:nvPr/>
        </p:nvSpPr>
        <p:spPr>
          <a:xfrm>
            <a:off x="7146837" y="1149566"/>
            <a:ext cx="1863409" cy="674147"/>
          </a:xfrm>
          <a:prstGeom prst="rect">
            <a:avLst/>
          </a:prstGeom>
          <a:solidFill>
            <a:srgbClr val="F2FF75"/>
          </a:solidFill>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lnSpc>
                <a:spcPct val="110000"/>
              </a:lnSpc>
              <a:buNone/>
            </a:pPr>
            <a:r>
              <a:rPr lang="en-US" sz="1600" dirty="0">
                <a:solidFill>
                  <a:srgbClr val="7030A0"/>
                </a:solidFill>
                <a:latin typeface="Arial"/>
                <a:cs typeface="Arial"/>
              </a:rPr>
              <a:t>Georg </a:t>
            </a:r>
            <a:r>
              <a:rPr lang="en-US" sz="1600" dirty="0" err="1">
                <a:solidFill>
                  <a:srgbClr val="7030A0"/>
                </a:solidFill>
                <a:latin typeface="Arial"/>
                <a:cs typeface="Arial"/>
              </a:rPr>
              <a:t>Hoffstaetter</a:t>
            </a:r>
            <a:r>
              <a:rPr lang="en-US" sz="1600" dirty="0">
                <a:solidFill>
                  <a:srgbClr val="7030A0"/>
                </a:solidFill>
                <a:latin typeface="Arial"/>
                <a:cs typeface="Arial"/>
              </a:rPr>
              <a:t> </a:t>
            </a:r>
          </a:p>
          <a:p>
            <a:pPr marL="0" indent="0" algn="ctr">
              <a:lnSpc>
                <a:spcPct val="110000"/>
              </a:lnSpc>
              <a:buNone/>
            </a:pPr>
            <a:r>
              <a:rPr lang="en-US" sz="1600" dirty="0">
                <a:solidFill>
                  <a:srgbClr val="7030A0"/>
                </a:solidFill>
                <a:latin typeface="Arial"/>
                <a:cs typeface="Arial"/>
              </a:rPr>
              <a:t>Cornell University</a:t>
            </a:r>
          </a:p>
        </p:txBody>
      </p:sp>
      <p:sp>
        <p:nvSpPr>
          <p:cNvPr id="16" name="TextBox 15">
            <a:extLst>
              <a:ext uri="{FF2B5EF4-FFF2-40B4-BE49-F238E27FC236}">
                <a16:creationId xmlns:a16="http://schemas.microsoft.com/office/drawing/2014/main" id="{CADF58A8-AE44-41A8-BA47-305BE3424183}"/>
              </a:ext>
            </a:extLst>
          </p:cNvPr>
          <p:cNvSpPr txBox="1"/>
          <p:nvPr/>
        </p:nvSpPr>
        <p:spPr>
          <a:xfrm>
            <a:off x="2232167" y="801312"/>
            <a:ext cx="4600786" cy="430887"/>
          </a:xfrm>
          <a:prstGeom prst="rect">
            <a:avLst/>
          </a:prstGeom>
          <a:noFill/>
        </p:spPr>
        <p:txBody>
          <a:bodyPr wrap="square">
            <a:spAutoFit/>
          </a:bodyPr>
          <a:lstStyle/>
          <a:p>
            <a:pPr algn="ctr"/>
            <a:r>
              <a:rPr lang="en-US" sz="2200" dirty="0">
                <a:solidFill>
                  <a:srgbClr val="002060"/>
                </a:solidFill>
                <a:effectLst/>
                <a:latin typeface="Arial" panose="020B0604020202020204" pitchFamily="34" charset="0"/>
                <a:ea typeface="Calibri" panose="020F0502020204030204" pitchFamily="34" charset="0"/>
                <a:cs typeface="Arial" panose="020B0604020202020204" pitchFamily="34" charset="0"/>
              </a:rPr>
              <a:t>Non-scaling FFA (as was EMMA)</a:t>
            </a:r>
            <a:endParaRPr lang="en-US" sz="2200" dirty="0">
              <a:solidFill>
                <a:srgbClr val="002060"/>
              </a:solidFill>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F8405571-3198-453E-AD47-6E10FFD8E898}"/>
              </a:ext>
            </a:extLst>
          </p:cNvPr>
          <p:cNvSpPr txBox="1"/>
          <p:nvPr/>
        </p:nvSpPr>
        <p:spPr>
          <a:xfrm>
            <a:off x="7395485" y="3107989"/>
            <a:ext cx="1757000" cy="523220"/>
          </a:xfrm>
          <a:prstGeom prst="rect">
            <a:avLst/>
          </a:prstGeom>
          <a:noFill/>
        </p:spPr>
        <p:txBody>
          <a:bodyPr wrap="square">
            <a:spAutoFit/>
          </a:bodyPr>
          <a:lstStyle/>
          <a:p>
            <a:pPr algn="ctr"/>
            <a:r>
              <a:rPr lang="en-US" sz="1400" dirty="0">
                <a:latin typeface="Arial" panose="020B0604020202020204" pitchFamily="34" charset="0"/>
                <a:cs typeface="Arial" panose="020B0604020202020204" pitchFamily="34" charset="0"/>
              </a:rPr>
              <a:t>TOF Compensation Switchyard</a:t>
            </a:r>
          </a:p>
        </p:txBody>
      </p:sp>
      <p:sp>
        <p:nvSpPr>
          <p:cNvPr id="21" name="TextBox 20">
            <a:extLst>
              <a:ext uri="{FF2B5EF4-FFF2-40B4-BE49-F238E27FC236}">
                <a16:creationId xmlns:a16="http://schemas.microsoft.com/office/drawing/2014/main" id="{52840F7C-58F2-448A-A820-9D10BA417EF7}"/>
              </a:ext>
            </a:extLst>
          </p:cNvPr>
          <p:cNvSpPr txBox="1"/>
          <p:nvPr/>
        </p:nvSpPr>
        <p:spPr>
          <a:xfrm>
            <a:off x="-3936" y="3093185"/>
            <a:ext cx="1757000" cy="523220"/>
          </a:xfrm>
          <a:prstGeom prst="rect">
            <a:avLst/>
          </a:prstGeom>
          <a:noFill/>
        </p:spPr>
        <p:txBody>
          <a:bodyPr wrap="square">
            <a:spAutoFit/>
          </a:bodyPr>
          <a:lstStyle/>
          <a:p>
            <a:pPr algn="ctr"/>
            <a:r>
              <a:rPr lang="en-US" sz="1400" dirty="0">
                <a:latin typeface="Arial" panose="020B0604020202020204" pitchFamily="34" charset="0"/>
                <a:cs typeface="Arial" panose="020B0604020202020204" pitchFamily="34" charset="0"/>
              </a:rPr>
              <a:t>TOF Compensation Switchyard</a:t>
            </a:r>
          </a:p>
        </p:txBody>
      </p:sp>
      <p:sp>
        <p:nvSpPr>
          <p:cNvPr id="22" name="Footer Placeholder 3">
            <a:extLst>
              <a:ext uri="{FF2B5EF4-FFF2-40B4-BE49-F238E27FC236}">
                <a16:creationId xmlns:a16="http://schemas.microsoft.com/office/drawing/2014/main" id="{1B96A081-19EA-4D5A-830F-0C819945F9C3}"/>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13275748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stomShape 2"/>
          <p:cNvSpPr/>
          <p:nvPr/>
        </p:nvSpPr>
        <p:spPr>
          <a:xfrm>
            <a:off x="2773800" y="91440"/>
            <a:ext cx="4419360" cy="558360"/>
          </a:xfrm>
          <a:prstGeom prst="rect">
            <a:avLst/>
          </a:prstGeom>
          <a:noFill/>
          <a:ln>
            <a:noFill/>
          </a:ln>
        </p:spPr>
        <p:txBody>
          <a:bodyPr lIns="90000" tIns="45000" rIns="90000" bIns="45000"/>
          <a:lstStyle/>
          <a:p>
            <a:pPr algn="ctr">
              <a:lnSpc>
                <a:spcPct val="100000"/>
              </a:lnSpc>
            </a:pPr>
            <a:r>
              <a:rPr lang="en-US" sz="2400" dirty="0">
                <a:solidFill>
                  <a:srgbClr val="FFFFFF"/>
                </a:solidFill>
                <a:latin typeface="Calibri"/>
                <a:ea typeface="ＭＳ Ｐゴシック"/>
              </a:rPr>
              <a:t>Page Headline</a:t>
            </a:r>
            <a:endParaRPr dirty="0"/>
          </a:p>
        </p:txBody>
      </p:sp>
      <p:sp>
        <p:nvSpPr>
          <p:cNvPr id="3" name="TextBox 2"/>
          <p:cNvSpPr txBox="1"/>
          <p:nvPr/>
        </p:nvSpPr>
        <p:spPr>
          <a:xfrm>
            <a:off x="-11874" y="91440"/>
            <a:ext cx="9155877" cy="584775"/>
          </a:xfrm>
          <a:prstGeom prst="rect">
            <a:avLst/>
          </a:prstGeom>
          <a:noFill/>
        </p:spPr>
        <p:txBody>
          <a:bodyPr wrap="square" rtlCol="0">
            <a:spAutoFit/>
          </a:bodyPr>
          <a:lstStyle/>
          <a:p>
            <a:pPr algn="ctr"/>
            <a:r>
              <a:rPr lang="en-US" sz="3200" dirty="0">
                <a:solidFill>
                  <a:srgbClr val="002060"/>
                </a:solidFill>
                <a:latin typeface="Arial" panose="020B0604020202020204" pitchFamily="34" charset="0"/>
                <a:cs typeface="Arial" panose="020B0604020202020204" pitchFamily="34" charset="0"/>
              </a:rPr>
              <a:t>TOF Compensation Switchyard</a:t>
            </a:r>
          </a:p>
        </p:txBody>
      </p:sp>
      <p:pic>
        <p:nvPicPr>
          <p:cNvPr id="4" name="Picture 3" descr="sx-recovery-pass4.pdf"/>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751496" y="1741289"/>
            <a:ext cx="7747365" cy="3821158"/>
          </a:xfrm>
          <a:prstGeom prst="rect">
            <a:avLst/>
          </a:prstGeom>
        </p:spPr>
      </p:pic>
      <p:grpSp>
        <p:nvGrpSpPr>
          <p:cNvPr id="14" name="Group 13">
            <a:extLst>
              <a:ext uri="{FF2B5EF4-FFF2-40B4-BE49-F238E27FC236}">
                <a16:creationId xmlns:a16="http://schemas.microsoft.com/office/drawing/2014/main" id="{CA722876-B175-4C77-9293-DFA2A9F33BF1}"/>
              </a:ext>
            </a:extLst>
          </p:cNvPr>
          <p:cNvGrpSpPr/>
          <p:nvPr/>
        </p:nvGrpSpPr>
        <p:grpSpPr>
          <a:xfrm>
            <a:off x="6429729" y="1997126"/>
            <a:ext cx="1962775" cy="1458081"/>
            <a:chOff x="4297492" y="4799048"/>
            <a:chExt cx="1962775" cy="1458081"/>
          </a:xfrm>
        </p:grpSpPr>
        <p:pic>
          <p:nvPicPr>
            <p:cNvPr id="5" name="Picture 4" descr="latex-image-1.pdf"/>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297492" y="4915563"/>
              <a:ext cx="1962774" cy="1295231"/>
            </a:xfrm>
            <a:prstGeom prst="rect">
              <a:avLst/>
            </a:prstGeom>
          </p:spPr>
        </p:pic>
        <p:sp>
          <p:nvSpPr>
            <p:cNvPr id="9" name="Rectangle 8">
              <a:extLst>
                <a:ext uri="{FF2B5EF4-FFF2-40B4-BE49-F238E27FC236}">
                  <a16:creationId xmlns:a16="http://schemas.microsoft.com/office/drawing/2014/main" id="{5ACA8B1D-E130-4990-BC57-A52901ABE221}"/>
                </a:ext>
              </a:extLst>
            </p:cNvPr>
            <p:cNvSpPr/>
            <p:nvPr/>
          </p:nvSpPr>
          <p:spPr bwMode="auto">
            <a:xfrm>
              <a:off x="5287269" y="4907174"/>
              <a:ext cx="972998" cy="1295230"/>
            </a:xfrm>
            <a:prstGeom prst="rect">
              <a:avLst/>
            </a:prstGeom>
            <a:solidFill>
              <a:schemeClr val="bg1"/>
            </a:solidFill>
            <a:ln w="12699" cap="flat" cmpd="sng" algn="ctr">
              <a:no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solidFill>
                  <a:schemeClr val="bg1"/>
                </a:solidFill>
                <a:effectLst/>
                <a:latin typeface="Arial Unicode MS" pitchFamily="34" charset="-128"/>
              </a:endParaRPr>
            </a:p>
          </p:txBody>
        </p:sp>
        <p:sp>
          <p:nvSpPr>
            <p:cNvPr id="8" name="TextBox 7">
              <a:extLst>
                <a:ext uri="{FF2B5EF4-FFF2-40B4-BE49-F238E27FC236}">
                  <a16:creationId xmlns:a16="http://schemas.microsoft.com/office/drawing/2014/main" id="{91D6A55D-A37E-4DD2-A482-02809E69653A}"/>
                </a:ext>
              </a:extLst>
            </p:cNvPr>
            <p:cNvSpPr txBox="1"/>
            <p:nvPr/>
          </p:nvSpPr>
          <p:spPr>
            <a:xfrm>
              <a:off x="5278879" y="4799048"/>
              <a:ext cx="461395"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n</a:t>
              </a:r>
              <a:r>
                <a:rPr lang="en-US" sz="2000" baseline="-25000" dirty="0">
                  <a:latin typeface="Times New Roman" panose="02020603050405020304" pitchFamily="18" charset="0"/>
                  <a:cs typeface="Times New Roman" panose="02020603050405020304" pitchFamily="18" charset="0"/>
                </a:rPr>
                <a:t>4</a:t>
              </a:r>
            </a:p>
          </p:txBody>
        </p:sp>
        <p:sp>
          <p:nvSpPr>
            <p:cNvPr id="11" name="TextBox 10">
              <a:extLst>
                <a:ext uri="{FF2B5EF4-FFF2-40B4-BE49-F238E27FC236}">
                  <a16:creationId xmlns:a16="http://schemas.microsoft.com/office/drawing/2014/main" id="{77B45FFA-1458-449A-8557-F2182DD5699A}"/>
                </a:ext>
              </a:extLst>
            </p:cNvPr>
            <p:cNvSpPr txBox="1"/>
            <p:nvPr/>
          </p:nvSpPr>
          <p:spPr>
            <a:xfrm>
              <a:off x="5289472" y="5147968"/>
              <a:ext cx="461395"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n</a:t>
              </a:r>
              <a:r>
                <a:rPr lang="en-US" sz="2000" baseline="-25000" dirty="0">
                  <a:latin typeface="Times New Roman" panose="02020603050405020304" pitchFamily="18" charset="0"/>
                  <a:cs typeface="Times New Roman" panose="02020603050405020304" pitchFamily="18" charset="0"/>
                </a:rPr>
                <a:t>3</a:t>
              </a:r>
            </a:p>
          </p:txBody>
        </p:sp>
        <p:sp>
          <p:nvSpPr>
            <p:cNvPr id="12" name="TextBox 11">
              <a:extLst>
                <a:ext uri="{FF2B5EF4-FFF2-40B4-BE49-F238E27FC236}">
                  <a16:creationId xmlns:a16="http://schemas.microsoft.com/office/drawing/2014/main" id="{D2FBFD68-568E-420E-99D7-2FD1BE3552A4}"/>
                </a:ext>
              </a:extLst>
            </p:cNvPr>
            <p:cNvSpPr txBox="1"/>
            <p:nvPr/>
          </p:nvSpPr>
          <p:spPr>
            <a:xfrm>
              <a:off x="5278879" y="5504564"/>
              <a:ext cx="461395"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n</a:t>
              </a:r>
              <a:r>
                <a:rPr lang="en-US" sz="2000" baseline="-25000" dirty="0">
                  <a:latin typeface="Times New Roman" panose="02020603050405020304" pitchFamily="18" charset="0"/>
                  <a:cs typeface="Times New Roman" panose="02020603050405020304" pitchFamily="18" charset="0"/>
                </a:rPr>
                <a:t>2</a:t>
              </a:r>
            </a:p>
          </p:txBody>
        </p:sp>
        <p:sp>
          <p:nvSpPr>
            <p:cNvPr id="13" name="TextBox 12">
              <a:extLst>
                <a:ext uri="{FF2B5EF4-FFF2-40B4-BE49-F238E27FC236}">
                  <a16:creationId xmlns:a16="http://schemas.microsoft.com/office/drawing/2014/main" id="{CD0A1F47-39D8-48D1-B557-F9F098D745FA}"/>
                </a:ext>
              </a:extLst>
            </p:cNvPr>
            <p:cNvSpPr txBox="1"/>
            <p:nvPr/>
          </p:nvSpPr>
          <p:spPr>
            <a:xfrm>
              <a:off x="5294241" y="5857019"/>
              <a:ext cx="461395"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n</a:t>
              </a:r>
              <a:r>
                <a:rPr lang="en-US" sz="2000" baseline="-25000" dirty="0">
                  <a:latin typeface="Times New Roman" panose="02020603050405020304" pitchFamily="18" charset="0"/>
                  <a:cs typeface="Times New Roman" panose="02020603050405020304" pitchFamily="18" charset="0"/>
                </a:rPr>
                <a:t>1</a:t>
              </a:r>
            </a:p>
          </p:txBody>
        </p:sp>
      </p:grpSp>
      <p:sp>
        <p:nvSpPr>
          <p:cNvPr id="15" name="Footer Placeholder 3">
            <a:extLst>
              <a:ext uri="{FF2B5EF4-FFF2-40B4-BE49-F238E27FC236}">
                <a16:creationId xmlns:a16="http://schemas.microsoft.com/office/drawing/2014/main" id="{EAA8DD6A-716C-4A10-B7E0-0A2CD3888A72}"/>
              </a:ext>
            </a:extLst>
          </p:cNvPr>
          <p:cNvSpPr txBox="1">
            <a:spLocks/>
          </p:cNvSpPr>
          <p:nvPr/>
        </p:nvSpPr>
        <p:spPr bwMode="auto">
          <a:xfrm>
            <a:off x="5510893" y="6546827"/>
            <a:ext cx="3261632" cy="202810"/>
          </a:xfrm>
          <a:prstGeom prst="rect">
            <a:avLst/>
          </a:prstGeom>
          <a:solidFill>
            <a:schemeClr val="bg1"/>
          </a:solidFill>
          <a:ln>
            <a:miter lim="800000"/>
            <a:headEnd/>
            <a:tailEnd/>
          </a:ln>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1pPr>
            <a:lvl2pPr marL="4572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2pPr>
            <a:lvl3pPr marL="9144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3pPr>
            <a:lvl4pPr marL="13716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4pPr>
            <a:lvl5pPr marL="1828800" algn="l" rtl="0" eaLnBrk="0" fontAlgn="base" hangingPunct="0">
              <a:spcBef>
                <a:spcPct val="0"/>
              </a:spcBef>
              <a:spcAft>
                <a:spcPct val="0"/>
              </a:spcAft>
              <a:defRPr sz="1000" kern="1200">
                <a:solidFill>
                  <a:schemeClr val="tx1"/>
                </a:solidFill>
                <a:latin typeface="Arial Unicode MS" charset="0"/>
                <a:ea typeface="ＭＳ Ｐゴシック" charset="0"/>
                <a:cs typeface="+mn-cs"/>
              </a:defRPr>
            </a:lvl5pPr>
            <a:lvl6pPr marL="2286000" algn="l" defTabSz="457200" rtl="0" eaLnBrk="1" latinLnBrk="0" hangingPunct="1">
              <a:defRPr sz="1000" kern="1200">
                <a:solidFill>
                  <a:schemeClr val="tx1"/>
                </a:solidFill>
                <a:latin typeface="Arial Unicode MS" charset="0"/>
                <a:ea typeface="ＭＳ Ｐゴシック" charset="0"/>
                <a:cs typeface="+mn-cs"/>
              </a:defRPr>
            </a:lvl6pPr>
            <a:lvl7pPr marL="2743200" algn="l" defTabSz="457200" rtl="0" eaLnBrk="1" latinLnBrk="0" hangingPunct="1">
              <a:defRPr sz="1000" kern="1200">
                <a:solidFill>
                  <a:schemeClr val="tx1"/>
                </a:solidFill>
                <a:latin typeface="Arial Unicode MS" charset="0"/>
                <a:ea typeface="ＭＳ Ｐゴシック" charset="0"/>
                <a:cs typeface="+mn-cs"/>
              </a:defRPr>
            </a:lvl7pPr>
            <a:lvl8pPr marL="3200400" algn="l" defTabSz="457200" rtl="0" eaLnBrk="1" latinLnBrk="0" hangingPunct="1">
              <a:defRPr sz="1000" kern="1200">
                <a:solidFill>
                  <a:schemeClr val="tx1"/>
                </a:solidFill>
                <a:latin typeface="Arial Unicode MS" charset="0"/>
                <a:ea typeface="ＭＳ Ｐゴシック" charset="0"/>
                <a:cs typeface="+mn-cs"/>
              </a:defRPr>
            </a:lvl8pPr>
            <a:lvl9pPr marL="3657600" algn="l" defTabSz="457200" rtl="0" eaLnBrk="1" latinLnBrk="0" hangingPunct="1">
              <a:defRPr sz="1000" kern="1200">
                <a:solidFill>
                  <a:schemeClr val="tx1"/>
                </a:solidFill>
                <a:latin typeface="Arial Unicode MS" charset="0"/>
                <a:ea typeface="ＭＳ Ｐゴシック" charset="0"/>
                <a:cs typeface="+mn-cs"/>
              </a:defRPr>
            </a:lvl9pPr>
          </a:lstStyle>
          <a:p>
            <a:pPr>
              <a:defRPr/>
            </a:pPr>
            <a:r>
              <a:rPr lang="sv-SE" sz="1200" dirty="0">
                <a:solidFill>
                  <a:srgbClr val="7030A0"/>
                </a:solidFill>
              </a:rPr>
              <a:t>Accelerator Seminar, December 17,  2020</a:t>
            </a:r>
            <a:r>
              <a:rPr lang="en-US" sz="1200" dirty="0">
                <a:solidFill>
                  <a:srgbClr val="7030A0"/>
                </a:solidFill>
              </a:rPr>
              <a:t> </a:t>
            </a:r>
          </a:p>
        </p:txBody>
      </p:sp>
    </p:spTree>
    <p:extLst>
      <p:ext uri="{BB962C8B-B14F-4D97-AF65-F5344CB8AC3E}">
        <p14:creationId xmlns:p14="http://schemas.microsoft.com/office/powerpoint/2010/main" val="3491965133"/>
      </p:ext>
    </p:extLst>
  </p:cSld>
  <p:clrMapOvr>
    <a:masterClrMapping/>
  </p:clrMapOvr>
</p:sld>
</file>

<file path=ppt/theme/theme1.xml><?xml version="1.0" encoding="utf-8"?>
<a:theme xmlns:a="http://schemas.openxmlformats.org/drawingml/2006/main" name="SPring-8_seminar">
  <a:themeElements>
    <a:clrScheme name="SPring-8_seminar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fontScheme name="SPring-8_seminar">
      <a:majorFont>
        <a:latin typeface="Arial Unicode MS"/>
        <a:ea typeface=""/>
        <a:cs typeface=""/>
      </a:majorFont>
      <a:minorFont>
        <a:latin typeface="Arial Unicode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699" cap="flat" cmpd="sng" algn="ctr">
          <a:solidFill>
            <a:schemeClr val="tx1"/>
          </a:solidFill>
          <a:prstDash val="solid"/>
          <a:round/>
          <a:headEnd type="none" w="med" len="med"/>
          <a:tailEnd type="none" w="med" len="med"/>
        </a:ln>
        <a:effectLst/>
      </a:spPr>
      <a:bodyPr vert="horz" wrap="square" lIns="90488" tIns="44450" rIns="90488" bIns="4445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000" b="0" i="0" u="none" strike="noStrike" cap="none" normalizeH="0" baseline="0" smtClean="0">
            <a:ln>
              <a:noFill/>
            </a:ln>
            <a:solidFill>
              <a:schemeClr val="tx1"/>
            </a:solidFill>
            <a:effectLst/>
            <a:latin typeface="Arial Unicode MS" pitchFamily="34" charset="-128"/>
          </a:defRPr>
        </a:defPPr>
      </a:lstStyle>
    </a:spDef>
    <a:lnDef>
      <a:spPr bwMode="auto">
        <a:xfrm>
          <a:off x="0" y="0"/>
          <a:ext cx="1" cy="1"/>
        </a:xfrm>
        <a:custGeom>
          <a:avLst/>
          <a:gdLst/>
          <a:ahLst/>
          <a:cxnLst/>
          <a:rect l="0" t="0" r="0" b="0"/>
          <a:pathLst/>
        </a:custGeom>
        <a:solidFill>
          <a:schemeClr val="accent1"/>
        </a:solidFill>
        <a:ln w="12699" cap="flat" cmpd="sng" algn="ctr">
          <a:solidFill>
            <a:schemeClr val="tx1"/>
          </a:solidFill>
          <a:prstDash val="solid"/>
          <a:round/>
          <a:headEnd type="none" w="med" len="med"/>
          <a:tailEnd type="none" w="med" len="med"/>
        </a:ln>
        <a:effectLst/>
      </a:spPr>
      <a:bodyPr vert="horz" wrap="square" lIns="90488" tIns="44450" rIns="90488" bIns="4445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000" b="0" i="0" u="none" strike="noStrike" cap="none" normalizeH="0" baseline="0" smtClean="0">
            <a:ln>
              <a:noFill/>
            </a:ln>
            <a:solidFill>
              <a:schemeClr val="tx1"/>
            </a:solidFill>
            <a:effectLst/>
            <a:latin typeface="Arial Unicode MS" pitchFamily="34" charset="-128"/>
          </a:defRPr>
        </a:defPPr>
      </a:lstStyle>
    </a:lnDef>
  </a:objectDefaults>
  <a:extraClrSchemeLst>
    <a:extraClrScheme>
      <a:clrScheme name="SPring-8_seminar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Pring-8_seminar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Pring-8_seminar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Pring-8_seminar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Pring-8_seminar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Pring-8_seminar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Pring-8_seminar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SPring-8_seminar 8">
        <a:dk1>
          <a:srgbClr val="000000"/>
        </a:dk1>
        <a:lt1>
          <a:srgbClr val="CCFF99"/>
        </a:lt1>
        <a:dk2>
          <a:srgbClr val="808000"/>
        </a:dk2>
        <a:lt2>
          <a:srgbClr val="666633"/>
        </a:lt2>
        <a:accent1>
          <a:srgbClr val="339933"/>
        </a:accent1>
        <a:accent2>
          <a:srgbClr val="800000"/>
        </a:accent2>
        <a:accent3>
          <a:srgbClr val="E2FFCA"/>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Pring-8_seminar 9">
        <a:dk1>
          <a:srgbClr val="000000"/>
        </a:dk1>
        <a:lt1>
          <a:srgbClr val="CCFFCC"/>
        </a:lt1>
        <a:dk2>
          <a:srgbClr val="808000"/>
        </a:dk2>
        <a:lt2>
          <a:srgbClr val="666633"/>
        </a:lt2>
        <a:accent1>
          <a:srgbClr val="339933"/>
        </a:accent1>
        <a:accent2>
          <a:srgbClr val="800000"/>
        </a:accent2>
        <a:accent3>
          <a:srgbClr val="E2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Pring-8_seminar 10">
        <a:dk1>
          <a:srgbClr val="666633"/>
        </a:dk1>
        <a:lt1>
          <a:srgbClr val="FFFFFF"/>
        </a:lt1>
        <a:dk2>
          <a:srgbClr val="009999"/>
        </a:dk2>
        <a:lt2>
          <a:srgbClr val="808000"/>
        </a:lt2>
        <a:accent1>
          <a:srgbClr val="339933"/>
        </a:accent1>
        <a:accent2>
          <a:srgbClr val="800000"/>
        </a:accent2>
        <a:accent3>
          <a:srgbClr val="AACACA"/>
        </a:accent3>
        <a:accent4>
          <a:srgbClr val="DADADA"/>
        </a:accent4>
        <a:accent5>
          <a:srgbClr val="ADCAAD"/>
        </a:accent5>
        <a:accent6>
          <a:srgbClr val="730000"/>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Pring-8_seminar</Template>
  <TotalTime>393209</TotalTime>
  <Pages>1</Pages>
  <Words>2605</Words>
  <Application>Microsoft Office PowerPoint</Application>
  <PresentationFormat>Letter Paper (8.5x11 in)</PresentationFormat>
  <Paragraphs>567</Paragraphs>
  <Slides>56</Slides>
  <Notes>3</Notes>
  <HiddenSlides>0</HiddenSlides>
  <MMClips>0</MMClips>
  <ScaleCrop>false</ScaleCrop>
  <HeadingPairs>
    <vt:vector size="8" baseType="variant">
      <vt:variant>
        <vt:lpstr>Fonts Used</vt:lpstr>
      </vt:variant>
      <vt:variant>
        <vt:i4>8</vt:i4>
      </vt:variant>
      <vt:variant>
        <vt:lpstr>Theme</vt:lpstr>
      </vt:variant>
      <vt:variant>
        <vt:i4>3</vt:i4>
      </vt:variant>
      <vt:variant>
        <vt:lpstr>Embedded OLE Servers</vt:lpstr>
      </vt:variant>
      <vt:variant>
        <vt:i4>2</vt:i4>
      </vt:variant>
      <vt:variant>
        <vt:lpstr>Slide Titles</vt:lpstr>
      </vt:variant>
      <vt:variant>
        <vt:i4>56</vt:i4>
      </vt:variant>
    </vt:vector>
  </HeadingPairs>
  <TitlesOfParts>
    <vt:vector size="69" baseType="lpstr">
      <vt:lpstr>Arial</vt:lpstr>
      <vt:lpstr>Arial Unicode MS</vt:lpstr>
      <vt:lpstr>Calibri</vt:lpstr>
      <vt:lpstr>Cambria Math</vt:lpstr>
      <vt:lpstr>Century Schoolbook</vt:lpstr>
      <vt:lpstr>PingFangSC-Regular</vt:lpstr>
      <vt:lpstr>Symbol</vt:lpstr>
      <vt:lpstr>Times New Roman</vt:lpstr>
      <vt:lpstr>SPring-8_seminar</vt:lpstr>
      <vt:lpstr>1_Custom Design</vt:lpstr>
      <vt:lpstr>Custom Design</vt:lpstr>
      <vt:lpstr>Equation</vt:lpstr>
      <vt:lpstr>Worksheet</vt:lpstr>
      <vt:lpstr>  Future NP Machines at JLAB:  24 GeV CEBAF and 54 GeV ‘Site Filler’   </vt:lpstr>
      <vt:lpstr>PowerPoint Presentation</vt:lpstr>
      <vt:lpstr>PowerPoint Presentation</vt:lpstr>
      <vt:lpstr>Scenario under Study</vt:lpstr>
      <vt:lpstr>CEBAF FFA Upgrade</vt:lpstr>
      <vt:lpstr>Scaling FFA </vt:lpstr>
      <vt:lpstr>Non-Scaling FFA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re Specific Questions….</vt:lpstr>
      <vt:lpstr>PowerPoint Presentation</vt:lpstr>
      <vt:lpstr>Energy Loss, Emittance Dilution (4-pass CEBAF)  </vt:lpstr>
      <vt:lpstr>PowerPoint Presentation</vt:lpstr>
      <vt:lpstr>Energy loss, Emittance Dilution  </vt:lpstr>
      <vt:lpstr>Average Bend Fields  </vt:lpstr>
      <vt:lpstr>PowerPoint Presentation</vt:lpstr>
      <vt:lpstr>Energy loss, Emittance Dilution (7-pass FFA)  </vt:lpstr>
      <vt:lpstr>20-24 GeV FFA CEBAF - Summary</vt:lpstr>
      <vt:lpstr>PowerPoint Presentation</vt:lpstr>
      <vt:lpstr>JLAAC Recommendation</vt:lpstr>
      <vt:lpstr>PowerPoint Presentation</vt:lpstr>
      <vt:lpstr>Prototype FFA Cell – Optics Strategy</vt:lpstr>
      <vt:lpstr>PowerPoint Presentation</vt:lpstr>
      <vt:lpstr>PowerPoint Presentation</vt:lpstr>
      <vt:lpstr>PowerPoint Presentation</vt:lpstr>
      <vt:lpstr>CEBAF Linac Optics - 1200 FODO</vt:lpstr>
      <vt:lpstr>Multi-pass Linac Optics (high passes 5-10)</vt:lpstr>
      <vt:lpstr>Multi-pass Linac Optics (passes 1-10)</vt:lpstr>
      <vt:lpstr>Outlook</vt:lpstr>
      <vt:lpstr>54 GeV ‘Site Filler’ - Outline</vt:lpstr>
      <vt:lpstr>PowerPoint Presentation</vt:lpstr>
      <vt:lpstr>PowerPoint Presentation</vt:lpstr>
      <vt:lpstr>C-100 Linac Optics - 1200 FODO</vt:lpstr>
      <vt:lpstr>PowerPoint Presentation</vt:lpstr>
      <vt:lpstr>Option I: 3.5-pass RLA, 4.9 km circumference</vt:lpstr>
      <vt:lpstr>Option I: 3.5-pass RLA</vt:lpstr>
      <vt:lpstr>PowerPoint Presentation</vt:lpstr>
      <vt:lpstr>PowerPoint Presentation</vt:lpstr>
      <vt:lpstr>Option II: 4.5-pass RLA, 4.9 km circumference</vt:lpstr>
      <vt:lpstr>Option II: 4.5-pass RLA</vt:lpstr>
      <vt:lpstr>Option I (3.5-pass) vs Option II (4.5-pass) </vt:lpstr>
      <vt:lpstr>Option I (3.5-pass) vs Option III (4-pass) </vt:lpstr>
      <vt:lpstr>Option IV (3-pass) vs Option I (3.5-pass) </vt:lpstr>
      <vt:lpstr>PowerPoint Presentation</vt:lpstr>
      <vt:lpstr>Vertical Stack - Combined Aperture Arc Dipole</vt:lpstr>
      <vt:lpstr>54 GeV ‘Site Filler’ - Summary</vt:lpstr>
      <vt:lpstr>PowerPoint Presentation</vt:lpstr>
      <vt:lpstr>PowerPoint Presentation</vt:lpstr>
      <vt:lpstr>  Possible 24 GeV ‘FFA* CEBAF’?   Alex Bogacz  </vt:lpstr>
      <vt:lpstr>PowerPoint Presentation</vt:lpstr>
      <vt:lpstr>PowerPoint Presentation</vt:lpstr>
    </vt:vector>
  </TitlesOfParts>
  <Company>TJNAF</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subject>Berkeley Lab Generic Presentation</dc:subject>
  <dc:creator>Alex Bogacz</dc:creator>
  <cp:keywords>Presentation Generic</cp:keywords>
  <cp:lastModifiedBy>Alex Bogacz</cp:lastModifiedBy>
  <cp:revision>1432</cp:revision>
  <cp:lastPrinted>2016-01-19T21:26:47Z</cp:lastPrinted>
  <dcterms:created xsi:type="dcterms:W3CDTF">2004-07-26T00:44:32Z</dcterms:created>
  <dcterms:modified xsi:type="dcterms:W3CDTF">2020-12-21T16:14:55Z</dcterms:modified>
</cp:coreProperties>
</file>